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avi" ContentType="video/x-msvideo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29"/>
  </p:notesMasterIdLst>
  <p:sldIdLst>
    <p:sldId id="597" r:id="rId2"/>
    <p:sldId id="555" r:id="rId3"/>
    <p:sldId id="556" r:id="rId4"/>
    <p:sldId id="557" r:id="rId5"/>
    <p:sldId id="628" r:id="rId6"/>
    <p:sldId id="561" r:id="rId7"/>
    <p:sldId id="562" r:id="rId8"/>
    <p:sldId id="563" r:id="rId9"/>
    <p:sldId id="607" r:id="rId10"/>
    <p:sldId id="608" r:id="rId11"/>
    <p:sldId id="586" r:id="rId12"/>
    <p:sldId id="616" r:id="rId13"/>
    <p:sldId id="618" r:id="rId14"/>
    <p:sldId id="584" r:id="rId15"/>
    <p:sldId id="619" r:id="rId16"/>
    <p:sldId id="580" r:id="rId17"/>
    <p:sldId id="598" r:id="rId18"/>
    <p:sldId id="581" r:id="rId19"/>
    <p:sldId id="578" r:id="rId20"/>
    <p:sldId id="579" r:id="rId21"/>
    <p:sldId id="620" r:id="rId22"/>
    <p:sldId id="621" r:id="rId23"/>
    <p:sldId id="622" r:id="rId24"/>
    <p:sldId id="623" r:id="rId25"/>
    <p:sldId id="625" r:id="rId26"/>
    <p:sldId id="627" r:id="rId27"/>
    <p:sldId id="604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F0"/>
    <a:srgbClr val="0099FF"/>
    <a:srgbClr val="E96AF6"/>
    <a:srgbClr val="00FF00"/>
    <a:srgbClr val="0000FF"/>
    <a:srgbClr val="DBD4EA"/>
    <a:srgbClr val="4060A7"/>
    <a:srgbClr val="5253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098" autoAdjust="0"/>
    <p:restoredTop sz="87734" autoAdjust="0"/>
  </p:normalViewPr>
  <p:slideViewPr>
    <p:cSldViewPr snapToGrid="0">
      <p:cViewPr varScale="1">
        <p:scale>
          <a:sx n="57" d="100"/>
          <a:sy n="57" d="100"/>
        </p:scale>
        <p:origin x="594" y="30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A7E621-8FB4-4567-A603-67802E16D116}" type="datetimeFigureOut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E98A50-B585-46D4-B3A1-88B13D1F11B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3691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52633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加州的盐池，用于产海盐。颜色来自于嗜盐菌中的色素</a:t>
            </a:r>
            <a:r>
              <a:rPr lang="en-US" altLang="zh-CN" dirty="0" smtClean="0"/>
              <a:t>-rhodopsin</a:t>
            </a:r>
          </a:p>
          <a:p>
            <a:r>
              <a:rPr lang="en-US" altLang="zh-CN" dirty="0" err="1" smtClean="0"/>
              <a:t>Natronomonas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pharaonis</a:t>
            </a:r>
            <a:r>
              <a:rPr lang="en-US" altLang="zh-CN" dirty="0" smtClean="0"/>
              <a:t> </a:t>
            </a:r>
            <a:r>
              <a:rPr lang="zh-CN" altLang="en-US" dirty="0" smtClean="0"/>
              <a:t>最适生长条件为</a:t>
            </a:r>
            <a:r>
              <a:rPr lang="en-US" altLang="zh-CN" dirty="0" smtClean="0"/>
              <a:t>3.5M </a:t>
            </a:r>
            <a:r>
              <a:rPr lang="en-US" altLang="zh-CN" dirty="0" err="1" smtClean="0"/>
              <a:t>NaCl</a:t>
            </a:r>
            <a:r>
              <a:rPr lang="zh-CN" altLang="en-US" dirty="0" smtClean="0"/>
              <a:t>，</a:t>
            </a:r>
            <a:r>
              <a:rPr lang="en-US" altLang="zh-CN" dirty="0" smtClean="0"/>
              <a:t>pH 8.5</a:t>
            </a:r>
          </a:p>
          <a:p>
            <a:r>
              <a:rPr lang="zh-CN" altLang="en-US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死海的含盐量达千分之</a:t>
            </a: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30</a:t>
            </a:r>
            <a:r>
              <a:rPr lang="zh-CN" altLang="en-US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到</a:t>
            </a: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50</a:t>
            </a:r>
            <a:r>
              <a:rPr lang="zh-CN" altLang="en-US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左右（一般海水含盐量为千分之</a:t>
            </a:r>
            <a:r>
              <a:rPr lang="en-US" altLang="zh-CN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5</a:t>
            </a:r>
            <a:r>
              <a:rPr lang="zh-CN" altLang="en-US" sz="16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）</a:t>
            </a:r>
            <a:endParaRPr lang="en-US" altLang="zh-CN" sz="1600" b="0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altLang="zh-CN" dirty="0" smtClean="0"/>
              <a:t>&gt; 5,000 variants, in many color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00701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9E3E4-2CDF-4C17-BEDB-C2E94C8FA62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9407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2350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1225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530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33045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71994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61794B-DB06-42AC-990D-469744D1221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9958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1794B-DB06-42AC-990D-469744D1221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999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1794B-DB06-42AC-990D-469744D1221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243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80E20B-9E04-4CC6-A4EB-66BE43041FF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662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F04DE-231A-4A54-9E6B-CEDE1B5355A8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0672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08FCF-E7AB-487F-802D-824FAFA5EA6C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674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02F1B-4BFC-44AD-9588-EF34F51F77FC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4325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Qualify-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94B7B-421C-4308-8205-2A7939F6BCB3}" type="datetime1">
              <a:rPr kumimoji="1" lang="zh-CN" altLang="en-US" smtClean="0"/>
              <a:t>2020/6/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0392" y="6356351"/>
            <a:ext cx="414958" cy="365125"/>
          </a:xfrm>
        </p:spPr>
        <p:txBody>
          <a:bodyPr/>
          <a:lstStyle/>
          <a:p>
            <a:fld id="{7FE1381D-6712-B044-BC22-F37F31906FAC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628650" y="249722"/>
            <a:ext cx="78867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kumimoji="1" lang="zh-CN" altLang="en-US" sz="4000" b="1" dirty="0"/>
          </a:p>
        </p:txBody>
      </p:sp>
      <p:cxnSp>
        <p:nvCxnSpPr>
          <p:cNvPr id="10" name="直线连接符 9"/>
          <p:cNvCxnSpPr/>
          <p:nvPr userDrawn="1"/>
        </p:nvCxnSpPr>
        <p:spPr>
          <a:xfrm>
            <a:off x="733927" y="981000"/>
            <a:ext cx="7676147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258888" y="1628775"/>
            <a:ext cx="6913562" cy="36718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101226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Qualify-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20EBE-DBDF-4F8C-8F41-1156DDB308CE}" type="datetime1">
              <a:rPr kumimoji="1" lang="zh-CN" altLang="en-US" smtClean="0"/>
              <a:t>2020/6/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0392" y="6356351"/>
            <a:ext cx="414958" cy="365125"/>
          </a:xfrm>
        </p:spPr>
        <p:txBody>
          <a:bodyPr/>
          <a:lstStyle/>
          <a:p>
            <a:fld id="{7FE1381D-6712-B044-BC22-F37F31906FAC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628650" y="249722"/>
            <a:ext cx="78867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kumimoji="1" lang="zh-CN" altLang="en-US" sz="4000" b="1" dirty="0"/>
          </a:p>
        </p:txBody>
      </p:sp>
      <p:cxnSp>
        <p:nvCxnSpPr>
          <p:cNvPr id="10" name="直线连接符 9"/>
          <p:cNvCxnSpPr/>
          <p:nvPr userDrawn="1"/>
        </p:nvCxnSpPr>
        <p:spPr>
          <a:xfrm>
            <a:off x="733927" y="981000"/>
            <a:ext cx="7676147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258888" y="1628775"/>
            <a:ext cx="6913562" cy="36718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459220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Qualify-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22727A-E156-465A-82AA-BA13FC9AB399}" type="datetime1">
              <a:rPr kumimoji="1" lang="zh-CN" altLang="en-US" smtClean="0"/>
              <a:t>2020/6/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0392" y="6356351"/>
            <a:ext cx="414958" cy="365125"/>
          </a:xfrm>
        </p:spPr>
        <p:txBody>
          <a:bodyPr/>
          <a:lstStyle/>
          <a:p>
            <a:fld id="{7FE1381D-6712-B044-BC22-F37F31906FAC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628650" y="249722"/>
            <a:ext cx="78867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kumimoji="1" lang="zh-CN" altLang="en-US" sz="4000" b="1" dirty="0"/>
          </a:p>
        </p:txBody>
      </p:sp>
      <p:cxnSp>
        <p:nvCxnSpPr>
          <p:cNvPr id="10" name="直线连接符 9"/>
          <p:cNvCxnSpPr/>
          <p:nvPr userDrawn="1"/>
        </p:nvCxnSpPr>
        <p:spPr>
          <a:xfrm>
            <a:off x="733927" y="981000"/>
            <a:ext cx="7676147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258888" y="1628775"/>
            <a:ext cx="6913562" cy="36718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</p:spTree>
    <p:extLst>
      <p:ext uri="{BB962C8B-B14F-4D97-AF65-F5344CB8AC3E}">
        <p14:creationId xmlns:p14="http://schemas.microsoft.com/office/powerpoint/2010/main" val="790520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Qualify-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931F5-212B-401E-B029-19BCB572BB68}" type="datetime1">
              <a:rPr kumimoji="1" lang="zh-CN" altLang="en-US" smtClean="0"/>
              <a:t>2020/6/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0392" y="6356351"/>
            <a:ext cx="414958" cy="365125"/>
          </a:xfrm>
        </p:spPr>
        <p:txBody>
          <a:bodyPr/>
          <a:lstStyle/>
          <a:p>
            <a:fld id="{7FE1381D-6712-B044-BC22-F37F31906FAC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628650" y="249722"/>
            <a:ext cx="78867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kumimoji="1" lang="zh-CN" altLang="en-US" sz="4000" b="1" dirty="0"/>
          </a:p>
        </p:txBody>
      </p:sp>
      <p:cxnSp>
        <p:nvCxnSpPr>
          <p:cNvPr id="10" name="直线连接符 9"/>
          <p:cNvCxnSpPr/>
          <p:nvPr userDrawn="1"/>
        </p:nvCxnSpPr>
        <p:spPr>
          <a:xfrm>
            <a:off x="733927" y="981000"/>
            <a:ext cx="7676147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258888" y="1628775"/>
            <a:ext cx="6913562" cy="36718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3728506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Qualify-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210A1-46C6-496F-908B-017471DCA803}" type="datetime1">
              <a:rPr kumimoji="1" lang="zh-CN" altLang="en-US" smtClean="0"/>
              <a:t>2020/6/2</a:t>
            </a:fld>
            <a:endParaRPr kumimoji="1"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00392" y="6356351"/>
            <a:ext cx="414958" cy="365125"/>
          </a:xfrm>
        </p:spPr>
        <p:txBody>
          <a:bodyPr/>
          <a:lstStyle/>
          <a:p>
            <a:fld id="{7FE1381D-6712-B044-BC22-F37F31906FAC}" type="slidenum">
              <a:rPr kumimoji="1" lang="zh-CN" altLang="en-US" smtClean="0"/>
              <a:t>‹#›</a:t>
            </a:fld>
            <a:endParaRPr kumimoji="1" lang="zh-CN" altLang="en-US" dirty="0"/>
          </a:p>
        </p:txBody>
      </p:sp>
      <p:sp>
        <p:nvSpPr>
          <p:cNvPr id="7" name="标题 1"/>
          <p:cNvSpPr txBox="1">
            <a:spLocks/>
          </p:cNvSpPr>
          <p:nvPr userDrawn="1"/>
        </p:nvSpPr>
        <p:spPr>
          <a:xfrm>
            <a:off x="628650" y="249722"/>
            <a:ext cx="78867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kumimoji="1" lang="zh-CN" altLang="en-US" sz="4000" b="1" dirty="0"/>
          </a:p>
        </p:txBody>
      </p:sp>
      <p:cxnSp>
        <p:nvCxnSpPr>
          <p:cNvPr id="10" name="直线连接符 9"/>
          <p:cNvCxnSpPr/>
          <p:nvPr userDrawn="1"/>
        </p:nvCxnSpPr>
        <p:spPr>
          <a:xfrm>
            <a:off x="733927" y="981000"/>
            <a:ext cx="7676147" cy="0"/>
          </a:xfrm>
          <a:prstGeom prst="line">
            <a:avLst/>
          </a:prstGeom>
          <a:ln w="50800">
            <a:solidFill>
              <a:schemeClr val="bg1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内容占位符 7"/>
          <p:cNvSpPr>
            <a:spLocks noGrp="1"/>
          </p:cNvSpPr>
          <p:nvPr>
            <p:ph sz="quarter" idx="13"/>
          </p:nvPr>
        </p:nvSpPr>
        <p:spPr>
          <a:xfrm>
            <a:off x="1258888" y="1628775"/>
            <a:ext cx="6913562" cy="36718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52612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B44DB-9A99-42EC-8A9A-36FD8A41C918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0365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5205C6-9599-47AD-9A26-E34F3299605C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61247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6F896-6B3F-4AB2-A986-522DBB3F7959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219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BB663C-7123-4ED4-A5F7-F047751C9436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433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223CA-B4D3-4043-9706-4065EF7F4551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6707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0DF170-D2BA-46DA-BE80-44E4DF5AEE17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334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7E81D-FF68-4D34-8E93-4717C6AE528C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303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D297A-7426-46F8-B764-55F8DBFBD83B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3050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E500D-B63D-4F31-9BE8-5E92EE890ABB}" type="datetime1">
              <a:rPr lang="zh-CN" altLang="en-US" smtClean="0"/>
              <a:t>2020/6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1D53FD-72A5-47D7-974B-78CA19DF932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817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684" r:id="rId12"/>
    <p:sldLayoutId id="2147483697" r:id="rId13"/>
    <p:sldLayoutId id="2147483723" r:id="rId14"/>
    <p:sldLayoutId id="2147483710" r:id="rId15"/>
    <p:sldLayoutId id="2147483736" r:id="rId16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2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emf"/><Relationship Id="rId12" Type="http://schemas.openxmlformats.org/officeDocument/2006/relationships/image" Target="../media/image28.emf"/><Relationship Id="rId17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7.emf"/><Relationship Id="rId19" Type="http://schemas.openxmlformats.org/officeDocument/2006/relationships/image" Target="../media/image33.jpeg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42.png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43.jpeg"/><Relationship Id="rId10" Type="http://schemas.openxmlformats.org/officeDocument/2006/relationships/image" Target="../media/image39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12" Type="http://schemas.openxmlformats.org/officeDocument/2006/relationships/image" Target="../media/image54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11" Type="http://schemas.openxmlformats.org/officeDocument/2006/relationships/image" Target="../media/image53.png"/><Relationship Id="rId5" Type="http://schemas.microsoft.com/office/2007/relationships/hdphoto" Target="../media/hdphoto2.wdp"/><Relationship Id="rId10" Type="http://schemas.openxmlformats.org/officeDocument/2006/relationships/image" Target="../media/image52.jpeg"/><Relationship Id="rId4" Type="http://schemas.openxmlformats.org/officeDocument/2006/relationships/image" Target="../media/image36.png"/><Relationship Id="rId9" Type="http://schemas.openxmlformats.org/officeDocument/2006/relationships/image" Target="../media/image51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7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video" Target="../media/media2.mp4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microsoft.com/office/2007/relationships/media" Target="../media/media2.mp4"/><Relationship Id="rId1" Type="http://schemas.openxmlformats.org/officeDocument/2006/relationships/tags" Target="../tags/tag1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79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emf"/><Relationship Id="rId11" Type="http://schemas.openxmlformats.org/officeDocument/2006/relationships/image" Target="../media/image85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84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1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jpg"/><Relationship Id="rId5" Type="http://schemas.openxmlformats.org/officeDocument/2006/relationships/image" Target="../media/image89.jpg"/><Relationship Id="rId4" Type="http://schemas.openxmlformats.org/officeDocument/2006/relationships/image" Target="../media/image8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17.png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1.emf"/><Relationship Id="rId3" Type="http://schemas.openxmlformats.org/officeDocument/2006/relationships/notesSlide" Target="../notesSlides/notesSlide6.xml"/><Relationship Id="rId7" Type="http://schemas.microsoft.com/office/2007/relationships/hdphoto" Target="../media/hdphoto1.wdp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20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emf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7.e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8045" y="5291648"/>
            <a:ext cx="1445464" cy="14454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314" y="5248024"/>
            <a:ext cx="1604011" cy="13961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2" r="25931" b="31060"/>
          <a:stretch/>
        </p:blipFill>
        <p:spPr>
          <a:xfrm>
            <a:off x="1" y="0"/>
            <a:ext cx="9144000" cy="1581150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ctrTitle"/>
          </p:nvPr>
        </p:nvSpPr>
        <p:spPr>
          <a:xfrm>
            <a:off x="419752" y="2017749"/>
            <a:ext cx="8350047" cy="984243"/>
          </a:xfrm>
        </p:spPr>
        <p:txBody>
          <a:bodyPr>
            <a:noAutofit/>
          </a:bodyPr>
          <a:lstStyle/>
          <a:p>
            <a:r>
              <a:rPr lang="en-US" altLang="zh-CN" sz="4400" b="1" dirty="0" smtClean="0">
                <a:solidFill>
                  <a:srgbClr val="C00000"/>
                </a:solidFill>
                <a:latin typeface="+mn-lt"/>
              </a:rPr>
              <a:t>Voltage Imaging in Neurons</a:t>
            </a:r>
            <a:endParaRPr lang="zh-CN" altLang="en-US" sz="44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" name="副标题 2"/>
          <p:cNvSpPr>
            <a:spLocks noGrp="1"/>
          </p:cNvSpPr>
          <p:nvPr>
            <p:ph type="subTitle" idx="1"/>
          </p:nvPr>
        </p:nvSpPr>
        <p:spPr>
          <a:xfrm>
            <a:off x="943321" y="4066695"/>
            <a:ext cx="7302910" cy="2096547"/>
          </a:xfrm>
        </p:spPr>
        <p:txBody>
          <a:bodyPr>
            <a:noAutofit/>
          </a:bodyPr>
          <a:lstStyle/>
          <a:p>
            <a:r>
              <a:rPr lang="en-US" altLang="zh-CN" sz="3200" b="1" dirty="0" smtClean="0"/>
              <a:t>Peng Zou</a:t>
            </a:r>
          </a:p>
          <a:p>
            <a:r>
              <a:rPr lang="en-US" altLang="zh-CN" sz="2800" dirty="0" smtClean="0"/>
              <a:t>College of Chemistry and Molecular Engineering</a:t>
            </a:r>
          </a:p>
          <a:p>
            <a:r>
              <a:rPr lang="en-US" altLang="zh-CN" sz="2800" dirty="0" smtClean="0"/>
              <a:t>Peking University</a:t>
            </a:r>
          </a:p>
          <a:p>
            <a:r>
              <a:rPr lang="en-US" altLang="zh-CN" sz="2800"/>
              <a:t>June</a:t>
            </a:r>
            <a:r>
              <a:rPr lang="en-US" altLang="zh-CN" sz="2800" smtClean="0"/>
              <a:t> </a:t>
            </a:r>
            <a:r>
              <a:rPr lang="en-US" altLang="zh-CN" sz="2800" smtClean="0"/>
              <a:t>3, </a:t>
            </a:r>
            <a:r>
              <a:rPr lang="en-US" altLang="zh-CN" sz="2800" dirty="0" smtClean="0"/>
              <a:t>2020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76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组合 96"/>
          <p:cNvGrpSpPr/>
          <p:nvPr/>
        </p:nvGrpSpPr>
        <p:grpSpPr>
          <a:xfrm>
            <a:off x="1043608" y="890089"/>
            <a:ext cx="7445193" cy="5747007"/>
            <a:chOff x="1312299" y="960438"/>
            <a:chExt cx="7445193" cy="5747007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/>
            </p:nvPr>
          </p:nvGraphicFramePr>
          <p:xfrm>
            <a:off x="6732588" y="960438"/>
            <a:ext cx="191611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54" name="CS ChemDraw Drawing" r:id="rId4" imgW="1939500" imgH="1179182" progId="ChemDraw.Document.6.0">
                    <p:embed/>
                  </p:oleObj>
                </mc:Choice>
                <mc:Fallback>
                  <p:oleObj name="CS ChemDraw Drawing" r:id="rId4" imgW="1939500" imgH="1179182" progId="ChemDraw.Document.6.0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2588" y="960438"/>
                          <a:ext cx="1916112" cy="1165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组合 13"/>
            <p:cNvGrpSpPr/>
            <p:nvPr/>
          </p:nvGrpSpPr>
          <p:grpSpPr>
            <a:xfrm>
              <a:off x="3518727" y="1940376"/>
              <a:ext cx="2160000" cy="1134420"/>
              <a:chOff x="1254387" y="5510893"/>
              <a:chExt cx="2160000" cy="1134420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81911" y="5510893"/>
              <a:ext cx="1798855" cy="672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55" name="CS ChemDraw Drawing" r:id="rId6" imgW="1822317" imgH="680670" progId="ChemDraw.Document.6.0">
                      <p:embed/>
                    </p:oleObj>
                  </mc:Choice>
                  <mc:Fallback>
                    <p:oleObj name="CS ChemDraw Drawing" r:id="rId6" imgW="1822317" imgH="680670" progId="ChemDraw.Document.6.0">
                      <p:embed/>
                      <p:pic>
                        <p:nvPicPr>
                          <p:cNvPr id="33" name="对象 3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381911" y="5510893"/>
                            <a:ext cx="1798855" cy="672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接箭头连接符 37"/>
              <p:cNvCxnSpPr/>
              <p:nvPr/>
            </p:nvCxnSpPr>
            <p:spPr>
              <a:xfrm>
                <a:off x="1254387" y="6248739"/>
                <a:ext cx="216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框 38"/>
              <p:cNvSpPr txBox="1"/>
              <p:nvPr/>
            </p:nvSpPr>
            <p:spPr>
              <a:xfrm>
                <a:off x="1483270" y="6275981"/>
                <a:ext cx="1445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800" b="1" baseline="30000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W37V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cs typeface="Arial" panose="020B0604020202020204" pitchFamily="34" charset="0"/>
                  </a:rPr>
                  <a:t>LplA</a:t>
                </a:r>
                <a:r>
                  <a:rPr lang="en-US" altLang="zh-CN" sz="1800" dirty="0" smtClean="0">
                    <a:cs typeface="Arial" panose="020B0604020202020204" pitchFamily="34" charset="0"/>
                  </a:rPr>
                  <a:t>, ATP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1625540" y="1190448"/>
              <a:ext cx="1645920" cy="2248750"/>
              <a:chOff x="323528" y="1195290"/>
              <a:chExt cx="1645920" cy="2248750"/>
            </a:xfrm>
          </p:grpSpPr>
          <p:grpSp>
            <p:nvGrpSpPr>
              <p:cNvPr id="12" name="组合 11"/>
              <p:cNvGrpSpPr>
                <a:grpSpLocks noChangeAspect="1"/>
              </p:cNvGrpSpPr>
              <p:nvPr/>
            </p:nvGrpSpPr>
            <p:grpSpPr>
              <a:xfrm>
                <a:off x="323528" y="1787750"/>
                <a:ext cx="1645920" cy="1656290"/>
                <a:chOff x="323528" y="1787749"/>
                <a:chExt cx="2160000" cy="2173608"/>
              </a:xfrm>
            </p:grpSpPr>
            <p:grpSp>
              <p:nvGrpSpPr>
                <p:cNvPr id="16" name="组合 15"/>
                <p:cNvGrpSpPr/>
                <p:nvPr/>
              </p:nvGrpSpPr>
              <p:grpSpPr>
                <a:xfrm>
                  <a:off x="323528" y="1960845"/>
                  <a:ext cx="2160000" cy="2000512"/>
                  <a:chOff x="3085420" y="3917388"/>
                  <a:chExt cx="2160000" cy="2000512"/>
                </a:xfrm>
              </p:grpSpPr>
              <p:pic>
                <p:nvPicPr>
                  <p:cNvPr id="45" name="Picture 44" descr="BR Rendered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7444" y="3917388"/>
                    <a:ext cx="1555952" cy="20005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29" name="直接连接符 28"/>
                  <p:cNvCxnSpPr/>
                  <p:nvPr/>
                </p:nvCxnSpPr>
                <p:spPr>
                  <a:xfrm>
                    <a:off x="3085420" y="4343273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28"/>
                  <p:cNvCxnSpPr/>
                  <p:nvPr/>
                </p:nvCxnSpPr>
                <p:spPr>
                  <a:xfrm>
                    <a:off x="3085420" y="5482020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6" name="任意多边形 45"/>
                <p:cNvSpPr/>
                <p:nvPr/>
              </p:nvSpPr>
              <p:spPr>
                <a:xfrm rot="322708">
                  <a:off x="1176953" y="1787749"/>
                  <a:ext cx="474393" cy="217562"/>
                </a:xfrm>
                <a:custGeom>
                  <a:avLst/>
                  <a:gdLst>
                    <a:gd name="connsiteX0" fmla="*/ 0 w 251012"/>
                    <a:gd name="connsiteY0" fmla="*/ 236741 h 236741"/>
                    <a:gd name="connsiteX1" fmla="*/ 71718 w 251012"/>
                    <a:gd name="connsiteY1" fmla="*/ 12624 h 236741"/>
                    <a:gd name="connsiteX2" fmla="*/ 206189 w 251012"/>
                    <a:gd name="connsiteY2" fmla="*/ 48483 h 236741"/>
                    <a:gd name="connsiteX3" fmla="*/ 251012 w 251012"/>
                    <a:gd name="connsiteY3" fmla="*/ 218812 h 236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1012" h="236741">
                      <a:moveTo>
                        <a:pt x="0" y="236741"/>
                      </a:moveTo>
                      <a:cubicBezTo>
                        <a:pt x="18676" y="140370"/>
                        <a:pt x="37353" y="44000"/>
                        <a:pt x="71718" y="12624"/>
                      </a:cubicBezTo>
                      <a:cubicBezTo>
                        <a:pt x="106083" y="-18752"/>
                        <a:pt x="176307" y="14118"/>
                        <a:pt x="206189" y="48483"/>
                      </a:cubicBezTo>
                      <a:cubicBezTo>
                        <a:pt x="236071" y="82848"/>
                        <a:pt x="243541" y="150830"/>
                        <a:pt x="251012" y="218812"/>
                      </a:cubicBezTo>
                    </a:path>
                  </a:pathLst>
                </a:custGeom>
                <a:noFill/>
                <a:ln w="571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40307" y="1195290"/>
              <a:ext cx="393304" cy="614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56" name="CS ChemDraw Drawing" r:id="rId9" imgW="398716" imgH="622890" progId="ChemDraw.Document.6.0">
                      <p:embed/>
                    </p:oleObj>
                  </mc:Choice>
                  <mc:Fallback>
                    <p:oleObj name="CS ChemDraw Drawing" r:id="rId9" imgW="398716" imgH="622890" progId="ChemDraw.Document.6.0">
                      <p:embed/>
                      <p:pic>
                        <p:nvPicPr>
                          <p:cNvPr id="49" name="对象 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40307" y="1195290"/>
                            <a:ext cx="393304" cy="6142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/>
            <p:cNvGrpSpPr>
              <a:grpSpLocks noChangeAspect="1"/>
            </p:cNvGrpSpPr>
            <p:nvPr/>
          </p:nvGrpSpPr>
          <p:grpSpPr>
            <a:xfrm>
              <a:off x="5925995" y="1782908"/>
              <a:ext cx="1645920" cy="1656290"/>
              <a:chOff x="323528" y="1787749"/>
              <a:chExt cx="2160000" cy="2173608"/>
            </a:xfrm>
          </p:grpSpPr>
          <p:grpSp>
            <p:nvGrpSpPr>
              <p:cNvPr id="54" name="组合 53"/>
              <p:cNvGrpSpPr/>
              <p:nvPr/>
            </p:nvGrpSpPr>
            <p:grpSpPr>
              <a:xfrm>
                <a:off x="323528" y="1960845"/>
                <a:ext cx="2160000" cy="2000512"/>
                <a:chOff x="3085420" y="3917388"/>
                <a:chExt cx="2160000" cy="2000512"/>
              </a:xfrm>
            </p:grpSpPr>
            <p:pic>
              <p:nvPicPr>
                <p:cNvPr id="57" name="Picture 44" descr="BR Rendered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3387444" y="3917388"/>
                  <a:ext cx="1555952" cy="20005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58" name="直接连接符 57"/>
                <p:cNvCxnSpPr/>
                <p:nvPr/>
              </p:nvCxnSpPr>
              <p:spPr>
                <a:xfrm>
                  <a:off x="3085420" y="4343273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28"/>
                <p:cNvCxnSpPr/>
                <p:nvPr/>
              </p:nvCxnSpPr>
              <p:spPr>
                <a:xfrm>
                  <a:off x="3085420" y="5482020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任意多边形 55"/>
              <p:cNvSpPr/>
              <p:nvPr/>
            </p:nvSpPr>
            <p:spPr>
              <a:xfrm rot="322708">
                <a:off x="1176953" y="1787749"/>
                <a:ext cx="474393" cy="21756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1312299" y="3713263"/>
              <a:ext cx="2501063" cy="369332"/>
              <a:chOff x="315107" y="4569657"/>
              <a:chExt cx="2501063" cy="369332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57786" y="4569657"/>
                <a:ext cx="2058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dirty="0">
                    <a:cs typeface="Arial" panose="020B0604020202020204" pitchFamily="34" charset="0"/>
                  </a:rPr>
                  <a:t>=  </a:t>
                </a:r>
                <a:r>
                  <a:rPr lang="en-US" altLang="zh-CN" sz="1800" dirty="0" smtClean="0">
                    <a:cs typeface="Arial" panose="020B0604020202020204" pitchFamily="34" charset="0"/>
                  </a:rPr>
                  <a:t>GFEID</a:t>
                </a:r>
                <a:r>
                  <a:rPr lang="en-US" altLang="zh-CN" sz="1800" b="1" dirty="0" smtClean="0">
                    <a:cs typeface="Arial" panose="020B0604020202020204" pitchFamily="34" charset="0"/>
                  </a:rPr>
                  <a:t>K</a:t>
                </a:r>
                <a:r>
                  <a:rPr lang="en-US" altLang="zh-CN" sz="1800" dirty="0" smtClean="0">
                    <a:cs typeface="Arial" panose="020B0604020202020204" pitchFamily="34" charset="0"/>
                  </a:rPr>
                  <a:t>VWYDLDA</a:t>
                </a:r>
                <a:endParaRPr lang="zh-CN" altLang="en-US" sz="1800" dirty="0">
                  <a:cs typeface="Arial" panose="020B0604020202020204" pitchFamily="34" charset="0"/>
                </a:endParaRPr>
              </a:p>
            </p:txBody>
          </p:sp>
          <p:sp>
            <p:nvSpPr>
              <p:cNvPr id="62" name="任意多边形 61"/>
              <p:cNvSpPr/>
              <p:nvPr/>
            </p:nvSpPr>
            <p:spPr>
              <a:xfrm rot="322708">
                <a:off x="315107" y="4671432"/>
                <a:ext cx="361487" cy="16578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" name="直接箭头连接符 67"/>
            <p:cNvCxnSpPr/>
            <p:nvPr/>
          </p:nvCxnSpPr>
          <p:spPr>
            <a:xfrm flipH="1">
              <a:off x="4355977" y="5982699"/>
              <a:ext cx="13227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弧形 68"/>
            <p:cNvSpPr/>
            <p:nvPr/>
          </p:nvSpPr>
          <p:spPr>
            <a:xfrm rot="16200000" flipH="1">
              <a:off x="6672383" y="3854165"/>
              <a:ext cx="653862" cy="484531"/>
            </a:xfrm>
            <a:prstGeom prst="arc">
              <a:avLst>
                <a:gd name="adj1" fmla="val 11541917"/>
                <a:gd name="adj2" fmla="val 1621399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7058946" y="3713263"/>
              <a:ext cx="504734" cy="170615"/>
              <a:chOff x="4809022" y="5522415"/>
              <a:chExt cx="504734" cy="170615"/>
            </a:xfrm>
          </p:grpSpPr>
          <p:graphicFrame>
            <p:nvGraphicFramePr>
              <p:cNvPr id="70" name="对象 6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09484" y="5562519"/>
              <a:ext cx="404272" cy="126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57" name="CS ChemDraw Drawing" r:id="rId11" imgW="409522" imgH="129330" progId="ChemDraw.Document.6.0">
                      <p:embed/>
                    </p:oleObj>
                  </mc:Choice>
                  <mc:Fallback>
                    <p:oleObj name="CS ChemDraw Drawing" r:id="rId11" imgW="409522" imgH="129330" progId="ChemDraw.Document.6.0">
                      <p:embed/>
                      <p:pic>
                        <p:nvPicPr>
                          <p:cNvPr id="70" name="对象 6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09484" y="5562519"/>
                            <a:ext cx="404272" cy="1269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五角星 89"/>
              <p:cNvSpPr/>
              <p:nvPr/>
            </p:nvSpPr>
            <p:spPr>
              <a:xfrm rot="21182335">
                <a:off x="4809022" y="5522415"/>
                <a:ext cx="170615" cy="170615"/>
              </a:xfrm>
              <a:prstGeom prst="star5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sz="1350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2454599" y="4264796"/>
              <a:ext cx="1811391" cy="1290273"/>
              <a:chOff x="6279580" y="4707449"/>
              <a:chExt cx="1811391" cy="1290273"/>
            </a:xfrm>
          </p:grpSpPr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79580" y="4707449"/>
              <a:ext cx="1811391" cy="1208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358" name="CS ChemDraw Drawing" r:id="rId13" imgW="1834473" imgH="1223370" progId="ChemDraw.Document.6.0">
                      <p:embed/>
                    </p:oleObj>
                  </mc:Choice>
                  <mc:Fallback>
                    <p:oleObj name="CS ChemDraw Drawing" r:id="rId13" imgW="1834473" imgH="1223370" progId="ChemDraw.Document.6.0">
                      <p:embed/>
                      <p:pic>
                        <p:nvPicPr>
                          <p:cNvPr id="66" name="对象 6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279580" y="4707449"/>
                            <a:ext cx="1811391" cy="12081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五角星 89"/>
              <p:cNvSpPr/>
              <p:nvPr/>
            </p:nvSpPr>
            <p:spPr>
              <a:xfrm rot="21182335">
                <a:off x="7486326" y="5827107"/>
                <a:ext cx="170615" cy="170615"/>
              </a:xfrm>
              <a:prstGeom prst="star5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sz="1350"/>
              </a:p>
            </p:txBody>
          </p:sp>
        </p:grpSp>
        <p:sp>
          <p:nvSpPr>
            <p:cNvPr id="75" name="文本框 74"/>
            <p:cNvSpPr txBox="1"/>
            <p:nvPr/>
          </p:nvSpPr>
          <p:spPr>
            <a:xfrm>
              <a:off x="5168763" y="3763723"/>
              <a:ext cx="1629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800" dirty="0" smtClean="0">
                  <a:cs typeface="Arial" panose="020B0604020202020204" pitchFamily="34" charset="0"/>
                </a:rPr>
                <a:t>Cu(I)-BTTAA</a:t>
              </a:r>
              <a:endParaRPr lang="zh-CN" altLang="en-US" sz="1800" dirty="0">
                <a:cs typeface="Arial" panose="020B0604020202020204" pitchFamily="34" charset="0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>
            <a:xfrm flipH="1">
              <a:off x="6757048" y="3631110"/>
              <a:ext cx="0" cy="687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组合 80"/>
            <p:cNvGrpSpPr>
              <a:grpSpLocks noChangeAspect="1"/>
            </p:cNvGrpSpPr>
            <p:nvPr/>
          </p:nvGrpSpPr>
          <p:grpSpPr>
            <a:xfrm>
              <a:off x="1619359" y="5051155"/>
              <a:ext cx="1645920" cy="1656290"/>
              <a:chOff x="323528" y="1787749"/>
              <a:chExt cx="2160000" cy="2173608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323528" y="1960845"/>
                <a:ext cx="2160000" cy="2000512"/>
                <a:chOff x="3085420" y="3917388"/>
                <a:chExt cx="2160000" cy="2000512"/>
              </a:xfrm>
            </p:grpSpPr>
            <p:pic>
              <p:nvPicPr>
                <p:cNvPr id="85" name="Picture 44" descr="BR Rendered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3387444" y="3917388"/>
                  <a:ext cx="1555952" cy="20005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86" name="直接连接符 85"/>
                <p:cNvCxnSpPr/>
                <p:nvPr/>
              </p:nvCxnSpPr>
              <p:spPr>
                <a:xfrm>
                  <a:off x="3085420" y="4343273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28"/>
                <p:cNvCxnSpPr/>
                <p:nvPr/>
              </p:nvCxnSpPr>
              <p:spPr>
                <a:xfrm>
                  <a:off x="3085420" y="5482020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任意多边形 83"/>
              <p:cNvSpPr/>
              <p:nvPr/>
            </p:nvSpPr>
            <p:spPr>
              <a:xfrm rot="322708">
                <a:off x="1176953" y="1787749"/>
                <a:ext cx="474393" cy="21756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83337" y="4233880"/>
              <a:ext cx="2774155" cy="2473565"/>
              <a:chOff x="5475749" y="4079181"/>
              <a:chExt cx="2774155" cy="2473565"/>
            </a:xfrm>
          </p:grpSpPr>
          <p:grpSp>
            <p:nvGrpSpPr>
              <p:cNvPr id="88" name="组合 87"/>
              <p:cNvGrpSpPr>
                <a:grpSpLocks noChangeAspect="1"/>
              </p:cNvGrpSpPr>
              <p:nvPr/>
            </p:nvGrpSpPr>
            <p:grpSpPr>
              <a:xfrm>
                <a:off x="5475749" y="4896456"/>
                <a:ext cx="1645920" cy="1656290"/>
                <a:chOff x="323528" y="1787749"/>
                <a:chExt cx="2160000" cy="2173608"/>
              </a:xfrm>
            </p:grpSpPr>
            <p:grpSp>
              <p:nvGrpSpPr>
                <p:cNvPr id="89" name="组合 88"/>
                <p:cNvGrpSpPr/>
                <p:nvPr/>
              </p:nvGrpSpPr>
              <p:grpSpPr>
                <a:xfrm>
                  <a:off x="323528" y="1960845"/>
                  <a:ext cx="2160000" cy="2000512"/>
                  <a:chOff x="3085420" y="3917388"/>
                  <a:chExt cx="2160000" cy="2000512"/>
                </a:xfrm>
              </p:grpSpPr>
              <p:pic>
                <p:nvPicPr>
                  <p:cNvPr id="91" name="Picture 44" descr="BR Rendered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7444" y="3917388"/>
                    <a:ext cx="1555952" cy="20005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92" name="直接连接符 91"/>
                  <p:cNvCxnSpPr/>
                  <p:nvPr/>
                </p:nvCxnSpPr>
                <p:spPr>
                  <a:xfrm>
                    <a:off x="3085420" y="4343273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直接连接符 28"/>
                  <p:cNvCxnSpPr/>
                  <p:nvPr/>
                </p:nvCxnSpPr>
                <p:spPr>
                  <a:xfrm>
                    <a:off x="3085420" y="5482020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任意多边形 89"/>
                <p:cNvSpPr/>
                <p:nvPr/>
              </p:nvSpPr>
              <p:spPr>
                <a:xfrm rot="322708">
                  <a:off x="1176953" y="1787749"/>
                  <a:ext cx="474393" cy="217562"/>
                </a:xfrm>
                <a:custGeom>
                  <a:avLst/>
                  <a:gdLst>
                    <a:gd name="connsiteX0" fmla="*/ 0 w 251012"/>
                    <a:gd name="connsiteY0" fmla="*/ 236741 h 236741"/>
                    <a:gd name="connsiteX1" fmla="*/ 71718 w 251012"/>
                    <a:gd name="connsiteY1" fmla="*/ 12624 h 236741"/>
                    <a:gd name="connsiteX2" fmla="*/ 206189 w 251012"/>
                    <a:gd name="connsiteY2" fmla="*/ 48483 h 236741"/>
                    <a:gd name="connsiteX3" fmla="*/ 251012 w 251012"/>
                    <a:gd name="connsiteY3" fmla="*/ 218812 h 236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1012" h="236741">
                      <a:moveTo>
                        <a:pt x="0" y="236741"/>
                      </a:moveTo>
                      <a:cubicBezTo>
                        <a:pt x="18676" y="140370"/>
                        <a:pt x="37353" y="44000"/>
                        <a:pt x="71718" y="12624"/>
                      </a:cubicBezTo>
                      <a:cubicBezTo>
                        <a:pt x="106083" y="-18752"/>
                        <a:pt x="176307" y="14118"/>
                        <a:pt x="206189" y="48483"/>
                      </a:cubicBezTo>
                      <a:cubicBezTo>
                        <a:pt x="236071" y="82848"/>
                        <a:pt x="243541" y="150830"/>
                        <a:pt x="251012" y="218812"/>
                      </a:cubicBezTo>
                    </a:path>
                  </a:pathLst>
                </a:custGeom>
                <a:noFill/>
                <a:ln w="571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6308392" y="4079181"/>
                <a:ext cx="1941512" cy="1475957"/>
                <a:chOff x="6308392" y="4079181"/>
                <a:chExt cx="1941512" cy="1475957"/>
              </a:xfrm>
            </p:grpSpPr>
            <p:graphicFrame>
              <p:nvGraphicFramePr>
                <p:cNvPr id="95" name="对象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308392" y="4079181"/>
                <a:ext cx="1941512" cy="1390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6359" name="CS ChemDraw Drawing" r:id="rId15" imgW="1965526" imgH="1404732" progId="ChemDraw.Document.6.0">
                        <p:embed/>
                      </p:oleObj>
                    </mc:Choice>
                    <mc:Fallback>
                      <p:oleObj name="CS ChemDraw Drawing" r:id="rId15" imgW="1965526" imgH="1404732" progId="ChemDraw.Document.6.0">
                        <p:embed/>
                        <p:pic>
                          <p:nvPicPr>
                            <p:cNvPr id="95" name="对象 9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08392" y="4079181"/>
                              <a:ext cx="1941512" cy="1390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6" name="五角星 89"/>
                <p:cNvSpPr/>
                <p:nvPr/>
              </p:nvSpPr>
              <p:spPr>
                <a:xfrm rot="21182335">
                  <a:off x="7750062" y="5384523"/>
                  <a:ext cx="170615" cy="170615"/>
                </a:xfrm>
                <a:prstGeom prst="star5">
                  <a:avLst/>
                </a:prstGeom>
                <a:solidFill>
                  <a:srgbClr val="FFC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350"/>
                </a:p>
              </p:txBody>
            </p:sp>
          </p:grpSp>
        </p:grpSp>
      </p:grpSp>
      <p:grpSp>
        <p:nvGrpSpPr>
          <p:cNvPr id="5" name="组合 4"/>
          <p:cNvGrpSpPr/>
          <p:nvPr/>
        </p:nvGrpSpPr>
        <p:grpSpPr>
          <a:xfrm>
            <a:off x="5572399" y="4273562"/>
            <a:ext cx="137886" cy="2432038"/>
            <a:chOff x="5519417" y="4219982"/>
            <a:chExt cx="195229" cy="2282553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5519417" y="4219982"/>
              <a:ext cx="0" cy="22825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5519417" y="4228632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5531766" y="6492486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 flipH="1">
            <a:off x="8464184" y="4273562"/>
            <a:ext cx="137886" cy="2432038"/>
            <a:chOff x="5519417" y="4219982"/>
            <a:chExt cx="195229" cy="2282553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5519417" y="4219982"/>
              <a:ext cx="0" cy="22825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5519417" y="4228632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531766" y="6492486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itle 1"/>
          <p:cNvSpPr txBox="1">
            <a:spLocks/>
          </p:cNvSpPr>
          <p:nvPr/>
        </p:nvSpPr>
        <p:spPr>
          <a:xfrm>
            <a:off x="0" y="135807"/>
            <a:ext cx="9143999" cy="7542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latin typeface="+mn-lt"/>
              </a:rPr>
              <a:t>Hybrid voltage indicators (HVI)</a:t>
            </a:r>
            <a:endParaRPr lang="en-US" sz="3200" b="1" dirty="0">
              <a:latin typeface="+mn-lt"/>
              <a:ea typeface="黑体"/>
              <a:cs typeface="Times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33709" y="2551294"/>
            <a:ext cx="8676580" cy="2012608"/>
            <a:chOff x="233709" y="2551294"/>
            <a:chExt cx="8676580" cy="2012608"/>
          </a:xfrm>
        </p:grpSpPr>
        <p:sp>
          <p:nvSpPr>
            <p:cNvPr id="80" name="矩形 79"/>
            <p:cNvSpPr/>
            <p:nvPr/>
          </p:nvSpPr>
          <p:spPr>
            <a:xfrm>
              <a:off x="233709" y="2551294"/>
              <a:ext cx="8676580" cy="201260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94" name="组合 93"/>
            <p:cNvGrpSpPr/>
            <p:nvPr/>
          </p:nvGrpSpPr>
          <p:grpSpPr>
            <a:xfrm>
              <a:off x="309469" y="2626918"/>
              <a:ext cx="8512572" cy="1875488"/>
              <a:chOff x="327280" y="4355820"/>
              <a:chExt cx="8512572" cy="1875488"/>
            </a:xfrm>
          </p:grpSpPr>
          <p:pic>
            <p:nvPicPr>
              <p:cNvPr id="98" name="图片 97"/>
              <p:cNvPicPr>
                <a:picLocks noChangeAspect="1"/>
              </p:cNvPicPr>
              <p:nvPr/>
            </p:nvPicPr>
            <p:blipFill rotWithShape="1"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095" t="2537" r="9867" b="18732"/>
              <a:stretch/>
            </p:blipFill>
            <p:spPr>
              <a:xfrm>
                <a:off x="6088151" y="4356553"/>
                <a:ext cx="2751701" cy="1874755"/>
              </a:xfrm>
              <a:prstGeom prst="rect">
                <a:avLst/>
              </a:prstGeom>
            </p:spPr>
          </p:pic>
          <p:pic>
            <p:nvPicPr>
              <p:cNvPr id="99" name="图片 98"/>
              <p:cNvPicPr>
                <a:picLocks noChangeAspect="1"/>
              </p:cNvPicPr>
              <p:nvPr/>
            </p:nvPicPr>
            <p:blipFill rotWithShape="1"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095" t="2539" r="9867" b="18731"/>
              <a:stretch/>
            </p:blipFill>
            <p:spPr>
              <a:xfrm>
                <a:off x="3211495" y="4356553"/>
                <a:ext cx="2751701" cy="1874755"/>
              </a:xfrm>
              <a:prstGeom prst="rect">
                <a:avLst/>
              </a:prstGeom>
            </p:spPr>
          </p:pic>
          <p:pic>
            <p:nvPicPr>
              <p:cNvPr id="100" name="图片 99"/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095" t="2537" r="9867" b="18732"/>
              <a:stretch/>
            </p:blipFill>
            <p:spPr>
              <a:xfrm>
                <a:off x="334839" y="4356553"/>
                <a:ext cx="2751701" cy="1874755"/>
              </a:xfrm>
              <a:prstGeom prst="rect">
                <a:avLst/>
              </a:prstGeom>
            </p:spPr>
          </p:pic>
          <p:sp>
            <p:nvSpPr>
              <p:cNvPr id="101" name="TextBox 16"/>
              <p:cNvSpPr txBox="1"/>
              <p:nvPr/>
            </p:nvSpPr>
            <p:spPr>
              <a:xfrm>
                <a:off x="327280" y="4356553"/>
                <a:ext cx="12014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800" b="1" dirty="0" smtClean="0">
                    <a:solidFill>
                      <a:srgbClr val="FF0000"/>
                    </a:solidFill>
                    <a:cs typeface="Times New Roman" pitchFamily="18" charset="0"/>
                  </a:rPr>
                  <a:t>Rhodopsin</a:t>
                </a:r>
                <a:endParaRPr lang="en-US" altLang="zh-CN" sz="1800" b="1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02" name="TextBox 18"/>
              <p:cNvSpPr txBox="1"/>
              <p:nvPr/>
            </p:nvSpPr>
            <p:spPr>
              <a:xfrm>
                <a:off x="3211495" y="4356553"/>
                <a:ext cx="5325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b="1" dirty="0" smtClean="0">
                    <a:solidFill>
                      <a:srgbClr val="FFFF00"/>
                    </a:solidFill>
                    <a:cs typeface="Times New Roman" pitchFamily="18" charset="0"/>
                  </a:rPr>
                  <a:t>Cy3</a:t>
                </a:r>
                <a:endParaRPr lang="en-US" altLang="zh-CN" sz="1800" b="1" dirty="0">
                  <a:solidFill>
                    <a:srgbClr val="FFFF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03" name="TextBox 19"/>
              <p:cNvSpPr txBox="1"/>
              <p:nvPr/>
            </p:nvSpPr>
            <p:spPr>
              <a:xfrm>
                <a:off x="6088151" y="4355820"/>
                <a:ext cx="5132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800" b="1" dirty="0" smtClean="0">
                    <a:solidFill>
                      <a:schemeClr val="bg1"/>
                    </a:solidFill>
                    <a:cs typeface="Times New Roman" pitchFamily="18" charset="0"/>
                  </a:rPr>
                  <a:t>DIC</a:t>
                </a:r>
                <a:endParaRPr lang="en-US" altLang="zh-CN" sz="1800" b="1" dirty="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</p:grp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95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" name="293T-tr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00188" y="2511425"/>
            <a:ext cx="6115050" cy="4076700"/>
          </a:xfrm>
        </p:spPr>
      </p:pic>
      <p:sp>
        <p:nvSpPr>
          <p:cNvPr id="403" name="矩形 14"/>
          <p:cNvSpPr/>
          <p:nvPr/>
        </p:nvSpPr>
        <p:spPr>
          <a:xfrm>
            <a:off x="403668" y="213120"/>
            <a:ext cx="83082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itchFamily="34" charset="0"/>
                <a:ea typeface="宋体" panose="02010600030101010101" pitchFamily="2" charset="-122"/>
                <a:cs typeface="Calibri" pitchFamily="34" charset="0"/>
              </a:rPr>
              <a:t>HVI has high voltage sensitivity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676896" y="994230"/>
            <a:ext cx="1775148" cy="2271602"/>
            <a:chOff x="9343472" y="1408799"/>
            <a:chExt cx="1367630" cy="1750113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 rotWithShape="1">
            <a:blip r:embed="rId6"/>
            <a:srcRect t="1292"/>
            <a:stretch/>
          </p:blipFill>
          <p:spPr>
            <a:xfrm rot="17722376">
              <a:off x="10012385" y="2460196"/>
              <a:ext cx="583187" cy="814246"/>
            </a:xfrm>
            <a:prstGeom prst="rect">
              <a:avLst/>
            </a:prstGeom>
          </p:spPr>
        </p:pic>
        <p:grpSp>
          <p:nvGrpSpPr>
            <p:cNvPr id="83" name="组合 82"/>
            <p:cNvGrpSpPr/>
            <p:nvPr/>
          </p:nvGrpSpPr>
          <p:grpSpPr>
            <a:xfrm>
              <a:off x="9343472" y="1408799"/>
              <a:ext cx="1198736" cy="1308376"/>
              <a:chOff x="1300756" y="2982683"/>
              <a:chExt cx="1198736" cy="1308376"/>
            </a:xfrm>
          </p:grpSpPr>
          <p:grpSp>
            <p:nvGrpSpPr>
              <p:cNvPr id="85" name="组合 84"/>
              <p:cNvGrpSpPr/>
              <p:nvPr/>
            </p:nvGrpSpPr>
            <p:grpSpPr>
              <a:xfrm>
                <a:off x="1300756" y="3331196"/>
                <a:ext cx="1198736" cy="620415"/>
                <a:chOff x="-823790" y="1403627"/>
                <a:chExt cx="1198736" cy="620415"/>
              </a:xfrm>
            </p:grpSpPr>
            <p:grpSp>
              <p:nvGrpSpPr>
                <p:cNvPr id="100" name="组合 85"/>
                <p:cNvGrpSpPr>
                  <a:grpSpLocks noChangeAspect="1"/>
                </p:cNvGrpSpPr>
                <p:nvPr/>
              </p:nvGrpSpPr>
              <p:grpSpPr>
                <a:xfrm>
                  <a:off x="-823790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5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7" name="椭圆 156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9" name="椭圆 158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6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1" name="组合 85"/>
                <p:cNvGrpSpPr>
                  <a:grpSpLocks noChangeAspect="1"/>
                </p:cNvGrpSpPr>
                <p:nvPr/>
              </p:nvGrpSpPr>
              <p:grpSpPr>
                <a:xfrm>
                  <a:off x="-671390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4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1" name="椭圆 150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3" name="椭圆 152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5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2" name="组合 85"/>
                <p:cNvGrpSpPr>
                  <a:grpSpLocks noChangeAspect="1"/>
                </p:cNvGrpSpPr>
                <p:nvPr/>
              </p:nvGrpSpPr>
              <p:grpSpPr>
                <a:xfrm>
                  <a:off x="-51862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3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9" name="椭圆 138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1" name="椭圆 140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4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3" name="组合 85"/>
                <p:cNvGrpSpPr>
                  <a:grpSpLocks noChangeAspect="1"/>
                </p:cNvGrpSpPr>
                <p:nvPr/>
              </p:nvGrpSpPr>
              <p:grpSpPr>
                <a:xfrm>
                  <a:off x="-36622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3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3" name="椭圆 132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5" name="椭圆 134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4" name="组合 85"/>
                <p:cNvGrpSpPr>
                  <a:grpSpLocks noChangeAspect="1"/>
                </p:cNvGrpSpPr>
                <p:nvPr/>
              </p:nvGrpSpPr>
              <p:grpSpPr>
                <a:xfrm>
                  <a:off x="-21418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2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7" name="椭圆 126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9" name="椭圆 128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3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5" name="组合 85"/>
                <p:cNvGrpSpPr>
                  <a:grpSpLocks noChangeAspect="1"/>
                </p:cNvGrpSpPr>
                <p:nvPr/>
              </p:nvGrpSpPr>
              <p:grpSpPr>
                <a:xfrm>
                  <a:off x="-6178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2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1" name="椭圆 120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3" name="椭圆 122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2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6" name="组合 85"/>
                <p:cNvGrpSpPr>
                  <a:grpSpLocks noChangeAspect="1"/>
                </p:cNvGrpSpPr>
                <p:nvPr/>
              </p:nvGrpSpPr>
              <p:grpSpPr>
                <a:xfrm>
                  <a:off x="8934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1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5" name="椭圆 114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7" name="椭圆 116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107" name="组合 85"/>
                <p:cNvGrpSpPr>
                  <a:grpSpLocks noChangeAspect="1"/>
                </p:cNvGrpSpPr>
                <p:nvPr/>
              </p:nvGrpSpPr>
              <p:grpSpPr>
                <a:xfrm>
                  <a:off x="24174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10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09" name="椭圆 108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1" name="椭圆 110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11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86" name="任意多边形: 形状 2048">
                <a:extLst>
                  <a:ext uri="{FF2B5EF4-FFF2-40B4-BE49-F238E27FC236}">
                    <a16:creationId xmlns:a16="http://schemas.microsoft.com/office/drawing/2014/main" id="{D4979F64-77BA-4F85-9883-74F4F64B957B}"/>
                  </a:ext>
                </a:extLst>
              </p:cNvPr>
              <p:cNvSpPr/>
              <p:nvPr/>
            </p:nvSpPr>
            <p:spPr>
              <a:xfrm rot="20864930">
                <a:off x="1748268" y="4173550"/>
                <a:ext cx="141359" cy="117509"/>
              </a:xfrm>
              <a:custGeom>
                <a:avLst/>
                <a:gdLst>
                  <a:gd name="connsiteX0" fmla="*/ 0 w 93345"/>
                  <a:gd name="connsiteY0" fmla="*/ 0 h 51435"/>
                  <a:gd name="connsiteX1" fmla="*/ 62865 w 93345"/>
                  <a:gd name="connsiteY1" fmla="*/ 24765 h 51435"/>
                  <a:gd name="connsiteX2" fmla="*/ 93345 w 93345"/>
                  <a:gd name="connsiteY2" fmla="*/ 51435 h 514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3345" h="51435">
                    <a:moveTo>
                      <a:pt x="0" y="0"/>
                    </a:moveTo>
                    <a:cubicBezTo>
                      <a:pt x="23654" y="8096"/>
                      <a:pt x="47308" y="16193"/>
                      <a:pt x="62865" y="24765"/>
                    </a:cubicBezTo>
                    <a:cubicBezTo>
                      <a:pt x="78422" y="33337"/>
                      <a:pt x="85883" y="42386"/>
                      <a:pt x="93345" y="51435"/>
                    </a:cubicBezTo>
                  </a:path>
                </a:pathLst>
              </a:custGeom>
              <a:noFill/>
              <a:ln w="12700">
                <a:solidFill>
                  <a:schemeClr val="tx1">
                    <a:lumMod val="65000"/>
                    <a:lumOff val="3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87" name="图片 86">
                <a:extLst>
                  <a:ext uri="{FF2B5EF4-FFF2-40B4-BE49-F238E27FC236}">
                    <a16:creationId xmlns:a16="http://schemas.microsoft.com/office/drawing/2014/main" id="{1DDD5758-B7CD-4A8F-8B9E-57FB2236EBE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500" b="98600" l="11850" r="8975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2" t="7628" r="20697" b="5282"/>
              <a:stretch/>
            </p:blipFill>
            <p:spPr>
              <a:xfrm>
                <a:off x="1499554" y="2982683"/>
                <a:ext cx="789833" cy="1229837"/>
              </a:xfrm>
              <a:prstGeom prst="rect">
                <a:avLst/>
              </a:prstGeom>
            </p:spPr>
          </p:pic>
        </p:grpSp>
      </p:grpSp>
      <p:grpSp>
        <p:nvGrpSpPr>
          <p:cNvPr id="2" name="组合 1"/>
          <p:cNvGrpSpPr/>
          <p:nvPr/>
        </p:nvGrpSpPr>
        <p:grpSpPr>
          <a:xfrm>
            <a:off x="2047992" y="909559"/>
            <a:ext cx="1555928" cy="1680968"/>
            <a:chOff x="2362199" y="909559"/>
            <a:chExt cx="1555928" cy="1680968"/>
          </a:xfrm>
        </p:grpSpPr>
        <p:grpSp>
          <p:nvGrpSpPr>
            <p:cNvPr id="18" name="组合 17"/>
            <p:cNvGrpSpPr/>
            <p:nvPr/>
          </p:nvGrpSpPr>
          <p:grpSpPr>
            <a:xfrm>
              <a:off x="2362199" y="994231"/>
              <a:ext cx="1555928" cy="1596296"/>
              <a:chOff x="1300756" y="2982683"/>
              <a:chExt cx="1198736" cy="1229837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1300756" y="3331196"/>
                <a:ext cx="1198736" cy="620415"/>
                <a:chOff x="-823790" y="1403627"/>
                <a:chExt cx="1198736" cy="620415"/>
              </a:xfrm>
            </p:grpSpPr>
            <p:grpSp>
              <p:nvGrpSpPr>
                <p:cNvPr id="27" name="组合 85"/>
                <p:cNvGrpSpPr>
                  <a:grpSpLocks noChangeAspect="1"/>
                </p:cNvGrpSpPr>
                <p:nvPr/>
              </p:nvGrpSpPr>
              <p:grpSpPr>
                <a:xfrm>
                  <a:off x="-823790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7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8" name="椭圆 77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0" name="椭圆 79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8" name="组合 85"/>
                <p:cNvGrpSpPr>
                  <a:grpSpLocks noChangeAspect="1"/>
                </p:cNvGrpSpPr>
                <p:nvPr/>
              </p:nvGrpSpPr>
              <p:grpSpPr>
                <a:xfrm>
                  <a:off x="-671390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7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2" name="椭圆 71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4" name="椭圆 73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29" name="组合 85"/>
                <p:cNvGrpSpPr>
                  <a:grpSpLocks noChangeAspect="1"/>
                </p:cNvGrpSpPr>
                <p:nvPr/>
              </p:nvGrpSpPr>
              <p:grpSpPr>
                <a:xfrm>
                  <a:off x="-51862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6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6" name="椭圆 65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8" name="椭圆 67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0" name="组合 85"/>
                <p:cNvGrpSpPr>
                  <a:grpSpLocks noChangeAspect="1"/>
                </p:cNvGrpSpPr>
                <p:nvPr/>
              </p:nvGrpSpPr>
              <p:grpSpPr>
                <a:xfrm>
                  <a:off x="-36622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5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0" name="椭圆 59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2" name="椭圆 61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4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1" name="组合 85"/>
                <p:cNvGrpSpPr>
                  <a:grpSpLocks noChangeAspect="1"/>
                </p:cNvGrpSpPr>
                <p:nvPr/>
              </p:nvGrpSpPr>
              <p:grpSpPr>
                <a:xfrm>
                  <a:off x="-21418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5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4" name="椭圆 53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6" name="椭圆 55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8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2" name="组合 85"/>
                <p:cNvGrpSpPr>
                  <a:grpSpLocks noChangeAspect="1"/>
                </p:cNvGrpSpPr>
                <p:nvPr/>
              </p:nvGrpSpPr>
              <p:grpSpPr>
                <a:xfrm>
                  <a:off x="-6178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4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8" name="椭圆 47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0" name="椭圆 49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52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3" name="组合 85"/>
                <p:cNvGrpSpPr>
                  <a:grpSpLocks noChangeAspect="1"/>
                </p:cNvGrpSpPr>
                <p:nvPr/>
              </p:nvGrpSpPr>
              <p:grpSpPr>
                <a:xfrm>
                  <a:off x="8934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41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2" name="椭圆 41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3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4" name="椭圆 43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6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  <p:grpSp>
              <p:nvGrpSpPr>
                <p:cNvPr id="34" name="组合 85"/>
                <p:cNvGrpSpPr>
                  <a:grpSpLocks noChangeAspect="1"/>
                </p:cNvGrpSpPr>
                <p:nvPr/>
              </p:nvGrpSpPr>
              <p:grpSpPr>
                <a:xfrm>
                  <a:off x="241746" y="1403627"/>
                  <a:ext cx="133200" cy="620415"/>
                  <a:chOff x="2718325" y="2435592"/>
                  <a:chExt cx="190436" cy="886248"/>
                </a:xfrm>
              </p:grpSpPr>
              <p:sp>
                <p:nvSpPr>
                  <p:cNvPr id="35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6" name="椭圆 35"/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7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8" name="椭圆 37"/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135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39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40" name="任意形状 166">
                    <a:extLst>
                      <a:ext uri="{FF2B5EF4-FFF2-40B4-BE49-F238E27FC236}">
                        <a16:creationId xmlns:a16="http://schemas.microsoft.com/office/drawing/2014/main" id="{6DDBD567-82A9-C34A-98CD-6F78D74F05C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marL="0" marR="0" lvl="0" indent="0" algn="ctr" defTabSz="6858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zh-CN" altLang="en-US" sz="135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等线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pic>
            <p:nvPicPr>
              <p:cNvPr id="22" name="图片 21">
                <a:extLst>
                  <a:ext uri="{FF2B5EF4-FFF2-40B4-BE49-F238E27FC236}">
                    <a16:creationId xmlns:a16="http://schemas.microsoft.com/office/drawing/2014/main" id="{1DDD5758-B7CD-4A8F-8B9E-57FB2236EBE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500" b="98600" l="11850" r="8975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2" t="7628" r="20697" b="5282"/>
              <a:stretch/>
            </p:blipFill>
            <p:spPr>
              <a:xfrm>
                <a:off x="1499554" y="2982683"/>
                <a:ext cx="789833" cy="1229837"/>
              </a:xfrm>
              <a:prstGeom prst="rect">
                <a:avLst/>
              </a:prstGeom>
            </p:spPr>
          </p:pic>
          <p:grpSp>
            <p:nvGrpSpPr>
              <p:cNvPr id="23" name="组合 22"/>
              <p:cNvGrpSpPr/>
              <p:nvPr/>
            </p:nvGrpSpPr>
            <p:grpSpPr>
              <a:xfrm>
                <a:off x="1901179" y="3033699"/>
                <a:ext cx="130238" cy="154302"/>
                <a:chOff x="1901179" y="3033699"/>
                <a:chExt cx="130238" cy="154302"/>
              </a:xfrm>
            </p:grpSpPr>
            <p:sp>
              <p:nvSpPr>
                <p:cNvPr id="24" name="任意多边形 23"/>
                <p:cNvSpPr>
                  <a:spLocks noChangeAspect="1"/>
                </p:cNvSpPr>
                <p:nvPr/>
              </p:nvSpPr>
              <p:spPr>
                <a:xfrm>
                  <a:off x="1968808" y="3033699"/>
                  <a:ext cx="62609" cy="72000"/>
                </a:xfrm>
                <a:custGeom>
                  <a:avLst/>
                  <a:gdLst>
                    <a:gd name="connsiteX0" fmla="*/ 0 w 76200"/>
                    <a:gd name="connsiteY0" fmla="*/ 87630 h 87630"/>
                    <a:gd name="connsiteX1" fmla="*/ 22860 w 76200"/>
                    <a:gd name="connsiteY1" fmla="*/ 24765 h 87630"/>
                    <a:gd name="connsiteX2" fmla="*/ 76200 w 76200"/>
                    <a:gd name="connsiteY2" fmla="*/ 0 h 876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200" h="87630">
                      <a:moveTo>
                        <a:pt x="0" y="87630"/>
                      </a:moveTo>
                      <a:cubicBezTo>
                        <a:pt x="5080" y="63500"/>
                        <a:pt x="10160" y="39370"/>
                        <a:pt x="22860" y="24765"/>
                      </a:cubicBezTo>
                      <a:cubicBezTo>
                        <a:pt x="35560" y="10160"/>
                        <a:pt x="55880" y="5080"/>
                        <a:pt x="76200" y="0"/>
                      </a:cubicBezTo>
                    </a:path>
                  </a:pathLst>
                </a:custGeom>
                <a:ln w="19050">
                  <a:solidFill>
                    <a:schemeClr val="bg1">
                      <a:lumMod val="75000"/>
                    </a:schemeClr>
                  </a:solidFill>
                </a:ln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6" name="任意多边形 25"/>
                <p:cNvSpPr>
                  <a:spLocks noChangeAspect="1"/>
                </p:cNvSpPr>
                <p:nvPr/>
              </p:nvSpPr>
              <p:spPr>
                <a:xfrm>
                  <a:off x="1901179" y="3098001"/>
                  <a:ext cx="82830" cy="90000"/>
                </a:xfrm>
                <a:custGeom>
                  <a:avLst/>
                  <a:gdLst>
                    <a:gd name="connsiteX0" fmla="*/ 0 w 139382"/>
                    <a:gd name="connsiteY0" fmla="*/ 103822 h 151447"/>
                    <a:gd name="connsiteX1" fmla="*/ 36195 w 139382"/>
                    <a:gd name="connsiteY1" fmla="*/ 60007 h 151447"/>
                    <a:gd name="connsiteX2" fmla="*/ 43815 w 139382"/>
                    <a:gd name="connsiteY2" fmla="*/ 21907 h 151447"/>
                    <a:gd name="connsiteX3" fmla="*/ 55245 w 139382"/>
                    <a:gd name="connsiteY3" fmla="*/ 6667 h 151447"/>
                    <a:gd name="connsiteX4" fmla="*/ 80010 w 139382"/>
                    <a:gd name="connsiteY4" fmla="*/ 952 h 151447"/>
                    <a:gd name="connsiteX5" fmla="*/ 118110 w 139382"/>
                    <a:gd name="connsiteY5" fmla="*/ 12382 h 151447"/>
                    <a:gd name="connsiteX6" fmla="*/ 137160 w 139382"/>
                    <a:gd name="connsiteY6" fmla="*/ 40957 h 151447"/>
                    <a:gd name="connsiteX7" fmla="*/ 131445 w 139382"/>
                    <a:gd name="connsiteY7" fmla="*/ 79057 h 151447"/>
                    <a:gd name="connsiteX8" fmla="*/ 99060 w 139382"/>
                    <a:gd name="connsiteY8" fmla="*/ 96202 h 151447"/>
                    <a:gd name="connsiteX9" fmla="*/ 70485 w 139382"/>
                    <a:gd name="connsiteY9" fmla="*/ 120967 h 151447"/>
                    <a:gd name="connsiteX10" fmla="*/ 53340 w 139382"/>
                    <a:gd name="connsiteY10" fmla="*/ 151447 h 1514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39382" h="151447">
                      <a:moveTo>
                        <a:pt x="0" y="103822"/>
                      </a:moveTo>
                      <a:cubicBezTo>
                        <a:pt x="14446" y="88740"/>
                        <a:pt x="28893" y="73659"/>
                        <a:pt x="36195" y="60007"/>
                      </a:cubicBezTo>
                      <a:cubicBezTo>
                        <a:pt x="43497" y="46355"/>
                        <a:pt x="40640" y="30797"/>
                        <a:pt x="43815" y="21907"/>
                      </a:cubicBezTo>
                      <a:cubicBezTo>
                        <a:pt x="46990" y="13017"/>
                        <a:pt x="49213" y="10160"/>
                        <a:pt x="55245" y="6667"/>
                      </a:cubicBezTo>
                      <a:cubicBezTo>
                        <a:pt x="61278" y="3175"/>
                        <a:pt x="69533" y="0"/>
                        <a:pt x="80010" y="952"/>
                      </a:cubicBezTo>
                      <a:cubicBezTo>
                        <a:pt x="90487" y="1904"/>
                        <a:pt x="108585" y="5715"/>
                        <a:pt x="118110" y="12382"/>
                      </a:cubicBezTo>
                      <a:cubicBezTo>
                        <a:pt x="127635" y="19049"/>
                        <a:pt x="134938" y="29845"/>
                        <a:pt x="137160" y="40957"/>
                      </a:cubicBezTo>
                      <a:cubicBezTo>
                        <a:pt x="139382" y="52069"/>
                        <a:pt x="137795" y="69849"/>
                        <a:pt x="131445" y="79057"/>
                      </a:cubicBezTo>
                      <a:cubicBezTo>
                        <a:pt x="125095" y="88265"/>
                        <a:pt x="109220" y="89217"/>
                        <a:pt x="99060" y="96202"/>
                      </a:cubicBezTo>
                      <a:cubicBezTo>
                        <a:pt x="88900" y="103187"/>
                        <a:pt x="78105" y="111760"/>
                        <a:pt x="70485" y="120967"/>
                      </a:cubicBezTo>
                      <a:cubicBezTo>
                        <a:pt x="62865" y="130175"/>
                        <a:pt x="58102" y="140811"/>
                        <a:pt x="53340" y="151447"/>
                      </a:cubicBezTo>
                    </a:path>
                  </a:pathLst>
                </a:custGeom>
                <a:ln w="19050"/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marL="0" marR="0" lvl="0" indent="0" algn="ctr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47" name="五角星 89"/>
            <p:cNvSpPr>
              <a:spLocks noChangeAspect="1"/>
            </p:cNvSpPr>
            <p:nvPr/>
          </p:nvSpPr>
          <p:spPr>
            <a:xfrm rot="381352" flipH="1">
              <a:off x="3232028" y="909559"/>
              <a:ext cx="255266" cy="244160"/>
            </a:xfrm>
            <a:prstGeom prst="star5">
              <a:avLst/>
            </a:prstGeom>
            <a:solidFill>
              <a:srgbClr val="FFC000"/>
            </a:solidFill>
            <a:ln w="9525" cap="flat" cmpd="sng" algn="ctr">
              <a:noFill/>
              <a:prstDash val="solid"/>
              <a:miter lim="800000"/>
            </a:ln>
            <a:effectLst>
              <a:glow rad="63500">
                <a:srgbClr val="FFC000">
                  <a:satMod val="175000"/>
                  <a:alpha val="40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317500" prst="cross"/>
            </a:sp3d>
          </p:spPr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sp>
        <p:nvSpPr>
          <p:cNvPr id="148" name="文本框 147"/>
          <p:cNvSpPr txBox="1"/>
          <p:nvPr/>
        </p:nvSpPr>
        <p:spPr>
          <a:xfrm>
            <a:off x="1405274" y="6442055"/>
            <a:ext cx="34342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Xu Y 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t al, </a:t>
            </a:r>
            <a:r>
              <a:rPr kumimoji="0" lang="en-US" altLang="zh-CN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Angew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Chem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nt</a:t>
            </a:r>
            <a:r>
              <a:rPr kumimoji="0" lang="en-US" altLang="zh-CN" sz="1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Ed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2018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660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40" fill="hold"/>
                                        <p:tgtEl>
                                          <p:spTgt spid="1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14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457200" y="1651452"/>
            <a:ext cx="4976948" cy="2064282"/>
            <a:chOff x="381000" y="1651452"/>
            <a:chExt cx="4976948" cy="2064282"/>
          </a:xfrm>
        </p:grpSpPr>
        <p:sp>
          <p:nvSpPr>
            <p:cNvPr id="5" name="文本框 38"/>
            <p:cNvSpPr txBox="1"/>
            <p:nvPr/>
          </p:nvSpPr>
          <p:spPr>
            <a:xfrm>
              <a:off x="2061023" y="3044578"/>
              <a:ext cx="9653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37V</a:t>
              </a:r>
              <a:r>
                <a:rPr lang="en-US" altLang="zh-CN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LplA</a:t>
              </a:r>
              <a:endParaRPr lang="en-US" altLang="zh-CN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7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989489" y="2253650"/>
            <a:ext cx="1203346" cy="473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17" name="CS ChemDraw Drawing" r:id="rId3" imgW="1770959" imgH="702288" progId="ChemDraw.Document.6.0">
                    <p:embed/>
                  </p:oleObj>
                </mc:Choice>
                <mc:Fallback>
                  <p:oleObj name="CS ChemDraw Drawing" r:id="rId3" imgW="1770959" imgH="702288" progId="ChemDraw.Document.6.0">
                    <p:embed/>
                    <p:pic>
                      <p:nvPicPr>
                        <p:cNvPr id="7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489" y="2253650"/>
                          <a:ext cx="1203346" cy="4737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直接箭头连接符 7"/>
            <p:cNvCxnSpPr/>
            <p:nvPr/>
          </p:nvCxnSpPr>
          <p:spPr>
            <a:xfrm>
              <a:off x="1994548" y="2947436"/>
              <a:ext cx="118852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组合 14"/>
            <p:cNvGrpSpPr/>
            <p:nvPr/>
          </p:nvGrpSpPr>
          <p:grpSpPr>
            <a:xfrm>
              <a:off x="381000" y="1742061"/>
              <a:ext cx="1583028" cy="1968882"/>
              <a:chOff x="297903" y="890311"/>
              <a:chExt cx="1198736" cy="1490921"/>
            </a:xfrm>
          </p:grpSpPr>
          <p:graphicFrame>
            <p:nvGraphicFramePr>
              <p:cNvPr id="82" name="对象 8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31795" y="890311"/>
              <a:ext cx="252413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18" name="CS ChemDraw Drawing" r:id="rId5" imgW="401060" imgH="624682" progId="ChemDraw.Document.6.0">
                      <p:embed/>
                    </p:oleObj>
                  </mc:Choice>
                  <mc:Fallback>
                    <p:oleObj name="CS ChemDraw Drawing" r:id="rId5" imgW="401060" imgH="624682" progId="ChemDraw.Document.6.0">
                      <p:embed/>
                      <p:pic>
                        <p:nvPicPr>
                          <p:cNvPr id="82" name="对象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1795" y="890311"/>
                            <a:ext cx="252413" cy="395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83" name="组合 82"/>
              <p:cNvGrpSpPr/>
              <p:nvPr/>
            </p:nvGrpSpPr>
            <p:grpSpPr>
              <a:xfrm>
                <a:off x="297903" y="1267287"/>
                <a:ext cx="1198736" cy="824281"/>
                <a:chOff x="297903" y="1267287"/>
                <a:chExt cx="1198736" cy="824281"/>
              </a:xfrm>
            </p:grpSpPr>
            <p:grpSp>
              <p:nvGrpSpPr>
                <p:cNvPr id="85" name="组合 84">
                  <a:extLst>
                    <a:ext uri="{FF2B5EF4-FFF2-40B4-BE49-F238E27FC236}">
                      <a16:creationId xmlns:a16="http://schemas.microsoft.com/office/drawing/2014/main" id="{384D5F84-6EC9-4A18-AE69-1B583DCA905F}"/>
                    </a:ext>
                  </a:extLst>
                </p:cNvPr>
                <p:cNvGrpSpPr/>
                <p:nvPr/>
              </p:nvGrpSpPr>
              <p:grpSpPr>
                <a:xfrm>
                  <a:off x="297903" y="1471153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87" name="组合 85">
                    <a:extLst>
                      <a:ext uri="{FF2B5EF4-FFF2-40B4-BE49-F238E27FC236}">
                        <a16:creationId xmlns:a16="http://schemas.microsoft.com/office/drawing/2014/main" id="{4D5AB14B-AEA9-4369-B01A-BF396AD2C24A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37" name="任意形状 166">
                      <a:extLst>
                        <a:ext uri="{FF2B5EF4-FFF2-40B4-BE49-F238E27FC236}">
                          <a16:creationId xmlns:a16="http://schemas.microsoft.com/office/drawing/2014/main" id="{86254F18-B802-46A5-AB9B-9B74B73F481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8" name="椭圆 137">
                      <a:extLst>
                        <a:ext uri="{FF2B5EF4-FFF2-40B4-BE49-F238E27FC236}">
                          <a16:creationId xmlns:a16="http://schemas.microsoft.com/office/drawing/2014/main" id="{C437E748-E956-4EDA-A756-FF4987B16C0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9" name="任意形状 166">
                      <a:extLst>
                        <a:ext uri="{FF2B5EF4-FFF2-40B4-BE49-F238E27FC236}">
                          <a16:creationId xmlns:a16="http://schemas.microsoft.com/office/drawing/2014/main" id="{EFF8E759-D425-4245-BC93-89809F65D60E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0" name="椭圆 139">
                      <a:extLst>
                        <a:ext uri="{FF2B5EF4-FFF2-40B4-BE49-F238E27FC236}">
                          <a16:creationId xmlns:a16="http://schemas.microsoft.com/office/drawing/2014/main" id="{C8A3619A-6E23-4325-A77C-31137D2DEB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1" name="任意形状 166">
                      <a:extLst>
                        <a:ext uri="{FF2B5EF4-FFF2-40B4-BE49-F238E27FC236}">
                          <a16:creationId xmlns:a16="http://schemas.microsoft.com/office/drawing/2014/main" id="{B4980FC7-1B91-44D5-8729-7A059CCDFF1E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42" name="任意形状 166">
                      <a:extLst>
                        <a:ext uri="{FF2B5EF4-FFF2-40B4-BE49-F238E27FC236}">
                          <a16:creationId xmlns:a16="http://schemas.microsoft.com/office/drawing/2014/main" id="{E6BF86CE-E458-47FA-A77D-7F59C61D9E9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88" name="组合 85">
                    <a:extLst>
                      <a:ext uri="{FF2B5EF4-FFF2-40B4-BE49-F238E27FC236}">
                        <a16:creationId xmlns:a16="http://schemas.microsoft.com/office/drawing/2014/main" id="{0E9661BA-B221-431F-B8DE-A81AC75C8FD4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31" name="任意形状 166">
                      <a:extLst>
                        <a:ext uri="{FF2B5EF4-FFF2-40B4-BE49-F238E27FC236}">
                          <a16:creationId xmlns:a16="http://schemas.microsoft.com/office/drawing/2014/main" id="{4B49A986-5AFB-4FA5-9C2C-D0C9D0EFEE3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2" name="椭圆 131">
                      <a:extLst>
                        <a:ext uri="{FF2B5EF4-FFF2-40B4-BE49-F238E27FC236}">
                          <a16:creationId xmlns:a16="http://schemas.microsoft.com/office/drawing/2014/main" id="{C2F7EDB6-9854-4644-8755-BF233345D55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3" name="任意形状 166">
                      <a:extLst>
                        <a:ext uri="{FF2B5EF4-FFF2-40B4-BE49-F238E27FC236}">
                          <a16:creationId xmlns:a16="http://schemas.microsoft.com/office/drawing/2014/main" id="{0D6E0688-A989-481F-9224-4A9D38EBB52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4" name="椭圆 133">
                      <a:extLst>
                        <a:ext uri="{FF2B5EF4-FFF2-40B4-BE49-F238E27FC236}">
                          <a16:creationId xmlns:a16="http://schemas.microsoft.com/office/drawing/2014/main" id="{0BBF35CF-DC96-420A-A398-F1BC27783E0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5" name="任意形状 166">
                      <a:extLst>
                        <a:ext uri="{FF2B5EF4-FFF2-40B4-BE49-F238E27FC236}">
                          <a16:creationId xmlns:a16="http://schemas.microsoft.com/office/drawing/2014/main" id="{9BA94642-1923-4A3B-854F-44C049E0E8DC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6" name="任意形状 166">
                      <a:extLst>
                        <a:ext uri="{FF2B5EF4-FFF2-40B4-BE49-F238E27FC236}">
                          <a16:creationId xmlns:a16="http://schemas.microsoft.com/office/drawing/2014/main" id="{CF2037BB-8A1A-4C4B-83CB-11FE4A577F03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89" name="组合 85">
                    <a:extLst>
                      <a:ext uri="{FF2B5EF4-FFF2-40B4-BE49-F238E27FC236}">
                        <a16:creationId xmlns:a16="http://schemas.microsoft.com/office/drawing/2014/main" id="{D83F3568-0C85-44F3-A51E-877797042AFE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25" name="任意形状 166">
                      <a:extLst>
                        <a:ext uri="{FF2B5EF4-FFF2-40B4-BE49-F238E27FC236}">
                          <a16:creationId xmlns:a16="http://schemas.microsoft.com/office/drawing/2014/main" id="{36C3A827-DA9A-4FFE-96F4-1F266B8BB92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6" name="椭圆 125">
                      <a:extLst>
                        <a:ext uri="{FF2B5EF4-FFF2-40B4-BE49-F238E27FC236}">
                          <a16:creationId xmlns:a16="http://schemas.microsoft.com/office/drawing/2014/main" id="{19260606-29EE-47F8-AEF9-3EF83B2067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7" name="任意形状 166">
                      <a:extLst>
                        <a:ext uri="{FF2B5EF4-FFF2-40B4-BE49-F238E27FC236}">
                          <a16:creationId xmlns:a16="http://schemas.microsoft.com/office/drawing/2014/main" id="{DFC049E4-4F6A-45B5-8DCA-ECE6A542CD7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8" name="椭圆 127">
                      <a:extLst>
                        <a:ext uri="{FF2B5EF4-FFF2-40B4-BE49-F238E27FC236}">
                          <a16:creationId xmlns:a16="http://schemas.microsoft.com/office/drawing/2014/main" id="{348585D0-FC7D-497B-9520-13EFD4BA816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9" name="任意形状 166">
                      <a:extLst>
                        <a:ext uri="{FF2B5EF4-FFF2-40B4-BE49-F238E27FC236}">
                          <a16:creationId xmlns:a16="http://schemas.microsoft.com/office/drawing/2014/main" id="{20A0F319-BCA2-4A6C-83AA-8C8B9C08519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30" name="任意形状 166">
                      <a:extLst>
                        <a:ext uri="{FF2B5EF4-FFF2-40B4-BE49-F238E27FC236}">
                          <a16:creationId xmlns:a16="http://schemas.microsoft.com/office/drawing/2014/main" id="{C00DD77F-8E6F-43B0-8199-4B8ED250524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90" name="组合 85">
                    <a:extLst>
                      <a:ext uri="{FF2B5EF4-FFF2-40B4-BE49-F238E27FC236}">
                        <a16:creationId xmlns:a16="http://schemas.microsoft.com/office/drawing/2014/main" id="{EA783DA9-8584-4C8A-A9FE-3FD5ED3BEF33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19" name="任意形状 166">
                      <a:extLst>
                        <a:ext uri="{FF2B5EF4-FFF2-40B4-BE49-F238E27FC236}">
                          <a16:creationId xmlns:a16="http://schemas.microsoft.com/office/drawing/2014/main" id="{DD36E51D-8A10-4614-8D7D-E9F0ADCE701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0" name="椭圆 119">
                      <a:extLst>
                        <a:ext uri="{FF2B5EF4-FFF2-40B4-BE49-F238E27FC236}">
                          <a16:creationId xmlns:a16="http://schemas.microsoft.com/office/drawing/2014/main" id="{BCA31CD8-99CE-48AA-A161-099642C87DD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1" name="任意形状 166">
                      <a:extLst>
                        <a:ext uri="{FF2B5EF4-FFF2-40B4-BE49-F238E27FC236}">
                          <a16:creationId xmlns:a16="http://schemas.microsoft.com/office/drawing/2014/main" id="{9E7CDB1A-0C26-4E06-BED5-8F99FE4C902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2" name="椭圆 121">
                      <a:extLst>
                        <a:ext uri="{FF2B5EF4-FFF2-40B4-BE49-F238E27FC236}">
                          <a16:creationId xmlns:a16="http://schemas.microsoft.com/office/drawing/2014/main" id="{F263E6BB-E2BC-4221-B75E-979CDFBA8E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3" name="任意形状 166">
                      <a:extLst>
                        <a:ext uri="{FF2B5EF4-FFF2-40B4-BE49-F238E27FC236}">
                          <a16:creationId xmlns:a16="http://schemas.microsoft.com/office/drawing/2014/main" id="{E03E0CE7-E62A-429B-9E73-3ACDEE27D9D6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24" name="任意形状 166">
                      <a:extLst>
                        <a:ext uri="{FF2B5EF4-FFF2-40B4-BE49-F238E27FC236}">
                          <a16:creationId xmlns:a16="http://schemas.microsoft.com/office/drawing/2014/main" id="{FB25BF6D-74E1-4297-9D51-90187D42FD1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91" name="组合 85">
                    <a:extLst>
                      <a:ext uri="{FF2B5EF4-FFF2-40B4-BE49-F238E27FC236}">
                        <a16:creationId xmlns:a16="http://schemas.microsoft.com/office/drawing/2014/main" id="{7B6FEB53-96FF-4367-8124-0E6AE417F0D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13" name="任意形状 166">
                      <a:extLst>
                        <a:ext uri="{FF2B5EF4-FFF2-40B4-BE49-F238E27FC236}">
                          <a16:creationId xmlns:a16="http://schemas.microsoft.com/office/drawing/2014/main" id="{02FCAE40-4CA2-4089-86EF-AB084A21353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4" name="椭圆 113">
                      <a:extLst>
                        <a:ext uri="{FF2B5EF4-FFF2-40B4-BE49-F238E27FC236}">
                          <a16:creationId xmlns:a16="http://schemas.microsoft.com/office/drawing/2014/main" id="{12ABB35B-E51E-4ABF-B770-F7EB609F16E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5" name="任意形状 166">
                      <a:extLst>
                        <a:ext uri="{FF2B5EF4-FFF2-40B4-BE49-F238E27FC236}">
                          <a16:creationId xmlns:a16="http://schemas.microsoft.com/office/drawing/2014/main" id="{5579C644-0E9C-412D-8DA4-258F14E89C71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6" name="椭圆 115">
                      <a:extLst>
                        <a:ext uri="{FF2B5EF4-FFF2-40B4-BE49-F238E27FC236}">
                          <a16:creationId xmlns:a16="http://schemas.microsoft.com/office/drawing/2014/main" id="{531534C4-BC65-43B9-AEC0-B7158DB133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7" name="任意形状 166">
                      <a:extLst>
                        <a:ext uri="{FF2B5EF4-FFF2-40B4-BE49-F238E27FC236}">
                          <a16:creationId xmlns:a16="http://schemas.microsoft.com/office/drawing/2014/main" id="{95D26142-8986-41A1-B4A3-60FCB22F3AA2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8" name="任意形状 166">
                      <a:extLst>
                        <a:ext uri="{FF2B5EF4-FFF2-40B4-BE49-F238E27FC236}">
                          <a16:creationId xmlns:a16="http://schemas.microsoft.com/office/drawing/2014/main" id="{D5C7A59D-0E71-4B12-9E70-311E2DD538C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92" name="组合 85">
                    <a:extLst>
                      <a:ext uri="{FF2B5EF4-FFF2-40B4-BE49-F238E27FC236}">
                        <a16:creationId xmlns:a16="http://schemas.microsoft.com/office/drawing/2014/main" id="{3D72260A-B8CA-463B-94A4-0EEECC5DF9A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07" name="任意形状 166">
                      <a:extLst>
                        <a:ext uri="{FF2B5EF4-FFF2-40B4-BE49-F238E27FC236}">
                          <a16:creationId xmlns:a16="http://schemas.microsoft.com/office/drawing/2014/main" id="{A9E39BE7-AB83-4ACF-B992-BE9870A88DC8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8" name="椭圆 107">
                      <a:extLst>
                        <a:ext uri="{FF2B5EF4-FFF2-40B4-BE49-F238E27FC236}">
                          <a16:creationId xmlns:a16="http://schemas.microsoft.com/office/drawing/2014/main" id="{B15A6A07-C972-4D79-B792-9B48C7E6A62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9" name="任意形状 166">
                      <a:extLst>
                        <a:ext uri="{FF2B5EF4-FFF2-40B4-BE49-F238E27FC236}">
                          <a16:creationId xmlns:a16="http://schemas.microsoft.com/office/drawing/2014/main" id="{B99EF6C5-C4E0-4045-A8EE-9231467868E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0" name="椭圆 109">
                      <a:extLst>
                        <a:ext uri="{FF2B5EF4-FFF2-40B4-BE49-F238E27FC236}">
                          <a16:creationId xmlns:a16="http://schemas.microsoft.com/office/drawing/2014/main" id="{6FAD8C4A-1205-4B68-A31A-12E86057392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1" name="任意形状 166">
                      <a:extLst>
                        <a:ext uri="{FF2B5EF4-FFF2-40B4-BE49-F238E27FC236}">
                          <a16:creationId xmlns:a16="http://schemas.microsoft.com/office/drawing/2014/main" id="{3ECC7674-35F7-4A5E-9676-8C5240757EB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12" name="任意形状 166">
                      <a:extLst>
                        <a:ext uri="{FF2B5EF4-FFF2-40B4-BE49-F238E27FC236}">
                          <a16:creationId xmlns:a16="http://schemas.microsoft.com/office/drawing/2014/main" id="{64EF7BAD-CEF0-4366-AA67-57E2AC122BA5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93" name="组合 85">
                    <a:extLst>
                      <a:ext uri="{FF2B5EF4-FFF2-40B4-BE49-F238E27FC236}">
                        <a16:creationId xmlns:a16="http://schemas.microsoft.com/office/drawing/2014/main" id="{5FA8E527-C862-40A8-AA3F-B7254E358156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101" name="任意形状 166">
                      <a:extLst>
                        <a:ext uri="{FF2B5EF4-FFF2-40B4-BE49-F238E27FC236}">
                          <a16:creationId xmlns:a16="http://schemas.microsoft.com/office/drawing/2014/main" id="{5BFEB57D-FE21-4A8E-80B5-40A3AAC76974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2" name="椭圆 101">
                      <a:extLst>
                        <a:ext uri="{FF2B5EF4-FFF2-40B4-BE49-F238E27FC236}">
                          <a16:creationId xmlns:a16="http://schemas.microsoft.com/office/drawing/2014/main" id="{9A078DB9-9D41-4D2A-A1E1-E9F3E370446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3" name="任意形状 166">
                      <a:extLst>
                        <a:ext uri="{FF2B5EF4-FFF2-40B4-BE49-F238E27FC236}">
                          <a16:creationId xmlns:a16="http://schemas.microsoft.com/office/drawing/2014/main" id="{6C32F26C-A493-41A4-8145-A709610E6E1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4" name="椭圆 103">
                      <a:extLst>
                        <a:ext uri="{FF2B5EF4-FFF2-40B4-BE49-F238E27FC236}">
                          <a16:creationId xmlns:a16="http://schemas.microsoft.com/office/drawing/2014/main" id="{DBCB8B06-E0E7-4CF2-857E-738FF27962E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5" name="任意形状 166">
                      <a:extLst>
                        <a:ext uri="{FF2B5EF4-FFF2-40B4-BE49-F238E27FC236}">
                          <a16:creationId xmlns:a16="http://schemas.microsoft.com/office/drawing/2014/main" id="{E5775734-D487-4CAA-9419-F463E6E093FB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6" name="任意形状 166">
                      <a:extLst>
                        <a:ext uri="{FF2B5EF4-FFF2-40B4-BE49-F238E27FC236}">
                          <a16:creationId xmlns:a16="http://schemas.microsoft.com/office/drawing/2014/main" id="{A764F645-DB03-4297-B098-33E1D05162DF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  <p:grpSp>
                <p:nvGrpSpPr>
                  <p:cNvPr id="94" name="组合 85">
                    <a:extLst>
                      <a:ext uri="{FF2B5EF4-FFF2-40B4-BE49-F238E27FC236}">
                        <a16:creationId xmlns:a16="http://schemas.microsoft.com/office/drawing/2014/main" id="{312CB409-43EB-4360-A2DB-FD09FB54047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95" name="任意形状 166">
                      <a:extLst>
                        <a:ext uri="{FF2B5EF4-FFF2-40B4-BE49-F238E27FC236}">
                          <a16:creationId xmlns:a16="http://schemas.microsoft.com/office/drawing/2014/main" id="{42128658-DE14-4299-AAD8-0A174F608B30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6" name="椭圆 95">
                      <a:extLst>
                        <a:ext uri="{FF2B5EF4-FFF2-40B4-BE49-F238E27FC236}">
                          <a16:creationId xmlns:a16="http://schemas.microsoft.com/office/drawing/2014/main" id="{8FAD0B89-D765-4FB1-B37B-41D5C49F637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7" name="任意形状 166">
                      <a:extLst>
                        <a:ext uri="{FF2B5EF4-FFF2-40B4-BE49-F238E27FC236}">
                          <a16:creationId xmlns:a16="http://schemas.microsoft.com/office/drawing/2014/main" id="{31C60B5E-8CB2-4173-88DF-4D4AA40DF6A7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8" name="椭圆 97">
                      <a:extLst>
                        <a:ext uri="{FF2B5EF4-FFF2-40B4-BE49-F238E27FC236}">
                          <a16:creationId xmlns:a16="http://schemas.microsoft.com/office/drawing/2014/main" id="{98CA4FBD-0433-430A-A582-0EBD9C1219C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99" name="任意形状 166">
                      <a:extLst>
                        <a:ext uri="{FF2B5EF4-FFF2-40B4-BE49-F238E27FC236}">
                          <a16:creationId xmlns:a16="http://schemas.microsoft.com/office/drawing/2014/main" id="{5ADA473E-2AFB-42DF-BF63-4CEFE17780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100" name="任意形状 166">
                      <a:extLst>
                        <a:ext uri="{FF2B5EF4-FFF2-40B4-BE49-F238E27FC236}">
                          <a16:creationId xmlns:a16="http://schemas.microsoft.com/office/drawing/2014/main" id="{A63EC05E-9D70-46CE-AC29-970FED33807A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algn="ctr" defTabSz="685800">
                        <a:defRPr/>
                      </a:pPr>
                      <a:endParaRPr kumimoji="1" lang="zh-CN" altLang="en-US" sz="2400" kern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等线" panose="02010600030101010101" pitchFamily="2" charset="-122"/>
                        <a:cs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86" name="任意多边形 85"/>
                <p:cNvSpPr>
                  <a:spLocks noChangeAspect="1"/>
                </p:cNvSpPr>
                <p:nvPr/>
              </p:nvSpPr>
              <p:spPr>
                <a:xfrm>
                  <a:off x="896323" y="1267287"/>
                  <a:ext cx="82830" cy="90000"/>
                </a:xfrm>
                <a:custGeom>
                  <a:avLst/>
                  <a:gdLst>
                    <a:gd name="connsiteX0" fmla="*/ 0 w 139382"/>
                    <a:gd name="connsiteY0" fmla="*/ 103822 h 151447"/>
                    <a:gd name="connsiteX1" fmla="*/ 36195 w 139382"/>
                    <a:gd name="connsiteY1" fmla="*/ 60007 h 151447"/>
                    <a:gd name="connsiteX2" fmla="*/ 43815 w 139382"/>
                    <a:gd name="connsiteY2" fmla="*/ 21907 h 151447"/>
                    <a:gd name="connsiteX3" fmla="*/ 55245 w 139382"/>
                    <a:gd name="connsiteY3" fmla="*/ 6667 h 151447"/>
                    <a:gd name="connsiteX4" fmla="*/ 80010 w 139382"/>
                    <a:gd name="connsiteY4" fmla="*/ 952 h 151447"/>
                    <a:gd name="connsiteX5" fmla="*/ 118110 w 139382"/>
                    <a:gd name="connsiteY5" fmla="*/ 12382 h 151447"/>
                    <a:gd name="connsiteX6" fmla="*/ 137160 w 139382"/>
                    <a:gd name="connsiteY6" fmla="*/ 40957 h 151447"/>
                    <a:gd name="connsiteX7" fmla="*/ 131445 w 139382"/>
                    <a:gd name="connsiteY7" fmla="*/ 79057 h 151447"/>
                    <a:gd name="connsiteX8" fmla="*/ 99060 w 139382"/>
                    <a:gd name="connsiteY8" fmla="*/ 96202 h 151447"/>
                    <a:gd name="connsiteX9" fmla="*/ 70485 w 139382"/>
                    <a:gd name="connsiteY9" fmla="*/ 120967 h 151447"/>
                    <a:gd name="connsiteX10" fmla="*/ 53340 w 139382"/>
                    <a:gd name="connsiteY10" fmla="*/ 151447 h 1514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39382" h="151447">
                      <a:moveTo>
                        <a:pt x="0" y="103822"/>
                      </a:moveTo>
                      <a:cubicBezTo>
                        <a:pt x="14446" y="88740"/>
                        <a:pt x="28893" y="73659"/>
                        <a:pt x="36195" y="60007"/>
                      </a:cubicBezTo>
                      <a:cubicBezTo>
                        <a:pt x="43497" y="46355"/>
                        <a:pt x="40640" y="30797"/>
                        <a:pt x="43815" y="21907"/>
                      </a:cubicBezTo>
                      <a:cubicBezTo>
                        <a:pt x="46990" y="13017"/>
                        <a:pt x="49213" y="10160"/>
                        <a:pt x="55245" y="6667"/>
                      </a:cubicBezTo>
                      <a:cubicBezTo>
                        <a:pt x="61278" y="3175"/>
                        <a:pt x="69533" y="0"/>
                        <a:pt x="80010" y="952"/>
                      </a:cubicBezTo>
                      <a:cubicBezTo>
                        <a:pt x="90487" y="1904"/>
                        <a:pt x="108585" y="5715"/>
                        <a:pt x="118110" y="12382"/>
                      </a:cubicBezTo>
                      <a:cubicBezTo>
                        <a:pt x="127635" y="19049"/>
                        <a:pt x="134938" y="29845"/>
                        <a:pt x="137160" y="40957"/>
                      </a:cubicBezTo>
                      <a:cubicBezTo>
                        <a:pt x="139382" y="52069"/>
                        <a:pt x="137795" y="69849"/>
                        <a:pt x="131445" y="79057"/>
                      </a:cubicBezTo>
                      <a:cubicBezTo>
                        <a:pt x="125095" y="88265"/>
                        <a:pt x="109220" y="89217"/>
                        <a:pt x="99060" y="96202"/>
                      </a:cubicBezTo>
                      <a:cubicBezTo>
                        <a:pt x="88900" y="103187"/>
                        <a:pt x="78105" y="111760"/>
                        <a:pt x="70485" y="120967"/>
                      </a:cubicBezTo>
                      <a:cubicBezTo>
                        <a:pt x="62865" y="130175"/>
                        <a:pt x="58102" y="140811"/>
                        <a:pt x="53340" y="151447"/>
                      </a:cubicBezTo>
                    </a:path>
                  </a:pathLst>
                </a:custGeom>
                <a:ln w="19050"/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84" name="图片 83">
                <a:extLst>
                  <a:ext uri="{FF2B5EF4-FFF2-40B4-BE49-F238E27FC236}">
                    <a16:creationId xmlns:a16="http://schemas.microsoft.com/office/drawing/2014/main" id="{5C996DE9-A910-4C61-8F32-0F2AAB42B4B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500" b="98600" l="11850" r="8975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2" t="7628" r="20697" b="5282"/>
              <a:stretch/>
            </p:blipFill>
            <p:spPr>
              <a:xfrm>
                <a:off x="493779" y="1151395"/>
                <a:ext cx="789833" cy="1229837"/>
              </a:xfrm>
              <a:prstGeom prst="rect">
                <a:avLst/>
              </a:prstGeom>
            </p:spPr>
          </p:pic>
        </p:grpSp>
        <p:grpSp>
          <p:nvGrpSpPr>
            <p:cNvPr id="16" name="组合 15"/>
            <p:cNvGrpSpPr/>
            <p:nvPr/>
          </p:nvGrpSpPr>
          <p:grpSpPr>
            <a:xfrm>
              <a:off x="3200784" y="1651452"/>
              <a:ext cx="2157164" cy="2064282"/>
              <a:chOff x="2433163" y="821698"/>
              <a:chExt cx="1633496" cy="1563162"/>
            </a:xfrm>
          </p:grpSpPr>
          <p:graphicFrame>
            <p:nvGraphicFramePr>
              <p:cNvPr id="22" name="对象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074472" y="821698"/>
              <a:ext cx="992187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19" name="CS ChemDraw Drawing" r:id="rId9" imgW="1802857" imgH="832341" progId="ChemDraw.Document.6.0">
                      <p:embed/>
                    </p:oleObj>
                  </mc:Choice>
                  <mc:Fallback>
                    <p:oleObj name="CS ChemDraw Drawing" r:id="rId9" imgW="1802857" imgH="832341" progId="ChemDraw.Document.6.0">
                      <p:embed/>
                      <p:pic>
                        <p:nvPicPr>
                          <p:cNvPr id="22" name="对象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4472" y="821698"/>
                            <a:ext cx="992187" cy="457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3" name="组合 409">
                <a:extLst>
                  <a:ext uri="{FF2B5EF4-FFF2-40B4-BE49-F238E27FC236}">
                    <a16:creationId xmlns:a16="http://schemas.microsoft.com/office/drawing/2014/main" id="{384D5F84-6EC9-4A18-AE69-1B583DCA905F}"/>
                  </a:ext>
                </a:extLst>
              </p:cNvPr>
              <p:cNvGrpSpPr/>
              <p:nvPr/>
            </p:nvGrpSpPr>
            <p:grpSpPr>
              <a:xfrm>
                <a:off x="2433163" y="1476380"/>
                <a:ext cx="1198737" cy="620415"/>
                <a:chOff x="-823775" y="1403627"/>
                <a:chExt cx="1198737" cy="620415"/>
              </a:xfrm>
            </p:grpSpPr>
            <p:grpSp>
              <p:nvGrpSpPr>
                <p:cNvPr id="26" name="组合 85">
                  <a:extLst>
                    <a:ext uri="{FF2B5EF4-FFF2-40B4-BE49-F238E27FC236}">
                      <a16:creationId xmlns:a16="http://schemas.microsoft.com/office/drawing/2014/main" id="{4D5AB14B-AEA9-4369-B01A-BF396AD2C24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823775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76" name="任意形状 166">
                    <a:extLst>
                      <a:ext uri="{FF2B5EF4-FFF2-40B4-BE49-F238E27FC236}">
                        <a16:creationId xmlns:a16="http://schemas.microsoft.com/office/drawing/2014/main" id="{86254F18-B802-46A5-AB9B-9B74B73F48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7" name="椭圆 76">
                    <a:extLst>
                      <a:ext uri="{FF2B5EF4-FFF2-40B4-BE49-F238E27FC236}">
                        <a16:creationId xmlns:a16="http://schemas.microsoft.com/office/drawing/2014/main" id="{C437E748-E956-4EDA-A756-FF4987B16C06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8" name="任意形状 166">
                    <a:extLst>
                      <a:ext uri="{FF2B5EF4-FFF2-40B4-BE49-F238E27FC236}">
                        <a16:creationId xmlns:a16="http://schemas.microsoft.com/office/drawing/2014/main" id="{EFF8E759-D425-4245-BC93-89809F65D60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9" name="椭圆 78">
                    <a:extLst>
                      <a:ext uri="{FF2B5EF4-FFF2-40B4-BE49-F238E27FC236}">
                        <a16:creationId xmlns:a16="http://schemas.microsoft.com/office/drawing/2014/main" id="{C8A3619A-6E23-4325-A77C-31137D2DEBD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" name="任意形状 166">
                    <a:extLst>
                      <a:ext uri="{FF2B5EF4-FFF2-40B4-BE49-F238E27FC236}">
                        <a16:creationId xmlns:a16="http://schemas.microsoft.com/office/drawing/2014/main" id="{B4980FC7-1B91-44D5-8729-7A059CCDFF1E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1" name="任意形状 166">
                    <a:extLst>
                      <a:ext uri="{FF2B5EF4-FFF2-40B4-BE49-F238E27FC236}">
                        <a16:creationId xmlns:a16="http://schemas.microsoft.com/office/drawing/2014/main" id="{E6BF86CE-E458-47FA-A77D-7F59C61D9E9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7" name="组合 85">
                  <a:extLst>
                    <a:ext uri="{FF2B5EF4-FFF2-40B4-BE49-F238E27FC236}">
                      <a16:creationId xmlns:a16="http://schemas.microsoft.com/office/drawing/2014/main" id="{0E9661BA-B221-431F-B8DE-A81AC75C8FD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671375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70" name="任意形状 166">
                    <a:extLst>
                      <a:ext uri="{FF2B5EF4-FFF2-40B4-BE49-F238E27FC236}">
                        <a16:creationId xmlns:a16="http://schemas.microsoft.com/office/drawing/2014/main" id="{4B49A986-5AFB-4FA5-9C2C-D0C9D0EFEE3F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" name="椭圆 70">
                    <a:extLst>
                      <a:ext uri="{FF2B5EF4-FFF2-40B4-BE49-F238E27FC236}">
                        <a16:creationId xmlns:a16="http://schemas.microsoft.com/office/drawing/2014/main" id="{C2F7EDB6-9854-4644-8755-BF233345D55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" name="任意形状 166">
                    <a:extLst>
                      <a:ext uri="{FF2B5EF4-FFF2-40B4-BE49-F238E27FC236}">
                        <a16:creationId xmlns:a16="http://schemas.microsoft.com/office/drawing/2014/main" id="{0D6E0688-A989-481F-9224-4A9D38EBB52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椭圆 72">
                    <a:extLst>
                      <a:ext uri="{FF2B5EF4-FFF2-40B4-BE49-F238E27FC236}">
                        <a16:creationId xmlns:a16="http://schemas.microsoft.com/office/drawing/2014/main" id="{0BBF35CF-DC96-420A-A398-F1BC27783E0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4" name="任意形状 166">
                    <a:extLst>
                      <a:ext uri="{FF2B5EF4-FFF2-40B4-BE49-F238E27FC236}">
                        <a16:creationId xmlns:a16="http://schemas.microsoft.com/office/drawing/2014/main" id="{9BA94642-1923-4A3B-854F-44C049E0E8DC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5" name="任意形状 166">
                    <a:extLst>
                      <a:ext uri="{FF2B5EF4-FFF2-40B4-BE49-F238E27FC236}">
                        <a16:creationId xmlns:a16="http://schemas.microsoft.com/office/drawing/2014/main" id="{CF2037BB-8A1A-4C4B-83CB-11FE4A577F0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8" name="组合 85">
                  <a:extLst>
                    <a:ext uri="{FF2B5EF4-FFF2-40B4-BE49-F238E27FC236}">
                      <a16:creationId xmlns:a16="http://schemas.microsoft.com/office/drawing/2014/main" id="{D83F3568-0C85-44F3-A51E-877797042AF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51861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64" name="任意形状 166">
                    <a:extLst>
                      <a:ext uri="{FF2B5EF4-FFF2-40B4-BE49-F238E27FC236}">
                        <a16:creationId xmlns:a16="http://schemas.microsoft.com/office/drawing/2014/main" id="{36C3A827-DA9A-4FFE-96F4-1F266B8BB920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" name="椭圆 64">
                    <a:extLst>
                      <a:ext uri="{FF2B5EF4-FFF2-40B4-BE49-F238E27FC236}">
                        <a16:creationId xmlns:a16="http://schemas.microsoft.com/office/drawing/2014/main" id="{19260606-29EE-47F8-AEF9-3EF83B206753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6" name="任意形状 166">
                    <a:extLst>
                      <a:ext uri="{FF2B5EF4-FFF2-40B4-BE49-F238E27FC236}">
                        <a16:creationId xmlns:a16="http://schemas.microsoft.com/office/drawing/2014/main" id="{DFC049E4-4F6A-45B5-8DCA-ECE6A542CD7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" name="椭圆 66">
                    <a:extLst>
                      <a:ext uri="{FF2B5EF4-FFF2-40B4-BE49-F238E27FC236}">
                        <a16:creationId xmlns:a16="http://schemas.microsoft.com/office/drawing/2014/main" id="{348585D0-FC7D-497B-9520-13EFD4BA816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" name="任意形状 166">
                    <a:extLst>
                      <a:ext uri="{FF2B5EF4-FFF2-40B4-BE49-F238E27FC236}">
                        <a16:creationId xmlns:a16="http://schemas.microsoft.com/office/drawing/2014/main" id="{20A0F319-BCA2-4A6C-83AA-8C8B9C08519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" name="任意形状 166">
                    <a:extLst>
                      <a:ext uri="{FF2B5EF4-FFF2-40B4-BE49-F238E27FC236}">
                        <a16:creationId xmlns:a16="http://schemas.microsoft.com/office/drawing/2014/main" id="{C00DD77F-8E6F-43B0-8199-4B8ED250524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9" name="组合 85">
                  <a:extLst>
                    <a:ext uri="{FF2B5EF4-FFF2-40B4-BE49-F238E27FC236}">
                      <a16:creationId xmlns:a16="http://schemas.microsoft.com/office/drawing/2014/main" id="{EA783DA9-8584-4C8A-A9FE-3FD5ED3BEF3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36621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58" name="任意形状 166">
                    <a:extLst>
                      <a:ext uri="{FF2B5EF4-FFF2-40B4-BE49-F238E27FC236}">
                        <a16:creationId xmlns:a16="http://schemas.microsoft.com/office/drawing/2014/main" id="{DD36E51D-8A10-4614-8D7D-E9F0ADCE701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9" name="椭圆 58">
                    <a:extLst>
                      <a:ext uri="{FF2B5EF4-FFF2-40B4-BE49-F238E27FC236}">
                        <a16:creationId xmlns:a16="http://schemas.microsoft.com/office/drawing/2014/main" id="{BCA31CD8-99CE-48AA-A161-099642C87DDE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0" name="任意形状 166">
                    <a:extLst>
                      <a:ext uri="{FF2B5EF4-FFF2-40B4-BE49-F238E27FC236}">
                        <a16:creationId xmlns:a16="http://schemas.microsoft.com/office/drawing/2014/main" id="{9E7CDB1A-0C26-4E06-BED5-8F99FE4C902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1" name="椭圆 60">
                    <a:extLst>
                      <a:ext uri="{FF2B5EF4-FFF2-40B4-BE49-F238E27FC236}">
                        <a16:creationId xmlns:a16="http://schemas.microsoft.com/office/drawing/2014/main" id="{F263E6BB-E2BC-4221-B75E-979CDFBA8ED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" name="任意形状 166">
                    <a:extLst>
                      <a:ext uri="{FF2B5EF4-FFF2-40B4-BE49-F238E27FC236}">
                        <a16:creationId xmlns:a16="http://schemas.microsoft.com/office/drawing/2014/main" id="{E03E0CE7-E62A-429B-9E73-3ACDEE27D9D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3" name="任意形状 166">
                    <a:extLst>
                      <a:ext uri="{FF2B5EF4-FFF2-40B4-BE49-F238E27FC236}">
                        <a16:creationId xmlns:a16="http://schemas.microsoft.com/office/drawing/2014/main" id="{FB25BF6D-74E1-4297-9D51-90187D42FD1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0" name="组合 85">
                  <a:extLst>
                    <a:ext uri="{FF2B5EF4-FFF2-40B4-BE49-F238E27FC236}">
                      <a16:creationId xmlns:a16="http://schemas.microsoft.com/office/drawing/2014/main" id="{7B6FEB53-96FF-4367-8124-0E6AE417F0D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21417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52" name="任意形状 166">
                    <a:extLst>
                      <a:ext uri="{FF2B5EF4-FFF2-40B4-BE49-F238E27FC236}">
                        <a16:creationId xmlns:a16="http://schemas.microsoft.com/office/drawing/2014/main" id="{02FCAE40-4CA2-4089-86EF-AB084A21353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" name="椭圆 52">
                    <a:extLst>
                      <a:ext uri="{FF2B5EF4-FFF2-40B4-BE49-F238E27FC236}">
                        <a16:creationId xmlns:a16="http://schemas.microsoft.com/office/drawing/2014/main" id="{12ABB35B-E51E-4ABF-B770-F7EB609F16E1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4" name="任意形状 166">
                    <a:extLst>
                      <a:ext uri="{FF2B5EF4-FFF2-40B4-BE49-F238E27FC236}">
                        <a16:creationId xmlns:a16="http://schemas.microsoft.com/office/drawing/2014/main" id="{5579C644-0E9C-412D-8DA4-258F14E89C71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5" name="椭圆 54">
                    <a:extLst>
                      <a:ext uri="{FF2B5EF4-FFF2-40B4-BE49-F238E27FC236}">
                        <a16:creationId xmlns:a16="http://schemas.microsoft.com/office/drawing/2014/main" id="{531534C4-BC65-43B9-AEC0-B7158DB1336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6" name="任意形状 166">
                    <a:extLst>
                      <a:ext uri="{FF2B5EF4-FFF2-40B4-BE49-F238E27FC236}">
                        <a16:creationId xmlns:a16="http://schemas.microsoft.com/office/drawing/2014/main" id="{95D26142-8986-41A1-B4A3-60FCB22F3AA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" name="任意形状 166">
                    <a:extLst>
                      <a:ext uri="{FF2B5EF4-FFF2-40B4-BE49-F238E27FC236}">
                        <a16:creationId xmlns:a16="http://schemas.microsoft.com/office/drawing/2014/main" id="{D5C7A59D-0E71-4B12-9E70-311E2DD538C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1" name="组合 85">
                  <a:extLst>
                    <a:ext uri="{FF2B5EF4-FFF2-40B4-BE49-F238E27FC236}">
                      <a16:creationId xmlns:a16="http://schemas.microsoft.com/office/drawing/2014/main" id="{3D72260A-B8CA-463B-94A4-0EEECC5DF9A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6177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46" name="任意形状 166">
                    <a:extLst>
                      <a:ext uri="{FF2B5EF4-FFF2-40B4-BE49-F238E27FC236}">
                        <a16:creationId xmlns:a16="http://schemas.microsoft.com/office/drawing/2014/main" id="{A9E39BE7-AB83-4ACF-B992-BE9870A88DC8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7" name="椭圆 46">
                    <a:extLst>
                      <a:ext uri="{FF2B5EF4-FFF2-40B4-BE49-F238E27FC236}">
                        <a16:creationId xmlns:a16="http://schemas.microsoft.com/office/drawing/2014/main" id="{B15A6A07-C972-4D79-B792-9B48C7E6A624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8" name="任意形状 166">
                    <a:extLst>
                      <a:ext uri="{FF2B5EF4-FFF2-40B4-BE49-F238E27FC236}">
                        <a16:creationId xmlns:a16="http://schemas.microsoft.com/office/drawing/2014/main" id="{B99EF6C5-C4E0-4045-A8EE-9231467868E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9" name="椭圆 48">
                    <a:extLst>
                      <a:ext uri="{FF2B5EF4-FFF2-40B4-BE49-F238E27FC236}">
                        <a16:creationId xmlns:a16="http://schemas.microsoft.com/office/drawing/2014/main" id="{6FAD8C4A-1205-4B68-A31A-12E860573922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0" name="任意形状 166">
                    <a:extLst>
                      <a:ext uri="{FF2B5EF4-FFF2-40B4-BE49-F238E27FC236}">
                        <a16:creationId xmlns:a16="http://schemas.microsoft.com/office/drawing/2014/main" id="{3ECC7674-35F7-4A5E-9676-8C5240757EBB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1" name="任意形状 166">
                    <a:extLst>
                      <a:ext uri="{FF2B5EF4-FFF2-40B4-BE49-F238E27FC236}">
                        <a16:creationId xmlns:a16="http://schemas.microsoft.com/office/drawing/2014/main" id="{64EF7BAD-CEF0-4366-AA67-57E2AC122BA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2" name="组合 85">
                  <a:extLst>
                    <a:ext uri="{FF2B5EF4-FFF2-40B4-BE49-F238E27FC236}">
                      <a16:creationId xmlns:a16="http://schemas.microsoft.com/office/drawing/2014/main" id="{5FA8E527-C862-40A8-AA3F-B7254E35815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8936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40" name="任意形状 166">
                    <a:extLst>
                      <a:ext uri="{FF2B5EF4-FFF2-40B4-BE49-F238E27FC236}">
                        <a16:creationId xmlns:a16="http://schemas.microsoft.com/office/drawing/2014/main" id="{5BFEB57D-FE21-4A8E-80B5-40A3AAC76974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" name="椭圆 40">
                    <a:extLst>
                      <a:ext uri="{FF2B5EF4-FFF2-40B4-BE49-F238E27FC236}">
                        <a16:creationId xmlns:a16="http://schemas.microsoft.com/office/drawing/2014/main" id="{9A078DB9-9D41-4D2A-A1E1-E9F3E3704465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" name="任意形状 166">
                    <a:extLst>
                      <a:ext uri="{FF2B5EF4-FFF2-40B4-BE49-F238E27FC236}">
                        <a16:creationId xmlns:a16="http://schemas.microsoft.com/office/drawing/2014/main" id="{6C32F26C-A493-41A4-8145-A709610E6E1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" name="椭圆 42">
                    <a:extLst>
                      <a:ext uri="{FF2B5EF4-FFF2-40B4-BE49-F238E27FC236}">
                        <a16:creationId xmlns:a16="http://schemas.microsoft.com/office/drawing/2014/main" id="{DBCB8B06-E0E7-4CF2-857E-738FF27962EE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" name="任意形状 166">
                    <a:extLst>
                      <a:ext uri="{FF2B5EF4-FFF2-40B4-BE49-F238E27FC236}">
                        <a16:creationId xmlns:a16="http://schemas.microsoft.com/office/drawing/2014/main" id="{E5775734-D487-4CAA-9419-F463E6E093FB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" name="任意形状 166">
                    <a:extLst>
                      <a:ext uri="{FF2B5EF4-FFF2-40B4-BE49-F238E27FC236}">
                        <a16:creationId xmlns:a16="http://schemas.microsoft.com/office/drawing/2014/main" id="{A764F645-DB03-4297-B098-33E1D05162D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3" name="组合 85">
                  <a:extLst>
                    <a:ext uri="{FF2B5EF4-FFF2-40B4-BE49-F238E27FC236}">
                      <a16:creationId xmlns:a16="http://schemas.microsoft.com/office/drawing/2014/main" id="{312CB409-43EB-4360-A2DB-FD09FB54047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4176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34" name="任意形状 166">
                    <a:extLst>
                      <a:ext uri="{FF2B5EF4-FFF2-40B4-BE49-F238E27FC236}">
                        <a16:creationId xmlns:a16="http://schemas.microsoft.com/office/drawing/2014/main" id="{42128658-DE14-4299-AAD8-0A174F608B30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" name="椭圆 34">
                    <a:extLst>
                      <a:ext uri="{FF2B5EF4-FFF2-40B4-BE49-F238E27FC236}">
                        <a16:creationId xmlns:a16="http://schemas.microsoft.com/office/drawing/2014/main" id="{8FAD0B89-D765-4FB1-B37B-41D5C49F6376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6" name="任意形状 166">
                    <a:extLst>
                      <a:ext uri="{FF2B5EF4-FFF2-40B4-BE49-F238E27FC236}">
                        <a16:creationId xmlns:a16="http://schemas.microsoft.com/office/drawing/2014/main" id="{31C60B5E-8CB2-4173-88DF-4D4AA40DF6A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7" name="椭圆 36">
                    <a:extLst>
                      <a:ext uri="{FF2B5EF4-FFF2-40B4-BE49-F238E27FC236}">
                        <a16:creationId xmlns:a16="http://schemas.microsoft.com/office/drawing/2014/main" id="{98CA4FBD-0433-430A-A582-0EBD9C1219C1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8" name="任意形状 166">
                    <a:extLst>
                      <a:ext uri="{FF2B5EF4-FFF2-40B4-BE49-F238E27FC236}">
                        <a16:creationId xmlns:a16="http://schemas.microsoft.com/office/drawing/2014/main" id="{5ADA473E-2AFB-42DF-BF63-4CEFE17780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" name="任意形状 166">
                    <a:extLst>
                      <a:ext uri="{FF2B5EF4-FFF2-40B4-BE49-F238E27FC236}">
                        <a16:creationId xmlns:a16="http://schemas.microsoft.com/office/drawing/2014/main" id="{A63EC05E-9D70-46CE-AC29-970FED33807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24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pic>
            <p:nvPicPr>
              <p:cNvPr id="24" name="图片 23">
                <a:extLst>
                  <a:ext uri="{FF2B5EF4-FFF2-40B4-BE49-F238E27FC236}">
                    <a16:creationId xmlns:a16="http://schemas.microsoft.com/office/drawing/2014/main" id="{AC2C2AFB-C9DE-45F7-A4E1-6C3F8BCB9B3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2500" b="98600" l="11850" r="8975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372" t="7628" r="20697" b="5282"/>
              <a:stretch/>
            </p:blipFill>
            <p:spPr>
              <a:xfrm>
                <a:off x="2629072" y="1155023"/>
                <a:ext cx="789833" cy="1229837"/>
              </a:xfrm>
              <a:prstGeom prst="rect">
                <a:avLst/>
              </a:prstGeom>
            </p:spPr>
          </p:pic>
          <p:sp>
            <p:nvSpPr>
              <p:cNvPr id="25" name="任意多边形 24"/>
              <p:cNvSpPr>
                <a:spLocks noChangeAspect="1"/>
              </p:cNvSpPr>
              <p:nvPr/>
            </p:nvSpPr>
            <p:spPr>
              <a:xfrm>
                <a:off x="3031568" y="1272514"/>
                <a:ext cx="82830" cy="90000"/>
              </a:xfrm>
              <a:custGeom>
                <a:avLst/>
                <a:gdLst>
                  <a:gd name="connsiteX0" fmla="*/ 0 w 139382"/>
                  <a:gd name="connsiteY0" fmla="*/ 103822 h 151447"/>
                  <a:gd name="connsiteX1" fmla="*/ 36195 w 139382"/>
                  <a:gd name="connsiteY1" fmla="*/ 60007 h 151447"/>
                  <a:gd name="connsiteX2" fmla="*/ 43815 w 139382"/>
                  <a:gd name="connsiteY2" fmla="*/ 21907 h 151447"/>
                  <a:gd name="connsiteX3" fmla="*/ 55245 w 139382"/>
                  <a:gd name="connsiteY3" fmla="*/ 6667 h 151447"/>
                  <a:gd name="connsiteX4" fmla="*/ 80010 w 139382"/>
                  <a:gd name="connsiteY4" fmla="*/ 952 h 151447"/>
                  <a:gd name="connsiteX5" fmla="*/ 118110 w 139382"/>
                  <a:gd name="connsiteY5" fmla="*/ 12382 h 151447"/>
                  <a:gd name="connsiteX6" fmla="*/ 137160 w 139382"/>
                  <a:gd name="connsiteY6" fmla="*/ 40957 h 151447"/>
                  <a:gd name="connsiteX7" fmla="*/ 131445 w 139382"/>
                  <a:gd name="connsiteY7" fmla="*/ 79057 h 151447"/>
                  <a:gd name="connsiteX8" fmla="*/ 99060 w 139382"/>
                  <a:gd name="connsiteY8" fmla="*/ 96202 h 151447"/>
                  <a:gd name="connsiteX9" fmla="*/ 70485 w 139382"/>
                  <a:gd name="connsiteY9" fmla="*/ 120967 h 151447"/>
                  <a:gd name="connsiteX10" fmla="*/ 53340 w 139382"/>
                  <a:gd name="connsiteY10" fmla="*/ 151447 h 1514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9382" h="151447">
                    <a:moveTo>
                      <a:pt x="0" y="103822"/>
                    </a:moveTo>
                    <a:cubicBezTo>
                      <a:pt x="14446" y="88740"/>
                      <a:pt x="28893" y="73659"/>
                      <a:pt x="36195" y="60007"/>
                    </a:cubicBezTo>
                    <a:cubicBezTo>
                      <a:pt x="43497" y="46355"/>
                      <a:pt x="40640" y="30797"/>
                      <a:pt x="43815" y="21907"/>
                    </a:cubicBezTo>
                    <a:cubicBezTo>
                      <a:pt x="46990" y="13017"/>
                      <a:pt x="49213" y="10160"/>
                      <a:pt x="55245" y="6667"/>
                    </a:cubicBezTo>
                    <a:cubicBezTo>
                      <a:pt x="61278" y="3175"/>
                      <a:pt x="69533" y="0"/>
                      <a:pt x="80010" y="952"/>
                    </a:cubicBezTo>
                    <a:cubicBezTo>
                      <a:pt x="90487" y="1904"/>
                      <a:pt x="108585" y="5715"/>
                      <a:pt x="118110" y="12382"/>
                    </a:cubicBezTo>
                    <a:cubicBezTo>
                      <a:pt x="127635" y="19049"/>
                      <a:pt x="134938" y="29845"/>
                      <a:pt x="137160" y="40957"/>
                    </a:cubicBezTo>
                    <a:cubicBezTo>
                      <a:pt x="139382" y="52069"/>
                      <a:pt x="137795" y="69849"/>
                      <a:pt x="131445" y="79057"/>
                    </a:cubicBezTo>
                    <a:cubicBezTo>
                      <a:pt x="125095" y="88265"/>
                      <a:pt x="109220" y="89217"/>
                      <a:pt x="99060" y="96202"/>
                    </a:cubicBezTo>
                    <a:cubicBezTo>
                      <a:pt x="88900" y="103187"/>
                      <a:pt x="78105" y="111760"/>
                      <a:pt x="70485" y="120967"/>
                    </a:cubicBezTo>
                    <a:cubicBezTo>
                      <a:pt x="62865" y="130175"/>
                      <a:pt x="58102" y="140811"/>
                      <a:pt x="53340" y="151447"/>
                    </a:cubicBezTo>
                  </a:path>
                </a:pathLst>
              </a:custGeom>
              <a:ln w="19050"/>
              <a:scene3d>
                <a:camera prst="orthographicFront"/>
                <a:lightRig rig="threePt" dir="t"/>
              </a:scene3d>
              <a:sp3d>
                <a:bevelT w="139700" prst="cross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900938" y="1277334"/>
            <a:ext cx="3770996" cy="2435861"/>
            <a:chOff x="4824738" y="1277334"/>
            <a:chExt cx="3770996" cy="2435861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4824738" y="2941649"/>
              <a:ext cx="118852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" name="对象 11"/>
            <p:cNvGraphicFramePr>
              <a:graphicFrameLocks noChangeAspect="1"/>
            </p:cNvGraphicFramePr>
            <p:nvPr>
              <p:extLst/>
            </p:nvPr>
          </p:nvGraphicFramePr>
          <p:xfrm>
            <a:off x="4845706" y="2346735"/>
            <a:ext cx="1150937" cy="368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20" name="CS ChemDraw Drawing" r:id="rId11" imgW="1467718" imgH="466486" progId="ChemDraw.Document.6.0">
                    <p:embed/>
                  </p:oleObj>
                </mc:Choice>
                <mc:Fallback>
                  <p:oleObj name="CS ChemDraw Drawing" r:id="rId11" imgW="1467718" imgH="466486" progId="ChemDraw.Document.6.0">
                    <p:embed/>
                    <p:pic>
                      <p:nvPicPr>
                        <p:cNvPr id="12" name="对象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706" y="2346735"/>
                          <a:ext cx="1150937" cy="3689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组合 12">
              <a:extLst>
                <a:ext uri="{FF2B5EF4-FFF2-40B4-BE49-F238E27FC236}">
                  <a16:creationId xmlns:a16="http://schemas.microsoft.com/office/drawing/2014/main" id="{889F6D43-9A2F-40BC-A461-C349BBF75D0F}"/>
                </a:ext>
              </a:extLst>
            </p:cNvPr>
            <p:cNvGrpSpPr/>
            <p:nvPr/>
          </p:nvGrpSpPr>
          <p:grpSpPr>
            <a:xfrm>
              <a:off x="6054978" y="2546913"/>
              <a:ext cx="1583028" cy="819308"/>
              <a:chOff x="-823790" y="1403627"/>
              <a:chExt cx="1198736" cy="620415"/>
            </a:xfrm>
          </p:grpSpPr>
          <p:grpSp>
            <p:nvGrpSpPr>
              <p:cNvPr id="143" name="组合 85">
                <a:extLst>
                  <a:ext uri="{FF2B5EF4-FFF2-40B4-BE49-F238E27FC236}">
                    <a16:creationId xmlns:a16="http://schemas.microsoft.com/office/drawing/2014/main" id="{1A487E89-0E8E-4F8B-918F-051FAE42007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823790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93" name="任意形状 166">
                  <a:extLst>
                    <a:ext uri="{FF2B5EF4-FFF2-40B4-BE49-F238E27FC236}">
                      <a16:creationId xmlns:a16="http://schemas.microsoft.com/office/drawing/2014/main" id="{00977658-F002-41B1-B159-C1B02E74BE87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" name="椭圆 193">
                  <a:extLst>
                    <a:ext uri="{FF2B5EF4-FFF2-40B4-BE49-F238E27FC236}">
                      <a16:creationId xmlns:a16="http://schemas.microsoft.com/office/drawing/2014/main" id="{2A3584EE-39B3-431D-AD33-DA91BC15EDB0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" name="任意形状 166">
                  <a:extLst>
                    <a:ext uri="{FF2B5EF4-FFF2-40B4-BE49-F238E27FC236}">
                      <a16:creationId xmlns:a16="http://schemas.microsoft.com/office/drawing/2014/main" id="{12F9B9D1-BFCF-4D6B-9EB8-539E281B1431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" name="椭圆 195">
                  <a:extLst>
                    <a:ext uri="{FF2B5EF4-FFF2-40B4-BE49-F238E27FC236}">
                      <a16:creationId xmlns:a16="http://schemas.microsoft.com/office/drawing/2014/main" id="{960401AA-12FE-4B78-8E7E-C257F428CAB7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" name="任意形状 166">
                  <a:extLst>
                    <a:ext uri="{FF2B5EF4-FFF2-40B4-BE49-F238E27FC236}">
                      <a16:creationId xmlns:a16="http://schemas.microsoft.com/office/drawing/2014/main" id="{0F566D04-2617-4122-BB52-CA381253ABAD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" name="任意形状 166">
                  <a:extLst>
                    <a:ext uri="{FF2B5EF4-FFF2-40B4-BE49-F238E27FC236}">
                      <a16:creationId xmlns:a16="http://schemas.microsoft.com/office/drawing/2014/main" id="{E58BABD0-7961-4170-91EB-A2B668597DA1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4" name="组合 85">
                <a:extLst>
                  <a:ext uri="{FF2B5EF4-FFF2-40B4-BE49-F238E27FC236}">
                    <a16:creationId xmlns:a16="http://schemas.microsoft.com/office/drawing/2014/main" id="{75B47CCD-F01F-4022-A411-0F30F9D9D75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671390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87" name="任意形状 166">
                  <a:extLst>
                    <a:ext uri="{FF2B5EF4-FFF2-40B4-BE49-F238E27FC236}">
                      <a16:creationId xmlns:a16="http://schemas.microsoft.com/office/drawing/2014/main" id="{EF3ADA1A-0F09-428E-B366-1335D1F4AEB7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" name="椭圆 187">
                  <a:extLst>
                    <a:ext uri="{FF2B5EF4-FFF2-40B4-BE49-F238E27FC236}">
                      <a16:creationId xmlns:a16="http://schemas.microsoft.com/office/drawing/2014/main" id="{249F8B77-DAA9-4FF1-A15F-1CDD53C71E4A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" name="任意形状 166">
                  <a:extLst>
                    <a:ext uri="{FF2B5EF4-FFF2-40B4-BE49-F238E27FC236}">
                      <a16:creationId xmlns:a16="http://schemas.microsoft.com/office/drawing/2014/main" id="{A9A09696-F580-4A26-B2A2-2494DF4374DA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" name="椭圆 189">
                  <a:extLst>
                    <a:ext uri="{FF2B5EF4-FFF2-40B4-BE49-F238E27FC236}">
                      <a16:creationId xmlns:a16="http://schemas.microsoft.com/office/drawing/2014/main" id="{32F0228A-E461-481D-A0DA-EC511CB00C4B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1" name="任意形状 166">
                  <a:extLst>
                    <a:ext uri="{FF2B5EF4-FFF2-40B4-BE49-F238E27FC236}">
                      <a16:creationId xmlns:a16="http://schemas.microsoft.com/office/drawing/2014/main" id="{0BD8E62B-A539-4301-9AFD-95BB6C3043CD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任意形状 166">
                  <a:extLst>
                    <a:ext uri="{FF2B5EF4-FFF2-40B4-BE49-F238E27FC236}">
                      <a16:creationId xmlns:a16="http://schemas.microsoft.com/office/drawing/2014/main" id="{1830AC20-4724-4E6A-B15A-A330E6E6C5DF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5" name="组合 85">
                <a:extLst>
                  <a:ext uri="{FF2B5EF4-FFF2-40B4-BE49-F238E27FC236}">
                    <a16:creationId xmlns:a16="http://schemas.microsoft.com/office/drawing/2014/main" id="{D95A4BB6-F1BB-4F5C-9E93-C60F6BC2083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51862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81" name="任意形状 166">
                  <a:extLst>
                    <a:ext uri="{FF2B5EF4-FFF2-40B4-BE49-F238E27FC236}">
                      <a16:creationId xmlns:a16="http://schemas.microsoft.com/office/drawing/2014/main" id="{4FEDB33F-D131-4C2D-9696-E79161BA0074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2" name="椭圆 181">
                  <a:extLst>
                    <a:ext uri="{FF2B5EF4-FFF2-40B4-BE49-F238E27FC236}">
                      <a16:creationId xmlns:a16="http://schemas.microsoft.com/office/drawing/2014/main" id="{4F6140B9-72B5-4965-A06B-CAE26BD30342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" name="任意形状 166">
                  <a:extLst>
                    <a:ext uri="{FF2B5EF4-FFF2-40B4-BE49-F238E27FC236}">
                      <a16:creationId xmlns:a16="http://schemas.microsoft.com/office/drawing/2014/main" id="{DAC18E2C-E8DA-4551-ACAF-34AC6BBA0E23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" name="椭圆 183">
                  <a:extLst>
                    <a:ext uri="{FF2B5EF4-FFF2-40B4-BE49-F238E27FC236}">
                      <a16:creationId xmlns:a16="http://schemas.microsoft.com/office/drawing/2014/main" id="{70DA8D98-FA1B-4BC1-94E4-A1B0ED88F738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" name="任意形状 166">
                  <a:extLst>
                    <a:ext uri="{FF2B5EF4-FFF2-40B4-BE49-F238E27FC236}">
                      <a16:creationId xmlns:a16="http://schemas.microsoft.com/office/drawing/2014/main" id="{087E0495-9B1C-48C4-86A1-7CD711CA345C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" name="任意形状 166">
                  <a:extLst>
                    <a:ext uri="{FF2B5EF4-FFF2-40B4-BE49-F238E27FC236}">
                      <a16:creationId xmlns:a16="http://schemas.microsoft.com/office/drawing/2014/main" id="{4C786438-5664-4386-AC02-6872FF7DCD0A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6" name="组合 85">
                <a:extLst>
                  <a:ext uri="{FF2B5EF4-FFF2-40B4-BE49-F238E27FC236}">
                    <a16:creationId xmlns:a16="http://schemas.microsoft.com/office/drawing/2014/main" id="{E9EAAEB4-D7F2-4918-ABA0-191992F21B2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36622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75" name="任意形状 166">
                  <a:extLst>
                    <a:ext uri="{FF2B5EF4-FFF2-40B4-BE49-F238E27FC236}">
                      <a16:creationId xmlns:a16="http://schemas.microsoft.com/office/drawing/2014/main" id="{1697C782-6535-48BA-A07F-80FFF090B5EC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" name="椭圆 175">
                  <a:extLst>
                    <a:ext uri="{FF2B5EF4-FFF2-40B4-BE49-F238E27FC236}">
                      <a16:creationId xmlns:a16="http://schemas.microsoft.com/office/drawing/2014/main" id="{06C4FD4E-F3BA-4D3D-B3F1-8610BDF82006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" name="任意形状 166">
                  <a:extLst>
                    <a:ext uri="{FF2B5EF4-FFF2-40B4-BE49-F238E27FC236}">
                      <a16:creationId xmlns:a16="http://schemas.microsoft.com/office/drawing/2014/main" id="{9E11F675-261C-432A-80DA-E75C67C0953B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" name="椭圆 177">
                  <a:extLst>
                    <a:ext uri="{FF2B5EF4-FFF2-40B4-BE49-F238E27FC236}">
                      <a16:creationId xmlns:a16="http://schemas.microsoft.com/office/drawing/2014/main" id="{4019153C-76C0-4B56-9EF9-7B75847F7446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" name="任意形状 166">
                  <a:extLst>
                    <a:ext uri="{FF2B5EF4-FFF2-40B4-BE49-F238E27FC236}">
                      <a16:creationId xmlns:a16="http://schemas.microsoft.com/office/drawing/2014/main" id="{2C4A4E04-6D7E-44A4-9E8B-BA1EE57E25B2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" name="任意形状 166">
                  <a:extLst>
                    <a:ext uri="{FF2B5EF4-FFF2-40B4-BE49-F238E27FC236}">
                      <a16:creationId xmlns:a16="http://schemas.microsoft.com/office/drawing/2014/main" id="{2DBC0DB7-0D05-45A6-81BE-5018EB243EB3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7" name="组合 85">
                <a:extLst>
                  <a:ext uri="{FF2B5EF4-FFF2-40B4-BE49-F238E27FC236}">
                    <a16:creationId xmlns:a16="http://schemas.microsoft.com/office/drawing/2014/main" id="{8C42F6E1-8783-459B-863B-8E113195E1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21418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69" name="任意形状 166">
                  <a:extLst>
                    <a:ext uri="{FF2B5EF4-FFF2-40B4-BE49-F238E27FC236}">
                      <a16:creationId xmlns:a16="http://schemas.microsoft.com/office/drawing/2014/main" id="{04467256-5B6B-40B4-9123-8962B16480BD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" name="椭圆 169">
                  <a:extLst>
                    <a:ext uri="{FF2B5EF4-FFF2-40B4-BE49-F238E27FC236}">
                      <a16:creationId xmlns:a16="http://schemas.microsoft.com/office/drawing/2014/main" id="{C45C66BE-EE36-453D-96A0-2036E4B0561D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" name="任意形状 166">
                  <a:extLst>
                    <a:ext uri="{FF2B5EF4-FFF2-40B4-BE49-F238E27FC236}">
                      <a16:creationId xmlns:a16="http://schemas.microsoft.com/office/drawing/2014/main" id="{9A7EEC78-FE61-4CDA-BA95-E4B573EE6AB0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" name="椭圆 171">
                  <a:extLst>
                    <a:ext uri="{FF2B5EF4-FFF2-40B4-BE49-F238E27FC236}">
                      <a16:creationId xmlns:a16="http://schemas.microsoft.com/office/drawing/2014/main" id="{BD696698-6C42-4280-90C9-660EE0B76A8F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" name="任意形状 166">
                  <a:extLst>
                    <a:ext uri="{FF2B5EF4-FFF2-40B4-BE49-F238E27FC236}">
                      <a16:creationId xmlns:a16="http://schemas.microsoft.com/office/drawing/2014/main" id="{1F38B34C-B1D0-44CF-BA10-AD8252B297FE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" name="任意形状 166">
                  <a:extLst>
                    <a:ext uri="{FF2B5EF4-FFF2-40B4-BE49-F238E27FC236}">
                      <a16:creationId xmlns:a16="http://schemas.microsoft.com/office/drawing/2014/main" id="{A341DAC2-5BE6-469A-9B5C-3B608784B699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8" name="组合 85">
                <a:extLst>
                  <a:ext uri="{FF2B5EF4-FFF2-40B4-BE49-F238E27FC236}">
                    <a16:creationId xmlns:a16="http://schemas.microsoft.com/office/drawing/2014/main" id="{D5332A95-40CA-4814-9DD7-308FC369E0F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-6178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63" name="任意形状 166">
                  <a:extLst>
                    <a:ext uri="{FF2B5EF4-FFF2-40B4-BE49-F238E27FC236}">
                      <a16:creationId xmlns:a16="http://schemas.microsoft.com/office/drawing/2014/main" id="{ED93FD4D-83DE-464C-B82C-04D01B68BFE2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" name="椭圆 163">
                  <a:extLst>
                    <a:ext uri="{FF2B5EF4-FFF2-40B4-BE49-F238E27FC236}">
                      <a16:creationId xmlns:a16="http://schemas.microsoft.com/office/drawing/2014/main" id="{15AC571B-1181-41A6-AA39-FBFA3773B810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" name="任意形状 166">
                  <a:extLst>
                    <a:ext uri="{FF2B5EF4-FFF2-40B4-BE49-F238E27FC236}">
                      <a16:creationId xmlns:a16="http://schemas.microsoft.com/office/drawing/2014/main" id="{D26DECD1-462A-45D0-82EE-F1249EADF21F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" name="椭圆 165">
                  <a:extLst>
                    <a:ext uri="{FF2B5EF4-FFF2-40B4-BE49-F238E27FC236}">
                      <a16:creationId xmlns:a16="http://schemas.microsoft.com/office/drawing/2014/main" id="{4AD35A7A-03EB-4A95-8CBC-9ABF250BAD8A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" name="任意形状 166">
                  <a:extLst>
                    <a:ext uri="{FF2B5EF4-FFF2-40B4-BE49-F238E27FC236}">
                      <a16:creationId xmlns:a16="http://schemas.microsoft.com/office/drawing/2014/main" id="{119B5748-0E18-48CB-8BBE-994CB60A7666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" name="任意形状 166">
                  <a:extLst>
                    <a:ext uri="{FF2B5EF4-FFF2-40B4-BE49-F238E27FC236}">
                      <a16:creationId xmlns:a16="http://schemas.microsoft.com/office/drawing/2014/main" id="{BE9D5306-FD27-46B7-AC86-DFD769358394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" name="组合 85">
                <a:extLst>
                  <a:ext uri="{FF2B5EF4-FFF2-40B4-BE49-F238E27FC236}">
                    <a16:creationId xmlns:a16="http://schemas.microsoft.com/office/drawing/2014/main" id="{721AA1C3-1CA4-472D-9F00-1AD119CD981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934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57" name="任意形状 166">
                  <a:extLst>
                    <a:ext uri="{FF2B5EF4-FFF2-40B4-BE49-F238E27FC236}">
                      <a16:creationId xmlns:a16="http://schemas.microsoft.com/office/drawing/2014/main" id="{3C8F510B-37D3-44CE-9B7E-989905EDEC53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8" name="椭圆 157">
                  <a:extLst>
                    <a:ext uri="{FF2B5EF4-FFF2-40B4-BE49-F238E27FC236}">
                      <a16:creationId xmlns:a16="http://schemas.microsoft.com/office/drawing/2014/main" id="{E205D74F-7EA7-425A-B065-D8EAE30E0F24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9" name="任意形状 166">
                  <a:extLst>
                    <a:ext uri="{FF2B5EF4-FFF2-40B4-BE49-F238E27FC236}">
                      <a16:creationId xmlns:a16="http://schemas.microsoft.com/office/drawing/2014/main" id="{686B2738-CDA4-4409-8AFE-D66C169840ED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0" name="椭圆 159">
                  <a:extLst>
                    <a:ext uri="{FF2B5EF4-FFF2-40B4-BE49-F238E27FC236}">
                      <a16:creationId xmlns:a16="http://schemas.microsoft.com/office/drawing/2014/main" id="{FD1BD559-C570-4B59-B343-86014D6C1745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1" name="任意形状 166">
                  <a:extLst>
                    <a:ext uri="{FF2B5EF4-FFF2-40B4-BE49-F238E27FC236}">
                      <a16:creationId xmlns:a16="http://schemas.microsoft.com/office/drawing/2014/main" id="{5C215D55-EC45-4EFC-9F3F-B2ACE5E1645D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" name="任意形状 166">
                  <a:extLst>
                    <a:ext uri="{FF2B5EF4-FFF2-40B4-BE49-F238E27FC236}">
                      <a16:creationId xmlns:a16="http://schemas.microsoft.com/office/drawing/2014/main" id="{6600DA70-95CC-41AA-8CC3-BBC0924F8AC8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50" name="组合 85">
                <a:extLst>
                  <a:ext uri="{FF2B5EF4-FFF2-40B4-BE49-F238E27FC236}">
                    <a16:creationId xmlns:a16="http://schemas.microsoft.com/office/drawing/2014/main" id="{CE1A7A4B-175B-421F-89CE-E9F89E88363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41746" y="1403627"/>
                <a:ext cx="133200" cy="620415"/>
                <a:chOff x="2718325" y="2435592"/>
                <a:chExt cx="190436" cy="886248"/>
              </a:xfrm>
            </p:grpSpPr>
            <p:sp>
              <p:nvSpPr>
                <p:cNvPr id="151" name="任意形状 166">
                  <a:extLst>
                    <a:ext uri="{FF2B5EF4-FFF2-40B4-BE49-F238E27FC236}">
                      <a16:creationId xmlns:a16="http://schemas.microsoft.com/office/drawing/2014/main" id="{71219FB9-7A2F-4AA4-B9EC-E113B2F476C0}"/>
                    </a:ext>
                  </a:extLst>
                </p:cNvPr>
                <p:cNvSpPr/>
                <p:nvPr/>
              </p:nvSpPr>
              <p:spPr>
                <a:xfrm flipH="1">
                  <a:off x="2727580" y="2616916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2" name="椭圆 151">
                  <a:extLst>
                    <a:ext uri="{FF2B5EF4-FFF2-40B4-BE49-F238E27FC236}">
                      <a16:creationId xmlns:a16="http://schemas.microsoft.com/office/drawing/2014/main" id="{2DF7D65F-41C2-4F52-9FDF-000FBA14F592}"/>
                    </a:ext>
                  </a:extLst>
                </p:cNvPr>
                <p:cNvSpPr/>
                <p:nvPr/>
              </p:nvSpPr>
              <p:spPr>
                <a:xfrm>
                  <a:off x="2720769" y="2435592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3" name="任意形状 166">
                  <a:extLst>
                    <a:ext uri="{FF2B5EF4-FFF2-40B4-BE49-F238E27FC236}">
                      <a16:creationId xmlns:a16="http://schemas.microsoft.com/office/drawing/2014/main" id="{BC543DB3-A4E6-4E5E-AB56-9EEE777B422E}"/>
                    </a:ext>
                  </a:extLst>
                </p:cNvPr>
                <p:cNvSpPr/>
                <p:nvPr/>
              </p:nvSpPr>
              <p:spPr>
                <a:xfrm flipH="1">
                  <a:off x="2822083" y="2610249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4" name="椭圆 153">
                  <a:extLst>
                    <a:ext uri="{FF2B5EF4-FFF2-40B4-BE49-F238E27FC236}">
                      <a16:creationId xmlns:a16="http://schemas.microsoft.com/office/drawing/2014/main" id="{09877F2E-E7A5-4F30-8AF5-398B3226E2C5}"/>
                    </a:ext>
                  </a:extLst>
                </p:cNvPr>
                <p:cNvSpPr/>
                <p:nvPr/>
              </p:nvSpPr>
              <p:spPr>
                <a:xfrm>
                  <a:off x="2718325" y="3133848"/>
                  <a:ext cx="187992" cy="187992"/>
                </a:xfrm>
                <a:prstGeom prst="ellipse">
                  <a:avLst/>
                </a:prstGeom>
                <a:noFill/>
                <a:ln w="19050">
                  <a:solidFill>
                    <a:schemeClr val="bg2">
                      <a:lumMod val="9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5" name="任意形状 166">
                  <a:extLst>
                    <a:ext uri="{FF2B5EF4-FFF2-40B4-BE49-F238E27FC236}">
                      <a16:creationId xmlns:a16="http://schemas.microsoft.com/office/drawing/2014/main" id="{62FEAFD0-D06F-4D85-9B16-91AC0ABABBF1}"/>
                    </a:ext>
                  </a:extLst>
                </p:cNvPr>
                <p:cNvSpPr/>
                <p:nvPr/>
              </p:nvSpPr>
              <p:spPr>
                <a:xfrm flipH="1">
                  <a:off x="2730066" y="2897477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6" name="任意形状 166">
                  <a:extLst>
                    <a:ext uri="{FF2B5EF4-FFF2-40B4-BE49-F238E27FC236}">
                      <a16:creationId xmlns:a16="http://schemas.microsoft.com/office/drawing/2014/main" id="{D081FD26-3B35-41DC-8E45-3DED59C39308}"/>
                    </a:ext>
                  </a:extLst>
                </p:cNvPr>
                <p:cNvSpPr/>
                <p:nvPr/>
              </p:nvSpPr>
              <p:spPr>
                <a:xfrm flipH="1">
                  <a:off x="2822084" y="2884142"/>
                  <a:ext cx="49021" cy="256374"/>
                </a:xfrm>
                <a:custGeom>
                  <a:avLst/>
                  <a:gdLst>
                    <a:gd name="connsiteX0" fmla="*/ 5540 w 65361"/>
                    <a:gd name="connsiteY0" fmla="*/ 0 h 341832"/>
                    <a:gd name="connsiteX1" fmla="*/ 65361 w 65361"/>
                    <a:gd name="connsiteY1" fmla="*/ 119642 h 341832"/>
                    <a:gd name="connsiteX2" fmla="*/ 5540 w 65361"/>
                    <a:gd name="connsiteY2" fmla="*/ 213645 h 341832"/>
                    <a:gd name="connsiteX3" fmla="*/ 5540 w 65361"/>
                    <a:gd name="connsiteY3" fmla="*/ 307649 h 341832"/>
                    <a:gd name="connsiteX4" fmla="*/ 31178 w 65361"/>
                    <a:gd name="connsiteY4" fmla="*/ 341832 h 3418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5361" h="341832">
                      <a:moveTo>
                        <a:pt x="5540" y="0"/>
                      </a:moveTo>
                      <a:cubicBezTo>
                        <a:pt x="35450" y="42017"/>
                        <a:pt x="65361" y="84035"/>
                        <a:pt x="65361" y="119642"/>
                      </a:cubicBezTo>
                      <a:cubicBezTo>
                        <a:pt x="65361" y="155249"/>
                        <a:pt x="15510" y="182311"/>
                        <a:pt x="5540" y="213645"/>
                      </a:cubicBezTo>
                      <a:cubicBezTo>
                        <a:pt x="-4430" y="244979"/>
                        <a:pt x="1267" y="286285"/>
                        <a:pt x="5540" y="307649"/>
                      </a:cubicBezTo>
                      <a:cubicBezTo>
                        <a:pt x="9813" y="329013"/>
                        <a:pt x="20495" y="335422"/>
                        <a:pt x="31178" y="341832"/>
                      </a:cubicBezTo>
                    </a:path>
                  </a:pathLst>
                </a:custGeom>
                <a:noFill/>
                <a:ln w="19050" cap="flat" cmpd="sng" algn="ctr">
                  <a:solidFill>
                    <a:schemeClr val="bg2">
                      <a:lumMod val="90000"/>
                    </a:scheme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685800">
                    <a:defRPr/>
                  </a:pPr>
                  <a:endParaRPr kumimoji="1" lang="zh-CN" altLang="en-US" sz="2400" kern="0">
                    <a:solidFill>
                      <a:prstClr val="white"/>
                    </a:solidFill>
                    <a:latin typeface="Arial" panose="020B0604020202020204" pitchFamily="34" charset="0"/>
                    <a:ea typeface="等线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</p:grp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4F7F5A4C-A259-4CB8-86D3-C7F9F23324F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2500" b="98600" l="11850" r="8975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72" t="7628" r="20697" b="5282"/>
            <a:stretch/>
          </p:blipFill>
          <p:spPr>
            <a:xfrm>
              <a:off x="6324460" y="2089096"/>
              <a:ext cx="1043039" cy="1624099"/>
            </a:xfrm>
            <a:prstGeom prst="rect">
              <a:avLst/>
            </a:prstGeom>
          </p:spPr>
        </p:pic>
        <p:sp>
          <p:nvSpPr>
            <p:cNvPr id="17" name="五角星 89"/>
            <p:cNvSpPr>
              <a:spLocks noChangeAspect="1"/>
            </p:cNvSpPr>
            <p:nvPr/>
          </p:nvSpPr>
          <p:spPr>
            <a:xfrm rot="1800000" flipH="1">
              <a:off x="5898544" y="2269104"/>
              <a:ext cx="198815" cy="190164"/>
            </a:xfrm>
            <a:prstGeom prst="star5">
              <a:avLst/>
            </a:prstGeom>
            <a:solidFill>
              <a:srgbClr val="FFC000"/>
            </a:solidFill>
            <a:ln w="9525">
              <a:noFill/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317500" prst="cross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 sz="2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8" name="组合 17"/>
            <p:cNvGrpSpPr/>
            <p:nvPr/>
          </p:nvGrpSpPr>
          <p:grpSpPr>
            <a:xfrm>
              <a:off x="6909316" y="1277334"/>
              <a:ext cx="1686418" cy="1059539"/>
              <a:chOff x="5218561" y="543480"/>
              <a:chExt cx="1277027" cy="802328"/>
            </a:xfrm>
          </p:grpSpPr>
          <p:graphicFrame>
            <p:nvGraphicFramePr>
              <p:cNvPr id="20" name="对象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18561" y="602858"/>
              <a:ext cx="1179512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321" name="CS ChemDraw Drawing" r:id="rId13" imgW="2137995" imgH="1347011" progId="ChemDraw.Document.6.0">
                      <p:embed/>
                    </p:oleObj>
                  </mc:Choice>
                  <mc:Fallback>
                    <p:oleObj name="CS ChemDraw Drawing" r:id="rId13" imgW="2137995" imgH="1347011" progId="ChemDraw.Document.6.0">
                      <p:embed/>
                      <p:pic>
                        <p:nvPicPr>
                          <p:cNvPr id="20" name="对象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18561" y="602858"/>
                            <a:ext cx="1179512" cy="7429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五角星 89"/>
              <p:cNvSpPr>
                <a:spLocks noChangeAspect="1"/>
              </p:cNvSpPr>
              <p:nvPr/>
            </p:nvSpPr>
            <p:spPr>
              <a:xfrm rot="5400000" flipH="1">
                <a:off x="6348312" y="546756"/>
                <a:ext cx="150551" cy="144000"/>
              </a:xfrm>
              <a:prstGeom prst="star5">
                <a:avLst/>
              </a:prstGeom>
              <a:solidFill>
                <a:srgbClr val="FFC000"/>
              </a:solidFill>
              <a:ln w="9525">
                <a:noFill/>
              </a:ln>
              <a:effectLst>
                <a:glow rad="63500">
                  <a:schemeClr val="accent4">
                    <a:satMod val="175000"/>
                    <a:alpha val="40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317500" prst="cross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" name="任意多边形 18"/>
            <p:cNvSpPr>
              <a:spLocks noChangeAspect="1"/>
            </p:cNvSpPr>
            <p:nvPr/>
          </p:nvSpPr>
          <p:spPr>
            <a:xfrm>
              <a:off x="6857588" y="2241760"/>
              <a:ext cx="109384" cy="118852"/>
            </a:xfrm>
            <a:custGeom>
              <a:avLst/>
              <a:gdLst>
                <a:gd name="connsiteX0" fmla="*/ 0 w 139382"/>
                <a:gd name="connsiteY0" fmla="*/ 103822 h 151447"/>
                <a:gd name="connsiteX1" fmla="*/ 36195 w 139382"/>
                <a:gd name="connsiteY1" fmla="*/ 60007 h 151447"/>
                <a:gd name="connsiteX2" fmla="*/ 43815 w 139382"/>
                <a:gd name="connsiteY2" fmla="*/ 21907 h 151447"/>
                <a:gd name="connsiteX3" fmla="*/ 55245 w 139382"/>
                <a:gd name="connsiteY3" fmla="*/ 6667 h 151447"/>
                <a:gd name="connsiteX4" fmla="*/ 80010 w 139382"/>
                <a:gd name="connsiteY4" fmla="*/ 952 h 151447"/>
                <a:gd name="connsiteX5" fmla="*/ 118110 w 139382"/>
                <a:gd name="connsiteY5" fmla="*/ 12382 h 151447"/>
                <a:gd name="connsiteX6" fmla="*/ 137160 w 139382"/>
                <a:gd name="connsiteY6" fmla="*/ 40957 h 151447"/>
                <a:gd name="connsiteX7" fmla="*/ 131445 w 139382"/>
                <a:gd name="connsiteY7" fmla="*/ 79057 h 151447"/>
                <a:gd name="connsiteX8" fmla="*/ 99060 w 139382"/>
                <a:gd name="connsiteY8" fmla="*/ 96202 h 151447"/>
                <a:gd name="connsiteX9" fmla="*/ 70485 w 139382"/>
                <a:gd name="connsiteY9" fmla="*/ 120967 h 151447"/>
                <a:gd name="connsiteX10" fmla="*/ 53340 w 139382"/>
                <a:gd name="connsiteY10" fmla="*/ 151447 h 1514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9382" h="151447">
                  <a:moveTo>
                    <a:pt x="0" y="103822"/>
                  </a:moveTo>
                  <a:cubicBezTo>
                    <a:pt x="14446" y="88740"/>
                    <a:pt x="28893" y="73659"/>
                    <a:pt x="36195" y="60007"/>
                  </a:cubicBezTo>
                  <a:cubicBezTo>
                    <a:pt x="43497" y="46355"/>
                    <a:pt x="40640" y="30797"/>
                    <a:pt x="43815" y="21907"/>
                  </a:cubicBezTo>
                  <a:cubicBezTo>
                    <a:pt x="46990" y="13017"/>
                    <a:pt x="49213" y="10160"/>
                    <a:pt x="55245" y="6667"/>
                  </a:cubicBezTo>
                  <a:cubicBezTo>
                    <a:pt x="61278" y="3175"/>
                    <a:pt x="69533" y="0"/>
                    <a:pt x="80010" y="952"/>
                  </a:cubicBezTo>
                  <a:cubicBezTo>
                    <a:pt x="90487" y="1904"/>
                    <a:pt x="108585" y="5715"/>
                    <a:pt x="118110" y="12382"/>
                  </a:cubicBezTo>
                  <a:cubicBezTo>
                    <a:pt x="127635" y="19049"/>
                    <a:pt x="134938" y="29845"/>
                    <a:pt x="137160" y="40957"/>
                  </a:cubicBezTo>
                  <a:cubicBezTo>
                    <a:pt x="139382" y="52069"/>
                    <a:pt x="137795" y="69849"/>
                    <a:pt x="131445" y="79057"/>
                  </a:cubicBezTo>
                  <a:cubicBezTo>
                    <a:pt x="125095" y="88265"/>
                    <a:pt x="109220" y="89217"/>
                    <a:pt x="99060" y="96202"/>
                  </a:cubicBezTo>
                  <a:cubicBezTo>
                    <a:pt x="88900" y="103187"/>
                    <a:pt x="78105" y="111760"/>
                    <a:pt x="70485" y="120967"/>
                  </a:cubicBezTo>
                  <a:cubicBezTo>
                    <a:pt x="62865" y="130175"/>
                    <a:pt x="58102" y="140811"/>
                    <a:pt x="53340" y="151447"/>
                  </a:cubicBezTo>
                </a:path>
              </a:pathLst>
            </a:custGeom>
            <a:ln w="19050"/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4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9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Inverse electron demand Diels-Alder reaction enables HVI to image voltage in neurons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28" name="组合 227"/>
          <p:cNvGrpSpPr/>
          <p:nvPr/>
        </p:nvGrpSpPr>
        <p:grpSpPr>
          <a:xfrm>
            <a:off x="514517" y="4105962"/>
            <a:ext cx="8062334" cy="2305717"/>
            <a:chOff x="514517" y="4105962"/>
            <a:chExt cx="8062334" cy="2305717"/>
          </a:xfrm>
        </p:grpSpPr>
        <p:grpSp>
          <p:nvGrpSpPr>
            <p:cNvPr id="203" name="组合 202"/>
            <p:cNvGrpSpPr/>
            <p:nvPr/>
          </p:nvGrpSpPr>
          <p:grpSpPr>
            <a:xfrm>
              <a:off x="514517" y="4169023"/>
              <a:ext cx="2139463" cy="2098875"/>
              <a:chOff x="1112504" y="6892203"/>
              <a:chExt cx="1097054" cy="1076243"/>
            </a:xfrm>
          </p:grpSpPr>
          <p:grpSp>
            <p:nvGrpSpPr>
              <p:cNvPr id="224" name="组合 223"/>
              <p:cNvGrpSpPr/>
              <p:nvPr/>
            </p:nvGrpSpPr>
            <p:grpSpPr>
              <a:xfrm>
                <a:off x="1112504" y="6896876"/>
                <a:ext cx="1071570" cy="1071570"/>
                <a:chOff x="0" y="1603629"/>
                <a:chExt cx="2000264" cy="2000264"/>
              </a:xfrm>
            </p:grpSpPr>
            <p:pic>
              <p:nvPicPr>
                <p:cNvPr id="226" name="Picture 9" descr="X:\91 Data and analysis\lsz\20190320 neuron multi-dyes\Flare2 0.5uM Cy3 10min\073906_confocal\561_5V_100.jpg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 l="19845" t="5953" r="24592" b="10702"/>
                <a:stretch>
                  <a:fillRect/>
                </a:stretch>
              </p:blipFill>
              <p:spPr bwMode="auto">
                <a:xfrm>
                  <a:off x="0" y="1603629"/>
                  <a:ext cx="2000264" cy="2000264"/>
                </a:xfrm>
                <a:prstGeom prst="rect">
                  <a:avLst/>
                </a:prstGeom>
                <a:noFill/>
              </p:spPr>
            </p:pic>
            <p:cxnSp>
              <p:nvCxnSpPr>
                <p:cNvPr id="227" name="直接连接符 226"/>
                <p:cNvCxnSpPr/>
                <p:nvPr/>
              </p:nvCxnSpPr>
              <p:spPr>
                <a:xfrm>
                  <a:off x="125935" y="3482099"/>
                  <a:ext cx="295680" cy="1589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5" name="TextBox 343"/>
              <p:cNvSpPr txBox="1"/>
              <p:nvPr/>
            </p:nvSpPr>
            <p:spPr>
              <a:xfrm>
                <a:off x="1845974" y="6892203"/>
                <a:ext cx="363584" cy="2267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y3</a:t>
                </a:r>
                <a:endParaRPr lang="zh-CN" altLang="en-US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1" name="组合 200"/>
            <p:cNvGrpSpPr/>
            <p:nvPr/>
          </p:nvGrpSpPr>
          <p:grpSpPr>
            <a:xfrm>
              <a:off x="2911131" y="4105962"/>
              <a:ext cx="2981241" cy="2305717"/>
              <a:chOff x="2625010" y="4105962"/>
              <a:chExt cx="2981241" cy="2305717"/>
            </a:xfrm>
          </p:grpSpPr>
          <p:sp>
            <p:nvSpPr>
              <p:cNvPr id="219" name="Freeform 40"/>
              <p:cNvSpPr>
                <a:spLocks/>
              </p:cNvSpPr>
              <p:nvPr/>
            </p:nvSpPr>
            <p:spPr bwMode="auto">
              <a:xfrm>
                <a:off x="3162765" y="4261600"/>
                <a:ext cx="2443486" cy="557409"/>
              </a:xfrm>
              <a:custGeom>
                <a:avLst/>
                <a:gdLst/>
                <a:ahLst/>
                <a:cxnLst>
                  <a:cxn ang="0">
                    <a:pos x="27" y="192"/>
                  </a:cxn>
                  <a:cxn ang="0">
                    <a:pos x="54" y="191"/>
                  </a:cxn>
                  <a:cxn ang="0">
                    <a:pos x="81" y="192"/>
                  </a:cxn>
                  <a:cxn ang="0">
                    <a:pos x="108" y="192"/>
                  </a:cxn>
                  <a:cxn ang="0">
                    <a:pos x="136" y="191"/>
                  </a:cxn>
                  <a:cxn ang="0">
                    <a:pos x="163" y="190"/>
                  </a:cxn>
                  <a:cxn ang="0">
                    <a:pos x="191" y="191"/>
                  </a:cxn>
                  <a:cxn ang="0">
                    <a:pos x="218" y="192"/>
                  </a:cxn>
                  <a:cxn ang="0">
                    <a:pos x="246" y="198"/>
                  </a:cxn>
                  <a:cxn ang="0">
                    <a:pos x="274" y="196"/>
                  </a:cxn>
                  <a:cxn ang="0">
                    <a:pos x="301" y="195"/>
                  </a:cxn>
                  <a:cxn ang="0">
                    <a:pos x="328" y="194"/>
                  </a:cxn>
                  <a:cxn ang="0">
                    <a:pos x="356" y="191"/>
                  </a:cxn>
                  <a:cxn ang="0">
                    <a:pos x="383" y="191"/>
                  </a:cxn>
                  <a:cxn ang="0">
                    <a:pos x="410" y="191"/>
                  </a:cxn>
                  <a:cxn ang="0">
                    <a:pos x="437" y="191"/>
                  </a:cxn>
                  <a:cxn ang="0">
                    <a:pos x="465" y="190"/>
                  </a:cxn>
                  <a:cxn ang="0">
                    <a:pos x="492" y="189"/>
                  </a:cxn>
                  <a:cxn ang="0">
                    <a:pos x="520" y="189"/>
                  </a:cxn>
                  <a:cxn ang="0">
                    <a:pos x="547" y="190"/>
                  </a:cxn>
                  <a:cxn ang="0">
                    <a:pos x="574" y="160"/>
                  </a:cxn>
                  <a:cxn ang="0">
                    <a:pos x="602" y="197"/>
                  </a:cxn>
                  <a:cxn ang="0">
                    <a:pos x="630" y="194"/>
                  </a:cxn>
                  <a:cxn ang="0">
                    <a:pos x="657" y="193"/>
                  </a:cxn>
                  <a:cxn ang="0">
                    <a:pos x="684" y="191"/>
                  </a:cxn>
                  <a:cxn ang="0">
                    <a:pos x="712" y="190"/>
                  </a:cxn>
                  <a:cxn ang="0">
                    <a:pos x="739" y="190"/>
                  </a:cxn>
                  <a:cxn ang="0">
                    <a:pos x="766" y="190"/>
                  </a:cxn>
                  <a:cxn ang="0">
                    <a:pos x="793" y="190"/>
                  </a:cxn>
                  <a:cxn ang="0">
                    <a:pos x="820" y="189"/>
                  </a:cxn>
                  <a:cxn ang="0">
                    <a:pos x="848" y="190"/>
                  </a:cxn>
                  <a:cxn ang="0">
                    <a:pos x="875" y="190"/>
                  </a:cxn>
                  <a:cxn ang="0">
                    <a:pos x="903" y="190"/>
                  </a:cxn>
                  <a:cxn ang="0">
                    <a:pos x="932" y="94"/>
                  </a:cxn>
                  <a:cxn ang="0">
                    <a:pos x="960" y="197"/>
                  </a:cxn>
                  <a:cxn ang="0">
                    <a:pos x="987" y="196"/>
                  </a:cxn>
                  <a:cxn ang="0">
                    <a:pos x="1014" y="193"/>
                  </a:cxn>
                  <a:cxn ang="0">
                    <a:pos x="1042" y="192"/>
                  </a:cxn>
                  <a:cxn ang="0">
                    <a:pos x="1070" y="192"/>
                  </a:cxn>
                  <a:cxn ang="0">
                    <a:pos x="1098" y="191"/>
                  </a:cxn>
                  <a:cxn ang="0">
                    <a:pos x="1125" y="191"/>
                  </a:cxn>
                  <a:cxn ang="0">
                    <a:pos x="1153" y="192"/>
                  </a:cxn>
                  <a:cxn ang="0">
                    <a:pos x="1180" y="192"/>
                  </a:cxn>
                  <a:cxn ang="0">
                    <a:pos x="1208" y="191"/>
                  </a:cxn>
                  <a:cxn ang="0">
                    <a:pos x="1235" y="191"/>
                  </a:cxn>
                  <a:cxn ang="0">
                    <a:pos x="1263" y="191"/>
                  </a:cxn>
                  <a:cxn ang="0">
                    <a:pos x="1292" y="198"/>
                  </a:cxn>
                  <a:cxn ang="0">
                    <a:pos x="1319" y="197"/>
                  </a:cxn>
                  <a:cxn ang="0">
                    <a:pos x="1347" y="196"/>
                  </a:cxn>
                  <a:cxn ang="0">
                    <a:pos x="1375" y="195"/>
                  </a:cxn>
                  <a:cxn ang="0">
                    <a:pos x="1402" y="194"/>
                  </a:cxn>
                  <a:cxn ang="0">
                    <a:pos x="1430" y="194"/>
                  </a:cxn>
                  <a:cxn ang="0">
                    <a:pos x="1457" y="193"/>
                  </a:cxn>
                  <a:cxn ang="0">
                    <a:pos x="1485" y="192"/>
                  </a:cxn>
                  <a:cxn ang="0">
                    <a:pos x="1512" y="192"/>
                  </a:cxn>
                  <a:cxn ang="0">
                    <a:pos x="1540" y="192"/>
                  </a:cxn>
                  <a:cxn ang="0">
                    <a:pos x="1567" y="191"/>
                  </a:cxn>
                  <a:cxn ang="0">
                    <a:pos x="1594" y="191"/>
                  </a:cxn>
                  <a:cxn ang="0">
                    <a:pos x="1622" y="160"/>
                  </a:cxn>
                  <a:cxn ang="0">
                    <a:pos x="1650" y="198"/>
                  </a:cxn>
                  <a:cxn ang="0">
                    <a:pos x="1677" y="195"/>
                  </a:cxn>
                  <a:cxn ang="0">
                    <a:pos x="1705" y="193"/>
                  </a:cxn>
                  <a:cxn ang="0">
                    <a:pos x="1733" y="191"/>
                  </a:cxn>
                </a:cxnLst>
                <a:rect l="0" t="0" r="r" b="b"/>
                <a:pathLst>
                  <a:path w="1758" h="199">
                    <a:moveTo>
                      <a:pt x="0" y="192"/>
                    </a:move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1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2" y="192"/>
                    </a:lnTo>
                    <a:lnTo>
                      <a:pt x="3" y="191"/>
                    </a:lnTo>
                    <a:lnTo>
                      <a:pt x="3" y="192"/>
                    </a:lnTo>
                    <a:lnTo>
                      <a:pt x="3" y="191"/>
                    </a:lnTo>
                    <a:lnTo>
                      <a:pt x="3" y="192"/>
                    </a:lnTo>
                    <a:lnTo>
                      <a:pt x="3" y="191"/>
                    </a:lnTo>
                    <a:lnTo>
                      <a:pt x="3" y="192"/>
                    </a:lnTo>
                    <a:lnTo>
                      <a:pt x="3" y="191"/>
                    </a:lnTo>
                    <a:lnTo>
                      <a:pt x="4" y="192"/>
                    </a:lnTo>
                    <a:lnTo>
                      <a:pt x="4" y="192"/>
                    </a:lnTo>
                    <a:lnTo>
                      <a:pt x="4" y="192"/>
                    </a:lnTo>
                    <a:lnTo>
                      <a:pt x="4" y="192"/>
                    </a:lnTo>
                    <a:lnTo>
                      <a:pt x="4" y="191"/>
                    </a:lnTo>
                    <a:lnTo>
                      <a:pt x="4" y="192"/>
                    </a:lnTo>
                    <a:lnTo>
                      <a:pt x="4" y="191"/>
                    </a:lnTo>
                    <a:lnTo>
                      <a:pt x="5" y="192"/>
                    </a:lnTo>
                    <a:lnTo>
                      <a:pt x="5" y="191"/>
                    </a:lnTo>
                    <a:lnTo>
                      <a:pt x="5" y="191"/>
                    </a:lnTo>
                    <a:lnTo>
                      <a:pt x="5" y="191"/>
                    </a:lnTo>
                    <a:lnTo>
                      <a:pt x="5" y="191"/>
                    </a:lnTo>
                    <a:lnTo>
                      <a:pt x="5" y="191"/>
                    </a:lnTo>
                    <a:lnTo>
                      <a:pt x="5" y="191"/>
                    </a:lnTo>
                    <a:lnTo>
                      <a:pt x="6" y="190"/>
                    </a:lnTo>
                    <a:lnTo>
                      <a:pt x="6" y="191"/>
                    </a:lnTo>
                    <a:lnTo>
                      <a:pt x="6" y="191"/>
                    </a:lnTo>
                    <a:lnTo>
                      <a:pt x="6" y="191"/>
                    </a:lnTo>
                    <a:lnTo>
                      <a:pt x="6" y="191"/>
                    </a:lnTo>
                    <a:lnTo>
                      <a:pt x="6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7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8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9" y="191"/>
                    </a:lnTo>
                    <a:lnTo>
                      <a:pt x="10" y="191"/>
                    </a:lnTo>
                    <a:lnTo>
                      <a:pt x="10" y="192"/>
                    </a:lnTo>
                    <a:lnTo>
                      <a:pt x="10" y="191"/>
                    </a:lnTo>
                    <a:lnTo>
                      <a:pt x="10" y="192"/>
                    </a:lnTo>
                    <a:lnTo>
                      <a:pt x="10" y="191"/>
                    </a:lnTo>
                    <a:lnTo>
                      <a:pt x="10" y="192"/>
                    </a:lnTo>
                    <a:lnTo>
                      <a:pt x="11" y="192"/>
                    </a:lnTo>
                    <a:lnTo>
                      <a:pt x="11" y="192"/>
                    </a:lnTo>
                    <a:lnTo>
                      <a:pt x="11" y="192"/>
                    </a:lnTo>
                    <a:lnTo>
                      <a:pt x="11" y="191"/>
                    </a:lnTo>
                    <a:lnTo>
                      <a:pt x="11" y="192"/>
                    </a:lnTo>
                    <a:lnTo>
                      <a:pt x="11" y="192"/>
                    </a:lnTo>
                    <a:lnTo>
                      <a:pt x="11" y="192"/>
                    </a:lnTo>
                    <a:lnTo>
                      <a:pt x="12" y="192"/>
                    </a:lnTo>
                    <a:lnTo>
                      <a:pt x="12" y="192"/>
                    </a:lnTo>
                    <a:lnTo>
                      <a:pt x="12" y="192"/>
                    </a:lnTo>
                    <a:lnTo>
                      <a:pt x="12" y="191"/>
                    </a:lnTo>
                    <a:lnTo>
                      <a:pt x="12" y="191"/>
                    </a:lnTo>
                    <a:lnTo>
                      <a:pt x="12" y="191"/>
                    </a:lnTo>
                    <a:lnTo>
                      <a:pt x="12" y="192"/>
                    </a:lnTo>
                    <a:lnTo>
                      <a:pt x="13" y="191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3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4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5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6" y="192"/>
                    </a:lnTo>
                    <a:lnTo>
                      <a:pt x="17" y="192"/>
                    </a:lnTo>
                    <a:lnTo>
                      <a:pt x="17" y="192"/>
                    </a:lnTo>
                    <a:lnTo>
                      <a:pt x="17" y="192"/>
                    </a:lnTo>
                    <a:lnTo>
                      <a:pt x="17" y="192"/>
                    </a:lnTo>
                    <a:lnTo>
                      <a:pt x="17" y="192"/>
                    </a:lnTo>
                    <a:lnTo>
                      <a:pt x="17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8" y="192"/>
                    </a:lnTo>
                    <a:lnTo>
                      <a:pt x="19" y="192"/>
                    </a:lnTo>
                    <a:lnTo>
                      <a:pt x="19" y="192"/>
                    </a:lnTo>
                    <a:lnTo>
                      <a:pt x="19" y="192"/>
                    </a:lnTo>
                    <a:lnTo>
                      <a:pt x="19" y="192"/>
                    </a:lnTo>
                    <a:lnTo>
                      <a:pt x="19" y="193"/>
                    </a:lnTo>
                    <a:lnTo>
                      <a:pt x="19" y="192"/>
                    </a:lnTo>
                    <a:lnTo>
                      <a:pt x="19" y="193"/>
                    </a:lnTo>
                    <a:lnTo>
                      <a:pt x="20" y="193"/>
                    </a:lnTo>
                    <a:lnTo>
                      <a:pt x="20" y="193"/>
                    </a:lnTo>
                    <a:lnTo>
                      <a:pt x="20" y="193"/>
                    </a:lnTo>
                    <a:lnTo>
                      <a:pt x="20" y="193"/>
                    </a:lnTo>
                    <a:lnTo>
                      <a:pt x="20" y="193"/>
                    </a:lnTo>
                    <a:lnTo>
                      <a:pt x="20" y="192"/>
                    </a:lnTo>
                    <a:lnTo>
                      <a:pt x="20" y="193"/>
                    </a:lnTo>
                    <a:lnTo>
                      <a:pt x="20" y="192"/>
                    </a:lnTo>
                    <a:lnTo>
                      <a:pt x="21" y="193"/>
                    </a:lnTo>
                    <a:lnTo>
                      <a:pt x="21" y="193"/>
                    </a:lnTo>
                    <a:lnTo>
                      <a:pt x="21" y="193"/>
                    </a:lnTo>
                    <a:lnTo>
                      <a:pt x="21" y="193"/>
                    </a:lnTo>
                    <a:lnTo>
                      <a:pt x="21" y="193"/>
                    </a:lnTo>
                    <a:lnTo>
                      <a:pt x="21" y="193"/>
                    </a:lnTo>
                    <a:lnTo>
                      <a:pt x="21" y="192"/>
                    </a:lnTo>
                    <a:lnTo>
                      <a:pt x="22" y="193"/>
                    </a:lnTo>
                    <a:lnTo>
                      <a:pt x="22" y="193"/>
                    </a:lnTo>
                    <a:lnTo>
                      <a:pt x="22" y="193"/>
                    </a:lnTo>
                    <a:lnTo>
                      <a:pt x="22" y="193"/>
                    </a:lnTo>
                    <a:lnTo>
                      <a:pt x="22" y="193"/>
                    </a:lnTo>
                    <a:lnTo>
                      <a:pt x="22" y="193"/>
                    </a:lnTo>
                    <a:lnTo>
                      <a:pt x="22" y="192"/>
                    </a:lnTo>
                    <a:lnTo>
                      <a:pt x="23" y="193"/>
                    </a:lnTo>
                    <a:lnTo>
                      <a:pt x="23" y="193"/>
                    </a:lnTo>
                    <a:lnTo>
                      <a:pt x="23" y="192"/>
                    </a:lnTo>
                    <a:lnTo>
                      <a:pt x="23" y="193"/>
                    </a:lnTo>
                    <a:lnTo>
                      <a:pt x="23" y="192"/>
                    </a:lnTo>
                    <a:lnTo>
                      <a:pt x="23" y="193"/>
                    </a:lnTo>
                    <a:lnTo>
                      <a:pt x="23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5" y="192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26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7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8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29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1" y="192"/>
                    </a:lnTo>
                    <a:lnTo>
                      <a:pt x="32" y="192"/>
                    </a:lnTo>
                    <a:lnTo>
                      <a:pt x="32" y="192"/>
                    </a:lnTo>
                    <a:lnTo>
                      <a:pt x="32" y="192"/>
                    </a:lnTo>
                    <a:lnTo>
                      <a:pt x="32" y="191"/>
                    </a:lnTo>
                    <a:lnTo>
                      <a:pt x="32" y="192"/>
                    </a:lnTo>
                    <a:lnTo>
                      <a:pt x="32" y="191"/>
                    </a:lnTo>
                    <a:lnTo>
                      <a:pt x="32" y="191"/>
                    </a:lnTo>
                    <a:lnTo>
                      <a:pt x="32" y="191"/>
                    </a:lnTo>
                    <a:lnTo>
                      <a:pt x="33" y="191"/>
                    </a:lnTo>
                    <a:lnTo>
                      <a:pt x="33" y="191"/>
                    </a:lnTo>
                    <a:lnTo>
                      <a:pt x="33" y="191"/>
                    </a:lnTo>
                    <a:lnTo>
                      <a:pt x="33" y="191"/>
                    </a:lnTo>
                    <a:lnTo>
                      <a:pt x="33" y="190"/>
                    </a:lnTo>
                    <a:lnTo>
                      <a:pt x="33" y="191"/>
                    </a:lnTo>
                    <a:lnTo>
                      <a:pt x="33" y="190"/>
                    </a:lnTo>
                    <a:lnTo>
                      <a:pt x="34" y="191"/>
                    </a:lnTo>
                    <a:lnTo>
                      <a:pt x="34" y="191"/>
                    </a:lnTo>
                    <a:lnTo>
                      <a:pt x="34" y="191"/>
                    </a:lnTo>
                    <a:lnTo>
                      <a:pt x="34" y="191"/>
                    </a:lnTo>
                    <a:lnTo>
                      <a:pt x="34" y="190"/>
                    </a:lnTo>
                    <a:lnTo>
                      <a:pt x="34" y="191"/>
                    </a:lnTo>
                    <a:lnTo>
                      <a:pt x="34" y="190"/>
                    </a:lnTo>
                    <a:lnTo>
                      <a:pt x="35" y="191"/>
                    </a:lnTo>
                    <a:lnTo>
                      <a:pt x="35" y="191"/>
                    </a:lnTo>
                    <a:lnTo>
                      <a:pt x="35" y="191"/>
                    </a:lnTo>
                    <a:lnTo>
                      <a:pt x="35" y="191"/>
                    </a:lnTo>
                    <a:lnTo>
                      <a:pt x="35" y="190"/>
                    </a:lnTo>
                    <a:lnTo>
                      <a:pt x="35" y="191"/>
                    </a:lnTo>
                    <a:lnTo>
                      <a:pt x="35" y="190"/>
                    </a:lnTo>
                    <a:lnTo>
                      <a:pt x="36" y="190"/>
                    </a:lnTo>
                    <a:lnTo>
                      <a:pt x="36" y="190"/>
                    </a:lnTo>
                    <a:lnTo>
                      <a:pt x="36" y="190"/>
                    </a:lnTo>
                    <a:lnTo>
                      <a:pt x="36" y="190"/>
                    </a:lnTo>
                    <a:lnTo>
                      <a:pt x="36" y="190"/>
                    </a:lnTo>
                    <a:lnTo>
                      <a:pt x="36" y="191"/>
                    </a:lnTo>
                    <a:lnTo>
                      <a:pt x="36" y="191"/>
                    </a:lnTo>
                    <a:lnTo>
                      <a:pt x="37" y="190"/>
                    </a:lnTo>
                    <a:lnTo>
                      <a:pt x="37" y="191"/>
                    </a:lnTo>
                    <a:lnTo>
                      <a:pt x="37" y="190"/>
                    </a:lnTo>
                    <a:lnTo>
                      <a:pt x="37" y="191"/>
                    </a:lnTo>
                    <a:lnTo>
                      <a:pt x="37" y="191"/>
                    </a:lnTo>
                    <a:lnTo>
                      <a:pt x="37" y="190"/>
                    </a:lnTo>
                    <a:lnTo>
                      <a:pt x="37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8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39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0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1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2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3" y="191"/>
                    </a:lnTo>
                    <a:lnTo>
                      <a:pt x="44" y="191"/>
                    </a:lnTo>
                    <a:lnTo>
                      <a:pt x="44" y="191"/>
                    </a:lnTo>
                    <a:lnTo>
                      <a:pt x="44" y="191"/>
                    </a:lnTo>
                    <a:lnTo>
                      <a:pt x="44" y="191"/>
                    </a:lnTo>
                    <a:lnTo>
                      <a:pt x="44" y="190"/>
                    </a:lnTo>
                    <a:lnTo>
                      <a:pt x="44" y="191"/>
                    </a:lnTo>
                    <a:lnTo>
                      <a:pt x="44" y="191"/>
                    </a:lnTo>
                    <a:lnTo>
                      <a:pt x="44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5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6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7" y="191"/>
                    </a:lnTo>
                    <a:lnTo>
                      <a:pt x="48" y="191"/>
                    </a:lnTo>
                    <a:lnTo>
                      <a:pt x="48" y="191"/>
                    </a:lnTo>
                    <a:lnTo>
                      <a:pt x="48" y="191"/>
                    </a:lnTo>
                    <a:lnTo>
                      <a:pt x="48" y="191"/>
                    </a:lnTo>
                    <a:lnTo>
                      <a:pt x="48" y="191"/>
                    </a:lnTo>
                    <a:lnTo>
                      <a:pt x="48" y="192"/>
                    </a:lnTo>
                    <a:lnTo>
                      <a:pt x="48" y="192"/>
                    </a:lnTo>
                    <a:lnTo>
                      <a:pt x="49" y="192"/>
                    </a:lnTo>
                    <a:lnTo>
                      <a:pt x="49" y="192"/>
                    </a:lnTo>
                    <a:lnTo>
                      <a:pt x="49" y="191"/>
                    </a:lnTo>
                    <a:lnTo>
                      <a:pt x="49" y="192"/>
                    </a:lnTo>
                    <a:lnTo>
                      <a:pt x="49" y="191"/>
                    </a:lnTo>
                    <a:lnTo>
                      <a:pt x="49" y="192"/>
                    </a:lnTo>
                    <a:lnTo>
                      <a:pt x="49" y="192"/>
                    </a:lnTo>
                    <a:lnTo>
                      <a:pt x="50" y="191"/>
                    </a:lnTo>
                    <a:lnTo>
                      <a:pt x="50" y="191"/>
                    </a:lnTo>
                    <a:lnTo>
                      <a:pt x="50" y="191"/>
                    </a:lnTo>
                    <a:lnTo>
                      <a:pt x="50" y="192"/>
                    </a:lnTo>
                    <a:lnTo>
                      <a:pt x="50" y="191"/>
                    </a:lnTo>
                    <a:lnTo>
                      <a:pt x="50" y="191"/>
                    </a:lnTo>
                    <a:lnTo>
                      <a:pt x="50" y="192"/>
                    </a:lnTo>
                    <a:lnTo>
                      <a:pt x="51" y="191"/>
                    </a:lnTo>
                    <a:lnTo>
                      <a:pt x="51" y="191"/>
                    </a:lnTo>
                    <a:lnTo>
                      <a:pt x="51" y="191"/>
                    </a:lnTo>
                    <a:lnTo>
                      <a:pt x="51" y="191"/>
                    </a:lnTo>
                    <a:lnTo>
                      <a:pt x="51" y="192"/>
                    </a:lnTo>
                    <a:lnTo>
                      <a:pt x="51" y="191"/>
                    </a:lnTo>
                    <a:lnTo>
                      <a:pt x="51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2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3" y="191"/>
                    </a:lnTo>
                    <a:lnTo>
                      <a:pt x="54" y="192"/>
                    </a:lnTo>
                    <a:lnTo>
                      <a:pt x="54" y="191"/>
                    </a:lnTo>
                    <a:lnTo>
                      <a:pt x="54" y="192"/>
                    </a:lnTo>
                    <a:lnTo>
                      <a:pt x="54" y="191"/>
                    </a:lnTo>
                    <a:lnTo>
                      <a:pt x="54" y="191"/>
                    </a:lnTo>
                    <a:lnTo>
                      <a:pt x="54" y="191"/>
                    </a:lnTo>
                    <a:lnTo>
                      <a:pt x="54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5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6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7" y="191"/>
                    </a:lnTo>
                    <a:lnTo>
                      <a:pt x="58" y="191"/>
                    </a:lnTo>
                    <a:lnTo>
                      <a:pt x="58" y="191"/>
                    </a:lnTo>
                    <a:lnTo>
                      <a:pt x="58" y="192"/>
                    </a:lnTo>
                    <a:lnTo>
                      <a:pt x="58" y="191"/>
                    </a:lnTo>
                    <a:lnTo>
                      <a:pt x="58" y="191"/>
                    </a:lnTo>
                    <a:lnTo>
                      <a:pt x="58" y="191"/>
                    </a:lnTo>
                    <a:lnTo>
                      <a:pt x="59" y="191"/>
                    </a:lnTo>
                    <a:lnTo>
                      <a:pt x="59" y="191"/>
                    </a:lnTo>
                    <a:lnTo>
                      <a:pt x="59" y="192"/>
                    </a:lnTo>
                    <a:lnTo>
                      <a:pt x="59" y="191"/>
                    </a:lnTo>
                    <a:lnTo>
                      <a:pt x="59" y="191"/>
                    </a:lnTo>
                    <a:lnTo>
                      <a:pt x="59" y="191"/>
                    </a:lnTo>
                    <a:lnTo>
                      <a:pt x="59" y="191"/>
                    </a:lnTo>
                    <a:lnTo>
                      <a:pt x="59" y="191"/>
                    </a:lnTo>
                    <a:lnTo>
                      <a:pt x="60" y="191"/>
                    </a:lnTo>
                    <a:lnTo>
                      <a:pt x="60" y="191"/>
                    </a:lnTo>
                    <a:lnTo>
                      <a:pt x="60" y="190"/>
                    </a:lnTo>
                    <a:lnTo>
                      <a:pt x="60" y="191"/>
                    </a:lnTo>
                    <a:lnTo>
                      <a:pt x="60" y="191"/>
                    </a:lnTo>
                    <a:lnTo>
                      <a:pt x="60" y="191"/>
                    </a:lnTo>
                    <a:lnTo>
                      <a:pt x="60" y="191"/>
                    </a:lnTo>
                    <a:lnTo>
                      <a:pt x="61" y="191"/>
                    </a:lnTo>
                    <a:lnTo>
                      <a:pt x="61" y="191"/>
                    </a:lnTo>
                    <a:lnTo>
                      <a:pt x="61" y="190"/>
                    </a:lnTo>
                    <a:lnTo>
                      <a:pt x="61" y="191"/>
                    </a:lnTo>
                    <a:lnTo>
                      <a:pt x="61" y="191"/>
                    </a:lnTo>
                    <a:lnTo>
                      <a:pt x="61" y="191"/>
                    </a:lnTo>
                    <a:lnTo>
                      <a:pt x="61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2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3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1"/>
                    </a:lnTo>
                    <a:lnTo>
                      <a:pt x="64" y="192"/>
                    </a:lnTo>
                    <a:lnTo>
                      <a:pt x="65" y="192"/>
                    </a:lnTo>
                    <a:lnTo>
                      <a:pt x="65" y="192"/>
                    </a:lnTo>
                    <a:lnTo>
                      <a:pt x="65" y="191"/>
                    </a:lnTo>
                    <a:lnTo>
                      <a:pt x="65" y="192"/>
                    </a:lnTo>
                    <a:lnTo>
                      <a:pt x="65" y="191"/>
                    </a:lnTo>
                    <a:lnTo>
                      <a:pt x="65" y="192"/>
                    </a:lnTo>
                    <a:lnTo>
                      <a:pt x="65" y="192"/>
                    </a:lnTo>
                    <a:lnTo>
                      <a:pt x="66" y="191"/>
                    </a:lnTo>
                    <a:lnTo>
                      <a:pt x="66" y="192"/>
                    </a:lnTo>
                    <a:lnTo>
                      <a:pt x="66" y="191"/>
                    </a:lnTo>
                    <a:lnTo>
                      <a:pt x="66" y="192"/>
                    </a:lnTo>
                    <a:lnTo>
                      <a:pt x="66" y="191"/>
                    </a:lnTo>
                    <a:lnTo>
                      <a:pt x="66" y="192"/>
                    </a:lnTo>
                    <a:lnTo>
                      <a:pt x="66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7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8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69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0" y="192"/>
                    </a:lnTo>
                    <a:lnTo>
                      <a:pt x="71" y="192"/>
                    </a:lnTo>
                    <a:lnTo>
                      <a:pt x="71" y="192"/>
                    </a:lnTo>
                    <a:lnTo>
                      <a:pt x="71" y="191"/>
                    </a:lnTo>
                    <a:lnTo>
                      <a:pt x="71" y="192"/>
                    </a:lnTo>
                    <a:lnTo>
                      <a:pt x="71" y="191"/>
                    </a:lnTo>
                    <a:lnTo>
                      <a:pt x="71" y="192"/>
                    </a:lnTo>
                    <a:lnTo>
                      <a:pt x="71" y="191"/>
                    </a:lnTo>
                    <a:lnTo>
                      <a:pt x="71" y="192"/>
                    </a:lnTo>
                    <a:lnTo>
                      <a:pt x="72" y="192"/>
                    </a:lnTo>
                    <a:lnTo>
                      <a:pt x="72" y="192"/>
                    </a:lnTo>
                    <a:lnTo>
                      <a:pt x="72" y="192"/>
                    </a:lnTo>
                    <a:lnTo>
                      <a:pt x="72" y="192"/>
                    </a:lnTo>
                    <a:lnTo>
                      <a:pt x="72" y="192"/>
                    </a:lnTo>
                    <a:lnTo>
                      <a:pt x="72" y="192"/>
                    </a:lnTo>
                    <a:lnTo>
                      <a:pt x="73" y="192"/>
                    </a:lnTo>
                    <a:lnTo>
                      <a:pt x="73" y="192"/>
                    </a:lnTo>
                    <a:lnTo>
                      <a:pt x="73" y="192"/>
                    </a:lnTo>
                    <a:lnTo>
                      <a:pt x="73" y="193"/>
                    </a:lnTo>
                    <a:lnTo>
                      <a:pt x="73" y="193"/>
                    </a:lnTo>
                    <a:lnTo>
                      <a:pt x="73" y="193"/>
                    </a:lnTo>
                    <a:lnTo>
                      <a:pt x="73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4" y="193"/>
                    </a:lnTo>
                    <a:lnTo>
                      <a:pt x="75" y="193"/>
                    </a:lnTo>
                    <a:lnTo>
                      <a:pt x="75" y="193"/>
                    </a:lnTo>
                    <a:lnTo>
                      <a:pt x="75" y="192"/>
                    </a:lnTo>
                    <a:lnTo>
                      <a:pt x="75" y="193"/>
                    </a:lnTo>
                    <a:lnTo>
                      <a:pt x="75" y="192"/>
                    </a:lnTo>
                    <a:lnTo>
                      <a:pt x="75" y="193"/>
                    </a:lnTo>
                    <a:lnTo>
                      <a:pt x="75" y="192"/>
                    </a:lnTo>
                    <a:lnTo>
                      <a:pt x="76" y="193"/>
                    </a:lnTo>
                    <a:lnTo>
                      <a:pt x="76" y="193"/>
                    </a:lnTo>
                    <a:lnTo>
                      <a:pt x="76" y="193"/>
                    </a:lnTo>
                    <a:lnTo>
                      <a:pt x="76" y="193"/>
                    </a:lnTo>
                    <a:lnTo>
                      <a:pt x="76" y="192"/>
                    </a:lnTo>
                    <a:lnTo>
                      <a:pt x="76" y="193"/>
                    </a:lnTo>
                    <a:lnTo>
                      <a:pt x="76" y="193"/>
                    </a:lnTo>
                    <a:lnTo>
                      <a:pt x="76" y="193"/>
                    </a:lnTo>
                    <a:lnTo>
                      <a:pt x="77" y="193"/>
                    </a:lnTo>
                    <a:lnTo>
                      <a:pt x="77" y="192"/>
                    </a:lnTo>
                    <a:lnTo>
                      <a:pt x="77" y="193"/>
                    </a:lnTo>
                    <a:lnTo>
                      <a:pt x="77" y="192"/>
                    </a:lnTo>
                    <a:lnTo>
                      <a:pt x="77" y="192"/>
                    </a:lnTo>
                    <a:lnTo>
                      <a:pt x="77" y="193"/>
                    </a:lnTo>
                    <a:lnTo>
                      <a:pt x="77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8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79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0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1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2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3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4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5" y="192"/>
                    </a:lnTo>
                    <a:lnTo>
                      <a:pt x="86" y="192"/>
                    </a:lnTo>
                    <a:lnTo>
                      <a:pt x="86" y="192"/>
                    </a:lnTo>
                    <a:lnTo>
                      <a:pt x="86" y="192"/>
                    </a:lnTo>
                    <a:lnTo>
                      <a:pt x="86" y="192"/>
                    </a:lnTo>
                    <a:lnTo>
                      <a:pt x="86" y="192"/>
                    </a:lnTo>
                    <a:lnTo>
                      <a:pt x="86" y="191"/>
                    </a:lnTo>
                    <a:lnTo>
                      <a:pt x="86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7" y="191"/>
                    </a:lnTo>
                    <a:lnTo>
                      <a:pt x="88" y="191"/>
                    </a:lnTo>
                    <a:lnTo>
                      <a:pt x="88" y="191"/>
                    </a:lnTo>
                    <a:lnTo>
                      <a:pt x="88" y="190"/>
                    </a:lnTo>
                    <a:lnTo>
                      <a:pt x="88" y="191"/>
                    </a:lnTo>
                    <a:lnTo>
                      <a:pt x="88" y="191"/>
                    </a:lnTo>
                    <a:lnTo>
                      <a:pt x="88" y="191"/>
                    </a:lnTo>
                    <a:lnTo>
                      <a:pt x="88" y="191"/>
                    </a:lnTo>
                    <a:lnTo>
                      <a:pt x="88" y="191"/>
                    </a:lnTo>
                    <a:lnTo>
                      <a:pt x="89" y="191"/>
                    </a:lnTo>
                    <a:lnTo>
                      <a:pt x="89" y="190"/>
                    </a:lnTo>
                    <a:lnTo>
                      <a:pt x="89" y="191"/>
                    </a:lnTo>
                    <a:lnTo>
                      <a:pt x="89" y="190"/>
                    </a:lnTo>
                    <a:lnTo>
                      <a:pt x="89" y="191"/>
                    </a:lnTo>
                    <a:lnTo>
                      <a:pt x="89" y="191"/>
                    </a:lnTo>
                    <a:lnTo>
                      <a:pt x="90" y="191"/>
                    </a:lnTo>
                    <a:lnTo>
                      <a:pt x="90" y="191"/>
                    </a:lnTo>
                    <a:lnTo>
                      <a:pt x="90" y="190"/>
                    </a:lnTo>
                    <a:lnTo>
                      <a:pt x="90" y="191"/>
                    </a:lnTo>
                    <a:lnTo>
                      <a:pt x="90" y="191"/>
                    </a:lnTo>
                    <a:lnTo>
                      <a:pt x="90" y="191"/>
                    </a:lnTo>
                    <a:lnTo>
                      <a:pt x="90" y="191"/>
                    </a:lnTo>
                    <a:lnTo>
                      <a:pt x="91" y="190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1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2" y="191"/>
                    </a:lnTo>
                    <a:lnTo>
                      <a:pt x="93" y="191"/>
                    </a:lnTo>
                    <a:lnTo>
                      <a:pt x="93" y="191"/>
                    </a:lnTo>
                    <a:lnTo>
                      <a:pt x="93" y="191"/>
                    </a:lnTo>
                    <a:lnTo>
                      <a:pt x="93" y="192"/>
                    </a:lnTo>
                    <a:lnTo>
                      <a:pt x="93" y="192"/>
                    </a:lnTo>
                    <a:lnTo>
                      <a:pt x="93" y="192"/>
                    </a:lnTo>
                    <a:lnTo>
                      <a:pt x="93" y="192"/>
                    </a:lnTo>
                    <a:lnTo>
                      <a:pt x="94" y="192"/>
                    </a:lnTo>
                    <a:lnTo>
                      <a:pt x="94" y="192"/>
                    </a:lnTo>
                    <a:lnTo>
                      <a:pt x="94" y="192"/>
                    </a:lnTo>
                    <a:lnTo>
                      <a:pt x="94" y="192"/>
                    </a:lnTo>
                    <a:lnTo>
                      <a:pt x="94" y="191"/>
                    </a:lnTo>
                    <a:lnTo>
                      <a:pt x="94" y="192"/>
                    </a:lnTo>
                    <a:lnTo>
                      <a:pt x="94" y="192"/>
                    </a:lnTo>
                    <a:lnTo>
                      <a:pt x="95" y="192"/>
                    </a:lnTo>
                    <a:lnTo>
                      <a:pt x="95" y="191"/>
                    </a:lnTo>
                    <a:lnTo>
                      <a:pt x="95" y="192"/>
                    </a:lnTo>
                    <a:lnTo>
                      <a:pt x="95" y="192"/>
                    </a:lnTo>
                    <a:lnTo>
                      <a:pt x="95" y="192"/>
                    </a:lnTo>
                    <a:lnTo>
                      <a:pt x="95" y="192"/>
                    </a:lnTo>
                    <a:lnTo>
                      <a:pt x="95" y="192"/>
                    </a:lnTo>
                    <a:lnTo>
                      <a:pt x="95" y="191"/>
                    </a:lnTo>
                    <a:lnTo>
                      <a:pt x="96" y="192"/>
                    </a:lnTo>
                    <a:lnTo>
                      <a:pt x="96" y="191"/>
                    </a:lnTo>
                    <a:lnTo>
                      <a:pt x="96" y="192"/>
                    </a:lnTo>
                    <a:lnTo>
                      <a:pt x="96" y="192"/>
                    </a:lnTo>
                    <a:lnTo>
                      <a:pt x="96" y="192"/>
                    </a:lnTo>
                    <a:lnTo>
                      <a:pt x="96" y="192"/>
                    </a:lnTo>
                    <a:lnTo>
                      <a:pt x="96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7" y="192"/>
                    </a:lnTo>
                    <a:lnTo>
                      <a:pt x="98" y="192"/>
                    </a:lnTo>
                    <a:lnTo>
                      <a:pt x="98" y="192"/>
                    </a:lnTo>
                    <a:lnTo>
                      <a:pt x="98" y="191"/>
                    </a:lnTo>
                    <a:lnTo>
                      <a:pt x="98" y="192"/>
                    </a:lnTo>
                    <a:lnTo>
                      <a:pt x="98" y="191"/>
                    </a:lnTo>
                    <a:lnTo>
                      <a:pt x="98" y="192"/>
                    </a:lnTo>
                    <a:lnTo>
                      <a:pt x="98" y="192"/>
                    </a:lnTo>
                    <a:lnTo>
                      <a:pt x="99" y="192"/>
                    </a:lnTo>
                    <a:lnTo>
                      <a:pt x="99" y="191"/>
                    </a:lnTo>
                    <a:lnTo>
                      <a:pt x="99" y="192"/>
                    </a:lnTo>
                    <a:lnTo>
                      <a:pt x="99" y="191"/>
                    </a:lnTo>
                    <a:lnTo>
                      <a:pt x="99" y="192"/>
                    </a:lnTo>
                    <a:lnTo>
                      <a:pt x="99" y="191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0" y="192"/>
                    </a:lnTo>
                    <a:lnTo>
                      <a:pt x="101" y="193"/>
                    </a:lnTo>
                    <a:lnTo>
                      <a:pt x="101" y="192"/>
                    </a:lnTo>
                    <a:lnTo>
                      <a:pt x="101" y="193"/>
                    </a:lnTo>
                    <a:lnTo>
                      <a:pt x="101" y="192"/>
                    </a:lnTo>
                    <a:lnTo>
                      <a:pt x="101" y="192"/>
                    </a:lnTo>
                    <a:lnTo>
                      <a:pt x="101" y="192"/>
                    </a:lnTo>
                    <a:lnTo>
                      <a:pt x="101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2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3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4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5" y="192"/>
                    </a:lnTo>
                    <a:lnTo>
                      <a:pt x="106" y="192"/>
                    </a:lnTo>
                    <a:lnTo>
                      <a:pt x="106" y="192"/>
                    </a:lnTo>
                    <a:lnTo>
                      <a:pt x="106" y="191"/>
                    </a:lnTo>
                    <a:lnTo>
                      <a:pt x="106" y="191"/>
                    </a:lnTo>
                    <a:lnTo>
                      <a:pt x="106" y="191"/>
                    </a:lnTo>
                    <a:lnTo>
                      <a:pt x="106" y="192"/>
                    </a:lnTo>
                    <a:lnTo>
                      <a:pt x="106" y="192"/>
                    </a:lnTo>
                    <a:lnTo>
                      <a:pt x="107" y="192"/>
                    </a:lnTo>
                    <a:lnTo>
                      <a:pt x="107" y="192"/>
                    </a:lnTo>
                    <a:lnTo>
                      <a:pt x="107" y="191"/>
                    </a:lnTo>
                    <a:lnTo>
                      <a:pt x="107" y="192"/>
                    </a:lnTo>
                    <a:lnTo>
                      <a:pt x="107" y="191"/>
                    </a:lnTo>
                    <a:lnTo>
                      <a:pt x="107" y="192"/>
                    </a:lnTo>
                    <a:lnTo>
                      <a:pt x="107" y="191"/>
                    </a:lnTo>
                    <a:lnTo>
                      <a:pt x="108" y="192"/>
                    </a:lnTo>
                    <a:lnTo>
                      <a:pt x="108" y="191"/>
                    </a:lnTo>
                    <a:lnTo>
                      <a:pt x="108" y="191"/>
                    </a:lnTo>
                    <a:lnTo>
                      <a:pt x="108" y="191"/>
                    </a:lnTo>
                    <a:lnTo>
                      <a:pt x="108" y="191"/>
                    </a:lnTo>
                    <a:lnTo>
                      <a:pt x="108" y="191"/>
                    </a:lnTo>
                    <a:lnTo>
                      <a:pt x="108" y="191"/>
                    </a:lnTo>
                    <a:lnTo>
                      <a:pt x="108" y="192"/>
                    </a:lnTo>
                    <a:lnTo>
                      <a:pt x="109" y="191"/>
                    </a:lnTo>
                    <a:lnTo>
                      <a:pt x="109" y="191"/>
                    </a:lnTo>
                    <a:lnTo>
                      <a:pt x="109" y="191"/>
                    </a:lnTo>
                    <a:lnTo>
                      <a:pt x="109" y="191"/>
                    </a:lnTo>
                    <a:lnTo>
                      <a:pt x="109" y="191"/>
                    </a:lnTo>
                    <a:lnTo>
                      <a:pt x="109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0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1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2" y="191"/>
                    </a:lnTo>
                    <a:lnTo>
                      <a:pt x="113" y="191"/>
                    </a:lnTo>
                    <a:lnTo>
                      <a:pt x="113" y="191"/>
                    </a:lnTo>
                    <a:lnTo>
                      <a:pt x="113" y="191"/>
                    </a:lnTo>
                    <a:lnTo>
                      <a:pt x="113" y="191"/>
                    </a:lnTo>
                    <a:lnTo>
                      <a:pt x="113" y="191"/>
                    </a:lnTo>
                    <a:lnTo>
                      <a:pt x="113" y="191"/>
                    </a:lnTo>
                    <a:lnTo>
                      <a:pt x="113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4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5" y="190"/>
                    </a:lnTo>
                    <a:lnTo>
                      <a:pt x="116" y="190"/>
                    </a:lnTo>
                    <a:lnTo>
                      <a:pt x="116" y="190"/>
                    </a:lnTo>
                    <a:lnTo>
                      <a:pt x="116" y="190"/>
                    </a:lnTo>
                    <a:lnTo>
                      <a:pt x="116" y="190"/>
                    </a:lnTo>
                    <a:lnTo>
                      <a:pt x="116" y="190"/>
                    </a:lnTo>
                    <a:lnTo>
                      <a:pt x="116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7" y="190"/>
                    </a:lnTo>
                    <a:lnTo>
                      <a:pt x="118" y="190"/>
                    </a:lnTo>
                    <a:lnTo>
                      <a:pt x="118" y="190"/>
                    </a:lnTo>
                    <a:lnTo>
                      <a:pt x="118" y="190"/>
                    </a:lnTo>
                    <a:lnTo>
                      <a:pt x="118" y="190"/>
                    </a:lnTo>
                    <a:lnTo>
                      <a:pt x="118" y="190"/>
                    </a:lnTo>
                    <a:lnTo>
                      <a:pt x="118" y="190"/>
                    </a:lnTo>
                    <a:lnTo>
                      <a:pt x="118" y="191"/>
                    </a:lnTo>
                    <a:lnTo>
                      <a:pt x="119" y="190"/>
                    </a:lnTo>
                    <a:lnTo>
                      <a:pt x="119" y="191"/>
                    </a:lnTo>
                    <a:lnTo>
                      <a:pt x="119" y="191"/>
                    </a:lnTo>
                    <a:lnTo>
                      <a:pt x="119" y="191"/>
                    </a:lnTo>
                    <a:lnTo>
                      <a:pt x="119" y="191"/>
                    </a:lnTo>
                    <a:lnTo>
                      <a:pt x="119" y="190"/>
                    </a:lnTo>
                    <a:lnTo>
                      <a:pt x="119" y="191"/>
                    </a:lnTo>
                    <a:lnTo>
                      <a:pt x="120" y="191"/>
                    </a:lnTo>
                    <a:lnTo>
                      <a:pt x="120" y="191"/>
                    </a:lnTo>
                    <a:lnTo>
                      <a:pt x="120" y="191"/>
                    </a:lnTo>
                    <a:lnTo>
                      <a:pt x="120" y="190"/>
                    </a:lnTo>
                    <a:lnTo>
                      <a:pt x="120" y="191"/>
                    </a:lnTo>
                    <a:lnTo>
                      <a:pt x="120" y="190"/>
                    </a:lnTo>
                    <a:lnTo>
                      <a:pt x="120" y="191"/>
                    </a:lnTo>
                    <a:lnTo>
                      <a:pt x="121" y="191"/>
                    </a:lnTo>
                    <a:lnTo>
                      <a:pt x="121" y="191"/>
                    </a:lnTo>
                    <a:lnTo>
                      <a:pt x="121" y="191"/>
                    </a:lnTo>
                    <a:lnTo>
                      <a:pt x="121" y="191"/>
                    </a:lnTo>
                    <a:lnTo>
                      <a:pt x="121" y="191"/>
                    </a:lnTo>
                    <a:lnTo>
                      <a:pt x="121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2" y="191"/>
                    </a:lnTo>
                    <a:lnTo>
                      <a:pt x="123" y="191"/>
                    </a:lnTo>
                    <a:lnTo>
                      <a:pt x="123" y="191"/>
                    </a:lnTo>
                    <a:lnTo>
                      <a:pt x="123" y="191"/>
                    </a:lnTo>
                    <a:lnTo>
                      <a:pt x="123" y="191"/>
                    </a:lnTo>
                    <a:lnTo>
                      <a:pt x="123" y="190"/>
                    </a:lnTo>
                    <a:lnTo>
                      <a:pt x="123" y="191"/>
                    </a:lnTo>
                    <a:lnTo>
                      <a:pt x="123" y="190"/>
                    </a:lnTo>
                    <a:lnTo>
                      <a:pt x="124" y="191"/>
                    </a:lnTo>
                    <a:lnTo>
                      <a:pt x="124" y="190"/>
                    </a:lnTo>
                    <a:lnTo>
                      <a:pt x="124" y="191"/>
                    </a:lnTo>
                    <a:lnTo>
                      <a:pt x="124" y="191"/>
                    </a:lnTo>
                    <a:lnTo>
                      <a:pt x="124" y="191"/>
                    </a:lnTo>
                    <a:lnTo>
                      <a:pt x="124" y="191"/>
                    </a:lnTo>
                    <a:lnTo>
                      <a:pt x="124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5" y="191"/>
                    </a:lnTo>
                    <a:lnTo>
                      <a:pt x="126" y="190"/>
                    </a:lnTo>
                    <a:lnTo>
                      <a:pt x="126" y="191"/>
                    </a:lnTo>
                    <a:lnTo>
                      <a:pt x="126" y="190"/>
                    </a:lnTo>
                    <a:lnTo>
                      <a:pt x="126" y="191"/>
                    </a:lnTo>
                    <a:lnTo>
                      <a:pt x="126" y="190"/>
                    </a:lnTo>
                    <a:lnTo>
                      <a:pt x="126" y="191"/>
                    </a:lnTo>
                    <a:lnTo>
                      <a:pt x="126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7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8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29" y="191"/>
                    </a:lnTo>
                    <a:lnTo>
                      <a:pt x="130" y="191"/>
                    </a:lnTo>
                    <a:lnTo>
                      <a:pt x="130" y="191"/>
                    </a:lnTo>
                    <a:lnTo>
                      <a:pt x="130" y="191"/>
                    </a:lnTo>
                    <a:lnTo>
                      <a:pt x="130" y="191"/>
                    </a:lnTo>
                    <a:lnTo>
                      <a:pt x="130" y="191"/>
                    </a:lnTo>
                    <a:lnTo>
                      <a:pt x="130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1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2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3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4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5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6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7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8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39" y="191"/>
                    </a:lnTo>
                    <a:lnTo>
                      <a:pt x="140" y="191"/>
                    </a:lnTo>
                    <a:lnTo>
                      <a:pt x="140" y="191"/>
                    </a:lnTo>
                    <a:lnTo>
                      <a:pt x="140" y="191"/>
                    </a:lnTo>
                    <a:lnTo>
                      <a:pt x="140" y="191"/>
                    </a:lnTo>
                    <a:lnTo>
                      <a:pt x="140" y="191"/>
                    </a:lnTo>
                    <a:lnTo>
                      <a:pt x="140" y="190"/>
                    </a:lnTo>
                    <a:lnTo>
                      <a:pt x="141" y="191"/>
                    </a:lnTo>
                    <a:lnTo>
                      <a:pt x="141" y="190"/>
                    </a:lnTo>
                    <a:lnTo>
                      <a:pt x="141" y="190"/>
                    </a:lnTo>
                    <a:lnTo>
                      <a:pt x="141" y="190"/>
                    </a:lnTo>
                    <a:lnTo>
                      <a:pt x="141" y="190"/>
                    </a:lnTo>
                    <a:lnTo>
                      <a:pt x="141" y="190"/>
                    </a:lnTo>
                    <a:lnTo>
                      <a:pt x="141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2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3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4" y="190"/>
                    </a:lnTo>
                    <a:lnTo>
                      <a:pt x="145" y="190"/>
                    </a:lnTo>
                    <a:lnTo>
                      <a:pt x="145" y="190"/>
                    </a:lnTo>
                    <a:lnTo>
                      <a:pt x="145" y="190"/>
                    </a:lnTo>
                    <a:lnTo>
                      <a:pt x="145" y="190"/>
                    </a:lnTo>
                    <a:lnTo>
                      <a:pt x="145" y="190"/>
                    </a:lnTo>
                    <a:lnTo>
                      <a:pt x="145" y="190"/>
                    </a:lnTo>
                    <a:lnTo>
                      <a:pt x="146" y="190"/>
                    </a:lnTo>
                    <a:lnTo>
                      <a:pt x="146" y="190"/>
                    </a:lnTo>
                    <a:lnTo>
                      <a:pt x="146" y="190"/>
                    </a:lnTo>
                    <a:lnTo>
                      <a:pt x="146" y="190"/>
                    </a:lnTo>
                    <a:lnTo>
                      <a:pt x="146" y="190"/>
                    </a:lnTo>
                    <a:lnTo>
                      <a:pt x="146" y="191"/>
                    </a:lnTo>
                    <a:lnTo>
                      <a:pt x="146" y="190"/>
                    </a:lnTo>
                    <a:lnTo>
                      <a:pt x="147" y="191"/>
                    </a:lnTo>
                    <a:lnTo>
                      <a:pt x="147" y="191"/>
                    </a:lnTo>
                    <a:lnTo>
                      <a:pt x="147" y="190"/>
                    </a:lnTo>
                    <a:lnTo>
                      <a:pt x="147" y="191"/>
                    </a:lnTo>
                    <a:lnTo>
                      <a:pt x="147" y="190"/>
                    </a:lnTo>
                    <a:lnTo>
                      <a:pt x="147" y="191"/>
                    </a:lnTo>
                    <a:lnTo>
                      <a:pt x="147" y="190"/>
                    </a:lnTo>
                    <a:lnTo>
                      <a:pt x="147" y="191"/>
                    </a:lnTo>
                    <a:lnTo>
                      <a:pt x="148" y="191"/>
                    </a:lnTo>
                    <a:lnTo>
                      <a:pt x="148" y="191"/>
                    </a:lnTo>
                    <a:lnTo>
                      <a:pt x="148" y="191"/>
                    </a:lnTo>
                    <a:lnTo>
                      <a:pt x="148" y="190"/>
                    </a:lnTo>
                    <a:lnTo>
                      <a:pt x="148" y="190"/>
                    </a:lnTo>
                    <a:lnTo>
                      <a:pt x="148" y="190"/>
                    </a:lnTo>
                    <a:lnTo>
                      <a:pt x="148" y="191"/>
                    </a:lnTo>
                    <a:lnTo>
                      <a:pt x="149" y="190"/>
                    </a:lnTo>
                    <a:lnTo>
                      <a:pt x="149" y="191"/>
                    </a:lnTo>
                    <a:lnTo>
                      <a:pt x="149" y="190"/>
                    </a:lnTo>
                    <a:lnTo>
                      <a:pt x="149" y="191"/>
                    </a:lnTo>
                    <a:lnTo>
                      <a:pt x="149" y="190"/>
                    </a:lnTo>
                    <a:lnTo>
                      <a:pt x="149" y="191"/>
                    </a:lnTo>
                    <a:lnTo>
                      <a:pt x="149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0" y="190"/>
                    </a:lnTo>
                    <a:lnTo>
                      <a:pt x="151" y="190"/>
                    </a:lnTo>
                    <a:lnTo>
                      <a:pt x="151" y="191"/>
                    </a:lnTo>
                    <a:lnTo>
                      <a:pt x="151" y="190"/>
                    </a:lnTo>
                    <a:lnTo>
                      <a:pt x="151" y="191"/>
                    </a:lnTo>
                    <a:lnTo>
                      <a:pt x="151" y="190"/>
                    </a:lnTo>
                    <a:lnTo>
                      <a:pt x="151" y="191"/>
                    </a:lnTo>
                    <a:lnTo>
                      <a:pt x="151" y="190"/>
                    </a:lnTo>
                    <a:lnTo>
                      <a:pt x="152" y="191"/>
                    </a:lnTo>
                    <a:lnTo>
                      <a:pt x="152" y="190"/>
                    </a:lnTo>
                    <a:lnTo>
                      <a:pt x="152" y="191"/>
                    </a:lnTo>
                    <a:lnTo>
                      <a:pt x="152" y="191"/>
                    </a:lnTo>
                    <a:lnTo>
                      <a:pt x="152" y="191"/>
                    </a:lnTo>
                    <a:lnTo>
                      <a:pt x="152" y="191"/>
                    </a:lnTo>
                    <a:lnTo>
                      <a:pt x="152" y="191"/>
                    </a:lnTo>
                    <a:lnTo>
                      <a:pt x="153" y="191"/>
                    </a:lnTo>
                    <a:lnTo>
                      <a:pt x="153" y="191"/>
                    </a:lnTo>
                    <a:lnTo>
                      <a:pt x="153" y="191"/>
                    </a:lnTo>
                    <a:lnTo>
                      <a:pt x="153" y="190"/>
                    </a:lnTo>
                    <a:lnTo>
                      <a:pt x="153" y="191"/>
                    </a:lnTo>
                    <a:lnTo>
                      <a:pt x="153" y="190"/>
                    </a:lnTo>
                    <a:lnTo>
                      <a:pt x="153" y="191"/>
                    </a:lnTo>
                    <a:lnTo>
                      <a:pt x="154" y="191"/>
                    </a:lnTo>
                    <a:lnTo>
                      <a:pt x="154" y="191"/>
                    </a:lnTo>
                    <a:lnTo>
                      <a:pt x="154" y="191"/>
                    </a:lnTo>
                    <a:lnTo>
                      <a:pt x="154" y="191"/>
                    </a:lnTo>
                    <a:lnTo>
                      <a:pt x="154" y="191"/>
                    </a:lnTo>
                    <a:lnTo>
                      <a:pt x="154" y="191"/>
                    </a:lnTo>
                    <a:lnTo>
                      <a:pt x="154" y="192"/>
                    </a:lnTo>
                    <a:lnTo>
                      <a:pt x="154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5" y="191"/>
                    </a:lnTo>
                    <a:lnTo>
                      <a:pt x="156" y="191"/>
                    </a:lnTo>
                    <a:lnTo>
                      <a:pt x="156" y="191"/>
                    </a:lnTo>
                    <a:lnTo>
                      <a:pt x="156" y="191"/>
                    </a:lnTo>
                    <a:lnTo>
                      <a:pt x="156" y="191"/>
                    </a:lnTo>
                    <a:lnTo>
                      <a:pt x="156" y="191"/>
                    </a:lnTo>
                    <a:lnTo>
                      <a:pt x="156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7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8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59" y="191"/>
                    </a:lnTo>
                    <a:lnTo>
                      <a:pt x="160" y="191"/>
                    </a:lnTo>
                    <a:lnTo>
                      <a:pt x="160" y="190"/>
                    </a:lnTo>
                    <a:lnTo>
                      <a:pt x="160" y="191"/>
                    </a:lnTo>
                    <a:lnTo>
                      <a:pt x="160" y="191"/>
                    </a:lnTo>
                    <a:lnTo>
                      <a:pt x="160" y="190"/>
                    </a:lnTo>
                    <a:lnTo>
                      <a:pt x="160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1"/>
                    </a:lnTo>
                    <a:lnTo>
                      <a:pt x="161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2" y="190"/>
                    </a:lnTo>
                    <a:lnTo>
                      <a:pt x="163" y="190"/>
                    </a:lnTo>
                    <a:lnTo>
                      <a:pt x="163" y="190"/>
                    </a:lnTo>
                    <a:lnTo>
                      <a:pt x="163" y="190"/>
                    </a:lnTo>
                    <a:lnTo>
                      <a:pt x="163" y="190"/>
                    </a:lnTo>
                    <a:lnTo>
                      <a:pt x="163" y="190"/>
                    </a:lnTo>
                    <a:lnTo>
                      <a:pt x="163" y="191"/>
                    </a:lnTo>
                    <a:lnTo>
                      <a:pt x="163" y="190"/>
                    </a:lnTo>
                    <a:lnTo>
                      <a:pt x="164" y="190"/>
                    </a:lnTo>
                    <a:lnTo>
                      <a:pt x="164" y="190"/>
                    </a:lnTo>
                    <a:lnTo>
                      <a:pt x="164" y="190"/>
                    </a:lnTo>
                    <a:lnTo>
                      <a:pt x="164" y="190"/>
                    </a:lnTo>
                    <a:lnTo>
                      <a:pt x="164" y="190"/>
                    </a:lnTo>
                    <a:lnTo>
                      <a:pt x="164" y="190"/>
                    </a:lnTo>
                    <a:lnTo>
                      <a:pt x="164" y="191"/>
                    </a:lnTo>
                    <a:lnTo>
                      <a:pt x="165" y="190"/>
                    </a:lnTo>
                    <a:lnTo>
                      <a:pt x="165" y="191"/>
                    </a:lnTo>
                    <a:lnTo>
                      <a:pt x="165" y="190"/>
                    </a:lnTo>
                    <a:lnTo>
                      <a:pt x="165" y="191"/>
                    </a:lnTo>
                    <a:lnTo>
                      <a:pt x="165" y="190"/>
                    </a:lnTo>
                    <a:lnTo>
                      <a:pt x="165" y="191"/>
                    </a:lnTo>
                    <a:lnTo>
                      <a:pt x="165" y="191"/>
                    </a:lnTo>
                    <a:lnTo>
                      <a:pt x="166" y="190"/>
                    </a:lnTo>
                    <a:lnTo>
                      <a:pt x="166" y="191"/>
                    </a:lnTo>
                    <a:lnTo>
                      <a:pt x="166" y="190"/>
                    </a:lnTo>
                    <a:lnTo>
                      <a:pt x="166" y="191"/>
                    </a:lnTo>
                    <a:lnTo>
                      <a:pt x="166" y="190"/>
                    </a:lnTo>
                    <a:lnTo>
                      <a:pt x="166" y="191"/>
                    </a:lnTo>
                    <a:lnTo>
                      <a:pt x="166" y="190"/>
                    </a:lnTo>
                    <a:lnTo>
                      <a:pt x="166" y="191"/>
                    </a:lnTo>
                    <a:lnTo>
                      <a:pt x="167" y="190"/>
                    </a:lnTo>
                    <a:lnTo>
                      <a:pt x="167" y="191"/>
                    </a:lnTo>
                    <a:lnTo>
                      <a:pt x="167" y="191"/>
                    </a:lnTo>
                    <a:lnTo>
                      <a:pt x="167" y="191"/>
                    </a:lnTo>
                    <a:lnTo>
                      <a:pt x="167" y="190"/>
                    </a:lnTo>
                    <a:lnTo>
                      <a:pt x="167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8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69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0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1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2" y="190"/>
                    </a:lnTo>
                    <a:lnTo>
                      <a:pt x="173" y="190"/>
                    </a:lnTo>
                    <a:lnTo>
                      <a:pt x="173" y="190"/>
                    </a:lnTo>
                    <a:lnTo>
                      <a:pt x="173" y="191"/>
                    </a:lnTo>
                    <a:lnTo>
                      <a:pt x="173" y="190"/>
                    </a:lnTo>
                    <a:lnTo>
                      <a:pt x="173" y="191"/>
                    </a:lnTo>
                    <a:lnTo>
                      <a:pt x="173" y="191"/>
                    </a:lnTo>
                    <a:lnTo>
                      <a:pt x="173" y="191"/>
                    </a:lnTo>
                    <a:lnTo>
                      <a:pt x="173" y="191"/>
                    </a:lnTo>
                    <a:lnTo>
                      <a:pt x="174" y="190"/>
                    </a:lnTo>
                    <a:lnTo>
                      <a:pt x="174" y="191"/>
                    </a:lnTo>
                    <a:lnTo>
                      <a:pt x="174" y="190"/>
                    </a:lnTo>
                    <a:lnTo>
                      <a:pt x="174" y="191"/>
                    </a:lnTo>
                    <a:lnTo>
                      <a:pt x="174" y="191"/>
                    </a:lnTo>
                    <a:lnTo>
                      <a:pt x="174" y="190"/>
                    </a:lnTo>
                    <a:lnTo>
                      <a:pt x="174" y="191"/>
                    </a:lnTo>
                    <a:lnTo>
                      <a:pt x="175" y="190"/>
                    </a:lnTo>
                    <a:lnTo>
                      <a:pt x="175" y="191"/>
                    </a:lnTo>
                    <a:lnTo>
                      <a:pt x="175" y="190"/>
                    </a:lnTo>
                    <a:lnTo>
                      <a:pt x="175" y="191"/>
                    </a:lnTo>
                    <a:lnTo>
                      <a:pt x="175" y="190"/>
                    </a:lnTo>
                    <a:lnTo>
                      <a:pt x="175" y="191"/>
                    </a:lnTo>
                    <a:lnTo>
                      <a:pt x="175" y="191"/>
                    </a:lnTo>
                    <a:lnTo>
                      <a:pt x="176" y="191"/>
                    </a:lnTo>
                    <a:lnTo>
                      <a:pt x="176" y="190"/>
                    </a:lnTo>
                    <a:lnTo>
                      <a:pt x="176" y="191"/>
                    </a:lnTo>
                    <a:lnTo>
                      <a:pt x="176" y="191"/>
                    </a:lnTo>
                    <a:lnTo>
                      <a:pt x="176" y="191"/>
                    </a:lnTo>
                    <a:lnTo>
                      <a:pt x="176" y="191"/>
                    </a:lnTo>
                    <a:lnTo>
                      <a:pt x="176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7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8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79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0" y="191"/>
                    </a:lnTo>
                    <a:lnTo>
                      <a:pt x="181" y="191"/>
                    </a:lnTo>
                    <a:lnTo>
                      <a:pt x="181" y="191"/>
                    </a:lnTo>
                    <a:lnTo>
                      <a:pt x="181" y="192"/>
                    </a:lnTo>
                    <a:lnTo>
                      <a:pt x="181" y="192"/>
                    </a:lnTo>
                    <a:lnTo>
                      <a:pt x="181" y="192"/>
                    </a:lnTo>
                    <a:lnTo>
                      <a:pt x="181" y="192"/>
                    </a:lnTo>
                    <a:lnTo>
                      <a:pt x="181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2" y="192"/>
                    </a:lnTo>
                    <a:lnTo>
                      <a:pt x="183" y="192"/>
                    </a:lnTo>
                    <a:lnTo>
                      <a:pt x="183" y="192"/>
                    </a:lnTo>
                    <a:lnTo>
                      <a:pt x="183" y="191"/>
                    </a:lnTo>
                    <a:lnTo>
                      <a:pt x="183" y="192"/>
                    </a:lnTo>
                    <a:lnTo>
                      <a:pt x="183" y="192"/>
                    </a:lnTo>
                    <a:lnTo>
                      <a:pt x="183" y="192"/>
                    </a:lnTo>
                    <a:lnTo>
                      <a:pt x="183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4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5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7" y="192"/>
                    </a:lnTo>
                    <a:lnTo>
                      <a:pt x="187" y="192"/>
                    </a:lnTo>
                    <a:lnTo>
                      <a:pt x="187" y="191"/>
                    </a:lnTo>
                    <a:lnTo>
                      <a:pt x="187" y="192"/>
                    </a:lnTo>
                    <a:lnTo>
                      <a:pt x="187" y="191"/>
                    </a:lnTo>
                    <a:lnTo>
                      <a:pt x="187" y="192"/>
                    </a:lnTo>
                    <a:lnTo>
                      <a:pt x="187" y="192"/>
                    </a:lnTo>
                    <a:lnTo>
                      <a:pt x="188" y="192"/>
                    </a:lnTo>
                    <a:lnTo>
                      <a:pt x="188" y="192"/>
                    </a:lnTo>
                    <a:lnTo>
                      <a:pt x="188" y="192"/>
                    </a:lnTo>
                    <a:lnTo>
                      <a:pt x="188" y="192"/>
                    </a:lnTo>
                    <a:lnTo>
                      <a:pt x="188" y="191"/>
                    </a:lnTo>
                    <a:lnTo>
                      <a:pt x="188" y="192"/>
                    </a:lnTo>
                    <a:lnTo>
                      <a:pt x="188" y="191"/>
                    </a:lnTo>
                    <a:lnTo>
                      <a:pt x="189" y="192"/>
                    </a:lnTo>
                    <a:lnTo>
                      <a:pt x="189" y="191"/>
                    </a:lnTo>
                    <a:lnTo>
                      <a:pt x="189" y="192"/>
                    </a:lnTo>
                    <a:lnTo>
                      <a:pt x="189" y="191"/>
                    </a:lnTo>
                    <a:lnTo>
                      <a:pt x="189" y="192"/>
                    </a:lnTo>
                    <a:lnTo>
                      <a:pt x="189" y="191"/>
                    </a:lnTo>
                    <a:lnTo>
                      <a:pt x="189" y="192"/>
                    </a:lnTo>
                    <a:lnTo>
                      <a:pt x="190" y="191"/>
                    </a:lnTo>
                    <a:lnTo>
                      <a:pt x="190" y="192"/>
                    </a:lnTo>
                    <a:lnTo>
                      <a:pt x="190" y="191"/>
                    </a:lnTo>
                    <a:lnTo>
                      <a:pt x="190" y="192"/>
                    </a:lnTo>
                    <a:lnTo>
                      <a:pt x="190" y="191"/>
                    </a:lnTo>
                    <a:lnTo>
                      <a:pt x="190" y="192"/>
                    </a:lnTo>
                    <a:lnTo>
                      <a:pt x="190" y="191"/>
                    </a:lnTo>
                    <a:lnTo>
                      <a:pt x="190" y="192"/>
                    </a:lnTo>
                    <a:lnTo>
                      <a:pt x="191" y="191"/>
                    </a:lnTo>
                    <a:lnTo>
                      <a:pt x="191" y="192"/>
                    </a:lnTo>
                    <a:lnTo>
                      <a:pt x="191" y="191"/>
                    </a:lnTo>
                    <a:lnTo>
                      <a:pt x="191" y="192"/>
                    </a:lnTo>
                    <a:lnTo>
                      <a:pt x="191" y="191"/>
                    </a:lnTo>
                    <a:lnTo>
                      <a:pt x="191" y="192"/>
                    </a:lnTo>
                    <a:lnTo>
                      <a:pt x="192" y="191"/>
                    </a:lnTo>
                    <a:lnTo>
                      <a:pt x="192" y="192"/>
                    </a:lnTo>
                    <a:lnTo>
                      <a:pt x="192" y="192"/>
                    </a:lnTo>
                    <a:lnTo>
                      <a:pt x="192" y="192"/>
                    </a:lnTo>
                    <a:lnTo>
                      <a:pt x="192" y="192"/>
                    </a:lnTo>
                    <a:lnTo>
                      <a:pt x="192" y="192"/>
                    </a:lnTo>
                    <a:lnTo>
                      <a:pt x="192" y="192"/>
                    </a:lnTo>
                    <a:lnTo>
                      <a:pt x="193" y="192"/>
                    </a:lnTo>
                    <a:lnTo>
                      <a:pt x="193" y="192"/>
                    </a:lnTo>
                    <a:lnTo>
                      <a:pt x="193" y="191"/>
                    </a:lnTo>
                    <a:lnTo>
                      <a:pt x="193" y="192"/>
                    </a:lnTo>
                    <a:lnTo>
                      <a:pt x="193" y="191"/>
                    </a:lnTo>
                    <a:lnTo>
                      <a:pt x="193" y="192"/>
                    </a:lnTo>
                    <a:lnTo>
                      <a:pt x="193" y="191"/>
                    </a:lnTo>
                    <a:lnTo>
                      <a:pt x="193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4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5" y="191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6" y="190"/>
                    </a:lnTo>
                    <a:lnTo>
                      <a:pt x="196" y="191"/>
                    </a:lnTo>
                    <a:lnTo>
                      <a:pt x="196" y="190"/>
                    </a:lnTo>
                    <a:lnTo>
                      <a:pt x="196" y="191"/>
                    </a:lnTo>
                    <a:lnTo>
                      <a:pt x="196" y="191"/>
                    </a:lnTo>
                    <a:lnTo>
                      <a:pt x="197" y="191"/>
                    </a:lnTo>
                    <a:lnTo>
                      <a:pt x="197" y="191"/>
                    </a:lnTo>
                    <a:lnTo>
                      <a:pt x="197" y="191"/>
                    </a:lnTo>
                    <a:lnTo>
                      <a:pt x="197" y="191"/>
                    </a:lnTo>
                    <a:lnTo>
                      <a:pt x="197" y="190"/>
                    </a:lnTo>
                    <a:lnTo>
                      <a:pt x="197" y="191"/>
                    </a:lnTo>
                    <a:lnTo>
                      <a:pt x="197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8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199" y="191"/>
                    </a:lnTo>
                    <a:lnTo>
                      <a:pt x="200" y="192"/>
                    </a:lnTo>
                    <a:lnTo>
                      <a:pt x="200" y="192"/>
                    </a:lnTo>
                    <a:lnTo>
                      <a:pt x="200" y="192"/>
                    </a:lnTo>
                    <a:lnTo>
                      <a:pt x="200" y="192"/>
                    </a:lnTo>
                    <a:lnTo>
                      <a:pt x="200" y="191"/>
                    </a:lnTo>
                    <a:lnTo>
                      <a:pt x="200" y="192"/>
                    </a:lnTo>
                    <a:lnTo>
                      <a:pt x="200" y="192"/>
                    </a:lnTo>
                    <a:lnTo>
                      <a:pt x="201" y="192"/>
                    </a:lnTo>
                    <a:lnTo>
                      <a:pt x="201" y="192"/>
                    </a:lnTo>
                    <a:lnTo>
                      <a:pt x="201" y="191"/>
                    </a:lnTo>
                    <a:lnTo>
                      <a:pt x="201" y="192"/>
                    </a:lnTo>
                    <a:lnTo>
                      <a:pt x="201" y="191"/>
                    </a:lnTo>
                    <a:lnTo>
                      <a:pt x="201" y="192"/>
                    </a:lnTo>
                    <a:lnTo>
                      <a:pt x="201" y="191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2" y="192"/>
                    </a:lnTo>
                    <a:lnTo>
                      <a:pt x="203" y="192"/>
                    </a:lnTo>
                    <a:lnTo>
                      <a:pt x="203" y="191"/>
                    </a:lnTo>
                    <a:lnTo>
                      <a:pt x="203" y="192"/>
                    </a:lnTo>
                    <a:lnTo>
                      <a:pt x="203" y="192"/>
                    </a:lnTo>
                    <a:lnTo>
                      <a:pt x="203" y="192"/>
                    </a:lnTo>
                    <a:lnTo>
                      <a:pt x="203" y="192"/>
                    </a:lnTo>
                    <a:lnTo>
                      <a:pt x="203" y="192"/>
                    </a:lnTo>
                    <a:lnTo>
                      <a:pt x="204" y="192"/>
                    </a:lnTo>
                    <a:lnTo>
                      <a:pt x="204" y="192"/>
                    </a:lnTo>
                    <a:lnTo>
                      <a:pt x="204" y="191"/>
                    </a:lnTo>
                    <a:lnTo>
                      <a:pt x="204" y="192"/>
                    </a:lnTo>
                    <a:lnTo>
                      <a:pt x="204" y="192"/>
                    </a:lnTo>
                    <a:lnTo>
                      <a:pt x="204" y="192"/>
                    </a:lnTo>
                    <a:lnTo>
                      <a:pt x="204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2"/>
                    </a:lnTo>
                    <a:lnTo>
                      <a:pt x="205" y="191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6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7" y="192"/>
                    </a:lnTo>
                    <a:lnTo>
                      <a:pt x="208" y="191"/>
                    </a:lnTo>
                    <a:lnTo>
                      <a:pt x="208" y="192"/>
                    </a:lnTo>
                    <a:lnTo>
                      <a:pt x="208" y="192"/>
                    </a:lnTo>
                    <a:lnTo>
                      <a:pt x="208" y="192"/>
                    </a:lnTo>
                    <a:lnTo>
                      <a:pt x="208" y="192"/>
                    </a:lnTo>
                    <a:lnTo>
                      <a:pt x="208" y="192"/>
                    </a:lnTo>
                    <a:lnTo>
                      <a:pt x="208" y="193"/>
                    </a:lnTo>
                    <a:lnTo>
                      <a:pt x="209" y="193"/>
                    </a:lnTo>
                    <a:lnTo>
                      <a:pt x="209" y="193"/>
                    </a:lnTo>
                    <a:lnTo>
                      <a:pt x="209" y="193"/>
                    </a:lnTo>
                    <a:lnTo>
                      <a:pt x="209" y="193"/>
                    </a:lnTo>
                    <a:lnTo>
                      <a:pt x="209" y="192"/>
                    </a:lnTo>
                    <a:lnTo>
                      <a:pt x="209" y="193"/>
                    </a:lnTo>
                    <a:lnTo>
                      <a:pt x="209" y="192"/>
                    </a:lnTo>
                    <a:lnTo>
                      <a:pt x="210" y="193"/>
                    </a:lnTo>
                    <a:lnTo>
                      <a:pt x="210" y="193"/>
                    </a:lnTo>
                    <a:lnTo>
                      <a:pt x="210" y="192"/>
                    </a:lnTo>
                    <a:lnTo>
                      <a:pt x="210" y="193"/>
                    </a:lnTo>
                    <a:lnTo>
                      <a:pt x="210" y="192"/>
                    </a:lnTo>
                    <a:lnTo>
                      <a:pt x="210" y="193"/>
                    </a:lnTo>
                    <a:lnTo>
                      <a:pt x="210" y="192"/>
                    </a:lnTo>
                    <a:lnTo>
                      <a:pt x="210" y="192"/>
                    </a:lnTo>
                    <a:lnTo>
                      <a:pt x="211" y="193"/>
                    </a:lnTo>
                    <a:lnTo>
                      <a:pt x="211" y="192"/>
                    </a:lnTo>
                    <a:lnTo>
                      <a:pt x="211" y="193"/>
                    </a:lnTo>
                    <a:lnTo>
                      <a:pt x="211" y="192"/>
                    </a:lnTo>
                    <a:lnTo>
                      <a:pt x="211" y="193"/>
                    </a:lnTo>
                    <a:lnTo>
                      <a:pt x="211" y="192"/>
                    </a:lnTo>
                    <a:lnTo>
                      <a:pt x="211" y="193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2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3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4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5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6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7" y="192"/>
                    </a:lnTo>
                    <a:lnTo>
                      <a:pt x="218" y="192"/>
                    </a:lnTo>
                    <a:lnTo>
                      <a:pt x="218" y="192"/>
                    </a:lnTo>
                    <a:lnTo>
                      <a:pt x="218" y="192"/>
                    </a:lnTo>
                    <a:lnTo>
                      <a:pt x="218" y="192"/>
                    </a:lnTo>
                    <a:lnTo>
                      <a:pt x="218" y="192"/>
                    </a:lnTo>
                    <a:lnTo>
                      <a:pt x="218" y="192"/>
                    </a:lnTo>
                    <a:lnTo>
                      <a:pt x="218" y="191"/>
                    </a:lnTo>
                    <a:lnTo>
                      <a:pt x="219" y="192"/>
                    </a:lnTo>
                    <a:lnTo>
                      <a:pt x="219" y="191"/>
                    </a:lnTo>
                    <a:lnTo>
                      <a:pt x="219" y="192"/>
                    </a:lnTo>
                    <a:lnTo>
                      <a:pt x="219" y="192"/>
                    </a:lnTo>
                    <a:lnTo>
                      <a:pt x="219" y="192"/>
                    </a:lnTo>
                    <a:lnTo>
                      <a:pt x="219" y="192"/>
                    </a:lnTo>
                    <a:lnTo>
                      <a:pt x="219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0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1" y="192"/>
                    </a:lnTo>
                    <a:lnTo>
                      <a:pt x="222" y="191"/>
                    </a:lnTo>
                    <a:lnTo>
                      <a:pt x="222" y="191"/>
                    </a:lnTo>
                    <a:lnTo>
                      <a:pt x="222" y="191"/>
                    </a:lnTo>
                    <a:lnTo>
                      <a:pt x="222" y="191"/>
                    </a:lnTo>
                    <a:lnTo>
                      <a:pt x="222" y="191"/>
                    </a:lnTo>
                    <a:lnTo>
                      <a:pt x="222" y="190"/>
                    </a:lnTo>
                    <a:lnTo>
                      <a:pt x="222" y="184"/>
                    </a:lnTo>
                    <a:lnTo>
                      <a:pt x="223" y="179"/>
                    </a:lnTo>
                    <a:lnTo>
                      <a:pt x="223" y="169"/>
                    </a:lnTo>
                    <a:lnTo>
                      <a:pt x="223" y="166"/>
                    </a:lnTo>
                    <a:lnTo>
                      <a:pt x="223" y="163"/>
                    </a:lnTo>
                    <a:lnTo>
                      <a:pt x="223" y="162"/>
                    </a:lnTo>
                    <a:lnTo>
                      <a:pt x="223" y="162"/>
                    </a:lnTo>
                    <a:lnTo>
                      <a:pt x="224" y="161"/>
                    </a:lnTo>
                    <a:lnTo>
                      <a:pt x="224" y="161"/>
                    </a:lnTo>
                    <a:lnTo>
                      <a:pt x="224" y="161"/>
                    </a:lnTo>
                    <a:lnTo>
                      <a:pt x="224" y="162"/>
                    </a:lnTo>
                    <a:lnTo>
                      <a:pt x="224" y="162"/>
                    </a:lnTo>
                    <a:lnTo>
                      <a:pt x="224" y="161"/>
                    </a:lnTo>
                    <a:lnTo>
                      <a:pt x="224" y="161"/>
                    </a:lnTo>
                    <a:lnTo>
                      <a:pt x="224" y="161"/>
                    </a:lnTo>
                    <a:lnTo>
                      <a:pt x="225" y="160"/>
                    </a:lnTo>
                    <a:lnTo>
                      <a:pt x="225" y="159"/>
                    </a:lnTo>
                    <a:lnTo>
                      <a:pt x="225" y="158"/>
                    </a:lnTo>
                    <a:lnTo>
                      <a:pt x="225" y="158"/>
                    </a:lnTo>
                    <a:lnTo>
                      <a:pt x="225" y="157"/>
                    </a:lnTo>
                    <a:lnTo>
                      <a:pt x="225" y="157"/>
                    </a:lnTo>
                    <a:lnTo>
                      <a:pt x="226" y="156"/>
                    </a:lnTo>
                    <a:lnTo>
                      <a:pt x="226" y="155"/>
                    </a:lnTo>
                    <a:lnTo>
                      <a:pt x="226" y="155"/>
                    </a:lnTo>
                    <a:lnTo>
                      <a:pt x="226" y="155"/>
                    </a:lnTo>
                    <a:lnTo>
                      <a:pt x="226" y="154"/>
                    </a:lnTo>
                    <a:lnTo>
                      <a:pt x="226" y="154"/>
                    </a:lnTo>
                    <a:lnTo>
                      <a:pt x="226" y="153"/>
                    </a:lnTo>
                    <a:lnTo>
                      <a:pt x="227" y="153"/>
                    </a:lnTo>
                    <a:lnTo>
                      <a:pt x="227" y="153"/>
                    </a:lnTo>
                    <a:lnTo>
                      <a:pt x="227" y="152"/>
                    </a:lnTo>
                    <a:lnTo>
                      <a:pt x="227" y="152"/>
                    </a:lnTo>
                    <a:lnTo>
                      <a:pt x="227" y="151"/>
                    </a:lnTo>
                    <a:lnTo>
                      <a:pt x="227" y="150"/>
                    </a:lnTo>
                    <a:lnTo>
                      <a:pt x="228" y="150"/>
                    </a:lnTo>
                    <a:lnTo>
                      <a:pt x="228" y="149"/>
                    </a:lnTo>
                    <a:lnTo>
                      <a:pt x="228" y="149"/>
                    </a:lnTo>
                    <a:lnTo>
                      <a:pt x="228" y="148"/>
                    </a:lnTo>
                    <a:lnTo>
                      <a:pt x="228" y="148"/>
                    </a:lnTo>
                    <a:lnTo>
                      <a:pt x="228" y="147"/>
                    </a:lnTo>
                    <a:lnTo>
                      <a:pt x="228" y="147"/>
                    </a:lnTo>
                    <a:lnTo>
                      <a:pt x="229" y="146"/>
                    </a:lnTo>
                    <a:lnTo>
                      <a:pt x="229" y="146"/>
                    </a:lnTo>
                    <a:lnTo>
                      <a:pt x="229" y="145"/>
                    </a:lnTo>
                    <a:lnTo>
                      <a:pt x="229" y="144"/>
                    </a:lnTo>
                    <a:lnTo>
                      <a:pt x="229" y="144"/>
                    </a:lnTo>
                    <a:lnTo>
                      <a:pt x="229" y="143"/>
                    </a:lnTo>
                    <a:lnTo>
                      <a:pt x="229" y="148"/>
                    </a:lnTo>
                    <a:lnTo>
                      <a:pt x="229" y="153"/>
                    </a:lnTo>
                    <a:lnTo>
                      <a:pt x="230" y="157"/>
                    </a:lnTo>
                    <a:lnTo>
                      <a:pt x="230" y="157"/>
                    </a:lnTo>
                    <a:lnTo>
                      <a:pt x="230" y="152"/>
                    </a:lnTo>
                    <a:lnTo>
                      <a:pt x="230" y="140"/>
                    </a:lnTo>
                    <a:lnTo>
                      <a:pt x="230" y="120"/>
                    </a:lnTo>
                    <a:lnTo>
                      <a:pt x="230" y="94"/>
                    </a:lnTo>
                    <a:lnTo>
                      <a:pt x="230" y="65"/>
                    </a:lnTo>
                    <a:lnTo>
                      <a:pt x="231" y="39"/>
                    </a:lnTo>
                    <a:lnTo>
                      <a:pt x="231" y="19"/>
                    </a:lnTo>
                    <a:lnTo>
                      <a:pt x="231" y="6"/>
                    </a:lnTo>
                    <a:lnTo>
                      <a:pt x="231" y="0"/>
                    </a:lnTo>
                    <a:lnTo>
                      <a:pt x="231" y="1"/>
                    </a:lnTo>
                    <a:lnTo>
                      <a:pt x="231" y="18"/>
                    </a:lnTo>
                    <a:lnTo>
                      <a:pt x="232" y="30"/>
                    </a:lnTo>
                    <a:lnTo>
                      <a:pt x="232" y="42"/>
                    </a:lnTo>
                    <a:lnTo>
                      <a:pt x="232" y="54"/>
                    </a:lnTo>
                    <a:lnTo>
                      <a:pt x="232" y="64"/>
                    </a:lnTo>
                    <a:lnTo>
                      <a:pt x="232" y="72"/>
                    </a:lnTo>
                    <a:lnTo>
                      <a:pt x="232" y="78"/>
                    </a:lnTo>
                    <a:lnTo>
                      <a:pt x="232" y="82"/>
                    </a:lnTo>
                    <a:lnTo>
                      <a:pt x="233" y="85"/>
                    </a:lnTo>
                    <a:lnTo>
                      <a:pt x="233" y="86"/>
                    </a:lnTo>
                    <a:lnTo>
                      <a:pt x="233" y="87"/>
                    </a:lnTo>
                    <a:lnTo>
                      <a:pt x="233" y="87"/>
                    </a:lnTo>
                    <a:lnTo>
                      <a:pt x="233" y="88"/>
                    </a:lnTo>
                    <a:lnTo>
                      <a:pt x="233" y="89"/>
                    </a:lnTo>
                    <a:lnTo>
                      <a:pt x="233" y="90"/>
                    </a:lnTo>
                    <a:lnTo>
                      <a:pt x="234" y="91"/>
                    </a:lnTo>
                    <a:lnTo>
                      <a:pt x="234" y="95"/>
                    </a:lnTo>
                    <a:lnTo>
                      <a:pt x="234" y="97"/>
                    </a:lnTo>
                    <a:lnTo>
                      <a:pt x="234" y="100"/>
                    </a:lnTo>
                    <a:lnTo>
                      <a:pt x="234" y="102"/>
                    </a:lnTo>
                    <a:lnTo>
                      <a:pt x="234" y="104"/>
                    </a:lnTo>
                    <a:lnTo>
                      <a:pt x="235" y="107"/>
                    </a:lnTo>
                    <a:lnTo>
                      <a:pt x="235" y="109"/>
                    </a:lnTo>
                    <a:lnTo>
                      <a:pt x="235" y="112"/>
                    </a:lnTo>
                    <a:lnTo>
                      <a:pt x="235" y="115"/>
                    </a:lnTo>
                    <a:lnTo>
                      <a:pt x="235" y="117"/>
                    </a:lnTo>
                    <a:lnTo>
                      <a:pt x="235" y="119"/>
                    </a:lnTo>
                    <a:lnTo>
                      <a:pt x="235" y="122"/>
                    </a:lnTo>
                    <a:lnTo>
                      <a:pt x="236" y="125"/>
                    </a:lnTo>
                    <a:lnTo>
                      <a:pt x="236" y="128"/>
                    </a:lnTo>
                    <a:lnTo>
                      <a:pt x="236" y="134"/>
                    </a:lnTo>
                    <a:lnTo>
                      <a:pt x="236" y="137"/>
                    </a:lnTo>
                    <a:lnTo>
                      <a:pt x="236" y="141"/>
                    </a:lnTo>
                    <a:lnTo>
                      <a:pt x="236" y="144"/>
                    </a:lnTo>
                    <a:lnTo>
                      <a:pt x="237" y="148"/>
                    </a:lnTo>
                    <a:lnTo>
                      <a:pt x="237" y="151"/>
                    </a:lnTo>
                    <a:lnTo>
                      <a:pt x="237" y="155"/>
                    </a:lnTo>
                    <a:lnTo>
                      <a:pt x="237" y="159"/>
                    </a:lnTo>
                    <a:lnTo>
                      <a:pt x="237" y="163"/>
                    </a:lnTo>
                    <a:lnTo>
                      <a:pt x="237" y="167"/>
                    </a:lnTo>
                    <a:lnTo>
                      <a:pt x="237" y="171"/>
                    </a:lnTo>
                    <a:lnTo>
                      <a:pt x="237" y="174"/>
                    </a:lnTo>
                    <a:lnTo>
                      <a:pt x="238" y="177"/>
                    </a:lnTo>
                    <a:lnTo>
                      <a:pt x="238" y="180"/>
                    </a:lnTo>
                    <a:lnTo>
                      <a:pt x="238" y="182"/>
                    </a:lnTo>
                    <a:lnTo>
                      <a:pt x="238" y="184"/>
                    </a:lnTo>
                    <a:lnTo>
                      <a:pt x="238" y="186"/>
                    </a:lnTo>
                    <a:lnTo>
                      <a:pt x="238" y="187"/>
                    </a:lnTo>
                    <a:lnTo>
                      <a:pt x="239" y="188"/>
                    </a:lnTo>
                    <a:lnTo>
                      <a:pt x="239" y="188"/>
                    </a:lnTo>
                    <a:lnTo>
                      <a:pt x="239" y="189"/>
                    </a:lnTo>
                    <a:lnTo>
                      <a:pt x="239" y="190"/>
                    </a:lnTo>
                    <a:lnTo>
                      <a:pt x="239" y="190"/>
                    </a:lnTo>
                    <a:lnTo>
                      <a:pt x="239" y="190"/>
                    </a:lnTo>
                    <a:lnTo>
                      <a:pt x="239" y="191"/>
                    </a:lnTo>
                    <a:lnTo>
                      <a:pt x="240" y="191"/>
                    </a:lnTo>
                    <a:lnTo>
                      <a:pt x="240" y="191"/>
                    </a:lnTo>
                    <a:lnTo>
                      <a:pt x="240" y="192"/>
                    </a:lnTo>
                    <a:lnTo>
                      <a:pt x="240" y="192"/>
                    </a:lnTo>
                    <a:lnTo>
                      <a:pt x="240" y="193"/>
                    </a:lnTo>
                    <a:lnTo>
                      <a:pt x="240" y="193"/>
                    </a:lnTo>
                    <a:lnTo>
                      <a:pt x="241" y="194"/>
                    </a:lnTo>
                    <a:lnTo>
                      <a:pt x="241" y="194"/>
                    </a:lnTo>
                    <a:lnTo>
                      <a:pt x="241" y="194"/>
                    </a:lnTo>
                    <a:lnTo>
                      <a:pt x="241" y="194"/>
                    </a:lnTo>
                    <a:lnTo>
                      <a:pt x="241" y="194"/>
                    </a:lnTo>
                    <a:lnTo>
                      <a:pt x="241" y="195"/>
                    </a:lnTo>
                    <a:lnTo>
                      <a:pt x="241" y="194"/>
                    </a:lnTo>
                    <a:lnTo>
                      <a:pt x="241" y="195"/>
                    </a:lnTo>
                    <a:lnTo>
                      <a:pt x="242" y="195"/>
                    </a:lnTo>
                    <a:lnTo>
                      <a:pt x="242" y="195"/>
                    </a:lnTo>
                    <a:lnTo>
                      <a:pt x="242" y="196"/>
                    </a:lnTo>
                    <a:lnTo>
                      <a:pt x="242" y="195"/>
                    </a:lnTo>
                    <a:lnTo>
                      <a:pt x="242" y="196"/>
                    </a:lnTo>
                    <a:lnTo>
                      <a:pt x="242" y="196"/>
                    </a:lnTo>
                    <a:lnTo>
                      <a:pt x="242" y="196"/>
                    </a:lnTo>
                    <a:lnTo>
                      <a:pt x="243" y="196"/>
                    </a:lnTo>
                    <a:lnTo>
                      <a:pt x="243" y="196"/>
                    </a:lnTo>
                    <a:lnTo>
                      <a:pt x="243" y="197"/>
                    </a:lnTo>
                    <a:lnTo>
                      <a:pt x="243" y="197"/>
                    </a:lnTo>
                    <a:lnTo>
                      <a:pt x="243" y="197"/>
                    </a:lnTo>
                    <a:lnTo>
                      <a:pt x="243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4" y="197"/>
                    </a:lnTo>
                    <a:lnTo>
                      <a:pt x="245" y="197"/>
                    </a:lnTo>
                    <a:lnTo>
                      <a:pt x="245" y="197"/>
                    </a:lnTo>
                    <a:lnTo>
                      <a:pt x="245" y="197"/>
                    </a:lnTo>
                    <a:lnTo>
                      <a:pt x="245" y="197"/>
                    </a:lnTo>
                    <a:lnTo>
                      <a:pt x="245" y="197"/>
                    </a:lnTo>
                    <a:lnTo>
                      <a:pt x="245" y="198"/>
                    </a:lnTo>
                    <a:lnTo>
                      <a:pt x="245" y="198"/>
                    </a:lnTo>
                    <a:lnTo>
                      <a:pt x="246" y="198"/>
                    </a:lnTo>
                    <a:lnTo>
                      <a:pt x="246" y="198"/>
                    </a:lnTo>
                    <a:lnTo>
                      <a:pt x="246" y="198"/>
                    </a:lnTo>
                    <a:lnTo>
                      <a:pt x="246" y="198"/>
                    </a:lnTo>
                    <a:lnTo>
                      <a:pt x="246" y="198"/>
                    </a:lnTo>
                    <a:lnTo>
                      <a:pt x="246" y="197"/>
                    </a:lnTo>
                    <a:lnTo>
                      <a:pt x="246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7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8" y="198"/>
                    </a:lnTo>
                    <a:lnTo>
                      <a:pt x="249" y="198"/>
                    </a:lnTo>
                    <a:lnTo>
                      <a:pt x="249" y="198"/>
                    </a:lnTo>
                    <a:lnTo>
                      <a:pt x="249" y="197"/>
                    </a:lnTo>
                    <a:lnTo>
                      <a:pt x="249" y="198"/>
                    </a:lnTo>
                    <a:lnTo>
                      <a:pt x="249" y="197"/>
                    </a:lnTo>
                    <a:lnTo>
                      <a:pt x="249" y="197"/>
                    </a:lnTo>
                    <a:lnTo>
                      <a:pt x="249" y="197"/>
                    </a:lnTo>
                    <a:lnTo>
                      <a:pt x="249" y="197"/>
                    </a:lnTo>
                    <a:lnTo>
                      <a:pt x="250" y="198"/>
                    </a:lnTo>
                    <a:lnTo>
                      <a:pt x="250" y="197"/>
                    </a:lnTo>
                    <a:lnTo>
                      <a:pt x="250" y="197"/>
                    </a:lnTo>
                    <a:lnTo>
                      <a:pt x="250" y="197"/>
                    </a:lnTo>
                    <a:lnTo>
                      <a:pt x="250" y="197"/>
                    </a:lnTo>
                    <a:lnTo>
                      <a:pt x="250" y="197"/>
                    </a:lnTo>
                    <a:lnTo>
                      <a:pt x="250" y="197"/>
                    </a:lnTo>
                    <a:lnTo>
                      <a:pt x="251" y="198"/>
                    </a:lnTo>
                    <a:lnTo>
                      <a:pt x="251" y="197"/>
                    </a:lnTo>
                    <a:lnTo>
                      <a:pt x="251" y="198"/>
                    </a:lnTo>
                    <a:lnTo>
                      <a:pt x="251" y="197"/>
                    </a:lnTo>
                    <a:lnTo>
                      <a:pt x="251" y="197"/>
                    </a:lnTo>
                    <a:lnTo>
                      <a:pt x="251" y="197"/>
                    </a:lnTo>
                    <a:lnTo>
                      <a:pt x="251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2" y="197"/>
                    </a:lnTo>
                    <a:lnTo>
                      <a:pt x="253" y="198"/>
                    </a:lnTo>
                    <a:lnTo>
                      <a:pt x="253" y="197"/>
                    </a:lnTo>
                    <a:lnTo>
                      <a:pt x="253" y="197"/>
                    </a:lnTo>
                    <a:lnTo>
                      <a:pt x="253" y="197"/>
                    </a:lnTo>
                    <a:lnTo>
                      <a:pt x="253" y="197"/>
                    </a:lnTo>
                    <a:lnTo>
                      <a:pt x="253" y="198"/>
                    </a:lnTo>
                    <a:lnTo>
                      <a:pt x="253" y="197"/>
                    </a:lnTo>
                    <a:lnTo>
                      <a:pt x="254" y="198"/>
                    </a:lnTo>
                    <a:lnTo>
                      <a:pt x="254" y="198"/>
                    </a:lnTo>
                    <a:lnTo>
                      <a:pt x="254" y="197"/>
                    </a:lnTo>
                    <a:lnTo>
                      <a:pt x="254" y="198"/>
                    </a:lnTo>
                    <a:lnTo>
                      <a:pt x="254" y="197"/>
                    </a:lnTo>
                    <a:lnTo>
                      <a:pt x="254" y="198"/>
                    </a:lnTo>
                    <a:lnTo>
                      <a:pt x="254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5" y="198"/>
                    </a:lnTo>
                    <a:lnTo>
                      <a:pt x="256" y="197"/>
                    </a:lnTo>
                    <a:lnTo>
                      <a:pt x="256" y="198"/>
                    </a:lnTo>
                    <a:lnTo>
                      <a:pt x="256" y="197"/>
                    </a:lnTo>
                    <a:lnTo>
                      <a:pt x="256" y="198"/>
                    </a:lnTo>
                    <a:lnTo>
                      <a:pt x="256" y="198"/>
                    </a:lnTo>
                    <a:lnTo>
                      <a:pt x="256" y="198"/>
                    </a:lnTo>
                    <a:lnTo>
                      <a:pt x="256" y="198"/>
                    </a:lnTo>
                    <a:lnTo>
                      <a:pt x="256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7" y="198"/>
                    </a:lnTo>
                    <a:lnTo>
                      <a:pt x="258" y="198"/>
                    </a:lnTo>
                    <a:lnTo>
                      <a:pt x="258" y="198"/>
                    </a:lnTo>
                    <a:lnTo>
                      <a:pt x="258" y="198"/>
                    </a:lnTo>
                    <a:lnTo>
                      <a:pt x="258" y="198"/>
                    </a:lnTo>
                    <a:lnTo>
                      <a:pt x="258" y="197"/>
                    </a:lnTo>
                    <a:lnTo>
                      <a:pt x="258" y="198"/>
                    </a:lnTo>
                    <a:lnTo>
                      <a:pt x="258" y="197"/>
                    </a:lnTo>
                    <a:lnTo>
                      <a:pt x="259" y="198"/>
                    </a:lnTo>
                    <a:lnTo>
                      <a:pt x="259" y="197"/>
                    </a:lnTo>
                    <a:lnTo>
                      <a:pt x="259" y="197"/>
                    </a:lnTo>
                    <a:lnTo>
                      <a:pt x="259" y="197"/>
                    </a:lnTo>
                    <a:lnTo>
                      <a:pt x="259" y="197"/>
                    </a:lnTo>
                    <a:lnTo>
                      <a:pt x="259" y="197"/>
                    </a:lnTo>
                    <a:lnTo>
                      <a:pt x="259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0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1" y="197"/>
                    </a:lnTo>
                    <a:lnTo>
                      <a:pt x="262" y="197"/>
                    </a:lnTo>
                    <a:lnTo>
                      <a:pt x="262" y="197"/>
                    </a:lnTo>
                    <a:lnTo>
                      <a:pt x="262" y="197"/>
                    </a:lnTo>
                    <a:lnTo>
                      <a:pt x="262" y="197"/>
                    </a:lnTo>
                    <a:lnTo>
                      <a:pt x="262" y="197"/>
                    </a:lnTo>
                    <a:lnTo>
                      <a:pt x="262" y="198"/>
                    </a:lnTo>
                    <a:lnTo>
                      <a:pt x="263" y="197"/>
                    </a:lnTo>
                    <a:lnTo>
                      <a:pt x="263" y="198"/>
                    </a:lnTo>
                    <a:lnTo>
                      <a:pt x="263" y="198"/>
                    </a:lnTo>
                    <a:lnTo>
                      <a:pt x="263" y="198"/>
                    </a:lnTo>
                    <a:lnTo>
                      <a:pt x="263" y="198"/>
                    </a:lnTo>
                    <a:lnTo>
                      <a:pt x="263" y="198"/>
                    </a:lnTo>
                    <a:lnTo>
                      <a:pt x="263" y="198"/>
                    </a:lnTo>
                    <a:lnTo>
                      <a:pt x="264" y="197"/>
                    </a:lnTo>
                    <a:lnTo>
                      <a:pt x="264" y="198"/>
                    </a:lnTo>
                    <a:lnTo>
                      <a:pt x="264" y="197"/>
                    </a:lnTo>
                    <a:lnTo>
                      <a:pt x="264" y="198"/>
                    </a:lnTo>
                    <a:lnTo>
                      <a:pt x="264" y="198"/>
                    </a:lnTo>
                    <a:lnTo>
                      <a:pt x="264" y="198"/>
                    </a:lnTo>
                    <a:lnTo>
                      <a:pt x="264" y="198"/>
                    </a:lnTo>
                    <a:lnTo>
                      <a:pt x="265" y="197"/>
                    </a:lnTo>
                    <a:lnTo>
                      <a:pt x="265" y="198"/>
                    </a:lnTo>
                    <a:lnTo>
                      <a:pt x="265" y="197"/>
                    </a:lnTo>
                    <a:lnTo>
                      <a:pt x="265" y="197"/>
                    </a:lnTo>
                    <a:lnTo>
                      <a:pt x="265" y="197"/>
                    </a:lnTo>
                    <a:lnTo>
                      <a:pt x="265" y="197"/>
                    </a:lnTo>
                    <a:lnTo>
                      <a:pt x="265" y="198"/>
                    </a:lnTo>
                    <a:lnTo>
                      <a:pt x="266" y="197"/>
                    </a:lnTo>
                    <a:lnTo>
                      <a:pt x="266" y="198"/>
                    </a:lnTo>
                    <a:lnTo>
                      <a:pt x="266" y="198"/>
                    </a:lnTo>
                    <a:lnTo>
                      <a:pt x="266" y="197"/>
                    </a:lnTo>
                    <a:lnTo>
                      <a:pt x="266" y="197"/>
                    </a:lnTo>
                    <a:lnTo>
                      <a:pt x="266" y="197"/>
                    </a:lnTo>
                    <a:lnTo>
                      <a:pt x="266" y="198"/>
                    </a:lnTo>
                    <a:lnTo>
                      <a:pt x="267" y="197"/>
                    </a:lnTo>
                    <a:lnTo>
                      <a:pt x="267" y="197"/>
                    </a:lnTo>
                    <a:lnTo>
                      <a:pt x="267" y="197"/>
                    </a:lnTo>
                    <a:lnTo>
                      <a:pt x="267" y="197"/>
                    </a:lnTo>
                    <a:lnTo>
                      <a:pt x="267" y="197"/>
                    </a:lnTo>
                    <a:lnTo>
                      <a:pt x="267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8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69" y="197"/>
                    </a:lnTo>
                    <a:lnTo>
                      <a:pt x="270" y="197"/>
                    </a:lnTo>
                    <a:lnTo>
                      <a:pt x="270" y="197"/>
                    </a:lnTo>
                    <a:lnTo>
                      <a:pt x="270" y="196"/>
                    </a:lnTo>
                    <a:lnTo>
                      <a:pt x="270" y="197"/>
                    </a:lnTo>
                    <a:lnTo>
                      <a:pt x="270" y="196"/>
                    </a:lnTo>
                    <a:lnTo>
                      <a:pt x="270" y="197"/>
                    </a:lnTo>
                    <a:lnTo>
                      <a:pt x="270" y="196"/>
                    </a:lnTo>
                    <a:lnTo>
                      <a:pt x="271" y="197"/>
                    </a:lnTo>
                    <a:lnTo>
                      <a:pt x="271" y="197"/>
                    </a:lnTo>
                    <a:lnTo>
                      <a:pt x="271" y="197"/>
                    </a:lnTo>
                    <a:lnTo>
                      <a:pt x="271" y="197"/>
                    </a:lnTo>
                    <a:lnTo>
                      <a:pt x="271" y="197"/>
                    </a:lnTo>
                    <a:lnTo>
                      <a:pt x="271" y="197"/>
                    </a:lnTo>
                    <a:lnTo>
                      <a:pt x="272" y="197"/>
                    </a:lnTo>
                    <a:lnTo>
                      <a:pt x="272" y="196"/>
                    </a:lnTo>
                    <a:lnTo>
                      <a:pt x="272" y="196"/>
                    </a:lnTo>
                    <a:lnTo>
                      <a:pt x="272" y="196"/>
                    </a:lnTo>
                    <a:lnTo>
                      <a:pt x="272" y="197"/>
                    </a:lnTo>
                    <a:lnTo>
                      <a:pt x="272" y="196"/>
                    </a:lnTo>
                    <a:lnTo>
                      <a:pt x="272" y="197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3" y="196"/>
                    </a:lnTo>
                    <a:lnTo>
                      <a:pt x="274" y="196"/>
                    </a:lnTo>
                    <a:lnTo>
                      <a:pt x="274" y="196"/>
                    </a:lnTo>
                    <a:lnTo>
                      <a:pt x="274" y="196"/>
                    </a:lnTo>
                    <a:lnTo>
                      <a:pt x="274" y="196"/>
                    </a:lnTo>
                    <a:lnTo>
                      <a:pt x="274" y="196"/>
                    </a:lnTo>
                    <a:lnTo>
                      <a:pt x="274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5" y="196"/>
                    </a:lnTo>
                    <a:lnTo>
                      <a:pt x="276" y="196"/>
                    </a:lnTo>
                    <a:lnTo>
                      <a:pt x="276" y="196"/>
                    </a:lnTo>
                    <a:lnTo>
                      <a:pt x="276" y="195"/>
                    </a:lnTo>
                    <a:lnTo>
                      <a:pt x="276" y="195"/>
                    </a:lnTo>
                    <a:lnTo>
                      <a:pt x="276" y="195"/>
                    </a:lnTo>
                    <a:lnTo>
                      <a:pt x="276" y="195"/>
                    </a:lnTo>
                    <a:lnTo>
                      <a:pt x="276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7" y="195"/>
                    </a:lnTo>
                    <a:lnTo>
                      <a:pt x="278" y="195"/>
                    </a:lnTo>
                    <a:lnTo>
                      <a:pt x="278" y="195"/>
                    </a:lnTo>
                    <a:lnTo>
                      <a:pt x="278" y="194"/>
                    </a:lnTo>
                    <a:lnTo>
                      <a:pt x="278" y="195"/>
                    </a:lnTo>
                    <a:lnTo>
                      <a:pt x="278" y="195"/>
                    </a:lnTo>
                    <a:lnTo>
                      <a:pt x="278" y="195"/>
                    </a:lnTo>
                    <a:lnTo>
                      <a:pt x="278" y="195"/>
                    </a:lnTo>
                    <a:lnTo>
                      <a:pt x="279" y="194"/>
                    </a:lnTo>
                    <a:lnTo>
                      <a:pt x="279" y="195"/>
                    </a:lnTo>
                    <a:lnTo>
                      <a:pt x="279" y="194"/>
                    </a:lnTo>
                    <a:lnTo>
                      <a:pt x="279" y="195"/>
                    </a:lnTo>
                    <a:lnTo>
                      <a:pt x="279" y="195"/>
                    </a:lnTo>
                    <a:lnTo>
                      <a:pt x="279" y="194"/>
                    </a:lnTo>
                    <a:lnTo>
                      <a:pt x="279" y="195"/>
                    </a:lnTo>
                    <a:lnTo>
                      <a:pt x="280" y="194"/>
                    </a:lnTo>
                    <a:lnTo>
                      <a:pt x="280" y="195"/>
                    </a:lnTo>
                    <a:lnTo>
                      <a:pt x="280" y="195"/>
                    </a:lnTo>
                    <a:lnTo>
                      <a:pt x="280" y="194"/>
                    </a:lnTo>
                    <a:lnTo>
                      <a:pt x="280" y="195"/>
                    </a:lnTo>
                    <a:lnTo>
                      <a:pt x="280" y="194"/>
                    </a:lnTo>
                    <a:lnTo>
                      <a:pt x="280" y="195"/>
                    </a:lnTo>
                    <a:lnTo>
                      <a:pt x="280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1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2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3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4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5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6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7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8" y="195"/>
                    </a:lnTo>
                    <a:lnTo>
                      <a:pt x="289" y="195"/>
                    </a:lnTo>
                    <a:lnTo>
                      <a:pt x="289" y="195"/>
                    </a:lnTo>
                    <a:lnTo>
                      <a:pt x="289" y="195"/>
                    </a:lnTo>
                    <a:lnTo>
                      <a:pt x="289" y="195"/>
                    </a:lnTo>
                    <a:lnTo>
                      <a:pt x="289" y="195"/>
                    </a:lnTo>
                    <a:lnTo>
                      <a:pt x="289" y="196"/>
                    </a:lnTo>
                    <a:lnTo>
                      <a:pt x="289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0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1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2" y="196"/>
                    </a:lnTo>
                    <a:lnTo>
                      <a:pt x="293" y="196"/>
                    </a:lnTo>
                    <a:lnTo>
                      <a:pt x="293" y="195"/>
                    </a:lnTo>
                    <a:lnTo>
                      <a:pt x="293" y="196"/>
                    </a:lnTo>
                    <a:lnTo>
                      <a:pt x="293" y="196"/>
                    </a:lnTo>
                    <a:lnTo>
                      <a:pt x="293" y="196"/>
                    </a:lnTo>
                    <a:lnTo>
                      <a:pt x="293" y="196"/>
                    </a:lnTo>
                    <a:lnTo>
                      <a:pt x="293" y="195"/>
                    </a:lnTo>
                    <a:lnTo>
                      <a:pt x="294" y="196"/>
                    </a:lnTo>
                    <a:lnTo>
                      <a:pt x="294" y="196"/>
                    </a:lnTo>
                    <a:lnTo>
                      <a:pt x="294" y="196"/>
                    </a:lnTo>
                    <a:lnTo>
                      <a:pt x="294" y="196"/>
                    </a:lnTo>
                    <a:lnTo>
                      <a:pt x="294" y="195"/>
                    </a:lnTo>
                    <a:lnTo>
                      <a:pt x="294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5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6" y="195"/>
                    </a:lnTo>
                    <a:lnTo>
                      <a:pt x="297" y="195"/>
                    </a:lnTo>
                    <a:lnTo>
                      <a:pt x="297" y="195"/>
                    </a:lnTo>
                    <a:lnTo>
                      <a:pt x="297" y="194"/>
                    </a:lnTo>
                    <a:lnTo>
                      <a:pt x="297" y="195"/>
                    </a:lnTo>
                    <a:lnTo>
                      <a:pt x="297" y="195"/>
                    </a:lnTo>
                    <a:lnTo>
                      <a:pt x="297" y="195"/>
                    </a:lnTo>
                    <a:lnTo>
                      <a:pt x="297" y="195"/>
                    </a:lnTo>
                    <a:lnTo>
                      <a:pt x="298" y="195"/>
                    </a:lnTo>
                    <a:lnTo>
                      <a:pt x="298" y="194"/>
                    </a:lnTo>
                    <a:lnTo>
                      <a:pt x="298" y="195"/>
                    </a:lnTo>
                    <a:lnTo>
                      <a:pt x="298" y="194"/>
                    </a:lnTo>
                    <a:lnTo>
                      <a:pt x="298" y="195"/>
                    </a:lnTo>
                    <a:lnTo>
                      <a:pt x="298" y="194"/>
                    </a:lnTo>
                    <a:lnTo>
                      <a:pt x="298" y="195"/>
                    </a:lnTo>
                    <a:lnTo>
                      <a:pt x="299" y="194"/>
                    </a:lnTo>
                    <a:lnTo>
                      <a:pt x="299" y="195"/>
                    </a:lnTo>
                    <a:lnTo>
                      <a:pt x="299" y="195"/>
                    </a:lnTo>
                    <a:lnTo>
                      <a:pt x="299" y="195"/>
                    </a:lnTo>
                    <a:lnTo>
                      <a:pt x="299" y="195"/>
                    </a:lnTo>
                    <a:lnTo>
                      <a:pt x="299" y="194"/>
                    </a:lnTo>
                    <a:lnTo>
                      <a:pt x="299" y="195"/>
                    </a:lnTo>
                    <a:lnTo>
                      <a:pt x="300" y="195"/>
                    </a:lnTo>
                    <a:lnTo>
                      <a:pt x="300" y="195"/>
                    </a:lnTo>
                    <a:lnTo>
                      <a:pt x="300" y="195"/>
                    </a:lnTo>
                    <a:lnTo>
                      <a:pt x="300" y="195"/>
                    </a:lnTo>
                    <a:lnTo>
                      <a:pt x="300" y="194"/>
                    </a:lnTo>
                    <a:lnTo>
                      <a:pt x="300" y="195"/>
                    </a:lnTo>
                    <a:lnTo>
                      <a:pt x="300" y="194"/>
                    </a:lnTo>
                    <a:lnTo>
                      <a:pt x="300" y="195"/>
                    </a:lnTo>
                    <a:lnTo>
                      <a:pt x="301" y="194"/>
                    </a:lnTo>
                    <a:lnTo>
                      <a:pt x="301" y="195"/>
                    </a:lnTo>
                    <a:lnTo>
                      <a:pt x="301" y="194"/>
                    </a:lnTo>
                    <a:lnTo>
                      <a:pt x="301" y="195"/>
                    </a:lnTo>
                    <a:lnTo>
                      <a:pt x="301" y="195"/>
                    </a:lnTo>
                    <a:lnTo>
                      <a:pt x="301" y="195"/>
                    </a:lnTo>
                    <a:lnTo>
                      <a:pt x="301" y="195"/>
                    </a:lnTo>
                    <a:lnTo>
                      <a:pt x="302" y="194"/>
                    </a:lnTo>
                    <a:lnTo>
                      <a:pt x="302" y="195"/>
                    </a:lnTo>
                    <a:lnTo>
                      <a:pt x="302" y="194"/>
                    </a:lnTo>
                    <a:lnTo>
                      <a:pt x="302" y="194"/>
                    </a:lnTo>
                    <a:lnTo>
                      <a:pt x="302" y="194"/>
                    </a:lnTo>
                    <a:lnTo>
                      <a:pt x="302" y="195"/>
                    </a:lnTo>
                    <a:lnTo>
                      <a:pt x="302" y="194"/>
                    </a:lnTo>
                    <a:lnTo>
                      <a:pt x="303" y="194"/>
                    </a:lnTo>
                    <a:lnTo>
                      <a:pt x="303" y="194"/>
                    </a:lnTo>
                    <a:lnTo>
                      <a:pt x="303" y="194"/>
                    </a:lnTo>
                    <a:lnTo>
                      <a:pt x="303" y="194"/>
                    </a:lnTo>
                    <a:lnTo>
                      <a:pt x="303" y="193"/>
                    </a:lnTo>
                    <a:lnTo>
                      <a:pt x="303" y="194"/>
                    </a:lnTo>
                    <a:lnTo>
                      <a:pt x="303" y="193"/>
                    </a:lnTo>
                    <a:lnTo>
                      <a:pt x="304" y="193"/>
                    </a:lnTo>
                    <a:lnTo>
                      <a:pt x="304" y="194"/>
                    </a:lnTo>
                    <a:lnTo>
                      <a:pt x="304" y="193"/>
                    </a:lnTo>
                    <a:lnTo>
                      <a:pt x="304" y="193"/>
                    </a:lnTo>
                    <a:lnTo>
                      <a:pt x="304" y="193"/>
                    </a:lnTo>
                    <a:lnTo>
                      <a:pt x="304" y="193"/>
                    </a:lnTo>
                    <a:lnTo>
                      <a:pt x="304" y="193"/>
                    </a:lnTo>
                    <a:lnTo>
                      <a:pt x="305" y="193"/>
                    </a:lnTo>
                    <a:lnTo>
                      <a:pt x="305" y="193"/>
                    </a:lnTo>
                    <a:lnTo>
                      <a:pt x="305" y="193"/>
                    </a:lnTo>
                    <a:lnTo>
                      <a:pt x="305" y="193"/>
                    </a:lnTo>
                    <a:lnTo>
                      <a:pt x="305" y="193"/>
                    </a:lnTo>
                    <a:lnTo>
                      <a:pt x="305" y="194"/>
                    </a:lnTo>
                    <a:lnTo>
                      <a:pt x="305" y="194"/>
                    </a:lnTo>
                    <a:lnTo>
                      <a:pt x="306" y="193"/>
                    </a:lnTo>
                    <a:lnTo>
                      <a:pt x="306" y="193"/>
                    </a:lnTo>
                    <a:lnTo>
                      <a:pt x="306" y="193"/>
                    </a:lnTo>
                    <a:lnTo>
                      <a:pt x="306" y="194"/>
                    </a:lnTo>
                    <a:lnTo>
                      <a:pt x="306" y="193"/>
                    </a:lnTo>
                    <a:lnTo>
                      <a:pt x="306" y="193"/>
                    </a:lnTo>
                    <a:lnTo>
                      <a:pt x="306" y="193"/>
                    </a:lnTo>
                    <a:lnTo>
                      <a:pt x="307" y="193"/>
                    </a:lnTo>
                    <a:lnTo>
                      <a:pt x="307" y="194"/>
                    </a:lnTo>
                    <a:lnTo>
                      <a:pt x="307" y="193"/>
                    </a:lnTo>
                    <a:lnTo>
                      <a:pt x="307" y="194"/>
                    </a:lnTo>
                    <a:lnTo>
                      <a:pt x="307" y="194"/>
                    </a:lnTo>
                    <a:lnTo>
                      <a:pt x="307" y="193"/>
                    </a:lnTo>
                    <a:lnTo>
                      <a:pt x="307" y="194"/>
                    </a:lnTo>
                    <a:lnTo>
                      <a:pt x="307" y="193"/>
                    </a:lnTo>
                    <a:lnTo>
                      <a:pt x="308" y="193"/>
                    </a:lnTo>
                    <a:lnTo>
                      <a:pt x="308" y="194"/>
                    </a:lnTo>
                    <a:lnTo>
                      <a:pt x="308" y="193"/>
                    </a:lnTo>
                    <a:lnTo>
                      <a:pt x="308" y="194"/>
                    </a:lnTo>
                    <a:lnTo>
                      <a:pt x="308" y="194"/>
                    </a:lnTo>
                    <a:lnTo>
                      <a:pt x="308" y="194"/>
                    </a:lnTo>
                    <a:lnTo>
                      <a:pt x="308" y="194"/>
                    </a:lnTo>
                    <a:lnTo>
                      <a:pt x="309" y="193"/>
                    </a:lnTo>
                    <a:lnTo>
                      <a:pt x="309" y="194"/>
                    </a:lnTo>
                    <a:lnTo>
                      <a:pt x="309" y="194"/>
                    </a:lnTo>
                    <a:lnTo>
                      <a:pt x="309" y="194"/>
                    </a:lnTo>
                    <a:lnTo>
                      <a:pt x="309" y="194"/>
                    </a:lnTo>
                    <a:lnTo>
                      <a:pt x="309" y="194"/>
                    </a:lnTo>
                    <a:lnTo>
                      <a:pt x="309" y="194"/>
                    </a:lnTo>
                    <a:lnTo>
                      <a:pt x="310" y="193"/>
                    </a:lnTo>
                    <a:lnTo>
                      <a:pt x="310" y="194"/>
                    </a:lnTo>
                    <a:lnTo>
                      <a:pt x="310" y="194"/>
                    </a:lnTo>
                    <a:lnTo>
                      <a:pt x="310" y="194"/>
                    </a:lnTo>
                    <a:lnTo>
                      <a:pt x="310" y="194"/>
                    </a:lnTo>
                    <a:lnTo>
                      <a:pt x="310" y="194"/>
                    </a:lnTo>
                    <a:lnTo>
                      <a:pt x="310" y="194"/>
                    </a:lnTo>
                    <a:lnTo>
                      <a:pt x="311" y="194"/>
                    </a:lnTo>
                    <a:lnTo>
                      <a:pt x="311" y="194"/>
                    </a:lnTo>
                    <a:lnTo>
                      <a:pt x="311" y="194"/>
                    </a:lnTo>
                    <a:lnTo>
                      <a:pt x="311" y="194"/>
                    </a:lnTo>
                    <a:lnTo>
                      <a:pt x="311" y="194"/>
                    </a:lnTo>
                    <a:lnTo>
                      <a:pt x="311" y="194"/>
                    </a:lnTo>
                    <a:lnTo>
                      <a:pt x="311" y="193"/>
                    </a:lnTo>
                    <a:lnTo>
                      <a:pt x="312" y="194"/>
                    </a:lnTo>
                    <a:lnTo>
                      <a:pt x="312" y="194"/>
                    </a:lnTo>
                    <a:lnTo>
                      <a:pt x="312" y="194"/>
                    </a:lnTo>
                    <a:lnTo>
                      <a:pt x="312" y="193"/>
                    </a:lnTo>
                    <a:lnTo>
                      <a:pt x="312" y="194"/>
                    </a:lnTo>
                    <a:lnTo>
                      <a:pt x="312" y="193"/>
                    </a:lnTo>
                    <a:lnTo>
                      <a:pt x="312" y="194"/>
                    </a:lnTo>
                    <a:lnTo>
                      <a:pt x="312" y="193"/>
                    </a:lnTo>
                    <a:lnTo>
                      <a:pt x="313" y="194"/>
                    </a:lnTo>
                    <a:lnTo>
                      <a:pt x="313" y="194"/>
                    </a:lnTo>
                    <a:lnTo>
                      <a:pt x="313" y="194"/>
                    </a:lnTo>
                    <a:lnTo>
                      <a:pt x="313" y="193"/>
                    </a:lnTo>
                    <a:lnTo>
                      <a:pt x="313" y="194"/>
                    </a:lnTo>
                    <a:lnTo>
                      <a:pt x="313" y="194"/>
                    </a:lnTo>
                    <a:lnTo>
                      <a:pt x="314" y="194"/>
                    </a:lnTo>
                    <a:lnTo>
                      <a:pt x="314" y="194"/>
                    </a:lnTo>
                    <a:lnTo>
                      <a:pt x="314" y="194"/>
                    </a:lnTo>
                    <a:lnTo>
                      <a:pt x="314" y="193"/>
                    </a:lnTo>
                    <a:lnTo>
                      <a:pt x="314" y="194"/>
                    </a:lnTo>
                    <a:lnTo>
                      <a:pt x="314" y="193"/>
                    </a:lnTo>
                    <a:lnTo>
                      <a:pt x="314" y="194"/>
                    </a:lnTo>
                    <a:lnTo>
                      <a:pt x="315" y="193"/>
                    </a:lnTo>
                    <a:lnTo>
                      <a:pt x="315" y="194"/>
                    </a:lnTo>
                    <a:lnTo>
                      <a:pt x="315" y="193"/>
                    </a:lnTo>
                    <a:lnTo>
                      <a:pt x="315" y="194"/>
                    </a:lnTo>
                    <a:lnTo>
                      <a:pt x="315" y="194"/>
                    </a:lnTo>
                    <a:lnTo>
                      <a:pt x="315" y="194"/>
                    </a:lnTo>
                    <a:lnTo>
                      <a:pt x="315" y="194"/>
                    </a:lnTo>
                    <a:lnTo>
                      <a:pt x="316" y="193"/>
                    </a:lnTo>
                    <a:lnTo>
                      <a:pt x="316" y="194"/>
                    </a:lnTo>
                    <a:lnTo>
                      <a:pt x="316" y="193"/>
                    </a:lnTo>
                    <a:lnTo>
                      <a:pt x="316" y="194"/>
                    </a:lnTo>
                    <a:lnTo>
                      <a:pt x="316" y="193"/>
                    </a:lnTo>
                    <a:lnTo>
                      <a:pt x="316" y="194"/>
                    </a:lnTo>
                    <a:lnTo>
                      <a:pt x="316" y="194"/>
                    </a:lnTo>
                    <a:lnTo>
                      <a:pt x="317" y="194"/>
                    </a:lnTo>
                    <a:lnTo>
                      <a:pt x="317" y="194"/>
                    </a:lnTo>
                    <a:lnTo>
                      <a:pt x="317" y="194"/>
                    </a:lnTo>
                    <a:lnTo>
                      <a:pt x="317" y="194"/>
                    </a:lnTo>
                    <a:lnTo>
                      <a:pt x="317" y="194"/>
                    </a:lnTo>
                    <a:lnTo>
                      <a:pt x="317" y="195"/>
                    </a:lnTo>
                    <a:lnTo>
                      <a:pt x="317" y="194"/>
                    </a:lnTo>
                    <a:lnTo>
                      <a:pt x="318" y="194"/>
                    </a:lnTo>
                    <a:lnTo>
                      <a:pt x="318" y="195"/>
                    </a:lnTo>
                    <a:lnTo>
                      <a:pt x="318" y="194"/>
                    </a:lnTo>
                    <a:lnTo>
                      <a:pt x="318" y="194"/>
                    </a:lnTo>
                    <a:lnTo>
                      <a:pt x="318" y="194"/>
                    </a:lnTo>
                    <a:lnTo>
                      <a:pt x="318" y="194"/>
                    </a:lnTo>
                    <a:lnTo>
                      <a:pt x="318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19" y="194"/>
                    </a:lnTo>
                    <a:lnTo>
                      <a:pt x="320" y="194"/>
                    </a:lnTo>
                    <a:lnTo>
                      <a:pt x="320" y="194"/>
                    </a:lnTo>
                    <a:lnTo>
                      <a:pt x="320" y="194"/>
                    </a:lnTo>
                    <a:lnTo>
                      <a:pt x="320" y="194"/>
                    </a:lnTo>
                    <a:lnTo>
                      <a:pt x="320" y="194"/>
                    </a:lnTo>
                    <a:lnTo>
                      <a:pt x="320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1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2" y="194"/>
                    </a:lnTo>
                    <a:lnTo>
                      <a:pt x="323" y="194"/>
                    </a:lnTo>
                    <a:lnTo>
                      <a:pt x="323" y="194"/>
                    </a:lnTo>
                    <a:lnTo>
                      <a:pt x="323" y="194"/>
                    </a:lnTo>
                    <a:lnTo>
                      <a:pt x="323" y="194"/>
                    </a:lnTo>
                    <a:lnTo>
                      <a:pt x="323" y="194"/>
                    </a:lnTo>
                    <a:lnTo>
                      <a:pt x="323" y="193"/>
                    </a:lnTo>
                    <a:lnTo>
                      <a:pt x="323" y="194"/>
                    </a:lnTo>
                    <a:lnTo>
                      <a:pt x="324" y="193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4" y="194"/>
                    </a:lnTo>
                    <a:lnTo>
                      <a:pt x="325" y="194"/>
                    </a:lnTo>
                    <a:lnTo>
                      <a:pt x="325" y="193"/>
                    </a:lnTo>
                    <a:lnTo>
                      <a:pt x="325" y="194"/>
                    </a:lnTo>
                    <a:lnTo>
                      <a:pt x="325" y="194"/>
                    </a:lnTo>
                    <a:lnTo>
                      <a:pt x="325" y="194"/>
                    </a:lnTo>
                    <a:lnTo>
                      <a:pt x="325" y="193"/>
                    </a:lnTo>
                    <a:lnTo>
                      <a:pt x="326" y="194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6" y="193"/>
                    </a:lnTo>
                    <a:lnTo>
                      <a:pt x="326" y="194"/>
                    </a:lnTo>
                    <a:lnTo>
                      <a:pt x="326" y="193"/>
                    </a:lnTo>
                    <a:lnTo>
                      <a:pt x="326" y="194"/>
                    </a:lnTo>
                    <a:lnTo>
                      <a:pt x="327" y="193"/>
                    </a:lnTo>
                    <a:lnTo>
                      <a:pt x="327" y="194"/>
                    </a:lnTo>
                    <a:lnTo>
                      <a:pt x="327" y="193"/>
                    </a:lnTo>
                    <a:lnTo>
                      <a:pt x="327" y="194"/>
                    </a:lnTo>
                    <a:lnTo>
                      <a:pt x="327" y="193"/>
                    </a:lnTo>
                    <a:lnTo>
                      <a:pt x="327" y="194"/>
                    </a:lnTo>
                    <a:lnTo>
                      <a:pt x="327" y="194"/>
                    </a:lnTo>
                    <a:lnTo>
                      <a:pt x="327" y="194"/>
                    </a:lnTo>
                    <a:lnTo>
                      <a:pt x="328" y="194"/>
                    </a:lnTo>
                    <a:lnTo>
                      <a:pt x="328" y="193"/>
                    </a:lnTo>
                    <a:lnTo>
                      <a:pt x="328" y="194"/>
                    </a:lnTo>
                    <a:lnTo>
                      <a:pt x="328" y="193"/>
                    </a:lnTo>
                    <a:lnTo>
                      <a:pt x="328" y="194"/>
                    </a:lnTo>
                    <a:lnTo>
                      <a:pt x="328" y="193"/>
                    </a:lnTo>
                    <a:lnTo>
                      <a:pt x="328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29" y="193"/>
                    </a:lnTo>
                    <a:lnTo>
                      <a:pt x="330" y="193"/>
                    </a:lnTo>
                    <a:lnTo>
                      <a:pt x="330" y="193"/>
                    </a:lnTo>
                    <a:lnTo>
                      <a:pt x="330" y="193"/>
                    </a:lnTo>
                    <a:lnTo>
                      <a:pt x="330" y="193"/>
                    </a:lnTo>
                    <a:lnTo>
                      <a:pt x="330" y="193"/>
                    </a:lnTo>
                    <a:lnTo>
                      <a:pt x="330" y="192"/>
                    </a:lnTo>
                    <a:lnTo>
                      <a:pt x="330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1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2" y="192"/>
                    </a:lnTo>
                    <a:lnTo>
                      <a:pt x="333" y="192"/>
                    </a:lnTo>
                    <a:lnTo>
                      <a:pt x="333" y="192"/>
                    </a:lnTo>
                    <a:lnTo>
                      <a:pt x="333" y="192"/>
                    </a:lnTo>
                    <a:lnTo>
                      <a:pt x="333" y="192"/>
                    </a:lnTo>
                    <a:lnTo>
                      <a:pt x="333" y="192"/>
                    </a:lnTo>
                    <a:lnTo>
                      <a:pt x="333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4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5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6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7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8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39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0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1" y="192"/>
                    </a:lnTo>
                    <a:lnTo>
                      <a:pt x="342" y="192"/>
                    </a:lnTo>
                    <a:lnTo>
                      <a:pt x="342" y="192"/>
                    </a:lnTo>
                    <a:lnTo>
                      <a:pt x="342" y="192"/>
                    </a:lnTo>
                    <a:lnTo>
                      <a:pt x="342" y="192"/>
                    </a:lnTo>
                    <a:lnTo>
                      <a:pt x="342" y="192"/>
                    </a:lnTo>
                    <a:lnTo>
                      <a:pt x="342" y="192"/>
                    </a:lnTo>
                    <a:lnTo>
                      <a:pt x="343" y="192"/>
                    </a:lnTo>
                    <a:lnTo>
                      <a:pt x="343" y="192"/>
                    </a:lnTo>
                    <a:lnTo>
                      <a:pt x="343" y="192"/>
                    </a:lnTo>
                    <a:lnTo>
                      <a:pt x="343" y="192"/>
                    </a:lnTo>
                    <a:lnTo>
                      <a:pt x="343" y="192"/>
                    </a:lnTo>
                    <a:lnTo>
                      <a:pt x="343" y="192"/>
                    </a:lnTo>
                    <a:lnTo>
                      <a:pt x="343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4" y="193"/>
                    </a:lnTo>
                    <a:lnTo>
                      <a:pt x="345" y="193"/>
                    </a:lnTo>
                    <a:lnTo>
                      <a:pt x="345" y="193"/>
                    </a:lnTo>
                    <a:lnTo>
                      <a:pt x="345" y="193"/>
                    </a:lnTo>
                    <a:lnTo>
                      <a:pt x="345" y="193"/>
                    </a:lnTo>
                    <a:lnTo>
                      <a:pt x="345" y="192"/>
                    </a:lnTo>
                    <a:lnTo>
                      <a:pt x="345" y="193"/>
                    </a:lnTo>
                    <a:lnTo>
                      <a:pt x="345" y="192"/>
                    </a:lnTo>
                    <a:lnTo>
                      <a:pt x="346" y="193"/>
                    </a:lnTo>
                    <a:lnTo>
                      <a:pt x="346" y="193"/>
                    </a:lnTo>
                    <a:lnTo>
                      <a:pt x="346" y="192"/>
                    </a:lnTo>
                    <a:lnTo>
                      <a:pt x="346" y="193"/>
                    </a:lnTo>
                    <a:lnTo>
                      <a:pt x="346" y="192"/>
                    </a:lnTo>
                    <a:lnTo>
                      <a:pt x="346" y="193"/>
                    </a:lnTo>
                    <a:lnTo>
                      <a:pt x="346" y="192"/>
                    </a:lnTo>
                    <a:lnTo>
                      <a:pt x="347" y="193"/>
                    </a:lnTo>
                    <a:lnTo>
                      <a:pt x="347" y="192"/>
                    </a:lnTo>
                    <a:lnTo>
                      <a:pt x="347" y="193"/>
                    </a:lnTo>
                    <a:lnTo>
                      <a:pt x="347" y="193"/>
                    </a:lnTo>
                    <a:lnTo>
                      <a:pt x="347" y="192"/>
                    </a:lnTo>
                    <a:lnTo>
                      <a:pt x="347" y="193"/>
                    </a:lnTo>
                    <a:lnTo>
                      <a:pt x="347" y="193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8" y="192"/>
                    </a:lnTo>
                    <a:lnTo>
                      <a:pt x="349" y="192"/>
                    </a:lnTo>
                    <a:lnTo>
                      <a:pt x="349" y="192"/>
                    </a:lnTo>
                    <a:lnTo>
                      <a:pt x="349" y="192"/>
                    </a:lnTo>
                    <a:lnTo>
                      <a:pt x="349" y="192"/>
                    </a:lnTo>
                    <a:lnTo>
                      <a:pt x="349" y="192"/>
                    </a:lnTo>
                    <a:lnTo>
                      <a:pt x="349" y="192"/>
                    </a:lnTo>
                    <a:lnTo>
                      <a:pt x="349" y="191"/>
                    </a:lnTo>
                    <a:lnTo>
                      <a:pt x="350" y="192"/>
                    </a:lnTo>
                    <a:lnTo>
                      <a:pt x="350" y="191"/>
                    </a:lnTo>
                    <a:lnTo>
                      <a:pt x="350" y="192"/>
                    </a:lnTo>
                    <a:lnTo>
                      <a:pt x="350" y="192"/>
                    </a:lnTo>
                    <a:lnTo>
                      <a:pt x="350" y="192"/>
                    </a:lnTo>
                    <a:lnTo>
                      <a:pt x="350" y="192"/>
                    </a:lnTo>
                    <a:lnTo>
                      <a:pt x="350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1" y="192"/>
                    </a:lnTo>
                    <a:lnTo>
                      <a:pt x="352" y="192"/>
                    </a:lnTo>
                    <a:lnTo>
                      <a:pt x="352" y="192"/>
                    </a:lnTo>
                    <a:lnTo>
                      <a:pt x="352" y="192"/>
                    </a:lnTo>
                    <a:lnTo>
                      <a:pt x="352" y="191"/>
                    </a:lnTo>
                    <a:lnTo>
                      <a:pt x="352" y="192"/>
                    </a:lnTo>
                    <a:lnTo>
                      <a:pt x="352" y="192"/>
                    </a:lnTo>
                    <a:lnTo>
                      <a:pt x="352" y="192"/>
                    </a:lnTo>
                    <a:lnTo>
                      <a:pt x="353" y="192"/>
                    </a:lnTo>
                    <a:lnTo>
                      <a:pt x="353" y="191"/>
                    </a:lnTo>
                    <a:lnTo>
                      <a:pt x="353" y="192"/>
                    </a:lnTo>
                    <a:lnTo>
                      <a:pt x="353" y="191"/>
                    </a:lnTo>
                    <a:lnTo>
                      <a:pt x="353" y="192"/>
                    </a:lnTo>
                    <a:lnTo>
                      <a:pt x="353" y="191"/>
                    </a:lnTo>
                    <a:lnTo>
                      <a:pt x="353" y="191"/>
                    </a:lnTo>
                    <a:lnTo>
                      <a:pt x="354" y="191"/>
                    </a:lnTo>
                    <a:lnTo>
                      <a:pt x="354" y="191"/>
                    </a:lnTo>
                    <a:lnTo>
                      <a:pt x="354" y="191"/>
                    </a:lnTo>
                    <a:lnTo>
                      <a:pt x="354" y="191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4" y="192"/>
                    </a:lnTo>
                    <a:lnTo>
                      <a:pt x="355" y="192"/>
                    </a:lnTo>
                    <a:lnTo>
                      <a:pt x="355" y="191"/>
                    </a:lnTo>
                    <a:lnTo>
                      <a:pt x="355" y="191"/>
                    </a:lnTo>
                    <a:lnTo>
                      <a:pt x="355" y="191"/>
                    </a:lnTo>
                    <a:lnTo>
                      <a:pt x="355" y="191"/>
                    </a:lnTo>
                    <a:lnTo>
                      <a:pt x="355" y="191"/>
                    </a:lnTo>
                    <a:lnTo>
                      <a:pt x="355" y="191"/>
                    </a:lnTo>
                    <a:lnTo>
                      <a:pt x="356" y="191"/>
                    </a:lnTo>
                    <a:lnTo>
                      <a:pt x="356" y="192"/>
                    </a:lnTo>
                    <a:lnTo>
                      <a:pt x="356" y="191"/>
                    </a:lnTo>
                    <a:lnTo>
                      <a:pt x="356" y="191"/>
                    </a:lnTo>
                    <a:lnTo>
                      <a:pt x="356" y="191"/>
                    </a:lnTo>
                    <a:lnTo>
                      <a:pt x="356" y="191"/>
                    </a:lnTo>
                    <a:lnTo>
                      <a:pt x="356" y="191"/>
                    </a:lnTo>
                    <a:lnTo>
                      <a:pt x="357" y="191"/>
                    </a:lnTo>
                    <a:lnTo>
                      <a:pt x="357" y="191"/>
                    </a:lnTo>
                    <a:lnTo>
                      <a:pt x="357" y="191"/>
                    </a:lnTo>
                    <a:lnTo>
                      <a:pt x="357" y="191"/>
                    </a:lnTo>
                    <a:lnTo>
                      <a:pt x="357" y="190"/>
                    </a:lnTo>
                    <a:lnTo>
                      <a:pt x="357" y="190"/>
                    </a:lnTo>
                    <a:lnTo>
                      <a:pt x="357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8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59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0" y="190"/>
                    </a:lnTo>
                    <a:lnTo>
                      <a:pt x="361" y="191"/>
                    </a:lnTo>
                    <a:lnTo>
                      <a:pt x="361" y="191"/>
                    </a:lnTo>
                    <a:lnTo>
                      <a:pt x="361" y="191"/>
                    </a:lnTo>
                    <a:lnTo>
                      <a:pt x="361" y="190"/>
                    </a:lnTo>
                    <a:lnTo>
                      <a:pt x="361" y="191"/>
                    </a:lnTo>
                    <a:lnTo>
                      <a:pt x="361" y="190"/>
                    </a:lnTo>
                    <a:lnTo>
                      <a:pt x="361" y="191"/>
                    </a:lnTo>
                    <a:lnTo>
                      <a:pt x="362" y="190"/>
                    </a:lnTo>
                    <a:lnTo>
                      <a:pt x="362" y="191"/>
                    </a:lnTo>
                    <a:lnTo>
                      <a:pt x="362" y="190"/>
                    </a:lnTo>
                    <a:lnTo>
                      <a:pt x="362" y="191"/>
                    </a:lnTo>
                    <a:lnTo>
                      <a:pt x="362" y="191"/>
                    </a:lnTo>
                    <a:lnTo>
                      <a:pt x="362" y="191"/>
                    </a:lnTo>
                    <a:lnTo>
                      <a:pt x="362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3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4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5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6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7" y="191"/>
                    </a:lnTo>
                    <a:lnTo>
                      <a:pt x="368" y="191"/>
                    </a:lnTo>
                    <a:lnTo>
                      <a:pt x="368" y="191"/>
                    </a:lnTo>
                    <a:lnTo>
                      <a:pt x="368" y="191"/>
                    </a:lnTo>
                    <a:lnTo>
                      <a:pt x="368" y="191"/>
                    </a:lnTo>
                    <a:lnTo>
                      <a:pt x="368" y="191"/>
                    </a:lnTo>
                    <a:lnTo>
                      <a:pt x="368" y="191"/>
                    </a:lnTo>
                    <a:lnTo>
                      <a:pt x="368" y="192"/>
                    </a:lnTo>
                    <a:lnTo>
                      <a:pt x="369" y="191"/>
                    </a:lnTo>
                    <a:lnTo>
                      <a:pt x="369" y="192"/>
                    </a:lnTo>
                    <a:lnTo>
                      <a:pt x="369" y="191"/>
                    </a:lnTo>
                    <a:lnTo>
                      <a:pt x="369" y="191"/>
                    </a:lnTo>
                    <a:lnTo>
                      <a:pt x="369" y="191"/>
                    </a:lnTo>
                    <a:lnTo>
                      <a:pt x="369" y="191"/>
                    </a:lnTo>
                    <a:lnTo>
                      <a:pt x="370" y="191"/>
                    </a:lnTo>
                    <a:lnTo>
                      <a:pt x="370" y="191"/>
                    </a:lnTo>
                    <a:lnTo>
                      <a:pt x="370" y="191"/>
                    </a:lnTo>
                    <a:lnTo>
                      <a:pt x="370" y="191"/>
                    </a:lnTo>
                    <a:lnTo>
                      <a:pt x="370" y="191"/>
                    </a:lnTo>
                    <a:lnTo>
                      <a:pt x="370" y="192"/>
                    </a:lnTo>
                    <a:lnTo>
                      <a:pt x="370" y="192"/>
                    </a:lnTo>
                    <a:lnTo>
                      <a:pt x="370" y="192"/>
                    </a:lnTo>
                    <a:lnTo>
                      <a:pt x="371" y="192"/>
                    </a:lnTo>
                    <a:lnTo>
                      <a:pt x="371" y="192"/>
                    </a:lnTo>
                    <a:lnTo>
                      <a:pt x="371" y="192"/>
                    </a:lnTo>
                    <a:lnTo>
                      <a:pt x="371" y="192"/>
                    </a:lnTo>
                    <a:lnTo>
                      <a:pt x="371" y="192"/>
                    </a:lnTo>
                    <a:lnTo>
                      <a:pt x="371" y="192"/>
                    </a:lnTo>
                    <a:lnTo>
                      <a:pt x="371" y="193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2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3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4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2"/>
                    </a:lnTo>
                    <a:lnTo>
                      <a:pt x="375" y="191"/>
                    </a:lnTo>
                    <a:lnTo>
                      <a:pt x="376" y="192"/>
                    </a:lnTo>
                    <a:lnTo>
                      <a:pt x="376" y="191"/>
                    </a:lnTo>
                    <a:lnTo>
                      <a:pt x="376" y="192"/>
                    </a:lnTo>
                    <a:lnTo>
                      <a:pt x="376" y="191"/>
                    </a:lnTo>
                    <a:lnTo>
                      <a:pt x="376" y="192"/>
                    </a:lnTo>
                    <a:lnTo>
                      <a:pt x="376" y="191"/>
                    </a:lnTo>
                    <a:lnTo>
                      <a:pt x="376" y="192"/>
                    </a:lnTo>
                    <a:lnTo>
                      <a:pt x="377" y="191"/>
                    </a:lnTo>
                    <a:lnTo>
                      <a:pt x="377" y="192"/>
                    </a:lnTo>
                    <a:lnTo>
                      <a:pt x="377" y="191"/>
                    </a:lnTo>
                    <a:lnTo>
                      <a:pt x="377" y="192"/>
                    </a:lnTo>
                    <a:lnTo>
                      <a:pt x="377" y="191"/>
                    </a:lnTo>
                    <a:lnTo>
                      <a:pt x="377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8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79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0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1" y="191"/>
                    </a:lnTo>
                    <a:lnTo>
                      <a:pt x="382" y="191"/>
                    </a:lnTo>
                    <a:lnTo>
                      <a:pt x="382" y="190"/>
                    </a:lnTo>
                    <a:lnTo>
                      <a:pt x="382" y="191"/>
                    </a:lnTo>
                    <a:lnTo>
                      <a:pt x="382" y="191"/>
                    </a:lnTo>
                    <a:lnTo>
                      <a:pt x="382" y="191"/>
                    </a:lnTo>
                    <a:lnTo>
                      <a:pt x="382" y="191"/>
                    </a:lnTo>
                    <a:lnTo>
                      <a:pt x="382" y="191"/>
                    </a:lnTo>
                    <a:lnTo>
                      <a:pt x="382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3" y="191"/>
                    </a:lnTo>
                    <a:lnTo>
                      <a:pt x="384" y="191"/>
                    </a:lnTo>
                    <a:lnTo>
                      <a:pt x="384" y="190"/>
                    </a:lnTo>
                    <a:lnTo>
                      <a:pt x="384" y="191"/>
                    </a:lnTo>
                    <a:lnTo>
                      <a:pt x="384" y="190"/>
                    </a:lnTo>
                    <a:lnTo>
                      <a:pt x="384" y="190"/>
                    </a:lnTo>
                    <a:lnTo>
                      <a:pt x="384" y="190"/>
                    </a:lnTo>
                    <a:lnTo>
                      <a:pt x="384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5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6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7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8" y="190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89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0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1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2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3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4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5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6" y="191"/>
                    </a:lnTo>
                    <a:lnTo>
                      <a:pt x="397" y="191"/>
                    </a:lnTo>
                    <a:lnTo>
                      <a:pt x="397" y="191"/>
                    </a:lnTo>
                    <a:lnTo>
                      <a:pt x="397" y="191"/>
                    </a:lnTo>
                    <a:lnTo>
                      <a:pt x="397" y="191"/>
                    </a:lnTo>
                    <a:lnTo>
                      <a:pt x="397" y="191"/>
                    </a:lnTo>
                    <a:lnTo>
                      <a:pt x="397" y="191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8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399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0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1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2" y="192"/>
                    </a:lnTo>
                    <a:lnTo>
                      <a:pt x="403" y="192"/>
                    </a:lnTo>
                    <a:lnTo>
                      <a:pt x="403" y="192"/>
                    </a:lnTo>
                    <a:lnTo>
                      <a:pt x="403" y="192"/>
                    </a:lnTo>
                    <a:lnTo>
                      <a:pt x="403" y="191"/>
                    </a:lnTo>
                    <a:lnTo>
                      <a:pt x="403" y="192"/>
                    </a:lnTo>
                    <a:lnTo>
                      <a:pt x="403" y="191"/>
                    </a:lnTo>
                    <a:lnTo>
                      <a:pt x="403" y="192"/>
                    </a:lnTo>
                    <a:lnTo>
                      <a:pt x="404" y="191"/>
                    </a:lnTo>
                    <a:lnTo>
                      <a:pt x="404" y="192"/>
                    </a:lnTo>
                    <a:lnTo>
                      <a:pt x="404" y="191"/>
                    </a:lnTo>
                    <a:lnTo>
                      <a:pt x="404" y="192"/>
                    </a:lnTo>
                    <a:lnTo>
                      <a:pt x="404" y="191"/>
                    </a:lnTo>
                    <a:lnTo>
                      <a:pt x="404" y="192"/>
                    </a:lnTo>
                    <a:lnTo>
                      <a:pt x="404" y="191"/>
                    </a:lnTo>
                    <a:lnTo>
                      <a:pt x="405" y="192"/>
                    </a:lnTo>
                    <a:lnTo>
                      <a:pt x="405" y="191"/>
                    </a:lnTo>
                    <a:lnTo>
                      <a:pt x="405" y="192"/>
                    </a:lnTo>
                    <a:lnTo>
                      <a:pt x="405" y="191"/>
                    </a:lnTo>
                    <a:lnTo>
                      <a:pt x="405" y="191"/>
                    </a:lnTo>
                    <a:lnTo>
                      <a:pt x="405" y="191"/>
                    </a:lnTo>
                    <a:lnTo>
                      <a:pt x="405" y="191"/>
                    </a:lnTo>
                    <a:lnTo>
                      <a:pt x="406" y="192"/>
                    </a:lnTo>
                    <a:lnTo>
                      <a:pt x="406" y="191"/>
                    </a:lnTo>
                    <a:lnTo>
                      <a:pt x="406" y="192"/>
                    </a:lnTo>
                    <a:lnTo>
                      <a:pt x="406" y="191"/>
                    </a:lnTo>
                    <a:lnTo>
                      <a:pt x="406" y="192"/>
                    </a:lnTo>
                    <a:lnTo>
                      <a:pt x="406" y="191"/>
                    </a:lnTo>
                    <a:lnTo>
                      <a:pt x="406" y="191"/>
                    </a:lnTo>
                    <a:lnTo>
                      <a:pt x="407" y="192"/>
                    </a:lnTo>
                    <a:lnTo>
                      <a:pt x="407" y="191"/>
                    </a:lnTo>
                    <a:lnTo>
                      <a:pt x="407" y="191"/>
                    </a:lnTo>
                    <a:lnTo>
                      <a:pt x="407" y="192"/>
                    </a:lnTo>
                    <a:lnTo>
                      <a:pt x="407" y="192"/>
                    </a:lnTo>
                    <a:lnTo>
                      <a:pt x="407" y="191"/>
                    </a:lnTo>
                    <a:lnTo>
                      <a:pt x="407" y="191"/>
                    </a:lnTo>
                    <a:lnTo>
                      <a:pt x="407" y="191"/>
                    </a:lnTo>
                    <a:lnTo>
                      <a:pt x="408" y="191"/>
                    </a:lnTo>
                    <a:lnTo>
                      <a:pt x="408" y="191"/>
                    </a:lnTo>
                    <a:lnTo>
                      <a:pt x="408" y="191"/>
                    </a:lnTo>
                    <a:lnTo>
                      <a:pt x="408" y="191"/>
                    </a:lnTo>
                    <a:lnTo>
                      <a:pt x="408" y="191"/>
                    </a:lnTo>
                    <a:lnTo>
                      <a:pt x="408" y="191"/>
                    </a:lnTo>
                    <a:lnTo>
                      <a:pt x="409" y="192"/>
                    </a:lnTo>
                    <a:lnTo>
                      <a:pt x="409" y="191"/>
                    </a:lnTo>
                    <a:lnTo>
                      <a:pt x="409" y="191"/>
                    </a:lnTo>
                    <a:lnTo>
                      <a:pt x="409" y="191"/>
                    </a:lnTo>
                    <a:lnTo>
                      <a:pt x="409" y="191"/>
                    </a:lnTo>
                    <a:lnTo>
                      <a:pt x="409" y="191"/>
                    </a:lnTo>
                    <a:lnTo>
                      <a:pt x="409" y="192"/>
                    </a:lnTo>
                    <a:lnTo>
                      <a:pt x="409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0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1" y="191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2" y="190"/>
                    </a:lnTo>
                    <a:lnTo>
                      <a:pt x="413" y="191"/>
                    </a:lnTo>
                    <a:lnTo>
                      <a:pt x="413" y="190"/>
                    </a:lnTo>
                    <a:lnTo>
                      <a:pt x="413" y="190"/>
                    </a:lnTo>
                    <a:lnTo>
                      <a:pt x="413" y="190"/>
                    </a:lnTo>
                    <a:lnTo>
                      <a:pt x="413" y="190"/>
                    </a:lnTo>
                    <a:lnTo>
                      <a:pt x="413" y="190"/>
                    </a:lnTo>
                    <a:lnTo>
                      <a:pt x="413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4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5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6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7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8" y="190"/>
                    </a:lnTo>
                    <a:lnTo>
                      <a:pt x="419" y="190"/>
                    </a:lnTo>
                    <a:lnTo>
                      <a:pt x="419" y="190"/>
                    </a:lnTo>
                    <a:lnTo>
                      <a:pt x="419" y="190"/>
                    </a:lnTo>
                    <a:lnTo>
                      <a:pt x="419" y="190"/>
                    </a:lnTo>
                    <a:lnTo>
                      <a:pt x="419" y="191"/>
                    </a:lnTo>
                    <a:lnTo>
                      <a:pt x="419" y="190"/>
                    </a:lnTo>
                    <a:lnTo>
                      <a:pt x="419" y="190"/>
                    </a:lnTo>
                    <a:lnTo>
                      <a:pt x="420" y="190"/>
                    </a:lnTo>
                    <a:lnTo>
                      <a:pt x="420" y="190"/>
                    </a:lnTo>
                    <a:lnTo>
                      <a:pt x="420" y="190"/>
                    </a:lnTo>
                    <a:lnTo>
                      <a:pt x="420" y="190"/>
                    </a:lnTo>
                    <a:lnTo>
                      <a:pt x="420" y="190"/>
                    </a:lnTo>
                    <a:lnTo>
                      <a:pt x="420" y="190"/>
                    </a:lnTo>
                    <a:lnTo>
                      <a:pt x="421" y="190"/>
                    </a:lnTo>
                    <a:lnTo>
                      <a:pt x="421" y="190"/>
                    </a:lnTo>
                    <a:lnTo>
                      <a:pt x="421" y="191"/>
                    </a:lnTo>
                    <a:lnTo>
                      <a:pt x="421" y="190"/>
                    </a:lnTo>
                    <a:lnTo>
                      <a:pt x="421" y="190"/>
                    </a:lnTo>
                    <a:lnTo>
                      <a:pt x="421" y="190"/>
                    </a:lnTo>
                    <a:lnTo>
                      <a:pt x="421" y="190"/>
                    </a:lnTo>
                    <a:lnTo>
                      <a:pt x="421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2" y="190"/>
                    </a:lnTo>
                    <a:lnTo>
                      <a:pt x="423" y="190"/>
                    </a:lnTo>
                    <a:lnTo>
                      <a:pt x="423" y="190"/>
                    </a:lnTo>
                    <a:lnTo>
                      <a:pt x="423" y="191"/>
                    </a:lnTo>
                    <a:lnTo>
                      <a:pt x="423" y="191"/>
                    </a:lnTo>
                    <a:lnTo>
                      <a:pt x="423" y="190"/>
                    </a:lnTo>
                    <a:lnTo>
                      <a:pt x="423" y="191"/>
                    </a:lnTo>
                    <a:lnTo>
                      <a:pt x="423" y="190"/>
                    </a:lnTo>
                    <a:lnTo>
                      <a:pt x="424" y="191"/>
                    </a:lnTo>
                    <a:lnTo>
                      <a:pt x="424" y="190"/>
                    </a:lnTo>
                    <a:lnTo>
                      <a:pt x="424" y="191"/>
                    </a:lnTo>
                    <a:lnTo>
                      <a:pt x="424" y="190"/>
                    </a:lnTo>
                    <a:lnTo>
                      <a:pt x="424" y="191"/>
                    </a:lnTo>
                    <a:lnTo>
                      <a:pt x="424" y="190"/>
                    </a:lnTo>
                    <a:lnTo>
                      <a:pt x="424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5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6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7" y="191"/>
                    </a:lnTo>
                    <a:lnTo>
                      <a:pt x="428" y="191"/>
                    </a:lnTo>
                    <a:lnTo>
                      <a:pt x="428" y="191"/>
                    </a:lnTo>
                    <a:lnTo>
                      <a:pt x="428" y="191"/>
                    </a:lnTo>
                    <a:lnTo>
                      <a:pt x="428" y="191"/>
                    </a:lnTo>
                    <a:lnTo>
                      <a:pt x="428" y="191"/>
                    </a:lnTo>
                    <a:lnTo>
                      <a:pt x="428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29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0" y="191"/>
                    </a:lnTo>
                    <a:lnTo>
                      <a:pt x="431" y="191"/>
                    </a:lnTo>
                    <a:lnTo>
                      <a:pt x="431" y="190"/>
                    </a:lnTo>
                    <a:lnTo>
                      <a:pt x="431" y="191"/>
                    </a:lnTo>
                    <a:lnTo>
                      <a:pt x="431" y="190"/>
                    </a:lnTo>
                    <a:lnTo>
                      <a:pt x="431" y="191"/>
                    </a:lnTo>
                    <a:lnTo>
                      <a:pt x="431" y="191"/>
                    </a:lnTo>
                    <a:lnTo>
                      <a:pt x="431" y="191"/>
                    </a:lnTo>
                    <a:lnTo>
                      <a:pt x="432" y="191"/>
                    </a:lnTo>
                    <a:lnTo>
                      <a:pt x="432" y="191"/>
                    </a:lnTo>
                    <a:lnTo>
                      <a:pt x="432" y="190"/>
                    </a:lnTo>
                    <a:lnTo>
                      <a:pt x="432" y="190"/>
                    </a:lnTo>
                    <a:lnTo>
                      <a:pt x="432" y="191"/>
                    </a:lnTo>
                    <a:lnTo>
                      <a:pt x="432" y="190"/>
                    </a:lnTo>
                    <a:lnTo>
                      <a:pt x="432" y="191"/>
                    </a:lnTo>
                    <a:lnTo>
                      <a:pt x="433" y="190"/>
                    </a:lnTo>
                    <a:lnTo>
                      <a:pt x="433" y="191"/>
                    </a:lnTo>
                    <a:lnTo>
                      <a:pt x="433" y="190"/>
                    </a:lnTo>
                    <a:lnTo>
                      <a:pt x="433" y="190"/>
                    </a:lnTo>
                    <a:lnTo>
                      <a:pt x="433" y="190"/>
                    </a:lnTo>
                    <a:lnTo>
                      <a:pt x="433" y="190"/>
                    </a:lnTo>
                    <a:lnTo>
                      <a:pt x="434" y="190"/>
                    </a:lnTo>
                    <a:lnTo>
                      <a:pt x="434" y="191"/>
                    </a:lnTo>
                    <a:lnTo>
                      <a:pt x="434" y="190"/>
                    </a:lnTo>
                    <a:lnTo>
                      <a:pt x="434" y="190"/>
                    </a:lnTo>
                    <a:lnTo>
                      <a:pt x="434" y="190"/>
                    </a:lnTo>
                    <a:lnTo>
                      <a:pt x="434" y="190"/>
                    </a:lnTo>
                    <a:lnTo>
                      <a:pt x="434" y="190"/>
                    </a:lnTo>
                    <a:lnTo>
                      <a:pt x="434" y="190"/>
                    </a:lnTo>
                    <a:lnTo>
                      <a:pt x="435" y="190"/>
                    </a:lnTo>
                    <a:lnTo>
                      <a:pt x="435" y="190"/>
                    </a:lnTo>
                    <a:lnTo>
                      <a:pt x="435" y="191"/>
                    </a:lnTo>
                    <a:lnTo>
                      <a:pt x="435" y="190"/>
                    </a:lnTo>
                    <a:lnTo>
                      <a:pt x="435" y="190"/>
                    </a:lnTo>
                    <a:lnTo>
                      <a:pt x="435" y="190"/>
                    </a:lnTo>
                    <a:lnTo>
                      <a:pt x="435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6" y="190"/>
                    </a:lnTo>
                    <a:lnTo>
                      <a:pt x="437" y="190"/>
                    </a:lnTo>
                    <a:lnTo>
                      <a:pt x="437" y="190"/>
                    </a:lnTo>
                    <a:lnTo>
                      <a:pt x="437" y="190"/>
                    </a:lnTo>
                    <a:lnTo>
                      <a:pt x="437" y="190"/>
                    </a:lnTo>
                    <a:lnTo>
                      <a:pt x="437" y="191"/>
                    </a:lnTo>
                    <a:lnTo>
                      <a:pt x="437" y="190"/>
                    </a:lnTo>
                    <a:lnTo>
                      <a:pt x="437" y="191"/>
                    </a:lnTo>
                    <a:lnTo>
                      <a:pt x="438" y="190"/>
                    </a:lnTo>
                    <a:lnTo>
                      <a:pt x="438" y="191"/>
                    </a:lnTo>
                    <a:lnTo>
                      <a:pt x="438" y="190"/>
                    </a:lnTo>
                    <a:lnTo>
                      <a:pt x="438" y="190"/>
                    </a:lnTo>
                    <a:lnTo>
                      <a:pt x="438" y="190"/>
                    </a:lnTo>
                    <a:lnTo>
                      <a:pt x="438" y="190"/>
                    </a:lnTo>
                    <a:lnTo>
                      <a:pt x="438" y="190"/>
                    </a:lnTo>
                    <a:lnTo>
                      <a:pt x="438" y="190"/>
                    </a:lnTo>
                    <a:lnTo>
                      <a:pt x="439" y="190"/>
                    </a:lnTo>
                    <a:lnTo>
                      <a:pt x="439" y="190"/>
                    </a:lnTo>
                    <a:lnTo>
                      <a:pt x="439" y="190"/>
                    </a:lnTo>
                    <a:lnTo>
                      <a:pt x="439" y="190"/>
                    </a:lnTo>
                    <a:lnTo>
                      <a:pt x="439" y="190"/>
                    </a:lnTo>
                    <a:lnTo>
                      <a:pt x="439" y="190"/>
                    </a:lnTo>
                    <a:lnTo>
                      <a:pt x="440" y="189"/>
                    </a:lnTo>
                    <a:lnTo>
                      <a:pt x="440" y="190"/>
                    </a:lnTo>
                    <a:lnTo>
                      <a:pt x="440" y="190"/>
                    </a:lnTo>
                    <a:lnTo>
                      <a:pt x="440" y="190"/>
                    </a:lnTo>
                    <a:lnTo>
                      <a:pt x="440" y="190"/>
                    </a:lnTo>
                    <a:lnTo>
                      <a:pt x="440" y="190"/>
                    </a:lnTo>
                    <a:lnTo>
                      <a:pt x="440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1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2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3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4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5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6" y="190"/>
                    </a:lnTo>
                    <a:lnTo>
                      <a:pt x="447" y="190"/>
                    </a:lnTo>
                    <a:lnTo>
                      <a:pt x="447" y="190"/>
                    </a:lnTo>
                    <a:lnTo>
                      <a:pt x="447" y="190"/>
                    </a:lnTo>
                    <a:lnTo>
                      <a:pt x="447" y="191"/>
                    </a:lnTo>
                    <a:lnTo>
                      <a:pt x="447" y="190"/>
                    </a:lnTo>
                    <a:lnTo>
                      <a:pt x="447" y="190"/>
                    </a:lnTo>
                    <a:lnTo>
                      <a:pt x="447" y="190"/>
                    </a:lnTo>
                    <a:lnTo>
                      <a:pt x="448" y="190"/>
                    </a:lnTo>
                    <a:lnTo>
                      <a:pt x="448" y="191"/>
                    </a:lnTo>
                    <a:lnTo>
                      <a:pt x="448" y="190"/>
                    </a:lnTo>
                    <a:lnTo>
                      <a:pt x="448" y="191"/>
                    </a:lnTo>
                    <a:lnTo>
                      <a:pt x="448" y="191"/>
                    </a:lnTo>
                    <a:lnTo>
                      <a:pt x="448" y="190"/>
                    </a:lnTo>
                    <a:lnTo>
                      <a:pt x="448" y="191"/>
                    </a:lnTo>
                    <a:lnTo>
                      <a:pt x="449" y="190"/>
                    </a:lnTo>
                    <a:lnTo>
                      <a:pt x="449" y="190"/>
                    </a:lnTo>
                    <a:lnTo>
                      <a:pt x="449" y="190"/>
                    </a:lnTo>
                    <a:lnTo>
                      <a:pt x="449" y="191"/>
                    </a:lnTo>
                    <a:lnTo>
                      <a:pt x="449" y="191"/>
                    </a:lnTo>
                    <a:lnTo>
                      <a:pt x="449" y="190"/>
                    </a:lnTo>
                    <a:lnTo>
                      <a:pt x="449" y="191"/>
                    </a:lnTo>
                    <a:lnTo>
                      <a:pt x="450" y="190"/>
                    </a:lnTo>
                    <a:lnTo>
                      <a:pt x="450" y="191"/>
                    </a:lnTo>
                    <a:lnTo>
                      <a:pt x="450" y="190"/>
                    </a:lnTo>
                    <a:lnTo>
                      <a:pt x="450" y="191"/>
                    </a:lnTo>
                    <a:lnTo>
                      <a:pt x="450" y="190"/>
                    </a:lnTo>
                    <a:lnTo>
                      <a:pt x="450" y="191"/>
                    </a:lnTo>
                    <a:lnTo>
                      <a:pt x="450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1" y="191"/>
                    </a:lnTo>
                    <a:lnTo>
                      <a:pt x="452" y="191"/>
                    </a:lnTo>
                    <a:lnTo>
                      <a:pt x="452" y="191"/>
                    </a:lnTo>
                    <a:lnTo>
                      <a:pt x="452" y="191"/>
                    </a:lnTo>
                    <a:lnTo>
                      <a:pt x="452" y="191"/>
                    </a:lnTo>
                    <a:lnTo>
                      <a:pt x="452" y="192"/>
                    </a:lnTo>
                    <a:lnTo>
                      <a:pt x="452" y="192"/>
                    </a:lnTo>
                    <a:lnTo>
                      <a:pt x="452" y="192"/>
                    </a:lnTo>
                    <a:lnTo>
                      <a:pt x="453" y="191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3" y="192"/>
                    </a:lnTo>
                    <a:lnTo>
                      <a:pt x="454" y="191"/>
                    </a:lnTo>
                    <a:lnTo>
                      <a:pt x="454" y="192"/>
                    </a:lnTo>
                    <a:lnTo>
                      <a:pt x="454" y="191"/>
                    </a:lnTo>
                    <a:lnTo>
                      <a:pt x="454" y="192"/>
                    </a:lnTo>
                    <a:lnTo>
                      <a:pt x="454" y="191"/>
                    </a:lnTo>
                    <a:lnTo>
                      <a:pt x="454" y="192"/>
                    </a:lnTo>
                    <a:lnTo>
                      <a:pt x="454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5" y="192"/>
                    </a:lnTo>
                    <a:lnTo>
                      <a:pt x="456" y="191"/>
                    </a:lnTo>
                    <a:lnTo>
                      <a:pt x="456" y="192"/>
                    </a:lnTo>
                    <a:lnTo>
                      <a:pt x="456" y="191"/>
                    </a:lnTo>
                    <a:lnTo>
                      <a:pt x="456" y="192"/>
                    </a:lnTo>
                    <a:lnTo>
                      <a:pt x="456" y="191"/>
                    </a:lnTo>
                    <a:lnTo>
                      <a:pt x="456" y="191"/>
                    </a:lnTo>
                    <a:lnTo>
                      <a:pt x="456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7" y="191"/>
                    </a:lnTo>
                    <a:lnTo>
                      <a:pt x="458" y="191"/>
                    </a:lnTo>
                    <a:lnTo>
                      <a:pt x="458" y="191"/>
                    </a:lnTo>
                    <a:lnTo>
                      <a:pt x="458" y="191"/>
                    </a:lnTo>
                    <a:lnTo>
                      <a:pt x="458" y="191"/>
                    </a:lnTo>
                    <a:lnTo>
                      <a:pt x="458" y="190"/>
                    </a:lnTo>
                    <a:lnTo>
                      <a:pt x="458" y="191"/>
                    </a:lnTo>
                    <a:lnTo>
                      <a:pt x="458" y="191"/>
                    </a:lnTo>
                    <a:lnTo>
                      <a:pt x="458" y="191"/>
                    </a:lnTo>
                    <a:lnTo>
                      <a:pt x="459" y="191"/>
                    </a:lnTo>
                    <a:lnTo>
                      <a:pt x="459" y="191"/>
                    </a:lnTo>
                    <a:lnTo>
                      <a:pt x="459" y="191"/>
                    </a:lnTo>
                    <a:lnTo>
                      <a:pt x="459" y="191"/>
                    </a:lnTo>
                    <a:lnTo>
                      <a:pt x="459" y="191"/>
                    </a:lnTo>
                    <a:lnTo>
                      <a:pt x="459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0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1" y="191"/>
                    </a:lnTo>
                    <a:lnTo>
                      <a:pt x="462" y="191"/>
                    </a:lnTo>
                    <a:lnTo>
                      <a:pt x="462" y="191"/>
                    </a:lnTo>
                    <a:lnTo>
                      <a:pt x="462" y="190"/>
                    </a:lnTo>
                    <a:lnTo>
                      <a:pt x="462" y="191"/>
                    </a:lnTo>
                    <a:lnTo>
                      <a:pt x="462" y="190"/>
                    </a:lnTo>
                    <a:lnTo>
                      <a:pt x="462" y="191"/>
                    </a:lnTo>
                    <a:lnTo>
                      <a:pt x="462" y="191"/>
                    </a:lnTo>
                    <a:lnTo>
                      <a:pt x="463" y="191"/>
                    </a:lnTo>
                    <a:lnTo>
                      <a:pt x="463" y="191"/>
                    </a:lnTo>
                    <a:lnTo>
                      <a:pt x="463" y="191"/>
                    </a:lnTo>
                    <a:lnTo>
                      <a:pt x="463" y="191"/>
                    </a:lnTo>
                    <a:lnTo>
                      <a:pt x="463" y="190"/>
                    </a:lnTo>
                    <a:lnTo>
                      <a:pt x="463" y="191"/>
                    </a:lnTo>
                    <a:lnTo>
                      <a:pt x="463" y="190"/>
                    </a:lnTo>
                    <a:lnTo>
                      <a:pt x="464" y="191"/>
                    </a:lnTo>
                    <a:lnTo>
                      <a:pt x="464" y="190"/>
                    </a:lnTo>
                    <a:lnTo>
                      <a:pt x="464" y="191"/>
                    </a:lnTo>
                    <a:lnTo>
                      <a:pt x="464" y="190"/>
                    </a:lnTo>
                    <a:lnTo>
                      <a:pt x="464" y="191"/>
                    </a:lnTo>
                    <a:lnTo>
                      <a:pt x="464" y="190"/>
                    </a:lnTo>
                    <a:lnTo>
                      <a:pt x="464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90"/>
                    </a:lnTo>
                    <a:lnTo>
                      <a:pt x="465" y="189"/>
                    </a:lnTo>
                    <a:lnTo>
                      <a:pt x="466" y="190"/>
                    </a:lnTo>
                    <a:lnTo>
                      <a:pt x="466" y="189"/>
                    </a:lnTo>
                    <a:lnTo>
                      <a:pt x="466" y="189"/>
                    </a:lnTo>
                    <a:lnTo>
                      <a:pt x="466" y="189"/>
                    </a:lnTo>
                    <a:lnTo>
                      <a:pt x="466" y="189"/>
                    </a:lnTo>
                    <a:lnTo>
                      <a:pt x="466" y="189"/>
                    </a:lnTo>
                    <a:lnTo>
                      <a:pt x="466" y="189"/>
                    </a:lnTo>
                    <a:lnTo>
                      <a:pt x="467" y="189"/>
                    </a:lnTo>
                    <a:lnTo>
                      <a:pt x="467" y="190"/>
                    </a:lnTo>
                    <a:lnTo>
                      <a:pt x="467" y="189"/>
                    </a:lnTo>
                    <a:lnTo>
                      <a:pt x="467" y="189"/>
                    </a:lnTo>
                    <a:lnTo>
                      <a:pt x="467" y="189"/>
                    </a:lnTo>
                    <a:lnTo>
                      <a:pt x="467" y="189"/>
                    </a:lnTo>
                    <a:lnTo>
                      <a:pt x="467" y="189"/>
                    </a:lnTo>
                    <a:lnTo>
                      <a:pt x="468" y="189"/>
                    </a:lnTo>
                    <a:lnTo>
                      <a:pt x="468" y="189"/>
                    </a:lnTo>
                    <a:lnTo>
                      <a:pt x="468" y="190"/>
                    </a:lnTo>
                    <a:lnTo>
                      <a:pt x="468" y="189"/>
                    </a:lnTo>
                    <a:lnTo>
                      <a:pt x="468" y="190"/>
                    </a:lnTo>
                    <a:lnTo>
                      <a:pt x="468" y="189"/>
                    </a:lnTo>
                    <a:lnTo>
                      <a:pt x="468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69" y="189"/>
                    </a:lnTo>
                    <a:lnTo>
                      <a:pt x="470" y="190"/>
                    </a:lnTo>
                    <a:lnTo>
                      <a:pt x="470" y="189"/>
                    </a:lnTo>
                    <a:lnTo>
                      <a:pt x="470" y="190"/>
                    </a:lnTo>
                    <a:lnTo>
                      <a:pt x="470" y="189"/>
                    </a:lnTo>
                    <a:lnTo>
                      <a:pt x="470" y="190"/>
                    </a:lnTo>
                    <a:lnTo>
                      <a:pt x="470" y="190"/>
                    </a:lnTo>
                    <a:lnTo>
                      <a:pt x="470" y="190"/>
                    </a:lnTo>
                    <a:lnTo>
                      <a:pt x="471" y="190"/>
                    </a:lnTo>
                    <a:lnTo>
                      <a:pt x="471" y="190"/>
                    </a:lnTo>
                    <a:lnTo>
                      <a:pt x="471" y="190"/>
                    </a:lnTo>
                    <a:lnTo>
                      <a:pt x="471" y="190"/>
                    </a:lnTo>
                    <a:lnTo>
                      <a:pt x="471" y="190"/>
                    </a:lnTo>
                    <a:lnTo>
                      <a:pt x="471" y="190"/>
                    </a:lnTo>
                    <a:lnTo>
                      <a:pt x="472" y="189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2" y="190"/>
                    </a:lnTo>
                    <a:lnTo>
                      <a:pt x="473" y="190"/>
                    </a:lnTo>
                    <a:lnTo>
                      <a:pt x="473" y="189"/>
                    </a:lnTo>
                    <a:lnTo>
                      <a:pt x="473" y="190"/>
                    </a:lnTo>
                    <a:lnTo>
                      <a:pt x="473" y="189"/>
                    </a:lnTo>
                    <a:lnTo>
                      <a:pt x="473" y="190"/>
                    </a:lnTo>
                    <a:lnTo>
                      <a:pt x="473" y="190"/>
                    </a:lnTo>
                    <a:lnTo>
                      <a:pt x="473" y="190"/>
                    </a:lnTo>
                    <a:lnTo>
                      <a:pt x="474" y="190"/>
                    </a:lnTo>
                    <a:lnTo>
                      <a:pt x="474" y="189"/>
                    </a:lnTo>
                    <a:lnTo>
                      <a:pt x="474" y="190"/>
                    </a:lnTo>
                    <a:lnTo>
                      <a:pt x="474" y="189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4" y="190"/>
                    </a:lnTo>
                    <a:lnTo>
                      <a:pt x="475" y="190"/>
                    </a:lnTo>
                    <a:lnTo>
                      <a:pt x="475" y="189"/>
                    </a:lnTo>
                    <a:lnTo>
                      <a:pt x="475" y="190"/>
                    </a:lnTo>
                    <a:lnTo>
                      <a:pt x="475" y="189"/>
                    </a:lnTo>
                    <a:lnTo>
                      <a:pt x="475" y="189"/>
                    </a:lnTo>
                    <a:lnTo>
                      <a:pt x="475" y="189"/>
                    </a:lnTo>
                    <a:lnTo>
                      <a:pt x="475" y="190"/>
                    </a:lnTo>
                    <a:lnTo>
                      <a:pt x="476" y="190"/>
                    </a:lnTo>
                    <a:lnTo>
                      <a:pt x="476" y="189"/>
                    </a:lnTo>
                    <a:lnTo>
                      <a:pt x="476" y="190"/>
                    </a:lnTo>
                    <a:lnTo>
                      <a:pt x="476" y="189"/>
                    </a:lnTo>
                    <a:lnTo>
                      <a:pt x="476" y="190"/>
                    </a:lnTo>
                    <a:lnTo>
                      <a:pt x="476" y="189"/>
                    </a:lnTo>
                    <a:lnTo>
                      <a:pt x="476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7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8" y="190"/>
                    </a:lnTo>
                    <a:lnTo>
                      <a:pt x="479" y="190"/>
                    </a:lnTo>
                    <a:lnTo>
                      <a:pt x="479" y="190"/>
                    </a:lnTo>
                    <a:lnTo>
                      <a:pt x="479" y="190"/>
                    </a:lnTo>
                    <a:lnTo>
                      <a:pt x="479" y="190"/>
                    </a:lnTo>
                    <a:lnTo>
                      <a:pt x="479" y="191"/>
                    </a:lnTo>
                    <a:lnTo>
                      <a:pt x="479" y="191"/>
                    </a:lnTo>
                    <a:lnTo>
                      <a:pt x="479" y="191"/>
                    </a:lnTo>
                    <a:lnTo>
                      <a:pt x="480" y="190"/>
                    </a:lnTo>
                    <a:lnTo>
                      <a:pt x="480" y="191"/>
                    </a:lnTo>
                    <a:lnTo>
                      <a:pt x="480" y="191"/>
                    </a:lnTo>
                    <a:lnTo>
                      <a:pt x="480" y="191"/>
                    </a:lnTo>
                    <a:lnTo>
                      <a:pt x="480" y="190"/>
                    </a:lnTo>
                    <a:lnTo>
                      <a:pt x="480" y="191"/>
                    </a:lnTo>
                    <a:lnTo>
                      <a:pt x="480" y="190"/>
                    </a:lnTo>
                    <a:lnTo>
                      <a:pt x="481" y="191"/>
                    </a:lnTo>
                    <a:lnTo>
                      <a:pt x="481" y="190"/>
                    </a:lnTo>
                    <a:lnTo>
                      <a:pt x="481" y="190"/>
                    </a:lnTo>
                    <a:lnTo>
                      <a:pt x="481" y="190"/>
                    </a:lnTo>
                    <a:lnTo>
                      <a:pt x="481" y="191"/>
                    </a:lnTo>
                    <a:lnTo>
                      <a:pt x="481" y="190"/>
                    </a:lnTo>
                    <a:lnTo>
                      <a:pt x="481" y="191"/>
                    </a:lnTo>
                    <a:lnTo>
                      <a:pt x="482" y="190"/>
                    </a:lnTo>
                    <a:lnTo>
                      <a:pt x="482" y="191"/>
                    </a:lnTo>
                    <a:lnTo>
                      <a:pt x="482" y="190"/>
                    </a:lnTo>
                    <a:lnTo>
                      <a:pt x="482" y="190"/>
                    </a:lnTo>
                    <a:lnTo>
                      <a:pt x="482" y="190"/>
                    </a:lnTo>
                    <a:lnTo>
                      <a:pt x="482" y="191"/>
                    </a:lnTo>
                    <a:lnTo>
                      <a:pt x="482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3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4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5" y="190"/>
                    </a:lnTo>
                    <a:lnTo>
                      <a:pt x="486" y="190"/>
                    </a:lnTo>
                    <a:lnTo>
                      <a:pt x="486" y="190"/>
                    </a:lnTo>
                    <a:lnTo>
                      <a:pt x="486" y="190"/>
                    </a:lnTo>
                    <a:lnTo>
                      <a:pt x="486" y="189"/>
                    </a:lnTo>
                    <a:lnTo>
                      <a:pt x="486" y="190"/>
                    </a:lnTo>
                    <a:lnTo>
                      <a:pt x="486" y="189"/>
                    </a:lnTo>
                    <a:lnTo>
                      <a:pt x="486" y="190"/>
                    </a:lnTo>
                    <a:lnTo>
                      <a:pt x="487" y="189"/>
                    </a:lnTo>
                    <a:lnTo>
                      <a:pt x="487" y="190"/>
                    </a:lnTo>
                    <a:lnTo>
                      <a:pt x="487" y="190"/>
                    </a:lnTo>
                    <a:lnTo>
                      <a:pt x="487" y="190"/>
                    </a:lnTo>
                    <a:lnTo>
                      <a:pt x="487" y="190"/>
                    </a:lnTo>
                    <a:lnTo>
                      <a:pt x="487" y="189"/>
                    </a:lnTo>
                    <a:lnTo>
                      <a:pt x="487" y="190"/>
                    </a:lnTo>
                    <a:lnTo>
                      <a:pt x="488" y="189"/>
                    </a:lnTo>
                    <a:lnTo>
                      <a:pt x="488" y="190"/>
                    </a:lnTo>
                    <a:lnTo>
                      <a:pt x="488" y="190"/>
                    </a:lnTo>
                    <a:lnTo>
                      <a:pt x="488" y="189"/>
                    </a:lnTo>
                    <a:lnTo>
                      <a:pt x="488" y="190"/>
                    </a:lnTo>
                    <a:lnTo>
                      <a:pt x="488" y="189"/>
                    </a:lnTo>
                    <a:lnTo>
                      <a:pt x="488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89" y="189"/>
                    </a:lnTo>
                    <a:lnTo>
                      <a:pt x="490" y="189"/>
                    </a:lnTo>
                    <a:lnTo>
                      <a:pt x="490" y="189"/>
                    </a:lnTo>
                    <a:lnTo>
                      <a:pt x="490" y="189"/>
                    </a:lnTo>
                    <a:lnTo>
                      <a:pt x="490" y="189"/>
                    </a:lnTo>
                    <a:lnTo>
                      <a:pt x="490" y="189"/>
                    </a:lnTo>
                    <a:lnTo>
                      <a:pt x="490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1" y="189"/>
                    </a:lnTo>
                    <a:lnTo>
                      <a:pt x="492" y="189"/>
                    </a:lnTo>
                    <a:lnTo>
                      <a:pt x="492" y="189"/>
                    </a:lnTo>
                    <a:lnTo>
                      <a:pt x="492" y="190"/>
                    </a:lnTo>
                    <a:lnTo>
                      <a:pt x="492" y="189"/>
                    </a:lnTo>
                    <a:lnTo>
                      <a:pt x="492" y="189"/>
                    </a:lnTo>
                    <a:lnTo>
                      <a:pt x="492" y="189"/>
                    </a:lnTo>
                    <a:lnTo>
                      <a:pt x="492" y="189"/>
                    </a:lnTo>
                    <a:lnTo>
                      <a:pt x="492" y="189"/>
                    </a:lnTo>
                    <a:lnTo>
                      <a:pt x="493" y="188"/>
                    </a:lnTo>
                    <a:lnTo>
                      <a:pt x="493" y="188"/>
                    </a:lnTo>
                    <a:lnTo>
                      <a:pt x="493" y="188"/>
                    </a:lnTo>
                    <a:lnTo>
                      <a:pt x="493" y="188"/>
                    </a:lnTo>
                    <a:lnTo>
                      <a:pt x="493" y="189"/>
                    </a:lnTo>
                    <a:lnTo>
                      <a:pt x="493" y="188"/>
                    </a:lnTo>
                    <a:lnTo>
                      <a:pt x="494" y="189"/>
                    </a:lnTo>
                    <a:lnTo>
                      <a:pt x="494" y="188"/>
                    </a:lnTo>
                    <a:lnTo>
                      <a:pt x="494" y="189"/>
                    </a:lnTo>
                    <a:lnTo>
                      <a:pt x="494" y="188"/>
                    </a:lnTo>
                    <a:lnTo>
                      <a:pt x="494" y="189"/>
                    </a:lnTo>
                    <a:lnTo>
                      <a:pt x="494" y="188"/>
                    </a:lnTo>
                    <a:lnTo>
                      <a:pt x="494" y="189"/>
                    </a:lnTo>
                    <a:lnTo>
                      <a:pt x="495" y="188"/>
                    </a:lnTo>
                    <a:lnTo>
                      <a:pt x="495" y="189"/>
                    </a:lnTo>
                    <a:lnTo>
                      <a:pt x="495" y="188"/>
                    </a:lnTo>
                    <a:lnTo>
                      <a:pt x="495" y="189"/>
                    </a:lnTo>
                    <a:lnTo>
                      <a:pt x="495" y="188"/>
                    </a:lnTo>
                    <a:lnTo>
                      <a:pt x="495" y="189"/>
                    </a:lnTo>
                    <a:lnTo>
                      <a:pt x="495" y="188"/>
                    </a:lnTo>
                    <a:lnTo>
                      <a:pt x="496" y="189"/>
                    </a:lnTo>
                    <a:lnTo>
                      <a:pt x="496" y="188"/>
                    </a:lnTo>
                    <a:lnTo>
                      <a:pt x="496" y="189"/>
                    </a:lnTo>
                    <a:lnTo>
                      <a:pt x="496" y="188"/>
                    </a:lnTo>
                    <a:lnTo>
                      <a:pt x="496" y="189"/>
                    </a:lnTo>
                    <a:lnTo>
                      <a:pt x="496" y="188"/>
                    </a:lnTo>
                    <a:lnTo>
                      <a:pt x="496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7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8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499" y="189"/>
                    </a:lnTo>
                    <a:lnTo>
                      <a:pt x="500" y="189"/>
                    </a:lnTo>
                    <a:lnTo>
                      <a:pt x="500" y="189"/>
                    </a:lnTo>
                    <a:lnTo>
                      <a:pt x="500" y="189"/>
                    </a:lnTo>
                    <a:lnTo>
                      <a:pt x="500" y="190"/>
                    </a:lnTo>
                    <a:lnTo>
                      <a:pt x="500" y="189"/>
                    </a:lnTo>
                    <a:lnTo>
                      <a:pt x="500" y="189"/>
                    </a:lnTo>
                    <a:lnTo>
                      <a:pt x="500" y="189"/>
                    </a:lnTo>
                    <a:lnTo>
                      <a:pt x="501" y="189"/>
                    </a:lnTo>
                    <a:lnTo>
                      <a:pt x="501" y="190"/>
                    </a:lnTo>
                    <a:lnTo>
                      <a:pt x="501" y="189"/>
                    </a:lnTo>
                    <a:lnTo>
                      <a:pt x="501" y="190"/>
                    </a:lnTo>
                    <a:lnTo>
                      <a:pt x="501" y="189"/>
                    </a:lnTo>
                    <a:lnTo>
                      <a:pt x="501" y="190"/>
                    </a:lnTo>
                    <a:lnTo>
                      <a:pt x="501" y="189"/>
                    </a:lnTo>
                    <a:lnTo>
                      <a:pt x="502" y="190"/>
                    </a:lnTo>
                    <a:lnTo>
                      <a:pt x="502" y="189"/>
                    </a:lnTo>
                    <a:lnTo>
                      <a:pt x="502" y="190"/>
                    </a:lnTo>
                    <a:lnTo>
                      <a:pt x="502" y="189"/>
                    </a:lnTo>
                    <a:lnTo>
                      <a:pt x="502" y="190"/>
                    </a:lnTo>
                    <a:lnTo>
                      <a:pt x="502" y="190"/>
                    </a:lnTo>
                    <a:lnTo>
                      <a:pt x="503" y="190"/>
                    </a:lnTo>
                    <a:lnTo>
                      <a:pt x="503" y="190"/>
                    </a:lnTo>
                    <a:lnTo>
                      <a:pt x="503" y="190"/>
                    </a:lnTo>
                    <a:lnTo>
                      <a:pt x="503" y="190"/>
                    </a:lnTo>
                    <a:lnTo>
                      <a:pt x="503" y="189"/>
                    </a:lnTo>
                    <a:lnTo>
                      <a:pt x="503" y="190"/>
                    </a:lnTo>
                    <a:lnTo>
                      <a:pt x="503" y="189"/>
                    </a:lnTo>
                    <a:lnTo>
                      <a:pt x="504" y="190"/>
                    </a:lnTo>
                    <a:lnTo>
                      <a:pt x="504" y="190"/>
                    </a:lnTo>
                    <a:lnTo>
                      <a:pt x="504" y="190"/>
                    </a:lnTo>
                    <a:lnTo>
                      <a:pt x="504" y="189"/>
                    </a:lnTo>
                    <a:lnTo>
                      <a:pt x="504" y="190"/>
                    </a:lnTo>
                    <a:lnTo>
                      <a:pt x="504" y="189"/>
                    </a:lnTo>
                    <a:lnTo>
                      <a:pt x="504" y="190"/>
                    </a:lnTo>
                    <a:lnTo>
                      <a:pt x="505" y="189"/>
                    </a:lnTo>
                    <a:lnTo>
                      <a:pt x="505" y="190"/>
                    </a:lnTo>
                    <a:lnTo>
                      <a:pt x="505" y="190"/>
                    </a:lnTo>
                    <a:lnTo>
                      <a:pt x="505" y="190"/>
                    </a:lnTo>
                    <a:lnTo>
                      <a:pt x="505" y="190"/>
                    </a:lnTo>
                    <a:lnTo>
                      <a:pt x="505" y="190"/>
                    </a:lnTo>
                    <a:lnTo>
                      <a:pt x="505" y="190"/>
                    </a:lnTo>
                    <a:lnTo>
                      <a:pt x="506" y="190"/>
                    </a:lnTo>
                    <a:lnTo>
                      <a:pt x="506" y="190"/>
                    </a:lnTo>
                    <a:lnTo>
                      <a:pt x="506" y="190"/>
                    </a:lnTo>
                    <a:lnTo>
                      <a:pt x="506" y="191"/>
                    </a:lnTo>
                    <a:lnTo>
                      <a:pt x="506" y="190"/>
                    </a:lnTo>
                    <a:lnTo>
                      <a:pt x="506" y="191"/>
                    </a:lnTo>
                    <a:lnTo>
                      <a:pt x="506" y="191"/>
                    </a:lnTo>
                    <a:lnTo>
                      <a:pt x="507" y="191"/>
                    </a:lnTo>
                    <a:lnTo>
                      <a:pt x="507" y="191"/>
                    </a:lnTo>
                    <a:lnTo>
                      <a:pt x="507" y="191"/>
                    </a:lnTo>
                    <a:lnTo>
                      <a:pt x="507" y="190"/>
                    </a:lnTo>
                    <a:lnTo>
                      <a:pt x="507" y="191"/>
                    </a:lnTo>
                    <a:lnTo>
                      <a:pt x="507" y="191"/>
                    </a:lnTo>
                    <a:lnTo>
                      <a:pt x="507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8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09" y="191"/>
                    </a:lnTo>
                    <a:lnTo>
                      <a:pt x="510" y="191"/>
                    </a:lnTo>
                    <a:lnTo>
                      <a:pt x="510" y="190"/>
                    </a:lnTo>
                    <a:lnTo>
                      <a:pt x="510" y="191"/>
                    </a:lnTo>
                    <a:lnTo>
                      <a:pt x="510" y="191"/>
                    </a:lnTo>
                    <a:lnTo>
                      <a:pt x="510" y="191"/>
                    </a:lnTo>
                    <a:lnTo>
                      <a:pt x="510" y="191"/>
                    </a:lnTo>
                    <a:lnTo>
                      <a:pt x="510" y="191"/>
                    </a:lnTo>
                    <a:lnTo>
                      <a:pt x="511" y="190"/>
                    </a:lnTo>
                    <a:lnTo>
                      <a:pt x="511" y="191"/>
                    </a:lnTo>
                    <a:lnTo>
                      <a:pt x="511" y="190"/>
                    </a:lnTo>
                    <a:lnTo>
                      <a:pt x="511" y="190"/>
                    </a:lnTo>
                    <a:lnTo>
                      <a:pt x="511" y="190"/>
                    </a:lnTo>
                    <a:lnTo>
                      <a:pt x="511" y="191"/>
                    </a:lnTo>
                    <a:lnTo>
                      <a:pt x="511" y="190"/>
                    </a:lnTo>
                    <a:lnTo>
                      <a:pt x="512" y="191"/>
                    </a:lnTo>
                    <a:lnTo>
                      <a:pt x="512" y="190"/>
                    </a:lnTo>
                    <a:lnTo>
                      <a:pt x="512" y="190"/>
                    </a:lnTo>
                    <a:lnTo>
                      <a:pt x="512" y="190"/>
                    </a:lnTo>
                    <a:lnTo>
                      <a:pt x="512" y="190"/>
                    </a:lnTo>
                    <a:lnTo>
                      <a:pt x="512" y="190"/>
                    </a:lnTo>
                    <a:lnTo>
                      <a:pt x="512" y="190"/>
                    </a:lnTo>
                    <a:lnTo>
                      <a:pt x="513" y="190"/>
                    </a:lnTo>
                    <a:lnTo>
                      <a:pt x="513" y="190"/>
                    </a:lnTo>
                    <a:lnTo>
                      <a:pt x="513" y="190"/>
                    </a:lnTo>
                    <a:lnTo>
                      <a:pt x="513" y="190"/>
                    </a:lnTo>
                    <a:lnTo>
                      <a:pt x="513" y="190"/>
                    </a:lnTo>
                    <a:lnTo>
                      <a:pt x="513" y="191"/>
                    </a:lnTo>
                    <a:lnTo>
                      <a:pt x="513" y="190"/>
                    </a:lnTo>
                    <a:lnTo>
                      <a:pt x="514" y="190"/>
                    </a:lnTo>
                    <a:lnTo>
                      <a:pt x="514" y="190"/>
                    </a:lnTo>
                    <a:lnTo>
                      <a:pt x="514" y="190"/>
                    </a:lnTo>
                    <a:lnTo>
                      <a:pt x="514" y="190"/>
                    </a:lnTo>
                    <a:lnTo>
                      <a:pt x="514" y="190"/>
                    </a:lnTo>
                    <a:lnTo>
                      <a:pt x="514" y="191"/>
                    </a:lnTo>
                    <a:lnTo>
                      <a:pt x="514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5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6" y="190"/>
                    </a:lnTo>
                    <a:lnTo>
                      <a:pt x="517" y="190"/>
                    </a:lnTo>
                    <a:lnTo>
                      <a:pt x="517" y="190"/>
                    </a:lnTo>
                    <a:lnTo>
                      <a:pt x="517" y="191"/>
                    </a:lnTo>
                    <a:lnTo>
                      <a:pt x="517" y="190"/>
                    </a:lnTo>
                    <a:lnTo>
                      <a:pt x="517" y="190"/>
                    </a:lnTo>
                    <a:lnTo>
                      <a:pt x="517" y="190"/>
                    </a:lnTo>
                    <a:lnTo>
                      <a:pt x="517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8" y="190"/>
                    </a:lnTo>
                    <a:lnTo>
                      <a:pt x="519" y="190"/>
                    </a:lnTo>
                    <a:lnTo>
                      <a:pt x="519" y="190"/>
                    </a:lnTo>
                    <a:lnTo>
                      <a:pt x="519" y="190"/>
                    </a:lnTo>
                    <a:lnTo>
                      <a:pt x="519" y="190"/>
                    </a:lnTo>
                    <a:lnTo>
                      <a:pt x="519" y="190"/>
                    </a:lnTo>
                    <a:lnTo>
                      <a:pt x="519" y="190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0" y="189"/>
                    </a:lnTo>
                    <a:lnTo>
                      <a:pt x="521" y="189"/>
                    </a:lnTo>
                    <a:lnTo>
                      <a:pt x="521" y="189"/>
                    </a:lnTo>
                    <a:lnTo>
                      <a:pt x="521" y="190"/>
                    </a:lnTo>
                    <a:lnTo>
                      <a:pt x="521" y="189"/>
                    </a:lnTo>
                    <a:lnTo>
                      <a:pt x="521" y="189"/>
                    </a:lnTo>
                    <a:lnTo>
                      <a:pt x="521" y="189"/>
                    </a:lnTo>
                    <a:lnTo>
                      <a:pt x="521" y="189"/>
                    </a:lnTo>
                    <a:lnTo>
                      <a:pt x="522" y="189"/>
                    </a:lnTo>
                    <a:lnTo>
                      <a:pt x="522" y="190"/>
                    </a:lnTo>
                    <a:lnTo>
                      <a:pt x="522" y="189"/>
                    </a:lnTo>
                    <a:lnTo>
                      <a:pt x="522" y="190"/>
                    </a:lnTo>
                    <a:lnTo>
                      <a:pt x="522" y="189"/>
                    </a:lnTo>
                    <a:lnTo>
                      <a:pt x="522" y="190"/>
                    </a:lnTo>
                    <a:lnTo>
                      <a:pt x="522" y="189"/>
                    </a:lnTo>
                    <a:lnTo>
                      <a:pt x="523" y="190"/>
                    </a:lnTo>
                    <a:lnTo>
                      <a:pt x="523" y="189"/>
                    </a:lnTo>
                    <a:lnTo>
                      <a:pt x="523" y="189"/>
                    </a:lnTo>
                    <a:lnTo>
                      <a:pt x="523" y="189"/>
                    </a:lnTo>
                    <a:lnTo>
                      <a:pt x="523" y="189"/>
                    </a:lnTo>
                    <a:lnTo>
                      <a:pt x="523" y="189"/>
                    </a:lnTo>
                    <a:lnTo>
                      <a:pt x="523" y="189"/>
                    </a:lnTo>
                    <a:lnTo>
                      <a:pt x="524" y="189"/>
                    </a:lnTo>
                    <a:lnTo>
                      <a:pt x="524" y="190"/>
                    </a:lnTo>
                    <a:lnTo>
                      <a:pt x="524" y="189"/>
                    </a:lnTo>
                    <a:lnTo>
                      <a:pt x="524" y="190"/>
                    </a:lnTo>
                    <a:lnTo>
                      <a:pt x="524" y="190"/>
                    </a:lnTo>
                    <a:lnTo>
                      <a:pt x="524" y="190"/>
                    </a:lnTo>
                    <a:lnTo>
                      <a:pt x="524" y="190"/>
                    </a:lnTo>
                    <a:lnTo>
                      <a:pt x="524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5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6" y="190"/>
                    </a:lnTo>
                    <a:lnTo>
                      <a:pt x="527" y="190"/>
                    </a:lnTo>
                    <a:lnTo>
                      <a:pt x="527" y="190"/>
                    </a:lnTo>
                    <a:lnTo>
                      <a:pt x="527" y="189"/>
                    </a:lnTo>
                    <a:lnTo>
                      <a:pt x="527" y="190"/>
                    </a:lnTo>
                    <a:lnTo>
                      <a:pt x="527" y="190"/>
                    </a:lnTo>
                    <a:lnTo>
                      <a:pt x="527" y="190"/>
                    </a:lnTo>
                    <a:lnTo>
                      <a:pt x="527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8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29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0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1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2" y="190"/>
                    </a:lnTo>
                    <a:lnTo>
                      <a:pt x="533" y="190"/>
                    </a:lnTo>
                    <a:lnTo>
                      <a:pt x="533" y="191"/>
                    </a:lnTo>
                    <a:lnTo>
                      <a:pt x="533" y="190"/>
                    </a:lnTo>
                    <a:lnTo>
                      <a:pt x="533" y="191"/>
                    </a:lnTo>
                    <a:lnTo>
                      <a:pt x="533" y="190"/>
                    </a:lnTo>
                    <a:lnTo>
                      <a:pt x="533" y="191"/>
                    </a:lnTo>
                    <a:lnTo>
                      <a:pt x="533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4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5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6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7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8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39" y="191"/>
                    </a:lnTo>
                    <a:lnTo>
                      <a:pt x="540" y="191"/>
                    </a:lnTo>
                    <a:lnTo>
                      <a:pt x="540" y="191"/>
                    </a:lnTo>
                    <a:lnTo>
                      <a:pt x="540" y="191"/>
                    </a:lnTo>
                    <a:lnTo>
                      <a:pt x="540" y="191"/>
                    </a:lnTo>
                    <a:lnTo>
                      <a:pt x="540" y="191"/>
                    </a:lnTo>
                    <a:lnTo>
                      <a:pt x="540" y="190"/>
                    </a:lnTo>
                    <a:lnTo>
                      <a:pt x="540" y="191"/>
                    </a:lnTo>
                    <a:lnTo>
                      <a:pt x="541" y="191"/>
                    </a:lnTo>
                    <a:lnTo>
                      <a:pt x="541" y="191"/>
                    </a:lnTo>
                    <a:lnTo>
                      <a:pt x="541" y="191"/>
                    </a:lnTo>
                    <a:lnTo>
                      <a:pt x="541" y="191"/>
                    </a:lnTo>
                    <a:lnTo>
                      <a:pt x="541" y="191"/>
                    </a:lnTo>
                    <a:lnTo>
                      <a:pt x="541" y="190"/>
                    </a:lnTo>
                    <a:lnTo>
                      <a:pt x="541" y="191"/>
                    </a:lnTo>
                    <a:lnTo>
                      <a:pt x="541" y="190"/>
                    </a:lnTo>
                    <a:lnTo>
                      <a:pt x="542" y="191"/>
                    </a:lnTo>
                    <a:lnTo>
                      <a:pt x="542" y="191"/>
                    </a:lnTo>
                    <a:lnTo>
                      <a:pt x="542" y="190"/>
                    </a:lnTo>
                    <a:lnTo>
                      <a:pt x="542" y="191"/>
                    </a:lnTo>
                    <a:lnTo>
                      <a:pt x="542" y="190"/>
                    </a:lnTo>
                    <a:lnTo>
                      <a:pt x="542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3" y="191"/>
                    </a:lnTo>
                    <a:lnTo>
                      <a:pt x="544" y="191"/>
                    </a:lnTo>
                    <a:lnTo>
                      <a:pt x="544" y="191"/>
                    </a:lnTo>
                    <a:lnTo>
                      <a:pt x="544" y="191"/>
                    </a:lnTo>
                    <a:lnTo>
                      <a:pt x="544" y="191"/>
                    </a:lnTo>
                    <a:lnTo>
                      <a:pt x="544" y="190"/>
                    </a:lnTo>
                    <a:lnTo>
                      <a:pt x="544" y="191"/>
                    </a:lnTo>
                    <a:lnTo>
                      <a:pt x="544" y="191"/>
                    </a:lnTo>
                    <a:lnTo>
                      <a:pt x="545" y="191"/>
                    </a:lnTo>
                    <a:lnTo>
                      <a:pt x="545" y="191"/>
                    </a:lnTo>
                    <a:lnTo>
                      <a:pt x="545" y="191"/>
                    </a:lnTo>
                    <a:lnTo>
                      <a:pt x="545" y="191"/>
                    </a:lnTo>
                    <a:lnTo>
                      <a:pt x="545" y="191"/>
                    </a:lnTo>
                    <a:lnTo>
                      <a:pt x="545" y="191"/>
                    </a:lnTo>
                    <a:lnTo>
                      <a:pt x="545" y="190"/>
                    </a:lnTo>
                    <a:lnTo>
                      <a:pt x="546" y="191"/>
                    </a:lnTo>
                    <a:lnTo>
                      <a:pt x="546" y="191"/>
                    </a:lnTo>
                    <a:lnTo>
                      <a:pt x="546" y="191"/>
                    </a:lnTo>
                    <a:lnTo>
                      <a:pt x="546" y="190"/>
                    </a:lnTo>
                    <a:lnTo>
                      <a:pt x="546" y="191"/>
                    </a:lnTo>
                    <a:lnTo>
                      <a:pt x="546" y="190"/>
                    </a:lnTo>
                    <a:lnTo>
                      <a:pt x="546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7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8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49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0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1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2" y="190"/>
                    </a:lnTo>
                    <a:lnTo>
                      <a:pt x="553" y="191"/>
                    </a:lnTo>
                    <a:lnTo>
                      <a:pt x="553" y="190"/>
                    </a:lnTo>
                    <a:lnTo>
                      <a:pt x="553" y="191"/>
                    </a:lnTo>
                    <a:lnTo>
                      <a:pt x="553" y="190"/>
                    </a:lnTo>
                    <a:lnTo>
                      <a:pt x="553" y="191"/>
                    </a:lnTo>
                    <a:lnTo>
                      <a:pt x="553" y="191"/>
                    </a:lnTo>
                    <a:lnTo>
                      <a:pt x="553" y="190"/>
                    </a:lnTo>
                    <a:lnTo>
                      <a:pt x="554" y="191"/>
                    </a:lnTo>
                    <a:lnTo>
                      <a:pt x="554" y="190"/>
                    </a:lnTo>
                    <a:lnTo>
                      <a:pt x="554" y="191"/>
                    </a:lnTo>
                    <a:lnTo>
                      <a:pt x="554" y="190"/>
                    </a:lnTo>
                    <a:lnTo>
                      <a:pt x="554" y="191"/>
                    </a:lnTo>
                    <a:lnTo>
                      <a:pt x="554" y="191"/>
                    </a:lnTo>
                    <a:lnTo>
                      <a:pt x="554" y="191"/>
                    </a:lnTo>
                    <a:lnTo>
                      <a:pt x="555" y="191"/>
                    </a:lnTo>
                    <a:lnTo>
                      <a:pt x="555" y="190"/>
                    </a:lnTo>
                    <a:lnTo>
                      <a:pt x="555" y="191"/>
                    </a:lnTo>
                    <a:lnTo>
                      <a:pt x="555" y="191"/>
                    </a:lnTo>
                    <a:lnTo>
                      <a:pt x="555" y="191"/>
                    </a:lnTo>
                    <a:lnTo>
                      <a:pt x="555" y="191"/>
                    </a:lnTo>
                    <a:lnTo>
                      <a:pt x="555" y="191"/>
                    </a:lnTo>
                    <a:lnTo>
                      <a:pt x="555" y="191"/>
                    </a:lnTo>
                    <a:lnTo>
                      <a:pt x="556" y="190"/>
                    </a:lnTo>
                    <a:lnTo>
                      <a:pt x="556" y="191"/>
                    </a:lnTo>
                    <a:lnTo>
                      <a:pt x="556" y="191"/>
                    </a:lnTo>
                    <a:lnTo>
                      <a:pt x="556" y="191"/>
                    </a:lnTo>
                    <a:lnTo>
                      <a:pt x="556" y="191"/>
                    </a:lnTo>
                    <a:lnTo>
                      <a:pt x="556" y="191"/>
                    </a:lnTo>
                    <a:lnTo>
                      <a:pt x="556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7" y="191"/>
                    </a:lnTo>
                    <a:lnTo>
                      <a:pt x="558" y="190"/>
                    </a:lnTo>
                    <a:lnTo>
                      <a:pt x="558" y="191"/>
                    </a:lnTo>
                    <a:lnTo>
                      <a:pt x="558" y="191"/>
                    </a:lnTo>
                    <a:lnTo>
                      <a:pt x="558" y="191"/>
                    </a:lnTo>
                    <a:lnTo>
                      <a:pt x="558" y="191"/>
                    </a:lnTo>
                    <a:lnTo>
                      <a:pt x="558" y="191"/>
                    </a:lnTo>
                    <a:lnTo>
                      <a:pt x="558" y="191"/>
                    </a:lnTo>
                    <a:lnTo>
                      <a:pt x="559" y="190"/>
                    </a:lnTo>
                    <a:lnTo>
                      <a:pt x="559" y="191"/>
                    </a:lnTo>
                    <a:lnTo>
                      <a:pt x="559" y="191"/>
                    </a:lnTo>
                    <a:lnTo>
                      <a:pt x="559" y="191"/>
                    </a:lnTo>
                    <a:lnTo>
                      <a:pt x="559" y="191"/>
                    </a:lnTo>
                    <a:lnTo>
                      <a:pt x="559" y="191"/>
                    </a:lnTo>
                    <a:lnTo>
                      <a:pt x="559" y="191"/>
                    </a:lnTo>
                    <a:lnTo>
                      <a:pt x="560" y="191"/>
                    </a:lnTo>
                    <a:lnTo>
                      <a:pt x="560" y="191"/>
                    </a:lnTo>
                    <a:lnTo>
                      <a:pt x="560" y="191"/>
                    </a:lnTo>
                    <a:lnTo>
                      <a:pt x="560" y="191"/>
                    </a:lnTo>
                    <a:lnTo>
                      <a:pt x="560" y="192"/>
                    </a:lnTo>
                    <a:lnTo>
                      <a:pt x="560" y="191"/>
                    </a:lnTo>
                    <a:lnTo>
                      <a:pt x="560" y="191"/>
                    </a:lnTo>
                    <a:lnTo>
                      <a:pt x="560" y="192"/>
                    </a:lnTo>
                    <a:lnTo>
                      <a:pt x="561" y="191"/>
                    </a:lnTo>
                    <a:lnTo>
                      <a:pt x="561" y="192"/>
                    </a:lnTo>
                    <a:lnTo>
                      <a:pt x="561" y="191"/>
                    </a:lnTo>
                    <a:lnTo>
                      <a:pt x="561" y="192"/>
                    </a:lnTo>
                    <a:lnTo>
                      <a:pt x="561" y="191"/>
                    </a:lnTo>
                    <a:lnTo>
                      <a:pt x="561" y="192"/>
                    </a:lnTo>
                    <a:lnTo>
                      <a:pt x="561" y="191"/>
                    </a:lnTo>
                    <a:lnTo>
                      <a:pt x="562" y="192"/>
                    </a:lnTo>
                    <a:lnTo>
                      <a:pt x="562" y="191"/>
                    </a:lnTo>
                    <a:lnTo>
                      <a:pt x="562" y="192"/>
                    </a:lnTo>
                    <a:lnTo>
                      <a:pt x="562" y="192"/>
                    </a:lnTo>
                    <a:lnTo>
                      <a:pt x="562" y="192"/>
                    </a:lnTo>
                    <a:lnTo>
                      <a:pt x="562" y="192"/>
                    </a:lnTo>
                    <a:lnTo>
                      <a:pt x="562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3" y="192"/>
                    </a:lnTo>
                    <a:lnTo>
                      <a:pt x="564" y="192"/>
                    </a:lnTo>
                    <a:lnTo>
                      <a:pt x="564" y="192"/>
                    </a:lnTo>
                    <a:lnTo>
                      <a:pt x="564" y="191"/>
                    </a:lnTo>
                    <a:lnTo>
                      <a:pt x="564" y="191"/>
                    </a:lnTo>
                    <a:lnTo>
                      <a:pt x="564" y="192"/>
                    </a:lnTo>
                    <a:lnTo>
                      <a:pt x="564" y="191"/>
                    </a:lnTo>
                    <a:lnTo>
                      <a:pt x="564" y="192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5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6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7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8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69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0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1" y="191"/>
                    </a:lnTo>
                    <a:lnTo>
                      <a:pt x="572" y="191"/>
                    </a:lnTo>
                    <a:lnTo>
                      <a:pt x="572" y="184"/>
                    </a:lnTo>
                    <a:lnTo>
                      <a:pt x="572" y="179"/>
                    </a:lnTo>
                    <a:lnTo>
                      <a:pt x="572" y="174"/>
                    </a:lnTo>
                    <a:lnTo>
                      <a:pt x="572" y="170"/>
                    </a:lnTo>
                    <a:lnTo>
                      <a:pt x="572" y="166"/>
                    </a:lnTo>
                    <a:lnTo>
                      <a:pt x="572" y="164"/>
                    </a:lnTo>
                    <a:lnTo>
                      <a:pt x="573" y="162"/>
                    </a:lnTo>
                    <a:lnTo>
                      <a:pt x="573" y="161"/>
                    </a:lnTo>
                    <a:lnTo>
                      <a:pt x="573" y="162"/>
                    </a:lnTo>
                    <a:lnTo>
                      <a:pt x="573" y="161"/>
                    </a:lnTo>
                    <a:lnTo>
                      <a:pt x="573" y="161"/>
                    </a:lnTo>
                    <a:lnTo>
                      <a:pt x="573" y="161"/>
                    </a:lnTo>
                    <a:lnTo>
                      <a:pt x="574" y="161"/>
                    </a:lnTo>
                    <a:lnTo>
                      <a:pt x="574" y="161"/>
                    </a:lnTo>
                    <a:lnTo>
                      <a:pt x="574" y="160"/>
                    </a:lnTo>
                    <a:lnTo>
                      <a:pt x="574" y="160"/>
                    </a:lnTo>
                    <a:lnTo>
                      <a:pt x="574" y="159"/>
                    </a:lnTo>
                    <a:lnTo>
                      <a:pt x="574" y="158"/>
                    </a:lnTo>
                    <a:lnTo>
                      <a:pt x="574" y="158"/>
                    </a:lnTo>
                    <a:lnTo>
                      <a:pt x="575" y="157"/>
                    </a:lnTo>
                    <a:lnTo>
                      <a:pt x="575" y="156"/>
                    </a:lnTo>
                    <a:lnTo>
                      <a:pt x="575" y="155"/>
                    </a:lnTo>
                    <a:lnTo>
                      <a:pt x="575" y="155"/>
                    </a:lnTo>
                    <a:lnTo>
                      <a:pt x="575" y="154"/>
                    </a:lnTo>
                    <a:lnTo>
                      <a:pt x="575" y="154"/>
                    </a:lnTo>
                    <a:lnTo>
                      <a:pt x="575" y="153"/>
                    </a:lnTo>
                    <a:lnTo>
                      <a:pt x="576" y="153"/>
                    </a:lnTo>
                    <a:lnTo>
                      <a:pt x="576" y="152"/>
                    </a:lnTo>
                    <a:lnTo>
                      <a:pt x="576" y="152"/>
                    </a:lnTo>
                    <a:lnTo>
                      <a:pt x="576" y="151"/>
                    </a:lnTo>
                    <a:lnTo>
                      <a:pt x="576" y="151"/>
                    </a:lnTo>
                    <a:lnTo>
                      <a:pt x="576" y="150"/>
                    </a:lnTo>
                    <a:lnTo>
                      <a:pt x="576" y="150"/>
                    </a:lnTo>
                    <a:lnTo>
                      <a:pt x="577" y="149"/>
                    </a:lnTo>
                    <a:lnTo>
                      <a:pt x="577" y="149"/>
                    </a:lnTo>
                    <a:lnTo>
                      <a:pt x="577" y="148"/>
                    </a:lnTo>
                    <a:lnTo>
                      <a:pt x="577" y="147"/>
                    </a:lnTo>
                    <a:lnTo>
                      <a:pt x="577" y="146"/>
                    </a:lnTo>
                    <a:lnTo>
                      <a:pt x="577" y="146"/>
                    </a:lnTo>
                    <a:lnTo>
                      <a:pt x="578" y="145"/>
                    </a:lnTo>
                    <a:lnTo>
                      <a:pt x="578" y="144"/>
                    </a:lnTo>
                    <a:lnTo>
                      <a:pt x="578" y="144"/>
                    </a:lnTo>
                    <a:lnTo>
                      <a:pt x="578" y="143"/>
                    </a:lnTo>
                    <a:lnTo>
                      <a:pt x="578" y="142"/>
                    </a:lnTo>
                    <a:lnTo>
                      <a:pt x="578" y="140"/>
                    </a:lnTo>
                    <a:lnTo>
                      <a:pt x="578" y="139"/>
                    </a:lnTo>
                    <a:lnTo>
                      <a:pt x="579" y="135"/>
                    </a:lnTo>
                    <a:lnTo>
                      <a:pt x="579" y="131"/>
                    </a:lnTo>
                    <a:lnTo>
                      <a:pt x="579" y="120"/>
                    </a:lnTo>
                    <a:lnTo>
                      <a:pt x="579" y="101"/>
                    </a:lnTo>
                    <a:lnTo>
                      <a:pt x="579" y="53"/>
                    </a:lnTo>
                    <a:lnTo>
                      <a:pt x="579" y="32"/>
                    </a:lnTo>
                    <a:lnTo>
                      <a:pt x="579" y="17"/>
                    </a:lnTo>
                    <a:lnTo>
                      <a:pt x="580" y="8"/>
                    </a:lnTo>
                    <a:lnTo>
                      <a:pt x="580" y="5"/>
                    </a:lnTo>
                    <a:lnTo>
                      <a:pt x="580" y="8"/>
                    </a:lnTo>
                    <a:lnTo>
                      <a:pt x="580" y="15"/>
                    </a:lnTo>
                    <a:lnTo>
                      <a:pt x="580" y="25"/>
                    </a:lnTo>
                    <a:lnTo>
                      <a:pt x="580" y="37"/>
                    </a:lnTo>
                    <a:lnTo>
                      <a:pt x="580" y="48"/>
                    </a:lnTo>
                    <a:lnTo>
                      <a:pt x="581" y="58"/>
                    </a:lnTo>
                    <a:lnTo>
                      <a:pt x="581" y="67"/>
                    </a:lnTo>
                    <a:lnTo>
                      <a:pt x="581" y="74"/>
                    </a:lnTo>
                    <a:lnTo>
                      <a:pt x="581" y="80"/>
                    </a:lnTo>
                    <a:lnTo>
                      <a:pt x="581" y="83"/>
                    </a:lnTo>
                    <a:lnTo>
                      <a:pt x="581" y="85"/>
                    </a:lnTo>
                    <a:lnTo>
                      <a:pt x="582" y="88"/>
                    </a:lnTo>
                    <a:lnTo>
                      <a:pt x="582" y="88"/>
                    </a:lnTo>
                    <a:lnTo>
                      <a:pt x="582" y="89"/>
                    </a:lnTo>
                    <a:lnTo>
                      <a:pt x="582" y="90"/>
                    </a:lnTo>
                    <a:lnTo>
                      <a:pt x="582" y="90"/>
                    </a:lnTo>
                    <a:lnTo>
                      <a:pt x="582" y="92"/>
                    </a:lnTo>
                    <a:lnTo>
                      <a:pt x="582" y="94"/>
                    </a:lnTo>
                    <a:lnTo>
                      <a:pt x="583" y="96"/>
                    </a:lnTo>
                    <a:lnTo>
                      <a:pt x="583" y="99"/>
                    </a:lnTo>
                    <a:lnTo>
                      <a:pt x="583" y="101"/>
                    </a:lnTo>
                    <a:lnTo>
                      <a:pt x="583" y="104"/>
                    </a:lnTo>
                    <a:lnTo>
                      <a:pt x="583" y="107"/>
                    </a:lnTo>
                    <a:lnTo>
                      <a:pt x="583" y="109"/>
                    </a:lnTo>
                    <a:lnTo>
                      <a:pt x="583" y="112"/>
                    </a:lnTo>
                    <a:lnTo>
                      <a:pt x="584" y="116"/>
                    </a:lnTo>
                    <a:lnTo>
                      <a:pt x="584" y="118"/>
                    </a:lnTo>
                    <a:lnTo>
                      <a:pt x="584" y="120"/>
                    </a:lnTo>
                    <a:lnTo>
                      <a:pt x="584" y="123"/>
                    </a:lnTo>
                    <a:lnTo>
                      <a:pt x="584" y="125"/>
                    </a:lnTo>
                    <a:lnTo>
                      <a:pt x="584" y="128"/>
                    </a:lnTo>
                    <a:lnTo>
                      <a:pt x="585" y="131"/>
                    </a:lnTo>
                    <a:lnTo>
                      <a:pt x="585" y="134"/>
                    </a:lnTo>
                    <a:lnTo>
                      <a:pt x="585" y="137"/>
                    </a:lnTo>
                    <a:lnTo>
                      <a:pt x="585" y="141"/>
                    </a:lnTo>
                    <a:lnTo>
                      <a:pt x="585" y="145"/>
                    </a:lnTo>
                    <a:lnTo>
                      <a:pt x="585" y="148"/>
                    </a:lnTo>
                    <a:lnTo>
                      <a:pt x="585" y="153"/>
                    </a:lnTo>
                    <a:lnTo>
                      <a:pt x="586" y="157"/>
                    </a:lnTo>
                    <a:lnTo>
                      <a:pt x="586" y="161"/>
                    </a:lnTo>
                    <a:lnTo>
                      <a:pt x="586" y="166"/>
                    </a:lnTo>
                    <a:lnTo>
                      <a:pt x="586" y="173"/>
                    </a:lnTo>
                    <a:lnTo>
                      <a:pt x="586" y="176"/>
                    </a:lnTo>
                    <a:lnTo>
                      <a:pt x="586" y="179"/>
                    </a:lnTo>
                    <a:lnTo>
                      <a:pt x="587" y="181"/>
                    </a:lnTo>
                    <a:lnTo>
                      <a:pt x="587" y="183"/>
                    </a:lnTo>
                    <a:lnTo>
                      <a:pt x="587" y="185"/>
                    </a:lnTo>
                    <a:lnTo>
                      <a:pt x="587" y="186"/>
                    </a:lnTo>
                    <a:lnTo>
                      <a:pt x="587" y="187"/>
                    </a:lnTo>
                    <a:lnTo>
                      <a:pt x="587" y="187"/>
                    </a:lnTo>
                    <a:lnTo>
                      <a:pt x="587" y="188"/>
                    </a:lnTo>
                    <a:lnTo>
                      <a:pt x="587" y="188"/>
                    </a:lnTo>
                    <a:lnTo>
                      <a:pt x="588" y="189"/>
                    </a:lnTo>
                    <a:lnTo>
                      <a:pt x="588" y="189"/>
                    </a:lnTo>
                    <a:lnTo>
                      <a:pt x="588" y="190"/>
                    </a:lnTo>
                    <a:lnTo>
                      <a:pt x="588" y="191"/>
                    </a:lnTo>
                    <a:lnTo>
                      <a:pt x="588" y="191"/>
                    </a:lnTo>
                    <a:lnTo>
                      <a:pt x="588" y="192"/>
                    </a:lnTo>
                    <a:lnTo>
                      <a:pt x="589" y="192"/>
                    </a:lnTo>
                    <a:lnTo>
                      <a:pt x="589" y="193"/>
                    </a:lnTo>
                    <a:lnTo>
                      <a:pt x="589" y="193"/>
                    </a:lnTo>
                    <a:lnTo>
                      <a:pt x="589" y="193"/>
                    </a:lnTo>
                    <a:lnTo>
                      <a:pt x="589" y="193"/>
                    </a:lnTo>
                    <a:lnTo>
                      <a:pt x="589" y="194"/>
                    </a:lnTo>
                    <a:lnTo>
                      <a:pt x="589" y="194"/>
                    </a:lnTo>
                    <a:lnTo>
                      <a:pt x="590" y="195"/>
                    </a:lnTo>
                    <a:lnTo>
                      <a:pt x="590" y="195"/>
                    </a:lnTo>
                    <a:lnTo>
                      <a:pt x="590" y="195"/>
                    </a:lnTo>
                    <a:lnTo>
                      <a:pt x="590" y="195"/>
                    </a:lnTo>
                    <a:lnTo>
                      <a:pt x="590" y="196"/>
                    </a:lnTo>
                    <a:lnTo>
                      <a:pt x="590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1" y="196"/>
                    </a:lnTo>
                    <a:lnTo>
                      <a:pt x="592" y="196"/>
                    </a:lnTo>
                    <a:lnTo>
                      <a:pt x="592" y="196"/>
                    </a:lnTo>
                    <a:lnTo>
                      <a:pt x="592" y="196"/>
                    </a:lnTo>
                    <a:lnTo>
                      <a:pt x="592" y="197"/>
                    </a:lnTo>
                    <a:lnTo>
                      <a:pt x="592" y="196"/>
                    </a:lnTo>
                    <a:lnTo>
                      <a:pt x="592" y="197"/>
                    </a:lnTo>
                    <a:lnTo>
                      <a:pt x="592" y="196"/>
                    </a:lnTo>
                    <a:lnTo>
                      <a:pt x="592" y="197"/>
                    </a:lnTo>
                    <a:lnTo>
                      <a:pt x="593" y="196"/>
                    </a:lnTo>
                    <a:lnTo>
                      <a:pt x="593" y="197"/>
                    </a:lnTo>
                    <a:lnTo>
                      <a:pt x="593" y="196"/>
                    </a:lnTo>
                    <a:lnTo>
                      <a:pt x="593" y="197"/>
                    </a:lnTo>
                    <a:lnTo>
                      <a:pt x="593" y="197"/>
                    </a:lnTo>
                    <a:lnTo>
                      <a:pt x="593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4" y="197"/>
                    </a:lnTo>
                    <a:lnTo>
                      <a:pt x="595" y="197"/>
                    </a:lnTo>
                    <a:lnTo>
                      <a:pt x="595" y="198"/>
                    </a:lnTo>
                    <a:lnTo>
                      <a:pt x="595" y="197"/>
                    </a:lnTo>
                    <a:lnTo>
                      <a:pt x="595" y="198"/>
                    </a:lnTo>
                    <a:lnTo>
                      <a:pt x="595" y="198"/>
                    </a:lnTo>
                    <a:lnTo>
                      <a:pt x="595" y="197"/>
                    </a:lnTo>
                    <a:lnTo>
                      <a:pt x="595" y="197"/>
                    </a:lnTo>
                    <a:lnTo>
                      <a:pt x="596" y="197"/>
                    </a:lnTo>
                    <a:lnTo>
                      <a:pt x="596" y="198"/>
                    </a:lnTo>
                    <a:lnTo>
                      <a:pt x="596" y="197"/>
                    </a:lnTo>
                    <a:lnTo>
                      <a:pt x="596" y="198"/>
                    </a:lnTo>
                    <a:lnTo>
                      <a:pt x="596" y="198"/>
                    </a:lnTo>
                    <a:lnTo>
                      <a:pt x="596" y="197"/>
                    </a:lnTo>
                    <a:lnTo>
                      <a:pt x="596" y="198"/>
                    </a:lnTo>
                    <a:lnTo>
                      <a:pt x="597" y="197"/>
                    </a:lnTo>
                    <a:lnTo>
                      <a:pt x="597" y="198"/>
                    </a:lnTo>
                    <a:lnTo>
                      <a:pt x="597" y="198"/>
                    </a:lnTo>
                    <a:lnTo>
                      <a:pt x="597" y="197"/>
                    </a:lnTo>
                    <a:lnTo>
                      <a:pt x="597" y="198"/>
                    </a:lnTo>
                    <a:lnTo>
                      <a:pt x="597" y="197"/>
                    </a:lnTo>
                    <a:lnTo>
                      <a:pt x="597" y="198"/>
                    </a:lnTo>
                    <a:lnTo>
                      <a:pt x="598" y="197"/>
                    </a:lnTo>
                    <a:lnTo>
                      <a:pt x="598" y="198"/>
                    </a:lnTo>
                    <a:lnTo>
                      <a:pt x="598" y="198"/>
                    </a:lnTo>
                    <a:lnTo>
                      <a:pt x="598" y="198"/>
                    </a:lnTo>
                    <a:lnTo>
                      <a:pt x="598" y="197"/>
                    </a:lnTo>
                    <a:lnTo>
                      <a:pt x="598" y="197"/>
                    </a:lnTo>
                    <a:lnTo>
                      <a:pt x="598" y="197"/>
                    </a:lnTo>
                    <a:lnTo>
                      <a:pt x="599" y="197"/>
                    </a:lnTo>
                    <a:lnTo>
                      <a:pt x="599" y="198"/>
                    </a:lnTo>
                    <a:lnTo>
                      <a:pt x="599" y="197"/>
                    </a:lnTo>
                    <a:lnTo>
                      <a:pt x="599" y="198"/>
                    </a:lnTo>
                    <a:lnTo>
                      <a:pt x="599" y="198"/>
                    </a:lnTo>
                    <a:lnTo>
                      <a:pt x="599" y="198"/>
                    </a:lnTo>
                    <a:lnTo>
                      <a:pt x="599" y="197"/>
                    </a:lnTo>
                    <a:lnTo>
                      <a:pt x="599" y="197"/>
                    </a:lnTo>
                    <a:lnTo>
                      <a:pt x="600" y="197"/>
                    </a:lnTo>
                    <a:lnTo>
                      <a:pt x="600" y="197"/>
                    </a:lnTo>
                    <a:lnTo>
                      <a:pt x="600" y="198"/>
                    </a:lnTo>
                    <a:lnTo>
                      <a:pt x="600" y="197"/>
                    </a:lnTo>
                    <a:lnTo>
                      <a:pt x="600" y="197"/>
                    </a:lnTo>
                    <a:lnTo>
                      <a:pt x="600" y="197"/>
                    </a:lnTo>
                    <a:lnTo>
                      <a:pt x="600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1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2" y="197"/>
                    </a:lnTo>
                    <a:lnTo>
                      <a:pt x="603" y="197"/>
                    </a:lnTo>
                    <a:lnTo>
                      <a:pt x="603" y="196"/>
                    </a:lnTo>
                    <a:lnTo>
                      <a:pt x="603" y="197"/>
                    </a:lnTo>
                    <a:lnTo>
                      <a:pt x="603" y="197"/>
                    </a:lnTo>
                    <a:lnTo>
                      <a:pt x="603" y="197"/>
                    </a:lnTo>
                    <a:lnTo>
                      <a:pt x="603" y="196"/>
                    </a:lnTo>
                    <a:lnTo>
                      <a:pt x="603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4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5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6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7" y="197"/>
                    </a:lnTo>
                    <a:lnTo>
                      <a:pt x="608" y="197"/>
                    </a:lnTo>
                    <a:lnTo>
                      <a:pt x="608" y="197"/>
                    </a:lnTo>
                    <a:lnTo>
                      <a:pt x="608" y="197"/>
                    </a:lnTo>
                    <a:lnTo>
                      <a:pt x="608" y="197"/>
                    </a:lnTo>
                    <a:lnTo>
                      <a:pt x="608" y="198"/>
                    </a:lnTo>
                    <a:lnTo>
                      <a:pt x="608" y="198"/>
                    </a:lnTo>
                    <a:lnTo>
                      <a:pt x="608" y="198"/>
                    </a:lnTo>
                    <a:lnTo>
                      <a:pt x="609" y="198"/>
                    </a:lnTo>
                    <a:lnTo>
                      <a:pt x="609" y="197"/>
                    </a:lnTo>
                    <a:lnTo>
                      <a:pt x="609" y="198"/>
                    </a:lnTo>
                    <a:lnTo>
                      <a:pt x="609" y="197"/>
                    </a:lnTo>
                    <a:lnTo>
                      <a:pt x="609" y="198"/>
                    </a:lnTo>
                    <a:lnTo>
                      <a:pt x="609" y="197"/>
                    </a:lnTo>
                    <a:lnTo>
                      <a:pt x="609" y="197"/>
                    </a:lnTo>
                    <a:lnTo>
                      <a:pt x="610" y="198"/>
                    </a:lnTo>
                    <a:lnTo>
                      <a:pt x="610" y="197"/>
                    </a:lnTo>
                    <a:lnTo>
                      <a:pt x="610" y="197"/>
                    </a:lnTo>
                    <a:lnTo>
                      <a:pt x="610" y="197"/>
                    </a:lnTo>
                    <a:lnTo>
                      <a:pt x="610" y="197"/>
                    </a:lnTo>
                    <a:lnTo>
                      <a:pt x="610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1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2" y="197"/>
                    </a:lnTo>
                    <a:lnTo>
                      <a:pt x="613" y="197"/>
                    </a:lnTo>
                    <a:lnTo>
                      <a:pt x="613" y="197"/>
                    </a:lnTo>
                    <a:lnTo>
                      <a:pt x="613" y="197"/>
                    </a:lnTo>
                    <a:lnTo>
                      <a:pt x="613" y="197"/>
                    </a:lnTo>
                    <a:lnTo>
                      <a:pt x="613" y="197"/>
                    </a:lnTo>
                    <a:lnTo>
                      <a:pt x="613" y="197"/>
                    </a:lnTo>
                    <a:lnTo>
                      <a:pt x="614" y="197"/>
                    </a:lnTo>
                    <a:lnTo>
                      <a:pt x="614" y="197"/>
                    </a:lnTo>
                    <a:lnTo>
                      <a:pt x="614" y="197"/>
                    </a:lnTo>
                    <a:lnTo>
                      <a:pt x="614" y="197"/>
                    </a:lnTo>
                    <a:lnTo>
                      <a:pt x="614" y="198"/>
                    </a:lnTo>
                    <a:lnTo>
                      <a:pt x="614" y="197"/>
                    </a:lnTo>
                    <a:lnTo>
                      <a:pt x="614" y="198"/>
                    </a:lnTo>
                    <a:lnTo>
                      <a:pt x="614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5" y="198"/>
                    </a:lnTo>
                    <a:lnTo>
                      <a:pt x="616" y="198"/>
                    </a:lnTo>
                    <a:lnTo>
                      <a:pt x="616" y="198"/>
                    </a:lnTo>
                    <a:lnTo>
                      <a:pt x="616" y="198"/>
                    </a:lnTo>
                    <a:lnTo>
                      <a:pt x="616" y="198"/>
                    </a:lnTo>
                    <a:lnTo>
                      <a:pt x="616" y="198"/>
                    </a:lnTo>
                    <a:lnTo>
                      <a:pt x="616" y="197"/>
                    </a:lnTo>
                    <a:lnTo>
                      <a:pt x="616" y="198"/>
                    </a:lnTo>
                    <a:lnTo>
                      <a:pt x="617" y="197"/>
                    </a:lnTo>
                    <a:lnTo>
                      <a:pt x="617" y="198"/>
                    </a:lnTo>
                    <a:lnTo>
                      <a:pt x="617" y="197"/>
                    </a:lnTo>
                    <a:lnTo>
                      <a:pt x="617" y="197"/>
                    </a:lnTo>
                    <a:lnTo>
                      <a:pt x="617" y="197"/>
                    </a:lnTo>
                    <a:lnTo>
                      <a:pt x="617" y="198"/>
                    </a:lnTo>
                    <a:lnTo>
                      <a:pt x="617" y="197"/>
                    </a:lnTo>
                    <a:lnTo>
                      <a:pt x="618" y="198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8" y="197"/>
                    </a:lnTo>
                    <a:lnTo>
                      <a:pt x="619" y="197"/>
                    </a:lnTo>
                    <a:lnTo>
                      <a:pt x="619" y="197"/>
                    </a:lnTo>
                    <a:lnTo>
                      <a:pt x="619" y="197"/>
                    </a:lnTo>
                    <a:lnTo>
                      <a:pt x="619" y="197"/>
                    </a:lnTo>
                    <a:lnTo>
                      <a:pt x="619" y="197"/>
                    </a:lnTo>
                    <a:lnTo>
                      <a:pt x="619" y="196"/>
                    </a:lnTo>
                    <a:lnTo>
                      <a:pt x="619" y="197"/>
                    </a:lnTo>
                    <a:lnTo>
                      <a:pt x="620" y="196"/>
                    </a:lnTo>
                    <a:lnTo>
                      <a:pt x="620" y="197"/>
                    </a:lnTo>
                    <a:lnTo>
                      <a:pt x="620" y="196"/>
                    </a:lnTo>
                    <a:lnTo>
                      <a:pt x="620" y="197"/>
                    </a:lnTo>
                    <a:lnTo>
                      <a:pt x="620" y="196"/>
                    </a:lnTo>
                    <a:lnTo>
                      <a:pt x="620" y="197"/>
                    </a:lnTo>
                    <a:lnTo>
                      <a:pt x="620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1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2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3" y="196"/>
                    </a:lnTo>
                    <a:lnTo>
                      <a:pt x="624" y="196"/>
                    </a:lnTo>
                    <a:lnTo>
                      <a:pt x="624" y="196"/>
                    </a:lnTo>
                    <a:lnTo>
                      <a:pt x="624" y="196"/>
                    </a:lnTo>
                    <a:lnTo>
                      <a:pt x="624" y="196"/>
                    </a:lnTo>
                    <a:lnTo>
                      <a:pt x="624" y="196"/>
                    </a:lnTo>
                    <a:lnTo>
                      <a:pt x="624" y="196"/>
                    </a:lnTo>
                    <a:lnTo>
                      <a:pt x="625" y="196"/>
                    </a:lnTo>
                    <a:lnTo>
                      <a:pt x="625" y="196"/>
                    </a:lnTo>
                    <a:lnTo>
                      <a:pt x="625" y="196"/>
                    </a:lnTo>
                    <a:lnTo>
                      <a:pt x="625" y="195"/>
                    </a:lnTo>
                    <a:lnTo>
                      <a:pt x="625" y="196"/>
                    </a:lnTo>
                    <a:lnTo>
                      <a:pt x="625" y="196"/>
                    </a:lnTo>
                    <a:lnTo>
                      <a:pt x="625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6" y="196"/>
                    </a:lnTo>
                    <a:lnTo>
                      <a:pt x="627" y="196"/>
                    </a:lnTo>
                    <a:lnTo>
                      <a:pt x="627" y="196"/>
                    </a:lnTo>
                    <a:lnTo>
                      <a:pt x="627" y="196"/>
                    </a:lnTo>
                    <a:lnTo>
                      <a:pt x="627" y="196"/>
                    </a:lnTo>
                    <a:lnTo>
                      <a:pt x="627" y="196"/>
                    </a:lnTo>
                    <a:lnTo>
                      <a:pt x="627" y="195"/>
                    </a:lnTo>
                    <a:lnTo>
                      <a:pt x="627" y="195"/>
                    </a:lnTo>
                    <a:lnTo>
                      <a:pt x="628" y="195"/>
                    </a:lnTo>
                    <a:lnTo>
                      <a:pt x="628" y="195"/>
                    </a:lnTo>
                    <a:lnTo>
                      <a:pt x="628" y="195"/>
                    </a:lnTo>
                    <a:lnTo>
                      <a:pt x="628" y="195"/>
                    </a:lnTo>
                    <a:lnTo>
                      <a:pt x="628" y="195"/>
                    </a:lnTo>
                    <a:lnTo>
                      <a:pt x="628" y="194"/>
                    </a:lnTo>
                    <a:lnTo>
                      <a:pt x="628" y="195"/>
                    </a:lnTo>
                    <a:lnTo>
                      <a:pt x="629" y="194"/>
                    </a:lnTo>
                    <a:lnTo>
                      <a:pt x="629" y="195"/>
                    </a:lnTo>
                    <a:lnTo>
                      <a:pt x="629" y="194"/>
                    </a:lnTo>
                    <a:lnTo>
                      <a:pt x="629" y="195"/>
                    </a:lnTo>
                    <a:lnTo>
                      <a:pt x="629" y="194"/>
                    </a:lnTo>
                    <a:lnTo>
                      <a:pt x="629" y="195"/>
                    </a:lnTo>
                    <a:lnTo>
                      <a:pt x="629" y="194"/>
                    </a:lnTo>
                    <a:lnTo>
                      <a:pt x="630" y="195"/>
                    </a:lnTo>
                    <a:lnTo>
                      <a:pt x="630" y="194"/>
                    </a:lnTo>
                    <a:lnTo>
                      <a:pt x="630" y="194"/>
                    </a:lnTo>
                    <a:lnTo>
                      <a:pt x="630" y="194"/>
                    </a:lnTo>
                    <a:lnTo>
                      <a:pt x="630" y="194"/>
                    </a:lnTo>
                    <a:lnTo>
                      <a:pt x="630" y="194"/>
                    </a:lnTo>
                    <a:lnTo>
                      <a:pt x="630" y="195"/>
                    </a:lnTo>
                    <a:lnTo>
                      <a:pt x="631" y="194"/>
                    </a:lnTo>
                    <a:lnTo>
                      <a:pt x="631" y="195"/>
                    </a:lnTo>
                    <a:lnTo>
                      <a:pt x="631" y="194"/>
                    </a:lnTo>
                    <a:lnTo>
                      <a:pt x="631" y="195"/>
                    </a:lnTo>
                    <a:lnTo>
                      <a:pt x="631" y="194"/>
                    </a:lnTo>
                    <a:lnTo>
                      <a:pt x="631" y="194"/>
                    </a:lnTo>
                    <a:lnTo>
                      <a:pt x="631" y="194"/>
                    </a:lnTo>
                    <a:lnTo>
                      <a:pt x="631" y="195"/>
                    </a:lnTo>
                    <a:lnTo>
                      <a:pt x="632" y="194"/>
                    </a:lnTo>
                    <a:lnTo>
                      <a:pt x="632" y="195"/>
                    </a:lnTo>
                    <a:lnTo>
                      <a:pt x="632" y="194"/>
                    </a:lnTo>
                    <a:lnTo>
                      <a:pt x="632" y="195"/>
                    </a:lnTo>
                    <a:lnTo>
                      <a:pt x="632" y="194"/>
                    </a:lnTo>
                    <a:lnTo>
                      <a:pt x="632" y="195"/>
                    </a:lnTo>
                    <a:lnTo>
                      <a:pt x="632" y="194"/>
                    </a:lnTo>
                    <a:lnTo>
                      <a:pt x="633" y="195"/>
                    </a:lnTo>
                    <a:lnTo>
                      <a:pt x="633" y="194"/>
                    </a:lnTo>
                    <a:lnTo>
                      <a:pt x="633" y="195"/>
                    </a:lnTo>
                    <a:lnTo>
                      <a:pt x="633" y="195"/>
                    </a:lnTo>
                    <a:lnTo>
                      <a:pt x="633" y="195"/>
                    </a:lnTo>
                    <a:lnTo>
                      <a:pt x="633" y="195"/>
                    </a:lnTo>
                    <a:lnTo>
                      <a:pt x="633" y="195"/>
                    </a:lnTo>
                    <a:lnTo>
                      <a:pt x="634" y="195"/>
                    </a:lnTo>
                    <a:lnTo>
                      <a:pt x="634" y="195"/>
                    </a:lnTo>
                    <a:lnTo>
                      <a:pt x="634" y="195"/>
                    </a:lnTo>
                    <a:lnTo>
                      <a:pt x="634" y="195"/>
                    </a:lnTo>
                    <a:lnTo>
                      <a:pt x="634" y="194"/>
                    </a:lnTo>
                    <a:lnTo>
                      <a:pt x="634" y="195"/>
                    </a:lnTo>
                    <a:lnTo>
                      <a:pt x="634" y="195"/>
                    </a:lnTo>
                    <a:lnTo>
                      <a:pt x="635" y="195"/>
                    </a:lnTo>
                    <a:lnTo>
                      <a:pt x="635" y="195"/>
                    </a:lnTo>
                    <a:lnTo>
                      <a:pt x="635" y="195"/>
                    </a:lnTo>
                    <a:lnTo>
                      <a:pt x="635" y="195"/>
                    </a:lnTo>
                    <a:lnTo>
                      <a:pt x="635" y="195"/>
                    </a:lnTo>
                    <a:lnTo>
                      <a:pt x="635" y="195"/>
                    </a:lnTo>
                    <a:lnTo>
                      <a:pt x="635" y="194"/>
                    </a:lnTo>
                    <a:lnTo>
                      <a:pt x="636" y="195"/>
                    </a:lnTo>
                    <a:lnTo>
                      <a:pt x="636" y="194"/>
                    </a:lnTo>
                    <a:lnTo>
                      <a:pt x="636" y="195"/>
                    </a:lnTo>
                    <a:lnTo>
                      <a:pt x="636" y="195"/>
                    </a:lnTo>
                    <a:lnTo>
                      <a:pt x="636" y="195"/>
                    </a:lnTo>
                    <a:lnTo>
                      <a:pt x="636" y="195"/>
                    </a:lnTo>
                    <a:lnTo>
                      <a:pt x="636" y="194"/>
                    </a:lnTo>
                    <a:lnTo>
                      <a:pt x="637" y="195"/>
                    </a:lnTo>
                    <a:lnTo>
                      <a:pt x="637" y="194"/>
                    </a:lnTo>
                    <a:lnTo>
                      <a:pt x="637" y="194"/>
                    </a:lnTo>
                    <a:lnTo>
                      <a:pt x="637" y="194"/>
                    </a:lnTo>
                    <a:lnTo>
                      <a:pt x="637" y="194"/>
                    </a:lnTo>
                    <a:lnTo>
                      <a:pt x="637" y="194"/>
                    </a:lnTo>
                    <a:lnTo>
                      <a:pt x="637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8" y="194"/>
                    </a:lnTo>
                    <a:lnTo>
                      <a:pt x="639" y="194"/>
                    </a:lnTo>
                    <a:lnTo>
                      <a:pt x="639" y="194"/>
                    </a:lnTo>
                    <a:lnTo>
                      <a:pt x="639" y="194"/>
                    </a:lnTo>
                    <a:lnTo>
                      <a:pt x="639" y="194"/>
                    </a:lnTo>
                    <a:lnTo>
                      <a:pt x="639" y="194"/>
                    </a:lnTo>
                    <a:lnTo>
                      <a:pt x="639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0" y="194"/>
                    </a:lnTo>
                    <a:lnTo>
                      <a:pt x="641" y="194"/>
                    </a:lnTo>
                    <a:lnTo>
                      <a:pt x="641" y="194"/>
                    </a:lnTo>
                    <a:lnTo>
                      <a:pt x="641" y="194"/>
                    </a:lnTo>
                    <a:lnTo>
                      <a:pt x="641" y="194"/>
                    </a:lnTo>
                    <a:lnTo>
                      <a:pt x="641" y="195"/>
                    </a:lnTo>
                    <a:lnTo>
                      <a:pt x="641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2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3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4" y="195"/>
                    </a:lnTo>
                    <a:lnTo>
                      <a:pt x="645" y="195"/>
                    </a:lnTo>
                    <a:lnTo>
                      <a:pt x="645" y="195"/>
                    </a:lnTo>
                    <a:lnTo>
                      <a:pt x="645" y="195"/>
                    </a:lnTo>
                    <a:lnTo>
                      <a:pt x="645" y="194"/>
                    </a:lnTo>
                    <a:lnTo>
                      <a:pt x="645" y="195"/>
                    </a:lnTo>
                    <a:lnTo>
                      <a:pt x="645" y="194"/>
                    </a:lnTo>
                    <a:lnTo>
                      <a:pt x="645" y="195"/>
                    </a:lnTo>
                    <a:lnTo>
                      <a:pt x="646" y="194"/>
                    </a:lnTo>
                    <a:lnTo>
                      <a:pt x="646" y="195"/>
                    </a:lnTo>
                    <a:lnTo>
                      <a:pt x="646" y="194"/>
                    </a:lnTo>
                    <a:lnTo>
                      <a:pt x="646" y="194"/>
                    </a:lnTo>
                    <a:lnTo>
                      <a:pt x="646" y="194"/>
                    </a:lnTo>
                    <a:lnTo>
                      <a:pt x="646" y="194"/>
                    </a:lnTo>
                    <a:lnTo>
                      <a:pt x="646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7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8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49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0" y="194"/>
                    </a:lnTo>
                    <a:lnTo>
                      <a:pt x="651" y="194"/>
                    </a:lnTo>
                    <a:lnTo>
                      <a:pt x="651" y="194"/>
                    </a:lnTo>
                    <a:lnTo>
                      <a:pt x="651" y="194"/>
                    </a:lnTo>
                    <a:lnTo>
                      <a:pt x="651" y="193"/>
                    </a:lnTo>
                    <a:lnTo>
                      <a:pt x="651" y="194"/>
                    </a:lnTo>
                    <a:lnTo>
                      <a:pt x="651" y="193"/>
                    </a:lnTo>
                    <a:lnTo>
                      <a:pt x="651" y="194"/>
                    </a:lnTo>
                    <a:lnTo>
                      <a:pt x="652" y="194"/>
                    </a:lnTo>
                    <a:lnTo>
                      <a:pt x="652" y="194"/>
                    </a:lnTo>
                    <a:lnTo>
                      <a:pt x="652" y="194"/>
                    </a:lnTo>
                    <a:lnTo>
                      <a:pt x="652" y="193"/>
                    </a:lnTo>
                    <a:lnTo>
                      <a:pt x="652" y="194"/>
                    </a:lnTo>
                    <a:lnTo>
                      <a:pt x="652" y="193"/>
                    </a:lnTo>
                    <a:lnTo>
                      <a:pt x="652" y="194"/>
                    </a:lnTo>
                    <a:lnTo>
                      <a:pt x="653" y="193"/>
                    </a:lnTo>
                    <a:lnTo>
                      <a:pt x="653" y="194"/>
                    </a:lnTo>
                    <a:lnTo>
                      <a:pt x="653" y="193"/>
                    </a:lnTo>
                    <a:lnTo>
                      <a:pt x="653" y="194"/>
                    </a:lnTo>
                    <a:lnTo>
                      <a:pt x="653" y="193"/>
                    </a:lnTo>
                    <a:lnTo>
                      <a:pt x="653" y="193"/>
                    </a:lnTo>
                    <a:lnTo>
                      <a:pt x="653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4" y="193"/>
                    </a:lnTo>
                    <a:lnTo>
                      <a:pt x="655" y="193"/>
                    </a:lnTo>
                    <a:lnTo>
                      <a:pt x="655" y="193"/>
                    </a:lnTo>
                    <a:lnTo>
                      <a:pt x="655" y="193"/>
                    </a:lnTo>
                    <a:lnTo>
                      <a:pt x="655" y="192"/>
                    </a:lnTo>
                    <a:lnTo>
                      <a:pt x="655" y="193"/>
                    </a:lnTo>
                    <a:lnTo>
                      <a:pt x="655" y="192"/>
                    </a:lnTo>
                    <a:lnTo>
                      <a:pt x="655" y="192"/>
                    </a:lnTo>
                    <a:lnTo>
                      <a:pt x="656" y="192"/>
                    </a:lnTo>
                    <a:lnTo>
                      <a:pt x="656" y="192"/>
                    </a:lnTo>
                    <a:lnTo>
                      <a:pt x="656" y="192"/>
                    </a:lnTo>
                    <a:lnTo>
                      <a:pt x="656" y="193"/>
                    </a:lnTo>
                    <a:lnTo>
                      <a:pt x="656" y="192"/>
                    </a:lnTo>
                    <a:lnTo>
                      <a:pt x="656" y="192"/>
                    </a:lnTo>
                    <a:lnTo>
                      <a:pt x="656" y="192"/>
                    </a:lnTo>
                    <a:lnTo>
                      <a:pt x="657" y="192"/>
                    </a:lnTo>
                    <a:lnTo>
                      <a:pt x="657" y="192"/>
                    </a:lnTo>
                    <a:lnTo>
                      <a:pt x="657" y="192"/>
                    </a:lnTo>
                    <a:lnTo>
                      <a:pt x="657" y="192"/>
                    </a:lnTo>
                    <a:lnTo>
                      <a:pt x="657" y="193"/>
                    </a:lnTo>
                    <a:lnTo>
                      <a:pt x="657" y="192"/>
                    </a:lnTo>
                    <a:lnTo>
                      <a:pt x="657" y="192"/>
                    </a:lnTo>
                    <a:lnTo>
                      <a:pt x="657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8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59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0" y="193"/>
                    </a:lnTo>
                    <a:lnTo>
                      <a:pt x="660" y="192"/>
                    </a:lnTo>
                    <a:lnTo>
                      <a:pt x="660" y="192"/>
                    </a:lnTo>
                    <a:lnTo>
                      <a:pt x="661" y="193"/>
                    </a:lnTo>
                    <a:lnTo>
                      <a:pt x="661" y="192"/>
                    </a:lnTo>
                    <a:lnTo>
                      <a:pt x="661" y="193"/>
                    </a:lnTo>
                    <a:lnTo>
                      <a:pt x="661" y="193"/>
                    </a:lnTo>
                    <a:lnTo>
                      <a:pt x="661" y="192"/>
                    </a:lnTo>
                    <a:lnTo>
                      <a:pt x="661" y="193"/>
                    </a:lnTo>
                    <a:lnTo>
                      <a:pt x="662" y="193"/>
                    </a:lnTo>
                    <a:lnTo>
                      <a:pt x="662" y="193"/>
                    </a:lnTo>
                    <a:lnTo>
                      <a:pt x="662" y="193"/>
                    </a:lnTo>
                    <a:lnTo>
                      <a:pt x="662" y="192"/>
                    </a:lnTo>
                    <a:lnTo>
                      <a:pt x="662" y="193"/>
                    </a:lnTo>
                    <a:lnTo>
                      <a:pt x="662" y="192"/>
                    </a:lnTo>
                    <a:lnTo>
                      <a:pt x="662" y="193"/>
                    </a:lnTo>
                    <a:lnTo>
                      <a:pt x="662" y="192"/>
                    </a:lnTo>
                    <a:lnTo>
                      <a:pt x="663" y="193"/>
                    </a:lnTo>
                    <a:lnTo>
                      <a:pt x="663" y="193"/>
                    </a:lnTo>
                    <a:lnTo>
                      <a:pt x="663" y="193"/>
                    </a:lnTo>
                    <a:lnTo>
                      <a:pt x="663" y="193"/>
                    </a:lnTo>
                    <a:lnTo>
                      <a:pt x="663" y="192"/>
                    </a:lnTo>
                    <a:lnTo>
                      <a:pt x="663" y="193"/>
                    </a:lnTo>
                    <a:lnTo>
                      <a:pt x="663" y="192"/>
                    </a:lnTo>
                    <a:lnTo>
                      <a:pt x="664" y="193"/>
                    </a:lnTo>
                    <a:lnTo>
                      <a:pt x="664" y="193"/>
                    </a:lnTo>
                    <a:lnTo>
                      <a:pt x="664" y="192"/>
                    </a:lnTo>
                    <a:lnTo>
                      <a:pt x="664" y="193"/>
                    </a:lnTo>
                    <a:lnTo>
                      <a:pt x="664" y="192"/>
                    </a:lnTo>
                    <a:lnTo>
                      <a:pt x="664" y="192"/>
                    </a:lnTo>
                    <a:lnTo>
                      <a:pt x="664" y="192"/>
                    </a:lnTo>
                    <a:lnTo>
                      <a:pt x="665" y="192"/>
                    </a:lnTo>
                    <a:lnTo>
                      <a:pt x="665" y="192"/>
                    </a:lnTo>
                    <a:lnTo>
                      <a:pt x="665" y="192"/>
                    </a:lnTo>
                    <a:lnTo>
                      <a:pt x="665" y="193"/>
                    </a:lnTo>
                    <a:lnTo>
                      <a:pt x="665" y="192"/>
                    </a:lnTo>
                    <a:lnTo>
                      <a:pt x="665" y="193"/>
                    </a:lnTo>
                    <a:lnTo>
                      <a:pt x="665" y="192"/>
                    </a:lnTo>
                    <a:lnTo>
                      <a:pt x="666" y="193"/>
                    </a:lnTo>
                    <a:lnTo>
                      <a:pt x="666" y="192"/>
                    </a:lnTo>
                    <a:lnTo>
                      <a:pt x="666" y="193"/>
                    </a:lnTo>
                    <a:lnTo>
                      <a:pt x="666" y="193"/>
                    </a:lnTo>
                    <a:lnTo>
                      <a:pt x="666" y="193"/>
                    </a:lnTo>
                    <a:lnTo>
                      <a:pt x="666" y="193"/>
                    </a:lnTo>
                    <a:lnTo>
                      <a:pt x="666" y="192"/>
                    </a:lnTo>
                    <a:lnTo>
                      <a:pt x="667" y="193"/>
                    </a:lnTo>
                    <a:lnTo>
                      <a:pt x="667" y="192"/>
                    </a:lnTo>
                    <a:lnTo>
                      <a:pt x="667" y="193"/>
                    </a:lnTo>
                    <a:lnTo>
                      <a:pt x="667" y="192"/>
                    </a:lnTo>
                    <a:lnTo>
                      <a:pt x="667" y="192"/>
                    </a:lnTo>
                    <a:lnTo>
                      <a:pt x="667" y="192"/>
                    </a:lnTo>
                    <a:lnTo>
                      <a:pt x="667" y="193"/>
                    </a:lnTo>
                    <a:lnTo>
                      <a:pt x="668" y="192"/>
                    </a:lnTo>
                    <a:lnTo>
                      <a:pt x="668" y="193"/>
                    </a:lnTo>
                    <a:lnTo>
                      <a:pt x="668" y="193"/>
                    </a:lnTo>
                    <a:lnTo>
                      <a:pt x="668" y="193"/>
                    </a:lnTo>
                    <a:lnTo>
                      <a:pt x="668" y="193"/>
                    </a:lnTo>
                    <a:lnTo>
                      <a:pt x="668" y="193"/>
                    </a:lnTo>
                    <a:lnTo>
                      <a:pt x="668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69" y="193"/>
                    </a:lnTo>
                    <a:lnTo>
                      <a:pt x="670" y="192"/>
                    </a:lnTo>
                    <a:lnTo>
                      <a:pt x="670" y="193"/>
                    </a:lnTo>
                    <a:lnTo>
                      <a:pt x="670" y="192"/>
                    </a:lnTo>
                    <a:lnTo>
                      <a:pt x="670" y="193"/>
                    </a:lnTo>
                    <a:lnTo>
                      <a:pt x="670" y="192"/>
                    </a:lnTo>
                    <a:lnTo>
                      <a:pt x="670" y="192"/>
                    </a:lnTo>
                    <a:lnTo>
                      <a:pt x="670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1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2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3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4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5" y="192"/>
                    </a:lnTo>
                    <a:lnTo>
                      <a:pt x="676" y="192"/>
                    </a:lnTo>
                    <a:lnTo>
                      <a:pt x="676" y="192"/>
                    </a:lnTo>
                    <a:lnTo>
                      <a:pt x="676" y="192"/>
                    </a:lnTo>
                    <a:lnTo>
                      <a:pt x="676" y="191"/>
                    </a:lnTo>
                    <a:lnTo>
                      <a:pt x="676" y="192"/>
                    </a:lnTo>
                    <a:lnTo>
                      <a:pt x="676" y="192"/>
                    </a:lnTo>
                    <a:lnTo>
                      <a:pt x="677" y="192"/>
                    </a:lnTo>
                    <a:lnTo>
                      <a:pt x="677" y="192"/>
                    </a:lnTo>
                    <a:lnTo>
                      <a:pt x="677" y="192"/>
                    </a:lnTo>
                    <a:lnTo>
                      <a:pt x="677" y="192"/>
                    </a:lnTo>
                    <a:lnTo>
                      <a:pt x="677" y="191"/>
                    </a:lnTo>
                    <a:lnTo>
                      <a:pt x="677" y="192"/>
                    </a:lnTo>
                    <a:lnTo>
                      <a:pt x="677" y="191"/>
                    </a:lnTo>
                    <a:lnTo>
                      <a:pt x="677" y="192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8" y="191"/>
                    </a:lnTo>
                    <a:lnTo>
                      <a:pt x="679" y="191"/>
                    </a:lnTo>
                    <a:lnTo>
                      <a:pt x="679" y="191"/>
                    </a:lnTo>
                    <a:lnTo>
                      <a:pt x="679" y="191"/>
                    </a:lnTo>
                    <a:lnTo>
                      <a:pt x="679" y="191"/>
                    </a:lnTo>
                    <a:lnTo>
                      <a:pt x="679" y="191"/>
                    </a:lnTo>
                    <a:lnTo>
                      <a:pt x="679" y="191"/>
                    </a:lnTo>
                    <a:lnTo>
                      <a:pt x="679" y="192"/>
                    </a:lnTo>
                    <a:lnTo>
                      <a:pt x="680" y="191"/>
                    </a:lnTo>
                    <a:lnTo>
                      <a:pt x="680" y="191"/>
                    </a:lnTo>
                    <a:lnTo>
                      <a:pt x="680" y="191"/>
                    </a:lnTo>
                    <a:lnTo>
                      <a:pt x="680" y="192"/>
                    </a:lnTo>
                    <a:lnTo>
                      <a:pt x="680" y="191"/>
                    </a:lnTo>
                    <a:lnTo>
                      <a:pt x="680" y="192"/>
                    </a:lnTo>
                    <a:lnTo>
                      <a:pt x="680" y="191"/>
                    </a:lnTo>
                    <a:lnTo>
                      <a:pt x="681" y="192"/>
                    </a:lnTo>
                    <a:lnTo>
                      <a:pt x="681" y="192"/>
                    </a:lnTo>
                    <a:lnTo>
                      <a:pt x="681" y="192"/>
                    </a:lnTo>
                    <a:lnTo>
                      <a:pt x="681" y="192"/>
                    </a:lnTo>
                    <a:lnTo>
                      <a:pt x="681" y="191"/>
                    </a:lnTo>
                    <a:lnTo>
                      <a:pt x="681" y="191"/>
                    </a:lnTo>
                    <a:lnTo>
                      <a:pt x="681" y="191"/>
                    </a:lnTo>
                    <a:lnTo>
                      <a:pt x="682" y="191"/>
                    </a:lnTo>
                    <a:lnTo>
                      <a:pt x="682" y="191"/>
                    </a:lnTo>
                    <a:lnTo>
                      <a:pt x="682" y="191"/>
                    </a:lnTo>
                    <a:lnTo>
                      <a:pt x="682" y="190"/>
                    </a:lnTo>
                    <a:lnTo>
                      <a:pt x="682" y="191"/>
                    </a:lnTo>
                    <a:lnTo>
                      <a:pt x="682" y="191"/>
                    </a:lnTo>
                    <a:lnTo>
                      <a:pt x="682" y="191"/>
                    </a:lnTo>
                    <a:lnTo>
                      <a:pt x="682" y="190"/>
                    </a:lnTo>
                    <a:lnTo>
                      <a:pt x="683" y="191"/>
                    </a:lnTo>
                    <a:lnTo>
                      <a:pt x="683" y="190"/>
                    </a:lnTo>
                    <a:lnTo>
                      <a:pt x="683" y="191"/>
                    </a:lnTo>
                    <a:lnTo>
                      <a:pt x="683" y="190"/>
                    </a:lnTo>
                    <a:lnTo>
                      <a:pt x="683" y="191"/>
                    </a:lnTo>
                    <a:lnTo>
                      <a:pt x="683" y="190"/>
                    </a:lnTo>
                    <a:lnTo>
                      <a:pt x="683" y="191"/>
                    </a:lnTo>
                    <a:lnTo>
                      <a:pt x="684" y="191"/>
                    </a:lnTo>
                    <a:lnTo>
                      <a:pt x="684" y="191"/>
                    </a:lnTo>
                    <a:lnTo>
                      <a:pt x="684" y="191"/>
                    </a:lnTo>
                    <a:lnTo>
                      <a:pt x="684" y="191"/>
                    </a:lnTo>
                    <a:lnTo>
                      <a:pt x="684" y="191"/>
                    </a:lnTo>
                    <a:lnTo>
                      <a:pt x="684" y="191"/>
                    </a:lnTo>
                    <a:lnTo>
                      <a:pt x="684" y="190"/>
                    </a:lnTo>
                    <a:lnTo>
                      <a:pt x="685" y="191"/>
                    </a:lnTo>
                    <a:lnTo>
                      <a:pt x="685" y="190"/>
                    </a:lnTo>
                    <a:lnTo>
                      <a:pt x="685" y="191"/>
                    </a:lnTo>
                    <a:lnTo>
                      <a:pt x="685" y="190"/>
                    </a:lnTo>
                    <a:lnTo>
                      <a:pt x="685" y="191"/>
                    </a:lnTo>
                    <a:lnTo>
                      <a:pt x="685" y="191"/>
                    </a:lnTo>
                    <a:lnTo>
                      <a:pt x="685" y="191"/>
                    </a:lnTo>
                    <a:lnTo>
                      <a:pt x="686" y="190"/>
                    </a:lnTo>
                    <a:lnTo>
                      <a:pt x="686" y="191"/>
                    </a:lnTo>
                    <a:lnTo>
                      <a:pt x="686" y="190"/>
                    </a:lnTo>
                    <a:lnTo>
                      <a:pt x="686" y="191"/>
                    </a:lnTo>
                    <a:lnTo>
                      <a:pt x="686" y="191"/>
                    </a:lnTo>
                    <a:lnTo>
                      <a:pt x="686" y="191"/>
                    </a:lnTo>
                    <a:lnTo>
                      <a:pt x="686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7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8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89" y="191"/>
                    </a:lnTo>
                    <a:lnTo>
                      <a:pt x="690" y="191"/>
                    </a:lnTo>
                    <a:lnTo>
                      <a:pt x="690" y="191"/>
                    </a:lnTo>
                    <a:lnTo>
                      <a:pt x="690" y="191"/>
                    </a:lnTo>
                    <a:lnTo>
                      <a:pt x="690" y="191"/>
                    </a:lnTo>
                    <a:lnTo>
                      <a:pt x="690" y="192"/>
                    </a:lnTo>
                    <a:lnTo>
                      <a:pt x="690" y="192"/>
                    </a:lnTo>
                    <a:lnTo>
                      <a:pt x="690" y="192"/>
                    </a:lnTo>
                    <a:lnTo>
                      <a:pt x="691" y="192"/>
                    </a:lnTo>
                    <a:lnTo>
                      <a:pt x="691" y="191"/>
                    </a:lnTo>
                    <a:lnTo>
                      <a:pt x="691" y="191"/>
                    </a:lnTo>
                    <a:lnTo>
                      <a:pt x="691" y="191"/>
                    </a:lnTo>
                    <a:lnTo>
                      <a:pt x="691" y="191"/>
                    </a:lnTo>
                    <a:lnTo>
                      <a:pt x="691" y="191"/>
                    </a:lnTo>
                    <a:lnTo>
                      <a:pt x="691" y="191"/>
                    </a:lnTo>
                    <a:lnTo>
                      <a:pt x="692" y="192"/>
                    </a:lnTo>
                    <a:lnTo>
                      <a:pt x="692" y="191"/>
                    </a:lnTo>
                    <a:lnTo>
                      <a:pt x="692" y="192"/>
                    </a:lnTo>
                    <a:lnTo>
                      <a:pt x="692" y="191"/>
                    </a:lnTo>
                    <a:lnTo>
                      <a:pt x="692" y="192"/>
                    </a:lnTo>
                    <a:lnTo>
                      <a:pt x="692" y="191"/>
                    </a:lnTo>
                    <a:lnTo>
                      <a:pt x="692" y="191"/>
                    </a:lnTo>
                    <a:lnTo>
                      <a:pt x="693" y="192"/>
                    </a:lnTo>
                    <a:lnTo>
                      <a:pt x="693" y="191"/>
                    </a:lnTo>
                    <a:lnTo>
                      <a:pt x="693" y="191"/>
                    </a:lnTo>
                    <a:lnTo>
                      <a:pt x="693" y="191"/>
                    </a:lnTo>
                    <a:lnTo>
                      <a:pt x="693" y="191"/>
                    </a:lnTo>
                    <a:lnTo>
                      <a:pt x="693" y="191"/>
                    </a:lnTo>
                    <a:lnTo>
                      <a:pt x="693" y="192"/>
                    </a:lnTo>
                    <a:lnTo>
                      <a:pt x="694" y="191"/>
                    </a:lnTo>
                    <a:lnTo>
                      <a:pt x="694" y="191"/>
                    </a:lnTo>
                    <a:lnTo>
                      <a:pt x="694" y="191"/>
                    </a:lnTo>
                    <a:lnTo>
                      <a:pt x="694" y="191"/>
                    </a:lnTo>
                    <a:lnTo>
                      <a:pt x="694" y="192"/>
                    </a:lnTo>
                    <a:lnTo>
                      <a:pt x="694" y="191"/>
                    </a:lnTo>
                    <a:lnTo>
                      <a:pt x="694" y="192"/>
                    </a:lnTo>
                    <a:lnTo>
                      <a:pt x="694" y="191"/>
                    </a:lnTo>
                    <a:lnTo>
                      <a:pt x="695" y="191"/>
                    </a:lnTo>
                    <a:lnTo>
                      <a:pt x="695" y="191"/>
                    </a:lnTo>
                    <a:lnTo>
                      <a:pt x="695" y="191"/>
                    </a:lnTo>
                    <a:lnTo>
                      <a:pt x="695" y="191"/>
                    </a:lnTo>
                    <a:lnTo>
                      <a:pt x="695" y="192"/>
                    </a:lnTo>
                    <a:lnTo>
                      <a:pt x="695" y="192"/>
                    </a:lnTo>
                    <a:lnTo>
                      <a:pt x="695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6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7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8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699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0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2"/>
                    </a:lnTo>
                    <a:lnTo>
                      <a:pt x="701" y="191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2" y="192"/>
                    </a:lnTo>
                    <a:lnTo>
                      <a:pt x="703" y="192"/>
                    </a:lnTo>
                    <a:lnTo>
                      <a:pt x="703" y="191"/>
                    </a:lnTo>
                    <a:lnTo>
                      <a:pt x="703" y="192"/>
                    </a:lnTo>
                    <a:lnTo>
                      <a:pt x="703" y="191"/>
                    </a:lnTo>
                    <a:lnTo>
                      <a:pt x="703" y="191"/>
                    </a:lnTo>
                    <a:lnTo>
                      <a:pt x="703" y="191"/>
                    </a:lnTo>
                    <a:lnTo>
                      <a:pt x="703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4" y="191"/>
                    </a:lnTo>
                    <a:lnTo>
                      <a:pt x="705" y="192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705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6" y="191"/>
                    </a:lnTo>
                    <a:lnTo>
                      <a:pt x="707" y="191"/>
                    </a:lnTo>
                    <a:lnTo>
                      <a:pt x="707" y="191"/>
                    </a:lnTo>
                    <a:lnTo>
                      <a:pt x="707" y="191"/>
                    </a:lnTo>
                    <a:lnTo>
                      <a:pt x="707" y="191"/>
                    </a:lnTo>
                    <a:lnTo>
                      <a:pt x="707" y="191"/>
                    </a:lnTo>
                    <a:lnTo>
                      <a:pt x="707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8" y="191"/>
                    </a:lnTo>
                    <a:lnTo>
                      <a:pt x="709" y="190"/>
                    </a:lnTo>
                    <a:lnTo>
                      <a:pt x="709" y="191"/>
                    </a:lnTo>
                    <a:lnTo>
                      <a:pt x="709" y="190"/>
                    </a:lnTo>
                    <a:lnTo>
                      <a:pt x="709" y="190"/>
                    </a:lnTo>
                    <a:lnTo>
                      <a:pt x="709" y="190"/>
                    </a:lnTo>
                    <a:lnTo>
                      <a:pt x="709" y="190"/>
                    </a:lnTo>
                    <a:lnTo>
                      <a:pt x="709" y="190"/>
                    </a:lnTo>
                    <a:lnTo>
                      <a:pt x="710" y="190"/>
                    </a:lnTo>
                    <a:lnTo>
                      <a:pt x="710" y="190"/>
                    </a:lnTo>
                    <a:lnTo>
                      <a:pt x="710" y="190"/>
                    </a:lnTo>
                    <a:lnTo>
                      <a:pt x="710" y="190"/>
                    </a:lnTo>
                    <a:lnTo>
                      <a:pt x="710" y="190"/>
                    </a:lnTo>
                    <a:lnTo>
                      <a:pt x="710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1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2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3" y="190"/>
                    </a:lnTo>
                    <a:lnTo>
                      <a:pt x="714" y="190"/>
                    </a:lnTo>
                    <a:lnTo>
                      <a:pt x="714" y="190"/>
                    </a:lnTo>
                    <a:lnTo>
                      <a:pt x="714" y="190"/>
                    </a:lnTo>
                    <a:lnTo>
                      <a:pt x="714" y="190"/>
                    </a:lnTo>
                    <a:lnTo>
                      <a:pt x="714" y="190"/>
                    </a:lnTo>
                    <a:lnTo>
                      <a:pt x="714" y="191"/>
                    </a:lnTo>
                    <a:lnTo>
                      <a:pt x="714" y="190"/>
                    </a:lnTo>
                    <a:lnTo>
                      <a:pt x="715" y="191"/>
                    </a:lnTo>
                    <a:lnTo>
                      <a:pt x="715" y="190"/>
                    </a:lnTo>
                    <a:lnTo>
                      <a:pt x="715" y="191"/>
                    </a:lnTo>
                    <a:lnTo>
                      <a:pt x="715" y="190"/>
                    </a:lnTo>
                    <a:lnTo>
                      <a:pt x="715" y="191"/>
                    </a:lnTo>
                    <a:lnTo>
                      <a:pt x="715" y="190"/>
                    </a:lnTo>
                    <a:lnTo>
                      <a:pt x="715" y="191"/>
                    </a:lnTo>
                    <a:lnTo>
                      <a:pt x="716" y="190"/>
                    </a:lnTo>
                    <a:lnTo>
                      <a:pt x="716" y="191"/>
                    </a:lnTo>
                    <a:lnTo>
                      <a:pt x="716" y="190"/>
                    </a:lnTo>
                    <a:lnTo>
                      <a:pt x="716" y="191"/>
                    </a:lnTo>
                    <a:lnTo>
                      <a:pt x="716" y="190"/>
                    </a:lnTo>
                    <a:lnTo>
                      <a:pt x="716" y="191"/>
                    </a:lnTo>
                    <a:lnTo>
                      <a:pt x="716" y="191"/>
                    </a:lnTo>
                    <a:lnTo>
                      <a:pt x="717" y="190"/>
                    </a:lnTo>
                    <a:lnTo>
                      <a:pt x="717" y="191"/>
                    </a:lnTo>
                    <a:lnTo>
                      <a:pt x="717" y="190"/>
                    </a:lnTo>
                    <a:lnTo>
                      <a:pt x="717" y="191"/>
                    </a:lnTo>
                    <a:lnTo>
                      <a:pt x="717" y="191"/>
                    </a:lnTo>
                    <a:lnTo>
                      <a:pt x="717" y="191"/>
                    </a:lnTo>
                    <a:lnTo>
                      <a:pt x="717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8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19" y="191"/>
                    </a:lnTo>
                    <a:lnTo>
                      <a:pt x="720" y="190"/>
                    </a:lnTo>
                    <a:lnTo>
                      <a:pt x="720" y="191"/>
                    </a:lnTo>
                    <a:lnTo>
                      <a:pt x="720" y="190"/>
                    </a:lnTo>
                    <a:lnTo>
                      <a:pt x="720" y="191"/>
                    </a:lnTo>
                    <a:lnTo>
                      <a:pt x="720" y="190"/>
                    </a:lnTo>
                    <a:lnTo>
                      <a:pt x="720" y="191"/>
                    </a:lnTo>
                    <a:lnTo>
                      <a:pt x="720" y="191"/>
                    </a:lnTo>
                    <a:lnTo>
                      <a:pt x="721" y="191"/>
                    </a:lnTo>
                    <a:lnTo>
                      <a:pt x="721" y="191"/>
                    </a:lnTo>
                    <a:lnTo>
                      <a:pt x="721" y="190"/>
                    </a:lnTo>
                    <a:lnTo>
                      <a:pt x="721" y="191"/>
                    </a:lnTo>
                    <a:lnTo>
                      <a:pt x="721" y="191"/>
                    </a:lnTo>
                    <a:lnTo>
                      <a:pt x="721" y="191"/>
                    </a:lnTo>
                    <a:lnTo>
                      <a:pt x="721" y="190"/>
                    </a:lnTo>
                    <a:lnTo>
                      <a:pt x="721" y="191"/>
                    </a:lnTo>
                    <a:lnTo>
                      <a:pt x="722" y="191"/>
                    </a:lnTo>
                    <a:lnTo>
                      <a:pt x="722" y="191"/>
                    </a:lnTo>
                    <a:lnTo>
                      <a:pt x="722" y="191"/>
                    </a:lnTo>
                    <a:lnTo>
                      <a:pt x="722" y="191"/>
                    </a:lnTo>
                    <a:lnTo>
                      <a:pt x="722" y="191"/>
                    </a:lnTo>
                    <a:lnTo>
                      <a:pt x="722" y="191"/>
                    </a:lnTo>
                    <a:lnTo>
                      <a:pt x="722" y="192"/>
                    </a:lnTo>
                    <a:lnTo>
                      <a:pt x="723" y="192"/>
                    </a:lnTo>
                    <a:lnTo>
                      <a:pt x="723" y="192"/>
                    </a:lnTo>
                    <a:lnTo>
                      <a:pt x="723" y="191"/>
                    </a:lnTo>
                    <a:lnTo>
                      <a:pt x="723" y="192"/>
                    </a:lnTo>
                    <a:lnTo>
                      <a:pt x="723" y="192"/>
                    </a:lnTo>
                    <a:lnTo>
                      <a:pt x="723" y="192"/>
                    </a:lnTo>
                    <a:lnTo>
                      <a:pt x="723" y="192"/>
                    </a:lnTo>
                    <a:lnTo>
                      <a:pt x="724" y="192"/>
                    </a:lnTo>
                    <a:lnTo>
                      <a:pt x="724" y="191"/>
                    </a:lnTo>
                    <a:lnTo>
                      <a:pt x="724" y="192"/>
                    </a:lnTo>
                    <a:lnTo>
                      <a:pt x="724" y="191"/>
                    </a:lnTo>
                    <a:lnTo>
                      <a:pt x="724" y="192"/>
                    </a:lnTo>
                    <a:lnTo>
                      <a:pt x="724" y="191"/>
                    </a:lnTo>
                    <a:lnTo>
                      <a:pt x="724" y="192"/>
                    </a:lnTo>
                    <a:lnTo>
                      <a:pt x="725" y="192"/>
                    </a:lnTo>
                    <a:lnTo>
                      <a:pt x="725" y="192"/>
                    </a:lnTo>
                    <a:lnTo>
                      <a:pt x="725" y="192"/>
                    </a:lnTo>
                    <a:lnTo>
                      <a:pt x="725" y="192"/>
                    </a:lnTo>
                    <a:lnTo>
                      <a:pt x="725" y="192"/>
                    </a:lnTo>
                    <a:lnTo>
                      <a:pt x="725" y="192"/>
                    </a:lnTo>
                    <a:lnTo>
                      <a:pt x="725" y="191"/>
                    </a:lnTo>
                    <a:lnTo>
                      <a:pt x="725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7" y="192"/>
                    </a:lnTo>
                    <a:lnTo>
                      <a:pt x="727" y="191"/>
                    </a:lnTo>
                    <a:lnTo>
                      <a:pt x="727" y="192"/>
                    </a:lnTo>
                    <a:lnTo>
                      <a:pt x="727" y="191"/>
                    </a:lnTo>
                    <a:lnTo>
                      <a:pt x="727" y="192"/>
                    </a:lnTo>
                    <a:lnTo>
                      <a:pt x="727" y="191"/>
                    </a:lnTo>
                    <a:lnTo>
                      <a:pt x="728" y="191"/>
                    </a:lnTo>
                    <a:lnTo>
                      <a:pt x="728" y="191"/>
                    </a:lnTo>
                    <a:lnTo>
                      <a:pt x="728" y="191"/>
                    </a:lnTo>
                    <a:lnTo>
                      <a:pt x="728" y="191"/>
                    </a:lnTo>
                    <a:lnTo>
                      <a:pt x="728" y="191"/>
                    </a:lnTo>
                    <a:lnTo>
                      <a:pt x="728" y="191"/>
                    </a:lnTo>
                    <a:lnTo>
                      <a:pt x="728" y="192"/>
                    </a:lnTo>
                    <a:lnTo>
                      <a:pt x="728" y="191"/>
                    </a:lnTo>
                    <a:lnTo>
                      <a:pt x="729" y="192"/>
                    </a:lnTo>
                    <a:lnTo>
                      <a:pt x="729" y="191"/>
                    </a:lnTo>
                    <a:lnTo>
                      <a:pt x="729" y="191"/>
                    </a:lnTo>
                    <a:lnTo>
                      <a:pt x="729" y="191"/>
                    </a:lnTo>
                    <a:lnTo>
                      <a:pt x="729" y="192"/>
                    </a:lnTo>
                    <a:lnTo>
                      <a:pt x="729" y="191"/>
                    </a:lnTo>
                    <a:lnTo>
                      <a:pt x="729" y="191"/>
                    </a:lnTo>
                    <a:lnTo>
                      <a:pt x="730" y="191"/>
                    </a:lnTo>
                    <a:lnTo>
                      <a:pt x="730" y="192"/>
                    </a:lnTo>
                    <a:lnTo>
                      <a:pt x="730" y="191"/>
                    </a:lnTo>
                    <a:lnTo>
                      <a:pt x="730" y="191"/>
                    </a:lnTo>
                    <a:lnTo>
                      <a:pt x="730" y="191"/>
                    </a:lnTo>
                    <a:lnTo>
                      <a:pt x="730" y="191"/>
                    </a:lnTo>
                    <a:lnTo>
                      <a:pt x="730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1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2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1"/>
                    </a:lnTo>
                    <a:lnTo>
                      <a:pt x="733" y="190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4" y="191"/>
                    </a:lnTo>
                    <a:lnTo>
                      <a:pt x="735" y="191"/>
                    </a:lnTo>
                    <a:lnTo>
                      <a:pt x="735" y="190"/>
                    </a:lnTo>
                    <a:lnTo>
                      <a:pt x="735" y="191"/>
                    </a:lnTo>
                    <a:lnTo>
                      <a:pt x="735" y="190"/>
                    </a:lnTo>
                    <a:lnTo>
                      <a:pt x="735" y="191"/>
                    </a:lnTo>
                    <a:lnTo>
                      <a:pt x="735" y="191"/>
                    </a:lnTo>
                    <a:lnTo>
                      <a:pt x="735" y="191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6" y="190"/>
                    </a:lnTo>
                    <a:lnTo>
                      <a:pt x="737" y="190"/>
                    </a:lnTo>
                    <a:lnTo>
                      <a:pt x="737" y="190"/>
                    </a:lnTo>
                    <a:lnTo>
                      <a:pt x="737" y="190"/>
                    </a:lnTo>
                    <a:lnTo>
                      <a:pt x="737" y="190"/>
                    </a:lnTo>
                    <a:lnTo>
                      <a:pt x="737" y="189"/>
                    </a:lnTo>
                    <a:lnTo>
                      <a:pt x="737" y="190"/>
                    </a:lnTo>
                    <a:lnTo>
                      <a:pt x="737" y="190"/>
                    </a:lnTo>
                    <a:lnTo>
                      <a:pt x="738" y="190"/>
                    </a:lnTo>
                    <a:lnTo>
                      <a:pt x="738" y="190"/>
                    </a:lnTo>
                    <a:lnTo>
                      <a:pt x="738" y="190"/>
                    </a:lnTo>
                    <a:lnTo>
                      <a:pt x="738" y="189"/>
                    </a:lnTo>
                    <a:lnTo>
                      <a:pt x="738" y="190"/>
                    </a:lnTo>
                    <a:lnTo>
                      <a:pt x="738" y="189"/>
                    </a:lnTo>
                    <a:lnTo>
                      <a:pt x="738" y="190"/>
                    </a:lnTo>
                    <a:lnTo>
                      <a:pt x="739" y="189"/>
                    </a:lnTo>
                    <a:lnTo>
                      <a:pt x="739" y="190"/>
                    </a:lnTo>
                    <a:lnTo>
                      <a:pt x="739" y="189"/>
                    </a:lnTo>
                    <a:lnTo>
                      <a:pt x="739" y="190"/>
                    </a:lnTo>
                    <a:lnTo>
                      <a:pt x="739" y="189"/>
                    </a:lnTo>
                    <a:lnTo>
                      <a:pt x="739" y="190"/>
                    </a:lnTo>
                    <a:lnTo>
                      <a:pt x="739" y="189"/>
                    </a:lnTo>
                    <a:lnTo>
                      <a:pt x="740" y="190"/>
                    </a:lnTo>
                    <a:lnTo>
                      <a:pt x="740" y="189"/>
                    </a:lnTo>
                    <a:lnTo>
                      <a:pt x="740" y="190"/>
                    </a:lnTo>
                    <a:lnTo>
                      <a:pt x="740" y="189"/>
                    </a:lnTo>
                    <a:lnTo>
                      <a:pt x="740" y="190"/>
                    </a:lnTo>
                    <a:lnTo>
                      <a:pt x="740" y="189"/>
                    </a:lnTo>
                    <a:lnTo>
                      <a:pt x="740" y="190"/>
                    </a:lnTo>
                    <a:lnTo>
                      <a:pt x="740" y="189"/>
                    </a:lnTo>
                    <a:lnTo>
                      <a:pt x="741" y="190"/>
                    </a:lnTo>
                    <a:lnTo>
                      <a:pt x="741" y="189"/>
                    </a:lnTo>
                    <a:lnTo>
                      <a:pt x="741" y="190"/>
                    </a:lnTo>
                    <a:lnTo>
                      <a:pt x="741" y="190"/>
                    </a:lnTo>
                    <a:lnTo>
                      <a:pt x="741" y="190"/>
                    </a:lnTo>
                    <a:lnTo>
                      <a:pt x="741" y="190"/>
                    </a:lnTo>
                    <a:lnTo>
                      <a:pt x="741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2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3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4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5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6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7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8" y="190"/>
                    </a:lnTo>
                    <a:lnTo>
                      <a:pt x="749" y="190"/>
                    </a:lnTo>
                    <a:lnTo>
                      <a:pt x="749" y="190"/>
                    </a:lnTo>
                    <a:lnTo>
                      <a:pt x="749" y="190"/>
                    </a:lnTo>
                    <a:lnTo>
                      <a:pt x="749" y="190"/>
                    </a:lnTo>
                    <a:lnTo>
                      <a:pt x="749" y="190"/>
                    </a:lnTo>
                    <a:lnTo>
                      <a:pt x="749" y="190"/>
                    </a:lnTo>
                    <a:lnTo>
                      <a:pt x="749" y="191"/>
                    </a:lnTo>
                    <a:lnTo>
                      <a:pt x="750" y="190"/>
                    </a:lnTo>
                    <a:lnTo>
                      <a:pt x="750" y="191"/>
                    </a:lnTo>
                    <a:lnTo>
                      <a:pt x="750" y="191"/>
                    </a:lnTo>
                    <a:lnTo>
                      <a:pt x="750" y="191"/>
                    </a:lnTo>
                    <a:lnTo>
                      <a:pt x="750" y="191"/>
                    </a:lnTo>
                    <a:lnTo>
                      <a:pt x="750" y="191"/>
                    </a:lnTo>
                    <a:lnTo>
                      <a:pt x="750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1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2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3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4" y="191"/>
                    </a:lnTo>
                    <a:lnTo>
                      <a:pt x="755" y="190"/>
                    </a:lnTo>
                    <a:lnTo>
                      <a:pt x="755" y="190"/>
                    </a:lnTo>
                    <a:lnTo>
                      <a:pt x="755" y="190"/>
                    </a:lnTo>
                    <a:lnTo>
                      <a:pt x="755" y="190"/>
                    </a:lnTo>
                    <a:lnTo>
                      <a:pt x="755" y="190"/>
                    </a:lnTo>
                    <a:lnTo>
                      <a:pt x="755" y="191"/>
                    </a:lnTo>
                    <a:lnTo>
                      <a:pt x="755" y="190"/>
                    </a:lnTo>
                    <a:lnTo>
                      <a:pt x="756" y="191"/>
                    </a:lnTo>
                    <a:lnTo>
                      <a:pt x="756" y="190"/>
                    </a:lnTo>
                    <a:lnTo>
                      <a:pt x="756" y="191"/>
                    </a:lnTo>
                    <a:lnTo>
                      <a:pt x="756" y="190"/>
                    </a:lnTo>
                    <a:lnTo>
                      <a:pt x="756" y="191"/>
                    </a:lnTo>
                    <a:lnTo>
                      <a:pt x="756" y="190"/>
                    </a:lnTo>
                    <a:lnTo>
                      <a:pt x="756" y="191"/>
                    </a:lnTo>
                    <a:lnTo>
                      <a:pt x="757" y="191"/>
                    </a:lnTo>
                    <a:lnTo>
                      <a:pt x="757" y="191"/>
                    </a:lnTo>
                    <a:lnTo>
                      <a:pt x="757" y="191"/>
                    </a:lnTo>
                    <a:lnTo>
                      <a:pt x="757" y="191"/>
                    </a:lnTo>
                    <a:lnTo>
                      <a:pt x="757" y="190"/>
                    </a:lnTo>
                    <a:lnTo>
                      <a:pt x="757" y="190"/>
                    </a:lnTo>
                    <a:lnTo>
                      <a:pt x="757" y="190"/>
                    </a:lnTo>
                    <a:lnTo>
                      <a:pt x="757" y="190"/>
                    </a:lnTo>
                    <a:lnTo>
                      <a:pt x="758" y="190"/>
                    </a:lnTo>
                    <a:lnTo>
                      <a:pt x="758" y="190"/>
                    </a:lnTo>
                    <a:lnTo>
                      <a:pt x="758" y="190"/>
                    </a:lnTo>
                    <a:lnTo>
                      <a:pt x="758" y="190"/>
                    </a:lnTo>
                    <a:lnTo>
                      <a:pt x="758" y="190"/>
                    </a:lnTo>
                    <a:lnTo>
                      <a:pt x="758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0"/>
                    </a:lnTo>
                    <a:lnTo>
                      <a:pt x="759" y="191"/>
                    </a:lnTo>
                    <a:lnTo>
                      <a:pt x="759" y="191"/>
                    </a:lnTo>
                    <a:lnTo>
                      <a:pt x="759" y="190"/>
                    </a:lnTo>
                    <a:lnTo>
                      <a:pt x="759" y="191"/>
                    </a:lnTo>
                    <a:lnTo>
                      <a:pt x="759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0" y="190"/>
                    </a:lnTo>
                    <a:lnTo>
                      <a:pt x="761" y="190"/>
                    </a:lnTo>
                    <a:lnTo>
                      <a:pt x="761" y="190"/>
                    </a:lnTo>
                    <a:lnTo>
                      <a:pt x="761" y="190"/>
                    </a:lnTo>
                    <a:lnTo>
                      <a:pt x="761" y="190"/>
                    </a:lnTo>
                    <a:lnTo>
                      <a:pt x="761" y="190"/>
                    </a:lnTo>
                    <a:lnTo>
                      <a:pt x="761" y="190"/>
                    </a:lnTo>
                    <a:lnTo>
                      <a:pt x="761" y="191"/>
                    </a:lnTo>
                    <a:lnTo>
                      <a:pt x="762" y="190"/>
                    </a:lnTo>
                    <a:lnTo>
                      <a:pt x="762" y="191"/>
                    </a:lnTo>
                    <a:lnTo>
                      <a:pt x="762" y="190"/>
                    </a:lnTo>
                    <a:lnTo>
                      <a:pt x="762" y="190"/>
                    </a:lnTo>
                    <a:lnTo>
                      <a:pt x="762" y="190"/>
                    </a:lnTo>
                    <a:lnTo>
                      <a:pt x="762" y="190"/>
                    </a:lnTo>
                    <a:lnTo>
                      <a:pt x="762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3" y="190"/>
                    </a:lnTo>
                    <a:lnTo>
                      <a:pt x="764" y="190"/>
                    </a:lnTo>
                    <a:lnTo>
                      <a:pt x="764" y="189"/>
                    </a:lnTo>
                    <a:lnTo>
                      <a:pt x="764" y="190"/>
                    </a:lnTo>
                    <a:lnTo>
                      <a:pt x="764" y="189"/>
                    </a:lnTo>
                    <a:lnTo>
                      <a:pt x="764" y="190"/>
                    </a:lnTo>
                    <a:lnTo>
                      <a:pt x="764" y="190"/>
                    </a:lnTo>
                    <a:lnTo>
                      <a:pt x="764" y="190"/>
                    </a:lnTo>
                    <a:lnTo>
                      <a:pt x="764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5" y="190"/>
                    </a:lnTo>
                    <a:lnTo>
                      <a:pt x="766" y="190"/>
                    </a:lnTo>
                    <a:lnTo>
                      <a:pt x="766" y="190"/>
                    </a:lnTo>
                    <a:lnTo>
                      <a:pt x="766" y="190"/>
                    </a:lnTo>
                    <a:lnTo>
                      <a:pt x="766" y="190"/>
                    </a:lnTo>
                    <a:lnTo>
                      <a:pt x="766" y="190"/>
                    </a:lnTo>
                    <a:lnTo>
                      <a:pt x="766" y="190"/>
                    </a:lnTo>
                    <a:lnTo>
                      <a:pt x="766" y="189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7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8" y="190"/>
                    </a:lnTo>
                    <a:lnTo>
                      <a:pt x="769" y="190"/>
                    </a:lnTo>
                    <a:lnTo>
                      <a:pt x="769" y="190"/>
                    </a:lnTo>
                    <a:lnTo>
                      <a:pt x="769" y="190"/>
                    </a:lnTo>
                    <a:lnTo>
                      <a:pt x="769" y="190"/>
                    </a:lnTo>
                    <a:lnTo>
                      <a:pt x="769" y="190"/>
                    </a:lnTo>
                    <a:lnTo>
                      <a:pt x="769" y="191"/>
                    </a:lnTo>
                    <a:lnTo>
                      <a:pt x="769" y="190"/>
                    </a:lnTo>
                    <a:lnTo>
                      <a:pt x="770" y="191"/>
                    </a:lnTo>
                    <a:lnTo>
                      <a:pt x="770" y="191"/>
                    </a:lnTo>
                    <a:lnTo>
                      <a:pt x="770" y="191"/>
                    </a:lnTo>
                    <a:lnTo>
                      <a:pt x="770" y="191"/>
                    </a:lnTo>
                    <a:lnTo>
                      <a:pt x="770" y="190"/>
                    </a:lnTo>
                    <a:lnTo>
                      <a:pt x="770" y="191"/>
                    </a:lnTo>
                    <a:lnTo>
                      <a:pt x="770" y="190"/>
                    </a:lnTo>
                    <a:lnTo>
                      <a:pt x="771" y="191"/>
                    </a:lnTo>
                    <a:lnTo>
                      <a:pt x="771" y="190"/>
                    </a:lnTo>
                    <a:lnTo>
                      <a:pt x="771" y="191"/>
                    </a:lnTo>
                    <a:lnTo>
                      <a:pt x="771" y="191"/>
                    </a:lnTo>
                    <a:lnTo>
                      <a:pt x="771" y="191"/>
                    </a:lnTo>
                    <a:lnTo>
                      <a:pt x="771" y="191"/>
                    </a:lnTo>
                    <a:lnTo>
                      <a:pt x="771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2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3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4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5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6" y="191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7" y="192"/>
                    </a:lnTo>
                    <a:lnTo>
                      <a:pt x="778" y="192"/>
                    </a:lnTo>
                    <a:lnTo>
                      <a:pt x="778" y="192"/>
                    </a:lnTo>
                    <a:lnTo>
                      <a:pt x="778" y="192"/>
                    </a:lnTo>
                    <a:lnTo>
                      <a:pt x="778" y="192"/>
                    </a:lnTo>
                    <a:lnTo>
                      <a:pt x="778" y="192"/>
                    </a:lnTo>
                    <a:lnTo>
                      <a:pt x="778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79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0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1" y="192"/>
                    </a:lnTo>
                    <a:lnTo>
                      <a:pt x="782" y="192"/>
                    </a:lnTo>
                    <a:lnTo>
                      <a:pt x="782" y="192"/>
                    </a:lnTo>
                    <a:lnTo>
                      <a:pt x="782" y="192"/>
                    </a:lnTo>
                    <a:lnTo>
                      <a:pt x="782" y="191"/>
                    </a:lnTo>
                    <a:lnTo>
                      <a:pt x="782" y="192"/>
                    </a:lnTo>
                    <a:lnTo>
                      <a:pt x="782" y="192"/>
                    </a:lnTo>
                    <a:lnTo>
                      <a:pt x="782" y="192"/>
                    </a:lnTo>
                    <a:lnTo>
                      <a:pt x="783" y="192"/>
                    </a:lnTo>
                    <a:lnTo>
                      <a:pt x="783" y="192"/>
                    </a:lnTo>
                    <a:lnTo>
                      <a:pt x="783" y="192"/>
                    </a:lnTo>
                    <a:lnTo>
                      <a:pt x="783" y="192"/>
                    </a:lnTo>
                    <a:lnTo>
                      <a:pt x="783" y="191"/>
                    </a:lnTo>
                    <a:lnTo>
                      <a:pt x="783" y="192"/>
                    </a:lnTo>
                    <a:lnTo>
                      <a:pt x="783" y="192"/>
                    </a:lnTo>
                    <a:lnTo>
                      <a:pt x="784" y="192"/>
                    </a:lnTo>
                    <a:lnTo>
                      <a:pt x="784" y="191"/>
                    </a:lnTo>
                    <a:lnTo>
                      <a:pt x="784" y="192"/>
                    </a:lnTo>
                    <a:lnTo>
                      <a:pt x="784" y="192"/>
                    </a:lnTo>
                    <a:lnTo>
                      <a:pt x="784" y="192"/>
                    </a:lnTo>
                    <a:lnTo>
                      <a:pt x="784" y="192"/>
                    </a:lnTo>
                    <a:lnTo>
                      <a:pt x="784" y="192"/>
                    </a:lnTo>
                    <a:lnTo>
                      <a:pt x="784" y="192"/>
                    </a:lnTo>
                    <a:lnTo>
                      <a:pt x="785" y="191"/>
                    </a:lnTo>
                    <a:lnTo>
                      <a:pt x="785" y="191"/>
                    </a:lnTo>
                    <a:lnTo>
                      <a:pt x="785" y="191"/>
                    </a:lnTo>
                    <a:lnTo>
                      <a:pt x="785" y="191"/>
                    </a:lnTo>
                    <a:lnTo>
                      <a:pt x="785" y="191"/>
                    </a:lnTo>
                    <a:lnTo>
                      <a:pt x="785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6" y="191"/>
                    </a:lnTo>
                    <a:lnTo>
                      <a:pt x="787" y="191"/>
                    </a:lnTo>
                    <a:lnTo>
                      <a:pt x="787" y="192"/>
                    </a:lnTo>
                    <a:lnTo>
                      <a:pt x="787" y="191"/>
                    </a:lnTo>
                    <a:lnTo>
                      <a:pt x="787" y="192"/>
                    </a:lnTo>
                    <a:lnTo>
                      <a:pt x="787" y="191"/>
                    </a:lnTo>
                    <a:lnTo>
                      <a:pt x="787" y="191"/>
                    </a:lnTo>
                    <a:lnTo>
                      <a:pt x="787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8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89" y="191"/>
                    </a:lnTo>
                    <a:lnTo>
                      <a:pt x="790" y="191"/>
                    </a:lnTo>
                    <a:lnTo>
                      <a:pt x="790" y="191"/>
                    </a:lnTo>
                    <a:lnTo>
                      <a:pt x="790" y="191"/>
                    </a:lnTo>
                    <a:lnTo>
                      <a:pt x="790" y="190"/>
                    </a:lnTo>
                    <a:lnTo>
                      <a:pt x="790" y="191"/>
                    </a:lnTo>
                    <a:lnTo>
                      <a:pt x="790" y="190"/>
                    </a:lnTo>
                    <a:lnTo>
                      <a:pt x="790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1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2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3" y="190"/>
                    </a:lnTo>
                    <a:lnTo>
                      <a:pt x="794" y="190"/>
                    </a:lnTo>
                    <a:lnTo>
                      <a:pt x="794" y="190"/>
                    </a:lnTo>
                    <a:lnTo>
                      <a:pt x="794" y="190"/>
                    </a:lnTo>
                    <a:lnTo>
                      <a:pt x="794" y="190"/>
                    </a:lnTo>
                    <a:lnTo>
                      <a:pt x="794" y="190"/>
                    </a:lnTo>
                    <a:lnTo>
                      <a:pt x="794" y="191"/>
                    </a:lnTo>
                    <a:lnTo>
                      <a:pt x="794" y="190"/>
                    </a:lnTo>
                    <a:lnTo>
                      <a:pt x="795" y="191"/>
                    </a:lnTo>
                    <a:lnTo>
                      <a:pt x="795" y="190"/>
                    </a:lnTo>
                    <a:lnTo>
                      <a:pt x="795" y="191"/>
                    </a:lnTo>
                    <a:lnTo>
                      <a:pt x="795" y="190"/>
                    </a:lnTo>
                    <a:lnTo>
                      <a:pt x="795" y="191"/>
                    </a:lnTo>
                    <a:lnTo>
                      <a:pt x="795" y="191"/>
                    </a:lnTo>
                    <a:lnTo>
                      <a:pt x="795" y="191"/>
                    </a:lnTo>
                    <a:lnTo>
                      <a:pt x="796" y="190"/>
                    </a:lnTo>
                    <a:lnTo>
                      <a:pt x="796" y="191"/>
                    </a:lnTo>
                    <a:lnTo>
                      <a:pt x="796" y="190"/>
                    </a:lnTo>
                    <a:lnTo>
                      <a:pt x="796" y="191"/>
                    </a:lnTo>
                    <a:lnTo>
                      <a:pt x="796" y="191"/>
                    </a:lnTo>
                    <a:lnTo>
                      <a:pt x="796" y="191"/>
                    </a:lnTo>
                    <a:lnTo>
                      <a:pt x="796" y="190"/>
                    </a:lnTo>
                    <a:lnTo>
                      <a:pt x="796" y="191"/>
                    </a:lnTo>
                    <a:lnTo>
                      <a:pt x="797" y="190"/>
                    </a:lnTo>
                    <a:lnTo>
                      <a:pt x="797" y="191"/>
                    </a:lnTo>
                    <a:lnTo>
                      <a:pt x="797" y="190"/>
                    </a:lnTo>
                    <a:lnTo>
                      <a:pt x="797" y="191"/>
                    </a:lnTo>
                    <a:lnTo>
                      <a:pt x="797" y="190"/>
                    </a:lnTo>
                    <a:lnTo>
                      <a:pt x="797" y="191"/>
                    </a:lnTo>
                    <a:lnTo>
                      <a:pt x="797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8" y="191"/>
                    </a:lnTo>
                    <a:lnTo>
                      <a:pt x="799" y="191"/>
                    </a:lnTo>
                    <a:lnTo>
                      <a:pt x="799" y="191"/>
                    </a:lnTo>
                    <a:lnTo>
                      <a:pt x="799" y="191"/>
                    </a:lnTo>
                    <a:lnTo>
                      <a:pt x="799" y="191"/>
                    </a:lnTo>
                    <a:lnTo>
                      <a:pt x="799" y="190"/>
                    </a:lnTo>
                    <a:lnTo>
                      <a:pt x="799" y="191"/>
                    </a:lnTo>
                    <a:lnTo>
                      <a:pt x="799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0" y="191"/>
                    </a:lnTo>
                    <a:lnTo>
                      <a:pt x="801" y="191"/>
                    </a:lnTo>
                    <a:lnTo>
                      <a:pt x="801" y="191"/>
                    </a:lnTo>
                    <a:lnTo>
                      <a:pt x="801" y="191"/>
                    </a:lnTo>
                    <a:lnTo>
                      <a:pt x="801" y="191"/>
                    </a:lnTo>
                    <a:lnTo>
                      <a:pt x="801" y="191"/>
                    </a:lnTo>
                    <a:lnTo>
                      <a:pt x="801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2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3" y="191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4" y="192"/>
                    </a:lnTo>
                    <a:lnTo>
                      <a:pt x="805" y="192"/>
                    </a:lnTo>
                    <a:lnTo>
                      <a:pt x="805" y="191"/>
                    </a:lnTo>
                    <a:lnTo>
                      <a:pt x="805" y="192"/>
                    </a:lnTo>
                    <a:lnTo>
                      <a:pt x="805" y="191"/>
                    </a:lnTo>
                    <a:lnTo>
                      <a:pt x="805" y="192"/>
                    </a:lnTo>
                    <a:lnTo>
                      <a:pt x="805" y="191"/>
                    </a:lnTo>
                    <a:lnTo>
                      <a:pt x="805" y="192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6" y="191"/>
                    </a:lnTo>
                    <a:lnTo>
                      <a:pt x="807" y="192"/>
                    </a:lnTo>
                    <a:lnTo>
                      <a:pt x="807" y="191"/>
                    </a:lnTo>
                    <a:lnTo>
                      <a:pt x="807" y="191"/>
                    </a:lnTo>
                    <a:lnTo>
                      <a:pt x="807" y="191"/>
                    </a:lnTo>
                    <a:lnTo>
                      <a:pt x="807" y="192"/>
                    </a:lnTo>
                    <a:lnTo>
                      <a:pt x="807" y="191"/>
                    </a:lnTo>
                    <a:lnTo>
                      <a:pt x="807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8" y="191"/>
                    </a:lnTo>
                    <a:lnTo>
                      <a:pt x="809" y="191"/>
                    </a:lnTo>
                    <a:lnTo>
                      <a:pt x="809" y="191"/>
                    </a:lnTo>
                    <a:lnTo>
                      <a:pt x="809" y="191"/>
                    </a:lnTo>
                    <a:lnTo>
                      <a:pt x="809" y="191"/>
                    </a:lnTo>
                    <a:lnTo>
                      <a:pt x="809" y="191"/>
                    </a:lnTo>
                    <a:lnTo>
                      <a:pt x="809" y="191"/>
                    </a:lnTo>
                    <a:lnTo>
                      <a:pt x="810" y="191"/>
                    </a:lnTo>
                    <a:lnTo>
                      <a:pt x="810" y="191"/>
                    </a:lnTo>
                    <a:lnTo>
                      <a:pt x="810" y="191"/>
                    </a:lnTo>
                    <a:lnTo>
                      <a:pt x="810" y="191"/>
                    </a:lnTo>
                    <a:lnTo>
                      <a:pt x="810" y="190"/>
                    </a:lnTo>
                    <a:lnTo>
                      <a:pt x="810" y="191"/>
                    </a:lnTo>
                    <a:lnTo>
                      <a:pt x="810" y="190"/>
                    </a:lnTo>
                    <a:lnTo>
                      <a:pt x="811" y="191"/>
                    </a:lnTo>
                    <a:lnTo>
                      <a:pt x="811" y="190"/>
                    </a:lnTo>
                    <a:lnTo>
                      <a:pt x="811" y="191"/>
                    </a:lnTo>
                    <a:lnTo>
                      <a:pt x="811" y="191"/>
                    </a:lnTo>
                    <a:lnTo>
                      <a:pt x="811" y="191"/>
                    </a:lnTo>
                    <a:lnTo>
                      <a:pt x="811" y="191"/>
                    </a:lnTo>
                    <a:lnTo>
                      <a:pt x="811" y="191"/>
                    </a:lnTo>
                    <a:lnTo>
                      <a:pt x="811" y="191"/>
                    </a:lnTo>
                    <a:lnTo>
                      <a:pt x="812" y="190"/>
                    </a:lnTo>
                    <a:lnTo>
                      <a:pt x="812" y="191"/>
                    </a:lnTo>
                    <a:lnTo>
                      <a:pt x="812" y="191"/>
                    </a:lnTo>
                    <a:lnTo>
                      <a:pt x="812" y="191"/>
                    </a:lnTo>
                    <a:lnTo>
                      <a:pt x="812" y="191"/>
                    </a:lnTo>
                    <a:lnTo>
                      <a:pt x="812" y="190"/>
                    </a:lnTo>
                    <a:lnTo>
                      <a:pt x="812" y="191"/>
                    </a:lnTo>
                    <a:lnTo>
                      <a:pt x="813" y="190"/>
                    </a:lnTo>
                    <a:lnTo>
                      <a:pt x="813" y="191"/>
                    </a:lnTo>
                    <a:lnTo>
                      <a:pt x="813" y="190"/>
                    </a:lnTo>
                    <a:lnTo>
                      <a:pt x="813" y="191"/>
                    </a:lnTo>
                    <a:lnTo>
                      <a:pt x="813" y="191"/>
                    </a:lnTo>
                    <a:lnTo>
                      <a:pt x="813" y="190"/>
                    </a:lnTo>
                    <a:lnTo>
                      <a:pt x="813" y="190"/>
                    </a:lnTo>
                    <a:lnTo>
                      <a:pt x="814" y="190"/>
                    </a:lnTo>
                    <a:lnTo>
                      <a:pt x="814" y="190"/>
                    </a:lnTo>
                    <a:lnTo>
                      <a:pt x="814" y="190"/>
                    </a:lnTo>
                    <a:lnTo>
                      <a:pt x="814" y="190"/>
                    </a:lnTo>
                    <a:lnTo>
                      <a:pt x="814" y="190"/>
                    </a:lnTo>
                    <a:lnTo>
                      <a:pt x="814" y="190"/>
                    </a:lnTo>
                    <a:lnTo>
                      <a:pt x="815" y="190"/>
                    </a:lnTo>
                    <a:lnTo>
                      <a:pt x="815" y="191"/>
                    </a:lnTo>
                    <a:lnTo>
                      <a:pt x="815" y="190"/>
                    </a:lnTo>
                    <a:lnTo>
                      <a:pt x="815" y="191"/>
                    </a:lnTo>
                    <a:lnTo>
                      <a:pt x="815" y="190"/>
                    </a:lnTo>
                    <a:lnTo>
                      <a:pt x="815" y="190"/>
                    </a:lnTo>
                    <a:lnTo>
                      <a:pt x="815" y="190"/>
                    </a:lnTo>
                    <a:lnTo>
                      <a:pt x="815" y="190"/>
                    </a:lnTo>
                    <a:lnTo>
                      <a:pt x="816" y="190"/>
                    </a:lnTo>
                    <a:lnTo>
                      <a:pt x="816" y="190"/>
                    </a:lnTo>
                    <a:lnTo>
                      <a:pt x="816" y="191"/>
                    </a:lnTo>
                    <a:lnTo>
                      <a:pt x="816" y="190"/>
                    </a:lnTo>
                    <a:lnTo>
                      <a:pt x="816" y="190"/>
                    </a:lnTo>
                    <a:lnTo>
                      <a:pt x="816" y="190"/>
                    </a:lnTo>
                    <a:lnTo>
                      <a:pt x="816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7" y="190"/>
                    </a:lnTo>
                    <a:lnTo>
                      <a:pt x="818" y="190"/>
                    </a:lnTo>
                    <a:lnTo>
                      <a:pt x="818" y="190"/>
                    </a:lnTo>
                    <a:lnTo>
                      <a:pt x="818" y="189"/>
                    </a:lnTo>
                    <a:lnTo>
                      <a:pt x="818" y="190"/>
                    </a:lnTo>
                    <a:lnTo>
                      <a:pt x="818" y="189"/>
                    </a:lnTo>
                    <a:lnTo>
                      <a:pt x="818" y="190"/>
                    </a:lnTo>
                    <a:lnTo>
                      <a:pt x="818" y="189"/>
                    </a:lnTo>
                    <a:lnTo>
                      <a:pt x="819" y="190"/>
                    </a:lnTo>
                    <a:lnTo>
                      <a:pt x="819" y="189"/>
                    </a:lnTo>
                    <a:lnTo>
                      <a:pt x="819" y="190"/>
                    </a:lnTo>
                    <a:lnTo>
                      <a:pt x="819" y="189"/>
                    </a:lnTo>
                    <a:lnTo>
                      <a:pt x="819" y="190"/>
                    </a:lnTo>
                    <a:lnTo>
                      <a:pt x="819" y="189"/>
                    </a:lnTo>
                    <a:lnTo>
                      <a:pt x="819" y="190"/>
                    </a:lnTo>
                    <a:lnTo>
                      <a:pt x="820" y="189"/>
                    </a:lnTo>
                    <a:lnTo>
                      <a:pt x="820" y="190"/>
                    </a:lnTo>
                    <a:lnTo>
                      <a:pt x="820" y="190"/>
                    </a:lnTo>
                    <a:lnTo>
                      <a:pt x="820" y="190"/>
                    </a:lnTo>
                    <a:lnTo>
                      <a:pt x="820" y="190"/>
                    </a:lnTo>
                    <a:lnTo>
                      <a:pt x="820" y="190"/>
                    </a:lnTo>
                    <a:lnTo>
                      <a:pt x="820" y="189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1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2" y="190"/>
                    </a:lnTo>
                    <a:lnTo>
                      <a:pt x="823" y="191"/>
                    </a:lnTo>
                    <a:lnTo>
                      <a:pt x="823" y="191"/>
                    </a:lnTo>
                    <a:lnTo>
                      <a:pt x="823" y="191"/>
                    </a:lnTo>
                    <a:lnTo>
                      <a:pt x="823" y="191"/>
                    </a:lnTo>
                    <a:lnTo>
                      <a:pt x="823" y="190"/>
                    </a:lnTo>
                    <a:lnTo>
                      <a:pt x="823" y="191"/>
                    </a:lnTo>
                    <a:lnTo>
                      <a:pt x="823" y="190"/>
                    </a:lnTo>
                    <a:lnTo>
                      <a:pt x="823" y="190"/>
                    </a:lnTo>
                    <a:lnTo>
                      <a:pt x="824" y="190"/>
                    </a:lnTo>
                    <a:lnTo>
                      <a:pt x="824" y="190"/>
                    </a:lnTo>
                    <a:lnTo>
                      <a:pt x="824" y="191"/>
                    </a:lnTo>
                    <a:lnTo>
                      <a:pt x="824" y="190"/>
                    </a:lnTo>
                    <a:lnTo>
                      <a:pt x="824" y="191"/>
                    </a:lnTo>
                    <a:lnTo>
                      <a:pt x="824" y="190"/>
                    </a:lnTo>
                    <a:lnTo>
                      <a:pt x="824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5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6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7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8" y="191"/>
                    </a:lnTo>
                    <a:lnTo>
                      <a:pt x="829" y="191"/>
                    </a:lnTo>
                    <a:lnTo>
                      <a:pt x="829" y="191"/>
                    </a:lnTo>
                    <a:lnTo>
                      <a:pt x="829" y="191"/>
                    </a:lnTo>
                    <a:lnTo>
                      <a:pt x="829" y="191"/>
                    </a:lnTo>
                    <a:lnTo>
                      <a:pt x="829" y="191"/>
                    </a:lnTo>
                    <a:lnTo>
                      <a:pt x="829" y="191"/>
                    </a:lnTo>
                    <a:lnTo>
                      <a:pt x="830" y="191"/>
                    </a:lnTo>
                    <a:lnTo>
                      <a:pt x="830" y="191"/>
                    </a:lnTo>
                    <a:lnTo>
                      <a:pt x="830" y="191"/>
                    </a:lnTo>
                    <a:lnTo>
                      <a:pt x="830" y="191"/>
                    </a:lnTo>
                    <a:lnTo>
                      <a:pt x="830" y="191"/>
                    </a:lnTo>
                    <a:lnTo>
                      <a:pt x="830" y="191"/>
                    </a:lnTo>
                    <a:lnTo>
                      <a:pt x="830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1" y="192"/>
                    </a:lnTo>
                    <a:lnTo>
                      <a:pt x="832" y="192"/>
                    </a:lnTo>
                    <a:lnTo>
                      <a:pt x="832" y="193"/>
                    </a:lnTo>
                    <a:lnTo>
                      <a:pt x="832" y="192"/>
                    </a:lnTo>
                    <a:lnTo>
                      <a:pt x="832" y="192"/>
                    </a:lnTo>
                    <a:lnTo>
                      <a:pt x="832" y="192"/>
                    </a:lnTo>
                    <a:lnTo>
                      <a:pt x="832" y="192"/>
                    </a:lnTo>
                    <a:lnTo>
                      <a:pt x="832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3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4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5" y="192"/>
                    </a:lnTo>
                    <a:lnTo>
                      <a:pt x="836" y="192"/>
                    </a:lnTo>
                    <a:lnTo>
                      <a:pt x="836" y="192"/>
                    </a:lnTo>
                    <a:lnTo>
                      <a:pt x="836" y="192"/>
                    </a:lnTo>
                    <a:lnTo>
                      <a:pt x="836" y="192"/>
                    </a:lnTo>
                    <a:lnTo>
                      <a:pt x="836" y="192"/>
                    </a:lnTo>
                    <a:lnTo>
                      <a:pt x="836" y="191"/>
                    </a:lnTo>
                    <a:lnTo>
                      <a:pt x="836" y="192"/>
                    </a:lnTo>
                    <a:lnTo>
                      <a:pt x="837" y="191"/>
                    </a:lnTo>
                    <a:lnTo>
                      <a:pt x="837" y="192"/>
                    </a:lnTo>
                    <a:lnTo>
                      <a:pt x="837" y="191"/>
                    </a:lnTo>
                    <a:lnTo>
                      <a:pt x="837" y="192"/>
                    </a:lnTo>
                    <a:lnTo>
                      <a:pt x="837" y="191"/>
                    </a:lnTo>
                    <a:lnTo>
                      <a:pt x="837" y="192"/>
                    </a:lnTo>
                    <a:lnTo>
                      <a:pt x="837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8" y="192"/>
                    </a:lnTo>
                    <a:lnTo>
                      <a:pt x="839" y="192"/>
                    </a:lnTo>
                    <a:lnTo>
                      <a:pt x="839" y="192"/>
                    </a:lnTo>
                    <a:lnTo>
                      <a:pt x="839" y="191"/>
                    </a:lnTo>
                    <a:lnTo>
                      <a:pt x="839" y="192"/>
                    </a:lnTo>
                    <a:lnTo>
                      <a:pt x="839" y="192"/>
                    </a:lnTo>
                    <a:lnTo>
                      <a:pt x="839" y="192"/>
                    </a:lnTo>
                    <a:lnTo>
                      <a:pt x="839" y="192"/>
                    </a:lnTo>
                    <a:lnTo>
                      <a:pt x="840" y="192"/>
                    </a:lnTo>
                    <a:lnTo>
                      <a:pt x="840" y="191"/>
                    </a:lnTo>
                    <a:lnTo>
                      <a:pt x="840" y="191"/>
                    </a:lnTo>
                    <a:lnTo>
                      <a:pt x="840" y="191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0" y="192"/>
                    </a:lnTo>
                    <a:lnTo>
                      <a:pt x="841" y="191"/>
                    </a:lnTo>
                    <a:lnTo>
                      <a:pt x="841" y="191"/>
                    </a:lnTo>
                    <a:lnTo>
                      <a:pt x="841" y="192"/>
                    </a:lnTo>
                    <a:lnTo>
                      <a:pt x="841" y="192"/>
                    </a:lnTo>
                    <a:lnTo>
                      <a:pt x="841" y="191"/>
                    </a:lnTo>
                    <a:lnTo>
                      <a:pt x="841" y="192"/>
                    </a:lnTo>
                    <a:lnTo>
                      <a:pt x="842" y="192"/>
                    </a:lnTo>
                    <a:lnTo>
                      <a:pt x="842" y="191"/>
                    </a:lnTo>
                    <a:lnTo>
                      <a:pt x="842" y="192"/>
                    </a:lnTo>
                    <a:lnTo>
                      <a:pt x="842" y="191"/>
                    </a:lnTo>
                    <a:lnTo>
                      <a:pt x="842" y="192"/>
                    </a:lnTo>
                    <a:lnTo>
                      <a:pt x="842" y="192"/>
                    </a:lnTo>
                    <a:lnTo>
                      <a:pt x="842" y="192"/>
                    </a:lnTo>
                    <a:lnTo>
                      <a:pt x="842" y="192"/>
                    </a:lnTo>
                    <a:lnTo>
                      <a:pt x="843" y="191"/>
                    </a:lnTo>
                    <a:lnTo>
                      <a:pt x="843" y="192"/>
                    </a:lnTo>
                    <a:lnTo>
                      <a:pt x="843" y="191"/>
                    </a:lnTo>
                    <a:lnTo>
                      <a:pt x="843" y="191"/>
                    </a:lnTo>
                    <a:lnTo>
                      <a:pt x="843" y="191"/>
                    </a:lnTo>
                    <a:lnTo>
                      <a:pt x="843" y="191"/>
                    </a:lnTo>
                    <a:lnTo>
                      <a:pt x="843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4" y="191"/>
                    </a:lnTo>
                    <a:lnTo>
                      <a:pt x="845" y="191"/>
                    </a:lnTo>
                    <a:lnTo>
                      <a:pt x="845" y="190"/>
                    </a:lnTo>
                    <a:lnTo>
                      <a:pt x="845" y="190"/>
                    </a:lnTo>
                    <a:lnTo>
                      <a:pt x="845" y="190"/>
                    </a:lnTo>
                    <a:lnTo>
                      <a:pt x="845" y="191"/>
                    </a:lnTo>
                    <a:lnTo>
                      <a:pt x="845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6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7" y="190"/>
                    </a:lnTo>
                    <a:lnTo>
                      <a:pt x="848" y="190"/>
                    </a:lnTo>
                    <a:lnTo>
                      <a:pt x="848" y="190"/>
                    </a:lnTo>
                    <a:lnTo>
                      <a:pt x="848" y="190"/>
                    </a:lnTo>
                    <a:lnTo>
                      <a:pt x="848" y="191"/>
                    </a:lnTo>
                    <a:lnTo>
                      <a:pt x="848" y="191"/>
                    </a:lnTo>
                    <a:lnTo>
                      <a:pt x="848" y="190"/>
                    </a:lnTo>
                    <a:lnTo>
                      <a:pt x="848" y="190"/>
                    </a:lnTo>
                    <a:lnTo>
                      <a:pt x="849" y="191"/>
                    </a:lnTo>
                    <a:lnTo>
                      <a:pt x="849" y="190"/>
                    </a:lnTo>
                    <a:lnTo>
                      <a:pt x="849" y="191"/>
                    </a:lnTo>
                    <a:lnTo>
                      <a:pt x="849" y="191"/>
                    </a:lnTo>
                    <a:lnTo>
                      <a:pt x="849" y="190"/>
                    </a:lnTo>
                    <a:lnTo>
                      <a:pt x="849" y="191"/>
                    </a:lnTo>
                    <a:lnTo>
                      <a:pt x="850" y="190"/>
                    </a:lnTo>
                    <a:lnTo>
                      <a:pt x="850" y="191"/>
                    </a:lnTo>
                    <a:lnTo>
                      <a:pt x="850" y="191"/>
                    </a:lnTo>
                    <a:lnTo>
                      <a:pt x="850" y="190"/>
                    </a:lnTo>
                    <a:lnTo>
                      <a:pt x="850" y="191"/>
                    </a:lnTo>
                    <a:lnTo>
                      <a:pt x="850" y="191"/>
                    </a:lnTo>
                    <a:lnTo>
                      <a:pt x="850" y="190"/>
                    </a:lnTo>
                    <a:lnTo>
                      <a:pt x="851" y="191"/>
                    </a:lnTo>
                    <a:lnTo>
                      <a:pt x="851" y="191"/>
                    </a:lnTo>
                    <a:lnTo>
                      <a:pt x="851" y="190"/>
                    </a:lnTo>
                    <a:lnTo>
                      <a:pt x="851" y="191"/>
                    </a:lnTo>
                    <a:lnTo>
                      <a:pt x="851" y="190"/>
                    </a:lnTo>
                    <a:lnTo>
                      <a:pt x="851" y="191"/>
                    </a:lnTo>
                    <a:lnTo>
                      <a:pt x="851" y="191"/>
                    </a:lnTo>
                    <a:lnTo>
                      <a:pt x="852" y="190"/>
                    </a:lnTo>
                    <a:lnTo>
                      <a:pt x="852" y="191"/>
                    </a:lnTo>
                    <a:lnTo>
                      <a:pt x="852" y="191"/>
                    </a:lnTo>
                    <a:lnTo>
                      <a:pt x="852" y="191"/>
                    </a:lnTo>
                    <a:lnTo>
                      <a:pt x="852" y="191"/>
                    </a:lnTo>
                    <a:lnTo>
                      <a:pt x="852" y="191"/>
                    </a:lnTo>
                    <a:lnTo>
                      <a:pt x="852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3" y="191"/>
                    </a:lnTo>
                    <a:lnTo>
                      <a:pt x="854" y="190"/>
                    </a:lnTo>
                    <a:lnTo>
                      <a:pt x="854" y="191"/>
                    </a:lnTo>
                    <a:lnTo>
                      <a:pt x="854" y="191"/>
                    </a:lnTo>
                    <a:lnTo>
                      <a:pt x="854" y="191"/>
                    </a:lnTo>
                    <a:lnTo>
                      <a:pt x="854" y="191"/>
                    </a:lnTo>
                    <a:lnTo>
                      <a:pt x="854" y="191"/>
                    </a:lnTo>
                    <a:lnTo>
                      <a:pt x="854" y="191"/>
                    </a:lnTo>
                    <a:lnTo>
                      <a:pt x="854" y="190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5" y="191"/>
                    </a:lnTo>
                    <a:lnTo>
                      <a:pt x="856" y="191"/>
                    </a:lnTo>
                    <a:lnTo>
                      <a:pt x="856" y="191"/>
                    </a:lnTo>
                    <a:lnTo>
                      <a:pt x="856" y="191"/>
                    </a:lnTo>
                    <a:lnTo>
                      <a:pt x="856" y="191"/>
                    </a:lnTo>
                    <a:lnTo>
                      <a:pt x="856" y="191"/>
                    </a:lnTo>
                    <a:lnTo>
                      <a:pt x="856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7" y="191"/>
                    </a:lnTo>
                    <a:lnTo>
                      <a:pt x="858" y="192"/>
                    </a:lnTo>
                    <a:lnTo>
                      <a:pt x="858" y="191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8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59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0" y="192"/>
                    </a:lnTo>
                    <a:lnTo>
                      <a:pt x="861" y="192"/>
                    </a:lnTo>
                    <a:lnTo>
                      <a:pt x="861" y="192"/>
                    </a:lnTo>
                    <a:lnTo>
                      <a:pt x="861" y="192"/>
                    </a:lnTo>
                    <a:lnTo>
                      <a:pt x="861" y="192"/>
                    </a:lnTo>
                    <a:lnTo>
                      <a:pt x="861" y="192"/>
                    </a:lnTo>
                    <a:lnTo>
                      <a:pt x="861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2" y="192"/>
                    </a:lnTo>
                    <a:lnTo>
                      <a:pt x="863" y="192"/>
                    </a:lnTo>
                    <a:lnTo>
                      <a:pt x="863" y="192"/>
                    </a:lnTo>
                    <a:lnTo>
                      <a:pt x="863" y="192"/>
                    </a:lnTo>
                    <a:lnTo>
                      <a:pt x="863" y="192"/>
                    </a:lnTo>
                    <a:lnTo>
                      <a:pt x="863" y="191"/>
                    </a:lnTo>
                    <a:lnTo>
                      <a:pt x="863" y="192"/>
                    </a:lnTo>
                    <a:lnTo>
                      <a:pt x="863" y="192"/>
                    </a:lnTo>
                    <a:lnTo>
                      <a:pt x="864" y="191"/>
                    </a:lnTo>
                    <a:lnTo>
                      <a:pt x="864" y="192"/>
                    </a:lnTo>
                    <a:lnTo>
                      <a:pt x="864" y="192"/>
                    </a:lnTo>
                    <a:lnTo>
                      <a:pt x="864" y="191"/>
                    </a:lnTo>
                    <a:lnTo>
                      <a:pt x="864" y="192"/>
                    </a:lnTo>
                    <a:lnTo>
                      <a:pt x="864" y="192"/>
                    </a:lnTo>
                    <a:lnTo>
                      <a:pt x="864" y="191"/>
                    </a:lnTo>
                    <a:lnTo>
                      <a:pt x="865" y="192"/>
                    </a:lnTo>
                    <a:lnTo>
                      <a:pt x="865" y="191"/>
                    </a:lnTo>
                    <a:lnTo>
                      <a:pt x="865" y="192"/>
                    </a:lnTo>
                    <a:lnTo>
                      <a:pt x="865" y="191"/>
                    </a:lnTo>
                    <a:lnTo>
                      <a:pt x="865" y="192"/>
                    </a:lnTo>
                    <a:lnTo>
                      <a:pt x="865" y="191"/>
                    </a:lnTo>
                    <a:lnTo>
                      <a:pt x="866" y="192"/>
                    </a:lnTo>
                    <a:lnTo>
                      <a:pt x="866" y="192"/>
                    </a:lnTo>
                    <a:lnTo>
                      <a:pt x="866" y="191"/>
                    </a:lnTo>
                    <a:lnTo>
                      <a:pt x="866" y="192"/>
                    </a:lnTo>
                    <a:lnTo>
                      <a:pt x="866" y="191"/>
                    </a:lnTo>
                    <a:lnTo>
                      <a:pt x="866" y="192"/>
                    </a:lnTo>
                    <a:lnTo>
                      <a:pt x="866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7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8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69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0" y="191"/>
                    </a:lnTo>
                    <a:lnTo>
                      <a:pt x="871" y="191"/>
                    </a:lnTo>
                    <a:lnTo>
                      <a:pt x="871" y="191"/>
                    </a:lnTo>
                    <a:lnTo>
                      <a:pt x="871" y="191"/>
                    </a:lnTo>
                    <a:lnTo>
                      <a:pt x="871" y="191"/>
                    </a:lnTo>
                    <a:lnTo>
                      <a:pt x="871" y="191"/>
                    </a:lnTo>
                    <a:lnTo>
                      <a:pt x="871" y="190"/>
                    </a:lnTo>
                    <a:lnTo>
                      <a:pt x="871" y="190"/>
                    </a:lnTo>
                    <a:lnTo>
                      <a:pt x="871" y="190"/>
                    </a:lnTo>
                    <a:lnTo>
                      <a:pt x="872" y="190"/>
                    </a:lnTo>
                    <a:lnTo>
                      <a:pt x="872" y="190"/>
                    </a:lnTo>
                    <a:lnTo>
                      <a:pt x="872" y="190"/>
                    </a:lnTo>
                    <a:lnTo>
                      <a:pt x="872" y="190"/>
                    </a:lnTo>
                    <a:lnTo>
                      <a:pt x="872" y="190"/>
                    </a:lnTo>
                    <a:lnTo>
                      <a:pt x="872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3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4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5" y="190"/>
                    </a:lnTo>
                    <a:lnTo>
                      <a:pt x="876" y="190"/>
                    </a:lnTo>
                    <a:lnTo>
                      <a:pt x="876" y="190"/>
                    </a:lnTo>
                    <a:lnTo>
                      <a:pt x="876" y="191"/>
                    </a:lnTo>
                    <a:lnTo>
                      <a:pt x="876" y="190"/>
                    </a:lnTo>
                    <a:lnTo>
                      <a:pt x="876" y="190"/>
                    </a:lnTo>
                    <a:lnTo>
                      <a:pt x="876" y="191"/>
                    </a:lnTo>
                    <a:lnTo>
                      <a:pt x="876" y="190"/>
                    </a:lnTo>
                    <a:lnTo>
                      <a:pt x="877" y="191"/>
                    </a:lnTo>
                    <a:lnTo>
                      <a:pt x="877" y="191"/>
                    </a:lnTo>
                    <a:lnTo>
                      <a:pt x="877" y="190"/>
                    </a:lnTo>
                    <a:lnTo>
                      <a:pt x="877" y="191"/>
                    </a:lnTo>
                    <a:lnTo>
                      <a:pt x="877" y="191"/>
                    </a:lnTo>
                    <a:lnTo>
                      <a:pt x="877" y="190"/>
                    </a:lnTo>
                    <a:lnTo>
                      <a:pt x="877" y="191"/>
                    </a:lnTo>
                    <a:lnTo>
                      <a:pt x="878" y="190"/>
                    </a:lnTo>
                    <a:lnTo>
                      <a:pt x="878" y="190"/>
                    </a:lnTo>
                    <a:lnTo>
                      <a:pt x="878" y="191"/>
                    </a:lnTo>
                    <a:lnTo>
                      <a:pt x="878" y="191"/>
                    </a:lnTo>
                    <a:lnTo>
                      <a:pt x="878" y="191"/>
                    </a:lnTo>
                    <a:lnTo>
                      <a:pt x="878" y="191"/>
                    </a:lnTo>
                    <a:lnTo>
                      <a:pt x="878" y="190"/>
                    </a:lnTo>
                    <a:lnTo>
                      <a:pt x="879" y="191"/>
                    </a:lnTo>
                    <a:lnTo>
                      <a:pt x="879" y="191"/>
                    </a:lnTo>
                    <a:lnTo>
                      <a:pt x="879" y="191"/>
                    </a:lnTo>
                    <a:lnTo>
                      <a:pt x="879" y="191"/>
                    </a:lnTo>
                    <a:lnTo>
                      <a:pt x="879" y="190"/>
                    </a:lnTo>
                    <a:lnTo>
                      <a:pt x="879" y="191"/>
                    </a:lnTo>
                    <a:lnTo>
                      <a:pt x="879" y="190"/>
                    </a:lnTo>
                    <a:lnTo>
                      <a:pt x="879" y="191"/>
                    </a:lnTo>
                    <a:lnTo>
                      <a:pt x="880" y="191"/>
                    </a:lnTo>
                    <a:lnTo>
                      <a:pt x="880" y="191"/>
                    </a:lnTo>
                    <a:lnTo>
                      <a:pt x="880" y="191"/>
                    </a:lnTo>
                    <a:lnTo>
                      <a:pt x="880" y="191"/>
                    </a:lnTo>
                    <a:lnTo>
                      <a:pt x="880" y="191"/>
                    </a:lnTo>
                    <a:lnTo>
                      <a:pt x="880" y="190"/>
                    </a:lnTo>
                    <a:lnTo>
                      <a:pt x="880" y="191"/>
                    </a:lnTo>
                    <a:lnTo>
                      <a:pt x="881" y="191"/>
                    </a:lnTo>
                    <a:lnTo>
                      <a:pt x="881" y="191"/>
                    </a:lnTo>
                    <a:lnTo>
                      <a:pt x="881" y="191"/>
                    </a:lnTo>
                    <a:lnTo>
                      <a:pt x="881" y="191"/>
                    </a:lnTo>
                    <a:lnTo>
                      <a:pt x="881" y="191"/>
                    </a:lnTo>
                    <a:lnTo>
                      <a:pt x="881" y="190"/>
                    </a:lnTo>
                    <a:lnTo>
                      <a:pt x="881" y="191"/>
                    </a:lnTo>
                    <a:lnTo>
                      <a:pt x="882" y="191"/>
                    </a:lnTo>
                    <a:lnTo>
                      <a:pt x="882" y="190"/>
                    </a:lnTo>
                    <a:lnTo>
                      <a:pt x="882" y="191"/>
                    </a:lnTo>
                    <a:lnTo>
                      <a:pt x="882" y="190"/>
                    </a:lnTo>
                    <a:lnTo>
                      <a:pt x="882" y="191"/>
                    </a:lnTo>
                    <a:lnTo>
                      <a:pt x="882" y="190"/>
                    </a:lnTo>
                    <a:lnTo>
                      <a:pt x="882" y="191"/>
                    </a:lnTo>
                    <a:lnTo>
                      <a:pt x="883" y="191"/>
                    </a:lnTo>
                    <a:lnTo>
                      <a:pt x="883" y="190"/>
                    </a:lnTo>
                    <a:lnTo>
                      <a:pt x="883" y="190"/>
                    </a:lnTo>
                    <a:lnTo>
                      <a:pt x="883" y="190"/>
                    </a:lnTo>
                    <a:lnTo>
                      <a:pt x="883" y="191"/>
                    </a:lnTo>
                    <a:lnTo>
                      <a:pt x="883" y="191"/>
                    </a:lnTo>
                    <a:lnTo>
                      <a:pt x="883" y="190"/>
                    </a:lnTo>
                    <a:lnTo>
                      <a:pt x="884" y="191"/>
                    </a:lnTo>
                    <a:lnTo>
                      <a:pt x="884" y="190"/>
                    </a:lnTo>
                    <a:lnTo>
                      <a:pt x="884" y="191"/>
                    </a:lnTo>
                    <a:lnTo>
                      <a:pt x="884" y="191"/>
                    </a:lnTo>
                    <a:lnTo>
                      <a:pt x="884" y="190"/>
                    </a:lnTo>
                    <a:lnTo>
                      <a:pt x="884" y="191"/>
                    </a:lnTo>
                    <a:lnTo>
                      <a:pt x="884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5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6" y="191"/>
                    </a:lnTo>
                    <a:lnTo>
                      <a:pt x="887" y="191"/>
                    </a:lnTo>
                    <a:lnTo>
                      <a:pt x="887" y="191"/>
                    </a:lnTo>
                    <a:lnTo>
                      <a:pt x="887" y="191"/>
                    </a:lnTo>
                    <a:lnTo>
                      <a:pt x="887" y="191"/>
                    </a:lnTo>
                    <a:lnTo>
                      <a:pt x="887" y="191"/>
                    </a:lnTo>
                    <a:lnTo>
                      <a:pt x="887" y="191"/>
                    </a:lnTo>
                    <a:lnTo>
                      <a:pt x="888" y="191"/>
                    </a:lnTo>
                    <a:lnTo>
                      <a:pt x="888" y="191"/>
                    </a:lnTo>
                    <a:lnTo>
                      <a:pt x="888" y="191"/>
                    </a:lnTo>
                    <a:lnTo>
                      <a:pt x="888" y="191"/>
                    </a:lnTo>
                    <a:lnTo>
                      <a:pt x="888" y="190"/>
                    </a:lnTo>
                    <a:lnTo>
                      <a:pt x="888" y="191"/>
                    </a:lnTo>
                    <a:lnTo>
                      <a:pt x="888" y="191"/>
                    </a:lnTo>
                    <a:lnTo>
                      <a:pt x="889" y="190"/>
                    </a:lnTo>
                    <a:lnTo>
                      <a:pt x="889" y="191"/>
                    </a:lnTo>
                    <a:lnTo>
                      <a:pt x="889" y="191"/>
                    </a:lnTo>
                    <a:lnTo>
                      <a:pt x="889" y="190"/>
                    </a:lnTo>
                    <a:lnTo>
                      <a:pt x="889" y="190"/>
                    </a:lnTo>
                    <a:lnTo>
                      <a:pt x="889" y="190"/>
                    </a:lnTo>
                    <a:lnTo>
                      <a:pt x="890" y="191"/>
                    </a:lnTo>
                    <a:lnTo>
                      <a:pt x="890" y="191"/>
                    </a:lnTo>
                    <a:lnTo>
                      <a:pt x="890" y="190"/>
                    </a:lnTo>
                    <a:lnTo>
                      <a:pt x="890" y="190"/>
                    </a:lnTo>
                    <a:lnTo>
                      <a:pt x="890" y="190"/>
                    </a:lnTo>
                    <a:lnTo>
                      <a:pt x="890" y="190"/>
                    </a:lnTo>
                    <a:lnTo>
                      <a:pt x="890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1" y="190"/>
                    </a:lnTo>
                    <a:lnTo>
                      <a:pt x="892" y="190"/>
                    </a:lnTo>
                    <a:lnTo>
                      <a:pt x="892" y="190"/>
                    </a:lnTo>
                    <a:lnTo>
                      <a:pt x="892" y="190"/>
                    </a:lnTo>
                    <a:lnTo>
                      <a:pt x="892" y="190"/>
                    </a:lnTo>
                    <a:lnTo>
                      <a:pt x="892" y="190"/>
                    </a:lnTo>
                    <a:lnTo>
                      <a:pt x="892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90"/>
                    </a:lnTo>
                    <a:lnTo>
                      <a:pt x="893" y="189"/>
                    </a:lnTo>
                    <a:lnTo>
                      <a:pt x="894" y="190"/>
                    </a:lnTo>
                    <a:lnTo>
                      <a:pt x="894" y="189"/>
                    </a:lnTo>
                    <a:lnTo>
                      <a:pt x="894" y="190"/>
                    </a:lnTo>
                    <a:lnTo>
                      <a:pt x="894" y="189"/>
                    </a:lnTo>
                    <a:lnTo>
                      <a:pt x="894" y="190"/>
                    </a:lnTo>
                    <a:lnTo>
                      <a:pt x="894" y="190"/>
                    </a:lnTo>
                    <a:lnTo>
                      <a:pt x="894" y="190"/>
                    </a:lnTo>
                    <a:lnTo>
                      <a:pt x="895" y="190"/>
                    </a:lnTo>
                    <a:lnTo>
                      <a:pt x="895" y="189"/>
                    </a:lnTo>
                    <a:lnTo>
                      <a:pt x="895" y="190"/>
                    </a:lnTo>
                    <a:lnTo>
                      <a:pt x="895" y="190"/>
                    </a:lnTo>
                    <a:lnTo>
                      <a:pt x="895" y="190"/>
                    </a:lnTo>
                    <a:lnTo>
                      <a:pt x="895" y="190"/>
                    </a:lnTo>
                    <a:lnTo>
                      <a:pt x="895" y="189"/>
                    </a:lnTo>
                    <a:lnTo>
                      <a:pt x="896" y="190"/>
                    </a:lnTo>
                    <a:lnTo>
                      <a:pt x="896" y="190"/>
                    </a:lnTo>
                    <a:lnTo>
                      <a:pt x="896" y="190"/>
                    </a:lnTo>
                    <a:lnTo>
                      <a:pt x="896" y="190"/>
                    </a:lnTo>
                    <a:lnTo>
                      <a:pt x="896" y="190"/>
                    </a:lnTo>
                    <a:lnTo>
                      <a:pt x="896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7" y="190"/>
                    </a:lnTo>
                    <a:lnTo>
                      <a:pt x="898" y="189"/>
                    </a:lnTo>
                    <a:lnTo>
                      <a:pt x="898" y="190"/>
                    </a:lnTo>
                    <a:lnTo>
                      <a:pt x="898" y="189"/>
                    </a:lnTo>
                    <a:lnTo>
                      <a:pt x="898" y="190"/>
                    </a:lnTo>
                    <a:lnTo>
                      <a:pt x="898" y="189"/>
                    </a:lnTo>
                    <a:lnTo>
                      <a:pt x="898" y="189"/>
                    </a:lnTo>
                    <a:lnTo>
                      <a:pt x="898" y="189"/>
                    </a:lnTo>
                    <a:lnTo>
                      <a:pt x="898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899" y="189"/>
                    </a:lnTo>
                    <a:lnTo>
                      <a:pt x="900" y="189"/>
                    </a:lnTo>
                    <a:lnTo>
                      <a:pt x="900" y="189"/>
                    </a:lnTo>
                    <a:lnTo>
                      <a:pt x="900" y="189"/>
                    </a:lnTo>
                    <a:lnTo>
                      <a:pt x="900" y="188"/>
                    </a:lnTo>
                    <a:lnTo>
                      <a:pt x="900" y="189"/>
                    </a:lnTo>
                    <a:lnTo>
                      <a:pt x="900" y="189"/>
                    </a:lnTo>
                    <a:lnTo>
                      <a:pt x="900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1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2" y="189"/>
                    </a:lnTo>
                    <a:lnTo>
                      <a:pt x="903" y="189"/>
                    </a:lnTo>
                    <a:lnTo>
                      <a:pt x="903" y="189"/>
                    </a:lnTo>
                    <a:lnTo>
                      <a:pt x="903" y="190"/>
                    </a:lnTo>
                    <a:lnTo>
                      <a:pt x="903" y="190"/>
                    </a:lnTo>
                    <a:lnTo>
                      <a:pt x="903" y="189"/>
                    </a:lnTo>
                    <a:lnTo>
                      <a:pt x="903" y="190"/>
                    </a:lnTo>
                    <a:lnTo>
                      <a:pt x="904" y="190"/>
                    </a:lnTo>
                    <a:lnTo>
                      <a:pt x="904" y="189"/>
                    </a:lnTo>
                    <a:lnTo>
                      <a:pt x="904" y="190"/>
                    </a:lnTo>
                    <a:lnTo>
                      <a:pt x="904" y="190"/>
                    </a:lnTo>
                    <a:lnTo>
                      <a:pt x="904" y="189"/>
                    </a:lnTo>
                    <a:lnTo>
                      <a:pt x="904" y="190"/>
                    </a:lnTo>
                    <a:lnTo>
                      <a:pt x="904" y="190"/>
                    </a:lnTo>
                    <a:lnTo>
                      <a:pt x="905" y="189"/>
                    </a:lnTo>
                    <a:lnTo>
                      <a:pt x="905" y="190"/>
                    </a:lnTo>
                    <a:lnTo>
                      <a:pt x="905" y="190"/>
                    </a:lnTo>
                    <a:lnTo>
                      <a:pt x="905" y="190"/>
                    </a:lnTo>
                    <a:lnTo>
                      <a:pt x="905" y="189"/>
                    </a:lnTo>
                    <a:lnTo>
                      <a:pt x="905" y="190"/>
                    </a:lnTo>
                    <a:lnTo>
                      <a:pt x="905" y="190"/>
                    </a:lnTo>
                    <a:lnTo>
                      <a:pt x="906" y="190"/>
                    </a:lnTo>
                    <a:lnTo>
                      <a:pt x="906" y="190"/>
                    </a:lnTo>
                    <a:lnTo>
                      <a:pt x="906" y="189"/>
                    </a:lnTo>
                    <a:lnTo>
                      <a:pt x="906" y="190"/>
                    </a:lnTo>
                    <a:lnTo>
                      <a:pt x="906" y="189"/>
                    </a:lnTo>
                    <a:lnTo>
                      <a:pt x="906" y="190"/>
                    </a:lnTo>
                    <a:lnTo>
                      <a:pt x="906" y="190"/>
                    </a:lnTo>
                    <a:lnTo>
                      <a:pt x="907" y="189"/>
                    </a:lnTo>
                    <a:lnTo>
                      <a:pt x="907" y="190"/>
                    </a:lnTo>
                    <a:lnTo>
                      <a:pt x="907" y="189"/>
                    </a:lnTo>
                    <a:lnTo>
                      <a:pt x="907" y="190"/>
                    </a:lnTo>
                    <a:lnTo>
                      <a:pt x="907" y="189"/>
                    </a:lnTo>
                    <a:lnTo>
                      <a:pt x="907" y="190"/>
                    </a:lnTo>
                    <a:lnTo>
                      <a:pt x="907" y="190"/>
                    </a:lnTo>
                    <a:lnTo>
                      <a:pt x="908" y="190"/>
                    </a:lnTo>
                    <a:lnTo>
                      <a:pt x="908" y="190"/>
                    </a:lnTo>
                    <a:lnTo>
                      <a:pt x="908" y="189"/>
                    </a:lnTo>
                    <a:lnTo>
                      <a:pt x="908" y="190"/>
                    </a:lnTo>
                    <a:lnTo>
                      <a:pt x="908" y="189"/>
                    </a:lnTo>
                    <a:lnTo>
                      <a:pt x="908" y="190"/>
                    </a:lnTo>
                    <a:lnTo>
                      <a:pt x="908" y="190"/>
                    </a:lnTo>
                    <a:lnTo>
                      <a:pt x="909" y="190"/>
                    </a:lnTo>
                    <a:lnTo>
                      <a:pt x="909" y="190"/>
                    </a:lnTo>
                    <a:lnTo>
                      <a:pt x="909" y="190"/>
                    </a:lnTo>
                    <a:lnTo>
                      <a:pt x="909" y="190"/>
                    </a:lnTo>
                    <a:lnTo>
                      <a:pt x="909" y="189"/>
                    </a:lnTo>
                    <a:lnTo>
                      <a:pt x="909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90"/>
                    </a:lnTo>
                    <a:lnTo>
                      <a:pt x="910" y="189"/>
                    </a:lnTo>
                    <a:lnTo>
                      <a:pt x="911" y="190"/>
                    </a:lnTo>
                    <a:lnTo>
                      <a:pt x="911" y="190"/>
                    </a:lnTo>
                    <a:lnTo>
                      <a:pt x="911" y="190"/>
                    </a:lnTo>
                    <a:lnTo>
                      <a:pt x="911" y="190"/>
                    </a:lnTo>
                    <a:lnTo>
                      <a:pt x="911" y="190"/>
                    </a:lnTo>
                    <a:lnTo>
                      <a:pt x="911" y="190"/>
                    </a:lnTo>
                    <a:lnTo>
                      <a:pt x="912" y="190"/>
                    </a:lnTo>
                    <a:lnTo>
                      <a:pt x="912" y="190"/>
                    </a:lnTo>
                    <a:lnTo>
                      <a:pt x="912" y="190"/>
                    </a:lnTo>
                    <a:lnTo>
                      <a:pt x="912" y="191"/>
                    </a:lnTo>
                    <a:lnTo>
                      <a:pt x="912" y="191"/>
                    </a:lnTo>
                    <a:lnTo>
                      <a:pt x="912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3" y="191"/>
                    </a:lnTo>
                    <a:lnTo>
                      <a:pt x="914" y="191"/>
                    </a:lnTo>
                    <a:lnTo>
                      <a:pt x="914" y="190"/>
                    </a:lnTo>
                    <a:lnTo>
                      <a:pt x="914" y="191"/>
                    </a:lnTo>
                    <a:lnTo>
                      <a:pt x="914" y="191"/>
                    </a:lnTo>
                    <a:lnTo>
                      <a:pt x="914" y="190"/>
                    </a:lnTo>
                    <a:lnTo>
                      <a:pt x="914" y="191"/>
                    </a:lnTo>
                    <a:lnTo>
                      <a:pt x="914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5" y="191"/>
                    </a:lnTo>
                    <a:lnTo>
                      <a:pt x="916" y="191"/>
                    </a:lnTo>
                    <a:lnTo>
                      <a:pt x="916" y="190"/>
                    </a:lnTo>
                    <a:lnTo>
                      <a:pt x="916" y="191"/>
                    </a:lnTo>
                    <a:lnTo>
                      <a:pt x="916" y="190"/>
                    </a:lnTo>
                    <a:lnTo>
                      <a:pt x="916" y="191"/>
                    </a:lnTo>
                    <a:lnTo>
                      <a:pt x="916" y="191"/>
                    </a:lnTo>
                    <a:lnTo>
                      <a:pt x="917" y="190"/>
                    </a:lnTo>
                    <a:lnTo>
                      <a:pt x="917" y="191"/>
                    </a:lnTo>
                    <a:lnTo>
                      <a:pt x="917" y="191"/>
                    </a:lnTo>
                    <a:lnTo>
                      <a:pt x="917" y="190"/>
                    </a:lnTo>
                    <a:lnTo>
                      <a:pt x="917" y="191"/>
                    </a:lnTo>
                    <a:lnTo>
                      <a:pt x="917" y="191"/>
                    </a:lnTo>
                    <a:lnTo>
                      <a:pt x="917" y="190"/>
                    </a:lnTo>
                    <a:lnTo>
                      <a:pt x="918" y="191"/>
                    </a:lnTo>
                    <a:lnTo>
                      <a:pt x="918" y="190"/>
                    </a:lnTo>
                    <a:lnTo>
                      <a:pt x="918" y="190"/>
                    </a:lnTo>
                    <a:lnTo>
                      <a:pt x="918" y="191"/>
                    </a:lnTo>
                    <a:lnTo>
                      <a:pt x="918" y="190"/>
                    </a:lnTo>
                    <a:lnTo>
                      <a:pt x="918" y="191"/>
                    </a:lnTo>
                    <a:lnTo>
                      <a:pt x="918" y="190"/>
                    </a:lnTo>
                    <a:lnTo>
                      <a:pt x="919" y="191"/>
                    </a:lnTo>
                    <a:lnTo>
                      <a:pt x="919" y="191"/>
                    </a:lnTo>
                    <a:lnTo>
                      <a:pt x="919" y="190"/>
                    </a:lnTo>
                    <a:lnTo>
                      <a:pt x="919" y="191"/>
                    </a:lnTo>
                    <a:lnTo>
                      <a:pt x="919" y="190"/>
                    </a:lnTo>
                    <a:lnTo>
                      <a:pt x="919" y="191"/>
                    </a:lnTo>
                    <a:lnTo>
                      <a:pt x="919" y="190"/>
                    </a:lnTo>
                    <a:lnTo>
                      <a:pt x="920" y="190"/>
                    </a:lnTo>
                    <a:lnTo>
                      <a:pt x="920" y="190"/>
                    </a:lnTo>
                    <a:lnTo>
                      <a:pt x="920" y="190"/>
                    </a:lnTo>
                    <a:lnTo>
                      <a:pt x="920" y="190"/>
                    </a:lnTo>
                    <a:lnTo>
                      <a:pt x="920" y="190"/>
                    </a:lnTo>
                    <a:lnTo>
                      <a:pt x="920" y="190"/>
                    </a:lnTo>
                    <a:lnTo>
                      <a:pt x="921" y="190"/>
                    </a:lnTo>
                    <a:lnTo>
                      <a:pt x="921" y="191"/>
                    </a:lnTo>
                    <a:lnTo>
                      <a:pt x="921" y="190"/>
                    </a:lnTo>
                    <a:lnTo>
                      <a:pt x="921" y="184"/>
                    </a:lnTo>
                    <a:lnTo>
                      <a:pt x="921" y="178"/>
                    </a:lnTo>
                    <a:lnTo>
                      <a:pt x="921" y="173"/>
                    </a:lnTo>
                    <a:lnTo>
                      <a:pt x="921" y="169"/>
                    </a:lnTo>
                    <a:lnTo>
                      <a:pt x="922" y="165"/>
                    </a:lnTo>
                    <a:lnTo>
                      <a:pt x="922" y="163"/>
                    </a:lnTo>
                    <a:lnTo>
                      <a:pt x="922" y="161"/>
                    </a:lnTo>
                    <a:lnTo>
                      <a:pt x="922" y="161"/>
                    </a:lnTo>
                    <a:lnTo>
                      <a:pt x="922" y="160"/>
                    </a:lnTo>
                    <a:lnTo>
                      <a:pt x="922" y="160"/>
                    </a:lnTo>
                    <a:lnTo>
                      <a:pt x="922" y="161"/>
                    </a:lnTo>
                    <a:lnTo>
                      <a:pt x="922" y="160"/>
                    </a:lnTo>
                    <a:lnTo>
                      <a:pt x="923" y="161"/>
                    </a:lnTo>
                    <a:lnTo>
                      <a:pt x="923" y="161"/>
                    </a:lnTo>
                    <a:lnTo>
                      <a:pt x="923" y="160"/>
                    </a:lnTo>
                    <a:lnTo>
                      <a:pt x="923" y="160"/>
                    </a:lnTo>
                    <a:lnTo>
                      <a:pt x="923" y="160"/>
                    </a:lnTo>
                    <a:lnTo>
                      <a:pt x="923" y="159"/>
                    </a:lnTo>
                    <a:lnTo>
                      <a:pt x="924" y="159"/>
                    </a:lnTo>
                    <a:lnTo>
                      <a:pt x="924" y="158"/>
                    </a:lnTo>
                    <a:lnTo>
                      <a:pt x="924" y="157"/>
                    </a:lnTo>
                    <a:lnTo>
                      <a:pt x="924" y="157"/>
                    </a:lnTo>
                    <a:lnTo>
                      <a:pt x="924" y="156"/>
                    </a:lnTo>
                    <a:lnTo>
                      <a:pt x="924" y="155"/>
                    </a:lnTo>
                    <a:lnTo>
                      <a:pt x="924" y="155"/>
                    </a:lnTo>
                    <a:lnTo>
                      <a:pt x="925" y="154"/>
                    </a:lnTo>
                    <a:lnTo>
                      <a:pt x="925" y="154"/>
                    </a:lnTo>
                    <a:lnTo>
                      <a:pt x="925" y="153"/>
                    </a:lnTo>
                    <a:lnTo>
                      <a:pt x="925" y="152"/>
                    </a:lnTo>
                    <a:lnTo>
                      <a:pt x="925" y="152"/>
                    </a:lnTo>
                    <a:lnTo>
                      <a:pt x="925" y="151"/>
                    </a:lnTo>
                    <a:lnTo>
                      <a:pt x="925" y="150"/>
                    </a:lnTo>
                    <a:lnTo>
                      <a:pt x="926" y="150"/>
                    </a:lnTo>
                    <a:lnTo>
                      <a:pt x="926" y="149"/>
                    </a:lnTo>
                    <a:lnTo>
                      <a:pt x="926" y="148"/>
                    </a:lnTo>
                    <a:lnTo>
                      <a:pt x="926" y="148"/>
                    </a:lnTo>
                    <a:lnTo>
                      <a:pt x="926" y="147"/>
                    </a:lnTo>
                    <a:lnTo>
                      <a:pt x="926" y="146"/>
                    </a:lnTo>
                    <a:lnTo>
                      <a:pt x="926" y="146"/>
                    </a:lnTo>
                    <a:lnTo>
                      <a:pt x="927" y="145"/>
                    </a:lnTo>
                    <a:lnTo>
                      <a:pt x="927" y="145"/>
                    </a:lnTo>
                    <a:lnTo>
                      <a:pt x="927" y="143"/>
                    </a:lnTo>
                    <a:lnTo>
                      <a:pt x="927" y="143"/>
                    </a:lnTo>
                    <a:lnTo>
                      <a:pt x="927" y="142"/>
                    </a:lnTo>
                    <a:lnTo>
                      <a:pt x="927" y="141"/>
                    </a:lnTo>
                    <a:lnTo>
                      <a:pt x="928" y="139"/>
                    </a:lnTo>
                    <a:lnTo>
                      <a:pt x="928" y="136"/>
                    </a:lnTo>
                    <a:lnTo>
                      <a:pt x="928" y="129"/>
                    </a:lnTo>
                    <a:lnTo>
                      <a:pt x="928" y="120"/>
                    </a:lnTo>
                    <a:lnTo>
                      <a:pt x="928" y="105"/>
                    </a:lnTo>
                    <a:lnTo>
                      <a:pt x="928" y="83"/>
                    </a:lnTo>
                    <a:lnTo>
                      <a:pt x="928" y="60"/>
                    </a:lnTo>
                    <a:lnTo>
                      <a:pt x="929" y="38"/>
                    </a:lnTo>
                    <a:lnTo>
                      <a:pt x="929" y="21"/>
                    </a:lnTo>
                    <a:lnTo>
                      <a:pt x="929" y="10"/>
                    </a:lnTo>
                    <a:lnTo>
                      <a:pt x="929" y="6"/>
                    </a:lnTo>
                    <a:lnTo>
                      <a:pt x="929" y="7"/>
                    </a:lnTo>
                    <a:lnTo>
                      <a:pt x="929" y="22"/>
                    </a:lnTo>
                    <a:lnTo>
                      <a:pt x="930" y="33"/>
                    </a:lnTo>
                    <a:lnTo>
                      <a:pt x="930" y="44"/>
                    </a:lnTo>
                    <a:lnTo>
                      <a:pt x="930" y="55"/>
                    </a:lnTo>
                    <a:lnTo>
                      <a:pt x="930" y="65"/>
                    </a:lnTo>
                    <a:lnTo>
                      <a:pt x="930" y="72"/>
                    </a:lnTo>
                    <a:lnTo>
                      <a:pt x="930" y="78"/>
                    </a:lnTo>
                    <a:lnTo>
                      <a:pt x="930" y="82"/>
                    </a:lnTo>
                    <a:lnTo>
                      <a:pt x="930" y="85"/>
                    </a:lnTo>
                    <a:lnTo>
                      <a:pt x="931" y="86"/>
                    </a:lnTo>
                    <a:lnTo>
                      <a:pt x="931" y="87"/>
                    </a:lnTo>
                    <a:lnTo>
                      <a:pt x="931" y="88"/>
                    </a:lnTo>
                    <a:lnTo>
                      <a:pt x="931" y="89"/>
                    </a:lnTo>
                    <a:lnTo>
                      <a:pt x="931" y="90"/>
                    </a:lnTo>
                    <a:lnTo>
                      <a:pt x="931" y="92"/>
                    </a:lnTo>
                    <a:lnTo>
                      <a:pt x="932" y="94"/>
                    </a:lnTo>
                    <a:lnTo>
                      <a:pt x="932" y="95"/>
                    </a:lnTo>
                    <a:lnTo>
                      <a:pt x="932" y="97"/>
                    </a:lnTo>
                    <a:lnTo>
                      <a:pt x="932" y="100"/>
                    </a:lnTo>
                    <a:lnTo>
                      <a:pt x="932" y="102"/>
                    </a:lnTo>
                    <a:lnTo>
                      <a:pt x="932" y="105"/>
                    </a:lnTo>
                    <a:lnTo>
                      <a:pt x="932" y="107"/>
                    </a:lnTo>
                    <a:lnTo>
                      <a:pt x="933" y="109"/>
                    </a:lnTo>
                    <a:lnTo>
                      <a:pt x="933" y="111"/>
                    </a:lnTo>
                    <a:lnTo>
                      <a:pt x="933" y="114"/>
                    </a:lnTo>
                    <a:lnTo>
                      <a:pt x="933" y="115"/>
                    </a:lnTo>
                    <a:lnTo>
                      <a:pt x="933" y="118"/>
                    </a:lnTo>
                    <a:lnTo>
                      <a:pt x="933" y="120"/>
                    </a:lnTo>
                    <a:lnTo>
                      <a:pt x="933" y="122"/>
                    </a:lnTo>
                    <a:lnTo>
                      <a:pt x="934" y="125"/>
                    </a:lnTo>
                    <a:lnTo>
                      <a:pt x="934" y="130"/>
                    </a:lnTo>
                    <a:lnTo>
                      <a:pt x="934" y="133"/>
                    </a:lnTo>
                    <a:lnTo>
                      <a:pt x="934" y="137"/>
                    </a:lnTo>
                    <a:lnTo>
                      <a:pt x="934" y="141"/>
                    </a:lnTo>
                    <a:lnTo>
                      <a:pt x="934" y="144"/>
                    </a:lnTo>
                    <a:lnTo>
                      <a:pt x="935" y="148"/>
                    </a:lnTo>
                    <a:lnTo>
                      <a:pt x="935" y="152"/>
                    </a:lnTo>
                    <a:lnTo>
                      <a:pt x="935" y="155"/>
                    </a:lnTo>
                    <a:lnTo>
                      <a:pt x="935" y="159"/>
                    </a:lnTo>
                    <a:lnTo>
                      <a:pt x="935" y="163"/>
                    </a:lnTo>
                    <a:lnTo>
                      <a:pt x="935" y="167"/>
                    </a:lnTo>
                    <a:lnTo>
                      <a:pt x="935" y="171"/>
                    </a:lnTo>
                    <a:lnTo>
                      <a:pt x="936" y="174"/>
                    </a:lnTo>
                    <a:lnTo>
                      <a:pt x="936" y="177"/>
                    </a:lnTo>
                    <a:lnTo>
                      <a:pt x="936" y="182"/>
                    </a:lnTo>
                    <a:lnTo>
                      <a:pt x="936" y="183"/>
                    </a:lnTo>
                    <a:lnTo>
                      <a:pt x="936" y="185"/>
                    </a:lnTo>
                    <a:lnTo>
                      <a:pt x="936" y="186"/>
                    </a:lnTo>
                    <a:lnTo>
                      <a:pt x="937" y="186"/>
                    </a:lnTo>
                    <a:lnTo>
                      <a:pt x="937" y="187"/>
                    </a:lnTo>
                    <a:lnTo>
                      <a:pt x="937" y="187"/>
                    </a:lnTo>
                    <a:lnTo>
                      <a:pt x="937" y="188"/>
                    </a:lnTo>
                    <a:lnTo>
                      <a:pt x="937" y="189"/>
                    </a:lnTo>
                    <a:lnTo>
                      <a:pt x="937" y="189"/>
                    </a:lnTo>
                    <a:lnTo>
                      <a:pt x="937" y="190"/>
                    </a:lnTo>
                    <a:lnTo>
                      <a:pt x="937" y="190"/>
                    </a:lnTo>
                    <a:lnTo>
                      <a:pt x="938" y="190"/>
                    </a:lnTo>
                    <a:lnTo>
                      <a:pt x="938" y="191"/>
                    </a:lnTo>
                    <a:lnTo>
                      <a:pt x="938" y="192"/>
                    </a:lnTo>
                    <a:lnTo>
                      <a:pt x="938" y="192"/>
                    </a:lnTo>
                    <a:lnTo>
                      <a:pt x="938" y="192"/>
                    </a:lnTo>
                    <a:lnTo>
                      <a:pt x="938" y="193"/>
                    </a:lnTo>
                    <a:lnTo>
                      <a:pt x="939" y="193"/>
                    </a:lnTo>
                    <a:lnTo>
                      <a:pt x="939" y="193"/>
                    </a:lnTo>
                    <a:lnTo>
                      <a:pt x="939" y="194"/>
                    </a:lnTo>
                    <a:lnTo>
                      <a:pt x="939" y="194"/>
                    </a:lnTo>
                    <a:lnTo>
                      <a:pt x="939" y="195"/>
                    </a:lnTo>
                    <a:lnTo>
                      <a:pt x="939" y="195"/>
                    </a:lnTo>
                    <a:lnTo>
                      <a:pt x="939" y="195"/>
                    </a:lnTo>
                    <a:lnTo>
                      <a:pt x="940" y="196"/>
                    </a:lnTo>
                    <a:lnTo>
                      <a:pt x="940" y="196"/>
                    </a:lnTo>
                    <a:lnTo>
                      <a:pt x="940" y="196"/>
                    </a:lnTo>
                    <a:lnTo>
                      <a:pt x="940" y="197"/>
                    </a:lnTo>
                    <a:lnTo>
                      <a:pt x="940" y="197"/>
                    </a:lnTo>
                    <a:lnTo>
                      <a:pt x="940" y="197"/>
                    </a:lnTo>
                    <a:lnTo>
                      <a:pt x="941" y="197"/>
                    </a:lnTo>
                    <a:lnTo>
                      <a:pt x="941" y="197"/>
                    </a:lnTo>
                    <a:lnTo>
                      <a:pt x="941" y="197"/>
                    </a:lnTo>
                    <a:lnTo>
                      <a:pt x="941" y="197"/>
                    </a:lnTo>
                    <a:lnTo>
                      <a:pt x="941" y="198"/>
                    </a:lnTo>
                    <a:lnTo>
                      <a:pt x="941" y="198"/>
                    </a:lnTo>
                    <a:lnTo>
                      <a:pt x="941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2" y="198"/>
                    </a:lnTo>
                    <a:lnTo>
                      <a:pt x="943" y="198"/>
                    </a:lnTo>
                    <a:lnTo>
                      <a:pt x="943" y="198"/>
                    </a:lnTo>
                    <a:lnTo>
                      <a:pt x="943" y="198"/>
                    </a:lnTo>
                    <a:lnTo>
                      <a:pt x="943" y="198"/>
                    </a:lnTo>
                    <a:lnTo>
                      <a:pt x="943" y="199"/>
                    </a:lnTo>
                    <a:lnTo>
                      <a:pt x="943" y="198"/>
                    </a:lnTo>
                    <a:lnTo>
                      <a:pt x="944" y="199"/>
                    </a:lnTo>
                    <a:lnTo>
                      <a:pt x="944" y="199"/>
                    </a:lnTo>
                    <a:lnTo>
                      <a:pt x="944" y="198"/>
                    </a:lnTo>
                    <a:lnTo>
                      <a:pt x="944" y="198"/>
                    </a:lnTo>
                    <a:lnTo>
                      <a:pt x="944" y="198"/>
                    </a:lnTo>
                    <a:lnTo>
                      <a:pt x="944" y="198"/>
                    </a:lnTo>
                    <a:lnTo>
                      <a:pt x="944" y="198"/>
                    </a:lnTo>
                    <a:lnTo>
                      <a:pt x="944" y="198"/>
                    </a:lnTo>
                    <a:lnTo>
                      <a:pt x="945" y="198"/>
                    </a:lnTo>
                    <a:lnTo>
                      <a:pt x="945" y="199"/>
                    </a:lnTo>
                    <a:lnTo>
                      <a:pt x="945" y="199"/>
                    </a:lnTo>
                    <a:lnTo>
                      <a:pt x="945" y="198"/>
                    </a:lnTo>
                    <a:lnTo>
                      <a:pt x="945" y="199"/>
                    </a:lnTo>
                    <a:lnTo>
                      <a:pt x="945" y="198"/>
                    </a:lnTo>
                    <a:lnTo>
                      <a:pt x="945" y="199"/>
                    </a:lnTo>
                    <a:lnTo>
                      <a:pt x="946" y="199"/>
                    </a:lnTo>
                    <a:lnTo>
                      <a:pt x="946" y="198"/>
                    </a:lnTo>
                    <a:lnTo>
                      <a:pt x="946" y="199"/>
                    </a:lnTo>
                    <a:lnTo>
                      <a:pt x="946" y="198"/>
                    </a:lnTo>
                    <a:lnTo>
                      <a:pt x="946" y="198"/>
                    </a:lnTo>
                    <a:lnTo>
                      <a:pt x="946" y="199"/>
                    </a:lnTo>
                    <a:lnTo>
                      <a:pt x="946" y="198"/>
                    </a:lnTo>
                    <a:lnTo>
                      <a:pt x="947" y="199"/>
                    </a:lnTo>
                    <a:lnTo>
                      <a:pt x="947" y="198"/>
                    </a:lnTo>
                    <a:lnTo>
                      <a:pt x="947" y="199"/>
                    </a:lnTo>
                    <a:lnTo>
                      <a:pt x="947" y="198"/>
                    </a:lnTo>
                    <a:lnTo>
                      <a:pt x="947" y="198"/>
                    </a:lnTo>
                    <a:lnTo>
                      <a:pt x="947" y="199"/>
                    </a:lnTo>
                    <a:lnTo>
                      <a:pt x="947" y="198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48" y="198"/>
                    </a:lnTo>
                    <a:lnTo>
                      <a:pt x="948" y="199"/>
                    </a:lnTo>
                    <a:lnTo>
                      <a:pt x="948" y="199"/>
                    </a:lnTo>
                    <a:lnTo>
                      <a:pt x="948" y="198"/>
                    </a:lnTo>
                    <a:lnTo>
                      <a:pt x="949" y="199"/>
                    </a:lnTo>
                    <a:lnTo>
                      <a:pt x="949" y="198"/>
                    </a:lnTo>
                    <a:lnTo>
                      <a:pt x="949" y="198"/>
                    </a:lnTo>
                    <a:lnTo>
                      <a:pt x="949" y="198"/>
                    </a:lnTo>
                    <a:lnTo>
                      <a:pt x="949" y="198"/>
                    </a:lnTo>
                    <a:lnTo>
                      <a:pt x="949" y="198"/>
                    </a:lnTo>
                    <a:lnTo>
                      <a:pt x="949" y="199"/>
                    </a:lnTo>
                    <a:lnTo>
                      <a:pt x="949" y="199"/>
                    </a:lnTo>
                    <a:lnTo>
                      <a:pt x="950" y="198"/>
                    </a:lnTo>
                    <a:lnTo>
                      <a:pt x="950" y="199"/>
                    </a:lnTo>
                    <a:lnTo>
                      <a:pt x="950" y="198"/>
                    </a:lnTo>
                    <a:lnTo>
                      <a:pt x="950" y="199"/>
                    </a:lnTo>
                    <a:lnTo>
                      <a:pt x="950" y="198"/>
                    </a:lnTo>
                    <a:lnTo>
                      <a:pt x="950" y="198"/>
                    </a:lnTo>
                    <a:lnTo>
                      <a:pt x="950" y="198"/>
                    </a:lnTo>
                    <a:lnTo>
                      <a:pt x="951" y="198"/>
                    </a:lnTo>
                    <a:lnTo>
                      <a:pt x="951" y="198"/>
                    </a:lnTo>
                    <a:lnTo>
                      <a:pt x="951" y="199"/>
                    </a:lnTo>
                    <a:lnTo>
                      <a:pt x="951" y="198"/>
                    </a:lnTo>
                    <a:lnTo>
                      <a:pt x="951" y="198"/>
                    </a:lnTo>
                    <a:lnTo>
                      <a:pt x="951" y="198"/>
                    </a:lnTo>
                    <a:lnTo>
                      <a:pt x="951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2" y="198"/>
                    </a:lnTo>
                    <a:lnTo>
                      <a:pt x="953" y="198"/>
                    </a:lnTo>
                    <a:lnTo>
                      <a:pt x="953" y="197"/>
                    </a:lnTo>
                    <a:lnTo>
                      <a:pt x="953" y="197"/>
                    </a:lnTo>
                    <a:lnTo>
                      <a:pt x="953" y="197"/>
                    </a:lnTo>
                    <a:lnTo>
                      <a:pt x="953" y="197"/>
                    </a:lnTo>
                    <a:lnTo>
                      <a:pt x="953" y="197"/>
                    </a:lnTo>
                    <a:lnTo>
                      <a:pt x="953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4" y="197"/>
                    </a:lnTo>
                    <a:lnTo>
                      <a:pt x="955" y="197"/>
                    </a:lnTo>
                    <a:lnTo>
                      <a:pt x="955" y="197"/>
                    </a:lnTo>
                    <a:lnTo>
                      <a:pt x="955" y="198"/>
                    </a:lnTo>
                    <a:lnTo>
                      <a:pt x="955" y="197"/>
                    </a:lnTo>
                    <a:lnTo>
                      <a:pt x="955" y="197"/>
                    </a:lnTo>
                    <a:lnTo>
                      <a:pt x="955" y="197"/>
                    </a:lnTo>
                    <a:lnTo>
                      <a:pt x="955" y="197"/>
                    </a:lnTo>
                    <a:lnTo>
                      <a:pt x="956" y="197"/>
                    </a:lnTo>
                    <a:lnTo>
                      <a:pt x="956" y="197"/>
                    </a:lnTo>
                    <a:lnTo>
                      <a:pt x="956" y="197"/>
                    </a:lnTo>
                    <a:lnTo>
                      <a:pt x="956" y="197"/>
                    </a:lnTo>
                    <a:lnTo>
                      <a:pt x="956" y="197"/>
                    </a:lnTo>
                    <a:lnTo>
                      <a:pt x="956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7" y="197"/>
                    </a:lnTo>
                    <a:lnTo>
                      <a:pt x="958" y="197"/>
                    </a:lnTo>
                    <a:lnTo>
                      <a:pt x="958" y="197"/>
                    </a:lnTo>
                    <a:lnTo>
                      <a:pt x="958" y="197"/>
                    </a:lnTo>
                    <a:lnTo>
                      <a:pt x="958" y="197"/>
                    </a:lnTo>
                    <a:lnTo>
                      <a:pt x="958" y="197"/>
                    </a:lnTo>
                    <a:lnTo>
                      <a:pt x="958" y="197"/>
                    </a:lnTo>
                    <a:lnTo>
                      <a:pt x="959" y="197"/>
                    </a:lnTo>
                    <a:lnTo>
                      <a:pt x="959" y="198"/>
                    </a:lnTo>
                    <a:lnTo>
                      <a:pt x="959" y="197"/>
                    </a:lnTo>
                    <a:lnTo>
                      <a:pt x="959" y="198"/>
                    </a:lnTo>
                    <a:lnTo>
                      <a:pt x="959" y="197"/>
                    </a:lnTo>
                    <a:lnTo>
                      <a:pt x="959" y="197"/>
                    </a:lnTo>
                    <a:lnTo>
                      <a:pt x="959" y="197"/>
                    </a:lnTo>
                    <a:lnTo>
                      <a:pt x="960" y="197"/>
                    </a:lnTo>
                    <a:lnTo>
                      <a:pt x="960" y="198"/>
                    </a:lnTo>
                    <a:lnTo>
                      <a:pt x="960" y="197"/>
                    </a:lnTo>
                    <a:lnTo>
                      <a:pt x="960" y="198"/>
                    </a:lnTo>
                    <a:lnTo>
                      <a:pt x="960" y="198"/>
                    </a:lnTo>
                    <a:lnTo>
                      <a:pt x="960" y="197"/>
                    </a:lnTo>
                    <a:lnTo>
                      <a:pt x="960" y="198"/>
                    </a:lnTo>
                    <a:lnTo>
                      <a:pt x="961" y="197"/>
                    </a:lnTo>
                    <a:lnTo>
                      <a:pt x="961" y="198"/>
                    </a:lnTo>
                    <a:lnTo>
                      <a:pt x="961" y="197"/>
                    </a:lnTo>
                    <a:lnTo>
                      <a:pt x="961" y="198"/>
                    </a:lnTo>
                    <a:lnTo>
                      <a:pt x="961" y="198"/>
                    </a:lnTo>
                    <a:lnTo>
                      <a:pt x="961" y="198"/>
                    </a:lnTo>
                    <a:lnTo>
                      <a:pt x="961" y="198"/>
                    </a:lnTo>
                    <a:lnTo>
                      <a:pt x="961" y="197"/>
                    </a:lnTo>
                    <a:lnTo>
                      <a:pt x="962" y="198"/>
                    </a:lnTo>
                    <a:lnTo>
                      <a:pt x="962" y="197"/>
                    </a:lnTo>
                    <a:lnTo>
                      <a:pt x="962" y="198"/>
                    </a:lnTo>
                    <a:lnTo>
                      <a:pt x="962" y="197"/>
                    </a:lnTo>
                    <a:lnTo>
                      <a:pt x="962" y="198"/>
                    </a:lnTo>
                    <a:lnTo>
                      <a:pt x="962" y="198"/>
                    </a:lnTo>
                    <a:lnTo>
                      <a:pt x="962" y="198"/>
                    </a:lnTo>
                    <a:lnTo>
                      <a:pt x="963" y="198"/>
                    </a:lnTo>
                    <a:lnTo>
                      <a:pt x="963" y="197"/>
                    </a:lnTo>
                    <a:lnTo>
                      <a:pt x="963" y="198"/>
                    </a:lnTo>
                    <a:lnTo>
                      <a:pt x="963" y="197"/>
                    </a:lnTo>
                    <a:lnTo>
                      <a:pt x="963" y="198"/>
                    </a:lnTo>
                    <a:lnTo>
                      <a:pt x="963" y="197"/>
                    </a:lnTo>
                    <a:lnTo>
                      <a:pt x="963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4" y="197"/>
                    </a:lnTo>
                    <a:lnTo>
                      <a:pt x="965" y="197"/>
                    </a:lnTo>
                    <a:lnTo>
                      <a:pt x="965" y="197"/>
                    </a:lnTo>
                    <a:lnTo>
                      <a:pt x="965" y="197"/>
                    </a:lnTo>
                    <a:lnTo>
                      <a:pt x="965" y="198"/>
                    </a:lnTo>
                    <a:lnTo>
                      <a:pt x="965" y="197"/>
                    </a:lnTo>
                    <a:lnTo>
                      <a:pt x="965" y="198"/>
                    </a:lnTo>
                    <a:lnTo>
                      <a:pt x="965" y="197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6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7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8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69" y="198"/>
                    </a:lnTo>
                    <a:lnTo>
                      <a:pt x="970" y="198"/>
                    </a:lnTo>
                    <a:lnTo>
                      <a:pt x="970" y="198"/>
                    </a:lnTo>
                    <a:lnTo>
                      <a:pt x="970" y="198"/>
                    </a:lnTo>
                    <a:lnTo>
                      <a:pt x="970" y="198"/>
                    </a:lnTo>
                    <a:lnTo>
                      <a:pt x="970" y="197"/>
                    </a:lnTo>
                    <a:lnTo>
                      <a:pt x="970" y="198"/>
                    </a:lnTo>
                    <a:lnTo>
                      <a:pt x="970" y="198"/>
                    </a:lnTo>
                    <a:lnTo>
                      <a:pt x="971" y="197"/>
                    </a:lnTo>
                    <a:lnTo>
                      <a:pt x="971" y="198"/>
                    </a:lnTo>
                    <a:lnTo>
                      <a:pt x="971" y="197"/>
                    </a:lnTo>
                    <a:lnTo>
                      <a:pt x="971" y="197"/>
                    </a:lnTo>
                    <a:lnTo>
                      <a:pt x="971" y="197"/>
                    </a:lnTo>
                    <a:lnTo>
                      <a:pt x="971" y="197"/>
                    </a:lnTo>
                    <a:lnTo>
                      <a:pt x="972" y="197"/>
                    </a:lnTo>
                    <a:lnTo>
                      <a:pt x="972" y="197"/>
                    </a:lnTo>
                    <a:lnTo>
                      <a:pt x="972" y="197"/>
                    </a:lnTo>
                    <a:lnTo>
                      <a:pt x="972" y="198"/>
                    </a:lnTo>
                    <a:lnTo>
                      <a:pt x="972" y="197"/>
                    </a:lnTo>
                    <a:lnTo>
                      <a:pt x="972" y="197"/>
                    </a:lnTo>
                    <a:lnTo>
                      <a:pt x="972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3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4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5" y="197"/>
                    </a:lnTo>
                    <a:lnTo>
                      <a:pt x="976" y="196"/>
                    </a:lnTo>
                    <a:lnTo>
                      <a:pt x="976" y="197"/>
                    </a:lnTo>
                    <a:lnTo>
                      <a:pt x="976" y="196"/>
                    </a:lnTo>
                    <a:lnTo>
                      <a:pt x="976" y="197"/>
                    </a:lnTo>
                    <a:lnTo>
                      <a:pt x="976" y="197"/>
                    </a:lnTo>
                    <a:lnTo>
                      <a:pt x="976" y="197"/>
                    </a:lnTo>
                    <a:lnTo>
                      <a:pt x="976" y="197"/>
                    </a:lnTo>
                    <a:lnTo>
                      <a:pt x="976" y="196"/>
                    </a:lnTo>
                    <a:lnTo>
                      <a:pt x="977" y="197"/>
                    </a:lnTo>
                    <a:lnTo>
                      <a:pt x="977" y="196"/>
                    </a:lnTo>
                    <a:lnTo>
                      <a:pt x="977" y="197"/>
                    </a:lnTo>
                    <a:lnTo>
                      <a:pt x="977" y="197"/>
                    </a:lnTo>
                    <a:lnTo>
                      <a:pt x="977" y="196"/>
                    </a:lnTo>
                    <a:lnTo>
                      <a:pt x="977" y="197"/>
                    </a:lnTo>
                    <a:lnTo>
                      <a:pt x="977" y="196"/>
                    </a:lnTo>
                    <a:lnTo>
                      <a:pt x="978" y="197"/>
                    </a:lnTo>
                    <a:lnTo>
                      <a:pt x="978" y="197"/>
                    </a:lnTo>
                    <a:lnTo>
                      <a:pt x="978" y="196"/>
                    </a:lnTo>
                    <a:lnTo>
                      <a:pt x="978" y="196"/>
                    </a:lnTo>
                    <a:lnTo>
                      <a:pt x="978" y="196"/>
                    </a:lnTo>
                    <a:lnTo>
                      <a:pt x="978" y="196"/>
                    </a:lnTo>
                    <a:lnTo>
                      <a:pt x="978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79" y="196"/>
                    </a:lnTo>
                    <a:lnTo>
                      <a:pt x="980" y="195"/>
                    </a:lnTo>
                    <a:lnTo>
                      <a:pt x="980" y="196"/>
                    </a:lnTo>
                    <a:lnTo>
                      <a:pt x="980" y="196"/>
                    </a:lnTo>
                    <a:lnTo>
                      <a:pt x="980" y="196"/>
                    </a:lnTo>
                    <a:lnTo>
                      <a:pt x="980" y="195"/>
                    </a:lnTo>
                    <a:lnTo>
                      <a:pt x="980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5"/>
                    </a:lnTo>
                    <a:lnTo>
                      <a:pt x="981" y="196"/>
                    </a:lnTo>
                    <a:lnTo>
                      <a:pt x="982" y="196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2" y="195"/>
                    </a:lnTo>
                    <a:lnTo>
                      <a:pt x="983" y="196"/>
                    </a:lnTo>
                    <a:lnTo>
                      <a:pt x="983" y="196"/>
                    </a:lnTo>
                    <a:lnTo>
                      <a:pt x="983" y="195"/>
                    </a:lnTo>
                    <a:lnTo>
                      <a:pt x="983" y="196"/>
                    </a:lnTo>
                    <a:lnTo>
                      <a:pt x="983" y="196"/>
                    </a:lnTo>
                    <a:lnTo>
                      <a:pt x="983" y="195"/>
                    </a:lnTo>
                    <a:lnTo>
                      <a:pt x="983" y="196"/>
                    </a:lnTo>
                    <a:lnTo>
                      <a:pt x="984" y="196"/>
                    </a:lnTo>
                    <a:lnTo>
                      <a:pt x="984" y="195"/>
                    </a:lnTo>
                    <a:lnTo>
                      <a:pt x="984" y="196"/>
                    </a:lnTo>
                    <a:lnTo>
                      <a:pt x="984" y="196"/>
                    </a:lnTo>
                    <a:lnTo>
                      <a:pt x="984" y="196"/>
                    </a:lnTo>
                    <a:lnTo>
                      <a:pt x="984" y="196"/>
                    </a:lnTo>
                    <a:lnTo>
                      <a:pt x="984" y="195"/>
                    </a:lnTo>
                    <a:lnTo>
                      <a:pt x="985" y="195"/>
                    </a:lnTo>
                    <a:lnTo>
                      <a:pt x="985" y="196"/>
                    </a:lnTo>
                    <a:lnTo>
                      <a:pt x="985" y="195"/>
                    </a:lnTo>
                    <a:lnTo>
                      <a:pt x="985" y="196"/>
                    </a:lnTo>
                    <a:lnTo>
                      <a:pt x="985" y="196"/>
                    </a:lnTo>
                    <a:lnTo>
                      <a:pt x="985" y="195"/>
                    </a:lnTo>
                    <a:lnTo>
                      <a:pt x="985" y="196"/>
                    </a:lnTo>
                    <a:lnTo>
                      <a:pt x="986" y="196"/>
                    </a:lnTo>
                    <a:lnTo>
                      <a:pt x="986" y="195"/>
                    </a:lnTo>
                    <a:lnTo>
                      <a:pt x="986" y="196"/>
                    </a:lnTo>
                    <a:lnTo>
                      <a:pt x="986" y="196"/>
                    </a:lnTo>
                    <a:lnTo>
                      <a:pt x="986" y="196"/>
                    </a:lnTo>
                    <a:lnTo>
                      <a:pt x="986" y="196"/>
                    </a:lnTo>
                    <a:lnTo>
                      <a:pt x="986" y="195"/>
                    </a:lnTo>
                    <a:lnTo>
                      <a:pt x="987" y="196"/>
                    </a:lnTo>
                    <a:lnTo>
                      <a:pt x="987" y="196"/>
                    </a:lnTo>
                    <a:lnTo>
                      <a:pt x="987" y="196"/>
                    </a:lnTo>
                    <a:lnTo>
                      <a:pt x="987" y="196"/>
                    </a:lnTo>
                    <a:lnTo>
                      <a:pt x="987" y="195"/>
                    </a:lnTo>
                    <a:lnTo>
                      <a:pt x="987" y="196"/>
                    </a:lnTo>
                    <a:lnTo>
                      <a:pt x="987" y="195"/>
                    </a:lnTo>
                    <a:lnTo>
                      <a:pt x="988" y="196"/>
                    </a:lnTo>
                    <a:lnTo>
                      <a:pt x="988" y="196"/>
                    </a:lnTo>
                    <a:lnTo>
                      <a:pt x="988" y="196"/>
                    </a:lnTo>
                    <a:lnTo>
                      <a:pt x="988" y="196"/>
                    </a:lnTo>
                    <a:lnTo>
                      <a:pt x="988" y="196"/>
                    </a:lnTo>
                    <a:lnTo>
                      <a:pt x="988" y="196"/>
                    </a:lnTo>
                    <a:lnTo>
                      <a:pt x="988" y="195"/>
                    </a:lnTo>
                    <a:lnTo>
                      <a:pt x="988" y="196"/>
                    </a:lnTo>
                    <a:lnTo>
                      <a:pt x="989" y="195"/>
                    </a:lnTo>
                    <a:lnTo>
                      <a:pt x="989" y="196"/>
                    </a:lnTo>
                    <a:lnTo>
                      <a:pt x="989" y="196"/>
                    </a:lnTo>
                    <a:lnTo>
                      <a:pt x="989" y="196"/>
                    </a:lnTo>
                    <a:lnTo>
                      <a:pt x="989" y="196"/>
                    </a:lnTo>
                    <a:lnTo>
                      <a:pt x="989" y="196"/>
                    </a:lnTo>
                    <a:lnTo>
                      <a:pt x="989" y="196"/>
                    </a:lnTo>
                    <a:lnTo>
                      <a:pt x="990" y="195"/>
                    </a:lnTo>
                    <a:lnTo>
                      <a:pt x="990" y="196"/>
                    </a:lnTo>
                    <a:lnTo>
                      <a:pt x="990" y="196"/>
                    </a:lnTo>
                    <a:lnTo>
                      <a:pt x="990" y="195"/>
                    </a:lnTo>
                    <a:lnTo>
                      <a:pt x="990" y="196"/>
                    </a:lnTo>
                    <a:lnTo>
                      <a:pt x="990" y="195"/>
                    </a:lnTo>
                    <a:lnTo>
                      <a:pt x="990" y="196"/>
                    </a:lnTo>
                    <a:lnTo>
                      <a:pt x="991" y="195"/>
                    </a:lnTo>
                    <a:lnTo>
                      <a:pt x="991" y="196"/>
                    </a:lnTo>
                    <a:lnTo>
                      <a:pt x="991" y="196"/>
                    </a:lnTo>
                    <a:lnTo>
                      <a:pt x="991" y="195"/>
                    </a:lnTo>
                    <a:lnTo>
                      <a:pt x="991" y="196"/>
                    </a:lnTo>
                    <a:lnTo>
                      <a:pt x="991" y="195"/>
                    </a:lnTo>
                    <a:lnTo>
                      <a:pt x="991" y="196"/>
                    </a:lnTo>
                    <a:lnTo>
                      <a:pt x="992" y="196"/>
                    </a:lnTo>
                    <a:lnTo>
                      <a:pt x="992" y="195"/>
                    </a:lnTo>
                    <a:lnTo>
                      <a:pt x="992" y="196"/>
                    </a:lnTo>
                    <a:lnTo>
                      <a:pt x="992" y="195"/>
                    </a:lnTo>
                    <a:lnTo>
                      <a:pt x="992" y="196"/>
                    </a:lnTo>
                    <a:lnTo>
                      <a:pt x="992" y="196"/>
                    </a:lnTo>
                    <a:lnTo>
                      <a:pt x="992" y="195"/>
                    </a:lnTo>
                    <a:lnTo>
                      <a:pt x="993" y="196"/>
                    </a:lnTo>
                    <a:lnTo>
                      <a:pt x="993" y="195"/>
                    </a:lnTo>
                    <a:lnTo>
                      <a:pt x="993" y="196"/>
                    </a:lnTo>
                    <a:lnTo>
                      <a:pt x="993" y="196"/>
                    </a:lnTo>
                    <a:lnTo>
                      <a:pt x="993" y="196"/>
                    </a:lnTo>
                    <a:lnTo>
                      <a:pt x="993" y="196"/>
                    </a:lnTo>
                    <a:lnTo>
                      <a:pt x="993" y="196"/>
                    </a:lnTo>
                    <a:lnTo>
                      <a:pt x="993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4" y="196"/>
                    </a:lnTo>
                    <a:lnTo>
                      <a:pt x="995" y="196"/>
                    </a:lnTo>
                    <a:lnTo>
                      <a:pt x="995" y="196"/>
                    </a:lnTo>
                    <a:lnTo>
                      <a:pt x="995" y="196"/>
                    </a:lnTo>
                    <a:lnTo>
                      <a:pt x="995" y="196"/>
                    </a:lnTo>
                    <a:lnTo>
                      <a:pt x="995" y="196"/>
                    </a:lnTo>
                    <a:lnTo>
                      <a:pt x="995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6" y="196"/>
                    </a:lnTo>
                    <a:lnTo>
                      <a:pt x="997" y="196"/>
                    </a:lnTo>
                    <a:lnTo>
                      <a:pt x="997" y="196"/>
                    </a:lnTo>
                    <a:lnTo>
                      <a:pt x="997" y="196"/>
                    </a:lnTo>
                    <a:lnTo>
                      <a:pt x="997" y="196"/>
                    </a:lnTo>
                    <a:lnTo>
                      <a:pt x="997" y="195"/>
                    </a:lnTo>
                    <a:lnTo>
                      <a:pt x="997" y="196"/>
                    </a:lnTo>
                    <a:lnTo>
                      <a:pt x="997" y="196"/>
                    </a:lnTo>
                    <a:lnTo>
                      <a:pt x="998" y="196"/>
                    </a:lnTo>
                    <a:lnTo>
                      <a:pt x="998" y="196"/>
                    </a:lnTo>
                    <a:lnTo>
                      <a:pt x="998" y="195"/>
                    </a:lnTo>
                    <a:lnTo>
                      <a:pt x="998" y="196"/>
                    </a:lnTo>
                    <a:lnTo>
                      <a:pt x="998" y="196"/>
                    </a:lnTo>
                    <a:lnTo>
                      <a:pt x="998" y="195"/>
                    </a:lnTo>
                    <a:lnTo>
                      <a:pt x="999" y="196"/>
                    </a:lnTo>
                    <a:lnTo>
                      <a:pt x="999" y="195"/>
                    </a:lnTo>
                    <a:lnTo>
                      <a:pt x="999" y="195"/>
                    </a:lnTo>
                    <a:lnTo>
                      <a:pt x="999" y="195"/>
                    </a:lnTo>
                    <a:lnTo>
                      <a:pt x="999" y="195"/>
                    </a:lnTo>
                    <a:lnTo>
                      <a:pt x="999" y="195"/>
                    </a:lnTo>
                    <a:lnTo>
                      <a:pt x="999" y="195"/>
                    </a:lnTo>
                    <a:lnTo>
                      <a:pt x="1000" y="195"/>
                    </a:lnTo>
                    <a:lnTo>
                      <a:pt x="1000" y="196"/>
                    </a:lnTo>
                    <a:lnTo>
                      <a:pt x="1000" y="195"/>
                    </a:lnTo>
                    <a:lnTo>
                      <a:pt x="1000" y="195"/>
                    </a:lnTo>
                    <a:lnTo>
                      <a:pt x="1000" y="195"/>
                    </a:lnTo>
                    <a:lnTo>
                      <a:pt x="1000" y="195"/>
                    </a:lnTo>
                    <a:lnTo>
                      <a:pt x="1000" y="195"/>
                    </a:lnTo>
                    <a:lnTo>
                      <a:pt x="1000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1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2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3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4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5" y="195"/>
                    </a:lnTo>
                    <a:lnTo>
                      <a:pt x="1006" y="195"/>
                    </a:lnTo>
                    <a:lnTo>
                      <a:pt x="1006" y="195"/>
                    </a:lnTo>
                    <a:lnTo>
                      <a:pt x="1006" y="195"/>
                    </a:lnTo>
                    <a:lnTo>
                      <a:pt x="1006" y="195"/>
                    </a:lnTo>
                    <a:lnTo>
                      <a:pt x="1006" y="195"/>
                    </a:lnTo>
                    <a:lnTo>
                      <a:pt x="1006" y="195"/>
                    </a:lnTo>
                    <a:lnTo>
                      <a:pt x="1007" y="194"/>
                    </a:lnTo>
                    <a:lnTo>
                      <a:pt x="1007" y="195"/>
                    </a:lnTo>
                    <a:lnTo>
                      <a:pt x="1007" y="194"/>
                    </a:lnTo>
                    <a:lnTo>
                      <a:pt x="1007" y="194"/>
                    </a:lnTo>
                    <a:lnTo>
                      <a:pt x="1007" y="194"/>
                    </a:lnTo>
                    <a:lnTo>
                      <a:pt x="1007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8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09" y="194"/>
                    </a:lnTo>
                    <a:lnTo>
                      <a:pt x="1010" y="194"/>
                    </a:lnTo>
                    <a:lnTo>
                      <a:pt x="1010" y="194"/>
                    </a:lnTo>
                    <a:lnTo>
                      <a:pt x="1010" y="193"/>
                    </a:lnTo>
                    <a:lnTo>
                      <a:pt x="1010" y="194"/>
                    </a:lnTo>
                    <a:lnTo>
                      <a:pt x="1010" y="194"/>
                    </a:lnTo>
                    <a:lnTo>
                      <a:pt x="1010" y="193"/>
                    </a:lnTo>
                    <a:lnTo>
                      <a:pt x="1010" y="194"/>
                    </a:lnTo>
                    <a:lnTo>
                      <a:pt x="1011" y="194"/>
                    </a:lnTo>
                    <a:lnTo>
                      <a:pt x="1011" y="194"/>
                    </a:lnTo>
                    <a:lnTo>
                      <a:pt x="1011" y="194"/>
                    </a:lnTo>
                    <a:lnTo>
                      <a:pt x="1011" y="193"/>
                    </a:lnTo>
                    <a:lnTo>
                      <a:pt x="1011" y="193"/>
                    </a:lnTo>
                    <a:lnTo>
                      <a:pt x="1011" y="194"/>
                    </a:lnTo>
                    <a:lnTo>
                      <a:pt x="1011" y="193"/>
                    </a:lnTo>
                    <a:lnTo>
                      <a:pt x="1012" y="194"/>
                    </a:lnTo>
                    <a:lnTo>
                      <a:pt x="1012" y="194"/>
                    </a:lnTo>
                    <a:lnTo>
                      <a:pt x="1012" y="193"/>
                    </a:lnTo>
                    <a:lnTo>
                      <a:pt x="1012" y="194"/>
                    </a:lnTo>
                    <a:lnTo>
                      <a:pt x="1012" y="194"/>
                    </a:lnTo>
                    <a:lnTo>
                      <a:pt x="1012" y="193"/>
                    </a:lnTo>
                    <a:lnTo>
                      <a:pt x="1012" y="194"/>
                    </a:lnTo>
                    <a:lnTo>
                      <a:pt x="1012" y="194"/>
                    </a:lnTo>
                    <a:lnTo>
                      <a:pt x="1013" y="193"/>
                    </a:lnTo>
                    <a:lnTo>
                      <a:pt x="1013" y="194"/>
                    </a:lnTo>
                    <a:lnTo>
                      <a:pt x="1013" y="193"/>
                    </a:lnTo>
                    <a:lnTo>
                      <a:pt x="1013" y="194"/>
                    </a:lnTo>
                    <a:lnTo>
                      <a:pt x="1013" y="193"/>
                    </a:lnTo>
                    <a:lnTo>
                      <a:pt x="1013" y="193"/>
                    </a:lnTo>
                    <a:lnTo>
                      <a:pt x="1013" y="194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4" y="193"/>
                    </a:lnTo>
                    <a:lnTo>
                      <a:pt x="1015" y="194"/>
                    </a:lnTo>
                    <a:lnTo>
                      <a:pt x="1015" y="193"/>
                    </a:lnTo>
                    <a:lnTo>
                      <a:pt x="1015" y="193"/>
                    </a:lnTo>
                    <a:lnTo>
                      <a:pt x="1015" y="193"/>
                    </a:lnTo>
                    <a:lnTo>
                      <a:pt x="1015" y="193"/>
                    </a:lnTo>
                    <a:lnTo>
                      <a:pt x="1015" y="193"/>
                    </a:lnTo>
                    <a:lnTo>
                      <a:pt x="1015" y="194"/>
                    </a:lnTo>
                    <a:lnTo>
                      <a:pt x="1016" y="193"/>
                    </a:lnTo>
                    <a:lnTo>
                      <a:pt x="1016" y="194"/>
                    </a:lnTo>
                    <a:lnTo>
                      <a:pt x="1016" y="193"/>
                    </a:lnTo>
                    <a:lnTo>
                      <a:pt x="1016" y="193"/>
                    </a:lnTo>
                    <a:lnTo>
                      <a:pt x="1016" y="193"/>
                    </a:lnTo>
                    <a:lnTo>
                      <a:pt x="1016" y="193"/>
                    </a:lnTo>
                    <a:lnTo>
                      <a:pt x="1016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7" y="193"/>
                    </a:lnTo>
                    <a:lnTo>
                      <a:pt x="1018" y="193"/>
                    </a:lnTo>
                    <a:lnTo>
                      <a:pt x="1018" y="193"/>
                    </a:lnTo>
                    <a:lnTo>
                      <a:pt x="1018" y="193"/>
                    </a:lnTo>
                    <a:lnTo>
                      <a:pt x="1018" y="193"/>
                    </a:lnTo>
                    <a:lnTo>
                      <a:pt x="1018" y="193"/>
                    </a:lnTo>
                    <a:lnTo>
                      <a:pt x="1018" y="193"/>
                    </a:lnTo>
                    <a:lnTo>
                      <a:pt x="1019" y="193"/>
                    </a:lnTo>
                    <a:lnTo>
                      <a:pt x="1019" y="193"/>
                    </a:lnTo>
                    <a:lnTo>
                      <a:pt x="1019" y="193"/>
                    </a:lnTo>
                    <a:lnTo>
                      <a:pt x="1019" y="192"/>
                    </a:lnTo>
                    <a:lnTo>
                      <a:pt x="1019" y="193"/>
                    </a:lnTo>
                    <a:lnTo>
                      <a:pt x="1019" y="192"/>
                    </a:lnTo>
                    <a:lnTo>
                      <a:pt x="1019" y="193"/>
                    </a:lnTo>
                    <a:lnTo>
                      <a:pt x="1020" y="193"/>
                    </a:lnTo>
                    <a:lnTo>
                      <a:pt x="1020" y="192"/>
                    </a:lnTo>
                    <a:lnTo>
                      <a:pt x="1020" y="193"/>
                    </a:lnTo>
                    <a:lnTo>
                      <a:pt x="1020" y="193"/>
                    </a:lnTo>
                    <a:lnTo>
                      <a:pt x="1020" y="193"/>
                    </a:lnTo>
                    <a:lnTo>
                      <a:pt x="1020" y="193"/>
                    </a:lnTo>
                    <a:lnTo>
                      <a:pt x="1020" y="194"/>
                    </a:lnTo>
                    <a:lnTo>
                      <a:pt x="1021" y="194"/>
                    </a:lnTo>
                    <a:lnTo>
                      <a:pt x="1021" y="193"/>
                    </a:lnTo>
                    <a:lnTo>
                      <a:pt x="1021" y="194"/>
                    </a:lnTo>
                    <a:lnTo>
                      <a:pt x="1021" y="193"/>
                    </a:lnTo>
                    <a:lnTo>
                      <a:pt x="1021" y="194"/>
                    </a:lnTo>
                    <a:lnTo>
                      <a:pt x="1021" y="194"/>
                    </a:lnTo>
                    <a:lnTo>
                      <a:pt x="1021" y="193"/>
                    </a:lnTo>
                    <a:lnTo>
                      <a:pt x="1022" y="194"/>
                    </a:lnTo>
                    <a:lnTo>
                      <a:pt x="1022" y="193"/>
                    </a:lnTo>
                    <a:lnTo>
                      <a:pt x="1022" y="194"/>
                    </a:lnTo>
                    <a:lnTo>
                      <a:pt x="1022" y="194"/>
                    </a:lnTo>
                    <a:lnTo>
                      <a:pt x="1022" y="193"/>
                    </a:lnTo>
                    <a:lnTo>
                      <a:pt x="1022" y="194"/>
                    </a:lnTo>
                    <a:lnTo>
                      <a:pt x="1023" y="193"/>
                    </a:lnTo>
                    <a:lnTo>
                      <a:pt x="1023" y="194"/>
                    </a:lnTo>
                    <a:lnTo>
                      <a:pt x="1023" y="193"/>
                    </a:lnTo>
                    <a:lnTo>
                      <a:pt x="1023" y="193"/>
                    </a:lnTo>
                    <a:lnTo>
                      <a:pt x="1023" y="193"/>
                    </a:lnTo>
                    <a:lnTo>
                      <a:pt x="1023" y="193"/>
                    </a:lnTo>
                    <a:lnTo>
                      <a:pt x="1023" y="194"/>
                    </a:lnTo>
                    <a:lnTo>
                      <a:pt x="1024" y="194"/>
                    </a:lnTo>
                    <a:lnTo>
                      <a:pt x="1024" y="193"/>
                    </a:lnTo>
                    <a:lnTo>
                      <a:pt x="1024" y="194"/>
                    </a:lnTo>
                    <a:lnTo>
                      <a:pt x="1024" y="194"/>
                    </a:lnTo>
                    <a:lnTo>
                      <a:pt x="1024" y="193"/>
                    </a:lnTo>
                    <a:lnTo>
                      <a:pt x="1024" y="194"/>
                    </a:lnTo>
                    <a:lnTo>
                      <a:pt x="1025" y="193"/>
                    </a:lnTo>
                    <a:lnTo>
                      <a:pt x="1025" y="194"/>
                    </a:lnTo>
                    <a:lnTo>
                      <a:pt x="1025" y="193"/>
                    </a:lnTo>
                    <a:lnTo>
                      <a:pt x="1025" y="193"/>
                    </a:lnTo>
                    <a:lnTo>
                      <a:pt x="1025" y="194"/>
                    </a:lnTo>
                    <a:lnTo>
                      <a:pt x="1025" y="193"/>
                    </a:lnTo>
                    <a:lnTo>
                      <a:pt x="1025" y="193"/>
                    </a:lnTo>
                    <a:lnTo>
                      <a:pt x="1025" y="193"/>
                    </a:lnTo>
                    <a:lnTo>
                      <a:pt x="1026" y="193"/>
                    </a:lnTo>
                    <a:lnTo>
                      <a:pt x="1026" y="193"/>
                    </a:lnTo>
                    <a:lnTo>
                      <a:pt x="1026" y="193"/>
                    </a:lnTo>
                    <a:lnTo>
                      <a:pt x="1026" y="193"/>
                    </a:lnTo>
                    <a:lnTo>
                      <a:pt x="1026" y="193"/>
                    </a:lnTo>
                    <a:lnTo>
                      <a:pt x="1026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7" y="193"/>
                    </a:lnTo>
                    <a:lnTo>
                      <a:pt x="1028" y="193"/>
                    </a:lnTo>
                    <a:lnTo>
                      <a:pt x="1028" y="193"/>
                    </a:lnTo>
                    <a:lnTo>
                      <a:pt x="1028" y="193"/>
                    </a:lnTo>
                    <a:lnTo>
                      <a:pt x="1028" y="193"/>
                    </a:lnTo>
                    <a:lnTo>
                      <a:pt x="1028" y="192"/>
                    </a:lnTo>
                    <a:lnTo>
                      <a:pt x="1028" y="193"/>
                    </a:lnTo>
                    <a:lnTo>
                      <a:pt x="1028" y="192"/>
                    </a:lnTo>
                    <a:lnTo>
                      <a:pt x="1029" y="192"/>
                    </a:lnTo>
                    <a:lnTo>
                      <a:pt x="1029" y="193"/>
                    </a:lnTo>
                    <a:lnTo>
                      <a:pt x="1029" y="192"/>
                    </a:lnTo>
                    <a:lnTo>
                      <a:pt x="1029" y="192"/>
                    </a:lnTo>
                    <a:lnTo>
                      <a:pt x="1029" y="192"/>
                    </a:lnTo>
                    <a:lnTo>
                      <a:pt x="1029" y="193"/>
                    </a:lnTo>
                    <a:lnTo>
                      <a:pt x="1029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0" y="192"/>
                    </a:lnTo>
                    <a:lnTo>
                      <a:pt x="1031" y="192"/>
                    </a:lnTo>
                    <a:lnTo>
                      <a:pt x="1031" y="193"/>
                    </a:lnTo>
                    <a:lnTo>
                      <a:pt x="1031" y="192"/>
                    </a:lnTo>
                    <a:lnTo>
                      <a:pt x="1031" y="192"/>
                    </a:lnTo>
                    <a:lnTo>
                      <a:pt x="1031" y="192"/>
                    </a:lnTo>
                    <a:lnTo>
                      <a:pt x="1031" y="192"/>
                    </a:lnTo>
                    <a:lnTo>
                      <a:pt x="1031" y="192"/>
                    </a:lnTo>
                    <a:lnTo>
                      <a:pt x="1032" y="192"/>
                    </a:lnTo>
                    <a:lnTo>
                      <a:pt x="1032" y="193"/>
                    </a:lnTo>
                    <a:lnTo>
                      <a:pt x="1032" y="192"/>
                    </a:lnTo>
                    <a:lnTo>
                      <a:pt x="1032" y="192"/>
                    </a:lnTo>
                    <a:lnTo>
                      <a:pt x="1032" y="192"/>
                    </a:lnTo>
                    <a:lnTo>
                      <a:pt x="1032" y="192"/>
                    </a:lnTo>
                    <a:lnTo>
                      <a:pt x="1032" y="192"/>
                    </a:lnTo>
                    <a:lnTo>
                      <a:pt x="1032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3" y="192"/>
                    </a:lnTo>
                    <a:lnTo>
                      <a:pt x="1034" y="191"/>
                    </a:lnTo>
                    <a:lnTo>
                      <a:pt x="1034" y="192"/>
                    </a:lnTo>
                    <a:lnTo>
                      <a:pt x="1034" y="191"/>
                    </a:lnTo>
                    <a:lnTo>
                      <a:pt x="1034" y="191"/>
                    </a:lnTo>
                    <a:lnTo>
                      <a:pt x="1034" y="191"/>
                    </a:lnTo>
                    <a:lnTo>
                      <a:pt x="1034" y="191"/>
                    </a:lnTo>
                    <a:lnTo>
                      <a:pt x="1034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5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6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7" y="191"/>
                    </a:lnTo>
                    <a:lnTo>
                      <a:pt x="1038" y="191"/>
                    </a:lnTo>
                    <a:lnTo>
                      <a:pt x="1038" y="191"/>
                    </a:lnTo>
                    <a:lnTo>
                      <a:pt x="1038" y="191"/>
                    </a:lnTo>
                    <a:lnTo>
                      <a:pt x="1038" y="191"/>
                    </a:lnTo>
                    <a:lnTo>
                      <a:pt x="1038" y="191"/>
                    </a:lnTo>
                    <a:lnTo>
                      <a:pt x="1038" y="191"/>
                    </a:lnTo>
                    <a:lnTo>
                      <a:pt x="1038" y="192"/>
                    </a:lnTo>
                    <a:lnTo>
                      <a:pt x="1039" y="192"/>
                    </a:lnTo>
                    <a:lnTo>
                      <a:pt x="1039" y="191"/>
                    </a:lnTo>
                    <a:lnTo>
                      <a:pt x="1039" y="192"/>
                    </a:lnTo>
                    <a:lnTo>
                      <a:pt x="1039" y="191"/>
                    </a:lnTo>
                    <a:lnTo>
                      <a:pt x="1039" y="191"/>
                    </a:lnTo>
                    <a:lnTo>
                      <a:pt x="1039" y="192"/>
                    </a:lnTo>
                    <a:lnTo>
                      <a:pt x="1039" y="192"/>
                    </a:lnTo>
                    <a:lnTo>
                      <a:pt x="1039" y="192"/>
                    </a:lnTo>
                    <a:lnTo>
                      <a:pt x="1040" y="192"/>
                    </a:lnTo>
                    <a:lnTo>
                      <a:pt x="1040" y="191"/>
                    </a:lnTo>
                    <a:lnTo>
                      <a:pt x="1040" y="192"/>
                    </a:lnTo>
                    <a:lnTo>
                      <a:pt x="1040" y="191"/>
                    </a:lnTo>
                    <a:lnTo>
                      <a:pt x="1040" y="192"/>
                    </a:lnTo>
                    <a:lnTo>
                      <a:pt x="1040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1" y="192"/>
                    </a:lnTo>
                    <a:lnTo>
                      <a:pt x="1042" y="191"/>
                    </a:lnTo>
                    <a:lnTo>
                      <a:pt x="1042" y="192"/>
                    </a:lnTo>
                    <a:lnTo>
                      <a:pt x="1042" y="192"/>
                    </a:lnTo>
                    <a:lnTo>
                      <a:pt x="1042" y="192"/>
                    </a:lnTo>
                    <a:lnTo>
                      <a:pt x="1042" y="192"/>
                    </a:lnTo>
                    <a:lnTo>
                      <a:pt x="1042" y="192"/>
                    </a:lnTo>
                    <a:lnTo>
                      <a:pt x="1042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3" y="192"/>
                    </a:lnTo>
                    <a:lnTo>
                      <a:pt x="1044" y="192"/>
                    </a:lnTo>
                    <a:lnTo>
                      <a:pt x="1044" y="192"/>
                    </a:lnTo>
                    <a:lnTo>
                      <a:pt x="1044" y="192"/>
                    </a:lnTo>
                    <a:lnTo>
                      <a:pt x="1044" y="192"/>
                    </a:lnTo>
                    <a:lnTo>
                      <a:pt x="1044" y="192"/>
                    </a:lnTo>
                    <a:lnTo>
                      <a:pt x="1044" y="191"/>
                    </a:lnTo>
                    <a:lnTo>
                      <a:pt x="1044" y="192"/>
                    </a:lnTo>
                    <a:lnTo>
                      <a:pt x="1044" y="191"/>
                    </a:lnTo>
                    <a:lnTo>
                      <a:pt x="1045" y="192"/>
                    </a:lnTo>
                    <a:lnTo>
                      <a:pt x="1045" y="191"/>
                    </a:lnTo>
                    <a:lnTo>
                      <a:pt x="1045" y="191"/>
                    </a:lnTo>
                    <a:lnTo>
                      <a:pt x="1045" y="191"/>
                    </a:lnTo>
                    <a:lnTo>
                      <a:pt x="1045" y="191"/>
                    </a:lnTo>
                    <a:lnTo>
                      <a:pt x="1045" y="191"/>
                    </a:lnTo>
                    <a:lnTo>
                      <a:pt x="1045" y="191"/>
                    </a:lnTo>
                    <a:lnTo>
                      <a:pt x="1046" y="191"/>
                    </a:lnTo>
                    <a:lnTo>
                      <a:pt x="1046" y="191"/>
                    </a:lnTo>
                    <a:lnTo>
                      <a:pt x="1046" y="191"/>
                    </a:lnTo>
                    <a:lnTo>
                      <a:pt x="1046" y="191"/>
                    </a:lnTo>
                    <a:lnTo>
                      <a:pt x="1046" y="191"/>
                    </a:lnTo>
                    <a:lnTo>
                      <a:pt x="1046" y="191"/>
                    </a:lnTo>
                    <a:lnTo>
                      <a:pt x="1047" y="191"/>
                    </a:lnTo>
                    <a:lnTo>
                      <a:pt x="1047" y="191"/>
                    </a:lnTo>
                    <a:lnTo>
                      <a:pt x="1047" y="191"/>
                    </a:lnTo>
                    <a:lnTo>
                      <a:pt x="1047" y="192"/>
                    </a:lnTo>
                    <a:lnTo>
                      <a:pt x="1047" y="192"/>
                    </a:lnTo>
                    <a:lnTo>
                      <a:pt x="1047" y="192"/>
                    </a:lnTo>
                    <a:lnTo>
                      <a:pt x="1047" y="192"/>
                    </a:lnTo>
                    <a:lnTo>
                      <a:pt x="1047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8" y="192"/>
                    </a:lnTo>
                    <a:lnTo>
                      <a:pt x="1049" y="192"/>
                    </a:lnTo>
                    <a:lnTo>
                      <a:pt x="1049" y="192"/>
                    </a:lnTo>
                    <a:lnTo>
                      <a:pt x="1049" y="192"/>
                    </a:lnTo>
                    <a:lnTo>
                      <a:pt x="1049" y="192"/>
                    </a:lnTo>
                    <a:lnTo>
                      <a:pt x="1049" y="192"/>
                    </a:lnTo>
                    <a:lnTo>
                      <a:pt x="1049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0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1" y="192"/>
                    </a:lnTo>
                    <a:lnTo>
                      <a:pt x="1052" y="192"/>
                    </a:lnTo>
                    <a:lnTo>
                      <a:pt x="1052" y="192"/>
                    </a:lnTo>
                    <a:lnTo>
                      <a:pt x="1052" y="192"/>
                    </a:lnTo>
                    <a:lnTo>
                      <a:pt x="1052" y="192"/>
                    </a:lnTo>
                    <a:lnTo>
                      <a:pt x="1052" y="191"/>
                    </a:lnTo>
                    <a:lnTo>
                      <a:pt x="1052" y="192"/>
                    </a:lnTo>
                    <a:lnTo>
                      <a:pt x="1052" y="192"/>
                    </a:lnTo>
                    <a:lnTo>
                      <a:pt x="1053" y="191"/>
                    </a:lnTo>
                    <a:lnTo>
                      <a:pt x="1053" y="192"/>
                    </a:lnTo>
                    <a:lnTo>
                      <a:pt x="1053" y="192"/>
                    </a:lnTo>
                    <a:lnTo>
                      <a:pt x="1053" y="192"/>
                    </a:lnTo>
                    <a:lnTo>
                      <a:pt x="1053" y="192"/>
                    </a:lnTo>
                    <a:lnTo>
                      <a:pt x="1053" y="192"/>
                    </a:lnTo>
                    <a:lnTo>
                      <a:pt x="1053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4" y="192"/>
                    </a:lnTo>
                    <a:lnTo>
                      <a:pt x="1055" y="192"/>
                    </a:lnTo>
                    <a:lnTo>
                      <a:pt x="1055" y="192"/>
                    </a:lnTo>
                    <a:lnTo>
                      <a:pt x="1055" y="191"/>
                    </a:lnTo>
                    <a:lnTo>
                      <a:pt x="1055" y="192"/>
                    </a:lnTo>
                    <a:lnTo>
                      <a:pt x="1055" y="192"/>
                    </a:lnTo>
                    <a:lnTo>
                      <a:pt x="1055" y="191"/>
                    </a:lnTo>
                    <a:lnTo>
                      <a:pt x="1055" y="192"/>
                    </a:lnTo>
                    <a:lnTo>
                      <a:pt x="1056" y="191"/>
                    </a:lnTo>
                    <a:lnTo>
                      <a:pt x="1056" y="192"/>
                    </a:lnTo>
                    <a:lnTo>
                      <a:pt x="1056" y="191"/>
                    </a:lnTo>
                    <a:lnTo>
                      <a:pt x="1056" y="192"/>
                    </a:lnTo>
                    <a:lnTo>
                      <a:pt x="1056" y="192"/>
                    </a:lnTo>
                    <a:lnTo>
                      <a:pt x="1056" y="191"/>
                    </a:lnTo>
                    <a:lnTo>
                      <a:pt x="1056" y="192"/>
                    </a:lnTo>
                    <a:lnTo>
                      <a:pt x="1056" y="191"/>
                    </a:lnTo>
                    <a:lnTo>
                      <a:pt x="1057" y="192"/>
                    </a:lnTo>
                    <a:lnTo>
                      <a:pt x="1057" y="192"/>
                    </a:lnTo>
                    <a:lnTo>
                      <a:pt x="1057" y="192"/>
                    </a:lnTo>
                    <a:lnTo>
                      <a:pt x="1057" y="192"/>
                    </a:lnTo>
                    <a:lnTo>
                      <a:pt x="1057" y="191"/>
                    </a:lnTo>
                    <a:lnTo>
                      <a:pt x="1057" y="192"/>
                    </a:lnTo>
                    <a:lnTo>
                      <a:pt x="1058" y="191"/>
                    </a:lnTo>
                    <a:lnTo>
                      <a:pt x="1058" y="191"/>
                    </a:lnTo>
                    <a:lnTo>
                      <a:pt x="1058" y="192"/>
                    </a:lnTo>
                    <a:lnTo>
                      <a:pt x="1058" y="191"/>
                    </a:lnTo>
                    <a:lnTo>
                      <a:pt x="1058" y="192"/>
                    </a:lnTo>
                    <a:lnTo>
                      <a:pt x="1058" y="192"/>
                    </a:lnTo>
                    <a:lnTo>
                      <a:pt x="1058" y="192"/>
                    </a:lnTo>
                    <a:lnTo>
                      <a:pt x="1059" y="192"/>
                    </a:lnTo>
                    <a:lnTo>
                      <a:pt x="1059" y="191"/>
                    </a:lnTo>
                    <a:lnTo>
                      <a:pt x="1059" y="192"/>
                    </a:lnTo>
                    <a:lnTo>
                      <a:pt x="1059" y="192"/>
                    </a:lnTo>
                    <a:lnTo>
                      <a:pt x="1059" y="191"/>
                    </a:lnTo>
                    <a:lnTo>
                      <a:pt x="1059" y="192"/>
                    </a:lnTo>
                    <a:lnTo>
                      <a:pt x="1059" y="191"/>
                    </a:lnTo>
                    <a:lnTo>
                      <a:pt x="1059" y="192"/>
                    </a:lnTo>
                    <a:lnTo>
                      <a:pt x="1060" y="192"/>
                    </a:lnTo>
                    <a:lnTo>
                      <a:pt x="1060" y="191"/>
                    </a:lnTo>
                    <a:lnTo>
                      <a:pt x="1060" y="192"/>
                    </a:lnTo>
                    <a:lnTo>
                      <a:pt x="1060" y="191"/>
                    </a:lnTo>
                    <a:lnTo>
                      <a:pt x="1060" y="191"/>
                    </a:lnTo>
                    <a:lnTo>
                      <a:pt x="1060" y="191"/>
                    </a:lnTo>
                    <a:lnTo>
                      <a:pt x="1060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1" y="191"/>
                    </a:lnTo>
                    <a:lnTo>
                      <a:pt x="1062" y="191"/>
                    </a:lnTo>
                    <a:lnTo>
                      <a:pt x="1062" y="191"/>
                    </a:lnTo>
                    <a:lnTo>
                      <a:pt x="1062" y="191"/>
                    </a:lnTo>
                    <a:lnTo>
                      <a:pt x="1062" y="191"/>
                    </a:lnTo>
                    <a:lnTo>
                      <a:pt x="1062" y="191"/>
                    </a:lnTo>
                    <a:lnTo>
                      <a:pt x="1062" y="191"/>
                    </a:lnTo>
                    <a:lnTo>
                      <a:pt x="1062" y="190"/>
                    </a:lnTo>
                    <a:lnTo>
                      <a:pt x="1063" y="191"/>
                    </a:lnTo>
                    <a:lnTo>
                      <a:pt x="1063" y="191"/>
                    </a:lnTo>
                    <a:lnTo>
                      <a:pt x="1063" y="190"/>
                    </a:lnTo>
                    <a:lnTo>
                      <a:pt x="1063" y="191"/>
                    </a:lnTo>
                    <a:lnTo>
                      <a:pt x="1063" y="191"/>
                    </a:lnTo>
                    <a:lnTo>
                      <a:pt x="1063" y="190"/>
                    </a:lnTo>
                    <a:lnTo>
                      <a:pt x="1063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4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5" y="191"/>
                    </a:lnTo>
                    <a:lnTo>
                      <a:pt x="1066" y="191"/>
                    </a:lnTo>
                    <a:lnTo>
                      <a:pt x="1066" y="191"/>
                    </a:lnTo>
                    <a:lnTo>
                      <a:pt x="1066" y="191"/>
                    </a:lnTo>
                    <a:lnTo>
                      <a:pt x="1066" y="191"/>
                    </a:lnTo>
                    <a:lnTo>
                      <a:pt x="1066" y="191"/>
                    </a:lnTo>
                    <a:lnTo>
                      <a:pt x="1066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7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8" y="191"/>
                    </a:lnTo>
                    <a:lnTo>
                      <a:pt x="1069" y="191"/>
                    </a:lnTo>
                    <a:lnTo>
                      <a:pt x="1069" y="191"/>
                    </a:lnTo>
                    <a:lnTo>
                      <a:pt x="1069" y="192"/>
                    </a:lnTo>
                    <a:lnTo>
                      <a:pt x="1069" y="191"/>
                    </a:lnTo>
                    <a:lnTo>
                      <a:pt x="1069" y="191"/>
                    </a:lnTo>
                    <a:lnTo>
                      <a:pt x="1069" y="191"/>
                    </a:lnTo>
                    <a:lnTo>
                      <a:pt x="1070" y="192"/>
                    </a:lnTo>
                    <a:lnTo>
                      <a:pt x="1070" y="191"/>
                    </a:lnTo>
                    <a:lnTo>
                      <a:pt x="1070" y="192"/>
                    </a:lnTo>
                    <a:lnTo>
                      <a:pt x="1070" y="192"/>
                    </a:lnTo>
                    <a:lnTo>
                      <a:pt x="1070" y="191"/>
                    </a:lnTo>
                    <a:lnTo>
                      <a:pt x="1070" y="192"/>
                    </a:lnTo>
                    <a:lnTo>
                      <a:pt x="1070" y="191"/>
                    </a:lnTo>
                    <a:lnTo>
                      <a:pt x="1071" y="191"/>
                    </a:lnTo>
                    <a:lnTo>
                      <a:pt x="1071" y="191"/>
                    </a:lnTo>
                    <a:lnTo>
                      <a:pt x="1071" y="192"/>
                    </a:lnTo>
                    <a:lnTo>
                      <a:pt x="1071" y="192"/>
                    </a:lnTo>
                    <a:lnTo>
                      <a:pt x="1071" y="191"/>
                    </a:lnTo>
                    <a:lnTo>
                      <a:pt x="1071" y="192"/>
                    </a:lnTo>
                    <a:lnTo>
                      <a:pt x="1071" y="191"/>
                    </a:lnTo>
                    <a:lnTo>
                      <a:pt x="1071" y="192"/>
                    </a:lnTo>
                    <a:lnTo>
                      <a:pt x="1072" y="192"/>
                    </a:lnTo>
                    <a:lnTo>
                      <a:pt x="1072" y="192"/>
                    </a:lnTo>
                    <a:lnTo>
                      <a:pt x="1072" y="192"/>
                    </a:lnTo>
                    <a:lnTo>
                      <a:pt x="1072" y="191"/>
                    </a:lnTo>
                    <a:lnTo>
                      <a:pt x="1072" y="192"/>
                    </a:lnTo>
                    <a:lnTo>
                      <a:pt x="1072" y="192"/>
                    </a:lnTo>
                    <a:lnTo>
                      <a:pt x="1072" y="192"/>
                    </a:lnTo>
                    <a:lnTo>
                      <a:pt x="1073" y="192"/>
                    </a:lnTo>
                    <a:lnTo>
                      <a:pt x="1073" y="191"/>
                    </a:lnTo>
                    <a:lnTo>
                      <a:pt x="1073" y="192"/>
                    </a:lnTo>
                    <a:lnTo>
                      <a:pt x="1073" y="192"/>
                    </a:lnTo>
                    <a:lnTo>
                      <a:pt x="1073" y="192"/>
                    </a:lnTo>
                    <a:lnTo>
                      <a:pt x="1073" y="191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4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5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6" y="192"/>
                    </a:lnTo>
                    <a:lnTo>
                      <a:pt x="1077" y="192"/>
                    </a:lnTo>
                    <a:lnTo>
                      <a:pt x="1077" y="192"/>
                    </a:lnTo>
                    <a:lnTo>
                      <a:pt x="1077" y="192"/>
                    </a:lnTo>
                    <a:lnTo>
                      <a:pt x="1077" y="192"/>
                    </a:lnTo>
                    <a:lnTo>
                      <a:pt x="1077" y="192"/>
                    </a:lnTo>
                    <a:lnTo>
                      <a:pt x="1077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8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79" y="192"/>
                    </a:lnTo>
                    <a:lnTo>
                      <a:pt x="1080" y="192"/>
                    </a:lnTo>
                    <a:lnTo>
                      <a:pt x="1080" y="192"/>
                    </a:lnTo>
                    <a:lnTo>
                      <a:pt x="1080" y="192"/>
                    </a:lnTo>
                    <a:lnTo>
                      <a:pt x="1080" y="192"/>
                    </a:lnTo>
                    <a:lnTo>
                      <a:pt x="1080" y="192"/>
                    </a:lnTo>
                    <a:lnTo>
                      <a:pt x="1080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1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2" y="192"/>
                    </a:lnTo>
                    <a:lnTo>
                      <a:pt x="1083" y="191"/>
                    </a:lnTo>
                    <a:lnTo>
                      <a:pt x="1083" y="192"/>
                    </a:lnTo>
                    <a:lnTo>
                      <a:pt x="1083" y="191"/>
                    </a:lnTo>
                    <a:lnTo>
                      <a:pt x="1083" y="192"/>
                    </a:lnTo>
                    <a:lnTo>
                      <a:pt x="1083" y="192"/>
                    </a:lnTo>
                    <a:lnTo>
                      <a:pt x="1083" y="192"/>
                    </a:lnTo>
                    <a:lnTo>
                      <a:pt x="1083" y="192"/>
                    </a:lnTo>
                    <a:lnTo>
                      <a:pt x="1083" y="191"/>
                    </a:lnTo>
                    <a:lnTo>
                      <a:pt x="1084" y="192"/>
                    </a:lnTo>
                    <a:lnTo>
                      <a:pt x="1084" y="191"/>
                    </a:lnTo>
                    <a:lnTo>
                      <a:pt x="1084" y="191"/>
                    </a:lnTo>
                    <a:lnTo>
                      <a:pt x="1084" y="192"/>
                    </a:lnTo>
                    <a:lnTo>
                      <a:pt x="1084" y="191"/>
                    </a:lnTo>
                    <a:lnTo>
                      <a:pt x="1084" y="192"/>
                    </a:lnTo>
                    <a:lnTo>
                      <a:pt x="1084" y="191"/>
                    </a:lnTo>
                    <a:lnTo>
                      <a:pt x="1085" y="192"/>
                    </a:lnTo>
                    <a:lnTo>
                      <a:pt x="1085" y="191"/>
                    </a:lnTo>
                    <a:lnTo>
                      <a:pt x="1085" y="192"/>
                    </a:lnTo>
                    <a:lnTo>
                      <a:pt x="1085" y="192"/>
                    </a:lnTo>
                    <a:lnTo>
                      <a:pt x="1085" y="191"/>
                    </a:lnTo>
                    <a:lnTo>
                      <a:pt x="1085" y="192"/>
                    </a:lnTo>
                    <a:lnTo>
                      <a:pt x="1085" y="191"/>
                    </a:lnTo>
                    <a:lnTo>
                      <a:pt x="1086" y="192"/>
                    </a:lnTo>
                    <a:lnTo>
                      <a:pt x="1086" y="192"/>
                    </a:lnTo>
                    <a:lnTo>
                      <a:pt x="1086" y="191"/>
                    </a:lnTo>
                    <a:lnTo>
                      <a:pt x="1086" y="192"/>
                    </a:lnTo>
                    <a:lnTo>
                      <a:pt x="1086" y="191"/>
                    </a:lnTo>
                    <a:lnTo>
                      <a:pt x="1086" y="192"/>
                    </a:lnTo>
                    <a:lnTo>
                      <a:pt x="1086" y="192"/>
                    </a:lnTo>
                    <a:lnTo>
                      <a:pt x="1087" y="191"/>
                    </a:lnTo>
                    <a:lnTo>
                      <a:pt x="1087" y="192"/>
                    </a:lnTo>
                    <a:lnTo>
                      <a:pt x="1087" y="192"/>
                    </a:lnTo>
                    <a:lnTo>
                      <a:pt x="1087" y="192"/>
                    </a:lnTo>
                    <a:lnTo>
                      <a:pt x="1087" y="192"/>
                    </a:lnTo>
                    <a:lnTo>
                      <a:pt x="1087" y="191"/>
                    </a:lnTo>
                    <a:lnTo>
                      <a:pt x="1087" y="192"/>
                    </a:lnTo>
                    <a:lnTo>
                      <a:pt x="1088" y="192"/>
                    </a:lnTo>
                    <a:lnTo>
                      <a:pt x="1088" y="191"/>
                    </a:lnTo>
                    <a:lnTo>
                      <a:pt x="1088" y="191"/>
                    </a:lnTo>
                    <a:lnTo>
                      <a:pt x="1088" y="191"/>
                    </a:lnTo>
                    <a:lnTo>
                      <a:pt x="1088" y="191"/>
                    </a:lnTo>
                    <a:lnTo>
                      <a:pt x="1088" y="191"/>
                    </a:lnTo>
                    <a:lnTo>
                      <a:pt x="1088" y="190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89" y="191"/>
                    </a:lnTo>
                    <a:lnTo>
                      <a:pt x="1090" y="190"/>
                    </a:lnTo>
                    <a:lnTo>
                      <a:pt x="1090" y="191"/>
                    </a:lnTo>
                    <a:lnTo>
                      <a:pt x="1090" y="191"/>
                    </a:lnTo>
                    <a:lnTo>
                      <a:pt x="1090" y="190"/>
                    </a:lnTo>
                    <a:lnTo>
                      <a:pt x="1090" y="191"/>
                    </a:lnTo>
                    <a:lnTo>
                      <a:pt x="1090" y="191"/>
                    </a:lnTo>
                    <a:lnTo>
                      <a:pt x="1090" y="190"/>
                    </a:lnTo>
                    <a:lnTo>
                      <a:pt x="1090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1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2" y="191"/>
                    </a:lnTo>
                    <a:lnTo>
                      <a:pt x="1093" y="191"/>
                    </a:lnTo>
                    <a:lnTo>
                      <a:pt x="1093" y="191"/>
                    </a:lnTo>
                    <a:lnTo>
                      <a:pt x="1093" y="191"/>
                    </a:lnTo>
                    <a:lnTo>
                      <a:pt x="1093" y="191"/>
                    </a:lnTo>
                    <a:lnTo>
                      <a:pt x="1093" y="191"/>
                    </a:lnTo>
                    <a:lnTo>
                      <a:pt x="1093" y="191"/>
                    </a:lnTo>
                    <a:lnTo>
                      <a:pt x="1094" y="191"/>
                    </a:lnTo>
                    <a:lnTo>
                      <a:pt x="1094" y="192"/>
                    </a:lnTo>
                    <a:lnTo>
                      <a:pt x="1094" y="192"/>
                    </a:lnTo>
                    <a:lnTo>
                      <a:pt x="1094" y="191"/>
                    </a:lnTo>
                    <a:lnTo>
                      <a:pt x="1094" y="192"/>
                    </a:lnTo>
                    <a:lnTo>
                      <a:pt x="1094" y="191"/>
                    </a:lnTo>
                    <a:lnTo>
                      <a:pt x="1094" y="191"/>
                    </a:lnTo>
                    <a:lnTo>
                      <a:pt x="1095" y="191"/>
                    </a:lnTo>
                    <a:lnTo>
                      <a:pt x="1095" y="191"/>
                    </a:lnTo>
                    <a:lnTo>
                      <a:pt x="1095" y="192"/>
                    </a:lnTo>
                    <a:lnTo>
                      <a:pt x="1095" y="192"/>
                    </a:lnTo>
                    <a:lnTo>
                      <a:pt x="1095" y="192"/>
                    </a:lnTo>
                    <a:lnTo>
                      <a:pt x="1095" y="192"/>
                    </a:lnTo>
                    <a:lnTo>
                      <a:pt x="1095" y="191"/>
                    </a:lnTo>
                    <a:lnTo>
                      <a:pt x="1095" y="192"/>
                    </a:lnTo>
                    <a:lnTo>
                      <a:pt x="1096" y="192"/>
                    </a:lnTo>
                    <a:lnTo>
                      <a:pt x="1096" y="192"/>
                    </a:lnTo>
                    <a:lnTo>
                      <a:pt x="1096" y="192"/>
                    </a:lnTo>
                    <a:lnTo>
                      <a:pt x="1096" y="191"/>
                    </a:lnTo>
                    <a:lnTo>
                      <a:pt x="1096" y="192"/>
                    </a:lnTo>
                    <a:lnTo>
                      <a:pt x="1096" y="191"/>
                    </a:lnTo>
                    <a:lnTo>
                      <a:pt x="1096" y="192"/>
                    </a:lnTo>
                    <a:lnTo>
                      <a:pt x="1097" y="191"/>
                    </a:lnTo>
                    <a:lnTo>
                      <a:pt x="1097" y="192"/>
                    </a:lnTo>
                    <a:lnTo>
                      <a:pt x="1097" y="192"/>
                    </a:lnTo>
                    <a:lnTo>
                      <a:pt x="1097" y="191"/>
                    </a:lnTo>
                    <a:lnTo>
                      <a:pt x="1097" y="192"/>
                    </a:lnTo>
                    <a:lnTo>
                      <a:pt x="1097" y="191"/>
                    </a:lnTo>
                    <a:lnTo>
                      <a:pt x="1097" y="192"/>
                    </a:lnTo>
                    <a:lnTo>
                      <a:pt x="1098" y="191"/>
                    </a:lnTo>
                    <a:lnTo>
                      <a:pt x="1098" y="192"/>
                    </a:lnTo>
                    <a:lnTo>
                      <a:pt x="1098" y="192"/>
                    </a:lnTo>
                    <a:lnTo>
                      <a:pt x="1098" y="192"/>
                    </a:lnTo>
                    <a:lnTo>
                      <a:pt x="1098" y="192"/>
                    </a:lnTo>
                    <a:lnTo>
                      <a:pt x="1098" y="192"/>
                    </a:lnTo>
                    <a:lnTo>
                      <a:pt x="1098" y="192"/>
                    </a:lnTo>
                    <a:lnTo>
                      <a:pt x="1099" y="191"/>
                    </a:lnTo>
                    <a:lnTo>
                      <a:pt x="1099" y="192"/>
                    </a:lnTo>
                    <a:lnTo>
                      <a:pt x="1099" y="192"/>
                    </a:lnTo>
                    <a:lnTo>
                      <a:pt x="1099" y="192"/>
                    </a:lnTo>
                    <a:lnTo>
                      <a:pt x="1099" y="192"/>
                    </a:lnTo>
                    <a:lnTo>
                      <a:pt x="1099" y="191"/>
                    </a:lnTo>
                    <a:lnTo>
                      <a:pt x="1099" y="192"/>
                    </a:lnTo>
                    <a:lnTo>
                      <a:pt x="1100" y="192"/>
                    </a:lnTo>
                    <a:lnTo>
                      <a:pt x="1100" y="192"/>
                    </a:lnTo>
                    <a:lnTo>
                      <a:pt x="1100" y="191"/>
                    </a:lnTo>
                    <a:lnTo>
                      <a:pt x="1100" y="192"/>
                    </a:lnTo>
                    <a:lnTo>
                      <a:pt x="1100" y="191"/>
                    </a:lnTo>
                    <a:lnTo>
                      <a:pt x="1100" y="192"/>
                    </a:lnTo>
                    <a:lnTo>
                      <a:pt x="1101" y="192"/>
                    </a:lnTo>
                    <a:lnTo>
                      <a:pt x="1101" y="191"/>
                    </a:lnTo>
                    <a:lnTo>
                      <a:pt x="1101" y="192"/>
                    </a:lnTo>
                    <a:lnTo>
                      <a:pt x="1101" y="192"/>
                    </a:lnTo>
                    <a:lnTo>
                      <a:pt x="1101" y="192"/>
                    </a:lnTo>
                    <a:lnTo>
                      <a:pt x="1101" y="192"/>
                    </a:lnTo>
                    <a:lnTo>
                      <a:pt x="1101" y="192"/>
                    </a:lnTo>
                    <a:lnTo>
                      <a:pt x="1102" y="193"/>
                    </a:lnTo>
                    <a:lnTo>
                      <a:pt x="1102" y="193"/>
                    </a:lnTo>
                    <a:lnTo>
                      <a:pt x="1102" y="193"/>
                    </a:lnTo>
                    <a:lnTo>
                      <a:pt x="1102" y="193"/>
                    </a:lnTo>
                    <a:lnTo>
                      <a:pt x="1102" y="192"/>
                    </a:lnTo>
                    <a:lnTo>
                      <a:pt x="1102" y="193"/>
                    </a:lnTo>
                    <a:lnTo>
                      <a:pt x="1102" y="193"/>
                    </a:lnTo>
                    <a:lnTo>
                      <a:pt x="1102" y="192"/>
                    </a:lnTo>
                    <a:lnTo>
                      <a:pt x="1103" y="193"/>
                    </a:lnTo>
                    <a:lnTo>
                      <a:pt x="1103" y="193"/>
                    </a:lnTo>
                    <a:lnTo>
                      <a:pt x="1103" y="193"/>
                    </a:lnTo>
                    <a:lnTo>
                      <a:pt x="1103" y="193"/>
                    </a:lnTo>
                    <a:lnTo>
                      <a:pt x="1103" y="192"/>
                    </a:lnTo>
                    <a:lnTo>
                      <a:pt x="1103" y="193"/>
                    </a:lnTo>
                    <a:lnTo>
                      <a:pt x="1103" y="193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4" y="192"/>
                    </a:lnTo>
                    <a:lnTo>
                      <a:pt x="1105" y="193"/>
                    </a:lnTo>
                    <a:lnTo>
                      <a:pt x="1105" y="192"/>
                    </a:lnTo>
                    <a:lnTo>
                      <a:pt x="1105" y="193"/>
                    </a:lnTo>
                    <a:lnTo>
                      <a:pt x="1105" y="192"/>
                    </a:lnTo>
                    <a:lnTo>
                      <a:pt x="1105" y="192"/>
                    </a:lnTo>
                    <a:lnTo>
                      <a:pt x="1105" y="192"/>
                    </a:lnTo>
                    <a:lnTo>
                      <a:pt x="1105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6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7" y="192"/>
                    </a:lnTo>
                    <a:lnTo>
                      <a:pt x="1108" y="192"/>
                    </a:lnTo>
                    <a:lnTo>
                      <a:pt x="1108" y="192"/>
                    </a:lnTo>
                    <a:lnTo>
                      <a:pt x="1108" y="192"/>
                    </a:lnTo>
                    <a:lnTo>
                      <a:pt x="1108" y="192"/>
                    </a:lnTo>
                    <a:lnTo>
                      <a:pt x="1108" y="192"/>
                    </a:lnTo>
                    <a:lnTo>
                      <a:pt x="1108" y="192"/>
                    </a:lnTo>
                    <a:lnTo>
                      <a:pt x="1109" y="192"/>
                    </a:lnTo>
                    <a:lnTo>
                      <a:pt x="1109" y="192"/>
                    </a:lnTo>
                    <a:lnTo>
                      <a:pt x="1109" y="192"/>
                    </a:lnTo>
                    <a:lnTo>
                      <a:pt x="1109" y="191"/>
                    </a:lnTo>
                    <a:lnTo>
                      <a:pt x="1109" y="192"/>
                    </a:lnTo>
                    <a:lnTo>
                      <a:pt x="1109" y="192"/>
                    </a:lnTo>
                    <a:lnTo>
                      <a:pt x="1109" y="192"/>
                    </a:lnTo>
                    <a:lnTo>
                      <a:pt x="1110" y="192"/>
                    </a:lnTo>
                    <a:lnTo>
                      <a:pt x="1110" y="192"/>
                    </a:lnTo>
                    <a:lnTo>
                      <a:pt x="1110" y="192"/>
                    </a:lnTo>
                    <a:lnTo>
                      <a:pt x="1110" y="191"/>
                    </a:lnTo>
                    <a:lnTo>
                      <a:pt x="1110" y="192"/>
                    </a:lnTo>
                    <a:lnTo>
                      <a:pt x="1110" y="191"/>
                    </a:lnTo>
                    <a:lnTo>
                      <a:pt x="1110" y="192"/>
                    </a:lnTo>
                    <a:lnTo>
                      <a:pt x="1110" y="192"/>
                    </a:lnTo>
                    <a:lnTo>
                      <a:pt x="1111" y="192"/>
                    </a:lnTo>
                    <a:lnTo>
                      <a:pt x="1111" y="192"/>
                    </a:lnTo>
                    <a:lnTo>
                      <a:pt x="1111" y="192"/>
                    </a:lnTo>
                    <a:lnTo>
                      <a:pt x="1111" y="192"/>
                    </a:lnTo>
                    <a:lnTo>
                      <a:pt x="1111" y="192"/>
                    </a:lnTo>
                    <a:lnTo>
                      <a:pt x="1111" y="192"/>
                    </a:lnTo>
                    <a:lnTo>
                      <a:pt x="1111" y="191"/>
                    </a:lnTo>
                    <a:lnTo>
                      <a:pt x="1112" y="192"/>
                    </a:lnTo>
                    <a:lnTo>
                      <a:pt x="1112" y="192"/>
                    </a:lnTo>
                    <a:lnTo>
                      <a:pt x="1112" y="191"/>
                    </a:lnTo>
                    <a:lnTo>
                      <a:pt x="1112" y="192"/>
                    </a:lnTo>
                    <a:lnTo>
                      <a:pt x="1112" y="191"/>
                    </a:lnTo>
                    <a:lnTo>
                      <a:pt x="1112" y="192"/>
                    </a:lnTo>
                    <a:lnTo>
                      <a:pt x="1112" y="192"/>
                    </a:lnTo>
                    <a:lnTo>
                      <a:pt x="1113" y="192"/>
                    </a:lnTo>
                    <a:lnTo>
                      <a:pt x="1113" y="192"/>
                    </a:lnTo>
                    <a:lnTo>
                      <a:pt x="1113" y="191"/>
                    </a:lnTo>
                    <a:lnTo>
                      <a:pt x="1113" y="192"/>
                    </a:lnTo>
                    <a:lnTo>
                      <a:pt x="1113" y="191"/>
                    </a:lnTo>
                    <a:lnTo>
                      <a:pt x="1113" y="192"/>
                    </a:lnTo>
                    <a:lnTo>
                      <a:pt x="1113" y="192"/>
                    </a:lnTo>
                    <a:lnTo>
                      <a:pt x="1114" y="191"/>
                    </a:lnTo>
                    <a:lnTo>
                      <a:pt x="1114" y="192"/>
                    </a:lnTo>
                    <a:lnTo>
                      <a:pt x="1114" y="191"/>
                    </a:lnTo>
                    <a:lnTo>
                      <a:pt x="1114" y="192"/>
                    </a:lnTo>
                    <a:lnTo>
                      <a:pt x="1114" y="192"/>
                    </a:lnTo>
                    <a:lnTo>
                      <a:pt x="1114" y="191"/>
                    </a:lnTo>
                    <a:lnTo>
                      <a:pt x="1114" y="191"/>
                    </a:lnTo>
                    <a:lnTo>
                      <a:pt x="1115" y="191"/>
                    </a:lnTo>
                    <a:lnTo>
                      <a:pt x="1115" y="191"/>
                    </a:lnTo>
                    <a:lnTo>
                      <a:pt x="1115" y="191"/>
                    </a:lnTo>
                    <a:lnTo>
                      <a:pt x="1115" y="190"/>
                    </a:lnTo>
                    <a:lnTo>
                      <a:pt x="1115" y="191"/>
                    </a:lnTo>
                    <a:lnTo>
                      <a:pt x="1115" y="191"/>
                    </a:lnTo>
                    <a:lnTo>
                      <a:pt x="1115" y="190"/>
                    </a:lnTo>
                    <a:lnTo>
                      <a:pt x="1115" y="191"/>
                    </a:lnTo>
                    <a:lnTo>
                      <a:pt x="1116" y="190"/>
                    </a:lnTo>
                    <a:lnTo>
                      <a:pt x="1116" y="191"/>
                    </a:lnTo>
                    <a:lnTo>
                      <a:pt x="1116" y="191"/>
                    </a:lnTo>
                    <a:lnTo>
                      <a:pt x="1116" y="190"/>
                    </a:lnTo>
                    <a:lnTo>
                      <a:pt x="1116" y="191"/>
                    </a:lnTo>
                    <a:lnTo>
                      <a:pt x="1116" y="191"/>
                    </a:lnTo>
                    <a:lnTo>
                      <a:pt x="1116" y="190"/>
                    </a:lnTo>
                    <a:lnTo>
                      <a:pt x="1117" y="191"/>
                    </a:lnTo>
                    <a:lnTo>
                      <a:pt x="1117" y="190"/>
                    </a:lnTo>
                    <a:lnTo>
                      <a:pt x="1117" y="190"/>
                    </a:lnTo>
                    <a:lnTo>
                      <a:pt x="1117" y="191"/>
                    </a:lnTo>
                    <a:lnTo>
                      <a:pt x="1117" y="190"/>
                    </a:lnTo>
                    <a:lnTo>
                      <a:pt x="1117" y="191"/>
                    </a:lnTo>
                    <a:lnTo>
                      <a:pt x="1117" y="191"/>
                    </a:lnTo>
                    <a:lnTo>
                      <a:pt x="1118" y="190"/>
                    </a:lnTo>
                    <a:lnTo>
                      <a:pt x="1118" y="191"/>
                    </a:lnTo>
                    <a:lnTo>
                      <a:pt x="1118" y="190"/>
                    </a:lnTo>
                    <a:lnTo>
                      <a:pt x="1118" y="191"/>
                    </a:lnTo>
                    <a:lnTo>
                      <a:pt x="1118" y="191"/>
                    </a:lnTo>
                    <a:lnTo>
                      <a:pt x="1118" y="190"/>
                    </a:lnTo>
                    <a:lnTo>
                      <a:pt x="1118" y="191"/>
                    </a:lnTo>
                    <a:lnTo>
                      <a:pt x="1119" y="191"/>
                    </a:lnTo>
                    <a:lnTo>
                      <a:pt x="1119" y="190"/>
                    </a:lnTo>
                    <a:lnTo>
                      <a:pt x="1119" y="191"/>
                    </a:lnTo>
                    <a:lnTo>
                      <a:pt x="1119" y="191"/>
                    </a:lnTo>
                    <a:lnTo>
                      <a:pt x="1119" y="191"/>
                    </a:lnTo>
                    <a:lnTo>
                      <a:pt x="1119" y="191"/>
                    </a:lnTo>
                    <a:lnTo>
                      <a:pt x="1119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0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1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2" y="191"/>
                    </a:lnTo>
                    <a:lnTo>
                      <a:pt x="1123" y="191"/>
                    </a:lnTo>
                    <a:lnTo>
                      <a:pt x="1123" y="192"/>
                    </a:lnTo>
                    <a:lnTo>
                      <a:pt x="1123" y="192"/>
                    </a:lnTo>
                    <a:lnTo>
                      <a:pt x="1123" y="192"/>
                    </a:lnTo>
                    <a:lnTo>
                      <a:pt x="1123" y="191"/>
                    </a:lnTo>
                    <a:lnTo>
                      <a:pt x="1123" y="191"/>
                    </a:lnTo>
                    <a:lnTo>
                      <a:pt x="1123" y="191"/>
                    </a:lnTo>
                    <a:lnTo>
                      <a:pt x="1124" y="192"/>
                    </a:lnTo>
                    <a:lnTo>
                      <a:pt x="1124" y="191"/>
                    </a:lnTo>
                    <a:lnTo>
                      <a:pt x="1124" y="191"/>
                    </a:lnTo>
                    <a:lnTo>
                      <a:pt x="1124" y="191"/>
                    </a:lnTo>
                    <a:lnTo>
                      <a:pt x="1124" y="192"/>
                    </a:lnTo>
                    <a:lnTo>
                      <a:pt x="1124" y="192"/>
                    </a:lnTo>
                    <a:lnTo>
                      <a:pt x="1124" y="191"/>
                    </a:lnTo>
                    <a:lnTo>
                      <a:pt x="1125" y="192"/>
                    </a:lnTo>
                    <a:lnTo>
                      <a:pt x="1125" y="191"/>
                    </a:lnTo>
                    <a:lnTo>
                      <a:pt x="1125" y="192"/>
                    </a:lnTo>
                    <a:lnTo>
                      <a:pt x="1125" y="191"/>
                    </a:lnTo>
                    <a:lnTo>
                      <a:pt x="1125" y="191"/>
                    </a:lnTo>
                    <a:lnTo>
                      <a:pt x="1125" y="192"/>
                    </a:lnTo>
                    <a:lnTo>
                      <a:pt x="1125" y="191"/>
                    </a:lnTo>
                    <a:lnTo>
                      <a:pt x="1126" y="192"/>
                    </a:lnTo>
                    <a:lnTo>
                      <a:pt x="1126" y="191"/>
                    </a:lnTo>
                    <a:lnTo>
                      <a:pt x="1126" y="192"/>
                    </a:lnTo>
                    <a:lnTo>
                      <a:pt x="1126" y="191"/>
                    </a:lnTo>
                    <a:lnTo>
                      <a:pt x="1126" y="192"/>
                    </a:lnTo>
                    <a:lnTo>
                      <a:pt x="1126" y="192"/>
                    </a:lnTo>
                    <a:lnTo>
                      <a:pt x="1126" y="191"/>
                    </a:lnTo>
                    <a:lnTo>
                      <a:pt x="1127" y="192"/>
                    </a:lnTo>
                    <a:lnTo>
                      <a:pt x="1127" y="191"/>
                    </a:lnTo>
                    <a:lnTo>
                      <a:pt x="1127" y="192"/>
                    </a:lnTo>
                    <a:lnTo>
                      <a:pt x="1127" y="192"/>
                    </a:lnTo>
                    <a:lnTo>
                      <a:pt x="1127" y="192"/>
                    </a:lnTo>
                    <a:lnTo>
                      <a:pt x="1127" y="192"/>
                    </a:lnTo>
                    <a:lnTo>
                      <a:pt x="1127" y="192"/>
                    </a:lnTo>
                    <a:lnTo>
                      <a:pt x="1127" y="192"/>
                    </a:lnTo>
                    <a:lnTo>
                      <a:pt x="1128" y="192"/>
                    </a:lnTo>
                    <a:lnTo>
                      <a:pt x="1128" y="192"/>
                    </a:lnTo>
                    <a:lnTo>
                      <a:pt x="1128" y="192"/>
                    </a:lnTo>
                    <a:lnTo>
                      <a:pt x="1128" y="192"/>
                    </a:lnTo>
                    <a:lnTo>
                      <a:pt x="1128" y="192"/>
                    </a:lnTo>
                    <a:lnTo>
                      <a:pt x="1128" y="193"/>
                    </a:lnTo>
                    <a:lnTo>
                      <a:pt x="1128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29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0" y="193"/>
                    </a:lnTo>
                    <a:lnTo>
                      <a:pt x="1131" y="192"/>
                    </a:lnTo>
                    <a:lnTo>
                      <a:pt x="1131" y="193"/>
                    </a:lnTo>
                    <a:lnTo>
                      <a:pt x="1131" y="193"/>
                    </a:lnTo>
                    <a:lnTo>
                      <a:pt x="1131" y="192"/>
                    </a:lnTo>
                    <a:lnTo>
                      <a:pt x="1131" y="193"/>
                    </a:lnTo>
                    <a:lnTo>
                      <a:pt x="1131" y="193"/>
                    </a:lnTo>
                    <a:lnTo>
                      <a:pt x="1131" y="192"/>
                    </a:lnTo>
                    <a:lnTo>
                      <a:pt x="1132" y="193"/>
                    </a:lnTo>
                    <a:lnTo>
                      <a:pt x="1132" y="192"/>
                    </a:lnTo>
                    <a:lnTo>
                      <a:pt x="1132" y="192"/>
                    </a:lnTo>
                    <a:lnTo>
                      <a:pt x="1132" y="193"/>
                    </a:lnTo>
                    <a:lnTo>
                      <a:pt x="1132" y="192"/>
                    </a:lnTo>
                    <a:lnTo>
                      <a:pt x="1132" y="193"/>
                    </a:lnTo>
                    <a:lnTo>
                      <a:pt x="1132" y="193"/>
                    </a:lnTo>
                    <a:lnTo>
                      <a:pt x="1133" y="193"/>
                    </a:lnTo>
                    <a:lnTo>
                      <a:pt x="1133" y="193"/>
                    </a:lnTo>
                    <a:lnTo>
                      <a:pt x="1133" y="193"/>
                    </a:lnTo>
                    <a:lnTo>
                      <a:pt x="1133" y="192"/>
                    </a:lnTo>
                    <a:lnTo>
                      <a:pt x="1133" y="193"/>
                    </a:lnTo>
                    <a:lnTo>
                      <a:pt x="1133" y="193"/>
                    </a:lnTo>
                    <a:lnTo>
                      <a:pt x="1133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4" y="192"/>
                    </a:lnTo>
                    <a:lnTo>
                      <a:pt x="1135" y="193"/>
                    </a:lnTo>
                    <a:lnTo>
                      <a:pt x="1135" y="193"/>
                    </a:lnTo>
                    <a:lnTo>
                      <a:pt x="1135" y="192"/>
                    </a:lnTo>
                    <a:lnTo>
                      <a:pt x="1135" y="193"/>
                    </a:lnTo>
                    <a:lnTo>
                      <a:pt x="1135" y="192"/>
                    </a:lnTo>
                    <a:lnTo>
                      <a:pt x="1135" y="193"/>
                    </a:lnTo>
                    <a:lnTo>
                      <a:pt x="1135" y="193"/>
                    </a:lnTo>
                    <a:lnTo>
                      <a:pt x="1136" y="192"/>
                    </a:lnTo>
                    <a:lnTo>
                      <a:pt x="1136" y="193"/>
                    </a:lnTo>
                    <a:lnTo>
                      <a:pt x="1136" y="192"/>
                    </a:lnTo>
                    <a:lnTo>
                      <a:pt x="1136" y="193"/>
                    </a:lnTo>
                    <a:lnTo>
                      <a:pt x="1136" y="193"/>
                    </a:lnTo>
                    <a:lnTo>
                      <a:pt x="1136" y="192"/>
                    </a:lnTo>
                    <a:lnTo>
                      <a:pt x="1136" y="193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7" y="192"/>
                    </a:lnTo>
                    <a:lnTo>
                      <a:pt x="1138" y="192"/>
                    </a:lnTo>
                    <a:lnTo>
                      <a:pt x="1138" y="193"/>
                    </a:lnTo>
                    <a:lnTo>
                      <a:pt x="1138" y="192"/>
                    </a:lnTo>
                    <a:lnTo>
                      <a:pt x="1138" y="192"/>
                    </a:lnTo>
                    <a:lnTo>
                      <a:pt x="1138" y="192"/>
                    </a:lnTo>
                    <a:lnTo>
                      <a:pt x="1138" y="192"/>
                    </a:lnTo>
                    <a:lnTo>
                      <a:pt x="1138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39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0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1" y="192"/>
                    </a:lnTo>
                    <a:lnTo>
                      <a:pt x="1142" y="192"/>
                    </a:lnTo>
                    <a:lnTo>
                      <a:pt x="1142" y="192"/>
                    </a:lnTo>
                    <a:lnTo>
                      <a:pt x="1142" y="191"/>
                    </a:lnTo>
                    <a:lnTo>
                      <a:pt x="1142" y="191"/>
                    </a:lnTo>
                    <a:lnTo>
                      <a:pt x="1142" y="191"/>
                    </a:lnTo>
                    <a:lnTo>
                      <a:pt x="1142" y="191"/>
                    </a:lnTo>
                    <a:lnTo>
                      <a:pt x="1142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3" y="191"/>
                    </a:lnTo>
                    <a:lnTo>
                      <a:pt x="1144" y="191"/>
                    </a:lnTo>
                    <a:lnTo>
                      <a:pt x="1144" y="191"/>
                    </a:lnTo>
                    <a:lnTo>
                      <a:pt x="1144" y="191"/>
                    </a:lnTo>
                    <a:lnTo>
                      <a:pt x="1144" y="191"/>
                    </a:lnTo>
                    <a:lnTo>
                      <a:pt x="1144" y="191"/>
                    </a:lnTo>
                    <a:lnTo>
                      <a:pt x="1144" y="191"/>
                    </a:lnTo>
                    <a:lnTo>
                      <a:pt x="1145" y="191"/>
                    </a:lnTo>
                    <a:lnTo>
                      <a:pt x="1145" y="191"/>
                    </a:lnTo>
                    <a:lnTo>
                      <a:pt x="1145" y="190"/>
                    </a:lnTo>
                    <a:lnTo>
                      <a:pt x="1145" y="191"/>
                    </a:lnTo>
                    <a:lnTo>
                      <a:pt x="1145" y="191"/>
                    </a:lnTo>
                    <a:lnTo>
                      <a:pt x="1145" y="191"/>
                    </a:lnTo>
                    <a:lnTo>
                      <a:pt x="1145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6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7" y="191"/>
                    </a:lnTo>
                    <a:lnTo>
                      <a:pt x="1148" y="191"/>
                    </a:lnTo>
                    <a:lnTo>
                      <a:pt x="1148" y="191"/>
                    </a:lnTo>
                    <a:lnTo>
                      <a:pt x="1148" y="191"/>
                    </a:lnTo>
                    <a:lnTo>
                      <a:pt x="1148" y="191"/>
                    </a:lnTo>
                    <a:lnTo>
                      <a:pt x="1148" y="191"/>
                    </a:lnTo>
                    <a:lnTo>
                      <a:pt x="1148" y="191"/>
                    </a:lnTo>
                    <a:lnTo>
                      <a:pt x="1149" y="191"/>
                    </a:lnTo>
                    <a:lnTo>
                      <a:pt x="1149" y="191"/>
                    </a:lnTo>
                    <a:lnTo>
                      <a:pt x="1149" y="191"/>
                    </a:lnTo>
                    <a:lnTo>
                      <a:pt x="1149" y="191"/>
                    </a:lnTo>
                    <a:lnTo>
                      <a:pt x="1149" y="191"/>
                    </a:lnTo>
                    <a:lnTo>
                      <a:pt x="1149" y="192"/>
                    </a:lnTo>
                    <a:lnTo>
                      <a:pt x="1149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0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1" y="191"/>
                    </a:lnTo>
                    <a:lnTo>
                      <a:pt x="1152" y="191"/>
                    </a:lnTo>
                    <a:lnTo>
                      <a:pt x="1152" y="191"/>
                    </a:lnTo>
                    <a:lnTo>
                      <a:pt x="1152" y="192"/>
                    </a:lnTo>
                    <a:lnTo>
                      <a:pt x="1152" y="191"/>
                    </a:lnTo>
                    <a:lnTo>
                      <a:pt x="1152" y="192"/>
                    </a:lnTo>
                    <a:lnTo>
                      <a:pt x="1152" y="191"/>
                    </a:lnTo>
                    <a:lnTo>
                      <a:pt x="1152" y="191"/>
                    </a:lnTo>
                    <a:lnTo>
                      <a:pt x="1153" y="192"/>
                    </a:lnTo>
                    <a:lnTo>
                      <a:pt x="1153" y="191"/>
                    </a:lnTo>
                    <a:lnTo>
                      <a:pt x="1153" y="191"/>
                    </a:lnTo>
                    <a:lnTo>
                      <a:pt x="1153" y="191"/>
                    </a:lnTo>
                    <a:lnTo>
                      <a:pt x="1153" y="192"/>
                    </a:lnTo>
                    <a:lnTo>
                      <a:pt x="1153" y="192"/>
                    </a:lnTo>
                    <a:lnTo>
                      <a:pt x="1153" y="191"/>
                    </a:lnTo>
                    <a:lnTo>
                      <a:pt x="1154" y="192"/>
                    </a:lnTo>
                    <a:lnTo>
                      <a:pt x="1154" y="191"/>
                    </a:lnTo>
                    <a:lnTo>
                      <a:pt x="1154" y="192"/>
                    </a:lnTo>
                    <a:lnTo>
                      <a:pt x="1154" y="191"/>
                    </a:lnTo>
                    <a:lnTo>
                      <a:pt x="1154" y="191"/>
                    </a:lnTo>
                    <a:lnTo>
                      <a:pt x="1154" y="192"/>
                    </a:lnTo>
                    <a:lnTo>
                      <a:pt x="1154" y="191"/>
                    </a:lnTo>
                    <a:lnTo>
                      <a:pt x="1154" y="192"/>
                    </a:lnTo>
                    <a:lnTo>
                      <a:pt x="1155" y="191"/>
                    </a:lnTo>
                    <a:lnTo>
                      <a:pt x="1155" y="192"/>
                    </a:lnTo>
                    <a:lnTo>
                      <a:pt x="1155" y="192"/>
                    </a:lnTo>
                    <a:lnTo>
                      <a:pt x="1155" y="191"/>
                    </a:lnTo>
                    <a:lnTo>
                      <a:pt x="1155" y="192"/>
                    </a:lnTo>
                    <a:lnTo>
                      <a:pt x="1155" y="192"/>
                    </a:lnTo>
                    <a:lnTo>
                      <a:pt x="1155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6" y="192"/>
                    </a:lnTo>
                    <a:lnTo>
                      <a:pt x="1157" y="192"/>
                    </a:lnTo>
                    <a:lnTo>
                      <a:pt x="1157" y="192"/>
                    </a:lnTo>
                    <a:lnTo>
                      <a:pt x="1157" y="192"/>
                    </a:lnTo>
                    <a:lnTo>
                      <a:pt x="1157" y="192"/>
                    </a:lnTo>
                    <a:lnTo>
                      <a:pt x="1157" y="192"/>
                    </a:lnTo>
                    <a:lnTo>
                      <a:pt x="1157" y="192"/>
                    </a:lnTo>
                    <a:lnTo>
                      <a:pt x="1157" y="193"/>
                    </a:lnTo>
                    <a:lnTo>
                      <a:pt x="1158" y="192"/>
                    </a:lnTo>
                    <a:lnTo>
                      <a:pt x="1158" y="193"/>
                    </a:lnTo>
                    <a:lnTo>
                      <a:pt x="1158" y="193"/>
                    </a:lnTo>
                    <a:lnTo>
                      <a:pt x="1158" y="192"/>
                    </a:lnTo>
                    <a:lnTo>
                      <a:pt x="1158" y="192"/>
                    </a:lnTo>
                    <a:lnTo>
                      <a:pt x="1158" y="192"/>
                    </a:lnTo>
                    <a:lnTo>
                      <a:pt x="1158" y="192"/>
                    </a:lnTo>
                    <a:lnTo>
                      <a:pt x="1158" y="193"/>
                    </a:lnTo>
                    <a:lnTo>
                      <a:pt x="1159" y="192"/>
                    </a:lnTo>
                    <a:lnTo>
                      <a:pt x="1159" y="192"/>
                    </a:lnTo>
                    <a:lnTo>
                      <a:pt x="1159" y="192"/>
                    </a:lnTo>
                    <a:lnTo>
                      <a:pt x="1159" y="192"/>
                    </a:lnTo>
                    <a:lnTo>
                      <a:pt x="1159" y="193"/>
                    </a:lnTo>
                    <a:lnTo>
                      <a:pt x="1159" y="192"/>
                    </a:lnTo>
                    <a:lnTo>
                      <a:pt x="1159" y="192"/>
                    </a:lnTo>
                    <a:lnTo>
                      <a:pt x="1160" y="192"/>
                    </a:lnTo>
                    <a:lnTo>
                      <a:pt x="1160" y="192"/>
                    </a:lnTo>
                    <a:lnTo>
                      <a:pt x="1160" y="192"/>
                    </a:lnTo>
                    <a:lnTo>
                      <a:pt x="1160" y="192"/>
                    </a:lnTo>
                    <a:lnTo>
                      <a:pt x="1160" y="192"/>
                    </a:lnTo>
                    <a:lnTo>
                      <a:pt x="1160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1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2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3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1"/>
                    </a:lnTo>
                    <a:lnTo>
                      <a:pt x="1164" y="192"/>
                    </a:lnTo>
                    <a:lnTo>
                      <a:pt x="1164" y="191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5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6" y="192"/>
                    </a:lnTo>
                    <a:lnTo>
                      <a:pt x="1167" y="192"/>
                    </a:lnTo>
                    <a:lnTo>
                      <a:pt x="1167" y="192"/>
                    </a:lnTo>
                    <a:lnTo>
                      <a:pt x="1167" y="192"/>
                    </a:lnTo>
                    <a:lnTo>
                      <a:pt x="1167" y="191"/>
                    </a:lnTo>
                    <a:lnTo>
                      <a:pt x="1167" y="192"/>
                    </a:lnTo>
                    <a:lnTo>
                      <a:pt x="1167" y="192"/>
                    </a:lnTo>
                    <a:lnTo>
                      <a:pt x="1167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8" y="192"/>
                    </a:lnTo>
                    <a:lnTo>
                      <a:pt x="1169" y="192"/>
                    </a:lnTo>
                    <a:lnTo>
                      <a:pt x="1169" y="192"/>
                    </a:lnTo>
                    <a:lnTo>
                      <a:pt x="1169" y="191"/>
                    </a:lnTo>
                    <a:lnTo>
                      <a:pt x="1169" y="191"/>
                    </a:lnTo>
                    <a:lnTo>
                      <a:pt x="1169" y="191"/>
                    </a:lnTo>
                    <a:lnTo>
                      <a:pt x="1169" y="191"/>
                    </a:lnTo>
                    <a:lnTo>
                      <a:pt x="1169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0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1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2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3" y="191"/>
                    </a:lnTo>
                    <a:lnTo>
                      <a:pt x="1174" y="191"/>
                    </a:lnTo>
                    <a:lnTo>
                      <a:pt x="1174" y="191"/>
                    </a:lnTo>
                    <a:lnTo>
                      <a:pt x="1174" y="191"/>
                    </a:lnTo>
                    <a:lnTo>
                      <a:pt x="1174" y="192"/>
                    </a:lnTo>
                    <a:lnTo>
                      <a:pt x="1174" y="191"/>
                    </a:lnTo>
                    <a:lnTo>
                      <a:pt x="1174" y="192"/>
                    </a:lnTo>
                    <a:lnTo>
                      <a:pt x="1174" y="192"/>
                    </a:lnTo>
                    <a:lnTo>
                      <a:pt x="1175" y="192"/>
                    </a:lnTo>
                    <a:lnTo>
                      <a:pt x="1175" y="192"/>
                    </a:lnTo>
                    <a:lnTo>
                      <a:pt x="1175" y="191"/>
                    </a:lnTo>
                    <a:lnTo>
                      <a:pt x="1175" y="192"/>
                    </a:lnTo>
                    <a:lnTo>
                      <a:pt x="1175" y="191"/>
                    </a:lnTo>
                    <a:lnTo>
                      <a:pt x="1175" y="192"/>
                    </a:lnTo>
                    <a:lnTo>
                      <a:pt x="1176" y="192"/>
                    </a:lnTo>
                    <a:lnTo>
                      <a:pt x="1176" y="192"/>
                    </a:lnTo>
                    <a:lnTo>
                      <a:pt x="1176" y="192"/>
                    </a:lnTo>
                    <a:lnTo>
                      <a:pt x="1176" y="191"/>
                    </a:lnTo>
                    <a:lnTo>
                      <a:pt x="1176" y="192"/>
                    </a:lnTo>
                    <a:lnTo>
                      <a:pt x="1176" y="192"/>
                    </a:lnTo>
                    <a:lnTo>
                      <a:pt x="1176" y="192"/>
                    </a:lnTo>
                    <a:lnTo>
                      <a:pt x="1177" y="192"/>
                    </a:lnTo>
                    <a:lnTo>
                      <a:pt x="1177" y="192"/>
                    </a:lnTo>
                    <a:lnTo>
                      <a:pt x="1177" y="192"/>
                    </a:lnTo>
                    <a:lnTo>
                      <a:pt x="1177" y="192"/>
                    </a:lnTo>
                    <a:lnTo>
                      <a:pt x="1177" y="192"/>
                    </a:lnTo>
                    <a:lnTo>
                      <a:pt x="1177" y="192"/>
                    </a:lnTo>
                    <a:lnTo>
                      <a:pt x="1178" y="192"/>
                    </a:lnTo>
                    <a:lnTo>
                      <a:pt x="1178" y="192"/>
                    </a:lnTo>
                    <a:lnTo>
                      <a:pt x="1178" y="192"/>
                    </a:lnTo>
                    <a:lnTo>
                      <a:pt x="1178" y="191"/>
                    </a:lnTo>
                    <a:lnTo>
                      <a:pt x="1178" y="192"/>
                    </a:lnTo>
                    <a:lnTo>
                      <a:pt x="1178" y="192"/>
                    </a:lnTo>
                    <a:lnTo>
                      <a:pt x="1178" y="192"/>
                    </a:lnTo>
                    <a:lnTo>
                      <a:pt x="1178" y="192"/>
                    </a:lnTo>
                    <a:lnTo>
                      <a:pt x="1179" y="192"/>
                    </a:lnTo>
                    <a:lnTo>
                      <a:pt x="1179" y="192"/>
                    </a:lnTo>
                    <a:lnTo>
                      <a:pt x="1179" y="192"/>
                    </a:lnTo>
                    <a:lnTo>
                      <a:pt x="1179" y="192"/>
                    </a:lnTo>
                    <a:lnTo>
                      <a:pt x="1179" y="192"/>
                    </a:lnTo>
                    <a:lnTo>
                      <a:pt x="1179" y="192"/>
                    </a:lnTo>
                    <a:lnTo>
                      <a:pt x="1180" y="191"/>
                    </a:lnTo>
                    <a:lnTo>
                      <a:pt x="1180" y="192"/>
                    </a:lnTo>
                    <a:lnTo>
                      <a:pt x="1180" y="191"/>
                    </a:lnTo>
                    <a:lnTo>
                      <a:pt x="1180" y="192"/>
                    </a:lnTo>
                    <a:lnTo>
                      <a:pt x="1180" y="192"/>
                    </a:lnTo>
                    <a:lnTo>
                      <a:pt x="1180" y="192"/>
                    </a:lnTo>
                    <a:lnTo>
                      <a:pt x="1180" y="192"/>
                    </a:lnTo>
                    <a:lnTo>
                      <a:pt x="1181" y="191"/>
                    </a:lnTo>
                    <a:lnTo>
                      <a:pt x="1181" y="192"/>
                    </a:lnTo>
                    <a:lnTo>
                      <a:pt x="1181" y="192"/>
                    </a:lnTo>
                    <a:lnTo>
                      <a:pt x="1181" y="192"/>
                    </a:lnTo>
                    <a:lnTo>
                      <a:pt x="1181" y="192"/>
                    </a:lnTo>
                    <a:lnTo>
                      <a:pt x="1181" y="192"/>
                    </a:lnTo>
                    <a:lnTo>
                      <a:pt x="1181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2" y="192"/>
                    </a:lnTo>
                    <a:lnTo>
                      <a:pt x="1183" y="193"/>
                    </a:lnTo>
                    <a:lnTo>
                      <a:pt x="1183" y="192"/>
                    </a:lnTo>
                    <a:lnTo>
                      <a:pt x="1183" y="193"/>
                    </a:lnTo>
                    <a:lnTo>
                      <a:pt x="1183" y="193"/>
                    </a:lnTo>
                    <a:lnTo>
                      <a:pt x="1183" y="193"/>
                    </a:lnTo>
                    <a:lnTo>
                      <a:pt x="1183" y="193"/>
                    </a:lnTo>
                    <a:lnTo>
                      <a:pt x="1183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4" y="193"/>
                    </a:lnTo>
                    <a:lnTo>
                      <a:pt x="1185" y="192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5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2"/>
                    </a:lnTo>
                    <a:lnTo>
                      <a:pt x="1186" y="193"/>
                    </a:lnTo>
                    <a:lnTo>
                      <a:pt x="1186" y="193"/>
                    </a:lnTo>
                    <a:lnTo>
                      <a:pt x="1186" y="192"/>
                    </a:lnTo>
                    <a:lnTo>
                      <a:pt x="1187" y="193"/>
                    </a:lnTo>
                    <a:lnTo>
                      <a:pt x="1187" y="193"/>
                    </a:lnTo>
                    <a:lnTo>
                      <a:pt x="1187" y="192"/>
                    </a:lnTo>
                    <a:lnTo>
                      <a:pt x="1187" y="193"/>
                    </a:lnTo>
                    <a:lnTo>
                      <a:pt x="1187" y="193"/>
                    </a:lnTo>
                    <a:lnTo>
                      <a:pt x="1187" y="192"/>
                    </a:lnTo>
                    <a:lnTo>
                      <a:pt x="1187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8" y="192"/>
                    </a:lnTo>
                    <a:lnTo>
                      <a:pt x="1189" y="192"/>
                    </a:lnTo>
                    <a:lnTo>
                      <a:pt x="1189" y="192"/>
                    </a:lnTo>
                    <a:lnTo>
                      <a:pt x="1189" y="192"/>
                    </a:lnTo>
                    <a:lnTo>
                      <a:pt x="1189" y="192"/>
                    </a:lnTo>
                    <a:lnTo>
                      <a:pt x="1189" y="193"/>
                    </a:lnTo>
                    <a:lnTo>
                      <a:pt x="1189" y="192"/>
                    </a:lnTo>
                    <a:lnTo>
                      <a:pt x="1189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0" y="192"/>
                    </a:lnTo>
                    <a:lnTo>
                      <a:pt x="1191" y="192"/>
                    </a:lnTo>
                    <a:lnTo>
                      <a:pt x="1191" y="192"/>
                    </a:lnTo>
                    <a:lnTo>
                      <a:pt x="1191" y="192"/>
                    </a:lnTo>
                    <a:lnTo>
                      <a:pt x="1191" y="192"/>
                    </a:lnTo>
                    <a:lnTo>
                      <a:pt x="1191" y="192"/>
                    </a:lnTo>
                    <a:lnTo>
                      <a:pt x="1191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2" y="192"/>
                    </a:lnTo>
                    <a:lnTo>
                      <a:pt x="1193" y="192"/>
                    </a:lnTo>
                    <a:lnTo>
                      <a:pt x="1193" y="192"/>
                    </a:lnTo>
                    <a:lnTo>
                      <a:pt x="1193" y="192"/>
                    </a:lnTo>
                    <a:lnTo>
                      <a:pt x="1193" y="192"/>
                    </a:lnTo>
                    <a:lnTo>
                      <a:pt x="1193" y="192"/>
                    </a:lnTo>
                    <a:lnTo>
                      <a:pt x="1193" y="192"/>
                    </a:lnTo>
                    <a:lnTo>
                      <a:pt x="1194" y="192"/>
                    </a:lnTo>
                    <a:lnTo>
                      <a:pt x="1194" y="192"/>
                    </a:lnTo>
                    <a:lnTo>
                      <a:pt x="1194" y="191"/>
                    </a:lnTo>
                    <a:lnTo>
                      <a:pt x="1194" y="192"/>
                    </a:lnTo>
                    <a:lnTo>
                      <a:pt x="1194" y="192"/>
                    </a:lnTo>
                    <a:lnTo>
                      <a:pt x="1194" y="192"/>
                    </a:lnTo>
                    <a:lnTo>
                      <a:pt x="1194" y="192"/>
                    </a:lnTo>
                    <a:lnTo>
                      <a:pt x="1195" y="191"/>
                    </a:lnTo>
                    <a:lnTo>
                      <a:pt x="1195" y="192"/>
                    </a:lnTo>
                    <a:lnTo>
                      <a:pt x="1195" y="192"/>
                    </a:lnTo>
                    <a:lnTo>
                      <a:pt x="1195" y="192"/>
                    </a:lnTo>
                    <a:lnTo>
                      <a:pt x="1195" y="192"/>
                    </a:lnTo>
                    <a:lnTo>
                      <a:pt x="1195" y="191"/>
                    </a:lnTo>
                    <a:lnTo>
                      <a:pt x="1195" y="192"/>
                    </a:lnTo>
                    <a:lnTo>
                      <a:pt x="1196" y="192"/>
                    </a:lnTo>
                    <a:lnTo>
                      <a:pt x="1196" y="191"/>
                    </a:lnTo>
                    <a:lnTo>
                      <a:pt x="1196" y="191"/>
                    </a:lnTo>
                    <a:lnTo>
                      <a:pt x="1196" y="191"/>
                    </a:lnTo>
                    <a:lnTo>
                      <a:pt x="1196" y="191"/>
                    </a:lnTo>
                    <a:lnTo>
                      <a:pt x="1196" y="191"/>
                    </a:lnTo>
                    <a:lnTo>
                      <a:pt x="1196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1"/>
                    </a:lnTo>
                    <a:lnTo>
                      <a:pt x="1197" y="190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8" y="191"/>
                    </a:lnTo>
                    <a:lnTo>
                      <a:pt x="1199" y="191"/>
                    </a:lnTo>
                    <a:lnTo>
                      <a:pt x="1199" y="191"/>
                    </a:lnTo>
                    <a:lnTo>
                      <a:pt x="1199" y="191"/>
                    </a:lnTo>
                    <a:lnTo>
                      <a:pt x="1199" y="190"/>
                    </a:lnTo>
                    <a:lnTo>
                      <a:pt x="1199" y="191"/>
                    </a:lnTo>
                    <a:lnTo>
                      <a:pt x="1199" y="191"/>
                    </a:lnTo>
                    <a:lnTo>
                      <a:pt x="1199" y="190"/>
                    </a:lnTo>
                    <a:lnTo>
                      <a:pt x="1200" y="191"/>
                    </a:lnTo>
                    <a:lnTo>
                      <a:pt x="1200" y="191"/>
                    </a:lnTo>
                    <a:lnTo>
                      <a:pt x="1200" y="190"/>
                    </a:lnTo>
                    <a:lnTo>
                      <a:pt x="1200" y="191"/>
                    </a:lnTo>
                    <a:lnTo>
                      <a:pt x="1200" y="191"/>
                    </a:lnTo>
                    <a:lnTo>
                      <a:pt x="1200" y="190"/>
                    </a:lnTo>
                    <a:lnTo>
                      <a:pt x="1200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1" y="191"/>
                    </a:lnTo>
                    <a:lnTo>
                      <a:pt x="1202" y="191"/>
                    </a:lnTo>
                    <a:lnTo>
                      <a:pt x="1202" y="191"/>
                    </a:lnTo>
                    <a:lnTo>
                      <a:pt x="1202" y="191"/>
                    </a:lnTo>
                    <a:lnTo>
                      <a:pt x="1202" y="191"/>
                    </a:lnTo>
                    <a:lnTo>
                      <a:pt x="1202" y="191"/>
                    </a:lnTo>
                    <a:lnTo>
                      <a:pt x="1202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3" y="191"/>
                    </a:lnTo>
                    <a:lnTo>
                      <a:pt x="1204" y="191"/>
                    </a:lnTo>
                    <a:lnTo>
                      <a:pt x="1204" y="191"/>
                    </a:lnTo>
                    <a:lnTo>
                      <a:pt x="1204" y="191"/>
                    </a:lnTo>
                    <a:lnTo>
                      <a:pt x="1204" y="191"/>
                    </a:lnTo>
                    <a:lnTo>
                      <a:pt x="1204" y="191"/>
                    </a:lnTo>
                    <a:lnTo>
                      <a:pt x="1204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5" y="191"/>
                    </a:lnTo>
                    <a:lnTo>
                      <a:pt x="1206" y="191"/>
                    </a:lnTo>
                    <a:lnTo>
                      <a:pt x="1206" y="191"/>
                    </a:lnTo>
                    <a:lnTo>
                      <a:pt x="1206" y="191"/>
                    </a:lnTo>
                    <a:lnTo>
                      <a:pt x="1206" y="191"/>
                    </a:lnTo>
                    <a:lnTo>
                      <a:pt x="1206" y="191"/>
                    </a:lnTo>
                    <a:lnTo>
                      <a:pt x="1206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7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8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09" y="191"/>
                    </a:lnTo>
                    <a:lnTo>
                      <a:pt x="1210" y="191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0" y="192"/>
                    </a:lnTo>
                    <a:lnTo>
                      <a:pt x="1211" y="192"/>
                    </a:lnTo>
                    <a:lnTo>
                      <a:pt x="1211" y="192"/>
                    </a:lnTo>
                    <a:lnTo>
                      <a:pt x="1211" y="192"/>
                    </a:lnTo>
                    <a:lnTo>
                      <a:pt x="1211" y="192"/>
                    </a:lnTo>
                    <a:lnTo>
                      <a:pt x="1211" y="191"/>
                    </a:lnTo>
                    <a:lnTo>
                      <a:pt x="1211" y="192"/>
                    </a:lnTo>
                    <a:lnTo>
                      <a:pt x="1212" y="192"/>
                    </a:lnTo>
                    <a:lnTo>
                      <a:pt x="1212" y="191"/>
                    </a:lnTo>
                    <a:lnTo>
                      <a:pt x="1212" y="192"/>
                    </a:lnTo>
                    <a:lnTo>
                      <a:pt x="1212" y="192"/>
                    </a:lnTo>
                    <a:lnTo>
                      <a:pt x="1212" y="192"/>
                    </a:lnTo>
                    <a:lnTo>
                      <a:pt x="1212" y="192"/>
                    </a:lnTo>
                    <a:lnTo>
                      <a:pt x="1212" y="191"/>
                    </a:lnTo>
                    <a:lnTo>
                      <a:pt x="1212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3" y="192"/>
                    </a:lnTo>
                    <a:lnTo>
                      <a:pt x="1214" y="191"/>
                    </a:lnTo>
                    <a:lnTo>
                      <a:pt x="1214" y="192"/>
                    </a:lnTo>
                    <a:lnTo>
                      <a:pt x="1214" y="192"/>
                    </a:lnTo>
                    <a:lnTo>
                      <a:pt x="1214" y="191"/>
                    </a:lnTo>
                    <a:lnTo>
                      <a:pt x="1214" y="192"/>
                    </a:lnTo>
                    <a:lnTo>
                      <a:pt x="1214" y="192"/>
                    </a:lnTo>
                    <a:lnTo>
                      <a:pt x="1214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5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6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7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8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19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0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1" y="191"/>
                    </a:lnTo>
                    <a:lnTo>
                      <a:pt x="1222" y="191"/>
                    </a:lnTo>
                    <a:lnTo>
                      <a:pt x="1222" y="191"/>
                    </a:lnTo>
                    <a:lnTo>
                      <a:pt x="1222" y="191"/>
                    </a:lnTo>
                    <a:lnTo>
                      <a:pt x="1222" y="191"/>
                    </a:lnTo>
                    <a:lnTo>
                      <a:pt x="1222" y="191"/>
                    </a:lnTo>
                    <a:lnTo>
                      <a:pt x="1222" y="191"/>
                    </a:lnTo>
                    <a:lnTo>
                      <a:pt x="1223" y="191"/>
                    </a:lnTo>
                    <a:lnTo>
                      <a:pt x="1223" y="191"/>
                    </a:lnTo>
                    <a:lnTo>
                      <a:pt x="1223" y="191"/>
                    </a:lnTo>
                    <a:lnTo>
                      <a:pt x="1223" y="191"/>
                    </a:lnTo>
                    <a:lnTo>
                      <a:pt x="1223" y="190"/>
                    </a:lnTo>
                    <a:lnTo>
                      <a:pt x="1223" y="190"/>
                    </a:lnTo>
                    <a:lnTo>
                      <a:pt x="1223" y="191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4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5" y="190"/>
                    </a:lnTo>
                    <a:lnTo>
                      <a:pt x="1226" y="190"/>
                    </a:lnTo>
                    <a:lnTo>
                      <a:pt x="1226" y="190"/>
                    </a:lnTo>
                    <a:lnTo>
                      <a:pt x="1226" y="190"/>
                    </a:lnTo>
                    <a:lnTo>
                      <a:pt x="1226" y="191"/>
                    </a:lnTo>
                    <a:lnTo>
                      <a:pt x="1226" y="190"/>
                    </a:lnTo>
                    <a:lnTo>
                      <a:pt x="1226" y="190"/>
                    </a:lnTo>
                    <a:lnTo>
                      <a:pt x="1226" y="191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7" y="190"/>
                    </a:lnTo>
                    <a:lnTo>
                      <a:pt x="1228" y="191"/>
                    </a:lnTo>
                    <a:lnTo>
                      <a:pt x="1228" y="190"/>
                    </a:lnTo>
                    <a:lnTo>
                      <a:pt x="1228" y="191"/>
                    </a:lnTo>
                    <a:lnTo>
                      <a:pt x="1228" y="191"/>
                    </a:lnTo>
                    <a:lnTo>
                      <a:pt x="1228" y="190"/>
                    </a:lnTo>
                    <a:lnTo>
                      <a:pt x="1228" y="191"/>
                    </a:lnTo>
                    <a:lnTo>
                      <a:pt x="1228" y="191"/>
                    </a:lnTo>
                    <a:lnTo>
                      <a:pt x="1229" y="191"/>
                    </a:lnTo>
                    <a:lnTo>
                      <a:pt x="1229" y="191"/>
                    </a:lnTo>
                    <a:lnTo>
                      <a:pt x="1229" y="191"/>
                    </a:lnTo>
                    <a:lnTo>
                      <a:pt x="1229" y="190"/>
                    </a:lnTo>
                    <a:lnTo>
                      <a:pt x="1229" y="191"/>
                    </a:lnTo>
                    <a:lnTo>
                      <a:pt x="1229" y="191"/>
                    </a:lnTo>
                    <a:lnTo>
                      <a:pt x="1229" y="191"/>
                    </a:lnTo>
                    <a:lnTo>
                      <a:pt x="1229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0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1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2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3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4" y="191"/>
                    </a:lnTo>
                    <a:lnTo>
                      <a:pt x="1235" y="191"/>
                    </a:lnTo>
                    <a:lnTo>
                      <a:pt x="1235" y="191"/>
                    </a:lnTo>
                    <a:lnTo>
                      <a:pt x="1235" y="191"/>
                    </a:lnTo>
                    <a:lnTo>
                      <a:pt x="1235" y="191"/>
                    </a:lnTo>
                    <a:lnTo>
                      <a:pt x="1235" y="191"/>
                    </a:lnTo>
                    <a:lnTo>
                      <a:pt x="1235" y="192"/>
                    </a:lnTo>
                    <a:lnTo>
                      <a:pt x="1235" y="191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1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6" y="192"/>
                    </a:lnTo>
                    <a:lnTo>
                      <a:pt x="1237" y="192"/>
                    </a:lnTo>
                    <a:lnTo>
                      <a:pt x="1237" y="192"/>
                    </a:lnTo>
                    <a:lnTo>
                      <a:pt x="1237" y="192"/>
                    </a:lnTo>
                    <a:lnTo>
                      <a:pt x="1237" y="192"/>
                    </a:lnTo>
                    <a:lnTo>
                      <a:pt x="1237" y="193"/>
                    </a:lnTo>
                    <a:lnTo>
                      <a:pt x="1237" y="192"/>
                    </a:lnTo>
                    <a:lnTo>
                      <a:pt x="1238" y="192"/>
                    </a:lnTo>
                    <a:lnTo>
                      <a:pt x="1238" y="193"/>
                    </a:lnTo>
                    <a:lnTo>
                      <a:pt x="1238" y="192"/>
                    </a:lnTo>
                    <a:lnTo>
                      <a:pt x="1238" y="193"/>
                    </a:lnTo>
                    <a:lnTo>
                      <a:pt x="1238" y="192"/>
                    </a:lnTo>
                    <a:lnTo>
                      <a:pt x="1238" y="192"/>
                    </a:lnTo>
                    <a:lnTo>
                      <a:pt x="1238" y="192"/>
                    </a:lnTo>
                    <a:lnTo>
                      <a:pt x="1239" y="192"/>
                    </a:lnTo>
                    <a:lnTo>
                      <a:pt x="1239" y="192"/>
                    </a:lnTo>
                    <a:lnTo>
                      <a:pt x="1239" y="192"/>
                    </a:lnTo>
                    <a:lnTo>
                      <a:pt x="1239" y="192"/>
                    </a:lnTo>
                    <a:lnTo>
                      <a:pt x="1239" y="192"/>
                    </a:lnTo>
                    <a:lnTo>
                      <a:pt x="1239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0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1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2" y="192"/>
                    </a:lnTo>
                    <a:lnTo>
                      <a:pt x="1243" y="192"/>
                    </a:lnTo>
                    <a:lnTo>
                      <a:pt x="1243" y="192"/>
                    </a:lnTo>
                    <a:lnTo>
                      <a:pt x="1243" y="192"/>
                    </a:lnTo>
                    <a:lnTo>
                      <a:pt x="1243" y="191"/>
                    </a:lnTo>
                    <a:lnTo>
                      <a:pt x="1243" y="192"/>
                    </a:lnTo>
                    <a:lnTo>
                      <a:pt x="1243" y="192"/>
                    </a:lnTo>
                    <a:lnTo>
                      <a:pt x="1243" y="192"/>
                    </a:lnTo>
                    <a:lnTo>
                      <a:pt x="1244" y="192"/>
                    </a:lnTo>
                    <a:lnTo>
                      <a:pt x="1244" y="191"/>
                    </a:lnTo>
                    <a:lnTo>
                      <a:pt x="1244" y="192"/>
                    </a:lnTo>
                    <a:lnTo>
                      <a:pt x="1244" y="192"/>
                    </a:lnTo>
                    <a:lnTo>
                      <a:pt x="1244" y="191"/>
                    </a:lnTo>
                    <a:lnTo>
                      <a:pt x="1244" y="192"/>
                    </a:lnTo>
                    <a:lnTo>
                      <a:pt x="1244" y="191"/>
                    </a:lnTo>
                    <a:lnTo>
                      <a:pt x="1244" y="192"/>
                    </a:lnTo>
                    <a:lnTo>
                      <a:pt x="1245" y="191"/>
                    </a:lnTo>
                    <a:lnTo>
                      <a:pt x="1245" y="192"/>
                    </a:lnTo>
                    <a:lnTo>
                      <a:pt x="1245" y="192"/>
                    </a:lnTo>
                    <a:lnTo>
                      <a:pt x="1245" y="192"/>
                    </a:lnTo>
                    <a:lnTo>
                      <a:pt x="1245" y="192"/>
                    </a:lnTo>
                    <a:lnTo>
                      <a:pt x="1245" y="191"/>
                    </a:lnTo>
                    <a:lnTo>
                      <a:pt x="1245" y="192"/>
                    </a:lnTo>
                    <a:lnTo>
                      <a:pt x="1246" y="191"/>
                    </a:lnTo>
                    <a:lnTo>
                      <a:pt x="1246" y="192"/>
                    </a:lnTo>
                    <a:lnTo>
                      <a:pt x="1246" y="191"/>
                    </a:lnTo>
                    <a:lnTo>
                      <a:pt x="1246" y="192"/>
                    </a:lnTo>
                    <a:lnTo>
                      <a:pt x="1246" y="192"/>
                    </a:lnTo>
                    <a:lnTo>
                      <a:pt x="1246" y="192"/>
                    </a:lnTo>
                    <a:lnTo>
                      <a:pt x="1246" y="192"/>
                    </a:lnTo>
                    <a:lnTo>
                      <a:pt x="1247" y="191"/>
                    </a:lnTo>
                    <a:lnTo>
                      <a:pt x="1247" y="192"/>
                    </a:lnTo>
                    <a:lnTo>
                      <a:pt x="1247" y="191"/>
                    </a:lnTo>
                    <a:lnTo>
                      <a:pt x="1247" y="192"/>
                    </a:lnTo>
                    <a:lnTo>
                      <a:pt x="1247" y="191"/>
                    </a:lnTo>
                    <a:lnTo>
                      <a:pt x="1247" y="192"/>
                    </a:lnTo>
                    <a:lnTo>
                      <a:pt x="1247" y="192"/>
                    </a:lnTo>
                    <a:lnTo>
                      <a:pt x="1248" y="191"/>
                    </a:lnTo>
                    <a:lnTo>
                      <a:pt x="1248" y="192"/>
                    </a:lnTo>
                    <a:lnTo>
                      <a:pt x="1248" y="191"/>
                    </a:lnTo>
                    <a:lnTo>
                      <a:pt x="1248" y="192"/>
                    </a:lnTo>
                    <a:lnTo>
                      <a:pt x="1248" y="192"/>
                    </a:lnTo>
                    <a:lnTo>
                      <a:pt x="1248" y="191"/>
                    </a:lnTo>
                    <a:lnTo>
                      <a:pt x="1248" y="192"/>
                    </a:lnTo>
                    <a:lnTo>
                      <a:pt x="1248" y="191"/>
                    </a:lnTo>
                    <a:lnTo>
                      <a:pt x="1249" y="192"/>
                    </a:lnTo>
                    <a:lnTo>
                      <a:pt x="1249" y="192"/>
                    </a:lnTo>
                    <a:lnTo>
                      <a:pt x="1249" y="191"/>
                    </a:lnTo>
                    <a:lnTo>
                      <a:pt x="1249" y="191"/>
                    </a:lnTo>
                    <a:lnTo>
                      <a:pt x="1249" y="191"/>
                    </a:lnTo>
                    <a:lnTo>
                      <a:pt x="1249" y="191"/>
                    </a:lnTo>
                    <a:lnTo>
                      <a:pt x="1249" y="191"/>
                    </a:lnTo>
                    <a:lnTo>
                      <a:pt x="1250" y="191"/>
                    </a:lnTo>
                    <a:lnTo>
                      <a:pt x="1250" y="191"/>
                    </a:lnTo>
                    <a:lnTo>
                      <a:pt x="1250" y="191"/>
                    </a:lnTo>
                    <a:lnTo>
                      <a:pt x="1250" y="191"/>
                    </a:lnTo>
                    <a:lnTo>
                      <a:pt x="1250" y="190"/>
                    </a:lnTo>
                    <a:lnTo>
                      <a:pt x="1250" y="191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1" y="190"/>
                    </a:lnTo>
                    <a:lnTo>
                      <a:pt x="1252" y="191"/>
                    </a:lnTo>
                    <a:lnTo>
                      <a:pt x="1252" y="190"/>
                    </a:lnTo>
                    <a:lnTo>
                      <a:pt x="1252" y="190"/>
                    </a:lnTo>
                    <a:lnTo>
                      <a:pt x="1252" y="190"/>
                    </a:lnTo>
                    <a:lnTo>
                      <a:pt x="1252" y="190"/>
                    </a:lnTo>
                    <a:lnTo>
                      <a:pt x="1252" y="190"/>
                    </a:lnTo>
                    <a:lnTo>
                      <a:pt x="1252" y="191"/>
                    </a:lnTo>
                    <a:lnTo>
                      <a:pt x="1253" y="190"/>
                    </a:lnTo>
                    <a:lnTo>
                      <a:pt x="1253" y="191"/>
                    </a:lnTo>
                    <a:lnTo>
                      <a:pt x="1253" y="191"/>
                    </a:lnTo>
                    <a:lnTo>
                      <a:pt x="1253" y="190"/>
                    </a:lnTo>
                    <a:lnTo>
                      <a:pt x="1253" y="191"/>
                    </a:lnTo>
                    <a:lnTo>
                      <a:pt x="1253" y="190"/>
                    </a:lnTo>
                    <a:lnTo>
                      <a:pt x="1253" y="191"/>
                    </a:lnTo>
                    <a:lnTo>
                      <a:pt x="1254" y="191"/>
                    </a:lnTo>
                    <a:lnTo>
                      <a:pt x="1254" y="190"/>
                    </a:lnTo>
                    <a:lnTo>
                      <a:pt x="1254" y="191"/>
                    </a:lnTo>
                    <a:lnTo>
                      <a:pt x="1254" y="191"/>
                    </a:lnTo>
                    <a:lnTo>
                      <a:pt x="1254" y="190"/>
                    </a:lnTo>
                    <a:lnTo>
                      <a:pt x="1254" y="191"/>
                    </a:lnTo>
                    <a:lnTo>
                      <a:pt x="1254" y="190"/>
                    </a:lnTo>
                    <a:lnTo>
                      <a:pt x="1255" y="190"/>
                    </a:lnTo>
                    <a:lnTo>
                      <a:pt x="1255" y="191"/>
                    </a:lnTo>
                    <a:lnTo>
                      <a:pt x="1255" y="190"/>
                    </a:lnTo>
                    <a:lnTo>
                      <a:pt x="1255" y="191"/>
                    </a:lnTo>
                    <a:lnTo>
                      <a:pt x="1255" y="191"/>
                    </a:lnTo>
                    <a:lnTo>
                      <a:pt x="1255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6" y="191"/>
                    </a:lnTo>
                    <a:lnTo>
                      <a:pt x="1257" y="191"/>
                    </a:lnTo>
                    <a:lnTo>
                      <a:pt x="1257" y="191"/>
                    </a:lnTo>
                    <a:lnTo>
                      <a:pt x="1257" y="191"/>
                    </a:lnTo>
                    <a:lnTo>
                      <a:pt x="1257" y="191"/>
                    </a:lnTo>
                    <a:lnTo>
                      <a:pt x="1257" y="191"/>
                    </a:lnTo>
                    <a:lnTo>
                      <a:pt x="1257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8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59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0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1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2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3" y="191"/>
                    </a:lnTo>
                    <a:lnTo>
                      <a:pt x="1264" y="192"/>
                    </a:lnTo>
                    <a:lnTo>
                      <a:pt x="1264" y="192"/>
                    </a:lnTo>
                    <a:lnTo>
                      <a:pt x="1264" y="192"/>
                    </a:lnTo>
                    <a:lnTo>
                      <a:pt x="1264" y="192"/>
                    </a:lnTo>
                    <a:lnTo>
                      <a:pt x="1264" y="192"/>
                    </a:lnTo>
                    <a:lnTo>
                      <a:pt x="1264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5" y="192"/>
                    </a:lnTo>
                    <a:lnTo>
                      <a:pt x="1266" y="192"/>
                    </a:lnTo>
                    <a:lnTo>
                      <a:pt x="1266" y="192"/>
                    </a:lnTo>
                    <a:lnTo>
                      <a:pt x="1266" y="192"/>
                    </a:lnTo>
                    <a:lnTo>
                      <a:pt x="1266" y="192"/>
                    </a:lnTo>
                    <a:lnTo>
                      <a:pt x="1266" y="192"/>
                    </a:lnTo>
                    <a:lnTo>
                      <a:pt x="1266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7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8" y="192"/>
                    </a:lnTo>
                    <a:lnTo>
                      <a:pt x="1269" y="192"/>
                    </a:lnTo>
                    <a:lnTo>
                      <a:pt x="1269" y="192"/>
                    </a:lnTo>
                    <a:lnTo>
                      <a:pt x="1269" y="192"/>
                    </a:lnTo>
                    <a:lnTo>
                      <a:pt x="1269" y="192"/>
                    </a:lnTo>
                    <a:lnTo>
                      <a:pt x="1269" y="192"/>
                    </a:lnTo>
                    <a:lnTo>
                      <a:pt x="1269" y="192"/>
                    </a:lnTo>
                    <a:lnTo>
                      <a:pt x="1269" y="191"/>
                    </a:lnTo>
                    <a:lnTo>
                      <a:pt x="1270" y="192"/>
                    </a:lnTo>
                    <a:lnTo>
                      <a:pt x="1270" y="192"/>
                    </a:lnTo>
                    <a:lnTo>
                      <a:pt x="1270" y="191"/>
                    </a:lnTo>
                    <a:lnTo>
                      <a:pt x="1270" y="192"/>
                    </a:lnTo>
                    <a:lnTo>
                      <a:pt x="1270" y="185"/>
                    </a:lnTo>
                    <a:lnTo>
                      <a:pt x="1270" y="180"/>
                    </a:lnTo>
                    <a:lnTo>
                      <a:pt x="1271" y="174"/>
                    </a:lnTo>
                    <a:lnTo>
                      <a:pt x="1271" y="170"/>
                    </a:lnTo>
                    <a:lnTo>
                      <a:pt x="1271" y="167"/>
                    </a:lnTo>
                    <a:lnTo>
                      <a:pt x="1271" y="164"/>
                    </a:lnTo>
                    <a:lnTo>
                      <a:pt x="1271" y="163"/>
                    </a:lnTo>
                    <a:lnTo>
                      <a:pt x="1271" y="162"/>
                    </a:lnTo>
                    <a:lnTo>
                      <a:pt x="1271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62"/>
                    </a:lnTo>
                    <a:lnTo>
                      <a:pt x="1272" y="161"/>
                    </a:lnTo>
                    <a:lnTo>
                      <a:pt x="1273" y="161"/>
                    </a:lnTo>
                    <a:lnTo>
                      <a:pt x="1273" y="160"/>
                    </a:lnTo>
                    <a:lnTo>
                      <a:pt x="1273" y="159"/>
                    </a:lnTo>
                    <a:lnTo>
                      <a:pt x="1273" y="158"/>
                    </a:lnTo>
                    <a:lnTo>
                      <a:pt x="1273" y="158"/>
                    </a:lnTo>
                    <a:lnTo>
                      <a:pt x="1273" y="158"/>
                    </a:lnTo>
                    <a:lnTo>
                      <a:pt x="1274" y="156"/>
                    </a:lnTo>
                    <a:lnTo>
                      <a:pt x="1274" y="156"/>
                    </a:lnTo>
                    <a:lnTo>
                      <a:pt x="1274" y="156"/>
                    </a:lnTo>
                    <a:lnTo>
                      <a:pt x="1274" y="155"/>
                    </a:lnTo>
                    <a:lnTo>
                      <a:pt x="1274" y="155"/>
                    </a:lnTo>
                    <a:lnTo>
                      <a:pt x="1274" y="154"/>
                    </a:lnTo>
                    <a:lnTo>
                      <a:pt x="1274" y="154"/>
                    </a:lnTo>
                    <a:lnTo>
                      <a:pt x="1275" y="153"/>
                    </a:lnTo>
                    <a:lnTo>
                      <a:pt x="1275" y="152"/>
                    </a:lnTo>
                    <a:lnTo>
                      <a:pt x="1275" y="152"/>
                    </a:lnTo>
                    <a:lnTo>
                      <a:pt x="1275" y="151"/>
                    </a:lnTo>
                    <a:lnTo>
                      <a:pt x="1275" y="151"/>
                    </a:lnTo>
                    <a:lnTo>
                      <a:pt x="1275" y="151"/>
                    </a:lnTo>
                    <a:lnTo>
                      <a:pt x="1275" y="150"/>
                    </a:lnTo>
                    <a:lnTo>
                      <a:pt x="1276" y="149"/>
                    </a:lnTo>
                    <a:lnTo>
                      <a:pt x="1276" y="149"/>
                    </a:lnTo>
                    <a:lnTo>
                      <a:pt x="1276" y="148"/>
                    </a:lnTo>
                    <a:lnTo>
                      <a:pt x="1276" y="148"/>
                    </a:lnTo>
                    <a:lnTo>
                      <a:pt x="1276" y="147"/>
                    </a:lnTo>
                    <a:lnTo>
                      <a:pt x="1276" y="146"/>
                    </a:lnTo>
                    <a:lnTo>
                      <a:pt x="1276" y="146"/>
                    </a:lnTo>
                    <a:lnTo>
                      <a:pt x="1277" y="145"/>
                    </a:lnTo>
                    <a:lnTo>
                      <a:pt x="1277" y="145"/>
                    </a:lnTo>
                    <a:lnTo>
                      <a:pt x="1277" y="144"/>
                    </a:lnTo>
                    <a:lnTo>
                      <a:pt x="1277" y="142"/>
                    </a:lnTo>
                    <a:lnTo>
                      <a:pt x="1277" y="147"/>
                    </a:lnTo>
                    <a:lnTo>
                      <a:pt x="1277" y="152"/>
                    </a:lnTo>
                    <a:lnTo>
                      <a:pt x="1278" y="155"/>
                    </a:lnTo>
                    <a:lnTo>
                      <a:pt x="1278" y="155"/>
                    </a:lnTo>
                    <a:lnTo>
                      <a:pt x="1278" y="149"/>
                    </a:lnTo>
                    <a:lnTo>
                      <a:pt x="1278" y="136"/>
                    </a:lnTo>
                    <a:lnTo>
                      <a:pt x="1278" y="116"/>
                    </a:lnTo>
                    <a:lnTo>
                      <a:pt x="1278" y="89"/>
                    </a:lnTo>
                    <a:lnTo>
                      <a:pt x="1278" y="61"/>
                    </a:lnTo>
                    <a:lnTo>
                      <a:pt x="1279" y="36"/>
                    </a:lnTo>
                    <a:lnTo>
                      <a:pt x="1279" y="17"/>
                    </a:lnTo>
                    <a:lnTo>
                      <a:pt x="1279" y="5"/>
                    </a:lnTo>
                    <a:lnTo>
                      <a:pt x="1279" y="0"/>
                    </a:lnTo>
                    <a:lnTo>
                      <a:pt x="1279" y="9"/>
                    </a:lnTo>
                    <a:lnTo>
                      <a:pt x="1279" y="19"/>
                    </a:lnTo>
                    <a:lnTo>
                      <a:pt x="1280" y="31"/>
                    </a:lnTo>
                    <a:lnTo>
                      <a:pt x="1280" y="43"/>
                    </a:lnTo>
                    <a:lnTo>
                      <a:pt x="1280" y="55"/>
                    </a:lnTo>
                    <a:lnTo>
                      <a:pt x="1280" y="64"/>
                    </a:lnTo>
                    <a:lnTo>
                      <a:pt x="1280" y="72"/>
                    </a:lnTo>
                    <a:lnTo>
                      <a:pt x="1280" y="78"/>
                    </a:lnTo>
                    <a:lnTo>
                      <a:pt x="1280" y="82"/>
                    </a:lnTo>
                    <a:lnTo>
                      <a:pt x="1280" y="85"/>
                    </a:lnTo>
                    <a:lnTo>
                      <a:pt x="1281" y="86"/>
                    </a:lnTo>
                    <a:lnTo>
                      <a:pt x="1281" y="87"/>
                    </a:lnTo>
                    <a:lnTo>
                      <a:pt x="1281" y="88"/>
                    </a:lnTo>
                    <a:lnTo>
                      <a:pt x="1281" y="88"/>
                    </a:lnTo>
                    <a:lnTo>
                      <a:pt x="1281" y="90"/>
                    </a:lnTo>
                    <a:lnTo>
                      <a:pt x="1281" y="92"/>
                    </a:lnTo>
                    <a:lnTo>
                      <a:pt x="1282" y="94"/>
                    </a:lnTo>
                    <a:lnTo>
                      <a:pt x="1282" y="96"/>
                    </a:lnTo>
                    <a:lnTo>
                      <a:pt x="1282" y="98"/>
                    </a:lnTo>
                    <a:lnTo>
                      <a:pt x="1282" y="100"/>
                    </a:lnTo>
                    <a:lnTo>
                      <a:pt x="1282" y="102"/>
                    </a:lnTo>
                    <a:lnTo>
                      <a:pt x="1282" y="105"/>
                    </a:lnTo>
                    <a:lnTo>
                      <a:pt x="1282" y="107"/>
                    </a:lnTo>
                    <a:lnTo>
                      <a:pt x="1283" y="110"/>
                    </a:lnTo>
                    <a:lnTo>
                      <a:pt x="1283" y="112"/>
                    </a:lnTo>
                    <a:lnTo>
                      <a:pt x="1283" y="114"/>
                    </a:lnTo>
                    <a:lnTo>
                      <a:pt x="1283" y="116"/>
                    </a:lnTo>
                    <a:lnTo>
                      <a:pt x="1283" y="119"/>
                    </a:lnTo>
                    <a:lnTo>
                      <a:pt x="1283" y="121"/>
                    </a:lnTo>
                    <a:lnTo>
                      <a:pt x="1283" y="124"/>
                    </a:lnTo>
                    <a:lnTo>
                      <a:pt x="1284" y="129"/>
                    </a:lnTo>
                    <a:lnTo>
                      <a:pt x="1284" y="132"/>
                    </a:lnTo>
                    <a:lnTo>
                      <a:pt x="1284" y="136"/>
                    </a:lnTo>
                    <a:lnTo>
                      <a:pt x="1284" y="139"/>
                    </a:lnTo>
                    <a:lnTo>
                      <a:pt x="1284" y="142"/>
                    </a:lnTo>
                    <a:lnTo>
                      <a:pt x="1284" y="146"/>
                    </a:lnTo>
                    <a:lnTo>
                      <a:pt x="1285" y="150"/>
                    </a:lnTo>
                    <a:lnTo>
                      <a:pt x="1285" y="153"/>
                    </a:lnTo>
                    <a:lnTo>
                      <a:pt x="1285" y="158"/>
                    </a:lnTo>
                    <a:lnTo>
                      <a:pt x="1285" y="162"/>
                    </a:lnTo>
                    <a:lnTo>
                      <a:pt x="1285" y="166"/>
                    </a:lnTo>
                    <a:lnTo>
                      <a:pt x="1285" y="170"/>
                    </a:lnTo>
                    <a:lnTo>
                      <a:pt x="1285" y="173"/>
                    </a:lnTo>
                    <a:lnTo>
                      <a:pt x="1286" y="176"/>
                    </a:lnTo>
                    <a:lnTo>
                      <a:pt x="1286" y="181"/>
                    </a:lnTo>
                    <a:lnTo>
                      <a:pt x="1286" y="183"/>
                    </a:lnTo>
                    <a:lnTo>
                      <a:pt x="1286" y="184"/>
                    </a:lnTo>
                    <a:lnTo>
                      <a:pt x="1286" y="185"/>
                    </a:lnTo>
                    <a:lnTo>
                      <a:pt x="1286" y="186"/>
                    </a:lnTo>
                    <a:lnTo>
                      <a:pt x="1287" y="187"/>
                    </a:lnTo>
                    <a:lnTo>
                      <a:pt x="1287" y="187"/>
                    </a:lnTo>
                    <a:lnTo>
                      <a:pt x="1287" y="188"/>
                    </a:lnTo>
                    <a:lnTo>
                      <a:pt x="1287" y="189"/>
                    </a:lnTo>
                    <a:lnTo>
                      <a:pt x="1287" y="189"/>
                    </a:lnTo>
                    <a:lnTo>
                      <a:pt x="1287" y="190"/>
                    </a:lnTo>
                    <a:lnTo>
                      <a:pt x="1287" y="190"/>
                    </a:lnTo>
                    <a:lnTo>
                      <a:pt x="1287" y="191"/>
                    </a:lnTo>
                    <a:lnTo>
                      <a:pt x="1288" y="191"/>
                    </a:lnTo>
                    <a:lnTo>
                      <a:pt x="1288" y="191"/>
                    </a:lnTo>
                    <a:lnTo>
                      <a:pt x="1288" y="192"/>
                    </a:lnTo>
                    <a:lnTo>
                      <a:pt x="1288" y="193"/>
                    </a:lnTo>
                    <a:lnTo>
                      <a:pt x="1288" y="193"/>
                    </a:lnTo>
                    <a:lnTo>
                      <a:pt x="1288" y="193"/>
                    </a:lnTo>
                    <a:lnTo>
                      <a:pt x="1289" y="194"/>
                    </a:lnTo>
                    <a:lnTo>
                      <a:pt x="1289" y="194"/>
                    </a:lnTo>
                    <a:lnTo>
                      <a:pt x="1289" y="194"/>
                    </a:lnTo>
                    <a:lnTo>
                      <a:pt x="1289" y="194"/>
                    </a:lnTo>
                    <a:lnTo>
                      <a:pt x="1289" y="194"/>
                    </a:lnTo>
                    <a:lnTo>
                      <a:pt x="1289" y="195"/>
                    </a:lnTo>
                    <a:lnTo>
                      <a:pt x="1289" y="195"/>
                    </a:lnTo>
                    <a:lnTo>
                      <a:pt x="1290" y="195"/>
                    </a:lnTo>
                    <a:lnTo>
                      <a:pt x="1290" y="195"/>
                    </a:lnTo>
                    <a:lnTo>
                      <a:pt x="1290" y="195"/>
                    </a:lnTo>
                    <a:lnTo>
                      <a:pt x="1290" y="196"/>
                    </a:lnTo>
                    <a:lnTo>
                      <a:pt x="1290" y="196"/>
                    </a:lnTo>
                    <a:lnTo>
                      <a:pt x="1290" y="196"/>
                    </a:lnTo>
                    <a:lnTo>
                      <a:pt x="1290" y="196"/>
                    </a:lnTo>
                    <a:lnTo>
                      <a:pt x="1291" y="197"/>
                    </a:lnTo>
                    <a:lnTo>
                      <a:pt x="1291" y="197"/>
                    </a:lnTo>
                    <a:lnTo>
                      <a:pt x="1291" y="197"/>
                    </a:lnTo>
                    <a:lnTo>
                      <a:pt x="1291" y="197"/>
                    </a:lnTo>
                    <a:lnTo>
                      <a:pt x="1291" y="197"/>
                    </a:lnTo>
                    <a:lnTo>
                      <a:pt x="1291" y="198"/>
                    </a:lnTo>
                    <a:lnTo>
                      <a:pt x="1291" y="197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2" y="198"/>
                    </a:lnTo>
                    <a:lnTo>
                      <a:pt x="1293" y="198"/>
                    </a:lnTo>
                    <a:lnTo>
                      <a:pt x="1293" y="198"/>
                    </a:lnTo>
                    <a:lnTo>
                      <a:pt x="1293" y="198"/>
                    </a:lnTo>
                    <a:lnTo>
                      <a:pt x="1293" y="198"/>
                    </a:lnTo>
                    <a:lnTo>
                      <a:pt x="1293" y="198"/>
                    </a:lnTo>
                    <a:lnTo>
                      <a:pt x="1293" y="198"/>
                    </a:lnTo>
                    <a:lnTo>
                      <a:pt x="1293" y="199"/>
                    </a:lnTo>
                    <a:lnTo>
                      <a:pt x="1294" y="199"/>
                    </a:lnTo>
                    <a:lnTo>
                      <a:pt x="1294" y="198"/>
                    </a:lnTo>
                    <a:lnTo>
                      <a:pt x="1294" y="199"/>
                    </a:lnTo>
                    <a:lnTo>
                      <a:pt x="1294" y="198"/>
                    </a:lnTo>
                    <a:lnTo>
                      <a:pt x="1294" y="198"/>
                    </a:lnTo>
                    <a:lnTo>
                      <a:pt x="1294" y="199"/>
                    </a:lnTo>
                    <a:lnTo>
                      <a:pt x="1295" y="198"/>
                    </a:lnTo>
                    <a:lnTo>
                      <a:pt x="1295" y="199"/>
                    </a:lnTo>
                    <a:lnTo>
                      <a:pt x="1295" y="198"/>
                    </a:lnTo>
                    <a:lnTo>
                      <a:pt x="1295" y="199"/>
                    </a:lnTo>
                    <a:lnTo>
                      <a:pt x="1295" y="199"/>
                    </a:lnTo>
                    <a:lnTo>
                      <a:pt x="1295" y="198"/>
                    </a:lnTo>
                    <a:lnTo>
                      <a:pt x="1295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7" y="198"/>
                    </a:lnTo>
                    <a:lnTo>
                      <a:pt x="1297" y="198"/>
                    </a:lnTo>
                    <a:lnTo>
                      <a:pt x="1297" y="198"/>
                    </a:lnTo>
                    <a:lnTo>
                      <a:pt x="1297" y="198"/>
                    </a:lnTo>
                    <a:lnTo>
                      <a:pt x="1297" y="198"/>
                    </a:lnTo>
                    <a:lnTo>
                      <a:pt x="1297" y="198"/>
                    </a:lnTo>
                    <a:lnTo>
                      <a:pt x="1298" y="199"/>
                    </a:lnTo>
                    <a:lnTo>
                      <a:pt x="1298" y="198"/>
                    </a:lnTo>
                    <a:lnTo>
                      <a:pt x="1298" y="199"/>
                    </a:lnTo>
                    <a:lnTo>
                      <a:pt x="1298" y="198"/>
                    </a:lnTo>
                    <a:lnTo>
                      <a:pt x="1298" y="198"/>
                    </a:lnTo>
                    <a:lnTo>
                      <a:pt x="1298" y="198"/>
                    </a:lnTo>
                    <a:lnTo>
                      <a:pt x="1298" y="198"/>
                    </a:lnTo>
                    <a:lnTo>
                      <a:pt x="1299" y="198"/>
                    </a:lnTo>
                    <a:lnTo>
                      <a:pt x="1299" y="198"/>
                    </a:lnTo>
                    <a:lnTo>
                      <a:pt x="1299" y="199"/>
                    </a:lnTo>
                    <a:lnTo>
                      <a:pt x="1299" y="198"/>
                    </a:lnTo>
                    <a:lnTo>
                      <a:pt x="1299" y="198"/>
                    </a:lnTo>
                    <a:lnTo>
                      <a:pt x="1299" y="198"/>
                    </a:lnTo>
                    <a:lnTo>
                      <a:pt x="1299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0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1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2" y="198"/>
                    </a:lnTo>
                    <a:lnTo>
                      <a:pt x="1303" y="198"/>
                    </a:lnTo>
                    <a:lnTo>
                      <a:pt x="1303" y="198"/>
                    </a:lnTo>
                    <a:lnTo>
                      <a:pt x="1303" y="198"/>
                    </a:lnTo>
                    <a:lnTo>
                      <a:pt x="1303" y="198"/>
                    </a:lnTo>
                    <a:lnTo>
                      <a:pt x="1303" y="198"/>
                    </a:lnTo>
                    <a:lnTo>
                      <a:pt x="1303" y="197"/>
                    </a:lnTo>
                    <a:lnTo>
                      <a:pt x="1303" y="198"/>
                    </a:lnTo>
                    <a:lnTo>
                      <a:pt x="1304" y="198"/>
                    </a:lnTo>
                    <a:lnTo>
                      <a:pt x="1304" y="198"/>
                    </a:lnTo>
                    <a:lnTo>
                      <a:pt x="1304" y="197"/>
                    </a:lnTo>
                    <a:lnTo>
                      <a:pt x="1304" y="197"/>
                    </a:lnTo>
                    <a:lnTo>
                      <a:pt x="1304" y="197"/>
                    </a:lnTo>
                    <a:lnTo>
                      <a:pt x="1304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5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6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7" y="197"/>
                    </a:lnTo>
                    <a:lnTo>
                      <a:pt x="1308" y="197"/>
                    </a:lnTo>
                    <a:lnTo>
                      <a:pt x="1308" y="196"/>
                    </a:lnTo>
                    <a:lnTo>
                      <a:pt x="1308" y="197"/>
                    </a:lnTo>
                    <a:lnTo>
                      <a:pt x="1308" y="197"/>
                    </a:lnTo>
                    <a:lnTo>
                      <a:pt x="1308" y="197"/>
                    </a:lnTo>
                    <a:lnTo>
                      <a:pt x="1308" y="197"/>
                    </a:lnTo>
                    <a:lnTo>
                      <a:pt x="1308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09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0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1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2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3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4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5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6" y="197"/>
                    </a:lnTo>
                    <a:lnTo>
                      <a:pt x="1317" y="197"/>
                    </a:lnTo>
                    <a:lnTo>
                      <a:pt x="1317" y="196"/>
                    </a:lnTo>
                    <a:lnTo>
                      <a:pt x="1317" y="197"/>
                    </a:lnTo>
                    <a:lnTo>
                      <a:pt x="1317" y="197"/>
                    </a:lnTo>
                    <a:lnTo>
                      <a:pt x="1317" y="197"/>
                    </a:lnTo>
                    <a:lnTo>
                      <a:pt x="1317" y="197"/>
                    </a:lnTo>
                    <a:lnTo>
                      <a:pt x="1318" y="197"/>
                    </a:lnTo>
                    <a:lnTo>
                      <a:pt x="1318" y="197"/>
                    </a:lnTo>
                    <a:lnTo>
                      <a:pt x="1318" y="198"/>
                    </a:lnTo>
                    <a:lnTo>
                      <a:pt x="1318" y="197"/>
                    </a:lnTo>
                    <a:lnTo>
                      <a:pt x="1318" y="198"/>
                    </a:lnTo>
                    <a:lnTo>
                      <a:pt x="1318" y="197"/>
                    </a:lnTo>
                    <a:lnTo>
                      <a:pt x="1318" y="198"/>
                    </a:lnTo>
                    <a:lnTo>
                      <a:pt x="1319" y="198"/>
                    </a:lnTo>
                    <a:lnTo>
                      <a:pt x="1319" y="198"/>
                    </a:lnTo>
                    <a:lnTo>
                      <a:pt x="1319" y="198"/>
                    </a:lnTo>
                    <a:lnTo>
                      <a:pt x="1319" y="197"/>
                    </a:lnTo>
                    <a:lnTo>
                      <a:pt x="1319" y="198"/>
                    </a:lnTo>
                    <a:lnTo>
                      <a:pt x="1319" y="197"/>
                    </a:lnTo>
                    <a:lnTo>
                      <a:pt x="1319" y="198"/>
                    </a:lnTo>
                    <a:lnTo>
                      <a:pt x="1320" y="197"/>
                    </a:lnTo>
                    <a:lnTo>
                      <a:pt x="1320" y="197"/>
                    </a:lnTo>
                    <a:lnTo>
                      <a:pt x="1320" y="197"/>
                    </a:lnTo>
                    <a:lnTo>
                      <a:pt x="1320" y="197"/>
                    </a:lnTo>
                    <a:lnTo>
                      <a:pt x="1320" y="197"/>
                    </a:lnTo>
                    <a:lnTo>
                      <a:pt x="1320" y="198"/>
                    </a:lnTo>
                    <a:lnTo>
                      <a:pt x="1320" y="197"/>
                    </a:lnTo>
                    <a:lnTo>
                      <a:pt x="1321" y="197"/>
                    </a:lnTo>
                    <a:lnTo>
                      <a:pt x="1321" y="197"/>
                    </a:lnTo>
                    <a:lnTo>
                      <a:pt x="1321" y="197"/>
                    </a:lnTo>
                    <a:lnTo>
                      <a:pt x="1321" y="197"/>
                    </a:lnTo>
                    <a:lnTo>
                      <a:pt x="1321" y="197"/>
                    </a:lnTo>
                    <a:lnTo>
                      <a:pt x="1321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2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3" y="197"/>
                    </a:lnTo>
                    <a:lnTo>
                      <a:pt x="1324" y="197"/>
                    </a:lnTo>
                    <a:lnTo>
                      <a:pt x="1324" y="196"/>
                    </a:lnTo>
                    <a:lnTo>
                      <a:pt x="1324" y="197"/>
                    </a:lnTo>
                    <a:lnTo>
                      <a:pt x="1324" y="197"/>
                    </a:lnTo>
                    <a:lnTo>
                      <a:pt x="1324" y="196"/>
                    </a:lnTo>
                    <a:lnTo>
                      <a:pt x="1324" y="197"/>
                    </a:lnTo>
                    <a:lnTo>
                      <a:pt x="1324" y="196"/>
                    </a:lnTo>
                    <a:lnTo>
                      <a:pt x="1324" y="197"/>
                    </a:lnTo>
                    <a:lnTo>
                      <a:pt x="1325" y="197"/>
                    </a:lnTo>
                    <a:lnTo>
                      <a:pt x="1325" y="196"/>
                    </a:lnTo>
                    <a:lnTo>
                      <a:pt x="1325" y="196"/>
                    </a:lnTo>
                    <a:lnTo>
                      <a:pt x="1325" y="196"/>
                    </a:lnTo>
                    <a:lnTo>
                      <a:pt x="1325" y="197"/>
                    </a:lnTo>
                    <a:lnTo>
                      <a:pt x="1325" y="197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6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7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8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29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0" y="196"/>
                    </a:lnTo>
                    <a:lnTo>
                      <a:pt x="1331" y="196"/>
                    </a:lnTo>
                    <a:lnTo>
                      <a:pt x="1331" y="196"/>
                    </a:lnTo>
                    <a:lnTo>
                      <a:pt x="1331" y="196"/>
                    </a:lnTo>
                    <a:lnTo>
                      <a:pt x="1331" y="196"/>
                    </a:lnTo>
                    <a:lnTo>
                      <a:pt x="1331" y="196"/>
                    </a:lnTo>
                    <a:lnTo>
                      <a:pt x="1331" y="195"/>
                    </a:lnTo>
                    <a:lnTo>
                      <a:pt x="1331" y="195"/>
                    </a:lnTo>
                    <a:lnTo>
                      <a:pt x="1331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2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3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4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5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6" y="195"/>
                    </a:lnTo>
                    <a:lnTo>
                      <a:pt x="1337" y="195"/>
                    </a:lnTo>
                    <a:lnTo>
                      <a:pt x="1337" y="195"/>
                    </a:lnTo>
                    <a:lnTo>
                      <a:pt x="1337" y="195"/>
                    </a:lnTo>
                    <a:lnTo>
                      <a:pt x="1337" y="195"/>
                    </a:lnTo>
                    <a:lnTo>
                      <a:pt x="1337" y="195"/>
                    </a:lnTo>
                    <a:lnTo>
                      <a:pt x="1337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8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39" y="195"/>
                    </a:lnTo>
                    <a:lnTo>
                      <a:pt x="1340" y="195"/>
                    </a:lnTo>
                    <a:lnTo>
                      <a:pt x="1340" y="195"/>
                    </a:lnTo>
                    <a:lnTo>
                      <a:pt x="1340" y="195"/>
                    </a:lnTo>
                    <a:lnTo>
                      <a:pt x="1340" y="196"/>
                    </a:lnTo>
                    <a:lnTo>
                      <a:pt x="1340" y="195"/>
                    </a:lnTo>
                    <a:lnTo>
                      <a:pt x="1340" y="196"/>
                    </a:lnTo>
                    <a:lnTo>
                      <a:pt x="1340" y="195"/>
                    </a:lnTo>
                    <a:lnTo>
                      <a:pt x="1341" y="196"/>
                    </a:lnTo>
                    <a:lnTo>
                      <a:pt x="1341" y="195"/>
                    </a:lnTo>
                    <a:lnTo>
                      <a:pt x="1341" y="195"/>
                    </a:lnTo>
                    <a:lnTo>
                      <a:pt x="1341" y="195"/>
                    </a:lnTo>
                    <a:lnTo>
                      <a:pt x="1341" y="195"/>
                    </a:lnTo>
                    <a:lnTo>
                      <a:pt x="1341" y="195"/>
                    </a:lnTo>
                    <a:lnTo>
                      <a:pt x="1341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2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3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4" y="195"/>
                    </a:lnTo>
                    <a:lnTo>
                      <a:pt x="1345" y="195"/>
                    </a:lnTo>
                    <a:lnTo>
                      <a:pt x="1345" y="195"/>
                    </a:lnTo>
                    <a:lnTo>
                      <a:pt x="1345" y="195"/>
                    </a:lnTo>
                    <a:lnTo>
                      <a:pt x="1345" y="196"/>
                    </a:lnTo>
                    <a:lnTo>
                      <a:pt x="1345" y="196"/>
                    </a:lnTo>
                    <a:lnTo>
                      <a:pt x="1345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6" y="196"/>
                    </a:lnTo>
                    <a:lnTo>
                      <a:pt x="1347" y="196"/>
                    </a:lnTo>
                    <a:lnTo>
                      <a:pt x="1347" y="196"/>
                    </a:lnTo>
                    <a:lnTo>
                      <a:pt x="1347" y="196"/>
                    </a:lnTo>
                    <a:lnTo>
                      <a:pt x="1347" y="196"/>
                    </a:lnTo>
                    <a:lnTo>
                      <a:pt x="1347" y="195"/>
                    </a:lnTo>
                    <a:lnTo>
                      <a:pt x="1347" y="196"/>
                    </a:lnTo>
                    <a:lnTo>
                      <a:pt x="1347" y="196"/>
                    </a:lnTo>
                    <a:lnTo>
                      <a:pt x="1348" y="196"/>
                    </a:lnTo>
                    <a:lnTo>
                      <a:pt x="1348" y="196"/>
                    </a:lnTo>
                    <a:lnTo>
                      <a:pt x="1348" y="196"/>
                    </a:lnTo>
                    <a:lnTo>
                      <a:pt x="1348" y="196"/>
                    </a:lnTo>
                    <a:lnTo>
                      <a:pt x="1348" y="196"/>
                    </a:lnTo>
                    <a:lnTo>
                      <a:pt x="1348" y="195"/>
                    </a:lnTo>
                    <a:lnTo>
                      <a:pt x="1348" y="195"/>
                    </a:lnTo>
                    <a:lnTo>
                      <a:pt x="1349" y="196"/>
                    </a:lnTo>
                    <a:lnTo>
                      <a:pt x="1349" y="195"/>
                    </a:lnTo>
                    <a:lnTo>
                      <a:pt x="1349" y="196"/>
                    </a:lnTo>
                    <a:lnTo>
                      <a:pt x="1349" y="196"/>
                    </a:lnTo>
                    <a:lnTo>
                      <a:pt x="1349" y="195"/>
                    </a:lnTo>
                    <a:lnTo>
                      <a:pt x="1349" y="195"/>
                    </a:lnTo>
                    <a:lnTo>
                      <a:pt x="1349" y="195"/>
                    </a:lnTo>
                    <a:lnTo>
                      <a:pt x="1350" y="195"/>
                    </a:lnTo>
                    <a:lnTo>
                      <a:pt x="1350" y="195"/>
                    </a:lnTo>
                    <a:lnTo>
                      <a:pt x="1350" y="195"/>
                    </a:lnTo>
                    <a:lnTo>
                      <a:pt x="1350" y="195"/>
                    </a:lnTo>
                    <a:lnTo>
                      <a:pt x="1350" y="195"/>
                    </a:lnTo>
                    <a:lnTo>
                      <a:pt x="1350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1" y="195"/>
                    </a:lnTo>
                    <a:lnTo>
                      <a:pt x="1352" y="195"/>
                    </a:lnTo>
                    <a:lnTo>
                      <a:pt x="1352" y="195"/>
                    </a:lnTo>
                    <a:lnTo>
                      <a:pt x="1352" y="195"/>
                    </a:lnTo>
                    <a:lnTo>
                      <a:pt x="1352" y="195"/>
                    </a:lnTo>
                    <a:lnTo>
                      <a:pt x="1352" y="195"/>
                    </a:lnTo>
                    <a:lnTo>
                      <a:pt x="1352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3" y="195"/>
                    </a:lnTo>
                    <a:lnTo>
                      <a:pt x="1354" y="194"/>
                    </a:lnTo>
                    <a:lnTo>
                      <a:pt x="1354" y="195"/>
                    </a:lnTo>
                    <a:lnTo>
                      <a:pt x="1354" y="194"/>
                    </a:lnTo>
                    <a:lnTo>
                      <a:pt x="1354" y="195"/>
                    </a:lnTo>
                    <a:lnTo>
                      <a:pt x="1354" y="195"/>
                    </a:lnTo>
                    <a:lnTo>
                      <a:pt x="1354" y="195"/>
                    </a:lnTo>
                    <a:lnTo>
                      <a:pt x="1354" y="195"/>
                    </a:lnTo>
                    <a:lnTo>
                      <a:pt x="1355" y="195"/>
                    </a:lnTo>
                    <a:lnTo>
                      <a:pt x="1355" y="195"/>
                    </a:lnTo>
                    <a:lnTo>
                      <a:pt x="1355" y="195"/>
                    </a:lnTo>
                    <a:lnTo>
                      <a:pt x="1355" y="195"/>
                    </a:lnTo>
                    <a:lnTo>
                      <a:pt x="1355" y="195"/>
                    </a:lnTo>
                    <a:lnTo>
                      <a:pt x="1355" y="194"/>
                    </a:lnTo>
                    <a:lnTo>
                      <a:pt x="1355" y="195"/>
                    </a:lnTo>
                    <a:lnTo>
                      <a:pt x="1355" y="194"/>
                    </a:lnTo>
                    <a:lnTo>
                      <a:pt x="1356" y="195"/>
                    </a:lnTo>
                    <a:lnTo>
                      <a:pt x="1356" y="195"/>
                    </a:lnTo>
                    <a:lnTo>
                      <a:pt x="1356" y="195"/>
                    </a:lnTo>
                    <a:lnTo>
                      <a:pt x="1356" y="195"/>
                    </a:lnTo>
                    <a:lnTo>
                      <a:pt x="1356" y="194"/>
                    </a:lnTo>
                    <a:lnTo>
                      <a:pt x="1356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7" y="195"/>
                    </a:lnTo>
                    <a:lnTo>
                      <a:pt x="1358" y="195"/>
                    </a:lnTo>
                    <a:lnTo>
                      <a:pt x="1358" y="194"/>
                    </a:lnTo>
                    <a:lnTo>
                      <a:pt x="1358" y="195"/>
                    </a:lnTo>
                    <a:lnTo>
                      <a:pt x="1358" y="195"/>
                    </a:lnTo>
                    <a:lnTo>
                      <a:pt x="1358" y="194"/>
                    </a:lnTo>
                    <a:lnTo>
                      <a:pt x="1358" y="195"/>
                    </a:lnTo>
                    <a:lnTo>
                      <a:pt x="1358" y="194"/>
                    </a:lnTo>
                    <a:lnTo>
                      <a:pt x="1358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59" y="194"/>
                    </a:lnTo>
                    <a:lnTo>
                      <a:pt x="1360" y="194"/>
                    </a:lnTo>
                    <a:lnTo>
                      <a:pt x="1360" y="194"/>
                    </a:lnTo>
                    <a:lnTo>
                      <a:pt x="1360" y="194"/>
                    </a:lnTo>
                    <a:lnTo>
                      <a:pt x="1360" y="194"/>
                    </a:lnTo>
                    <a:lnTo>
                      <a:pt x="1360" y="194"/>
                    </a:lnTo>
                    <a:lnTo>
                      <a:pt x="1360" y="193"/>
                    </a:lnTo>
                    <a:lnTo>
                      <a:pt x="1360" y="194"/>
                    </a:lnTo>
                    <a:lnTo>
                      <a:pt x="1361" y="194"/>
                    </a:lnTo>
                    <a:lnTo>
                      <a:pt x="1361" y="193"/>
                    </a:lnTo>
                    <a:lnTo>
                      <a:pt x="1361" y="194"/>
                    </a:lnTo>
                    <a:lnTo>
                      <a:pt x="1361" y="194"/>
                    </a:lnTo>
                    <a:lnTo>
                      <a:pt x="1361" y="194"/>
                    </a:lnTo>
                    <a:lnTo>
                      <a:pt x="1361" y="194"/>
                    </a:lnTo>
                    <a:lnTo>
                      <a:pt x="1361" y="194"/>
                    </a:lnTo>
                    <a:lnTo>
                      <a:pt x="1362" y="194"/>
                    </a:lnTo>
                    <a:lnTo>
                      <a:pt x="1362" y="194"/>
                    </a:lnTo>
                    <a:lnTo>
                      <a:pt x="1362" y="193"/>
                    </a:lnTo>
                    <a:lnTo>
                      <a:pt x="1362" y="194"/>
                    </a:lnTo>
                    <a:lnTo>
                      <a:pt x="1362" y="194"/>
                    </a:lnTo>
                    <a:lnTo>
                      <a:pt x="1362" y="194"/>
                    </a:lnTo>
                    <a:lnTo>
                      <a:pt x="1362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3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4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5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6" y="194"/>
                    </a:lnTo>
                    <a:lnTo>
                      <a:pt x="1367" y="195"/>
                    </a:lnTo>
                    <a:lnTo>
                      <a:pt x="1367" y="195"/>
                    </a:lnTo>
                    <a:lnTo>
                      <a:pt x="1367" y="194"/>
                    </a:lnTo>
                    <a:lnTo>
                      <a:pt x="1367" y="195"/>
                    </a:lnTo>
                    <a:lnTo>
                      <a:pt x="1367" y="194"/>
                    </a:lnTo>
                    <a:lnTo>
                      <a:pt x="1367" y="194"/>
                    </a:lnTo>
                    <a:lnTo>
                      <a:pt x="1367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8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69" y="194"/>
                    </a:lnTo>
                    <a:lnTo>
                      <a:pt x="1370" y="194"/>
                    </a:lnTo>
                    <a:lnTo>
                      <a:pt x="1370" y="195"/>
                    </a:lnTo>
                    <a:lnTo>
                      <a:pt x="1370" y="194"/>
                    </a:lnTo>
                    <a:lnTo>
                      <a:pt x="1370" y="194"/>
                    </a:lnTo>
                    <a:lnTo>
                      <a:pt x="1370" y="195"/>
                    </a:lnTo>
                    <a:lnTo>
                      <a:pt x="1370" y="194"/>
                    </a:lnTo>
                    <a:lnTo>
                      <a:pt x="1370" y="195"/>
                    </a:lnTo>
                    <a:lnTo>
                      <a:pt x="1370" y="194"/>
                    </a:lnTo>
                    <a:lnTo>
                      <a:pt x="1371" y="195"/>
                    </a:lnTo>
                    <a:lnTo>
                      <a:pt x="1371" y="195"/>
                    </a:lnTo>
                    <a:lnTo>
                      <a:pt x="1371" y="195"/>
                    </a:lnTo>
                    <a:lnTo>
                      <a:pt x="1371" y="195"/>
                    </a:lnTo>
                    <a:lnTo>
                      <a:pt x="1371" y="194"/>
                    </a:lnTo>
                    <a:lnTo>
                      <a:pt x="1371" y="195"/>
                    </a:lnTo>
                    <a:lnTo>
                      <a:pt x="1371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2" y="195"/>
                    </a:lnTo>
                    <a:lnTo>
                      <a:pt x="1373" y="195"/>
                    </a:lnTo>
                    <a:lnTo>
                      <a:pt x="1373" y="196"/>
                    </a:lnTo>
                    <a:lnTo>
                      <a:pt x="1373" y="196"/>
                    </a:lnTo>
                    <a:lnTo>
                      <a:pt x="1373" y="195"/>
                    </a:lnTo>
                    <a:lnTo>
                      <a:pt x="1373" y="196"/>
                    </a:lnTo>
                    <a:lnTo>
                      <a:pt x="1373" y="195"/>
                    </a:lnTo>
                    <a:lnTo>
                      <a:pt x="1373" y="195"/>
                    </a:lnTo>
                    <a:lnTo>
                      <a:pt x="1374" y="195"/>
                    </a:lnTo>
                    <a:lnTo>
                      <a:pt x="1374" y="195"/>
                    </a:lnTo>
                    <a:lnTo>
                      <a:pt x="1374" y="195"/>
                    </a:lnTo>
                    <a:lnTo>
                      <a:pt x="1374" y="195"/>
                    </a:lnTo>
                    <a:lnTo>
                      <a:pt x="1374" y="195"/>
                    </a:lnTo>
                    <a:lnTo>
                      <a:pt x="1374" y="196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5" y="195"/>
                    </a:lnTo>
                    <a:lnTo>
                      <a:pt x="1376" y="195"/>
                    </a:lnTo>
                    <a:lnTo>
                      <a:pt x="1376" y="195"/>
                    </a:lnTo>
                    <a:lnTo>
                      <a:pt x="1376" y="195"/>
                    </a:lnTo>
                    <a:lnTo>
                      <a:pt x="1376" y="195"/>
                    </a:lnTo>
                    <a:lnTo>
                      <a:pt x="1376" y="195"/>
                    </a:lnTo>
                    <a:lnTo>
                      <a:pt x="1376" y="195"/>
                    </a:lnTo>
                    <a:lnTo>
                      <a:pt x="1377" y="195"/>
                    </a:lnTo>
                    <a:lnTo>
                      <a:pt x="1377" y="195"/>
                    </a:lnTo>
                    <a:lnTo>
                      <a:pt x="1377" y="195"/>
                    </a:lnTo>
                    <a:lnTo>
                      <a:pt x="1377" y="195"/>
                    </a:lnTo>
                    <a:lnTo>
                      <a:pt x="1377" y="195"/>
                    </a:lnTo>
                    <a:lnTo>
                      <a:pt x="1377" y="195"/>
                    </a:lnTo>
                    <a:lnTo>
                      <a:pt x="1377" y="194"/>
                    </a:lnTo>
                    <a:lnTo>
                      <a:pt x="1377" y="195"/>
                    </a:lnTo>
                    <a:lnTo>
                      <a:pt x="1378" y="195"/>
                    </a:lnTo>
                    <a:lnTo>
                      <a:pt x="1378" y="194"/>
                    </a:lnTo>
                    <a:lnTo>
                      <a:pt x="1378" y="195"/>
                    </a:lnTo>
                    <a:lnTo>
                      <a:pt x="1378" y="195"/>
                    </a:lnTo>
                    <a:lnTo>
                      <a:pt x="1378" y="194"/>
                    </a:lnTo>
                    <a:lnTo>
                      <a:pt x="1378" y="195"/>
                    </a:lnTo>
                    <a:lnTo>
                      <a:pt x="1378" y="195"/>
                    </a:lnTo>
                    <a:lnTo>
                      <a:pt x="1379" y="195"/>
                    </a:lnTo>
                    <a:lnTo>
                      <a:pt x="1379" y="195"/>
                    </a:lnTo>
                    <a:lnTo>
                      <a:pt x="1379" y="194"/>
                    </a:lnTo>
                    <a:lnTo>
                      <a:pt x="1379" y="195"/>
                    </a:lnTo>
                    <a:lnTo>
                      <a:pt x="1379" y="195"/>
                    </a:lnTo>
                    <a:lnTo>
                      <a:pt x="1379" y="194"/>
                    </a:lnTo>
                    <a:lnTo>
                      <a:pt x="1379" y="195"/>
                    </a:lnTo>
                    <a:lnTo>
                      <a:pt x="1380" y="194"/>
                    </a:lnTo>
                    <a:lnTo>
                      <a:pt x="1380" y="195"/>
                    </a:lnTo>
                    <a:lnTo>
                      <a:pt x="1380" y="195"/>
                    </a:lnTo>
                    <a:lnTo>
                      <a:pt x="1380" y="194"/>
                    </a:lnTo>
                    <a:lnTo>
                      <a:pt x="1380" y="194"/>
                    </a:lnTo>
                    <a:lnTo>
                      <a:pt x="1380" y="194"/>
                    </a:lnTo>
                    <a:lnTo>
                      <a:pt x="1380" y="194"/>
                    </a:lnTo>
                    <a:lnTo>
                      <a:pt x="1381" y="194"/>
                    </a:lnTo>
                    <a:lnTo>
                      <a:pt x="1381" y="194"/>
                    </a:lnTo>
                    <a:lnTo>
                      <a:pt x="1381" y="195"/>
                    </a:lnTo>
                    <a:lnTo>
                      <a:pt x="1381" y="195"/>
                    </a:lnTo>
                    <a:lnTo>
                      <a:pt x="1381" y="194"/>
                    </a:lnTo>
                    <a:lnTo>
                      <a:pt x="1381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2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3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4" y="194"/>
                    </a:lnTo>
                    <a:lnTo>
                      <a:pt x="1385" y="194"/>
                    </a:lnTo>
                    <a:lnTo>
                      <a:pt x="1385" y="194"/>
                    </a:lnTo>
                    <a:lnTo>
                      <a:pt x="1385" y="194"/>
                    </a:lnTo>
                    <a:lnTo>
                      <a:pt x="1385" y="194"/>
                    </a:lnTo>
                    <a:lnTo>
                      <a:pt x="1385" y="194"/>
                    </a:lnTo>
                    <a:lnTo>
                      <a:pt x="1385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6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7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8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89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0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1" y="193"/>
                    </a:lnTo>
                    <a:lnTo>
                      <a:pt x="1392" y="194"/>
                    </a:lnTo>
                    <a:lnTo>
                      <a:pt x="1392" y="193"/>
                    </a:lnTo>
                    <a:lnTo>
                      <a:pt x="1392" y="194"/>
                    </a:lnTo>
                    <a:lnTo>
                      <a:pt x="1392" y="194"/>
                    </a:lnTo>
                    <a:lnTo>
                      <a:pt x="1392" y="193"/>
                    </a:lnTo>
                    <a:lnTo>
                      <a:pt x="1392" y="194"/>
                    </a:lnTo>
                    <a:lnTo>
                      <a:pt x="1392" y="193"/>
                    </a:lnTo>
                    <a:lnTo>
                      <a:pt x="1393" y="193"/>
                    </a:lnTo>
                    <a:lnTo>
                      <a:pt x="1393" y="194"/>
                    </a:lnTo>
                    <a:lnTo>
                      <a:pt x="1393" y="193"/>
                    </a:lnTo>
                    <a:lnTo>
                      <a:pt x="1393" y="194"/>
                    </a:lnTo>
                    <a:lnTo>
                      <a:pt x="1393" y="193"/>
                    </a:lnTo>
                    <a:lnTo>
                      <a:pt x="1393" y="194"/>
                    </a:lnTo>
                    <a:lnTo>
                      <a:pt x="1393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4" y="194"/>
                    </a:lnTo>
                    <a:lnTo>
                      <a:pt x="1395" y="194"/>
                    </a:lnTo>
                    <a:lnTo>
                      <a:pt x="1395" y="193"/>
                    </a:lnTo>
                    <a:lnTo>
                      <a:pt x="1395" y="194"/>
                    </a:lnTo>
                    <a:lnTo>
                      <a:pt x="1395" y="193"/>
                    </a:lnTo>
                    <a:lnTo>
                      <a:pt x="1395" y="194"/>
                    </a:lnTo>
                    <a:lnTo>
                      <a:pt x="1395" y="194"/>
                    </a:lnTo>
                    <a:lnTo>
                      <a:pt x="1395" y="194"/>
                    </a:lnTo>
                    <a:lnTo>
                      <a:pt x="1396" y="194"/>
                    </a:lnTo>
                    <a:lnTo>
                      <a:pt x="1396" y="193"/>
                    </a:lnTo>
                    <a:lnTo>
                      <a:pt x="1396" y="194"/>
                    </a:lnTo>
                    <a:lnTo>
                      <a:pt x="1396" y="193"/>
                    </a:lnTo>
                    <a:lnTo>
                      <a:pt x="1396" y="194"/>
                    </a:lnTo>
                    <a:lnTo>
                      <a:pt x="1396" y="194"/>
                    </a:lnTo>
                    <a:lnTo>
                      <a:pt x="1397" y="193"/>
                    </a:lnTo>
                    <a:lnTo>
                      <a:pt x="1397" y="194"/>
                    </a:lnTo>
                    <a:lnTo>
                      <a:pt x="1397" y="193"/>
                    </a:lnTo>
                    <a:lnTo>
                      <a:pt x="1397" y="194"/>
                    </a:lnTo>
                    <a:lnTo>
                      <a:pt x="1397" y="194"/>
                    </a:lnTo>
                    <a:lnTo>
                      <a:pt x="1397" y="193"/>
                    </a:lnTo>
                    <a:lnTo>
                      <a:pt x="1397" y="194"/>
                    </a:lnTo>
                    <a:lnTo>
                      <a:pt x="1397" y="193"/>
                    </a:lnTo>
                    <a:lnTo>
                      <a:pt x="1398" y="194"/>
                    </a:lnTo>
                    <a:lnTo>
                      <a:pt x="1398" y="194"/>
                    </a:lnTo>
                    <a:lnTo>
                      <a:pt x="1398" y="193"/>
                    </a:lnTo>
                    <a:lnTo>
                      <a:pt x="1398" y="194"/>
                    </a:lnTo>
                    <a:lnTo>
                      <a:pt x="1398" y="193"/>
                    </a:lnTo>
                    <a:lnTo>
                      <a:pt x="1398" y="194"/>
                    </a:lnTo>
                    <a:lnTo>
                      <a:pt x="1398" y="194"/>
                    </a:lnTo>
                    <a:lnTo>
                      <a:pt x="1399" y="193"/>
                    </a:lnTo>
                    <a:lnTo>
                      <a:pt x="1399" y="194"/>
                    </a:lnTo>
                    <a:lnTo>
                      <a:pt x="1399" y="194"/>
                    </a:lnTo>
                    <a:lnTo>
                      <a:pt x="1399" y="194"/>
                    </a:lnTo>
                    <a:lnTo>
                      <a:pt x="1399" y="194"/>
                    </a:lnTo>
                    <a:lnTo>
                      <a:pt x="1399" y="194"/>
                    </a:lnTo>
                    <a:lnTo>
                      <a:pt x="1400" y="195"/>
                    </a:lnTo>
                    <a:lnTo>
                      <a:pt x="1400" y="194"/>
                    </a:lnTo>
                    <a:lnTo>
                      <a:pt x="1400" y="195"/>
                    </a:lnTo>
                    <a:lnTo>
                      <a:pt x="1400" y="194"/>
                    </a:lnTo>
                    <a:lnTo>
                      <a:pt x="1400" y="194"/>
                    </a:lnTo>
                    <a:lnTo>
                      <a:pt x="1400" y="195"/>
                    </a:lnTo>
                    <a:lnTo>
                      <a:pt x="1400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1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2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3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4" y="194"/>
                    </a:lnTo>
                    <a:lnTo>
                      <a:pt x="1405" y="194"/>
                    </a:lnTo>
                    <a:lnTo>
                      <a:pt x="1405" y="194"/>
                    </a:lnTo>
                    <a:lnTo>
                      <a:pt x="1405" y="193"/>
                    </a:lnTo>
                    <a:lnTo>
                      <a:pt x="1405" y="194"/>
                    </a:lnTo>
                    <a:lnTo>
                      <a:pt x="1405" y="194"/>
                    </a:lnTo>
                    <a:lnTo>
                      <a:pt x="1405" y="194"/>
                    </a:lnTo>
                    <a:lnTo>
                      <a:pt x="1405" y="194"/>
                    </a:lnTo>
                    <a:lnTo>
                      <a:pt x="1406" y="193"/>
                    </a:lnTo>
                    <a:lnTo>
                      <a:pt x="1406" y="193"/>
                    </a:lnTo>
                    <a:lnTo>
                      <a:pt x="1406" y="194"/>
                    </a:lnTo>
                    <a:lnTo>
                      <a:pt x="1406" y="193"/>
                    </a:lnTo>
                    <a:lnTo>
                      <a:pt x="1406" y="193"/>
                    </a:lnTo>
                    <a:lnTo>
                      <a:pt x="1406" y="193"/>
                    </a:lnTo>
                    <a:lnTo>
                      <a:pt x="1406" y="193"/>
                    </a:lnTo>
                    <a:lnTo>
                      <a:pt x="1407" y="193"/>
                    </a:lnTo>
                    <a:lnTo>
                      <a:pt x="1407" y="193"/>
                    </a:lnTo>
                    <a:lnTo>
                      <a:pt x="1407" y="193"/>
                    </a:lnTo>
                    <a:lnTo>
                      <a:pt x="1407" y="193"/>
                    </a:lnTo>
                    <a:lnTo>
                      <a:pt x="1407" y="193"/>
                    </a:lnTo>
                    <a:lnTo>
                      <a:pt x="1407" y="194"/>
                    </a:lnTo>
                    <a:lnTo>
                      <a:pt x="1407" y="193"/>
                    </a:lnTo>
                    <a:lnTo>
                      <a:pt x="1408" y="193"/>
                    </a:lnTo>
                    <a:lnTo>
                      <a:pt x="1408" y="193"/>
                    </a:lnTo>
                    <a:lnTo>
                      <a:pt x="1408" y="194"/>
                    </a:lnTo>
                    <a:lnTo>
                      <a:pt x="1408" y="193"/>
                    </a:lnTo>
                    <a:lnTo>
                      <a:pt x="1408" y="194"/>
                    </a:lnTo>
                    <a:lnTo>
                      <a:pt x="1408" y="194"/>
                    </a:lnTo>
                    <a:lnTo>
                      <a:pt x="1408" y="193"/>
                    </a:lnTo>
                    <a:lnTo>
                      <a:pt x="1409" y="193"/>
                    </a:lnTo>
                    <a:lnTo>
                      <a:pt x="1409" y="193"/>
                    </a:lnTo>
                    <a:lnTo>
                      <a:pt x="1409" y="194"/>
                    </a:lnTo>
                    <a:lnTo>
                      <a:pt x="1409" y="193"/>
                    </a:lnTo>
                    <a:lnTo>
                      <a:pt x="1409" y="193"/>
                    </a:lnTo>
                    <a:lnTo>
                      <a:pt x="1409" y="194"/>
                    </a:lnTo>
                    <a:lnTo>
                      <a:pt x="1409" y="193"/>
                    </a:lnTo>
                    <a:lnTo>
                      <a:pt x="1409" y="193"/>
                    </a:lnTo>
                    <a:lnTo>
                      <a:pt x="1410" y="193"/>
                    </a:lnTo>
                    <a:lnTo>
                      <a:pt x="1410" y="193"/>
                    </a:lnTo>
                    <a:lnTo>
                      <a:pt x="1410" y="193"/>
                    </a:lnTo>
                    <a:lnTo>
                      <a:pt x="1410" y="193"/>
                    </a:lnTo>
                    <a:lnTo>
                      <a:pt x="1410" y="193"/>
                    </a:lnTo>
                    <a:lnTo>
                      <a:pt x="1410" y="193"/>
                    </a:lnTo>
                    <a:lnTo>
                      <a:pt x="1411" y="193"/>
                    </a:lnTo>
                    <a:lnTo>
                      <a:pt x="1411" y="193"/>
                    </a:lnTo>
                    <a:lnTo>
                      <a:pt x="1411" y="193"/>
                    </a:lnTo>
                    <a:lnTo>
                      <a:pt x="1411" y="193"/>
                    </a:lnTo>
                    <a:lnTo>
                      <a:pt x="1411" y="193"/>
                    </a:lnTo>
                    <a:lnTo>
                      <a:pt x="1411" y="194"/>
                    </a:lnTo>
                    <a:lnTo>
                      <a:pt x="1411" y="193"/>
                    </a:lnTo>
                    <a:lnTo>
                      <a:pt x="1412" y="194"/>
                    </a:lnTo>
                    <a:lnTo>
                      <a:pt x="1412" y="193"/>
                    </a:lnTo>
                    <a:lnTo>
                      <a:pt x="1412" y="193"/>
                    </a:lnTo>
                    <a:lnTo>
                      <a:pt x="1412" y="193"/>
                    </a:lnTo>
                    <a:lnTo>
                      <a:pt x="1412" y="193"/>
                    </a:lnTo>
                    <a:lnTo>
                      <a:pt x="1412" y="193"/>
                    </a:lnTo>
                    <a:lnTo>
                      <a:pt x="1412" y="193"/>
                    </a:lnTo>
                    <a:lnTo>
                      <a:pt x="1413" y="192"/>
                    </a:lnTo>
                    <a:lnTo>
                      <a:pt x="1413" y="193"/>
                    </a:lnTo>
                    <a:lnTo>
                      <a:pt x="1413" y="193"/>
                    </a:lnTo>
                    <a:lnTo>
                      <a:pt x="1413" y="192"/>
                    </a:lnTo>
                    <a:lnTo>
                      <a:pt x="1413" y="192"/>
                    </a:lnTo>
                    <a:lnTo>
                      <a:pt x="1413" y="192"/>
                    </a:lnTo>
                    <a:lnTo>
                      <a:pt x="1413" y="192"/>
                    </a:lnTo>
                    <a:lnTo>
                      <a:pt x="1414" y="192"/>
                    </a:lnTo>
                    <a:lnTo>
                      <a:pt x="1414" y="192"/>
                    </a:lnTo>
                    <a:lnTo>
                      <a:pt x="1414" y="192"/>
                    </a:lnTo>
                    <a:lnTo>
                      <a:pt x="1414" y="193"/>
                    </a:lnTo>
                    <a:lnTo>
                      <a:pt x="1414" y="192"/>
                    </a:lnTo>
                    <a:lnTo>
                      <a:pt x="1414" y="193"/>
                    </a:lnTo>
                    <a:lnTo>
                      <a:pt x="1414" y="192"/>
                    </a:lnTo>
                    <a:lnTo>
                      <a:pt x="1415" y="192"/>
                    </a:lnTo>
                    <a:lnTo>
                      <a:pt x="1415" y="192"/>
                    </a:lnTo>
                    <a:lnTo>
                      <a:pt x="1415" y="192"/>
                    </a:lnTo>
                    <a:lnTo>
                      <a:pt x="1415" y="193"/>
                    </a:lnTo>
                    <a:lnTo>
                      <a:pt x="1415" y="192"/>
                    </a:lnTo>
                    <a:lnTo>
                      <a:pt x="1415" y="193"/>
                    </a:lnTo>
                    <a:lnTo>
                      <a:pt x="1415" y="193"/>
                    </a:lnTo>
                    <a:lnTo>
                      <a:pt x="1416" y="192"/>
                    </a:lnTo>
                    <a:lnTo>
                      <a:pt x="1416" y="193"/>
                    </a:lnTo>
                    <a:lnTo>
                      <a:pt x="1416" y="193"/>
                    </a:lnTo>
                    <a:lnTo>
                      <a:pt x="1416" y="192"/>
                    </a:lnTo>
                    <a:lnTo>
                      <a:pt x="1416" y="192"/>
                    </a:lnTo>
                    <a:lnTo>
                      <a:pt x="1416" y="192"/>
                    </a:lnTo>
                    <a:lnTo>
                      <a:pt x="1416" y="192"/>
                    </a:lnTo>
                    <a:lnTo>
                      <a:pt x="1417" y="193"/>
                    </a:lnTo>
                    <a:lnTo>
                      <a:pt x="1417" y="193"/>
                    </a:lnTo>
                    <a:lnTo>
                      <a:pt x="1417" y="193"/>
                    </a:lnTo>
                    <a:lnTo>
                      <a:pt x="1417" y="193"/>
                    </a:lnTo>
                    <a:lnTo>
                      <a:pt x="1417" y="193"/>
                    </a:lnTo>
                    <a:lnTo>
                      <a:pt x="1417" y="192"/>
                    </a:lnTo>
                    <a:lnTo>
                      <a:pt x="1417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8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19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0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1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2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3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4" y="193"/>
                    </a:lnTo>
                    <a:lnTo>
                      <a:pt x="1425" y="193"/>
                    </a:lnTo>
                    <a:lnTo>
                      <a:pt x="1425" y="193"/>
                    </a:lnTo>
                    <a:lnTo>
                      <a:pt x="1425" y="194"/>
                    </a:lnTo>
                    <a:lnTo>
                      <a:pt x="1425" y="193"/>
                    </a:lnTo>
                    <a:lnTo>
                      <a:pt x="1425" y="193"/>
                    </a:lnTo>
                    <a:lnTo>
                      <a:pt x="1425" y="193"/>
                    </a:lnTo>
                    <a:lnTo>
                      <a:pt x="1426" y="194"/>
                    </a:lnTo>
                    <a:lnTo>
                      <a:pt x="1426" y="193"/>
                    </a:lnTo>
                    <a:lnTo>
                      <a:pt x="1426" y="194"/>
                    </a:lnTo>
                    <a:lnTo>
                      <a:pt x="1426" y="194"/>
                    </a:lnTo>
                    <a:lnTo>
                      <a:pt x="1426" y="194"/>
                    </a:lnTo>
                    <a:lnTo>
                      <a:pt x="1426" y="194"/>
                    </a:lnTo>
                    <a:lnTo>
                      <a:pt x="1426" y="194"/>
                    </a:lnTo>
                    <a:lnTo>
                      <a:pt x="1426" y="194"/>
                    </a:lnTo>
                    <a:lnTo>
                      <a:pt x="1427" y="195"/>
                    </a:lnTo>
                    <a:lnTo>
                      <a:pt x="1427" y="194"/>
                    </a:lnTo>
                    <a:lnTo>
                      <a:pt x="1427" y="194"/>
                    </a:lnTo>
                    <a:lnTo>
                      <a:pt x="1427" y="194"/>
                    </a:lnTo>
                    <a:lnTo>
                      <a:pt x="1427" y="194"/>
                    </a:lnTo>
                    <a:lnTo>
                      <a:pt x="1427" y="195"/>
                    </a:lnTo>
                    <a:lnTo>
                      <a:pt x="1427" y="194"/>
                    </a:lnTo>
                    <a:lnTo>
                      <a:pt x="1428" y="195"/>
                    </a:lnTo>
                    <a:lnTo>
                      <a:pt x="1428" y="194"/>
                    </a:lnTo>
                    <a:lnTo>
                      <a:pt x="1428" y="194"/>
                    </a:lnTo>
                    <a:lnTo>
                      <a:pt x="1428" y="194"/>
                    </a:lnTo>
                    <a:lnTo>
                      <a:pt x="1428" y="194"/>
                    </a:lnTo>
                    <a:lnTo>
                      <a:pt x="1428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29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0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1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2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3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4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5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6" y="194"/>
                    </a:lnTo>
                    <a:lnTo>
                      <a:pt x="1437" y="194"/>
                    </a:lnTo>
                    <a:lnTo>
                      <a:pt x="1437" y="194"/>
                    </a:lnTo>
                    <a:lnTo>
                      <a:pt x="1437" y="194"/>
                    </a:lnTo>
                    <a:lnTo>
                      <a:pt x="1437" y="193"/>
                    </a:lnTo>
                    <a:lnTo>
                      <a:pt x="1437" y="194"/>
                    </a:lnTo>
                    <a:lnTo>
                      <a:pt x="1437" y="194"/>
                    </a:lnTo>
                    <a:lnTo>
                      <a:pt x="1437" y="194"/>
                    </a:lnTo>
                    <a:lnTo>
                      <a:pt x="1438" y="194"/>
                    </a:lnTo>
                    <a:lnTo>
                      <a:pt x="1438" y="193"/>
                    </a:lnTo>
                    <a:lnTo>
                      <a:pt x="1438" y="194"/>
                    </a:lnTo>
                    <a:lnTo>
                      <a:pt x="1438" y="194"/>
                    </a:lnTo>
                    <a:lnTo>
                      <a:pt x="1438" y="194"/>
                    </a:lnTo>
                    <a:lnTo>
                      <a:pt x="1438" y="194"/>
                    </a:lnTo>
                    <a:lnTo>
                      <a:pt x="1438" y="193"/>
                    </a:lnTo>
                    <a:lnTo>
                      <a:pt x="1439" y="194"/>
                    </a:lnTo>
                    <a:lnTo>
                      <a:pt x="1439" y="193"/>
                    </a:lnTo>
                    <a:lnTo>
                      <a:pt x="1439" y="194"/>
                    </a:lnTo>
                    <a:lnTo>
                      <a:pt x="1439" y="193"/>
                    </a:lnTo>
                    <a:lnTo>
                      <a:pt x="1439" y="193"/>
                    </a:lnTo>
                    <a:lnTo>
                      <a:pt x="1439" y="193"/>
                    </a:lnTo>
                    <a:lnTo>
                      <a:pt x="1440" y="193"/>
                    </a:lnTo>
                    <a:lnTo>
                      <a:pt x="1440" y="193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0" y="192"/>
                    </a:lnTo>
                    <a:lnTo>
                      <a:pt x="1441" y="192"/>
                    </a:lnTo>
                    <a:lnTo>
                      <a:pt x="1441" y="192"/>
                    </a:lnTo>
                    <a:lnTo>
                      <a:pt x="1441" y="193"/>
                    </a:lnTo>
                    <a:lnTo>
                      <a:pt x="1441" y="192"/>
                    </a:lnTo>
                    <a:lnTo>
                      <a:pt x="1441" y="193"/>
                    </a:lnTo>
                    <a:lnTo>
                      <a:pt x="1441" y="193"/>
                    </a:lnTo>
                    <a:lnTo>
                      <a:pt x="1441" y="192"/>
                    </a:lnTo>
                    <a:lnTo>
                      <a:pt x="1441" y="193"/>
                    </a:lnTo>
                    <a:lnTo>
                      <a:pt x="1442" y="193"/>
                    </a:lnTo>
                    <a:lnTo>
                      <a:pt x="1442" y="192"/>
                    </a:lnTo>
                    <a:lnTo>
                      <a:pt x="1442" y="193"/>
                    </a:lnTo>
                    <a:lnTo>
                      <a:pt x="1442" y="192"/>
                    </a:lnTo>
                    <a:lnTo>
                      <a:pt x="1442" y="192"/>
                    </a:lnTo>
                    <a:lnTo>
                      <a:pt x="1442" y="193"/>
                    </a:lnTo>
                    <a:lnTo>
                      <a:pt x="1442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3" y="192"/>
                    </a:lnTo>
                    <a:lnTo>
                      <a:pt x="1444" y="192"/>
                    </a:lnTo>
                    <a:lnTo>
                      <a:pt x="1444" y="192"/>
                    </a:lnTo>
                    <a:lnTo>
                      <a:pt x="1444" y="192"/>
                    </a:lnTo>
                    <a:lnTo>
                      <a:pt x="1444" y="192"/>
                    </a:lnTo>
                    <a:lnTo>
                      <a:pt x="1444" y="192"/>
                    </a:lnTo>
                    <a:lnTo>
                      <a:pt x="1444" y="192"/>
                    </a:lnTo>
                    <a:lnTo>
                      <a:pt x="1444" y="193"/>
                    </a:lnTo>
                    <a:lnTo>
                      <a:pt x="1445" y="192"/>
                    </a:lnTo>
                    <a:lnTo>
                      <a:pt x="1445" y="193"/>
                    </a:lnTo>
                    <a:lnTo>
                      <a:pt x="1445" y="193"/>
                    </a:lnTo>
                    <a:lnTo>
                      <a:pt x="1445" y="192"/>
                    </a:lnTo>
                    <a:lnTo>
                      <a:pt x="1445" y="193"/>
                    </a:lnTo>
                    <a:lnTo>
                      <a:pt x="1445" y="192"/>
                    </a:lnTo>
                    <a:lnTo>
                      <a:pt x="1445" y="193"/>
                    </a:lnTo>
                    <a:lnTo>
                      <a:pt x="1446" y="193"/>
                    </a:lnTo>
                    <a:lnTo>
                      <a:pt x="1446" y="193"/>
                    </a:lnTo>
                    <a:lnTo>
                      <a:pt x="1446" y="193"/>
                    </a:lnTo>
                    <a:lnTo>
                      <a:pt x="1446" y="193"/>
                    </a:lnTo>
                    <a:lnTo>
                      <a:pt x="1446" y="193"/>
                    </a:lnTo>
                    <a:lnTo>
                      <a:pt x="1446" y="193"/>
                    </a:lnTo>
                    <a:lnTo>
                      <a:pt x="1446" y="192"/>
                    </a:lnTo>
                    <a:lnTo>
                      <a:pt x="1447" y="193"/>
                    </a:lnTo>
                    <a:lnTo>
                      <a:pt x="1447" y="193"/>
                    </a:lnTo>
                    <a:lnTo>
                      <a:pt x="1447" y="193"/>
                    </a:lnTo>
                    <a:lnTo>
                      <a:pt x="1447" y="193"/>
                    </a:lnTo>
                    <a:lnTo>
                      <a:pt x="1447" y="192"/>
                    </a:lnTo>
                    <a:lnTo>
                      <a:pt x="1447" y="193"/>
                    </a:lnTo>
                    <a:lnTo>
                      <a:pt x="1447" y="193"/>
                    </a:lnTo>
                    <a:lnTo>
                      <a:pt x="1448" y="193"/>
                    </a:lnTo>
                    <a:lnTo>
                      <a:pt x="1448" y="193"/>
                    </a:lnTo>
                    <a:lnTo>
                      <a:pt x="1448" y="193"/>
                    </a:lnTo>
                    <a:lnTo>
                      <a:pt x="1448" y="193"/>
                    </a:lnTo>
                    <a:lnTo>
                      <a:pt x="1448" y="192"/>
                    </a:lnTo>
                    <a:lnTo>
                      <a:pt x="1448" y="193"/>
                    </a:lnTo>
                    <a:lnTo>
                      <a:pt x="1448" y="193"/>
                    </a:lnTo>
                    <a:lnTo>
                      <a:pt x="1449" y="193"/>
                    </a:lnTo>
                    <a:lnTo>
                      <a:pt x="1449" y="193"/>
                    </a:lnTo>
                    <a:lnTo>
                      <a:pt x="1449" y="193"/>
                    </a:lnTo>
                    <a:lnTo>
                      <a:pt x="1449" y="193"/>
                    </a:lnTo>
                    <a:lnTo>
                      <a:pt x="1449" y="192"/>
                    </a:lnTo>
                    <a:lnTo>
                      <a:pt x="1449" y="193"/>
                    </a:lnTo>
                    <a:lnTo>
                      <a:pt x="1449" y="192"/>
                    </a:lnTo>
                    <a:lnTo>
                      <a:pt x="1450" y="193"/>
                    </a:lnTo>
                    <a:lnTo>
                      <a:pt x="1450" y="193"/>
                    </a:lnTo>
                    <a:lnTo>
                      <a:pt x="1450" y="193"/>
                    </a:lnTo>
                    <a:lnTo>
                      <a:pt x="1450" y="192"/>
                    </a:lnTo>
                    <a:lnTo>
                      <a:pt x="1450" y="193"/>
                    </a:lnTo>
                    <a:lnTo>
                      <a:pt x="1450" y="193"/>
                    </a:lnTo>
                    <a:lnTo>
                      <a:pt x="1451" y="193"/>
                    </a:lnTo>
                    <a:lnTo>
                      <a:pt x="1451" y="193"/>
                    </a:lnTo>
                    <a:lnTo>
                      <a:pt x="1451" y="192"/>
                    </a:lnTo>
                    <a:lnTo>
                      <a:pt x="1451" y="193"/>
                    </a:lnTo>
                    <a:lnTo>
                      <a:pt x="1451" y="193"/>
                    </a:lnTo>
                    <a:lnTo>
                      <a:pt x="1451" y="193"/>
                    </a:lnTo>
                    <a:lnTo>
                      <a:pt x="1451" y="193"/>
                    </a:lnTo>
                    <a:lnTo>
                      <a:pt x="1452" y="192"/>
                    </a:lnTo>
                    <a:lnTo>
                      <a:pt x="1452" y="193"/>
                    </a:lnTo>
                    <a:lnTo>
                      <a:pt x="1452" y="193"/>
                    </a:lnTo>
                    <a:lnTo>
                      <a:pt x="1452" y="193"/>
                    </a:lnTo>
                    <a:lnTo>
                      <a:pt x="1452" y="192"/>
                    </a:lnTo>
                    <a:lnTo>
                      <a:pt x="1452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3" y="193"/>
                    </a:lnTo>
                    <a:lnTo>
                      <a:pt x="1454" y="193"/>
                    </a:lnTo>
                    <a:lnTo>
                      <a:pt x="1454" y="194"/>
                    </a:lnTo>
                    <a:lnTo>
                      <a:pt x="1454" y="194"/>
                    </a:lnTo>
                    <a:lnTo>
                      <a:pt x="1454" y="193"/>
                    </a:lnTo>
                    <a:lnTo>
                      <a:pt x="1454" y="194"/>
                    </a:lnTo>
                    <a:lnTo>
                      <a:pt x="1454" y="194"/>
                    </a:lnTo>
                    <a:lnTo>
                      <a:pt x="1454" y="193"/>
                    </a:lnTo>
                    <a:lnTo>
                      <a:pt x="1455" y="193"/>
                    </a:lnTo>
                    <a:lnTo>
                      <a:pt x="1455" y="193"/>
                    </a:lnTo>
                    <a:lnTo>
                      <a:pt x="1455" y="193"/>
                    </a:lnTo>
                    <a:lnTo>
                      <a:pt x="1455" y="194"/>
                    </a:lnTo>
                    <a:lnTo>
                      <a:pt x="1455" y="193"/>
                    </a:lnTo>
                    <a:lnTo>
                      <a:pt x="1455" y="194"/>
                    </a:lnTo>
                    <a:lnTo>
                      <a:pt x="1455" y="194"/>
                    </a:lnTo>
                    <a:lnTo>
                      <a:pt x="1456" y="193"/>
                    </a:lnTo>
                    <a:lnTo>
                      <a:pt x="1456" y="194"/>
                    </a:lnTo>
                    <a:lnTo>
                      <a:pt x="1456" y="193"/>
                    </a:lnTo>
                    <a:lnTo>
                      <a:pt x="1456" y="193"/>
                    </a:lnTo>
                    <a:lnTo>
                      <a:pt x="1456" y="193"/>
                    </a:lnTo>
                    <a:lnTo>
                      <a:pt x="1456" y="194"/>
                    </a:lnTo>
                    <a:lnTo>
                      <a:pt x="1456" y="193"/>
                    </a:lnTo>
                    <a:lnTo>
                      <a:pt x="1457" y="194"/>
                    </a:lnTo>
                    <a:lnTo>
                      <a:pt x="1457" y="193"/>
                    </a:lnTo>
                    <a:lnTo>
                      <a:pt x="1457" y="193"/>
                    </a:lnTo>
                    <a:lnTo>
                      <a:pt x="1457" y="193"/>
                    </a:lnTo>
                    <a:lnTo>
                      <a:pt x="1457" y="193"/>
                    </a:lnTo>
                    <a:lnTo>
                      <a:pt x="1457" y="193"/>
                    </a:lnTo>
                    <a:lnTo>
                      <a:pt x="1457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8" y="193"/>
                    </a:lnTo>
                    <a:lnTo>
                      <a:pt x="1459" y="193"/>
                    </a:lnTo>
                    <a:lnTo>
                      <a:pt x="1459" y="192"/>
                    </a:lnTo>
                    <a:lnTo>
                      <a:pt x="1459" y="193"/>
                    </a:lnTo>
                    <a:lnTo>
                      <a:pt x="1459" y="193"/>
                    </a:lnTo>
                    <a:lnTo>
                      <a:pt x="1459" y="193"/>
                    </a:lnTo>
                    <a:lnTo>
                      <a:pt x="1459" y="193"/>
                    </a:lnTo>
                    <a:lnTo>
                      <a:pt x="1460" y="193"/>
                    </a:lnTo>
                    <a:lnTo>
                      <a:pt x="1460" y="193"/>
                    </a:lnTo>
                    <a:lnTo>
                      <a:pt x="1460" y="193"/>
                    </a:lnTo>
                    <a:lnTo>
                      <a:pt x="1460" y="193"/>
                    </a:lnTo>
                    <a:lnTo>
                      <a:pt x="1460" y="193"/>
                    </a:lnTo>
                    <a:lnTo>
                      <a:pt x="1460" y="193"/>
                    </a:lnTo>
                    <a:lnTo>
                      <a:pt x="1460" y="192"/>
                    </a:lnTo>
                    <a:lnTo>
                      <a:pt x="1460" y="193"/>
                    </a:lnTo>
                    <a:lnTo>
                      <a:pt x="1461" y="193"/>
                    </a:lnTo>
                    <a:lnTo>
                      <a:pt x="1461" y="193"/>
                    </a:lnTo>
                    <a:lnTo>
                      <a:pt x="1461" y="193"/>
                    </a:lnTo>
                    <a:lnTo>
                      <a:pt x="1461" y="192"/>
                    </a:lnTo>
                    <a:lnTo>
                      <a:pt x="1461" y="193"/>
                    </a:lnTo>
                    <a:lnTo>
                      <a:pt x="1461" y="192"/>
                    </a:lnTo>
                    <a:lnTo>
                      <a:pt x="1461" y="193"/>
                    </a:lnTo>
                    <a:lnTo>
                      <a:pt x="1462" y="193"/>
                    </a:lnTo>
                    <a:lnTo>
                      <a:pt x="1462" y="193"/>
                    </a:lnTo>
                    <a:lnTo>
                      <a:pt x="1462" y="193"/>
                    </a:lnTo>
                    <a:lnTo>
                      <a:pt x="1462" y="192"/>
                    </a:lnTo>
                    <a:lnTo>
                      <a:pt x="1462" y="193"/>
                    </a:lnTo>
                    <a:lnTo>
                      <a:pt x="1462" y="192"/>
                    </a:lnTo>
                    <a:lnTo>
                      <a:pt x="1462" y="193"/>
                    </a:lnTo>
                    <a:lnTo>
                      <a:pt x="1463" y="193"/>
                    </a:lnTo>
                    <a:lnTo>
                      <a:pt x="1463" y="193"/>
                    </a:lnTo>
                    <a:lnTo>
                      <a:pt x="1463" y="193"/>
                    </a:lnTo>
                    <a:lnTo>
                      <a:pt x="1463" y="192"/>
                    </a:lnTo>
                    <a:lnTo>
                      <a:pt x="1463" y="193"/>
                    </a:lnTo>
                    <a:lnTo>
                      <a:pt x="1463" y="192"/>
                    </a:lnTo>
                    <a:lnTo>
                      <a:pt x="1463" y="193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4" y="192"/>
                    </a:lnTo>
                    <a:lnTo>
                      <a:pt x="1465" y="193"/>
                    </a:lnTo>
                    <a:lnTo>
                      <a:pt x="1465" y="192"/>
                    </a:lnTo>
                    <a:lnTo>
                      <a:pt x="1465" y="193"/>
                    </a:lnTo>
                    <a:lnTo>
                      <a:pt x="1465" y="193"/>
                    </a:lnTo>
                    <a:lnTo>
                      <a:pt x="1465" y="192"/>
                    </a:lnTo>
                    <a:lnTo>
                      <a:pt x="1465" y="193"/>
                    </a:lnTo>
                    <a:lnTo>
                      <a:pt x="1465" y="192"/>
                    </a:lnTo>
                    <a:lnTo>
                      <a:pt x="1465" y="192"/>
                    </a:lnTo>
                    <a:lnTo>
                      <a:pt x="1466" y="193"/>
                    </a:lnTo>
                    <a:lnTo>
                      <a:pt x="1466" y="192"/>
                    </a:lnTo>
                    <a:lnTo>
                      <a:pt x="1466" y="193"/>
                    </a:lnTo>
                    <a:lnTo>
                      <a:pt x="1466" y="193"/>
                    </a:lnTo>
                    <a:lnTo>
                      <a:pt x="1466" y="192"/>
                    </a:lnTo>
                    <a:lnTo>
                      <a:pt x="1466" y="192"/>
                    </a:lnTo>
                    <a:lnTo>
                      <a:pt x="1466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7" y="192"/>
                    </a:lnTo>
                    <a:lnTo>
                      <a:pt x="1468" y="191"/>
                    </a:lnTo>
                    <a:lnTo>
                      <a:pt x="1468" y="192"/>
                    </a:lnTo>
                    <a:lnTo>
                      <a:pt x="1468" y="192"/>
                    </a:lnTo>
                    <a:lnTo>
                      <a:pt x="1468" y="191"/>
                    </a:lnTo>
                    <a:lnTo>
                      <a:pt x="1468" y="192"/>
                    </a:lnTo>
                    <a:lnTo>
                      <a:pt x="1468" y="192"/>
                    </a:lnTo>
                    <a:lnTo>
                      <a:pt x="1468" y="192"/>
                    </a:lnTo>
                    <a:lnTo>
                      <a:pt x="1469" y="192"/>
                    </a:lnTo>
                    <a:lnTo>
                      <a:pt x="1469" y="192"/>
                    </a:lnTo>
                    <a:lnTo>
                      <a:pt x="1469" y="192"/>
                    </a:lnTo>
                    <a:lnTo>
                      <a:pt x="1469" y="192"/>
                    </a:lnTo>
                    <a:lnTo>
                      <a:pt x="1469" y="191"/>
                    </a:lnTo>
                    <a:lnTo>
                      <a:pt x="1469" y="192"/>
                    </a:lnTo>
                    <a:lnTo>
                      <a:pt x="1469" y="192"/>
                    </a:lnTo>
                    <a:lnTo>
                      <a:pt x="1470" y="191"/>
                    </a:lnTo>
                    <a:lnTo>
                      <a:pt x="1470" y="192"/>
                    </a:lnTo>
                    <a:lnTo>
                      <a:pt x="1470" y="191"/>
                    </a:lnTo>
                    <a:lnTo>
                      <a:pt x="1470" y="192"/>
                    </a:lnTo>
                    <a:lnTo>
                      <a:pt x="1470" y="192"/>
                    </a:lnTo>
                    <a:lnTo>
                      <a:pt x="1470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1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2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3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4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5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6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7" y="192"/>
                    </a:lnTo>
                    <a:lnTo>
                      <a:pt x="1478" y="192"/>
                    </a:lnTo>
                    <a:lnTo>
                      <a:pt x="1478" y="192"/>
                    </a:lnTo>
                    <a:lnTo>
                      <a:pt x="1478" y="192"/>
                    </a:lnTo>
                    <a:lnTo>
                      <a:pt x="1478" y="192"/>
                    </a:lnTo>
                    <a:lnTo>
                      <a:pt x="1478" y="192"/>
                    </a:lnTo>
                    <a:lnTo>
                      <a:pt x="1478" y="192"/>
                    </a:lnTo>
                    <a:lnTo>
                      <a:pt x="1479" y="192"/>
                    </a:lnTo>
                    <a:lnTo>
                      <a:pt x="1479" y="192"/>
                    </a:lnTo>
                    <a:lnTo>
                      <a:pt x="1479" y="192"/>
                    </a:lnTo>
                    <a:lnTo>
                      <a:pt x="1479" y="192"/>
                    </a:lnTo>
                    <a:lnTo>
                      <a:pt x="1479" y="192"/>
                    </a:lnTo>
                    <a:lnTo>
                      <a:pt x="1479" y="192"/>
                    </a:lnTo>
                    <a:lnTo>
                      <a:pt x="1480" y="192"/>
                    </a:lnTo>
                    <a:lnTo>
                      <a:pt x="1480" y="192"/>
                    </a:lnTo>
                    <a:lnTo>
                      <a:pt x="1480" y="192"/>
                    </a:lnTo>
                    <a:lnTo>
                      <a:pt x="1480" y="192"/>
                    </a:lnTo>
                    <a:lnTo>
                      <a:pt x="1480" y="192"/>
                    </a:lnTo>
                    <a:lnTo>
                      <a:pt x="1480" y="193"/>
                    </a:lnTo>
                    <a:lnTo>
                      <a:pt x="1480" y="193"/>
                    </a:lnTo>
                    <a:lnTo>
                      <a:pt x="1480" y="193"/>
                    </a:lnTo>
                    <a:lnTo>
                      <a:pt x="1481" y="193"/>
                    </a:lnTo>
                    <a:lnTo>
                      <a:pt x="1481" y="193"/>
                    </a:lnTo>
                    <a:lnTo>
                      <a:pt x="1481" y="193"/>
                    </a:lnTo>
                    <a:lnTo>
                      <a:pt x="1481" y="193"/>
                    </a:lnTo>
                    <a:lnTo>
                      <a:pt x="1481" y="193"/>
                    </a:lnTo>
                    <a:lnTo>
                      <a:pt x="1481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2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3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4" y="193"/>
                    </a:lnTo>
                    <a:lnTo>
                      <a:pt x="1485" y="193"/>
                    </a:lnTo>
                    <a:lnTo>
                      <a:pt x="1485" y="193"/>
                    </a:lnTo>
                    <a:lnTo>
                      <a:pt x="1485" y="193"/>
                    </a:lnTo>
                    <a:lnTo>
                      <a:pt x="1485" y="192"/>
                    </a:lnTo>
                    <a:lnTo>
                      <a:pt x="1485" y="193"/>
                    </a:lnTo>
                    <a:lnTo>
                      <a:pt x="1485" y="193"/>
                    </a:lnTo>
                    <a:lnTo>
                      <a:pt x="1485" y="192"/>
                    </a:lnTo>
                    <a:lnTo>
                      <a:pt x="1486" y="193"/>
                    </a:lnTo>
                    <a:lnTo>
                      <a:pt x="1486" y="193"/>
                    </a:lnTo>
                    <a:lnTo>
                      <a:pt x="1486" y="192"/>
                    </a:lnTo>
                    <a:lnTo>
                      <a:pt x="1486" y="193"/>
                    </a:lnTo>
                    <a:lnTo>
                      <a:pt x="1486" y="193"/>
                    </a:lnTo>
                    <a:lnTo>
                      <a:pt x="1486" y="192"/>
                    </a:lnTo>
                    <a:lnTo>
                      <a:pt x="1486" y="192"/>
                    </a:lnTo>
                    <a:lnTo>
                      <a:pt x="1487" y="193"/>
                    </a:lnTo>
                    <a:lnTo>
                      <a:pt x="1487" y="192"/>
                    </a:lnTo>
                    <a:lnTo>
                      <a:pt x="1487" y="193"/>
                    </a:lnTo>
                    <a:lnTo>
                      <a:pt x="1487" y="192"/>
                    </a:lnTo>
                    <a:lnTo>
                      <a:pt x="1487" y="193"/>
                    </a:lnTo>
                    <a:lnTo>
                      <a:pt x="1487" y="193"/>
                    </a:lnTo>
                    <a:lnTo>
                      <a:pt x="1487" y="192"/>
                    </a:lnTo>
                    <a:lnTo>
                      <a:pt x="1488" y="193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8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89" y="192"/>
                    </a:lnTo>
                    <a:lnTo>
                      <a:pt x="1490" y="192"/>
                    </a:lnTo>
                    <a:lnTo>
                      <a:pt x="1490" y="192"/>
                    </a:lnTo>
                    <a:lnTo>
                      <a:pt x="1490" y="192"/>
                    </a:lnTo>
                    <a:lnTo>
                      <a:pt x="1490" y="192"/>
                    </a:lnTo>
                    <a:lnTo>
                      <a:pt x="1490" y="192"/>
                    </a:lnTo>
                    <a:lnTo>
                      <a:pt x="1490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1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2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3" y="192"/>
                    </a:lnTo>
                    <a:lnTo>
                      <a:pt x="1494" y="192"/>
                    </a:lnTo>
                    <a:lnTo>
                      <a:pt x="1494" y="192"/>
                    </a:lnTo>
                    <a:lnTo>
                      <a:pt x="1494" y="191"/>
                    </a:lnTo>
                    <a:lnTo>
                      <a:pt x="1494" y="191"/>
                    </a:lnTo>
                    <a:lnTo>
                      <a:pt x="1494" y="191"/>
                    </a:lnTo>
                    <a:lnTo>
                      <a:pt x="1494" y="191"/>
                    </a:lnTo>
                    <a:lnTo>
                      <a:pt x="1494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5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6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7" y="191"/>
                    </a:lnTo>
                    <a:lnTo>
                      <a:pt x="1498" y="191"/>
                    </a:lnTo>
                    <a:lnTo>
                      <a:pt x="1498" y="191"/>
                    </a:lnTo>
                    <a:lnTo>
                      <a:pt x="1498" y="191"/>
                    </a:lnTo>
                    <a:lnTo>
                      <a:pt x="1498" y="191"/>
                    </a:lnTo>
                    <a:lnTo>
                      <a:pt x="1498" y="191"/>
                    </a:lnTo>
                    <a:lnTo>
                      <a:pt x="1498" y="191"/>
                    </a:lnTo>
                    <a:lnTo>
                      <a:pt x="1499" y="191"/>
                    </a:lnTo>
                    <a:lnTo>
                      <a:pt x="1499" y="191"/>
                    </a:lnTo>
                    <a:lnTo>
                      <a:pt x="1499" y="192"/>
                    </a:lnTo>
                    <a:lnTo>
                      <a:pt x="1499" y="191"/>
                    </a:lnTo>
                    <a:lnTo>
                      <a:pt x="1499" y="192"/>
                    </a:lnTo>
                    <a:lnTo>
                      <a:pt x="1499" y="192"/>
                    </a:lnTo>
                    <a:lnTo>
                      <a:pt x="1499" y="191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1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0" y="192"/>
                    </a:lnTo>
                    <a:lnTo>
                      <a:pt x="1501" y="191"/>
                    </a:lnTo>
                    <a:lnTo>
                      <a:pt x="1501" y="192"/>
                    </a:lnTo>
                    <a:lnTo>
                      <a:pt x="1501" y="192"/>
                    </a:lnTo>
                    <a:lnTo>
                      <a:pt x="1501" y="191"/>
                    </a:lnTo>
                    <a:lnTo>
                      <a:pt x="1501" y="192"/>
                    </a:lnTo>
                    <a:lnTo>
                      <a:pt x="1501" y="191"/>
                    </a:lnTo>
                    <a:lnTo>
                      <a:pt x="1501" y="192"/>
                    </a:lnTo>
                    <a:lnTo>
                      <a:pt x="1502" y="192"/>
                    </a:lnTo>
                    <a:lnTo>
                      <a:pt x="1502" y="192"/>
                    </a:lnTo>
                    <a:lnTo>
                      <a:pt x="1502" y="192"/>
                    </a:lnTo>
                    <a:lnTo>
                      <a:pt x="1502" y="192"/>
                    </a:lnTo>
                    <a:lnTo>
                      <a:pt x="1502" y="192"/>
                    </a:lnTo>
                    <a:lnTo>
                      <a:pt x="1502" y="191"/>
                    </a:lnTo>
                    <a:lnTo>
                      <a:pt x="1502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3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4" y="192"/>
                    </a:lnTo>
                    <a:lnTo>
                      <a:pt x="1505" y="192"/>
                    </a:lnTo>
                    <a:lnTo>
                      <a:pt x="1505" y="192"/>
                    </a:lnTo>
                    <a:lnTo>
                      <a:pt x="1505" y="191"/>
                    </a:lnTo>
                    <a:lnTo>
                      <a:pt x="1505" y="192"/>
                    </a:lnTo>
                    <a:lnTo>
                      <a:pt x="1505" y="192"/>
                    </a:lnTo>
                    <a:lnTo>
                      <a:pt x="1505" y="192"/>
                    </a:lnTo>
                    <a:lnTo>
                      <a:pt x="1505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6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7" y="192"/>
                    </a:lnTo>
                    <a:lnTo>
                      <a:pt x="1508" y="192"/>
                    </a:lnTo>
                    <a:lnTo>
                      <a:pt x="1508" y="192"/>
                    </a:lnTo>
                    <a:lnTo>
                      <a:pt x="1508" y="193"/>
                    </a:lnTo>
                    <a:lnTo>
                      <a:pt x="1508" y="193"/>
                    </a:lnTo>
                    <a:lnTo>
                      <a:pt x="1508" y="193"/>
                    </a:lnTo>
                    <a:lnTo>
                      <a:pt x="1508" y="193"/>
                    </a:lnTo>
                    <a:lnTo>
                      <a:pt x="1508" y="192"/>
                    </a:lnTo>
                    <a:lnTo>
                      <a:pt x="1509" y="193"/>
                    </a:lnTo>
                    <a:lnTo>
                      <a:pt x="1509" y="193"/>
                    </a:lnTo>
                    <a:lnTo>
                      <a:pt x="1509" y="192"/>
                    </a:lnTo>
                    <a:lnTo>
                      <a:pt x="1509" y="193"/>
                    </a:lnTo>
                    <a:lnTo>
                      <a:pt x="1509" y="193"/>
                    </a:lnTo>
                    <a:lnTo>
                      <a:pt x="1509" y="193"/>
                    </a:lnTo>
                    <a:lnTo>
                      <a:pt x="1509" y="193"/>
                    </a:lnTo>
                    <a:lnTo>
                      <a:pt x="1509" y="193"/>
                    </a:lnTo>
                    <a:lnTo>
                      <a:pt x="1510" y="193"/>
                    </a:lnTo>
                    <a:lnTo>
                      <a:pt x="1510" y="193"/>
                    </a:lnTo>
                    <a:lnTo>
                      <a:pt x="1510" y="192"/>
                    </a:lnTo>
                    <a:lnTo>
                      <a:pt x="1510" y="193"/>
                    </a:lnTo>
                    <a:lnTo>
                      <a:pt x="1510" y="193"/>
                    </a:lnTo>
                    <a:lnTo>
                      <a:pt x="1510" y="192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3"/>
                    </a:lnTo>
                    <a:lnTo>
                      <a:pt x="1511" y="192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2" y="193"/>
                    </a:lnTo>
                    <a:lnTo>
                      <a:pt x="1512" y="193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3" y="192"/>
                    </a:lnTo>
                    <a:lnTo>
                      <a:pt x="1514" y="192"/>
                    </a:lnTo>
                    <a:lnTo>
                      <a:pt x="1514" y="192"/>
                    </a:lnTo>
                    <a:lnTo>
                      <a:pt x="1514" y="192"/>
                    </a:lnTo>
                    <a:lnTo>
                      <a:pt x="1514" y="192"/>
                    </a:lnTo>
                    <a:lnTo>
                      <a:pt x="1514" y="192"/>
                    </a:lnTo>
                    <a:lnTo>
                      <a:pt x="1514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5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6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7" y="192"/>
                    </a:lnTo>
                    <a:lnTo>
                      <a:pt x="1518" y="192"/>
                    </a:lnTo>
                    <a:lnTo>
                      <a:pt x="1518" y="192"/>
                    </a:lnTo>
                    <a:lnTo>
                      <a:pt x="1518" y="192"/>
                    </a:lnTo>
                    <a:lnTo>
                      <a:pt x="1518" y="192"/>
                    </a:lnTo>
                    <a:lnTo>
                      <a:pt x="1518" y="192"/>
                    </a:lnTo>
                    <a:lnTo>
                      <a:pt x="1518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19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0" y="192"/>
                    </a:lnTo>
                    <a:lnTo>
                      <a:pt x="1521" y="192"/>
                    </a:lnTo>
                    <a:lnTo>
                      <a:pt x="1521" y="191"/>
                    </a:lnTo>
                    <a:lnTo>
                      <a:pt x="1521" y="191"/>
                    </a:lnTo>
                    <a:lnTo>
                      <a:pt x="1521" y="191"/>
                    </a:lnTo>
                    <a:lnTo>
                      <a:pt x="1521" y="191"/>
                    </a:lnTo>
                    <a:lnTo>
                      <a:pt x="1521" y="191"/>
                    </a:lnTo>
                    <a:lnTo>
                      <a:pt x="1521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2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3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4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5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6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7" y="191"/>
                    </a:lnTo>
                    <a:lnTo>
                      <a:pt x="1528" y="191"/>
                    </a:lnTo>
                    <a:lnTo>
                      <a:pt x="1528" y="191"/>
                    </a:lnTo>
                    <a:lnTo>
                      <a:pt x="1528" y="191"/>
                    </a:lnTo>
                    <a:lnTo>
                      <a:pt x="1528" y="191"/>
                    </a:lnTo>
                    <a:lnTo>
                      <a:pt x="1528" y="191"/>
                    </a:lnTo>
                    <a:lnTo>
                      <a:pt x="1528" y="192"/>
                    </a:lnTo>
                    <a:lnTo>
                      <a:pt x="1528" y="191"/>
                    </a:lnTo>
                    <a:lnTo>
                      <a:pt x="1528" y="192"/>
                    </a:lnTo>
                    <a:lnTo>
                      <a:pt x="1529" y="191"/>
                    </a:lnTo>
                    <a:lnTo>
                      <a:pt x="1529" y="192"/>
                    </a:lnTo>
                    <a:lnTo>
                      <a:pt x="1529" y="191"/>
                    </a:lnTo>
                    <a:lnTo>
                      <a:pt x="1529" y="192"/>
                    </a:lnTo>
                    <a:lnTo>
                      <a:pt x="1529" y="192"/>
                    </a:lnTo>
                    <a:lnTo>
                      <a:pt x="1529" y="191"/>
                    </a:lnTo>
                    <a:lnTo>
                      <a:pt x="1529" y="192"/>
                    </a:lnTo>
                    <a:lnTo>
                      <a:pt x="1530" y="191"/>
                    </a:lnTo>
                    <a:lnTo>
                      <a:pt x="1530" y="192"/>
                    </a:lnTo>
                    <a:lnTo>
                      <a:pt x="1530" y="191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1"/>
                    </a:lnTo>
                    <a:lnTo>
                      <a:pt x="1531" y="192"/>
                    </a:lnTo>
                    <a:lnTo>
                      <a:pt x="1531" y="191"/>
                    </a:lnTo>
                    <a:lnTo>
                      <a:pt x="1531" y="191"/>
                    </a:lnTo>
                    <a:lnTo>
                      <a:pt x="1531" y="191"/>
                    </a:lnTo>
                    <a:lnTo>
                      <a:pt x="1531" y="192"/>
                    </a:lnTo>
                    <a:lnTo>
                      <a:pt x="1531" y="192"/>
                    </a:lnTo>
                    <a:lnTo>
                      <a:pt x="1531" y="192"/>
                    </a:lnTo>
                    <a:lnTo>
                      <a:pt x="1531" y="192"/>
                    </a:lnTo>
                    <a:lnTo>
                      <a:pt x="1532" y="191"/>
                    </a:lnTo>
                    <a:lnTo>
                      <a:pt x="1532" y="192"/>
                    </a:lnTo>
                    <a:lnTo>
                      <a:pt x="1532" y="191"/>
                    </a:lnTo>
                    <a:lnTo>
                      <a:pt x="1532" y="192"/>
                    </a:lnTo>
                    <a:lnTo>
                      <a:pt x="1532" y="192"/>
                    </a:lnTo>
                    <a:lnTo>
                      <a:pt x="1532" y="191"/>
                    </a:lnTo>
                    <a:lnTo>
                      <a:pt x="1532" y="192"/>
                    </a:lnTo>
                    <a:lnTo>
                      <a:pt x="1533" y="191"/>
                    </a:lnTo>
                    <a:lnTo>
                      <a:pt x="1533" y="192"/>
                    </a:lnTo>
                    <a:lnTo>
                      <a:pt x="1533" y="192"/>
                    </a:lnTo>
                    <a:lnTo>
                      <a:pt x="1533" y="191"/>
                    </a:lnTo>
                    <a:lnTo>
                      <a:pt x="1533" y="192"/>
                    </a:lnTo>
                    <a:lnTo>
                      <a:pt x="1533" y="191"/>
                    </a:lnTo>
                    <a:lnTo>
                      <a:pt x="1533" y="192"/>
                    </a:lnTo>
                    <a:lnTo>
                      <a:pt x="1534" y="192"/>
                    </a:lnTo>
                    <a:lnTo>
                      <a:pt x="1534" y="191"/>
                    </a:lnTo>
                    <a:lnTo>
                      <a:pt x="1534" y="192"/>
                    </a:lnTo>
                    <a:lnTo>
                      <a:pt x="1534" y="191"/>
                    </a:lnTo>
                    <a:lnTo>
                      <a:pt x="1534" y="192"/>
                    </a:lnTo>
                    <a:lnTo>
                      <a:pt x="1534" y="192"/>
                    </a:lnTo>
                    <a:lnTo>
                      <a:pt x="1534" y="192"/>
                    </a:lnTo>
                    <a:lnTo>
                      <a:pt x="1535" y="192"/>
                    </a:lnTo>
                    <a:lnTo>
                      <a:pt x="1535" y="192"/>
                    </a:lnTo>
                    <a:lnTo>
                      <a:pt x="1535" y="192"/>
                    </a:lnTo>
                    <a:lnTo>
                      <a:pt x="1535" y="193"/>
                    </a:lnTo>
                    <a:lnTo>
                      <a:pt x="1535" y="192"/>
                    </a:lnTo>
                    <a:lnTo>
                      <a:pt x="1535" y="193"/>
                    </a:lnTo>
                    <a:lnTo>
                      <a:pt x="1535" y="193"/>
                    </a:lnTo>
                    <a:lnTo>
                      <a:pt x="1535" y="192"/>
                    </a:lnTo>
                    <a:lnTo>
                      <a:pt x="1536" y="192"/>
                    </a:lnTo>
                    <a:lnTo>
                      <a:pt x="1536" y="192"/>
                    </a:lnTo>
                    <a:lnTo>
                      <a:pt x="1536" y="192"/>
                    </a:lnTo>
                    <a:lnTo>
                      <a:pt x="1536" y="192"/>
                    </a:lnTo>
                    <a:lnTo>
                      <a:pt x="1536" y="192"/>
                    </a:lnTo>
                    <a:lnTo>
                      <a:pt x="1536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7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8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39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2"/>
                    </a:lnTo>
                    <a:lnTo>
                      <a:pt x="1540" y="191"/>
                    </a:lnTo>
                    <a:lnTo>
                      <a:pt x="1541" y="192"/>
                    </a:lnTo>
                    <a:lnTo>
                      <a:pt x="1541" y="192"/>
                    </a:lnTo>
                    <a:lnTo>
                      <a:pt x="1541" y="191"/>
                    </a:lnTo>
                    <a:lnTo>
                      <a:pt x="1541" y="192"/>
                    </a:lnTo>
                    <a:lnTo>
                      <a:pt x="1541" y="192"/>
                    </a:lnTo>
                    <a:lnTo>
                      <a:pt x="1541" y="192"/>
                    </a:lnTo>
                    <a:lnTo>
                      <a:pt x="1542" y="192"/>
                    </a:lnTo>
                    <a:lnTo>
                      <a:pt x="1542" y="191"/>
                    </a:lnTo>
                    <a:lnTo>
                      <a:pt x="1542" y="192"/>
                    </a:lnTo>
                    <a:lnTo>
                      <a:pt x="1542" y="191"/>
                    </a:lnTo>
                    <a:lnTo>
                      <a:pt x="1542" y="192"/>
                    </a:lnTo>
                    <a:lnTo>
                      <a:pt x="1542" y="192"/>
                    </a:lnTo>
                    <a:lnTo>
                      <a:pt x="1542" y="191"/>
                    </a:lnTo>
                    <a:lnTo>
                      <a:pt x="1543" y="192"/>
                    </a:lnTo>
                    <a:lnTo>
                      <a:pt x="1543" y="191"/>
                    </a:lnTo>
                    <a:lnTo>
                      <a:pt x="1543" y="192"/>
                    </a:lnTo>
                    <a:lnTo>
                      <a:pt x="1543" y="191"/>
                    </a:lnTo>
                    <a:lnTo>
                      <a:pt x="1543" y="192"/>
                    </a:lnTo>
                    <a:lnTo>
                      <a:pt x="1543" y="192"/>
                    </a:lnTo>
                    <a:lnTo>
                      <a:pt x="1543" y="191"/>
                    </a:lnTo>
                    <a:lnTo>
                      <a:pt x="1543" y="192"/>
                    </a:lnTo>
                    <a:lnTo>
                      <a:pt x="1544" y="191"/>
                    </a:lnTo>
                    <a:lnTo>
                      <a:pt x="1544" y="192"/>
                    </a:lnTo>
                    <a:lnTo>
                      <a:pt x="1544" y="191"/>
                    </a:lnTo>
                    <a:lnTo>
                      <a:pt x="1544" y="192"/>
                    </a:lnTo>
                    <a:lnTo>
                      <a:pt x="1544" y="192"/>
                    </a:lnTo>
                    <a:lnTo>
                      <a:pt x="1544" y="191"/>
                    </a:lnTo>
                    <a:lnTo>
                      <a:pt x="1544" y="191"/>
                    </a:lnTo>
                    <a:lnTo>
                      <a:pt x="1545" y="191"/>
                    </a:lnTo>
                    <a:lnTo>
                      <a:pt x="1545" y="191"/>
                    </a:lnTo>
                    <a:lnTo>
                      <a:pt x="1545" y="191"/>
                    </a:lnTo>
                    <a:lnTo>
                      <a:pt x="1545" y="191"/>
                    </a:lnTo>
                    <a:lnTo>
                      <a:pt x="1545" y="192"/>
                    </a:lnTo>
                    <a:lnTo>
                      <a:pt x="1545" y="191"/>
                    </a:lnTo>
                    <a:lnTo>
                      <a:pt x="1545" y="192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6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7" y="191"/>
                    </a:lnTo>
                    <a:lnTo>
                      <a:pt x="1548" y="191"/>
                    </a:lnTo>
                    <a:lnTo>
                      <a:pt x="1548" y="191"/>
                    </a:lnTo>
                    <a:lnTo>
                      <a:pt x="1548" y="191"/>
                    </a:lnTo>
                    <a:lnTo>
                      <a:pt x="1548" y="191"/>
                    </a:lnTo>
                    <a:lnTo>
                      <a:pt x="1548" y="190"/>
                    </a:lnTo>
                    <a:lnTo>
                      <a:pt x="1548" y="190"/>
                    </a:lnTo>
                    <a:lnTo>
                      <a:pt x="1548" y="191"/>
                    </a:lnTo>
                    <a:lnTo>
                      <a:pt x="1548" y="190"/>
                    </a:lnTo>
                    <a:lnTo>
                      <a:pt x="1549" y="190"/>
                    </a:lnTo>
                    <a:lnTo>
                      <a:pt x="1549" y="190"/>
                    </a:lnTo>
                    <a:lnTo>
                      <a:pt x="1549" y="190"/>
                    </a:lnTo>
                    <a:lnTo>
                      <a:pt x="1549" y="190"/>
                    </a:lnTo>
                    <a:lnTo>
                      <a:pt x="1549" y="190"/>
                    </a:lnTo>
                    <a:lnTo>
                      <a:pt x="1549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0" y="190"/>
                    </a:lnTo>
                    <a:lnTo>
                      <a:pt x="1551" y="190"/>
                    </a:lnTo>
                    <a:lnTo>
                      <a:pt x="1551" y="190"/>
                    </a:lnTo>
                    <a:lnTo>
                      <a:pt x="1551" y="190"/>
                    </a:lnTo>
                    <a:lnTo>
                      <a:pt x="1551" y="191"/>
                    </a:lnTo>
                    <a:lnTo>
                      <a:pt x="1551" y="190"/>
                    </a:lnTo>
                    <a:lnTo>
                      <a:pt x="1551" y="190"/>
                    </a:lnTo>
                    <a:lnTo>
                      <a:pt x="1551" y="191"/>
                    </a:lnTo>
                    <a:lnTo>
                      <a:pt x="1552" y="190"/>
                    </a:lnTo>
                    <a:lnTo>
                      <a:pt x="1552" y="191"/>
                    </a:lnTo>
                    <a:lnTo>
                      <a:pt x="1552" y="191"/>
                    </a:lnTo>
                    <a:lnTo>
                      <a:pt x="1552" y="190"/>
                    </a:lnTo>
                    <a:lnTo>
                      <a:pt x="1552" y="191"/>
                    </a:lnTo>
                    <a:lnTo>
                      <a:pt x="1552" y="191"/>
                    </a:lnTo>
                    <a:lnTo>
                      <a:pt x="1552" y="190"/>
                    </a:lnTo>
                    <a:lnTo>
                      <a:pt x="1553" y="190"/>
                    </a:lnTo>
                    <a:lnTo>
                      <a:pt x="1553" y="191"/>
                    </a:lnTo>
                    <a:lnTo>
                      <a:pt x="1553" y="190"/>
                    </a:lnTo>
                    <a:lnTo>
                      <a:pt x="1553" y="191"/>
                    </a:lnTo>
                    <a:lnTo>
                      <a:pt x="1553" y="191"/>
                    </a:lnTo>
                    <a:lnTo>
                      <a:pt x="1553" y="190"/>
                    </a:lnTo>
                    <a:lnTo>
                      <a:pt x="1553" y="191"/>
                    </a:lnTo>
                    <a:lnTo>
                      <a:pt x="1554" y="191"/>
                    </a:lnTo>
                    <a:lnTo>
                      <a:pt x="1554" y="190"/>
                    </a:lnTo>
                    <a:lnTo>
                      <a:pt x="1554" y="191"/>
                    </a:lnTo>
                    <a:lnTo>
                      <a:pt x="1554" y="190"/>
                    </a:lnTo>
                    <a:lnTo>
                      <a:pt x="1554" y="191"/>
                    </a:lnTo>
                    <a:lnTo>
                      <a:pt x="1554" y="191"/>
                    </a:lnTo>
                    <a:lnTo>
                      <a:pt x="1554" y="190"/>
                    </a:lnTo>
                    <a:lnTo>
                      <a:pt x="1555" y="191"/>
                    </a:lnTo>
                    <a:lnTo>
                      <a:pt x="1555" y="191"/>
                    </a:lnTo>
                    <a:lnTo>
                      <a:pt x="1555" y="190"/>
                    </a:lnTo>
                    <a:lnTo>
                      <a:pt x="1555" y="191"/>
                    </a:lnTo>
                    <a:lnTo>
                      <a:pt x="1555" y="190"/>
                    </a:lnTo>
                    <a:lnTo>
                      <a:pt x="1555" y="191"/>
                    </a:lnTo>
                    <a:lnTo>
                      <a:pt x="1555" y="191"/>
                    </a:lnTo>
                    <a:lnTo>
                      <a:pt x="1555" y="191"/>
                    </a:lnTo>
                    <a:lnTo>
                      <a:pt x="1556" y="191"/>
                    </a:lnTo>
                    <a:lnTo>
                      <a:pt x="1556" y="190"/>
                    </a:lnTo>
                    <a:lnTo>
                      <a:pt x="1556" y="191"/>
                    </a:lnTo>
                    <a:lnTo>
                      <a:pt x="1556" y="191"/>
                    </a:lnTo>
                    <a:lnTo>
                      <a:pt x="1556" y="191"/>
                    </a:lnTo>
                    <a:lnTo>
                      <a:pt x="1556" y="191"/>
                    </a:lnTo>
                    <a:lnTo>
                      <a:pt x="1556" y="191"/>
                    </a:lnTo>
                    <a:lnTo>
                      <a:pt x="1557" y="191"/>
                    </a:lnTo>
                    <a:lnTo>
                      <a:pt x="1557" y="190"/>
                    </a:lnTo>
                    <a:lnTo>
                      <a:pt x="1557" y="191"/>
                    </a:lnTo>
                    <a:lnTo>
                      <a:pt x="1557" y="190"/>
                    </a:lnTo>
                    <a:lnTo>
                      <a:pt x="1557" y="191"/>
                    </a:lnTo>
                    <a:lnTo>
                      <a:pt x="1557" y="191"/>
                    </a:lnTo>
                    <a:lnTo>
                      <a:pt x="1557" y="191"/>
                    </a:lnTo>
                    <a:lnTo>
                      <a:pt x="1558" y="191"/>
                    </a:lnTo>
                    <a:lnTo>
                      <a:pt x="1558" y="191"/>
                    </a:lnTo>
                    <a:lnTo>
                      <a:pt x="1558" y="191"/>
                    </a:lnTo>
                    <a:lnTo>
                      <a:pt x="1558" y="190"/>
                    </a:lnTo>
                    <a:lnTo>
                      <a:pt x="1558" y="191"/>
                    </a:lnTo>
                    <a:lnTo>
                      <a:pt x="1558" y="191"/>
                    </a:lnTo>
                    <a:lnTo>
                      <a:pt x="1558" y="191"/>
                    </a:lnTo>
                    <a:lnTo>
                      <a:pt x="1559" y="191"/>
                    </a:lnTo>
                    <a:lnTo>
                      <a:pt x="1559" y="191"/>
                    </a:lnTo>
                    <a:lnTo>
                      <a:pt x="1559" y="191"/>
                    </a:lnTo>
                    <a:lnTo>
                      <a:pt x="1559" y="190"/>
                    </a:lnTo>
                    <a:lnTo>
                      <a:pt x="1559" y="191"/>
                    </a:lnTo>
                    <a:lnTo>
                      <a:pt x="1559" y="191"/>
                    </a:lnTo>
                    <a:lnTo>
                      <a:pt x="1559" y="191"/>
                    </a:lnTo>
                    <a:lnTo>
                      <a:pt x="1560" y="191"/>
                    </a:lnTo>
                    <a:lnTo>
                      <a:pt x="1560" y="190"/>
                    </a:lnTo>
                    <a:lnTo>
                      <a:pt x="1560" y="191"/>
                    </a:lnTo>
                    <a:lnTo>
                      <a:pt x="1560" y="191"/>
                    </a:lnTo>
                    <a:lnTo>
                      <a:pt x="1560" y="191"/>
                    </a:lnTo>
                    <a:lnTo>
                      <a:pt x="1560" y="191"/>
                    </a:lnTo>
                    <a:lnTo>
                      <a:pt x="1560" y="191"/>
                    </a:lnTo>
                    <a:lnTo>
                      <a:pt x="1560" y="191"/>
                    </a:lnTo>
                    <a:lnTo>
                      <a:pt x="1561" y="191"/>
                    </a:lnTo>
                    <a:lnTo>
                      <a:pt x="1561" y="191"/>
                    </a:lnTo>
                    <a:lnTo>
                      <a:pt x="1561" y="191"/>
                    </a:lnTo>
                    <a:lnTo>
                      <a:pt x="1561" y="191"/>
                    </a:lnTo>
                    <a:lnTo>
                      <a:pt x="1561" y="191"/>
                    </a:lnTo>
                    <a:lnTo>
                      <a:pt x="1561" y="192"/>
                    </a:lnTo>
                    <a:lnTo>
                      <a:pt x="1562" y="192"/>
                    </a:lnTo>
                    <a:lnTo>
                      <a:pt x="1562" y="192"/>
                    </a:lnTo>
                    <a:lnTo>
                      <a:pt x="1562" y="191"/>
                    </a:lnTo>
                    <a:lnTo>
                      <a:pt x="1562" y="192"/>
                    </a:lnTo>
                    <a:lnTo>
                      <a:pt x="1562" y="192"/>
                    </a:lnTo>
                    <a:lnTo>
                      <a:pt x="1562" y="192"/>
                    </a:lnTo>
                    <a:lnTo>
                      <a:pt x="1562" y="192"/>
                    </a:lnTo>
                    <a:lnTo>
                      <a:pt x="1562" y="192"/>
                    </a:lnTo>
                    <a:lnTo>
                      <a:pt x="1563" y="192"/>
                    </a:lnTo>
                    <a:lnTo>
                      <a:pt x="1563" y="191"/>
                    </a:lnTo>
                    <a:lnTo>
                      <a:pt x="1563" y="192"/>
                    </a:lnTo>
                    <a:lnTo>
                      <a:pt x="1563" y="192"/>
                    </a:lnTo>
                    <a:lnTo>
                      <a:pt x="1563" y="191"/>
                    </a:lnTo>
                    <a:lnTo>
                      <a:pt x="1563" y="192"/>
                    </a:lnTo>
                    <a:lnTo>
                      <a:pt x="1564" y="191"/>
                    </a:lnTo>
                    <a:lnTo>
                      <a:pt x="1564" y="192"/>
                    </a:lnTo>
                    <a:lnTo>
                      <a:pt x="1564" y="192"/>
                    </a:lnTo>
                    <a:lnTo>
                      <a:pt x="1564" y="191"/>
                    </a:lnTo>
                    <a:lnTo>
                      <a:pt x="1564" y="192"/>
                    </a:lnTo>
                    <a:lnTo>
                      <a:pt x="1564" y="192"/>
                    </a:lnTo>
                    <a:lnTo>
                      <a:pt x="1564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5" y="192"/>
                    </a:lnTo>
                    <a:lnTo>
                      <a:pt x="1566" y="192"/>
                    </a:lnTo>
                    <a:lnTo>
                      <a:pt x="1566" y="192"/>
                    </a:lnTo>
                    <a:lnTo>
                      <a:pt x="1566" y="192"/>
                    </a:lnTo>
                    <a:lnTo>
                      <a:pt x="1566" y="191"/>
                    </a:lnTo>
                    <a:lnTo>
                      <a:pt x="1566" y="192"/>
                    </a:lnTo>
                    <a:lnTo>
                      <a:pt x="1566" y="192"/>
                    </a:lnTo>
                    <a:lnTo>
                      <a:pt x="1566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7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8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69" y="191"/>
                    </a:lnTo>
                    <a:lnTo>
                      <a:pt x="1570" y="190"/>
                    </a:lnTo>
                    <a:lnTo>
                      <a:pt x="1570" y="191"/>
                    </a:lnTo>
                    <a:lnTo>
                      <a:pt x="1570" y="191"/>
                    </a:lnTo>
                    <a:lnTo>
                      <a:pt x="1570" y="191"/>
                    </a:lnTo>
                    <a:lnTo>
                      <a:pt x="1570" y="191"/>
                    </a:lnTo>
                    <a:lnTo>
                      <a:pt x="1570" y="191"/>
                    </a:lnTo>
                    <a:lnTo>
                      <a:pt x="1570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1" y="191"/>
                    </a:lnTo>
                    <a:lnTo>
                      <a:pt x="1572" y="190"/>
                    </a:lnTo>
                    <a:lnTo>
                      <a:pt x="1572" y="191"/>
                    </a:lnTo>
                    <a:lnTo>
                      <a:pt x="1572" y="191"/>
                    </a:lnTo>
                    <a:lnTo>
                      <a:pt x="1572" y="191"/>
                    </a:lnTo>
                    <a:lnTo>
                      <a:pt x="1572" y="191"/>
                    </a:lnTo>
                    <a:lnTo>
                      <a:pt x="1572" y="191"/>
                    </a:lnTo>
                    <a:lnTo>
                      <a:pt x="1572" y="191"/>
                    </a:lnTo>
                    <a:lnTo>
                      <a:pt x="1573" y="190"/>
                    </a:lnTo>
                    <a:lnTo>
                      <a:pt x="1573" y="191"/>
                    </a:lnTo>
                    <a:lnTo>
                      <a:pt x="1573" y="191"/>
                    </a:lnTo>
                    <a:lnTo>
                      <a:pt x="1573" y="191"/>
                    </a:lnTo>
                    <a:lnTo>
                      <a:pt x="1573" y="191"/>
                    </a:lnTo>
                    <a:lnTo>
                      <a:pt x="1573" y="190"/>
                    </a:lnTo>
                    <a:lnTo>
                      <a:pt x="1573" y="191"/>
                    </a:lnTo>
                    <a:lnTo>
                      <a:pt x="1574" y="190"/>
                    </a:lnTo>
                    <a:lnTo>
                      <a:pt x="1574" y="190"/>
                    </a:lnTo>
                    <a:lnTo>
                      <a:pt x="1574" y="191"/>
                    </a:lnTo>
                    <a:lnTo>
                      <a:pt x="1574" y="190"/>
                    </a:lnTo>
                    <a:lnTo>
                      <a:pt x="1574" y="191"/>
                    </a:lnTo>
                    <a:lnTo>
                      <a:pt x="1574" y="190"/>
                    </a:lnTo>
                    <a:lnTo>
                      <a:pt x="1574" y="191"/>
                    </a:lnTo>
                    <a:lnTo>
                      <a:pt x="1574" y="191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5" y="190"/>
                    </a:lnTo>
                    <a:lnTo>
                      <a:pt x="1576" y="190"/>
                    </a:lnTo>
                    <a:lnTo>
                      <a:pt x="1576" y="190"/>
                    </a:lnTo>
                    <a:lnTo>
                      <a:pt x="1576" y="190"/>
                    </a:lnTo>
                    <a:lnTo>
                      <a:pt x="1576" y="189"/>
                    </a:lnTo>
                    <a:lnTo>
                      <a:pt x="1576" y="190"/>
                    </a:lnTo>
                    <a:lnTo>
                      <a:pt x="1576" y="190"/>
                    </a:lnTo>
                    <a:lnTo>
                      <a:pt x="1576" y="189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7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8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79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0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1" y="190"/>
                    </a:lnTo>
                    <a:lnTo>
                      <a:pt x="1582" y="190"/>
                    </a:lnTo>
                    <a:lnTo>
                      <a:pt x="1582" y="190"/>
                    </a:lnTo>
                    <a:lnTo>
                      <a:pt x="1582" y="190"/>
                    </a:lnTo>
                    <a:lnTo>
                      <a:pt x="1582" y="190"/>
                    </a:lnTo>
                    <a:lnTo>
                      <a:pt x="1582" y="190"/>
                    </a:lnTo>
                    <a:lnTo>
                      <a:pt x="1582" y="191"/>
                    </a:lnTo>
                    <a:lnTo>
                      <a:pt x="1582" y="191"/>
                    </a:lnTo>
                    <a:lnTo>
                      <a:pt x="1583" y="190"/>
                    </a:lnTo>
                    <a:lnTo>
                      <a:pt x="1583" y="191"/>
                    </a:lnTo>
                    <a:lnTo>
                      <a:pt x="1583" y="190"/>
                    </a:lnTo>
                    <a:lnTo>
                      <a:pt x="1583" y="191"/>
                    </a:lnTo>
                    <a:lnTo>
                      <a:pt x="1583" y="190"/>
                    </a:lnTo>
                    <a:lnTo>
                      <a:pt x="1583" y="190"/>
                    </a:lnTo>
                    <a:lnTo>
                      <a:pt x="1583" y="191"/>
                    </a:lnTo>
                    <a:lnTo>
                      <a:pt x="1584" y="190"/>
                    </a:lnTo>
                    <a:lnTo>
                      <a:pt x="1584" y="191"/>
                    </a:lnTo>
                    <a:lnTo>
                      <a:pt x="1584" y="190"/>
                    </a:lnTo>
                    <a:lnTo>
                      <a:pt x="1584" y="191"/>
                    </a:lnTo>
                    <a:lnTo>
                      <a:pt x="1584" y="190"/>
                    </a:lnTo>
                    <a:lnTo>
                      <a:pt x="1584" y="191"/>
                    </a:lnTo>
                    <a:lnTo>
                      <a:pt x="1584" y="191"/>
                    </a:lnTo>
                    <a:lnTo>
                      <a:pt x="1585" y="191"/>
                    </a:lnTo>
                    <a:lnTo>
                      <a:pt x="1585" y="191"/>
                    </a:lnTo>
                    <a:lnTo>
                      <a:pt x="1585" y="191"/>
                    </a:lnTo>
                    <a:lnTo>
                      <a:pt x="1585" y="191"/>
                    </a:lnTo>
                    <a:lnTo>
                      <a:pt x="1585" y="190"/>
                    </a:lnTo>
                    <a:lnTo>
                      <a:pt x="1585" y="191"/>
                    </a:lnTo>
                    <a:lnTo>
                      <a:pt x="1585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6" y="191"/>
                    </a:lnTo>
                    <a:lnTo>
                      <a:pt x="1587" y="191"/>
                    </a:lnTo>
                    <a:lnTo>
                      <a:pt x="1587" y="191"/>
                    </a:lnTo>
                    <a:lnTo>
                      <a:pt x="1587" y="190"/>
                    </a:lnTo>
                    <a:lnTo>
                      <a:pt x="1587" y="191"/>
                    </a:lnTo>
                    <a:lnTo>
                      <a:pt x="1587" y="191"/>
                    </a:lnTo>
                    <a:lnTo>
                      <a:pt x="1587" y="191"/>
                    </a:lnTo>
                    <a:lnTo>
                      <a:pt x="1587" y="191"/>
                    </a:lnTo>
                    <a:lnTo>
                      <a:pt x="1587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8" y="191"/>
                    </a:lnTo>
                    <a:lnTo>
                      <a:pt x="1589" y="191"/>
                    </a:lnTo>
                    <a:lnTo>
                      <a:pt x="1589" y="192"/>
                    </a:lnTo>
                    <a:lnTo>
                      <a:pt x="1589" y="191"/>
                    </a:lnTo>
                    <a:lnTo>
                      <a:pt x="1589" y="192"/>
                    </a:lnTo>
                    <a:lnTo>
                      <a:pt x="1589" y="192"/>
                    </a:lnTo>
                    <a:lnTo>
                      <a:pt x="1589" y="192"/>
                    </a:lnTo>
                    <a:lnTo>
                      <a:pt x="1589" y="192"/>
                    </a:lnTo>
                    <a:lnTo>
                      <a:pt x="1590" y="191"/>
                    </a:lnTo>
                    <a:lnTo>
                      <a:pt x="1590" y="192"/>
                    </a:lnTo>
                    <a:lnTo>
                      <a:pt x="1590" y="192"/>
                    </a:lnTo>
                    <a:lnTo>
                      <a:pt x="1590" y="191"/>
                    </a:lnTo>
                    <a:lnTo>
                      <a:pt x="1590" y="192"/>
                    </a:lnTo>
                    <a:lnTo>
                      <a:pt x="1590" y="192"/>
                    </a:lnTo>
                    <a:lnTo>
                      <a:pt x="1590" y="192"/>
                    </a:lnTo>
                    <a:lnTo>
                      <a:pt x="1591" y="192"/>
                    </a:lnTo>
                    <a:lnTo>
                      <a:pt x="1591" y="191"/>
                    </a:lnTo>
                    <a:lnTo>
                      <a:pt x="1591" y="192"/>
                    </a:lnTo>
                    <a:lnTo>
                      <a:pt x="1591" y="192"/>
                    </a:lnTo>
                    <a:lnTo>
                      <a:pt x="1591" y="191"/>
                    </a:lnTo>
                    <a:lnTo>
                      <a:pt x="1591" y="192"/>
                    </a:lnTo>
                    <a:lnTo>
                      <a:pt x="1591" y="192"/>
                    </a:lnTo>
                    <a:lnTo>
                      <a:pt x="1591" y="192"/>
                    </a:lnTo>
                    <a:lnTo>
                      <a:pt x="1592" y="192"/>
                    </a:lnTo>
                    <a:lnTo>
                      <a:pt x="1592" y="192"/>
                    </a:lnTo>
                    <a:lnTo>
                      <a:pt x="1592" y="192"/>
                    </a:lnTo>
                    <a:lnTo>
                      <a:pt x="1592" y="192"/>
                    </a:lnTo>
                    <a:lnTo>
                      <a:pt x="1592" y="191"/>
                    </a:lnTo>
                    <a:lnTo>
                      <a:pt x="1592" y="192"/>
                    </a:lnTo>
                    <a:lnTo>
                      <a:pt x="1592" y="192"/>
                    </a:lnTo>
                    <a:lnTo>
                      <a:pt x="1593" y="191"/>
                    </a:lnTo>
                    <a:lnTo>
                      <a:pt x="1593" y="192"/>
                    </a:lnTo>
                    <a:lnTo>
                      <a:pt x="1593" y="192"/>
                    </a:lnTo>
                    <a:lnTo>
                      <a:pt x="1593" y="191"/>
                    </a:lnTo>
                    <a:lnTo>
                      <a:pt x="1593" y="192"/>
                    </a:lnTo>
                    <a:lnTo>
                      <a:pt x="1593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4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5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6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7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8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599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0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1" y="191"/>
                    </a:lnTo>
                    <a:lnTo>
                      <a:pt x="1602" y="191"/>
                    </a:lnTo>
                    <a:lnTo>
                      <a:pt x="1602" y="191"/>
                    </a:lnTo>
                    <a:lnTo>
                      <a:pt x="1602" y="191"/>
                    </a:lnTo>
                    <a:lnTo>
                      <a:pt x="1602" y="191"/>
                    </a:lnTo>
                    <a:lnTo>
                      <a:pt x="1602" y="190"/>
                    </a:lnTo>
                    <a:lnTo>
                      <a:pt x="1602" y="190"/>
                    </a:lnTo>
                    <a:lnTo>
                      <a:pt x="1602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3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4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5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6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7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8" y="190"/>
                    </a:lnTo>
                    <a:lnTo>
                      <a:pt x="1609" y="191"/>
                    </a:lnTo>
                    <a:lnTo>
                      <a:pt x="1609" y="190"/>
                    </a:lnTo>
                    <a:lnTo>
                      <a:pt x="1609" y="191"/>
                    </a:lnTo>
                    <a:lnTo>
                      <a:pt x="1609" y="190"/>
                    </a:lnTo>
                    <a:lnTo>
                      <a:pt x="1609" y="191"/>
                    </a:lnTo>
                    <a:lnTo>
                      <a:pt x="1609" y="190"/>
                    </a:lnTo>
                    <a:lnTo>
                      <a:pt x="1610" y="191"/>
                    </a:lnTo>
                    <a:lnTo>
                      <a:pt x="1610" y="190"/>
                    </a:lnTo>
                    <a:lnTo>
                      <a:pt x="1610" y="191"/>
                    </a:lnTo>
                    <a:lnTo>
                      <a:pt x="1610" y="190"/>
                    </a:lnTo>
                    <a:lnTo>
                      <a:pt x="1610" y="191"/>
                    </a:lnTo>
                    <a:lnTo>
                      <a:pt x="1610" y="191"/>
                    </a:lnTo>
                    <a:lnTo>
                      <a:pt x="1610" y="191"/>
                    </a:lnTo>
                    <a:lnTo>
                      <a:pt x="1611" y="191"/>
                    </a:lnTo>
                    <a:lnTo>
                      <a:pt x="1611" y="191"/>
                    </a:lnTo>
                    <a:lnTo>
                      <a:pt x="1611" y="191"/>
                    </a:lnTo>
                    <a:lnTo>
                      <a:pt x="1611" y="190"/>
                    </a:lnTo>
                    <a:lnTo>
                      <a:pt x="1611" y="191"/>
                    </a:lnTo>
                    <a:lnTo>
                      <a:pt x="1611" y="191"/>
                    </a:lnTo>
                    <a:lnTo>
                      <a:pt x="1611" y="191"/>
                    </a:lnTo>
                    <a:lnTo>
                      <a:pt x="1611" y="191"/>
                    </a:lnTo>
                    <a:lnTo>
                      <a:pt x="1612" y="191"/>
                    </a:lnTo>
                    <a:lnTo>
                      <a:pt x="1612" y="191"/>
                    </a:lnTo>
                    <a:lnTo>
                      <a:pt x="1612" y="190"/>
                    </a:lnTo>
                    <a:lnTo>
                      <a:pt x="1612" y="191"/>
                    </a:lnTo>
                    <a:lnTo>
                      <a:pt x="1612" y="191"/>
                    </a:lnTo>
                    <a:lnTo>
                      <a:pt x="1612" y="191"/>
                    </a:lnTo>
                    <a:lnTo>
                      <a:pt x="1612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3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4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5" y="191"/>
                    </a:lnTo>
                    <a:lnTo>
                      <a:pt x="1616" y="192"/>
                    </a:lnTo>
                    <a:lnTo>
                      <a:pt x="1616" y="191"/>
                    </a:lnTo>
                    <a:lnTo>
                      <a:pt x="1616" y="192"/>
                    </a:lnTo>
                    <a:lnTo>
                      <a:pt x="1616" y="192"/>
                    </a:lnTo>
                    <a:lnTo>
                      <a:pt x="1616" y="192"/>
                    </a:lnTo>
                    <a:lnTo>
                      <a:pt x="1616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7" y="192"/>
                    </a:lnTo>
                    <a:lnTo>
                      <a:pt x="1618" y="191"/>
                    </a:lnTo>
                    <a:lnTo>
                      <a:pt x="1618" y="192"/>
                    </a:lnTo>
                    <a:lnTo>
                      <a:pt x="1618" y="192"/>
                    </a:lnTo>
                    <a:lnTo>
                      <a:pt x="1618" y="191"/>
                    </a:lnTo>
                    <a:lnTo>
                      <a:pt x="1618" y="192"/>
                    </a:lnTo>
                    <a:lnTo>
                      <a:pt x="1618" y="192"/>
                    </a:lnTo>
                    <a:lnTo>
                      <a:pt x="1618" y="192"/>
                    </a:lnTo>
                    <a:lnTo>
                      <a:pt x="1618" y="192"/>
                    </a:lnTo>
                    <a:lnTo>
                      <a:pt x="1619" y="192"/>
                    </a:lnTo>
                    <a:lnTo>
                      <a:pt x="1619" y="192"/>
                    </a:lnTo>
                    <a:lnTo>
                      <a:pt x="1619" y="192"/>
                    </a:lnTo>
                    <a:lnTo>
                      <a:pt x="1619" y="192"/>
                    </a:lnTo>
                    <a:lnTo>
                      <a:pt x="1619" y="192"/>
                    </a:lnTo>
                    <a:lnTo>
                      <a:pt x="1619" y="192"/>
                    </a:lnTo>
                    <a:lnTo>
                      <a:pt x="1619" y="191"/>
                    </a:lnTo>
                    <a:lnTo>
                      <a:pt x="1620" y="185"/>
                    </a:lnTo>
                    <a:lnTo>
                      <a:pt x="1620" y="180"/>
                    </a:lnTo>
                    <a:lnTo>
                      <a:pt x="1620" y="174"/>
                    </a:lnTo>
                    <a:lnTo>
                      <a:pt x="1620" y="170"/>
                    </a:lnTo>
                    <a:lnTo>
                      <a:pt x="1620" y="167"/>
                    </a:lnTo>
                    <a:lnTo>
                      <a:pt x="1620" y="163"/>
                    </a:lnTo>
                    <a:lnTo>
                      <a:pt x="1621" y="162"/>
                    </a:lnTo>
                    <a:lnTo>
                      <a:pt x="1621" y="161"/>
                    </a:lnTo>
                    <a:lnTo>
                      <a:pt x="1621" y="162"/>
                    </a:lnTo>
                    <a:lnTo>
                      <a:pt x="1621" y="162"/>
                    </a:lnTo>
                    <a:lnTo>
                      <a:pt x="1621" y="162"/>
                    </a:lnTo>
                    <a:lnTo>
                      <a:pt x="1621" y="162"/>
                    </a:lnTo>
                    <a:lnTo>
                      <a:pt x="1621" y="162"/>
                    </a:lnTo>
                    <a:lnTo>
                      <a:pt x="1622" y="162"/>
                    </a:lnTo>
                    <a:lnTo>
                      <a:pt x="1622" y="161"/>
                    </a:lnTo>
                    <a:lnTo>
                      <a:pt x="1622" y="161"/>
                    </a:lnTo>
                    <a:lnTo>
                      <a:pt x="1622" y="160"/>
                    </a:lnTo>
                    <a:lnTo>
                      <a:pt x="1622" y="159"/>
                    </a:lnTo>
                    <a:lnTo>
                      <a:pt x="1622" y="159"/>
                    </a:lnTo>
                    <a:lnTo>
                      <a:pt x="1623" y="157"/>
                    </a:lnTo>
                    <a:lnTo>
                      <a:pt x="1623" y="157"/>
                    </a:lnTo>
                    <a:lnTo>
                      <a:pt x="1623" y="156"/>
                    </a:lnTo>
                    <a:lnTo>
                      <a:pt x="1623" y="155"/>
                    </a:lnTo>
                    <a:lnTo>
                      <a:pt x="1623" y="155"/>
                    </a:lnTo>
                    <a:lnTo>
                      <a:pt x="1623" y="155"/>
                    </a:lnTo>
                    <a:lnTo>
                      <a:pt x="1623" y="154"/>
                    </a:lnTo>
                    <a:lnTo>
                      <a:pt x="1623" y="153"/>
                    </a:lnTo>
                    <a:lnTo>
                      <a:pt x="1624" y="153"/>
                    </a:lnTo>
                    <a:lnTo>
                      <a:pt x="1624" y="152"/>
                    </a:lnTo>
                    <a:lnTo>
                      <a:pt x="1624" y="152"/>
                    </a:lnTo>
                    <a:lnTo>
                      <a:pt x="1624" y="151"/>
                    </a:lnTo>
                    <a:lnTo>
                      <a:pt x="1624" y="151"/>
                    </a:lnTo>
                    <a:lnTo>
                      <a:pt x="1624" y="150"/>
                    </a:lnTo>
                    <a:lnTo>
                      <a:pt x="1625" y="150"/>
                    </a:lnTo>
                    <a:lnTo>
                      <a:pt x="1625" y="149"/>
                    </a:lnTo>
                    <a:lnTo>
                      <a:pt x="1625" y="148"/>
                    </a:lnTo>
                    <a:lnTo>
                      <a:pt x="1625" y="148"/>
                    </a:lnTo>
                    <a:lnTo>
                      <a:pt x="1625" y="147"/>
                    </a:lnTo>
                    <a:lnTo>
                      <a:pt x="1625" y="146"/>
                    </a:lnTo>
                    <a:lnTo>
                      <a:pt x="1625" y="146"/>
                    </a:lnTo>
                    <a:lnTo>
                      <a:pt x="1626" y="145"/>
                    </a:lnTo>
                    <a:lnTo>
                      <a:pt x="1626" y="145"/>
                    </a:lnTo>
                    <a:lnTo>
                      <a:pt x="1626" y="144"/>
                    </a:lnTo>
                    <a:lnTo>
                      <a:pt x="1626" y="143"/>
                    </a:lnTo>
                    <a:lnTo>
                      <a:pt x="1626" y="142"/>
                    </a:lnTo>
                    <a:lnTo>
                      <a:pt x="1626" y="140"/>
                    </a:lnTo>
                    <a:lnTo>
                      <a:pt x="1626" y="138"/>
                    </a:lnTo>
                    <a:lnTo>
                      <a:pt x="1627" y="136"/>
                    </a:lnTo>
                    <a:lnTo>
                      <a:pt x="1627" y="128"/>
                    </a:lnTo>
                    <a:lnTo>
                      <a:pt x="1627" y="91"/>
                    </a:lnTo>
                    <a:lnTo>
                      <a:pt x="1627" y="66"/>
                    </a:lnTo>
                    <a:lnTo>
                      <a:pt x="1627" y="43"/>
                    </a:lnTo>
                    <a:lnTo>
                      <a:pt x="1627" y="24"/>
                    </a:lnTo>
                    <a:lnTo>
                      <a:pt x="1628" y="11"/>
                    </a:lnTo>
                    <a:lnTo>
                      <a:pt x="1628" y="5"/>
                    </a:lnTo>
                    <a:lnTo>
                      <a:pt x="1628" y="6"/>
                    </a:lnTo>
                    <a:lnTo>
                      <a:pt x="1628" y="11"/>
                    </a:lnTo>
                    <a:lnTo>
                      <a:pt x="1628" y="20"/>
                    </a:lnTo>
                    <a:lnTo>
                      <a:pt x="1628" y="31"/>
                    </a:lnTo>
                    <a:lnTo>
                      <a:pt x="1628" y="42"/>
                    </a:lnTo>
                    <a:lnTo>
                      <a:pt x="1629" y="54"/>
                    </a:lnTo>
                    <a:lnTo>
                      <a:pt x="1629" y="64"/>
                    </a:lnTo>
                    <a:lnTo>
                      <a:pt x="1629" y="72"/>
                    </a:lnTo>
                    <a:lnTo>
                      <a:pt x="1629" y="82"/>
                    </a:lnTo>
                    <a:lnTo>
                      <a:pt x="1629" y="85"/>
                    </a:lnTo>
                    <a:lnTo>
                      <a:pt x="1629" y="86"/>
                    </a:lnTo>
                    <a:lnTo>
                      <a:pt x="1630" y="87"/>
                    </a:lnTo>
                    <a:lnTo>
                      <a:pt x="1630" y="88"/>
                    </a:lnTo>
                    <a:lnTo>
                      <a:pt x="1630" y="88"/>
                    </a:lnTo>
                    <a:lnTo>
                      <a:pt x="1630" y="89"/>
                    </a:lnTo>
                    <a:lnTo>
                      <a:pt x="1630" y="90"/>
                    </a:lnTo>
                    <a:lnTo>
                      <a:pt x="1630" y="91"/>
                    </a:lnTo>
                    <a:lnTo>
                      <a:pt x="1630" y="93"/>
                    </a:lnTo>
                    <a:lnTo>
                      <a:pt x="1630" y="95"/>
                    </a:lnTo>
                    <a:lnTo>
                      <a:pt x="1631" y="97"/>
                    </a:lnTo>
                    <a:lnTo>
                      <a:pt x="1631" y="100"/>
                    </a:lnTo>
                    <a:lnTo>
                      <a:pt x="1631" y="102"/>
                    </a:lnTo>
                    <a:lnTo>
                      <a:pt x="1631" y="105"/>
                    </a:lnTo>
                    <a:lnTo>
                      <a:pt x="1631" y="107"/>
                    </a:lnTo>
                    <a:lnTo>
                      <a:pt x="1631" y="113"/>
                    </a:lnTo>
                    <a:lnTo>
                      <a:pt x="1632" y="115"/>
                    </a:lnTo>
                    <a:lnTo>
                      <a:pt x="1632" y="118"/>
                    </a:lnTo>
                    <a:lnTo>
                      <a:pt x="1632" y="119"/>
                    </a:lnTo>
                    <a:lnTo>
                      <a:pt x="1632" y="122"/>
                    </a:lnTo>
                    <a:lnTo>
                      <a:pt x="1632" y="124"/>
                    </a:lnTo>
                    <a:lnTo>
                      <a:pt x="1632" y="127"/>
                    </a:lnTo>
                    <a:lnTo>
                      <a:pt x="1632" y="129"/>
                    </a:lnTo>
                    <a:lnTo>
                      <a:pt x="1633" y="131"/>
                    </a:lnTo>
                    <a:lnTo>
                      <a:pt x="1633" y="135"/>
                    </a:lnTo>
                    <a:lnTo>
                      <a:pt x="1633" y="138"/>
                    </a:lnTo>
                    <a:lnTo>
                      <a:pt x="1633" y="142"/>
                    </a:lnTo>
                    <a:lnTo>
                      <a:pt x="1633" y="145"/>
                    </a:lnTo>
                    <a:lnTo>
                      <a:pt x="1633" y="149"/>
                    </a:lnTo>
                    <a:lnTo>
                      <a:pt x="1634" y="157"/>
                    </a:lnTo>
                    <a:lnTo>
                      <a:pt x="1634" y="161"/>
                    </a:lnTo>
                    <a:lnTo>
                      <a:pt x="1634" y="165"/>
                    </a:lnTo>
                    <a:lnTo>
                      <a:pt x="1634" y="169"/>
                    </a:lnTo>
                    <a:lnTo>
                      <a:pt x="1634" y="172"/>
                    </a:lnTo>
                    <a:lnTo>
                      <a:pt x="1634" y="175"/>
                    </a:lnTo>
                    <a:lnTo>
                      <a:pt x="1634" y="177"/>
                    </a:lnTo>
                    <a:lnTo>
                      <a:pt x="1635" y="180"/>
                    </a:lnTo>
                    <a:lnTo>
                      <a:pt x="1635" y="182"/>
                    </a:lnTo>
                    <a:lnTo>
                      <a:pt x="1635" y="183"/>
                    </a:lnTo>
                    <a:lnTo>
                      <a:pt x="1635" y="184"/>
                    </a:lnTo>
                    <a:lnTo>
                      <a:pt x="1635" y="185"/>
                    </a:lnTo>
                    <a:lnTo>
                      <a:pt x="1635" y="186"/>
                    </a:lnTo>
                    <a:lnTo>
                      <a:pt x="1635" y="187"/>
                    </a:lnTo>
                    <a:lnTo>
                      <a:pt x="1636" y="187"/>
                    </a:lnTo>
                    <a:lnTo>
                      <a:pt x="1636" y="188"/>
                    </a:lnTo>
                    <a:lnTo>
                      <a:pt x="1636" y="189"/>
                    </a:lnTo>
                    <a:lnTo>
                      <a:pt x="1636" y="189"/>
                    </a:lnTo>
                    <a:lnTo>
                      <a:pt x="1636" y="190"/>
                    </a:lnTo>
                    <a:lnTo>
                      <a:pt x="1636" y="190"/>
                    </a:lnTo>
                    <a:lnTo>
                      <a:pt x="1637" y="190"/>
                    </a:lnTo>
                    <a:lnTo>
                      <a:pt x="1637" y="191"/>
                    </a:lnTo>
                    <a:lnTo>
                      <a:pt x="1637" y="192"/>
                    </a:lnTo>
                    <a:lnTo>
                      <a:pt x="1637" y="192"/>
                    </a:lnTo>
                    <a:lnTo>
                      <a:pt x="1637" y="192"/>
                    </a:lnTo>
                    <a:lnTo>
                      <a:pt x="1637" y="192"/>
                    </a:lnTo>
                    <a:lnTo>
                      <a:pt x="1637" y="193"/>
                    </a:lnTo>
                    <a:lnTo>
                      <a:pt x="1638" y="193"/>
                    </a:lnTo>
                    <a:lnTo>
                      <a:pt x="1638" y="193"/>
                    </a:lnTo>
                    <a:lnTo>
                      <a:pt x="1638" y="194"/>
                    </a:lnTo>
                    <a:lnTo>
                      <a:pt x="1638" y="194"/>
                    </a:lnTo>
                    <a:lnTo>
                      <a:pt x="1638" y="194"/>
                    </a:lnTo>
                    <a:lnTo>
                      <a:pt x="1638" y="194"/>
                    </a:lnTo>
                    <a:lnTo>
                      <a:pt x="1638" y="194"/>
                    </a:lnTo>
                    <a:lnTo>
                      <a:pt x="1638" y="194"/>
                    </a:lnTo>
                    <a:lnTo>
                      <a:pt x="1639" y="194"/>
                    </a:lnTo>
                    <a:lnTo>
                      <a:pt x="1639" y="195"/>
                    </a:lnTo>
                    <a:lnTo>
                      <a:pt x="1639" y="195"/>
                    </a:lnTo>
                    <a:lnTo>
                      <a:pt x="1639" y="195"/>
                    </a:lnTo>
                    <a:lnTo>
                      <a:pt x="1639" y="195"/>
                    </a:lnTo>
                    <a:lnTo>
                      <a:pt x="1639" y="195"/>
                    </a:lnTo>
                    <a:lnTo>
                      <a:pt x="1639" y="196"/>
                    </a:lnTo>
                    <a:lnTo>
                      <a:pt x="1640" y="195"/>
                    </a:lnTo>
                    <a:lnTo>
                      <a:pt x="1640" y="196"/>
                    </a:lnTo>
                    <a:lnTo>
                      <a:pt x="1640" y="196"/>
                    </a:lnTo>
                    <a:lnTo>
                      <a:pt x="1640" y="196"/>
                    </a:lnTo>
                    <a:lnTo>
                      <a:pt x="1640" y="196"/>
                    </a:lnTo>
                    <a:lnTo>
                      <a:pt x="1640" y="196"/>
                    </a:lnTo>
                    <a:lnTo>
                      <a:pt x="1640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1" y="197"/>
                    </a:lnTo>
                    <a:lnTo>
                      <a:pt x="1642" y="197"/>
                    </a:lnTo>
                    <a:lnTo>
                      <a:pt x="1642" y="197"/>
                    </a:lnTo>
                    <a:lnTo>
                      <a:pt x="1642" y="197"/>
                    </a:lnTo>
                    <a:lnTo>
                      <a:pt x="1642" y="197"/>
                    </a:lnTo>
                    <a:lnTo>
                      <a:pt x="1642" y="197"/>
                    </a:lnTo>
                    <a:lnTo>
                      <a:pt x="1642" y="198"/>
                    </a:lnTo>
                    <a:lnTo>
                      <a:pt x="1642" y="198"/>
                    </a:lnTo>
                    <a:lnTo>
                      <a:pt x="1642" y="198"/>
                    </a:lnTo>
                    <a:lnTo>
                      <a:pt x="1643" y="198"/>
                    </a:lnTo>
                    <a:lnTo>
                      <a:pt x="1643" y="198"/>
                    </a:lnTo>
                    <a:lnTo>
                      <a:pt x="1643" y="198"/>
                    </a:lnTo>
                    <a:lnTo>
                      <a:pt x="1643" y="199"/>
                    </a:lnTo>
                    <a:lnTo>
                      <a:pt x="1643" y="198"/>
                    </a:lnTo>
                    <a:lnTo>
                      <a:pt x="1643" y="199"/>
                    </a:lnTo>
                    <a:lnTo>
                      <a:pt x="1643" y="199"/>
                    </a:lnTo>
                    <a:lnTo>
                      <a:pt x="1644" y="199"/>
                    </a:lnTo>
                    <a:lnTo>
                      <a:pt x="1644" y="199"/>
                    </a:lnTo>
                    <a:lnTo>
                      <a:pt x="1644" y="198"/>
                    </a:lnTo>
                    <a:lnTo>
                      <a:pt x="1644" y="199"/>
                    </a:lnTo>
                    <a:lnTo>
                      <a:pt x="1644" y="199"/>
                    </a:lnTo>
                    <a:lnTo>
                      <a:pt x="1644" y="198"/>
                    </a:lnTo>
                    <a:lnTo>
                      <a:pt x="1645" y="199"/>
                    </a:lnTo>
                    <a:lnTo>
                      <a:pt x="1645" y="199"/>
                    </a:lnTo>
                    <a:lnTo>
                      <a:pt x="1645" y="198"/>
                    </a:lnTo>
                    <a:lnTo>
                      <a:pt x="1645" y="199"/>
                    </a:lnTo>
                    <a:lnTo>
                      <a:pt x="1645" y="198"/>
                    </a:lnTo>
                    <a:lnTo>
                      <a:pt x="1645" y="198"/>
                    </a:lnTo>
                    <a:lnTo>
                      <a:pt x="1645" y="199"/>
                    </a:lnTo>
                    <a:lnTo>
                      <a:pt x="1645" y="198"/>
                    </a:lnTo>
                    <a:lnTo>
                      <a:pt x="1646" y="199"/>
                    </a:lnTo>
                    <a:lnTo>
                      <a:pt x="1646" y="199"/>
                    </a:lnTo>
                    <a:lnTo>
                      <a:pt x="1646" y="198"/>
                    </a:lnTo>
                    <a:lnTo>
                      <a:pt x="1646" y="199"/>
                    </a:lnTo>
                    <a:lnTo>
                      <a:pt x="1646" y="199"/>
                    </a:lnTo>
                    <a:lnTo>
                      <a:pt x="1646" y="198"/>
                    </a:lnTo>
                    <a:lnTo>
                      <a:pt x="1646" y="199"/>
                    </a:lnTo>
                    <a:lnTo>
                      <a:pt x="1647" y="199"/>
                    </a:lnTo>
                    <a:lnTo>
                      <a:pt x="1647" y="198"/>
                    </a:lnTo>
                    <a:lnTo>
                      <a:pt x="1647" y="199"/>
                    </a:lnTo>
                    <a:lnTo>
                      <a:pt x="1647" y="199"/>
                    </a:lnTo>
                    <a:lnTo>
                      <a:pt x="1647" y="198"/>
                    </a:lnTo>
                    <a:lnTo>
                      <a:pt x="1647" y="199"/>
                    </a:lnTo>
                    <a:lnTo>
                      <a:pt x="1647" y="198"/>
                    </a:lnTo>
                    <a:lnTo>
                      <a:pt x="1648" y="199"/>
                    </a:lnTo>
                    <a:lnTo>
                      <a:pt x="1648" y="199"/>
                    </a:lnTo>
                    <a:lnTo>
                      <a:pt x="1648" y="198"/>
                    </a:lnTo>
                    <a:lnTo>
                      <a:pt x="1648" y="198"/>
                    </a:lnTo>
                    <a:lnTo>
                      <a:pt x="1648" y="198"/>
                    </a:lnTo>
                    <a:lnTo>
                      <a:pt x="1648" y="198"/>
                    </a:lnTo>
                    <a:lnTo>
                      <a:pt x="1648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49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0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1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2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3" y="198"/>
                    </a:lnTo>
                    <a:lnTo>
                      <a:pt x="1654" y="198"/>
                    </a:lnTo>
                    <a:lnTo>
                      <a:pt x="1654" y="197"/>
                    </a:lnTo>
                    <a:lnTo>
                      <a:pt x="1654" y="198"/>
                    </a:lnTo>
                    <a:lnTo>
                      <a:pt x="1654" y="198"/>
                    </a:lnTo>
                    <a:lnTo>
                      <a:pt x="1654" y="198"/>
                    </a:lnTo>
                    <a:lnTo>
                      <a:pt x="1654" y="198"/>
                    </a:lnTo>
                    <a:lnTo>
                      <a:pt x="1654" y="198"/>
                    </a:lnTo>
                    <a:lnTo>
                      <a:pt x="1655" y="198"/>
                    </a:lnTo>
                    <a:lnTo>
                      <a:pt x="1655" y="198"/>
                    </a:lnTo>
                    <a:lnTo>
                      <a:pt x="1655" y="198"/>
                    </a:lnTo>
                    <a:lnTo>
                      <a:pt x="1655" y="197"/>
                    </a:lnTo>
                    <a:lnTo>
                      <a:pt x="1655" y="197"/>
                    </a:lnTo>
                    <a:lnTo>
                      <a:pt x="1655" y="198"/>
                    </a:lnTo>
                    <a:lnTo>
                      <a:pt x="1655" y="198"/>
                    </a:lnTo>
                    <a:lnTo>
                      <a:pt x="1656" y="197"/>
                    </a:lnTo>
                    <a:lnTo>
                      <a:pt x="1656" y="198"/>
                    </a:lnTo>
                    <a:lnTo>
                      <a:pt x="1656" y="197"/>
                    </a:lnTo>
                    <a:lnTo>
                      <a:pt x="1656" y="197"/>
                    </a:lnTo>
                    <a:lnTo>
                      <a:pt x="1656" y="197"/>
                    </a:lnTo>
                    <a:lnTo>
                      <a:pt x="1656" y="197"/>
                    </a:lnTo>
                    <a:lnTo>
                      <a:pt x="1656" y="197"/>
                    </a:lnTo>
                    <a:lnTo>
                      <a:pt x="1657" y="197"/>
                    </a:lnTo>
                    <a:lnTo>
                      <a:pt x="1657" y="197"/>
                    </a:lnTo>
                    <a:lnTo>
                      <a:pt x="1657" y="197"/>
                    </a:lnTo>
                    <a:lnTo>
                      <a:pt x="1657" y="196"/>
                    </a:lnTo>
                    <a:lnTo>
                      <a:pt x="1657" y="197"/>
                    </a:lnTo>
                    <a:lnTo>
                      <a:pt x="1657" y="197"/>
                    </a:lnTo>
                    <a:lnTo>
                      <a:pt x="1657" y="196"/>
                    </a:lnTo>
                    <a:lnTo>
                      <a:pt x="1657" y="197"/>
                    </a:lnTo>
                    <a:lnTo>
                      <a:pt x="1658" y="197"/>
                    </a:lnTo>
                    <a:lnTo>
                      <a:pt x="1658" y="197"/>
                    </a:lnTo>
                    <a:lnTo>
                      <a:pt x="1658" y="197"/>
                    </a:lnTo>
                    <a:lnTo>
                      <a:pt x="1658" y="196"/>
                    </a:lnTo>
                    <a:lnTo>
                      <a:pt x="1658" y="197"/>
                    </a:lnTo>
                    <a:lnTo>
                      <a:pt x="1658" y="197"/>
                    </a:lnTo>
                    <a:lnTo>
                      <a:pt x="1658" y="196"/>
                    </a:lnTo>
                    <a:lnTo>
                      <a:pt x="1659" y="196"/>
                    </a:lnTo>
                    <a:lnTo>
                      <a:pt x="1659" y="196"/>
                    </a:lnTo>
                    <a:lnTo>
                      <a:pt x="1659" y="196"/>
                    </a:lnTo>
                    <a:lnTo>
                      <a:pt x="1659" y="197"/>
                    </a:lnTo>
                    <a:lnTo>
                      <a:pt x="1659" y="196"/>
                    </a:lnTo>
                    <a:lnTo>
                      <a:pt x="1659" y="196"/>
                    </a:lnTo>
                    <a:lnTo>
                      <a:pt x="1659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0" y="196"/>
                    </a:lnTo>
                    <a:lnTo>
                      <a:pt x="1661" y="196"/>
                    </a:lnTo>
                    <a:lnTo>
                      <a:pt x="1661" y="196"/>
                    </a:lnTo>
                    <a:lnTo>
                      <a:pt x="1661" y="196"/>
                    </a:lnTo>
                    <a:lnTo>
                      <a:pt x="1661" y="196"/>
                    </a:lnTo>
                    <a:lnTo>
                      <a:pt x="1661" y="197"/>
                    </a:lnTo>
                    <a:lnTo>
                      <a:pt x="1661" y="196"/>
                    </a:lnTo>
                    <a:lnTo>
                      <a:pt x="1661" y="197"/>
                    </a:lnTo>
                    <a:lnTo>
                      <a:pt x="1662" y="196"/>
                    </a:lnTo>
                    <a:lnTo>
                      <a:pt x="1662" y="196"/>
                    </a:lnTo>
                    <a:lnTo>
                      <a:pt x="1662" y="197"/>
                    </a:lnTo>
                    <a:lnTo>
                      <a:pt x="1662" y="197"/>
                    </a:lnTo>
                    <a:lnTo>
                      <a:pt x="1662" y="196"/>
                    </a:lnTo>
                    <a:lnTo>
                      <a:pt x="1662" y="196"/>
                    </a:lnTo>
                    <a:lnTo>
                      <a:pt x="1662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3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4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5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6" y="196"/>
                    </a:lnTo>
                    <a:lnTo>
                      <a:pt x="1667" y="196"/>
                    </a:lnTo>
                    <a:lnTo>
                      <a:pt x="1667" y="196"/>
                    </a:lnTo>
                    <a:lnTo>
                      <a:pt x="1667" y="196"/>
                    </a:lnTo>
                    <a:lnTo>
                      <a:pt x="1667" y="196"/>
                    </a:lnTo>
                    <a:lnTo>
                      <a:pt x="1667" y="196"/>
                    </a:lnTo>
                    <a:lnTo>
                      <a:pt x="1667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8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69" y="196"/>
                    </a:lnTo>
                    <a:lnTo>
                      <a:pt x="1670" y="196"/>
                    </a:lnTo>
                    <a:lnTo>
                      <a:pt x="1670" y="196"/>
                    </a:lnTo>
                    <a:lnTo>
                      <a:pt x="1670" y="197"/>
                    </a:lnTo>
                    <a:lnTo>
                      <a:pt x="1670" y="197"/>
                    </a:lnTo>
                    <a:lnTo>
                      <a:pt x="1670" y="197"/>
                    </a:lnTo>
                    <a:lnTo>
                      <a:pt x="1670" y="197"/>
                    </a:lnTo>
                    <a:lnTo>
                      <a:pt x="1670" y="197"/>
                    </a:lnTo>
                    <a:lnTo>
                      <a:pt x="1671" y="197"/>
                    </a:lnTo>
                    <a:lnTo>
                      <a:pt x="1671" y="197"/>
                    </a:lnTo>
                    <a:lnTo>
                      <a:pt x="1671" y="196"/>
                    </a:lnTo>
                    <a:lnTo>
                      <a:pt x="1671" y="197"/>
                    </a:lnTo>
                    <a:lnTo>
                      <a:pt x="1671" y="197"/>
                    </a:lnTo>
                    <a:lnTo>
                      <a:pt x="1671" y="196"/>
                    </a:lnTo>
                    <a:lnTo>
                      <a:pt x="1671" y="197"/>
                    </a:lnTo>
                    <a:lnTo>
                      <a:pt x="1672" y="196"/>
                    </a:lnTo>
                    <a:lnTo>
                      <a:pt x="1672" y="197"/>
                    </a:lnTo>
                    <a:lnTo>
                      <a:pt x="1672" y="197"/>
                    </a:lnTo>
                    <a:lnTo>
                      <a:pt x="1672" y="196"/>
                    </a:lnTo>
                    <a:lnTo>
                      <a:pt x="1672" y="197"/>
                    </a:lnTo>
                    <a:lnTo>
                      <a:pt x="1672" y="197"/>
                    </a:lnTo>
                    <a:lnTo>
                      <a:pt x="1672" y="196"/>
                    </a:lnTo>
                    <a:lnTo>
                      <a:pt x="1673" y="197"/>
                    </a:lnTo>
                    <a:lnTo>
                      <a:pt x="1673" y="196"/>
                    </a:lnTo>
                    <a:lnTo>
                      <a:pt x="1673" y="196"/>
                    </a:lnTo>
                    <a:lnTo>
                      <a:pt x="1673" y="196"/>
                    </a:lnTo>
                    <a:lnTo>
                      <a:pt x="1673" y="196"/>
                    </a:lnTo>
                    <a:lnTo>
                      <a:pt x="1673" y="196"/>
                    </a:lnTo>
                    <a:lnTo>
                      <a:pt x="1673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4" y="196"/>
                    </a:lnTo>
                    <a:lnTo>
                      <a:pt x="1675" y="196"/>
                    </a:lnTo>
                    <a:lnTo>
                      <a:pt x="1675" y="196"/>
                    </a:lnTo>
                    <a:lnTo>
                      <a:pt x="1675" y="196"/>
                    </a:lnTo>
                    <a:lnTo>
                      <a:pt x="1675" y="196"/>
                    </a:lnTo>
                    <a:lnTo>
                      <a:pt x="1675" y="196"/>
                    </a:lnTo>
                    <a:lnTo>
                      <a:pt x="1675" y="196"/>
                    </a:lnTo>
                    <a:lnTo>
                      <a:pt x="1676" y="195"/>
                    </a:lnTo>
                    <a:lnTo>
                      <a:pt x="1676" y="195"/>
                    </a:lnTo>
                    <a:lnTo>
                      <a:pt x="1676" y="195"/>
                    </a:lnTo>
                    <a:lnTo>
                      <a:pt x="1676" y="195"/>
                    </a:lnTo>
                    <a:lnTo>
                      <a:pt x="1676" y="195"/>
                    </a:lnTo>
                    <a:lnTo>
                      <a:pt x="1676" y="196"/>
                    </a:lnTo>
                    <a:lnTo>
                      <a:pt x="1676" y="195"/>
                    </a:lnTo>
                    <a:lnTo>
                      <a:pt x="1677" y="196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7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8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79" y="195"/>
                    </a:lnTo>
                    <a:lnTo>
                      <a:pt x="1680" y="194"/>
                    </a:lnTo>
                    <a:lnTo>
                      <a:pt x="1680" y="195"/>
                    </a:lnTo>
                    <a:lnTo>
                      <a:pt x="1680" y="195"/>
                    </a:lnTo>
                    <a:lnTo>
                      <a:pt x="1680" y="195"/>
                    </a:lnTo>
                    <a:lnTo>
                      <a:pt x="1680" y="194"/>
                    </a:lnTo>
                    <a:lnTo>
                      <a:pt x="1680" y="195"/>
                    </a:lnTo>
                    <a:lnTo>
                      <a:pt x="1681" y="194"/>
                    </a:lnTo>
                    <a:lnTo>
                      <a:pt x="1681" y="195"/>
                    </a:lnTo>
                    <a:lnTo>
                      <a:pt x="1681" y="195"/>
                    </a:lnTo>
                    <a:lnTo>
                      <a:pt x="1681" y="195"/>
                    </a:lnTo>
                    <a:lnTo>
                      <a:pt x="1681" y="195"/>
                    </a:lnTo>
                    <a:lnTo>
                      <a:pt x="1681" y="194"/>
                    </a:lnTo>
                    <a:lnTo>
                      <a:pt x="1681" y="195"/>
                    </a:lnTo>
                    <a:lnTo>
                      <a:pt x="1681" y="195"/>
                    </a:lnTo>
                    <a:lnTo>
                      <a:pt x="1682" y="195"/>
                    </a:lnTo>
                    <a:lnTo>
                      <a:pt x="1682" y="195"/>
                    </a:lnTo>
                    <a:lnTo>
                      <a:pt x="1682" y="194"/>
                    </a:lnTo>
                    <a:lnTo>
                      <a:pt x="1682" y="195"/>
                    </a:lnTo>
                    <a:lnTo>
                      <a:pt x="1682" y="194"/>
                    </a:lnTo>
                    <a:lnTo>
                      <a:pt x="1682" y="194"/>
                    </a:lnTo>
                    <a:lnTo>
                      <a:pt x="1682" y="194"/>
                    </a:lnTo>
                    <a:lnTo>
                      <a:pt x="1683" y="194"/>
                    </a:lnTo>
                    <a:lnTo>
                      <a:pt x="1683" y="194"/>
                    </a:lnTo>
                    <a:lnTo>
                      <a:pt x="1683" y="194"/>
                    </a:lnTo>
                    <a:lnTo>
                      <a:pt x="1683" y="194"/>
                    </a:lnTo>
                    <a:lnTo>
                      <a:pt x="1683" y="194"/>
                    </a:lnTo>
                    <a:lnTo>
                      <a:pt x="1683" y="193"/>
                    </a:lnTo>
                    <a:lnTo>
                      <a:pt x="1683" y="194"/>
                    </a:lnTo>
                    <a:lnTo>
                      <a:pt x="1684" y="194"/>
                    </a:lnTo>
                    <a:lnTo>
                      <a:pt x="1684" y="193"/>
                    </a:lnTo>
                    <a:lnTo>
                      <a:pt x="1684" y="194"/>
                    </a:lnTo>
                    <a:lnTo>
                      <a:pt x="1684" y="193"/>
                    </a:lnTo>
                    <a:lnTo>
                      <a:pt x="1684" y="193"/>
                    </a:lnTo>
                    <a:lnTo>
                      <a:pt x="1684" y="194"/>
                    </a:lnTo>
                    <a:lnTo>
                      <a:pt x="1684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5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6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7" y="193"/>
                    </a:lnTo>
                    <a:lnTo>
                      <a:pt x="1688" y="193"/>
                    </a:lnTo>
                    <a:lnTo>
                      <a:pt x="1688" y="193"/>
                    </a:lnTo>
                    <a:lnTo>
                      <a:pt x="1688" y="193"/>
                    </a:lnTo>
                    <a:lnTo>
                      <a:pt x="1688" y="193"/>
                    </a:lnTo>
                    <a:lnTo>
                      <a:pt x="1688" y="193"/>
                    </a:lnTo>
                    <a:lnTo>
                      <a:pt x="1688" y="194"/>
                    </a:lnTo>
                    <a:lnTo>
                      <a:pt x="1688" y="193"/>
                    </a:lnTo>
                    <a:lnTo>
                      <a:pt x="1689" y="194"/>
                    </a:lnTo>
                    <a:lnTo>
                      <a:pt x="1689" y="194"/>
                    </a:lnTo>
                    <a:lnTo>
                      <a:pt x="1689" y="193"/>
                    </a:lnTo>
                    <a:lnTo>
                      <a:pt x="1689" y="193"/>
                    </a:lnTo>
                    <a:lnTo>
                      <a:pt x="1689" y="193"/>
                    </a:lnTo>
                    <a:lnTo>
                      <a:pt x="1689" y="193"/>
                    </a:lnTo>
                    <a:lnTo>
                      <a:pt x="1689" y="193"/>
                    </a:lnTo>
                    <a:lnTo>
                      <a:pt x="1689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0" y="193"/>
                    </a:lnTo>
                    <a:lnTo>
                      <a:pt x="1691" y="193"/>
                    </a:lnTo>
                    <a:lnTo>
                      <a:pt x="1691" y="193"/>
                    </a:lnTo>
                    <a:lnTo>
                      <a:pt x="1691" y="193"/>
                    </a:lnTo>
                    <a:lnTo>
                      <a:pt x="1691" y="193"/>
                    </a:lnTo>
                    <a:lnTo>
                      <a:pt x="1691" y="193"/>
                    </a:lnTo>
                    <a:lnTo>
                      <a:pt x="1691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2" y="193"/>
                    </a:lnTo>
                    <a:lnTo>
                      <a:pt x="1693" y="193"/>
                    </a:lnTo>
                    <a:lnTo>
                      <a:pt x="1693" y="193"/>
                    </a:lnTo>
                    <a:lnTo>
                      <a:pt x="1693" y="193"/>
                    </a:lnTo>
                    <a:lnTo>
                      <a:pt x="1693" y="193"/>
                    </a:lnTo>
                    <a:lnTo>
                      <a:pt x="1693" y="193"/>
                    </a:lnTo>
                    <a:lnTo>
                      <a:pt x="1693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4" y="193"/>
                    </a:lnTo>
                    <a:lnTo>
                      <a:pt x="1695" y="193"/>
                    </a:lnTo>
                    <a:lnTo>
                      <a:pt x="1695" y="193"/>
                    </a:lnTo>
                    <a:lnTo>
                      <a:pt x="1695" y="193"/>
                    </a:lnTo>
                    <a:lnTo>
                      <a:pt x="1695" y="193"/>
                    </a:lnTo>
                    <a:lnTo>
                      <a:pt x="1695" y="193"/>
                    </a:lnTo>
                    <a:lnTo>
                      <a:pt x="1695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6" y="193"/>
                    </a:lnTo>
                    <a:lnTo>
                      <a:pt x="1697" y="193"/>
                    </a:lnTo>
                    <a:lnTo>
                      <a:pt x="1697" y="193"/>
                    </a:lnTo>
                    <a:lnTo>
                      <a:pt x="1697" y="193"/>
                    </a:lnTo>
                    <a:lnTo>
                      <a:pt x="1697" y="194"/>
                    </a:lnTo>
                    <a:lnTo>
                      <a:pt x="1697" y="194"/>
                    </a:lnTo>
                    <a:lnTo>
                      <a:pt x="1697" y="194"/>
                    </a:lnTo>
                    <a:lnTo>
                      <a:pt x="1697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8" y="194"/>
                    </a:lnTo>
                    <a:lnTo>
                      <a:pt x="1699" y="194"/>
                    </a:lnTo>
                    <a:lnTo>
                      <a:pt x="1699" y="194"/>
                    </a:lnTo>
                    <a:lnTo>
                      <a:pt x="1699" y="194"/>
                    </a:lnTo>
                    <a:lnTo>
                      <a:pt x="1699" y="194"/>
                    </a:lnTo>
                    <a:lnTo>
                      <a:pt x="1699" y="193"/>
                    </a:lnTo>
                    <a:lnTo>
                      <a:pt x="1699" y="194"/>
                    </a:lnTo>
                    <a:lnTo>
                      <a:pt x="1699" y="194"/>
                    </a:lnTo>
                    <a:lnTo>
                      <a:pt x="1700" y="193"/>
                    </a:lnTo>
                    <a:lnTo>
                      <a:pt x="1700" y="194"/>
                    </a:lnTo>
                    <a:lnTo>
                      <a:pt x="1700" y="194"/>
                    </a:lnTo>
                    <a:lnTo>
                      <a:pt x="1700" y="193"/>
                    </a:lnTo>
                    <a:lnTo>
                      <a:pt x="1700" y="194"/>
                    </a:lnTo>
                    <a:lnTo>
                      <a:pt x="1700" y="193"/>
                    </a:lnTo>
                    <a:lnTo>
                      <a:pt x="1700" y="193"/>
                    </a:lnTo>
                    <a:lnTo>
                      <a:pt x="1701" y="193"/>
                    </a:lnTo>
                    <a:lnTo>
                      <a:pt x="1701" y="193"/>
                    </a:lnTo>
                    <a:lnTo>
                      <a:pt x="1701" y="193"/>
                    </a:lnTo>
                    <a:lnTo>
                      <a:pt x="1701" y="193"/>
                    </a:lnTo>
                    <a:lnTo>
                      <a:pt x="1701" y="193"/>
                    </a:lnTo>
                    <a:lnTo>
                      <a:pt x="1701" y="193"/>
                    </a:lnTo>
                    <a:lnTo>
                      <a:pt x="1701" y="194"/>
                    </a:lnTo>
                    <a:lnTo>
                      <a:pt x="1701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2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3" y="193"/>
                    </a:lnTo>
                    <a:lnTo>
                      <a:pt x="1704" y="193"/>
                    </a:lnTo>
                    <a:lnTo>
                      <a:pt x="1704" y="193"/>
                    </a:lnTo>
                    <a:lnTo>
                      <a:pt x="1704" y="193"/>
                    </a:lnTo>
                    <a:lnTo>
                      <a:pt x="1704" y="193"/>
                    </a:lnTo>
                    <a:lnTo>
                      <a:pt x="1704" y="192"/>
                    </a:lnTo>
                    <a:lnTo>
                      <a:pt x="1704" y="193"/>
                    </a:lnTo>
                    <a:lnTo>
                      <a:pt x="1704" y="193"/>
                    </a:lnTo>
                    <a:lnTo>
                      <a:pt x="1705" y="193"/>
                    </a:lnTo>
                    <a:lnTo>
                      <a:pt x="1705" y="193"/>
                    </a:lnTo>
                    <a:lnTo>
                      <a:pt x="1705" y="192"/>
                    </a:lnTo>
                    <a:lnTo>
                      <a:pt x="1705" y="193"/>
                    </a:lnTo>
                    <a:lnTo>
                      <a:pt x="1705" y="192"/>
                    </a:lnTo>
                    <a:lnTo>
                      <a:pt x="1705" y="193"/>
                    </a:lnTo>
                    <a:lnTo>
                      <a:pt x="1705" y="192"/>
                    </a:lnTo>
                    <a:lnTo>
                      <a:pt x="1706" y="193"/>
                    </a:lnTo>
                    <a:lnTo>
                      <a:pt x="1706" y="193"/>
                    </a:lnTo>
                    <a:lnTo>
                      <a:pt x="1706" y="193"/>
                    </a:lnTo>
                    <a:lnTo>
                      <a:pt x="1706" y="193"/>
                    </a:lnTo>
                    <a:lnTo>
                      <a:pt x="1706" y="192"/>
                    </a:lnTo>
                    <a:lnTo>
                      <a:pt x="1706" y="192"/>
                    </a:lnTo>
                    <a:lnTo>
                      <a:pt x="1706" y="192"/>
                    </a:lnTo>
                    <a:lnTo>
                      <a:pt x="1707" y="192"/>
                    </a:lnTo>
                    <a:lnTo>
                      <a:pt x="1707" y="192"/>
                    </a:lnTo>
                    <a:lnTo>
                      <a:pt x="1707" y="192"/>
                    </a:lnTo>
                    <a:lnTo>
                      <a:pt x="1707" y="192"/>
                    </a:lnTo>
                    <a:lnTo>
                      <a:pt x="1707" y="192"/>
                    </a:lnTo>
                    <a:lnTo>
                      <a:pt x="1707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8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09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0" y="192"/>
                    </a:lnTo>
                    <a:lnTo>
                      <a:pt x="1711" y="191"/>
                    </a:lnTo>
                    <a:lnTo>
                      <a:pt x="1711" y="192"/>
                    </a:lnTo>
                    <a:lnTo>
                      <a:pt x="1711" y="191"/>
                    </a:lnTo>
                    <a:lnTo>
                      <a:pt x="1711" y="191"/>
                    </a:lnTo>
                    <a:lnTo>
                      <a:pt x="1711" y="191"/>
                    </a:lnTo>
                    <a:lnTo>
                      <a:pt x="1711" y="191"/>
                    </a:lnTo>
                    <a:lnTo>
                      <a:pt x="1711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2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3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4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5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6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7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8" y="191"/>
                    </a:lnTo>
                    <a:lnTo>
                      <a:pt x="1719" y="191"/>
                    </a:lnTo>
                    <a:lnTo>
                      <a:pt x="1719" y="191"/>
                    </a:lnTo>
                    <a:lnTo>
                      <a:pt x="1719" y="191"/>
                    </a:lnTo>
                    <a:lnTo>
                      <a:pt x="1719" y="191"/>
                    </a:lnTo>
                    <a:lnTo>
                      <a:pt x="1719" y="192"/>
                    </a:lnTo>
                    <a:lnTo>
                      <a:pt x="1719" y="191"/>
                    </a:lnTo>
                    <a:lnTo>
                      <a:pt x="1719" y="191"/>
                    </a:lnTo>
                    <a:lnTo>
                      <a:pt x="1720" y="191"/>
                    </a:lnTo>
                    <a:lnTo>
                      <a:pt x="1720" y="192"/>
                    </a:lnTo>
                    <a:lnTo>
                      <a:pt x="1720" y="191"/>
                    </a:lnTo>
                    <a:lnTo>
                      <a:pt x="1720" y="192"/>
                    </a:lnTo>
                    <a:lnTo>
                      <a:pt x="1720" y="191"/>
                    </a:lnTo>
                    <a:lnTo>
                      <a:pt x="1720" y="191"/>
                    </a:lnTo>
                    <a:lnTo>
                      <a:pt x="1720" y="191"/>
                    </a:lnTo>
                    <a:lnTo>
                      <a:pt x="1720" y="191"/>
                    </a:lnTo>
                    <a:lnTo>
                      <a:pt x="1721" y="191"/>
                    </a:lnTo>
                    <a:lnTo>
                      <a:pt x="1721" y="191"/>
                    </a:lnTo>
                    <a:lnTo>
                      <a:pt x="1721" y="191"/>
                    </a:lnTo>
                    <a:lnTo>
                      <a:pt x="1721" y="192"/>
                    </a:lnTo>
                    <a:lnTo>
                      <a:pt x="1721" y="191"/>
                    </a:lnTo>
                    <a:lnTo>
                      <a:pt x="1721" y="191"/>
                    </a:lnTo>
                    <a:lnTo>
                      <a:pt x="1721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2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3" y="191"/>
                    </a:lnTo>
                    <a:lnTo>
                      <a:pt x="1724" y="191"/>
                    </a:lnTo>
                    <a:lnTo>
                      <a:pt x="1724" y="191"/>
                    </a:lnTo>
                    <a:lnTo>
                      <a:pt x="1724" y="192"/>
                    </a:lnTo>
                    <a:lnTo>
                      <a:pt x="1724" y="192"/>
                    </a:lnTo>
                    <a:lnTo>
                      <a:pt x="1724" y="192"/>
                    </a:lnTo>
                    <a:lnTo>
                      <a:pt x="1724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5" y="192"/>
                    </a:lnTo>
                    <a:lnTo>
                      <a:pt x="1726" y="192"/>
                    </a:lnTo>
                    <a:lnTo>
                      <a:pt x="1726" y="192"/>
                    </a:lnTo>
                    <a:lnTo>
                      <a:pt x="1726" y="192"/>
                    </a:lnTo>
                    <a:lnTo>
                      <a:pt x="1726" y="192"/>
                    </a:lnTo>
                    <a:lnTo>
                      <a:pt x="1726" y="192"/>
                    </a:lnTo>
                    <a:lnTo>
                      <a:pt x="1726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7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8" y="192"/>
                    </a:lnTo>
                    <a:lnTo>
                      <a:pt x="1729" y="192"/>
                    </a:lnTo>
                    <a:lnTo>
                      <a:pt x="1729" y="192"/>
                    </a:lnTo>
                    <a:lnTo>
                      <a:pt x="1729" y="191"/>
                    </a:lnTo>
                    <a:lnTo>
                      <a:pt x="1729" y="192"/>
                    </a:lnTo>
                    <a:lnTo>
                      <a:pt x="1729" y="192"/>
                    </a:lnTo>
                    <a:lnTo>
                      <a:pt x="1729" y="191"/>
                    </a:lnTo>
                    <a:lnTo>
                      <a:pt x="1730" y="192"/>
                    </a:lnTo>
                    <a:lnTo>
                      <a:pt x="1730" y="192"/>
                    </a:lnTo>
                    <a:lnTo>
                      <a:pt x="1730" y="191"/>
                    </a:lnTo>
                    <a:lnTo>
                      <a:pt x="1730" y="192"/>
                    </a:lnTo>
                    <a:lnTo>
                      <a:pt x="1730" y="191"/>
                    </a:lnTo>
                    <a:lnTo>
                      <a:pt x="1730" y="191"/>
                    </a:lnTo>
                    <a:lnTo>
                      <a:pt x="1730" y="192"/>
                    </a:lnTo>
                    <a:lnTo>
                      <a:pt x="1731" y="191"/>
                    </a:lnTo>
                    <a:lnTo>
                      <a:pt x="1731" y="192"/>
                    </a:lnTo>
                    <a:lnTo>
                      <a:pt x="1731" y="192"/>
                    </a:lnTo>
                    <a:lnTo>
                      <a:pt x="1731" y="191"/>
                    </a:lnTo>
                    <a:lnTo>
                      <a:pt x="1731" y="191"/>
                    </a:lnTo>
                    <a:lnTo>
                      <a:pt x="1731" y="191"/>
                    </a:lnTo>
                    <a:lnTo>
                      <a:pt x="1731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2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3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4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5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6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1"/>
                    </a:lnTo>
                    <a:lnTo>
                      <a:pt x="1737" y="190"/>
                    </a:lnTo>
                    <a:lnTo>
                      <a:pt x="1737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8" y="190"/>
                    </a:lnTo>
                    <a:lnTo>
                      <a:pt x="1739" y="189"/>
                    </a:lnTo>
                    <a:lnTo>
                      <a:pt x="1739" y="190"/>
                    </a:lnTo>
                    <a:lnTo>
                      <a:pt x="1739" y="190"/>
                    </a:lnTo>
                    <a:lnTo>
                      <a:pt x="1739" y="190"/>
                    </a:lnTo>
                    <a:lnTo>
                      <a:pt x="1739" y="190"/>
                    </a:lnTo>
                    <a:lnTo>
                      <a:pt x="1739" y="190"/>
                    </a:lnTo>
                    <a:lnTo>
                      <a:pt x="1739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0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1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2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3" y="190"/>
                    </a:lnTo>
                    <a:lnTo>
                      <a:pt x="1744" y="190"/>
                    </a:lnTo>
                    <a:lnTo>
                      <a:pt x="1744" y="190"/>
                    </a:lnTo>
                    <a:lnTo>
                      <a:pt x="1744" y="190"/>
                    </a:lnTo>
                    <a:lnTo>
                      <a:pt x="1744" y="191"/>
                    </a:lnTo>
                    <a:lnTo>
                      <a:pt x="1744" y="190"/>
                    </a:lnTo>
                    <a:lnTo>
                      <a:pt x="1744" y="191"/>
                    </a:lnTo>
                    <a:lnTo>
                      <a:pt x="1744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0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5" y="191"/>
                    </a:lnTo>
                    <a:lnTo>
                      <a:pt x="1746" y="191"/>
                    </a:lnTo>
                    <a:lnTo>
                      <a:pt x="1746" y="190"/>
                    </a:lnTo>
                    <a:lnTo>
                      <a:pt x="1746" y="191"/>
                    </a:lnTo>
                    <a:lnTo>
                      <a:pt x="1746" y="190"/>
                    </a:lnTo>
                    <a:lnTo>
                      <a:pt x="1746" y="191"/>
                    </a:lnTo>
                    <a:lnTo>
                      <a:pt x="1746" y="191"/>
                    </a:lnTo>
                    <a:lnTo>
                      <a:pt x="1746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7" y="191"/>
                    </a:lnTo>
                    <a:lnTo>
                      <a:pt x="1748" y="191"/>
                    </a:lnTo>
                    <a:lnTo>
                      <a:pt x="1748" y="190"/>
                    </a:lnTo>
                    <a:lnTo>
                      <a:pt x="1748" y="191"/>
                    </a:lnTo>
                    <a:lnTo>
                      <a:pt x="1748" y="191"/>
                    </a:lnTo>
                    <a:lnTo>
                      <a:pt x="1748" y="191"/>
                    </a:lnTo>
                    <a:lnTo>
                      <a:pt x="1748" y="191"/>
                    </a:lnTo>
                    <a:lnTo>
                      <a:pt x="1748" y="190"/>
                    </a:lnTo>
                    <a:lnTo>
                      <a:pt x="1749" y="191"/>
                    </a:lnTo>
                    <a:lnTo>
                      <a:pt x="1749" y="190"/>
                    </a:lnTo>
                    <a:lnTo>
                      <a:pt x="1749" y="191"/>
                    </a:lnTo>
                    <a:lnTo>
                      <a:pt x="1749" y="191"/>
                    </a:lnTo>
                    <a:lnTo>
                      <a:pt x="1749" y="190"/>
                    </a:lnTo>
                    <a:lnTo>
                      <a:pt x="1749" y="191"/>
                    </a:lnTo>
                    <a:lnTo>
                      <a:pt x="1749" y="190"/>
                    </a:lnTo>
                    <a:lnTo>
                      <a:pt x="1750" y="191"/>
                    </a:lnTo>
                    <a:lnTo>
                      <a:pt x="1750" y="191"/>
                    </a:lnTo>
                    <a:lnTo>
                      <a:pt x="1750" y="191"/>
                    </a:lnTo>
                    <a:lnTo>
                      <a:pt x="1750" y="191"/>
                    </a:lnTo>
                    <a:lnTo>
                      <a:pt x="1750" y="190"/>
                    </a:lnTo>
                    <a:lnTo>
                      <a:pt x="1750" y="191"/>
                    </a:lnTo>
                    <a:lnTo>
                      <a:pt x="1750" y="191"/>
                    </a:lnTo>
                    <a:lnTo>
                      <a:pt x="1751" y="190"/>
                    </a:lnTo>
                    <a:lnTo>
                      <a:pt x="1751" y="191"/>
                    </a:lnTo>
                    <a:lnTo>
                      <a:pt x="1751" y="191"/>
                    </a:lnTo>
                    <a:lnTo>
                      <a:pt x="1751" y="191"/>
                    </a:lnTo>
                    <a:lnTo>
                      <a:pt x="1751" y="191"/>
                    </a:lnTo>
                    <a:lnTo>
                      <a:pt x="1751" y="191"/>
                    </a:lnTo>
                    <a:lnTo>
                      <a:pt x="1752" y="191"/>
                    </a:lnTo>
                    <a:lnTo>
                      <a:pt x="1752" y="191"/>
                    </a:lnTo>
                    <a:lnTo>
                      <a:pt x="1752" y="192"/>
                    </a:lnTo>
                    <a:lnTo>
                      <a:pt x="1752" y="191"/>
                    </a:lnTo>
                    <a:lnTo>
                      <a:pt x="1752" y="192"/>
                    </a:lnTo>
                    <a:lnTo>
                      <a:pt x="1752" y="191"/>
                    </a:lnTo>
                    <a:lnTo>
                      <a:pt x="1752" y="191"/>
                    </a:lnTo>
                    <a:lnTo>
                      <a:pt x="1752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3" y="191"/>
                    </a:lnTo>
                    <a:lnTo>
                      <a:pt x="1754" y="191"/>
                    </a:lnTo>
                    <a:lnTo>
                      <a:pt x="1754" y="191"/>
                    </a:lnTo>
                    <a:lnTo>
                      <a:pt x="1754" y="191"/>
                    </a:lnTo>
                    <a:lnTo>
                      <a:pt x="1754" y="191"/>
                    </a:lnTo>
                    <a:lnTo>
                      <a:pt x="1754" y="191"/>
                    </a:lnTo>
                    <a:lnTo>
                      <a:pt x="1754" y="191"/>
                    </a:lnTo>
                    <a:lnTo>
                      <a:pt x="1754" y="192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5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6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7" y="191"/>
                    </a:lnTo>
                    <a:lnTo>
                      <a:pt x="1758" y="191"/>
                    </a:lnTo>
                    <a:lnTo>
                      <a:pt x="1758" y="191"/>
                    </a:lnTo>
                    <a:lnTo>
                      <a:pt x="1758" y="191"/>
                    </a:lnTo>
                    <a:lnTo>
                      <a:pt x="1758" y="191"/>
                    </a:lnTo>
                    <a:lnTo>
                      <a:pt x="1758" y="191"/>
                    </a:lnTo>
                    <a:lnTo>
                      <a:pt x="1758" y="191"/>
                    </a:lnTo>
                    <a:lnTo>
                      <a:pt x="1758" y="191"/>
                    </a:lnTo>
                  </a:path>
                </a:pathLst>
              </a:custGeom>
              <a:noFill/>
              <a:ln w="1588" cap="flat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3" name="直接连接符 222">
                <a:extLst>
                  <a:ext uri="{FF2B5EF4-FFF2-40B4-BE49-F238E27FC236}">
                    <a16:creationId xmlns:a16="http://schemas.microsoft.com/office/drawing/2014/main" id="{8FC29BC8-E160-4B88-AC56-869EAE13C3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05792" y="4439695"/>
                <a:ext cx="787" cy="23502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8" name="文本框 194"/>
              <p:cNvSpPr txBox="1"/>
              <p:nvPr/>
            </p:nvSpPr>
            <p:spPr>
              <a:xfrm rot="16200000">
                <a:off x="2401518" y="4375618"/>
                <a:ext cx="908645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50 mV</a:t>
                </a:r>
              </a:p>
            </p:txBody>
          </p:sp>
          <p:sp>
            <p:nvSpPr>
              <p:cNvPr id="215" name="文本框 265">
                <a:extLst>
                  <a:ext uri="{FF2B5EF4-FFF2-40B4-BE49-F238E27FC236}">
                    <a16:creationId xmlns:a16="http://schemas.microsoft.com/office/drawing/2014/main" id="{8F30C2E9-79D9-441C-8AB6-00972D99FB72}"/>
                  </a:ext>
                </a:extLst>
              </p:cNvPr>
              <p:cNvSpPr txBox="1"/>
              <p:nvPr/>
            </p:nvSpPr>
            <p:spPr>
              <a:xfrm flipV="1">
                <a:off x="2625010" y="5167722"/>
                <a:ext cx="461664" cy="1243957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20</a:t>
                </a:r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% </a:t>
                </a:r>
                <a:r>
                  <a:rPr lang="el-GR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/F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6" name="文本框 266">
                <a:extLst>
                  <a:ext uri="{FF2B5EF4-FFF2-40B4-BE49-F238E27FC236}">
                    <a16:creationId xmlns:a16="http://schemas.microsoft.com/office/drawing/2014/main" id="{7AB56832-575E-4552-BC81-C9C940CCF026}"/>
                  </a:ext>
                </a:extLst>
              </p:cNvPr>
              <p:cNvSpPr txBox="1"/>
              <p:nvPr/>
            </p:nvSpPr>
            <p:spPr>
              <a:xfrm>
                <a:off x="3500738" y="5991866"/>
                <a:ext cx="9669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00 </a:t>
                </a:r>
                <a:r>
                  <a:rPr lang="en-US" altLang="zh-CN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s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0" name="Freeform 95"/>
              <p:cNvSpPr>
                <a:spLocks/>
              </p:cNvSpPr>
              <p:nvPr/>
            </p:nvSpPr>
            <p:spPr bwMode="auto">
              <a:xfrm flipV="1">
                <a:off x="3162765" y="5123911"/>
                <a:ext cx="2443486" cy="889040"/>
              </a:xfrm>
              <a:custGeom>
                <a:avLst/>
                <a:gdLst/>
                <a:ahLst/>
                <a:cxnLst>
                  <a:cxn ang="0">
                    <a:pos x="24" y="11"/>
                  </a:cxn>
                  <a:cxn ang="0">
                    <a:pos x="52" y="15"/>
                  </a:cxn>
                  <a:cxn ang="0">
                    <a:pos x="80" y="10"/>
                  </a:cxn>
                  <a:cxn ang="0">
                    <a:pos x="108" y="16"/>
                  </a:cxn>
                  <a:cxn ang="0">
                    <a:pos x="136" y="17"/>
                  </a:cxn>
                  <a:cxn ang="0">
                    <a:pos x="164" y="15"/>
                  </a:cxn>
                  <a:cxn ang="0">
                    <a:pos x="192" y="13"/>
                  </a:cxn>
                  <a:cxn ang="0">
                    <a:pos x="219" y="14"/>
                  </a:cxn>
                  <a:cxn ang="0">
                    <a:pos x="247" y="12"/>
                  </a:cxn>
                  <a:cxn ang="0">
                    <a:pos x="275" y="9"/>
                  </a:cxn>
                  <a:cxn ang="0">
                    <a:pos x="303" y="9"/>
                  </a:cxn>
                  <a:cxn ang="0">
                    <a:pos x="331" y="12"/>
                  </a:cxn>
                  <a:cxn ang="0">
                    <a:pos x="359" y="16"/>
                  </a:cxn>
                  <a:cxn ang="0">
                    <a:pos x="387" y="18"/>
                  </a:cxn>
                  <a:cxn ang="0">
                    <a:pos x="415" y="18"/>
                  </a:cxn>
                  <a:cxn ang="0">
                    <a:pos x="443" y="20"/>
                  </a:cxn>
                  <a:cxn ang="0">
                    <a:pos x="471" y="22"/>
                  </a:cxn>
                  <a:cxn ang="0">
                    <a:pos x="499" y="23"/>
                  </a:cxn>
                  <a:cxn ang="0">
                    <a:pos x="527" y="19"/>
                  </a:cxn>
                  <a:cxn ang="0">
                    <a:pos x="555" y="17"/>
                  </a:cxn>
                  <a:cxn ang="0">
                    <a:pos x="583" y="160"/>
                  </a:cxn>
                  <a:cxn ang="0">
                    <a:pos x="611" y="5"/>
                  </a:cxn>
                  <a:cxn ang="0">
                    <a:pos x="639" y="7"/>
                  </a:cxn>
                  <a:cxn ang="0">
                    <a:pos x="667" y="14"/>
                  </a:cxn>
                  <a:cxn ang="0">
                    <a:pos x="694" y="18"/>
                  </a:cxn>
                  <a:cxn ang="0">
                    <a:pos x="722" y="23"/>
                  </a:cxn>
                  <a:cxn ang="0">
                    <a:pos x="750" y="20"/>
                  </a:cxn>
                  <a:cxn ang="0">
                    <a:pos x="778" y="18"/>
                  </a:cxn>
                  <a:cxn ang="0">
                    <a:pos x="806" y="16"/>
                  </a:cxn>
                  <a:cxn ang="0">
                    <a:pos x="834" y="18"/>
                  </a:cxn>
                  <a:cxn ang="0">
                    <a:pos x="862" y="19"/>
                  </a:cxn>
                  <a:cxn ang="0">
                    <a:pos x="890" y="19"/>
                  </a:cxn>
                  <a:cxn ang="0">
                    <a:pos x="918" y="21"/>
                  </a:cxn>
                  <a:cxn ang="0">
                    <a:pos x="946" y="12"/>
                  </a:cxn>
                  <a:cxn ang="0">
                    <a:pos x="974" y="9"/>
                  </a:cxn>
                  <a:cxn ang="0">
                    <a:pos x="1002" y="10"/>
                  </a:cxn>
                  <a:cxn ang="0">
                    <a:pos x="1030" y="14"/>
                  </a:cxn>
                  <a:cxn ang="0">
                    <a:pos x="1058" y="17"/>
                  </a:cxn>
                  <a:cxn ang="0">
                    <a:pos x="1086" y="14"/>
                  </a:cxn>
                  <a:cxn ang="0">
                    <a:pos x="1114" y="18"/>
                  </a:cxn>
                  <a:cxn ang="0">
                    <a:pos x="1142" y="19"/>
                  </a:cxn>
                  <a:cxn ang="0">
                    <a:pos x="1170" y="23"/>
                  </a:cxn>
                  <a:cxn ang="0">
                    <a:pos x="1197" y="19"/>
                  </a:cxn>
                  <a:cxn ang="0">
                    <a:pos x="1225" y="21"/>
                  </a:cxn>
                  <a:cxn ang="0">
                    <a:pos x="1253" y="17"/>
                  </a:cxn>
                  <a:cxn ang="0">
                    <a:pos x="1281" y="128"/>
                  </a:cxn>
                  <a:cxn ang="0">
                    <a:pos x="1309" y="7"/>
                  </a:cxn>
                  <a:cxn ang="0">
                    <a:pos x="1337" y="10"/>
                  </a:cxn>
                  <a:cxn ang="0">
                    <a:pos x="1365" y="13"/>
                  </a:cxn>
                  <a:cxn ang="0">
                    <a:pos x="1393" y="8"/>
                  </a:cxn>
                  <a:cxn ang="0">
                    <a:pos x="1421" y="14"/>
                  </a:cxn>
                  <a:cxn ang="0">
                    <a:pos x="1449" y="14"/>
                  </a:cxn>
                  <a:cxn ang="0">
                    <a:pos x="1477" y="16"/>
                  </a:cxn>
                  <a:cxn ang="0">
                    <a:pos x="1505" y="17"/>
                  </a:cxn>
                  <a:cxn ang="0">
                    <a:pos x="1533" y="19"/>
                  </a:cxn>
                  <a:cxn ang="0">
                    <a:pos x="1561" y="17"/>
                  </a:cxn>
                  <a:cxn ang="0">
                    <a:pos x="1589" y="16"/>
                  </a:cxn>
                  <a:cxn ang="0">
                    <a:pos x="1617" y="17"/>
                  </a:cxn>
                  <a:cxn ang="0">
                    <a:pos x="1645" y="14"/>
                  </a:cxn>
                  <a:cxn ang="0">
                    <a:pos x="1673" y="11"/>
                  </a:cxn>
                  <a:cxn ang="0">
                    <a:pos x="1701" y="17"/>
                  </a:cxn>
                  <a:cxn ang="0">
                    <a:pos x="1728" y="15"/>
                  </a:cxn>
                  <a:cxn ang="0">
                    <a:pos x="1756" y="15"/>
                  </a:cxn>
                </a:cxnLst>
                <a:rect l="0" t="0" r="r" b="b"/>
                <a:pathLst>
                  <a:path w="1758" h="212">
                    <a:moveTo>
                      <a:pt x="0" y="12"/>
                    </a:moveTo>
                    <a:lnTo>
                      <a:pt x="1" y="14"/>
                    </a:lnTo>
                    <a:lnTo>
                      <a:pt x="4" y="12"/>
                    </a:lnTo>
                    <a:lnTo>
                      <a:pt x="7" y="13"/>
                    </a:lnTo>
                    <a:lnTo>
                      <a:pt x="10" y="10"/>
                    </a:lnTo>
                    <a:lnTo>
                      <a:pt x="13" y="10"/>
                    </a:lnTo>
                    <a:lnTo>
                      <a:pt x="15" y="14"/>
                    </a:lnTo>
                    <a:lnTo>
                      <a:pt x="18" y="15"/>
                    </a:lnTo>
                    <a:lnTo>
                      <a:pt x="21" y="11"/>
                    </a:lnTo>
                    <a:lnTo>
                      <a:pt x="24" y="11"/>
                    </a:lnTo>
                    <a:lnTo>
                      <a:pt x="27" y="16"/>
                    </a:lnTo>
                    <a:lnTo>
                      <a:pt x="29" y="14"/>
                    </a:lnTo>
                    <a:lnTo>
                      <a:pt x="32" y="12"/>
                    </a:lnTo>
                    <a:lnTo>
                      <a:pt x="35" y="14"/>
                    </a:lnTo>
                    <a:lnTo>
                      <a:pt x="38" y="11"/>
                    </a:lnTo>
                    <a:lnTo>
                      <a:pt x="41" y="13"/>
                    </a:lnTo>
                    <a:lnTo>
                      <a:pt x="43" y="19"/>
                    </a:lnTo>
                    <a:lnTo>
                      <a:pt x="46" y="15"/>
                    </a:lnTo>
                    <a:lnTo>
                      <a:pt x="49" y="20"/>
                    </a:lnTo>
                    <a:lnTo>
                      <a:pt x="52" y="15"/>
                    </a:lnTo>
                    <a:lnTo>
                      <a:pt x="55" y="16"/>
                    </a:lnTo>
                    <a:lnTo>
                      <a:pt x="57" y="14"/>
                    </a:lnTo>
                    <a:lnTo>
                      <a:pt x="60" y="11"/>
                    </a:lnTo>
                    <a:lnTo>
                      <a:pt x="63" y="13"/>
                    </a:lnTo>
                    <a:lnTo>
                      <a:pt x="66" y="16"/>
                    </a:lnTo>
                    <a:lnTo>
                      <a:pt x="69" y="15"/>
                    </a:lnTo>
                    <a:lnTo>
                      <a:pt x="71" y="15"/>
                    </a:lnTo>
                    <a:lnTo>
                      <a:pt x="74" y="14"/>
                    </a:lnTo>
                    <a:lnTo>
                      <a:pt x="77" y="13"/>
                    </a:lnTo>
                    <a:lnTo>
                      <a:pt x="80" y="10"/>
                    </a:lnTo>
                    <a:lnTo>
                      <a:pt x="83" y="11"/>
                    </a:lnTo>
                    <a:lnTo>
                      <a:pt x="85" y="13"/>
                    </a:lnTo>
                    <a:lnTo>
                      <a:pt x="88" y="14"/>
                    </a:lnTo>
                    <a:lnTo>
                      <a:pt x="91" y="14"/>
                    </a:lnTo>
                    <a:lnTo>
                      <a:pt x="94" y="15"/>
                    </a:lnTo>
                    <a:lnTo>
                      <a:pt x="96" y="11"/>
                    </a:lnTo>
                    <a:lnTo>
                      <a:pt x="99" y="15"/>
                    </a:lnTo>
                    <a:lnTo>
                      <a:pt x="102" y="15"/>
                    </a:lnTo>
                    <a:lnTo>
                      <a:pt x="105" y="13"/>
                    </a:lnTo>
                    <a:lnTo>
                      <a:pt x="108" y="16"/>
                    </a:lnTo>
                    <a:lnTo>
                      <a:pt x="110" y="11"/>
                    </a:lnTo>
                    <a:lnTo>
                      <a:pt x="113" y="18"/>
                    </a:lnTo>
                    <a:lnTo>
                      <a:pt x="116" y="17"/>
                    </a:lnTo>
                    <a:lnTo>
                      <a:pt x="119" y="18"/>
                    </a:lnTo>
                    <a:lnTo>
                      <a:pt x="122" y="17"/>
                    </a:lnTo>
                    <a:lnTo>
                      <a:pt x="124" y="16"/>
                    </a:lnTo>
                    <a:lnTo>
                      <a:pt x="127" y="18"/>
                    </a:lnTo>
                    <a:lnTo>
                      <a:pt x="130" y="17"/>
                    </a:lnTo>
                    <a:lnTo>
                      <a:pt x="133" y="17"/>
                    </a:lnTo>
                    <a:lnTo>
                      <a:pt x="136" y="17"/>
                    </a:lnTo>
                    <a:lnTo>
                      <a:pt x="138" y="15"/>
                    </a:lnTo>
                    <a:lnTo>
                      <a:pt x="141" y="13"/>
                    </a:lnTo>
                    <a:lnTo>
                      <a:pt x="144" y="18"/>
                    </a:lnTo>
                    <a:lnTo>
                      <a:pt x="147" y="18"/>
                    </a:lnTo>
                    <a:lnTo>
                      <a:pt x="150" y="14"/>
                    </a:lnTo>
                    <a:lnTo>
                      <a:pt x="152" y="17"/>
                    </a:lnTo>
                    <a:lnTo>
                      <a:pt x="155" y="14"/>
                    </a:lnTo>
                    <a:lnTo>
                      <a:pt x="158" y="17"/>
                    </a:lnTo>
                    <a:lnTo>
                      <a:pt x="161" y="18"/>
                    </a:lnTo>
                    <a:lnTo>
                      <a:pt x="164" y="15"/>
                    </a:lnTo>
                    <a:lnTo>
                      <a:pt x="166" y="17"/>
                    </a:lnTo>
                    <a:lnTo>
                      <a:pt x="169" y="17"/>
                    </a:lnTo>
                    <a:lnTo>
                      <a:pt x="172" y="18"/>
                    </a:lnTo>
                    <a:lnTo>
                      <a:pt x="175" y="13"/>
                    </a:lnTo>
                    <a:lnTo>
                      <a:pt x="178" y="16"/>
                    </a:lnTo>
                    <a:lnTo>
                      <a:pt x="180" y="16"/>
                    </a:lnTo>
                    <a:lnTo>
                      <a:pt x="183" y="18"/>
                    </a:lnTo>
                    <a:lnTo>
                      <a:pt x="186" y="20"/>
                    </a:lnTo>
                    <a:lnTo>
                      <a:pt x="189" y="16"/>
                    </a:lnTo>
                    <a:lnTo>
                      <a:pt x="192" y="13"/>
                    </a:lnTo>
                    <a:lnTo>
                      <a:pt x="194" y="13"/>
                    </a:lnTo>
                    <a:lnTo>
                      <a:pt x="197" y="15"/>
                    </a:lnTo>
                    <a:lnTo>
                      <a:pt x="200" y="18"/>
                    </a:lnTo>
                    <a:lnTo>
                      <a:pt x="203" y="13"/>
                    </a:lnTo>
                    <a:lnTo>
                      <a:pt x="205" y="12"/>
                    </a:lnTo>
                    <a:lnTo>
                      <a:pt x="208" y="16"/>
                    </a:lnTo>
                    <a:lnTo>
                      <a:pt x="211" y="18"/>
                    </a:lnTo>
                    <a:lnTo>
                      <a:pt x="214" y="14"/>
                    </a:lnTo>
                    <a:lnTo>
                      <a:pt x="217" y="16"/>
                    </a:lnTo>
                    <a:lnTo>
                      <a:pt x="219" y="14"/>
                    </a:lnTo>
                    <a:lnTo>
                      <a:pt x="222" y="12"/>
                    </a:lnTo>
                    <a:lnTo>
                      <a:pt x="225" y="15"/>
                    </a:lnTo>
                    <a:lnTo>
                      <a:pt x="228" y="31"/>
                    </a:lnTo>
                    <a:lnTo>
                      <a:pt x="231" y="55"/>
                    </a:lnTo>
                    <a:lnTo>
                      <a:pt x="233" y="125"/>
                    </a:lnTo>
                    <a:lnTo>
                      <a:pt x="236" y="210"/>
                    </a:lnTo>
                    <a:lnTo>
                      <a:pt x="239" y="165"/>
                    </a:lnTo>
                    <a:lnTo>
                      <a:pt x="242" y="79"/>
                    </a:lnTo>
                    <a:lnTo>
                      <a:pt x="245" y="34"/>
                    </a:lnTo>
                    <a:lnTo>
                      <a:pt x="247" y="12"/>
                    </a:lnTo>
                    <a:lnTo>
                      <a:pt x="250" y="6"/>
                    </a:lnTo>
                    <a:lnTo>
                      <a:pt x="253" y="8"/>
                    </a:lnTo>
                    <a:lnTo>
                      <a:pt x="256" y="8"/>
                    </a:lnTo>
                    <a:lnTo>
                      <a:pt x="259" y="9"/>
                    </a:lnTo>
                    <a:lnTo>
                      <a:pt x="261" y="8"/>
                    </a:lnTo>
                    <a:lnTo>
                      <a:pt x="264" y="2"/>
                    </a:lnTo>
                    <a:lnTo>
                      <a:pt x="267" y="7"/>
                    </a:lnTo>
                    <a:lnTo>
                      <a:pt x="270" y="6"/>
                    </a:lnTo>
                    <a:lnTo>
                      <a:pt x="273" y="6"/>
                    </a:lnTo>
                    <a:lnTo>
                      <a:pt x="275" y="9"/>
                    </a:lnTo>
                    <a:lnTo>
                      <a:pt x="278" y="6"/>
                    </a:lnTo>
                    <a:lnTo>
                      <a:pt x="281" y="7"/>
                    </a:lnTo>
                    <a:lnTo>
                      <a:pt x="284" y="11"/>
                    </a:lnTo>
                    <a:lnTo>
                      <a:pt x="287" y="12"/>
                    </a:lnTo>
                    <a:lnTo>
                      <a:pt x="289" y="9"/>
                    </a:lnTo>
                    <a:lnTo>
                      <a:pt x="292" y="9"/>
                    </a:lnTo>
                    <a:lnTo>
                      <a:pt x="295" y="7"/>
                    </a:lnTo>
                    <a:lnTo>
                      <a:pt x="298" y="16"/>
                    </a:lnTo>
                    <a:lnTo>
                      <a:pt x="300" y="12"/>
                    </a:lnTo>
                    <a:lnTo>
                      <a:pt x="303" y="9"/>
                    </a:lnTo>
                    <a:lnTo>
                      <a:pt x="306" y="10"/>
                    </a:lnTo>
                    <a:lnTo>
                      <a:pt x="309" y="8"/>
                    </a:lnTo>
                    <a:lnTo>
                      <a:pt x="312" y="13"/>
                    </a:lnTo>
                    <a:lnTo>
                      <a:pt x="314" y="10"/>
                    </a:lnTo>
                    <a:lnTo>
                      <a:pt x="317" y="10"/>
                    </a:lnTo>
                    <a:lnTo>
                      <a:pt x="320" y="15"/>
                    </a:lnTo>
                    <a:lnTo>
                      <a:pt x="323" y="14"/>
                    </a:lnTo>
                    <a:lnTo>
                      <a:pt x="326" y="12"/>
                    </a:lnTo>
                    <a:lnTo>
                      <a:pt x="328" y="11"/>
                    </a:lnTo>
                    <a:lnTo>
                      <a:pt x="331" y="12"/>
                    </a:lnTo>
                    <a:lnTo>
                      <a:pt x="334" y="15"/>
                    </a:lnTo>
                    <a:lnTo>
                      <a:pt x="337" y="15"/>
                    </a:lnTo>
                    <a:lnTo>
                      <a:pt x="340" y="17"/>
                    </a:lnTo>
                    <a:lnTo>
                      <a:pt x="342" y="18"/>
                    </a:lnTo>
                    <a:lnTo>
                      <a:pt x="345" y="15"/>
                    </a:lnTo>
                    <a:lnTo>
                      <a:pt x="348" y="18"/>
                    </a:lnTo>
                    <a:lnTo>
                      <a:pt x="351" y="15"/>
                    </a:lnTo>
                    <a:lnTo>
                      <a:pt x="354" y="17"/>
                    </a:lnTo>
                    <a:lnTo>
                      <a:pt x="356" y="13"/>
                    </a:lnTo>
                    <a:lnTo>
                      <a:pt x="359" y="16"/>
                    </a:lnTo>
                    <a:lnTo>
                      <a:pt x="362" y="16"/>
                    </a:lnTo>
                    <a:lnTo>
                      <a:pt x="365" y="18"/>
                    </a:lnTo>
                    <a:lnTo>
                      <a:pt x="368" y="17"/>
                    </a:lnTo>
                    <a:lnTo>
                      <a:pt x="370" y="9"/>
                    </a:lnTo>
                    <a:lnTo>
                      <a:pt x="373" y="13"/>
                    </a:lnTo>
                    <a:lnTo>
                      <a:pt x="376" y="16"/>
                    </a:lnTo>
                    <a:lnTo>
                      <a:pt x="379" y="15"/>
                    </a:lnTo>
                    <a:lnTo>
                      <a:pt x="382" y="14"/>
                    </a:lnTo>
                    <a:lnTo>
                      <a:pt x="384" y="13"/>
                    </a:lnTo>
                    <a:lnTo>
                      <a:pt x="387" y="18"/>
                    </a:lnTo>
                    <a:lnTo>
                      <a:pt x="390" y="21"/>
                    </a:lnTo>
                    <a:lnTo>
                      <a:pt x="393" y="14"/>
                    </a:lnTo>
                    <a:lnTo>
                      <a:pt x="395" y="14"/>
                    </a:lnTo>
                    <a:lnTo>
                      <a:pt x="398" y="16"/>
                    </a:lnTo>
                    <a:lnTo>
                      <a:pt x="401" y="17"/>
                    </a:lnTo>
                    <a:lnTo>
                      <a:pt x="404" y="14"/>
                    </a:lnTo>
                    <a:lnTo>
                      <a:pt x="407" y="20"/>
                    </a:lnTo>
                    <a:lnTo>
                      <a:pt x="409" y="13"/>
                    </a:lnTo>
                    <a:lnTo>
                      <a:pt x="412" y="13"/>
                    </a:lnTo>
                    <a:lnTo>
                      <a:pt x="415" y="18"/>
                    </a:lnTo>
                    <a:lnTo>
                      <a:pt x="418" y="17"/>
                    </a:lnTo>
                    <a:lnTo>
                      <a:pt x="421" y="18"/>
                    </a:lnTo>
                    <a:lnTo>
                      <a:pt x="423" y="20"/>
                    </a:lnTo>
                    <a:lnTo>
                      <a:pt x="426" y="12"/>
                    </a:lnTo>
                    <a:lnTo>
                      <a:pt x="429" y="17"/>
                    </a:lnTo>
                    <a:lnTo>
                      <a:pt x="432" y="19"/>
                    </a:lnTo>
                    <a:lnTo>
                      <a:pt x="435" y="20"/>
                    </a:lnTo>
                    <a:lnTo>
                      <a:pt x="437" y="19"/>
                    </a:lnTo>
                    <a:lnTo>
                      <a:pt x="440" y="21"/>
                    </a:lnTo>
                    <a:lnTo>
                      <a:pt x="443" y="20"/>
                    </a:lnTo>
                    <a:lnTo>
                      <a:pt x="446" y="20"/>
                    </a:lnTo>
                    <a:lnTo>
                      <a:pt x="449" y="18"/>
                    </a:lnTo>
                    <a:lnTo>
                      <a:pt x="451" y="16"/>
                    </a:lnTo>
                    <a:lnTo>
                      <a:pt x="454" y="18"/>
                    </a:lnTo>
                    <a:lnTo>
                      <a:pt x="457" y="17"/>
                    </a:lnTo>
                    <a:lnTo>
                      <a:pt x="460" y="18"/>
                    </a:lnTo>
                    <a:lnTo>
                      <a:pt x="463" y="14"/>
                    </a:lnTo>
                    <a:lnTo>
                      <a:pt x="465" y="17"/>
                    </a:lnTo>
                    <a:lnTo>
                      <a:pt x="468" y="18"/>
                    </a:lnTo>
                    <a:lnTo>
                      <a:pt x="471" y="22"/>
                    </a:lnTo>
                    <a:lnTo>
                      <a:pt x="474" y="21"/>
                    </a:lnTo>
                    <a:lnTo>
                      <a:pt x="477" y="17"/>
                    </a:lnTo>
                    <a:lnTo>
                      <a:pt x="479" y="21"/>
                    </a:lnTo>
                    <a:lnTo>
                      <a:pt x="482" y="22"/>
                    </a:lnTo>
                    <a:lnTo>
                      <a:pt x="485" y="21"/>
                    </a:lnTo>
                    <a:lnTo>
                      <a:pt x="488" y="18"/>
                    </a:lnTo>
                    <a:lnTo>
                      <a:pt x="491" y="19"/>
                    </a:lnTo>
                    <a:lnTo>
                      <a:pt x="493" y="20"/>
                    </a:lnTo>
                    <a:lnTo>
                      <a:pt x="496" y="23"/>
                    </a:lnTo>
                    <a:lnTo>
                      <a:pt x="499" y="23"/>
                    </a:lnTo>
                    <a:lnTo>
                      <a:pt x="502" y="18"/>
                    </a:lnTo>
                    <a:lnTo>
                      <a:pt x="504" y="21"/>
                    </a:lnTo>
                    <a:lnTo>
                      <a:pt x="507" y="20"/>
                    </a:lnTo>
                    <a:lnTo>
                      <a:pt x="510" y="16"/>
                    </a:lnTo>
                    <a:lnTo>
                      <a:pt x="513" y="16"/>
                    </a:lnTo>
                    <a:lnTo>
                      <a:pt x="516" y="16"/>
                    </a:lnTo>
                    <a:lnTo>
                      <a:pt x="518" y="16"/>
                    </a:lnTo>
                    <a:lnTo>
                      <a:pt x="521" y="21"/>
                    </a:lnTo>
                    <a:lnTo>
                      <a:pt x="524" y="15"/>
                    </a:lnTo>
                    <a:lnTo>
                      <a:pt x="527" y="19"/>
                    </a:lnTo>
                    <a:lnTo>
                      <a:pt x="530" y="20"/>
                    </a:lnTo>
                    <a:lnTo>
                      <a:pt x="532" y="17"/>
                    </a:lnTo>
                    <a:lnTo>
                      <a:pt x="535" y="19"/>
                    </a:lnTo>
                    <a:lnTo>
                      <a:pt x="538" y="16"/>
                    </a:lnTo>
                    <a:lnTo>
                      <a:pt x="541" y="22"/>
                    </a:lnTo>
                    <a:lnTo>
                      <a:pt x="544" y="19"/>
                    </a:lnTo>
                    <a:lnTo>
                      <a:pt x="546" y="19"/>
                    </a:lnTo>
                    <a:lnTo>
                      <a:pt x="549" y="15"/>
                    </a:lnTo>
                    <a:lnTo>
                      <a:pt x="552" y="17"/>
                    </a:lnTo>
                    <a:lnTo>
                      <a:pt x="555" y="17"/>
                    </a:lnTo>
                    <a:lnTo>
                      <a:pt x="558" y="16"/>
                    </a:lnTo>
                    <a:lnTo>
                      <a:pt x="560" y="15"/>
                    </a:lnTo>
                    <a:lnTo>
                      <a:pt x="563" y="17"/>
                    </a:lnTo>
                    <a:lnTo>
                      <a:pt x="566" y="19"/>
                    </a:lnTo>
                    <a:lnTo>
                      <a:pt x="569" y="16"/>
                    </a:lnTo>
                    <a:lnTo>
                      <a:pt x="572" y="18"/>
                    </a:lnTo>
                    <a:lnTo>
                      <a:pt x="574" y="16"/>
                    </a:lnTo>
                    <a:lnTo>
                      <a:pt x="577" y="28"/>
                    </a:lnTo>
                    <a:lnTo>
                      <a:pt x="580" y="56"/>
                    </a:lnTo>
                    <a:lnTo>
                      <a:pt x="583" y="160"/>
                    </a:lnTo>
                    <a:lnTo>
                      <a:pt x="586" y="205"/>
                    </a:lnTo>
                    <a:lnTo>
                      <a:pt x="588" y="145"/>
                    </a:lnTo>
                    <a:lnTo>
                      <a:pt x="591" y="62"/>
                    </a:lnTo>
                    <a:lnTo>
                      <a:pt x="594" y="30"/>
                    </a:lnTo>
                    <a:lnTo>
                      <a:pt x="597" y="16"/>
                    </a:lnTo>
                    <a:lnTo>
                      <a:pt x="599" y="9"/>
                    </a:lnTo>
                    <a:lnTo>
                      <a:pt x="602" y="7"/>
                    </a:lnTo>
                    <a:lnTo>
                      <a:pt x="605" y="10"/>
                    </a:lnTo>
                    <a:lnTo>
                      <a:pt x="608" y="9"/>
                    </a:lnTo>
                    <a:lnTo>
                      <a:pt x="611" y="5"/>
                    </a:lnTo>
                    <a:lnTo>
                      <a:pt x="614" y="6"/>
                    </a:lnTo>
                    <a:lnTo>
                      <a:pt x="616" y="8"/>
                    </a:lnTo>
                    <a:lnTo>
                      <a:pt x="619" y="6"/>
                    </a:lnTo>
                    <a:lnTo>
                      <a:pt x="622" y="8"/>
                    </a:lnTo>
                    <a:lnTo>
                      <a:pt x="625" y="8"/>
                    </a:lnTo>
                    <a:lnTo>
                      <a:pt x="627" y="5"/>
                    </a:lnTo>
                    <a:lnTo>
                      <a:pt x="630" y="6"/>
                    </a:lnTo>
                    <a:lnTo>
                      <a:pt x="633" y="11"/>
                    </a:lnTo>
                    <a:lnTo>
                      <a:pt x="636" y="12"/>
                    </a:lnTo>
                    <a:lnTo>
                      <a:pt x="639" y="7"/>
                    </a:lnTo>
                    <a:lnTo>
                      <a:pt x="641" y="11"/>
                    </a:lnTo>
                    <a:lnTo>
                      <a:pt x="644" y="12"/>
                    </a:lnTo>
                    <a:lnTo>
                      <a:pt x="647" y="15"/>
                    </a:lnTo>
                    <a:lnTo>
                      <a:pt x="650" y="8"/>
                    </a:lnTo>
                    <a:lnTo>
                      <a:pt x="653" y="9"/>
                    </a:lnTo>
                    <a:lnTo>
                      <a:pt x="655" y="12"/>
                    </a:lnTo>
                    <a:lnTo>
                      <a:pt x="658" y="15"/>
                    </a:lnTo>
                    <a:lnTo>
                      <a:pt x="661" y="17"/>
                    </a:lnTo>
                    <a:lnTo>
                      <a:pt x="664" y="13"/>
                    </a:lnTo>
                    <a:lnTo>
                      <a:pt x="667" y="14"/>
                    </a:lnTo>
                    <a:lnTo>
                      <a:pt x="669" y="14"/>
                    </a:lnTo>
                    <a:lnTo>
                      <a:pt x="672" y="14"/>
                    </a:lnTo>
                    <a:lnTo>
                      <a:pt x="675" y="15"/>
                    </a:lnTo>
                    <a:lnTo>
                      <a:pt x="678" y="14"/>
                    </a:lnTo>
                    <a:lnTo>
                      <a:pt x="681" y="19"/>
                    </a:lnTo>
                    <a:lnTo>
                      <a:pt x="683" y="18"/>
                    </a:lnTo>
                    <a:lnTo>
                      <a:pt x="686" y="16"/>
                    </a:lnTo>
                    <a:lnTo>
                      <a:pt x="689" y="14"/>
                    </a:lnTo>
                    <a:lnTo>
                      <a:pt x="692" y="17"/>
                    </a:lnTo>
                    <a:lnTo>
                      <a:pt x="694" y="18"/>
                    </a:lnTo>
                    <a:lnTo>
                      <a:pt x="697" y="17"/>
                    </a:lnTo>
                    <a:lnTo>
                      <a:pt x="700" y="18"/>
                    </a:lnTo>
                    <a:lnTo>
                      <a:pt x="703" y="15"/>
                    </a:lnTo>
                    <a:lnTo>
                      <a:pt x="706" y="21"/>
                    </a:lnTo>
                    <a:lnTo>
                      <a:pt x="708" y="17"/>
                    </a:lnTo>
                    <a:lnTo>
                      <a:pt x="711" y="18"/>
                    </a:lnTo>
                    <a:lnTo>
                      <a:pt x="714" y="17"/>
                    </a:lnTo>
                    <a:lnTo>
                      <a:pt x="717" y="21"/>
                    </a:lnTo>
                    <a:lnTo>
                      <a:pt x="720" y="21"/>
                    </a:lnTo>
                    <a:lnTo>
                      <a:pt x="722" y="23"/>
                    </a:lnTo>
                    <a:lnTo>
                      <a:pt x="725" y="20"/>
                    </a:lnTo>
                    <a:lnTo>
                      <a:pt x="728" y="20"/>
                    </a:lnTo>
                    <a:lnTo>
                      <a:pt x="731" y="16"/>
                    </a:lnTo>
                    <a:lnTo>
                      <a:pt x="734" y="15"/>
                    </a:lnTo>
                    <a:lnTo>
                      <a:pt x="736" y="18"/>
                    </a:lnTo>
                    <a:lnTo>
                      <a:pt x="739" y="17"/>
                    </a:lnTo>
                    <a:lnTo>
                      <a:pt x="742" y="22"/>
                    </a:lnTo>
                    <a:lnTo>
                      <a:pt x="745" y="19"/>
                    </a:lnTo>
                    <a:lnTo>
                      <a:pt x="748" y="23"/>
                    </a:lnTo>
                    <a:lnTo>
                      <a:pt x="750" y="20"/>
                    </a:lnTo>
                    <a:lnTo>
                      <a:pt x="753" y="21"/>
                    </a:lnTo>
                    <a:lnTo>
                      <a:pt x="756" y="19"/>
                    </a:lnTo>
                    <a:lnTo>
                      <a:pt x="759" y="16"/>
                    </a:lnTo>
                    <a:lnTo>
                      <a:pt x="762" y="19"/>
                    </a:lnTo>
                    <a:lnTo>
                      <a:pt x="764" y="22"/>
                    </a:lnTo>
                    <a:lnTo>
                      <a:pt x="767" y="22"/>
                    </a:lnTo>
                    <a:lnTo>
                      <a:pt x="770" y="20"/>
                    </a:lnTo>
                    <a:lnTo>
                      <a:pt x="773" y="18"/>
                    </a:lnTo>
                    <a:lnTo>
                      <a:pt x="776" y="16"/>
                    </a:lnTo>
                    <a:lnTo>
                      <a:pt x="778" y="18"/>
                    </a:lnTo>
                    <a:lnTo>
                      <a:pt x="781" y="20"/>
                    </a:lnTo>
                    <a:lnTo>
                      <a:pt x="784" y="16"/>
                    </a:lnTo>
                    <a:lnTo>
                      <a:pt x="787" y="16"/>
                    </a:lnTo>
                    <a:lnTo>
                      <a:pt x="790" y="15"/>
                    </a:lnTo>
                    <a:lnTo>
                      <a:pt x="792" y="19"/>
                    </a:lnTo>
                    <a:lnTo>
                      <a:pt x="795" y="22"/>
                    </a:lnTo>
                    <a:lnTo>
                      <a:pt x="798" y="20"/>
                    </a:lnTo>
                    <a:lnTo>
                      <a:pt x="801" y="17"/>
                    </a:lnTo>
                    <a:lnTo>
                      <a:pt x="803" y="19"/>
                    </a:lnTo>
                    <a:lnTo>
                      <a:pt x="806" y="16"/>
                    </a:lnTo>
                    <a:lnTo>
                      <a:pt x="809" y="20"/>
                    </a:lnTo>
                    <a:lnTo>
                      <a:pt x="812" y="16"/>
                    </a:lnTo>
                    <a:lnTo>
                      <a:pt x="815" y="19"/>
                    </a:lnTo>
                    <a:lnTo>
                      <a:pt x="817" y="20"/>
                    </a:lnTo>
                    <a:lnTo>
                      <a:pt x="820" y="16"/>
                    </a:lnTo>
                    <a:lnTo>
                      <a:pt x="823" y="20"/>
                    </a:lnTo>
                    <a:lnTo>
                      <a:pt x="826" y="19"/>
                    </a:lnTo>
                    <a:lnTo>
                      <a:pt x="829" y="20"/>
                    </a:lnTo>
                    <a:lnTo>
                      <a:pt x="831" y="19"/>
                    </a:lnTo>
                    <a:lnTo>
                      <a:pt x="834" y="18"/>
                    </a:lnTo>
                    <a:lnTo>
                      <a:pt x="837" y="20"/>
                    </a:lnTo>
                    <a:lnTo>
                      <a:pt x="840" y="13"/>
                    </a:lnTo>
                    <a:lnTo>
                      <a:pt x="843" y="15"/>
                    </a:lnTo>
                    <a:lnTo>
                      <a:pt x="845" y="12"/>
                    </a:lnTo>
                    <a:lnTo>
                      <a:pt x="848" y="21"/>
                    </a:lnTo>
                    <a:lnTo>
                      <a:pt x="851" y="17"/>
                    </a:lnTo>
                    <a:lnTo>
                      <a:pt x="854" y="17"/>
                    </a:lnTo>
                    <a:lnTo>
                      <a:pt x="857" y="18"/>
                    </a:lnTo>
                    <a:lnTo>
                      <a:pt x="859" y="20"/>
                    </a:lnTo>
                    <a:lnTo>
                      <a:pt x="862" y="19"/>
                    </a:lnTo>
                    <a:lnTo>
                      <a:pt x="865" y="14"/>
                    </a:lnTo>
                    <a:lnTo>
                      <a:pt x="868" y="15"/>
                    </a:lnTo>
                    <a:lnTo>
                      <a:pt x="871" y="17"/>
                    </a:lnTo>
                    <a:lnTo>
                      <a:pt x="873" y="19"/>
                    </a:lnTo>
                    <a:lnTo>
                      <a:pt x="876" y="18"/>
                    </a:lnTo>
                    <a:lnTo>
                      <a:pt x="879" y="17"/>
                    </a:lnTo>
                    <a:lnTo>
                      <a:pt x="882" y="13"/>
                    </a:lnTo>
                    <a:lnTo>
                      <a:pt x="885" y="19"/>
                    </a:lnTo>
                    <a:lnTo>
                      <a:pt x="887" y="18"/>
                    </a:lnTo>
                    <a:lnTo>
                      <a:pt x="890" y="19"/>
                    </a:lnTo>
                    <a:lnTo>
                      <a:pt x="893" y="20"/>
                    </a:lnTo>
                    <a:lnTo>
                      <a:pt x="896" y="19"/>
                    </a:lnTo>
                    <a:lnTo>
                      <a:pt x="898" y="16"/>
                    </a:lnTo>
                    <a:lnTo>
                      <a:pt x="901" y="21"/>
                    </a:lnTo>
                    <a:lnTo>
                      <a:pt x="904" y="25"/>
                    </a:lnTo>
                    <a:lnTo>
                      <a:pt x="907" y="21"/>
                    </a:lnTo>
                    <a:lnTo>
                      <a:pt x="910" y="20"/>
                    </a:lnTo>
                    <a:lnTo>
                      <a:pt x="913" y="21"/>
                    </a:lnTo>
                    <a:lnTo>
                      <a:pt x="915" y="18"/>
                    </a:lnTo>
                    <a:lnTo>
                      <a:pt x="918" y="21"/>
                    </a:lnTo>
                    <a:lnTo>
                      <a:pt x="921" y="21"/>
                    </a:lnTo>
                    <a:lnTo>
                      <a:pt x="924" y="19"/>
                    </a:lnTo>
                    <a:lnTo>
                      <a:pt x="926" y="32"/>
                    </a:lnTo>
                    <a:lnTo>
                      <a:pt x="929" y="55"/>
                    </a:lnTo>
                    <a:lnTo>
                      <a:pt x="932" y="168"/>
                    </a:lnTo>
                    <a:lnTo>
                      <a:pt x="935" y="205"/>
                    </a:lnTo>
                    <a:lnTo>
                      <a:pt x="938" y="146"/>
                    </a:lnTo>
                    <a:lnTo>
                      <a:pt x="940" y="66"/>
                    </a:lnTo>
                    <a:lnTo>
                      <a:pt x="943" y="29"/>
                    </a:lnTo>
                    <a:lnTo>
                      <a:pt x="946" y="12"/>
                    </a:lnTo>
                    <a:lnTo>
                      <a:pt x="949" y="11"/>
                    </a:lnTo>
                    <a:lnTo>
                      <a:pt x="952" y="8"/>
                    </a:lnTo>
                    <a:lnTo>
                      <a:pt x="954" y="7"/>
                    </a:lnTo>
                    <a:lnTo>
                      <a:pt x="957" y="7"/>
                    </a:lnTo>
                    <a:lnTo>
                      <a:pt x="960" y="9"/>
                    </a:lnTo>
                    <a:lnTo>
                      <a:pt x="963" y="6"/>
                    </a:lnTo>
                    <a:lnTo>
                      <a:pt x="966" y="8"/>
                    </a:lnTo>
                    <a:lnTo>
                      <a:pt x="968" y="8"/>
                    </a:lnTo>
                    <a:lnTo>
                      <a:pt x="971" y="5"/>
                    </a:lnTo>
                    <a:lnTo>
                      <a:pt x="974" y="9"/>
                    </a:lnTo>
                    <a:lnTo>
                      <a:pt x="977" y="10"/>
                    </a:lnTo>
                    <a:lnTo>
                      <a:pt x="980" y="9"/>
                    </a:lnTo>
                    <a:lnTo>
                      <a:pt x="982" y="7"/>
                    </a:lnTo>
                    <a:lnTo>
                      <a:pt x="985" y="10"/>
                    </a:lnTo>
                    <a:lnTo>
                      <a:pt x="988" y="11"/>
                    </a:lnTo>
                    <a:lnTo>
                      <a:pt x="991" y="6"/>
                    </a:lnTo>
                    <a:lnTo>
                      <a:pt x="993" y="9"/>
                    </a:lnTo>
                    <a:lnTo>
                      <a:pt x="996" y="15"/>
                    </a:lnTo>
                    <a:lnTo>
                      <a:pt x="999" y="11"/>
                    </a:lnTo>
                    <a:lnTo>
                      <a:pt x="1002" y="10"/>
                    </a:lnTo>
                    <a:lnTo>
                      <a:pt x="1005" y="10"/>
                    </a:lnTo>
                    <a:lnTo>
                      <a:pt x="1008" y="8"/>
                    </a:lnTo>
                    <a:lnTo>
                      <a:pt x="1010" y="10"/>
                    </a:lnTo>
                    <a:lnTo>
                      <a:pt x="1013" y="17"/>
                    </a:lnTo>
                    <a:lnTo>
                      <a:pt x="1016" y="17"/>
                    </a:lnTo>
                    <a:lnTo>
                      <a:pt x="1019" y="13"/>
                    </a:lnTo>
                    <a:lnTo>
                      <a:pt x="1021" y="16"/>
                    </a:lnTo>
                    <a:lnTo>
                      <a:pt x="1024" y="18"/>
                    </a:lnTo>
                    <a:lnTo>
                      <a:pt x="1027" y="17"/>
                    </a:lnTo>
                    <a:lnTo>
                      <a:pt x="1030" y="14"/>
                    </a:lnTo>
                    <a:lnTo>
                      <a:pt x="1033" y="14"/>
                    </a:lnTo>
                    <a:lnTo>
                      <a:pt x="1035" y="14"/>
                    </a:lnTo>
                    <a:lnTo>
                      <a:pt x="1038" y="18"/>
                    </a:lnTo>
                    <a:lnTo>
                      <a:pt x="1041" y="20"/>
                    </a:lnTo>
                    <a:lnTo>
                      <a:pt x="1044" y="18"/>
                    </a:lnTo>
                    <a:lnTo>
                      <a:pt x="1047" y="18"/>
                    </a:lnTo>
                    <a:lnTo>
                      <a:pt x="1049" y="17"/>
                    </a:lnTo>
                    <a:lnTo>
                      <a:pt x="1052" y="21"/>
                    </a:lnTo>
                    <a:lnTo>
                      <a:pt x="1055" y="19"/>
                    </a:lnTo>
                    <a:lnTo>
                      <a:pt x="1058" y="17"/>
                    </a:lnTo>
                    <a:lnTo>
                      <a:pt x="1061" y="16"/>
                    </a:lnTo>
                    <a:lnTo>
                      <a:pt x="1063" y="23"/>
                    </a:lnTo>
                    <a:lnTo>
                      <a:pt x="1066" y="19"/>
                    </a:lnTo>
                    <a:lnTo>
                      <a:pt x="1069" y="20"/>
                    </a:lnTo>
                    <a:lnTo>
                      <a:pt x="1072" y="11"/>
                    </a:lnTo>
                    <a:lnTo>
                      <a:pt x="1075" y="16"/>
                    </a:lnTo>
                    <a:lnTo>
                      <a:pt x="1077" y="18"/>
                    </a:lnTo>
                    <a:lnTo>
                      <a:pt x="1080" y="21"/>
                    </a:lnTo>
                    <a:lnTo>
                      <a:pt x="1083" y="17"/>
                    </a:lnTo>
                    <a:lnTo>
                      <a:pt x="1086" y="14"/>
                    </a:lnTo>
                    <a:lnTo>
                      <a:pt x="1089" y="18"/>
                    </a:lnTo>
                    <a:lnTo>
                      <a:pt x="1091" y="22"/>
                    </a:lnTo>
                    <a:lnTo>
                      <a:pt x="1094" y="20"/>
                    </a:lnTo>
                    <a:lnTo>
                      <a:pt x="1097" y="24"/>
                    </a:lnTo>
                    <a:lnTo>
                      <a:pt x="1100" y="16"/>
                    </a:lnTo>
                    <a:lnTo>
                      <a:pt x="1102" y="16"/>
                    </a:lnTo>
                    <a:lnTo>
                      <a:pt x="1105" y="20"/>
                    </a:lnTo>
                    <a:lnTo>
                      <a:pt x="1108" y="19"/>
                    </a:lnTo>
                    <a:lnTo>
                      <a:pt x="1111" y="19"/>
                    </a:lnTo>
                    <a:lnTo>
                      <a:pt x="1114" y="18"/>
                    </a:lnTo>
                    <a:lnTo>
                      <a:pt x="1116" y="19"/>
                    </a:lnTo>
                    <a:lnTo>
                      <a:pt x="1119" y="21"/>
                    </a:lnTo>
                    <a:lnTo>
                      <a:pt x="1122" y="20"/>
                    </a:lnTo>
                    <a:lnTo>
                      <a:pt x="1125" y="20"/>
                    </a:lnTo>
                    <a:lnTo>
                      <a:pt x="1128" y="16"/>
                    </a:lnTo>
                    <a:lnTo>
                      <a:pt x="1130" y="20"/>
                    </a:lnTo>
                    <a:lnTo>
                      <a:pt x="1133" y="18"/>
                    </a:lnTo>
                    <a:lnTo>
                      <a:pt x="1136" y="18"/>
                    </a:lnTo>
                    <a:lnTo>
                      <a:pt x="1139" y="20"/>
                    </a:lnTo>
                    <a:lnTo>
                      <a:pt x="1142" y="19"/>
                    </a:lnTo>
                    <a:lnTo>
                      <a:pt x="1144" y="18"/>
                    </a:lnTo>
                    <a:lnTo>
                      <a:pt x="1147" y="15"/>
                    </a:lnTo>
                    <a:lnTo>
                      <a:pt x="1150" y="21"/>
                    </a:lnTo>
                    <a:lnTo>
                      <a:pt x="1153" y="18"/>
                    </a:lnTo>
                    <a:lnTo>
                      <a:pt x="1156" y="22"/>
                    </a:lnTo>
                    <a:lnTo>
                      <a:pt x="1158" y="22"/>
                    </a:lnTo>
                    <a:lnTo>
                      <a:pt x="1161" y="18"/>
                    </a:lnTo>
                    <a:lnTo>
                      <a:pt x="1164" y="18"/>
                    </a:lnTo>
                    <a:lnTo>
                      <a:pt x="1167" y="19"/>
                    </a:lnTo>
                    <a:lnTo>
                      <a:pt x="1170" y="23"/>
                    </a:lnTo>
                    <a:lnTo>
                      <a:pt x="1172" y="15"/>
                    </a:lnTo>
                    <a:lnTo>
                      <a:pt x="1175" y="17"/>
                    </a:lnTo>
                    <a:lnTo>
                      <a:pt x="1178" y="20"/>
                    </a:lnTo>
                    <a:lnTo>
                      <a:pt x="1181" y="18"/>
                    </a:lnTo>
                    <a:lnTo>
                      <a:pt x="1184" y="15"/>
                    </a:lnTo>
                    <a:lnTo>
                      <a:pt x="1186" y="16"/>
                    </a:lnTo>
                    <a:lnTo>
                      <a:pt x="1189" y="18"/>
                    </a:lnTo>
                    <a:lnTo>
                      <a:pt x="1192" y="16"/>
                    </a:lnTo>
                    <a:lnTo>
                      <a:pt x="1195" y="19"/>
                    </a:lnTo>
                    <a:lnTo>
                      <a:pt x="1197" y="19"/>
                    </a:lnTo>
                    <a:lnTo>
                      <a:pt x="1200" y="20"/>
                    </a:lnTo>
                    <a:lnTo>
                      <a:pt x="1203" y="20"/>
                    </a:lnTo>
                    <a:lnTo>
                      <a:pt x="1206" y="19"/>
                    </a:lnTo>
                    <a:lnTo>
                      <a:pt x="1209" y="21"/>
                    </a:lnTo>
                    <a:lnTo>
                      <a:pt x="1212" y="22"/>
                    </a:lnTo>
                    <a:lnTo>
                      <a:pt x="1214" y="18"/>
                    </a:lnTo>
                    <a:lnTo>
                      <a:pt x="1217" y="20"/>
                    </a:lnTo>
                    <a:lnTo>
                      <a:pt x="1220" y="21"/>
                    </a:lnTo>
                    <a:lnTo>
                      <a:pt x="1223" y="22"/>
                    </a:lnTo>
                    <a:lnTo>
                      <a:pt x="1225" y="21"/>
                    </a:lnTo>
                    <a:lnTo>
                      <a:pt x="1228" y="18"/>
                    </a:lnTo>
                    <a:lnTo>
                      <a:pt x="1231" y="20"/>
                    </a:lnTo>
                    <a:lnTo>
                      <a:pt x="1234" y="17"/>
                    </a:lnTo>
                    <a:lnTo>
                      <a:pt x="1237" y="24"/>
                    </a:lnTo>
                    <a:lnTo>
                      <a:pt x="1239" y="13"/>
                    </a:lnTo>
                    <a:lnTo>
                      <a:pt x="1242" y="17"/>
                    </a:lnTo>
                    <a:lnTo>
                      <a:pt x="1245" y="19"/>
                    </a:lnTo>
                    <a:lnTo>
                      <a:pt x="1248" y="19"/>
                    </a:lnTo>
                    <a:lnTo>
                      <a:pt x="1251" y="17"/>
                    </a:lnTo>
                    <a:lnTo>
                      <a:pt x="1253" y="17"/>
                    </a:lnTo>
                    <a:lnTo>
                      <a:pt x="1256" y="21"/>
                    </a:lnTo>
                    <a:lnTo>
                      <a:pt x="1259" y="16"/>
                    </a:lnTo>
                    <a:lnTo>
                      <a:pt x="1262" y="14"/>
                    </a:lnTo>
                    <a:lnTo>
                      <a:pt x="1265" y="13"/>
                    </a:lnTo>
                    <a:lnTo>
                      <a:pt x="1267" y="14"/>
                    </a:lnTo>
                    <a:lnTo>
                      <a:pt x="1270" y="17"/>
                    </a:lnTo>
                    <a:lnTo>
                      <a:pt x="1273" y="16"/>
                    </a:lnTo>
                    <a:lnTo>
                      <a:pt x="1276" y="33"/>
                    </a:lnTo>
                    <a:lnTo>
                      <a:pt x="1279" y="53"/>
                    </a:lnTo>
                    <a:lnTo>
                      <a:pt x="1281" y="128"/>
                    </a:lnTo>
                    <a:lnTo>
                      <a:pt x="1284" y="212"/>
                    </a:lnTo>
                    <a:lnTo>
                      <a:pt x="1287" y="161"/>
                    </a:lnTo>
                    <a:lnTo>
                      <a:pt x="1290" y="80"/>
                    </a:lnTo>
                    <a:lnTo>
                      <a:pt x="1292" y="32"/>
                    </a:lnTo>
                    <a:lnTo>
                      <a:pt x="1295" y="19"/>
                    </a:lnTo>
                    <a:lnTo>
                      <a:pt x="1298" y="13"/>
                    </a:lnTo>
                    <a:lnTo>
                      <a:pt x="1301" y="6"/>
                    </a:lnTo>
                    <a:lnTo>
                      <a:pt x="1304" y="7"/>
                    </a:lnTo>
                    <a:lnTo>
                      <a:pt x="1307" y="7"/>
                    </a:lnTo>
                    <a:lnTo>
                      <a:pt x="1309" y="7"/>
                    </a:lnTo>
                    <a:lnTo>
                      <a:pt x="1312" y="10"/>
                    </a:lnTo>
                    <a:lnTo>
                      <a:pt x="1315" y="8"/>
                    </a:lnTo>
                    <a:lnTo>
                      <a:pt x="1318" y="9"/>
                    </a:lnTo>
                    <a:lnTo>
                      <a:pt x="1320" y="8"/>
                    </a:lnTo>
                    <a:lnTo>
                      <a:pt x="1323" y="9"/>
                    </a:lnTo>
                    <a:lnTo>
                      <a:pt x="1326" y="12"/>
                    </a:lnTo>
                    <a:lnTo>
                      <a:pt x="1329" y="7"/>
                    </a:lnTo>
                    <a:lnTo>
                      <a:pt x="1332" y="10"/>
                    </a:lnTo>
                    <a:lnTo>
                      <a:pt x="1334" y="11"/>
                    </a:lnTo>
                    <a:lnTo>
                      <a:pt x="1337" y="10"/>
                    </a:lnTo>
                    <a:lnTo>
                      <a:pt x="1340" y="11"/>
                    </a:lnTo>
                    <a:lnTo>
                      <a:pt x="1343" y="8"/>
                    </a:lnTo>
                    <a:lnTo>
                      <a:pt x="1346" y="13"/>
                    </a:lnTo>
                    <a:lnTo>
                      <a:pt x="1348" y="15"/>
                    </a:lnTo>
                    <a:lnTo>
                      <a:pt x="1351" y="11"/>
                    </a:lnTo>
                    <a:lnTo>
                      <a:pt x="1354" y="11"/>
                    </a:lnTo>
                    <a:lnTo>
                      <a:pt x="1357" y="12"/>
                    </a:lnTo>
                    <a:lnTo>
                      <a:pt x="1360" y="9"/>
                    </a:lnTo>
                    <a:lnTo>
                      <a:pt x="1362" y="11"/>
                    </a:lnTo>
                    <a:lnTo>
                      <a:pt x="1365" y="13"/>
                    </a:lnTo>
                    <a:lnTo>
                      <a:pt x="1368" y="14"/>
                    </a:lnTo>
                    <a:lnTo>
                      <a:pt x="1371" y="10"/>
                    </a:lnTo>
                    <a:lnTo>
                      <a:pt x="1374" y="9"/>
                    </a:lnTo>
                    <a:lnTo>
                      <a:pt x="1376" y="14"/>
                    </a:lnTo>
                    <a:lnTo>
                      <a:pt x="1379" y="9"/>
                    </a:lnTo>
                    <a:lnTo>
                      <a:pt x="1382" y="12"/>
                    </a:lnTo>
                    <a:lnTo>
                      <a:pt x="1385" y="11"/>
                    </a:lnTo>
                    <a:lnTo>
                      <a:pt x="1388" y="11"/>
                    </a:lnTo>
                    <a:lnTo>
                      <a:pt x="1390" y="12"/>
                    </a:lnTo>
                    <a:lnTo>
                      <a:pt x="1393" y="8"/>
                    </a:lnTo>
                    <a:lnTo>
                      <a:pt x="1396" y="13"/>
                    </a:lnTo>
                    <a:lnTo>
                      <a:pt x="1399" y="10"/>
                    </a:lnTo>
                    <a:lnTo>
                      <a:pt x="1402" y="15"/>
                    </a:lnTo>
                    <a:lnTo>
                      <a:pt x="1404" y="13"/>
                    </a:lnTo>
                    <a:lnTo>
                      <a:pt x="1407" y="13"/>
                    </a:lnTo>
                    <a:lnTo>
                      <a:pt x="1410" y="9"/>
                    </a:lnTo>
                    <a:lnTo>
                      <a:pt x="1413" y="7"/>
                    </a:lnTo>
                    <a:lnTo>
                      <a:pt x="1415" y="14"/>
                    </a:lnTo>
                    <a:lnTo>
                      <a:pt x="1418" y="16"/>
                    </a:lnTo>
                    <a:lnTo>
                      <a:pt x="1421" y="14"/>
                    </a:lnTo>
                    <a:lnTo>
                      <a:pt x="1424" y="9"/>
                    </a:lnTo>
                    <a:lnTo>
                      <a:pt x="1427" y="9"/>
                    </a:lnTo>
                    <a:lnTo>
                      <a:pt x="1429" y="12"/>
                    </a:lnTo>
                    <a:lnTo>
                      <a:pt x="1432" y="11"/>
                    </a:lnTo>
                    <a:lnTo>
                      <a:pt x="1435" y="8"/>
                    </a:lnTo>
                    <a:lnTo>
                      <a:pt x="1438" y="11"/>
                    </a:lnTo>
                    <a:lnTo>
                      <a:pt x="1441" y="13"/>
                    </a:lnTo>
                    <a:lnTo>
                      <a:pt x="1443" y="13"/>
                    </a:lnTo>
                    <a:lnTo>
                      <a:pt x="1446" y="16"/>
                    </a:lnTo>
                    <a:lnTo>
                      <a:pt x="1449" y="14"/>
                    </a:lnTo>
                    <a:lnTo>
                      <a:pt x="1452" y="15"/>
                    </a:lnTo>
                    <a:lnTo>
                      <a:pt x="1455" y="11"/>
                    </a:lnTo>
                    <a:lnTo>
                      <a:pt x="1457" y="14"/>
                    </a:lnTo>
                    <a:lnTo>
                      <a:pt x="1460" y="13"/>
                    </a:lnTo>
                    <a:lnTo>
                      <a:pt x="1463" y="15"/>
                    </a:lnTo>
                    <a:lnTo>
                      <a:pt x="1466" y="11"/>
                    </a:lnTo>
                    <a:lnTo>
                      <a:pt x="1469" y="11"/>
                    </a:lnTo>
                    <a:lnTo>
                      <a:pt x="1471" y="17"/>
                    </a:lnTo>
                    <a:lnTo>
                      <a:pt x="1474" y="15"/>
                    </a:lnTo>
                    <a:lnTo>
                      <a:pt x="1477" y="16"/>
                    </a:lnTo>
                    <a:lnTo>
                      <a:pt x="1480" y="14"/>
                    </a:lnTo>
                    <a:lnTo>
                      <a:pt x="1483" y="15"/>
                    </a:lnTo>
                    <a:lnTo>
                      <a:pt x="1485" y="13"/>
                    </a:lnTo>
                    <a:lnTo>
                      <a:pt x="1488" y="16"/>
                    </a:lnTo>
                    <a:lnTo>
                      <a:pt x="1491" y="13"/>
                    </a:lnTo>
                    <a:lnTo>
                      <a:pt x="1494" y="13"/>
                    </a:lnTo>
                    <a:lnTo>
                      <a:pt x="1497" y="14"/>
                    </a:lnTo>
                    <a:lnTo>
                      <a:pt x="1499" y="14"/>
                    </a:lnTo>
                    <a:lnTo>
                      <a:pt x="1502" y="17"/>
                    </a:lnTo>
                    <a:lnTo>
                      <a:pt x="1505" y="17"/>
                    </a:lnTo>
                    <a:lnTo>
                      <a:pt x="1508" y="18"/>
                    </a:lnTo>
                    <a:lnTo>
                      <a:pt x="1511" y="14"/>
                    </a:lnTo>
                    <a:lnTo>
                      <a:pt x="1513" y="15"/>
                    </a:lnTo>
                    <a:lnTo>
                      <a:pt x="1516" y="12"/>
                    </a:lnTo>
                    <a:lnTo>
                      <a:pt x="1519" y="13"/>
                    </a:lnTo>
                    <a:lnTo>
                      <a:pt x="1522" y="17"/>
                    </a:lnTo>
                    <a:lnTo>
                      <a:pt x="1524" y="13"/>
                    </a:lnTo>
                    <a:lnTo>
                      <a:pt x="1527" y="14"/>
                    </a:lnTo>
                    <a:lnTo>
                      <a:pt x="1530" y="16"/>
                    </a:lnTo>
                    <a:lnTo>
                      <a:pt x="1533" y="19"/>
                    </a:lnTo>
                    <a:lnTo>
                      <a:pt x="1536" y="12"/>
                    </a:lnTo>
                    <a:lnTo>
                      <a:pt x="1538" y="15"/>
                    </a:lnTo>
                    <a:lnTo>
                      <a:pt x="1541" y="16"/>
                    </a:lnTo>
                    <a:lnTo>
                      <a:pt x="1544" y="18"/>
                    </a:lnTo>
                    <a:lnTo>
                      <a:pt x="1547" y="16"/>
                    </a:lnTo>
                    <a:lnTo>
                      <a:pt x="1550" y="15"/>
                    </a:lnTo>
                    <a:lnTo>
                      <a:pt x="1552" y="14"/>
                    </a:lnTo>
                    <a:lnTo>
                      <a:pt x="1555" y="16"/>
                    </a:lnTo>
                    <a:lnTo>
                      <a:pt x="1558" y="17"/>
                    </a:lnTo>
                    <a:lnTo>
                      <a:pt x="1561" y="17"/>
                    </a:lnTo>
                    <a:lnTo>
                      <a:pt x="1564" y="18"/>
                    </a:lnTo>
                    <a:lnTo>
                      <a:pt x="1566" y="15"/>
                    </a:lnTo>
                    <a:lnTo>
                      <a:pt x="1569" y="14"/>
                    </a:lnTo>
                    <a:lnTo>
                      <a:pt x="1572" y="19"/>
                    </a:lnTo>
                    <a:lnTo>
                      <a:pt x="1575" y="16"/>
                    </a:lnTo>
                    <a:lnTo>
                      <a:pt x="1578" y="15"/>
                    </a:lnTo>
                    <a:lnTo>
                      <a:pt x="1580" y="20"/>
                    </a:lnTo>
                    <a:lnTo>
                      <a:pt x="1583" y="19"/>
                    </a:lnTo>
                    <a:lnTo>
                      <a:pt x="1586" y="19"/>
                    </a:lnTo>
                    <a:lnTo>
                      <a:pt x="1589" y="16"/>
                    </a:lnTo>
                    <a:lnTo>
                      <a:pt x="1591" y="17"/>
                    </a:lnTo>
                    <a:lnTo>
                      <a:pt x="1594" y="15"/>
                    </a:lnTo>
                    <a:lnTo>
                      <a:pt x="1597" y="16"/>
                    </a:lnTo>
                    <a:lnTo>
                      <a:pt x="1600" y="17"/>
                    </a:lnTo>
                    <a:lnTo>
                      <a:pt x="1603" y="16"/>
                    </a:lnTo>
                    <a:lnTo>
                      <a:pt x="1606" y="16"/>
                    </a:lnTo>
                    <a:lnTo>
                      <a:pt x="1608" y="19"/>
                    </a:lnTo>
                    <a:lnTo>
                      <a:pt x="1611" y="17"/>
                    </a:lnTo>
                    <a:lnTo>
                      <a:pt x="1614" y="15"/>
                    </a:lnTo>
                    <a:lnTo>
                      <a:pt x="1617" y="17"/>
                    </a:lnTo>
                    <a:lnTo>
                      <a:pt x="1619" y="14"/>
                    </a:lnTo>
                    <a:lnTo>
                      <a:pt x="1622" y="19"/>
                    </a:lnTo>
                    <a:lnTo>
                      <a:pt x="1625" y="30"/>
                    </a:lnTo>
                    <a:lnTo>
                      <a:pt x="1628" y="55"/>
                    </a:lnTo>
                    <a:lnTo>
                      <a:pt x="1631" y="157"/>
                    </a:lnTo>
                    <a:lnTo>
                      <a:pt x="1633" y="207"/>
                    </a:lnTo>
                    <a:lnTo>
                      <a:pt x="1636" y="147"/>
                    </a:lnTo>
                    <a:lnTo>
                      <a:pt x="1639" y="66"/>
                    </a:lnTo>
                    <a:lnTo>
                      <a:pt x="1642" y="28"/>
                    </a:lnTo>
                    <a:lnTo>
                      <a:pt x="1645" y="14"/>
                    </a:lnTo>
                    <a:lnTo>
                      <a:pt x="1647" y="8"/>
                    </a:lnTo>
                    <a:lnTo>
                      <a:pt x="1650" y="8"/>
                    </a:lnTo>
                    <a:lnTo>
                      <a:pt x="1653" y="3"/>
                    </a:lnTo>
                    <a:lnTo>
                      <a:pt x="1656" y="3"/>
                    </a:lnTo>
                    <a:lnTo>
                      <a:pt x="1659" y="9"/>
                    </a:lnTo>
                    <a:lnTo>
                      <a:pt x="1661" y="8"/>
                    </a:lnTo>
                    <a:lnTo>
                      <a:pt x="1664" y="0"/>
                    </a:lnTo>
                    <a:lnTo>
                      <a:pt x="1667" y="5"/>
                    </a:lnTo>
                    <a:lnTo>
                      <a:pt x="1670" y="4"/>
                    </a:lnTo>
                    <a:lnTo>
                      <a:pt x="1673" y="11"/>
                    </a:lnTo>
                    <a:lnTo>
                      <a:pt x="1675" y="3"/>
                    </a:lnTo>
                    <a:lnTo>
                      <a:pt x="1678" y="9"/>
                    </a:lnTo>
                    <a:lnTo>
                      <a:pt x="1681" y="12"/>
                    </a:lnTo>
                    <a:lnTo>
                      <a:pt x="1684" y="15"/>
                    </a:lnTo>
                    <a:lnTo>
                      <a:pt x="1687" y="11"/>
                    </a:lnTo>
                    <a:lnTo>
                      <a:pt x="1689" y="13"/>
                    </a:lnTo>
                    <a:lnTo>
                      <a:pt x="1692" y="14"/>
                    </a:lnTo>
                    <a:lnTo>
                      <a:pt x="1695" y="14"/>
                    </a:lnTo>
                    <a:lnTo>
                      <a:pt x="1698" y="19"/>
                    </a:lnTo>
                    <a:lnTo>
                      <a:pt x="1701" y="17"/>
                    </a:lnTo>
                    <a:lnTo>
                      <a:pt x="1703" y="14"/>
                    </a:lnTo>
                    <a:lnTo>
                      <a:pt x="1706" y="15"/>
                    </a:lnTo>
                    <a:lnTo>
                      <a:pt x="1709" y="15"/>
                    </a:lnTo>
                    <a:lnTo>
                      <a:pt x="1712" y="17"/>
                    </a:lnTo>
                    <a:lnTo>
                      <a:pt x="1714" y="17"/>
                    </a:lnTo>
                    <a:lnTo>
                      <a:pt x="1717" y="16"/>
                    </a:lnTo>
                    <a:lnTo>
                      <a:pt x="1720" y="16"/>
                    </a:lnTo>
                    <a:lnTo>
                      <a:pt x="1723" y="17"/>
                    </a:lnTo>
                    <a:lnTo>
                      <a:pt x="1726" y="21"/>
                    </a:lnTo>
                    <a:lnTo>
                      <a:pt x="1728" y="15"/>
                    </a:lnTo>
                    <a:lnTo>
                      <a:pt x="1731" y="15"/>
                    </a:lnTo>
                    <a:lnTo>
                      <a:pt x="1734" y="13"/>
                    </a:lnTo>
                    <a:lnTo>
                      <a:pt x="1737" y="15"/>
                    </a:lnTo>
                    <a:lnTo>
                      <a:pt x="1740" y="18"/>
                    </a:lnTo>
                    <a:lnTo>
                      <a:pt x="1742" y="19"/>
                    </a:lnTo>
                    <a:lnTo>
                      <a:pt x="1745" y="19"/>
                    </a:lnTo>
                    <a:lnTo>
                      <a:pt x="1748" y="19"/>
                    </a:lnTo>
                    <a:lnTo>
                      <a:pt x="1751" y="21"/>
                    </a:lnTo>
                    <a:lnTo>
                      <a:pt x="1754" y="18"/>
                    </a:lnTo>
                    <a:lnTo>
                      <a:pt x="1756" y="15"/>
                    </a:lnTo>
                    <a:lnTo>
                      <a:pt x="1758" y="17"/>
                    </a:lnTo>
                  </a:path>
                </a:pathLst>
              </a:custGeom>
              <a:noFill/>
              <a:ln w="1588" cap="flat">
                <a:solidFill>
                  <a:srgbClr val="FFC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1" name="直接连接符 220">
                <a:extLst>
                  <a:ext uri="{FF2B5EF4-FFF2-40B4-BE49-F238E27FC236}">
                    <a16:creationId xmlns:a16="http://schemas.microsoft.com/office/drawing/2014/main" id="{8FC29BC8-E160-4B88-AC56-869EAE13C36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05005" y="5598016"/>
                <a:ext cx="787" cy="59912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直接连接符 221">
                <a:extLst>
                  <a:ext uri="{FF2B5EF4-FFF2-40B4-BE49-F238E27FC236}">
                    <a16:creationId xmlns:a16="http://schemas.microsoft.com/office/drawing/2014/main" id="{3BBA21F3-A83C-4BB7-837D-C0FE207DEA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99152" y="6200198"/>
                <a:ext cx="3782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0" name="组合 199"/>
            <p:cNvGrpSpPr/>
            <p:nvPr/>
          </p:nvGrpSpPr>
          <p:grpSpPr>
            <a:xfrm>
              <a:off x="6349358" y="4419845"/>
              <a:ext cx="2227493" cy="1933666"/>
              <a:chOff x="6353545" y="4419845"/>
              <a:chExt cx="2227493" cy="1933666"/>
            </a:xfrm>
          </p:grpSpPr>
          <p:sp>
            <p:nvSpPr>
              <p:cNvPr id="207" name="Freeform 203"/>
              <p:cNvSpPr>
                <a:spLocks/>
              </p:cNvSpPr>
              <p:nvPr/>
            </p:nvSpPr>
            <p:spPr bwMode="auto">
              <a:xfrm flipV="1">
                <a:off x="6360441" y="5204497"/>
                <a:ext cx="2220597" cy="780326"/>
              </a:xfrm>
              <a:custGeom>
                <a:avLst/>
                <a:gdLst/>
                <a:ahLst/>
                <a:cxnLst>
                  <a:cxn ang="0">
                    <a:pos x="20" y="10"/>
                  </a:cxn>
                  <a:cxn ang="0">
                    <a:pos x="50" y="22"/>
                  </a:cxn>
                  <a:cxn ang="0">
                    <a:pos x="81" y="33"/>
                  </a:cxn>
                  <a:cxn ang="0">
                    <a:pos x="111" y="39"/>
                  </a:cxn>
                  <a:cxn ang="0">
                    <a:pos x="141" y="48"/>
                  </a:cxn>
                  <a:cxn ang="0">
                    <a:pos x="172" y="108"/>
                  </a:cxn>
                  <a:cxn ang="0">
                    <a:pos x="202" y="78"/>
                  </a:cxn>
                  <a:cxn ang="0">
                    <a:pos x="232" y="55"/>
                  </a:cxn>
                  <a:cxn ang="0">
                    <a:pos x="262" y="61"/>
                  </a:cxn>
                  <a:cxn ang="0">
                    <a:pos x="293" y="72"/>
                  </a:cxn>
                  <a:cxn ang="0">
                    <a:pos x="323" y="143"/>
                  </a:cxn>
                  <a:cxn ang="0">
                    <a:pos x="353" y="84"/>
                  </a:cxn>
                  <a:cxn ang="0">
                    <a:pos x="383" y="52"/>
                  </a:cxn>
                  <a:cxn ang="0">
                    <a:pos x="414" y="56"/>
                  </a:cxn>
                  <a:cxn ang="0">
                    <a:pos x="444" y="59"/>
                  </a:cxn>
                  <a:cxn ang="0">
                    <a:pos x="474" y="74"/>
                  </a:cxn>
                  <a:cxn ang="0">
                    <a:pos x="505" y="136"/>
                  </a:cxn>
                  <a:cxn ang="0">
                    <a:pos x="535" y="60"/>
                  </a:cxn>
                  <a:cxn ang="0">
                    <a:pos x="565" y="58"/>
                  </a:cxn>
                  <a:cxn ang="0">
                    <a:pos x="595" y="54"/>
                  </a:cxn>
                  <a:cxn ang="0">
                    <a:pos x="626" y="70"/>
                  </a:cxn>
                  <a:cxn ang="0">
                    <a:pos x="656" y="145"/>
                  </a:cxn>
                  <a:cxn ang="0">
                    <a:pos x="686" y="87"/>
                  </a:cxn>
                  <a:cxn ang="0">
                    <a:pos x="716" y="57"/>
                  </a:cxn>
                  <a:cxn ang="0">
                    <a:pos x="747" y="56"/>
                  </a:cxn>
                  <a:cxn ang="0">
                    <a:pos x="777" y="58"/>
                  </a:cxn>
                  <a:cxn ang="0">
                    <a:pos x="807" y="73"/>
                  </a:cxn>
                  <a:cxn ang="0">
                    <a:pos x="838" y="158"/>
                  </a:cxn>
                  <a:cxn ang="0">
                    <a:pos x="868" y="80"/>
                  </a:cxn>
                  <a:cxn ang="0">
                    <a:pos x="898" y="58"/>
                  </a:cxn>
                  <a:cxn ang="0">
                    <a:pos x="928" y="53"/>
                  </a:cxn>
                  <a:cxn ang="0">
                    <a:pos x="959" y="63"/>
                  </a:cxn>
                  <a:cxn ang="0">
                    <a:pos x="989" y="60"/>
                  </a:cxn>
                  <a:cxn ang="0">
                    <a:pos x="1019" y="59"/>
                  </a:cxn>
                  <a:cxn ang="0">
                    <a:pos x="1049" y="120"/>
                  </a:cxn>
                  <a:cxn ang="0">
                    <a:pos x="1080" y="98"/>
                  </a:cxn>
                  <a:cxn ang="0">
                    <a:pos x="1110" y="62"/>
                  </a:cxn>
                  <a:cxn ang="0">
                    <a:pos x="1140" y="68"/>
                  </a:cxn>
                  <a:cxn ang="0">
                    <a:pos x="1171" y="62"/>
                  </a:cxn>
                  <a:cxn ang="0">
                    <a:pos x="1201" y="74"/>
                  </a:cxn>
                  <a:cxn ang="0">
                    <a:pos x="1231" y="160"/>
                  </a:cxn>
                  <a:cxn ang="0">
                    <a:pos x="1261" y="89"/>
                  </a:cxn>
                  <a:cxn ang="0">
                    <a:pos x="1292" y="61"/>
                  </a:cxn>
                  <a:cxn ang="0">
                    <a:pos x="1322" y="67"/>
                  </a:cxn>
                  <a:cxn ang="0">
                    <a:pos x="1352" y="58"/>
                  </a:cxn>
                  <a:cxn ang="0">
                    <a:pos x="1382" y="64"/>
                  </a:cxn>
                  <a:cxn ang="0">
                    <a:pos x="1413" y="63"/>
                  </a:cxn>
                  <a:cxn ang="0">
                    <a:pos x="1443" y="107"/>
                  </a:cxn>
                  <a:cxn ang="0">
                    <a:pos x="1473" y="113"/>
                  </a:cxn>
                  <a:cxn ang="0">
                    <a:pos x="1504" y="68"/>
                  </a:cxn>
                  <a:cxn ang="0">
                    <a:pos x="1534" y="59"/>
                  </a:cxn>
                  <a:cxn ang="0">
                    <a:pos x="1564" y="43"/>
                  </a:cxn>
                  <a:cxn ang="0">
                    <a:pos x="1594" y="30"/>
                  </a:cxn>
                  <a:cxn ang="0">
                    <a:pos x="1625" y="31"/>
                  </a:cxn>
                  <a:cxn ang="0">
                    <a:pos x="1655" y="22"/>
                  </a:cxn>
                  <a:cxn ang="0">
                    <a:pos x="1685" y="17"/>
                  </a:cxn>
                  <a:cxn ang="0">
                    <a:pos x="1715" y="14"/>
                  </a:cxn>
                  <a:cxn ang="0">
                    <a:pos x="1746" y="2"/>
                  </a:cxn>
                </a:cxnLst>
                <a:rect l="0" t="0" r="r" b="b"/>
                <a:pathLst>
                  <a:path w="1758" h="165">
                    <a:moveTo>
                      <a:pt x="0" y="9"/>
                    </a:moveTo>
                    <a:lnTo>
                      <a:pt x="2" y="9"/>
                    </a:lnTo>
                    <a:lnTo>
                      <a:pt x="8" y="0"/>
                    </a:lnTo>
                    <a:lnTo>
                      <a:pt x="14" y="2"/>
                    </a:lnTo>
                    <a:lnTo>
                      <a:pt x="20" y="10"/>
                    </a:lnTo>
                    <a:lnTo>
                      <a:pt x="26" y="11"/>
                    </a:lnTo>
                    <a:lnTo>
                      <a:pt x="32" y="3"/>
                    </a:lnTo>
                    <a:lnTo>
                      <a:pt x="38" y="19"/>
                    </a:lnTo>
                    <a:lnTo>
                      <a:pt x="44" y="17"/>
                    </a:lnTo>
                    <a:lnTo>
                      <a:pt x="50" y="22"/>
                    </a:lnTo>
                    <a:lnTo>
                      <a:pt x="56" y="17"/>
                    </a:lnTo>
                    <a:lnTo>
                      <a:pt x="63" y="25"/>
                    </a:lnTo>
                    <a:lnTo>
                      <a:pt x="69" y="24"/>
                    </a:lnTo>
                    <a:lnTo>
                      <a:pt x="75" y="28"/>
                    </a:lnTo>
                    <a:lnTo>
                      <a:pt x="81" y="33"/>
                    </a:lnTo>
                    <a:lnTo>
                      <a:pt x="87" y="18"/>
                    </a:lnTo>
                    <a:lnTo>
                      <a:pt x="93" y="42"/>
                    </a:lnTo>
                    <a:lnTo>
                      <a:pt x="99" y="35"/>
                    </a:lnTo>
                    <a:lnTo>
                      <a:pt x="105" y="45"/>
                    </a:lnTo>
                    <a:lnTo>
                      <a:pt x="111" y="39"/>
                    </a:lnTo>
                    <a:lnTo>
                      <a:pt x="117" y="40"/>
                    </a:lnTo>
                    <a:lnTo>
                      <a:pt x="123" y="38"/>
                    </a:lnTo>
                    <a:lnTo>
                      <a:pt x="129" y="38"/>
                    </a:lnTo>
                    <a:lnTo>
                      <a:pt x="135" y="45"/>
                    </a:lnTo>
                    <a:lnTo>
                      <a:pt x="141" y="48"/>
                    </a:lnTo>
                    <a:lnTo>
                      <a:pt x="147" y="43"/>
                    </a:lnTo>
                    <a:lnTo>
                      <a:pt x="153" y="52"/>
                    </a:lnTo>
                    <a:lnTo>
                      <a:pt x="159" y="54"/>
                    </a:lnTo>
                    <a:lnTo>
                      <a:pt x="166" y="63"/>
                    </a:lnTo>
                    <a:lnTo>
                      <a:pt x="172" y="108"/>
                    </a:lnTo>
                    <a:lnTo>
                      <a:pt x="178" y="157"/>
                    </a:lnTo>
                    <a:lnTo>
                      <a:pt x="184" y="142"/>
                    </a:lnTo>
                    <a:lnTo>
                      <a:pt x="190" y="115"/>
                    </a:lnTo>
                    <a:lnTo>
                      <a:pt x="196" y="89"/>
                    </a:lnTo>
                    <a:lnTo>
                      <a:pt x="202" y="78"/>
                    </a:lnTo>
                    <a:lnTo>
                      <a:pt x="208" y="77"/>
                    </a:lnTo>
                    <a:lnTo>
                      <a:pt x="214" y="57"/>
                    </a:lnTo>
                    <a:lnTo>
                      <a:pt x="220" y="62"/>
                    </a:lnTo>
                    <a:lnTo>
                      <a:pt x="226" y="59"/>
                    </a:lnTo>
                    <a:lnTo>
                      <a:pt x="232" y="55"/>
                    </a:lnTo>
                    <a:lnTo>
                      <a:pt x="238" y="52"/>
                    </a:lnTo>
                    <a:lnTo>
                      <a:pt x="244" y="59"/>
                    </a:lnTo>
                    <a:lnTo>
                      <a:pt x="250" y="59"/>
                    </a:lnTo>
                    <a:lnTo>
                      <a:pt x="256" y="52"/>
                    </a:lnTo>
                    <a:lnTo>
                      <a:pt x="262" y="61"/>
                    </a:lnTo>
                    <a:lnTo>
                      <a:pt x="268" y="57"/>
                    </a:lnTo>
                    <a:lnTo>
                      <a:pt x="274" y="58"/>
                    </a:lnTo>
                    <a:lnTo>
                      <a:pt x="280" y="68"/>
                    </a:lnTo>
                    <a:lnTo>
                      <a:pt x="287" y="63"/>
                    </a:lnTo>
                    <a:lnTo>
                      <a:pt x="293" y="72"/>
                    </a:lnTo>
                    <a:lnTo>
                      <a:pt x="299" y="72"/>
                    </a:lnTo>
                    <a:lnTo>
                      <a:pt x="305" y="67"/>
                    </a:lnTo>
                    <a:lnTo>
                      <a:pt x="311" y="81"/>
                    </a:lnTo>
                    <a:lnTo>
                      <a:pt x="317" y="90"/>
                    </a:lnTo>
                    <a:lnTo>
                      <a:pt x="323" y="143"/>
                    </a:lnTo>
                    <a:lnTo>
                      <a:pt x="329" y="164"/>
                    </a:lnTo>
                    <a:lnTo>
                      <a:pt x="335" y="143"/>
                    </a:lnTo>
                    <a:lnTo>
                      <a:pt x="341" y="122"/>
                    </a:lnTo>
                    <a:lnTo>
                      <a:pt x="347" y="103"/>
                    </a:lnTo>
                    <a:lnTo>
                      <a:pt x="353" y="84"/>
                    </a:lnTo>
                    <a:lnTo>
                      <a:pt x="359" y="76"/>
                    </a:lnTo>
                    <a:lnTo>
                      <a:pt x="365" y="67"/>
                    </a:lnTo>
                    <a:lnTo>
                      <a:pt x="371" y="59"/>
                    </a:lnTo>
                    <a:lnTo>
                      <a:pt x="377" y="61"/>
                    </a:lnTo>
                    <a:lnTo>
                      <a:pt x="383" y="52"/>
                    </a:lnTo>
                    <a:lnTo>
                      <a:pt x="390" y="48"/>
                    </a:lnTo>
                    <a:lnTo>
                      <a:pt x="396" y="58"/>
                    </a:lnTo>
                    <a:lnTo>
                      <a:pt x="402" y="55"/>
                    </a:lnTo>
                    <a:lnTo>
                      <a:pt x="408" y="53"/>
                    </a:lnTo>
                    <a:lnTo>
                      <a:pt x="414" y="56"/>
                    </a:lnTo>
                    <a:lnTo>
                      <a:pt x="420" y="57"/>
                    </a:lnTo>
                    <a:lnTo>
                      <a:pt x="426" y="51"/>
                    </a:lnTo>
                    <a:lnTo>
                      <a:pt x="432" y="63"/>
                    </a:lnTo>
                    <a:lnTo>
                      <a:pt x="438" y="66"/>
                    </a:lnTo>
                    <a:lnTo>
                      <a:pt x="444" y="59"/>
                    </a:lnTo>
                    <a:lnTo>
                      <a:pt x="450" y="58"/>
                    </a:lnTo>
                    <a:lnTo>
                      <a:pt x="456" y="65"/>
                    </a:lnTo>
                    <a:lnTo>
                      <a:pt x="462" y="66"/>
                    </a:lnTo>
                    <a:lnTo>
                      <a:pt x="468" y="78"/>
                    </a:lnTo>
                    <a:lnTo>
                      <a:pt x="474" y="74"/>
                    </a:lnTo>
                    <a:lnTo>
                      <a:pt x="480" y="90"/>
                    </a:lnTo>
                    <a:lnTo>
                      <a:pt x="486" y="128"/>
                    </a:lnTo>
                    <a:lnTo>
                      <a:pt x="492" y="162"/>
                    </a:lnTo>
                    <a:lnTo>
                      <a:pt x="499" y="155"/>
                    </a:lnTo>
                    <a:lnTo>
                      <a:pt x="505" y="136"/>
                    </a:lnTo>
                    <a:lnTo>
                      <a:pt x="511" y="112"/>
                    </a:lnTo>
                    <a:lnTo>
                      <a:pt x="517" y="89"/>
                    </a:lnTo>
                    <a:lnTo>
                      <a:pt x="523" y="77"/>
                    </a:lnTo>
                    <a:lnTo>
                      <a:pt x="529" y="63"/>
                    </a:lnTo>
                    <a:lnTo>
                      <a:pt x="535" y="60"/>
                    </a:lnTo>
                    <a:lnTo>
                      <a:pt x="541" y="60"/>
                    </a:lnTo>
                    <a:lnTo>
                      <a:pt x="547" y="57"/>
                    </a:lnTo>
                    <a:lnTo>
                      <a:pt x="553" y="63"/>
                    </a:lnTo>
                    <a:lnTo>
                      <a:pt x="559" y="45"/>
                    </a:lnTo>
                    <a:lnTo>
                      <a:pt x="565" y="58"/>
                    </a:lnTo>
                    <a:lnTo>
                      <a:pt x="571" y="50"/>
                    </a:lnTo>
                    <a:lnTo>
                      <a:pt x="577" y="57"/>
                    </a:lnTo>
                    <a:lnTo>
                      <a:pt x="583" y="60"/>
                    </a:lnTo>
                    <a:lnTo>
                      <a:pt x="589" y="52"/>
                    </a:lnTo>
                    <a:lnTo>
                      <a:pt x="595" y="54"/>
                    </a:lnTo>
                    <a:lnTo>
                      <a:pt x="601" y="53"/>
                    </a:lnTo>
                    <a:lnTo>
                      <a:pt x="607" y="58"/>
                    </a:lnTo>
                    <a:lnTo>
                      <a:pt x="614" y="63"/>
                    </a:lnTo>
                    <a:lnTo>
                      <a:pt x="620" y="58"/>
                    </a:lnTo>
                    <a:lnTo>
                      <a:pt x="626" y="70"/>
                    </a:lnTo>
                    <a:lnTo>
                      <a:pt x="632" y="78"/>
                    </a:lnTo>
                    <a:lnTo>
                      <a:pt x="638" y="66"/>
                    </a:lnTo>
                    <a:lnTo>
                      <a:pt x="644" y="75"/>
                    </a:lnTo>
                    <a:lnTo>
                      <a:pt x="650" y="107"/>
                    </a:lnTo>
                    <a:lnTo>
                      <a:pt x="656" y="145"/>
                    </a:lnTo>
                    <a:lnTo>
                      <a:pt x="662" y="163"/>
                    </a:lnTo>
                    <a:lnTo>
                      <a:pt x="668" y="145"/>
                    </a:lnTo>
                    <a:lnTo>
                      <a:pt x="674" y="120"/>
                    </a:lnTo>
                    <a:lnTo>
                      <a:pt x="680" y="100"/>
                    </a:lnTo>
                    <a:lnTo>
                      <a:pt x="686" y="87"/>
                    </a:lnTo>
                    <a:lnTo>
                      <a:pt x="692" y="75"/>
                    </a:lnTo>
                    <a:lnTo>
                      <a:pt x="698" y="61"/>
                    </a:lnTo>
                    <a:lnTo>
                      <a:pt x="704" y="58"/>
                    </a:lnTo>
                    <a:lnTo>
                      <a:pt x="710" y="54"/>
                    </a:lnTo>
                    <a:lnTo>
                      <a:pt x="716" y="57"/>
                    </a:lnTo>
                    <a:lnTo>
                      <a:pt x="723" y="59"/>
                    </a:lnTo>
                    <a:lnTo>
                      <a:pt x="729" y="53"/>
                    </a:lnTo>
                    <a:lnTo>
                      <a:pt x="735" y="57"/>
                    </a:lnTo>
                    <a:lnTo>
                      <a:pt x="741" y="48"/>
                    </a:lnTo>
                    <a:lnTo>
                      <a:pt x="747" y="56"/>
                    </a:lnTo>
                    <a:lnTo>
                      <a:pt x="753" y="55"/>
                    </a:lnTo>
                    <a:lnTo>
                      <a:pt x="759" y="56"/>
                    </a:lnTo>
                    <a:lnTo>
                      <a:pt x="765" y="45"/>
                    </a:lnTo>
                    <a:lnTo>
                      <a:pt x="771" y="51"/>
                    </a:lnTo>
                    <a:lnTo>
                      <a:pt x="777" y="58"/>
                    </a:lnTo>
                    <a:lnTo>
                      <a:pt x="783" y="60"/>
                    </a:lnTo>
                    <a:lnTo>
                      <a:pt x="789" y="54"/>
                    </a:lnTo>
                    <a:lnTo>
                      <a:pt x="795" y="65"/>
                    </a:lnTo>
                    <a:lnTo>
                      <a:pt x="801" y="63"/>
                    </a:lnTo>
                    <a:lnTo>
                      <a:pt x="807" y="73"/>
                    </a:lnTo>
                    <a:lnTo>
                      <a:pt x="813" y="68"/>
                    </a:lnTo>
                    <a:lnTo>
                      <a:pt x="819" y="86"/>
                    </a:lnTo>
                    <a:lnTo>
                      <a:pt x="825" y="104"/>
                    </a:lnTo>
                    <a:lnTo>
                      <a:pt x="832" y="144"/>
                    </a:lnTo>
                    <a:lnTo>
                      <a:pt x="838" y="158"/>
                    </a:lnTo>
                    <a:lnTo>
                      <a:pt x="844" y="144"/>
                    </a:lnTo>
                    <a:lnTo>
                      <a:pt x="850" y="126"/>
                    </a:lnTo>
                    <a:lnTo>
                      <a:pt x="856" y="99"/>
                    </a:lnTo>
                    <a:lnTo>
                      <a:pt x="862" y="94"/>
                    </a:lnTo>
                    <a:lnTo>
                      <a:pt x="868" y="80"/>
                    </a:lnTo>
                    <a:lnTo>
                      <a:pt x="874" y="67"/>
                    </a:lnTo>
                    <a:lnTo>
                      <a:pt x="880" y="62"/>
                    </a:lnTo>
                    <a:lnTo>
                      <a:pt x="886" y="63"/>
                    </a:lnTo>
                    <a:lnTo>
                      <a:pt x="892" y="61"/>
                    </a:lnTo>
                    <a:lnTo>
                      <a:pt x="898" y="58"/>
                    </a:lnTo>
                    <a:lnTo>
                      <a:pt x="904" y="63"/>
                    </a:lnTo>
                    <a:lnTo>
                      <a:pt x="910" y="55"/>
                    </a:lnTo>
                    <a:lnTo>
                      <a:pt x="916" y="55"/>
                    </a:lnTo>
                    <a:lnTo>
                      <a:pt x="922" y="57"/>
                    </a:lnTo>
                    <a:lnTo>
                      <a:pt x="928" y="53"/>
                    </a:lnTo>
                    <a:lnTo>
                      <a:pt x="934" y="54"/>
                    </a:lnTo>
                    <a:lnTo>
                      <a:pt x="940" y="61"/>
                    </a:lnTo>
                    <a:lnTo>
                      <a:pt x="947" y="57"/>
                    </a:lnTo>
                    <a:lnTo>
                      <a:pt x="953" y="57"/>
                    </a:lnTo>
                    <a:lnTo>
                      <a:pt x="959" y="63"/>
                    </a:lnTo>
                    <a:lnTo>
                      <a:pt x="965" y="56"/>
                    </a:lnTo>
                    <a:lnTo>
                      <a:pt x="971" y="54"/>
                    </a:lnTo>
                    <a:lnTo>
                      <a:pt x="977" y="57"/>
                    </a:lnTo>
                    <a:lnTo>
                      <a:pt x="983" y="55"/>
                    </a:lnTo>
                    <a:lnTo>
                      <a:pt x="989" y="60"/>
                    </a:lnTo>
                    <a:lnTo>
                      <a:pt x="995" y="67"/>
                    </a:lnTo>
                    <a:lnTo>
                      <a:pt x="1001" y="56"/>
                    </a:lnTo>
                    <a:lnTo>
                      <a:pt x="1007" y="63"/>
                    </a:lnTo>
                    <a:lnTo>
                      <a:pt x="1013" y="71"/>
                    </a:lnTo>
                    <a:lnTo>
                      <a:pt x="1019" y="59"/>
                    </a:lnTo>
                    <a:lnTo>
                      <a:pt x="1025" y="71"/>
                    </a:lnTo>
                    <a:lnTo>
                      <a:pt x="1031" y="68"/>
                    </a:lnTo>
                    <a:lnTo>
                      <a:pt x="1037" y="82"/>
                    </a:lnTo>
                    <a:lnTo>
                      <a:pt x="1043" y="85"/>
                    </a:lnTo>
                    <a:lnTo>
                      <a:pt x="1049" y="120"/>
                    </a:lnTo>
                    <a:lnTo>
                      <a:pt x="1056" y="156"/>
                    </a:lnTo>
                    <a:lnTo>
                      <a:pt x="1062" y="165"/>
                    </a:lnTo>
                    <a:lnTo>
                      <a:pt x="1068" y="145"/>
                    </a:lnTo>
                    <a:lnTo>
                      <a:pt x="1074" y="122"/>
                    </a:lnTo>
                    <a:lnTo>
                      <a:pt x="1080" y="98"/>
                    </a:lnTo>
                    <a:lnTo>
                      <a:pt x="1086" y="86"/>
                    </a:lnTo>
                    <a:lnTo>
                      <a:pt x="1092" y="75"/>
                    </a:lnTo>
                    <a:lnTo>
                      <a:pt x="1098" y="80"/>
                    </a:lnTo>
                    <a:lnTo>
                      <a:pt x="1104" y="66"/>
                    </a:lnTo>
                    <a:lnTo>
                      <a:pt x="1110" y="62"/>
                    </a:lnTo>
                    <a:lnTo>
                      <a:pt x="1116" y="70"/>
                    </a:lnTo>
                    <a:lnTo>
                      <a:pt x="1122" y="60"/>
                    </a:lnTo>
                    <a:lnTo>
                      <a:pt x="1128" y="52"/>
                    </a:lnTo>
                    <a:lnTo>
                      <a:pt x="1134" y="56"/>
                    </a:lnTo>
                    <a:lnTo>
                      <a:pt x="1140" y="68"/>
                    </a:lnTo>
                    <a:lnTo>
                      <a:pt x="1146" y="57"/>
                    </a:lnTo>
                    <a:lnTo>
                      <a:pt x="1152" y="70"/>
                    </a:lnTo>
                    <a:lnTo>
                      <a:pt x="1158" y="68"/>
                    </a:lnTo>
                    <a:lnTo>
                      <a:pt x="1165" y="64"/>
                    </a:lnTo>
                    <a:lnTo>
                      <a:pt x="1171" y="62"/>
                    </a:lnTo>
                    <a:lnTo>
                      <a:pt x="1177" y="61"/>
                    </a:lnTo>
                    <a:lnTo>
                      <a:pt x="1183" y="71"/>
                    </a:lnTo>
                    <a:lnTo>
                      <a:pt x="1189" y="70"/>
                    </a:lnTo>
                    <a:lnTo>
                      <a:pt x="1195" y="71"/>
                    </a:lnTo>
                    <a:lnTo>
                      <a:pt x="1201" y="74"/>
                    </a:lnTo>
                    <a:lnTo>
                      <a:pt x="1207" y="78"/>
                    </a:lnTo>
                    <a:lnTo>
                      <a:pt x="1213" y="87"/>
                    </a:lnTo>
                    <a:lnTo>
                      <a:pt x="1219" y="107"/>
                    </a:lnTo>
                    <a:lnTo>
                      <a:pt x="1225" y="144"/>
                    </a:lnTo>
                    <a:lnTo>
                      <a:pt x="1231" y="160"/>
                    </a:lnTo>
                    <a:lnTo>
                      <a:pt x="1237" y="153"/>
                    </a:lnTo>
                    <a:lnTo>
                      <a:pt x="1243" y="137"/>
                    </a:lnTo>
                    <a:lnTo>
                      <a:pt x="1249" y="110"/>
                    </a:lnTo>
                    <a:lnTo>
                      <a:pt x="1255" y="92"/>
                    </a:lnTo>
                    <a:lnTo>
                      <a:pt x="1261" y="89"/>
                    </a:lnTo>
                    <a:lnTo>
                      <a:pt x="1267" y="74"/>
                    </a:lnTo>
                    <a:lnTo>
                      <a:pt x="1273" y="73"/>
                    </a:lnTo>
                    <a:lnTo>
                      <a:pt x="1280" y="70"/>
                    </a:lnTo>
                    <a:lnTo>
                      <a:pt x="1286" y="59"/>
                    </a:lnTo>
                    <a:lnTo>
                      <a:pt x="1292" y="61"/>
                    </a:lnTo>
                    <a:lnTo>
                      <a:pt x="1298" y="60"/>
                    </a:lnTo>
                    <a:lnTo>
                      <a:pt x="1304" y="62"/>
                    </a:lnTo>
                    <a:lnTo>
                      <a:pt x="1310" y="60"/>
                    </a:lnTo>
                    <a:lnTo>
                      <a:pt x="1316" y="62"/>
                    </a:lnTo>
                    <a:lnTo>
                      <a:pt x="1322" y="67"/>
                    </a:lnTo>
                    <a:lnTo>
                      <a:pt x="1328" y="59"/>
                    </a:lnTo>
                    <a:lnTo>
                      <a:pt x="1334" y="64"/>
                    </a:lnTo>
                    <a:lnTo>
                      <a:pt x="1340" y="61"/>
                    </a:lnTo>
                    <a:lnTo>
                      <a:pt x="1346" y="62"/>
                    </a:lnTo>
                    <a:lnTo>
                      <a:pt x="1352" y="58"/>
                    </a:lnTo>
                    <a:lnTo>
                      <a:pt x="1358" y="55"/>
                    </a:lnTo>
                    <a:lnTo>
                      <a:pt x="1364" y="64"/>
                    </a:lnTo>
                    <a:lnTo>
                      <a:pt x="1370" y="64"/>
                    </a:lnTo>
                    <a:lnTo>
                      <a:pt x="1376" y="65"/>
                    </a:lnTo>
                    <a:lnTo>
                      <a:pt x="1382" y="64"/>
                    </a:lnTo>
                    <a:lnTo>
                      <a:pt x="1389" y="68"/>
                    </a:lnTo>
                    <a:lnTo>
                      <a:pt x="1395" y="74"/>
                    </a:lnTo>
                    <a:lnTo>
                      <a:pt x="1401" y="72"/>
                    </a:lnTo>
                    <a:lnTo>
                      <a:pt x="1407" y="72"/>
                    </a:lnTo>
                    <a:lnTo>
                      <a:pt x="1413" y="63"/>
                    </a:lnTo>
                    <a:lnTo>
                      <a:pt x="1419" y="73"/>
                    </a:lnTo>
                    <a:lnTo>
                      <a:pt x="1425" y="78"/>
                    </a:lnTo>
                    <a:lnTo>
                      <a:pt x="1431" y="77"/>
                    </a:lnTo>
                    <a:lnTo>
                      <a:pt x="1437" y="89"/>
                    </a:lnTo>
                    <a:lnTo>
                      <a:pt x="1443" y="107"/>
                    </a:lnTo>
                    <a:lnTo>
                      <a:pt x="1449" y="142"/>
                    </a:lnTo>
                    <a:lnTo>
                      <a:pt x="1455" y="155"/>
                    </a:lnTo>
                    <a:lnTo>
                      <a:pt x="1461" y="154"/>
                    </a:lnTo>
                    <a:lnTo>
                      <a:pt x="1467" y="139"/>
                    </a:lnTo>
                    <a:lnTo>
                      <a:pt x="1473" y="113"/>
                    </a:lnTo>
                    <a:lnTo>
                      <a:pt x="1479" y="94"/>
                    </a:lnTo>
                    <a:lnTo>
                      <a:pt x="1485" y="84"/>
                    </a:lnTo>
                    <a:lnTo>
                      <a:pt x="1491" y="77"/>
                    </a:lnTo>
                    <a:lnTo>
                      <a:pt x="1498" y="71"/>
                    </a:lnTo>
                    <a:lnTo>
                      <a:pt x="1504" y="68"/>
                    </a:lnTo>
                    <a:lnTo>
                      <a:pt x="1510" y="59"/>
                    </a:lnTo>
                    <a:lnTo>
                      <a:pt x="1516" y="62"/>
                    </a:lnTo>
                    <a:lnTo>
                      <a:pt x="1522" y="65"/>
                    </a:lnTo>
                    <a:lnTo>
                      <a:pt x="1528" y="56"/>
                    </a:lnTo>
                    <a:lnTo>
                      <a:pt x="1534" y="59"/>
                    </a:lnTo>
                    <a:lnTo>
                      <a:pt x="1540" y="49"/>
                    </a:lnTo>
                    <a:lnTo>
                      <a:pt x="1546" y="56"/>
                    </a:lnTo>
                    <a:lnTo>
                      <a:pt x="1552" y="54"/>
                    </a:lnTo>
                    <a:lnTo>
                      <a:pt x="1558" y="49"/>
                    </a:lnTo>
                    <a:lnTo>
                      <a:pt x="1564" y="43"/>
                    </a:lnTo>
                    <a:lnTo>
                      <a:pt x="1570" y="38"/>
                    </a:lnTo>
                    <a:lnTo>
                      <a:pt x="1576" y="44"/>
                    </a:lnTo>
                    <a:lnTo>
                      <a:pt x="1582" y="38"/>
                    </a:lnTo>
                    <a:lnTo>
                      <a:pt x="1588" y="38"/>
                    </a:lnTo>
                    <a:lnTo>
                      <a:pt x="1594" y="30"/>
                    </a:lnTo>
                    <a:lnTo>
                      <a:pt x="1600" y="31"/>
                    </a:lnTo>
                    <a:lnTo>
                      <a:pt x="1606" y="28"/>
                    </a:lnTo>
                    <a:lnTo>
                      <a:pt x="1613" y="28"/>
                    </a:lnTo>
                    <a:lnTo>
                      <a:pt x="1619" y="26"/>
                    </a:lnTo>
                    <a:lnTo>
                      <a:pt x="1625" y="31"/>
                    </a:lnTo>
                    <a:lnTo>
                      <a:pt x="1631" y="23"/>
                    </a:lnTo>
                    <a:lnTo>
                      <a:pt x="1637" y="28"/>
                    </a:lnTo>
                    <a:lnTo>
                      <a:pt x="1643" y="25"/>
                    </a:lnTo>
                    <a:lnTo>
                      <a:pt x="1649" y="17"/>
                    </a:lnTo>
                    <a:lnTo>
                      <a:pt x="1655" y="22"/>
                    </a:lnTo>
                    <a:lnTo>
                      <a:pt x="1661" y="18"/>
                    </a:lnTo>
                    <a:lnTo>
                      <a:pt x="1667" y="21"/>
                    </a:lnTo>
                    <a:lnTo>
                      <a:pt x="1673" y="13"/>
                    </a:lnTo>
                    <a:lnTo>
                      <a:pt x="1679" y="21"/>
                    </a:lnTo>
                    <a:lnTo>
                      <a:pt x="1685" y="17"/>
                    </a:lnTo>
                    <a:lnTo>
                      <a:pt x="1691" y="15"/>
                    </a:lnTo>
                    <a:lnTo>
                      <a:pt x="1697" y="15"/>
                    </a:lnTo>
                    <a:lnTo>
                      <a:pt x="1703" y="12"/>
                    </a:lnTo>
                    <a:lnTo>
                      <a:pt x="1709" y="9"/>
                    </a:lnTo>
                    <a:lnTo>
                      <a:pt x="1715" y="14"/>
                    </a:lnTo>
                    <a:lnTo>
                      <a:pt x="1722" y="15"/>
                    </a:lnTo>
                    <a:lnTo>
                      <a:pt x="1728" y="13"/>
                    </a:lnTo>
                    <a:lnTo>
                      <a:pt x="1734" y="12"/>
                    </a:lnTo>
                    <a:lnTo>
                      <a:pt x="1740" y="9"/>
                    </a:lnTo>
                    <a:lnTo>
                      <a:pt x="1746" y="2"/>
                    </a:lnTo>
                    <a:lnTo>
                      <a:pt x="1752" y="9"/>
                    </a:lnTo>
                    <a:lnTo>
                      <a:pt x="1758" y="9"/>
                    </a:lnTo>
                    <a:lnTo>
                      <a:pt x="1758" y="9"/>
                    </a:lnTo>
                  </a:path>
                </a:pathLst>
              </a:custGeom>
              <a:noFill/>
              <a:ln w="3175" cap="flat">
                <a:solidFill>
                  <a:srgbClr val="FFC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08" name="直接连接符 207">
                <a:extLst>
                  <a:ext uri="{FF2B5EF4-FFF2-40B4-BE49-F238E27FC236}">
                    <a16:creationId xmlns:a16="http://schemas.microsoft.com/office/drawing/2014/main" id="{30F4260E-F553-4A40-9F74-591F47989620}"/>
                  </a:ext>
                </a:extLst>
              </p:cNvPr>
              <p:cNvCxnSpPr/>
              <p:nvPr/>
            </p:nvCxnSpPr>
            <p:spPr>
              <a:xfrm>
                <a:off x="6353545" y="6196634"/>
                <a:ext cx="37237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9" name="文本框 129">
                <a:extLst>
                  <a:ext uri="{FF2B5EF4-FFF2-40B4-BE49-F238E27FC236}">
                    <a16:creationId xmlns:a16="http://schemas.microsoft.com/office/drawing/2014/main" id="{3EE8D729-DE6D-474D-84B2-BED9E9FF5795}"/>
                  </a:ext>
                </a:extLst>
              </p:cNvPr>
              <p:cNvSpPr txBox="1"/>
              <p:nvPr/>
            </p:nvSpPr>
            <p:spPr>
              <a:xfrm>
                <a:off x="6725923" y="5984179"/>
                <a:ext cx="966931" cy="369332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s</a:t>
                </a:r>
                <a:endParaRPr lang="zh-CN" altLang="en-US" sz="1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Freeform 151"/>
              <p:cNvSpPr>
                <a:spLocks/>
              </p:cNvSpPr>
              <p:nvPr/>
            </p:nvSpPr>
            <p:spPr bwMode="auto">
              <a:xfrm>
                <a:off x="6360441" y="4419845"/>
                <a:ext cx="2220597" cy="393192"/>
              </a:xfrm>
              <a:custGeom>
                <a:avLst/>
                <a:gdLst/>
                <a:ahLst/>
                <a:cxnLst>
                  <a:cxn ang="0">
                    <a:pos x="27" y="157"/>
                  </a:cxn>
                  <a:cxn ang="0">
                    <a:pos x="54" y="152"/>
                  </a:cxn>
                  <a:cxn ang="0">
                    <a:pos x="82" y="144"/>
                  </a:cxn>
                  <a:cxn ang="0">
                    <a:pos x="109" y="141"/>
                  </a:cxn>
                  <a:cxn ang="0">
                    <a:pos x="137" y="134"/>
                  </a:cxn>
                  <a:cxn ang="0">
                    <a:pos x="164" y="22"/>
                  </a:cxn>
                  <a:cxn ang="0">
                    <a:pos x="192" y="119"/>
                  </a:cxn>
                  <a:cxn ang="0">
                    <a:pos x="219" y="130"/>
                  </a:cxn>
                  <a:cxn ang="0">
                    <a:pos x="247" y="128"/>
                  </a:cxn>
                  <a:cxn ang="0">
                    <a:pos x="274" y="123"/>
                  </a:cxn>
                  <a:cxn ang="0">
                    <a:pos x="302" y="110"/>
                  </a:cxn>
                  <a:cxn ang="0">
                    <a:pos x="330" y="74"/>
                  </a:cxn>
                  <a:cxn ang="0">
                    <a:pos x="357" y="128"/>
                  </a:cxn>
                  <a:cxn ang="0">
                    <a:pos x="385" y="133"/>
                  </a:cxn>
                  <a:cxn ang="0">
                    <a:pos x="412" y="132"/>
                  </a:cxn>
                  <a:cxn ang="0">
                    <a:pos x="440" y="126"/>
                  </a:cxn>
                  <a:cxn ang="0">
                    <a:pos x="467" y="112"/>
                  </a:cxn>
                  <a:cxn ang="0">
                    <a:pos x="495" y="72"/>
                  </a:cxn>
                  <a:cxn ang="0">
                    <a:pos x="522" y="127"/>
                  </a:cxn>
                  <a:cxn ang="0">
                    <a:pos x="550" y="130"/>
                  </a:cxn>
                  <a:cxn ang="0">
                    <a:pos x="577" y="130"/>
                  </a:cxn>
                  <a:cxn ang="0">
                    <a:pos x="605" y="123"/>
                  </a:cxn>
                  <a:cxn ang="0">
                    <a:pos x="633" y="111"/>
                  </a:cxn>
                  <a:cxn ang="0">
                    <a:pos x="660" y="66"/>
                  </a:cxn>
                  <a:cxn ang="0">
                    <a:pos x="688" y="127"/>
                  </a:cxn>
                  <a:cxn ang="0">
                    <a:pos x="715" y="134"/>
                  </a:cxn>
                  <a:cxn ang="0">
                    <a:pos x="743" y="133"/>
                  </a:cxn>
                  <a:cxn ang="0">
                    <a:pos x="770" y="129"/>
                  </a:cxn>
                  <a:cxn ang="0">
                    <a:pos x="798" y="121"/>
                  </a:cxn>
                  <a:cxn ang="0">
                    <a:pos x="825" y="24"/>
                  </a:cxn>
                  <a:cxn ang="0">
                    <a:pos x="853" y="110"/>
                  </a:cxn>
                  <a:cxn ang="0">
                    <a:pos x="881" y="127"/>
                  </a:cxn>
                  <a:cxn ang="0">
                    <a:pos x="908" y="129"/>
                  </a:cxn>
                  <a:cxn ang="0">
                    <a:pos x="936" y="131"/>
                  </a:cxn>
                  <a:cxn ang="0">
                    <a:pos x="963" y="129"/>
                  </a:cxn>
                  <a:cxn ang="0">
                    <a:pos x="991" y="128"/>
                  </a:cxn>
                  <a:cxn ang="0">
                    <a:pos x="1018" y="119"/>
                  </a:cxn>
                  <a:cxn ang="0">
                    <a:pos x="1046" y="24"/>
                  </a:cxn>
                  <a:cxn ang="0">
                    <a:pos x="1073" y="111"/>
                  </a:cxn>
                  <a:cxn ang="0">
                    <a:pos x="1101" y="126"/>
                  </a:cxn>
                  <a:cxn ang="0">
                    <a:pos x="1129" y="126"/>
                  </a:cxn>
                  <a:cxn ang="0">
                    <a:pos x="1156" y="123"/>
                  </a:cxn>
                  <a:cxn ang="0">
                    <a:pos x="1184" y="120"/>
                  </a:cxn>
                  <a:cxn ang="0">
                    <a:pos x="1211" y="80"/>
                  </a:cxn>
                  <a:cxn ang="0">
                    <a:pos x="1239" y="91"/>
                  </a:cxn>
                  <a:cxn ang="0">
                    <a:pos x="1266" y="124"/>
                  </a:cxn>
                  <a:cxn ang="0">
                    <a:pos x="1294" y="130"/>
                  </a:cxn>
                  <a:cxn ang="0">
                    <a:pos x="1321" y="128"/>
                  </a:cxn>
                  <a:cxn ang="0">
                    <a:pos x="1349" y="127"/>
                  </a:cxn>
                  <a:cxn ang="0">
                    <a:pos x="1376" y="125"/>
                  </a:cxn>
                  <a:cxn ang="0">
                    <a:pos x="1404" y="120"/>
                  </a:cxn>
                  <a:cxn ang="0">
                    <a:pos x="1432" y="99"/>
                  </a:cxn>
                  <a:cxn ang="0">
                    <a:pos x="1459" y="79"/>
                  </a:cxn>
                  <a:cxn ang="0">
                    <a:pos x="1487" y="120"/>
                  </a:cxn>
                  <a:cxn ang="0">
                    <a:pos x="1514" y="130"/>
                  </a:cxn>
                  <a:cxn ang="0">
                    <a:pos x="1542" y="141"/>
                  </a:cxn>
                  <a:cxn ang="0">
                    <a:pos x="1569" y="152"/>
                  </a:cxn>
                  <a:cxn ang="0">
                    <a:pos x="1597" y="155"/>
                  </a:cxn>
                  <a:cxn ang="0">
                    <a:pos x="1624" y="160"/>
                  </a:cxn>
                  <a:cxn ang="0">
                    <a:pos x="1652" y="163"/>
                  </a:cxn>
                  <a:cxn ang="0">
                    <a:pos x="1679" y="166"/>
                  </a:cxn>
                  <a:cxn ang="0">
                    <a:pos x="1707" y="169"/>
                  </a:cxn>
                  <a:cxn ang="0">
                    <a:pos x="1735" y="169"/>
                  </a:cxn>
                </a:cxnLst>
                <a:rect l="0" t="0" r="r" b="b"/>
                <a:pathLst>
                  <a:path w="1758" h="171">
                    <a:moveTo>
                      <a:pt x="0" y="169"/>
                    </a:moveTo>
                    <a:lnTo>
                      <a:pt x="0" y="169"/>
                    </a:lnTo>
                    <a:lnTo>
                      <a:pt x="0" y="169"/>
                    </a:lnTo>
                    <a:lnTo>
                      <a:pt x="0" y="169"/>
                    </a:lnTo>
                    <a:lnTo>
                      <a:pt x="1" y="169"/>
                    </a:lnTo>
                    <a:lnTo>
                      <a:pt x="1" y="169"/>
                    </a:lnTo>
                    <a:lnTo>
                      <a:pt x="1" y="169"/>
                    </a:lnTo>
                    <a:lnTo>
                      <a:pt x="1" y="169"/>
                    </a:lnTo>
                    <a:lnTo>
                      <a:pt x="2" y="168"/>
                    </a:lnTo>
                    <a:lnTo>
                      <a:pt x="2" y="169"/>
                    </a:lnTo>
                    <a:lnTo>
                      <a:pt x="2" y="168"/>
                    </a:lnTo>
                    <a:lnTo>
                      <a:pt x="3" y="169"/>
                    </a:lnTo>
                    <a:lnTo>
                      <a:pt x="3" y="168"/>
                    </a:lnTo>
                    <a:lnTo>
                      <a:pt x="3" y="169"/>
                    </a:lnTo>
                    <a:lnTo>
                      <a:pt x="4" y="168"/>
                    </a:lnTo>
                    <a:lnTo>
                      <a:pt x="4" y="169"/>
                    </a:lnTo>
                    <a:lnTo>
                      <a:pt x="4" y="169"/>
                    </a:lnTo>
                    <a:lnTo>
                      <a:pt x="4" y="169"/>
                    </a:lnTo>
                    <a:lnTo>
                      <a:pt x="5" y="168"/>
                    </a:lnTo>
                    <a:lnTo>
                      <a:pt x="5" y="169"/>
                    </a:lnTo>
                    <a:lnTo>
                      <a:pt x="5" y="168"/>
                    </a:lnTo>
                    <a:lnTo>
                      <a:pt x="6" y="169"/>
                    </a:lnTo>
                    <a:lnTo>
                      <a:pt x="6" y="169"/>
                    </a:lnTo>
                    <a:lnTo>
                      <a:pt x="6" y="168"/>
                    </a:lnTo>
                    <a:lnTo>
                      <a:pt x="7" y="168"/>
                    </a:lnTo>
                    <a:lnTo>
                      <a:pt x="7" y="168"/>
                    </a:lnTo>
                    <a:lnTo>
                      <a:pt x="7" y="169"/>
                    </a:lnTo>
                    <a:lnTo>
                      <a:pt x="7" y="168"/>
                    </a:lnTo>
                    <a:lnTo>
                      <a:pt x="8" y="169"/>
                    </a:lnTo>
                    <a:lnTo>
                      <a:pt x="8" y="168"/>
                    </a:lnTo>
                    <a:lnTo>
                      <a:pt x="8" y="167"/>
                    </a:lnTo>
                    <a:lnTo>
                      <a:pt x="9" y="165"/>
                    </a:lnTo>
                    <a:lnTo>
                      <a:pt x="9" y="165"/>
                    </a:lnTo>
                    <a:lnTo>
                      <a:pt x="9" y="163"/>
                    </a:lnTo>
                    <a:lnTo>
                      <a:pt x="10" y="163"/>
                    </a:lnTo>
                    <a:lnTo>
                      <a:pt x="10" y="162"/>
                    </a:lnTo>
                    <a:lnTo>
                      <a:pt x="10" y="162"/>
                    </a:lnTo>
                    <a:lnTo>
                      <a:pt x="10" y="162"/>
                    </a:lnTo>
                    <a:lnTo>
                      <a:pt x="11" y="161"/>
                    </a:lnTo>
                    <a:lnTo>
                      <a:pt x="11" y="162"/>
                    </a:lnTo>
                    <a:lnTo>
                      <a:pt x="11" y="161"/>
                    </a:lnTo>
                    <a:lnTo>
                      <a:pt x="12" y="162"/>
                    </a:lnTo>
                    <a:lnTo>
                      <a:pt x="12" y="162"/>
                    </a:lnTo>
                    <a:lnTo>
                      <a:pt x="12" y="162"/>
                    </a:lnTo>
                    <a:lnTo>
                      <a:pt x="13" y="162"/>
                    </a:lnTo>
                    <a:lnTo>
                      <a:pt x="13" y="162"/>
                    </a:lnTo>
                    <a:lnTo>
                      <a:pt x="13" y="162"/>
                    </a:lnTo>
                    <a:lnTo>
                      <a:pt x="14" y="161"/>
                    </a:lnTo>
                    <a:lnTo>
                      <a:pt x="14" y="162"/>
                    </a:lnTo>
                    <a:lnTo>
                      <a:pt x="14" y="161"/>
                    </a:lnTo>
                    <a:lnTo>
                      <a:pt x="14" y="161"/>
                    </a:lnTo>
                    <a:lnTo>
                      <a:pt x="15" y="161"/>
                    </a:lnTo>
                    <a:lnTo>
                      <a:pt x="15" y="160"/>
                    </a:lnTo>
                    <a:lnTo>
                      <a:pt x="15" y="160"/>
                    </a:lnTo>
                    <a:lnTo>
                      <a:pt x="16" y="160"/>
                    </a:lnTo>
                    <a:lnTo>
                      <a:pt x="16" y="160"/>
                    </a:lnTo>
                    <a:lnTo>
                      <a:pt x="16" y="160"/>
                    </a:lnTo>
                    <a:lnTo>
                      <a:pt x="17" y="159"/>
                    </a:lnTo>
                    <a:lnTo>
                      <a:pt x="17" y="160"/>
                    </a:lnTo>
                    <a:lnTo>
                      <a:pt x="17" y="159"/>
                    </a:lnTo>
                    <a:lnTo>
                      <a:pt x="17" y="159"/>
                    </a:lnTo>
                    <a:lnTo>
                      <a:pt x="18" y="159"/>
                    </a:lnTo>
                    <a:lnTo>
                      <a:pt x="18" y="159"/>
                    </a:lnTo>
                    <a:lnTo>
                      <a:pt x="18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20" y="158"/>
                    </a:lnTo>
                    <a:lnTo>
                      <a:pt x="20" y="159"/>
                    </a:lnTo>
                    <a:lnTo>
                      <a:pt x="20" y="159"/>
                    </a:lnTo>
                    <a:lnTo>
                      <a:pt x="20" y="158"/>
                    </a:lnTo>
                    <a:lnTo>
                      <a:pt x="21" y="159"/>
                    </a:lnTo>
                    <a:lnTo>
                      <a:pt x="21" y="158"/>
                    </a:lnTo>
                    <a:lnTo>
                      <a:pt x="21" y="159"/>
                    </a:lnTo>
                    <a:lnTo>
                      <a:pt x="22" y="158"/>
                    </a:lnTo>
                    <a:lnTo>
                      <a:pt x="22" y="158"/>
                    </a:lnTo>
                    <a:lnTo>
                      <a:pt x="22" y="158"/>
                    </a:lnTo>
                    <a:lnTo>
                      <a:pt x="23" y="157"/>
                    </a:lnTo>
                    <a:lnTo>
                      <a:pt x="23" y="158"/>
                    </a:lnTo>
                    <a:lnTo>
                      <a:pt x="23" y="158"/>
                    </a:lnTo>
                    <a:lnTo>
                      <a:pt x="24" y="157"/>
                    </a:lnTo>
                    <a:lnTo>
                      <a:pt x="24" y="158"/>
                    </a:lnTo>
                    <a:lnTo>
                      <a:pt x="24" y="158"/>
                    </a:lnTo>
                    <a:lnTo>
                      <a:pt x="24" y="157"/>
                    </a:lnTo>
                    <a:lnTo>
                      <a:pt x="25" y="158"/>
                    </a:lnTo>
                    <a:lnTo>
                      <a:pt x="25" y="157"/>
                    </a:lnTo>
                    <a:lnTo>
                      <a:pt x="25" y="157"/>
                    </a:lnTo>
                    <a:lnTo>
                      <a:pt x="26" y="157"/>
                    </a:lnTo>
                    <a:lnTo>
                      <a:pt x="26" y="157"/>
                    </a:lnTo>
                    <a:lnTo>
                      <a:pt x="26" y="157"/>
                    </a:lnTo>
                    <a:lnTo>
                      <a:pt x="27" y="157"/>
                    </a:lnTo>
                    <a:lnTo>
                      <a:pt x="27" y="157"/>
                    </a:lnTo>
                    <a:lnTo>
                      <a:pt x="27" y="157"/>
                    </a:lnTo>
                    <a:lnTo>
                      <a:pt x="27" y="157"/>
                    </a:lnTo>
                    <a:lnTo>
                      <a:pt x="28" y="157"/>
                    </a:lnTo>
                    <a:lnTo>
                      <a:pt x="28" y="157"/>
                    </a:lnTo>
                    <a:lnTo>
                      <a:pt x="28" y="156"/>
                    </a:lnTo>
                    <a:lnTo>
                      <a:pt x="29" y="157"/>
                    </a:lnTo>
                    <a:lnTo>
                      <a:pt x="29" y="156"/>
                    </a:lnTo>
                    <a:lnTo>
                      <a:pt x="29" y="157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0" y="156"/>
                    </a:lnTo>
                    <a:lnTo>
                      <a:pt x="31" y="156"/>
                    </a:lnTo>
                    <a:lnTo>
                      <a:pt x="31" y="155"/>
                    </a:lnTo>
                    <a:lnTo>
                      <a:pt x="31" y="156"/>
                    </a:lnTo>
                    <a:lnTo>
                      <a:pt x="32" y="155"/>
                    </a:lnTo>
                    <a:lnTo>
                      <a:pt x="32" y="156"/>
                    </a:lnTo>
                    <a:lnTo>
                      <a:pt x="32" y="156"/>
                    </a:lnTo>
                    <a:lnTo>
                      <a:pt x="33" y="156"/>
                    </a:lnTo>
                    <a:lnTo>
                      <a:pt x="33" y="156"/>
                    </a:lnTo>
                    <a:lnTo>
                      <a:pt x="33" y="156"/>
                    </a:lnTo>
                    <a:lnTo>
                      <a:pt x="34" y="156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4" y="155"/>
                    </a:lnTo>
                    <a:lnTo>
                      <a:pt x="35" y="155"/>
                    </a:lnTo>
                    <a:lnTo>
                      <a:pt x="35" y="154"/>
                    </a:lnTo>
                    <a:lnTo>
                      <a:pt x="35" y="155"/>
                    </a:lnTo>
                    <a:lnTo>
                      <a:pt x="36" y="154"/>
                    </a:lnTo>
                    <a:lnTo>
                      <a:pt x="36" y="155"/>
                    </a:lnTo>
                    <a:lnTo>
                      <a:pt x="36" y="155"/>
                    </a:lnTo>
                    <a:lnTo>
                      <a:pt x="37" y="155"/>
                    </a:lnTo>
                    <a:lnTo>
                      <a:pt x="37" y="155"/>
                    </a:lnTo>
                    <a:lnTo>
                      <a:pt x="37" y="154"/>
                    </a:lnTo>
                    <a:lnTo>
                      <a:pt x="37" y="155"/>
                    </a:lnTo>
                    <a:lnTo>
                      <a:pt x="38" y="154"/>
                    </a:lnTo>
                    <a:lnTo>
                      <a:pt x="38" y="155"/>
                    </a:lnTo>
                    <a:lnTo>
                      <a:pt x="38" y="154"/>
                    </a:lnTo>
                    <a:lnTo>
                      <a:pt x="39" y="154"/>
                    </a:lnTo>
                    <a:lnTo>
                      <a:pt x="39" y="154"/>
                    </a:lnTo>
                    <a:lnTo>
                      <a:pt x="39" y="154"/>
                    </a:lnTo>
                    <a:lnTo>
                      <a:pt x="40" y="154"/>
                    </a:lnTo>
                    <a:lnTo>
                      <a:pt x="40" y="154"/>
                    </a:lnTo>
                    <a:lnTo>
                      <a:pt x="40" y="154"/>
                    </a:lnTo>
                    <a:lnTo>
                      <a:pt x="40" y="153"/>
                    </a:lnTo>
                    <a:lnTo>
                      <a:pt x="41" y="154"/>
                    </a:lnTo>
                    <a:lnTo>
                      <a:pt x="41" y="154"/>
                    </a:lnTo>
                    <a:lnTo>
                      <a:pt x="41" y="154"/>
                    </a:lnTo>
                    <a:lnTo>
                      <a:pt x="42" y="153"/>
                    </a:lnTo>
                    <a:lnTo>
                      <a:pt x="42" y="153"/>
                    </a:lnTo>
                    <a:lnTo>
                      <a:pt x="42" y="153"/>
                    </a:lnTo>
                    <a:lnTo>
                      <a:pt x="43" y="153"/>
                    </a:lnTo>
                    <a:lnTo>
                      <a:pt x="43" y="154"/>
                    </a:lnTo>
                    <a:lnTo>
                      <a:pt x="43" y="154"/>
                    </a:lnTo>
                    <a:lnTo>
                      <a:pt x="44" y="154"/>
                    </a:lnTo>
                    <a:lnTo>
                      <a:pt x="44" y="154"/>
                    </a:lnTo>
                    <a:lnTo>
                      <a:pt x="44" y="153"/>
                    </a:lnTo>
                    <a:lnTo>
                      <a:pt x="44" y="154"/>
                    </a:lnTo>
                    <a:lnTo>
                      <a:pt x="45" y="154"/>
                    </a:lnTo>
                    <a:lnTo>
                      <a:pt x="45" y="154"/>
                    </a:lnTo>
                    <a:lnTo>
                      <a:pt x="45" y="154"/>
                    </a:lnTo>
                    <a:lnTo>
                      <a:pt x="46" y="154"/>
                    </a:lnTo>
                    <a:lnTo>
                      <a:pt x="46" y="154"/>
                    </a:lnTo>
                    <a:lnTo>
                      <a:pt x="46" y="154"/>
                    </a:lnTo>
                    <a:lnTo>
                      <a:pt x="47" y="153"/>
                    </a:lnTo>
                    <a:lnTo>
                      <a:pt x="47" y="153"/>
                    </a:lnTo>
                    <a:lnTo>
                      <a:pt x="47" y="153"/>
                    </a:lnTo>
                    <a:lnTo>
                      <a:pt x="47" y="153"/>
                    </a:lnTo>
                    <a:lnTo>
                      <a:pt x="48" y="153"/>
                    </a:lnTo>
                    <a:lnTo>
                      <a:pt x="48" y="153"/>
                    </a:lnTo>
                    <a:lnTo>
                      <a:pt x="48" y="153"/>
                    </a:lnTo>
                    <a:lnTo>
                      <a:pt x="49" y="152"/>
                    </a:lnTo>
                    <a:lnTo>
                      <a:pt x="49" y="153"/>
                    </a:lnTo>
                    <a:lnTo>
                      <a:pt x="49" y="153"/>
                    </a:lnTo>
                    <a:lnTo>
                      <a:pt x="50" y="153"/>
                    </a:lnTo>
                    <a:lnTo>
                      <a:pt x="50" y="153"/>
                    </a:lnTo>
                    <a:lnTo>
                      <a:pt x="50" y="152"/>
                    </a:lnTo>
                    <a:lnTo>
                      <a:pt x="50" y="153"/>
                    </a:lnTo>
                    <a:lnTo>
                      <a:pt x="51" y="153"/>
                    </a:lnTo>
                    <a:lnTo>
                      <a:pt x="51" y="152"/>
                    </a:lnTo>
                    <a:lnTo>
                      <a:pt x="51" y="152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2" y="152"/>
                    </a:lnTo>
                    <a:lnTo>
                      <a:pt x="53" y="151"/>
                    </a:lnTo>
                    <a:lnTo>
                      <a:pt x="53" y="152"/>
                    </a:lnTo>
                    <a:lnTo>
                      <a:pt x="53" y="152"/>
                    </a:lnTo>
                    <a:lnTo>
                      <a:pt x="54" y="151"/>
                    </a:lnTo>
                    <a:lnTo>
                      <a:pt x="54" y="152"/>
                    </a:lnTo>
                    <a:lnTo>
                      <a:pt x="54" y="152"/>
                    </a:lnTo>
                    <a:lnTo>
                      <a:pt x="54" y="151"/>
                    </a:lnTo>
                    <a:lnTo>
                      <a:pt x="55" y="151"/>
                    </a:lnTo>
                    <a:lnTo>
                      <a:pt x="55" y="151"/>
                    </a:lnTo>
                    <a:lnTo>
                      <a:pt x="55" y="151"/>
                    </a:lnTo>
                    <a:lnTo>
                      <a:pt x="56" y="151"/>
                    </a:lnTo>
                    <a:lnTo>
                      <a:pt x="56" y="150"/>
                    </a:lnTo>
                    <a:lnTo>
                      <a:pt x="56" y="151"/>
                    </a:lnTo>
                    <a:lnTo>
                      <a:pt x="56" y="151"/>
                    </a:lnTo>
                    <a:lnTo>
                      <a:pt x="57" y="150"/>
                    </a:lnTo>
                    <a:lnTo>
                      <a:pt x="57" y="151"/>
                    </a:lnTo>
                    <a:lnTo>
                      <a:pt x="57" y="150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8" y="150"/>
                    </a:lnTo>
                    <a:lnTo>
                      <a:pt x="59" y="151"/>
                    </a:lnTo>
                    <a:lnTo>
                      <a:pt x="59" y="150"/>
                    </a:lnTo>
                    <a:lnTo>
                      <a:pt x="59" y="150"/>
                    </a:lnTo>
                    <a:lnTo>
                      <a:pt x="60" y="150"/>
                    </a:lnTo>
                    <a:lnTo>
                      <a:pt x="60" y="150"/>
                    </a:lnTo>
                    <a:lnTo>
                      <a:pt x="60" y="150"/>
                    </a:lnTo>
                    <a:lnTo>
                      <a:pt x="60" y="149"/>
                    </a:lnTo>
                    <a:lnTo>
                      <a:pt x="61" y="150"/>
                    </a:lnTo>
                    <a:lnTo>
                      <a:pt x="61" y="149"/>
                    </a:lnTo>
                    <a:lnTo>
                      <a:pt x="61" y="150"/>
                    </a:lnTo>
                    <a:lnTo>
                      <a:pt x="62" y="149"/>
                    </a:lnTo>
                    <a:lnTo>
                      <a:pt x="62" y="149"/>
                    </a:lnTo>
                    <a:lnTo>
                      <a:pt x="62" y="149"/>
                    </a:lnTo>
                    <a:lnTo>
                      <a:pt x="63" y="149"/>
                    </a:lnTo>
                    <a:lnTo>
                      <a:pt x="63" y="149"/>
                    </a:lnTo>
                    <a:lnTo>
                      <a:pt x="63" y="148"/>
                    </a:lnTo>
                    <a:lnTo>
                      <a:pt x="63" y="149"/>
                    </a:lnTo>
                    <a:lnTo>
                      <a:pt x="64" y="148"/>
                    </a:lnTo>
                    <a:lnTo>
                      <a:pt x="64" y="149"/>
                    </a:lnTo>
                    <a:lnTo>
                      <a:pt x="64" y="148"/>
                    </a:lnTo>
                    <a:lnTo>
                      <a:pt x="65" y="149"/>
                    </a:lnTo>
                    <a:lnTo>
                      <a:pt x="65" y="148"/>
                    </a:lnTo>
                    <a:lnTo>
                      <a:pt x="65" y="148"/>
                    </a:lnTo>
                    <a:lnTo>
                      <a:pt x="66" y="148"/>
                    </a:lnTo>
                    <a:lnTo>
                      <a:pt x="66" y="148"/>
                    </a:lnTo>
                    <a:lnTo>
                      <a:pt x="66" y="148"/>
                    </a:lnTo>
                    <a:lnTo>
                      <a:pt x="66" y="147"/>
                    </a:lnTo>
                    <a:lnTo>
                      <a:pt x="67" y="148"/>
                    </a:lnTo>
                    <a:lnTo>
                      <a:pt x="67" y="147"/>
                    </a:lnTo>
                    <a:lnTo>
                      <a:pt x="67" y="148"/>
                    </a:lnTo>
                    <a:lnTo>
                      <a:pt x="68" y="147"/>
                    </a:lnTo>
                    <a:lnTo>
                      <a:pt x="68" y="147"/>
                    </a:lnTo>
                    <a:lnTo>
                      <a:pt x="68" y="148"/>
                    </a:lnTo>
                    <a:lnTo>
                      <a:pt x="69" y="147"/>
                    </a:lnTo>
                    <a:lnTo>
                      <a:pt x="69" y="148"/>
                    </a:lnTo>
                    <a:lnTo>
                      <a:pt x="69" y="147"/>
                    </a:lnTo>
                    <a:lnTo>
                      <a:pt x="70" y="147"/>
                    </a:lnTo>
                    <a:lnTo>
                      <a:pt x="70" y="147"/>
                    </a:lnTo>
                    <a:lnTo>
                      <a:pt x="70" y="146"/>
                    </a:lnTo>
                    <a:lnTo>
                      <a:pt x="70" y="147"/>
                    </a:lnTo>
                    <a:lnTo>
                      <a:pt x="71" y="146"/>
                    </a:lnTo>
                    <a:lnTo>
                      <a:pt x="71" y="147"/>
                    </a:lnTo>
                    <a:lnTo>
                      <a:pt x="71" y="146"/>
                    </a:lnTo>
                    <a:lnTo>
                      <a:pt x="72" y="146"/>
                    </a:lnTo>
                    <a:lnTo>
                      <a:pt x="72" y="146"/>
                    </a:lnTo>
                    <a:lnTo>
                      <a:pt x="72" y="145"/>
                    </a:lnTo>
                    <a:lnTo>
                      <a:pt x="73" y="145"/>
                    </a:lnTo>
                    <a:lnTo>
                      <a:pt x="73" y="146"/>
                    </a:lnTo>
                    <a:lnTo>
                      <a:pt x="73" y="144"/>
                    </a:lnTo>
                    <a:lnTo>
                      <a:pt x="73" y="145"/>
                    </a:lnTo>
                    <a:lnTo>
                      <a:pt x="74" y="144"/>
                    </a:lnTo>
                    <a:lnTo>
                      <a:pt x="74" y="145"/>
                    </a:lnTo>
                    <a:lnTo>
                      <a:pt x="74" y="144"/>
                    </a:lnTo>
                    <a:lnTo>
                      <a:pt x="75" y="144"/>
                    </a:lnTo>
                    <a:lnTo>
                      <a:pt x="75" y="145"/>
                    </a:lnTo>
                    <a:lnTo>
                      <a:pt x="75" y="144"/>
                    </a:lnTo>
                    <a:lnTo>
                      <a:pt x="76" y="144"/>
                    </a:lnTo>
                    <a:lnTo>
                      <a:pt x="76" y="144"/>
                    </a:lnTo>
                    <a:lnTo>
                      <a:pt x="76" y="144"/>
                    </a:lnTo>
                    <a:lnTo>
                      <a:pt x="76" y="145"/>
                    </a:lnTo>
                    <a:lnTo>
                      <a:pt x="77" y="145"/>
                    </a:lnTo>
                    <a:lnTo>
                      <a:pt x="77" y="144"/>
                    </a:lnTo>
                    <a:lnTo>
                      <a:pt x="77" y="144"/>
                    </a:lnTo>
                    <a:lnTo>
                      <a:pt x="78" y="144"/>
                    </a:lnTo>
                    <a:lnTo>
                      <a:pt x="78" y="144"/>
                    </a:lnTo>
                    <a:lnTo>
                      <a:pt x="78" y="144"/>
                    </a:lnTo>
                    <a:lnTo>
                      <a:pt x="79" y="144"/>
                    </a:lnTo>
                    <a:lnTo>
                      <a:pt x="79" y="144"/>
                    </a:lnTo>
                    <a:lnTo>
                      <a:pt x="79" y="144"/>
                    </a:lnTo>
                    <a:lnTo>
                      <a:pt x="80" y="144"/>
                    </a:lnTo>
                    <a:lnTo>
                      <a:pt x="80" y="144"/>
                    </a:lnTo>
                    <a:lnTo>
                      <a:pt x="80" y="144"/>
                    </a:lnTo>
                    <a:lnTo>
                      <a:pt x="80" y="144"/>
                    </a:lnTo>
                    <a:lnTo>
                      <a:pt x="81" y="144"/>
                    </a:lnTo>
                    <a:lnTo>
                      <a:pt x="81" y="143"/>
                    </a:lnTo>
                    <a:lnTo>
                      <a:pt x="81" y="144"/>
                    </a:lnTo>
                    <a:lnTo>
                      <a:pt x="82" y="144"/>
                    </a:lnTo>
                    <a:lnTo>
                      <a:pt x="82" y="143"/>
                    </a:lnTo>
                    <a:lnTo>
                      <a:pt x="82" y="144"/>
                    </a:lnTo>
                    <a:lnTo>
                      <a:pt x="83" y="144"/>
                    </a:lnTo>
                    <a:lnTo>
                      <a:pt x="83" y="143"/>
                    </a:lnTo>
                    <a:lnTo>
                      <a:pt x="83" y="144"/>
                    </a:lnTo>
                    <a:lnTo>
                      <a:pt x="83" y="144"/>
                    </a:lnTo>
                    <a:lnTo>
                      <a:pt x="84" y="144"/>
                    </a:lnTo>
                    <a:lnTo>
                      <a:pt x="84" y="144"/>
                    </a:lnTo>
                    <a:lnTo>
                      <a:pt x="84" y="144"/>
                    </a:lnTo>
                    <a:lnTo>
                      <a:pt x="85" y="144"/>
                    </a:lnTo>
                    <a:lnTo>
                      <a:pt x="85" y="144"/>
                    </a:lnTo>
                    <a:lnTo>
                      <a:pt x="85" y="144"/>
                    </a:lnTo>
                    <a:lnTo>
                      <a:pt x="86" y="144"/>
                    </a:lnTo>
                    <a:lnTo>
                      <a:pt x="86" y="144"/>
                    </a:lnTo>
                    <a:lnTo>
                      <a:pt x="86" y="143"/>
                    </a:lnTo>
                    <a:lnTo>
                      <a:pt x="86" y="144"/>
                    </a:lnTo>
                    <a:lnTo>
                      <a:pt x="87" y="144"/>
                    </a:lnTo>
                    <a:lnTo>
                      <a:pt x="87" y="143"/>
                    </a:lnTo>
                    <a:lnTo>
                      <a:pt x="87" y="144"/>
                    </a:lnTo>
                    <a:lnTo>
                      <a:pt x="88" y="143"/>
                    </a:lnTo>
                    <a:lnTo>
                      <a:pt x="88" y="144"/>
                    </a:lnTo>
                    <a:lnTo>
                      <a:pt x="88" y="143"/>
                    </a:lnTo>
                    <a:lnTo>
                      <a:pt x="89" y="143"/>
                    </a:lnTo>
                    <a:lnTo>
                      <a:pt x="89" y="143"/>
                    </a:lnTo>
                    <a:lnTo>
                      <a:pt x="89" y="143"/>
                    </a:lnTo>
                    <a:lnTo>
                      <a:pt x="90" y="143"/>
                    </a:lnTo>
                    <a:lnTo>
                      <a:pt x="90" y="143"/>
                    </a:lnTo>
                    <a:lnTo>
                      <a:pt x="90" y="143"/>
                    </a:lnTo>
                    <a:lnTo>
                      <a:pt x="90" y="143"/>
                    </a:lnTo>
                    <a:lnTo>
                      <a:pt x="91" y="143"/>
                    </a:lnTo>
                    <a:lnTo>
                      <a:pt x="91" y="143"/>
                    </a:lnTo>
                    <a:lnTo>
                      <a:pt x="91" y="143"/>
                    </a:lnTo>
                    <a:lnTo>
                      <a:pt x="92" y="143"/>
                    </a:lnTo>
                    <a:lnTo>
                      <a:pt x="92" y="143"/>
                    </a:lnTo>
                    <a:lnTo>
                      <a:pt x="92" y="143"/>
                    </a:lnTo>
                    <a:lnTo>
                      <a:pt x="93" y="143"/>
                    </a:lnTo>
                    <a:lnTo>
                      <a:pt x="93" y="143"/>
                    </a:lnTo>
                    <a:lnTo>
                      <a:pt x="93" y="142"/>
                    </a:lnTo>
                    <a:lnTo>
                      <a:pt x="93" y="143"/>
                    </a:lnTo>
                    <a:lnTo>
                      <a:pt x="94" y="143"/>
                    </a:lnTo>
                    <a:lnTo>
                      <a:pt x="94" y="143"/>
                    </a:lnTo>
                    <a:lnTo>
                      <a:pt x="94" y="143"/>
                    </a:lnTo>
                    <a:lnTo>
                      <a:pt x="95" y="142"/>
                    </a:lnTo>
                    <a:lnTo>
                      <a:pt x="95" y="143"/>
                    </a:lnTo>
                    <a:lnTo>
                      <a:pt x="95" y="142"/>
                    </a:lnTo>
                    <a:lnTo>
                      <a:pt x="96" y="143"/>
                    </a:lnTo>
                    <a:lnTo>
                      <a:pt x="96" y="142"/>
                    </a:lnTo>
                    <a:lnTo>
                      <a:pt x="96" y="143"/>
                    </a:lnTo>
                    <a:lnTo>
                      <a:pt x="96" y="143"/>
                    </a:lnTo>
                    <a:lnTo>
                      <a:pt x="97" y="142"/>
                    </a:lnTo>
                    <a:lnTo>
                      <a:pt x="97" y="143"/>
                    </a:lnTo>
                    <a:lnTo>
                      <a:pt x="97" y="142"/>
                    </a:lnTo>
                    <a:lnTo>
                      <a:pt x="98" y="143"/>
                    </a:lnTo>
                    <a:lnTo>
                      <a:pt x="98" y="142"/>
                    </a:lnTo>
                    <a:lnTo>
                      <a:pt x="98" y="143"/>
                    </a:lnTo>
                    <a:lnTo>
                      <a:pt x="99" y="142"/>
                    </a:lnTo>
                    <a:lnTo>
                      <a:pt x="99" y="142"/>
                    </a:lnTo>
                    <a:lnTo>
                      <a:pt x="99" y="142"/>
                    </a:lnTo>
                    <a:lnTo>
                      <a:pt x="100" y="141"/>
                    </a:lnTo>
                    <a:lnTo>
                      <a:pt x="100" y="142"/>
                    </a:lnTo>
                    <a:lnTo>
                      <a:pt x="100" y="142"/>
                    </a:lnTo>
                    <a:lnTo>
                      <a:pt x="100" y="141"/>
                    </a:lnTo>
                    <a:lnTo>
                      <a:pt x="101" y="142"/>
                    </a:lnTo>
                    <a:lnTo>
                      <a:pt x="101" y="141"/>
                    </a:lnTo>
                    <a:lnTo>
                      <a:pt x="101" y="142"/>
                    </a:lnTo>
                    <a:lnTo>
                      <a:pt x="102" y="142"/>
                    </a:lnTo>
                    <a:lnTo>
                      <a:pt x="102" y="142"/>
                    </a:lnTo>
                    <a:lnTo>
                      <a:pt x="102" y="143"/>
                    </a:lnTo>
                    <a:lnTo>
                      <a:pt x="103" y="142"/>
                    </a:lnTo>
                    <a:lnTo>
                      <a:pt x="103" y="143"/>
                    </a:lnTo>
                    <a:lnTo>
                      <a:pt x="103" y="143"/>
                    </a:lnTo>
                    <a:lnTo>
                      <a:pt x="103" y="143"/>
                    </a:lnTo>
                    <a:lnTo>
                      <a:pt x="104" y="143"/>
                    </a:lnTo>
                    <a:lnTo>
                      <a:pt x="104" y="143"/>
                    </a:lnTo>
                    <a:lnTo>
                      <a:pt x="104" y="143"/>
                    </a:lnTo>
                    <a:lnTo>
                      <a:pt x="105" y="143"/>
                    </a:lnTo>
                    <a:lnTo>
                      <a:pt x="105" y="142"/>
                    </a:lnTo>
                    <a:lnTo>
                      <a:pt x="105" y="142"/>
                    </a:lnTo>
                    <a:lnTo>
                      <a:pt x="106" y="142"/>
                    </a:lnTo>
                    <a:lnTo>
                      <a:pt x="106" y="142"/>
                    </a:lnTo>
                    <a:lnTo>
                      <a:pt x="106" y="142"/>
                    </a:lnTo>
                    <a:lnTo>
                      <a:pt x="106" y="141"/>
                    </a:lnTo>
                    <a:lnTo>
                      <a:pt x="107" y="142"/>
                    </a:lnTo>
                    <a:lnTo>
                      <a:pt x="107" y="142"/>
                    </a:lnTo>
                    <a:lnTo>
                      <a:pt x="107" y="141"/>
                    </a:lnTo>
                    <a:lnTo>
                      <a:pt x="108" y="142"/>
                    </a:lnTo>
                    <a:lnTo>
                      <a:pt x="108" y="141"/>
                    </a:lnTo>
                    <a:lnTo>
                      <a:pt x="108" y="142"/>
                    </a:lnTo>
                    <a:lnTo>
                      <a:pt x="109" y="141"/>
                    </a:lnTo>
                    <a:lnTo>
                      <a:pt x="109" y="141"/>
                    </a:lnTo>
                    <a:lnTo>
                      <a:pt x="109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0" y="141"/>
                    </a:lnTo>
                    <a:lnTo>
                      <a:pt x="111" y="141"/>
                    </a:lnTo>
                    <a:lnTo>
                      <a:pt x="111" y="141"/>
                    </a:lnTo>
                    <a:lnTo>
                      <a:pt x="111" y="140"/>
                    </a:lnTo>
                    <a:lnTo>
                      <a:pt x="112" y="141"/>
                    </a:lnTo>
                    <a:lnTo>
                      <a:pt x="112" y="141"/>
                    </a:lnTo>
                    <a:lnTo>
                      <a:pt x="112" y="140"/>
                    </a:lnTo>
                    <a:lnTo>
                      <a:pt x="112" y="141"/>
                    </a:lnTo>
                    <a:lnTo>
                      <a:pt x="113" y="141"/>
                    </a:lnTo>
                    <a:lnTo>
                      <a:pt x="113" y="140"/>
                    </a:lnTo>
                    <a:lnTo>
                      <a:pt x="113" y="140"/>
                    </a:lnTo>
                    <a:lnTo>
                      <a:pt x="114" y="140"/>
                    </a:lnTo>
                    <a:lnTo>
                      <a:pt x="114" y="140"/>
                    </a:lnTo>
                    <a:lnTo>
                      <a:pt x="114" y="140"/>
                    </a:lnTo>
                    <a:lnTo>
                      <a:pt x="115" y="140"/>
                    </a:lnTo>
                    <a:lnTo>
                      <a:pt x="115" y="140"/>
                    </a:lnTo>
                    <a:lnTo>
                      <a:pt x="115" y="140"/>
                    </a:lnTo>
                    <a:lnTo>
                      <a:pt x="116" y="139"/>
                    </a:lnTo>
                    <a:lnTo>
                      <a:pt x="116" y="140"/>
                    </a:lnTo>
                    <a:lnTo>
                      <a:pt x="116" y="140"/>
                    </a:lnTo>
                    <a:lnTo>
                      <a:pt x="116" y="139"/>
                    </a:lnTo>
                    <a:lnTo>
                      <a:pt x="117" y="140"/>
                    </a:lnTo>
                    <a:lnTo>
                      <a:pt x="117" y="139"/>
                    </a:lnTo>
                    <a:lnTo>
                      <a:pt x="117" y="139"/>
                    </a:lnTo>
                    <a:lnTo>
                      <a:pt x="118" y="139"/>
                    </a:lnTo>
                    <a:lnTo>
                      <a:pt x="118" y="139"/>
                    </a:lnTo>
                    <a:lnTo>
                      <a:pt x="118" y="139"/>
                    </a:lnTo>
                    <a:lnTo>
                      <a:pt x="119" y="139"/>
                    </a:lnTo>
                    <a:lnTo>
                      <a:pt x="119" y="139"/>
                    </a:lnTo>
                    <a:lnTo>
                      <a:pt x="119" y="139"/>
                    </a:lnTo>
                    <a:lnTo>
                      <a:pt x="120" y="139"/>
                    </a:lnTo>
                    <a:lnTo>
                      <a:pt x="120" y="139"/>
                    </a:lnTo>
                    <a:lnTo>
                      <a:pt x="120" y="138"/>
                    </a:lnTo>
                    <a:lnTo>
                      <a:pt x="120" y="139"/>
                    </a:lnTo>
                    <a:lnTo>
                      <a:pt x="121" y="138"/>
                    </a:lnTo>
                    <a:lnTo>
                      <a:pt x="121" y="139"/>
                    </a:lnTo>
                    <a:lnTo>
                      <a:pt x="121" y="138"/>
                    </a:lnTo>
                    <a:lnTo>
                      <a:pt x="122" y="139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22" y="138"/>
                    </a:lnTo>
                    <a:lnTo>
                      <a:pt x="123" y="138"/>
                    </a:lnTo>
                    <a:lnTo>
                      <a:pt x="123" y="138"/>
                    </a:lnTo>
                    <a:lnTo>
                      <a:pt x="123" y="138"/>
                    </a:lnTo>
                    <a:lnTo>
                      <a:pt x="124" y="138"/>
                    </a:lnTo>
                    <a:lnTo>
                      <a:pt x="124" y="137"/>
                    </a:lnTo>
                    <a:lnTo>
                      <a:pt x="124" y="138"/>
                    </a:lnTo>
                    <a:lnTo>
                      <a:pt x="125" y="138"/>
                    </a:lnTo>
                    <a:lnTo>
                      <a:pt x="125" y="138"/>
                    </a:lnTo>
                    <a:lnTo>
                      <a:pt x="125" y="138"/>
                    </a:lnTo>
                    <a:lnTo>
                      <a:pt x="126" y="137"/>
                    </a:lnTo>
                    <a:lnTo>
                      <a:pt x="126" y="138"/>
                    </a:lnTo>
                    <a:lnTo>
                      <a:pt x="126" y="137"/>
                    </a:lnTo>
                    <a:lnTo>
                      <a:pt x="126" y="137"/>
                    </a:lnTo>
                    <a:lnTo>
                      <a:pt x="127" y="137"/>
                    </a:lnTo>
                    <a:lnTo>
                      <a:pt x="127" y="137"/>
                    </a:lnTo>
                    <a:lnTo>
                      <a:pt x="127" y="137"/>
                    </a:lnTo>
                    <a:lnTo>
                      <a:pt x="128" y="136"/>
                    </a:lnTo>
                    <a:lnTo>
                      <a:pt x="128" y="137"/>
                    </a:lnTo>
                    <a:lnTo>
                      <a:pt x="128" y="137"/>
                    </a:lnTo>
                    <a:lnTo>
                      <a:pt x="129" y="137"/>
                    </a:lnTo>
                    <a:lnTo>
                      <a:pt x="129" y="137"/>
                    </a:lnTo>
                    <a:lnTo>
                      <a:pt x="129" y="136"/>
                    </a:lnTo>
                    <a:lnTo>
                      <a:pt x="129" y="137"/>
                    </a:lnTo>
                    <a:lnTo>
                      <a:pt x="130" y="137"/>
                    </a:lnTo>
                    <a:lnTo>
                      <a:pt x="130" y="136"/>
                    </a:lnTo>
                    <a:lnTo>
                      <a:pt x="130" y="136"/>
                    </a:lnTo>
                    <a:lnTo>
                      <a:pt x="131" y="135"/>
                    </a:lnTo>
                    <a:lnTo>
                      <a:pt x="131" y="136"/>
                    </a:lnTo>
                    <a:lnTo>
                      <a:pt x="131" y="135"/>
                    </a:lnTo>
                    <a:lnTo>
                      <a:pt x="132" y="135"/>
                    </a:lnTo>
                    <a:lnTo>
                      <a:pt x="132" y="135"/>
                    </a:lnTo>
                    <a:lnTo>
                      <a:pt x="132" y="134"/>
                    </a:lnTo>
                    <a:lnTo>
                      <a:pt x="132" y="135"/>
                    </a:lnTo>
                    <a:lnTo>
                      <a:pt x="133" y="135"/>
                    </a:lnTo>
                    <a:lnTo>
                      <a:pt x="133" y="134"/>
                    </a:lnTo>
                    <a:lnTo>
                      <a:pt x="133" y="135"/>
                    </a:lnTo>
                    <a:lnTo>
                      <a:pt x="134" y="134"/>
                    </a:lnTo>
                    <a:lnTo>
                      <a:pt x="134" y="134"/>
                    </a:lnTo>
                    <a:lnTo>
                      <a:pt x="134" y="134"/>
                    </a:lnTo>
                    <a:lnTo>
                      <a:pt x="135" y="134"/>
                    </a:lnTo>
                    <a:lnTo>
                      <a:pt x="135" y="134"/>
                    </a:lnTo>
                    <a:lnTo>
                      <a:pt x="135" y="134"/>
                    </a:lnTo>
                    <a:lnTo>
                      <a:pt x="136" y="134"/>
                    </a:lnTo>
                    <a:lnTo>
                      <a:pt x="136" y="134"/>
                    </a:lnTo>
                    <a:lnTo>
                      <a:pt x="136" y="134"/>
                    </a:lnTo>
                    <a:lnTo>
                      <a:pt x="136" y="134"/>
                    </a:lnTo>
                    <a:lnTo>
                      <a:pt x="137" y="134"/>
                    </a:lnTo>
                    <a:lnTo>
                      <a:pt x="137" y="133"/>
                    </a:lnTo>
                    <a:lnTo>
                      <a:pt x="137" y="134"/>
                    </a:lnTo>
                    <a:lnTo>
                      <a:pt x="138" y="134"/>
                    </a:lnTo>
                    <a:lnTo>
                      <a:pt x="138" y="133"/>
                    </a:lnTo>
                    <a:lnTo>
                      <a:pt x="138" y="134"/>
                    </a:lnTo>
                    <a:lnTo>
                      <a:pt x="139" y="133"/>
                    </a:lnTo>
                    <a:lnTo>
                      <a:pt x="139" y="133"/>
                    </a:lnTo>
                    <a:lnTo>
                      <a:pt x="139" y="133"/>
                    </a:lnTo>
                    <a:lnTo>
                      <a:pt x="139" y="133"/>
                    </a:lnTo>
                    <a:lnTo>
                      <a:pt x="140" y="132"/>
                    </a:lnTo>
                    <a:lnTo>
                      <a:pt x="140" y="133"/>
                    </a:lnTo>
                    <a:lnTo>
                      <a:pt x="140" y="133"/>
                    </a:lnTo>
                    <a:lnTo>
                      <a:pt x="141" y="132"/>
                    </a:lnTo>
                    <a:lnTo>
                      <a:pt x="141" y="133"/>
                    </a:lnTo>
                    <a:lnTo>
                      <a:pt x="141" y="132"/>
                    </a:lnTo>
                    <a:lnTo>
                      <a:pt x="142" y="132"/>
                    </a:lnTo>
                    <a:lnTo>
                      <a:pt x="142" y="132"/>
                    </a:lnTo>
                    <a:lnTo>
                      <a:pt x="142" y="131"/>
                    </a:lnTo>
                    <a:lnTo>
                      <a:pt x="142" y="132"/>
                    </a:lnTo>
                    <a:lnTo>
                      <a:pt x="143" y="132"/>
                    </a:lnTo>
                    <a:lnTo>
                      <a:pt x="143" y="131"/>
                    </a:lnTo>
                    <a:lnTo>
                      <a:pt x="143" y="132"/>
                    </a:lnTo>
                    <a:lnTo>
                      <a:pt x="144" y="131"/>
                    </a:lnTo>
                    <a:lnTo>
                      <a:pt x="144" y="131"/>
                    </a:lnTo>
                    <a:lnTo>
                      <a:pt x="144" y="132"/>
                    </a:lnTo>
                    <a:lnTo>
                      <a:pt x="145" y="131"/>
                    </a:lnTo>
                    <a:lnTo>
                      <a:pt x="145" y="130"/>
                    </a:lnTo>
                    <a:lnTo>
                      <a:pt x="145" y="131"/>
                    </a:lnTo>
                    <a:lnTo>
                      <a:pt x="146" y="131"/>
                    </a:lnTo>
                    <a:lnTo>
                      <a:pt x="146" y="130"/>
                    </a:lnTo>
                    <a:lnTo>
                      <a:pt x="146" y="131"/>
                    </a:lnTo>
                    <a:lnTo>
                      <a:pt x="146" y="130"/>
                    </a:lnTo>
                    <a:lnTo>
                      <a:pt x="147" y="130"/>
                    </a:lnTo>
                    <a:lnTo>
                      <a:pt x="147" y="130"/>
                    </a:lnTo>
                    <a:lnTo>
                      <a:pt x="147" y="130"/>
                    </a:lnTo>
                    <a:lnTo>
                      <a:pt x="148" y="129"/>
                    </a:lnTo>
                    <a:lnTo>
                      <a:pt x="148" y="129"/>
                    </a:lnTo>
                    <a:lnTo>
                      <a:pt x="148" y="129"/>
                    </a:lnTo>
                    <a:lnTo>
                      <a:pt x="149" y="129"/>
                    </a:lnTo>
                    <a:lnTo>
                      <a:pt x="149" y="129"/>
                    </a:lnTo>
                    <a:lnTo>
                      <a:pt x="149" y="128"/>
                    </a:lnTo>
                    <a:lnTo>
                      <a:pt x="149" y="129"/>
                    </a:lnTo>
                    <a:lnTo>
                      <a:pt x="150" y="128"/>
                    </a:lnTo>
                    <a:lnTo>
                      <a:pt x="150" y="128"/>
                    </a:lnTo>
                    <a:lnTo>
                      <a:pt x="150" y="128"/>
                    </a:lnTo>
                    <a:lnTo>
                      <a:pt x="151" y="127"/>
                    </a:lnTo>
                    <a:lnTo>
                      <a:pt x="151" y="127"/>
                    </a:lnTo>
                    <a:lnTo>
                      <a:pt x="151" y="126"/>
                    </a:lnTo>
                    <a:lnTo>
                      <a:pt x="152" y="127"/>
                    </a:lnTo>
                    <a:lnTo>
                      <a:pt x="152" y="126"/>
                    </a:lnTo>
                    <a:lnTo>
                      <a:pt x="152" y="126"/>
                    </a:lnTo>
                    <a:lnTo>
                      <a:pt x="152" y="126"/>
                    </a:lnTo>
                    <a:lnTo>
                      <a:pt x="153" y="126"/>
                    </a:lnTo>
                    <a:lnTo>
                      <a:pt x="153" y="126"/>
                    </a:lnTo>
                    <a:lnTo>
                      <a:pt x="153" y="125"/>
                    </a:lnTo>
                    <a:lnTo>
                      <a:pt x="154" y="125"/>
                    </a:lnTo>
                    <a:lnTo>
                      <a:pt x="154" y="124"/>
                    </a:lnTo>
                    <a:lnTo>
                      <a:pt x="154" y="125"/>
                    </a:lnTo>
                    <a:lnTo>
                      <a:pt x="155" y="124"/>
                    </a:lnTo>
                    <a:lnTo>
                      <a:pt x="155" y="124"/>
                    </a:lnTo>
                    <a:lnTo>
                      <a:pt x="155" y="123"/>
                    </a:lnTo>
                    <a:lnTo>
                      <a:pt x="156" y="122"/>
                    </a:lnTo>
                    <a:lnTo>
                      <a:pt x="156" y="123"/>
                    </a:lnTo>
                    <a:lnTo>
                      <a:pt x="156" y="122"/>
                    </a:lnTo>
                    <a:lnTo>
                      <a:pt x="156" y="122"/>
                    </a:lnTo>
                    <a:lnTo>
                      <a:pt x="157" y="121"/>
                    </a:lnTo>
                    <a:lnTo>
                      <a:pt x="157" y="121"/>
                    </a:lnTo>
                    <a:lnTo>
                      <a:pt x="157" y="121"/>
                    </a:lnTo>
                    <a:lnTo>
                      <a:pt x="158" y="119"/>
                    </a:lnTo>
                    <a:lnTo>
                      <a:pt x="158" y="119"/>
                    </a:lnTo>
                    <a:lnTo>
                      <a:pt x="158" y="118"/>
                    </a:lnTo>
                    <a:lnTo>
                      <a:pt x="159" y="118"/>
                    </a:lnTo>
                    <a:lnTo>
                      <a:pt x="159" y="117"/>
                    </a:lnTo>
                    <a:lnTo>
                      <a:pt x="159" y="116"/>
                    </a:lnTo>
                    <a:lnTo>
                      <a:pt x="159" y="115"/>
                    </a:lnTo>
                    <a:lnTo>
                      <a:pt x="160" y="114"/>
                    </a:lnTo>
                    <a:lnTo>
                      <a:pt x="160" y="112"/>
                    </a:lnTo>
                    <a:lnTo>
                      <a:pt x="160" y="111"/>
                    </a:lnTo>
                    <a:lnTo>
                      <a:pt x="161" y="109"/>
                    </a:lnTo>
                    <a:lnTo>
                      <a:pt x="161" y="106"/>
                    </a:lnTo>
                    <a:lnTo>
                      <a:pt x="161" y="103"/>
                    </a:lnTo>
                    <a:lnTo>
                      <a:pt x="162" y="98"/>
                    </a:lnTo>
                    <a:lnTo>
                      <a:pt x="162" y="93"/>
                    </a:lnTo>
                    <a:lnTo>
                      <a:pt x="162" y="87"/>
                    </a:lnTo>
                    <a:lnTo>
                      <a:pt x="162" y="79"/>
                    </a:lnTo>
                    <a:lnTo>
                      <a:pt x="163" y="72"/>
                    </a:lnTo>
                    <a:lnTo>
                      <a:pt x="163" y="62"/>
                    </a:lnTo>
                    <a:lnTo>
                      <a:pt x="163" y="53"/>
                    </a:lnTo>
                    <a:lnTo>
                      <a:pt x="164" y="42"/>
                    </a:lnTo>
                    <a:lnTo>
                      <a:pt x="164" y="32"/>
                    </a:lnTo>
                    <a:lnTo>
                      <a:pt x="164" y="22"/>
                    </a:lnTo>
                    <a:lnTo>
                      <a:pt x="165" y="15"/>
                    </a:lnTo>
                    <a:lnTo>
                      <a:pt x="165" y="8"/>
                    </a:lnTo>
                    <a:lnTo>
                      <a:pt x="165" y="3"/>
                    </a:lnTo>
                    <a:lnTo>
                      <a:pt x="166" y="1"/>
                    </a:lnTo>
                    <a:lnTo>
                      <a:pt x="166" y="0"/>
                    </a:lnTo>
                    <a:lnTo>
                      <a:pt x="166" y="0"/>
                    </a:lnTo>
                    <a:lnTo>
                      <a:pt x="166" y="2"/>
                    </a:lnTo>
                    <a:lnTo>
                      <a:pt x="167" y="5"/>
                    </a:lnTo>
                    <a:lnTo>
                      <a:pt x="167" y="8"/>
                    </a:lnTo>
                    <a:lnTo>
                      <a:pt x="167" y="12"/>
                    </a:lnTo>
                    <a:lnTo>
                      <a:pt x="168" y="15"/>
                    </a:lnTo>
                    <a:lnTo>
                      <a:pt x="168" y="19"/>
                    </a:lnTo>
                    <a:lnTo>
                      <a:pt x="168" y="23"/>
                    </a:lnTo>
                    <a:lnTo>
                      <a:pt x="168" y="26"/>
                    </a:lnTo>
                    <a:lnTo>
                      <a:pt x="169" y="29"/>
                    </a:lnTo>
                    <a:lnTo>
                      <a:pt x="169" y="31"/>
                    </a:lnTo>
                    <a:lnTo>
                      <a:pt x="169" y="34"/>
                    </a:lnTo>
                    <a:lnTo>
                      <a:pt x="170" y="36"/>
                    </a:lnTo>
                    <a:lnTo>
                      <a:pt x="170" y="38"/>
                    </a:lnTo>
                    <a:lnTo>
                      <a:pt x="170" y="41"/>
                    </a:lnTo>
                    <a:lnTo>
                      <a:pt x="171" y="41"/>
                    </a:lnTo>
                    <a:lnTo>
                      <a:pt x="171" y="44"/>
                    </a:lnTo>
                    <a:lnTo>
                      <a:pt x="171" y="46"/>
                    </a:lnTo>
                    <a:lnTo>
                      <a:pt x="172" y="48"/>
                    </a:lnTo>
                    <a:lnTo>
                      <a:pt x="172" y="50"/>
                    </a:lnTo>
                    <a:lnTo>
                      <a:pt x="172" y="51"/>
                    </a:lnTo>
                    <a:lnTo>
                      <a:pt x="172" y="53"/>
                    </a:lnTo>
                    <a:lnTo>
                      <a:pt x="173" y="55"/>
                    </a:lnTo>
                    <a:lnTo>
                      <a:pt x="173" y="57"/>
                    </a:lnTo>
                    <a:lnTo>
                      <a:pt x="173" y="59"/>
                    </a:lnTo>
                    <a:lnTo>
                      <a:pt x="174" y="60"/>
                    </a:lnTo>
                    <a:lnTo>
                      <a:pt x="174" y="62"/>
                    </a:lnTo>
                    <a:lnTo>
                      <a:pt x="174" y="64"/>
                    </a:lnTo>
                    <a:lnTo>
                      <a:pt x="175" y="66"/>
                    </a:lnTo>
                    <a:lnTo>
                      <a:pt x="175" y="68"/>
                    </a:lnTo>
                    <a:lnTo>
                      <a:pt x="175" y="70"/>
                    </a:lnTo>
                    <a:lnTo>
                      <a:pt x="176" y="71"/>
                    </a:lnTo>
                    <a:lnTo>
                      <a:pt x="176" y="73"/>
                    </a:lnTo>
                    <a:lnTo>
                      <a:pt x="176" y="75"/>
                    </a:lnTo>
                    <a:lnTo>
                      <a:pt x="176" y="77"/>
                    </a:lnTo>
                    <a:lnTo>
                      <a:pt x="177" y="77"/>
                    </a:lnTo>
                    <a:lnTo>
                      <a:pt x="177" y="80"/>
                    </a:lnTo>
                    <a:lnTo>
                      <a:pt x="177" y="81"/>
                    </a:lnTo>
                    <a:lnTo>
                      <a:pt x="178" y="82"/>
                    </a:lnTo>
                    <a:lnTo>
                      <a:pt x="178" y="84"/>
                    </a:lnTo>
                    <a:lnTo>
                      <a:pt x="178" y="85"/>
                    </a:lnTo>
                    <a:lnTo>
                      <a:pt x="178" y="87"/>
                    </a:lnTo>
                    <a:lnTo>
                      <a:pt x="179" y="88"/>
                    </a:lnTo>
                    <a:lnTo>
                      <a:pt x="179" y="89"/>
                    </a:lnTo>
                    <a:lnTo>
                      <a:pt x="179" y="91"/>
                    </a:lnTo>
                    <a:lnTo>
                      <a:pt x="180" y="92"/>
                    </a:lnTo>
                    <a:lnTo>
                      <a:pt x="180" y="93"/>
                    </a:lnTo>
                    <a:lnTo>
                      <a:pt x="180" y="94"/>
                    </a:lnTo>
                    <a:lnTo>
                      <a:pt x="181" y="94"/>
                    </a:lnTo>
                    <a:lnTo>
                      <a:pt x="181" y="96"/>
                    </a:lnTo>
                    <a:lnTo>
                      <a:pt x="181" y="97"/>
                    </a:lnTo>
                    <a:lnTo>
                      <a:pt x="182" y="98"/>
                    </a:lnTo>
                    <a:lnTo>
                      <a:pt x="182" y="99"/>
                    </a:lnTo>
                    <a:lnTo>
                      <a:pt x="182" y="100"/>
                    </a:lnTo>
                    <a:lnTo>
                      <a:pt x="182" y="101"/>
                    </a:lnTo>
                    <a:lnTo>
                      <a:pt x="183" y="102"/>
                    </a:lnTo>
                    <a:lnTo>
                      <a:pt x="183" y="103"/>
                    </a:lnTo>
                    <a:lnTo>
                      <a:pt x="183" y="104"/>
                    </a:lnTo>
                    <a:lnTo>
                      <a:pt x="184" y="104"/>
                    </a:lnTo>
                    <a:lnTo>
                      <a:pt x="184" y="106"/>
                    </a:lnTo>
                    <a:lnTo>
                      <a:pt x="184" y="107"/>
                    </a:lnTo>
                    <a:lnTo>
                      <a:pt x="185" y="107"/>
                    </a:lnTo>
                    <a:lnTo>
                      <a:pt x="185" y="108"/>
                    </a:lnTo>
                    <a:lnTo>
                      <a:pt x="185" y="109"/>
                    </a:lnTo>
                    <a:lnTo>
                      <a:pt x="185" y="109"/>
                    </a:lnTo>
                    <a:lnTo>
                      <a:pt x="186" y="110"/>
                    </a:lnTo>
                    <a:lnTo>
                      <a:pt x="186" y="110"/>
                    </a:lnTo>
                    <a:lnTo>
                      <a:pt x="186" y="112"/>
                    </a:lnTo>
                    <a:lnTo>
                      <a:pt x="187" y="112"/>
                    </a:lnTo>
                    <a:lnTo>
                      <a:pt x="187" y="112"/>
                    </a:lnTo>
                    <a:lnTo>
                      <a:pt x="187" y="114"/>
                    </a:lnTo>
                    <a:lnTo>
                      <a:pt x="188" y="114"/>
                    </a:lnTo>
                    <a:lnTo>
                      <a:pt x="188" y="115"/>
                    </a:lnTo>
                    <a:lnTo>
                      <a:pt x="188" y="115"/>
                    </a:lnTo>
                    <a:lnTo>
                      <a:pt x="188" y="115"/>
                    </a:lnTo>
                    <a:lnTo>
                      <a:pt x="189" y="116"/>
                    </a:lnTo>
                    <a:lnTo>
                      <a:pt x="189" y="116"/>
                    </a:lnTo>
                    <a:lnTo>
                      <a:pt x="189" y="116"/>
                    </a:lnTo>
                    <a:lnTo>
                      <a:pt x="190" y="117"/>
                    </a:lnTo>
                    <a:lnTo>
                      <a:pt x="190" y="117"/>
                    </a:lnTo>
                    <a:lnTo>
                      <a:pt x="190" y="118"/>
                    </a:lnTo>
                    <a:lnTo>
                      <a:pt x="191" y="118"/>
                    </a:lnTo>
                    <a:lnTo>
                      <a:pt x="191" y="117"/>
                    </a:lnTo>
                    <a:lnTo>
                      <a:pt x="191" y="118"/>
                    </a:lnTo>
                    <a:lnTo>
                      <a:pt x="192" y="119"/>
                    </a:lnTo>
                    <a:lnTo>
                      <a:pt x="192" y="119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3" y="120"/>
                    </a:lnTo>
                    <a:lnTo>
                      <a:pt x="193" y="121"/>
                    </a:lnTo>
                    <a:lnTo>
                      <a:pt x="193" y="121"/>
                    </a:lnTo>
                    <a:lnTo>
                      <a:pt x="194" y="121"/>
                    </a:lnTo>
                    <a:lnTo>
                      <a:pt x="194" y="122"/>
                    </a:lnTo>
                    <a:lnTo>
                      <a:pt x="194" y="121"/>
                    </a:lnTo>
                    <a:lnTo>
                      <a:pt x="195" y="122"/>
                    </a:lnTo>
                    <a:lnTo>
                      <a:pt x="195" y="122"/>
                    </a:lnTo>
                    <a:lnTo>
                      <a:pt x="195" y="122"/>
                    </a:lnTo>
                    <a:lnTo>
                      <a:pt x="195" y="123"/>
                    </a:lnTo>
                    <a:lnTo>
                      <a:pt x="196" y="123"/>
                    </a:lnTo>
                    <a:lnTo>
                      <a:pt x="196" y="123"/>
                    </a:lnTo>
                    <a:lnTo>
                      <a:pt x="196" y="124"/>
                    </a:lnTo>
                    <a:lnTo>
                      <a:pt x="197" y="123"/>
                    </a:lnTo>
                    <a:lnTo>
                      <a:pt x="197" y="124"/>
                    </a:lnTo>
                    <a:lnTo>
                      <a:pt x="197" y="124"/>
                    </a:lnTo>
                    <a:lnTo>
                      <a:pt x="198" y="124"/>
                    </a:lnTo>
                    <a:lnTo>
                      <a:pt x="198" y="124"/>
                    </a:lnTo>
                    <a:lnTo>
                      <a:pt x="198" y="125"/>
                    </a:lnTo>
                    <a:lnTo>
                      <a:pt x="198" y="124"/>
                    </a:lnTo>
                    <a:lnTo>
                      <a:pt x="199" y="125"/>
                    </a:lnTo>
                    <a:lnTo>
                      <a:pt x="199" y="125"/>
                    </a:lnTo>
                    <a:lnTo>
                      <a:pt x="199" y="125"/>
                    </a:lnTo>
                    <a:lnTo>
                      <a:pt x="200" y="125"/>
                    </a:lnTo>
                    <a:lnTo>
                      <a:pt x="200" y="126"/>
                    </a:lnTo>
                    <a:lnTo>
                      <a:pt x="200" y="125"/>
                    </a:lnTo>
                    <a:lnTo>
                      <a:pt x="201" y="126"/>
                    </a:lnTo>
                    <a:lnTo>
                      <a:pt x="201" y="126"/>
                    </a:lnTo>
                    <a:lnTo>
                      <a:pt x="201" y="126"/>
                    </a:lnTo>
                    <a:lnTo>
                      <a:pt x="202" y="126"/>
                    </a:lnTo>
                    <a:lnTo>
                      <a:pt x="202" y="126"/>
                    </a:lnTo>
                    <a:lnTo>
                      <a:pt x="202" y="126"/>
                    </a:lnTo>
                    <a:lnTo>
                      <a:pt x="202" y="126"/>
                    </a:lnTo>
                    <a:lnTo>
                      <a:pt x="203" y="126"/>
                    </a:lnTo>
                    <a:lnTo>
                      <a:pt x="203" y="126"/>
                    </a:lnTo>
                    <a:lnTo>
                      <a:pt x="203" y="127"/>
                    </a:lnTo>
                    <a:lnTo>
                      <a:pt x="204" y="126"/>
                    </a:lnTo>
                    <a:lnTo>
                      <a:pt x="204" y="127"/>
                    </a:lnTo>
                    <a:lnTo>
                      <a:pt x="204" y="127"/>
                    </a:lnTo>
                    <a:lnTo>
                      <a:pt x="205" y="126"/>
                    </a:lnTo>
                    <a:lnTo>
                      <a:pt x="205" y="127"/>
                    </a:lnTo>
                    <a:lnTo>
                      <a:pt x="205" y="127"/>
                    </a:lnTo>
                    <a:lnTo>
                      <a:pt x="205" y="127"/>
                    </a:lnTo>
                    <a:lnTo>
                      <a:pt x="206" y="127"/>
                    </a:lnTo>
                    <a:lnTo>
                      <a:pt x="206" y="127"/>
                    </a:lnTo>
                    <a:lnTo>
                      <a:pt x="206" y="127"/>
                    </a:lnTo>
                    <a:lnTo>
                      <a:pt x="207" y="127"/>
                    </a:lnTo>
                    <a:lnTo>
                      <a:pt x="207" y="128"/>
                    </a:lnTo>
                    <a:lnTo>
                      <a:pt x="207" y="127"/>
                    </a:lnTo>
                    <a:lnTo>
                      <a:pt x="208" y="128"/>
                    </a:lnTo>
                    <a:lnTo>
                      <a:pt x="208" y="128"/>
                    </a:lnTo>
                    <a:lnTo>
                      <a:pt x="208" y="128"/>
                    </a:lnTo>
                    <a:lnTo>
                      <a:pt x="208" y="128"/>
                    </a:lnTo>
                    <a:lnTo>
                      <a:pt x="209" y="128"/>
                    </a:lnTo>
                    <a:lnTo>
                      <a:pt x="209" y="128"/>
                    </a:lnTo>
                    <a:lnTo>
                      <a:pt x="209" y="128"/>
                    </a:lnTo>
                    <a:lnTo>
                      <a:pt x="210" y="128"/>
                    </a:lnTo>
                    <a:lnTo>
                      <a:pt x="210" y="128"/>
                    </a:lnTo>
                    <a:lnTo>
                      <a:pt x="210" y="128"/>
                    </a:lnTo>
                    <a:lnTo>
                      <a:pt x="211" y="128"/>
                    </a:lnTo>
                    <a:lnTo>
                      <a:pt x="211" y="128"/>
                    </a:lnTo>
                    <a:lnTo>
                      <a:pt x="211" y="128"/>
                    </a:lnTo>
                    <a:lnTo>
                      <a:pt x="212" y="128"/>
                    </a:lnTo>
                    <a:lnTo>
                      <a:pt x="212" y="128"/>
                    </a:lnTo>
                    <a:lnTo>
                      <a:pt x="212" y="128"/>
                    </a:lnTo>
                    <a:lnTo>
                      <a:pt x="212" y="128"/>
                    </a:lnTo>
                    <a:lnTo>
                      <a:pt x="213" y="128"/>
                    </a:lnTo>
                    <a:lnTo>
                      <a:pt x="213" y="128"/>
                    </a:lnTo>
                    <a:lnTo>
                      <a:pt x="213" y="128"/>
                    </a:lnTo>
                    <a:lnTo>
                      <a:pt x="214" y="128"/>
                    </a:lnTo>
                    <a:lnTo>
                      <a:pt x="214" y="129"/>
                    </a:lnTo>
                    <a:lnTo>
                      <a:pt x="214" y="128"/>
                    </a:lnTo>
                    <a:lnTo>
                      <a:pt x="215" y="128"/>
                    </a:lnTo>
                    <a:lnTo>
                      <a:pt x="215" y="129"/>
                    </a:lnTo>
                    <a:lnTo>
                      <a:pt x="215" y="128"/>
                    </a:lnTo>
                    <a:lnTo>
                      <a:pt x="215" y="128"/>
                    </a:lnTo>
                    <a:lnTo>
                      <a:pt x="216" y="128"/>
                    </a:lnTo>
                    <a:lnTo>
                      <a:pt x="216" y="129"/>
                    </a:lnTo>
                    <a:lnTo>
                      <a:pt x="216" y="129"/>
                    </a:lnTo>
                    <a:lnTo>
                      <a:pt x="217" y="129"/>
                    </a:lnTo>
                    <a:lnTo>
                      <a:pt x="217" y="129"/>
                    </a:lnTo>
                    <a:lnTo>
                      <a:pt x="217" y="128"/>
                    </a:lnTo>
                    <a:lnTo>
                      <a:pt x="218" y="129"/>
                    </a:lnTo>
                    <a:lnTo>
                      <a:pt x="218" y="129"/>
                    </a:lnTo>
                    <a:lnTo>
                      <a:pt x="218" y="129"/>
                    </a:lnTo>
                    <a:lnTo>
                      <a:pt x="218" y="129"/>
                    </a:lnTo>
                    <a:lnTo>
                      <a:pt x="219" y="129"/>
                    </a:lnTo>
                    <a:lnTo>
                      <a:pt x="219" y="130"/>
                    </a:lnTo>
                    <a:lnTo>
                      <a:pt x="219" y="130"/>
                    </a:lnTo>
                    <a:lnTo>
                      <a:pt x="220" y="130"/>
                    </a:lnTo>
                    <a:lnTo>
                      <a:pt x="220" y="130"/>
                    </a:lnTo>
                    <a:lnTo>
                      <a:pt x="220" y="130"/>
                    </a:lnTo>
                    <a:lnTo>
                      <a:pt x="221" y="130"/>
                    </a:lnTo>
                    <a:lnTo>
                      <a:pt x="221" y="131"/>
                    </a:lnTo>
                    <a:lnTo>
                      <a:pt x="221" y="130"/>
                    </a:lnTo>
                    <a:lnTo>
                      <a:pt x="222" y="130"/>
                    </a:lnTo>
                    <a:lnTo>
                      <a:pt x="222" y="130"/>
                    </a:lnTo>
                    <a:lnTo>
                      <a:pt x="222" y="130"/>
                    </a:lnTo>
                    <a:lnTo>
                      <a:pt x="222" y="130"/>
                    </a:lnTo>
                    <a:lnTo>
                      <a:pt x="223" y="129"/>
                    </a:lnTo>
                    <a:lnTo>
                      <a:pt x="223" y="130"/>
                    </a:lnTo>
                    <a:lnTo>
                      <a:pt x="223" y="130"/>
                    </a:lnTo>
                    <a:lnTo>
                      <a:pt x="224" y="129"/>
                    </a:lnTo>
                    <a:lnTo>
                      <a:pt x="224" y="130"/>
                    </a:lnTo>
                    <a:lnTo>
                      <a:pt x="224" y="129"/>
                    </a:lnTo>
                    <a:lnTo>
                      <a:pt x="224" y="130"/>
                    </a:lnTo>
                    <a:lnTo>
                      <a:pt x="225" y="130"/>
                    </a:lnTo>
                    <a:lnTo>
                      <a:pt x="225" y="130"/>
                    </a:lnTo>
                    <a:lnTo>
                      <a:pt x="225" y="130"/>
                    </a:lnTo>
                    <a:lnTo>
                      <a:pt x="226" y="130"/>
                    </a:lnTo>
                    <a:lnTo>
                      <a:pt x="226" y="130"/>
                    </a:lnTo>
                    <a:lnTo>
                      <a:pt x="226" y="130"/>
                    </a:lnTo>
                    <a:lnTo>
                      <a:pt x="227" y="130"/>
                    </a:lnTo>
                    <a:lnTo>
                      <a:pt x="227" y="130"/>
                    </a:lnTo>
                    <a:lnTo>
                      <a:pt x="227" y="130"/>
                    </a:lnTo>
                    <a:lnTo>
                      <a:pt x="228" y="129"/>
                    </a:lnTo>
                    <a:lnTo>
                      <a:pt x="228" y="130"/>
                    </a:lnTo>
                    <a:lnTo>
                      <a:pt x="228" y="130"/>
                    </a:lnTo>
                    <a:lnTo>
                      <a:pt x="228" y="129"/>
                    </a:lnTo>
                    <a:lnTo>
                      <a:pt x="229" y="130"/>
                    </a:lnTo>
                    <a:lnTo>
                      <a:pt x="229" y="130"/>
                    </a:lnTo>
                    <a:lnTo>
                      <a:pt x="229" y="129"/>
                    </a:lnTo>
                    <a:lnTo>
                      <a:pt x="230" y="130"/>
                    </a:lnTo>
                    <a:lnTo>
                      <a:pt x="230" y="130"/>
                    </a:lnTo>
                    <a:lnTo>
                      <a:pt x="230" y="129"/>
                    </a:lnTo>
                    <a:lnTo>
                      <a:pt x="231" y="130"/>
                    </a:lnTo>
                    <a:lnTo>
                      <a:pt x="231" y="130"/>
                    </a:lnTo>
                    <a:lnTo>
                      <a:pt x="231" y="129"/>
                    </a:lnTo>
                    <a:lnTo>
                      <a:pt x="232" y="130"/>
                    </a:lnTo>
                    <a:lnTo>
                      <a:pt x="232" y="129"/>
                    </a:lnTo>
                    <a:lnTo>
                      <a:pt x="232" y="129"/>
                    </a:lnTo>
                    <a:lnTo>
                      <a:pt x="232" y="130"/>
                    </a:lnTo>
                    <a:lnTo>
                      <a:pt x="233" y="129"/>
                    </a:lnTo>
                    <a:lnTo>
                      <a:pt x="233" y="130"/>
                    </a:lnTo>
                    <a:lnTo>
                      <a:pt x="233" y="130"/>
                    </a:lnTo>
                    <a:lnTo>
                      <a:pt x="234" y="129"/>
                    </a:lnTo>
                    <a:lnTo>
                      <a:pt x="234" y="129"/>
                    </a:lnTo>
                    <a:lnTo>
                      <a:pt x="234" y="129"/>
                    </a:lnTo>
                    <a:lnTo>
                      <a:pt x="234" y="129"/>
                    </a:lnTo>
                    <a:lnTo>
                      <a:pt x="235" y="129"/>
                    </a:lnTo>
                    <a:lnTo>
                      <a:pt x="235" y="129"/>
                    </a:lnTo>
                    <a:lnTo>
                      <a:pt x="235" y="129"/>
                    </a:lnTo>
                    <a:lnTo>
                      <a:pt x="236" y="129"/>
                    </a:lnTo>
                    <a:lnTo>
                      <a:pt x="236" y="129"/>
                    </a:lnTo>
                    <a:lnTo>
                      <a:pt x="236" y="129"/>
                    </a:lnTo>
                    <a:lnTo>
                      <a:pt x="237" y="129"/>
                    </a:lnTo>
                    <a:lnTo>
                      <a:pt x="237" y="129"/>
                    </a:lnTo>
                    <a:lnTo>
                      <a:pt x="237" y="129"/>
                    </a:lnTo>
                    <a:lnTo>
                      <a:pt x="238" y="129"/>
                    </a:lnTo>
                    <a:lnTo>
                      <a:pt x="238" y="129"/>
                    </a:lnTo>
                    <a:lnTo>
                      <a:pt x="238" y="129"/>
                    </a:lnTo>
                    <a:lnTo>
                      <a:pt x="238" y="129"/>
                    </a:lnTo>
                    <a:lnTo>
                      <a:pt x="239" y="129"/>
                    </a:lnTo>
                    <a:lnTo>
                      <a:pt x="239" y="129"/>
                    </a:lnTo>
                    <a:lnTo>
                      <a:pt x="239" y="129"/>
                    </a:lnTo>
                    <a:lnTo>
                      <a:pt x="240" y="129"/>
                    </a:lnTo>
                    <a:lnTo>
                      <a:pt x="240" y="128"/>
                    </a:lnTo>
                    <a:lnTo>
                      <a:pt x="240" y="129"/>
                    </a:lnTo>
                    <a:lnTo>
                      <a:pt x="241" y="129"/>
                    </a:lnTo>
                    <a:lnTo>
                      <a:pt x="241" y="129"/>
                    </a:lnTo>
                    <a:lnTo>
                      <a:pt x="241" y="129"/>
                    </a:lnTo>
                    <a:lnTo>
                      <a:pt x="241" y="128"/>
                    </a:lnTo>
                    <a:lnTo>
                      <a:pt x="242" y="129"/>
                    </a:lnTo>
                    <a:lnTo>
                      <a:pt x="242" y="128"/>
                    </a:lnTo>
                    <a:lnTo>
                      <a:pt x="242" y="129"/>
                    </a:lnTo>
                    <a:lnTo>
                      <a:pt x="243" y="129"/>
                    </a:lnTo>
                    <a:lnTo>
                      <a:pt x="243" y="129"/>
                    </a:lnTo>
                    <a:lnTo>
                      <a:pt x="243" y="129"/>
                    </a:lnTo>
                    <a:lnTo>
                      <a:pt x="244" y="128"/>
                    </a:lnTo>
                    <a:lnTo>
                      <a:pt x="244" y="129"/>
                    </a:lnTo>
                    <a:lnTo>
                      <a:pt x="244" y="128"/>
                    </a:lnTo>
                    <a:lnTo>
                      <a:pt x="244" y="128"/>
                    </a:lnTo>
                    <a:lnTo>
                      <a:pt x="245" y="128"/>
                    </a:lnTo>
                    <a:lnTo>
                      <a:pt x="245" y="128"/>
                    </a:lnTo>
                    <a:lnTo>
                      <a:pt x="245" y="128"/>
                    </a:lnTo>
                    <a:lnTo>
                      <a:pt x="246" y="128"/>
                    </a:lnTo>
                    <a:lnTo>
                      <a:pt x="246" y="128"/>
                    </a:lnTo>
                    <a:lnTo>
                      <a:pt x="246" y="128"/>
                    </a:lnTo>
                    <a:lnTo>
                      <a:pt x="247" y="128"/>
                    </a:lnTo>
                    <a:lnTo>
                      <a:pt x="247" y="128"/>
                    </a:lnTo>
                    <a:lnTo>
                      <a:pt x="247" y="128"/>
                    </a:lnTo>
                    <a:lnTo>
                      <a:pt x="248" y="128"/>
                    </a:lnTo>
                    <a:lnTo>
                      <a:pt x="248" y="128"/>
                    </a:lnTo>
                    <a:lnTo>
                      <a:pt x="248" y="127"/>
                    </a:lnTo>
                    <a:lnTo>
                      <a:pt x="248" y="128"/>
                    </a:lnTo>
                    <a:lnTo>
                      <a:pt x="249" y="127"/>
                    </a:lnTo>
                    <a:lnTo>
                      <a:pt x="249" y="127"/>
                    </a:lnTo>
                    <a:lnTo>
                      <a:pt x="249" y="127"/>
                    </a:lnTo>
                    <a:lnTo>
                      <a:pt x="250" y="127"/>
                    </a:lnTo>
                    <a:lnTo>
                      <a:pt x="250" y="126"/>
                    </a:lnTo>
                    <a:lnTo>
                      <a:pt x="250" y="127"/>
                    </a:lnTo>
                    <a:lnTo>
                      <a:pt x="251" y="126"/>
                    </a:lnTo>
                    <a:lnTo>
                      <a:pt x="251" y="127"/>
                    </a:lnTo>
                    <a:lnTo>
                      <a:pt x="251" y="127"/>
                    </a:lnTo>
                    <a:lnTo>
                      <a:pt x="251" y="126"/>
                    </a:lnTo>
                    <a:lnTo>
                      <a:pt x="252" y="127"/>
                    </a:lnTo>
                    <a:lnTo>
                      <a:pt x="252" y="126"/>
                    </a:lnTo>
                    <a:lnTo>
                      <a:pt x="252" y="126"/>
                    </a:lnTo>
                    <a:lnTo>
                      <a:pt x="253" y="127"/>
                    </a:lnTo>
                    <a:lnTo>
                      <a:pt x="253" y="126"/>
                    </a:lnTo>
                    <a:lnTo>
                      <a:pt x="253" y="127"/>
                    </a:lnTo>
                    <a:lnTo>
                      <a:pt x="254" y="126"/>
                    </a:lnTo>
                    <a:lnTo>
                      <a:pt x="254" y="126"/>
                    </a:lnTo>
                    <a:lnTo>
                      <a:pt x="254" y="126"/>
                    </a:lnTo>
                    <a:lnTo>
                      <a:pt x="254" y="126"/>
                    </a:lnTo>
                    <a:lnTo>
                      <a:pt x="255" y="126"/>
                    </a:lnTo>
                    <a:lnTo>
                      <a:pt x="255" y="126"/>
                    </a:lnTo>
                    <a:lnTo>
                      <a:pt x="255" y="126"/>
                    </a:lnTo>
                    <a:lnTo>
                      <a:pt x="256" y="126"/>
                    </a:lnTo>
                    <a:lnTo>
                      <a:pt x="256" y="126"/>
                    </a:lnTo>
                    <a:lnTo>
                      <a:pt x="256" y="126"/>
                    </a:lnTo>
                    <a:lnTo>
                      <a:pt x="257" y="126"/>
                    </a:lnTo>
                    <a:lnTo>
                      <a:pt x="257" y="126"/>
                    </a:lnTo>
                    <a:lnTo>
                      <a:pt x="257" y="125"/>
                    </a:lnTo>
                    <a:lnTo>
                      <a:pt x="258" y="126"/>
                    </a:lnTo>
                    <a:lnTo>
                      <a:pt x="258" y="126"/>
                    </a:lnTo>
                    <a:lnTo>
                      <a:pt x="258" y="125"/>
                    </a:lnTo>
                    <a:lnTo>
                      <a:pt x="258" y="126"/>
                    </a:lnTo>
                    <a:lnTo>
                      <a:pt x="259" y="126"/>
                    </a:lnTo>
                    <a:lnTo>
                      <a:pt x="259" y="125"/>
                    </a:lnTo>
                    <a:lnTo>
                      <a:pt x="259" y="126"/>
                    </a:lnTo>
                    <a:lnTo>
                      <a:pt x="260" y="126"/>
                    </a:lnTo>
                    <a:lnTo>
                      <a:pt x="260" y="126"/>
                    </a:lnTo>
                    <a:lnTo>
                      <a:pt x="260" y="126"/>
                    </a:lnTo>
                    <a:lnTo>
                      <a:pt x="261" y="126"/>
                    </a:lnTo>
                    <a:lnTo>
                      <a:pt x="261" y="125"/>
                    </a:lnTo>
                    <a:lnTo>
                      <a:pt x="261" y="126"/>
                    </a:lnTo>
                    <a:lnTo>
                      <a:pt x="261" y="126"/>
                    </a:lnTo>
                    <a:lnTo>
                      <a:pt x="262" y="126"/>
                    </a:lnTo>
                    <a:lnTo>
                      <a:pt x="262" y="126"/>
                    </a:lnTo>
                    <a:lnTo>
                      <a:pt x="262" y="126"/>
                    </a:lnTo>
                    <a:lnTo>
                      <a:pt x="263" y="125"/>
                    </a:lnTo>
                    <a:lnTo>
                      <a:pt x="263" y="126"/>
                    </a:lnTo>
                    <a:lnTo>
                      <a:pt x="263" y="126"/>
                    </a:lnTo>
                    <a:lnTo>
                      <a:pt x="264" y="126"/>
                    </a:lnTo>
                    <a:lnTo>
                      <a:pt x="264" y="126"/>
                    </a:lnTo>
                    <a:lnTo>
                      <a:pt x="264" y="125"/>
                    </a:lnTo>
                    <a:lnTo>
                      <a:pt x="264" y="125"/>
                    </a:lnTo>
                    <a:lnTo>
                      <a:pt x="265" y="125"/>
                    </a:lnTo>
                    <a:lnTo>
                      <a:pt x="265" y="125"/>
                    </a:lnTo>
                    <a:lnTo>
                      <a:pt x="265" y="125"/>
                    </a:lnTo>
                    <a:lnTo>
                      <a:pt x="266" y="125"/>
                    </a:lnTo>
                    <a:lnTo>
                      <a:pt x="266" y="126"/>
                    </a:lnTo>
                    <a:lnTo>
                      <a:pt x="266" y="125"/>
                    </a:lnTo>
                    <a:lnTo>
                      <a:pt x="267" y="125"/>
                    </a:lnTo>
                    <a:lnTo>
                      <a:pt x="267" y="126"/>
                    </a:lnTo>
                    <a:lnTo>
                      <a:pt x="267" y="125"/>
                    </a:lnTo>
                    <a:lnTo>
                      <a:pt x="268" y="125"/>
                    </a:lnTo>
                    <a:lnTo>
                      <a:pt x="268" y="124"/>
                    </a:lnTo>
                    <a:lnTo>
                      <a:pt x="268" y="125"/>
                    </a:lnTo>
                    <a:lnTo>
                      <a:pt x="268" y="125"/>
                    </a:lnTo>
                    <a:lnTo>
                      <a:pt x="269" y="125"/>
                    </a:lnTo>
                    <a:lnTo>
                      <a:pt x="269" y="125"/>
                    </a:lnTo>
                    <a:lnTo>
                      <a:pt x="269" y="125"/>
                    </a:lnTo>
                    <a:lnTo>
                      <a:pt x="270" y="125"/>
                    </a:lnTo>
                    <a:lnTo>
                      <a:pt x="270" y="124"/>
                    </a:lnTo>
                    <a:lnTo>
                      <a:pt x="270" y="125"/>
                    </a:lnTo>
                    <a:lnTo>
                      <a:pt x="271" y="124"/>
                    </a:lnTo>
                    <a:lnTo>
                      <a:pt x="271" y="124"/>
                    </a:lnTo>
                    <a:lnTo>
                      <a:pt x="271" y="124"/>
                    </a:lnTo>
                    <a:lnTo>
                      <a:pt x="271" y="124"/>
                    </a:lnTo>
                    <a:lnTo>
                      <a:pt x="272" y="124"/>
                    </a:lnTo>
                    <a:lnTo>
                      <a:pt x="272" y="123"/>
                    </a:lnTo>
                    <a:lnTo>
                      <a:pt x="272" y="124"/>
                    </a:lnTo>
                    <a:lnTo>
                      <a:pt x="273" y="124"/>
                    </a:lnTo>
                    <a:lnTo>
                      <a:pt x="273" y="124"/>
                    </a:lnTo>
                    <a:lnTo>
                      <a:pt x="273" y="124"/>
                    </a:lnTo>
                    <a:lnTo>
                      <a:pt x="274" y="123"/>
                    </a:lnTo>
                    <a:lnTo>
                      <a:pt x="274" y="124"/>
                    </a:lnTo>
                    <a:lnTo>
                      <a:pt x="274" y="123"/>
                    </a:lnTo>
                    <a:lnTo>
                      <a:pt x="274" y="123"/>
                    </a:lnTo>
                    <a:lnTo>
                      <a:pt x="275" y="124"/>
                    </a:lnTo>
                    <a:lnTo>
                      <a:pt x="275" y="123"/>
                    </a:lnTo>
                    <a:lnTo>
                      <a:pt x="275" y="123"/>
                    </a:lnTo>
                    <a:lnTo>
                      <a:pt x="276" y="123"/>
                    </a:lnTo>
                    <a:lnTo>
                      <a:pt x="276" y="122"/>
                    </a:lnTo>
                    <a:lnTo>
                      <a:pt x="276" y="123"/>
                    </a:lnTo>
                    <a:lnTo>
                      <a:pt x="277" y="123"/>
                    </a:lnTo>
                    <a:lnTo>
                      <a:pt x="277" y="123"/>
                    </a:lnTo>
                    <a:lnTo>
                      <a:pt x="277" y="123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78" y="123"/>
                    </a:lnTo>
                    <a:lnTo>
                      <a:pt x="279" y="123"/>
                    </a:lnTo>
                    <a:lnTo>
                      <a:pt x="279" y="123"/>
                    </a:lnTo>
                    <a:lnTo>
                      <a:pt x="279" y="123"/>
                    </a:lnTo>
                    <a:lnTo>
                      <a:pt x="280" y="123"/>
                    </a:lnTo>
                    <a:lnTo>
                      <a:pt x="280" y="122"/>
                    </a:lnTo>
                    <a:lnTo>
                      <a:pt x="280" y="123"/>
                    </a:lnTo>
                    <a:lnTo>
                      <a:pt x="280" y="123"/>
                    </a:lnTo>
                    <a:lnTo>
                      <a:pt x="281" y="122"/>
                    </a:lnTo>
                    <a:lnTo>
                      <a:pt x="281" y="122"/>
                    </a:lnTo>
                    <a:lnTo>
                      <a:pt x="281" y="122"/>
                    </a:lnTo>
                    <a:lnTo>
                      <a:pt x="282" y="122"/>
                    </a:lnTo>
                    <a:lnTo>
                      <a:pt x="282" y="122"/>
                    </a:lnTo>
                    <a:lnTo>
                      <a:pt x="282" y="121"/>
                    </a:lnTo>
                    <a:lnTo>
                      <a:pt x="283" y="122"/>
                    </a:lnTo>
                    <a:lnTo>
                      <a:pt x="283" y="122"/>
                    </a:lnTo>
                    <a:lnTo>
                      <a:pt x="283" y="121"/>
                    </a:lnTo>
                    <a:lnTo>
                      <a:pt x="284" y="122"/>
                    </a:lnTo>
                    <a:lnTo>
                      <a:pt x="284" y="122"/>
                    </a:lnTo>
                    <a:lnTo>
                      <a:pt x="284" y="121"/>
                    </a:lnTo>
                    <a:lnTo>
                      <a:pt x="284" y="121"/>
                    </a:lnTo>
                    <a:lnTo>
                      <a:pt x="285" y="122"/>
                    </a:lnTo>
                    <a:lnTo>
                      <a:pt x="285" y="121"/>
                    </a:lnTo>
                    <a:lnTo>
                      <a:pt x="285" y="121"/>
                    </a:lnTo>
                    <a:lnTo>
                      <a:pt x="286" y="121"/>
                    </a:lnTo>
                    <a:lnTo>
                      <a:pt x="286" y="121"/>
                    </a:lnTo>
                    <a:lnTo>
                      <a:pt x="286" y="121"/>
                    </a:lnTo>
                    <a:lnTo>
                      <a:pt x="287" y="121"/>
                    </a:lnTo>
                    <a:lnTo>
                      <a:pt x="287" y="120"/>
                    </a:lnTo>
                    <a:lnTo>
                      <a:pt x="287" y="121"/>
                    </a:lnTo>
                    <a:lnTo>
                      <a:pt x="288" y="121"/>
                    </a:lnTo>
                    <a:lnTo>
                      <a:pt x="288" y="120"/>
                    </a:lnTo>
                    <a:lnTo>
                      <a:pt x="288" y="120"/>
                    </a:lnTo>
                    <a:lnTo>
                      <a:pt x="288" y="120"/>
                    </a:lnTo>
                    <a:lnTo>
                      <a:pt x="289" y="119"/>
                    </a:lnTo>
                    <a:lnTo>
                      <a:pt x="289" y="120"/>
                    </a:lnTo>
                    <a:lnTo>
                      <a:pt x="289" y="120"/>
                    </a:lnTo>
                    <a:lnTo>
                      <a:pt x="290" y="119"/>
                    </a:lnTo>
                    <a:lnTo>
                      <a:pt x="290" y="119"/>
                    </a:lnTo>
                    <a:lnTo>
                      <a:pt x="290" y="120"/>
                    </a:lnTo>
                    <a:lnTo>
                      <a:pt x="290" y="118"/>
                    </a:lnTo>
                    <a:lnTo>
                      <a:pt x="291" y="119"/>
                    </a:lnTo>
                    <a:lnTo>
                      <a:pt x="291" y="119"/>
                    </a:lnTo>
                    <a:lnTo>
                      <a:pt x="291" y="118"/>
                    </a:lnTo>
                    <a:lnTo>
                      <a:pt x="292" y="119"/>
                    </a:lnTo>
                    <a:lnTo>
                      <a:pt x="292" y="119"/>
                    </a:lnTo>
                    <a:lnTo>
                      <a:pt x="292" y="118"/>
                    </a:lnTo>
                    <a:lnTo>
                      <a:pt x="293" y="118"/>
                    </a:lnTo>
                    <a:lnTo>
                      <a:pt x="293" y="118"/>
                    </a:lnTo>
                    <a:lnTo>
                      <a:pt x="293" y="118"/>
                    </a:lnTo>
                    <a:lnTo>
                      <a:pt x="294" y="118"/>
                    </a:lnTo>
                    <a:lnTo>
                      <a:pt x="294" y="117"/>
                    </a:lnTo>
                    <a:lnTo>
                      <a:pt x="294" y="118"/>
                    </a:lnTo>
                    <a:lnTo>
                      <a:pt x="294" y="117"/>
                    </a:lnTo>
                    <a:lnTo>
                      <a:pt x="295" y="117"/>
                    </a:lnTo>
                    <a:lnTo>
                      <a:pt x="295" y="117"/>
                    </a:lnTo>
                    <a:lnTo>
                      <a:pt x="295" y="116"/>
                    </a:lnTo>
                    <a:lnTo>
                      <a:pt x="296" y="117"/>
                    </a:lnTo>
                    <a:lnTo>
                      <a:pt x="296" y="116"/>
                    </a:lnTo>
                    <a:lnTo>
                      <a:pt x="296" y="116"/>
                    </a:lnTo>
                    <a:lnTo>
                      <a:pt x="297" y="116"/>
                    </a:lnTo>
                    <a:lnTo>
                      <a:pt x="297" y="115"/>
                    </a:lnTo>
                    <a:lnTo>
                      <a:pt x="297" y="115"/>
                    </a:lnTo>
                    <a:lnTo>
                      <a:pt x="297" y="114"/>
                    </a:lnTo>
                    <a:lnTo>
                      <a:pt x="298" y="115"/>
                    </a:lnTo>
                    <a:lnTo>
                      <a:pt x="298" y="115"/>
                    </a:lnTo>
                    <a:lnTo>
                      <a:pt x="298" y="115"/>
                    </a:lnTo>
                    <a:lnTo>
                      <a:pt x="299" y="114"/>
                    </a:lnTo>
                    <a:lnTo>
                      <a:pt x="299" y="113"/>
                    </a:lnTo>
                    <a:lnTo>
                      <a:pt x="299" y="113"/>
                    </a:lnTo>
                    <a:lnTo>
                      <a:pt x="300" y="112"/>
                    </a:lnTo>
                    <a:lnTo>
                      <a:pt x="300" y="112"/>
                    </a:lnTo>
                    <a:lnTo>
                      <a:pt x="300" y="113"/>
                    </a:lnTo>
                    <a:lnTo>
                      <a:pt x="300" y="112"/>
                    </a:lnTo>
                    <a:lnTo>
                      <a:pt x="301" y="112"/>
                    </a:lnTo>
                    <a:lnTo>
                      <a:pt x="301" y="111"/>
                    </a:lnTo>
                    <a:lnTo>
                      <a:pt x="301" y="111"/>
                    </a:lnTo>
                    <a:lnTo>
                      <a:pt x="302" y="111"/>
                    </a:lnTo>
                    <a:lnTo>
                      <a:pt x="302" y="110"/>
                    </a:lnTo>
                    <a:lnTo>
                      <a:pt x="302" y="110"/>
                    </a:lnTo>
                    <a:lnTo>
                      <a:pt x="303" y="110"/>
                    </a:lnTo>
                    <a:lnTo>
                      <a:pt x="303" y="109"/>
                    </a:lnTo>
                    <a:lnTo>
                      <a:pt x="303" y="109"/>
                    </a:lnTo>
                    <a:lnTo>
                      <a:pt x="304" y="108"/>
                    </a:lnTo>
                    <a:lnTo>
                      <a:pt x="304" y="107"/>
                    </a:lnTo>
                    <a:lnTo>
                      <a:pt x="304" y="107"/>
                    </a:lnTo>
                    <a:lnTo>
                      <a:pt x="304" y="106"/>
                    </a:lnTo>
                    <a:lnTo>
                      <a:pt x="305" y="106"/>
                    </a:lnTo>
                    <a:lnTo>
                      <a:pt x="305" y="105"/>
                    </a:lnTo>
                    <a:lnTo>
                      <a:pt x="305" y="104"/>
                    </a:lnTo>
                    <a:lnTo>
                      <a:pt x="306" y="103"/>
                    </a:lnTo>
                    <a:lnTo>
                      <a:pt x="306" y="102"/>
                    </a:lnTo>
                    <a:lnTo>
                      <a:pt x="306" y="101"/>
                    </a:lnTo>
                    <a:lnTo>
                      <a:pt x="307" y="100"/>
                    </a:lnTo>
                    <a:lnTo>
                      <a:pt x="307" y="98"/>
                    </a:lnTo>
                    <a:lnTo>
                      <a:pt x="307" y="97"/>
                    </a:lnTo>
                    <a:lnTo>
                      <a:pt x="307" y="96"/>
                    </a:lnTo>
                    <a:lnTo>
                      <a:pt x="308" y="94"/>
                    </a:lnTo>
                    <a:lnTo>
                      <a:pt x="308" y="93"/>
                    </a:lnTo>
                    <a:lnTo>
                      <a:pt x="308" y="91"/>
                    </a:lnTo>
                    <a:lnTo>
                      <a:pt x="309" y="89"/>
                    </a:lnTo>
                    <a:lnTo>
                      <a:pt x="309" y="88"/>
                    </a:lnTo>
                    <a:lnTo>
                      <a:pt x="309" y="86"/>
                    </a:lnTo>
                    <a:lnTo>
                      <a:pt x="310" y="83"/>
                    </a:lnTo>
                    <a:lnTo>
                      <a:pt x="310" y="81"/>
                    </a:lnTo>
                    <a:lnTo>
                      <a:pt x="310" y="78"/>
                    </a:lnTo>
                    <a:lnTo>
                      <a:pt x="310" y="74"/>
                    </a:lnTo>
                    <a:lnTo>
                      <a:pt x="311" y="72"/>
                    </a:lnTo>
                    <a:lnTo>
                      <a:pt x="311" y="68"/>
                    </a:lnTo>
                    <a:lnTo>
                      <a:pt x="311" y="63"/>
                    </a:lnTo>
                    <a:lnTo>
                      <a:pt x="312" y="59"/>
                    </a:lnTo>
                    <a:lnTo>
                      <a:pt x="312" y="55"/>
                    </a:lnTo>
                    <a:lnTo>
                      <a:pt x="312" y="50"/>
                    </a:lnTo>
                    <a:lnTo>
                      <a:pt x="313" y="46"/>
                    </a:lnTo>
                    <a:lnTo>
                      <a:pt x="313" y="42"/>
                    </a:lnTo>
                    <a:lnTo>
                      <a:pt x="313" y="38"/>
                    </a:lnTo>
                    <a:lnTo>
                      <a:pt x="314" y="34"/>
                    </a:lnTo>
                    <a:lnTo>
                      <a:pt x="314" y="31"/>
                    </a:lnTo>
                    <a:lnTo>
                      <a:pt x="314" y="28"/>
                    </a:lnTo>
                    <a:lnTo>
                      <a:pt x="314" y="25"/>
                    </a:lnTo>
                    <a:lnTo>
                      <a:pt x="315" y="23"/>
                    </a:lnTo>
                    <a:lnTo>
                      <a:pt x="315" y="22"/>
                    </a:lnTo>
                    <a:lnTo>
                      <a:pt x="315" y="21"/>
                    </a:lnTo>
                    <a:lnTo>
                      <a:pt x="316" y="20"/>
                    </a:lnTo>
                    <a:lnTo>
                      <a:pt x="316" y="19"/>
                    </a:lnTo>
                    <a:lnTo>
                      <a:pt x="316" y="20"/>
                    </a:lnTo>
                    <a:lnTo>
                      <a:pt x="317" y="20"/>
                    </a:lnTo>
                    <a:lnTo>
                      <a:pt x="317" y="20"/>
                    </a:lnTo>
                    <a:lnTo>
                      <a:pt x="317" y="20"/>
                    </a:lnTo>
                    <a:lnTo>
                      <a:pt x="317" y="21"/>
                    </a:lnTo>
                    <a:lnTo>
                      <a:pt x="318" y="22"/>
                    </a:lnTo>
                    <a:lnTo>
                      <a:pt x="318" y="23"/>
                    </a:lnTo>
                    <a:lnTo>
                      <a:pt x="318" y="24"/>
                    </a:lnTo>
                    <a:lnTo>
                      <a:pt x="319" y="25"/>
                    </a:lnTo>
                    <a:lnTo>
                      <a:pt x="319" y="26"/>
                    </a:lnTo>
                    <a:lnTo>
                      <a:pt x="319" y="27"/>
                    </a:lnTo>
                    <a:lnTo>
                      <a:pt x="320" y="29"/>
                    </a:lnTo>
                    <a:lnTo>
                      <a:pt x="320" y="30"/>
                    </a:lnTo>
                    <a:lnTo>
                      <a:pt x="320" y="32"/>
                    </a:lnTo>
                    <a:lnTo>
                      <a:pt x="320" y="33"/>
                    </a:lnTo>
                    <a:lnTo>
                      <a:pt x="321" y="34"/>
                    </a:lnTo>
                    <a:lnTo>
                      <a:pt x="321" y="36"/>
                    </a:lnTo>
                    <a:lnTo>
                      <a:pt x="321" y="38"/>
                    </a:lnTo>
                    <a:lnTo>
                      <a:pt x="322" y="38"/>
                    </a:lnTo>
                    <a:lnTo>
                      <a:pt x="322" y="40"/>
                    </a:lnTo>
                    <a:lnTo>
                      <a:pt x="322" y="42"/>
                    </a:lnTo>
                    <a:lnTo>
                      <a:pt x="323" y="43"/>
                    </a:lnTo>
                    <a:lnTo>
                      <a:pt x="323" y="44"/>
                    </a:lnTo>
                    <a:lnTo>
                      <a:pt x="323" y="46"/>
                    </a:lnTo>
                    <a:lnTo>
                      <a:pt x="324" y="48"/>
                    </a:lnTo>
                    <a:lnTo>
                      <a:pt x="324" y="48"/>
                    </a:lnTo>
                    <a:lnTo>
                      <a:pt x="324" y="51"/>
                    </a:lnTo>
                    <a:lnTo>
                      <a:pt x="324" y="52"/>
                    </a:lnTo>
                    <a:lnTo>
                      <a:pt x="325" y="53"/>
                    </a:lnTo>
                    <a:lnTo>
                      <a:pt x="325" y="55"/>
                    </a:lnTo>
                    <a:lnTo>
                      <a:pt x="325" y="56"/>
                    </a:lnTo>
                    <a:lnTo>
                      <a:pt x="326" y="57"/>
                    </a:lnTo>
                    <a:lnTo>
                      <a:pt x="326" y="59"/>
                    </a:lnTo>
                    <a:lnTo>
                      <a:pt x="326" y="60"/>
                    </a:lnTo>
                    <a:lnTo>
                      <a:pt x="327" y="61"/>
                    </a:lnTo>
                    <a:lnTo>
                      <a:pt x="327" y="63"/>
                    </a:lnTo>
                    <a:lnTo>
                      <a:pt x="327" y="64"/>
                    </a:lnTo>
                    <a:lnTo>
                      <a:pt x="327" y="65"/>
                    </a:lnTo>
                    <a:lnTo>
                      <a:pt x="328" y="67"/>
                    </a:lnTo>
                    <a:lnTo>
                      <a:pt x="328" y="68"/>
                    </a:lnTo>
                    <a:lnTo>
                      <a:pt x="328" y="69"/>
                    </a:lnTo>
                    <a:lnTo>
                      <a:pt x="329" y="70"/>
                    </a:lnTo>
                    <a:lnTo>
                      <a:pt x="329" y="72"/>
                    </a:lnTo>
                    <a:lnTo>
                      <a:pt x="329" y="72"/>
                    </a:lnTo>
                    <a:lnTo>
                      <a:pt x="330" y="74"/>
                    </a:lnTo>
                    <a:lnTo>
                      <a:pt x="330" y="75"/>
                    </a:lnTo>
                    <a:lnTo>
                      <a:pt x="330" y="76"/>
                    </a:lnTo>
                    <a:lnTo>
                      <a:pt x="330" y="77"/>
                    </a:lnTo>
                    <a:lnTo>
                      <a:pt x="331" y="78"/>
                    </a:lnTo>
                    <a:lnTo>
                      <a:pt x="331" y="79"/>
                    </a:lnTo>
                    <a:lnTo>
                      <a:pt x="331" y="80"/>
                    </a:lnTo>
                    <a:lnTo>
                      <a:pt x="332" y="81"/>
                    </a:lnTo>
                    <a:lnTo>
                      <a:pt x="332" y="82"/>
                    </a:lnTo>
                    <a:lnTo>
                      <a:pt x="332" y="84"/>
                    </a:lnTo>
                    <a:lnTo>
                      <a:pt x="333" y="85"/>
                    </a:lnTo>
                    <a:lnTo>
                      <a:pt x="333" y="85"/>
                    </a:lnTo>
                    <a:lnTo>
                      <a:pt x="333" y="87"/>
                    </a:lnTo>
                    <a:lnTo>
                      <a:pt x="334" y="88"/>
                    </a:lnTo>
                    <a:lnTo>
                      <a:pt x="334" y="89"/>
                    </a:lnTo>
                    <a:lnTo>
                      <a:pt x="334" y="91"/>
                    </a:lnTo>
                    <a:lnTo>
                      <a:pt x="334" y="91"/>
                    </a:lnTo>
                    <a:lnTo>
                      <a:pt x="335" y="92"/>
                    </a:lnTo>
                    <a:lnTo>
                      <a:pt x="335" y="94"/>
                    </a:lnTo>
                    <a:lnTo>
                      <a:pt x="335" y="95"/>
                    </a:lnTo>
                    <a:lnTo>
                      <a:pt x="336" y="96"/>
                    </a:lnTo>
                    <a:lnTo>
                      <a:pt x="336" y="97"/>
                    </a:lnTo>
                    <a:lnTo>
                      <a:pt x="336" y="98"/>
                    </a:lnTo>
                    <a:lnTo>
                      <a:pt x="337" y="99"/>
                    </a:lnTo>
                    <a:lnTo>
                      <a:pt x="337" y="100"/>
                    </a:lnTo>
                    <a:lnTo>
                      <a:pt x="337" y="101"/>
                    </a:lnTo>
                    <a:lnTo>
                      <a:pt x="337" y="102"/>
                    </a:lnTo>
                    <a:lnTo>
                      <a:pt x="338" y="103"/>
                    </a:lnTo>
                    <a:lnTo>
                      <a:pt x="338" y="104"/>
                    </a:lnTo>
                    <a:lnTo>
                      <a:pt x="338" y="105"/>
                    </a:lnTo>
                    <a:lnTo>
                      <a:pt x="339" y="106"/>
                    </a:lnTo>
                    <a:lnTo>
                      <a:pt x="339" y="106"/>
                    </a:lnTo>
                    <a:lnTo>
                      <a:pt x="339" y="107"/>
                    </a:lnTo>
                    <a:lnTo>
                      <a:pt x="340" y="108"/>
                    </a:lnTo>
                    <a:lnTo>
                      <a:pt x="340" y="108"/>
                    </a:lnTo>
                    <a:lnTo>
                      <a:pt x="340" y="110"/>
                    </a:lnTo>
                    <a:lnTo>
                      <a:pt x="340" y="110"/>
                    </a:lnTo>
                    <a:lnTo>
                      <a:pt x="341" y="110"/>
                    </a:lnTo>
                    <a:lnTo>
                      <a:pt x="341" y="112"/>
                    </a:lnTo>
                    <a:lnTo>
                      <a:pt x="341" y="112"/>
                    </a:lnTo>
                    <a:lnTo>
                      <a:pt x="342" y="112"/>
                    </a:lnTo>
                    <a:lnTo>
                      <a:pt x="342" y="114"/>
                    </a:lnTo>
                    <a:lnTo>
                      <a:pt x="342" y="114"/>
                    </a:lnTo>
                    <a:lnTo>
                      <a:pt x="343" y="114"/>
                    </a:lnTo>
                    <a:lnTo>
                      <a:pt x="343" y="115"/>
                    </a:lnTo>
                    <a:lnTo>
                      <a:pt x="343" y="116"/>
                    </a:lnTo>
                    <a:lnTo>
                      <a:pt x="344" y="116"/>
                    </a:lnTo>
                    <a:lnTo>
                      <a:pt x="344" y="117"/>
                    </a:lnTo>
                    <a:lnTo>
                      <a:pt x="344" y="117"/>
                    </a:lnTo>
                    <a:lnTo>
                      <a:pt x="344" y="117"/>
                    </a:lnTo>
                    <a:lnTo>
                      <a:pt x="345" y="118"/>
                    </a:lnTo>
                    <a:lnTo>
                      <a:pt x="345" y="119"/>
                    </a:lnTo>
                    <a:lnTo>
                      <a:pt x="345" y="119"/>
                    </a:lnTo>
                    <a:lnTo>
                      <a:pt x="346" y="119"/>
                    </a:lnTo>
                    <a:lnTo>
                      <a:pt x="346" y="120"/>
                    </a:lnTo>
                    <a:lnTo>
                      <a:pt x="346" y="120"/>
                    </a:lnTo>
                    <a:lnTo>
                      <a:pt x="347" y="121"/>
                    </a:lnTo>
                    <a:lnTo>
                      <a:pt x="347" y="121"/>
                    </a:lnTo>
                    <a:lnTo>
                      <a:pt x="347" y="121"/>
                    </a:lnTo>
                    <a:lnTo>
                      <a:pt x="347" y="121"/>
                    </a:lnTo>
                    <a:lnTo>
                      <a:pt x="348" y="121"/>
                    </a:lnTo>
                    <a:lnTo>
                      <a:pt x="348" y="122"/>
                    </a:lnTo>
                    <a:lnTo>
                      <a:pt x="348" y="122"/>
                    </a:lnTo>
                    <a:lnTo>
                      <a:pt x="349" y="122"/>
                    </a:lnTo>
                    <a:lnTo>
                      <a:pt x="349" y="123"/>
                    </a:lnTo>
                    <a:lnTo>
                      <a:pt x="349" y="123"/>
                    </a:lnTo>
                    <a:lnTo>
                      <a:pt x="350" y="123"/>
                    </a:lnTo>
                    <a:lnTo>
                      <a:pt x="350" y="123"/>
                    </a:lnTo>
                    <a:lnTo>
                      <a:pt x="350" y="124"/>
                    </a:lnTo>
                    <a:lnTo>
                      <a:pt x="350" y="123"/>
                    </a:lnTo>
                    <a:lnTo>
                      <a:pt x="351" y="124"/>
                    </a:lnTo>
                    <a:lnTo>
                      <a:pt x="351" y="125"/>
                    </a:lnTo>
                    <a:lnTo>
                      <a:pt x="351" y="124"/>
                    </a:lnTo>
                    <a:lnTo>
                      <a:pt x="352" y="125"/>
                    </a:lnTo>
                    <a:lnTo>
                      <a:pt x="352" y="125"/>
                    </a:lnTo>
                    <a:lnTo>
                      <a:pt x="352" y="125"/>
                    </a:lnTo>
                    <a:lnTo>
                      <a:pt x="353" y="126"/>
                    </a:lnTo>
                    <a:lnTo>
                      <a:pt x="353" y="125"/>
                    </a:lnTo>
                    <a:lnTo>
                      <a:pt x="353" y="126"/>
                    </a:lnTo>
                    <a:lnTo>
                      <a:pt x="353" y="126"/>
                    </a:lnTo>
                    <a:lnTo>
                      <a:pt x="354" y="126"/>
                    </a:lnTo>
                    <a:lnTo>
                      <a:pt x="354" y="127"/>
                    </a:lnTo>
                    <a:lnTo>
                      <a:pt x="354" y="126"/>
                    </a:lnTo>
                    <a:lnTo>
                      <a:pt x="355" y="127"/>
                    </a:lnTo>
                    <a:lnTo>
                      <a:pt x="355" y="126"/>
                    </a:lnTo>
                    <a:lnTo>
                      <a:pt x="355" y="127"/>
                    </a:lnTo>
                    <a:lnTo>
                      <a:pt x="356" y="127"/>
                    </a:lnTo>
                    <a:lnTo>
                      <a:pt x="356" y="128"/>
                    </a:lnTo>
                    <a:lnTo>
                      <a:pt x="356" y="128"/>
                    </a:lnTo>
                    <a:lnTo>
                      <a:pt x="357" y="128"/>
                    </a:lnTo>
                    <a:lnTo>
                      <a:pt x="357" y="128"/>
                    </a:lnTo>
                    <a:lnTo>
                      <a:pt x="357" y="128"/>
                    </a:lnTo>
                    <a:lnTo>
                      <a:pt x="357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8" y="128"/>
                    </a:lnTo>
                    <a:lnTo>
                      <a:pt x="359" y="128"/>
                    </a:lnTo>
                    <a:lnTo>
                      <a:pt x="359" y="129"/>
                    </a:lnTo>
                    <a:lnTo>
                      <a:pt x="359" y="128"/>
                    </a:lnTo>
                    <a:lnTo>
                      <a:pt x="360" y="129"/>
                    </a:lnTo>
                    <a:lnTo>
                      <a:pt x="360" y="129"/>
                    </a:lnTo>
                    <a:lnTo>
                      <a:pt x="360" y="129"/>
                    </a:lnTo>
                    <a:lnTo>
                      <a:pt x="360" y="129"/>
                    </a:lnTo>
                    <a:lnTo>
                      <a:pt x="361" y="129"/>
                    </a:lnTo>
                    <a:lnTo>
                      <a:pt x="361" y="130"/>
                    </a:lnTo>
                    <a:lnTo>
                      <a:pt x="361" y="129"/>
                    </a:lnTo>
                    <a:lnTo>
                      <a:pt x="362" y="130"/>
                    </a:lnTo>
                    <a:lnTo>
                      <a:pt x="362" y="130"/>
                    </a:lnTo>
                    <a:lnTo>
                      <a:pt x="362" y="130"/>
                    </a:lnTo>
                    <a:lnTo>
                      <a:pt x="363" y="130"/>
                    </a:lnTo>
                    <a:lnTo>
                      <a:pt x="363" y="129"/>
                    </a:lnTo>
                    <a:lnTo>
                      <a:pt x="363" y="130"/>
                    </a:lnTo>
                    <a:lnTo>
                      <a:pt x="363" y="130"/>
                    </a:lnTo>
                    <a:lnTo>
                      <a:pt x="364" y="130"/>
                    </a:lnTo>
                    <a:lnTo>
                      <a:pt x="364" y="130"/>
                    </a:lnTo>
                    <a:lnTo>
                      <a:pt x="364" y="130"/>
                    </a:lnTo>
                    <a:lnTo>
                      <a:pt x="365" y="130"/>
                    </a:lnTo>
                    <a:lnTo>
                      <a:pt x="365" y="130"/>
                    </a:lnTo>
                    <a:lnTo>
                      <a:pt x="365" y="130"/>
                    </a:lnTo>
                    <a:lnTo>
                      <a:pt x="366" y="130"/>
                    </a:lnTo>
                    <a:lnTo>
                      <a:pt x="366" y="129"/>
                    </a:lnTo>
                    <a:lnTo>
                      <a:pt x="366" y="130"/>
                    </a:lnTo>
                    <a:lnTo>
                      <a:pt x="367" y="130"/>
                    </a:lnTo>
                    <a:lnTo>
                      <a:pt x="367" y="129"/>
                    </a:lnTo>
                    <a:lnTo>
                      <a:pt x="367" y="129"/>
                    </a:lnTo>
                    <a:lnTo>
                      <a:pt x="367" y="129"/>
                    </a:lnTo>
                    <a:lnTo>
                      <a:pt x="368" y="129"/>
                    </a:lnTo>
                    <a:lnTo>
                      <a:pt x="368" y="130"/>
                    </a:lnTo>
                    <a:lnTo>
                      <a:pt x="368" y="129"/>
                    </a:lnTo>
                    <a:lnTo>
                      <a:pt x="369" y="130"/>
                    </a:lnTo>
                    <a:lnTo>
                      <a:pt x="369" y="130"/>
                    </a:lnTo>
                    <a:lnTo>
                      <a:pt x="369" y="130"/>
                    </a:lnTo>
                    <a:lnTo>
                      <a:pt x="370" y="130"/>
                    </a:lnTo>
                    <a:lnTo>
                      <a:pt x="370" y="130"/>
                    </a:lnTo>
                    <a:lnTo>
                      <a:pt x="370" y="130"/>
                    </a:lnTo>
                    <a:lnTo>
                      <a:pt x="370" y="130"/>
                    </a:lnTo>
                    <a:lnTo>
                      <a:pt x="371" y="130"/>
                    </a:lnTo>
                    <a:lnTo>
                      <a:pt x="371" y="131"/>
                    </a:lnTo>
                    <a:lnTo>
                      <a:pt x="371" y="131"/>
                    </a:lnTo>
                    <a:lnTo>
                      <a:pt x="372" y="131"/>
                    </a:lnTo>
                    <a:lnTo>
                      <a:pt x="372" y="131"/>
                    </a:lnTo>
                    <a:lnTo>
                      <a:pt x="372" y="131"/>
                    </a:lnTo>
                    <a:lnTo>
                      <a:pt x="373" y="131"/>
                    </a:lnTo>
                    <a:lnTo>
                      <a:pt x="373" y="131"/>
                    </a:lnTo>
                    <a:lnTo>
                      <a:pt x="373" y="130"/>
                    </a:lnTo>
                    <a:lnTo>
                      <a:pt x="373" y="131"/>
                    </a:lnTo>
                    <a:lnTo>
                      <a:pt x="374" y="131"/>
                    </a:lnTo>
                    <a:lnTo>
                      <a:pt x="374" y="131"/>
                    </a:lnTo>
                    <a:lnTo>
                      <a:pt x="374" y="131"/>
                    </a:lnTo>
                    <a:lnTo>
                      <a:pt x="375" y="131"/>
                    </a:lnTo>
                    <a:lnTo>
                      <a:pt x="375" y="131"/>
                    </a:lnTo>
                    <a:lnTo>
                      <a:pt x="375" y="131"/>
                    </a:lnTo>
                    <a:lnTo>
                      <a:pt x="376" y="131"/>
                    </a:lnTo>
                    <a:lnTo>
                      <a:pt x="376" y="131"/>
                    </a:lnTo>
                    <a:lnTo>
                      <a:pt x="376" y="132"/>
                    </a:lnTo>
                    <a:lnTo>
                      <a:pt x="377" y="131"/>
                    </a:lnTo>
                    <a:lnTo>
                      <a:pt x="377" y="131"/>
                    </a:lnTo>
                    <a:lnTo>
                      <a:pt x="377" y="132"/>
                    </a:lnTo>
                    <a:lnTo>
                      <a:pt x="377" y="132"/>
                    </a:lnTo>
                    <a:lnTo>
                      <a:pt x="378" y="132"/>
                    </a:lnTo>
                    <a:lnTo>
                      <a:pt x="378" y="132"/>
                    </a:lnTo>
                    <a:lnTo>
                      <a:pt x="378" y="131"/>
                    </a:lnTo>
                    <a:lnTo>
                      <a:pt x="379" y="132"/>
                    </a:lnTo>
                    <a:lnTo>
                      <a:pt x="379" y="132"/>
                    </a:lnTo>
                    <a:lnTo>
                      <a:pt x="379" y="132"/>
                    </a:lnTo>
                    <a:lnTo>
                      <a:pt x="380" y="132"/>
                    </a:lnTo>
                    <a:lnTo>
                      <a:pt x="380" y="132"/>
                    </a:lnTo>
                    <a:lnTo>
                      <a:pt x="380" y="132"/>
                    </a:lnTo>
                    <a:lnTo>
                      <a:pt x="380" y="132"/>
                    </a:lnTo>
                    <a:lnTo>
                      <a:pt x="381" y="132"/>
                    </a:lnTo>
                    <a:lnTo>
                      <a:pt x="381" y="132"/>
                    </a:lnTo>
                    <a:lnTo>
                      <a:pt x="381" y="132"/>
                    </a:lnTo>
                    <a:lnTo>
                      <a:pt x="382" y="132"/>
                    </a:lnTo>
                    <a:lnTo>
                      <a:pt x="382" y="133"/>
                    </a:lnTo>
                    <a:lnTo>
                      <a:pt x="382" y="132"/>
                    </a:lnTo>
                    <a:lnTo>
                      <a:pt x="383" y="133"/>
                    </a:lnTo>
                    <a:lnTo>
                      <a:pt x="383" y="132"/>
                    </a:lnTo>
                    <a:lnTo>
                      <a:pt x="383" y="133"/>
                    </a:lnTo>
                    <a:lnTo>
                      <a:pt x="383" y="133"/>
                    </a:lnTo>
                    <a:lnTo>
                      <a:pt x="384" y="133"/>
                    </a:lnTo>
                    <a:lnTo>
                      <a:pt x="384" y="133"/>
                    </a:lnTo>
                    <a:lnTo>
                      <a:pt x="384" y="133"/>
                    </a:lnTo>
                    <a:lnTo>
                      <a:pt x="385" y="133"/>
                    </a:lnTo>
                    <a:lnTo>
                      <a:pt x="385" y="132"/>
                    </a:lnTo>
                    <a:lnTo>
                      <a:pt x="385" y="133"/>
                    </a:lnTo>
                    <a:lnTo>
                      <a:pt x="386" y="132"/>
                    </a:lnTo>
                    <a:lnTo>
                      <a:pt x="386" y="133"/>
                    </a:lnTo>
                    <a:lnTo>
                      <a:pt x="386" y="133"/>
                    </a:lnTo>
                    <a:lnTo>
                      <a:pt x="386" y="133"/>
                    </a:lnTo>
                    <a:lnTo>
                      <a:pt x="387" y="133"/>
                    </a:lnTo>
                    <a:lnTo>
                      <a:pt x="387" y="133"/>
                    </a:lnTo>
                    <a:lnTo>
                      <a:pt x="387" y="133"/>
                    </a:lnTo>
                    <a:lnTo>
                      <a:pt x="388" y="132"/>
                    </a:lnTo>
                    <a:lnTo>
                      <a:pt x="388" y="133"/>
                    </a:lnTo>
                    <a:lnTo>
                      <a:pt x="388" y="132"/>
                    </a:lnTo>
                    <a:lnTo>
                      <a:pt x="389" y="133"/>
                    </a:lnTo>
                    <a:lnTo>
                      <a:pt x="389" y="133"/>
                    </a:lnTo>
                    <a:lnTo>
                      <a:pt x="389" y="133"/>
                    </a:lnTo>
                    <a:lnTo>
                      <a:pt x="390" y="133"/>
                    </a:lnTo>
                    <a:lnTo>
                      <a:pt x="390" y="132"/>
                    </a:lnTo>
                    <a:lnTo>
                      <a:pt x="390" y="133"/>
                    </a:lnTo>
                    <a:lnTo>
                      <a:pt x="390" y="132"/>
                    </a:lnTo>
                    <a:lnTo>
                      <a:pt x="391" y="133"/>
                    </a:lnTo>
                    <a:lnTo>
                      <a:pt x="391" y="133"/>
                    </a:lnTo>
                    <a:lnTo>
                      <a:pt x="391" y="132"/>
                    </a:lnTo>
                    <a:lnTo>
                      <a:pt x="392" y="133"/>
                    </a:lnTo>
                    <a:lnTo>
                      <a:pt x="392" y="132"/>
                    </a:lnTo>
                    <a:lnTo>
                      <a:pt x="392" y="133"/>
                    </a:lnTo>
                    <a:lnTo>
                      <a:pt x="393" y="133"/>
                    </a:lnTo>
                    <a:lnTo>
                      <a:pt x="393" y="133"/>
                    </a:lnTo>
                    <a:lnTo>
                      <a:pt x="393" y="133"/>
                    </a:lnTo>
                    <a:lnTo>
                      <a:pt x="393" y="132"/>
                    </a:lnTo>
                    <a:lnTo>
                      <a:pt x="394" y="133"/>
                    </a:lnTo>
                    <a:lnTo>
                      <a:pt x="394" y="133"/>
                    </a:lnTo>
                    <a:lnTo>
                      <a:pt x="394" y="133"/>
                    </a:lnTo>
                    <a:lnTo>
                      <a:pt x="395" y="134"/>
                    </a:lnTo>
                    <a:lnTo>
                      <a:pt x="395" y="133"/>
                    </a:lnTo>
                    <a:lnTo>
                      <a:pt x="395" y="134"/>
                    </a:lnTo>
                    <a:lnTo>
                      <a:pt x="396" y="134"/>
                    </a:lnTo>
                    <a:lnTo>
                      <a:pt x="396" y="134"/>
                    </a:lnTo>
                    <a:lnTo>
                      <a:pt x="396" y="134"/>
                    </a:lnTo>
                    <a:lnTo>
                      <a:pt x="396" y="134"/>
                    </a:lnTo>
                    <a:lnTo>
                      <a:pt x="397" y="134"/>
                    </a:lnTo>
                    <a:lnTo>
                      <a:pt x="397" y="134"/>
                    </a:lnTo>
                    <a:lnTo>
                      <a:pt x="397" y="134"/>
                    </a:lnTo>
                    <a:lnTo>
                      <a:pt x="398" y="134"/>
                    </a:lnTo>
                    <a:lnTo>
                      <a:pt x="398" y="133"/>
                    </a:lnTo>
                    <a:lnTo>
                      <a:pt x="398" y="134"/>
                    </a:lnTo>
                    <a:lnTo>
                      <a:pt x="399" y="134"/>
                    </a:lnTo>
                    <a:lnTo>
                      <a:pt x="399" y="133"/>
                    </a:lnTo>
                    <a:lnTo>
                      <a:pt x="399" y="134"/>
                    </a:lnTo>
                    <a:lnTo>
                      <a:pt x="399" y="133"/>
                    </a:lnTo>
                    <a:lnTo>
                      <a:pt x="400" y="134"/>
                    </a:lnTo>
                    <a:lnTo>
                      <a:pt x="400" y="134"/>
                    </a:lnTo>
                    <a:lnTo>
                      <a:pt x="400" y="133"/>
                    </a:lnTo>
                    <a:lnTo>
                      <a:pt x="401" y="134"/>
                    </a:lnTo>
                    <a:lnTo>
                      <a:pt x="401" y="134"/>
                    </a:lnTo>
                    <a:lnTo>
                      <a:pt x="401" y="134"/>
                    </a:lnTo>
                    <a:lnTo>
                      <a:pt x="402" y="133"/>
                    </a:lnTo>
                    <a:lnTo>
                      <a:pt x="402" y="133"/>
                    </a:lnTo>
                    <a:lnTo>
                      <a:pt x="402" y="134"/>
                    </a:lnTo>
                    <a:lnTo>
                      <a:pt x="403" y="134"/>
                    </a:lnTo>
                    <a:lnTo>
                      <a:pt x="403" y="133"/>
                    </a:lnTo>
                    <a:lnTo>
                      <a:pt x="403" y="134"/>
                    </a:lnTo>
                    <a:lnTo>
                      <a:pt x="403" y="133"/>
                    </a:lnTo>
                    <a:lnTo>
                      <a:pt x="404" y="133"/>
                    </a:lnTo>
                    <a:lnTo>
                      <a:pt x="404" y="133"/>
                    </a:lnTo>
                    <a:lnTo>
                      <a:pt x="404" y="133"/>
                    </a:lnTo>
                    <a:lnTo>
                      <a:pt x="405" y="133"/>
                    </a:lnTo>
                    <a:lnTo>
                      <a:pt x="405" y="133"/>
                    </a:lnTo>
                    <a:lnTo>
                      <a:pt x="405" y="133"/>
                    </a:lnTo>
                    <a:lnTo>
                      <a:pt x="406" y="133"/>
                    </a:lnTo>
                    <a:lnTo>
                      <a:pt x="406" y="133"/>
                    </a:lnTo>
                    <a:lnTo>
                      <a:pt x="406" y="132"/>
                    </a:lnTo>
                    <a:lnTo>
                      <a:pt x="406" y="133"/>
                    </a:lnTo>
                    <a:lnTo>
                      <a:pt x="407" y="133"/>
                    </a:lnTo>
                    <a:lnTo>
                      <a:pt x="407" y="132"/>
                    </a:lnTo>
                    <a:lnTo>
                      <a:pt x="407" y="133"/>
                    </a:lnTo>
                    <a:lnTo>
                      <a:pt x="408" y="133"/>
                    </a:lnTo>
                    <a:lnTo>
                      <a:pt x="408" y="132"/>
                    </a:lnTo>
                    <a:lnTo>
                      <a:pt x="408" y="133"/>
                    </a:lnTo>
                    <a:lnTo>
                      <a:pt x="409" y="132"/>
                    </a:lnTo>
                    <a:lnTo>
                      <a:pt x="409" y="132"/>
                    </a:lnTo>
                    <a:lnTo>
                      <a:pt x="409" y="132"/>
                    </a:lnTo>
                    <a:lnTo>
                      <a:pt x="409" y="132"/>
                    </a:lnTo>
                    <a:lnTo>
                      <a:pt x="410" y="132"/>
                    </a:lnTo>
                    <a:lnTo>
                      <a:pt x="410" y="132"/>
                    </a:lnTo>
                    <a:lnTo>
                      <a:pt x="410" y="132"/>
                    </a:lnTo>
                    <a:lnTo>
                      <a:pt x="411" y="132"/>
                    </a:lnTo>
                    <a:lnTo>
                      <a:pt x="411" y="132"/>
                    </a:lnTo>
                    <a:lnTo>
                      <a:pt x="411" y="132"/>
                    </a:lnTo>
                    <a:lnTo>
                      <a:pt x="412" y="131"/>
                    </a:lnTo>
                    <a:lnTo>
                      <a:pt x="412" y="132"/>
                    </a:lnTo>
                    <a:lnTo>
                      <a:pt x="412" y="132"/>
                    </a:lnTo>
                    <a:lnTo>
                      <a:pt x="413" y="132"/>
                    </a:lnTo>
                    <a:lnTo>
                      <a:pt x="413" y="132"/>
                    </a:lnTo>
                    <a:lnTo>
                      <a:pt x="413" y="131"/>
                    </a:lnTo>
                    <a:lnTo>
                      <a:pt x="413" y="132"/>
                    </a:lnTo>
                    <a:lnTo>
                      <a:pt x="414" y="131"/>
                    </a:lnTo>
                    <a:lnTo>
                      <a:pt x="414" y="131"/>
                    </a:lnTo>
                    <a:lnTo>
                      <a:pt x="414" y="131"/>
                    </a:lnTo>
                    <a:lnTo>
                      <a:pt x="415" y="131"/>
                    </a:lnTo>
                    <a:lnTo>
                      <a:pt x="415" y="131"/>
                    </a:lnTo>
                    <a:lnTo>
                      <a:pt x="415" y="131"/>
                    </a:lnTo>
                    <a:lnTo>
                      <a:pt x="416" y="131"/>
                    </a:lnTo>
                    <a:lnTo>
                      <a:pt x="416" y="131"/>
                    </a:lnTo>
                    <a:lnTo>
                      <a:pt x="416" y="131"/>
                    </a:lnTo>
                    <a:lnTo>
                      <a:pt x="416" y="131"/>
                    </a:lnTo>
                    <a:lnTo>
                      <a:pt x="417" y="131"/>
                    </a:lnTo>
                    <a:lnTo>
                      <a:pt x="417" y="130"/>
                    </a:lnTo>
                    <a:lnTo>
                      <a:pt x="417" y="131"/>
                    </a:lnTo>
                    <a:lnTo>
                      <a:pt x="418" y="131"/>
                    </a:lnTo>
                    <a:lnTo>
                      <a:pt x="418" y="130"/>
                    </a:lnTo>
                    <a:lnTo>
                      <a:pt x="418" y="131"/>
                    </a:lnTo>
                    <a:lnTo>
                      <a:pt x="419" y="130"/>
                    </a:lnTo>
                    <a:lnTo>
                      <a:pt x="419" y="131"/>
                    </a:lnTo>
                    <a:lnTo>
                      <a:pt x="419" y="130"/>
                    </a:lnTo>
                    <a:lnTo>
                      <a:pt x="419" y="130"/>
                    </a:lnTo>
                    <a:lnTo>
                      <a:pt x="420" y="130"/>
                    </a:lnTo>
                    <a:lnTo>
                      <a:pt x="420" y="130"/>
                    </a:lnTo>
                    <a:lnTo>
                      <a:pt x="420" y="130"/>
                    </a:lnTo>
                    <a:lnTo>
                      <a:pt x="421" y="130"/>
                    </a:lnTo>
                    <a:lnTo>
                      <a:pt x="421" y="130"/>
                    </a:lnTo>
                    <a:lnTo>
                      <a:pt x="421" y="130"/>
                    </a:lnTo>
                    <a:lnTo>
                      <a:pt x="422" y="130"/>
                    </a:lnTo>
                    <a:lnTo>
                      <a:pt x="422" y="130"/>
                    </a:lnTo>
                    <a:lnTo>
                      <a:pt x="422" y="130"/>
                    </a:lnTo>
                    <a:lnTo>
                      <a:pt x="423" y="130"/>
                    </a:lnTo>
                    <a:lnTo>
                      <a:pt x="423" y="130"/>
                    </a:lnTo>
                    <a:lnTo>
                      <a:pt x="423" y="130"/>
                    </a:lnTo>
                    <a:lnTo>
                      <a:pt x="423" y="129"/>
                    </a:lnTo>
                    <a:lnTo>
                      <a:pt x="424" y="129"/>
                    </a:lnTo>
                    <a:lnTo>
                      <a:pt x="424" y="129"/>
                    </a:lnTo>
                    <a:lnTo>
                      <a:pt x="424" y="129"/>
                    </a:lnTo>
                    <a:lnTo>
                      <a:pt x="425" y="128"/>
                    </a:lnTo>
                    <a:lnTo>
                      <a:pt x="425" y="129"/>
                    </a:lnTo>
                    <a:lnTo>
                      <a:pt x="425" y="128"/>
                    </a:lnTo>
                    <a:lnTo>
                      <a:pt x="426" y="128"/>
                    </a:lnTo>
                    <a:lnTo>
                      <a:pt x="426" y="128"/>
                    </a:lnTo>
                    <a:lnTo>
                      <a:pt x="426" y="127"/>
                    </a:lnTo>
                    <a:lnTo>
                      <a:pt x="426" y="128"/>
                    </a:lnTo>
                    <a:lnTo>
                      <a:pt x="427" y="128"/>
                    </a:lnTo>
                    <a:lnTo>
                      <a:pt x="427" y="128"/>
                    </a:lnTo>
                    <a:lnTo>
                      <a:pt x="427" y="128"/>
                    </a:lnTo>
                    <a:lnTo>
                      <a:pt x="428" y="127"/>
                    </a:lnTo>
                    <a:lnTo>
                      <a:pt x="428" y="128"/>
                    </a:lnTo>
                    <a:lnTo>
                      <a:pt x="428" y="128"/>
                    </a:lnTo>
                    <a:lnTo>
                      <a:pt x="429" y="127"/>
                    </a:lnTo>
                    <a:lnTo>
                      <a:pt x="429" y="128"/>
                    </a:lnTo>
                    <a:lnTo>
                      <a:pt x="429" y="128"/>
                    </a:lnTo>
                    <a:lnTo>
                      <a:pt x="429" y="128"/>
                    </a:lnTo>
                    <a:lnTo>
                      <a:pt x="430" y="128"/>
                    </a:lnTo>
                    <a:lnTo>
                      <a:pt x="430" y="127"/>
                    </a:lnTo>
                    <a:lnTo>
                      <a:pt x="430" y="128"/>
                    </a:lnTo>
                    <a:lnTo>
                      <a:pt x="431" y="128"/>
                    </a:lnTo>
                    <a:lnTo>
                      <a:pt x="431" y="127"/>
                    </a:lnTo>
                    <a:lnTo>
                      <a:pt x="431" y="128"/>
                    </a:lnTo>
                    <a:lnTo>
                      <a:pt x="432" y="128"/>
                    </a:lnTo>
                    <a:lnTo>
                      <a:pt x="432" y="127"/>
                    </a:lnTo>
                    <a:lnTo>
                      <a:pt x="432" y="128"/>
                    </a:lnTo>
                    <a:lnTo>
                      <a:pt x="433" y="127"/>
                    </a:lnTo>
                    <a:lnTo>
                      <a:pt x="433" y="127"/>
                    </a:lnTo>
                    <a:lnTo>
                      <a:pt x="433" y="127"/>
                    </a:lnTo>
                    <a:lnTo>
                      <a:pt x="433" y="126"/>
                    </a:lnTo>
                    <a:lnTo>
                      <a:pt x="434" y="127"/>
                    </a:lnTo>
                    <a:lnTo>
                      <a:pt x="434" y="127"/>
                    </a:lnTo>
                    <a:lnTo>
                      <a:pt x="434" y="126"/>
                    </a:lnTo>
                    <a:lnTo>
                      <a:pt x="435" y="127"/>
                    </a:lnTo>
                    <a:lnTo>
                      <a:pt x="435" y="127"/>
                    </a:lnTo>
                    <a:lnTo>
                      <a:pt x="435" y="126"/>
                    </a:lnTo>
                    <a:lnTo>
                      <a:pt x="436" y="127"/>
                    </a:lnTo>
                    <a:lnTo>
                      <a:pt x="436" y="127"/>
                    </a:lnTo>
                    <a:lnTo>
                      <a:pt x="436" y="126"/>
                    </a:lnTo>
                    <a:lnTo>
                      <a:pt x="436" y="127"/>
                    </a:lnTo>
                    <a:lnTo>
                      <a:pt x="437" y="127"/>
                    </a:lnTo>
                    <a:lnTo>
                      <a:pt x="437" y="126"/>
                    </a:lnTo>
                    <a:lnTo>
                      <a:pt x="437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8" y="126"/>
                    </a:lnTo>
                    <a:lnTo>
                      <a:pt x="439" y="125"/>
                    </a:lnTo>
                    <a:lnTo>
                      <a:pt x="439" y="125"/>
                    </a:lnTo>
                    <a:lnTo>
                      <a:pt x="439" y="125"/>
                    </a:lnTo>
                    <a:lnTo>
                      <a:pt x="439" y="125"/>
                    </a:lnTo>
                    <a:lnTo>
                      <a:pt x="440" y="126"/>
                    </a:lnTo>
                    <a:lnTo>
                      <a:pt x="440" y="125"/>
                    </a:lnTo>
                    <a:lnTo>
                      <a:pt x="440" y="125"/>
                    </a:lnTo>
                    <a:lnTo>
                      <a:pt x="441" y="125"/>
                    </a:lnTo>
                    <a:lnTo>
                      <a:pt x="441" y="125"/>
                    </a:lnTo>
                    <a:lnTo>
                      <a:pt x="441" y="125"/>
                    </a:lnTo>
                    <a:lnTo>
                      <a:pt x="442" y="124"/>
                    </a:lnTo>
                    <a:lnTo>
                      <a:pt x="442" y="125"/>
                    </a:lnTo>
                    <a:lnTo>
                      <a:pt x="442" y="125"/>
                    </a:lnTo>
                    <a:lnTo>
                      <a:pt x="443" y="125"/>
                    </a:lnTo>
                    <a:lnTo>
                      <a:pt x="443" y="125"/>
                    </a:lnTo>
                    <a:lnTo>
                      <a:pt x="443" y="124"/>
                    </a:lnTo>
                    <a:lnTo>
                      <a:pt x="443" y="124"/>
                    </a:lnTo>
                    <a:lnTo>
                      <a:pt x="444" y="124"/>
                    </a:lnTo>
                    <a:lnTo>
                      <a:pt x="444" y="124"/>
                    </a:lnTo>
                    <a:lnTo>
                      <a:pt x="444" y="123"/>
                    </a:lnTo>
                    <a:lnTo>
                      <a:pt x="445" y="124"/>
                    </a:lnTo>
                    <a:lnTo>
                      <a:pt x="445" y="124"/>
                    </a:lnTo>
                    <a:lnTo>
                      <a:pt x="445" y="124"/>
                    </a:lnTo>
                    <a:lnTo>
                      <a:pt x="446" y="124"/>
                    </a:lnTo>
                    <a:lnTo>
                      <a:pt x="446" y="123"/>
                    </a:lnTo>
                    <a:lnTo>
                      <a:pt x="446" y="124"/>
                    </a:lnTo>
                    <a:lnTo>
                      <a:pt x="446" y="123"/>
                    </a:lnTo>
                    <a:lnTo>
                      <a:pt x="447" y="123"/>
                    </a:lnTo>
                    <a:lnTo>
                      <a:pt x="447" y="123"/>
                    </a:lnTo>
                    <a:lnTo>
                      <a:pt x="447" y="123"/>
                    </a:lnTo>
                    <a:lnTo>
                      <a:pt x="448" y="123"/>
                    </a:lnTo>
                    <a:lnTo>
                      <a:pt x="448" y="123"/>
                    </a:lnTo>
                    <a:lnTo>
                      <a:pt x="448" y="123"/>
                    </a:lnTo>
                    <a:lnTo>
                      <a:pt x="449" y="122"/>
                    </a:lnTo>
                    <a:lnTo>
                      <a:pt x="449" y="123"/>
                    </a:lnTo>
                    <a:lnTo>
                      <a:pt x="449" y="123"/>
                    </a:lnTo>
                    <a:lnTo>
                      <a:pt x="449" y="122"/>
                    </a:lnTo>
                    <a:lnTo>
                      <a:pt x="450" y="122"/>
                    </a:lnTo>
                    <a:lnTo>
                      <a:pt x="450" y="122"/>
                    </a:lnTo>
                    <a:lnTo>
                      <a:pt x="450" y="122"/>
                    </a:lnTo>
                    <a:lnTo>
                      <a:pt x="451" y="122"/>
                    </a:lnTo>
                    <a:lnTo>
                      <a:pt x="451" y="122"/>
                    </a:lnTo>
                    <a:lnTo>
                      <a:pt x="451" y="122"/>
                    </a:lnTo>
                    <a:lnTo>
                      <a:pt x="452" y="121"/>
                    </a:lnTo>
                    <a:lnTo>
                      <a:pt x="452" y="122"/>
                    </a:lnTo>
                    <a:lnTo>
                      <a:pt x="452" y="121"/>
                    </a:lnTo>
                    <a:lnTo>
                      <a:pt x="453" y="121"/>
                    </a:lnTo>
                    <a:lnTo>
                      <a:pt x="453" y="122"/>
                    </a:lnTo>
                    <a:lnTo>
                      <a:pt x="453" y="122"/>
                    </a:lnTo>
                    <a:lnTo>
                      <a:pt x="453" y="122"/>
                    </a:lnTo>
                    <a:lnTo>
                      <a:pt x="454" y="122"/>
                    </a:lnTo>
                    <a:lnTo>
                      <a:pt x="454" y="121"/>
                    </a:lnTo>
                    <a:lnTo>
                      <a:pt x="454" y="122"/>
                    </a:lnTo>
                    <a:lnTo>
                      <a:pt x="455" y="122"/>
                    </a:lnTo>
                    <a:lnTo>
                      <a:pt x="455" y="121"/>
                    </a:lnTo>
                    <a:lnTo>
                      <a:pt x="455" y="121"/>
                    </a:lnTo>
                    <a:lnTo>
                      <a:pt x="455" y="121"/>
                    </a:lnTo>
                    <a:lnTo>
                      <a:pt x="456" y="121"/>
                    </a:lnTo>
                    <a:lnTo>
                      <a:pt x="456" y="121"/>
                    </a:lnTo>
                    <a:lnTo>
                      <a:pt x="456" y="120"/>
                    </a:lnTo>
                    <a:lnTo>
                      <a:pt x="457" y="120"/>
                    </a:lnTo>
                    <a:lnTo>
                      <a:pt x="457" y="120"/>
                    </a:lnTo>
                    <a:lnTo>
                      <a:pt x="457" y="120"/>
                    </a:lnTo>
                    <a:lnTo>
                      <a:pt x="458" y="120"/>
                    </a:lnTo>
                    <a:lnTo>
                      <a:pt x="458" y="119"/>
                    </a:lnTo>
                    <a:lnTo>
                      <a:pt x="458" y="120"/>
                    </a:lnTo>
                    <a:lnTo>
                      <a:pt x="459" y="119"/>
                    </a:lnTo>
                    <a:lnTo>
                      <a:pt x="459" y="119"/>
                    </a:lnTo>
                    <a:lnTo>
                      <a:pt x="459" y="119"/>
                    </a:lnTo>
                    <a:lnTo>
                      <a:pt x="459" y="119"/>
                    </a:lnTo>
                    <a:lnTo>
                      <a:pt x="460" y="118"/>
                    </a:lnTo>
                    <a:lnTo>
                      <a:pt x="460" y="119"/>
                    </a:lnTo>
                    <a:lnTo>
                      <a:pt x="460" y="118"/>
                    </a:lnTo>
                    <a:lnTo>
                      <a:pt x="461" y="118"/>
                    </a:lnTo>
                    <a:lnTo>
                      <a:pt x="461" y="118"/>
                    </a:lnTo>
                    <a:lnTo>
                      <a:pt x="461" y="118"/>
                    </a:lnTo>
                    <a:lnTo>
                      <a:pt x="462" y="117"/>
                    </a:lnTo>
                    <a:lnTo>
                      <a:pt x="462" y="117"/>
                    </a:lnTo>
                    <a:lnTo>
                      <a:pt x="462" y="117"/>
                    </a:lnTo>
                    <a:lnTo>
                      <a:pt x="462" y="117"/>
                    </a:lnTo>
                    <a:lnTo>
                      <a:pt x="463" y="116"/>
                    </a:lnTo>
                    <a:lnTo>
                      <a:pt x="463" y="116"/>
                    </a:lnTo>
                    <a:lnTo>
                      <a:pt x="463" y="116"/>
                    </a:lnTo>
                    <a:lnTo>
                      <a:pt x="464" y="116"/>
                    </a:lnTo>
                    <a:lnTo>
                      <a:pt x="464" y="115"/>
                    </a:lnTo>
                    <a:lnTo>
                      <a:pt x="464" y="115"/>
                    </a:lnTo>
                    <a:lnTo>
                      <a:pt x="465" y="115"/>
                    </a:lnTo>
                    <a:lnTo>
                      <a:pt x="465" y="114"/>
                    </a:lnTo>
                    <a:lnTo>
                      <a:pt x="465" y="114"/>
                    </a:lnTo>
                    <a:lnTo>
                      <a:pt x="465" y="113"/>
                    </a:lnTo>
                    <a:lnTo>
                      <a:pt x="466" y="113"/>
                    </a:lnTo>
                    <a:lnTo>
                      <a:pt x="466" y="113"/>
                    </a:lnTo>
                    <a:lnTo>
                      <a:pt x="466" y="113"/>
                    </a:lnTo>
                    <a:lnTo>
                      <a:pt x="467" y="112"/>
                    </a:lnTo>
                    <a:lnTo>
                      <a:pt x="467" y="112"/>
                    </a:lnTo>
                    <a:lnTo>
                      <a:pt x="467" y="112"/>
                    </a:lnTo>
                    <a:lnTo>
                      <a:pt x="468" y="111"/>
                    </a:lnTo>
                    <a:lnTo>
                      <a:pt x="468" y="111"/>
                    </a:lnTo>
                    <a:lnTo>
                      <a:pt x="468" y="111"/>
                    </a:lnTo>
                    <a:lnTo>
                      <a:pt x="469" y="110"/>
                    </a:lnTo>
                    <a:lnTo>
                      <a:pt x="469" y="110"/>
                    </a:lnTo>
                    <a:lnTo>
                      <a:pt x="469" y="109"/>
                    </a:lnTo>
                    <a:lnTo>
                      <a:pt x="469" y="108"/>
                    </a:lnTo>
                    <a:lnTo>
                      <a:pt x="470" y="108"/>
                    </a:lnTo>
                    <a:lnTo>
                      <a:pt x="470" y="107"/>
                    </a:lnTo>
                    <a:lnTo>
                      <a:pt x="470" y="107"/>
                    </a:lnTo>
                    <a:lnTo>
                      <a:pt x="471" y="106"/>
                    </a:lnTo>
                    <a:lnTo>
                      <a:pt x="471" y="105"/>
                    </a:lnTo>
                    <a:lnTo>
                      <a:pt x="471" y="104"/>
                    </a:lnTo>
                    <a:lnTo>
                      <a:pt x="472" y="103"/>
                    </a:lnTo>
                    <a:lnTo>
                      <a:pt x="472" y="103"/>
                    </a:lnTo>
                    <a:lnTo>
                      <a:pt x="472" y="101"/>
                    </a:lnTo>
                    <a:lnTo>
                      <a:pt x="472" y="100"/>
                    </a:lnTo>
                    <a:lnTo>
                      <a:pt x="473" y="99"/>
                    </a:lnTo>
                    <a:lnTo>
                      <a:pt x="473" y="98"/>
                    </a:lnTo>
                    <a:lnTo>
                      <a:pt x="473" y="97"/>
                    </a:lnTo>
                    <a:lnTo>
                      <a:pt x="474" y="96"/>
                    </a:lnTo>
                    <a:lnTo>
                      <a:pt x="474" y="94"/>
                    </a:lnTo>
                    <a:lnTo>
                      <a:pt x="474" y="93"/>
                    </a:lnTo>
                    <a:lnTo>
                      <a:pt x="475" y="91"/>
                    </a:lnTo>
                    <a:lnTo>
                      <a:pt x="475" y="89"/>
                    </a:lnTo>
                    <a:lnTo>
                      <a:pt x="475" y="87"/>
                    </a:lnTo>
                    <a:lnTo>
                      <a:pt x="475" y="84"/>
                    </a:lnTo>
                    <a:lnTo>
                      <a:pt x="476" y="82"/>
                    </a:lnTo>
                    <a:lnTo>
                      <a:pt x="476" y="78"/>
                    </a:lnTo>
                    <a:lnTo>
                      <a:pt x="476" y="75"/>
                    </a:lnTo>
                    <a:lnTo>
                      <a:pt x="477" y="72"/>
                    </a:lnTo>
                    <a:lnTo>
                      <a:pt x="477" y="68"/>
                    </a:lnTo>
                    <a:lnTo>
                      <a:pt x="477" y="64"/>
                    </a:lnTo>
                    <a:lnTo>
                      <a:pt x="478" y="60"/>
                    </a:lnTo>
                    <a:lnTo>
                      <a:pt x="478" y="55"/>
                    </a:lnTo>
                    <a:lnTo>
                      <a:pt x="478" y="51"/>
                    </a:lnTo>
                    <a:lnTo>
                      <a:pt x="479" y="46"/>
                    </a:lnTo>
                    <a:lnTo>
                      <a:pt x="479" y="42"/>
                    </a:lnTo>
                    <a:lnTo>
                      <a:pt x="479" y="39"/>
                    </a:lnTo>
                    <a:lnTo>
                      <a:pt x="479" y="34"/>
                    </a:lnTo>
                    <a:lnTo>
                      <a:pt x="480" y="32"/>
                    </a:lnTo>
                    <a:lnTo>
                      <a:pt x="480" y="29"/>
                    </a:lnTo>
                    <a:lnTo>
                      <a:pt x="480" y="27"/>
                    </a:lnTo>
                    <a:lnTo>
                      <a:pt x="481" y="25"/>
                    </a:lnTo>
                    <a:lnTo>
                      <a:pt x="481" y="24"/>
                    </a:lnTo>
                    <a:lnTo>
                      <a:pt x="481" y="22"/>
                    </a:lnTo>
                    <a:lnTo>
                      <a:pt x="482" y="21"/>
                    </a:lnTo>
                    <a:lnTo>
                      <a:pt x="482" y="21"/>
                    </a:lnTo>
                    <a:lnTo>
                      <a:pt x="482" y="21"/>
                    </a:lnTo>
                    <a:lnTo>
                      <a:pt x="482" y="20"/>
                    </a:lnTo>
                    <a:lnTo>
                      <a:pt x="483" y="20"/>
                    </a:lnTo>
                    <a:lnTo>
                      <a:pt x="483" y="21"/>
                    </a:lnTo>
                    <a:lnTo>
                      <a:pt x="483" y="21"/>
                    </a:lnTo>
                    <a:lnTo>
                      <a:pt x="484" y="21"/>
                    </a:lnTo>
                    <a:lnTo>
                      <a:pt x="484" y="21"/>
                    </a:lnTo>
                    <a:lnTo>
                      <a:pt x="484" y="23"/>
                    </a:lnTo>
                    <a:lnTo>
                      <a:pt x="485" y="24"/>
                    </a:lnTo>
                    <a:lnTo>
                      <a:pt x="485" y="25"/>
                    </a:lnTo>
                    <a:lnTo>
                      <a:pt x="485" y="26"/>
                    </a:lnTo>
                    <a:lnTo>
                      <a:pt x="485" y="27"/>
                    </a:lnTo>
                    <a:lnTo>
                      <a:pt x="486" y="29"/>
                    </a:lnTo>
                    <a:lnTo>
                      <a:pt x="486" y="31"/>
                    </a:lnTo>
                    <a:lnTo>
                      <a:pt x="486" y="31"/>
                    </a:lnTo>
                    <a:lnTo>
                      <a:pt x="487" y="33"/>
                    </a:lnTo>
                    <a:lnTo>
                      <a:pt x="487" y="35"/>
                    </a:lnTo>
                    <a:lnTo>
                      <a:pt x="487" y="36"/>
                    </a:lnTo>
                    <a:lnTo>
                      <a:pt x="488" y="38"/>
                    </a:lnTo>
                    <a:lnTo>
                      <a:pt x="488" y="39"/>
                    </a:lnTo>
                    <a:lnTo>
                      <a:pt x="488" y="41"/>
                    </a:lnTo>
                    <a:lnTo>
                      <a:pt x="489" y="43"/>
                    </a:lnTo>
                    <a:lnTo>
                      <a:pt x="489" y="44"/>
                    </a:lnTo>
                    <a:lnTo>
                      <a:pt x="489" y="45"/>
                    </a:lnTo>
                    <a:lnTo>
                      <a:pt x="489" y="47"/>
                    </a:lnTo>
                    <a:lnTo>
                      <a:pt x="490" y="49"/>
                    </a:lnTo>
                    <a:lnTo>
                      <a:pt x="490" y="50"/>
                    </a:lnTo>
                    <a:lnTo>
                      <a:pt x="490" y="51"/>
                    </a:lnTo>
                    <a:lnTo>
                      <a:pt x="491" y="53"/>
                    </a:lnTo>
                    <a:lnTo>
                      <a:pt x="491" y="54"/>
                    </a:lnTo>
                    <a:lnTo>
                      <a:pt x="491" y="55"/>
                    </a:lnTo>
                    <a:lnTo>
                      <a:pt x="492" y="56"/>
                    </a:lnTo>
                    <a:lnTo>
                      <a:pt x="492" y="58"/>
                    </a:lnTo>
                    <a:lnTo>
                      <a:pt x="492" y="60"/>
                    </a:lnTo>
                    <a:lnTo>
                      <a:pt x="492" y="61"/>
                    </a:lnTo>
                    <a:lnTo>
                      <a:pt x="493" y="62"/>
                    </a:lnTo>
                    <a:lnTo>
                      <a:pt x="493" y="63"/>
                    </a:lnTo>
                    <a:lnTo>
                      <a:pt x="493" y="65"/>
                    </a:lnTo>
                    <a:lnTo>
                      <a:pt x="494" y="66"/>
                    </a:lnTo>
                    <a:lnTo>
                      <a:pt x="494" y="67"/>
                    </a:lnTo>
                    <a:lnTo>
                      <a:pt x="494" y="69"/>
                    </a:lnTo>
                    <a:lnTo>
                      <a:pt x="495" y="71"/>
                    </a:lnTo>
                    <a:lnTo>
                      <a:pt x="495" y="72"/>
                    </a:lnTo>
                    <a:lnTo>
                      <a:pt x="495" y="72"/>
                    </a:lnTo>
                    <a:lnTo>
                      <a:pt x="495" y="74"/>
                    </a:lnTo>
                    <a:lnTo>
                      <a:pt x="496" y="76"/>
                    </a:lnTo>
                    <a:lnTo>
                      <a:pt x="496" y="77"/>
                    </a:lnTo>
                    <a:lnTo>
                      <a:pt x="496" y="77"/>
                    </a:lnTo>
                    <a:lnTo>
                      <a:pt x="497" y="79"/>
                    </a:lnTo>
                    <a:lnTo>
                      <a:pt x="497" y="80"/>
                    </a:lnTo>
                    <a:lnTo>
                      <a:pt x="497" y="81"/>
                    </a:lnTo>
                    <a:lnTo>
                      <a:pt x="498" y="82"/>
                    </a:lnTo>
                    <a:lnTo>
                      <a:pt x="498" y="83"/>
                    </a:lnTo>
                    <a:lnTo>
                      <a:pt x="498" y="84"/>
                    </a:lnTo>
                    <a:lnTo>
                      <a:pt x="499" y="85"/>
                    </a:lnTo>
                    <a:lnTo>
                      <a:pt x="499" y="86"/>
                    </a:lnTo>
                    <a:lnTo>
                      <a:pt x="499" y="87"/>
                    </a:lnTo>
                    <a:lnTo>
                      <a:pt x="499" y="88"/>
                    </a:lnTo>
                    <a:lnTo>
                      <a:pt x="500" y="89"/>
                    </a:lnTo>
                    <a:lnTo>
                      <a:pt x="500" y="90"/>
                    </a:lnTo>
                    <a:lnTo>
                      <a:pt x="500" y="92"/>
                    </a:lnTo>
                    <a:lnTo>
                      <a:pt x="501" y="92"/>
                    </a:lnTo>
                    <a:lnTo>
                      <a:pt x="501" y="93"/>
                    </a:lnTo>
                    <a:lnTo>
                      <a:pt x="501" y="94"/>
                    </a:lnTo>
                    <a:lnTo>
                      <a:pt x="502" y="95"/>
                    </a:lnTo>
                    <a:lnTo>
                      <a:pt x="502" y="96"/>
                    </a:lnTo>
                    <a:lnTo>
                      <a:pt x="502" y="97"/>
                    </a:lnTo>
                    <a:lnTo>
                      <a:pt x="502" y="98"/>
                    </a:lnTo>
                    <a:lnTo>
                      <a:pt x="503" y="99"/>
                    </a:lnTo>
                    <a:lnTo>
                      <a:pt x="503" y="100"/>
                    </a:lnTo>
                    <a:lnTo>
                      <a:pt x="503" y="101"/>
                    </a:lnTo>
                    <a:lnTo>
                      <a:pt x="504" y="102"/>
                    </a:lnTo>
                    <a:lnTo>
                      <a:pt x="504" y="102"/>
                    </a:lnTo>
                    <a:lnTo>
                      <a:pt x="504" y="103"/>
                    </a:lnTo>
                    <a:lnTo>
                      <a:pt x="505" y="104"/>
                    </a:lnTo>
                    <a:lnTo>
                      <a:pt x="505" y="105"/>
                    </a:lnTo>
                    <a:lnTo>
                      <a:pt x="505" y="105"/>
                    </a:lnTo>
                    <a:lnTo>
                      <a:pt x="505" y="106"/>
                    </a:lnTo>
                    <a:lnTo>
                      <a:pt x="506" y="107"/>
                    </a:lnTo>
                    <a:lnTo>
                      <a:pt x="506" y="107"/>
                    </a:lnTo>
                    <a:lnTo>
                      <a:pt x="506" y="108"/>
                    </a:lnTo>
                    <a:lnTo>
                      <a:pt x="507" y="108"/>
                    </a:lnTo>
                    <a:lnTo>
                      <a:pt x="507" y="109"/>
                    </a:lnTo>
                    <a:lnTo>
                      <a:pt x="507" y="110"/>
                    </a:lnTo>
                    <a:lnTo>
                      <a:pt x="508" y="110"/>
                    </a:lnTo>
                    <a:lnTo>
                      <a:pt x="508" y="111"/>
                    </a:lnTo>
                    <a:lnTo>
                      <a:pt x="508" y="111"/>
                    </a:lnTo>
                    <a:lnTo>
                      <a:pt x="509" y="112"/>
                    </a:lnTo>
                    <a:lnTo>
                      <a:pt x="509" y="113"/>
                    </a:lnTo>
                    <a:lnTo>
                      <a:pt x="509" y="113"/>
                    </a:lnTo>
                    <a:lnTo>
                      <a:pt x="509" y="114"/>
                    </a:lnTo>
                    <a:lnTo>
                      <a:pt x="510" y="114"/>
                    </a:lnTo>
                    <a:lnTo>
                      <a:pt x="510" y="114"/>
                    </a:lnTo>
                    <a:lnTo>
                      <a:pt x="510" y="115"/>
                    </a:lnTo>
                    <a:lnTo>
                      <a:pt x="511" y="115"/>
                    </a:lnTo>
                    <a:lnTo>
                      <a:pt x="511" y="116"/>
                    </a:lnTo>
                    <a:lnTo>
                      <a:pt x="511" y="116"/>
                    </a:lnTo>
                    <a:lnTo>
                      <a:pt x="511" y="116"/>
                    </a:lnTo>
                    <a:lnTo>
                      <a:pt x="512" y="117"/>
                    </a:lnTo>
                    <a:lnTo>
                      <a:pt x="512" y="118"/>
                    </a:lnTo>
                    <a:lnTo>
                      <a:pt x="512" y="118"/>
                    </a:lnTo>
                    <a:lnTo>
                      <a:pt x="513" y="119"/>
                    </a:lnTo>
                    <a:lnTo>
                      <a:pt x="513" y="119"/>
                    </a:lnTo>
                    <a:lnTo>
                      <a:pt x="513" y="120"/>
                    </a:lnTo>
                    <a:lnTo>
                      <a:pt x="514" y="120"/>
                    </a:lnTo>
                    <a:lnTo>
                      <a:pt x="514" y="120"/>
                    </a:lnTo>
                    <a:lnTo>
                      <a:pt x="514" y="121"/>
                    </a:lnTo>
                    <a:lnTo>
                      <a:pt x="515" y="120"/>
                    </a:lnTo>
                    <a:lnTo>
                      <a:pt x="515" y="121"/>
                    </a:lnTo>
                    <a:lnTo>
                      <a:pt x="515" y="121"/>
                    </a:lnTo>
                    <a:lnTo>
                      <a:pt x="515" y="121"/>
                    </a:lnTo>
                    <a:lnTo>
                      <a:pt x="516" y="122"/>
                    </a:lnTo>
                    <a:lnTo>
                      <a:pt x="516" y="122"/>
                    </a:lnTo>
                    <a:lnTo>
                      <a:pt x="516" y="122"/>
                    </a:lnTo>
                    <a:lnTo>
                      <a:pt x="517" y="123"/>
                    </a:lnTo>
                    <a:lnTo>
                      <a:pt x="517" y="122"/>
                    </a:lnTo>
                    <a:lnTo>
                      <a:pt x="517" y="123"/>
                    </a:lnTo>
                    <a:lnTo>
                      <a:pt x="518" y="123"/>
                    </a:lnTo>
                    <a:lnTo>
                      <a:pt x="518" y="123"/>
                    </a:lnTo>
                    <a:lnTo>
                      <a:pt x="518" y="124"/>
                    </a:lnTo>
                    <a:lnTo>
                      <a:pt x="519" y="124"/>
                    </a:lnTo>
                    <a:lnTo>
                      <a:pt x="519" y="124"/>
                    </a:lnTo>
                    <a:lnTo>
                      <a:pt x="519" y="125"/>
                    </a:lnTo>
                    <a:lnTo>
                      <a:pt x="519" y="125"/>
                    </a:lnTo>
                    <a:lnTo>
                      <a:pt x="520" y="124"/>
                    </a:lnTo>
                    <a:lnTo>
                      <a:pt x="520" y="125"/>
                    </a:lnTo>
                    <a:lnTo>
                      <a:pt x="520" y="125"/>
                    </a:lnTo>
                    <a:lnTo>
                      <a:pt x="521" y="125"/>
                    </a:lnTo>
                    <a:lnTo>
                      <a:pt x="521" y="126"/>
                    </a:lnTo>
                    <a:lnTo>
                      <a:pt x="521" y="125"/>
                    </a:lnTo>
                    <a:lnTo>
                      <a:pt x="521" y="126"/>
                    </a:lnTo>
                    <a:lnTo>
                      <a:pt x="522" y="126"/>
                    </a:lnTo>
                    <a:lnTo>
                      <a:pt x="522" y="126"/>
                    </a:lnTo>
                    <a:lnTo>
                      <a:pt x="522" y="127"/>
                    </a:lnTo>
                    <a:lnTo>
                      <a:pt x="523" y="127"/>
                    </a:lnTo>
                    <a:lnTo>
                      <a:pt x="523" y="126"/>
                    </a:lnTo>
                    <a:lnTo>
                      <a:pt x="523" y="127"/>
                    </a:lnTo>
                    <a:lnTo>
                      <a:pt x="524" y="127"/>
                    </a:lnTo>
                    <a:lnTo>
                      <a:pt x="524" y="127"/>
                    </a:lnTo>
                    <a:lnTo>
                      <a:pt x="524" y="127"/>
                    </a:lnTo>
                    <a:lnTo>
                      <a:pt x="525" y="127"/>
                    </a:lnTo>
                    <a:lnTo>
                      <a:pt x="525" y="127"/>
                    </a:lnTo>
                    <a:lnTo>
                      <a:pt x="525" y="128"/>
                    </a:lnTo>
                    <a:lnTo>
                      <a:pt x="525" y="127"/>
                    </a:lnTo>
                    <a:lnTo>
                      <a:pt x="526" y="128"/>
                    </a:lnTo>
                    <a:lnTo>
                      <a:pt x="526" y="128"/>
                    </a:lnTo>
                    <a:lnTo>
                      <a:pt x="526" y="128"/>
                    </a:lnTo>
                    <a:lnTo>
                      <a:pt x="527" y="128"/>
                    </a:lnTo>
                    <a:lnTo>
                      <a:pt x="527" y="128"/>
                    </a:lnTo>
                    <a:lnTo>
                      <a:pt x="527" y="128"/>
                    </a:lnTo>
                    <a:lnTo>
                      <a:pt x="528" y="129"/>
                    </a:lnTo>
                    <a:lnTo>
                      <a:pt x="528" y="128"/>
                    </a:lnTo>
                    <a:lnTo>
                      <a:pt x="528" y="129"/>
                    </a:lnTo>
                    <a:lnTo>
                      <a:pt x="528" y="129"/>
                    </a:lnTo>
                    <a:lnTo>
                      <a:pt x="529" y="128"/>
                    </a:lnTo>
                    <a:lnTo>
                      <a:pt x="529" y="129"/>
                    </a:lnTo>
                    <a:lnTo>
                      <a:pt x="529" y="128"/>
                    </a:lnTo>
                    <a:lnTo>
                      <a:pt x="530" y="129"/>
                    </a:lnTo>
                    <a:lnTo>
                      <a:pt x="530" y="128"/>
                    </a:lnTo>
                    <a:lnTo>
                      <a:pt x="530" y="129"/>
                    </a:lnTo>
                    <a:lnTo>
                      <a:pt x="531" y="128"/>
                    </a:lnTo>
                    <a:lnTo>
                      <a:pt x="531" y="129"/>
                    </a:lnTo>
                    <a:lnTo>
                      <a:pt x="531" y="129"/>
                    </a:lnTo>
                    <a:lnTo>
                      <a:pt x="531" y="129"/>
                    </a:lnTo>
                    <a:lnTo>
                      <a:pt x="532" y="129"/>
                    </a:lnTo>
                    <a:lnTo>
                      <a:pt x="532" y="129"/>
                    </a:lnTo>
                    <a:lnTo>
                      <a:pt x="532" y="129"/>
                    </a:lnTo>
                    <a:lnTo>
                      <a:pt x="533" y="129"/>
                    </a:lnTo>
                    <a:lnTo>
                      <a:pt x="533" y="129"/>
                    </a:lnTo>
                    <a:lnTo>
                      <a:pt x="533" y="129"/>
                    </a:lnTo>
                    <a:lnTo>
                      <a:pt x="534" y="129"/>
                    </a:lnTo>
                    <a:lnTo>
                      <a:pt x="534" y="129"/>
                    </a:lnTo>
                    <a:lnTo>
                      <a:pt x="534" y="129"/>
                    </a:lnTo>
                    <a:lnTo>
                      <a:pt x="535" y="130"/>
                    </a:lnTo>
                    <a:lnTo>
                      <a:pt x="535" y="129"/>
                    </a:lnTo>
                    <a:lnTo>
                      <a:pt x="535" y="130"/>
                    </a:lnTo>
                    <a:lnTo>
                      <a:pt x="535" y="129"/>
                    </a:lnTo>
                    <a:lnTo>
                      <a:pt x="536" y="130"/>
                    </a:lnTo>
                    <a:lnTo>
                      <a:pt x="536" y="130"/>
                    </a:lnTo>
                    <a:lnTo>
                      <a:pt x="536" y="130"/>
                    </a:lnTo>
                    <a:lnTo>
                      <a:pt x="537" y="130"/>
                    </a:lnTo>
                    <a:lnTo>
                      <a:pt x="537" y="129"/>
                    </a:lnTo>
                    <a:lnTo>
                      <a:pt x="537" y="130"/>
                    </a:lnTo>
                    <a:lnTo>
                      <a:pt x="538" y="129"/>
                    </a:lnTo>
                    <a:lnTo>
                      <a:pt x="538" y="130"/>
                    </a:lnTo>
                    <a:lnTo>
                      <a:pt x="538" y="130"/>
                    </a:lnTo>
                    <a:lnTo>
                      <a:pt x="538" y="130"/>
                    </a:lnTo>
                    <a:lnTo>
                      <a:pt x="539" y="130"/>
                    </a:lnTo>
                    <a:lnTo>
                      <a:pt x="539" y="130"/>
                    </a:lnTo>
                    <a:lnTo>
                      <a:pt x="539" y="130"/>
                    </a:lnTo>
                    <a:lnTo>
                      <a:pt x="540" y="130"/>
                    </a:lnTo>
                    <a:lnTo>
                      <a:pt x="540" y="130"/>
                    </a:lnTo>
                    <a:lnTo>
                      <a:pt x="540" y="130"/>
                    </a:lnTo>
                    <a:lnTo>
                      <a:pt x="541" y="130"/>
                    </a:lnTo>
                    <a:lnTo>
                      <a:pt x="541" y="130"/>
                    </a:lnTo>
                    <a:lnTo>
                      <a:pt x="541" y="130"/>
                    </a:lnTo>
                    <a:lnTo>
                      <a:pt x="541" y="129"/>
                    </a:lnTo>
                    <a:lnTo>
                      <a:pt x="542" y="130"/>
                    </a:lnTo>
                    <a:lnTo>
                      <a:pt x="542" y="129"/>
                    </a:lnTo>
                    <a:lnTo>
                      <a:pt x="542" y="130"/>
                    </a:lnTo>
                    <a:lnTo>
                      <a:pt x="543" y="130"/>
                    </a:lnTo>
                    <a:lnTo>
                      <a:pt x="543" y="129"/>
                    </a:lnTo>
                    <a:lnTo>
                      <a:pt x="543" y="129"/>
                    </a:lnTo>
                    <a:lnTo>
                      <a:pt x="544" y="129"/>
                    </a:lnTo>
                    <a:lnTo>
                      <a:pt x="544" y="129"/>
                    </a:lnTo>
                    <a:lnTo>
                      <a:pt x="544" y="129"/>
                    </a:lnTo>
                    <a:lnTo>
                      <a:pt x="545" y="129"/>
                    </a:lnTo>
                    <a:lnTo>
                      <a:pt x="545" y="130"/>
                    </a:lnTo>
                    <a:lnTo>
                      <a:pt x="545" y="130"/>
                    </a:lnTo>
                    <a:lnTo>
                      <a:pt x="545" y="129"/>
                    </a:lnTo>
                    <a:lnTo>
                      <a:pt x="546" y="130"/>
                    </a:lnTo>
                    <a:lnTo>
                      <a:pt x="546" y="129"/>
                    </a:lnTo>
                    <a:lnTo>
                      <a:pt x="546" y="130"/>
                    </a:lnTo>
                    <a:lnTo>
                      <a:pt x="547" y="130"/>
                    </a:lnTo>
                    <a:lnTo>
                      <a:pt x="547" y="130"/>
                    </a:lnTo>
                    <a:lnTo>
                      <a:pt x="547" y="130"/>
                    </a:lnTo>
                    <a:lnTo>
                      <a:pt x="548" y="130"/>
                    </a:lnTo>
                    <a:lnTo>
                      <a:pt x="548" y="130"/>
                    </a:lnTo>
                    <a:lnTo>
                      <a:pt x="548" y="130"/>
                    </a:lnTo>
                    <a:lnTo>
                      <a:pt x="548" y="129"/>
                    </a:lnTo>
                    <a:lnTo>
                      <a:pt x="549" y="130"/>
                    </a:lnTo>
                    <a:lnTo>
                      <a:pt x="549" y="130"/>
                    </a:lnTo>
                    <a:lnTo>
                      <a:pt x="549" y="129"/>
                    </a:lnTo>
                    <a:lnTo>
                      <a:pt x="550" y="130"/>
                    </a:lnTo>
                    <a:lnTo>
                      <a:pt x="550" y="130"/>
                    </a:lnTo>
                    <a:lnTo>
                      <a:pt x="550" y="130"/>
                    </a:lnTo>
                    <a:lnTo>
                      <a:pt x="551" y="130"/>
                    </a:lnTo>
                    <a:lnTo>
                      <a:pt x="551" y="130"/>
                    </a:lnTo>
                    <a:lnTo>
                      <a:pt x="551" y="130"/>
                    </a:lnTo>
                    <a:lnTo>
                      <a:pt x="551" y="130"/>
                    </a:lnTo>
                    <a:lnTo>
                      <a:pt x="552" y="130"/>
                    </a:lnTo>
                    <a:lnTo>
                      <a:pt x="552" y="130"/>
                    </a:lnTo>
                    <a:lnTo>
                      <a:pt x="552" y="130"/>
                    </a:lnTo>
                    <a:lnTo>
                      <a:pt x="553" y="130"/>
                    </a:lnTo>
                    <a:lnTo>
                      <a:pt x="553" y="130"/>
                    </a:lnTo>
                    <a:lnTo>
                      <a:pt x="553" y="130"/>
                    </a:lnTo>
                    <a:lnTo>
                      <a:pt x="554" y="130"/>
                    </a:lnTo>
                    <a:lnTo>
                      <a:pt x="554" y="131"/>
                    </a:lnTo>
                    <a:lnTo>
                      <a:pt x="554" y="131"/>
                    </a:lnTo>
                    <a:lnTo>
                      <a:pt x="555" y="130"/>
                    </a:lnTo>
                    <a:lnTo>
                      <a:pt x="555" y="131"/>
                    </a:lnTo>
                    <a:lnTo>
                      <a:pt x="555" y="130"/>
                    </a:lnTo>
                    <a:lnTo>
                      <a:pt x="555" y="130"/>
                    </a:lnTo>
                    <a:lnTo>
                      <a:pt x="556" y="131"/>
                    </a:lnTo>
                    <a:lnTo>
                      <a:pt x="556" y="130"/>
                    </a:lnTo>
                    <a:lnTo>
                      <a:pt x="556" y="131"/>
                    </a:lnTo>
                    <a:lnTo>
                      <a:pt x="557" y="130"/>
                    </a:lnTo>
                    <a:lnTo>
                      <a:pt x="557" y="130"/>
                    </a:lnTo>
                    <a:lnTo>
                      <a:pt x="557" y="130"/>
                    </a:lnTo>
                    <a:lnTo>
                      <a:pt x="558" y="130"/>
                    </a:lnTo>
                    <a:lnTo>
                      <a:pt x="558" y="130"/>
                    </a:lnTo>
                    <a:lnTo>
                      <a:pt x="558" y="130"/>
                    </a:lnTo>
                    <a:lnTo>
                      <a:pt x="558" y="131"/>
                    </a:lnTo>
                    <a:lnTo>
                      <a:pt x="559" y="131"/>
                    </a:lnTo>
                    <a:lnTo>
                      <a:pt x="559" y="130"/>
                    </a:lnTo>
                    <a:lnTo>
                      <a:pt x="559" y="131"/>
                    </a:lnTo>
                    <a:lnTo>
                      <a:pt x="560" y="130"/>
                    </a:lnTo>
                    <a:lnTo>
                      <a:pt x="560" y="131"/>
                    </a:lnTo>
                    <a:lnTo>
                      <a:pt x="560" y="130"/>
                    </a:lnTo>
                    <a:lnTo>
                      <a:pt x="561" y="131"/>
                    </a:lnTo>
                    <a:lnTo>
                      <a:pt x="561" y="130"/>
                    </a:lnTo>
                    <a:lnTo>
                      <a:pt x="561" y="131"/>
                    </a:lnTo>
                    <a:lnTo>
                      <a:pt x="561" y="130"/>
                    </a:lnTo>
                    <a:lnTo>
                      <a:pt x="562" y="131"/>
                    </a:lnTo>
                    <a:lnTo>
                      <a:pt x="562" y="131"/>
                    </a:lnTo>
                    <a:lnTo>
                      <a:pt x="562" y="131"/>
                    </a:lnTo>
                    <a:lnTo>
                      <a:pt x="563" y="130"/>
                    </a:lnTo>
                    <a:lnTo>
                      <a:pt x="563" y="130"/>
                    </a:lnTo>
                    <a:lnTo>
                      <a:pt x="563" y="131"/>
                    </a:lnTo>
                    <a:lnTo>
                      <a:pt x="564" y="130"/>
                    </a:lnTo>
                    <a:lnTo>
                      <a:pt x="564" y="131"/>
                    </a:lnTo>
                    <a:lnTo>
                      <a:pt x="564" y="130"/>
                    </a:lnTo>
                    <a:lnTo>
                      <a:pt x="565" y="131"/>
                    </a:lnTo>
                    <a:lnTo>
                      <a:pt x="565" y="131"/>
                    </a:lnTo>
                    <a:lnTo>
                      <a:pt x="565" y="131"/>
                    </a:lnTo>
                    <a:lnTo>
                      <a:pt x="565" y="131"/>
                    </a:lnTo>
                    <a:lnTo>
                      <a:pt x="566" y="130"/>
                    </a:lnTo>
                    <a:lnTo>
                      <a:pt x="566" y="131"/>
                    </a:lnTo>
                    <a:lnTo>
                      <a:pt x="566" y="130"/>
                    </a:lnTo>
                    <a:lnTo>
                      <a:pt x="567" y="131"/>
                    </a:lnTo>
                    <a:lnTo>
                      <a:pt x="567" y="131"/>
                    </a:lnTo>
                    <a:lnTo>
                      <a:pt x="567" y="130"/>
                    </a:lnTo>
                    <a:lnTo>
                      <a:pt x="567" y="130"/>
                    </a:lnTo>
                    <a:lnTo>
                      <a:pt x="568" y="130"/>
                    </a:lnTo>
                    <a:lnTo>
                      <a:pt x="568" y="130"/>
                    </a:lnTo>
                    <a:lnTo>
                      <a:pt x="568" y="130"/>
                    </a:lnTo>
                    <a:lnTo>
                      <a:pt x="569" y="130"/>
                    </a:lnTo>
                    <a:lnTo>
                      <a:pt x="569" y="130"/>
                    </a:lnTo>
                    <a:lnTo>
                      <a:pt x="569" y="130"/>
                    </a:lnTo>
                    <a:lnTo>
                      <a:pt x="570" y="130"/>
                    </a:lnTo>
                    <a:lnTo>
                      <a:pt x="570" y="130"/>
                    </a:lnTo>
                    <a:lnTo>
                      <a:pt x="570" y="130"/>
                    </a:lnTo>
                    <a:lnTo>
                      <a:pt x="571" y="130"/>
                    </a:lnTo>
                    <a:lnTo>
                      <a:pt x="571" y="130"/>
                    </a:lnTo>
                    <a:lnTo>
                      <a:pt x="571" y="131"/>
                    </a:lnTo>
                    <a:lnTo>
                      <a:pt x="571" y="131"/>
                    </a:lnTo>
                    <a:lnTo>
                      <a:pt x="572" y="131"/>
                    </a:lnTo>
                    <a:lnTo>
                      <a:pt x="572" y="131"/>
                    </a:lnTo>
                    <a:lnTo>
                      <a:pt x="572" y="131"/>
                    </a:lnTo>
                    <a:lnTo>
                      <a:pt x="573" y="131"/>
                    </a:lnTo>
                    <a:lnTo>
                      <a:pt x="573" y="131"/>
                    </a:lnTo>
                    <a:lnTo>
                      <a:pt x="573" y="131"/>
                    </a:lnTo>
                    <a:lnTo>
                      <a:pt x="574" y="131"/>
                    </a:lnTo>
                    <a:lnTo>
                      <a:pt x="574" y="130"/>
                    </a:lnTo>
                    <a:lnTo>
                      <a:pt x="574" y="130"/>
                    </a:lnTo>
                    <a:lnTo>
                      <a:pt x="575" y="130"/>
                    </a:lnTo>
                    <a:lnTo>
                      <a:pt x="575" y="130"/>
                    </a:lnTo>
                    <a:lnTo>
                      <a:pt x="575" y="130"/>
                    </a:lnTo>
                    <a:lnTo>
                      <a:pt x="575" y="129"/>
                    </a:lnTo>
                    <a:lnTo>
                      <a:pt x="576" y="130"/>
                    </a:lnTo>
                    <a:lnTo>
                      <a:pt x="576" y="130"/>
                    </a:lnTo>
                    <a:lnTo>
                      <a:pt x="576" y="130"/>
                    </a:lnTo>
                    <a:lnTo>
                      <a:pt x="577" y="130"/>
                    </a:lnTo>
                    <a:lnTo>
                      <a:pt x="577" y="130"/>
                    </a:lnTo>
                    <a:lnTo>
                      <a:pt x="577" y="130"/>
                    </a:lnTo>
                    <a:lnTo>
                      <a:pt x="577" y="130"/>
                    </a:lnTo>
                    <a:lnTo>
                      <a:pt x="578" y="129"/>
                    </a:lnTo>
                    <a:lnTo>
                      <a:pt x="578" y="130"/>
                    </a:lnTo>
                    <a:lnTo>
                      <a:pt x="578" y="130"/>
                    </a:lnTo>
                    <a:lnTo>
                      <a:pt x="579" y="129"/>
                    </a:lnTo>
                    <a:lnTo>
                      <a:pt x="579" y="130"/>
                    </a:lnTo>
                    <a:lnTo>
                      <a:pt x="579" y="129"/>
                    </a:lnTo>
                    <a:lnTo>
                      <a:pt x="580" y="129"/>
                    </a:lnTo>
                    <a:lnTo>
                      <a:pt x="580" y="129"/>
                    </a:lnTo>
                    <a:lnTo>
                      <a:pt x="580" y="128"/>
                    </a:lnTo>
                    <a:lnTo>
                      <a:pt x="581" y="129"/>
                    </a:lnTo>
                    <a:lnTo>
                      <a:pt x="581" y="129"/>
                    </a:lnTo>
                    <a:lnTo>
                      <a:pt x="581" y="128"/>
                    </a:lnTo>
                    <a:lnTo>
                      <a:pt x="581" y="129"/>
                    </a:lnTo>
                    <a:lnTo>
                      <a:pt x="582" y="129"/>
                    </a:lnTo>
                    <a:lnTo>
                      <a:pt x="582" y="128"/>
                    </a:lnTo>
                    <a:lnTo>
                      <a:pt x="582" y="129"/>
                    </a:lnTo>
                    <a:lnTo>
                      <a:pt x="583" y="129"/>
                    </a:lnTo>
                    <a:lnTo>
                      <a:pt x="583" y="128"/>
                    </a:lnTo>
                    <a:lnTo>
                      <a:pt x="583" y="128"/>
                    </a:lnTo>
                    <a:lnTo>
                      <a:pt x="584" y="128"/>
                    </a:lnTo>
                    <a:lnTo>
                      <a:pt x="584" y="128"/>
                    </a:lnTo>
                    <a:lnTo>
                      <a:pt x="584" y="129"/>
                    </a:lnTo>
                    <a:lnTo>
                      <a:pt x="584" y="128"/>
                    </a:lnTo>
                    <a:lnTo>
                      <a:pt x="585" y="129"/>
                    </a:lnTo>
                    <a:lnTo>
                      <a:pt x="585" y="129"/>
                    </a:lnTo>
                    <a:lnTo>
                      <a:pt x="585" y="128"/>
                    </a:lnTo>
                    <a:lnTo>
                      <a:pt x="586" y="129"/>
                    </a:lnTo>
                    <a:lnTo>
                      <a:pt x="586" y="128"/>
                    </a:lnTo>
                    <a:lnTo>
                      <a:pt x="586" y="128"/>
                    </a:lnTo>
                    <a:lnTo>
                      <a:pt x="587" y="129"/>
                    </a:lnTo>
                    <a:lnTo>
                      <a:pt x="587" y="128"/>
                    </a:lnTo>
                    <a:lnTo>
                      <a:pt x="587" y="128"/>
                    </a:lnTo>
                    <a:lnTo>
                      <a:pt x="587" y="127"/>
                    </a:lnTo>
                    <a:lnTo>
                      <a:pt x="588" y="128"/>
                    </a:lnTo>
                    <a:lnTo>
                      <a:pt x="588" y="128"/>
                    </a:lnTo>
                    <a:lnTo>
                      <a:pt x="588" y="127"/>
                    </a:lnTo>
                    <a:lnTo>
                      <a:pt x="589" y="128"/>
                    </a:lnTo>
                    <a:lnTo>
                      <a:pt x="589" y="127"/>
                    </a:lnTo>
                    <a:lnTo>
                      <a:pt x="589" y="127"/>
                    </a:lnTo>
                    <a:lnTo>
                      <a:pt x="590" y="127"/>
                    </a:lnTo>
                    <a:lnTo>
                      <a:pt x="590" y="127"/>
                    </a:lnTo>
                    <a:lnTo>
                      <a:pt x="590" y="127"/>
                    </a:lnTo>
                    <a:lnTo>
                      <a:pt x="591" y="128"/>
                    </a:lnTo>
                    <a:lnTo>
                      <a:pt x="591" y="127"/>
                    </a:lnTo>
                    <a:lnTo>
                      <a:pt x="591" y="128"/>
                    </a:lnTo>
                    <a:lnTo>
                      <a:pt x="591" y="128"/>
                    </a:lnTo>
                    <a:lnTo>
                      <a:pt x="592" y="127"/>
                    </a:lnTo>
                    <a:lnTo>
                      <a:pt x="592" y="127"/>
                    </a:lnTo>
                    <a:lnTo>
                      <a:pt x="592" y="127"/>
                    </a:lnTo>
                    <a:lnTo>
                      <a:pt x="593" y="127"/>
                    </a:lnTo>
                    <a:lnTo>
                      <a:pt x="593" y="127"/>
                    </a:lnTo>
                    <a:lnTo>
                      <a:pt x="593" y="127"/>
                    </a:lnTo>
                    <a:lnTo>
                      <a:pt x="594" y="127"/>
                    </a:lnTo>
                    <a:lnTo>
                      <a:pt x="594" y="126"/>
                    </a:lnTo>
                    <a:lnTo>
                      <a:pt x="594" y="126"/>
                    </a:lnTo>
                    <a:lnTo>
                      <a:pt x="594" y="126"/>
                    </a:lnTo>
                    <a:lnTo>
                      <a:pt x="595" y="126"/>
                    </a:lnTo>
                    <a:lnTo>
                      <a:pt x="595" y="126"/>
                    </a:lnTo>
                    <a:lnTo>
                      <a:pt x="595" y="126"/>
                    </a:lnTo>
                    <a:lnTo>
                      <a:pt x="596" y="126"/>
                    </a:lnTo>
                    <a:lnTo>
                      <a:pt x="596" y="126"/>
                    </a:lnTo>
                    <a:lnTo>
                      <a:pt x="596" y="126"/>
                    </a:lnTo>
                    <a:lnTo>
                      <a:pt x="597" y="125"/>
                    </a:lnTo>
                    <a:lnTo>
                      <a:pt x="597" y="126"/>
                    </a:lnTo>
                    <a:lnTo>
                      <a:pt x="597" y="126"/>
                    </a:lnTo>
                    <a:lnTo>
                      <a:pt x="597" y="126"/>
                    </a:lnTo>
                    <a:lnTo>
                      <a:pt x="598" y="126"/>
                    </a:lnTo>
                    <a:lnTo>
                      <a:pt x="598" y="125"/>
                    </a:lnTo>
                    <a:lnTo>
                      <a:pt x="598" y="125"/>
                    </a:lnTo>
                    <a:lnTo>
                      <a:pt x="599" y="125"/>
                    </a:lnTo>
                    <a:lnTo>
                      <a:pt x="599" y="125"/>
                    </a:lnTo>
                    <a:lnTo>
                      <a:pt x="599" y="125"/>
                    </a:lnTo>
                    <a:lnTo>
                      <a:pt x="600" y="124"/>
                    </a:lnTo>
                    <a:lnTo>
                      <a:pt x="600" y="125"/>
                    </a:lnTo>
                    <a:lnTo>
                      <a:pt x="600" y="124"/>
                    </a:lnTo>
                    <a:lnTo>
                      <a:pt x="601" y="124"/>
                    </a:lnTo>
                    <a:lnTo>
                      <a:pt x="601" y="124"/>
                    </a:lnTo>
                    <a:lnTo>
                      <a:pt x="601" y="124"/>
                    </a:lnTo>
                    <a:lnTo>
                      <a:pt x="601" y="123"/>
                    </a:lnTo>
                    <a:lnTo>
                      <a:pt x="602" y="123"/>
                    </a:lnTo>
                    <a:lnTo>
                      <a:pt x="602" y="124"/>
                    </a:lnTo>
                    <a:lnTo>
                      <a:pt x="602" y="123"/>
                    </a:lnTo>
                    <a:lnTo>
                      <a:pt x="603" y="123"/>
                    </a:lnTo>
                    <a:lnTo>
                      <a:pt x="603" y="123"/>
                    </a:lnTo>
                    <a:lnTo>
                      <a:pt x="603" y="123"/>
                    </a:lnTo>
                    <a:lnTo>
                      <a:pt x="604" y="123"/>
                    </a:lnTo>
                    <a:lnTo>
                      <a:pt x="604" y="123"/>
                    </a:lnTo>
                    <a:lnTo>
                      <a:pt x="604" y="123"/>
                    </a:lnTo>
                    <a:lnTo>
                      <a:pt x="604" y="123"/>
                    </a:lnTo>
                    <a:lnTo>
                      <a:pt x="605" y="123"/>
                    </a:lnTo>
                    <a:lnTo>
                      <a:pt x="605" y="123"/>
                    </a:lnTo>
                    <a:lnTo>
                      <a:pt x="605" y="123"/>
                    </a:lnTo>
                    <a:lnTo>
                      <a:pt x="606" y="123"/>
                    </a:lnTo>
                    <a:lnTo>
                      <a:pt x="606" y="123"/>
                    </a:lnTo>
                    <a:lnTo>
                      <a:pt x="606" y="122"/>
                    </a:lnTo>
                    <a:lnTo>
                      <a:pt x="607" y="122"/>
                    </a:lnTo>
                    <a:lnTo>
                      <a:pt x="607" y="122"/>
                    </a:lnTo>
                    <a:lnTo>
                      <a:pt x="607" y="122"/>
                    </a:lnTo>
                    <a:lnTo>
                      <a:pt x="607" y="122"/>
                    </a:lnTo>
                    <a:lnTo>
                      <a:pt x="608" y="122"/>
                    </a:lnTo>
                    <a:lnTo>
                      <a:pt x="608" y="122"/>
                    </a:lnTo>
                    <a:lnTo>
                      <a:pt x="608" y="122"/>
                    </a:lnTo>
                    <a:lnTo>
                      <a:pt x="609" y="122"/>
                    </a:lnTo>
                    <a:lnTo>
                      <a:pt x="609" y="121"/>
                    </a:lnTo>
                    <a:lnTo>
                      <a:pt x="609" y="122"/>
                    </a:lnTo>
                    <a:lnTo>
                      <a:pt x="610" y="122"/>
                    </a:lnTo>
                    <a:lnTo>
                      <a:pt x="610" y="122"/>
                    </a:lnTo>
                    <a:lnTo>
                      <a:pt x="610" y="121"/>
                    </a:lnTo>
                    <a:lnTo>
                      <a:pt x="611" y="121"/>
                    </a:lnTo>
                    <a:lnTo>
                      <a:pt x="611" y="122"/>
                    </a:lnTo>
                    <a:lnTo>
                      <a:pt x="611" y="122"/>
                    </a:lnTo>
                    <a:lnTo>
                      <a:pt x="611" y="122"/>
                    </a:lnTo>
                    <a:lnTo>
                      <a:pt x="612" y="121"/>
                    </a:lnTo>
                    <a:lnTo>
                      <a:pt x="612" y="122"/>
                    </a:lnTo>
                    <a:lnTo>
                      <a:pt x="612" y="121"/>
                    </a:lnTo>
                    <a:lnTo>
                      <a:pt x="613" y="121"/>
                    </a:lnTo>
                    <a:lnTo>
                      <a:pt x="613" y="121"/>
                    </a:lnTo>
                    <a:lnTo>
                      <a:pt x="613" y="121"/>
                    </a:lnTo>
                    <a:lnTo>
                      <a:pt x="614" y="121"/>
                    </a:lnTo>
                    <a:lnTo>
                      <a:pt x="614" y="121"/>
                    </a:lnTo>
                    <a:lnTo>
                      <a:pt x="614" y="121"/>
                    </a:lnTo>
                    <a:lnTo>
                      <a:pt x="614" y="120"/>
                    </a:lnTo>
                    <a:lnTo>
                      <a:pt x="615" y="120"/>
                    </a:lnTo>
                    <a:lnTo>
                      <a:pt x="615" y="120"/>
                    </a:lnTo>
                    <a:lnTo>
                      <a:pt x="615" y="120"/>
                    </a:lnTo>
                    <a:lnTo>
                      <a:pt x="616" y="120"/>
                    </a:lnTo>
                    <a:lnTo>
                      <a:pt x="616" y="120"/>
                    </a:lnTo>
                    <a:lnTo>
                      <a:pt x="616" y="120"/>
                    </a:lnTo>
                    <a:lnTo>
                      <a:pt x="617" y="120"/>
                    </a:lnTo>
                    <a:lnTo>
                      <a:pt x="617" y="120"/>
                    </a:lnTo>
                    <a:lnTo>
                      <a:pt x="617" y="120"/>
                    </a:lnTo>
                    <a:lnTo>
                      <a:pt x="617" y="119"/>
                    </a:lnTo>
                    <a:lnTo>
                      <a:pt x="618" y="119"/>
                    </a:lnTo>
                    <a:lnTo>
                      <a:pt x="618" y="120"/>
                    </a:lnTo>
                    <a:lnTo>
                      <a:pt x="618" y="119"/>
                    </a:lnTo>
                    <a:lnTo>
                      <a:pt x="619" y="119"/>
                    </a:lnTo>
                    <a:lnTo>
                      <a:pt x="619" y="119"/>
                    </a:lnTo>
                    <a:lnTo>
                      <a:pt x="619" y="119"/>
                    </a:lnTo>
                    <a:lnTo>
                      <a:pt x="620" y="118"/>
                    </a:lnTo>
                    <a:lnTo>
                      <a:pt x="620" y="119"/>
                    </a:lnTo>
                    <a:lnTo>
                      <a:pt x="620" y="119"/>
                    </a:lnTo>
                    <a:lnTo>
                      <a:pt x="621" y="118"/>
                    </a:lnTo>
                    <a:lnTo>
                      <a:pt x="621" y="118"/>
                    </a:lnTo>
                    <a:lnTo>
                      <a:pt x="621" y="118"/>
                    </a:lnTo>
                    <a:lnTo>
                      <a:pt x="621" y="117"/>
                    </a:lnTo>
                    <a:lnTo>
                      <a:pt x="622" y="117"/>
                    </a:lnTo>
                    <a:lnTo>
                      <a:pt x="622" y="118"/>
                    </a:lnTo>
                    <a:lnTo>
                      <a:pt x="622" y="118"/>
                    </a:lnTo>
                    <a:lnTo>
                      <a:pt x="623" y="117"/>
                    </a:lnTo>
                    <a:lnTo>
                      <a:pt x="623" y="117"/>
                    </a:lnTo>
                    <a:lnTo>
                      <a:pt x="623" y="117"/>
                    </a:lnTo>
                    <a:lnTo>
                      <a:pt x="623" y="116"/>
                    </a:lnTo>
                    <a:lnTo>
                      <a:pt x="624" y="117"/>
                    </a:lnTo>
                    <a:lnTo>
                      <a:pt x="624" y="117"/>
                    </a:lnTo>
                    <a:lnTo>
                      <a:pt x="624" y="116"/>
                    </a:lnTo>
                    <a:lnTo>
                      <a:pt x="625" y="116"/>
                    </a:lnTo>
                    <a:lnTo>
                      <a:pt x="625" y="116"/>
                    </a:lnTo>
                    <a:lnTo>
                      <a:pt x="625" y="116"/>
                    </a:lnTo>
                    <a:lnTo>
                      <a:pt x="626" y="115"/>
                    </a:lnTo>
                    <a:lnTo>
                      <a:pt x="626" y="115"/>
                    </a:lnTo>
                    <a:lnTo>
                      <a:pt x="626" y="116"/>
                    </a:lnTo>
                    <a:lnTo>
                      <a:pt x="627" y="116"/>
                    </a:lnTo>
                    <a:lnTo>
                      <a:pt x="627" y="115"/>
                    </a:lnTo>
                    <a:lnTo>
                      <a:pt x="627" y="115"/>
                    </a:lnTo>
                    <a:lnTo>
                      <a:pt x="627" y="115"/>
                    </a:lnTo>
                    <a:lnTo>
                      <a:pt x="628" y="115"/>
                    </a:lnTo>
                    <a:lnTo>
                      <a:pt x="628" y="114"/>
                    </a:lnTo>
                    <a:lnTo>
                      <a:pt x="628" y="114"/>
                    </a:lnTo>
                    <a:lnTo>
                      <a:pt x="629" y="114"/>
                    </a:lnTo>
                    <a:lnTo>
                      <a:pt x="629" y="114"/>
                    </a:lnTo>
                    <a:lnTo>
                      <a:pt x="629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3"/>
                    </a:lnTo>
                    <a:lnTo>
                      <a:pt x="631" y="113"/>
                    </a:lnTo>
                    <a:lnTo>
                      <a:pt x="631" y="113"/>
                    </a:lnTo>
                    <a:lnTo>
                      <a:pt x="631" y="113"/>
                    </a:lnTo>
                    <a:lnTo>
                      <a:pt x="631" y="112"/>
                    </a:lnTo>
                    <a:lnTo>
                      <a:pt x="632" y="111"/>
                    </a:lnTo>
                    <a:lnTo>
                      <a:pt x="632" y="112"/>
                    </a:lnTo>
                    <a:lnTo>
                      <a:pt x="632" y="111"/>
                    </a:lnTo>
                    <a:lnTo>
                      <a:pt x="633" y="111"/>
                    </a:lnTo>
                    <a:lnTo>
                      <a:pt x="633" y="109"/>
                    </a:lnTo>
                    <a:lnTo>
                      <a:pt x="633" y="110"/>
                    </a:lnTo>
                    <a:lnTo>
                      <a:pt x="633" y="110"/>
                    </a:lnTo>
                    <a:lnTo>
                      <a:pt x="634" y="109"/>
                    </a:lnTo>
                    <a:lnTo>
                      <a:pt x="634" y="108"/>
                    </a:lnTo>
                    <a:lnTo>
                      <a:pt x="634" y="109"/>
                    </a:lnTo>
                    <a:lnTo>
                      <a:pt x="635" y="108"/>
                    </a:lnTo>
                    <a:lnTo>
                      <a:pt x="635" y="108"/>
                    </a:lnTo>
                    <a:lnTo>
                      <a:pt x="635" y="107"/>
                    </a:lnTo>
                    <a:lnTo>
                      <a:pt x="636" y="106"/>
                    </a:lnTo>
                    <a:lnTo>
                      <a:pt x="636" y="106"/>
                    </a:lnTo>
                    <a:lnTo>
                      <a:pt x="636" y="106"/>
                    </a:lnTo>
                    <a:lnTo>
                      <a:pt x="637" y="105"/>
                    </a:lnTo>
                    <a:lnTo>
                      <a:pt x="637" y="104"/>
                    </a:lnTo>
                    <a:lnTo>
                      <a:pt x="637" y="104"/>
                    </a:lnTo>
                    <a:lnTo>
                      <a:pt x="637" y="104"/>
                    </a:lnTo>
                    <a:lnTo>
                      <a:pt x="638" y="102"/>
                    </a:lnTo>
                    <a:lnTo>
                      <a:pt x="638" y="101"/>
                    </a:lnTo>
                    <a:lnTo>
                      <a:pt x="638" y="100"/>
                    </a:lnTo>
                    <a:lnTo>
                      <a:pt x="639" y="99"/>
                    </a:lnTo>
                    <a:lnTo>
                      <a:pt x="639" y="98"/>
                    </a:lnTo>
                    <a:lnTo>
                      <a:pt x="639" y="97"/>
                    </a:lnTo>
                    <a:lnTo>
                      <a:pt x="640" y="96"/>
                    </a:lnTo>
                    <a:lnTo>
                      <a:pt x="640" y="94"/>
                    </a:lnTo>
                    <a:lnTo>
                      <a:pt x="640" y="93"/>
                    </a:lnTo>
                    <a:lnTo>
                      <a:pt x="640" y="92"/>
                    </a:lnTo>
                    <a:lnTo>
                      <a:pt x="641" y="90"/>
                    </a:lnTo>
                    <a:lnTo>
                      <a:pt x="641" y="88"/>
                    </a:lnTo>
                    <a:lnTo>
                      <a:pt x="641" y="86"/>
                    </a:lnTo>
                    <a:lnTo>
                      <a:pt x="642" y="84"/>
                    </a:lnTo>
                    <a:lnTo>
                      <a:pt x="642" y="82"/>
                    </a:lnTo>
                    <a:lnTo>
                      <a:pt x="642" y="79"/>
                    </a:lnTo>
                    <a:lnTo>
                      <a:pt x="643" y="77"/>
                    </a:lnTo>
                    <a:lnTo>
                      <a:pt x="643" y="73"/>
                    </a:lnTo>
                    <a:lnTo>
                      <a:pt x="643" y="70"/>
                    </a:lnTo>
                    <a:lnTo>
                      <a:pt x="643" y="67"/>
                    </a:lnTo>
                    <a:lnTo>
                      <a:pt x="644" y="63"/>
                    </a:lnTo>
                    <a:lnTo>
                      <a:pt x="644" y="60"/>
                    </a:lnTo>
                    <a:lnTo>
                      <a:pt x="644" y="55"/>
                    </a:lnTo>
                    <a:lnTo>
                      <a:pt x="645" y="52"/>
                    </a:lnTo>
                    <a:lnTo>
                      <a:pt x="645" y="48"/>
                    </a:lnTo>
                    <a:lnTo>
                      <a:pt x="645" y="44"/>
                    </a:lnTo>
                    <a:lnTo>
                      <a:pt x="646" y="41"/>
                    </a:lnTo>
                    <a:lnTo>
                      <a:pt x="646" y="37"/>
                    </a:lnTo>
                    <a:lnTo>
                      <a:pt x="646" y="34"/>
                    </a:lnTo>
                    <a:lnTo>
                      <a:pt x="647" y="32"/>
                    </a:lnTo>
                    <a:lnTo>
                      <a:pt x="647" y="30"/>
                    </a:lnTo>
                    <a:lnTo>
                      <a:pt x="647" y="27"/>
                    </a:lnTo>
                    <a:lnTo>
                      <a:pt x="647" y="26"/>
                    </a:lnTo>
                    <a:lnTo>
                      <a:pt x="648" y="25"/>
                    </a:lnTo>
                    <a:lnTo>
                      <a:pt x="648" y="24"/>
                    </a:lnTo>
                    <a:lnTo>
                      <a:pt x="648" y="23"/>
                    </a:lnTo>
                    <a:lnTo>
                      <a:pt x="649" y="22"/>
                    </a:lnTo>
                    <a:lnTo>
                      <a:pt x="649" y="22"/>
                    </a:lnTo>
                    <a:lnTo>
                      <a:pt x="649" y="23"/>
                    </a:lnTo>
                    <a:lnTo>
                      <a:pt x="650" y="23"/>
                    </a:lnTo>
                    <a:lnTo>
                      <a:pt x="650" y="23"/>
                    </a:lnTo>
                    <a:lnTo>
                      <a:pt x="650" y="23"/>
                    </a:lnTo>
                    <a:lnTo>
                      <a:pt x="650" y="23"/>
                    </a:lnTo>
                    <a:lnTo>
                      <a:pt x="651" y="25"/>
                    </a:lnTo>
                    <a:lnTo>
                      <a:pt x="651" y="26"/>
                    </a:lnTo>
                    <a:lnTo>
                      <a:pt x="651" y="26"/>
                    </a:lnTo>
                    <a:lnTo>
                      <a:pt x="652" y="27"/>
                    </a:lnTo>
                    <a:lnTo>
                      <a:pt x="652" y="28"/>
                    </a:lnTo>
                    <a:lnTo>
                      <a:pt x="652" y="29"/>
                    </a:lnTo>
                    <a:lnTo>
                      <a:pt x="653" y="31"/>
                    </a:lnTo>
                    <a:lnTo>
                      <a:pt x="653" y="33"/>
                    </a:lnTo>
                    <a:lnTo>
                      <a:pt x="653" y="34"/>
                    </a:lnTo>
                    <a:lnTo>
                      <a:pt x="653" y="35"/>
                    </a:lnTo>
                    <a:lnTo>
                      <a:pt x="654" y="37"/>
                    </a:lnTo>
                    <a:lnTo>
                      <a:pt x="654" y="38"/>
                    </a:lnTo>
                    <a:lnTo>
                      <a:pt x="654" y="40"/>
                    </a:lnTo>
                    <a:lnTo>
                      <a:pt x="655" y="41"/>
                    </a:lnTo>
                    <a:lnTo>
                      <a:pt x="655" y="43"/>
                    </a:lnTo>
                    <a:lnTo>
                      <a:pt x="655" y="45"/>
                    </a:lnTo>
                    <a:lnTo>
                      <a:pt x="656" y="46"/>
                    </a:lnTo>
                    <a:lnTo>
                      <a:pt x="656" y="47"/>
                    </a:lnTo>
                    <a:lnTo>
                      <a:pt x="656" y="48"/>
                    </a:lnTo>
                    <a:lnTo>
                      <a:pt x="657" y="50"/>
                    </a:lnTo>
                    <a:lnTo>
                      <a:pt x="657" y="52"/>
                    </a:lnTo>
                    <a:lnTo>
                      <a:pt x="657" y="53"/>
                    </a:lnTo>
                    <a:lnTo>
                      <a:pt x="657" y="55"/>
                    </a:lnTo>
                    <a:lnTo>
                      <a:pt x="658" y="55"/>
                    </a:lnTo>
                    <a:lnTo>
                      <a:pt x="658" y="57"/>
                    </a:lnTo>
                    <a:lnTo>
                      <a:pt x="658" y="59"/>
                    </a:lnTo>
                    <a:lnTo>
                      <a:pt x="659" y="60"/>
                    </a:lnTo>
                    <a:lnTo>
                      <a:pt x="659" y="61"/>
                    </a:lnTo>
                    <a:lnTo>
                      <a:pt x="659" y="62"/>
                    </a:lnTo>
                    <a:lnTo>
                      <a:pt x="660" y="63"/>
                    </a:lnTo>
                    <a:lnTo>
                      <a:pt x="660" y="64"/>
                    </a:lnTo>
                    <a:lnTo>
                      <a:pt x="660" y="66"/>
                    </a:lnTo>
                    <a:lnTo>
                      <a:pt x="660" y="67"/>
                    </a:lnTo>
                    <a:lnTo>
                      <a:pt x="661" y="68"/>
                    </a:lnTo>
                    <a:lnTo>
                      <a:pt x="661" y="70"/>
                    </a:lnTo>
                    <a:lnTo>
                      <a:pt x="661" y="70"/>
                    </a:lnTo>
                    <a:lnTo>
                      <a:pt x="662" y="72"/>
                    </a:lnTo>
                    <a:lnTo>
                      <a:pt x="662" y="73"/>
                    </a:lnTo>
                    <a:lnTo>
                      <a:pt x="662" y="75"/>
                    </a:lnTo>
                    <a:lnTo>
                      <a:pt x="663" y="76"/>
                    </a:lnTo>
                    <a:lnTo>
                      <a:pt x="663" y="77"/>
                    </a:lnTo>
                    <a:lnTo>
                      <a:pt x="663" y="78"/>
                    </a:lnTo>
                    <a:lnTo>
                      <a:pt x="663" y="79"/>
                    </a:lnTo>
                    <a:lnTo>
                      <a:pt x="664" y="81"/>
                    </a:lnTo>
                    <a:lnTo>
                      <a:pt x="664" y="82"/>
                    </a:lnTo>
                    <a:lnTo>
                      <a:pt x="664" y="83"/>
                    </a:lnTo>
                    <a:lnTo>
                      <a:pt x="665" y="84"/>
                    </a:lnTo>
                    <a:lnTo>
                      <a:pt x="665" y="85"/>
                    </a:lnTo>
                    <a:lnTo>
                      <a:pt x="665" y="86"/>
                    </a:lnTo>
                    <a:lnTo>
                      <a:pt x="666" y="88"/>
                    </a:lnTo>
                    <a:lnTo>
                      <a:pt x="666" y="89"/>
                    </a:lnTo>
                    <a:lnTo>
                      <a:pt x="666" y="90"/>
                    </a:lnTo>
                    <a:lnTo>
                      <a:pt x="667" y="90"/>
                    </a:lnTo>
                    <a:lnTo>
                      <a:pt x="667" y="91"/>
                    </a:lnTo>
                    <a:lnTo>
                      <a:pt x="667" y="93"/>
                    </a:lnTo>
                    <a:lnTo>
                      <a:pt x="667" y="94"/>
                    </a:lnTo>
                    <a:lnTo>
                      <a:pt x="668" y="95"/>
                    </a:lnTo>
                    <a:lnTo>
                      <a:pt x="668" y="96"/>
                    </a:lnTo>
                    <a:lnTo>
                      <a:pt x="668" y="96"/>
                    </a:lnTo>
                    <a:lnTo>
                      <a:pt x="669" y="98"/>
                    </a:lnTo>
                    <a:lnTo>
                      <a:pt x="669" y="99"/>
                    </a:lnTo>
                    <a:lnTo>
                      <a:pt x="669" y="100"/>
                    </a:lnTo>
                    <a:lnTo>
                      <a:pt x="670" y="101"/>
                    </a:lnTo>
                    <a:lnTo>
                      <a:pt x="670" y="102"/>
                    </a:lnTo>
                    <a:lnTo>
                      <a:pt x="670" y="102"/>
                    </a:lnTo>
                    <a:lnTo>
                      <a:pt x="670" y="104"/>
                    </a:lnTo>
                    <a:lnTo>
                      <a:pt x="671" y="105"/>
                    </a:lnTo>
                    <a:lnTo>
                      <a:pt x="671" y="105"/>
                    </a:lnTo>
                    <a:lnTo>
                      <a:pt x="671" y="106"/>
                    </a:lnTo>
                    <a:lnTo>
                      <a:pt x="672" y="106"/>
                    </a:lnTo>
                    <a:lnTo>
                      <a:pt x="672" y="107"/>
                    </a:lnTo>
                    <a:lnTo>
                      <a:pt x="672" y="108"/>
                    </a:lnTo>
                    <a:lnTo>
                      <a:pt x="673" y="109"/>
                    </a:lnTo>
                    <a:lnTo>
                      <a:pt x="673" y="109"/>
                    </a:lnTo>
                    <a:lnTo>
                      <a:pt x="673" y="110"/>
                    </a:lnTo>
                    <a:lnTo>
                      <a:pt x="673" y="111"/>
                    </a:lnTo>
                    <a:lnTo>
                      <a:pt x="674" y="111"/>
                    </a:lnTo>
                    <a:lnTo>
                      <a:pt x="674" y="112"/>
                    </a:lnTo>
                    <a:lnTo>
                      <a:pt x="674" y="112"/>
                    </a:lnTo>
                    <a:lnTo>
                      <a:pt x="675" y="113"/>
                    </a:lnTo>
                    <a:lnTo>
                      <a:pt x="675" y="114"/>
                    </a:lnTo>
                    <a:lnTo>
                      <a:pt x="675" y="113"/>
                    </a:lnTo>
                    <a:lnTo>
                      <a:pt x="676" y="115"/>
                    </a:lnTo>
                    <a:lnTo>
                      <a:pt x="676" y="115"/>
                    </a:lnTo>
                    <a:lnTo>
                      <a:pt x="676" y="116"/>
                    </a:lnTo>
                    <a:lnTo>
                      <a:pt x="677" y="116"/>
                    </a:lnTo>
                    <a:lnTo>
                      <a:pt x="677" y="117"/>
                    </a:lnTo>
                    <a:lnTo>
                      <a:pt x="677" y="117"/>
                    </a:lnTo>
                    <a:lnTo>
                      <a:pt x="677" y="117"/>
                    </a:lnTo>
                    <a:lnTo>
                      <a:pt x="678" y="118"/>
                    </a:lnTo>
                    <a:lnTo>
                      <a:pt x="678" y="118"/>
                    </a:lnTo>
                    <a:lnTo>
                      <a:pt x="678" y="118"/>
                    </a:lnTo>
                    <a:lnTo>
                      <a:pt x="679" y="119"/>
                    </a:lnTo>
                    <a:lnTo>
                      <a:pt x="679" y="120"/>
                    </a:lnTo>
                    <a:lnTo>
                      <a:pt x="679" y="120"/>
                    </a:lnTo>
                    <a:lnTo>
                      <a:pt x="680" y="120"/>
                    </a:lnTo>
                    <a:lnTo>
                      <a:pt x="680" y="121"/>
                    </a:lnTo>
                    <a:lnTo>
                      <a:pt x="680" y="121"/>
                    </a:lnTo>
                    <a:lnTo>
                      <a:pt x="680" y="120"/>
                    </a:lnTo>
                    <a:lnTo>
                      <a:pt x="681" y="121"/>
                    </a:lnTo>
                    <a:lnTo>
                      <a:pt x="681" y="121"/>
                    </a:lnTo>
                    <a:lnTo>
                      <a:pt x="681" y="121"/>
                    </a:lnTo>
                    <a:lnTo>
                      <a:pt x="682" y="122"/>
                    </a:lnTo>
                    <a:lnTo>
                      <a:pt x="682" y="122"/>
                    </a:lnTo>
                    <a:lnTo>
                      <a:pt x="682" y="122"/>
                    </a:lnTo>
                    <a:lnTo>
                      <a:pt x="683" y="122"/>
                    </a:lnTo>
                    <a:lnTo>
                      <a:pt x="683" y="123"/>
                    </a:lnTo>
                    <a:lnTo>
                      <a:pt x="683" y="123"/>
                    </a:lnTo>
                    <a:lnTo>
                      <a:pt x="683" y="123"/>
                    </a:lnTo>
                    <a:lnTo>
                      <a:pt x="684" y="124"/>
                    </a:lnTo>
                    <a:lnTo>
                      <a:pt x="684" y="124"/>
                    </a:lnTo>
                    <a:lnTo>
                      <a:pt x="684" y="124"/>
                    </a:lnTo>
                    <a:lnTo>
                      <a:pt x="685" y="124"/>
                    </a:lnTo>
                    <a:lnTo>
                      <a:pt x="685" y="125"/>
                    </a:lnTo>
                    <a:lnTo>
                      <a:pt x="685" y="125"/>
                    </a:lnTo>
                    <a:lnTo>
                      <a:pt x="686" y="124"/>
                    </a:lnTo>
                    <a:lnTo>
                      <a:pt x="686" y="125"/>
                    </a:lnTo>
                    <a:lnTo>
                      <a:pt x="686" y="125"/>
                    </a:lnTo>
                    <a:lnTo>
                      <a:pt x="687" y="126"/>
                    </a:lnTo>
                    <a:lnTo>
                      <a:pt x="687" y="125"/>
                    </a:lnTo>
                    <a:lnTo>
                      <a:pt x="687" y="126"/>
                    </a:lnTo>
                    <a:lnTo>
                      <a:pt x="687" y="126"/>
                    </a:lnTo>
                    <a:lnTo>
                      <a:pt x="688" y="127"/>
                    </a:lnTo>
                    <a:lnTo>
                      <a:pt x="688" y="127"/>
                    </a:lnTo>
                    <a:lnTo>
                      <a:pt x="688" y="127"/>
                    </a:lnTo>
                    <a:lnTo>
                      <a:pt x="689" y="128"/>
                    </a:lnTo>
                    <a:lnTo>
                      <a:pt x="689" y="127"/>
                    </a:lnTo>
                    <a:lnTo>
                      <a:pt x="689" y="128"/>
                    </a:lnTo>
                    <a:lnTo>
                      <a:pt x="690" y="129"/>
                    </a:lnTo>
                    <a:lnTo>
                      <a:pt x="690" y="129"/>
                    </a:lnTo>
                    <a:lnTo>
                      <a:pt x="690" y="128"/>
                    </a:lnTo>
                    <a:lnTo>
                      <a:pt x="690" y="129"/>
                    </a:lnTo>
                    <a:lnTo>
                      <a:pt x="691" y="129"/>
                    </a:lnTo>
                    <a:lnTo>
                      <a:pt x="691" y="129"/>
                    </a:lnTo>
                    <a:lnTo>
                      <a:pt x="691" y="129"/>
                    </a:lnTo>
                    <a:lnTo>
                      <a:pt x="692" y="129"/>
                    </a:lnTo>
                    <a:lnTo>
                      <a:pt x="692" y="129"/>
                    </a:lnTo>
                    <a:lnTo>
                      <a:pt x="692" y="129"/>
                    </a:lnTo>
                    <a:lnTo>
                      <a:pt x="693" y="129"/>
                    </a:lnTo>
                    <a:lnTo>
                      <a:pt x="693" y="130"/>
                    </a:lnTo>
                    <a:lnTo>
                      <a:pt x="693" y="130"/>
                    </a:lnTo>
                    <a:lnTo>
                      <a:pt x="693" y="130"/>
                    </a:lnTo>
                    <a:lnTo>
                      <a:pt x="694" y="130"/>
                    </a:lnTo>
                    <a:lnTo>
                      <a:pt x="694" y="130"/>
                    </a:lnTo>
                    <a:lnTo>
                      <a:pt x="694" y="131"/>
                    </a:lnTo>
                    <a:lnTo>
                      <a:pt x="695" y="131"/>
                    </a:lnTo>
                    <a:lnTo>
                      <a:pt x="695" y="131"/>
                    </a:lnTo>
                    <a:lnTo>
                      <a:pt x="695" y="131"/>
                    </a:lnTo>
                    <a:lnTo>
                      <a:pt x="696" y="131"/>
                    </a:lnTo>
                    <a:lnTo>
                      <a:pt x="696" y="131"/>
                    </a:lnTo>
                    <a:lnTo>
                      <a:pt x="696" y="130"/>
                    </a:lnTo>
                    <a:lnTo>
                      <a:pt x="696" y="131"/>
                    </a:lnTo>
                    <a:lnTo>
                      <a:pt x="697" y="132"/>
                    </a:lnTo>
                    <a:lnTo>
                      <a:pt x="697" y="132"/>
                    </a:lnTo>
                    <a:lnTo>
                      <a:pt x="697" y="131"/>
                    </a:lnTo>
                    <a:lnTo>
                      <a:pt x="698" y="131"/>
                    </a:lnTo>
                    <a:lnTo>
                      <a:pt x="698" y="132"/>
                    </a:lnTo>
                    <a:lnTo>
                      <a:pt x="698" y="132"/>
                    </a:lnTo>
                    <a:lnTo>
                      <a:pt x="699" y="132"/>
                    </a:lnTo>
                    <a:lnTo>
                      <a:pt x="699" y="131"/>
                    </a:lnTo>
                    <a:lnTo>
                      <a:pt x="699" y="132"/>
                    </a:lnTo>
                    <a:lnTo>
                      <a:pt x="700" y="132"/>
                    </a:lnTo>
                    <a:lnTo>
                      <a:pt x="700" y="132"/>
                    </a:lnTo>
                    <a:lnTo>
                      <a:pt x="700" y="131"/>
                    </a:lnTo>
                    <a:lnTo>
                      <a:pt x="700" y="132"/>
                    </a:lnTo>
                    <a:lnTo>
                      <a:pt x="701" y="132"/>
                    </a:lnTo>
                    <a:lnTo>
                      <a:pt x="701" y="132"/>
                    </a:lnTo>
                    <a:lnTo>
                      <a:pt x="701" y="132"/>
                    </a:lnTo>
                    <a:lnTo>
                      <a:pt x="702" y="132"/>
                    </a:lnTo>
                    <a:lnTo>
                      <a:pt x="702" y="133"/>
                    </a:lnTo>
                    <a:lnTo>
                      <a:pt x="702" y="133"/>
                    </a:lnTo>
                    <a:lnTo>
                      <a:pt x="703" y="132"/>
                    </a:lnTo>
                    <a:lnTo>
                      <a:pt x="703" y="133"/>
                    </a:lnTo>
                    <a:lnTo>
                      <a:pt x="703" y="133"/>
                    </a:lnTo>
                    <a:lnTo>
                      <a:pt x="703" y="133"/>
                    </a:lnTo>
                    <a:lnTo>
                      <a:pt x="704" y="133"/>
                    </a:lnTo>
                    <a:lnTo>
                      <a:pt x="704" y="133"/>
                    </a:lnTo>
                    <a:lnTo>
                      <a:pt x="704" y="133"/>
                    </a:lnTo>
                    <a:lnTo>
                      <a:pt x="705" y="133"/>
                    </a:lnTo>
                    <a:lnTo>
                      <a:pt x="705" y="133"/>
                    </a:lnTo>
                    <a:lnTo>
                      <a:pt x="705" y="133"/>
                    </a:lnTo>
                    <a:lnTo>
                      <a:pt x="706" y="133"/>
                    </a:lnTo>
                    <a:lnTo>
                      <a:pt x="706" y="133"/>
                    </a:lnTo>
                    <a:lnTo>
                      <a:pt x="706" y="133"/>
                    </a:lnTo>
                    <a:lnTo>
                      <a:pt x="706" y="133"/>
                    </a:lnTo>
                    <a:lnTo>
                      <a:pt x="707" y="133"/>
                    </a:lnTo>
                    <a:lnTo>
                      <a:pt x="707" y="133"/>
                    </a:lnTo>
                    <a:lnTo>
                      <a:pt x="707" y="133"/>
                    </a:lnTo>
                    <a:lnTo>
                      <a:pt x="708" y="133"/>
                    </a:lnTo>
                    <a:lnTo>
                      <a:pt x="708" y="134"/>
                    </a:lnTo>
                    <a:lnTo>
                      <a:pt x="708" y="134"/>
                    </a:lnTo>
                    <a:lnTo>
                      <a:pt x="709" y="134"/>
                    </a:lnTo>
                    <a:lnTo>
                      <a:pt x="709" y="134"/>
                    </a:lnTo>
                    <a:lnTo>
                      <a:pt x="709" y="134"/>
                    </a:lnTo>
                    <a:lnTo>
                      <a:pt x="709" y="133"/>
                    </a:lnTo>
                    <a:lnTo>
                      <a:pt x="710" y="134"/>
                    </a:lnTo>
                    <a:lnTo>
                      <a:pt x="710" y="134"/>
                    </a:lnTo>
                    <a:lnTo>
                      <a:pt x="710" y="134"/>
                    </a:lnTo>
                    <a:lnTo>
                      <a:pt x="711" y="134"/>
                    </a:lnTo>
                    <a:lnTo>
                      <a:pt x="711" y="134"/>
                    </a:lnTo>
                    <a:lnTo>
                      <a:pt x="711" y="133"/>
                    </a:lnTo>
                    <a:lnTo>
                      <a:pt x="712" y="134"/>
                    </a:lnTo>
                    <a:lnTo>
                      <a:pt x="712" y="134"/>
                    </a:lnTo>
                    <a:lnTo>
                      <a:pt x="712" y="133"/>
                    </a:lnTo>
                    <a:lnTo>
                      <a:pt x="713" y="134"/>
                    </a:lnTo>
                    <a:lnTo>
                      <a:pt x="713" y="134"/>
                    </a:lnTo>
                    <a:lnTo>
                      <a:pt x="713" y="134"/>
                    </a:lnTo>
                    <a:lnTo>
                      <a:pt x="713" y="133"/>
                    </a:lnTo>
                    <a:lnTo>
                      <a:pt x="714" y="134"/>
                    </a:lnTo>
                    <a:lnTo>
                      <a:pt x="714" y="134"/>
                    </a:lnTo>
                    <a:lnTo>
                      <a:pt x="714" y="133"/>
                    </a:lnTo>
                    <a:lnTo>
                      <a:pt x="715" y="134"/>
                    </a:lnTo>
                    <a:lnTo>
                      <a:pt x="715" y="134"/>
                    </a:lnTo>
                    <a:lnTo>
                      <a:pt x="715" y="134"/>
                    </a:lnTo>
                    <a:lnTo>
                      <a:pt x="716" y="134"/>
                    </a:lnTo>
                    <a:lnTo>
                      <a:pt x="716" y="134"/>
                    </a:lnTo>
                    <a:lnTo>
                      <a:pt x="716" y="134"/>
                    </a:lnTo>
                    <a:lnTo>
                      <a:pt x="716" y="134"/>
                    </a:lnTo>
                    <a:lnTo>
                      <a:pt x="717" y="134"/>
                    </a:lnTo>
                    <a:lnTo>
                      <a:pt x="717" y="134"/>
                    </a:lnTo>
                    <a:lnTo>
                      <a:pt x="717" y="134"/>
                    </a:lnTo>
                    <a:lnTo>
                      <a:pt x="718" y="133"/>
                    </a:lnTo>
                    <a:lnTo>
                      <a:pt x="718" y="133"/>
                    </a:lnTo>
                    <a:lnTo>
                      <a:pt x="718" y="133"/>
                    </a:lnTo>
                    <a:lnTo>
                      <a:pt x="719" y="133"/>
                    </a:lnTo>
                    <a:lnTo>
                      <a:pt x="719" y="132"/>
                    </a:lnTo>
                    <a:lnTo>
                      <a:pt x="719" y="133"/>
                    </a:lnTo>
                    <a:lnTo>
                      <a:pt x="719" y="133"/>
                    </a:lnTo>
                    <a:lnTo>
                      <a:pt x="720" y="133"/>
                    </a:lnTo>
                    <a:lnTo>
                      <a:pt x="720" y="132"/>
                    </a:lnTo>
                    <a:lnTo>
                      <a:pt x="720" y="133"/>
                    </a:lnTo>
                    <a:lnTo>
                      <a:pt x="721" y="133"/>
                    </a:lnTo>
                    <a:lnTo>
                      <a:pt x="721" y="133"/>
                    </a:lnTo>
                    <a:lnTo>
                      <a:pt x="721" y="133"/>
                    </a:lnTo>
                    <a:lnTo>
                      <a:pt x="722" y="133"/>
                    </a:lnTo>
                    <a:lnTo>
                      <a:pt x="722" y="133"/>
                    </a:lnTo>
                    <a:lnTo>
                      <a:pt x="722" y="132"/>
                    </a:lnTo>
                    <a:lnTo>
                      <a:pt x="723" y="133"/>
                    </a:lnTo>
                    <a:lnTo>
                      <a:pt x="723" y="133"/>
                    </a:lnTo>
                    <a:lnTo>
                      <a:pt x="723" y="133"/>
                    </a:lnTo>
                    <a:lnTo>
                      <a:pt x="723" y="133"/>
                    </a:lnTo>
                    <a:lnTo>
                      <a:pt x="724" y="133"/>
                    </a:lnTo>
                    <a:lnTo>
                      <a:pt x="724" y="133"/>
                    </a:lnTo>
                    <a:lnTo>
                      <a:pt x="724" y="133"/>
                    </a:lnTo>
                    <a:lnTo>
                      <a:pt x="725" y="133"/>
                    </a:lnTo>
                    <a:lnTo>
                      <a:pt x="725" y="133"/>
                    </a:lnTo>
                    <a:lnTo>
                      <a:pt x="725" y="133"/>
                    </a:lnTo>
                    <a:lnTo>
                      <a:pt x="726" y="133"/>
                    </a:lnTo>
                    <a:lnTo>
                      <a:pt x="726" y="133"/>
                    </a:lnTo>
                    <a:lnTo>
                      <a:pt x="726" y="132"/>
                    </a:lnTo>
                    <a:lnTo>
                      <a:pt x="726" y="133"/>
                    </a:lnTo>
                    <a:lnTo>
                      <a:pt x="727" y="133"/>
                    </a:lnTo>
                    <a:lnTo>
                      <a:pt x="727" y="133"/>
                    </a:lnTo>
                    <a:lnTo>
                      <a:pt x="727" y="132"/>
                    </a:lnTo>
                    <a:lnTo>
                      <a:pt x="728" y="133"/>
                    </a:lnTo>
                    <a:lnTo>
                      <a:pt x="728" y="133"/>
                    </a:lnTo>
                    <a:lnTo>
                      <a:pt x="728" y="133"/>
                    </a:lnTo>
                    <a:lnTo>
                      <a:pt x="729" y="133"/>
                    </a:lnTo>
                    <a:lnTo>
                      <a:pt x="729" y="133"/>
                    </a:lnTo>
                    <a:lnTo>
                      <a:pt x="729" y="133"/>
                    </a:lnTo>
                    <a:lnTo>
                      <a:pt x="729" y="133"/>
                    </a:lnTo>
                    <a:lnTo>
                      <a:pt x="730" y="133"/>
                    </a:lnTo>
                    <a:lnTo>
                      <a:pt x="730" y="133"/>
                    </a:lnTo>
                    <a:lnTo>
                      <a:pt x="730" y="133"/>
                    </a:lnTo>
                    <a:lnTo>
                      <a:pt x="731" y="133"/>
                    </a:lnTo>
                    <a:lnTo>
                      <a:pt x="731" y="133"/>
                    </a:lnTo>
                    <a:lnTo>
                      <a:pt x="731" y="133"/>
                    </a:lnTo>
                    <a:lnTo>
                      <a:pt x="732" y="133"/>
                    </a:lnTo>
                    <a:lnTo>
                      <a:pt x="732" y="133"/>
                    </a:lnTo>
                    <a:lnTo>
                      <a:pt x="732" y="133"/>
                    </a:lnTo>
                    <a:lnTo>
                      <a:pt x="733" y="133"/>
                    </a:lnTo>
                    <a:lnTo>
                      <a:pt x="733" y="133"/>
                    </a:lnTo>
                    <a:lnTo>
                      <a:pt x="733" y="133"/>
                    </a:lnTo>
                    <a:lnTo>
                      <a:pt x="733" y="133"/>
                    </a:lnTo>
                    <a:lnTo>
                      <a:pt x="734" y="133"/>
                    </a:lnTo>
                    <a:lnTo>
                      <a:pt x="734" y="133"/>
                    </a:lnTo>
                    <a:lnTo>
                      <a:pt x="734" y="132"/>
                    </a:lnTo>
                    <a:lnTo>
                      <a:pt x="735" y="133"/>
                    </a:lnTo>
                    <a:lnTo>
                      <a:pt x="735" y="133"/>
                    </a:lnTo>
                    <a:lnTo>
                      <a:pt x="735" y="133"/>
                    </a:lnTo>
                    <a:lnTo>
                      <a:pt x="736" y="133"/>
                    </a:lnTo>
                    <a:lnTo>
                      <a:pt x="736" y="133"/>
                    </a:lnTo>
                    <a:lnTo>
                      <a:pt x="736" y="133"/>
                    </a:lnTo>
                    <a:lnTo>
                      <a:pt x="736" y="133"/>
                    </a:lnTo>
                    <a:lnTo>
                      <a:pt x="737" y="133"/>
                    </a:lnTo>
                    <a:lnTo>
                      <a:pt x="737" y="133"/>
                    </a:lnTo>
                    <a:lnTo>
                      <a:pt x="737" y="133"/>
                    </a:lnTo>
                    <a:lnTo>
                      <a:pt x="738" y="133"/>
                    </a:lnTo>
                    <a:lnTo>
                      <a:pt x="738" y="133"/>
                    </a:lnTo>
                    <a:lnTo>
                      <a:pt x="738" y="132"/>
                    </a:lnTo>
                    <a:lnTo>
                      <a:pt x="739" y="133"/>
                    </a:lnTo>
                    <a:lnTo>
                      <a:pt x="739" y="133"/>
                    </a:lnTo>
                    <a:lnTo>
                      <a:pt x="739" y="133"/>
                    </a:lnTo>
                    <a:lnTo>
                      <a:pt x="739" y="133"/>
                    </a:lnTo>
                    <a:lnTo>
                      <a:pt x="740" y="133"/>
                    </a:lnTo>
                    <a:lnTo>
                      <a:pt x="740" y="132"/>
                    </a:lnTo>
                    <a:lnTo>
                      <a:pt x="740" y="133"/>
                    </a:lnTo>
                    <a:lnTo>
                      <a:pt x="741" y="133"/>
                    </a:lnTo>
                    <a:lnTo>
                      <a:pt x="741" y="132"/>
                    </a:lnTo>
                    <a:lnTo>
                      <a:pt x="741" y="133"/>
                    </a:lnTo>
                    <a:lnTo>
                      <a:pt x="742" y="133"/>
                    </a:lnTo>
                    <a:lnTo>
                      <a:pt x="742" y="133"/>
                    </a:lnTo>
                    <a:lnTo>
                      <a:pt x="742" y="132"/>
                    </a:lnTo>
                    <a:lnTo>
                      <a:pt x="742" y="132"/>
                    </a:lnTo>
                    <a:lnTo>
                      <a:pt x="743" y="133"/>
                    </a:lnTo>
                    <a:lnTo>
                      <a:pt x="743" y="132"/>
                    </a:lnTo>
                    <a:lnTo>
                      <a:pt x="743" y="133"/>
                    </a:lnTo>
                    <a:lnTo>
                      <a:pt x="744" y="132"/>
                    </a:lnTo>
                    <a:lnTo>
                      <a:pt x="744" y="132"/>
                    </a:lnTo>
                    <a:lnTo>
                      <a:pt x="744" y="132"/>
                    </a:lnTo>
                    <a:lnTo>
                      <a:pt x="745" y="132"/>
                    </a:lnTo>
                    <a:lnTo>
                      <a:pt x="745" y="132"/>
                    </a:lnTo>
                    <a:lnTo>
                      <a:pt x="745" y="131"/>
                    </a:lnTo>
                    <a:lnTo>
                      <a:pt x="746" y="132"/>
                    </a:lnTo>
                    <a:lnTo>
                      <a:pt x="746" y="132"/>
                    </a:lnTo>
                    <a:lnTo>
                      <a:pt x="746" y="132"/>
                    </a:lnTo>
                    <a:lnTo>
                      <a:pt x="746" y="132"/>
                    </a:lnTo>
                    <a:lnTo>
                      <a:pt x="747" y="133"/>
                    </a:lnTo>
                    <a:lnTo>
                      <a:pt x="747" y="133"/>
                    </a:lnTo>
                    <a:lnTo>
                      <a:pt x="747" y="133"/>
                    </a:lnTo>
                    <a:lnTo>
                      <a:pt x="748" y="133"/>
                    </a:lnTo>
                    <a:lnTo>
                      <a:pt x="748" y="133"/>
                    </a:lnTo>
                    <a:lnTo>
                      <a:pt x="748" y="133"/>
                    </a:lnTo>
                    <a:lnTo>
                      <a:pt x="749" y="133"/>
                    </a:lnTo>
                    <a:lnTo>
                      <a:pt x="749" y="133"/>
                    </a:lnTo>
                    <a:lnTo>
                      <a:pt x="749" y="133"/>
                    </a:lnTo>
                    <a:lnTo>
                      <a:pt x="749" y="133"/>
                    </a:lnTo>
                    <a:lnTo>
                      <a:pt x="750" y="132"/>
                    </a:lnTo>
                    <a:lnTo>
                      <a:pt x="750" y="133"/>
                    </a:lnTo>
                    <a:lnTo>
                      <a:pt x="750" y="133"/>
                    </a:lnTo>
                    <a:lnTo>
                      <a:pt x="751" y="133"/>
                    </a:lnTo>
                    <a:lnTo>
                      <a:pt x="751" y="132"/>
                    </a:lnTo>
                    <a:lnTo>
                      <a:pt x="751" y="132"/>
                    </a:lnTo>
                    <a:lnTo>
                      <a:pt x="752" y="132"/>
                    </a:lnTo>
                    <a:lnTo>
                      <a:pt x="752" y="132"/>
                    </a:lnTo>
                    <a:lnTo>
                      <a:pt x="752" y="132"/>
                    </a:lnTo>
                    <a:lnTo>
                      <a:pt x="752" y="133"/>
                    </a:lnTo>
                    <a:lnTo>
                      <a:pt x="753" y="133"/>
                    </a:lnTo>
                    <a:lnTo>
                      <a:pt x="753" y="133"/>
                    </a:lnTo>
                    <a:lnTo>
                      <a:pt x="753" y="132"/>
                    </a:lnTo>
                    <a:lnTo>
                      <a:pt x="754" y="133"/>
                    </a:lnTo>
                    <a:lnTo>
                      <a:pt x="754" y="133"/>
                    </a:lnTo>
                    <a:lnTo>
                      <a:pt x="754" y="133"/>
                    </a:lnTo>
                    <a:lnTo>
                      <a:pt x="755" y="132"/>
                    </a:lnTo>
                    <a:lnTo>
                      <a:pt x="755" y="132"/>
                    </a:lnTo>
                    <a:lnTo>
                      <a:pt x="755" y="133"/>
                    </a:lnTo>
                    <a:lnTo>
                      <a:pt x="756" y="133"/>
                    </a:lnTo>
                    <a:lnTo>
                      <a:pt x="756" y="132"/>
                    </a:lnTo>
                    <a:lnTo>
                      <a:pt x="756" y="132"/>
                    </a:lnTo>
                    <a:lnTo>
                      <a:pt x="756" y="133"/>
                    </a:lnTo>
                    <a:lnTo>
                      <a:pt x="757" y="132"/>
                    </a:lnTo>
                    <a:lnTo>
                      <a:pt x="757" y="132"/>
                    </a:lnTo>
                    <a:lnTo>
                      <a:pt x="757" y="132"/>
                    </a:lnTo>
                    <a:lnTo>
                      <a:pt x="758" y="132"/>
                    </a:lnTo>
                    <a:lnTo>
                      <a:pt x="758" y="132"/>
                    </a:lnTo>
                    <a:lnTo>
                      <a:pt x="758" y="132"/>
                    </a:lnTo>
                    <a:lnTo>
                      <a:pt x="759" y="131"/>
                    </a:lnTo>
                    <a:lnTo>
                      <a:pt x="759" y="132"/>
                    </a:lnTo>
                    <a:lnTo>
                      <a:pt x="759" y="132"/>
                    </a:lnTo>
                    <a:lnTo>
                      <a:pt x="759" y="132"/>
                    </a:lnTo>
                    <a:lnTo>
                      <a:pt x="760" y="131"/>
                    </a:lnTo>
                    <a:lnTo>
                      <a:pt x="760" y="131"/>
                    </a:lnTo>
                    <a:lnTo>
                      <a:pt x="760" y="131"/>
                    </a:lnTo>
                    <a:lnTo>
                      <a:pt x="761" y="132"/>
                    </a:lnTo>
                    <a:lnTo>
                      <a:pt x="761" y="131"/>
                    </a:lnTo>
                    <a:lnTo>
                      <a:pt x="761" y="131"/>
                    </a:lnTo>
                    <a:lnTo>
                      <a:pt x="762" y="131"/>
                    </a:lnTo>
                    <a:lnTo>
                      <a:pt x="762" y="131"/>
                    </a:lnTo>
                    <a:lnTo>
                      <a:pt x="762" y="131"/>
                    </a:lnTo>
                    <a:lnTo>
                      <a:pt x="762" y="131"/>
                    </a:lnTo>
                    <a:lnTo>
                      <a:pt x="763" y="131"/>
                    </a:lnTo>
                    <a:lnTo>
                      <a:pt x="763" y="130"/>
                    </a:lnTo>
                    <a:lnTo>
                      <a:pt x="763" y="131"/>
                    </a:lnTo>
                    <a:lnTo>
                      <a:pt x="764" y="131"/>
                    </a:lnTo>
                    <a:lnTo>
                      <a:pt x="764" y="130"/>
                    </a:lnTo>
                    <a:lnTo>
                      <a:pt x="764" y="130"/>
                    </a:lnTo>
                    <a:lnTo>
                      <a:pt x="765" y="131"/>
                    </a:lnTo>
                    <a:lnTo>
                      <a:pt x="765" y="130"/>
                    </a:lnTo>
                    <a:lnTo>
                      <a:pt x="765" y="130"/>
                    </a:lnTo>
                    <a:lnTo>
                      <a:pt x="766" y="130"/>
                    </a:lnTo>
                    <a:lnTo>
                      <a:pt x="766" y="130"/>
                    </a:lnTo>
                    <a:lnTo>
                      <a:pt x="766" y="130"/>
                    </a:lnTo>
                    <a:lnTo>
                      <a:pt x="766" y="130"/>
                    </a:lnTo>
                    <a:lnTo>
                      <a:pt x="767" y="130"/>
                    </a:lnTo>
                    <a:lnTo>
                      <a:pt x="767" y="130"/>
                    </a:lnTo>
                    <a:lnTo>
                      <a:pt x="767" y="130"/>
                    </a:lnTo>
                    <a:lnTo>
                      <a:pt x="768" y="130"/>
                    </a:lnTo>
                    <a:lnTo>
                      <a:pt x="768" y="130"/>
                    </a:lnTo>
                    <a:lnTo>
                      <a:pt x="768" y="130"/>
                    </a:lnTo>
                    <a:lnTo>
                      <a:pt x="769" y="130"/>
                    </a:lnTo>
                    <a:lnTo>
                      <a:pt x="769" y="129"/>
                    </a:lnTo>
                    <a:lnTo>
                      <a:pt x="769" y="130"/>
                    </a:lnTo>
                    <a:lnTo>
                      <a:pt x="769" y="129"/>
                    </a:lnTo>
                    <a:lnTo>
                      <a:pt x="770" y="129"/>
                    </a:lnTo>
                    <a:lnTo>
                      <a:pt x="770" y="129"/>
                    </a:lnTo>
                    <a:lnTo>
                      <a:pt x="770" y="129"/>
                    </a:lnTo>
                    <a:lnTo>
                      <a:pt x="771" y="129"/>
                    </a:lnTo>
                    <a:lnTo>
                      <a:pt x="771" y="129"/>
                    </a:lnTo>
                    <a:lnTo>
                      <a:pt x="771" y="129"/>
                    </a:lnTo>
                    <a:lnTo>
                      <a:pt x="772" y="130"/>
                    </a:lnTo>
                    <a:lnTo>
                      <a:pt x="772" y="129"/>
                    </a:lnTo>
                    <a:lnTo>
                      <a:pt x="772" y="129"/>
                    </a:lnTo>
                    <a:lnTo>
                      <a:pt x="772" y="129"/>
                    </a:lnTo>
                    <a:lnTo>
                      <a:pt x="773" y="129"/>
                    </a:lnTo>
                    <a:lnTo>
                      <a:pt x="773" y="128"/>
                    </a:lnTo>
                    <a:lnTo>
                      <a:pt x="773" y="129"/>
                    </a:lnTo>
                    <a:lnTo>
                      <a:pt x="774" y="129"/>
                    </a:lnTo>
                    <a:lnTo>
                      <a:pt x="774" y="128"/>
                    </a:lnTo>
                    <a:lnTo>
                      <a:pt x="774" y="128"/>
                    </a:lnTo>
                    <a:lnTo>
                      <a:pt x="775" y="128"/>
                    </a:lnTo>
                    <a:lnTo>
                      <a:pt x="775" y="128"/>
                    </a:lnTo>
                    <a:lnTo>
                      <a:pt x="775" y="127"/>
                    </a:lnTo>
                    <a:lnTo>
                      <a:pt x="776" y="128"/>
                    </a:lnTo>
                    <a:lnTo>
                      <a:pt x="776" y="127"/>
                    </a:lnTo>
                    <a:lnTo>
                      <a:pt x="776" y="127"/>
                    </a:lnTo>
                    <a:lnTo>
                      <a:pt x="776" y="126"/>
                    </a:lnTo>
                    <a:lnTo>
                      <a:pt x="777" y="127"/>
                    </a:lnTo>
                    <a:lnTo>
                      <a:pt x="777" y="126"/>
                    </a:lnTo>
                    <a:lnTo>
                      <a:pt x="777" y="126"/>
                    </a:lnTo>
                    <a:lnTo>
                      <a:pt x="778" y="126"/>
                    </a:lnTo>
                    <a:lnTo>
                      <a:pt x="778" y="126"/>
                    </a:lnTo>
                    <a:lnTo>
                      <a:pt x="778" y="126"/>
                    </a:lnTo>
                    <a:lnTo>
                      <a:pt x="779" y="125"/>
                    </a:lnTo>
                    <a:lnTo>
                      <a:pt x="779" y="126"/>
                    </a:lnTo>
                    <a:lnTo>
                      <a:pt x="779" y="126"/>
                    </a:lnTo>
                    <a:lnTo>
                      <a:pt x="779" y="126"/>
                    </a:lnTo>
                    <a:lnTo>
                      <a:pt x="780" y="125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1" y="126"/>
                    </a:lnTo>
                    <a:lnTo>
                      <a:pt x="781" y="125"/>
                    </a:lnTo>
                    <a:lnTo>
                      <a:pt x="781" y="125"/>
                    </a:lnTo>
                    <a:lnTo>
                      <a:pt x="782" y="126"/>
                    </a:lnTo>
                    <a:lnTo>
                      <a:pt x="782" y="125"/>
                    </a:lnTo>
                    <a:lnTo>
                      <a:pt x="782" y="125"/>
                    </a:lnTo>
                    <a:lnTo>
                      <a:pt x="782" y="125"/>
                    </a:lnTo>
                    <a:lnTo>
                      <a:pt x="783" y="125"/>
                    </a:lnTo>
                    <a:lnTo>
                      <a:pt x="783" y="125"/>
                    </a:lnTo>
                    <a:lnTo>
                      <a:pt x="783" y="125"/>
                    </a:lnTo>
                    <a:lnTo>
                      <a:pt x="784" y="124"/>
                    </a:lnTo>
                    <a:lnTo>
                      <a:pt x="784" y="125"/>
                    </a:lnTo>
                    <a:lnTo>
                      <a:pt x="784" y="125"/>
                    </a:lnTo>
                    <a:lnTo>
                      <a:pt x="785" y="125"/>
                    </a:lnTo>
                    <a:lnTo>
                      <a:pt x="785" y="124"/>
                    </a:lnTo>
                    <a:lnTo>
                      <a:pt x="785" y="125"/>
                    </a:lnTo>
                    <a:lnTo>
                      <a:pt x="786" y="125"/>
                    </a:lnTo>
                    <a:lnTo>
                      <a:pt x="786" y="125"/>
                    </a:lnTo>
                    <a:lnTo>
                      <a:pt x="786" y="124"/>
                    </a:lnTo>
                    <a:lnTo>
                      <a:pt x="786" y="124"/>
                    </a:lnTo>
                    <a:lnTo>
                      <a:pt x="787" y="124"/>
                    </a:lnTo>
                    <a:lnTo>
                      <a:pt x="787" y="124"/>
                    </a:lnTo>
                    <a:lnTo>
                      <a:pt x="787" y="125"/>
                    </a:lnTo>
                    <a:lnTo>
                      <a:pt x="788" y="124"/>
                    </a:lnTo>
                    <a:lnTo>
                      <a:pt x="788" y="124"/>
                    </a:lnTo>
                    <a:lnTo>
                      <a:pt x="788" y="124"/>
                    </a:lnTo>
                    <a:lnTo>
                      <a:pt x="789" y="124"/>
                    </a:lnTo>
                    <a:lnTo>
                      <a:pt x="789" y="124"/>
                    </a:lnTo>
                    <a:lnTo>
                      <a:pt x="789" y="123"/>
                    </a:lnTo>
                    <a:lnTo>
                      <a:pt x="789" y="124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0" y="123"/>
                    </a:lnTo>
                    <a:lnTo>
                      <a:pt x="791" y="123"/>
                    </a:lnTo>
                    <a:lnTo>
                      <a:pt x="791" y="123"/>
                    </a:lnTo>
                    <a:lnTo>
                      <a:pt x="791" y="123"/>
                    </a:lnTo>
                    <a:lnTo>
                      <a:pt x="792" y="122"/>
                    </a:lnTo>
                    <a:lnTo>
                      <a:pt x="792" y="123"/>
                    </a:lnTo>
                    <a:lnTo>
                      <a:pt x="792" y="123"/>
                    </a:lnTo>
                    <a:lnTo>
                      <a:pt x="792" y="122"/>
                    </a:lnTo>
                    <a:lnTo>
                      <a:pt x="793" y="122"/>
                    </a:lnTo>
                    <a:lnTo>
                      <a:pt x="793" y="122"/>
                    </a:lnTo>
                    <a:lnTo>
                      <a:pt x="793" y="122"/>
                    </a:lnTo>
                    <a:lnTo>
                      <a:pt x="794" y="122"/>
                    </a:lnTo>
                    <a:lnTo>
                      <a:pt x="794" y="122"/>
                    </a:lnTo>
                    <a:lnTo>
                      <a:pt x="794" y="122"/>
                    </a:lnTo>
                    <a:lnTo>
                      <a:pt x="795" y="122"/>
                    </a:lnTo>
                    <a:lnTo>
                      <a:pt x="795" y="122"/>
                    </a:lnTo>
                    <a:lnTo>
                      <a:pt x="795" y="122"/>
                    </a:lnTo>
                    <a:lnTo>
                      <a:pt x="796" y="121"/>
                    </a:lnTo>
                    <a:lnTo>
                      <a:pt x="796" y="122"/>
                    </a:lnTo>
                    <a:lnTo>
                      <a:pt x="796" y="122"/>
                    </a:lnTo>
                    <a:lnTo>
                      <a:pt x="796" y="121"/>
                    </a:lnTo>
                    <a:lnTo>
                      <a:pt x="797" y="121"/>
                    </a:lnTo>
                    <a:lnTo>
                      <a:pt x="797" y="121"/>
                    </a:lnTo>
                    <a:lnTo>
                      <a:pt x="797" y="121"/>
                    </a:lnTo>
                    <a:lnTo>
                      <a:pt x="798" y="121"/>
                    </a:lnTo>
                    <a:lnTo>
                      <a:pt x="798" y="121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9" y="120"/>
                    </a:lnTo>
                    <a:lnTo>
                      <a:pt x="799" y="120"/>
                    </a:lnTo>
                    <a:lnTo>
                      <a:pt x="799" y="119"/>
                    </a:lnTo>
                    <a:lnTo>
                      <a:pt x="800" y="119"/>
                    </a:lnTo>
                    <a:lnTo>
                      <a:pt x="800" y="119"/>
                    </a:lnTo>
                    <a:lnTo>
                      <a:pt x="800" y="118"/>
                    </a:lnTo>
                    <a:lnTo>
                      <a:pt x="801" y="118"/>
                    </a:lnTo>
                    <a:lnTo>
                      <a:pt x="801" y="118"/>
                    </a:lnTo>
                    <a:lnTo>
                      <a:pt x="801" y="118"/>
                    </a:lnTo>
                    <a:lnTo>
                      <a:pt x="802" y="117"/>
                    </a:lnTo>
                    <a:lnTo>
                      <a:pt x="802" y="117"/>
                    </a:lnTo>
                    <a:lnTo>
                      <a:pt x="802" y="117"/>
                    </a:lnTo>
                    <a:lnTo>
                      <a:pt x="802" y="117"/>
                    </a:lnTo>
                    <a:lnTo>
                      <a:pt x="803" y="116"/>
                    </a:lnTo>
                    <a:lnTo>
                      <a:pt x="803" y="116"/>
                    </a:lnTo>
                    <a:lnTo>
                      <a:pt x="803" y="116"/>
                    </a:lnTo>
                    <a:lnTo>
                      <a:pt x="804" y="116"/>
                    </a:lnTo>
                    <a:lnTo>
                      <a:pt x="804" y="116"/>
                    </a:lnTo>
                    <a:lnTo>
                      <a:pt x="804" y="116"/>
                    </a:lnTo>
                    <a:lnTo>
                      <a:pt x="805" y="116"/>
                    </a:lnTo>
                    <a:lnTo>
                      <a:pt x="805" y="115"/>
                    </a:lnTo>
                    <a:lnTo>
                      <a:pt x="805" y="115"/>
                    </a:lnTo>
                    <a:lnTo>
                      <a:pt x="806" y="115"/>
                    </a:lnTo>
                    <a:lnTo>
                      <a:pt x="806" y="115"/>
                    </a:lnTo>
                    <a:lnTo>
                      <a:pt x="806" y="115"/>
                    </a:lnTo>
                    <a:lnTo>
                      <a:pt x="806" y="115"/>
                    </a:lnTo>
                    <a:lnTo>
                      <a:pt x="807" y="115"/>
                    </a:lnTo>
                    <a:lnTo>
                      <a:pt x="807" y="114"/>
                    </a:lnTo>
                    <a:lnTo>
                      <a:pt x="807" y="113"/>
                    </a:lnTo>
                    <a:lnTo>
                      <a:pt x="808" y="113"/>
                    </a:lnTo>
                    <a:lnTo>
                      <a:pt x="808" y="113"/>
                    </a:lnTo>
                    <a:lnTo>
                      <a:pt x="808" y="113"/>
                    </a:lnTo>
                    <a:lnTo>
                      <a:pt x="808" y="112"/>
                    </a:lnTo>
                    <a:lnTo>
                      <a:pt x="809" y="112"/>
                    </a:lnTo>
                    <a:lnTo>
                      <a:pt x="809" y="112"/>
                    </a:lnTo>
                    <a:lnTo>
                      <a:pt x="809" y="111"/>
                    </a:lnTo>
                    <a:lnTo>
                      <a:pt x="810" y="111"/>
                    </a:lnTo>
                    <a:lnTo>
                      <a:pt x="810" y="110"/>
                    </a:lnTo>
                    <a:lnTo>
                      <a:pt x="810" y="110"/>
                    </a:lnTo>
                    <a:lnTo>
                      <a:pt x="811" y="109"/>
                    </a:lnTo>
                    <a:lnTo>
                      <a:pt x="811" y="109"/>
                    </a:lnTo>
                    <a:lnTo>
                      <a:pt x="811" y="107"/>
                    </a:lnTo>
                    <a:lnTo>
                      <a:pt x="812" y="107"/>
                    </a:lnTo>
                    <a:lnTo>
                      <a:pt x="812" y="107"/>
                    </a:lnTo>
                    <a:lnTo>
                      <a:pt x="812" y="106"/>
                    </a:lnTo>
                    <a:lnTo>
                      <a:pt x="812" y="106"/>
                    </a:lnTo>
                    <a:lnTo>
                      <a:pt x="813" y="105"/>
                    </a:lnTo>
                    <a:lnTo>
                      <a:pt x="813" y="105"/>
                    </a:lnTo>
                    <a:lnTo>
                      <a:pt x="813" y="104"/>
                    </a:lnTo>
                    <a:lnTo>
                      <a:pt x="814" y="103"/>
                    </a:lnTo>
                    <a:lnTo>
                      <a:pt x="814" y="101"/>
                    </a:lnTo>
                    <a:lnTo>
                      <a:pt x="814" y="101"/>
                    </a:lnTo>
                    <a:lnTo>
                      <a:pt x="815" y="100"/>
                    </a:lnTo>
                    <a:lnTo>
                      <a:pt x="815" y="99"/>
                    </a:lnTo>
                    <a:lnTo>
                      <a:pt x="815" y="97"/>
                    </a:lnTo>
                    <a:lnTo>
                      <a:pt x="815" y="95"/>
                    </a:lnTo>
                    <a:lnTo>
                      <a:pt x="816" y="94"/>
                    </a:lnTo>
                    <a:lnTo>
                      <a:pt x="816" y="93"/>
                    </a:lnTo>
                    <a:lnTo>
                      <a:pt x="816" y="91"/>
                    </a:lnTo>
                    <a:lnTo>
                      <a:pt x="817" y="88"/>
                    </a:lnTo>
                    <a:lnTo>
                      <a:pt x="817" y="86"/>
                    </a:lnTo>
                    <a:lnTo>
                      <a:pt x="817" y="83"/>
                    </a:lnTo>
                    <a:lnTo>
                      <a:pt x="818" y="80"/>
                    </a:lnTo>
                    <a:lnTo>
                      <a:pt x="818" y="77"/>
                    </a:lnTo>
                    <a:lnTo>
                      <a:pt x="818" y="74"/>
                    </a:lnTo>
                    <a:lnTo>
                      <a:pt x="818" y="70"/>
                    </a:lnTo>
                    <a:lnTo>
                      <a:pt x="819" y="66"/>
                    </a:lnTo>
                    <a:lnTo>
                      <a:pt x="819" y="62"/>
                    </a:lnTo>
                    <a:lnTo>
                      <a:pt x="819" y="58"/>
                    </a:lnTo>
                    <a:lnTo>
                      <a:pt x="820" y="54"/>
                    </a:lnTo>
                    <a:lnTo>
                      <a:pt x="820" y="50"/>
                    </a:lnTo>
                    <a:lnTo>
                      <a:pt x="820" y="45"/>
                    </a:lnTo>
                    <a:lnTo>
                      <a:pt x="821" y="42"/>
                    </a:lnTo>
                    <a:lnTo>
                      <a:pt x="821" y="38"/>
                    </a:lnTo>
                    <a:lnTo>
                      <a:pt x="821" y="35"/>
                    </a:lnTo>
                    <a:lnTo>
                      <a:pt x="822" y="32"/>
                    </a:lnTo>
                    <a:lnTo>
                      <a:pt x="822" y="29"/>
                    </a:lnTo>
                    <a:lnTo>
                      <a:pt x="822" y="27"/>
                    </a:lnTo>
                    <a:lnTo>
                      <a:pt x="822" y="26"/>
                    </a:lnTo>
                    <a:lnTo>
                      <a:pt x="823" y="24"/>
                    </a:lnTo>
                    <a:lnTo>
                      <a:pt x="823" y="23"/>
                    </a:lnTo>
                    <a:lnTo>
                      <a:pt x="823" y="22"/>
                    </a:lnTo>
                    <a:lnTo>
                      <a:pt x="824" y="23"/>
                    </a:lnTo>
                    <a:lnTo>
                      <a:pt x="824" y="22"/>
                    </a:lnTo>
                    <a:lnTo>
                      <a:pt x="824" y="22"/>
                    </a:lnTo>
                    <a:lnTo>
                      <a:pt x="825" y="22"/>
                    </a:lnTo>
                    <a:lnTo>
                      <a:pt x="825" y="22"/>
                    </a:lnTo>
                    <a:lnTo>
                      <a:pt x="825" y="23"/>
                    </a:lnTo>
                    <a:lnTo>
                      <a:pt x="825" y="24"/>
                    </a:lnTo>
                    <a:lnTo>
                      <a:pt x="826" y="25"/>
                    </a:lnTo>
                    <a:lnTo>
                      <a:pt x="826" y="25"/>
                    </a:lnTo>
                    <a:lnTo>
                      <a:pt x="826" y="26"/>
                    </a:lnTo>
                    <a:lnTo>
                      <a:pt x="827" y="27"/>
                    </a:lnTo>
                    <a:lnTo>
                      <a:pt x="827" y="29"/>
                    </a:lnTo>
                    <a:lnTo>
                      <a:pt x="827" y="30"/>
                    </a:lnTo>
                    <a:lnTo>
                      <a:pt x="828" y="31"/>
                    </a:lnTo>
                    <a:lnTo>
                      <a:pt x="828" y="33"/>
                    </a:lnTo>
                    <a:lnTo>
                      <a:pt x="828" y="34"/>
                    </a:lnTo>
                    <a:lnTo>
                      <a:pt x="828" y="35"/>
                    </a:lnTo>
                    <a:lnTo>
                      <a:pt x="829" y="37"/>
                    </a:lnTo>
                    <a:lnTo>
                      <a:pt x="829" y="39"/>
                    </a:lnTo>
                    <a:lnTo>
                      <a:pt x="829" y="40"/>
                    </a:lnTo>
                    <a:lnTo>
                      <a:pt x="830" y="41"/>
                    </a:lnTo>
                    <a:lnTo>
                      <a:pt x="830" y="43"/>
                    </a:lnTo>
                    <a:lnTo>
                      <a:pt x="830" y="44"/>
                    </a:lnTo>
                    <a:lnTo>
                      <a:pt x="831" y="45"/>
                    </a:lnTo>
                    <a:lnTo>
                      <a:pt x="831" y="47"/>
                    </a:lnTo>
                    <a:lnTo>
                      <a:pt x="831" y="48"/>
                    </a:lnTo>
                    <a:lnTo>
                      <a:pt x="832" y="50"/>
                    </a:lnTo>
                    <a:lnTo>
                      <a:pt x="832" y="51"/>
                    </a:lnTo>
                    <a:lnTo>
                      <a:pt x="832" y="52"/>
                    </a:lnTo>
                    <a:lnTo>
                      <a:pt x="832" y="54"/>
                    </a:lnTo>
                    <a:lnTo>
                      <a:pt x="833" y="55"/>
                    </a:lnTo>
                    <a:lnTo>
                      <a:pt x="833" y="57"/>
                    </a:lnTo>
                    <a:lnTo>
                      <a:pt x="833" y="58"/>
                    </a:lnTo>
                    <a:lnTo>
                      <a:pt x="834" y="59"/>
                    </a:lnTo>
                    <a:lnTo>
                      <a:pt x="834" y="60"/>
                    </a:lnTo>
                    <a:lnTo>
                      <a:pt x="834" y="61"/>
                    </a:lnTo>
                    <a:lnTo>
                      <a:pt x="835" y="63"/>
                    </a:lnTo>
                    <a:lnTo>
                      <a:pt x="835" y="64"/>
                    </a:lnTo>
                    <a:lnTo>
                      <a:pt x="835" y="65"/>
                    </a:lnTo>
                    <a:lnTo>
                      <a:pt x="835" y="66"/>
                    </a:lnTo>
                    <a:lnTo>
                      <a:pt x="836" y="66"/>
                    </a:lnTo>
                    <a:lnTo>
                      <a:pt x="836" y="68"/>
                    </a:lnTo>
                    <a:lnTo>
                      <a:pt x="836" y="69"/>
                    </a:lnTo>
                    <a:lnTo>
                      <a:pt x="837" y="70"/>
                    </a:lnTo>
                    <a:lnTo>
                      <a:pt x="837" y="71"/>
                    </a:lnTo>
                    <a:lnTo>
                      <a:pt x="837" y="72"/>
                    </a:lnTo>
                    <a:lnTo>
                      <a:pt x="838" y="73"/>
                    </a:lnTo>
                    <a:lnTo>
                      <a:pt x="838" y="75"/>
                    </a:lnTo>
                    <a:lnTo>
                      <a:pt x="838" y="76"/>
                    </a:lnTo>
                    <a:lnTo>
                      <a:pt x="838" y="77"/>
                    </a:lnTo>
                    <a:lnTo>
                      <a:pt x="839" y="78"/>
                    </a:lnTo>
                    <a:lnTo>
                      <a:pt x="839" y="79"/>
                    </a:lnTo>
                    <a:lnTo>
                      <a:pt x="839" y="80"/>
                    </a:lnTo>
                    <a:lnTo>
                      <a:pt x="840" y="81"/>
                    </a:lnTo>
                    <a:lnTo>
                      <a:pt x="840" y="82"/>
                    </a:lnTo>
                    <a:lnTo>
                      <a:pt x="840" y="83"/>
                    </a:lnTo>
                    <a:lnTo>
                      <a:pt x="841" y="84"/>
                    </a:lnTo>
                    <a:lnTo>
                      <a:pt x="841" y="84"/>
                    </a:lnTo>
                    <a:lnTo>
                      <a:pt x="841" y="85"/>
                    </a:lnTo>
                    <a:lnTo>
                      <a:pt x="842" y="87"/>
                    </a:lnTo>
                    <a:lnTo>
                      <a:pt x="842" y="88"/>
                    </a:lnTo>
                    <a:lnTo>
                      <a:pt x="842" y="89"/>
                    </a:lnTo>
                    <a:lnTo>
                      <a:pt x="842" y="89"/>
                    </a:lnTo>
                    <a:lnTo>
                      <a:pt x="843" y="90"/>
                    </a:lnTo>
                    <a:lnTo>
                      <a:pt x="843" y="91"/>
                    </a:lnTo>
                    <a:lnTo>
                      <a:pt x="843" y="92"/>
                    </a:lnTo>
                    <a:lnTo>
                      <a:pt x="844" y="93"/>
                    </a:lnTo>
                    <a:lnTo>
                      <a:pt x="844" y="94"/>
                    </a:lnTo>
                    <a:lnTo>
                      <a:pt x="844" y="95"/>
                    </a:lnTo>
                    <a:lnTo>
                      <a:pt x="845" y="95"/>
                    </a:lnTo>
                    <a:lnTo>
                      <a:pt x="845" y="96"/>
                    </a:lnTo>
                    <a:lnTo>
                      <a:pt x="845" y="97"/>
                    </a:lnTo>
                    <a:lnTo>
                      <a:pt x="845" y="98"/>
                    </a:lnTo>
                    <a:lnTo>
                      <a:pt x="846" y="99"/>
                    </a:lnTo>
                    <a:lnTo>
                      <a:pt x="846" y="98"/>
                    </a:lnTo>
                    <a:lnTo>
                      <a:pt x="846" y="99"/>
                    </a:lnTo>
                    <a:lnTo>
                      <a:pt x="847" y="100"/>
                    </a:lnTo>
                    <a:lnTo>
                      <a:pt x="847" y="101"/>
                    </a:lnTo>
                    <a:lnTo>
                      <a:pt x="847" y="101"/>
                    </a:lnTo>
                    <a:lnTo>
                      <a:pt x="848" y="102"/>
                    </a:lnTo>
                    <a:lnTo>
                      <a:pt x="848" y="102"/>
                    </a:lnTo>
                    <a:lnTo>
                      <a:pt x="848" y="103"/>
                    </a:lnTo>
                    <a:lnTo>
                      <a:pt x="848" y="104"/>
                    </a:lnTo>
                    <a:lnTo>
                      <a:pt x="849" y="104"/>
                    </a:lnTo>
                    <a:lnTo>
                      <a:pt x="849" y="104"/>
                    </a:lnTo>
                    <a:lnTo>
                      <a:pt x="849" y="105"/>
                    </a:lnTo>
                    <a:lnTo>
                      <a:pt x="850" y="106"/>
                    </a:lnTo>
                    <a:lnTo>
                      <a:pt x="850" y="106"/>
                    </a:lnTo>
                    <a:lnTo>
                      <a:pt x="850" y="107"/>
                    </a:lnTo>
                    <a:lnTo>
                      <a:pt x="851" y="107"/>
                    </a:lnTo>
                    <a:lnTo>
                      <a:pt x="851" y="108"/>
                    </a:lnTo>
                    <a:lnTo>
                      <a:pt x="851" y="108"/>
                    </a:lnTo>
                    <a:lnTo>
                      <a:pt x="852" y="108"/>
                    </a:lnTo>
                    <a:lnTo>
                      <a:pt x="852" y="109"/>
                    </a:lnTo>
                    <a:lnTo>
                      <a:pt x="852" y="109"/>
                    </a:lnTo>
                    <a:lnTo>
                      <a:pt x="852" y="109"/>
                    </a:lnTo>
                    <a:lnTo>
                      <a:pt x="853" y="110"/>
                    </a:lnTo>
                    <a:lnTo>
                      <a:pt x="853" y="110"/>
                    </a:lnTo>
                    <a:lnTo>
                      <a:pt x="853" y="111"/>
                    </a:lnTo>
                    <a:lnTo>
                      <a:pt x="854" y="110"/>
                    </a:lnTo>
                    <a:lnTo>
                      <a:pt x="854" y="111"/>
                    </a:lnTo>
                    <a:lnTo>
                      <a:pt x="854" y="112"/>
                    </a:lnTo>
                    <a:lnTo>
                      <a:pt x="854" y="112"/>
                    </a:lnTo>
                    <a:lnTo>
                      <a:pt x="855" y="112"/>
                    </a:lnTo>
                    <a:lnTo>
                      <a:pt x="855" y="113"/>
                    </a:lnTo>
                    <a:lnTo>
                      <a:pt x="855" y="113"/>
                    </a:lnTo>
                    <a:lnTo>
                      <a:pt x="856" y="113"/>
                    </a:lnTo>
                    <a:lnTo>
                      <a:pt x="856" y="114"/>
                    </a:lnTo>
                    <a:lnTo>
                      <a:pt x="856" y="114"/>
                    </a:lnTo>
                    <a:lnTo>
                      <a:pt x="857" y="114"/>
                    </a:lnTo>
                    <a:lnTo>
                      <a:pt x="857" y="115"/>
                    </a:lnTo>
                    <a:lnTo>
                      <a:pt x="857" y="115"/>
                    </a:lnTo>
                    <a:lnTo>
                      <a:pt x="858" y="115"/>
                    </a:lnTo>
                    <a:lnTo>
                      <a:pt x="858" y="115"/>
                    </a:lnTo>
                    <a:lnTo>
                      <a:pt x="858" y="116"/>
                    </a:lnTo>
                    <a:lnTo>
                      <a:pt x="858" y="116"/>
                    </a:lnTo>
                    <a:lnTo>
                      <a:pt x="859" y="116"/>
                    </a:lnTo>
                    <a:lnTo>
                      <a:pt x="859" y="117"/>
                    </a:lnTo>
                    <a:lnTo>
                      <a:pt x="859" y="117"/>
                    </a:lnTo>
                    <a:lnTo>
                      <a:pt x="860" y="117"/>
                    </a:lnTo>
                    <a:lnTo>
                      <a:pt x="860" y="117"/>
                    </a:lnTo>
                    <a:lnTo>
                      <a:pt x="860" y="118"/>
                    </a:lnTo>
                    <a:lnTo>
                      <a:pt x="861" y="118"/>
                    </a:lnTo>
                    <a:lnTo>
                      <a:pt x="861" y="118"/>
                    </a:lnTo>
                    <a:lnTo>
                      <a:pt x="861" y="118"/>
                    </a:lnTo>
                    <a:lnTo>
                      <a:pt x="862" y="119"/>
                    </a:lnTo>
                    <a:lnTo>
                      <a:pt x="862" y="119"/>
                    </a:lnTo>
                    <a:lnTo>
                      <a:pt x="862" y="118"/>
                    </a:lnTo>
                    <a:lnTo>
                      <a:pt x="862" y="119"/>
                    </a:lnTo>
                    <a:lnTo>
                      <a:pt x="863" y="120"/>
                    </a:lnTo>
                    <a:lnTo>
                      <a:pt x="863" y="119"/>
                    </a:lnTo>
                    <a:lnTo>
                      <a:pt x="863" y="120"/>
                    </a:lnTo>
                    <a:lnTo>
                      <a:pt x="864" y="121"/>
                    </a:lnTo>
                    <a:lnTo>
                      <a:pt x="864" y="121"/>
                    </a:lnTo>
                    <a:lnTo>
                      <a:pt x="864" y="121"/>
                    </a:lnTo>
                    <a:lnTo>
                      <a:pt x="864" y="121"/>
                    </a:lnTo>
                    <a:lnTo>
                      <a:pt x="865" y="122"/>
                    </a:lnTo>
                    <a:lnTo>
                      <a:pt x="865" y="122"/>
                    </a:lnTo>
                    <a:lnTo>
                      <a:pt x="865" y="122"/>
                    </a:lnTo>
                    <a:lnTo>
                      <a:pt x="866" y="123"/>
                    </a:lnTo>
                    <a:lnTo>
                      <a:pt x="866" y="123"/>
                    </a:lnTo>
                    <a:lnTo>
                      <a:pt x="866" y="123"/>
                    </a:lnTo>
                    <a:lnTo>
                      <a:pt x="867" y="123"/>
                    </a:lnTo>
                    <a:lnTo>
                      <a:pt x="867" y="123"/>
                    </a:lnTo>
                    <a:lnTo>
                      <a:pt x="867" y="123"/>
                    </a:lnTo>
                    <a:lnTo>
                      <a:pt x="868" y="123"/>
                    </a:lnTo>
                    <a:lnTo>
                      <a:pt x="868" y="123"/>
                    </a:lnTo>
                    <a:lnTo>
                      <a:pt x="868" y="124"/>
                    </a:lnTo>
                    <a:lnTo>
                      <a:pt x="868" y="124"/>
                    </a:lnTo>
                    <a:lnTo>
                      <a:pt x="869" y="124"/>
                    </a:lnTo>
                    <a:lnTo>
                      <a:pt x="869" y="124"/>
                    </a:lnTo>
                    <a:lnTo>
                      <a:pt x="869" y="124"/>
                    </a:lnTo>
                    <a:lnTo>
                      <a:pt x="870" y="125"/>
                    </a:lnTo>
                    <a:lnTo>
                      <a:pt x="870" y="125"/>
                    </a:lnTo>
                    <a:lnTo>
                      <a:pt x="870" y="124"/>
                    </a:lnTo>
                    <a:lnTo>
                      <a:pt x="871" y="125"/>
                    </a:lnTo>
                    <a:lnTo>
                      <a:pt x="871" y="125"/>
                    </a:lnTo>
                    <a:lnTo>
                      <a:pt x="871" y="125"/>
                    </a:lnTo>
                    <a:lnTo>
                      <a:pt x="871" y="125"/>
                    </a:lnTo>
                    <a:lnTo>
                      <a:pt x="872" y="125"/>
                    </a:lnTo>
                    <a:lnTo>
                      <a:pt x="872" y="126"/>
                    </a:lnTo>
                    <a:lnTo>
                      <a:pt x="872" y="126"/>
                    </a:lnTo>
                    <a:lnTo>
                      <a:pt x="873" y="126"/>
                    </a:lnTo>
                    <a:lnTo>
                      <a:pt x="873" y="125"/>
                    </a:lnTo>
                    <a:lnTo>
                      <a:pt x="873" y="126"/>
                    </a:lnTo>
                    <a:lnTo>
                      <a:pt x="874" y="126"/>
                    </a:lnTo>
                    <a:lnTo>
                      <a:pt x="874" y="126"/>
                    </a:lnTo>
                    <a:lnTo>
                      <a:pt x="874" y="125"/>
                    </a:lnTo>
                    <a:lnTo>
                      <a:pt x="874" y="126"/>
                    </a:lnTo>
                    <a:lnTo>
                      <a:pt x="875" y="126"/>
                    </a:lnTo>
                    <a:lnTo>
                      <a:pt x="875" y="126"/>
                    </a:lnTo>
                    <a:lnTo>
                      <a:pt x="875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7" y="126"/>
                    </a:lnTo>
                    <a:lnTo>
                      <a:pt x="877" y="126"/>
                    </a:lnTo>
                    <a:lnTo>
                      <a:pt x="877" y="126"/>
                    </a:lnTo>
                    <a:lnTo>
                      <a:pt x="878" y="126"/>
                    </a:lnTo>
                    <a:lnTo>
                      <a:pt x="878" y="127"/>
                    </a:lnTo>
                    <a:lnTo>
                      <a:pt x="878" y="126"/>
                    </a:lnTo>
                    <a:lnTo>
                      <a:pt x="878" y="127"/>
                    </a:lnTo>
                    <a:lnTo>
                      <a:pt x="879" y="127"/>
                    </a:lnTo>
                    <a:lnTo>
                      <a:pt x="879" y="127"/>
                    </a:lnTo>
                    <a:lnTo>
                      <a:pt x="879" y="127"/>
                    </a:lnTo>
                    <a:lnTo>
                      <a:pt x="880" y="127"/>
                    </a:lnTo>
                    <a:lnTo>
                      <a:pt x="880" y="127"/>
                    </a:lnTo>
                    <a:lnTo>
                      <a:pt x="880" y="126"/>
                    </a:lnTo>
                    <a:lnTo>
                      <a:pt x="881" y="127"/>
                    </a:lnTo>
                    <a:lnTo>
                      <a:pt x="881" y="127"/>
                    </a:lnTo>
                    <a:lnTo>
                      <a:pt x="881" y="127"/>
                    </a:lnTo>
                    <a:lnTo>
                      <a:pt x="881" y="128"/>
                    </a:lnTo>
                    <a:lnTo>
                      <a:pt x="882" y="127"/>
                    </a:lnTo>
                    <a:lnTo>
                      <a:pt x="882" y="127"/>
                    </a:lnTo>
                    <a:lnTo>
                      <a:pt x="882" y="127"/>
                    </a:lnTo>
                    <a:lnTo>
                      <a:pt x="883" y="128"/>
                    </a:lnTo>
                    <a:lnTo>
                      <a:pt x="883" y="127"/>
                    </a:lnTo>
                    <a:lnTo>
                      <a:pt x="883" y="127"/>
                    </a:lnTo>
                    <a:lnTo>
                      <a:pt x="884" y="128"/>
                    </a:lnTo>
                    <a:lnTo>
                      <a:pt x="884" y="128"/>
                    </a:lnTo>
                    <a:lnTo>
                      <a:pt x="884" y="127"/>
                    </a:lnTo>
                    <a:lnTo>
                      <a:pt x="884" y="128"/>
                    </a:lnTo>
                    <a:lnTo>
                      <a:pt x="885" y="128"/>
                    </a:lnTo>
                    <a:lnTo>
                      <a:pt x="885" y="127"/>
                    </a:lnTo>
                    <a:lnTo>
                      <a:pt x="885" y="128"/>
                    </a:lnTo>
                    <a:lnTo>
                      <a:pt x="886" y="128"/>
                    </a:lnTo>
                    <a:lnTo>
                      <a:pt x="886" y="127"/>
                    </a:lnTo>
                    <a:lnTo>
                      <a:pt x="886" y="128"/>
                    </a:lnTo>
                    <a:lnTo>
                      <a:pt x="887" y="128"/>
                    </a:lnTo>
                    <a:lnTo>
                      <a:pt x="887" y="127"/>
                    </a:lnTo>
                    <a:lnTo>
                      <a:pt x="887" y="128"/>
                    </a:lnTo>
                    <a:lnTo>
                      <a:pt x="888" y="128"/>
                    </a:lnTo>
                    <a:lnTo>
                      <a:pt x="888" y="128"/>
                    </a:lnTo>
                    <a:lnTo>
                      <a:pt x="888" y="128"/>
                    </a:lnTo>
                    <a:lnTo>
                      <a:pt x="888" y="129"/>
                    </a:lnTo>
                    <a:lnTo>
                      <a:pt x="889" y="129"/>
                    </a:lnTo>
                    <a:lnTo>
                      <a:pt x="889" y="128"/>
                    </a:lnTo>
                    <a:lnTo>
                      <a:pt x="889" y="129"/>
                    </a:lnTo>
                    <a:lnTo>
                      <a:pt x="890" y="129"/>
                    </a:lnTo>
                    <a:lnTo>
                      <a:pt x="890" y="128"/>
                    </a:lnTo>
                    <a:lnTo>
                      <a:pt x="890" y="128"/>
                    </a:lnTo>
                    <a:lnTo>
                      <a:pt x="891" y="129"/>
                    </a:lnTo>
                    <a:lnTo>
                      <a:pt x="891" y="129"/>
                    </a:lnTo>
                    <a:lnTo>
                      <a:pt x="891" y="128"/>
                    </a:lnTo>
                    <a:lnTo>
                      <a:pt x="891" y="129"/>
                    </a:lnTo>
                    <a:lnTo>
                      <a:pt x="892" y="129"/>
                    </a:lnTo>
                    <a:lnTo>
                      <a:pt x="892" y="128"/>
                    </a:lnTo>
                    <a:lnTo>
                      <a:pt x="892" y="129"/>
                    </a:lnTo>
                    <a:lnTo>
                      <a:pt x="893" y="129"/>
                    </a:lnTo>
                    <a:lnTo>
                      <a:pt x="893" y="129"/>
                    </a:lnTo>
                    <a:lnTo>
                      <a:pt x="893" y="128"/>
                    </a:lnTo>
                    <a:lnTo>
                      <a:pt x="894" y="128"/>
                    </a:lnTo>
                    <a:lnTo>
                      <a:pt x="894" y="128"/>
                    </a:lnTo>
                    <a:lnTo>
                      <a:pt x="894" y="128"/>
                    </a:lnTo>
                    <a:lnTo>
                      <a:pt x="894" y="128"/>
                    </a:lnTo>
                    <a:lnTo>
                      <a:pt x="895" y="128"/>
                    </a:lnTo>
                    <a:lnTo>
                      <a:pt x="895" y="128"/>
                    </a:lnTo>
                    <a:lnTo>
                      <a:pt x="895" y="128"/>
                    </a:lnTo>
                    <a:lnTo>
                      <a:pt x="896" y="128"/>
                    </a:lnTo>
                    <a:lnTo>
                      <a:pt x="896" y="128"/>
                    </a:lnTo>
                    <a:lnTo>
                      <a:pt x="896" y="128"/>
                    </a:lnTo>
                    <a:lnTo>
                      <a:pt x="897" y="127"/>
                    </a:lnTo>
                    <a:lnTo>
                      <a:pt x="897" y="128"/>
                    </a:lnTo>
                    <a:lnTo>
                      <a:pt x="897" y="128"/>
                    </a:lnTo>
                    <a:lnTo>
                      <a:pt x="898" y="128"/>
                    </a:lnTo>
                    <a:lnTo>
                      <a:pt x="898" y="128"/>
                    </a:lnTo>
                    <a:lnTo>
                      <a:pt x="898" y="128"/>
                    </a:lnTo>
                    <a:lnTo>
                      <a:pt x="898" y="128"/>
                    </a:lnTo>
                    <a:lnTo>
                      <a:pt x="899" y="128"/>
                    </a:lnTo>
                    <a:lnTo>
                      <a:pt x="899" y="128"/>
                    </a:lnTo>
                    <a:lnTo>
                      <a:pt x="899" y="128"/>
                    </a:lnTo>
                    <a:lnTo>
                      <a:pt x="900" y="128"/>
                    </a:lnTo>
                    <a:lnTo>
                      <a:pt x="900" y="128"/>
                    </a:lnTo>
                    <a:lnTo>
                      <a:pt x="900" y="128"/>
                    </a:lnTo>
                    <a:lnTo>
                      <a:pt x="901" y="128"/>
                    </a:lnTo>
                    <a:lnTo>
                      <a:pt x="901" y="128"/>
                    </a:lnTo>
                    <a:lnTo>
                      <a:pt x="901" y="128"/>
                    </a:lnTo>
                    <a:lnTo>
                      <a:pt x="901" y="128"/>
                    </a:lnTo>
                    <a:lnTo>
                      <a:pt x="902" y="128"/>
                    </a:lnTo>
                    <a:lnTo>
                      <a:pt x="902" y="128"/>
                    </a:lnTo>
                    <a:lnTo>
                      <a:pt x="902" y="128"/>
                    </a:lnTo>
                    <a:lnTo>
                      <a:pt x="903" y="129"/>
                    </a:lnTo>
                    <a:lnTo>
                      <a:pt x="903" y="128"/>
                    </a:lnTo>
                    <a:lnTo>
                      <a:pt x="903" y="129"/>
                    </a:lnTo>
                    <a:lnTo>
                      <a:pt x="904" y="129"/>
                    </a:lnTo>
                    <a:lnTo>
                      <a:pt x="904" y="129"/>
                    </a:lnTo>
                    <a:lnTo>
                      <a:pt x="904" y="128"/>
                    </a:lnTo>
                    <a:lnTo>
                      <a:pt x="904" y="129"/>
                    </a:lnTo>
                    <a:lnTo>
                      <a:pt x="905" y="129"/>
                    </a:lnTo>
                    <a:lnTo>
                      <a:pt x="905" y="129"/>
                    </a:lnTo>
                    <a:lnTo>
                      <a:pt x="905" y="129"/>
                    </a:lnTo>
                    <a:lnTo>
                      <a:pt x="906" y="129"/>
                    </a:lnTo>
                    <a:lnTo>
                      <a:pt x="906" y="129"/>
                    </a:lnTo>
                    <a:lnTo>
                      <a:pt x="906" y="129"/>
                    </a:lnTo>
                    <a:lnTo>
                      <a:pt x="907" y="129"/>
                    </a:lnTo>
                    <a:lnTo>
                      <a:pt x="907" y="129"/>
                    </a:lnTo>
                    <a:lnTo>
                      <a:pt x="907" y="129"/>
                    </a:lnTo>
                    <a:lnTo>
                      <a:pt x="908" y="129"/>
                    </a:lnTo>
                    <a:lnTo>
                      <a:pt x="908" y="129"/>
                    </a:lnTo>
                    <a:lnTo>
                      <a:pt x="908" y="129"/>
                    </a:lnTo>
                    <a:lnTo>
                      <a:pt x="908" y="129"/>
                    </a:lnTo>
                    <a:lnTo>
                      <a:pt x="909" y="129"/>
                    </a:lnTo>
                    <a:lnTo>
                      <a:pt x="909" y="128"/>
                    </a:lnTo>
                    <a:lnTo>
                      <a:pt x="909" y="129"/>
                    </a:lnTo>
                    <a:lnTo>
                      <a:pt x="910" y="129"/>
                    </a:lnTo>
                    <a:lnTo>
                      <a:pt x="910" y="129"/>
                    </a:lnTo>
                    <a:lnTo>
                      <a:pt x="910" y="129"/>
                    </a:lnTo>
                    <a:lnTo>
                      <a:pt x="910" y="129"/>
                    </a:lnTo>
                    <a:lnTo>
                      <a:pt x="911" y="129"/>
                    </a:lnTo>
                    <a:lnTo>
                      <a:pt x="911" y="129"/>
                    </a:lnTo>
                    <a:lnTo>
                      <a:pt x="911" y="130"/>
                    </a:lnTo>
                    <a:lnTo>
                      <a:pt x="912" y="129"/>
                    </a:lnTo>
                    <a:lnTo>
                      <a:pt x="912" y="130"/>
                    </a:lnTo>
                    <a:lnTo>
                      <a:pt x="912" y="130"/>
                    </a:lnTo>
                    <a:lnTo>
                      <a:pt x="913" y="129"/>
                    </a:lnTo>
                    <a:lnTo>
                      <a:pt x="913" y="130"/>
                    </a:lnTo>
                    <a:lnTo>
                      <a:pt x="913" y="130"/>
                    </a:lnTo>
                    <a:lnTo>
                      <a:pt x="914" y="129"/>
                    </a:lnTo>
                    <a:lnTo>
                      <a:pt x="914" y="130"/>
                    </a:lnTo>
                    <a:lnTo>
                      <a:pt x="914" y="130"/>
                    </a:lnTo>
                    <a:lnTo>
                      <a:pt x="914" y="130"/>
                    </a:lnTo>
                    <a:lnTo>
                      <a:pt x="915" y="130"/>
                    </a:lnTo>
                    <a:lnTo>
                      <a:pt x="915" y="130"/>
                    </a:lnTo>
                    <a:lnTo>
                      <a:pt x="915" y="130"/>
                    </a:lnTo>
                    <a:lnTo>
                      <a:pt x="916" y="129"/>
                    </a:lnTo>
                    <a:lnTo>
                      <a:pt x="916" y="130"/>
                    </a:lnTo>
                    <a:lnTo>
                      <a:pt x="916" y="130"/>
                    </a:lnTo>
                    <a:lnTo>
                      <a:pt x="917" y="129"/>
                    </a:lnTo>
                    <a:lnTo>
                      <a:pt x="917" y="130"/>
                    </a:lnTo>
                    <a:lnTo>
                      <a:pt x="917" y="130"/>
                    </a:lnTo>
                    <a:lnTo>
                      <a:pt x="918" y="129"/>
                    </a:lnTo>
                    <a:lnTo>
                      <a:pt x="918" y="130"/>
                    </a:lnTo>
                    <a:lnTo>
                      <a:pt x="918" y="130"/>
                    </a:lnTo>
                    <a:lnTo>
                      <a:pt x="918" y="130"/>
                    </a:lnTo>
                    <a:lnTo>
                      <a:pt x="919" y="130"/>
                    </a:lnTo>
                    <a:lnTo>
                      <a:pt x="919" y="130"/>
                    </a:lnTo>
                    <a:lnTo>
                      <a:pt x="919" y="130"/>
                    </a:lnTo>
                    <a:lnTo>
                      <a:pt x="920" y="130"/>
                    </a:lnTo>
                    <a:lnTo>
                      <a:pt x="920" y="130"/>
                    </a:lnTo>
                    <a:lnTo>
                      <a:pt x="920" y="130"/>
                    </a:lnTo>
                    <a:lnTo>
                      <a:pt x="920" y="130"/>
                    </a:lnTo>
                    <a:lnTo>
                      <a:pt x="921" y="130"/>
                    </a:lnTo>
                    <a:lnTo>
                      <a:pt x="921" y="130"/>
                    </a:lnTo>
                    <a:lnTo>
                      <a:pt x="921" y="130"/>
                    </a:lnTo>
                    <a:lnTo>
                      <a:pt x="922" y="130"/>
                    </a:lnTo>
                    <a:lnTo>
                      <a:pt x="922" y="131"/>
                    </a:lnTo>
                    <a:lnTo>
                      <a:pt x="922" y="131"/>
                    </a:lnTo>
                    <a:lnTo>
                      <a:pt x="923" y="131"/>
                    </a:lnTo>
                    <a:lnTo>
                      <a:pt x="923" y="131"/>
                    </a:lnTo>
                    <a:lnTo>
                      <a:pt x="923" y="132"/>
                    </a:lnTo>
                    <a:lnTo>
                      <a:pt x="924" y="132"/>
                    </a:lnTo>
                    <a:lnTo>
                      <a:pt x="924" y="132"/>
                    </a:lnTo>
                    <a:lnTo>
                      <a:pt x="924" y="132"/>
                    </a:lnTo>
                    <a:lnTo>
                      <a:pt x="924" y="132"/>
                    </a:lnTo>
                    <a:lnTo>
                      <a:pt x="925" y="132"/>
                    </a:lnTo>
                    <a:lnTo>
                      <a:pt x="925" y="132"/>
                    </a:lnTo>
                    <a:lnTo>
                      <a:pt x="925" y="132"/>
                    </a:lnTo>
                    <a:lnTo>
                      <a:pt x="926" y="132"/>
                    </a:lnTo>
                    <a:lnTo>
                      <a:pt x="926" y="132"/>
                    </a:lnTo>
                    <a:lnTo>
                      <a:pt x="926" y="131"/>
                    </a:lnTo>
                    <a:lnTo>
                      <a:pt x="927" y="132"/>
                    </a:lnTo>
                    <a:lnTo>
                      <a:pt x="927" y="132"/>
                    </a:lnTo>
                    <a:lnTo>
                      <a:pt x="927" y="132"/>
                    </a:lnTo>
                    <a:lnTo>
                      <a:pt x="927" y="131"/>
                    </a:lnTo>
                    <a:lnTo>
                      <a:pt x="928" y="132"/>
                    </a:lnTo>
                    <a:lnTo>
                      <a:pt x="928" y="132"/>
                    </a:lnTo>
                    <a:lnTo>
                      <a:pt x="928" y="131"/>
                    </a:lnTo>
                    <a:lnTo>
                      <a:pt x="929" y="132"/>
                    </a:lnTo>
                    <a:lnTo>
                      <a:pt x="929" y="132"/>
                    </a:lnTo>
                    <a:lnTo>
                      <a:pt x="929" y="132"/>
                    </a:lnTo>
                    <a:lnTo>
                      <a:pt x="930" y="131"/>
                    </a:lnTo>
                    <a:lnTo>
                      <a:pt x="930" y="132"/>
                    </a:lnTo>
                    <a:lnTo>
                      <a:pt x="930" y="132"/>
                    </a:lnTo>
                    <a:lnTo>
                      <a:pt x="930" y="132"/>
                    </a:lnTo>
                    <a:lnTo>
                      <a:pt x="931" y="131"/>
                    </a:lnTo>
                    <a:lnTo>
                      <a:pt x="931" y="132"/>
                    </a:lnTo>
                    <a:lnTo>
                      <a:pt x="931" y="132"/>
                    </a:lnTo>
                    <a:lnTo>
                      <a:pt x="932" y="132"/>
                    </a:lnTo>
                    <a:lnTo>
                      <a:pt x="932" y="132"/>
                    </a:lnTo>
                    <a:lnTo>
                      <a:pt x="932" y="132"/>
                    </a:lnTo>
                    <a:lnTo>
                      <a:pt x="933" y="132"/>
                    </a:lnTo>
                    <a:lnTo>
                      <a:pt x="933" y="132"/>
                    </a:lnTo>
                    <a:lnTo>
                      <a:pt x="933" y="132"/>
                    </a:lnTo>
                    <a:lnTo>
                      <a:pt x="934" y="131"/>
                    </a:lnTo>
                    <a:lnTo>
                      <a:pt x="934" y="132"/>
                    </a:lnTo>
                    <a:lnTo>
                      <a:pt x="934" y="132"/>
                    </a:lnTo>
                    <a:lnTo>
                      <a:pt x="934" y="132"/>
                    </a:lnTo>
                    <a:lnTo>
                      <a:pt x="935" y="131"/>
                    </a:lnTo>
                    <a:lnTo>
                      <a:pt x="935" y="131"/>
                    </a:lnTo>
                    <a:lnTo>
                      <a:pt x="935" y="132"/>
                    </a:lnTo>
                    <a:lnTo>
                      <a:pt x="936" y="131"/>
                    </a:lnTo>
                    <a:lnTo>
                      <a:pt x="936" y="131"/>
                    </a:lnTo>
                    <a:lnTo>
                      <a:pt x="936" y="132"/>
                    </a:lnTo>
                    <a:lnTo>
                      <a:pt x="937" y="132"/>
                    </a:lnTo>
                    <a:lnTo>
                      <a:pt x="937" y="132"/>
                    </a:lnTo>
                    <a:lnTo>
                      <a:pt x="937" y="131"/>
                    </a:lnTo>
                    <a:lnTo>
                      <a:pt x="937" y="131"/>
                    </a:lnTo>
                    <a:lnTo>
                      <a:pt x="938" y="132"/>
                    </a:lnTo>
                    <a:lnTo>
                      <a:pt x="938" y="131"/>
                    </a:lnTo>
                    <a:lnTo>
                      <a:pt x="938" y="131"/>
                    </a:lnTo>
                    <a:lnTo>
                      <a:pt x="939" y="132"/>
                    </a:lnTo>
                    <a:lnTo>
                      <a:pt x="939" y="131"/>
                    </a:lnTo>
                    <a:lnTo>
                      <a:pt x="939" y="131"/>
                    </a:lnTo>
                    <a:lnTo>
                      <a:pt x="940" y="131"/>
                    </a:lnTo>
                    <a:lnTo>
                      <a:pt x="940" y="131"/>
                    </a:lnTo>
                    <a:lnTo>
                      <a:pt x="940" y="130"/>
                    </a:lnTo>
                    <a:lnTo>
                      <a:pt x="940" y="131"/>
                    </a:lnTo>
                    <a:lnTo>
                      <a:pt x="941" y="131"/>
                    </a:lnTo>
                    <a:lnTo>
                      <a:pt x="941" y="131"/>
                    </a:lnTo>
                    <a:lnTo>
                      <a:pt x="941" y="131"/>
                    </a:lnTo>
                    <a:lnTo>
                      <a:pt x="942" y="131"/>
                    </a:lnTo>
                    <a:lnTo>
                      <a:pt x="942" y="131"/>
                    </a:lnTo>
                    <a:lnTo>
                      <a:pt x="942" y="132"/>
                    </a:lnTo>
                    <a:lnTo>
                      <a:pt x="943" y="131"/>
                    </a:lnTo>
                    <a:lnTo>
                      <a:pt x="943" y="131"/>
                    </a:lnTo>
                    <a:lnTo>
                      <a:pt x="943" y="131"/>
                    </a:lnTo>
                    <a:lnTo>
                      <a:pt x="944" y="131"/>
                    </a:lnTo>
                    <a:lnTo>
                      <a:pt x="944" y="130"/>
                    </a:lnTo>
                    <a:lnTo>
                      <a:pt x="944" y="131"/>
                    </a:lnTo>
                    <a:lnTo>
                      <a:pt x="944" y="131"/>
                    </a:lnTo>
                    <a:lnTo>
                      <a:pt x="945" y="131"/>
                    </a:lnTo>
                    <a:lnTo>
                      <a:pt x="945" y="131"/>
                    </a:lnTo>
                    <a:lnTo>
                      <a:pt x="945" y="131"/>
                    </a:lnTo>
                    <a:lnTo>
                      <a:pt x="946" y="131"/>
                    </a:lnTo>
                    <a:lnTo>
                      <a:pt x="946" y="130"/>
                    </a:lnTo>
                    <a:lnTo>
                      <a:pt x="946" y="131"/>
                    </a:lnTo>
                    <a:lnTo>
                      <a:pt x="947" y="131"/>
                    </a:lnTo>
                    <a:lnTo>
                      <a:pt x="947" y="130"/>
                    </a:lnTo>
                    <a:lnTo>
                      <a:pt x="947" y="131"/>
                    </a:lnTo>
                    <a:lnTo>
                      <a:pt x="947" y="131"/>
                    </a:lnTo>
                    <a:lnTo>
                      <a:pt x="948" y="131"/>
                    </a:lnTo>
                    <a:lnTo>
                      <a:pt x="948" y="131"/>
                    </a:lnTo>
                    <a:lnTo>
                      <a:pt x="948" y="131"/>
                    </a:lnTo>
                    <a:lnTo>
                      <a:pt x="949" y="131"/>
                    </a:lnTo>
                    <a:lnTo>
                      <a:pt x="949" y="130"/>
                    </a:lnTo>
                    <a:lnTo>
                      <a:pt x="949" y="131"/>
                    </a:lnTo>
                    <a:lnTo>
                      <a:pt x="950" y="131"/>
                    </a:lnTo>
                    <a:lnTo>
                      <a:pt x="950" y="130"/>
                    </a:lnTo>
                    <a:lnTo>
                      <a:pt x="950" y="131"/>
                    </a:lnTo>
                    <a:lnTo>
                      <a:pt x="950" y="131"/>
                    </a:lnTo>
                    <a:lnTo>
                      <a:pt x="951" y="131"/>
                    </a:lnTo>
                    <a:lnTo>
                      <a:pt x="951" y="130"/>
                    </a:lnTo>
                    <a:lnTo>
                      <a:pt x="951" y="130"/>
                    </a:lnTo>
                    <a:lnTo>
                      <a:pt x="952" y="130"/>
                    </a:lnTo>
                    <a:lnTo>
                      <a:pt x="952" y="130"/>
                    </a:lnTo>
                    <a:lnTo>
                      <a:pt x="952" y="129"/>
                    </a:lnTo>
                    <a:lnTo>
                      <a:pt x="953" y="130"/>
                    </a:lnTo>
                    <a:lnTo>
                      <a:pt x="953" y="130"/>
                    </a:lnTo>
                    <a:lnTo>
                      <a:pt x="953" y="129"/>
                    </a:lnTo>
                    <a:lnTo>
                      <a:pt x="954" y="129"/>
                    </a:lnTo>
                    <a:lnTo>
                      <a:pt x="954" y="130"/>
                    </a:lnTo>
                    <a:lnTo>
                      <a:pt x="954" y="130"/>
                    </a:lnTo>
                    <a:lnTo>
                      <a:pt x="954" y="129"/>
                    </a:lnTo>
                    <a:lnTo>
                      <a:pt x="955" y="129"/>
                    </a:lnTo>
                    <a:lnTo>
                      <a:pt x="955" y="130"/>
                    </a:lnTo>
                    <a:lnTo>
                      <a:pt x="955" y="130"/>
                    </a:lnTo>
                    <a:lnTo>
                      <a:pt x="956" y="129"/>
                    </a:lnTo>
                    <a:lnTo>
                      <a:pt x="956" y="130"/>
                    </a:lnTo>
                    <a:lnTo>
                      <a:pt x="956" y="130"/>
                    </a:lnTo>
                    <a:lnTo>
                      <a:pt x="957" y="130"/>
                    </a:lnTo>
                    <a:lnTo>
                      <a:pt x="957" y="129"/>
                    </a:lnTo>
                    <a:lnTo>
                      <a:pt x="957" y="130"/>
                    </a:lnTo>
                    <a:lnTo>
                      <a:pt x="957" y="130"/>
                    </a:lnTo>
                    <a:lnTo>
                      <a:pt x="958" y="130"/>
                    </a:lnTo>
                    <a:lnTo>
                      <a:pt x="958" y="129"/>
                    </a:lnTo>
                    <a:lnTo>
                      <a:pt x="958" y="130"/>
                    </a:lnTo>
                    <a:lnTo>
                      <a:pt x="959" y="130"/>
                    </a:lnTo>
                    <a:lnTo>
                      <a:pt x="959" y="129"/>
                    </a:lnTo>
                    <a:lnTo>
                      <a:pt x="959" y="129"/>
                    </a:lnTo>
                    <a:lnTo>
                      <a:pt x="960" y="129"/>
                    </a:lnTo>
                    <a:lnTo>
                      <a:pt x="960" y="129"/>
                    </a:lnTo>
                    <a:lnTo>
                      <a:pt x="960" y="130"/>
                    </a:lnTo>
                    <a:lnTo>
                      <a:pt x="960" y="129"/>
                    </a:lnTo>
                    <a:lnTo>
                      <a:pt x="961" y="129"/>
                    </a:lnTo>
                    <a:lnTo>
                      <a:pt x="961" y="129"/>
                    </a:lnTo>
                    <a:lnTo>
                      <a:pt x="961" y="129"/>
                    </a:lnTo>
                    <a:lnTo>
                      <a:pt x="962" y="129"/>
                    </a:lnTo>
                    <a:lnTo>
                      <a:pt x="962" y="129"/>
                    </a:lnTo>
                    <a:lnTo>
                      <a:pt x="962" y="129"/>
                    </a:lnTo>
                    <a:lnTo>
                      <a:pt x="963" y="129"/>
                    </a:lnTo>
                    <a:lnTo>
                      <a:pt x="963" y="129"/>
                    </a:lnTo>
                    <a:lnTo>
                      <a:pt x="963" y="129"/>
                    </a:lnTo>
                    <a:lnTo>
                      <a:pt x="964" y="129"/>
                    </a:lnTo>
                    <a:lnTo>
                      <a:pt x="964" y="129"/>
                    </a:lnTo>
                    <a:lnTo>
                      <a:pt x="964" y="129"/>
                    </a:lnTo>
                    <a:lnTo>
                      <a:pt x="964" y="129"/>
                    </a:lnTo>
                    <a:lnTo>
                      <a:pt x="965" y="129"/>
                    </a:lnTo>
                    <a:lnTo>
                      <a:pt x="965" y="129"/>
                    </a:lnTo>
                    <a:lnTo>
                      <a:pt x="965" y="129"/>
                    </a:lnTo>
                    <a:lnTo>
                      <a:pt x="966" y="128"/>
                    </a:lnTo>
                    <a:lnTo>
                      <a:pt x="966" y="129"/>
                    </a:lnTo>
                    <a:lnTo>
                      <a:pt x="966" y="129"/>
                    </a:lnTo>
                    <a:lnTo>
                      <a:pt x="966" y="129"/>
                    </a:lnTo>
                    <a:lnTo>
                      <a:pt x="967" y="128"/>
                    </a:lnTo>
                    <a:lnTo>
                      <a:pt x="967" y="129"/>
                    </a:lnTo>
                    <a:lnTo>
                      <a:pt x="967" y="129"/>
                    </a:lnTo>
                    <a:lnTo>
                      <a:pt x="968" y="129"/>
                    </a:lnTo>
                    <a:lnTo>
                      <a:pt x="968" y="129"/>
                    </a:lnTo>
                    <a:lnTo>
                      <a:pt x="968" y="129"/>
                    </a:lnTo>
                    <a:lnTo>
                      <a:pt x="969" y="129"/>
                    </a:lnTo>
                    <a:lnTo>
                      <a:pt x="969" y="128"/>
                    </a:lnTo>
                    <a:lnTo>
                      <a:pt x="969" y="128"/>
                    </a:lnTo>
                    <a:lnTo>
                      <a:pt x="970" y="129"/>
                    </a:lnTo>
                    <a:lnTo>
                      <a:pt x="970" y="128"/>
                    </a:lnTo>
                    <a:lnTo>
                      <a:pt x="970" y="129"/>
                    </a:lnTo>
                    <a:lnTo>
                      <a:pt x="970" y="129"/>
                    </a:lnTo>
                    <a:lnTo>
                      <a:pt x="971" y="128"/>
                    </a:lnTo>
                    <a:lnTo>
                      <a:pt x="971" y="129"/>
                    </a:lnTo>
                    <a:lnTo>
                      <a:pt x="971" y="129"/>
                    </a:lnTo>
                    <a:lnTo>
                      <a:pt x="972" y="128"/>
                    </a:lnTo>
                    <a:lnTo>
                      <a:pt x="972" y="129"/>
                    </a:lnTo>
                    <a:lnTo>
                      <a:pt x="972" y="129"/>
                    </a:lnTo>
                    <a:lnTo>
                      <a:pt x="973" y="128"/>
                    </a:lnTo>
                    <a:lnTo>
                      <a:pt x="973" y="129"/>
                    </a:lnTo>
                    <a:lnTo>
                      <a:pt x="973" y="128"/>
                    </a:lnTo>
                    <a:lnTo>
                      <a:pt x="974" y="128"/>
                    </a:lnTo>
                    <a:lnTo>
                      <a:pt x="974" y="129"/>
                    </a:lnTo>
                    <a:lnTo>
                      <a:pt x="974" y="129"/>
                    </a:lnTo>
                    <a:lnTo>
                      <a:pt x="974" y="128"/>
                    </a:lnTo>
                    <a:lnTo>
                      <a:pt x="975" y="128"/>
                    </a:lnTo>
                    <a:lnTo>
                      <a:pt x="975" y="129"/>
                    </a:lnTo>
                    <a:lnTo>
                      <a:pt x="975" y="128"/>
                    </a:lnTo>
                    <a:lnTo>
                      <a:pt x="976" y="128"/>
                    </a:lnTo>
                    <a:lnTo>
                      <a:pt x="976" y="128"/>
                    </a:lnTo>
                    <a:lnTo>
                      <a:pt x="976" y="128"/>
                    </a:lnTo>
                    <a:lnTo>
                      <a:pt x="976" y="128"/>
                    </a:lnTo>
                    <a:lnTo>
                      <a:pt x="977" y="128"/>
                    </a:lnTo>
                    <a:lnTo>
                      <a:pt x="977" y="128"/>
                    </a:lnTo>
                    <a:lnTo>
                      <a:pt x="977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8" y="128"/>
                    </a:lnTo>
                    <a:lnTo>
                      <a:pt x="979" y="128"/>
                    </a:lnTo>
                    <a:lnTo>
                      <a:pt x="979" y="128"/>
                    </a:lnTo>
                    <a:lnTo>
                      <a:pt x="979" y="128"/>
                    </a:lnTo>
                    <a:lnTo>
                      <a:pt x="980" y="128"/>
                    </a:lnTo>
                    <a:lnTo>
                      <a:pt x="980" y="128"/>
                    </a:lnTo>
                    <a:lnTo>
                      <a:pt x="980" y="128"/>
                    </a:lnTo>
                    <a:lnTo>
                      <a:pt x="980" y="128"/>
                    </a:lnTo>
                    <a:lnTo>
                      <a:pt x="981" y="128"/>
                    </a:lnTo>
                    <a:lnTo>
                      <a:pt x="981" y="129"/>
                    </a:lnTo>
                    <a:lnTo>
                      <a:pt x="981" y="129"/>
                    </a:lnTo>
                    <a:lnTo>
                      <a:pt x="982" y="129"/>
                    </a:lnTo>
                    <a:lnTo>
                      <a:pt x="982" y="129"/>
                    </a:lnTo>
                    <a:lnTo>
                      <a:pt x="982" y="129"/>
                    </a:lnTo>
                    <a:lnTo>
                      <a:pt x="983" y="130"/>
                    </a:lnTo>
                    <a:lnTo>
                      <a:pt x="983" y="129"/>
                    </a:lnTo>
                    <a:lnTo>
                      <a:pt x="983" y="129"/>
                    </a:lnTo>
                    <a:lnTo>
                      <a:pt x="983" y="129"/>
                    </a:lnTo>
                    <a:lnTo>
                      <a:pt x="984" y="129"/>
                    </a:lnTo>
                    <a:lnTo>
                      <a:pt x="984" y="129"/>
                    </a:lnTo>
                    <a:lnTo>
                      <a:pt x="984" y="129"/>
                    </a:lnTo>
                    <a:lnTo>
                      <a:pt x="985" y="129"/>
                    </a:lnTo>
                    <a:lnTo>
                      <a:pt x="985" y="129"/>
                    </a:lnTo>
                    <a:lnTo>
                      <a:pt x="985" y="128"/>
                    </a:lnTo>
                    <a:lnTo>
                      <a:pt x="986" y="128"/>
                    </a:lnTo>
                    <a:lnTo>
                      <a:pt x="986" y="129"/>
                    </a:lnTo>
                    <a:lnTo>
                      <a:pt x="986" y="129"/>
                    </a:lnTo>
                    <a:lnTo>
                      <a:pt x="986" y="128"/>
                    </a:lnTo>
                    <a:lnTo>
                      <a:pt x="987" y="129"/>
                    </a:lnTo>
                    <a:lnTo>
                      <a:pt x="987" y="129"/>
                    </a:lnTo>
                    <a:lnTo>
                      <a:pt x="987" y="128"/>
                    </a:lnTo>
                    <a:lnTo>
                      <a:pt x="988" y="128"/>
                    </a:lnTo>
                    <a:lnTo>
                      <a:pt x="988" y="128"/>
                    </a:lnTo>
                    <a:lnTo>
                      <a:pt x="988" y="128"/>
                    </a:lnTo>
                    <a:lnTo>
                      <a:pt x="989" y="128"/>
                    </a:lnTo>
                    <a:lnTo>
                      <a:pt x="989" y="128"/>
                    </a:lnTo>
                    <a:lnTo>
                      <a:pt x="989" y="128"/>
                    </a:lnTo>
                    <a:lnTo>
                      <a:pt x="990" y="128"/>
                    </a:lnTo>
                    <a:lnTo>
                      <a:pt x="990" y="128"/>
                    </a:lnTo>
                    <a:lnTo>
                      <a:pt x="990" y="128"/>
                    </a:lnTo>
                    <a:lnTo>
                      <a:pt x="990" y="128"/>
                    </a:lnTo>
                    <a:lnTo>
                      <a:pt x="991" y="128"/>
                    </a:lnTo>
                    <a:lnTo>
                      <a:pt x="991" y="128"/>
                    </a:lnTo>
                    <a:lnTo>
                      <a:pt x="991" y="128"/>
                    </a:lnTo>
                    <a:lnTo>
                      <a:pt x="992" y="127"/>
                    </a:lnTo>
                    <a:lnTo>
                      <a:pt x="992" y="128"/>
                    </a:lnTo>
                    <a:lnTo>
                      <a:pt x="992" y="128"/>
                    </a:lnTo>
                    <a:lnTo>
                      <a:pt x="993" y="127"/>
                    </a:lnTo>
                    <a:lnTo>
                      <a:pt x="993" y="127"/>
                    </a:lnTo>
                    <a:lnTo>
                      <a:pt x="993" y="127"/>
                    </a:lnTo>
                    <a:lnTo>
                      <a:pt x="993" y="127"/>
                    </a:lnTo>
                    <a:lnTo>
                      <a:pt x="994" y="127"/>
                    </a:lnTo>
                    <a:lnTo>
                      <a:pt x="994" y="126"/>
                    </a:lnTo>
                    <a:lnTo>
                      <a:pt x="994" y="127"/>
                    </a:lnTo>
                    <a:lnTo>
                      <a:pt x="995" y="127"/>
                    </a:lnTo>
                    <a:lnTo>
                      <a:pt x="995" y="127"/>
                    </a:lnTo>
                    <a:lnTo>
                      <a:pt x="995" y="126"/>
                    </a:lnTo>
                    <a:lnTo>
                      <a:pt x="996" y="127"/>
                    </a:lnTo>
                    <a:lnTo>
                      <a:pt x="996" y="127"/>
                    </a:lnTo>
                    <a:lnTo>
                      <a:pt x="996" y="127"/>
                    </a:lnTo>
                    <a:lnTo>
                      <a:pt x="996" y="126"/>
                    </a:lnTo>
                    <a:lnTo>
                      <a:pt x="997" y="127"/>
                    </a:lnTo>
                    <a:lnTo>
                      <a:pt x="997" y="127"/>
                    </a:lnTo>
                    <a:lnTo>
                      <a:pt x="997" y="126"/>
                    </a:lnTo>
                    <a:lnTo>
                      <a:pt x="998" y="126"/>
                    </a:lnTo>
                    <a:lnTo>
                      <a:pt x="998" y="126"/>
                    </a:lnTo>
                    <a:lnTo>
                      <a:pt x="998" y="126"/>
                    </a:lnTo>
                    <a:lnTo>
                      <a:pt x="999" y="126"/>
                    </a:lnTo>
                    <a:lnTo>
                      <a:pt x="999" y="126"/>
                    </a:lnTo>
                    <a:lnTo>
                      <a:pt x="999" y="126"/>
                    </a:lnTo>
                    <a:lnTo>
                      <a:pt x="1000" y="125"/>
                    </a:lnTo>
                    <a:lnTo>
                      <a:pt x="1000" y="126"/>
                    </a:lnTo>
                    <a:lnTo>
                      <a:pt x="1000" y="126"/>
                    </a:lnTo>
                    <a:lnTo>
                      <a:pt x="1000" y="125"/>
                    </a:lnTo>
                    <a:lnTo>
                      <a:pt x="1001" y="125"/>
                    </a:lnTo>
                    <a:lnTo>
                      <a:pt x="1001" y="125"/>
                    </a:lnTo>
                    <a:lnTo>
                      <a:pt x="1001" y="125"/>
                    </a:lnTo>
                    <a:lnTo>
                      <a:pt x="1002" y="125"/>
                    </a:lnTo>
                    <a:lnTo>
                      <a:pt x="1002" y="125"/>
                    </a:lnTo>
                    <a:lnTo>
                      <a:pt x="1002" y="125"/>
                    </a:lnTo>
                    <a:lnTo>
                      <a:pt x="1003" y="125"/>
                    </a:lnTo>
                    <a:lnTo>
                      <a:pt x="1003" y="125"/>
                    </a:lnTo>
                    <a:lnTo>
                      <a:pt x="1003" y="125"/>
                    </a:lnTo>
                    <a:lnTo>
                      <a:pt x="1003" y="125"/>
                    </a:lnTo>
                    <a:lnTo>
                      <a:pt x="1004" y="125"/>
                    </a:lnTo>
                    <a:lnTo>
                      <a:pt x="1004" y="125"/>
                    </a:lnTo>
                    <a:lnTo>
                      <a:pt x="1004" y="124"/>
                    </a:lnTo>
                    <a:lnTo>
                      <a:pt x="1005" y="125"/>
                    </a:lnTo>
                    <a:lnTo>
                      <a:pt x="1005" y="125"/>
                    </a:lnTo>
                    <a:lnTo>
                      <a:pt x="1005" y="124"/>
                    </a:lnTo>
                    <a:lnTo>
                      <a:pt x="1006" y="125"/>
                    </a:lnTo>
                    <a:lnTo>
                      <a:pt x="1006" y="125"/>
                    </a:lnTo>
                    <a:lnTo>
                      <a:pt x="1006" y="124"/>
                    </a:lnTo>
                    <a:lnTo>
                      <a:pt x="1006" y="124"/>
                    </a:lnTo>
                    <a:lnTo>
                      <a:pt x="1007" y="124"/>
                    </a:lnTo>
                    <a:lnTo>
                      <a:pt x="1007" y="124"/>
                    </a:lnTo>
                    <a:lnTo>
                      <a:pt x="1007" y="124"/>
                    </a:lnTo>
                    <a:lnTo>
                      <a:pt x="1008" y="123"/>
                    </a:lnTo>
                    <a:lnTo>
                      <a:pt x="1008" y="124"/>
                    </a:lnTo>
                    <a:lnTo>
                      <a:pt x="1008" y="124"/>
                    </a:lnTo>
                    <a:lnTo>
                      <a:pt x="1009" y="123"/>
                    </a:lnTo>
                    <a:lnTo>
                      <a:pt x="1009" y="123"/>
                    </a:lnTo>
                    <a:lnTo>
                      <a:pt x="1009" y="123"/>
                    </a:lnTo>
                    <a:lnTo>
                      <a:pt x="1010" y="124"/>
                    </a:lnTo>
                    <a:lnTo>
                      <a:pt x="1010" y="123"/>
                    </a:lnTo>
                    <a:lnTo>
                      <a:pt x="1010" y="123"/>
                    </a:lnTo>
                    <a:lnTo>
                      <a:pt x="1010" y="122"/>
                    </a:lnTo>
                    <a:lnTo>
                      <a:pt x="1011" y="122"/>
                    </a:lnTo>
                    <a:lnTo>
                      <a:pt x="1011" y="122"/>
                    </a:lnTo>
                    <a:lnTo>
                      <a:pt x="1011" y="122"/>
                    </a:lnTo>
                    <a:lnTo>
                      <a:pt x="1012" y="122"/>
                    </a:lnTo>
                    <a:lnTo>
                      <a:pt x="1012" y="121"/>
                    </a:lnTo>
                    <a:lnTo>
                      <a:pt x="1012" y="121"/>
                    </a:lnTo>
                    <a:lnTo>
                      <a:pt x="1013" y="122"/>
                    </a:lnTo>
                    <a:lnTo>
                      <a:pt x="1013" y="121"/>
                    </a:lnTo>
                    <a:lnTo>
                      <a:pt x="1013" y="121"/>
                    </a:lnTo>
                    <a:lnTo>
                      <a:pt x="1013" y="121"/>
                    </a:lnTo>
                    <a:lnTo>
                      <a:pt x="1014" y="121"/>
                    </a:lnTo>
                    <a:lnTo>
                      <a:pt x="1014" y="121"/>
                    </a:lnTo>
                    <a:lnTo>
                      <a:pt x="1014" y="121"/>
                    </a:lnTo>
                    <a:lnTo>
                      <a:pt x="1015" y="120"/>
                    </a:lnTo>
                    <a:lnTo>
                      <a:pt x="1015" y="121"/>
                    </a:lnTo>
                    <a:lnTo>
                      <a:pt x="1015" y="121"/>
                    </a:lnTo>
                    <a:lnTo>
                      <a:pt x="1016" y="121"/>
                    </a:lnTo>
                    <a:lnTo>
                      <a:pt x="1016" y="120"/>
                    </a:lnTo>
                    <a:lnTo>
                      <a:pt x="1016" y="121"/>
                    </a:lnTo>
                    <a:lnTo>
                      <a:pt x="1016" y="120"/>
                    </a:lnTo>
                    <a:lnTo>
                      <a:pt x="1017" y="120"/>
                    </a:lnTo>
                    <a:lnTo>
                      <a:pt x="1017" y="120"/>
                    </a:lnTo>
                    <a:lnTo>
                      <a:pt x="1017" y="120"/>
                    </a:lnTo>
                    <a:lnTo>
                      <a:pt x="1018" y="120"/>
                    </a:lnTo>
                    <a:lnTo>
                      <a:pt x="1018" y="120"/>
                    </a:lnTo>
                    <a:lnTo>
                      <a:pt x="1018" y="119"/>
                    </a:lnTo>
                    <a:lnTo>
                      <a:pt x="1019" y="119"/>
                    </a:lnTo>
                    <a:lnTo>
                      <a:pt x="1019" y="119"/>
                    </a:lnTo>
                    <a:lnTo>
                      <a:pt x="1019" y="119"/>
                    </a:lnTo>
                    <a:lnTo>
                      <a:pt x="1020" y="119"/>
                    </a:lnTo>
                    <a:lnTo>
                      <a:pt x="1020" y="118"/>
                    </a:lnTo>
                    <a:lnTo>
                      <a:pt x="1020" y="119"/>
                    </a:lnTo>
                    <a:lnTo>
                      <a:pt x="1020" y="119"/>
                    </a:lnTo>
                    <a:lnTo>
                      <a:pt x="1021" y="119"/>
                    </a:lnTo>
                    <a:lnTo>
                      <a:pt x="1021" y="118"/>
                    </a:lnTo>
                    <a:lnTo>
                      <a:pt x="1021" y="118"/>
                    </a:lnTo>
                    <a:lnTo>
                      <a:pt x="1022" y="118"/>
                    </a:lnTo>
                    <a:lnTo>
                      <a:pt x="1022" y="118"/>
                    </a:lnTo>
                    <a:lnTo>
                      <a:pt x="1022" y="118"/>
                    </a:lnTo>
                    <a:lnTo>
                      <a:pt x="1023" y="117"/>
                    </a:lnTo>
                    <a:lnTo>
                      <a:pt x="1023" y="118"/>
                    </a:lnTo>
                    <a:lnTo>
                      <a:pt x="1023" y="118"/>
                    </a:lnTo>
                    <a:lnTo>
                      <a:pt x="1023" y="117"/>
                    </a:lnTo>
                    <a:lnTo>
                      <a:pt x="1024" y="117"/>
                    </a:lnTo>
                    <a:lnTo>
                      <a:pt x="1024" y="117"/>
                    </a:lnTo>
                    <a:lnTo>
                      <a:pt x="1024" y="117"/>
                    </a:lnTo>
                    <a:lnTo>
                      <a:pt x="1025" y="117"/>
                    </a:lnTo>
                    <a:lnTo>
                      <a:pt x="1025" y="116"/>
                    </a:lnTo>
                    <a:lnTo>
                      <a:pt x="1025" y="115"/>
                    </a:lnTo>
                    <a:lnTo>
                      <a:pt x="1026" y="116"/>
                    </a:lnTo>
                    <a:lnTo>
                      <a:pt x="1026" y="115"/>
                    </a:lnTo>
                    <a:lnTo>
                      <a:pt x="1026" y="115"/>
                    </a:lnTo>
                    <a:lnTo>
                      <a:pt x="1026" y="114"/>
                    </a:lnTo>
                    <a:lnTo>
                      <a:pt x="1027" y="115"/>
                    </a:lnTo>
                    <a:lnTo>
                      <a:pt x="1027" y="115"/>
                    </a:lnTo>
                    <a:lnTo>
                      <a:pt x="1027" y="114"/>
                    </a:lnTo>
                    <a:lnTo>
                      <a:pt x="1028" y="114"/>
                    </a:lnTo>
                    <a:lnTo>
                      <a:pt x="1028" y="114"/>
                    </a:lnTo>
                    <a:lnTo>
                      <a:pt x="1028" y="113"/>
                    </a:lnTo>
                    <a:lnTo>
                      <a:pt x="1029" y="113"/>
                    </a:lnTo>
                    <a:lnTo>
                      <a:pt x="1029" y="113"/>
                    </a:lnTo>
                    <a:lnTo>
                      <a:pt x="1029" y="113"/>
                    </a:lnTo>
                    <a:lnTo>
                      <a:pt x="1030" y="112"/>
                    </a:lnTo>
                    <a:lnTo>
                      <a:pt x="1030" y="112"/>
                    </a:lnTo>
                    <a:lnTo>
                      <a:pt x="1030" y="112"/>
                    </a:lnTo>
                    <a:lnTo>
                      <a:pt x="1030" y="111"/>
                    </a:lnTo>
                    <a:lnTo>
                      <a:pt x="1031" y="111"/>
                    </a:lnTo>
                    <a:lnTo>
                      <a:pt x="1031" y="111"/>
                    </a:lnTo>
                    <a:lnTo>
                      <a:pt x="1031" y="110"/>
                    </a:lnTo>
                    <a:lnTo>
                      <a:pt x="1032" y="110"/>
                    </a:lnTo>
                    <a:lnTo>
                      <a:pt x="1032" y="110"/>
                    </a:lnTo>
                    <a:lnTo>
                      <a:pt x="1032" y="109"/>
                    </a:lnTo>
                    <a:lnTo>
                      <a:pt x="1032" y="108"/>
                    </a:lnTo>
                    <a:lnTo>
                      <a:pt x="1033" y="108"/>
                    </a:lnTo>
                    <a:lnTo>
                      <a:pt x="1033" y="108"/>
                    </a:lnTo>
                    <a:lnTo>
                      <a:pt x="1033" y="107"/>
                    </a:lnTo>
                    <a:lnTo>
                      <a:pt x="1034" y="106"/>
                    </a:lnTo>
                    <a:lnTo>
                      <a:pt x="1034" y="106"/>
                    </a:lnTo>
                    <a:lnTo>
                      <a:pt x="1034" y="105"/>
                    </a:lnTo>
                    <a:lnTo>
                      <a:pt x="1035" y="104"/>
                    </a:lnTo>
                    <a:lnTo>
                      <a:pt x="1035" y="104"/>
                    </a:lnTo>
                    <a:lnTo>
                      <a:pt x="1035" y="103"/>
                    </a:lnTo>
                    <a:lnTo>
                      <a:pt x="1036" y="102"/>
                    </a:lnTo>
                    <a:lnTo>
                      <a:pt x="1036" y="101"/>
                    </a:lnTo>
                    <a:lnTo>
                      <a:pt x="1036" y="101"/>
                    </a:lnTo>
                    <a:lnTo>
                      <a:pt x="1036" y="100"/>
                    </a:lnTo>
                    <a:lnTo>
                      <a:pt x="1037" y="99"/>
                    </a:lnTo>
                    <a:lnTo>
                      <a:pt x="1037" y="97"/>
                    </a:lnTo>
                    <a:lnTo>
                      <a:pt x="1037" y="96"/>
                    </a:lnTo>
                    <a:lnTo>
                      <a:pt x="1038" y="95"/>
                    </a:lnTo>
                    <a:lnTo>
                      <a:pt x="1038" y="93"/>
                    </a:lnTo>
                    <a:lnTo>
                      <a:pt x="1038" y="92"/>
                    </a:lnTo>
                    <a:lnTo>
                      <a:pt x="1039" y="90"/>
                    </a:lnTo>
                    <a:lnTo>
                      <a:pt x="1039" y="89"/>
                    </a:lnTo>
                    <a:lnTo>
                      <a:pt x="1039" y="87"/>
                    </a:lnTo>
                    <a:lnTo>
                      <a:pt x="1039" y="84"/>
                    </a:lnTo>
                    <a:lnTo>
                      <a:pt x="1040" y="82"/>
                    </a:lnTo>
                    <a:lnTo>
                      <a:pt x="1040" y="80"/>
                    </a:lnTo>
                    <a:lnTo>
                      <a:pt x="1040" y="77"/>
                    </a:lnTo>
                    <a:lnTo>
                      <a:pt x="1041" y="74"/>
                    </a:lnTo>
                    <a:lnTo>
                      <a:pt x="1041" y="70"/>
                    </a:lnTo>
                    <a:lnTo>
                      <a:pt x="1041" y="67"/>
                    </a:lnTo>
                    <a:lnTo>
                      <a:pt x="1042" y="64"/>
                    </a:lnTo>
                    <a:lnTo>
                      <a:pt x="1042" y="59"/>
                    </a:lnTo>
                    <a:lnTo>
                      <a:pt x="1042" y="55"/>
                    </a:lnTo>
                    <a:lnTo>
                      <a:pt x="1042" y="51"/>
                    </a:lnTo>
                    <a:lnTo>
                      <a:pt x="1043" y="47"/>
                    </a:lnTo>
                    <a:lnTo>
                      <a:pt x="1043" y="44"/>
                    </a:lnTo>
                    <a:lnTo>
                      <a:pt x="1043" y="40"/>
                    </a:lnTo>
                    <a:lnTo>
                      <a:pt x="1044" y="37"/>
                    </a:lnTo>
                    <a:lnTo>
                      <a:pt x="1044" y="34"/>
                    </a:lnTo>
                    <a:lnTo>
                      <a:pt x="1044" y="31"/>
                    </a:lnTo>
                    <a:lnTo>
                      <a:pt x="1045" y="30"/>
                    </a:lnTo>
                    <a:lnTo>
                      <a:pt x="1045" y="28"/>
                    </a:lnTo>
                    <a:lnTo>
                      <a:pt x="1045" y="26"/>
                    </a:lnTo>
                    <a:lnTo>
                      <a:pt x="1046" y="25"/>
                    </a:lnTo>
                    <a:lnTo>
                      <a:pt x="1046" y="24"/>
                    </a:lnTo>
                    <a:lnTo>
                      <a:pt x="1046" y="23"/>
                    </a:lnTo>
                    <a:lnTo>
                      <a:pt x="1046" y="23"/>
                    </a:lnTo>
                    <a:lnTo>
                      <a:pt x="1047" y="23"/>
                    </a:lnTo>
                    <a:lnTo>
                      <a:pt x="1047" y="23"/>
                    </a:lnTo>
                    <a:lnTo>
                      <a:pt x="1047" y="24"/>
                    </a:lnTo>
                    <a:lnTo>
                      <a:pt x="1048" y="24"/>
                    </a:lnTo>
                    <a:lnTo>
                      <a:pt x="1048" y="24"/>
                    </a:lnTo>
                    <a:lnTo>
                      <a:pt x="1048" y="25"/>
                    </a:lnTo>
                    <a:lnTo>
                      <a:pt x="1049" y="26"/>
                    </a:lnTo>
                    <a:lnTo>
                      <a:pt x="1049" y="27"/>
                    </a:lnTo>
                    <a:lnTo>
                      <a:pt x="1049" y="27"/>
                    </a:lnTo>
                    <a:lnTo>
                      <a:pt x="1049" y="28"/>
                    </a:lnTo>
                    <a:lnTo>
                      <a:pt x="1050" y="30"/>
                    </a:lnTo>
                    <a:lnTo>
                      <a:pt x="1050" y="31"/>
                    </a:lnTo>
                    <a:lnTo>
                      <a:pt x="1050" y="32"/>
                    </a:lnTo>
                    <a:lnTo>
                      <a:pt x="1051" y="33"/>
                    </a:lnTo>
                    <a:lnTo>
                      <a:pt x="1051" y="35"/>
                    </a:lnTo>
                    <a:lnTo>
                      <a:pt x="1051" y="36"/>
                    </a:lnTo>
                    <a:lnTo>
                      <a:pt x="1052" y="37"/>
                    </a:lnTo>
                    <a:lnTo>
                      <a:pt x="1052" y="39"/>
                    </a:lnTo>
                    <a:lnTo>
                      <a:pt x="1052" y="40"/>
                    </a:lnTo>
                    <a:lnTo>
                      <a:pt x="1052" y="41"/>
                    </a:lnTo>
                    <a:lnTo>
                      <a:pt x="1053" y="42"/>
                    </a:lnTo>
                    <a:lnTo>
                      <a:pt x="1053" y="44"/>
                    </a:lnTo>
                    <a:lnTo>
                      <a:pt x="1053" y="46"/>
                    </a:lnTo>
                    <a:lnTo>
                      <a:pt x="1054" y="47"/>
                    </a:lnTo>
                    <a:lnTo>
                      <a:pt x="1054" y="49"/>
                    </a:lnTo>
                    <a:lnTo>
                      <a:pt x="1054" y="50"/>
                    </a:lnTo>
                    <a:lnTo>
                      <a:pt x="1055" y="52"/>
                    </a:lnTo>
                    <a:lnTo>
                      <a:pt x="1055" y="53"/>
                    </a:lnTo>
                    <a:lnTo>
                      <a:pt x="1055" y="54"/>
                    </a:lnTo>
                    <a:lnTo>
                      <a:pt x="1056" y="56"/>
                    </a:lnTo>
                    <a:lnTo>
                      <a:pt x="1056" y="58"/>
                    </a:lnTo>
                    <a:lnTo>
                      <a:pt x="1056" y="59"/>
                    </a:lnTo>
                    <a:lnTo>
                      <a:pt x="1056" y="60"/>
                    </a:lnTo>
                    <a:lnTo>
                      <a:pt x="1057" y="61"/>
                    </a:lnTo>
                    <a:lnTo>
                      <a:pt x="1057" y="63"/>
                    </a:lnTo>
                    <a:lnTo>
                      <a:pt x="1057" y="64"/>
                    </a:lnTo>
                    <a:lnTo>
                      <a:pt x="1058" y="66"/>
                    </a:lnTo>
                    <a:lnTo>
                      <a:pt x="1058" y="67"/>
                    </a:lnTo>
                    <a:lnTo>
                      <a:pt x="1058" y="68"/>
                    </a:lnTo>
                    <a:lnTo>
                      <a:pt x="1059" y="70"/>
                    </a:lnTo>
                    <a:lnTo>
                      <a:pt x="1059" y="71"/>
                    </a:lnTo>
                    <a:lnTo>
                      <a:pt x="1059" y="72"/>
                    </a:lnTo>
                    <a:lnTo>
                      <a:pt x="1059" y="73"/>
                    </a:lnTo>
                    <a:lnTo>
                      <a:pt x="1060" y="74"/>
                    </a:lnTo>
                    <a:lnTo>
                      <a:pt x="1060" y="76"/>
                    </a:lnTo>
                    <a:lnTo>
                      <a:pt x="1060" y="77"/>
                    </a:lnTo>
                    <a:lnTo>
                      <a:pt x="1061" y="78"/>
                    </a:lnTo>
                    <a:lnTo>
                      <a:pt x="1061" y="79"/>
                    </a:lnTo>
                    <a:lnTo>
                      <a:pt x="1061" y="80"/>
                    </a:lnTo>
                    <a:lnTo>
                      <a:pt x="1062" y="82"/>
                    </a:lnTo>
                    <a:lnTo>
                      <a:pt x="1062" y="82"/>
                    </a:lnTo>
                    <a:lnTo>
                      <a:pt x="1062" y="84"/>
                    </a:lnTo>
                    <a:lnTo>
                      <a:pt x="1062" y="85"/>
                    </a:lnTo>
                    <a:lnTo>
                      <a:pt x="1063" y="86"/>
                    </a:lnTo>
                    <a:lnTo>
                      <a:pt x="1063" y="87"/>
                    </a:lnTo>
                    <a:lnTo>
                      <a:pt x="1063" y="88"/>
                    </a:lnTo>
                    <a:lnTo>
                      <a:pt x="1064" y="89"/>
                    </a:lnTo>
                    <a:lnTo>
                      <a:pt x="1064" y="90"/>
                    </a:lnTo>
                    <a:lnTo>
                      <a:pt x="1064" y="91"/>
                    </a:lnTo>
                    <a:lnTo>
                      <a:pt x="1065" y="92"/>
                    </a:lnTo>
                    <a:lnTo>
                      <a:pt x="1065" y="93"/>
                    </a:lnTo>
                    <a:lnTo>
                      <a:pt x="1065" y="94"/>
                    </a:lnTo>
                    <a:lnTo>
                      <a:pt x="1066" y="95"/>
                    </a:lnTo>
                    <a:lnTo>
                      <a:pt x="1066" y="95"/>
                    </a:lnTo>
                    <a:lnTo>
                      <a:pt x="1066" y="96"/>
                    </a:lnTo>
                    <a:lnTo>
                      <a:pt x="1066" y="97"/>
                    </a:lnTo>
                    <a:lnTo>
                      <a:pt x="1067" y="98"/>
                    </a:lnTo>
                    <a:lnTo>
                      <a:pt x="1067" y="99"/>
                    </a:lnTo>
                    <a:lnTo>
                      <a:pt x="1067" y="99"/>
                    </a:lnTo>
                    <a:lnTo>
                      <a:pt x="1068" y="100"/>
                    </a:lnTo>
                    <a:lnTo>
                      <a:pt x="1068" y="101"/>
                    </a:lnTo>
                    <a:lnTo>
                      <a:pt x="1068" y="102"/>
                    </a:lnTo>
                    <a:lnTo>
                      <a:pt x="1069" y="102"/>
                    </a:lnTo>
                    <a:lnTo>
                      <a:pt x="1069" y="102"/>
                    </a:lnTo>
                    <a:lnTo>
                      <a:pt x="1069" y="103"/>
                    </a:lnTo>
                    <a:lnTo>
                      <a:pt x="1069" y="104"/>
                    </a:lnTo>
                    <a:lnTo>
                      <a:pt x="1070" y="104"/>
                    </a:lnTo>
                    <a:lnTo>
                      <a:pt x="1070" y="105"/>
                    </a:lnTo>
                    <a:lnTo>
                      <a:pt x="1070" y="106"/>
                    </a:lnTo>
                    <a:lnTo>
                      <a:pt x="1071" y="106"/>
                    </a:lnTo>
                    <a:lnTo>
                      <a:pt x="1071" y="107"/>
                    </a:lnTo>
                    <a:lnTo>
                      <a:pt x="1071" y="107"/>
                    </a:lnTo>
                    <a:lnTo>
                      <a:pt x="1072" y="108"/>
                    </a:lnTo>
                    <a:lnTo>
                      <a:pt x="1072" y="109"/>
                    </a:lnTo>
                    <a:lnTo>
                      <a:pt x="1072" y="109"/>
                    </a:lnTo>
                    <a:lnTo>
                      <a:pt x="1072" y="110"/>
                    </a:lnTo>
                    <a:lnTo>
                      <a:pt x="1073" y="110"/>
                    </a:lnTo>
                    <a:lnTo>
                      <a:pt x="1073" y="111"/>
                    </a:lnTo>
                    <a:lnTo>
                      <a:pt x="1073" y="111"/>
                    </a:lnTo>
                    <a:lnTo>
                      <a:pt x="1074" y="112"/>
                    </a:lnTo>
                    <a:lnTo>
                      <a:pt x="1074" y="112"/>
                    </a:lnTo>
                    <a:lnTo>
                      <a:pt x="1074" y="112"/>
                    </a:lnTo>
                    <a:lnTo>
                      <a:pt x="1075" y="113"/>
                    </a:lnTo>
                    <a:lnTo>
                      <a:pt x="1075" y="113"/>
                    </a:lnTo>
                    <a:lnTo>
                      <a:pt x="1075" y="113"/>
                    </a:lnTo>
                    <a:lnTo>
                      <a:pt x="1076" y="113"/>
                    </a:lnTo>
                    <a:lnTo>
                      <a:pt x="1076" y="113"/>
                    </a:lnTo>
                    <a:lnTo>
                      <a:pt x="1076" y="114"/>
                    </a:lnTo>
                    <a:lnTo>
                      <a:pt x="1076" y="114"/>
                    </a:lnTo>
                    <a:lnTo>
                      <a:pt x="1077" y="114"/>
                    </a:lnTo>
                    <a:lnTo>
                      <a:pt x="1077" y="114"/>
                    </a:lnTo>
                    <a:lnTo>
                      <a:pt x="1077" y="114"/>
                    </a:lnTo>
                    <a:lnTo>
                      <a:pt x="1078" y="115"/>
                    </a:lnTo>
                    <a:lnTo>
                      <a:pt x="1078" y="116"/>
                    </a:lnTo>
                    <a:lnTo>
                      <a:pt x="1078" y="116"/>
                    </a:lnTo>
                    <a:lnTo>
                      <a:pt x="1079" y="115"/>
                    </a:lnTo>
                    <a:lnTo>
                      <a:pt x="1079" y="116"/>
                    </a:lnTo>
                    <a:lnTo>
                      <a:pt x="1079" y="117"/>
                    </a:lnTo>
                    <a:lnTo>
                      <a:pt x="1079" y="117"/>
                    </a:lnTo>
                    <a:lnTo>
                      <a:pt x="1080" y="117"/>
                    </a:lnTo>
                    <a:lnTo>
                      <a:pt x="1080" y="117"/>
                    </a:lnTo>
                    <a:lnTo>
                      <a:pt x="1080" y="117"/>
                    </a:lnTo>
                    <a:lnTo>
                      <a:pt x="1081" y="118"/>
                    </a:lnTo>
                    <a:lnTo>
                      <a:pt x="1081" y="118"/>
                    </a:lnTo>
                    <a:lnTo>
                      <a:pt x="1081" y="118"/>
                    </a:lnTo>
                    <a:lnTo>
                      <a:pt x="1082" y="118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2" y="119"/>
                    </a:lnTo>
                    <a:lnTo>
                      <a:pt x="1083" y="119"/>
                    </a:lnTo>
                    <a:lnTo>
                      <a:pt x="1083" y="119"/>
                    </a:lnTo>
                    <a:lnTo>
                      <a:pt x="1083" y="120"/>
                    </a:lnTo>
                    <a:lnTo>
                      <a:pt x="1084" y="120"/>
                    </a:lnTo>
                    <a:lnTo>
                      <a:pt x="1084" y="120"/>
                    </a:lnTo>
                    <a:lnTo>
                      <a:pt x="1084" y="119"/>
                    </a:lnTo>
                    <a:lnTo>
                      <a:pt x="1085" y="120"/>
                    </a:lnTo>
                    <a:lnTo>
                      <a:pt x="1085" y="120"/>
                    </a:lnTo>
                    <a:lnTo>
                      <a:pt x="1085" y="120"/>
                    </a:lnTo>
                    <a:lnTo>
                      <a:pt x="1085" y="121"/>
                    </a:lnTo>
                    <a:lnTo>
                      <a:pt x="1086" y="121"/>
                    </a:lnTo>
                    <a:lnTo>
                      <a:pt x="1086" y="121"/>
                    </a:lnTo>
                    <a:lnTo>
                      <a:pt x="1086" y="121"/>
                    </a:lnTo>
                    <a:lnTo>
                      <a:pt x="1087" y="122"/>
                    </a:lnTo>
                    <a:lnTo>
                      <a:pt x="1087" y="122"/>
                    </a:lnTo>
                    <a:lnTo>
                      <a:pt x="1087" y="121"/>
                    </a:lnTo>
                    <a:lnTo>
                      <a:pt x="1088" y="122"/>
                    </a:lnTo>
                    <a:lnTo>
                      <a:pt x="1088" y="122"/>
                    </a:lnTo>
                    <a:lnTo>
                      <a:pt x="1088" y="121"/>
                    </a:lnTo>
                    <a:lnTo>
                      <a:pt x="1089" y="122"/>
                    </a:lnTo>
                    <a:lnTo>
                      <a:pt x="1089" y="122"/>
                    </a:lnTo>
                    <a:lnTo>
                      <a:pt x="1089" y="122"/>
                    </a:lnTo>
                    <a:lnTo>
                      <a:pt x="1089" y="122"/>
                    </a:lnTo>
                    <a:lnTo>
                      <a:pt x="1090" y="123"/>
                    </a:lnTo>
                    <a:lnTo>
                      <a:pt x="1090" y="122"/>
                    </a:lnTo>
                    <a:lnTo>
                      <a:pt x="1090" y="122"/>
                    </a:lnTo>
                    <a:lnTo>
                      <a:pt x="1091" y="123"/>
                    </a:lnTo>
                    <a:lnTo>
                      <a:pt x="1091" y="123"/>
                    </a:lnTo>
                    <a:lnTo>
                      <a:pt x="1091" y="123"/>
                    </a:lnTo>
                    <a:lnTo>
                      <a:pt x="1092" y="123"/>
                    </a:lnTo>
                    <a:lnTo>
                      <a:pt x="1092" y="124"/>
                    </a:lnTo>
                    <a:lnTo>
                      <a:pt x="1092" y="123"/>
                    </a:lnTo>
                    <a:lnTo>
                      <a:pt x="1092" y="124"/>
                    </a:lnTo>
                    <a:lnTo>
                      <a:pt x="1093" y="124"/>
                    </a:lnTo>
                    <a:lnTo>
                      <a:pt x="1093" y="124"/>
                    </a:lnTo>
                    <a:lnTo>
                      <a:pt x="1093" y="124"/>
                    </a:lnTo>
                    <a:lnTo>
                      <a:pt x="1094" y="124"/>
                    </a:lnTo>
                    <a:lnTo>
                      <a:pt x="1094" y="124"/>
                    </a:lnTo>
                    <a:lnTo>
                      <a:pt x="1094" y="123"/>
                    </a:lnTo>
                    <a:lnTo>
                      <a:pt x="1095" y="124"/>
                    </a:lnTo>
                    <a:lnTo>
                      <a:pt x="1095" y="124"/>
                    </a:lnTo>
                    <a:lnTo>
                      <a:pt x="1095" y="124"/>
                    </a:lnTo>
                    <a:lnTo>
                      <a:pt x="1095" y="124"/>
                    </a:lnTo>
                    <a:lnTo>
                      <a:pt x="1096" y="125"/>
                    </a:lnTo>
                    <a:lnTo>
                      <a:pt x="1096" y="124"/>
                    </a:lnTo>
                    <a:lnTo>
                      <a:pt x="1096" y="124"/>
                    </a:lnTo>
                    <a:lnTo>
                      <a:pt x="1097" y="125"/>
                    </a:lnTo>
                    <a:lnTo>
                      <a:pt x="1097" y="125"/>
                    </a:lnTo>
                    <a:lnTo>
                      <a:pt x="1097" y="125"/>
                    </a:lnTo>
                    <a:lnTo>
                      <a:pt x="1098" y="124"/>
                    </a:lnTo>
                    <a:lnTo>
                      <a:pt x="1098" y="125"/>
                    </a:lnTo>
                    <a:lnTo>
                      <a:pt x="1098" y="126"/>
                    </a:lnTo>
                    <a:lnTo>
                      <a:pt x="1099" y="126"/>
                    </a:lnTo>
                    <a:lnTo>
                      <a:pt x="1099" y="126"/>
                    </a:lnTo>
                    <a:lnTo>
                      <a:pt x="1099" y="127"/>
                    </a:lnTo>
                    <a:lnTo>
                      <a:pt x="1099" y="127"/>
                    </a:lnTo>
                    <a:lnTo>
                      <a:pt x="1100" y="126"/>
                    </a:lnTo>
                    <a:lnTo>
                      <a:pt x="1100" y="126"/>
                    </a:lnTo>
                    <a:lnTo>
                      <a:pt x="1100" y="127"/>
                    </a:lnTo>
                    <a:lnTo>
                      <a:pt x="1101" y="127"/>
                    </a:lnTo>
                    <a:lnTo>
                      <a:pt x="1101" y="126"/>
                    </a:lnTo>
                    <a:lnTo>
                      <a:pt x="1101" y="127"/>
                    </a:lnTo>
                    <a:lnTo>
                      <a:pt x="1102" y="127"/>
                    </a:lnTo>
                    <a:lnTo>
                      <a:pt x="1102" y="127"/>
                    </a:lnTo>
                    <a:lnTo>
                      <a:pt x="1102" y="126"/>
                    </a:lnTo>
                    <a:lnTo>
                      <a:pt x="1102" y="127"/>
                    </a:lnTo>
                    <a:lnTo>
                      <a:pt x="1103" y="127"/>
                    </a:lnTo>
                    <a:lnTo>
                      <a:pt x="1103" y="127"/>
                    </a:lnTo>
                    <a:lnTo>
                      <a:pt x="1103" y="127"/>
                    </a:lnTo>
                    <a:lnTo>
                      <a:pt x="1104" y="127"/>
                    </a:lnTo>
                    <a:lnTo>
                      <a:pt x="1104" y="128"/>
                    </a:lnTo>
                    <a:lnTo>
                      <a:pt x="1104" y="128"/>
                    </a:lnTo>
                    <a:lnTo>
                      <a:pt x="1105" y="127"/>
                    </a:lnTo>
                    <a:lnTo>
                      <a:pt x="1105" y="127"/>
                    </a:lnTo>
                    <a:lnTo>
                      <a:pt x="1105" y="128"/>
                    </a:lnTo>
                    <a:lnTo>
                      <a:pt x="1105" y="128"/>
                    </a:lnTo>
                    <a:lnTo>
                      <a:pt x="1106" y="127"/>
                    </a:lnTo>
                    <a:lnTo>
                      <a:pt x="1106" y="127"/>
                    </a:lnTo>
                    <a:lnTo>
                      <a:pt x="1106" y="128"/>
                    </a:lnTo>
                    <a:lnTo>
                      <a:pt x="1107" y="128"/>
                    </a:lnTo>
                    <a:lnTo>
                      <a:pt x="1107" y="128"/>
                    </a:lnTo>
                    <a:lnTo>
                      <a:pt x="1107" y="127"/>
                    </a:lnTo>
                    <a:lnTo>
                      <a:pt x="1108" y="128"/>
                    </a:lnTo>
                    <a:lnTo>
                      <a:pt x="1108" y="128"/>
                    </a:lnTo>
                    <a:lnTo>
                      <a:pt x="1108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09" y="128"/>
                    </a:lnTo>
                    <a:lnTo>
                      <a:pt x="1110" y="128"/>
                    </a:lnTo>
                    <a:lnTo>
                      <a:pt x="1110" y="128"/>
                    </a:lnTo>
                    <a:lnTo>
                      <a:pt x="1110" y="128"/>
                    </a:lnTo>
                    <a:lnTo>
                      <a:pt x="1111" y="128"/>
                    </a:lnTo>
                    <a:lnTo>
                      <a:pt x="1111" y="128"/>
                    </a:lnTo>
                    <a:lnTo>
                      <a:pt x="1111" y="127"/>
                    </a:lnTo>
                    <a:lnTo>
                      <a:pt x="1112" y="128"/>
                    </a:lnTo>
                    <a:lnTo>
                      <a:pt x="1112" y="128"/>
                    </a:lnTo>
                    <a:lnTo>
                      <a:pt x="1112" y="128"/>
                    </a:lnTo>
                    <a:lnTo>
                      <a:pt x="1112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3" y="128"/>
                    </a:lnTo>
                    <a:lnTo>
                      <a:pt x="1114" y="127"/>
                    </a:lnTo>
                    <a:lnTo>
                      <a:pt x="1114" y="128"/>
                    </a:lnTo>
                    <a:lnTo>
                      <a:pt x="1114" y="128"/>
                    </a:lnTo>
                    <a:lnTo>
                      <a:pt x="1115" y="127"/>
                    </a:lnTo>
                    <a:lnTo>
                      <a:pt x="1115" y="128"/>
                    </a:lnTo>
                    <a:lnTo>
                      <a:pt x="1115" y="128"/>
                    </a:lnTo>
                    <a:lnTo>
                      <a:pt x="1115" y="128"/>
                    </a:lnTo>
                    <a:lnTo>
                      <a:pt x="1116" y="128"/>
                    </a:lnTo>
                    <a:lnTo>
                      <a:pt x="1116" y="128"/>
                    </a:lnTo>
                    <a:lnTo>
                      <a:pt x="1116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7" y="128"/>
                    </a:lnTo>
                    <a:lnTo>
                      <a:pt x="1118" y="128"/>
                    </a:lnTo>
                    <a:lnTo>
                      <a:pt x="1118" y="128"/>
                    </a:lnTo>
                    <a:lnTo>
                      <a:pt x="1118" y="128"/>
                    </a:lnTo>
                    <a:lnTo>
                      <a:pt x="1119" y="127"/>
                    </a:lnTo>
                    <a:lnTo>
                      <a:pt x="1119" y="128"/>
                    </a:lnTo>
                    <a:lnTo>
                      <a:pt x="1119" y="128"/>
                    </a:lnTo>
                    <a:lnTo>
                      <a:pt x="1119" y="127"/>
                    </a:lnTo>
                    <a:lnTo>
                      <a:pt x="1120" y="128"/>
                    </a:lnTo>
                    <a:lnTo>
                      <a:pt x="1120" y="128"/>
                    </a:lnTo>
                    <a:lnTo>
                      <a:pt x="1120" y="127"/>
                    </a:lnTo>
                    <a:lnTo>
                      <a:pt x="1121" y="128"/>
                    </a:lnTo>
                    <a:lnTo>
                      <a:pt x="1121" y="128"/>
                    </a:lnTo>
                    <a:lnTo>
                      <a:pt x="1121" y="128"/>
                    </a:lnTo>
                    <a:lnTo>
                      <a:pt x="1122" y="127"/>
                    </a:lnTo>
                    <a:lnTo>
                      <a:pt x="1122" y="128"/>
                    </a:lnTo>
                    <a:lnTo>
                      <a:pt x="1122" y="128"/>
                    </a:lnTo>
                    <a:lnTo>
                      <a:pt x="1122" y="127"/>
                    </a:lnTo>
                    <a:lnTo>
                      <a:pt x="1123" y="128"/>
                    </a:lnTo>
                    <a:lnTo>
                      <a:pt x="1123" y="128"/>
                    </a:lnTo>
                    <a:lnTo>
                      <a:pt x="1123" y="127"/>
                    </a:lnTo>
                    <a:lnTo>
                      <a:pt x="1124" y="127"/>
                    </a:lnTo>
                    <a:lnTo>
                      <a:pt x="1124" y="128"/>
                    </a:lnTo>
                    <a:lnTo>
                      <a:pt x="1124" y="128"/>
                    </a:lnTo>
                    <a:lnTo>
                      <a:pt x="1125" y="127"/>
                    </a:lnTo>
                    <a:lnTo>
                      <a:pt x="1125" y="127"/>
                    </a:lnTo>
                    <a:lnTo>
                      <a:pt x="1125" y="127"/>
                    </a:lnTo>
                    <a:lnTo>
                      <a:pt x="1125" y="127"/>
                    </a:lnTo>
                    <a:lnTo>
                      <a:pt x="1126" y="127"/>
                    </a:lnTo>
                    <a:lnTo>
                      <a:pt x="1126" y="127"/>
                    </a:lnTo>
                    <a:lnTo>
                      <a:pt x="1126" y="127"/>
                    </a:lnTo>
                    <a:lnTo>
                      <a:pt x="1127" y="127"/>
                    </a:lnTo>
                    <a:lnTo>
                      <a:pt x="1127" y="127"/>
                    </a:lnTo>
                    <a:lnTo>
                      <a:pt x="1127" y="127"/>
                    </a:lnTo>
                    <a:lnTo>
                      <a:pt x="1128" y="126"/>
                    </a:lnTo>
                    <a:lnTo>
                      <a:pt x="1128" y="126"/>
                    </a:lnTo>
                    <a:lnTo>
                      <a:pt x="1128" y="126"/>
                    </a:lnTo>
                    <a:lnTo>
                      <a:pt x="1129" y="126"/>
                    </a:lnTo>
                    <a:lnTo>
                      <a:pt x="1129" y="126"/>
                    </a:lnTo>
                    <a:lnTo>
                      <a:pt x="1129" y="125"/>
                    </a:lnTo>
                    <a:lnTo>
                      <a:pt x="1129" y="126"/>
                    </a:lnTo>
                    <a:lnTo>
                      <a:pt x="1130" y="126"/>
                    </a:lnTo>
                    <a:lnTo>
                      <a:pt x="1130" y="126"/>
                    </a:lnTo>
                    <a:lnTo>
                      <a:pt x="1130" y="126"/>
                    </a:lnTo>
                    <a:lnTo>
                      <a:pt x="1131" y="126"/>
                    </a:lnTo>
                    <a:lnTo>
                      <a:pt x="1131" y="126"/>
                    </a:lnTo>
                    <a:lnTo>
                      <a:pt x="1131" y="125"/>
                    </a:lnTo>
                    <a:lnTo>
                      <a:pt x="1132" y="126"/>
                    </a:lnTo>
                    <a:lnTo>
                      <a:pt x="1132" y="126"/>
                    </a:lnTo>
                    <a:lnTo>
                      <a:pt x="1132" y="126"/>
                    </a:lnTo>
                    <a:lnTo>
                      <a:pt x="1132" y="125"/>
                    </a:lnTo>
                    <a:lnTo>
                      <a:pt x="1133" y="126"/>
                    </a:lnTo>
                    <a:lnTo>
                      <a:pt x="1133" y="126"/>
                    </a:lnTo>
                    <a:lnTo>
                      <a:pt x="1133" y="126"/>
                    </a:lnTo>
                    <a:lnTo>
                      <a:pt x="1134" y="126"/>
                    </a:lnTo>
                    <a:lnTo>
                      <a:pt x="1134" y="125"/>
                    </a:lnTo>
                    <a:lnTo>
                      <a:pt x="1134" y="126"/>
                    </a:lnTo>
                    <a:lnTo>
                      <a:pt x="1135" y="126"/>
                    </a:lnTo>
                    <a:lnTo>
                      <a:pt x="1135" y="126"/>
                    </a:lnTo>
                    <a:lnTo>
                      <a:pt x="1135" y="125"/>
                    </a:lnTo>
                    <a:lnTo>
                      <a:pt x="1135" y="126"/>
                    </a:lnTo>
                    <a:lnTo>
                      <a:pt x="1136" y="126"/>
                    </a:lnTo>
                    <a:lnTo>
                      <a:pt x="1136" y="126"/>
                    </a:lnTo>
                    <a:lnTo>
                      <a:pt x="1136" y="125"/>
                    </a:lnTo>
                    <a:lnTo>
                      <a:pt x="1137" y="125"/>
                    </a:lnTo>
                    <a:lnTo>
                      <a:pt x="1137" y="126"/>
                    </a:lnTo>
                    <a:lnTo>
                      <a:pt x="1137" y="125"/>
                    </a:lnTo>
                    <a:lnTo>
                      <a:pt x="1138" y="125"/>
                    </a:lnTo>
                    <a:lnTo>
                      <a:pt x="1138" y="125"/>
                    </a:lnTo>
                    <a:lnTo>
                      <a:pt x="1138" y="126"/>
                    </a:lnTo>
                    <a:lnTo>
                      <a:pt x="1139" y="126"/>
                    </a:lnTo>
                    <a:lnTo>
                      <a:pt x="1139" y="126"/>
                    </a:lnTo>
                    <a:lnTo>
                      <a:pt x="1139" y="126"/>
                    </a:lnTo>
                    <a:lnTo>
                      <a:pt x="1139" y="126"/>
                    </a:lnTo>
                    <a:lnTo>
                      <a:pt x="1140" y="126"/>
                    </a:lnTo>
                    <a:lnTo>
                      <a:pt x="1140" y="126"/>
                    </a:lnTo>
                    <a:lnTo>
                      <a:pt x="1140" y="125"/>
                    </a:lnTo>
                    <a:lnTo>
                      <a:pt x="1141" y="126"/>
                    </a:lnTo>
                    <a:lnTo>
                      <a:pt x="1141" y="126"/>
                    </a:lnTo>
                    <a:lnTo>
                      <a:pt x="1141" y="126"/>
                    </a:lnTo>
                    <a:lnTo>
                      <a:pt x="1141" y="126"/>
                    </a:lnTo>
                    <a:lnTo>
                      <a:pt x="1142" y="126"/>
                    </a:lnTo>
                    <a:lnTo>
                      <a:pt x="1142" y="126"/>
                    </a:lnTo>
                    <a:lnTo>
                      <a:pt x="1142" y="126"/>
                    </a:lnTo>
                    <a:lnTo>
                      <a:pt x="1143" y="125"/>
                    </a:lnTo>
                    <a:lnTo>
                      <a:pt x="1143" y="126"/>
                    </a:lnTo>
                    <a:lnTo>
                      <a:pt x="1143" y="126"/>
                    </a:lnTo>
                    <a:lnTo>
                      <a:pt x="1144" y="126"/>
                    </a:lnTo>
                    <a:lnTo>
                      <a:pt x="1144" y="125"/>
                    </a:lnTo>
                    <a:lnTo>
                      <a:pt x="1144" y="126"/>
                    </a:lnTo>
                    <a:lnTo>
                      <a:pt x="1145" y="126"/>
                    </a:lnTo>
                    <a:lnTo>
                      <a:pt x="1145" y="125"/>
                    </a:lnTo>
                    <a:lnTo>
                      <a:pt x="1145" y="126"/>
                    </a:lnTo>
                    <a:lnTo>
                      <a:pt x="1145" y="126"/>
                    </a:lnTo>
                    <a:lnTo>
                      <a:pt x="1146" y="125"/>
                    </a:lnTo>
                    <a:lnTo>
                      <a:pt x="1146" y="126"/>
                    </a:lnTo>
                    <a:lnTo>
                      <a:pt x="1146" y="125"/>
                    </a:lnTo>
                    <a:lnTo>
                      <a:pt x="1147" y="125"/>
                    </a:lnTo>
                    <a:lnTo>
                      <a:pt x="1147" y="125"/>
                    </a:lnTo>
                    <a:lnTo>
                      <a:pt x="1147" y="125"/>
                    </a:lnTo>
                    <a:lnTo>
                      <a:pt x="1148" y="125"/>
                    </a:lnTo>
                    <a:lnTo>
                      <a:pt x="1148" y="125"/>
                    </a:lnTo>
                    <a:lnTo>
                      <a:pt x="1148" y="125"/>
                    </a:lnTo>
                    <a:lnTo>
                      <a:pt x="1148" y="125"/>
                    </a:lnTo>
                    <a:lnTo>
                      <a:pt x="1149" y="125"/>
                    </a:lnTo>
                    <a:lnTo>
                      <a:pt x="1149" y="125"/>
                    </a:lnTo>
                    <a:lnTo>
                      <a:pt x="1149" y="125"/>
                    </a:lnTo>
                    <a:lnTo>
                      <a:pt x="1150" y="125"/>
                    </a:lnTo>
                    <a:lnTo>
                      <a:pt x="1150" y="125"/>
                    </a:lnTo>
                    <a:lnTo>
                      <a:pt x="1150" y="125"/>
                    </a:lnTo>
                    <a:lnTo>
                      <a:pt x="1151" y="124"/>
                    </a:lnTo>
                    <a:lnTo>
                      <a:pt x="1151" y="125"/>
                    </a:lnTo>
                    <a:lnTo>
                      <a:pt x="1151" y="125"/>
                    </a:lnTo>
                    <a:lnTo>
                      <a:pt x="1151" y="124"/>
                    </a:lnTo>
                    <a:lnTo>
                      <a:pt x="1152" y="125"/>
                    </a:lnTo>
                    <a:lnTo>
                      <a:pt x="1152" y="125"/>
                    </a:lnTo>
                    <a:lnTo>
                      <a:pt x="1152" y="125"/>
                    </a:lnTo>
                    <a:lnTo>
                      <a:pt x="1153" y="124"/>
                    </a:lnTo>
                    <a:lnTo>
                      <a:pt x="1153" y="125"/>
                    </a:lnTo>
                    <a:lnTo>
                      <a:pt x="1153" y="124"/>
                    </a:lnTo>
                    <a:lnTo>
                      <a:pt x="1154" y="124"/>
                    </a:lnTo>
                    <a:lnTo>
                      <a:pt x="1154" y="124"/>
                    </a:lnTo>
                    <a:lnTo>
                      <a:pt x="1154" y="124"/>
                    </a:lnTo>
                    <a:lnTo>
                      <a:pt x="1155" y="124"/>
                    </a:lnTo>
                    <a:lnTo>
                      <a:pt x="1155" y="124"/>
                    </a:lnTo>
                    <a:lnTo>
                      <a:pt x="1155" y="124"/>
                    </a:lnTo>
                    <a:lnTo>
                      <a:pt x="1155" y="124"/>
                    </a:lnTo>
                    <a:lnTo>
                      <a:pt x="1156" y="123"/>
                    </a:lnTo>
                    <a:lnTo>
                      <a:pt x="1156" y="123"/>
                    </a:lnTo>
                    <a:lnTo>
                      <a:pt x="1156" y="124"/>
                    </a:lnTo>
                    <a:lnTo>
                      <a:pt x="1157" y="124"/>
                    </a:lnTo>
                    <a:lnTo>
                      <a:pt x="1157" y="124"/>
                    </a:lnTo>
                    <a:lnTo>
                      <a:pt x="1157" y="124"/>
                    </a:lnTo>
                    <a:lnTo>
                      <a:pt x="1158" y="125"/>
                    </a:lnTo>
                    <a:lnTo>
                      <a:pt x="1158" y="125"/>
                    </a:lnTo>
                    <a:lnTo>
                      <a:pt x="1158" y="124"/>
                    </a:lnTo>
                    <a:lnTo>
                      <a:pt x="1158" y="125"/>
                    </a:lnTo>
                    <a:lnTo>
                      <a:pt x="1159" y="125"/>
                    </a:lnTo>
                    <a:lnTo>
                      <a:pt x="1159" y="125"/>
                    </a:lnTo>
                    <a:lnTo>
                      <a:pt x="1159" y="124"/>
                    </a:lnTo>
                    <a:lnTo>
                      <a:pt x="1160" y="124"/>
                    </a:lnTo>
                    <a:lnTo>
                      <a:pt x="1160" y="125"/>
                    </a:lnTo>
                    <a:lnTo>
                      <a:pt x="1160" y="124"/>
                    </a:lnTo>
                    <a:lnTo>
                      <a:pt x="1161" y="124"/>
                    </a:lnTo>
                    <a:lnTo>
                      <a:pt x="1161" y="124"/>
                    </a:lnTo>
                    <a:lnTo>
                      <a:pt x="1161" y="124"/>
                    </a:lnTo>
                    <a:lnTo>
                      <a:pt x="1161" y="123"/>
                    </a:lnTo>
                    <a:lnTo>
                      <a:pt x="1162" y="124"/>
                    </a:lnTo>
                    <a:lnTo>
                      <a:pt x="1162" y="124"/>
                    </a:lnTo>
                    <a:lnTo>
                      <a:pt x="1162" y="124"/>
                    </a:lnTo>
                    <a:lnTo>
                      <a:pt x="1163" y="123"/>
                    </a:lnTo>
                    <a:lnTo>
                      <a:pt x="1163" y="124"/>
                    </a:lnTo>
                    <a:lnTo>
                      <a:pt x="1163" y="124"/>
                    </a:lnTo>
                    <a:lnTo>
                      <a:pt x="1164" y="124"/>
                    </a:lnTo>
                    <a:lnTo>
                      <a:pt x="1164" y="123"/>
                    </a:lnTo>
                    <a:lnTo>
                      <a:pt x="1164" y="123"/>
                    </a:lnTo>
                    <a:lnTo>
                      <a:pt x="1165" y="124"/>
                    </a:lnTo>
                    <a:lnTo>
                      <a:pt x="1165" y="124"/>
                    </a:lnTo>
                    <a:lnTo>
                      <a:pt x="1165" y="124"/>
                    </a:lnTo>
                    <a:lnTo>
                      <a:pt x="1165" y="123"/>
                    </a:lnTo>
                    <a:lnTo>
                      <a:pt x="1166" y="123"/>
                    </a:lnTo>
                    <a:lnTo>
                      <a:pt x="1166" y="123"/>
                    </a:lnTo>
                    <a:lnTo>
                      <a:pt x="1166" y="123"/>
                    </a:lnTo>
                    <a:lnTo>
                      <a:pt x="1167" y="122"/>
                    </a:lnTo>
                    <a:lnTo>
                      <a:pt x="1167" y="123"/>
                    </a:lnTo>
                    <a:lnTo>
                      <a:pt x="1167" y="123"/>
                    </a:lnTo>
                    <a:lnTo>
                      <a:pt x="1168" y="123"/>
                    </a:lnTo>
                    <a:lnTo>
                      <a:pt x="1168" y="123"/>
                    </a:lnTo>
                    <a:lnTo>
                      <a:pt x="1168" y="122"/>
                    </a:lnTo>
                    <a:lnTo>
                      <a:pt x="1168" y="122"/>
                    </a:lnTo>
                    <a:lnTo>
                      <a:pt x="1169" y="122"/>
                    </a:lnTo>
                    <a:lnTo>
                      <a:pt x="1169" y="122"/>
                    </a:lnTo>
                    <a:lnTo>
                      <a:pt x="1169" y="122"/>
                    </a:lnTo>
                    <a:lnTo>
                      <a:pt x="1170" y="122"/>
                    </a:lnTo>
                    <a:lnTo>
                      <a:pt x="1170" y="122"/>
                    </a:lnTo>
                    <a:lnTo>
                      <a:pt x="1170" y="122"/>
                    </a:lnTo>
                    <a:lnTo>
                      <a:pt x="1171" y="122"/>
                    </a:lnTo>
                    <a:lnTo>
                      <a:pt x="1171" y="121"/>
                    </a:lnTo>
                    <a:lnTo>
                      <a:pt x="1171" y="122"/>
                    </a:lnTo>
                    <a:lnTo>
                      <a:pt x="1171" y="122"/>
                    </a:lnTo>
                    <a:lnTo>
                      <a:pt x="1172" y="121"/>
                    </a:lnTo>
                    <a:lnTo>
                      <a:pt x="1172" y="121"/>
                    </a:lnTo>
                    <a:lnTo>
                      <a:pt x="1172" y="122"/>
                    </a:lnTo>
                    <a:lnTo>
                      <a:pt x="1173" y="121"/>
                    </a:lnTo>
                    <a:lnTo>
                      <a:pt x="1173" y="121"/>
                    </a:lnTo>
                    <a:lnTo>
                      <a:pt x="1173" y="122"/>
                    </a:lnTo>
                    <a:lnTo>
                      <a:pt x="1174" y="121"/>
                    </a:lnTo>
                    <a:lnTo>
                      <a:pt x="1174" y="121"/>
                    </a:lnTo>
                    <a:lnTo>
                      <a:pt x="1174" y="121"/>
                    </a:lnTo>
                    <a:lnTo>
                      <a:pt x="1175" y="121"/>
                    </a:lnTo>
                    <a:lnTo>
                      <a:pt x="1175" y="121"/>
                    </a:lnTo>
                    <a:lnTo>
                      <a:pt x="1175" y="121"/>
                    </a:lnTo>
                    <a:lnTo>
                      <a:pt x="1175" y="121"/>
                    </a:lnTo>
                    <a:lnTo>
                      <a:pt x="1176" y="121"/>
                    </a:lnTo>
                    <a:lnTo>
                      <a:pt x="1176" y="121"/>
                    </a:lnTo>
                    <a:lnTo>
                      <a:pt x="1176" y="121"/>
                    </a:lnTo>
                    <a:lnTo>
                      <a:pt x="1177" y="121"/>
                    </a:lnTo>
                    <a:lnTo>
                      <a:pt x="1177" y="120"/>
                    </a:lnTo>
                    <a:lnTo>
                      <a:pt x="1177" y="121"/>
                    </a:lnTo>
                    <a:lnTo>
                      <a:pt x="1178" y="121"/>
                    </a:lnTo>
                    <a:lnTo>
                      <a:pt x="1178" y="120"/>
                    </a:lnTo>
                    <a:lnTo>
                      <a:pt x="1178" y="121"/>
                    </a:lnTo>
                    <a:lnTo>
                      <a:pt x="1178" y="121"/>
                    </a:lnTo>
                    <a:lnTo>
                      <a:pt x="1179" y="120"/>
                    </a:lnTo>
                    <a:lnTo>
                      <a:pt x="1179" y="120"/>
                    </a:lnTo>
                    <a:lnTo>
                      <a:pt x="1179" y="120"/>
                    </a:lnTo>
                    <a:lnTo>
                      <a:pt x="1180" y="120"/>
                    </a:lnTo>
                    <a:lnTo>
                      <a:pt x="1180" y="120"/>
                    </a:lnTo>
                    <a:lnTo>
                      <a:pt x="1180" y="120"/>
                    </a:lnTo>
                    <a:lnTo>
                      <a:pt x="1181" y="120"/>
                    </a:lnTo>
                    <a:lnTo>
                      <a:pt x="1181" y="120"/>
                    </a:lnTo>
                    <a:lnTo>
                      <a:pt x="1181" y="120"/>
                    </a:lnTo>
                    <a:lnTo>
                      <a:pt x="1181" y="120"/>
                    </a:lnTo>
                    <a:lnTo>
                      <a:pt x="1182" y="120"/>
                    </a:lnTo>
                    <a:lnTo>
                      <a:pt x="1182" y="119"/>
                    </a:lnTo>
                    <a:lnTo>
                      <a:pt x="1182" y="120"/>
                    </a:lnTo>
                    <a:lnTo>
                      <a:pt x="1183" y="120"/>
                    </a:lnTo>
                    <a:lnTo>
                      <a:pt x="1183" y="119"/>
                    </a:lnTo>
                    <a:lnTo>
                      <a:pt x="1183" y="119"/>
                    </a:lnTo>
                    <a:lnTo>
                      <a:pt x="1184" y="120"/>
                    </a:lnTo>
                    <a:lnTo>
                      <a:pt x="1184" y="119"/>
                    </a:lnTo>
                    <a:lnTo>
                      <a:pt x="1184" y="119"/>
                    </a:lnTo>
                    <a:lnTo>
                      <a:pt x="1185" y="119"/>
                    </a:lnTo>
                    <a:lnTo>
                      <a:pt x="1185" y="119"/>
                    </a:lnTo>
                    <a:lnTo>
                      <a:pt x="1185" y="118"/>
                    </a:lnTo>
                    <a:lnTo>
                      <a:pt x="1185" y="118"/>
                    </a:lnTo>
                    <a:lnTo>
                      <a:pt x="1186" y="119"/>
                    </a:lnTo>
                    <a:lnTo>
                      <a:pt x="1186" y="118"/>
                    </a:lnTo>
                    <a:lnTo>
                      <a:pt x="1186" y="117"/>
                    </a:lnTo>
                    <a:lnTo>
                      <a:pt x="1187" y="117"/>
                    </a:lnTo>
                    <a:lnTo>
                      <a:pt x="1187" y="117"/>
                    </a:lnTo>
                    <a:lnTo>
                      <a:pt x="1187" y="117"/>
                    </a:lnTo>
                    <a:lnTo>
                      <a:pt x="1188" y="116"/>
                    </a:lnTo>
                    <a:lnTo>
                      <a:pt x="1188" y="117"/>
                    </a:lnTo>
                    <a:lnTo>
                      <a:pt x="1188" y="117"/>
                    </a:lnTo>
                    <a:lnTo>
                      <a:pt x="1188" y="117"/>
                    </a:lnTo>
                    <a:lnTo>
                      <a:pt x="1189" y="116"/>
                    </a:lnTo>
                    <a:lnTo>
                      <a:pt x="1189" y="116"/>
                    </a:lnTo>
                    <a:lnTo>
                      <a:pt x="1189" y="116"/>
                    </a:lnTo>
                    <a:lnTo>
                      <a:pt x="1190" y="117"/>
                    </a:lnTo>
                    <a:lnTo>
                      <a:pt x="1190" y="115"/>
                    </a:lnTo>
                    <a:lnTo>
                      <a:pt x="1190" y="116"/>
                    </a:lnTo>
                    <a:lnTo>
                      <a:pt x="1191" y="116"/>
                    </a:lnTo>
                    <a:lnTo>
                      <a:pt x="1191" y="116"/>
                    </a:lnTo>
                    <a:lnTo>
                      <a:pt x="1191" y="116"/>
                    </a:lnTo>
                    <a:lnTo>
                      <a:pt x="1191" y="116"/>
                    </a:lnTo>
                    <a:lnTo>
                      <a:pt x="1192" y="116"/>
                    </a:lnTo>
                    <a:lnTo>
                      <a:pt x="1192" y="115"/>
                    </a:lnTo>
                    <a:lnTo>
                      <a:pt x="1192" y="115"/>
                    </a:lnTo>
                    <a:lnTo>
                      <a:pt x="1193" y="114"/>
                    </a:lnTo>
                    <a:lnTo>
                      <a:pt x="1193" y="115"/>
                    </a:lnTo>
                    <a:lnTo>
                      <a:pt x="1193" y="115"/>
                    </a:lnTo>
                    <a:lnTo>
                      <a:pt x="1194" y="115"/>
                    </a:lnTo>
                    <a:lnTo>
                      <a:pt x="1194" y="114"/>
                    </a:lnTo>
                    <a:lnTo>
                      <a:pt x="1194" y="114"/>
                    </a:lnTo>
                    <a:lnTo>
                      <a:pt x="1195" y="114"/>
                    </a:lnTo>
                    <a:lnTo>
                      <a:pt x="1195" y="114"/>
                    </a:lnTo>
                    <a:lnTo>
                      <a:pt x="1195" y="114"/>
                    </a:lnTo>
                    <a:lnTo>
                      <a:pt x="1195" y="113"/>
                    </a:lnTo>
                    <a:lnTo>
                      <a:pt x="1196" y="113"/>
                    </a:lnTo>
                    <a:lnTo>
                      <a:pt x="1196" y="114"/>
                    </a:lnTo>
                    <a:lnTo>
                      <a:pt x="1196" y="113"/>
                    </a:lnTo>
                    <a:lnTo>
                      <a:pt x="1197" y="112"/>
                    </a:lnTo>
                    <a:lnTo>
                      <a:pt x="1197" y="113"/>
                    </a:lnTo>
                    <a:lnTo>
                      <a:pt x="1197" y="113"/>
                    </a:lnTo>
                    <a:lnTo>
                      <a:pt x="1197" y="113"/>
                    </a:lnTo>
                    <a:lnTo>
                      <a:pt x="1198" y="113"/>
                    </a:lnTo>
                    <a:lnTo>
                      <a:pt x="1198" y="112"/>
                    </a:lnTo>
                    <a:lnTo>
                      <a:pt x="1198" y="112"/>
                    </a:lnTo>
                    <a:lnTo>
                      <a:pt x="1199" y="112"/>
                    </a:lnTo>
                    <a:lnTo>
                      <a:pt x="1199" y="112"/>
                    </a:lnTo>
                    <a:lnTo>
                      <a:pt x="1199" y="111"/>
                    </a:lnTo>
                    <a:lnTo>
                      <a:pt x="1200" y="111"/>
                    </a:lnTo>
                    <a:lnTo>
                      <a:pt x="1200" y="111"/>
                    </a:lnTo>
                    <a:lnTo>
                      <a:pt x="1200" y="111"/>
                    </a:lnTo>
                    <a:lnTo>
                      <a:pt x="1201" y="110"/>
                    </a:lnTo>
                    <a:lnTo>
                      <a:pt x="1201" y="109"/>
                    </a:lnTo>
                    <a:lnTo>
                      <a:pt x="1201" y="109"/>
                    </a:lnTo>
                    <a:lnTo>
                      <a:pt x="1201" y="109"/>
                    </a:lnTo>
                    <a:lnTo>
                      <a:pt x="1202" y="109"/>
                    </a:lnTo>
                    <a:lnTo>
                      <a:pt x="1202" y="108"/>
                    </a:lnTo>
                    <a:lnTo>
                      <a:pt x="1202" y="108"/>
                    </a:lnTo>
                    <a:lnTo>
                      <a:pt x="1203" y="107"/>
                    </a:lnTo>
                    <a:lnTo>
                      <a:pt x="1203" y="107"/>
                    </a:lnTo>
                    <a:lnTo>
                      <a:pt x="1203" y="106"/>
                    </a:lnTo>
                    <a:lnTo>
                      <a:pt x="1204" y="106"/>
                    </a:lnTo>
                    <a:lnTo>
                      <a:pt x="1204" y="106"/>
                    </a:lnTo>
                    <a:lnTo>
                      <a:pt x="1204" y="104"/>
                    </a:lnTo>
                    <a:lnTo>
                      <a:pt x="1205" y="104"/>
                    </a:lnTo>
                    <a:lnTo>
                      <a:pt x="1205" y="104"/>
                    </a:lnTo>
                    <a:lnTo>
                      <a:pt x="1205" y="103"/>
                    </a:lnTo>
                    <a:lnTo>
                      <a:pt x="1205" y="103"/>
                    </a:lnTo>
                    <a:lnTo>
                      <a:pt x="1206" y="102"/>
                    </a:lnTo>
                    <a:lnTo>
                      <a:pt x="1206" y="101"/>
                    </a:lnTo>
                    <a:lnTo>
                      <a:pt x="1206" y="100"/>
                    </a:lnTo>
                    <a:lnTo>
                      <a:pt x="1207" y="100"/>
                    </a:lnTo>
                    <a:lnTo>
                      <a:pt x="1207" y="99"/>
                    </a:lnTo>
                    <a:lnTo>
                      <a:pt x="1207" y="98"/>
                    </a:lnTo>
                    <a:lnTo>
                      <a:pt x="1207" y="97"/>
                    </a:lnTo>
                    <a:lnTo>
                      <a:pt x="1208" y="96"/>
                    </a:lnTo>
                    <a:lnTo>
                      <a:pt x="1208" y="95"/>
                    </a:lnTo>
                    <a:lnTo>
                      <a:pt x="1208" y="94"/>
                    </a:lnTo>
                    <a:lnTo>
                      <a:pt x="1209" y="93"/>
                    </a:lnTo>
                    <a:lnTo>
                      <a:pt x="1209" y="92"/>
                    </a:lnTo>
                    <a:lnTo>
                      <a:pt x="1209" y="90"/>
                    </a:lnTo>
                    <a:lnTo>
                      <a:pt x="1210" y="88"/>
                    </a:lnTo>
                    <a:lnTo>
                      <a:pt x="1210" y="87"/>
                    </a:lnTo>
                    <a:lnTo>
                      <a:pt x="1210" y="86"/>
                    </a:lnTo>
                    <a:lnTo>
                      <a:pt x="1211" y="84"/>
                    </a:lnTo>
                    <a:lnTo>
                      <a:pt x="1211" y="81"/>
                    </a:lnTo>
                    <a:lnTo>
                      <a:pt x="1211" y="80"/>
                    </a:lnTo>
                    <a:lnTo>
                      <a:pt x="1211" y="77"/>
                    </a:lnTo>
                    <a:lnTo>
                      <a:pt x="1212" y="75"/>
                    </a:lnTo>
                    <a:lnTo>
                      <a:pt x="1212" y="72"/>
                    </a:lnTo>
                    <a:lnTo>
                      <a:pt x="1212" y="70"/>
                    </a:lnTo>
                    <a:lnTo>
                      <a:pt x="1213" y="67"/>
                    </a:lnTo>
                    <a:lnTo>
                      <a:pt x="1213" y="64"/>
                    </a:lnTo>
                    <a:lnTo>
                      <a:pt x="1213" y="60"/>
                    </a:lnTo>
                    <a:lnTo>
                      <a:pt x="1214" y="57"/>
                    </a:lnTo>
                    <a:lnTo>
                      <a:pt x="1214" y="54"/>
                    </a:lnTo>
                    <a:lnTo>
                      <a:pt x="1214" y="51"/>
                    </a:lnTo>
                    <a:lnTo>
                      <a:pt x="1214" y="48"/>
                    </a:lnTo>
                    <a:lnTo>
                      <a:pt x="1215" y="45"/>
                    </a:lnTo>
                    <a:lnTo>
                      <a:pt x="1215" y="43"/>
                    </a:lnTo>
                    <a:lnTo>
                      <a:pt x="1215" y="41"/>
                    </a:lnTo>
                    <a:lnTo>
                      <a:pt x="1216" y="38"/>
                    </a:lnTo>
                    <a:lnTo>
                      <a:pt x="1216" y="37"/>
                    </a:lnTo>
                    <a:lnTo>
                      <a:pt x="1216" y="34"/>
                    </a:lnTo>
                    <a:lnTo>
                      <a:pt x="1217" y="33"/>
                    </a:lnTo>
                    <a:lnTo>
                      <a:pt x="1217" y="32"/>
                    </a:lnTo>
                    <a:lnTo>
                      <a:pt x="1217" y="31"/>
                    </a:lnTo>
                    <a:lnTo>
                      <a:pt x="1217" y="29"/>
                    </a:lnTo>
                    <a:lnTo>
                      <a:pt x="1218" y="29"/>
                    </a:lnTo>
                    <a:lnTo>
                      <a:pt x="1218" y="28"/>
                    </a:lnTo>
                    <a:lnTo>
                      <a:pt x="1218" y="27"/>
                    </a:lnTo>
                    <a:lnTo>
                      <a:pt x="1219" y="26"/>
                    </a:lnTo>
                    <a:lnTo>
                      <a:pt x="1219" y="26"/>
                    </a:lnTo>
                    <a:lnTo>
                      <a:pt x="1219" y="26"/>
                    </a:lnTo>
                    <a:lnTo>
                      <a:pt x="1220" y="26"/>
                    </a:lnTo>
                    <a:lnTo>
                      <a:pt x="1220" y="27"/>
                    </a:lnTo>
                    <a:lnTo>
                      <a:pt x="1220" y="27"/>
                    </a:lnTo>
                    <a:lnTo>
                      <a:pt x="1221" y="27"/>
                    </a:lnTo>
                    <a:lnTo>
                      <a:pt x="1221" y="28"/>
                    </a:lnTo>
                    <a:lnTo>
                      <a:pt x="1221" y="29"/>
                    </a:lnTo>
                    <a:lnTo>
                      <a:pt x="1221" y="30"/>
                    </a:lnTo>
                    <a:lnTo>
                      <a:pt x="1222" y="31"/>
                    </a:lnTo>
                    <a:lnTo>
                      <a:pt x="1222" y="32"/>
                    </a:lnTo>
                    <a:lnTo>
                      <a:pt x="1222" y="33"/>
                    </a:lnTo>
                    <a:lnTo>
                      <a:pt x="1223" y="34"/>
                    </a:lnTo>
                    <a:lnTo>
                      <a:pt x="1223" y="35"/>
                    </a:lnTo>
                    <a:lnTo>
                      <a:pt x="1223" y="36"/>
                    </a:lnTo>
                    <a:lnTo>
                      <a:pt x="1224" y="37"/>
                    </a:lnTo>
                    <a:lnTo>
                      <a:pt x="1224" y="38"/>
                    </a:lnTo>
                    <a:lnTo>
                      <a:pt x="1224" y="40"/>
                    </a:lnTo>
                    <a:lnTo>
                      <a:pt x="1224" y="42"/>
                    </a:lnTo>
                    <a:lnTo>
                      <a:pt x="1225" y="43"/>
                    </a:lnTo>
                    <a:lnTo>
                      <a:pt x="1225" y="44"/>
                    </a:lnTo>
                    <a:lnTo>
                      <a:pt x="1225" y="45"/>
                    </a:lnTo>
                    <a:lnTo>
                      <a:pt x="1226" y="46"/>
                    </a:lnTo>
                    <a:lnTo>
                      <a:pt x="1226" y="47"/>
                    </a:lnTo>
                    <a:lnTo>
                      <a:pt x="1226" y="48"/>
                    </a:lnTo>
                    <a:lnTo>
                      <a:pt x="1227" y="49"/>
                    </a:lnTo>
                    <a:lnTo>
                      <a:pt x="1227" y="51"/>
                    </a:lnTo>
                    <a:lnTo>
                      <a:pt x="1227" y="52"/>
                    </a:lnTo>
                    <a:lnTo>
                      <a:pt x="1227" y="53"/>
                    </a:lnTo>
                    <a:lnTo>
                      <a:pt x="1228" y="55"/>
                    </a:lnTo>
                    <a:lnTo>
                      <a:pt x="1228" y="56"/>
                    </a:lnTo>
                    <a:lnTo>
                      <a:pt x="1228" y="57"/>
                    </a:lnTo>
                    <a:lnTo>
                      <a:pt x="1229" y="58"/>
                    </a:lnTo>
                    <a:lnTo>
                      <a:pt x="1229" y="58"/>
                    </a:lnTo>
                    <a:lnTo>
                      <a:pt x="1229" y="60"/>
                    </a:lnTo>
                    <a:lnTo>
                      <a:pt x="1230" y="61"/>
                    </a:lnTo>
                    <a:lnTo>
                      <a:pt x="1230" y="62"/>
                    </a:lnTo>
                    <a:lnTo>
                      <a:pt x="1230" y="64"/>
                    </a:lnTo>
                    <a:lnTo>
                      <a:pt x="1231" y="65"/>
                    </a:lnTo>
                    <a:lnTo>
                      <a:pt x="1231" y="65"/>
                    </a:lnTo>
                    <a:lnTo>
                      <a:pt x="1231" y="67"/>
                    </a:lnTo>
                    <a:lnTo>
                      <a:pt x="1231" y="68"/>
                    </a:lnTo>
                    <a:lnTo>
                      <a:pt x="1232" y="69"/>
                    </a:lnTo>
                    <a:lnTo>
                      <a:pt x="1232" y="70"/>
                    </a:lnTo>
                    <a:lnTo>
                      <a:pt x="1232" y="71"/>
                    </a:lnTo>
                    <a:lnTo>
                      <a:pt x="1233" y="72"/>
                    </a:lnTo>
                    <a:lnTo>
                      <a:pt x="1233" y="73"/>
                    </a:lnTo>
                    <a:lnTo>
                      <a:pt x="1233" y="74"/>
                    </a:lnTo>
                    <a:lnTo>
                      <a:pt x="1234" y="75"/>
                    </a:lnTo>
                    <a:lnTo>
                      <a:pt x="1234" y="77"/>
                    </a:lnTo>
                    <a:lnTo>
                      <a:pt x="1234" y="78"/>
                    </a:lnTo>
                    <a:lnTo>
                      <a:pt x="1234" y="79"/>
                    </a:lnTo>
                    <a:lnTo>
                      <a:pt x="1235" y="79"/>
                    </a:lnTo>
                    <a:lnTo>
                      <a:pt x="1235" y="80"/>
                    </a:lnTo>
                    <a:lnTo>
                      <a:pt x="1235" y="82"/>
                    </a:lnTo>
                    <a:lnTo>
                      <a:pt x="1236" y="83"/>
                    </a:lnTo>
                    <a:lnTo>
                      <a:pt x="1236" y="83"/>
                    </a:lnTo>
                    <a:lnTo>
                      <a:pt x="1236" y="84"/>
                    </a:lnTo>
                    <a:lnTo>
                      <a:pt x="1237" y="86"/>
                    </a:lnTo>
                    <a:lnTo>
                      <a:pt x="1237" y="87"/>
                    </a:lnTo>
                    <a:lnTo>
                      <a:pt x="1237" y="87"/>
                    </a:lnTo>
                    <a:lnTo>
                      <a:pt x="1237" y="88"/>
                    </a:lnTo>
                    <a:lnTo>
                      <a:pt x="1238" y="89"/>
                    </a:lnTo>
                    <a:lnTo>
                      <a:pt x="1238" y="90"/>
                    </a:lnTo>
                    <a:lnTo>
                      <a:pt x="1238" y="90"/>
                    </a:lnTo>
                    <a:lnTo>
                      <a:pt x="1239" y="91"/>
                    </a:lnTo>
                    <a:lnTo>
                      <a:pt x="1239" y="93"/>
                    </a:lnTo>
                    <a:lnTo>
                      <a:pt x="1239" y="93"/>
                    </a:lnTo>
                    <a:lnTo>
                      <a:pt x="1240" y="93"/>
                    </a:lnTo>
                    <a:lnTo>
                      <a:pt x="1240" y="94"/>
                    </a:lnTo>
                    <a:lnTo>
                      <a:pt x="1240" y="95"/>
                    </a:lnTo>
                    <a:lnTo>
                      <a:pt x="1241" y="96"/>
                    </a:lnTo>
                    <a:lnTo>
                      <a:pt x="1241" y="96"/>
                    </a:lnTo>
                    <a:lnTo>
                      <a:pt x="1241" y="97"/>
                    </a:lnTo>
                    <a:lnTo>
                      <a:pt x="1241" y="99"/>
                    </a:lnTo>
                    <a:lnTo>
                      <a:pt x="1242" y="99"/>
                    </a:lnTo>
                    <a:lnTo>
                      <a:pt x="1242" y="100"/>
                    </a:lnTo>
                    <a:lnTo>
                      <a:pt x="1242" y="100"/>
                    </a:lnTo>
                    <a:lnTo>
                      <a:pt x="1243" y="101"/>
                    </a:lnTo>
                    <a:lnTo>
                      <a:pt x="1243" y="102"/>
                    </a:lnTo>
                    <a:lnTo>
                      <a:pt x="1243" y="102"/>
                    </a:lnTo>
                    <a:lnTo>
                      <a:pt x="1244" y="103"/>
                    </a:lnTo>
                    <a:lnTo>
                      <a:pt x="1244" y="104"/>
                    </a:lnTo>
                    <a:lnTo>
                      <a:pt x="1244" y="105"/>
                    </a:lnTo>
                    <a:lnTo>
                      <a:pt x="1244" y="105"/>
                    </a:lnTo>
                    <a:lnTo>
                      <a:pt x="1245" y="105"/>
                    </a:lnTo>
                    <a:lnTo>
                      <a:pt x="1245" y="105"/>
                    </a:lnTo>
                    <a:lnTo>
                      <a:pt x="1245" y="106"/>
                    </a:lnTo>
                    <a:lnTo>
                      <a:pt x="1246" y="106"/>
                    </a:lnTo>
                    <a:lnTo>
                      <a:pt x="1246" y="107"/>
                    </a:lnTo>
                    <a:lnTo>
                      <a:pt x="1246" y="107"/>
                    </a:lnTo>
                    <a:lnTo>
                      <a:pt x="1247" y="108"/>
                    </a:lnTo>
                    <a:lnTo>
                      <a:pt x="1247" y="108"/>
                    </a:lnTo>
                    <a:lnTo>
                      <a:pt x="1247" y="109"/>
                    </a:lnTo>
                    <a:lnTo>
                      <a:pt x="1247" y="109"/>
                    </a:lnTo>
                    <a:lnTo>
                      <a:pt x="1248" y="110"/>
                    </a:lnTo>
                    <a:lnTo>
                      <a:pt x="1248" y="110"/>
                    </a:lnTo>
                    <a:lnTo>
                      <a:pt x="1248" y="111"/>
                    </a:lnTo>
                    <a:lnTo>
                      <a:pt x="1249" y="111"/>
                    </a:lnTo>
                    <a:lnTo>
                      <a:pt x="1249" y="111"/>
                    </a:lnTo>
                    <a:lnTo>
                      <a:pt x="1249" y="112"/>
                    </a:lnTo>
                    <a:lnTo>
                      <a:pt x="1250" y="113"/>
                    </a:lnTo>
                    <a:lnTo>
                      <a:pt x="1250" y="113"/>
                    </a:lnTo>
                    <a:lnTo>
                      <a:pt x="1250" y="113"/>
                    </a:lnTo>
                    <a:lnTo>
                      <a:pt x="1251" y="113"/>
                    </a:lnTo>
                    <a:lnTo>
                      <a:pt x="1251" y="114"/>
                    </a:lnTo>
                    <a:lnTo>
                      <a:pt x="1251" y="114"/>
                    </a:lnTo>
                    <a:lnTo>
                      <a:pt x="1251" y="115"/>
                    </a:lnTo>
                    <a:lnTo>
                      <a:pt x="1252" y="115"/>
                    </a:lnTo>
                    <a:lnTo>
                      <a:pt x="1252" y="115"/>
                    </a:lnTo>
                    <a:lnTo>
                      <a:pt x="1252" y="116"/>
                    </a:lnTo>
                    <a:lnTo>
                      <a:pt x="1253" y="116"/>
                    </a:lnTo>
                    <a:lnTo>
                      <a:pt x="1253" y="115"/>
                    </a:lnTo>
                    <a:lnTo>
                      <a:pt x="1253" y="116"/>
                    </a:lnTo>
                    <a:lnTo>
                      <a:pt x="1253" y="116"/>
                    </a:lnTo>
                    <a:lnTo>
                      <a:pt x="1254" y="117"/>
                    </a:lnTo>
                    <a:lnTo>
                      <a:pt x="1254" y="117"/>
                    </a:lnTo>
                    <a:lnTo>
                      <a:pt x="1254" y="117"/>
                    </a:lnTo>
                    <a:lnTo>
                      <a:pt x="1255" y="117"/>
                    </a:lnTo>
                    <a:lnTo>
                      <a:pt x="1255" y="118"/>
                    </a:lnTo>
                    <a:lnTo>
                      <a:pt x="1255" y="118"/>
                    </a:lnTo>
                    <a:lnTo>
                      <a:pt x="1256" y="118"/>
                    </a:lnTo>
                    <a:lnTo>
                      <a:pt x="1256" y="118"/>
                    </a:lnTo>
                    <a:lnTo>
                      <a:pt x="1256" y="119"/>
                    </a:lnTo>
                    <a:lnTo>
                      <a:pt x="1257" y="119"/>
                    </a:lnTo>
                    <a:lnTo>
                      <a:pt x="1257" y="120"/>
                    </a:lnTo>
                    <a:lnTo>
                      <a:pt x="1257" y="120"/>
                    </a:lnTo>
                    <a:lnTo>
                      <a:pt x="1257" y="119"/>
                    </a:lnTo>
                    <a:lnTo>
                      <a:pt x="1258" y="120"/>
                    </a:lnTo>
                    <a:lnTo>
                      <a:pt x="1258" y="121"/>
                    </a:lnTo>
                    <a:lnTo>
                      <a:pt x="1258" y="121"/>
                    </a:lnTo>
                    <a:lnTo>
                      <a:pt x="1259" y="120"/>
                    </a:lnTo>
                    <a:lnTo>
                      <a:pt x="1259" y="121"/>
                    </a:lnTo>
                    <a:lnTo>
                      <a:pt x="1259" y="121"/>
                    </a:lnTo>
                    <a:lnTo>
                      <a:pt x="1260" y="121"/>
                    </a:lnTo>
                    <a:lnTo>
                      <a:pt x="1260" y="121"/>
                    </a:lnTo>
                    <a:lnTo>
                      <a:pt x="1260" y="122"/>
                    </a:lnTo>
                    <a:lnTo>
                      <a:pt x="1261" y="122"/>
                    </a:lnTo>
                    <a:lnTo>
                      <a:pt x="1261" y="122"/>
                    </a:lnTo>
                    <a:lnTo>
                      <a:pt x="1261" y="122"/>
                    </a:lnTo>
                    <a:lnTo>
                      <a:pt x="1261" y="122"/>
                    </a:lnTo>
                    <a:lnTo>
                      <a:pt x="1262" y="123"/>
                    </a:lnTo>
                    <a:lnTo>
                      <a:pt x="1262" y="122"/>
                    </a:lnTo>
                    <a:lnTo>
                      <a:pt x="1262" y="123"/>
                    </a:lnTo>
                    <a:lnTo>
                      <a:pt x="1263" y="123"/>
                    </a:lnTo>
                    <a:lnTo>
                      <a:pt x="1263" y="123"/>
                    </a:lnTo>
                    <a:lnTo>
                      <a:pt x="1263" y="123"/>
                    </a:lnTo>
                    <a:lnTo>
                      <a:pt x="1263" y="124"/>
                    </a:lnTo>
                    <a:lnTo>
                      <a:pt x="1264" y="124"/>
                    </a:lnTo>
                    <a:lnTo>
                      <a:pt x="1264" y="123"/>
                    </a:lnTo>
                    <a:lnTo>
                      <a:pt x="1264" y="124"/>
                    </a:lnTo>
                    <a:lnTo>
                      <a:pt x="1265" y="124"/>
                    </a:lnTo>
                    <a:lnTo>
                      <a:pt x="1265" y="124"/>
                    </a:lnTo>
                    <a:lnTo>
                      <a:pt x="1265" y="124"/>
                    </a:lnTo>
                    <a:lnTo>
                      <a:pt x="1266" y="124"/>
                    </a:lnTo>
                    <a:lnTo>
                      <a:pt x="1266" y="124"/>
                    </a:lnTo>
                    <a:lnTo>
                      <a:pt x="1266" y="124"/>
                    </a:lnTo>
                    <a:lnTo>
                      <a:pt x="1267" y="125"/>
                    </a:lnTo>
                    <a:lnTo>
                      <a:pt x="1267" y="125"/>
                    </a:lnTo>
                    <a:lnTo>
                      <a:pt x="1267" y="124"/>
                    </a:lnTo>
                    <a:lnTo>
                      <a:pt x="1267" y="125"/>
                    </a:lnTo>
                    <a:lnTo>
                      <a:pt x="1268" y="125"/>
                    </a:lnTo>
                    <a:lnTo>
                      <a:pt x="1268" y="125"/>
                    </a:lnTo>
                    <a:lnTo>
                      <a:pt x="1268" y="125"/>
                    </a:lnTo>
                    <a:lnTo>
                      <a:pt x="1269" y="126"/>
                    </a:lnTo>
                    <a:lnTo>
                      <a:pt x="1269" y="126"/>
                    </a:lnTo>
                    <a:lnTo>
                      <a:pt x="1269" y="126"/>
                    </a:lnTo>
                    <a:lnTo>
                      <a:pt x="1270" y="126"/>
                    </a:lnTo>
                    <a:lnTo>
                      <a:pt x="1270" y="126"/>
                    </a:lnTo>
                    <a:lnTo>
                      <a:pt x="1270" y="126"/>
                    </a:lnTo>
                    <a:lnTo>
                      <a:pt x="1270" y="127"/>
                    </a:lnTo>
                    <a:lnTo>
                      <a:pt x="1271" y="127"/>
                    </a:lnTo>
                    <a:lnTo>
                      <a:pt x="1271" y="126"/>
                    </a:lnTo>
                    <a:lnTo>
                      <a:pt x="1271" y="126"/>
                    </a:lnTo>
                    <a:lnTo>
                      <a:pt x="1272" y="127"/>
                    </a:lnTo>
                    <a:lnTo>
                      <a:pt x="1272" y="127"/>
                    </a:lnTo>
                    <a:lnTo>
                      <a:pt x="1272" y="126"/>
                    </a:lnTo>
                    <a:lnTo>
                      <a:pt x="1273" y="126"/>
                    </a:lnTo>
                    <a:lnTo>
                      <a:pt x="1273" y="127"/>
                    </a:lnTo>
                    <a:lnTo>
                      <a:pt x="1273" y="127"/>
                    </a:lnTo>
                    <a:lnTo>
                      <a:pt x="1273" y="127"/>
                    </a:lnTo>
                    <a:lnTo>
                      <a:pt x="1274" y="128"/>
                    </a:lnTo>
                    <a:lnTo>
                      <a:pt x="1274" y="128"/>
                    </a:lnTo>
                    <a:lnTo>
                      <a:pt x="1274" y="128"/>
                    </a:lnTo>
                    <a:lnTo>
                      <a:pt x="1275" y="128"/>
                    </a:lnTo>
                    <a:lnTo>
                      <a:pt x="1275" y="129"/>
                    </a:lnTo>
                    <a:lnTo>
                      <a:pt x="1275" y="129"/>
                    </a:lnTo>
                    <a:lnTo>
                      <a:pt x="1276" y="129"/>
                    </a:lnTo>
                    <a:lnTo>
                      <a:pt x="1276" y="129"/>
                    </a:lnTo>
                    <a:lnTo>
                      <a:pt x="1276" y="129"/>
                    </a:lnTo>
                    <a:lnTo>
                      <a:pt x="1277" y="129"/>
                    </a:lnTo>
                    <a:lnTo>
                      <a:pt x="1277" y="129"/>
                    </a:lnTo>
                    <a:lnTo>
                      <a:pt x="1277" y="128"/>
                    </a:lnTo>
                    <a:lnTo>
                      <a:pt x="1277" y="129"/>
                    </a:lnTo>
                    <a:lnTo>
                      <a:pt x="1278" y="129"/>
                    </a:lnTo>
                    <a:lnTo>
                      <a:pt x="1278" y="128"/>
                    </a:lnTo>
                    <a:lnTo>
                      <a:pt x="1278" y="129"/>
                    </a:lnTo>
                    <a:lnTo>
                      <a:pt x="1279" y="129"/>
                    </a:lnTo>
                    <a:lnTo>
                      <a:pt x="1279" y="129"/>
                    </a:lnTo>
                    <a:lnTo>
                      <a:pt x="1279" y="129"/>
                    </a:lnTo>
                    <a:lnTo>
                      <a:pt x="1280" y="129"/>
                    </a:lnTo>
                    <a:lnTo>
                      <a:pt x="1280" y="129"/>
                    </a:lnTo>
                    <a:lnTo>
                      <a:pt x="1280" y="129"/>
                    </a:lnTo>
                    <a:lnTo>
                      <a:pt x="1280" y="130"/>
                    </a:lnTo>
                    <a:lnTo>
                      <a:pt x="1281" y="129"/>
                    </a:lnTo>
                    <a:lnTo>
                      <a:pt x="1281" y="130"/>
                    </a:lnTo>
                    <a:lnTo>
                      <a:pt x="1281" y="130"/>
                    </a:lnTo>
                    <a:lnTo>
                      <a:pt x="1282" y="130"/>
                    </a:lnTo>
                    <a:lnTo>
                      <a:pt x="1282" y="129"/>
                    </a:lnTo>
                    <a:lnTo>
                      <a:pt x="1282" y="130"/>
                    </a:lnTo>
                    <a:lnTo>
                      <a:pt x="1283" y="130"/>
                    </a:lnTo>
                    <a:lnTo>
                      <a:pt x="1283" y="130"/>
                    </a:lnTo>
                    <a:lnTo>
                      <a:pt x="1283" y="129"/>
                    </a:lnTo>
                    <a:lnTo>
                      <a:pt x="1283" y="130"/>
                    </a:lnTo>
                    <a:lnTo>
                      <a:pt x="1284" y="130"/>
                    </a:lnTo>
                    <a:lnTo>
                      <a:pt x="1284" y="130"/>
                    </a:lnTo>
                    <a:lnTo>
                      <a:pt x="1284" y="130"/>
                    </a:lnTo>
                    <a:lnTo>
                      <a:pt x="1285" y="130"/>
                    </a:lnTo>
                    <a:lnTo>
                      <a:pt x="1285" y="130"/>
                    </a:lnTo>
                    <a:lnTo>
                      <a:pt x="1285" y="130"/>
                    </a:lnTo>
                    <a:lnTo>
                      <a:pt x="1286" y="130"/>
                    </a:lnTo>
                    <a:lnTo>
                      <a:pt x="1286" y="130"/>
                    </a:lnTo>
                    <a:lnTo>
                      <a:pt x="1286" y="130"/>
                    </a:lnTo>
                    <a:lnTo>
                      <a:pt x="1287" y="130"/>
                    </a:lnTo>
                    <a:lnTo>
                      <a:pt x="1287" y="130"/>
                    </a:lnTo>
                    <a:lnTo>
                      <a:pt x="1287" y="130"/>
                    </a:lnTo>
                    <a:lnTo>
                      <a:pt x="1287" y="130"/>
                    </a:lnTo>
                    <a:lnTo>
                      <a:pt x="1288" y="130"/>
                    </a:lnTo>
                    <a:lnTo>
                      <a:pt x="1288" y="130"/>
                    </a:lnTo>
                    <a:lnTo>
                      <a:pt x="1288" y="130"/>
                    </a:lnTo>
                    <a:lnTo>
                      <a:pt x="1289" y="130"/>
                    </a:lnTo>
                    <a:lnTo>
                      <a:pt x="1289" y="130"/>
                    </a:lnTo>
                    <a:lnTo>
                      <a:pt x="1289" y="130"/>
                    </a:lnTo>
                    <a:lnTo>
                      <a:pt x="1290" y="130"/>
                    </a:lnTo>
                    <a:lnTo>
                      <a:pt x="1290" y="130"/>
                    </a:lnTo>
                    <a:lnTo>
                      <a:pt x="1290" y="130"/>
                    </a:lnTo>
                    <a:lnTo>
                      <a:pt x="1290" y="130"/>
                    </a:lnTo>
                    <a:lnTo>
                      <a:pt x="1291" y="129"/>
                    </a:lnTo>
                    <a:lnTo>
                      <a:pt x="1291" y="130"/>
                    </a:lnTo>
                    <a:lnTo>
                      <a:pt x="1291" y="130"/>
                    </a:lnTo>
                    <a:lnTo>
                      <a:pt x="1292" y="129"/>
                    </a:lnTo>
                    <a:lnTo>
                      <a:pt x="1292" y="130"/>
                    </a:lnTo>
                    <a:lnTo>
                      <a:pt x="1292" y="130"/>
                    </a:lnTo>
                    <a:lnTo>
                      <a:pt x="1293" y="129"/>
                    </a:lnTo>
                    <a:lnTo>
                      <a:pt x="1293" y="130"/>
                    </a:lnTo>
                    <a:lnTo>
                      <a:pt x="1293" y="130"/>
                    </a:lnTo>
                    <a:lnTo>
                      <a:pt x="1293" y="130"/>
                    </a:lnTo>
                    <a:lnTo>
                      <a:pt x="1294" y="130"/>
                    </a:lnTo>
                    <a:lnTo>
                      <a:pt x="1294" y="130"/>
                    </a:lnTo>
                    <a:lnTo>
                      <a:pt x="1294" y="130"/>
                    </a:lnTo>
                    <a:lnTo>
                      <a:pt x="1295" y="130"/>
                    </a:lnTo>
                    <a:lnTo>
                      <a:pt x="1295" y="130"/>
                    </a:lnTo>
                    <a:lnTo>
                      <a:pt x="1295" y="130"/>
                    </a:lnTo>
                    <a:lnTo>
                      <a:pt x="1296" y="129"/>
                    </a:lnTo>
                    <a:lnTo>
                      <a:pt x="1296" y="130"/>
                    </a:lnTo>
                    <a:lnTo>
                      <a:pt x="1296" y="129"/>
                    </a:lnTo>
                    <a:lnTo>
                      <a:pt x="1297" y="129"/>
                    </a:lnTo>
                    <a:lnTo>
                      <a:pt x="1297" y="129"/>
                    </a:lnTo>
                    <a:lnTo>
                      <a:pt x="1297" y="130"/>
                    </a:lnTo>
                    <a:lnTo>
                      <a:pt x="1297" y="130"/>
                    </a:lnTo>
                    <a:lnTo>
                      <a:pt x="1298" y="129"/>
                    </a:lnTo>
                    <a:lnTo>
                      <a:pt x="1298" y="130"/>
                    </a:lnTo>
                    <a:lnTo>
                      <a:pt x="1298" y="130"/>
                    </a:lnTo>
                    <a:lnTo>
                      <a:pt x="1299" y="129"/>
                    </a:lnTo>
                    <a:lnTo>
                      <a:pt x="1299" y="130"/>
                    </a:lnTo>
                    <a:lnTo>
                      <a:pt x="1299" y="130"/>
                    </a:lnTo>
                    <a:lnTo>
                      <a:pt x="1300" y="130"/>
                    </a:lnTo>
                    <a:lnTo>
                      <a:pt x="1300" y="129"/>
                    </a:lnTo>
                    <a:lnTo>
                      <a:pt x="1300" y="130"/>
                    </a:lnTo>
                    <a:lnTo>
                      <a:pt x="1300" y="130"/>
                    </a:lnTo>
                    <a:lnTo>
                      <a:pt x="1301" y="129"/>
                    </a:lnTo>
                    <a:lnTo>
                      <a:pt x="1301" y="129"/>
                    </a:lnTo>
                    <a:lnTo>
                      <a:pt x="1301" y="130"/>
                    </a:lnTo>
                    <a:lnTo>
                      <a:pt x="1302" y="130"/>
                    </a:lnTo>
                    <a:lnTo>
                      <a:pt x="1302" y="129"/>
                    </a:lnTo>
                    <a:lnTo>
                      <a:pt x="1302" y="129"/>
                    </a:lnTo>
                    <a:lnTo>
                      <a:pt x="1303" y="129"/>
                    </a:lnTo>
                    <a:lnTo>
                      <a:pt x="1303" y="129"/>
                    </a:lnTo>
                    <a:lnTo>
                      <a:pt x="1303" y="128"/>
                    </a:lnTo>
                    <a:lnTo>
                      <a:pt x="1303" y="129"/>
                    </a:lnTo>
                    <a:lnTo>
                      <a:pt x="1304" y="129"/>
                    </a:lnTo>
                    <a:lnTo>
                      <a:pt x="1304" y="129"/>
                    </a:lnTo>
                    <a:lnTo>
                      <a:pt x="1304" y="128"/>
                    </a:lnTo>
                    <a:lnTo>
                      <a:pt x="1305" y="128"/>
                    </a:lnTo>
                    <a:lnTo>
                      <a:pt x="1305" y="128"/>
                    </a:lnTo>
                    <a:lnTo>
                      <a:pt x="1305" y="128"/>
                    </a:lnTo>
                    <a:lnTo>
                      <a:pt x="1306" y="128"/>
                    </a:lnTo>
                    <a:lnTo>
                      <a:pt x="1306" y="128"/>
                    </a:lnTo>
                    <a:lnTo>
                      <a:pt x="1306" y="128"/>
                    </a:lnTo>
                    <a:lnTo>
                      <a:pt x="1307" y="128"/>
                    </a:lnTo>
                    <a:lnTo>
                      <a:pt x="1307" y="128"/>
                    </a:lnTo>
                    <a:lnTo>
                      <a:pt x="1307" y="128"/>
                    </a:lnTo>
                    <a:lnTo>
                      <a:pt x="1307" y="128"/>
                    </a:lnTo>
                    <a:lnTo>
                      <a:pt x="1308" y="128"/>
                    </a:lnTo>
                    <a:lnTo>
                      <a:pt x="1308" y="128"/>
                    </a:lnTo>
                    <a:lnTo>
                      <a:pt x="1308" y="128"/>
                    </a:lnTo>
                    <a:lnTo>
                      <a:pt x="1309" y="128"/>
                    </a:lnTo>
                    <a:lnTo>
                      <a:pt x="1309" y="128"/>
                    </a:lnTo>
                    <a:lnTo>
                      <a:pt x="1309" y="127"/>
                    </a:lnTo>
                    <a:lnTo>
                      <a:pt x="1309" y="128"/>
                    </a:lnTo>
                    <a:lnTo>
                      <a:pt x="1310" y="128"/>
                    </a:lnTo>
                    <a:lnTo>
                      <a:pt x="1310" y="128"/>
                    </a:lnTo>
                    <a:lnTo>
                      <a:pt x="1310" y="127"/>
                    </a:lnTo>
                    <a:lnTo>
                      <a:pt x="1311" y="128"/>
                    </a:lnTo>
                    <a:lnTo>
                      <a:pt x="1311" y="128"/>
                    </a:lnTo>
                    <a:lnTo>
                      <a:pt x="1311" y="128"/>
                    </a:lnTo>
                    <a:lnTo>
                      <a:pt x="1312" y="128"/>
                    </a:lnTo>
                    <a:lnTo>
                      <a:pt x="1312" y="128"/>
                    </a:lnTo>
                    <a:lnTo>
                      <a:pt x="1312" y="128"/>
                    </a:lnTo>
                    <a:lnTo>
                      <a:pt x="1313" y="128"/>
                    </a:lnTo>
                    <a:lnTo>
                      <a:pt x="1313" y="128"/>
                    </a:lnTo>
                    <a:lnTo>
                      <a:pt x="1313" y="128"/>
                    </a:lnTo>
                    <a:lnTo>
                      <a:pt x="1313" y="128"/>
                    </a:lnTo>
                    <a:lnTo>
                      <a:pt x="1314" y="128"/>
                    </a:lnTo>
                    <a:lnTo>
                      <a:pt x="1314" y="128"/>
                    </a:lnTo>
                    <a:lnTo>
                      <a:pt x="1314" y="128"/>
                    </a:lnTo>
                    <a:lnTo>
                      <a:pt x="1315" y="128"/>
                    </a:lnTo>
                    <a:lnTo>
                      <a:pt x="1315" y="128"/>
                    </a:lnTo>
                    <a:lnTo>
                      <a:pt x="1315" y="129"/>
                    </a:lnTo>
                    <a:lnTo>
                      <a:pt x="1316" y="128"/>
                    </a:lnTo>
                    <a:lnTo>
                      <a:pt x="1316" y="128"/>
                    </a:lnTo>
                    <a:lnTo>
                      <a:pt x="1316" y="128"/>
                    </a:lnTo>
                    <a:lnTo>
                      <a:pt x="1317" y="128"/>
                    </a:lnTo>
                    <a:lnTo>
                      <a:pt x="1317" y="128"/>
                    </a:lnTo>
                    <a:lnTo>
                      <a:pt x="1317" y="128"/>
                    </a:lnTo>
                    <a:lnTo>
                      <a:pt x="1317" y="128"/>
                    </a:lnTo>
                    <a:lnTo>
                      <a:pt x="1318" y="128"/>
                    </a:lnTo>
                    <a:lnTo>
                      <a:pt x="1318" y="128"/>
                    </a:lnTo>
                    <a:lnTo>
                      <a:pt x="1318" y="128"/>
                    </a:lnTo>
                    <a:lnTo>
                      <a:pt x="1319" y="128"/>
                    </a:lnTo>
                    <a:lnTo>
                      <a:pt x="1319" y="128"/>
                    </a:lnTo>
                    <a:lnTo>
                      <a:pt x="1319" y="128"/>
                    </a:lnTo>
                    <a:lnTo>
                      <a:pt x="1319" y="128"/>
                    </a:lnTo>
                    <a:lnTo>
                      <a:pt x="1320" y="128"/>
                    </a:lnTo>
                    <a:lnTo>
                      <a:pt x="1320" y="128"/>
                    </a:lnTo>
                    <a:lnTo>
                      <a:pt x="1320" y="128"/>
                    </a:lnTo>
                    <a:lnTo>
                      <a:pt x="1321" y="128"/>
                    </a:lnTo>
                    <a:lnTo>
                      <a:pt x="1321" y="128"/>
                    </a:lnTo>
                    <a:lnTo>
                      <a:pt x="1321" y="128"/>
                    </a:lnTo>
                    <a:lnTo>
                      <a:pt x="1322" y="128"/>
                    </a:lnTo>
                    <a:lnTo>
                      <a:pt x="1322" y="128"/>
                    </a:lnTo>
                    <a:lnTo>
                      <a:pt x="1322" y="129"/>
                    </a:lnTo>
                    <a:lnTo>
                      <a:pt x="1323" y="128"/>
                    </a:lnTo>
                    <a:lnTo>
                      <a:pt x="1323" y="128"/>
                    </a:lnTo>
                    <a:lnTo>
                      <a:pt x="1323" y="128"/>
                    </a:lnTo>
                    <a:lnTo>
                      <a:pt x="1323" y="128"/>
                    </a:lnTo>
                    <a:lnTo>
                      <a:pt x="1324" y="128"/>
                    </a:lnTo>
                    <a:lnTo>
                      <a:pt x="1324" y="128"/>
                    </a:lnTo>
                    <a:lnTo>
                      <a:pt x="1324" y="128"/>
                    </a:lnTo>
                    <a:lnTo>
                      <a:pt x="1325" y="128"/>
                    </a:lnTo>
                    <a:lnTo>
                      <a:pt x="1325" y="128"/>
                    </a:lnTo>
                    <a:lnTo>
                      <a:pt x="1325" y="128"/>
                    </a:lnTo>
                    <a:lnTo>
                      <a:pt x="1326" y="128"/>
                    </a:lnTo>
                    <a:lnTo>
                      <a:pt x="1326" y="128"/>
                    </a:lnTo>
                    <a:lnTo>
                      <a:pt x="1326" y="128"/>
                    </a:lnTo>
                    <a:lnTo>
                      <a:pt x="1326" y="128"/>
                    </a:lnTo>
                    <a:lnTo>
                      <a:pt x="1327" y="128"/>
                    </a:lnTo>
                    <a:lnTo>
                      <a:pt x="1327" y="128"/>
                    </a:lnTo>
                    <a:lnTo>
                      <a:pt x="1327" y="128"/>
                    </a:lnTo>
                    <a:lnTo>
                      <a:pt x="1328" y="128"/>
                    </a:lnTo>
                    <a:lnTo>
                      <a:pt x="1328" y="128"/>
                    </a:lnTo>
                    <a:lnTo>
                      <a:pt x="1328" y="128"/>
                    </a:lnTo>
                    <a:lnTo>
                      <a:pt x="1329" y="128"/>
                    </a:lnTo>
                    <a:lnTo>
                      <a:pt x="1329" y="128"/>
                    </a:lnTo>
                    <a:lnTo>
                      <a:pt x="1329" y="128"/>
                    </a:lnTo>
                    <a:lnTo>
                      <a:pt x="1329" y="127"/>
                    </a:lnTo>
                    <a:lnTo>
                      <a:pt x="1330" y="128"/>
                    </a:lnTo>
                    <a:lnTo>
                      <a:pt x="1330" y="128"/>
                    </a:lnTo>
                    <a:lnTo>
                      <a:pt x="1330" y="128"/>
                    </a:lnTo>
                    <a:lnTo>
                      <a:pt x="1331" y="128"/>
                    </a:lnTo>
                    <a:lnTo>
                      <a:pt x="1331" y="128"/>
                    </a:lnTo>
                    <a:lnTo>
                      <a:pt x="1331" y="128"/>
                    </a:lnTo>
                    <a:lnTo>
                      <a:pt x="1332" y="128"/>
                    </a:lnTo>
                    <a:lnTo>
                      <a:pt x="1332" y="128"/>
                    </a:lnTo>
                    <a:lnTo>
                      <a:pt x="1332" y="128"/>
                    </a:lnTo>
                    <a:lnTo>
                      <a:pt x="1333" y="128"/>
                    </a:lnTo>
                    <a:lnTo>
                      <a:pt x="1333" y="128"/>
                    </a:lnTo>
                    <a:lnTo>
                      <a:pt x="1333" y="129"/>
                    </a:lnTo>
                    <a:lnTo>
                      <a:pt x="1333" y="129"/>
                    </a:lnTo>
                    <a:lnTo>
                      <a:pt x="1334" y="129"/>
                    </a:lnTo>
                    <a:lnTo>
                      <a:pt x="1334" y="129"/>
                    </a:lnTo>
                    <a:lnTo>
                      <a:pt x="1334" y="129"/>
                    </a:lnTo>
                    <a:lnTo>
                      <a:pt x="1335" y="129"/>
                    </a:lnTo>
                    <a:lnTo>
                      <a:pt x="1335" y="128"/>
                    </a:lnTo>
                    <a:lnTo>
                      <a:pt x="1335" y="128"/>
                    </a:lnTo>
                    <a:lnTo>
                      <a:pt x="1336" y="129"/>
                    </a:lnTo>
                    <a:lnTo>
                      <a:pt x="1336" y="129"/>
                    </a:lnTo>
                    <a:lnTo>
                      <a:pt x="1336" y="128"/>
                    </a:lnTo>
                    <a:lnTo>
                      <a:pt x="1336" y="128"/>
                    </a:lnTo>
                    <a:lnTo>
                      <a:pt x="1337" y="129"/>
                    </a:lnTo>
                    <a:lnTo>
                      <a:pt x="1337" y="128"/>
                    </a:lnTo>
                    <a:lnTo>
                      <a:pt x="1337" y="128"/>
                    </a:lnTo>
                    <a:lnTo>
                      <a:pt x="1338" y="128"/>
                    </a:lnTo>
                    <a:lnTo>
                      <a:pt x="1338" y="128"/>
                    </a:lnTo>
                    <a:lnTo>
                      <a:pt x="1338" y="129"/>
                    </a:lnTo>
                    <a:lnTo>
                      <a:pt x="1339" y="128"/>
                    </a:lnTo>
                    <a:lnTo>
                      <a:pt x="1339" y="128"/>
                    </a:lnTo>
                    <a:lnTo>
                      <a:pt x="1339" y="128"/>
                    </a:lnTo>
                    <a:lnTo>
                      <a:pt x="1339" y="128"/>
                    </a:lnTo>
                    <a:lnTo>
                      <a:pt x="1340" y="127"/>
                    </a:lnTo>
                    <a:lnTo>
                      <a:pt x="1340" y="128"/>
                    </a:lnTo>
                    <a:lnTo>
                      <a:pt x="1340" y="128"/>
                    </a:lnTo>
                    <a:lnTo>
                      <a:pt x="1341" y="128"/>
                    </a:lnTo>
                    <a:lnTo>
                      <a:pt x="1341" y="128"/>
                    </a:lnTo>
                    <a:lnTo>
                      <a:pt x="1341" y="127"/>
                    </a:lnTo>
                    <a:lnTo>
                      <a:pt x="1342" y="128"/>
                    </a:lnTo>
                    <a:lnTo>
                      <a:pt x="1342" y="128"/>
                    </a:lnTo>
                    <a:lnTo>
                      <a:pt x="1342" y="128"/>
                    </a:lnTo>
                    <a:lnTo>
                      <a:pt x="1343" y="127"/>
                    </a:lnTo>
                    <a:lnTo>
                      <a:pt x="1343" y="128"/>
                    </a:lnTo>
                    <a:lnTo>
                      <a:pt x="1343" y="128"/>
                    </a:lnTo>
                    <a:lnTo>
                      <a:pt x="1343" y="128"/>
                    </a:lnTo>
                    <a:lnTo>
                      <a:pt x="1344" y="128"/>
                    </a:lnTo>
                    <a:lnTo>
                      <a:pt x="1344" y="127"/>
                    </a:lnTo>
                    <a:lnTo>
                      <a:pt x="1344" y="128"/>
                    </a:lnTo>
                    <a:lnTo>
                      <a:pt x="1345" y="128"/>
                    </a:lnTo>
                    <a:lnTo>
                      <a:pt x="1345" y="128"/>
                    </a:lnTo>
                    <a:lnTo>
                      <a:pt x="1345" y="127"/>
                    </a:lnTo>
                    <a:lnTo>
                      <a:pt x="1346" y="128"/>
                    </a:lnTo>
                    <a:lnTo>
                      <a:pt x="1346" y="128"/>
                    </a:lnTo>
                    <a:lnTo>
                      <a:pt x="1346" y="128"/>
                    </a:lnTo>
                    <a:lnTo>
                      <a:pt x="1346" y="127"/>
                    </a:lnTo>
                    <a:lnTo>
                      <a:pt x="1347" y="127"/>
                    </a:lnTo>
                    <a:lnTo>
                      <a:pt x="1347" y="128"/>
                    </a:lnTo>
                    <a:lnTo>
                      <a:pt x="1347" y="128"/>
                    </a:lnTo>
                    <a:lnTo>
                      <a:pt x="1348" y="127"/>
                    </a:lnTo>
                    <a:lnTo>
                      <a:pt x="1348" y="128"/>
                    </a:lnTo>
                    <a:lnTo>
                      <a:pt x="1348" y="128"/>
                    </a:lnTo>
                    <a:lnTo>
                      <a:pt x="1349" y="127"/>
                    </a:lnTo>
                    <a:lnTo>
                      <a:pt x="1349" y="127"/>
                    </a:lnTo>
                    <a:lnTo>
                      <a:pt x="1349" y="128"/>
                    </a:lnTo>
                    <a:lnTo>
                      <a:pt x="1349" y="128"/>
                    </a:lnTo>
                    <a:lnTo>
                      <a:pt x="1350" y="127"/>
                    </a:lnTo>
                    <a:lnTo>
                      <a:pt x="1350" y="127"/>
                    </a:lnTo>
                    <a:lnTo>
                      <a:pt x="1350" y="127"/>
                    </a:lnTo>
                    <a:lnTo>
                      <a:pt x="1351" y="127"/>
                    </a:lnTo>
                    <a:lnTo>
                      <a:pt x="1351" y="127"/>
                    </a:lnTo>
                    <a:lnTo>
                      <a:pt x="1351" y="127"/>
                    </a:lnTo>
                    <a:lnTo>
                      <a:pt x="1352" y="127"/>
                    </a:lnTo>
                    <a:lnTo>
                      <a:pt x="1352" y="127"/>
                    </a:lnTo>
                    <a:lnTo>
                      <a:pt x="1352" y="127"/>
                    </a:lnTo>
                    <a:lnTo>
                      <a:pt x="1353" y="127"/>
                    </a:lnTo>
                    <a:lnTo>
                      <a:pt x="1353" y="127"/>
                    </a:lnTo>
                    <a:lnTo>
                      <a:pt x="1353" y="127"/>
                    </a:lnTo>
                    <a:lnTo>
                      <a:pt x="1353" y="127"/>
                    </a:lnTo>
                    <a:lnTo>
                      <a:pt x="1354" y="127"/>
                    </a:lnTo>
                    <a:lnTo>
                      <a:pt x="1354" y="127"/>
                    </a:lnTo>
                    <a:lnTo>
                      <a:pt x="1354" y="127"/>
                    </a:lnTo>
                    <a:lnTo>
                      <a:pt x="1355" y="127"/>
                    </a:lnTo>
                    <a:lnTo>
                      <a:pt x="1355" y="127"/>
                    </a:lnTo>
                    <a:lnTo>
                      <a:pt x="1355" y="127"/>
                    </a:lnTo>
                    <a:lnTo>
                      <a:pt x="1355" y="126"/>
                    </a:lnTo>
                    <a:lnTo>
                      <a:pt x="1356" y="127"/>
                    </a:lnTo>
                    <a:lnTo>
                      <a:pt x="1356" y="127"/>
                    </a:lnTo>
                    <a:lnTo>
                      <a:pt x="1356" y="127"/>
                    </a:lnTo>
                    <a:lnTo>
                      <a:pt x="1357" y="127"/>
                    </a:lnTo>
                    <a:lnTo>
                      <a:pt x="1357" y="127"/>
                    </a:lnTo>
                    <a:lnTo>
                      <a:pt x="1357" y="127"/>
                    </a:lnTo>
                    <a:lnTo>
                      <a:pt x="1358" y="127"/>
                    </a:lnTo>
                    <a:lnTo>
                      <a:pt x="1358" y="127"/>
                    </a:lnTo>
                    <a:lnTo>
                      <a:pt x="1358" y="127"/>
                    </a:lnTo>
                    <a:lnTo>
                      <a:pt x="1359" y="126"/>
                    </a:lnTo>
                    <a:lnTo>
                      <a:pt x="1359" y="127"/>
                    </a:lnTo>
                    <a:lnTo>
                      <a:pt x="1359" y="127"/>
                    </a:lnTo>
                    <a:lnTo>
                      <a:pt x="1359" y="127"/>
                    </a:lnTo>
                    <a:lnTo>
                      <a:pt x="1360" y="126"/>
                    </a:lnTo>
                    <a:lnTo>
                      <a:pt x="1360" y="127"/>
                    </a:lnTo>
                    <a:lnTo>
                      <a:pt x="1360" y="127"/>
                    </a:lnTo>
                    <a:lnTo>
                      <a:pt x="1361" y="126"/>
                    </a:lnTo>
                    <a:lnTo>
                      <a:pt x="1361" y="126"/>
                    </a:lnTo>
                    <a:lnTo>
                      <a:pt x="1361" y="126"/>
                    </a:lnTo>
                    <a:lnTo>
                      <a:pt x="1362" y="126"/>
                    </a:lnTo>
                    <a:lnTo>
                      <a:pt x="1362" y="126"/>
                    </a:lnTo>
                    <a:lnTo>
                      <a:pt x="1362" y="125"/>
                    </a:lnTo>
                    <a:lnTo>
                      <a:pt x="1363" y="125"/>
                    </a:lnTo>
                    <a:lnTo>
                      <a:pt x="1363" y="125"/>
                    </a:lnTo>
                    <a:lnTo>
                      <a:pt x="1363" y="125"/>
                    </a:lnTo>
                    <a:lnTo>
                      <a:pt x="1363" y="125"/>
                    </a:lnTo>
                    <a:lnTo>
                      <a:pt x="1364" y="125"/>
                    </a:lnTo>
                    <a:lnTo>
                      <a:pt x="1364" y="125"/>
                    </a:lnTo>
                    <a:lnTo>
                      <a:pt x="1364" y="124"/>
                    </a:lnTo>
                    <a:lnTo>
                      <a:pt x="1365" y="125"/>
                    </a:lnTo>
                    <a:lnTo>
                      <a:pt x="1365" y="125"/>
                    </a:lnTo>
                    <a:lnTo>
                      <a:pt x="1365" y="125"/>
                    </a:lnTo>
                    <a:lnTo>
                      <a:pt x="1365" y="124"/>
                    </a:lnTo>
                    <a:lnTo>
                      <a:pt x="1366" y="124"/>
                    </a:lnTo>
                    <a:lnTo>
                      <a:pt x="1366" y="125"/>
                    </a:lnTo>
                    <a:lnTo>
                      <a:pt x="1366" y="125"/>
                    </a:lnTo>
                    <a:lnTo>
                      <a:pt x="1367" y="124"/>
                    </a:lnTo>
                    <a:lnTo>
                      <a:pt x="1367" y="125"/>
                    </a:lnTo>
                    <a:lnTo>
                      <a:pt x="1367" y="125"/>
                    </a:lnTo>
                    <a:lnTo>
                      <a:pt x="1368" y="125"/>
                    </a:lnTo>
                    <a:lnTo>
                      <a:pt x="1368" y="124"/>
                    </a:lnTo>
                    <a:lnTo>
                      <a:pt x="1368" y="124"/>
                    </a:lnTo>
                    <a:lnTo>
                      <a:pt x="1369" y="124"/>
                    </a:lnTo>
                    <a:lnTo>
                      <a:pt x="1369" y="124"/>
                    </a:lnTo>
                    <a:lnTo>
                      <a:pt x="1369" y="124"/>
                    </a:lnTo>
                    <a:lnTo>
                      <a:pt x="1369" y="124"/>
                    </a:lnTo>
                    <a:lnTo>
                      <a:pt x="1370" y="124"/>
                    </a:lnTo>
                    <a:lnTo>
                      <a:pt x="1370" y="124"/>
                    </a:lnTo>
                    <a:lnTo>
                      <a:pt x="1370" y="124"/>
                    </a:lnTo>
                    <a:lnTo>
                      <a:pt x="1371" y="124"/>
                    </a:lnTo>
                    <a:lnTo>
                      <a:pt x="1371" y="124"/>
                    </a:lnTo>
                    <a:lnTo>
                      <a:pt x="1371" y="124"/>
                    </a:lnTo>
                    <a:lnTo>
                      <a:pt x="1372" y="124"/>
                    </a:lnTo>
                    <a:lnTo>
                      <a:pt x="1372" y="123"/>
                    </a:lnTo>
                    <a:lnTo>
                      <a:pt x="1372" y="124"/>
                    </a:lnTo>
                    <a:lnTo>
                      <a:pt x="1372" y="124"/>
                    </a:lnTo>
                    <a:lnTo>
                      <a:pt x="1373" y="124"/>
                    </a:lnTo>
                    <a:lnTo>
                      <a:pt x="1373" y="125"/>
                    </a:lnTo>
                    <a:lnTo>
                      <a:pt x="1373" y="124"/>
                    </a:lnTo>
                    <a:lnTo>
                      <a:pt x="1374" y="125"/>
                    </a:lnTo>
                    <a:lnTo>
                      <a:pt x="1374" y="125"/>
                    </a:lnTo>
                    <a:lnTo>
                      <a:pt x="1374" y="125"/>
                    </a:lnTo>
                    <a:lnTo>
                      <a:pt x="1375" y="124"/>
                    </a:lnTo>
                    <a:lnTo>
                      <a:pt x="1375" y="124"/>
                    </a:lnTo>
                    <a:lnTo>
                      <a:pt x="1375" y="125"/>
                    </a:lnTo>
                    <a:lnTo>
                      <a:pt x="1375" y="125"/>
                    </a:lnTo>
                    <a:lnTo>
                      <a:pt x="1376" y="125"/>
                    </a:lnTo>
                    <a:lnTo>
                      <a:pt x="1376" y="124"/>
                    </a:lnTo>
                    <a:lnTo>
                      <a:pt x="1376" y="125"/>
                    </a:lnTo>
                    <a:lnTo>
                      <a:pt x="1377" y="124"/>
                    </a:lnTo>
                    <a:lnTo>
                      <a:pt x="1377" y="124"/>
                    </a:lnTo>
                    <a:lnTo>
                      <a:pt x="1377" y="124"/>
                    </a:lnTo>
                    <a:lnTo>
                      <a:pt x="1378" y="125"/>
                    </a:lnTo>
                    <a:lnTo>
                      <a:pt x="1378" y="125"/>
                    </a:lnTo>
                    <a:lnTo>
                      <a:pt x="1378" y="124"/>
                    </a:lnTo>
                    <a:lnTo>
                      <a:pt x="1379" y="125"/>
                    </a:lnTo>
                    <a:lnTo>
                      <a:pt x="1379" y="125"/>
                    </a:lnTo>
                    <a:lnTo>
                      <a:pt x="1379" y="124"/>
                    </a:lnTo>
                    <a:lnTo>
                      <a:pt x="1379" y="125"/>
                    </a:lnTo>
                    <a:lnTo>
                      <a:pt x="1380" y="125"/>
                    </a:lnTo>
                    <a:lnTo>
                      <a:pt x="1380" y="125"/>
                    </a:lnTo>
                    <a:lnTo>
                      <a:pt x="1380" y="124"/>
                    </a:lnTo>
                    <a:lnTo>
                      <a:pt x="1381" y="125"/>
                    </a:lnTo>
                    <a:lnTo>
                      <a:pt x="1381" y="125"/>
                    </a:lnTo>
                    <a:lnTo>
                      <a:pt x="1381" y="124"/>
                    </a:lnTo>
                    <a:lnTo>
                      <a:pt x="1382" y="124"/>
                    </a:lnTo>
                    <a:lnTo>
                      <a:pt x="1382" y="124"/>
                    </a:lnTo>
                    <a:lnTo>
                      <a:pt x="1382" y="124"/>
                    </a:lnTo>
                    <a:lnTo>
                      <a:pt x="1382" y="124"/>
                    </a:lnTo>
                    <a:lnTo>
                      <a:pt x="1383" y="124"/>
                    </a:lnTo>
                    <a:lnTo>
                      <a:pt x="1383" y="123"/>
                    </a:lnTo>
                    <a:lnTo>
                      <a:pt x="1383" y="124"/>
                    </a:lnTo>
                    <a:lnTo>
                      <a:pt x="1384" y="124"/>
                    </a:lnTo>
                    <a:lnTo>
                      <a:pt x="1384" y="124"/>
                    </a:lnTo>
                    <a:lnTo>
                      <a:pt x="1384" y="124"/>
                    </a:lnTo>
                    <a:lnTo>
                      <a:pt x="1385" y="124"/>
                    </a:lnTo>
                    <a:lnTo>
                      <a:pt x="1385" y="124"/>
                    </a:lnTo>
                    <a:lnTo>
                      <a:pt x="1385" y="124"/>
                    </a:lnTo>
                    <a:lnTo>
                      <a:pt x="1385" y="124"/>
                    </a:lnTo>
                    <a:lnTo>
                      <a:pt x="1386" y="124"/>
                    </a:lnTo>
                    <a:lnTo>
                      <a:pt x="1386" y="124"/>
                    </a:lnTo>
                    <a:lnTo>
                      <a:pt x="1386" y="124"/>
                    </a:lnTo>
                    <a:lnTo>
                      <a:pt x="1387" y="124"/>
                    </a:lnTo>
                    <a:lnTo>
                      <a:pt x="1387" y="124"/>
                    </a:lnTo>
                    <a:lnTo>
                      <a:pt x="1387" y="124"/>
                    </a:lnTo>
                    <a:lnTo>
                      <a:pt x="1388" y="124"/>
                    </a:lnTo>
                    <a:lnTo>
                      <a:pt x="1388" y="124"/>
                    </a:lnTo>
                    <a:lnTo>
                      <a:pt x="1388" y="123"/>
                    </a:lnTo>
                    <a:lnTo>
                      <a:pt x="1389" y="124"/>
                    </a:lnTo>
                    <a:lnTo>
                      <a:pt x="1389" y="123"/>
                    </a:lnTo>
                    <a:lnTo>
                      <a:pt x="1389" y="123"/>
                    </a:lnTo>
                    <a:lnTo>
                      <a:pt x="1389" y="123"/>
                    </a:lnTo>
                    <a:lnTo>
                      <a:pt x="1390" y="123"/>
                    </a:lnTo>
                    <a:lnTo>
                      <a:pt x="1390" y="123"/>
                    </a:lnTo>
                    <a:lnTo>
                      <a:pt x="1390" y="123"/>
                    </a:lnTo>
                    <a:lnTo>
                      <a:pt x="1391" y="123"/>
                    </a:lnTo>
                    <a:lnTo>
                      <a:pt x="1391" y="123"/>
                    </a:lnTo>
                    <a:lnTo>
                      <a:pt x="1391" y="124"/>
                    </a:lnTo>
                    <a:lnTo>
                      <a:pt x="1392" y="123"/>
                    </a:lnTo>
                    <a:lnTo>
                      <a:pt x="1392" y="124"/>
                    </a:lnTo>
                    <a:lnTo>
                      <a:pt x="1392" y="124"/>
                    </a:lnTo>
                    <a:lnTo>
                      <a:pt x="1392" y="123"/>
                    </a:lnTo>
                    <a:lnTo>
                      <a:pt x="1393" y="123"/>
                    </a:lnTo>
                    <a:lnTo>
                      <a:pt x="1393" y="124"/>
                    </a:lnTo>
                    <a:lnTo>
                      <a:pt x="1393" y="124"/>
                    </a:lnTo>
                    <a:lnTo>
                      <a:pt x="1394" y="123"/>
                    </a:lnTo>
                    <a:lnTo>
                      <a:pt x="1394" y="124"/>
                    </a:lnTo>
                    <a:lnTo>
                      <a:pt x="1394" y="123"/>
                    </a:lnTo>
                    <a:lnTo>
                      <a:pt x="1395" y="123"/>
                    </a:lnTo>
                    <a:lnTo>
                      <a:pt x="1395" y="123"/>
                    </a:lnTo>
                    <a:lnTo>
                      <a:pt x="1395" y="123"/>
                    </a:lnTo>
                    <a:lnTo>
                      <a:pt x="1395" y="123"/>
                    </a:lnTo>
                    <a:lnTo>
                      <a:pt x="1396" y="123"/>
                    </a:lnTo>
                    <a:lnTo>
                      <a:pt x="1396" y="122"/>
                    </a:lnTo>
                    <a:lnTo>
                      <a:pt x="1396" y="123"/>
                    </a:lnTo>
                    <a:lnTo>
                      <a:pt x="1397" y="123"/>
                    </a:lnTo>
                    <a:lnTo>
                      <a:pt x="1397" y="123"/>
                    </a:lnTo>
                    <a:lnTo>
                      <a:pt x="1397" y="122"/>
                    </a:lnTo>
                    <a:lnTo>
                      <a:pt x="1398" y="122"/>
                    </a:lnTo>
                    <a:lnTo>
                      <a:pt x="1398" y="123"/>
                    </a:lnTo>
                    <a:lnTo>
                      <a:pt x="1398" y="122"/>
                    </a:lnTo>
                    <a:lnTo>
                      <a:pt x="1399" y="122"/>
                    </a:lnTo>
                    <a:lnTo>
                      <a:pt x="1399" y="122"/>
                    </a:lnTo>
                    <a:lnTo>
                      <a:pt x="1399" y="123"/>
                    </a:lnTo>
                    <a:lnTo>
                      <a:pt x="1399" y="123"/>
                    </a:lnTo>
                    <a:lnTo>
                      <a:pt x="1400" y="122"/>
                    </a:lnTo>
                    <a:lnTo>
                      <a:pt x="1400" y="122"/>
                    </a:lnTo>
                    <a:lnTo>
                      <a:pt x="1400" y="122"/>
                    </a:lnTo>
                    <a:lnTo>
                      <a:pt x="1401" y="122"/>
                    </a:lnTo>
                    <a:lnTo>
                      <a:pt x="1401" y="122"/>
                    </a:lnTo>
                    <a:lnTo>
                      <a:pt x="1401" y="122"/>
                    </a:lnTo>
                    <a:lnTo>
                      <a:pt x="1402" y="122"/>
                    </a:lnTo>
                    <a:lnTo>
                      <a:pt x="1402" y="122"/>
                    </a:lnTo>
                    <a:lnTo>
                      <a:pt x="1402" y="122"/>
                    </a:lnTo>
                    <a:lnTo>
                      <a:pt x="1402" y="122"/>
                    </a:lnTo>
                    <a:lnTo>
                      <a:pt x="1403" y="121"/>
                    </a:lnTo>
                    <a:lnTo>
                      <a:pt x="1403" y="121"/>
                    </a:lnTo>
                    <a:lnTo>
                      <a:pt x="1403" y="121"/>
                    </a:lnTo>
                    <a:lnTo>
                      <a:pt x="1404" y="121"/>
                    </a:lnTo>
                    <a:lnTo>
                      <a:pt x="1404" y="120"/>
                    </a:lnTo>
                    <a:lnTo>
                      <a:pt x="1404" y="120"/>
                    </a:lnTo>
                    <a:lnTo>
                      <a:pt x="1405" y="121"/>
                    </a:lnTo>
                    <a:lnTo>
                      <a:pt x="1405" y="121"/>
                    </a:lnTo>
                    <a:lnTo>
                      <a:pt x="1405" y="120"/>
                    </a:lnTo>
                    <a:lnTo>
                      <a:pt x="1405" y="120"/>
                    </a:lnTo>
                    <a:lnTo>
                      <a:pt x="1406" y="120"/>
                    </a:lnTo>
                    <a:lnTo>
                      <a:pt x="1406" y="120"/>
                    </a:lnTo>
                    <a:lnTo>
                      <a:pt x="1406" y="120"/>
                    </a:lnTo>
                    <a:lnTo>
                      <a:pt x="1407" y="120"/>
                    </a:lnTo>
                    <a:lnTo>
                      <a:pt x="1407" y="120"/>
                    </a:lnTo>
                    <a:lnTo>
                      <a:pt x="1407" y="120"/>
                    </a:lnTo>
                    <a:lnTo>
                      <a:pt x="1408" y="119"/>
                    </a:lnTo>
                    <a:lnTo>
                      <a:pt x="1408" y="120"/>
                    </a:lnTo>
                    <a:lnTo>
                      <a:pt x="1408" y="119"/>
                    </a:lnTo>
                    <a:lnTo>
                      <a:pt x="1409" y="119"/>
                    </a:lnTo>
                    <a:lnTo>
                      <a:pt x="1409" y="119"/>
                    </a:lnTo>
                    <a:lnTo>
                      <a:pt x="1409" y="119"/>
                    </a:lnTo>
                    <a:lnTo>
                      <a:pt x="1409" y="119"/>
                    </a:lnTo>
                    <a:lnTo>
                      <a:pt x="1410" y="119"/>
                    </a:lnTo>
                    <a:lnTo>
                      <a:pt x="1410" y="119"/>
                    </a:lnTo>
                    <a:lnTo>
                      <a:pt x="1410" y="119"/>
                    </a:lnTo>
                    <a:lnTo>
                      <a:pt x="1411" y="118"/>
                    </a:lnTo>
                    <a:lnTo>
                      <a:pt x="1411" y="119"/>
                    </a:lnTo>
                    <a:lnTo>
                      <a:pt x="1411" y="118"/>
                    </a:lnTo>
                    <a:lnTo>
                      <a:pt x="1412" y="118"/>
                    </a:lnTo>
                    <a:lnTo>
                      <a:pt x="1412" y="118"/>
                    </a:lnTo>
                    <a:lnTo>
                      <a:pt x="1412" y="118"/>
                    </a:lnTo>
                    <a:lnTo>
                      <a:pt x="1412" y="117"/>
                    </a:lnTo>
                    <a:lnTo>
                      <a:pt x="1413" y="117"/>
                    </a:lnTo>
                    <a:lnTo>
                      <a:pt x="1413" y="118"/>
                    </a:lnTo>
                    <a:lnTo>
                      <a:pt x="1413" y="117"/>
                    </a:lnTo>
                    <a:lnTo>
                      <a:pt x="1414" y="116"/>
                    </a:lnTo>
                    <a:lnTo>
                      <a:pt x="1414" y="117"/>
                    </a:lnTo>
                    <a:lnTo>
                      <a:pt x="1414" y="117"/>
                    </a:lnTo>
                    <a:lnTo>
                      <a:pt x="1415" y="116"/>
                    </a:lnTo>
                    <a:lnTo>
                      <a:pt x="1415" y="117"/>
                    </a:lnTo>
                    <a:lnTo>
                      <a:pt x="1415" y="117"/>
                    </a:lnTo>
                    <a:lnTo>
                      <a:pt x="1415" y="116"/>
                    </a:lnTo>
                    <a:lnTo>
                      <a:pt x="1416" y="116"/>
                    </a:lnTo>
                    <a:lnTo>
                      <a:pt x="1416" y="116"/>
                    </a:lnTo>
                    <a:lnTo>
                      <a:pt x="1416" y="116"/>
                    </a:lnTo>
                    <a:lnTo>
                      <a:pt x="1417" y="116"/>
                    </a:lnTo>
                    <a:lnTo>
                      <a:pt x="1417" y="116"/>
                    </a:lnTo>
                    <a:lnTo>
                      <a:pt x="1417" y="116"/>
                    </a:lnTo>
                    <a:lnTo>
                      <a:pt x="1418" y="116"/>
                    </a:lnTo>
                    <a:lnTo>
                      <a:pt x="1418" y="115"/>
                    </a:lnTo>
                    <a:lnTo>
                      <a:pt x="1418" y="116"/>
                    </a:lnTo>
                    <a:lnTo>
                      <a:pt x="1419" y="115"/>
                    </a:lnTo>
                    <a:lnTo>
                      <a:pt x="1419" y="115"/>
                    </a:lnTo>
                    <a:lnTo>
                      <a:pt x="1419" y="114"/>
                    </a:lnTo>
                    <a:lnTo>
                      <a:pt x="1419" y="115"/>
                    </a:lnTo>
                    <a:lnTo>
                      <a:pt x="1420" y="115"/>
                    </a:lnTo>
                    <a:lnTo>
                      <a:pt x="1420" y="114"/>
                    </a:lnTo>
                    <a:lnTo>
                      <a:pt x="1420" y="113"/>
                    </a:lnTo>
                    <a:lnTo>
                      <a:pt x="1421" y="113"/>
                    </a:lnTo>
                    <a:lnTo>
                      <a:pt x="1421" y="113"/>
                    </a:lnTo>
                    <a:lnTo>
                      <a:pt x="1421" y="113"/>
                    </a:lnTo>
                    <a:lnTo>
                      <a:pt x="1422" y="112"/>
                    </a:lnTo>
                    <a:lnTo>
                      <a:pt x="1422" y="112"/>
                    </a:lnTo>
                    <a:lnTo>
                      <a:pt x="1422" y="112"/>
                    </a:lnTo>
                    <a:lnTo>
                      <a:pt x="1422" y="111"/>
                    </a:lnTo>
                    <a:lnTo>
                      <a:pt x="1423" y="111"/>
                    </a:lnTo>
                    <a:lnTo>
                      <a:pt x="1423" y="111"/>
                    </a:lnTo>
                    <a:lnTo>
                      <a:pt x="1423" y="111"/>
                    </a:lnTo>
                    <a:lnTo>
                      <a:pt x="1424" y="110"/>
                    </a:lnTo>
                    <a:lnTo>
                      <a:pt x="1424" y="110"/>
                    </a:lnTo>
                    <a:lnTo>
                      <a:pt x="1424" y="110"/>
                    </a:lnTo>
                    <a:lnTo>
                      <a:pt x="1425" y="110"/>
                    </a:lnTo>
                    <a:lnTo>
                      <a:pt x="1425" y="110"/>
                    </a:lnTo>
                    <a:lnTo>
                      <a:pt x="1425" y="109"/>
                    </a:lnTo>
                    <a:lnTo>
                      <a:pt x="1425" y="109"/>
                    </a:lnTo>
                    <a:lnTo>
                      <a:pt x="1426" y="109"/>
                    </a:lnTo>
                    <a:lnTo>
                      <a:pt x="1426" y="108"/>
                    </a:lnTo>
                    <a:lnTo>
                      <a:pt x="1426" y="108"/>
                    </a:lnTo>
                    <a:lnTo>
                      <a:pt x="1427" y="107"/>
                    </a:lnTo>
                    <a:lnTo>
                      <a:pt x="1427" y="107"/>
                    </a:lnTo>
                    <a:lnTo>
                      <a:pt x="1427" y="107"/>
                    </a:lnTo>
                    <a:lnTo>
                      <a:pt x="1428" y="107"/>
                    </a:lnTo>
                    <a:lnTo>
                      <a:pt x="1428" y="106"/>
                    </a:lnTo>
                    <a:lnTo>
                      <a:pt x="1428" y="105"/>
                    </a:lnTo>
                    <a:lnTo>
                      <a:pt x="1428" y="105"/>
                    </a:lnTo>
                    <a:lnTo>
                      <a:pt x="1429" y="105"/>
                    </a:lnTo>
                    <a:lnTo>
                      <a:pt x="1429" y="104"/>
                    </a:lnTo>
                    <a:lnTo>
                      <a:pt x="1429" y="103"/>
                    </a:lnTo>
                    <a:lnTo>
                      <a:pt x="1430" y="103"/>
                    </a:lnTo>
                    <a:lnTo>
                      <a:pt x="1430" y="103"/>
                    </a:lnTo>
                    <a:lnTo>
                      <a:pt x="1430" y="102"/>
                    </a:lnTo>
                    <a:lnTo>
                      <a:pt x="1431" y="101"/>
                    </a:lnTo>
                    <a:lnTo>
                      <a:pt x="1431" y="100"/>
                    </a:lnTo>
                    <a:lnTo>
                      <a:pt x="1431" y="100"/>
                    </a:lnTo>
                    <a:lnTo>
                      <a:pt x="1432" y="99"/>
                    </a:lnTo>
                    <a:lnTo>
                      <a:pt x="1432" y="98"/>
                    </a:lnTo>
                    <a:lnTo>
                      <a:pt x="1432" y="97"/>
                    </a:lnTo>
                    <a:lnTo>
                      <a:pt x="1432" y="96"/>
                    </a:lnTo>
                    <a:lnTo>
                      <a:pt x="1433" y="96"/>
                    </a:lnTo>
                    <a:lnTo>
                      <a:pt x="1433" y="95"/>
                    </a:lnTo>
                    <a:lnTo>
                      <a:pt x="1433" y="93"/>
                    </a:lnTo>
                    <a:lnTo>
                      <a:pt x="1434" y="92"/>
                    </a:lnTo>
                    <a:lnTo>
                      <a:pt x="1434" y="90"/>
                    </a:lnTo>
                    <a:lnTo>
                      <a:pt x="1434" y="89"/>
                    </a:lnTo>
                    <a:lnTo>
                      <a:pt x="1435" y="88"/>
                    </a:lnTo>
                    <a:lnTo>
                      <a:pt x="1435" y="86"/>
                    </a:lnTo>
                    <a:lnTo>
                      <a:pt x="1435" y="84"/>
                    </a:lnTo>
                    <a:lnTo>
                      <a:pt x="1435" y="82"/>
                    </a:lnTo>
                    <a:lnTo>
                      <a:pt x="1436" y="80"/>
                    </a:lnTo>
                    <a:lnTo>
                      <a:pt x="1436" y="78"/>
                    </a:lnTo>
                    <a:lnTo>
                      <a:pt x="1436" y="76"/>
                    </a:lnTo>
                    <a:lnTo>
                      <a:pt x="1437" y="73"/>
                    </a:lnTo>
                    <a:lnTo>
                      <a:pt x="1437" y="70"/>
                    </a:lnTo>
                    <a:lnTo>
                      <a:pt x="1437" y="68"/>
                    </a:lnTo>
                    <a:lnTo>
                      <a:pt x="1438" y="65"/>
                    </a:lnTo>
                    <a:lnTo>
                      <a:pt x="1438" y="61"/>
                    </a:lnTo>
                    <a:lnTo>
                      <a:pt x="1438" y="58"/>
                    </a:lnTo>
                    <a:lnTo>
                      <a:pt x="1438" y="55"/>
                    </a:lnTo>
                    <a:lnTo>
                      <a:pt x="1439" y="52"/>
                    </a:lnTo>
                    <a:lnTo>
                      <a:pt x="1439" y="49"/>
                    </a:lnTo>
                    <a:lnTo>
                      <a:pt x="1439" y="46"/>
                    </a:lnTo>
                    <a:lnTo>
                      <a:pt x="1440" y="43"/>
                    </a:lnTo>
                    <a:lnTo>
                      <a:pt x="1440" y="40"/>
                    </a:lnTo>
                    <a:lnTo>
                      <a:pt x="1440" y="38"/>
                    </a:lnTo>
                    <a:lnTo>
                      <a:pt x="1441" y="36"/>
                    </a:lnTo>
                    <a:lnTo>
                      <a:pt x="1441" y="34"/>
                    </a:lnTo>
                    <a:lnTo>
                      <a:pt x="1441" y="32"/>
                    </a:lnTo>
                    <a:lnTo>
                      <a:pt x="1442" y="31"/>
                    </a:lnTo>
                    <a:lnTo>
                      <a:pt x="1442" y="30"/>
                    </a:lnTo>
                    <a:lnTo>
                      <a:pt x="1442" y="29"/>
                    </a:lnTo>
                    <a:lnTo>
                      <a:pt x="1442" y="28"/>
                    </a:lnTo>
                    <a:lnTo>
                      <a:pt x="1443" y="27"/>
                    </a:lnTo>
                    <a:lnTo>
                      <a:pt x="1443" y="27"/>
                    </a:lnTo>
                    <a:lnTo>
                      <a:pt x="1443" y="27"/>
                    </a:lnTo>
                    <a:lnTo>
                      <a:pt x="1444" y="26"/>
                    </a:lnTo>
                    <a:lnTo>
                      <a:pt x="1444" y="26"/>
                    </a:lnTo>
                    <a:lnTo>
                      <a:pt x="1444" y="26"/>
                    </a:lnTo>
                    <a:lnTo>
                      <a:pt x="1445" y="26"/>
                    </a:lnTo>
                    <a:lnTo>
                      <a:pt x="1445" y="27"/>
                    </a:lnTo>
                    <a:lnTo>
                      <a:pt x="1445" y="27"/>
                    </a:lnTo>
                    <a:lnTo>
                      <a:pt x="1445" y="28"/>
                    </a:lnTo>
                    <a:lnTo>
                      <a:pt x="1446" y="28"/>
                    </a:lnTo>
                    <a:lnTo>
                      <a:pt x="1446" y="29"/>
                    </a:lnTo>
                    <a:lnTo>
                      <a:pt x="1446" y="29"/>
                    </a:lnTo>
                    <a:lnTo>
                      <a:pt x="1447" y="31"/>
                    </a:lnTo>
                    <a:lnTo>
                      <a:pt x="1447" y="32"/>
                    </a:lnTo>
                    <a:lnTo>
                      <a:pt x="1447" y="32"/>
                    </a:lnTo>
                    <a:lnTo>
                      <a:pt x="1448" y="34"/>
                    </a:lnTo>
                    <a:lnTo>
                      <a:pt x="1448" y="34"/>
                    </a:lnTo>
                    <a:lnTo>
                      <a:pt x="1448" y="35"/>
                    </a:lnTo>
                    <a:lnTo>
                      <a:pt x="1448" y="37"/>
                    </a:lnTo>
                    <a:lnTo>
                      <a:pt x="1449" y="39"/>
                    </a:lnTo>
                    <a:lnTo>
                      <a:pt x="1449" y="40"/>
                    </a:lnTo>
                    <a:lnTo>
                      <a:pt x="1449" y="41"/>
                    </a:lnTo>
                    <a:lnTo>
                      <a:pt x="1450" y="42"/>
                    </a:lnTo>
                    <a:lnTo>
                      <a:pt x="1450" y="44"/>
                    </a:lnTo>
                    <a:lnTo>
                      <a:pt x="1450" y="46"/>
                    </a:lnTo>
                    <a:lnTo>
                      <a:pt x="1451" y="48"/>
                    </a:lnTo>
                    <a:lnTo>
                      <a:pt x="1451" y="49"/>
                    </a:lnTo>
                    <a:lnTo>
                      <a:pt x="1451" y="51"/>
                    </a:lnTo>
                    <a:lnTo>
                      <a:pt x="1452" y="52"/>
                    </a:lnTo>
                    <a:lnTo>
                      <a:pt x="1452" y="53"/>
                    </a:lnTo>
                    <a:lnTo>
                      <a:pt x="1452" y="55"/>
                    </a:lnTo>
                    <a:lnTo>
                      <a:pt x="1452" y="56"/>
                    </a:lnTo>
                    <a:lnTo>
                      <a:pt x="1453" y="57"/>
                    </a:lnTo>
                    <a:lnTo>
                      <a:pt x="1453" y="58"/>
                    </a:lnTo>
                    <a:lnTo>
                      <a:pt x="1453" y="59"/>
                    </a:lnTo>
                    <a:lnTo>
                      <a:pt x="1454" y="60"/>
                    </a:lnTo>
                    <a:lnTo>
                      <a:pt x="1454" y="61"/>
                    </a:lnTo>
                    <a:lnTo>
                      <a:pt x="1454" y="63"/>
                    </a:lnTo>
                    <a:lnTo>
                      <a:pt x="1455" y="64"/>
                    </a:lnTo>
                    <a:lnTo>
                      <a:pt x="1455" y="65"/>
                    </a:lnTo>
                    <a:lnTo>
                      <a:pt x="1455" y="65"/>
                    </a:lnTo>
                    <a:lnTo>
                      <a:pt x="1455" y="67"/>
                    </a:lnTo>
                    <a:lnTo>
                      <a:pt x="1456" y="68"/>
                    </a:lnTo>
                    <a:lnTo>
                      <a:pt x="1456" y="69"/>
                    </a:lnTo>
                    <a:lnTo>
                      <a:pt x="1456" y="71"/>
                    </a:lnTo>
                    <a:lnTo>
                      <a:pt x="1457" y="72"/>
                    </a:lnTo>
                    <a:lnTo>
                      <a:pt x="1457" y="72"/>
                    </a:lnTo>
                    <a:lnTo>
                      <a:pt x="1457" y="73"/>
                    </a:lnTo>
                    <a:lnTo>
                      <a:pt x="1458" y="74"/>
                    </a:lnTo>
                    <a:lnTo>
                      <a:pt x="1458" y="75"/>
                    </a:lnTo>
                    <a:lnTo>
                      <a:pt x="1458" y="76"/>
                    </a:lnTo>
                    <a:lnTo>
                      <a:pt x="1458" y="77"/>
                    </a:lnTo>
                    <a:lnTo>
                      <a:pt x="1459" y="78"/>
                    </a:lnTo>
                    <a:lnTo>
                      <a:pt x="1459" y="79"/>
                    </a:lnTo>
                    <a:lnTo>
                      <a:pt x="1459" y="80"/>
                    </a:lnTo>
                    <a:lnTo>
                      <a:pt x="1460" y="81"/>
                    </a:lnTo>
                    <a:lnTo>
                      <a:pt x="1460" y="82"/>
                    </a:lnTo>
                    <a:lnTo>
                      <a:pt x="1460" y="83"/>
                    </a:lnTo>
                    <a:lnTo>
                      <a:pt x="1461" y="83"/>
                    </a:lnTo>
                    <a:lnTo>
                      <a:pt x="1461" y="84"/>
                    </a:lnTo>
                    <a:lnTo>
                      <a:pt x="1461" y="85"/>
                    </a:lnTo>
                    <a:lnTo>
                      <a:pt x="1462" y="86"/>
                    </a:lnTo>
                    <a:lnTo>
                      <a:pt x="1462" y="87"/>
                    </a:lnTo>
                    <a:lnTo>
                      <a:pt x="1462" y="88"/>
                    </a:lnTo>
                    <a:lnTo>
                      <a:pt x="1462" y="88"/>
                    </a:lnTo>
                    <a:lnTo>
                      <a:pt x="1463" y="90"/>
                    </a:lnTo>
                    <a:lnTo>
                      <a:pt x="1463" y="91"/>
                    </a:lnTo>
                    <a:lnTo>
                      <a:pt x="1463" y="91"/>
                    </a:lnTo>
                    <a:lnTo>
                      <a:pt x="1464" y="92"/>
                    </a:lnTo>
                    <a:lnTo>
                      <a:pt x="1464" y="93"/>
                    </a:lnTo>
                    <a:lnTo>
                      <a:pt x="1464" y="94"/>
                    </a:lnTo>
                    <a:lnTo>
                      <a:pt x="1465" y="95"/>
                    </a:lnTo>
                    <a:lnTo>
                      <a:pt x="1465" y="96"/>
                    </a:lnTo>
                    <a:lnTo>
                      <a:pt x="1465" y="96"/>
                    </a:lnTo>
                    <a:lnTo>
                      <a:pt x="1465" y="97"/>
                    </a:lnTo>
                    <a:lnTo>
                      <a:pt x="1466" y="98"/>
                    </a:lnTo>
                    <a:lnTo>
                      <a:pt x="1466" y="98"/>
                    </a:lnTo>
                    <a:lnTo>
                      <a:pt x="1466" y="99"/>
                    </a:lnTo>
                    <a:lnTo>
                      <a:pt x="1467" y="100"/>
                    </a:lnTo>
                    <a:lnTo>
                      <a:pt x="1467" y="101"/>
                    </a:lnTo>
                    <a:lnTo>
                      <a:pt x="1467" y="101"/>
                    </a:lnTo>
                    <a:lnTo>
                      <a:pt x="1468" y="102"/>
                    </a:lnTo>
                    <a:lnTo>
                      <a:pt x="1468" y="103"/>
                    </a:lnTo>
                    <a:lnTo>
                      <a:pt x="1468" y="104"/>
                    </a:lnTo>
                    <a:lnTo>
                      <a:pt x="1468" y="104"/>
                    </a:lnTo>
                    <a:lnTo>
                      <a:pt x="1469" y="105"/>
                    </a:lnTo>
                    <a:lnTo>
                      <a:pt x="1469" y="105"/>
                    </a:lnTo>
                    <a:lnTo>
                      <a:pt x="1469" y="106"/>
                    </a:lnTo>
                    <a:lnTo>
                      <a:pt x="1470" y="106"/>
                    </a:lnTo>
                    <a:lnTo>
                      <a:pt x="1470" y="107"/>
                    </a:lnTo>
                    <a:lnTo>
                      <a:pt x="1470" y="107"/>
                    </a:lnTo>
                    <a:lnTo>
                      <a:pt x="1471" y="108"/>
                    </a:lnTo>
                    <a:lnTo>
                      <a:pt x="1471" y="108"/>
                    </a:lnTo>
                    <a:lnTo>
                      <a:pt x="1471" y="109"/>
                    </a:lnTo>
                    <a:lnTo>
                      <a:pt x="1471" y="108"/>
                    </a:lnTo>
                    <a:lnTo>
                      <a:pt x="1472" y="109"/>
                    </a:lnTo>
                    <a:lnTo>
                      <a:pt x="1472" y="110"/>
                    </a:lnTo>
                    <a:lnTo>
                      <a:pt x="1472" y="110"/>
                    </a:lnTo>
                    <a:lnTo>
                      <a:pt x="1473" y="110"/>
                    </a:lnTo>
                    <a:lnTo>
                      <a:pt x="1473" y="111"/>
                    </a:lnTo>
                    <a:lnTo>
                      <a:pt x="1473" y="112"/>
                    </a:lnTo>
                    <a:lnTo>
                      <a:pt x="1474" y="112"/>
                    </a:lnTo>
                    <a:lnTo>
                      <a:pt x="1474" y="112"/>
                    </a:lnTo>
                    <a:lnTo>
                      <a:pt x="1474" y="113"/>
                    </a:lnTo>
                    <a:lnTo>
                      <a:pt x="1475" y="113"/>
                    </a:lnTo>
                    <a:lnTo>
                      <a:pt x="1475" y="113"/>
                    </a:lnTo>
                    <a:lnTo>
                      <a:pt x="1475" y="114"/>
                    </a:lnTo>
                    <a:lnTo>
                      <a:pt x="1475" y="114"/>
                    </a:lnTo>
                    <a:lnTo>
                      <a:pt x="1476" y="114"/>
                    </a:lnTo>
                    <a:lnTo>
                      <a:pt x="1476" y="114"/>
                    </a:lnTo>
                    <a:lnTo>
                      <a:pt x="1476" y="115"/>
                    </a:lnTo>
                    <a:lnTo>
                      <a:pt x="1477" y="115"/>
                    </a:lnTo>
                    <a:lnTo>
                      <a:pt x="1477" y="115"/>
                    </a:lnTo>
                    <a:lnTo>
                      <a:pt x="1477" y="116"/>
                    </a:lnTo>
                    <a:lnTo>
                      <a:pt x="1478" y="116"/>
                    </a:lnTo>
                    <a:lnTo>
                      <a:pt x="1478" y="116"/>
                    </a:lnTo>
                    <a:lnTo>
                      <a:pt x="1478" y="116"/>
                    </a:lnTo>
                    <a:lnTo>
                      <a:pt x="1478" y="116"/>
                    </a:lnTo>
                    <a:lnTo>
                      <a:pt x="1479" y="116"/>
                    </a:lnTo>
                    <a:lnTo>
                      <a:pt x="1479" y="116"/>
                    </a:lnTo>
                    <a:lnTo>
                      <a:pt x="1479" y="116"/>
                    </a:lnTo>
                    <a:lnTo>
                      <a:pt x="1480" y="117"/>
                    </a:lnTo>
                    <a:lnTo>
                      <a:pt x="1480" y="117"/>
                    </a:lnTo>
                    <a:lnTo>
                      <a:pt x="1480" y="116"/>
                    </a:lnTo>
                    <a:lnTo>
                      <a:pt x="1481" y="117"/>
                    </a:lnTo>
                    <a:lnTo>
                      <a:pt x="1481" y="117"/>
                    </a:lnTo>
                    <a:lnTo>
                      <a:pt x="1481" y="117"/>
                    </a:lnTo>
                    <a:lnTo>
                      <a:pt x="1481" y="117"/>
                    </a:lnTo>
                    <a:lnTo>
                      <a:pt x="1482" y="118"/>
                    </a:lnTo>
                    <a:lnTo>
                      <a:pt x="1482" y="118"/>
                    </a:lnTo>
                    <a:lnTo>
                      <a:pt x="1482" y="118"/>
                    </a:lnTo>
                    <a:lnTo>
                      <a:pt x="1483" y="118"/>
                    </a:lnTo>
                    <a:lnTo>
                      <a:pt x="1483" y="119"/>
                    </a:lnTo>
                    <a:lnTo>
                      <a:pt x="1483" y="119"/>
                    </a:lnTo>
                    <a:lnTo>
                      <a:pt x="1484" y="119"/>
                    </a:lnTo>
                    <a:lnTo>
                      <a:pt x="1484" y="119"/>
                    </a:lnTo>
                    <a:lnTo>
                      <a:pt x="1484" y="119"/>
                    </a:lnTo>
                    <a:lnTo>
                      <a:pt x="1484" y="119"/>
                    </a:lnTo>
                    <a:lnTo>
                      <a:pt x="1485" y="120"/>
                    </a:lnTo>
                    <a:lnTo>
                      <a:pt x="1485" y="119"/>
                    </a:lnTo>
                    <a:lnTo>
                      <a:pt x="1485" y="120"/>
                    </a:lnTo>
                    <a:lnTo>
                      <a:pt x="1486" y="120"/>
                    </a:lnTo>
                    <a:lnTo>
                      <a:pt x="1486" y="121"/>
                    </a:lnTo>
                    <a:lnTo>
                      <a:pt x="1486" y="120"/>
                    </a:lnTo>
                    <a:lnTo>
                      <a:pt x="1487" y="120"/>
                    </a:lnTo>
                    <a:lnTo>
                      <a:pt x="1487" y="121"/>
                    </a:lnTo>
                    <a:lnTo>
                      <a:pt x="1487" y="121"/>
                    </a:lnTo>
                    <a:lnTo>
                      <a:pt x="1488" y="120"/>
                    </a:lnTo>
                    <a:lnTo>
                      <a:pt x="1488" y="121"/>
                    </a:lnTo>
                    <a:lnTo>
                      <a:pt x="1488" y="121"/>
                    </a:lnTo>
                    <a:lnTo>
                      <a:pt x="1488" y="121"/>
                    </a:lnTo>
                    <a:lnTo>
                      <a:pt x="1489" y="121"/>
                    </a:lnTo>
                    <a:lnTo>
                      <a:pt x="1489" y="121"/>
                    </a:lnTo>
                    <a:lnTo>
                      <a:pt x="1489" y="122"/>
                    </a:lnTo>
                    <a:lnTo>
                      <a:pt x="1490" y="122"/>
                    </a:lnTo>
                    <a:lnTo>
                      <a:pt x="1490" y="122"/>
                    </a:lnTo>
                    <a:lnTo>
                      <a:pt x="1490" y="122"/>
                    </a:lnTo>
                    <a:lnTo>
                      <a:pt x="1491" y="123"/>
                    </a:lnTo>
                    <a:lnTo>
                      <a:pt x="1491" y="123"/>
                    </a:lnTo>
                    <a:lnTo>
                      <a:pt x="1491" y="123"/>
                    </a:lnTo>
                    <a:lnTo>
                      <a:pt x="1491" y="123"/>
                    </a:lnTo>
                    <a:lnTo>
                      <a:pt x="1492" y="123"/>
                    </a:lnTo>
                    <a:lnTo>
                      <a:pt x="1492" y="124"/>
                    </a:lnTo>
                    <a:lnTo>
                      <a:pt x="1492" y="124"/>
                    </a:lnTo>
                    <a:lnTo>
                      <a:pt x="1493" y="124"/>
                    </a:lnTo>
                    <a:lnTo>
                      <a:pt x="1493" y="123"/>
                    </a:lnTo>
                    <a:lnTo>
                      <a:pt x="1493" y="124"/>
                    </a:lnTo>
                    <a:lnTo>
                      <a:pt x="1494" y="124"/>
                    </a:lnTo>
                    <a:lnTo>
                      <a:pt x="1494" y="124"/>
                    </a:lnTo>
                    <a:lnTo>
                      <a:pt x="1494" y="124"/>
                    </a:lnTo>
                    <a:lnTo>
                      <a:pt x="1494" y="124"/>
                    </a:lnTo>
                    <a:lnTo>
                      <a:pt x="1495" y="124"/>
                    </a:lnTo>
                    <a:lnTo>
                      <a:pt x="1495" y="124"/>
                    </a:lnTo>
                    <a:lnTo>
                      <a:pt x="1495" y="125"/>
                    </a:lnTo>
                    <a:lnTo>
                      <a:pt x="1496" y="125"/>
                    </a:lnTo>
                    <a:lnTo>
                      <a:pt x="1496" y="125"/>
                    </a:lnTo>
                    <a:lnTo>
                      <a:pt x="1496" y="125"/>
                    </a:lnTo>
                    <a:lnTo>
                      <a:pt x="1497" y="125"/>
                    </a:lnTo>
                    <a:lnTo>
                      <a:pt x="1497" y="125"/>
                    </a:lnTo>
                    <a:lnTo>
                      <a:pt x="1497" y="125"/>
                    </a:lnTo>
                    <a:lnTo>
                      <a:pt x="1498" y="125"/>
                    </a:lnTo>
                    <a:lnTo>
                      <a:pt x="1498" y="125"/>
                    </a:lnTo>
                    <a:lnTo>
                      <a:pt x="1498" y="125"/>
                    </a:lnTo>
                    <a:lnTo>
                      <a:pt x="1498" y="126"/>
                    </a:lnTo>
                    <a:lnTo>
                      <a:pt x="1499" y="125"/>
                    </a:lnTo>
                    <a:lnTo>
                      <a:pt x="1499" y="125"/>
                    </a:lnTo>
                    <a:lnTo>
                      <a:pt x="1499" y="126"/>
                    </a:lnTo>
                    <a:lnTo>
                      <a:pt x="1500" y="126"/>
                    </a:lnTo>
                    <a:lnTo>
                      <a:pt x="1500" y="125"/>
                    </a:lnTo>
                    <a:lnTo>
                      <a:pt x="1500" y="126"/>
                    </a:lnTo>
                    <a:lnTo>
                      <a:pt x="1501" y="126"/>
                    </a:lnTo>
                    <a:lnTo>
                      <a:pt x="1501" y="125"/>
                    </a:lnTo>
                    <a:lnTo>
                      <a:pt x="1501" y="126"/>
                    </a:lnTo>
                    <a:lnTo>
                      <a:pt x="1501" y="127"/>
                    </a:lnTo>
                    <a:lnTo>
                      <a:pt x="1502" y="126"/>
                    </a:lnTo>
                    <a:lnTo>
                      <a:pt x="1502" y="126"/>
                    </a:lnTo>
                    <a:lnTo>
                      <a:pt x="1502" y="127"/>
                    </a:lnTo>
                    <a:lnTo>
                      <a:pt x="1503" y="127"/>
                    </a:lnTo>
                    <a:lnTo>
                      <a:pt x="1503" y="126"/>
                    </a:lnTo>
                    <a:lnTo>
                      <a:pt x="1503" y="127"/>
                    </a:lnTo>
                    <a:lnTo>
                      <a:pt x="1504" y="127"/>
                    </a:lnTo>
                    <a:lnTo>
                      <a:pt x="1504" y="126"/>
                    </a:lnTo>
                    <a:lnTo>
                      <a:pt x="1504" y="127"/>
                    </a:lnTo>
                    <a:lnTo>
                      <a:pt x="1504" y="127"/>
                    </a:lnTo>
                    <a:lnTo>
                      <a:pt x="1505" y="126"/>
                    </a:lnTo>
                    <a:lnTo>
                      <a:pt x="1505" y="126"/>
                    </a:lnTo>
                    <a:lnTo>
                      <a:pt x="1505" y="127"/>
                    </a:lnTo>
                    <a:lnTo>
                      <a:pt x="1506" y="127"/>
                    </a:lnTo>
                    <a:lnTo>
                      <a:pt x="1506" y="126"/>
                    </a:lnTo>
                    <a:lnTo>
                      <a:pt x="1506" y="127"/>
                    </a:lnTo>
                    <a:lnTo>
                      <a:pt x="1507" y="127"/>
                    </a:lnTo>
                    <a:lnTo>
                      <a:pt x="1507" y="127"/>
                    </a:lnTo>
                    <a:lnTo>
                      <a:pt x="1507" y="127"/>
                    </a:lnTo>
                    <a:lnTo>
                      <a:pt x="1508" y="128"/>
                    </a:lnTo>
                    <a:lnTo>
                      <a:pt x="1508" y="127"/>
                    </a:lnTo>
                    <a:lnTo>
                      <a:pt x="1508" y="127"/>
                    </a:lnTo>
                    <a:lnTo>
                      <a:pt x="1508" y="128"/>
                    </a:lnTo>
                    <a:lnTo>
                      <a:pt x="1509" y="129"/>
                    </a:lnTo>
                    <a:lnTo>
                      <a:pt x="1509" y="129"/>
                    </a:lnTo>
                    <a:lnTo>
                      <a:pt x="1509" y="129"/>
                    </a:lnTo>
                    <a:lnTo>
                      <a:pt x="1510" y="129"/>
                    </a:lnTo>
                    <a:lnTo>
                      <a:pt x="1510" y="129"/>
                    </a:lnTo>
                    <a:lnTo>
                      <a:pt x="1510" y="129"/>
                    </a:lnTo>
                    <a:lnTo>
                      <a:pt x="1511" y="129"/>
                    </a:lnTo>
                    <a:lnTo>
                      <a:pt x="1511" y="130"/>
                    </a:lnTo>
                    <a:lnTo>
                      <a:pt x="1511" y="130"/>
                    </a:lnTo>
                    <a:lnTo>
                      <a:pt x="1511" y="129"/>
                    </a:lnTo>
                    <a:lnTo>
                      <a:pt x="1512" y="129"/>
                    </a:lnTo>
                    <a:lnTo>
                      <a:pt x="1512" y="129"/>
                    </a:lnTo>
                    <a:lnTo>
                      <a:pt x="1512" y="129"/>
                    </a:lnTo>
                    <a:lnTo>
                      <a:pt x="1513" y="129"/>
                    </a:lnTo>
                    <a:lnTo>
                      <a:pt x="1513" y="130"/>
                    </a:lnTo>
                    <a:lnTo>
                      <a:pt x="1513" y="130"/>
                    </a:lnTo>
                    <a:lnTo>
                      <a:pt x="1514" y="130"/>
                    </a:lnTo>
                    <a:lnTo>
                      <a:pt x="1514" y="130"/>
                    </a:lnTo>
                    <a:lnTo>
                      <a:pt x="1514" y="130"/>
                    </a:lnTo>
                    <a:lnTo>
                      <a:pt x="1514" y="130"/>
                    </a:lnTo>
                    <a:lnTo>
                      <a:pt x="1515" y="130"/>
                    </a:lnTo>
                    <a:lnTo>
                      <a:pt x="1515" y="130"/>
                    </a:lnTo>
                    <a:lnTo>
                      <a:pt x="1515" y="130"/>
                    </a:lnTo>
                    <a:lnTo>
                      <a:pt x="1516" y="130"/>
                    </a:lnTo>
                    <a:lnTo>
                      <a:pt x="1516" y="130"/>
                    </a:lnTo>
                    <a:lnTo>
                      <a:pt x="1516" y="130"/>
                    </a:lnTo>
                    <a:lnTo>
                      <a:pt x="1517" y="130"/>
                    </a:lnTo>
                    <a:lnTo>
                      <a:pt x="1517" y="130"/>
                    </a:lnTo>
                    <a:lnTo>
                      <a:pt x="1517" y="130"/>
                    </a:lnTo>
                    <a:lnTo>
                      <a:pt x="1518" y="130"/>
                    </a:lnTo>
                    <a:lnTo>
                      <a:pt x="1518" y="130"/>
                    </a:lnTo>
                    <a:lnTo>
                      <a:pt x="1518" y="130"/>
                    </a:lnTo>
                    <a:lnTo>
                      <a:pt x="1518" y="130"/>
                    </a:lnTo>
                    <a:lnTo>
                      <a:pt x="1519" y="130"/>
                    </a:lnTo>
                    <a:lnTo>
                      <a:pt x="1519" y="130"/>
                    </a:lnTo>
                    <a:lnTo>
                      <a:pt x="1519" y="130"/>
                    </a:lnTo>
                    <a:lnTo>
                      <a:pt x="1520" y="130"/>
                    </a:lnTo>
                    <a:lnTo>
                      <a:pt x="1520" y="130"/>
                    </a:lnTo>
                    <a:lnTo>
                      <a:pt x="1520" y="130"/>
                    </a:lnTo>
                    <a:lnTo>
                      <a:pt x="1521" y="130"/>
                    </a:lnTo>
                    <a:lnTo>
                      <a:pt x="1521" y="130"/>
                    </a:lnTo>
                    <a:lnTo>
                      <a:pt x="1521" y="130"/>
                    </a:lnTo>
                    <a:lnTo>
                      <a:pt x="1521" y="130"/>
                    </a:lnTo>
                    <a:lnTo>
                      <a:pt x="1522" y="130"/>
                    </a:lnTo>
                    <a:lnTo>
                      <a:pt x="1522" y="132"/>
                    </a:lnTo>
                    <a:lnTo>
                      <a:pt x="1522" y="133"/>
                    </a:lnTo>
                    <a:lnTo>
                      <a:pt x="1523" y="134"/>
                    </a:lnTo>
                    <a:lnTo>
                      <a:pt x="1523" y="135"/>
                    </a:lnTo>
                    <a:lnTo>
                      <a:pt x="1523" y="136"/>
                    </a:lnTo>
                    <a:lnTo>
                      <a:pt x="1524" y="136"/>
                    </a:lnTo>
                    <a:lnTo>
                      <a:pt x="1524" y="137"/>
                    </a:lnTo>
                    <a:lnTo>
                      <a:pt x="1524" y="137"/>
                    </a:lnTo>
                    <a:lnTo>
                      <a:pt x="1524" y="137"/>
                    </a:lnTo>
                    <a:lnTo>
                      <a:pt x="1525" y="137"/>
                    </a:lnTo>
                    <a:lnTo>
                      <a:pt x="1525" y="137"/>
                    </a:lnTo>
                    <a:lnTo>
                      <a:pt x="1525" y="137"/>
                    </a:lnTo>
                    <a:lnTo>
                      <a:pt x="1526" y="136"/>
                    </a:lnTo>
                    <a:lnTo>
                      <a:pt x="1526" y="137"/>
                    </a:lnTo>
                    <a:lnTo>
                      <a:pt x="1526" y="136"/>
                    </a:lnTo>
                    <a:lnTo>
                      <a:pt x="1527" y="136"/>
                    </a:lnTo>
                    <a:lnTo>
                      <a:pt x="1527" y="136"/>
                    </a:lnTo>
                    <a:lnTo>
                      <a:pt x="1527" y="137"/>
                    </a:lnTo>
                    <a:lnTo>
                      <a:pt x="1528" y="136"/>
                    </a:lnTo>
                    <a:lnTo>
                      <a:pt x="1528" y="137"/>
                    </a:lnTo>
                    <a:lnTo>
                      <a:pt x="1528" y="137"/>
                    </a:lnTo>
                    <a:lnTo>
                      <a:pt x="1528" y="136"/>
                    </a:lnTo>
                    <a:lnTo>
                      <a:pt x="1529" y="137"/>
                    </a:lnTo>
                    <a:lnTo>
                      <a:pt x="1529" y="138"/>
                    </a:lnTo>
                    <a:lnTo>
                      <a:pt x="1529" y="137"/>
                    </a:lnTo>
                    <a:lnTo>
                      <a:pt x="1530" y="138"/>
                    </a:lnTo>
                    <a:lnTo>
                      <a:pt x="1530" y="138"/>
                    </a:lnTo>
                    <a:lnTo>
                      <a:pt x="1530" y="138"/>
                    </a:lnTo>
                    <a:lnTo>
                      <a:pt x="1531" y="138"/>
                    </a:lnTo>
                    <a:lnTo>
                      <a:pt x="1531" y="138"/>
                    </a:lnTo>
                    <a:lnTo>
                      <a:pt x="1531" y="139"/>
                    </a:lnTo>
                    <a:lnTo>
                      <a:pt x="1531" y="138"/>
                    </a:lnTo>
                    <a:lnTo>
                      <a:pt x="1532" y="139"/>
                    </a:lnTo>
                    <a:lnTo>
                      <a:pt x="1532" y="139"/>
                    </a:lnTo>
                    <a:lnTo>
                      <a:pt x="1532" y="138"/>
                    </a:lnTo>
                    <a:lnTo>
                      <a:pt x="1533" y="139"/>
                    </a:lnTo>
                    <a:lnTo>
                      <a:pt x="1533" y="139"/>
                    </a:lnTo>
                    <a:lnTo>
                      <a:pt x="1533" y="139"/>
                    </a:lnTo>
                    <a:lnTo>
                      <a:pt x="1534" y="139"/>
                    </a:lnTo>
                    <a:lnTo>
                      <a:pt x="1534" y="139"/>
                    </a:lnTo>
                    <a:lnTo>
                      <a:pt x="1534" y="139"/>
                    </a:lnTo>
                    <a:lnTo>
                      <a:pt x="1534" y="139"/>
                    </a:lnTo>
                    <a:lnTo>
                      <a:pt x="1535" y="140"/>
                    </a:lnTo>
                    <a:lnTo>
                      <a:pt x="1535" y="140"/>
                    </a:lnTo>
                    <a:lnTo>
                      <a:pt x="1535" y="139"/>
                    </a:lnTo>
                    <a:lnTo>
                      <a:pt x="1536" y="140"/>
                    </a:lnTo>
                    <a:lnTo>
                      <a:pt x="1536" y="140"/>
                    </a:lnTo>
                    <a:lnTo>
                      <a:pt x="1536" y="140"/>
                    </a:lnTo>
                    <a:lnTo>
                      <a:pt x="1537" y="140"/>
                    </a:lnTo>
                    <a:lnTo>
                      <a:pt x="1537" y="141"/>
                    </a:lnTo>
                    <a:lnTo>
                      <a:pt x="1537" y="141"/>
                    </a:lnTo>
                    <a:lnTo>
                      <a:pt x="1538" y="140"/>
                    </a:lnTo>
                    <a:lnTo>
                      <a:pt x="1538" y="140"/>
                    </a:lnTo>
                    <a:lnTo>
                      <a:pt x="1538" y="140"/>
                    </a:lnTo>
                    <a:lnTo>
                      <a:pt x="1538" y="139"/>
                    </a:lnTo>
                    <a:lnTo>
                      <a:pt x="1539" y="140"/>
                    </a:lnTo>
                    <a:lnTo>
                      <a:pt x="1539" y="140"/>
                    </a:lnTo>
                    <a:lnTo>
                      <a:pt x="1539" y="140"/>
                    </a:lnTo>
                    <a:lnTo>
                      <a:pt x="1540" y="140"/>
                    </a:lnTo>
                    <a:lnTo>
                      <a:pt x="1540" y="140"/>
                    </a:lnTo>
                    <a:lnTo>
                      <a:pt x="1540" y="141"/>
                    </a:lnTo>
                    <a:lnTo>
                      <a:pt x="1540" y="141"/>
                    </a:lnTo>
                    <a:lnTo>
                      <a:pt x="1541" y="140"/>
                    </a:lnTo>
                    <a:lnTo>
                      <a:pt x="1541" y="141"/>
                    </a:lnTo>
                    <a:lnTo>
                      <a:pt x="1541" y="141"/>
                    </a:lnTo>
                    <a:lnTo>
                      <a:pt x="1542" y="141"/>
                    </a:lnTo>
                    <a:lnTo>
                      <a:pt x="1542" y="141"/>
                    </a:lnTo>
                    <a:lnTo>
                      <a:pt x="1542" y="142"/>
                    </a:lnTo>
                    <a:lnTo>
                      <a:pt x="1543" y="142"/>
                    </a:lnTo>
                    <a:lnTo>
                      <a:pt x="1543" y="141"/>
                    </a:lnTo>
                    <a:lnTo>
                      <a:pt x="1543" y="142"/>
                    </a:lnTo>
                    <a:lnTo>
                      <a:pt x="1544" y="142"/>
                    </a:lnTo>
                    <a:lnTo>
                      <a:pt x="1544" y="142"/>
                    </a:lnTo>
                    <a:lnTo>
                      <a:pt x="1544" y="142"/>
                    </a:lnTo>
                    <a:lnTo>
                      <a:pt x="1544" y="142"/>
                    </a:lnTo>
                    <a:lnTo>
                      <a:pt x="1545" y="142"/>
                    </a:lnTo>
                    <a:lnTo>
                      <a:pt x="1545" y="143"/>
                    </a:lnTo>
                    <a:lnTo>
                      <a:pt x="1545" y="142"/>
                    </a:lnTo>
                    <a:lnTo>
                      <a:pt x="1546" y="143"/>
                    </a:lnTo>
                    <a:lnTo>
                      <a:pt x="1546" y="143"/>
                    </a:lnTo>
                    <a:lnTo>
                      <a:pt x="1546" y="143"/>
                    </a:lnTo>
                    <a:lnTo>
                      <a:pt x="1547" y="143"/>
                    </a:lnTo>
                    <a:lnTo>
                      <a:pt x="1547" y="143"/>
                    </a:lnTo>
                    <a:lnTo>
                      <a:pt x="1547" y="144"/>
                    </a:lnTo>
                    <a:lnTo>
                      <a:pt x="1547" y="144"/>
                    </a:lnTo>
                    <a:lnTo>
                      <a:pt x="1548" y="143"/>
                    </a:lnTo>
                    <a:lnTo>
                      <a:pt x="1548" y="144"/>
                    </a:lnTo>
                    <a:lnTo>
                      <a:pt x="1548" y="144"/>
                    </a:lnTo>
                    <a:lnTo>
                      <a:pt x="1549" y="144"/>
                    </a:lnTo>
                    <a:lnTo>
                      <a:pt x="1549" y="144"/>
                    </a:lnTo>
                    <a:lnTo>
                      <a:pt x="1549" y="145"/>
                    </a:lnTo>
                    <a:lnTo>
                      <a:pt x="1550" y="144"/>
                    </a:lnTo>
                    <a:lnTo>
                      <a:pt x="1550" y="145"/>
                    </a:lnTo>
                    <a:lnTo>
                      <a:pt x="1550" y="144"/>
                    </a:lnTo>
                    <a:lnTo>
                      <a:pt x="1550" y="145"/>
                    </a:lnTo>
                    <a:lnTo>
                      <a:pt x="1551" y="145"/>
                    </a:lnTo>
                    <a:lnTo>
                      <a:pt x="1551" y="145"/>
                    </a:lnTo>
                    <a:lnTo>
                      <a:pt x="1551" y="145"/>
                    </a:lnTo>
                    <a:lnTo>
                      <a:pt x="1552" y="145"/>
                    </a:lnTo>
                    <a:lnTo>
                      <a:pt x="1552" y="145"/>
                    </a:lnTo>
                    <a:lnTo>
                      <a:pt x="1552" y="145"/>
                    </a:lnTo>
                    <a:lnTo>
                      <a:pt x="1553" y="145"/>
                    </a:lnTo>
                    <a:lnTo>
                      <a:pt x="1553" y="145"/>
                    </a:lnTo>
                    <a:lnTo>
                      <a:pt x="1553" y="146"/>
                    </a:lnTo>
                    <a:lnTo>
                      <a:pt x="1554" y="145"/>
                    </a:lnTo>
                    <a:lnTo>
                      <a:pt x="1554" y="146"/>
                    </a:lnTo>
                    <a:lnTo>
                      <a:pt x="1554" y="146"/>
                    </a:lnTo>
                    <a:lnTo>
                      <a:pt x="1554" y="145"/>
                    </a:lnTo>
                    <a:lnTo>
                      <a:pt x="1555" y="146"/>
                    </a:lnTo>
                    <a:lnTo>
                      <a:pt x="1555" y="146"/>
                    </a:lnTo>
                    <a:lnTo>
                      <a:pt x="1555" y="146"/>
                    </a:lnTo>
                    <a:lnTo>
                      <a:pt x="1556" y="146"/>
                    </a:lnTo>
                    <a:lnTo>
                      <a:pt x="1556" y="146"/>
                    </a:lnTo>
                    <a:lnTo>
                      <a:pt x="1556" y="146"/>
                    </a:lnTo>
                    <a:lnTo>
                      <a:pt x="1557" y="147"/>
                    </a:lnTo>
                    <a:lnTo>
                      <a:pt x="1557" y="147"/>
                    </a:lnTo>
                    <a:lnTo>
                      <a:pt x="1557" y="146"/>
                    </a:lnTo>
                    <a:lnTo>
                      <a:pt x="1557" y="147"/>
                    </a:lnTo>
                    <a:lnTo>
                      <a:pt x="1558" y="147"/>
                    </a:lnTo>
                    <a:lnTo>
                      <a:pt x="1558" y="146"/>
                    </a:lnTo>
                    <a:lnTo>
                      <a:pt x="1558" y="147"/>
                    </a:lnTo>
                    <a:lnTo>
                      <a:pt x="1559" y="147"/>
                    </a:lnTo>
                    <a:lnTo>
                      <a:pt x="1559" y="147"/>
                    </a:lnTo>
                    <a:lnTo>
                      <a:pt x="1559" y="147"/>
                    </a:lnTo>
                    <a:lnTo>
                      <a:pt x="1560" y="147"/>
                    </a:lnTo>
                    <a:lnTo>
                      <a:pt x="1560" y="147"/>
                    </a:lnTo>
                    <a:lnTo>
                      <a:pt x="1560" y="148"/>
                    </a:lnTo>
                    <a:lnTo>
                      <a:pt x="1560" y="148"/>
                    </a:lnTo>
                    <a:lnTo>
                      <a:pt x="1561" y="147"/>
                    </a:lnTo>
                    <a:lnTo>
                      <a:pt x="1561" y="148"/>
                    </a:lnTo>
                    <a:lnTo>
                      <a:pt x="1561" y="148"/>
                    </a:lnTo>
                    <a:lnTo>
                      <a:pt x="1562" y="148"/>
                    </a:lnTo>
                    <a:lnTo>
                      <a:pt x="1562" y="148"/>
                    </a:lnTo>
                    <a:lnTo>
                      <a:pt x="1562" y="148"/>
                    </a:lnTo>
                    <a:lnTo>
                      <a:pt x="1563" y="148"/>
                    </a:lnTo>
                    <a:lnTo>
                      <a:pt x="1563" y="148"/>
                    </a:lnTo>
                    <a:lnTo>
                      <a:pt x="1563" y="148"/>
                    </a:lnTo>
                    <a:lnTo>
                      <a:pt x="1564" y="148"/>
                    </a:lnTo>
                    <a:lnTo>
                      <a:pt x="1564" y="148"/>
                    </a:lnTo>
                    <a:lnTo>
                      <a:pt x="1564" y="149"/>
                    </a:lnTo>
                    <a:lnTo>
                      <a:pt x="1564" y="149"/>
                    </a:lnTo>
                    <a:lnTo>
                      <a:pt x="1565" y="149"/>
                    </a:lnTo>
                    <a:lnTo>
                      <a:pt x="1565" y="149"/>
                    </a:lnTo>
                    <a:lnTo>
                      <a:pt x="1565" y="149"/>
                    </a:lnTo>
                    <a:lnTo>
                      <a:pt x="1566" y="149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7" y="149"/>
                    </a:lnTo>
                    <a:lnTo>
                      <a:pt x="1567" y="150"/>
                    </a:lnTo>
                    <a:lnTo>
                      <a:pt x="1567" y="151"/>
                    </a:lnTo>
                    <a:lnTo>
                      <a:pt x="1567" y="151"/>
                    </a:lnTo>
                    <a:lnTo>
                      <a:pt x="1568" y="151"/>
                    </a:lnTo>
                    <a:lnTo>
                      <a:pt x="1568" y="152"/>
                    </a:lnTo>
                    <a:lnTo>
                      <a:pt x="1568" y="151"/>
                    </a:lnTo>
                    <a:lnTo>
                      <a:pt x="1569" y="151"/>
                    </a:lnTo>
                    <a:lnTo>
                      <a:pt x="1569" y="152"/>
                    </a:lnTo>
                    <a:lnTo>
                      <a:pt x="1569" y="152"/>
                    </a:lnTo>
                    <a:lnTo>
                      <a:pt x="1570" y="152"/>
                    </a:lnTo>
                    <a:lnTo>
                      <a:pt x="1570" y="152"/>
                    </a:lnTo>
                    <a:lnTo>
                      <a:pt x="1570" y="152"/>
                    </a:lnTo>
                    <a:lnTo>
                      <a:pt x="1570" y="152"/>
                    </a:lnTo>
                    <a:lnTo>
                      <a:pt x="1571" y="152"/>
                    </a:lnTo>
                    <a:lnTo>
                      <a:pt x="1571" y="152"/>
                    </a:lnTo>
                    <a:lnTo>
                      <a:pt x="1571" y="152"/>
                    </a:lnTo>
                    <a:lnTo>
                      <a:pt x="1572" y="151"/>
                    </a:lnTo>
                    <a:lnTo>
                      <a:pt x="1572" y="152"/>
                    </a:lnTo>
                    <a:lnTo>
                      <a:pt x="1572" y="152"/>
                    </a:lnTo>
                    <a:lnTo>
                      <a:pt x="1573" y="152"/>
                    </a:lnTo>
                    <a:lnTo>
                      <a:pt x="1573" y="152"/>
                    </a:lnTo>
                    <a:lnTo>
                      <a:pt x="1573" y="153"/>
                    </a:lnTo>
                    <a:lnTo>
                      <a:pt x="1574" y="153"/>
                    </a:lnTo>
                    <a:lnTo>
                      <a:pt x="1574" y="153"/>
                    </a:lnTo>
                    <a:lnTo>
                      <a:pt x="1574" y="152"/>
                    </a:lnTo>
                    <a:lnTo>
                      <a:pt x="1574" y="153"/>
                    </a:lnTo>
                    <a:lnTo>
                      <a:pt x="1575" y="153"/>
                    </a:lnTo>
                    <a:lnTo>
                      <a:pt x="1575" y="152"/>
                    </a:lnTo>
                    <a:lnTo>
                      <a:pt x="1575" y="153"/>
                    </a:lnTo>
                    <a:lnTo>
                      <a:pt x="1576" y="153"/>
                    </a:lnTo>
                    <a:lnTo>
                      <a:pt x="1576" y="153"/>
                    </a:lnTo>
                    <a:lnTo>
                      <a:pt x="1576" y="152"/>
                    </a:lnTo>
                    <a:lnTo>
                      <a:pt x="1577" y="153"/>
                    </a:lnTo>
                    <a:lnTo>
                      <a:pt x="1577" y="153"/>
                    </a:lnTo>
                    <a:lnTo>
                      <a:pt x="1577" y="153"/>
                    </a:lnTo>
                    <a:lnTo>
                      <a:pt x="1577" y="153"/>
                    </a:lnTo>
                    <a:lnTo>
                      <a:pt x="1578" y="153"/>
                    </a:lnTo>
                    <a:lnTo>
                      <a:pt x="1578" y="153"/>
                    </a:lnTo>
                    <a:lnTo>
                      <a:pt x="1578" y="153"/>
                    </a:lnTo>
                    <a:lnTo>
                      <a:pt x="1579" y="153"/>
                    </a:lnTo>
                    <a:lnTo>
                      <a:pt x="1579" y="153"/>
                    </a:lnTo>
                    <a:lnTo>
                      <a:pt x="1579" y="153"/>
                    </a:lnTo>
                    <a:lnTo>
                      <a:pt x="1580" y="153"/>
                    </a:lnTo>
                    <a:lnTo>
                      <a:pt x="1580" y="153"/>
                    </a:lnTo>
                    <a:lnTo>
                      <a:pt x="1580" y="153"/>
                    </a:lnTo>
                    <a:lnTo>
                      <a:pt x="1580" y="154"/>
                    </a:lnTo>
                    <a:lnTo>
                      <a:pt x="1581" y="153"/>
                    </a:lnTo>
                    <a:lnTo>
                      <a:pt x="1581" y="153"/>
                    </a:lnTo>
                    <a:lnTo>
                      <a:pt x="1581" y="154"/>
                    </a:lnTo>
                    <a:lnTo>
                      <a:pt x="1582" y="154"/>
                    </a:lnTo>
                    <a:lnTo>
                      <a:pt x="1582" y="153"/>
                    </a:lnTo>
                    <a:lnTo>
                      <a:pt x="1582" y="154"/>
                    </a:lnTo>
                    <a:lnTo>
                      <a:pt x="1583" y="154"/>
                    </a:lnTo>
                    <a:lnTo>
                      <a:pt x="1583" y="154"/>
                    </a:lnTo>
                    <a:lnTo>
                      <a:pt x="1583" y="154"/>
                    </a:lnTo>
                    <a:lnTo>
                      <a:pt x="1584" y="154"/>
                    </a:lnTo>
                    <a:lnTo>
                      <a:pt x="1584" y="154"/>
                    </a:lnTo>
                    <a:lnTo>
                      <a:pt x="1584" y="154"/>
                    </a:lnTo>
                    <a:lnTo>
                      <a:pt x="1584" y="154"/>
                    </a:lnTo>
                    <a:lnTo>
                      <a:pt x="1585" y="154"/>
                    </a:lnTo>
                    <a:lnTo>
                      <a:pt x="1585" y="154"/>
                    </a:lnTo>
                    <a:lnTo>
                      <a:pt x="1585" y="154"/>
                    </a:lnTo>
                    <a:lnTo>
                      <a:pt x="1586" y="153"/>
                    </a:lnTo>
                    <a:lnTo>
                      <a:pt x="1586" y="154"/>
                    </a:lnTo>
                    <a:lnTo>
                      <a:pt x="1586" y="154"/>
                    </a:lnTo>
                    <a:lnTo>
                      <a:pt x="1587" y="154"/>
                    </a:lnTo>
                    <a:lnTo>
                      <a:pt x="1587" y="154"/>
                    </a:lnTo>
                    <a:lnTo>
                      <a:pt x="1587" y="154"/>
                    </a:lnTo>
                    <a:lnTo>
                      <a:pt x="1587" y="154"/>
                    </a:lnTo>
                    <a:lnTo>
                      <a:pt x="1588" y="154"/>
                    </a:lnTo>
                    <a:lnTo>
                      <a:pt x="1588" y="155"/>
                    </a:lnTo>
                    <a:lnTo>
                      <a:pt x="1588" y="154"/>
                    </a:lnTo>
                    <a:lnTo>
                      <a:pt x="1589" y="155"/>
                    </a:lnTo>
                    <a:lnTo>
                      <a:pt x="1589" y="155"/>
                    </a:lnTo>
                    <a:lnTo>
                      <a:pt x="1589" y="154"/>
                    </a:lnTo>
                    <a:lnTo>
                      <a:pt x="1590" y="155"/>
                    </a:lnTo>
                    <a:lnTo>
                      <a:pt x="1590" y="155"/>
                    </a:lnTo>
                    <a:lnTo>
                      <a:pt x="1590" y="154"/>
                    </a:lnTo>
                    <a:lnTo>
                      <a:pt x="1590" y="155"/>
                    </a:lnTo>
                    <a:lnTo>
                      <a:pt x="1591" y="155"/>
                    </a:lnTo>
                    <a:lnTo>
                      <a:pt x="1591" y="154"/>
                    </a:lnTo>
                    <a:lnTo>
                      <a:pt x="1591" y="155"/>
                    </a:lnTo>
                    <a:lnTo>
                      <a:pt x="1592" y="155"/>
                    </a:lnTo>
                    <a:lnTo>
                      <a:pt x="1592" y="154"/>
                    </a:lnTo>
                    <a:lnTo>
                      <a:pt x="1592" y="155"/>
                    </a:lnTo>
                    <a:lnTo>
                      <a:pt x="1593" y="155"/>
                    </a:lnTo>
                    <a:lnTo>
                      <a:pt x="1593" y="155"/>
                    </a:lnTo>
                    <a:lnTo>
                      <a:pt x="1593" y="155"/>
                    </a:lnTo>
                    <a:lnTo>
                      <a:pt x="1594" y="155"/>
                    </a:lnTo>
                    <a:lnTo>
                      <a:pt x="1594" y="155"/>
                    </a:lnTo>
                    <a:lnTo>
                      <a:pt x="1594" y="155"/>
                    </a:lnTo>
                    <a:lnTo>
                      <a:pt x="1594" y="156"/>
                    </a:lnTo>
                    <a:lnTo>
                      <a:pt x="1595" y="155"/>
                    </a:lnTo>
                    <a:lnTo>
                      <a:pt x="1595" y="155"/>
                    </a:lnTo>
                    <a:lnTo>
                      <a:pt x="1595" y="156"/>
                    </a:lnTo>
                    <a:lnTo>
                      <a:pt x="1596" y="156"/>
                    </a:lnTo>
                    <a:lnTo>
                      <a:pt x="1596" y="155"/>
                    </a:lnTo>
                    <a:lnTo>
                      <a:pt x="1596" y="156"/>
                    </a:lnTo>
                    <a:lnTo>
                      <a:pt x="1596" y="155"/>
                    </a:lnTo>
                    <a:lnTo>
                      <a:pt x="1597" y="155"/>
                    </a:lnTo>
                    <a:lnTo>
                      <a:pt x="1597" y="155"/>
                    </a:lnTo>
                    <a:lnTo>
                      <a:pt x="1597" y="155"/>
                    </a:lnTo>
                    <a:lnTo>
                      <a:pt x="1598" y="155"/>
                    </a:lnTo>
                    <a:lnTo>
                      <a:pt x="1598" y="154"/>
                    </a:lnTo>
                    <a:lnTo>
                      <a:pt x="1598" y="155"/>
                    </a:lnTo>
                    <a:lnTo>
                      <a:pt x="1599" y="155"/>
                    </a:lnTo>
                    <a:lnTo>
                      <a:pt x="1599" y="154"/>
                    </a:lnTo>
                    <a:lnTo>
                      <a:pt x="1599" y="155"/>
                    </a:lnTo>
                    <a:lnTo>
                      <a:pt x="1600" y="155"/>
                    </a:lnTo>
                    <a:lnTo>
                      <a:pt x="1600" y="155"/>
                    </a:lnTo>
                    <a:lnTo>
                      <a:pt x="1600" y="155"/>
                    </a:lnTo>
                    <a:lnTo>
                      <a:pt x="1600" y="155"/>
                    </a:lnTo>
                    <a:lnTo>
                      <a:pt x="1601" y="155"/>
                    </a:lnTo>
                    <a:lnTo>
                      <a:pt x="1601" y="155"/>
                    </a:lnTo>
                    <a:lnTo>
                      <a:pt x="1601" y="156"/>
                    </a:lnTo>
                    <a:lnTo>
                      <a:pt x="1602" y="156"/>
                    </a:lnTo>
                    <a:lnTo>
                      <a:pt x="1602" y="156"/>
                    </a:lnTo>
                    <a:lnTo>
                      <a:pt x="1602" y="155"/>
                    </a:lnTo>
                    <a:lnTo>
                      <a:pt x="1603" y="156"/>
                    </a:lnTo>
                    <a:lnTo>
                      <a:pt x="1603" y="156"/>
                    </a:lnTo>
                    <a:lnTo>
                      <a:pt x="1603" y="155"/>
                    </a:lnTo>
                    <a:lnTo>
                      <a:pt x="1604" y="156"/>
                    </a:lnTo>
                    <a:lnTo>
                      <a:pt x="1604" y="156"/>
                    </a:lnTo>
                    <a:lnTo>
                      <a:pt x="1604" y="156"/>
                    </a:lnTo>
                    <a:lnTo>
                      <a:pt x="1604" y="156"/>
                    </a:lnTo>
                    <a:lnTo>
                      <a:pt x="1605" y="156"/>
                    </a:lnTo>
                    <a:lnTo>
                      <a:pt x="1605" y="156"/>
                    </a:lnTo>
                    <a:lnTo>
                      <a:pt x="1605" y="156"/>
                    </a:lnTo>
                    <a:lnTo>
                      <a:pt x="1606" y="156"/>
                    </a:lnTo>
                    <a:lnTo>
                      <a:pt x="1606" y="156"/>
                    </a:lnTo>
                    <a:lnTo>
                      <a:pt x="1606" y="156"/>
                    </a:lnTo>
                    <a:lnTo>
                      <a:pt x="1606" y="156"/>
                    </a:lnTo>
                    <a:lnTo>
                      <a:pt x="1607" y="156"/>
                    </a:lnTo>
                    <a:lnTo>
                      <a:pt x="1607" y="156"/>
                    </a:lnTo>
                    <a:lnTo>
                      <a:pt x="1607" y="157"/>
                    </a:lnTo>
                    <a:lnTo>
                      <a:pt x="1608" y="157"/>
                    </a:lnTo>
                    <a:lnTo>
                      <a:pt x="1608" y="156"/>
                    </a:lnTo>
                    <a:lnTo>
                      <a:pt x="1608" y="157"/>
                    </a:lnTo>
                    <a:lnTo>
                      <a:pt x="1609" y="157"/>
                    </a:lnTo>
                    <a:lnTo>
                      <a:pt x="1609" y="157"/>
                    </a:lnTo>
                    <a:lnTo>
                      <a:pt x="1609" y="157"/>
                    </a:lnTo>
                    <a:lnTo>
                      <a:pt x="1610" y="157"/>
                    </a:lnTo>
                    <a:lnTo>
                      <a:pt x="1610" y="157"/>
                    </a:lnTo>
                    <a:lnTo>
                      <a:pt x="1610" y="157"/>
                    </a:lnTo>
                    <a:lnTo>
                      <a:pt x="1610" y="157"/>
                    </a:lnTo>
                    <a:lnTo>
                      <a:pt x="1611" y="157"/>
                    </a:lnTo>
                    <a:lnTo>
                      <a:pt x="1611" y="157"/>
                    </a:lnTo>
                    <a:lnTo>
                      <a:pt x="1611" y="157"/>
                    </a:lnTo>
                    <a:lnTo>
                      <a:pt x="1612" y="157"/>
                    </a:lnTo>
                    <a:lnTo>
                      <a:pt x="1612" y="157"/>
                    </a:lnTo>
                    <a:lnTo>
                      <a:pt x="1612" y="157"/>
                    </a:lnTo>
                    <a:lnTo>
                      <a:pt x="1613" y="157"/>
                    </a:lnTo>
                    <a:lnTo>
                      <a:pt x="1613" y="158"/>
                    </a:lnTo>
                    <a:lnTo>
                      <a:pt x="1613" y="157"/>
                    </a:lnTo>
                    <a:lnTo>
                      <a:pt x="1613" y="158"/>
                    </a:lnTo>
                    <a:lnTo>
                      <a:pt x="1614" y="158"/>
                    </a:lnTo>
                    <a:lnTo>
                      <a:pt x="1614" y="157"/>
                    </a:lnTo>
                    <a:lnTo>
                      <a:pt x="1614" y="158"/>
                    </a:lnTo>
                    <a:lnTo>
                      <a:pt x="1615" y="158"/>
                    </a:lnTo>
                    <a:lnTo>
                      <a:pt x="1615" y="158"/>
                    </a:lnTo>
                    <a:lnTo>
                      <a:pt x="1615" y="158"/>
                    </a:lnTo>
                    <a:lnTo>
                      <a:pt x="1616" y="158"/>
                    </a:lnTo>
                    <a:lnTo>
                      <a:pt x="1616" y="158"/>
                    </a:lnTo>
                    <a:lnTo>
                      <a:pt x="1616" y="158"/>
                    </a:lnTo>
                    <a:lnTo>
                      <a:pt x="1616" y="158"/>
                    </a:lnTo>
                    <a:lnTo>
                      <a:pt x="1617" y="158"/>
                    </a:lnTo>
                    <a:lnTo>
                      <a:pt x="1617" y="158"/>
                    </a:lnTo>
                    <a:lnTo>
                      <a:pt x="1617" y="158"/>
                    </a:lnTo>
                    <a:lnTo>
                      <a:pt x="1618" y="158"/>
                    </a:lnTo>
                    <a:lnTo>
                      <a:pt x="1618" y="158"/>
                    </a:lnTo>
                    <a:lnTo>
                      <a:pt x="1618" y="158"/>
                    </a:lnTo>
                    <a:lnTo>
                      <a:pt x="1619" y="159"/>
                    </a:lnTo>
                    <a:lnTo>
                      <a:pt x="1619" y="159"/>
                    </a:lnTo>
                    <a:lnTo>
                      <a:pt x="1619" y="158"/>
                    </a:lnTo>
                    <a:lnTo>
                      <a:pt x="1620" y="159"/>
                    </a:lnTo>
                    <a:lnTo>
                      <a:pt x="1620" y="159"/>
                    </a:lnTo>
                    <a:lnTo>
                      <a:pt x="1620" y="158"/>
                    </a:lnTo>
                    <a:lnTo>
                      <a:pt x="1620" y="159"/>
                    </a:lnTo>
                    <a:lnTo>
                      <a:pt x="1621" y="159"/>
                    </a:lnTo>
                    <a:lnTo>
                      <a:pt x="1621" y="158"/>
                    </a:lnTo>
                    <a:lnTo>
                      <a:pt x="1621" y="159"/>
                    </a:lnTo>
                    <a:lnTo>
                      <a:pt x="1622" y="159"/>
                    </a:lnTo>
                    <a:lnTo>
                      <a:pt x="1622" y="159"/>
                    </a:lnTo>
                    <a:lnTo>
                      <a:pt x="1622" y="159"/>
                    </a:lnTo>
                    <a:lnTo>
                      <a:pt x="1623" y="159"/>
                    </a:lnTo>
                    <a:lnTo>
                      <a:pt x="1623" y="159"/>
                    </a:lnTo>
                    <a:lnTo>
                      <a:pt x="1623" y="159"/>
                    </a:lnTo>
                    <a:lnTo>
                      <a:pt x="1623" y="159"/>
                    </a:lnTo>
                    <a:lnTo>
                      <a:pt x="1624" y="159"/>
                    </a:lnTo>
                    <a:lnTo>
                      <a:pt x="1624" y="159"/>
                    </a:lnTo>
                    <a:lnTo>
                      <a:pt x="1624" y="160"/>
                    </a:lnTo>
                    <a:lnTo>
                      <a:pt x="1625" y="159"/>
                    </a:lnTo>
                    <a:lnTo>
                      <a:pt x="1625" y="159"/>
                    </a:lnTo>
                    <a:lnTo>
                      <a:pt x="1625" y="160"/>
                    </a:lnTo>
                    <a:lnTo>
                      <a:pt x="1626" y="160"/>
                    </a:lnTo>
                    <a:lnTo>
                      <a:pt x="1626" y="160"/>
                    </a:lnTo>
                    <a:lnTo>
                      <a:pt x="1626" y="161"/>
                    </a:lnTo>
                    <a:lnTo>
                      <a:pt x="1626" y="161"/>
                    </a:lnTo>
                    <a:lnTo>
                      <a:pt x="1627" y="161"/>
                    </a:lnTo>
                    <a:lnTo>
                      <a:pt x="1627" y="161"/>
                    </a:lnTo>
                    <a:lnTo>
                      <a:pt x="1627" y="161"/>
                    </a:lnTo>
                    <a:lnTo>
                      <a:pt x="1628" y="161"/>
                    </a:lnTo>
                    <a:lnTo>
                      <a:pt x="1628" y="161"/>
                    </a:lnTo>
                    <a:lnTo>
                      <a:pt x="1628" y="161"/>
                    </a:lnTo>
                    <a:lnTo>
                      <a:pt x="1629" y="161"/>
                    </a:lnTo>
                    <a:lnTo>
                      <a:pt x="1629" y="161"/>
                    </a:lnTo>
                    <a:lnTo>
                      <a:pt x="1629" y="161"/>
                    </a:lnTo>
                    <a:lnTo>
                      <a:pt x="1630" y="161"/>
                    </a:lnTo>
                    <a:lnTo>
                      <a:pt x="1630" y="161"/>
                    </a:lnTo>
                    <a:lnTo>
                      <a:pt x="1630" y="161"/>
                    </a:lnTo>
                    <a:lnTo>
                      <a:pt x="1630" y="161"/>
                    </a:lnTo>
                    <a:lnTo>
                      <a:pt x="1631" y="161"/>
                    </a:lnTo>
                    <a:lnTo>
                      <a:pt x="1631" y="161"/>
                    </a:lnTo>
                    <a:lnTo>
                      <a:pt x="1631" y="162"/>
                    </a:lnTo>
                    <a:lnTo>
                      <a:pt x="1632" y="162"/>
                    </a:lnTo>
                    <a:lnTo>
                      <a:pt x="1632" y="161"/>
                    </a:lnTo>
                    <a:lnTo>
                      <a:pt x="1632" y="162"/>
                    </a:lnTo>
                    <a:lnTo>
                      <a:pt x="1633" y="162"/>
                    </a:lnTo>
                    <a:lnTo>
                      <a:pt x="1633" y="162"/>
                    </a:lnTo>
                    <a:lnTo>
                      <a:pt x="1633" y="162"/>
                    </a:lnTo>
                    <a:lnTo>
                      <a:pt x="1633" y="162"/>
                    </a:lnTo>
                    <a:lnTo>
                      <a:pt x="1634" y="162"/>
                    </a:lnTo>
                    <a:lnTo>
                      <a:pt x="1634" y="161"/>
                    </a:lnTo>
                    <a:lnTo>
                      <a:pt x="1634" y="162"/>
                    </a:lnTo>
                    <a:lnTo>
                      <a:pt x="1635" y="162"/>
                    </a:lnTo>
                    <a:lnTo>
                      <a:pt x="1635" y="162"/>
                    </a:lnTo>
                    <a:lnTo>
                      <a:pt x="1635" y="161"/>
                    </a:lnTo>
                    <a:lnTo>
                      <a:pt x="1636" y="162"/>
                    </a:lnTo>
                    <a:lnTo>
                      <a:pt x="1636" y="162"/>
                    </a:lnTo>
                    <a:lnTo>
                      <a:pt x="1636" y="162"/>
                    </a:lnTo>
                    <a:lnTo>
                      <a:pt x="1636" y="161"/>
                    </a:lnTo>
                    <a:lnTo>
                      <a:pt x="1637" y="162"/>
                    </a:lnTo>
                    <a:lnTo>
                      <a:pt x="1637" y="162"/>
                    </a:lnTo>
                    <a:lnTo>
                      <a:pt x="1637" y="161"/>
                    </a:lnTo>
                    <a:lnTo>
                      <a:pt x="1638" y="162"/>
                    </a:lnTo>
                    <a:lnTo>
                      <a:pt x="1638" y="162"/>
                    </a:lnTo>
                    <a:lnTo>
                      <a:pt x="1638" y="162"/>
                    </a:lnTo>
                    <a:lnTo>
                      <a:pt x="1639" y="162"/>
                    </a:lnTo>
                    <a:lnTo>
                      <a:pt x="1639" y="162"/>
                    </a:lnTo>
                    <a:lnTo>
                      <a:pt x="1639" y="162"/>
                    </a:lnTo>
                    <a:lnTo>
                      <a:pt x="1640" y="162"/>
                    </a:lnTo>
                    <a:lnTo>
                      <a:pt x="1640" y="162"/>
                    </a:lnTo>
                    <a:lnTo>
                      <a:pt x="1640" y="162"/>
                    </a:lnTo>
                    <a:lnTo>
                      <a:pt x="1640" y="162"/>
                    </a:lnTo>
                    <a:lnTo>
                      <a:pt x="1641" y="162"/>
                    </a:lnTo>
                    <a:lnTo>
                      <a:pt x="1641" y="163"/>
                    </a:lnTo>
                    <a:lnTo>
                      <a:pt x="1641" y="162"/>
                    </a:lnTo>
                    <a:lnTo>
                      <a:pt x="1642" y="162"/>
                    </a:lnTo>
                    <a:lnTo>
                      <a:pt x="1642" y="162"/>
                    </a:lnTo>
                    <a:lnTo>
                      <a:pt x="1642" y="162"/>
                    </a:lnTo>
                    <a:lnTo>
                      <a:pt x="1642" y="162"/>
                    </a:lnTo>
                    <a:lnTo>
                      <a:pt x="1643" y="162"/>
                    </a:lnTo>
                    <a:lnTo>
                      <a:pt x="1643" y="162"/>
                    </a:lnTo>
                    <a:lnTo>
                      <a:pt x="1643" y="161"/>
                    </a:lnTo>
                    <a:lnTo>
                      <a:pt x="1644" y="162"/>
                    </a:lnTo>
                    <a:lnTo>
                      <a:pt x="1644" y="162"/>
                    </a:lnTo>
                    <a:lnTo>
                      <a:pt x="1644" y="162"/>
                    </a:lnTo>
                    <a:lnTo>
                      <a:pt x="1645" y="162"/>
                    </a:lnTo>
                    <a:lnTo>
                      <a:pt x="1645" y="162"/>
                    </a:lnTo>
                    <a:lnTo>
                      <a:pt x="1645" y="162"/>
                    </a:lnTo>
                    <a:lnTo>
                      <a:pt x="1646" y="162"/>
                    </a:lnTo>
                    <a:lnTo>
                      <a:pt x="1646" y="162"/>
                    </a:lnTo>
                    <a:lnTo>
                      <a:pt x="1646" y="162"/>
                    </a:lnTo>
                    <a:lnTo>
                      <a:pt x="1646" y="163"/>
                    </a:lnTo>
                    <a:lnTo>
                      <a:pt x="1647" y="162"/>
                    </a:lnTo>
                    <a:lnTo>
                      <a:pt x="1647" y="162"/>
                    </a:lnTo>
                    <a:lnTo>
                      <a:pt x="1647" y="163"/>
                    </a:lnTo>
                    <a:lnTo>
                      <a:pt x="1648" y="162"/>
                    </a:lnTo>
                    <a:lnTo>
                      <a:pt x="1648" y="163"/>
                    </a:lnTo>
                    <a:lnTo>
                      <a:pt x="1648" y="163"/>
                    </a:lnTo>
                    <a:lnTo>
                      <a:pt x="1649" y="162"/>
                    </a:lnTo>
                    <a:lnTo>
                      <a:pt x="1649" y="163"/>
                    </a:lnTo>
                    <a:lnTo>
                      <a:pt x="1649" y="163"/>
                    </a:lnTo>
                    <a:lnTo>
                      <a:pt x="1650" y="162"/>
                    </a:lnTo>
                    <a:lnTo>
                      <a:pt x="1650" y="163"/>
                    </a:lnTo>
                    <a:lnTo>
                      <a:pt x="1650" y="163"/>
                    </a:lnTo>
                    <a:lnTo>
                      <a:pt x="1650" y="162"/>
                    </a:lnTo>
                    <a:lnTo>
                      <a:pt x="1651" y="163"/>
                    </a:lnTo>
                    <a:lnTo>
                      <a:pt x="1651" y="163"/>
                    </a:lnTo>
                    <a:lnTo>
                      <a:pt x="1651" y="162"/>
                    </a:lnTo>
                    <a:lnTo>
                      <a:pt x="1652" y="163"/>
                    </a:lnTo>
                    <a:lnTo>
                      <a:pt x="1652" y="163"/>
                    </a:lnTo>
                    <a:lnTo>
                      <a:pt x="1652" y="162"/>
                    </a:lnTo>
                    <a:lnTo>
                      <a:pt x="1652" y="163"/>
                    </a:lnTo>
                    <a:lnTo>
                      <a:pt x="1653" y="163"/>
                    </a:lnTo>
                    <a:lnTo>
                      <a:pt x="1653" y="163"/>
                    </a:lnTo>
                    <a:lnTo>
                      <a:pt x="1653" y="163"/>
                    </a:lnTo>
                    <a:lnTo>
                      <a:pt x="1654" y="163"/>
                    </a:lnTo>
                    <a:lnTo>
                      <a:pt x="1654" y="163"/>
                    </a:lnTo>
                    <a:lnTo>
                      <a:pt x="1654" y="163"/>
                    </a:lnTo>
                    <a:lnTo>
                      <a:pt x="1655" y="163"/>
                    </a:lnTo>
                    <a:lnTo>
                      <a:pt x="1655" y="163"/>
                    </a:lnTo>
                    <a:lnTo>
                      <a:pt x="1655" y="162"/>
                    </a:lnTo>
                    <a:lnTo>
                      <a:pt x="1656" y="163"/>
                    </a:lnTo>
                    <a:lnTo>
                      <a:pt x="1656" y="162"/>
                    </a:lnTo>
                    <a:lnTo>
                      <a:pt x="1656" y="162"/>
                    </a:lnTo>
                    <a:lnTo>
                      <a:pt x="1656" y="162"/>
                    </a:lnTo>
                    <a:lnTo>
                      <a:pt x="1657" y="162"/>
                    </a:lnTo>
                    <a:lnTo>
                      <a:pt x="1657" y="162"/>
                    </a:lnTo>
                    <a:lnTo>
                      <a:pt x="1657" y="162"/>
                    </a:lnTo>
                    <a:lnTo>
                      <a:pt x="1658" y="163"/>
                    </a:lnTo>
                    <a:lnTo>
                      <a:pt x="1658" y="163"/>
                    </a:lnTo>
                    <a:lnTo>
                      <a:pt x="1658" y="162"/>
                    </a:lnTo>
                    <a:lnTo>
                      <a:pt x="1659" y="163"/>
                    </a:lnTo>
                    <a:lnTo>
                      <a:pt x="1659" y="163"/>
                    </a:lnTo>
                    <a:lnTo>
                      <a:pt x="1659" y="162"/>
                    </a:lnTo>
                    <a:lnTo>
                      <a:pt x="1660" y="163"/>
                    </a:lnTo>
                    <a:lnTo>
                      <a:pt x="1660" y="163"/>
                    </a:lnTo>
                    <a:lnTo>
                      <a:pt x="1660" y="163"/>
                    </a:lnTo>
                    <a:lnTo>
                      <a:pt x="1660" y="162"/>
                    </a:lnTo>
                    <a:lnTo>
                      <a:pt x="1661" y="163"/>
                    </a:lnTo>
                    <a:lnTo>
                      <a:pt x="1661" y="163"/>
                    </a:lnTo>
                    <a:lnTo>
                      <a:pt x="1661" y="163"/>
                    </a:lnTo>
                    <a:lnTo>
                      <a:pt x="1662" y="163"/>
                    </a:lnTo>
                    <a:lnTo>
                      <a:pt x="1662" y="163"/>
                    </a:lnTo>
                    <a:lnTo>
                      <a:pt x="1662" y="164"/>
                    </a:lnTo>
                    <a:lnTo>
                      <a:pt x="1662" y="163"/>
                    </a:lnTo>
                    <a:lnTo>
                      <a:pt x="1663" y="163"/>
                    </a:lnTo>
                    <a:lnTo>
                      <a:pt x="1663" y="163"/>
                    </a:lnTo>
                    <a:lnTo>
                      <a:pt x="1663" y="163"/>
                    </a:lnTo>
                    <a:lnTo>
                      <a:pt x="1664" y="163"/>
                    </a:lnTo>
                    <a:lnTo>
                      <a:pt x="1664" y="164"/>
                    </a:lnTo>
                    <a:lnTo>
                      <a:pt x="1664" y="164"/>
                    </a:lnTo>
                    <a:lnTo>
                      <a:pt x="1665" y="163"/>
                    </a:lnTo>
                    <a:lnTo>
                      <a:pt x="1665" y="164"/>
                    </a:lnTo>
                    <a:lnTo>
                      <a:pt x="1665" y="164"/>
                    </a:lnTo>
                    <a:lnTo>
                      <a:pt x="1666" y="164"/>
                    </a:lnTo>
                    <a:lnTo>
                      <a:pt x="1666" y="163"/>
                    </a:lnTo>
                    <a:lnTo>
                      <a:pt x="1666" y="164"/>
                    </a:lnTo>
                    <a:lnTo>
                      <a:pt x="1666" y="164"/>
                    </a:lnTo>
                    <a:lnTo>
                      <a:pt x="1667" y="164"/>
                    </a:lnTo>
                    <a:lnTo>
                      <a:pt x="1667" y="164"/>
                    </a:lnTo>
                    <a:lnTo>
                      <a:pt x="1667" y="165"/>
                    </a:lnTo>
                    <a:lnTo>
                      <a:pt x="1668" y="164"/>
                    </a:lnTo>
                    <a:lnTo>
                      <a:pt x="1668" y="164"/>
                    </a:lnTo>
                    <a:lnTo>
                      <a:pt x="1668" y="164"/>
                    </a:lnTo>
                    <a:lnTo>
                      <a:pt x="1669" y="164"/>
                    </a:lnTo>
                    <a:lnTo>
                      <a:pt x="1669" y="164"/>
                    </a:lnTo>
                    <a:lnTo>
                      <a:pt x="1669" y="164"/>
                    </a:lnTo>
                    <a:lnTo>
                      <a:pt x="1669" y="165"/>
                    </a:lnTo>
                    <a:lnTo>
                      <a:pt x="1670" y="164"/>
                    </a:lnTo>
                    <a:lnTo>
                      <a:pt x="1670" y="165"/>
                    </a:lnTo>
                    <a:lnTo>
                      <a:pt x="1670" y="164"/>
                    </a:lnTo>
                    <a:lnTo>
                      <a:pt x="1671" y="165"/>
                    </a:lnTo>
                    <a:lnTo>
                      <a:pt x="1671" y="165"/>
                    </a:lnTo>
                    <a:lnTo>
                      <a:pt x="1671" y="164"/>
                    </a:lnTo>
                    <a:lnTo>
                      <a:pt x="1672" y="165"/>
                    </a:lnTo>
                    <a:lnTo>
                      <a:pt x="1672" y="165"/>
                    </a:lnTo>
                    <a:lnTo>
                      <a:pt x="1672" y="164"/>
                    </a:lnTo>
                    <a:lnTo>
                      <a:pt x="1672" y="165"/>
                    </a:lnTo>
                    <a:lnTo>
                      <a:pt x="1673" y="165"/>
                    </a:lnTo>
                    <a:lnTo>
                      <a:pt x="1673" y="165"/>
                    </a:lnTo>
                    <a:lnTo>
                      <a:pt x="1673" y="165"/>
                    </a:lnTo>
                    <a:lnTo>
                      <a:pt x="1674" y="165"/>
                    </a:lnTo>
                    <a:lnTo>
                      <a:pt x="1674" y="165"/>
                    </a:lnTo>
                    <a:lnTo>
                      <a:pt x="1674" y="165"/>
                    </a:lnTo>
                    <a:lnTo>
                      <a:pt x="1675" y="165"/>
                    </a:lnTo>
                    <a:lnTo>
                      <a:pt x="1675" y="166"/>
                    </a:lnTo>
                    <a:lnTo>
                      <a:pt x="1675" y="165"/>
                    </a:lnTo>
                    <a:lnTo>
                      <a:pt x="1676" y="165"/>
                    </a:lnTo>
                    <a:lnTo>
                      <a:pt x="1676" y="165"/>
                    </a:lnTo>
                    <a:lnTo>
                      <a:pt x="1676" y="165"/>
                    </a:lnTo>
                    <a:lnTo>
                      <a:pt x="1676" y="165"/>
                    </a:lnTo>
                    <a:lnTo>
                      <a:pt x="1677" y="165"/>
                    </a:lnTo>
                    <a:lnTo>
                      <a:pt x="1677" y="166"/>
                    </a:lnTo>
                    <a:lnTo>
                      <a:pt x="1677" y="165"/>
                    </a:lnTo>
                    <a:lnTo>
                      <a:pt x="1678" y="166"/>
                    </a:lnTo>
                    <a:lnTo>
                      <a:pt x="1678" y="165"/>
                    </a:lnTo>
                    <a:lnTo>
                      <a:pt x="1678" y="166"/>
                    </a:lnTo>
                    <a:lnTo>
                      <a:pt x="1679" y="166"/>
                    </a:lnTo>
                    <a:lnTo>
                      <a:pt x="1679" y="166"/>
                    </a:lnTo>
                    <a:lnTo>
                      <a:pt x="1679" y="166"/>
                    </a:lnTo>
                    <a:lnTo>
                      <a:pt x="1679" y="166"/>
                    </a:lnTo>
                    <a:lnTo>
                      <a:pt x="1680" y="166"/>
                    </a:lnTo>
                    <a:lnTo>
                      <a:pt x="1680" y="166"/>
                    </a:lnTo>
                    <a:lnTo>
                      <a:pt x="1680" y="166"/>
                    </a:lnTo>
                    <a:lnTo>
                      <a:pt x="1681" y="166"/>
                    </a:lnTo>
                    <a:lnTo>
                      <a:pt x="1681" y="166"/>
                    </a:lnTo>
                    <a:lnTo>
                      <a:pt x="1681" y="166"/>
                    </a:lnTo>
                    <a:lnTo>
                      <a:pt x="1682" y="165"/>
                    </a:lnTo>
                    <a:lnTo>
                      <a:pt x="1682" y="166"/>
                    </a:lnTo>
                    <a:lnTo>
                      <a:pt x="1682" y="166"/>
                    </a:lnTo>
                    <a:lnTo>
                      <a:pt x="1682" y="166"/>
                    </a:lnTo>
                    <a:lnTo>
                      <a:pt x="1683" y="166"/>
                    </a:lnTo>
                    <a:lnTo>
                      <a:pt x="1683" y="166"/>
                    </a:lnTo>
                    <a:lnTo>
                      <a:pt x="1683" y="166"/>
                    </a:lnTo>
                    <a:lnTo>
                      <a:pt x="1684" y="166"/>
                    </a:lnTo>
                    <a:lnTo>
                      <a:pt x="1684" y="167"/>
                    </a:lnTo>
                    <a:lnTo>
                      <a:pt x="1684" y="167"/>
                    </a:lnTo>
                    <a:lnTo>
                      <a:pt x="1685" y="167"/>
                    </a:lnTo>
                    <a:lnTo>
                      <a:pt x="1685" y="167"/>
                    </a:lnTo>
                    <a:lnTo>
                      <a:pt x="1685" y="167"/>
                    </a:lnTo>
                    <a:lnTo>
                      <a:pt x="1686" y="168"/>
                    </a:lnTo>
                    <a:lnTo>
                      <a:pt x="1686" y="167"/>
                    </a:lnTo>
                    <a:lnTo>
                      <a:pt x="1686" y="168"/>
                    </a:lnTo>
                    <a:lnTo>
                      <a:pt x="1686" y="168"/>
                    </a:lnTo>
                    <a:lnTo>
                      <a:pt x="1687" y="167"/>
                    </a:lnTo>
                    <a:lnTo>
                      <a:pt x="1687" y="168"/>
                    </a:lnTo>
                    <a:lnTo>
                      <a:pt x="1687" y="168"/>
                    </a:lnTo>
                    <a:lnTo>
                      <a:pt x="1688" y="168"/>
                    </a:lnTo>
                    <a:lnTo>
                      <a:pt x="1688" y="168"/>
                    </a:lnTo>
                    <a:lnTo>
                      <a:pt x="1688" y="168"/>
                    </a:lnTo>
                    <a:lnTo>
                      <a:pt x="1689" y="168"/>
                    </a:lnTo>
                    <a:lnTo>
                      <a:pt x="1689" y="168"/>
                    </a:lnTo>
                    <a:lnTo>
                      <a:pt x="1689" y="168"/>
                    </a:lnTo>
                    <a:lnTo>
                      <a:pt x="1689" y="168"/>
                    </a:lnTo>
                    <a:lnTo>
                      <a:pt x="1690" y="168"/>
                    </a:lnTo>
                    <a:lnTo>
                      <a:pt x="1690" y="168"/>
                    </a:lnTo>
                    <a:lnTo>
                      <a:pt x="1690" y="167"/>
                    </a:lnTo>
                    <a:lnTo>
                      <a:pt x="1691" y="168"/>
                    </a:lnTo>
                    <a:lnTo>
                      <a:pt x="1691" y="168"/>
                    </a:lnTo>
                    <a:lnTo>
                      <a:pt x="1691" y="167"/>
                    </a:lnTo>
                    <a:lnTo>
                      <a:pt x="1692" y="168"/>
                    </a:lnTo>
                    <a:lnTo>
                      <a:pt x="1692" y="168"/>
                    </a:lnTo>
                    <a:lnTo>
                      <a:pt x="1692" y="168"/>
                    </a:lnTo>
                    <a:lnTo>
                      <a:pt x="1692" y="168"/>
                    </a:lnTo>
                    <a:lnTo>
                      <a:pt x="1693" y="167"/>
                    </a:lnTo>
                    <a:lnTo>
                      <a:pt x="1693" y="168"/>
                    </a:lnTo>
                    <a:lnTo>
                      <a:pt x="1693" y="168"/>
                    </a:lnTo>
                    <a:lnTo>
                      <a:pt x="1694" y="168"/>
                    </a:lnTo>
                    <a:lnTo>
                      <a:pt x="1694" y="168"/>
                    </a:lnTo>
                    <a:lnTo>
                      <a:pt x="1694" y="168"/>
                    </a:lnTo>
                    <a:lnTo>
                      <a:pt x="1695" y="168"/>
                    </a:lnTo>
                    <a:lnTo>
                      <a:pt x="1695" y="168"/>
                    </a:lnTo>
                    <a:lnTo>
                      <a:pt x="1695" y="168"/>
                    </a:lnTo>
                    <a:lnTo>
                      <a:pt x="1696" y="168"/>
                    </a:lnTo>
                    <a:lnTo>
                      <a:pt x="1696" y="168"/>
                    </a:lnTo>
                    <a:lnTo>
                      <a:pt x="1696" y="168"/>
                    </a:lnTo>
                    <a:lnTo>
                      <a:pt x="1696" y="168"/>
                    </a:lnTo>
                    <a:lnTo>
                      <a:pt x="1697" y="168"/>
                    </a:lnTo>
                    <a:lnTo>
                      <a:pt x="1697" y="168"/>
                    </a:lnTo>
                    <a:lnTo>
                      <a:pt x="1697" y="168"/>
                    </a:lnTo>
                    <a:lnTo>
                      <a:pt x="1698" y="167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698" y="168"/>
                    </a:lnTo>
                    <a:lnTo>
                      <a:pt x="1699" y="168"/>
                    </a:lnTo>
                    <a:lnTo>
                      <a:pt x="1699" y="167"/>
                    </a:lnTo>
                    <a:lnTo>
                      <a:pt x="1699" y="168"/>
                    </a:lnTo>
                    <a:lnTo>
                      <a:pt x="1700" y="168"/>
                    </a:lnTo>
                    <a:lnTo>
                      <a:pt x="1700" y="168"/>
                    </a:lnTo>
                    <a:lnTo>
                      <a:pt x="1700" y="168"/>
                    </a:lnTo>
                    <a:lnTo>
                      <a:pt x="1701" y="168"/>
                    </a:lnTo>
                    <a:lnTo>
                      <a:pt x="1701" y="169"/>
                    </a:lnTo>
                    <a:lnTo>
                      <a:pt x="1701" y="168"/>
                    </a:lnTo>
                    <a:lnTo>
                      <a:pt x="1702" y="168"/>
                    </a:lnTo>
                    <a:lnTo>
                      <a:pt x="1702" y="168"/>
                    </a:lnTo>
                    <a:lnTo>
                      <a:pt x="1702" y="168"/>
                    </a:lnTo>
                    <a:lnTo>
                      <a:pt x="1702" y="168"/>
                    </a:lnTo>
                    <a:lnTo>
                      <a:pt x="1703" y="168"/>
                    </a:lnTo>
                    <a:lnTo>
                      <a:pt x="1703" y="168"/>
                    </a:lnTo>
                    <a:lnTo>
                      <a:pt x="1703" y="168"/>
                    </a:lnTo>
                    <a:lnTo>
                      <a:pt x="1704" y="168"/>
                    </a:lnTo>
                    <a:lnTo>
                      <a:pt x="1704" y="168"/>
                    </a:lnTo>
                    <a:lnTo>
                      <a:pt x="1704" y="168"/>
                    </a:lnTo>
                    <a:lnTo>
                      <a:pt x="1705" y="168"/>
                    </a:lnTo>
                    <a:lnTo>
                      <a:pt x="1705" y="168"/>
                    </a:lnTo>
                    <a:lnTo>
                      <a:pt x="1705" y="168"/>
                    </a:lnTo>
                    <a:lnTo>
                      <a:pt x="1706" y="168"/>
                    </a:lnTo>
                    <a:lnTo>
                      <a:pt x="1706" y="168"/>
                    </a:lnTo>
                    <a:lnTo>
                      <a:pt x="1706" y="169"/>
                    </a:lnTo>
                    <a:lnTo>
                      <a:pt x="1706" y="168"/>
                    </a:lnTo>
                    <a:lnTo>
                      <a:pt x="1707" y="168"/>
                    </a:lnTo>
                    <a:lnTo>
                      <a:pt x="1707" y="169"/>
                    </a:lnTo>
                    <a:lnTo>
                      <a:pt x="1707" y="168"/>
                    </a:lnTo>
                    <a:lnTo>
                      <a:pt x="1708" y="169"/>
                    </a:lnTo>
                    <a:lnTo>
                      <a:pt x="1708" y="168"/>
                    </a:lnTo>
                    <a:lnTo>
                      <a:pt x="1708" y="169"/>
                    </a:lnTo>
                    <a:lnTo>
                      <a:pt x="1708" y="168"/>
                    </a:lnTo>
                    <a:lnTo>
                      <a:pt x="1709" y="169"/>
                    </a:lnTo>
                    <a:lnTo>
                      <a:pt x="1709" y="169"/>
                    </a:lnTo>
                    <a:lnTo>
                      <a:pt x="1709" y="168"/>
                    </a:lnTo>
                    <a:lnTo>
                      <a:pt x="1710" y="169"/>
                    </a:lnTo>
                    <a:lnTo>
                      <a:pt x="1710" y="168"/>
                    </a:lnTo>
                    <a:lnTo>
                      <a:pt x="1710" y="169"/>
                    </a:lnTo>
                    <a:lnTo>
                      <a:pt x="1711" y="168"/>
                    </a:lnTo>
                    <a:lnTo>
                      <a:pt x="1711" y="168"/>
                    </a:lnTo>
                    <a:lnTo>
                      <a:pt x="1711" y="169"/>
                    </a:lnTo>
                    <a:lnTo>
                      <a:pt x="1712" y="168"/>
                    </a:lnTo>
                    <a:lnTo>
                      <a:pt x="1712" y="169"/>
                    </a:lnTo>
                    <a:lnTo>
                      <a:pt x="1712" y="168"/>
                    </a:lnTo>
                    <a:lnTo>
                      <a:pt x="1712" y="169"/>
                    </a:lnTo>
                    <a:lnTo>
                      <a:pt x="1713" y="168"/>
                    </a:lnTo>
                    <a:lnTo>
                      <a:pt x="1713" y="168"/>
                    </a:lnTo>
                    <a:lnTo>
                      <a:pt x="1713" y="168"/>
                    </a:lnTo>
                    <a:lnTo>
                      <a:pt x="1714" y="167"/>
                    </a:lnTo>
                    <a:lnTo>
                      <a:pt x="1714" y="168"/>
                    </a:lnTo>
                    <a:lnTo>
                      <a:pt x="1714" y="168"/>
                    </a:lnTo>
                    <a:lnTo>
                      <a:pt x="1715" y="167"/>
                    </a:lnTo>
                    <a:lnTo>
                      <a:pt x="1715" y="167"/>
                    </a:lnTo>
                    <a:lnTo>
                      <a:pt x="1715" y="167"/>
                    </a:lnTo>
                    <a:lnTo>
                      <a:pt x="1715" y="167"/>
                    </a:lnTo>
                    <a:lnTo>
                      <a:pt x="1716" y="167"/>
                    </a:lnTo>
                    <a:lnTo>
                      <a:pt x="1716" y="167"/>
                    </a:lnTo>
                    <a:lnTo>
                      <a:pt x="1716" y="167"/>
                    </a:lnTo>
                    <a:lnTo>
                      <a:pt x="1717" y="167"/>
                    </a:lnTo>
                    <a:lnTo>
                      <a:pt x="1717" y="167"/>
                    </a:lnTo>
                    <a:lnTo>
                      <a:pt x="1717" y="167"/>
                    </a:lnTo>
                    <a:lnTo>
                      <a:pt x="1718" y="168"/>
                    </a:lnTo>
                    <a:lnTo>
                      <a:pt x="1718" y="168"/>
                    </a:lnTo>
                    <a:lnTo>
                      <a:pt x="1718" y="167"/>
                    </a:lnTo>
                    <a:lnTo>
                      <a:pt x="1718" y="168"/>
                    </a:lnTo>
                    <a:lnTo>
                      <a:pt x="1719" y="168"/>
                    </a:lnTo>
                    <a:lnTo>
                      <a:pt x="1719" y="168"/>
                    </a:lnTo>
                    <a:lnTo>
                      <a:pt x="1719" y="168"/>
                    </a:lnTo>
                    <a:lnTo>
                      <a:pt x="1720" y="167"/>
                    </a:lnTo>
                    <a:lnTo>
                      <a:pt x="1720" y="168"/>
                    </a:lnTo>
                    <a:lnTo>
                      <a:pt x="1720" y="168"/>
                    </a:lnTo>
                    <a:lnTo>
                      <a:pt x="1721" y="167"/>
                    </a:lnTo>
                    <a:lnTo>
                      <a:pt x="1721" y="168"/>
                    </a:lnTo>
                    <a:lnTo>
                      <a:pt x="1721" y="168"/>
                    </a:lnTo>
                    <a:lnTo>
                      <a:pt x="1722" y="168"/>
                    </a:lnTo>
                    <a:lnTo>
                      <a:pt x="1722" y="168"/>
                    </a:lnTo>
                    <a:lnTo>
                      <a:pt x="1722" y="168"/>
                    </a:lnTo>
                    <a:lnTo>
                      <a:pt x="1722" y="168"/>
                    </a:lnTo>
                    <a:lnTo>
                      <a:pt x="1723" y="168"/>
                    </a:lnTo>
                    <a:lnTo>
                      <a:pt x="1723" y="168"/>
                    </a:lnTo>
                    <a:lnTo>
                      <a:pt x="1723" y="168"/>
                    </a:lnTo>
                    <a:lnTo>
                      <a:pt x="1724" y="168"/>
                    </a:lnTo>
                    <a:lnTo>
                      <a:pt x="1724" y="168"/>
                    </a:lnTo>
                    <a:lnTo>
                      <a:pt x="1724" y="169"/>
                    </a:lnTo>
                    <a:lnTo>
                      <a:pt x="1725" y="168"/>
                    </a:lnTo>
                    <a:lnTo>
                      <a:pt x="1725" y="169"/>
                    </a:lnTo>
                    <a:lnTo>
                      <a:pt x="1725" y="169"/>
                    </a:lnTo>
                    <a:lnTo>
                      <a:pt x="1725" y="168"/>
                    </a:lnTo>
                    <a:lnTo>
                      <a:pt x="1726" y="169"/>
                    </a:lnTo>
                    <a:lnTo>
                      <a:pt x="1726" y="169"/>
                    </a:lnTo>
                    <a:lnTo>
                      <a:pt x="1726" y="168"/>
                    </a:lnTo>
                    <a:lnTo>
                      <a:pt x="1727" y="169"/>
                    </a:lnTo>
                    <a:lnTo>
                      <a:pt x="1727" y="168"/>
                    </a:lnTo>
                    <a:lnTo>
                      <a:pt x="1727" y="169"/>
                    </a:lnTo>
                    <a:lnTo>
                      <a:pt x="1728" y="169"/>
                    </a:lnTo>
                    <a:lnTo>
                      <a:pt x="1728" y="168"/>
                    </a:lnTo>
                    <a:lnTo>
                      <a:pt x="1728" y="169"/>
                    </a:lnTo>
                    <a:lnTo>
                      <a:pt x="1728" y="168"/>
                    </a:lnTo>
                    <a:lnTo>
                      <a:pt x="1729" y="169"/>
                    </a:lnTo>
                    <a:lnTo>
                      <a:pt x="1729" y="169"/>
                    </a:lnTo>
                    <a:lnTo>
                      <a:pt x="1729" y="169"/>
                    </a:lnTo>
                    <a:lnTo>
                      <a:pt x="1730" y="169"/>
                    </a:lnTo>
                    <a:lnTo>
                      <a:pt x="1730" y="169"/>
                    </a:lnTo>
                    <a:lnTo>
                      <a:pt x="1730" y="169"/>
                    </a:lnTo>
                    <a:lnTo>
                      <a:pt x="1731" y="169"/>
                    </a:lnTo>
                    <a:lnTo>
                      <a:pt x="1731" y="169"/>
                    </a:lnTo>
                    <a:lnTo>
                      <a:pt x="1731" y="169"/>
                    </a:lnTo>
                    <a:lnTo>
                      <a:pt x="1732" y="169"/>
                    </a:lnTo>
                    <a:lnTo>
                      <a:pt x="1732" y="169"/>
                    </a:lnTo>
                    <a:lnTo>
                      <a:pt x="1732" y="169"/>
                    </a:lnTo>
                    <a:lnTo>
                      <a:pt x="1732" y="169"/>
                    </a:lnTo>
                    <a:lnTo>
                      <a:pt x="1733" y="169"/>
                    </a:lnTo>
                    <a:lnTo>
                      <a:pt x="1733" y="169"/>
                    </a:lnTo>
                    <a:lnTo>
                      <a:pt x="1733" y="169"/>
                    </a:lnTo>
                    <a:lnTo>
                      <a:pt x="1734" y="169"/>
                    </a:lnTo>
                    <a:lnTo>
                      <a:pt x="1734" y="169"/>
                    </a:lnTo>
                    <a:lnTo>
                      <a:pt x="1734" y="170"/>
                    </a:lnTo>
                    <a:lnTo>
                      <a:pt x="1735" y="169"/>
                    </a:lnTo>
                    <a:lnTo>
                      <a:pt x="1735" y="169"/>
                    </a:lnTo>
                    <a:lnTo>
                      <a:pt x="1735" y="169"/>
                    </a:lnTo>
                    <a:lnTo>
                      <a:pt x="1735" y="169"/>
                    </a:lnTo>
                    <a:lnTo>
                      <a:pt x="1736" y="169"/>
                    </a:lnTo>
                    <a:lnTo>
                      <a:pt x="1736" y="169"/>
                    </a:lnTo>
                    <a:lnTo>
                      <a:pt x="1736" y="169"/>
                    </a:lnTo>
                    <a:lnTo>
                      <a:pt x="1737" y="170"/>
                    </a:lnTo>
                    <a:lnTo>
                      <a:pt x="1737" y="169"/>
                    </a:lnTo>
                    <a:lnTo>
                      <a:pt x="1737" y="170"/>
                    </a:lnTo>
                    <a:lnTo>
                      <a:pt x="1738" y="169"/>
                    </a:lnTo>
                    <a:lnTo>
                      <a:pt x="1738" y="170"/>
                    </a:lnTo>
                    <a:lnTo>
                      <a:pt x="1738" y="169"/>
                    </a:lnTo>
                    <a:lnTo>
                      <a:pt x="1738" y="169"/>
                    </a:lnTo>
                    <a:lnTo>
                      <a:pt x="1739" y="169"/>
                    </a:lnTo>
                    <a:lnTo>
                      <a:pt x="1739" y="169"/>
                    </a:lnTo>
                    <a:lnTo>
                      <a:pt x="1739" y="169"/>
                    </a:lnTo>
                    <a:lnTo>
                      <a:pt x="1740" y="169"/>
                    </a:lnTo>
                    <a:lnTo>
                      <a:pt x="1740" y="169"/>
                    </a:lnTo>
                    <a:lnTo>
                      <a:pt x="1740" y="169"/>
                    </a:lnTo>
                    <a:lnTo>
                      <a:pt x="1741" y="169"/>
                    </a:lnTo>
                    <a:lnTo>
                      <a:pt x="1741" y="169"/>
                    </a:lnTo>
                    <a:lnTo>
                      <a:pt x="1741" y="169"/>
                    </a:lnTo>
                    <a:lnTo>
                      <a:pt x="1742" y="169"/>
                    </a:lnTo>
                    <a:lnTo>
                      <a:pt x="1742" y="169"/>
                    </a:lnTo>
                    <a:lnTo>
                      <a:pt x="1742" y="169"/>
                    </a:lnTo>
                    <a:lnTo>
                      <a:pt x="1742" y="169"/>
                    </a:lnTo>
                    <a:lnTo>
                      <a:pt x="1743" y="170"/>
                    </a:lnTo>
                    <a:lnTo>
                      <a:pt x="1743" y="170"/>
                    </a:lnTo>
                    <a:lnTo>
                      <a:pt x="1743" y="170"/>
                    </a:lnTo>
                    <a:lnTo>
                      <a:pt x="1744" y="171"/>
                    </a:lnTo>
                    <a:lnTo>
                      <a:pt x="1744" y="170"/>
                    </a:lnTo>
                    <a:lnTo>
                      <a:pt x="1744" y="171"/>
                    </a:lnTo>
                    <a:lnTo>
                      <a:pt x="1745" y="170"/>
                    </a:lnTo>
                    <a:lnTo>
                      <a:pt x="1745" y="171"/>
                    </a:lnTo>
                    <a:lnTo>
                      <a:pt x="1745" y="171"/>
                    </a:lnTo>
                    <a:lnTo>
                      <a:pt x="1745" y="170"/>
                    </a:lnTo>
                    <a:lnTo>
                      <a:pt x="1746" y="171"/>
                    </a:lnTo>
                    <a:lnTo>
                      <a:pt x="1746" y="170"/>
                    </a:lnTo>
                    <a:lnTo>
                      <a:pt x="1746" y="171"/>
                    </a:lnTo>
                    <a:lnTo>
                      <a:pt x="1747" y="170"/>
                    </a:lnTo>
                    <a:lnTo>
                      <a:pt x="1747" y="170"/>
                    </a:lnTo>
                    <a:lnTo>
                      <a:pt x="1747" y="170"/>
                    </a:lnTo>
                    <a:lnTo>
                      <a:pt x="1748" y="170"/>
                    </a:lnTo>
                    <a:lnTo>
                      <a:pt x="1748" y="171"/>
                    </a:lnTo>
                    <a:lnTo>
                      <a:pt x="1748" y="170"/>
                    </a:lnTo>
                    <a:lnTo>
                      <a:pt x="1748" y="170"/>
                    </a:lnTo>
                    <a:lnTo>
                      <a:pt x="1749" y="171"/>
                    </a:lnTo>
                    <a:lnTo>
                      <a:pt x="1749" y="170"/>
                    </a:lnTo>
                    <a:lnTo>
                      <a:pt x="1749" y="170"/>
                    </a:lnTo>
                    <a:lnTo>
                      <a:pt x="1750" y="170"/>
                    </a:lnTo>
                    <a:lnTo>
                      <a:pt x="1750" y="170"/>
                    </a:lnTo>
                    <a:lnTo>
                      <a:pt x="1750" y="171"/>
                    </a:lnTo>
                    <a:lnTo>
                      <a:pt x="1751" y="170"/>
                    </a:lnTo>
                    <a:lnTo>
                      <a:pt x="1751" y="171"/>
                    </a:lnTo>
                    <a:lnTo>
                      <a:pt x="1751" y="170"/>
                    </a:lnTo>
                    <a:lnTo>
                      <a:pt x="1752" y="171"/>
                    </a:lnTo>
                    <a:lnTo>
                      <a:pt x="1752" y="170"/>
                    </a:lnTo>
                    <a:lnTo>
                      <a:pt x="1752" y="170"/>
                    </a:lnTo>
                    <a:lnTo>
                      <a:pt x="1752" y="170"/>
                    </a:lnTo>
                    <a:lnTo>
                      <a:pt x="1753" y="170"/>
                    </a:lnTo>
                    <a:lnTo>
                      <a:pt x="1753" y="170"/>
                    </a:lnTo>
                    <a:lnTo>
                      <a:pt x="1753" y="170"/>
                    </a:lnTo>
                    <a:lnTo>
                      <a:pt x="1754" y="170"/>
                    </a:lnTo>
                    <a:lnTo>
                      <a:pt x="1754" y="170"/>
                    </a:lnTo>
                    <a:lnTo>
                      <a:pt x="1754" y="170"/>
                    </a:lnTo>
                    <a:lnTo>
                      <a:pt x="1755" y="170"/>
                    </a:lnTo>
                    <a:lnTo>
                      <a:pt x="1755" y="170"/>
                    </a:lnTo>
                    <a:lnTo>
                      <a:pt x="1755" y="169"/>
                    </a:lnTo>
                    <a:lnTo>
                      <a:pt x="1755" y="170"/>
                    </a:lnTo>
                    <a:lnTo>
                      <a:pt x="1756" y="170"/>
                    </a:lnTo>
                    <a:lnTo>
                      <a:pt x="1756" y="170"/>
                    </a:lnTo>
                    <a:lnTo>
                      <a:pt x="1756" y="170"/>
                    </a:lnTo>
                    <a:lnTo>
                      <a:pt x="1757" y="170"/>
                    </a:lnTo>
                    <a:lnTo>
                      <a:pt x="1757" y="170"/>
                    </a:lnTo>
                    <a:lnTo>
                      <a:pt x="1757" y="170"/>
                    </a:lnTo>
                    <a:lnTo>
                      <a:pt x="1758" y="169"/>
                    </a:lnTo>
                    <a:lnTo>
                      <a:pt x="1758" y="170"/>
                    </a:lnTo>
                    <a:lnTo>
                      <a:pt x="1758" y="169"/>
                    </a:lnTo>
                    <a:lnTo>
                      <a:pt x="1758" y="170"/>
                    </a:lnTo>
                  </a:path>
                </a:pathLst>
              </a:custGeom>
              <a:noFill/>
              <a:ln w="1588" cap="flat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9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75">
            <a:extLst>
              <a:ext uri="{FF2B5EF4-FFF2-40B4-BE49-F238E27FC236}">
                <a16:creationId xmlns:a16="http://schemas.microsoft.com/office/drawing/2014/main" id="{DEA33480-87C3-4061-B6F2-E8DAEF50D6AF}"/>
              </a:ext>
            </a:extLst>
          </p:cNvPr>
          <p:cNvGrpSpPr/>
          <p:nvPr/>
        </p:nvGrpSpPr>
        <p:grpSpPr>
          <a:xfrm>
            <a:off x="361078" y="1698691"/>
            <a:ext cx="2173737" cy="4470654"/>
            <a:chOff x="331314" y="3472200"/>
            <a:chExt cx="1440000" cy="2961601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20B1DC68-C696-4D3D-A8C9-3D81D66D715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1314" y="4993801"/>
              <a:ext cx="1440000" cy="144000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60C9D3AD-E8A9-4852-BB0E-E6BDE6F6F4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1314" y="3472200"/>
              <a:ext cx="1440000" cy="1440000"/>
            </a:xfrm>
            <a:prstGeom prst="rect">
              <a:avLst/>
            </a:prstGeom>
          </p:spPr>
        </p:pic>
        <p:cxnSp>
          <p:nvCxnSpPr>
            <p:cNvPr id="7" name="直接连接符 6">
              <a:extLst>
                <a:ext uri="{FF2B5EF4-FFF2-40B4-BE49-F238E27FC236}">
                  <a16:creationId xmlns:a16="http://schemas.microsoft.com/office/drawing/2014/main" id="{E35E7824-D535-4961-A4CD-109A7FE6B1D5}"/>
                </a:ext>
              </a:extLst>
            </p:cNvPr>
            <p:cNvCxnSpPr/>
            <p:nvPr/>
          </p:nvCxnSpPr>
          <p:spPr>
            <a:xfrm>
              <a:off x="436960" y="4817864"/>
              <a:ext cx="172800" cy="70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1347C6EF-776A-404C-957D-73EA89B58674}"/>
                </a:ext>
              </a:extLst>
            </p:cNvPr>
            <p:cNvCxnSpPr/>
            <p:nvPr/>
          </p:nvCxnSpPr>
          <p:spPr>
            <a:xfrm>
              <a:off x="432689" y="6321152"/>
              <a:ext cx="172800" cy="705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组合 18"/>
          <p:cNvGrpSpPr/>
          <p:nvPr/>
        </p:nvGrpSpPr>
        <p:grpSpPr>
          <a:xfrm>
            <a:off x="2703337" y="4975230"/>
            <a:ext cx="6154296" cy="1666619"/>
            <a:chOff x="2815508" y="5300709"/>
            <a:chExt cx="6161961" cy="1361072"/>
          </a:xfrm>
        </p:grpSpPr>
        <p:sp>
          <p:nvSpPr>
            <p:cNvPr id="10" name="Freeform 261">
              <a:extLst>
                <a:ext uri="{FF2B5EF4-FFF2-40B4-BE49-F238E27FC236}">
                  <a16:creationId xmlns:a16="http://schemas.microsoft.com/office/drawing/2014/main" id="{0F91BDA8-9DF3-42E6-85A1-E1252E146398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400866" y="5300709"/>
              <a:ext cx="5576603" cy="905906"/>
            </a:xfrm>
            <a:custGeom>
              <a:avLst/>
              <a:gdLst>
                <a:gd name="T0" fmla="*/ 45 w 3350"/>
                <a:gd name="T1" fmla="*/ 148 h 1530"/>
                <a:gd name="T2" fmla="*/ 100 w 3350"/>
                <a:gd name="T3" fmla="*/ 198 h 1530"/>
                <a:gd name="T4" fmla="*/ 156 w 3350"/>
                <a:gd name="T5" fmla="*/ 99 h 1530"/>
                <a:gd name="T6" fmla="*/ 212 w 3350"/>
                <a:gd name="T7" fmla="*/ 74 h 1530"/>
                <a:gd name="T8" fmla="*/ 268 w 3350"/>
                <a:gd name="T9" fmla="*/ 80 h 1530"/>
                <a:gd name="T10" fmla="*/ 324 w 3350"/>
                <a:gd name="T11" fmla="*/ 67 h 1530"/>
                <a:gd name="T12" fmla="*/ 380 w 3350"/>
                <a:gd name="T13" fmla="*/ 104 h 1530"/>
                <a:gd name="T14" fmla="*/ 435 w 3350"/>
                <a:gd name="T15" fmla="*/ 106 h 1530"/>
                <a:gd name="T16" fmla="*/ 491 w 3350"/>
                <a:gd name="T17" fmla="*/ 140 h 1530"/>
                <a:gd name="T18" fmla="*/ 547 w 3350"/>
                <a:gd name="T19" fmla="*/ 102 h 1530"/>
                <a:gd name="T20" fmla="*/ 603 w 3350"/>
                <a:gd name="T21" fmla="*/ 180 h 1530"/>
                <a:gd name="T22" fmla="*/ 659 w 3350"/>
                <a:gd name="T23" fmla="*/ 568 h 1530"/>
                <a:gd name="T24" fmla="*/ 715 w 3350"/>
                <a:gd name="T25" fmla="*/ 73 h 1530"/>
                <a:gd name="T26" fmla="*/ 770 w 3350"/>
                <a:gd name="T27" fmla="*/ 306 h 1530"/>
                <a:gd name="T28" fmla="*/ 826 w 3350"/>
                <a:gd name="T29" fmla="*/ 88 h 1530"/>
                <a:gd name="T30" fmla="*/ 882 w 3350"/>
                <a:gd name="T31" fmla="*/ 76 h 1530"/>
                <a:gd name="T32" fmla="*/ 938 w 3350"/>
                <a:gd name="T33" fmla="*/ 311 h 1530"/>
                <a:gd name="T34" fmla="*/ 994 w 3350"/>
                <a:gd name="T35" fmla="*/ 272 h 1530"/>
                <a:gd name="T36" fmla="*/ 1049 w 3350"/>
                <a:gd name="T37" fmla="*/ 191 h 1530"/>
                <a:gd name="T38" fmla="*/ 1105 w 3350"/>
                <a:gd name="T39" fmla="*/ 87 h 1530"/>
                <a:gd name="T40" fmla="*/ 1161 w 3350"/>
                <a:gd name="T41" fmla="*/ 286 h 1530"/>
                <a:gd name="T42" fmla="*/ 1217 w 3350"/>
                <a:gd name="T43" fmla="*/ 138 h 1530"/>
                <a:gd name="T44" fmla="*/ 1273 w 3350"/>
                <a:gd name="T45" fmla="*/ 193 h 1530"/>
                <a:gd name="T46" fmla="*/ 1329 w 3350"/>
                <a:gd name="T47" fmla="*/ 299 h 1530"/>
                <a:gd name="T48" fmla="*/ 1384 w 3350"/>
                <a:gd name="T49" fmla="*/ 206 h 1530"/>
                <a:gd name="T50" fmla="*/ 1440 w 3350"/>
                <a:gd name="T51" fmla="*/ 354 h 1530"/>
                <a:gd name="T52" fmla="*/ 1496 w 3350"/>
                <a:gd name="T53" fmla="*/ 239 h 1530"/>
                <a:gd name="T54" fmla="*/ 1552 w 3350"/>
                <a:gd name="T55" fmla="*/ 297 h 1530"/>
                <a:gd name="T56" fmla="*/ 1608 w 3350"/>
                <a:gd name="T57" fmla="*/ 196 h 1530"/>
                <a:gd name="T58" fmla="*/ 1664 w 3350"/>
                <a:gd name="T59" fmla="*/ 127 h 1530"/>
                <a:gd name="T60" fmla="*/ 1719 w 3350"/>
                <a:gd name="T61" fmla="*/ 246 h 1530"/>
                <a:gd name="T62" fmla="*/ 1775 w 3350"/>
                <a:gd name="T63" fmla="*/ 297 h 1530"/>
                <a:gd name="T64" fmla="*/ 1831 w 3350"/>
                <a:gd name="T65" fmla="*/ 341 h 1530"/>
                <a:gd name="T66" fmla="*/ 1887 w 3350"/>
                <a:gd name="T67" fmla="*/ 337 h 1530"/>
                <a:gd name="T68" fmla="*/ 1943 w 3350"/>
                <a:gd name="T69" fmla="*/ 251 h 1530"/>
                <a:gd name="T70" fmla="*/ 1999 w 3350"/>
                <a:gd name="T71" fmla="*/ 190 h 1530"/>
                <a:gd name="T72" fmla="*/ 2054 w 3350"/>
                <a:gd name="T73" fmla="*/ 561 h 1530"/>
                <a:gd name="T74" fmla="*/ 2110 w 3350"/>
                <a:gd name="T75" fmla="*/ 311 h 1530"/>
                <a:gd name="T76" fmla="*/ 2166 w 3350"/>
                <a:gd name="T77" fmla="*/ 248 h 1530"/>
                <a:gd name="T78" fmla="*/ 2222 w 3350"/>
                <a:gd name="T79" fmla="*/ 90 h 1530"/>
                <a:gd name="T80" fmla="*/ 2278 w 3350"/>
                <a:gd name="T81" fmla="*/ 1084 h 1530"/>
                <a:gd name="T82" fmla="*/ 2334 w 3350"/>
                <a:gd name="T83" fmla="*/ 269 h 1530"/>
                <a:gd name="T84" fmla="*/ 2389 w 3350"/>
                <a:gd name="T85" fmla="*/ 156 h 1530"/>
                <a:gd name="T86" fmla="*/ 2445 w 3350"/>
                <a:gd name="T87" fmla="*/ 136 h 1530"/>
                <a:gd name="T88" fmla="*/ 2501 w 3350"/>
                <a:gd name="T89" fmla="*/ 180 h 1530"/>
                <a:gd name="T90" fmla="*/ 2557 w 3350"/>
                <a:gd name="T91" fmla="*/ 181 h 1530"/>
                <a:gd name="T92" fmla="*/ 2613 w 3350"/>
                <a:gd name="T93" fmla="*/ 212 h 1530"/>
                <a:gd name="T94" fmla="*/ 2668 w 3350"/>
                <a:gd name="T95" fmla="*/ 135 h 1530"/>
                <a:gd name="T96" fmla="*/ 2724 w 3350"/>
                <a:gd name="T97" fmla="*/ 440 h 1530"/>
                <a:gd name="T98" fmla="*/ 2780 w 3350"/>
                <a:gd name="T99" fmla="*/ 205 h 1530"/>
                <a:gd name="T100" fmla="*/ 2836 w 3350"/>
                <a:gd name="T101" fmla="*/ 267 h 1530"/>
                <a:gd name="T102" fmla="*/ 2892 w 3350"/>
                <a:gd name="T103" fmla="*/ 224 h 1530"/>
                <a:gd name="T104" fmla="*/ 2948 w 3350"/>
                <a:gd name="T105" fmla="*/ 213 h 1530"/>
                <a:gd name="T106" fmla="*/ 3003 w 3350"/>
                <a:gd name="T107" fmla="*/ 155 h 1530"/>
                <a:gd name="T108" fmla="*/ 3059 w 3350"/>
                <a:gd name="T109" fmla="*/ 132 h 1530"/>
                <a:gd name="T110" fmla="*/ 3115 w 3350"/>
                <a:gd name="T111" fmla="*/ 93 h 1530"/>
                <a:gd name="T112" fmla="*/ 3171 w 3350"/>
                <a:gd name="T113" fmla="*/ 19 h 1530"/>
                <a:gd name="T114" fmla="*/ 3227 w 3350"/>
                <a:gd name="T115" fmla="*/ 100 h 1530"/>
                <a:gd name="T116" fmla="*/ 3283 w 3350"/>
                <a:gd name="T117" fmla="*/ 95 h 1530"/>
                <a:gd name="T118" fmla="*/ 3338 w 3350"/>
                <a:gd name="T119" fmla="*/ 77 h 1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350" h="1530">
                  <a:moveTo>
                    <a:pt x="0" y="155"/>
                  </a:moveTo>
                  <a:lnTo>
                    <a:pt x="0" y="166"/>
                  </a:lnTo>
                  <a:lnTo>
                    <a:pt x="5" y="116"/>
                  </a:lnTo>
                  <a:lnTo>
                    <a:pt x="11" y="108"/>
                  </a:lnTo>
                  <a:lnTo>
                    <a:pt x="17" y="124"/>
                  </a:lnTo>
                  <a:lnTo>
                    <a:pt x="22" y="13"/>
                  </a:lnTo>
                  <a:lnTo>
                    <a:pt x="28" y="58"/>
                  </a:lnTo>
                  <a:lnTo>
                    <a:pt x="33" y="135"/>
                  </a:lnTo>
                  <a:lnTo>
                    <a:pt x="39" y="91"/>
                  </a:lnTo>
                  <a:lnTo>
                    <a:pt x="45" y="148"/>
                  </a:lnTo>
                  <a:lnTo>
                    <a:pt x="50" y="74"/>
                  </a:lnTo>
                  <a:lnTo>
                    <a:pt x="56" y="143"/>
                  </a:lnTo>
                  <a:lnTo>
                    <a:pt x="61" y="163"/>
                  </a:lnTo>
                  <a:lnTo>
                    <a:pt x="67" y="71"/>
                  </a:lnTo>
                  <a:lnTo>
                    <a:pt x="72" y="127"/>
                  </a:lnTo>
                  <a:lnTo>
                    <a:pt x="78" y="81"/>
                  </a:lnTo>
                  <a:lnTo>
                    <a:pt x="84" y="53"/>
                  </a:lnTo>
                  <a:lnTo>
                    <a:pt x="89" y="140"/>
                  </a:lnTo>
                  <a:lnTo>
                    <a:pt x="95" y="156"/>
                  </a:lnTo>
                  <a:lnTo>
                    <a:pt x="100" y="198"/>
                  </a:lnTo>
                  <a:lnTo>
                    <a:pt x="106" y="127"/>
                  </a:lnTo>
                  <a:lnTo>
                    <a:pt x="112" y="50"/>
                  </a:lnTo>
                  <a:lnTo>
                    <a:pt x="117" y="60"/>
                  </a:lnTo>
                  <a:lnTo>
                    <a:pt x="123" y="55"/>
                  </a:lnTo>
                  <a:lnTo>
                    <a:pt x="128" y="67"/>
                  </a:lnTo>
                  <a:lnTo>
                    <a:pt x="134" y="14"/>
                  </a:lnTo>
                  <a:lnTo>
                    <a:pt x="139" y="108"/>
                  </a:lnTo>
                  <a:lnTo>
                    <a:pt x="145" y="46"/>
                  </a:lnTo>
                  <a:lnTo>
                    <a:pt x="151" y="64"/>
                  </a:lnTo>
                  <a:lnTo>
                    <a:pt x="156" y="99"/>
                  </a:lnTo>
                  <a:lnTo>
                    <a:pt x="162" y="13"/>
                  </a:lnTo>
                  <a:lnTo>
                    <a:pt x="167" y="139"/>
                  </a:lnTo>
                  <a:lnTo>
                    <a:pt x="173" y="111"/>
                  </a:lnTo>
                  <a:lnTo>
                    <a:pt x="178" y="130"/>
                  </a:lnTo>
                  <a:lnTo>
                    <a:pt x="184" y="206"/>
                  </a:lnTo>
                  <a:lnTo>
                    <a:pt x="190" y="89"/>
                  </a:lnTo>
                  <a:lnTo>
                    <a:pt x="195" y="119"/>
                  </a:lnTo>
                  <a:lnTo>
                    <a:pt x="201" y="147"/>
                  </a:lnTo>
                  <a:lnTo>
                    <a:pt x="206" y="142"/>
                  </a:lnTo>
                  <a:lnTo>
                    <a:pt x="212" y="74"/>
                  </a:lnTo>
                  <a:lnTo>
                    <a:pt x="218" y="31"/>
                  </a:lnTo>
                  <a:lnTo>
                    <a:pt x="223" y="133"/>
                  </a:lnTo>
                  <a:lnTo>
                    <a:pt x="229" y="145"/>
                  </a:lnTo>
                  <a:lnTo>
                    <a:pt x="234" y="95"/>
                  </a:lnTo>
                  <a:lnTo>
                    <a:pt x="240" y="67"/>
                  </a:lnTo>
                  <a:lnTo>
                    <a:pt x="245" y="89"/>
                  </a:lnTo>
                  <a:lnTo>
                    <a:pt x="251" y="58"/>
                  </a:lnTo>
                  <a:lnTo>
                    <a:pt x="257" y="60"/>
                  </a:lnTo>
                  <a:lnTo>
                    <a:pt x="262" y="98"/>
                  </a:lnTo>
                  <a:lnTo>
                    <a:pt x="268" y="80"/>
                  </a:lnTo>
                  <a:lnTo>
                    <a:pt x="273" y="71"/>
                  </a:lnTo>
                  <a:lnTo>
                    <a:pt x="279" y="159"/>
                  </a:lnTo>
                  <a:lnTo>
                    <a:pt x="285" y="126"/>
                  </a:lnTo>
                  <a:lnTo>
                    <a:pt x="290" y="107"/>
                  </a:lnTo>
                  <a:lnTo>
                    <a:pt x="296" y="13"/>
                  </a:lnTo>
                  <a:lnTo>
                    <a:pt x="301" y="75"/>
                  </a:lnTo>
                  <a:lnTo>
                    <a:pt x="307" y="40"/>
                  </a:lnTo>
                  <a:lnTo>
                    <a:pt x="313" y="84"/>
                  </a:lnTo>
                  <a:lnTo>
                    <a:pt x="318" y="44"/>
                  </a:lnTo>
                  <a:lnTo>
                    <a:pt x="324" y="67"/>
                  </a:lnTo>
                  <a:lnTo>
                    <a:pt x="329" y="145"/>
                  </a:lnTo>
                  <a:lnTo>
                    <a:pt x="335" y="91"/>
                  </a:lnTo>
                  <a:lnTo>
                    <a:pt x="340" y="113"/>
                  </a:lnTo>
                  <a:lnTo>
                    <a:pt x="346" y="51"/>
                  </a:lnTo>
                  <a:lnTo>
                    <a:pt x="352" y="59"/>
                  </a:lnTo>
                  <a:lnTo>
                    <a:pt x="357" y="94"/>
                  </a:lnTo>
                  <a:lnTo>
                    <a:pt x="363" y="9"/>
                  </a:lnTo>
                  <a:lnTo>
                    <a:pt x="368" y="185"/>
                  </a:lnTo>
                  <a:lnTo>
                    <a:pt x="374" y="155"/>
                  </a:lnTo>
                  <a:lnTo>
                    <a:pt x="380" y="104"/>
                  </a:lnTo>
                  <a:lnTo>
                    <a:pt x="385" y="143"/>
                  </a:lnTo>
                  <a:lnTo>
                    <a:pt x="391" y="134"/>
                  </a:lnTo>
                  <a:lnTo>
                    <a:pt x="396" y="192"/>
                  </a:lnTo>
                  <a:lnTo>
                    <a:pt x="402" y="58"/>
                  </a:lnTo>
                  <a:lnTo>
                    <a:pt x="407" y="85"/>
                  </a:lnTo>
                  <a:lnTo>
                    <a:pt x="413" y="125"/>
                  </a:lnTo>
                  <a:lnTo>
                    <a:pt x="419" y="110"/>
                  </a:lnTo>
                  <a:lnTo>
                    <a:pt x="424" y="56"/>
                  </a:lnTo>
                  <a:lnTo>
                    <a:pt x="430" y="20"/>
                  </a:lnTo>
                  <a:lnTo>
                    <a:pt x="435" y="106"/>
                  </a:lnTo>
                  <a:lnTo>
                    <a:pt x="441" y="113"/>
                  </a:lnTo>
                  <a:lnTo>
                    <a:pt x="447" y="159"/>
                  </a:lnTo>
                  <a:lnTo>
                    <a:pt x="452" y="37"/>
                  </a:lnTo>
                  <a:lnTo>
                    <a:pt x="458" y="62"/>
                  </a:lnTo>
                  <a:lnTo>
                    <a:pt x="463" y="62"/>
                  </a:lnTo>
                  <a:lnTo>
                    <a:pt x="469" y="147"/>
                  </a:lnTo>
                  <a:lnTo>
                    <a:pt x="474" y="14"/>
                  </a:lnTo>
                  <a:lnTo>
                    <a:pt x="480" y="151"/>
                  </a:lnTo>
                  <a:lnTo>
                    <a:pt x="486" y="143"/>
                  </a:lnTo>
                  <a:lnTo>
                    <a:pt x="491" y="140"/>
                  </a:lnTo>
                  <a:lnTo>
                    <a:pt x="497" y="128"/>
                  </a:lnTo>
                  <a:lnTo>
                    <a:pt x="502" y="83"/>
                  </a:lnTo>
                  <a:lnTo>
                    <a:pt x="508" y="176"/>
                  </a:lnTo>
                  <a:lnTo>
                    <a:pt x="513" y="173"/>
                  </a:lnTo>
                  <a:lnTo>
                    <a:pt x="519" y="134"/>
                  </a:lnTo>
                  <a:lnTo>
                    <a:pt x="525" y="54"/>
                  </a:lnTo>
                  <a:lnTo>
                    <a:pt x="530" y="114"/>
                  </a:lnTo>
                  <a:lnTo>
                    <a:pt x="536" y="99"/>
                  </a:lnTo>
                  <a:lnTo>
                    <a:pt x="541" y="167"/>
                  </a:lnTo>
                  <a:lnTo>
                    <a:pt x="547" y="102"/>
                  </a:lnTo>
                  <a:lnTo>
                    <a:pt x="553" y="157"/>
                  </a:lnTo>
                  <a:lnTo>
                    <a:pt x="558" y="106"/>
                  </a:lnTo>
                  <a:lnTo>
                    <a:pt x="564" y="105"/>
                  </a:lnTo>
                  <a:lnTo>
                    <a:pt x="569" y="122"/>
                  </a:lnTo>
                  <a:lnTo>
                    <a:pt x="575" y="97"/>
                  </a:lnTo>
                  <a:lnTo>
                    <a:pt x="580" y="118"/>
                  </a:lnTo>
                  <a:lnTo>
                    <a:pt x="586" y="122"/>
                  </a:lnTo>
                  <a:lnTo>
                    <a:pt x="592" y="87"/>
                  </a:lnTo>
                  <a:lnTo>
                    <a:pt x="597" y="168"/>
                  </a:lnTo>
                  <a:lnTo>
                    <a:pt x="603" y="180"/>
                  </a:lnTo>
                  <a:lnTo>
                    <a:pt x="608" y="195"/>
                  </a:lnTo>
                  <a:lnTo>
                    <a:pt x="614" y="142"/>
                  </a:lnTo>
                  <a:lnTo>
                    <a:pt x="620" y="238"/>
                  </a:lnTo>
                  <a:lnTo>
                    <a:pt x="625" y="972"/>
                  </a:lnTo>
                  <a:lnTo>
                    <a:pt x="631" y="1405"/>
                  </a:lnTo>
                  <a:lnTo>
                    <a:pt x="636" y="1307"/>
                  </a:lnTo>
                  <a:lnTo>
                    <a:pt x="642" y="1240"/>
                  </a:lnTo>
                  <a:lnTo>
                    <a:pt x="647" y="997"/>
                  </a:lnTo>
                  <a:lnTo>
                    <a:pt x="653" y="767"/>
                  </a:lnTo>
                  <a:lnTo>
                    <a:pt x="659" y="568"/>
                  </a:lnTo>
                  <a:lnTo>
                    <a:pt x="664" y="374"/>
                  </a:lnTo>
                  <a:lnTo>
                    <a:pt x="670" y="307"/>
                  </a:lnTo>
                  <a:lnTo>
                    <a:pt x="675" y="208"/>
                  </a:lnTo>
                  <a:lnTo>
                    <a:pt x="681" y="129"/>
                  </a:lnTo>
                  <a:lnTo>
                    <a:pt x="687" y="152"/>
                  </a:lnTo>
                  <a:lnTo>
                    <a:pt x="692" y="39"/>
                  </a:lnTo>
                  <a:lnTo>
                    <a:pt x="698" y="52"/>
                  </a:lnTo>
                  <a:lnTo>
                    <a:pt x="703" y="36"/>
                  </a:lnTo>
                  <a:lnTo>
                    <a:pt x="709" y="158"/>
                  </a:lnTo>
                  <a:lnTo>
                    <a:pt x="715" y="73"/>
                  </a:lnTo>
                  <a:lnTo>
                    <a:pt x="720" y="63"/>
                  </a:lnTo>
                  <a:lnTo>
                    <a:pt x="726" y="69"/>
                  </a:lnTo>
                  <a:lnTo>
                    <a:pt x="731" y="71"/>
                  </a:lnTo>
                  <a:lnTo>
                    <a:pt x="737" y="67"/>
                  </a:lnTo>
                  <a:lnTo>
                    <a:pt x="742" y="41"/>
                  </a:lnTo>
                  <a:lnTo>
                    <a:pt x="748" y="2"/>
                  </a:lnTo>
                  <a:lnTo>
                    <a:pt x="754" y="169"/>
                  </a:lnTo>
                  <a:lnTo>
                    <a:pt x="759" y="277"/>
                  </a:lnTo>
                  <a:lnTo>
                    <a:pt x="765" y="344"/>
                  </a:lnTo>
                  <a:lnTo>
                    <a:pt x="770" y="306"/>
                  </a:lnTo>
                  <a:lnTo>
                    <a:pt x="776" y="280"/>
                  </a:lnTo>
                  <a:lnTo>
                    <a:pt x="782" y="358"/>
                  </a:lnTo>
                  <a:lnTo>
                    <a:pt x="787" y="271"/>
                  </a:lnTo>
                  <a:lnTo>
                    <a:pt x="793" y="250"/>
                  </a:lnTo>
                  <a:lnTo>
                    <a:pt x="798" y="184"/>
                  </a:lnTo>
                  <a:lnTo>
                    <a:pt x="804" y="136"/>
                  </a:lnTo>
                  <a:lnTo>
                    <a:pt x="809" y="118"/>
                  </a:lnTo>
                  <a:lnTo>
                    <a:pt x="815" y="122"/>
                  </a:lnTo>
                  <a:lnTo>
                    <a:pt x="820" y="229"/>
                  </a:lnTo>
                  <a:lnTo>
                    <a:pt x="826" y="88"/>
                  </a:lnTo>
                  <a:lnTo>
                    <a:pt x="832" y="137"/>
                  </a:lnTo>
                  <a:lnTo>
                    <a:pt x="837" y="147"/>
                  </a:lnTo>
                  <a:lnTo>
                    <a:pt x="843" y="126"/>
                  </a:lnTo>
                  <a:lnTo>
                    <a:pt x="848" y="122"/>
                  </a:lnTo>
                  <a:lnTo>
                    <a:pt x="854" y="142"/>
                  </a:lnTo>
                  <a:lnTo>
                    <a:pt x="860" y="73"/>
                  </a:lnTo>
                  <a:lnTo>
                    <a:pt x="865" y="111"/>
                  </a:lnTo>
                  <a:lnTo>
                    <a:pt x="871" y="133"/>
                  </a:lnTo>
                  <a:lnTo>
                    <a:pt x="876" y="95"/>
                  </a:lnTo>
                  <a:lnTo>
                    <a:pt x="882" y="76"/>
                  </a:lnTo>
                  <a:lnTo>
                    <a:pt x="888" y="61"/>
                  </a:lnTo>
                  <a:lnTo>
                    <a:pt x="893" y="123"/>
                  </a:lnTo>
                  <a:lnTo>
                    <a:pt x="899" y="94"/>
                  </a:lnTo>
                  <a:lnTo>
                    <a:pt x="904" y="35"/>
                  </a:lnTo>
                  <a:lnTo>
                    <a:pt x="910" y="115"/>
                  </a:lnTo>
                  <a:lnTo>
                    <a:pt x="915" y="61"/>
                  </a:lnTo>
                  <a:lnTo>
                    <a:pt x="921" y="145"/>
                  </a:lnTo>
                  <a:lnTo>
                    <a:pt x="927" y="114"/>
                  </a:lnTo>
                  <a:lnTo>
                    <a:pt x="932" y="77"/>
                  </a:lnTo>
                  <a:lnTo>
                    <a:pt x="938" y="311"/>
                  </a:lnTo>
                  <a:lnTo>
                    <a:pt x="943" y="316"/>
                  </a:lnTo>
                  <a:lnTo>
                    <a:pt x="949" y="356"/>
                  </a:lnTo>
                  <a:lnTo>
                    <a:pt x="955" y="384"/>
                  </a:lnTo>
                  <a:lnTo>
                    <a:pt x="960" y="464"/>
                  </a:lnTo>
                  <a:lnTo>
                    <a:pt x="966" y="302"/>
                  </a:lnTo>
                  <a:lnTo>
                    <a:pt x="971" y="337"/>
                  </a:lnTo>
                  <a:lnTo>
                    <a:pt x="977" y="254"/>
                  </a:lnTo>
                  <a:lnTo>
                    <a:pt x="982" y="256"/>
                  </a:lnTo>
                  <a:lnTo>
                    <a:pt x="988" y="170"/>
                  </a:lnTo>
                  <a:lnTo>
                    <a:pt x="994" y="272"/>
                  </a:lnTo>
                  <a:lnTo>
                    <a:pt x="999" y="103"/>
                  </a:lnTo>
                  <a:lnTo>
                    <a:pt x="1005" y="148"/>
                  </a:lnTo>
                  <a:lnTo>
                    <a:pt x="1010" y="151"/>
                  </a:lnTo>
                  <a:lnTo>
                    <a:pt x="1016" y="116"/>
                  </a:lnTo>
                  <a:lnTo>
                    <a:pt x="1022" y="250"/>
                  </a:lnTo>
                  <a:lnTo>
                    <a:pt x="1027" y="92"/>
                  </a:lnTo>
                  <a:lnTo>
                    <a:pt x="1033" y="130"/>
                  </a:lnTo>
                  <a:lnTo>
                    <a:pt x="1038" y="163"/>
                  </a:lnTo>
                  <a:lnTo>
                    <a:pt x="1044" y="175"/>
                  </a:lnTo>
                  <a:lnTo>
                    <a:pt x="1049" y="191"/>
                  </a:lnTo>
                  <a:lnTo>
                    <a:pt x="1055" y="34"/>
                  </a:lnTo>
                  <a:lnTo>
                    <a:pt x="1061" y="193"/>
                  </a:lnTo>
                  <a:lnTo>
                    <a:pt x="1066" y="150"/>
                  </a:lnTo>
                  <a:lnTo>
                    <a:pt x="1072" y="129"/>
                  </a:lnTo>
                  <a:lnTo>
                    <a:pt x="1077" y="74"/>
                  </a:lnTo>
                  <a:lnTo>
                    <a:pt x="1083" y="146"/>
                  </a:lnTo>
                  <a:lnTo>
                    <a:pt x="1089" y="128"/>
                  </a:lnTo>
                  <a:lnTo>
                    <a:pt x="1094" y="76"/>
                  </a:lnTo>
                  <a:lnTo>
                    <a:pt x="1100" y="84"/>
                  </a:lnTo>
                  <a:lnTo>
                    <a:pt x="1105" y="87"/>
                  </a:lnTo>
                  <a:lnTo>
                    <a:pt x="1111" y="78"/>
                  </a:lnTo>
                  <a:lnTo>
                    <a:pt x="1116" y="92"/>
                  </a:lnTo>
                  <a:lnTo>
                    <a:pt x="1122" y="123"/>
                  </a:lnTo>
                  <a:lnTo>
                    <a:pt x="1128" y="247"/>
                  </a:lnTo>
                  <a:lnTo>
                    <a:pt x="1133" y="408"/>
                  </a:lnTo>
                  <a:lnTo>
                    <a:pt x="1139" y="465"/>
                  </a:lnTo>
                  <a:lnTo>
                    <a:pt x="1144" y="405"/>
                  </a:lnTo>
                  <a:lnTo>
                    <a:pt x="1150" y="402"/>
                  </a:lnTo>
                  <a:lnTo>
                    <a:pt x="1155" y="290"/>
                  </a:lnTo>
                  <a:lnTo>
                    <a:pt x="1161" y="286"/>
                  </a:lnTo>
                  <a:lnTo>
                    <a:pt x="1167" y="328"/>
                  </a:lnTo>
                  <a:lnTo>
                    <a:pt x="1172" y="198"/>
                  </a:lnTo>
                  <a:lnTo>
                    <a:pt x="1178" y="342"/>
                  </a:lnTo>
                  <a:lnTo>
                    <a:pt x="1183" y="234"/>
                  </a:lnTo>
                  <a:lnTo>
                    <a:pt x="1189" y="129"/>
                  </a:lnTo>
                  <a:lnTo>
                    <a:pt x="1195" y="268"/>
                  </a:lnTo>
                  <a:lnTo>
                    <a:pt x="1200" y="170"/>
                  </a:lnTo>
                  <a:lnTo>
                    <a:pt x="1206" y="276"/>
                  </a:lnTo>
                  <a:lnTo>
                    <a:pt x="1211" y="254"/>
                  </a:lnTo>
                  <a:lnTo>
                    <a:pt x="1217" y="138"/>
                  </a:lnTo>
                  <a:lnTo>
                    <a:pt x="1222" y="180"/>
                  </a:lnTo>
                  <a:lnTo>
                    <a:pt x="1228" y="208"/>
                  </a:lnTo>
                  <a:lnTo>
                    <a:pt x="1234" y="122"/>
                  </a:lnTo>
                  <a:lnTo>
                    <a:pt x="1239" y="269"/>
                  </a:lnTo>
                  <a:lnTo>
                    <a:pt x="1245" y="196"/>
                  </a:lnTo>
                  <a:lnTo>
                    <a:pt x="1250" y="135"/>
                  </a:lnTo>
                  <a:lnTo>
                    <a:pt x="1256" y="146"/>
                  </a:lnTo>
                  <a:lnTo>
                    <a:pt x="1262" y="154"/>
                  </a:lnTo>
                  <a:lnTo>
                    <a:pt x="1267" y="253"/>
                  </a:lnTo>
                  <a:lnTo>
                    <a:pt x="1273" y="193"/>
                  </a:lnTo>
                  <a:lnTo>
                    <a:pt x="1278" y="190"/>
                  </a:lnTo>
                  <a:lnTo>
                    <a:pt x="1284" y="241"/>
                  </a:lnTo>
                  <a:lnTo>
                    <a:pt x="1290" y="223"/>
                  </a:lnTo>
                  <a:lnTo>
                    <a:pt x="1295" y="197"/>
                  </a:lnTo>
                  <a:lnTo>
                    <a:pt x="1301" y="158"/>
                  </a:lnTo>
                  <a:lnTo>
                    <a:pt x="1306" y="241"/>
                  </a:lnTo>
                  <a:lnTo>
                    <a:pt x="1312" y="49"/>
                  </a:lnTo>
                  <a:lnTo>
                    <a:pt x="1317" y="260"/>
                  </a:lnTo>
                  <a:lnTo>
                    <a:pt x="1323" y="306"/>
                  </a:lnTo>
                  <a:lnTo>
                    <a:pt x="1329" y="299"/>
                  </a:lnTo>
                  <a:lnTo>
                    <a:pt x="1334" y="256"/>
                  </a:lnTo>
                  <a:lnTo>
                    <a:pt x="1340" y="210"/>
                  </a:lnTo>
                  <a:lnTo>
                    <a:pt x="1345" y="284"/>
                  </a:lnTo>
                  <a:lnTo>
                    <a:pt x="1351" y="359"/>
                  </a:lnTo>
                  <a:lnTo>
                    <a:pt x="1357" y="262"/>
                  </a:lnTo>
                  <a:lnTo>
                    <a:pt x="1362" y="265"/>
                  </a:lnTo>
                  <a:lnTo>
                    <a:pt x="1368" y="238"/>
                  </a:lnTo>
                  <a:lnTo>
                    <a:pt x="1373" y="289"/>
                  </a:lnTo>
                  <a:lnTo>
                    <a:pt x="1379" y="203"/>
                  </a:lnTo>
                  <a:lnTo>
                    <a:pt x="1384" y="206"/>
                  </a:lnTo>
                  <a:lnTo>
                    <a:pt x="1390" y="347"/>
                  </a:lnTo>
                  <a:lnTo>
                    <a:pt x="1396" y="279"/>
                  </a:lnTo>
                  <a:lnTo>
                    <a:pt x="1401" y="311"/>
                  </a:lnTo>
                  <a:lnTo>
                    <a:pt x="1407" y="524"/>
                  </a:lnTo>
                  <a:lnTo>
                    <a:pt x="1412" y="589"/>
                  </a:lnTo>
                  <a:lnTo>
                    <a:pt x="1418" y="706"/>
                  </a:lnTo>
                  <a:lnTo>
                    <a:pt x="1424" y="523"/>
                  </a:lnTo>
                  <a:lnTo>
                    <a:pt x="1429" y="625"/>
                  </a:lnTo>
                  <a:lnTo>
                    <a:pt x="1435" y="524"/>
                  </a:lnTo>
                  <a:lnTo>
                    <a:pt x="1440" y="354"/>
                  </a:lnTo>
                  <a:lnTo>
                    <a:pt x="1446" y="458"/>
                  </a:lnTo>
                  <a:lnTo>
                    <a:pt x="1451" y="411"/>
                  </a:lnTo>
                  <a:lnTo>
                    <a:pt x="1457" y="315"/>
                  </a:lnTo>
                  <a:lnTo>
                    <a:pt x="1463" y="410"/>
                  </a:lnTo>
                  <a:lnTo>
                    <a:pt x="1468" y="300"/>
                  </a:lnTo>
                  <a:lnTo>
                    <a:pt x="1474" y="324"/>
                  </a:lnTo>
                  <a:lnTo>
                    <a:pt x="1479" y="306"/>
                  </a:lnTo>
                  <a:lnTo>
                    <a:pt x="1485" y="306"/>
                  </a:lnTo>
                  <a:lnTo>
                    <a:pt x="1490" y="269"/>
                  </a:lnTo>
                  <a:lnTo>
                    <a:pt x="1496" y="239"/>
                  </a:lnTo>
                  <a:lnTo>
                    <a:pt x="1502" y="235"/>
                  </a:lnTo>
                  <a:lnTo>
                    <a:pt x="1507" y="284"/>
                  </a:lnTo>
                  <a:lnTo>
                    <a:pt x="1513" y="297"/>
                  </a:lnTo>
                  <a:lnTo>
                    <a:pt x="1518" y="309"/>
                  </a:lnTo>
                  <a:lnTo>
                    <a:pt x="1524" y="188"/>
                  </a:lnTo>
                  <a:lnTo>
                    <a:pt x="1530" y="290"/>
                  </a:lnTo>
                  <a:lnTo>
                    <a:pt x="1535" y="221"/>
                  </a:lnTo>
                  <a:lnTo>
                    <a:pt x="1541" y="189"/>
                  </a:lnTo>
                  <a:lnTo>
                    <a:pt x="1546" y="223"/>
                  </a:lnTo>
                  <a:lnTo>
                    <a:pt x="1552" y="297"/>
                  </a:lnTo>
                  <a:lnTo>
                    <a:pt x="1557" y="152"/>
                  </a:lnTo>
                  <a:lnTo>
                    <a:pt x="1563" y="152"/>
                  </a:lnTo>
                  <a:lnTo>
                    <a:pt x="1569" y="218"/>
                  </a:lnTo>
                  <a:lnTo>
                    <a:pt x="1574" y="133"/>
                  </a:lnTo>
                  <a:lnTo>
                    <a:pt x="1580" y="126"/>
                  </a:lnTo>
                  <a:lnTo>
                    <a:pt x="1585" y="90"/>
                  </a:lnTo>
                  <a:lnTo>
                    <a:pt x="1591" y="209"/>
                  </a:lnTo>
                  <a:lnTo>
                    <a:pt x="1597" y="119"/>
                  </a:lnTo>
                  <a:lnTo>
                    <a:pt x="1602" y="260"/>
                  </a:lnTo>
                  <a:lnTo>
                    <a:pt x="1608" y="196"/>
                  </a:lnTo>
                  <a:lnTo>
                    <a:pt x="1613" y="50"/>
                  </a:lnTo>
                  <a:lnTo>
                    <a:pt x="1619" y="247"/>
                  </a:lnTo>
                  <a:lnTo>
                    <a:pt x="1624" y="213"/>
                  </a:lnTo>
                  <a:lnTo>
                    <a:pt x="1630" y="280"/>
                  </a:lnTo>
                  <a:lnTo>
                    <a:pt x="1636" y="151"/>
                  </a:lnTo>
                  <a:lnTo>
                    <a:pt x="1641" y="187"/>
                  </a:lnTo>
                  <a:lnTo>
                    <a:pt x="1647" y="183"/>
                  </a:lnTo>
                  <a:lnTo>
                    <a:pt x="1652" y="216"/>
                  </a:lnTo>
                  <a:lnTo>
                    <a:pt x="1658" y="247"/>
                  </a:lnTo>
                  <a:lnTo>
                    <a:pt x="1664" y="127"/>
                  </a:lnTo>
                  <a:lnTo>
                    <a:pt x="1669" y="157"/>
                  </a:lnTo>
                  <a:lnTo>
                    <a:pt x="1675" y="287"/>
                  </a:lnTo>
                  <a:lnTo>
                    <a:pt x="1680" y="121"/>
                  </a:lnTo>
                  <a:lnTo>
                    <a:pt x="1686" y="235"/>
                  </a:lnTo>
                  <a:lnTo>
                    <a:pt x="1691" y="235"/>
                  </a:lnTo>
                  <a:lnTo>
                    <a:pt x="1697" y="213"/>
                  </a:lnTo>
                  <a:lnTo>
                    <a:pt x="1703" y="284"/>
                  </a:lnTo>
                  <a:lnTo>
                    <a:pt x="1708" y="232"/>
                  </a:lnTo>
                  <a:lnTo>
                    <a:pt x="1714" y="298"/>
                  </a:lnTo>
                  <a:lnTo>
                    <a:pt x="1719" y="246"/>
                  </a:lnTo>
                  <a:lnTo>
                    <a:pt x="1725" y="278"/>
                  </a:lnTo>
                  <a:lnTo>
                    <a:pt x="1731" y="238"/>
                  </a:lnTo>
                  <a:lnTo>
                    <a:pt x="1736" y="245"/>
                  </a:lnTo>
                  <a:lnTo>
                    <a:pt x="1742" y="242"/>
                  </a:lnTo>
                  <a:lnTo>
                    <a:pt x="1747" y="303"/>
                  </a:lnTo>
                  <a:lnTo>
                    <a:pt x="1753" y="233"/>
                  </a:lnTo>
                  <a:lnTo>
                    <a:pt x="1759" y="205"/>
                  </a:lnTo>
                  <a:lnTo>
                    <a:pt x="1764" y="252"/>
                  </a:lnTo>
                  <a:lnTo>
                    <a:pt x="1770" y="263"/>
                  </a:lnTo>
                  <a:lnTo>
                    <a:pt x="1775" y="297"/>
                  </a:lnTo>
                  <a:lnTo>
                    <a:pt x="1781" y="210"/>
                  </a:lnTo>
                  <a:lnTo>
                    <a:pt x="1786" y="312"/>
                  </a:lnTo>
                  <a:lnTo>
                    <a:pt x="1792" y="298"/>
                  </a:lnTo>
                  <a:lnTo>
                    <a:pt x="1798" y="274"/>
                  </a:lnTo>
                  <a:lnTo>
                    <a:pt x="1803" y="286"/>
                  </a:lnTo>
                  <a:lnTo>
                    <a:pt x="1809" y="285"/>
                  </a:lnTo>
                  <a:lnTo>
                    <a:pt x="1814" y="223"/>
                  </a:lnTo>
                  <a:lnTo>
                    <a:pt x="1820" y="356"/>
                  </a:lnTo>
                  <a:lnTo>
                    <a:pt x="1826" y="322"/>
                  </a:lnTo>
                  <a:lnTo>
                    <a:pt x="1831" y="341"/>
                  </a:lnTo>
                  <a:lnTo>
                    <a:pt x="1837" y="230"/>
                  </a:lnTo>
                  <a:lnTo>
                    <a:pt x="1842" y="261"/>
                  </a:lnTo>
                  <a:lnTo>
                    <a:pt x="1848" y="233"/>
                  </a:lnTo>
                  <a:lnTo>
                    <a:pt x="1853" y="244"/>
                  </a:lnTo>
                  <a:lnTo>
                    <a:pt x="1859" y="250"/>
                  </a:lnTo>
                  <a:lnTo>
                    <a:pt x="1865" y="193"/>
                  </a:lnTo>
                  <a:lnTo>
                    <a:pt x="1870" y="209"/>
                  </a:lnTo>
                  <a:lnTo>
                    <a:pt x="1876" y="248"/>
                  </a:lnTo>
                  <a:lnTo>
                    <a:pt x="1881" y="188"/>
                  </a:lnTo>
                  <a:lnTo>
                    <a:pt x="1887" y="337"/>
                  </a:lnTo>
                  <a:lnTo>
                    <a:pt x="1892" y="224"/>
                  </a:lnTo>
                  <a:lnTo>
                    <a:pt x="1898" y="240"/>
                  </a:lnTo>
                  <a:lnTo>
                    <a:pt x="1904" y="295"/>
                  </a:lnTo>
                  <a:lnTo>
                    <a:pt x="1909" y="287"/>
                  </a:lnTo>
                  <a:lnTo>
                    <a:pt x="1915" y="257"/>
                  </a:lnTo>
                  <a:lnTo>
                    <a:pt x="1920" y="212"/>
                  </a:lnTo>
                  <a:lnTo>
                    <a:pt x="1926" y="224"/>
                  </a:lnTo>
                  <a:lnTo>
                    <a:pt x="1932" y="308"/>
                  </a:lnTo>
                  <a:lnTo>
                    <a:pt x="1937" y="276"/>
                  </a:lnTo>
                  <a:lnTo>
                    <a:pt x="1943" y="251"/>
                  </a:lnTo>
                  <a:lnTo>
                    <a:pt x="1948" y="232"/>
                  </a:lnTo>
                  <a:lnTo>
                    <a:pt x="1954" y="201"/>
                  </a:lnTo>
                  <a:lnTo>
                    <a:pt x="1959" y="194"/>
                  </a:lnTo>
                  <a:lnTo>
                    <a:pt x="1965" y="166"/>
                  </a:lnTo>
                  <a:lnTo>
                    <a:pt x="1971" y="261"/>
                  </a:lnTo>
                  <a:lnTo>
                    <a:pt x="1976" y="247"/>
                  </a:lnTo>
                  <a:lnTo>
                    <a:pt x="1982" y="184"/>
                  </a:lnTo>
                  <a:lnTo>
                    <a:pt x="1987" y="219"/>
                  </a:lnTo>
                  <a:lnTo>
                    <a:pt x="1993" y="227"/>
                  </a:lnTo>
                  <a:lnTo>
                    <a:pt x="1999" y="190"/>
                  </a:lnTo>
                  <a:lnTo>
                    <a:pt x="2004" y="255"/>
                  </a:lnTo>
                  <a:lnTo>
                    <a:pt x="2010" y="253"/>
                  </a:lnTo>
                  <a:lnTo>
                    <a:pt x="2015" y="240"/>
                  </a:lnTo>
                  <a:lnTo>
                    <a:pt x="2021" y="198"/>
                  </a:lnTo>
                  <a:lnTo>
                    <a:pt x="2026" y="286"/>
                  </a:lnTo>
                  <a:lnTo>
                    <a:pt x="2032" y="281"/>
                  </a:lnTo>
                  <a:lnTo>
                    <a:pt x="2038" y="233"/>
                  </a:lnTo>
                  <a:lnTo>
                    <a:pt x="2043" y="369"/>
                  </a:lnTo>
                  <a:lnTo>
                    <a:pt x="2049" y="521"/>
                  </a:lnTo>
                  <a:lnTo>
                    <a:pt x="2054" y="561"/>
                  </a:lnTo>
                  <a:lnTo>
                    <a:pt x="2060" y="547"/>
                  </a:lnTo>
                  <a:lnTo>
                    <a:pt x="2066" y="551"/>
                  </a:lnTo>
                  <a:lnTo>
                    <a:pt x="2071" y="499"/>
                  </a:lnTo>
                  <a:lnTo>
                    <a:pt x="2077" y="482"/>
                  </a:lnTo>
                  <a:lnTo>
                    <a:pt x="2082" y="382"/>
                  </a:lnTo>
                  <a:lnTo>
                    <a:pt x="2088" y="409"/>
                  </a:lnTo>
                  <a:lnTo>
                    <a:pt x="2094" y="255"/>
                  </a:lnTo>
                  <a:lnTo>
                    <a:pt x="2099" y="376"/>
                  </a:lnTo>
                  <a:lnTo>
                    <a:pt x="2105" y="344"/>
                  </a:lnTo>
                  <a:lnTo>
                    <a:pt x="2110" y="311"/>
                  </a:lnTo>
                  <a:lnTo>
                    <a:pt x="2116" y="289"/>
                  </a:lnTo>
                  <a:lnTo>
                    <a:pt x="2121" y="257"/>
                  </a:lnTo>
                  <a:lnTo>
                    <a:pt x="2127" y="295"/>
                  </a:lnTo>
                  <a:lnTo>
                    <a:pt x="2133" y="152"/>
                  </a:lnTo>
                  <a:lnTo>
                    <a:pt x="2138" y="324"/>
                  </a:lnTo>
                  <a:lnTo>
                    <a:pt x="2144" y="237"/>
                  </a:lnTo>
                  <a:lnTo>
                    <a:pt x="2149" y="273"/>
                  </a:lnTo>
                  <a:lnTo>
                    <a:pt x="2155" y="212"/>
                  </a:lnTo>
                  <a:lnTo>
                    <a:pt x="2161" y="242"/>
                  </a:lnTo>
                  <a:lnTo>
                    <a:pt x="2166" y="248"/>
                  </a:lnTo>
                  <a:lnTo>
                    <a:pt x="2172" y="259"/>
                  </a:lnTo>
                  <a:lnTo>
                    <a:pt x="2177" y="284"/>
                  </a:lnTo>
                  <a:lnTo>
                    <a:pt x="2183" y="253"/>
                  </a:lnTo>
                  <a:lnTo>
                    <a:pt x="2188" y="307"/>
                  </a:lnTo>
                  <a:lnTo>
                    <a:pt x="2194" y="198"/>
                  </a:lnTo>
                  <a:lnTo>
                    <a:pt x="2199" y="204"/>
                  </a:lnTo>
                  <a:lnTo>
                    <a:pt x="2205" y="206"/>
                  </a:lnTo>
                  <a:lnTo>
                    <a:pt x="2211" y="247"/>
                  </a:lnTo>
                  <a:lnTo>
                    <a:pt x="2216" y="215"/>
                  </a:lnTo>
                  <a:lnTo>
                    <a:pt x="2222" y="90"/>
                  </a:lnTo>
                  <a:lnTo>
                    <a:pt x="2227" y="269"/>
                  </a:lnTo>
                  <a:lnTo>
                    <a:pt x="2233" y="130"/>
                  </a:lnTo>
                  <a:lnTo>
                    <a:pt x="2239" y="263"/>
                  </a:lnTo>
                  <a:lnTo>
                    <a:pt x="2244" y="233"/>
                  </a:lnTo>
                  <a:lnTo>
                    <a:pt x="2250" y="128"/>
                  </a:lnTo>
                  <a:lnTo>
                    <a:pt x="2255" y="285"/>
                  </a:lnTo>
                  <a:lnTo>
                    <a:pt x="2261" y="456"/>
                  </a:lnTo>
                  <a:lnTo>
                    <a:pt x="2267" y="680"/>
                  </a:lnTo>
                  <a:lnTo>
                    <a:pt x="2272" y="735"/>
                  </a:lnTo>
                  <a:lnTo>
                    <a:pt x="2278" y="1084"/>
                  </a:lnTo>
                  <a:lnTo>
                    <a:pt x="2283" y="1530"/>
                  </a:lnTo>
                  <a:lnTo>
                    <a:pt x="2289" y="1388"/>
                  </a:lnTo>
                  <a:lnTo>
                    <a:pt x="2294" y="1225"/>
                  </a:lnTo>
                  <a:lnTo>
                    <a:pt x="2300" y="1078"/>
                  </a:lnTo>
                  <a:lnTo>
                    <a:pt x="2306" y="801"/>
                  </a:lnTo>
                  <a:lnTo>
                    <a:pt x="2311" y="682"/>
                  </a:lnTo>
                  <a:lnTo>
                    <a:pt x="2317" y="476"/>
                  </a:lnTo>
                  <a:lnTo>
                    <a:pt x="2322" y="372"/>
                  </a:lnTo>
                  <a:lnTo>
                    <a:pt x="2328" y="271"/>
                  </a:lnTo>
                  <a:lnTo>
                    <a:pt x="2334" y="269"/>
                  </a:lnTo>
                  <a:lnTo>
                    <a:pt x="2339" y="214"/>
                  </a:lnTo>
                  <a:lnTo>
                    <a:pt x="2345" y="104"/>
                  </a:lnTo>
                  <a:lnTo>
                    <a:pt x="2350" y="202"/>
                  </a:lnTo>
                  <a:lnTo>
                    <a:pt x="2356" y="253"/>
                  </a:lnTo>
                  <a:lnTo>
                    <a:pt x="2361" y="118"/>
                  </a:lnTo>
                  <a:lnTo>
                    <a:pt x="2367" y="211"/>
                  </a:lnTo>
                  <a:lnTo>
                    <a:pt x="2373" y="108"/>
                  </a:lnTo>
                  <a:lnTo>
                    <a:pt x="2378" y="187"/>
                  </a:lnTo>
                  <a:lnTo>
                    <a:pt x="2384" y="240"/>
                  </a:lnTo>
                  <a:lnTo>
                    <a:pt x="2389" y="156"/>
                  </a:lnTo>
                  <a:lnTo>
                    <a:pt x="2395" y="58"/>
                  </a:lnTo>
                  <a:lnTo>
                    <a:pt x="2401" y="121"/>
                  </a:lnTo>
                  <a:lnTo>
                    <a:pt x="2406" y="83"/>
                  </a:lnTo>
                  <a:lnTo>
                    <a:pt x="2412" y="173"/>
                  </a:lnTo>
                  <a:lnTo>
                    <a:pt x="2417" y="114"/>
                  </a:lnTo>
                  <a:lnTo>
                    <a:pt x="2423" y="120"/>
                  </a:lnTo>
                  <a:lnTo>
                    <a:pt x="2428" y="128"/>
                  </a:lnTo>
                  <a:lnTo>
                    <a:pt x="2434" y="211"/>
                  </a:lnTo>
                  <a:lnTo>
                    <a:pt x="2440" y="208"/>
                  </a:lnTo>
                  <a:lnTo>
                    <a:pt x="2445" y="136"/>
                  </a:lnTo>
                  <a:lnTo>
                    <a:pt x="2451" y="108"/>
                  </a:lnTo>
                  <a:lnTo>
                    <a:pt x="2456" y="196"/>
                  </a:lnTo>
                  <a:lnTo>
                    <a:pt x="2462" y="156"/>
                  </a:lnTo>
                  <a:lnTo>
                    <a:pt x="2468" y="183"/>
                  </a:lnTo>
                  <a:lnTo>
                    <a:pt x="2473" y="204"/>
                  </a:lnTo>
                  <a:lnTo>
                    <a:pt x="2479" y="141"/>
                  </a:lnTo>
                  <a:lnTo>
                    <a:pt x="2484" y="104"/>
                  </a:lnTo>
                  <a:lnTo>
                    <a:pt x="2490" y="158"/>
                  </a:lnTo>
                  <a:lnTo>
                    <a:pt x="2495" y="146"/>
                  </a:lnTo>
                  <a:lnTo>
                    <a:pt x="2501" y="180"/>
                  </a:lnTo>
                  <a:lnTo>
                    <a:pt x="2507" y="93"/>
                  </a:lnTo>
                  <a:lnTo>
                    <a:pt x="2512" y="181"/>
                  </a:lnTo>
                  <a:lnTo>
                    <a:pt x="2518" y="142"/>
                  </a:lnTo>
                  <a:lnTo>
                    <a:pt x="2523" y="78"/>
                  </a:lnTo>
                  <a:lnTo>
                    <a:pt x="2529" y="208"/>
                  </a:lnTo>
                  <a:lnTo>
                    <a:pt x="2534" y="91"/>
                  </a:lnTo>
                  <a:lnTo>
                    <a:pt x="2540" y="211"/>
                  </a:lnTo>
                  <a:lnTo>
                    <a:pt x="2546" y="161"/>
                  </a:lnTo>
                  <a:lnTo>
                    <a:pt x="2551" y="184"/>
                  </a:lnTo>
                  <a:lnTo>
                    <a:pt x="2557" y="181"/>
                  </a:lnTo>
                  <a:lnTo>
                    <a:pt x="2562" y="209"/>
                  </a:lnTo>
                  <a:lnTo>
                    <a:pt x="2568" y="173"/>
                  </a:lnTo>
                  <a:lnTo>
                    <a:pt x="2574" y="110"/>
                  </a:lnTo>
                  <a:lnTo>
                    <a:pt x="2579" y="162"/>
                  </a:lnTo>
                  <a:lnTo>
                    <a:pt x="2585" y="100"/>
                  </a:lnTo>
                  <a:lnTo>
                    <a:pt x="2590" y="61"/>
                  </a:lnTo>
                  <a:lnTo>
                    <a:pt x="2596" y="169"/>
                  </a:lnTo>
                  <a:lnTo>
                    <a:pt x="2601" y="122"/>
                  </a:lnTo>
                  <a:lnTo>
                    <a:pt x="2607" y="156"/>
                  </a:lnTo>
                  <a:lnTo>
                    <a:pt x="2613" y="212"/>
                  </a:lnTo>
                  <a:lnTo>
                    <a:pt x="2618" y="111"/>
                  </a:lnTo>
                  <a:lnTo>
                    <a:pt x="2624" y="164"/>
                  </a:lnTo>
                  <a:lnTo>
                    <a:pt x="2629" y="114"/>
                  </a:lnTo>
                  <a:lnTo>
                    <a:pt x="2635" y="145"/>
                  </a:lnTo>
                  <a:lnTo>
                    <a:pt x="2641" y="234"/>
                  </a:lnTo>
                  <a:lnTo>
                    <a:pt x="2646" y="117"/>
                  </a:lnTo>
                  <a:lnTo>
                    <a:pt x="2652" y="180"/>
                  </a:lnTo>
                  <a:lnTo>
                    <a:pt x="2657" y="213"/>
                  </a:lnTo>
                  <a:lnTo>
                    <a:pt x="2663" y="110"/>
                  </a:lnTo>
                  <a:lnTo>
                    <a:pt x="2668" y="135"/>
                  </a:lnTo>
                  <a:lnTo>
                    <a:pt x="2674" y="221"/>
                  </a:lnTo>
                  <a:lnTo>
                    <a:pt x="2680" y="158"/>
                  </a:lnTo>
                  <a:lnTo>
                    <a:pt x="2685" y="146"/>
                  </a:lnTo>
                  <a:lnTo>
                    <a:pt x="2691" y="149"/>
                  </a:lnTo>
                  <a:lnTo>
                    <a:pt x="2696" y="416"/>
                  </a:lnTo>
                  <a:lnTo>
                    <a:pt x="2702" y="454"/>
                  </a:lnTo>
                  <a:lnTo>
                    <a:pt x="2708" y="600"/>
                  </a:lnTo>
                  <a:lnTo>
                    <a:pt x="2713" y="501"/>
                  </a:lnTo>
                  <a:lnTo>
                    <a:pt x="2719" y="408"/>
                  </a:lnTo>
                  <a:lnTo>
                    <a:pt x="2724" y="440"/>
                  </a:lnTo>
                  <a:lnTo>
                    <a:pt x="2730" y="298"/>
                  </a:lnTo>
                  <a:lnTo>
                    <a:pt x="2736" y="324"/>
                  </a:lnTo>
                  <a:lnTo>
                    <a:pt x="2741" y="334"/>
                  </a:lnTo>
                  <a:lnTo>
                    <a:pt x="2747" y="188"/>
                  </a:lnTo>
                  <a:lnTo>
                    <a:pt x="2752" y="311"/>
                  </a:lnTo>
                  <a:lnTo>
                    <a:pt x="2758" y="266"/>
                  </a:lnTo>
                  <a:lnTo>
                    <a:pt x="2763" y="174"/>
                  </a:lnTo>
                  <a:lnTo>
                    <a:pt x="2769" y="253"/>
                  </a:lnTo>
                  <a:lnTo>
                    <a:pt x="2775" y="231"/>
                  </a:lnTo>
                  <a:lnTo>
                    <a:pt x="2780" y="205"/>
                  </a:lnTo>
                  <a:lnTo>
                    <a:pt x="2786" y="181"/>
                  </a:lnTo>
                  <a:lnTo>
                    <a:pt x="2791" y="224"/>
                  </a:lnTo>
                  <a:lnTo>
                    <a:pt x="2797" y="338"/>
                  </a:lnTo>
                  <a:lnTo>
                    <a:pt x="2803" y="193"/>
                  </a:lnTo>
                  <a:lnTo>
                    <a:pt x="2808" y="185"/>
                  </a:lnTo>
                  <a:lnTo>
                    <a:pt x="2814" y="197"/>
                  </a:lnTo>
                  <a:lnTo>
                    <a:pt x="2819" y="22"/>
                  </a:lnTo>
                  <a:lnTo>
                    <a:pt x="2825" y="130"/>
                  </a:lnTo>
                  <a:lnTo>
                    <a:pt x="2830" y="174"/>
                  </a:lnTo>
                  <a:lnTo>
                    <a:pt x="2836" y="267"/>
                  </a:lnTo>
                  <a:lnTo>
                    <a:pt x="2842" y="264"/>
                  </a:lnTo>
                  <a:lnTo>
                    <a:pt x="2847" y="83"/>
                  </a:lnTo>
                  <a:lnTo>
                    <a:pt x="2853" y="198"/>
                  </a:lnTo>
                  <a:lnTo>
                    <a:pt x="2858" y="192"/>
                  </a:lnTo>
                  <a:lnTo>
                    <a:pt x="2864" y="250"/>
                  </a:lnTo>
                  <a:lnTo>
                    <a:pt x="2869" y="150"/>
                  </a:lnTo>
                  <a:lnTo>
                    <a:pt x="2875" y="165"/>
                  </a:lnTo>
                  <a:lnTo>
                    <a:pt x="2881" y="171"/>
                  </a:lnTo>
                  <a:lnTo>
                    <a:pt x="2886" y="109"/>
                  </a:lnTo>
                  <a:lnTo>
                    <a:pt x="2892" y="224"/>
                  </a:lnTo>
                  <a:lnTo>
                    <a:pt x="2897" y="139"/>
                  </a:lnTo>
                  <a:lnTo>
                    <a:pt x="2903" y="124"/>
                  </a:lnTo>
                  <a:lnTo>
                    <a:pt x="2909" y="128"/>
                  </a:lnTo>
                  <a:lnTo>
                    <a:pt x="2914" y="225"/>
                  </a:lnTo>
                  <a:lnTo>
                    <a:pt x="2920" y="119"/>
                  </a:lnTo>
                  <a:lnTo>
                    <a:pt x="2925" y="160"/>
                  </a:lnTo>
                  <a:lnTo>
                    <a:pt x="2931" y="94"/>
                  </a:lnTo>
                  <a:lnTo>
                    <a:pt x="2936" y="194"/>
                  </a:lnTo>
                  <a:lnTo>
                    <a:pt x="2942" y="160"/>
                  </a:lnTo>
                  <a:lnTo>
                    <a:pt x="2948" y="213"/>
                  </a:lnTo>
                  <a:lnTo>
                    <a:pt x="2953" y="178"/>
                  </a:lnTo>
                  <a:lnTo>
                    <a:pt x="2959" y="98"/>
                  </a:lnTo>
                  <a:lnTo>
                    <a:pt x="2964" y="88"/>
                  </a:lnTo>
                  <a:lnTo>
                    <a:pt x="2970" y="182"/>
                  </a:lnTo>
                  <a:lnTo>
                    <a:pt x="2976" y="154"/>
                  </a:lnTo>
                  <a:lnTo>
                    <a:pt x="2981" y="204"/>
                  </a:lnTo>
                  <a:lnTo>
                    <a:pt x="2987" y="157"/>
                  </a:lnTo>
                  <a:lnTo>
                    <a:pt x="2992" y="190"/>
                  </a:lnTo>
                  <a:lnTo>
                    <a:pt x="2998" y="121"/>
                  </a:lnTo>
                  <a:lnTo>
                    <a:pt x="3003" y="155"/>
                  </a:lnTo>
                  <a:lnTo>
                    <a:pt x="3009" y="185"/>
                  </a:lnTo>
                  <a:lnTo>
                    <a:pt x="3015" y="141"/>
                  </a:lnTo>
                  <a:lnTo>
                    <a:pt x="3020" y="121"/>
                  </a:lnTo>
                  <a:lnTo>
                    <a:pt x="3026" y="207"/>
                  </a:lnTo>
                  <a:lnTo>
                    <a:pt x="3031" y="139"/>
                  </a:lnTo>
                  <a:lnTo>
                    <a:pt x="3037" y="204"/>
                  </a:lnTo>
                  <a:lnTo>
                    <a:pt x="3043" y="90"/>
                  </a:lnTo>
                  <a:lnTo>
                    <a:pt x="3048" y="59"/>
                  </a:lnTo>
                  <a:lnTo>
                    <a:pt x="3054" y="222"/>
                  </a:lnTo>
                  <a:lnTo>
                    <a:pt x="3059" y="132"/>
                  </a:lnTo>
                  <a:lnTo>
                    <a:pt x="3065" y="149"/>
                  </a:lnTo>
                  <a:lnTo>
                    <a:pt x="3070" y="44"/>
                  </a:lnTo>
                  <a:lnTo>
                    <a:pt x="3076" y="214"/>
                  </a:lnTo>
                  <a:lnTo>
                    <a:pt x="3082" y="107"/>
                  </a:lnTo>
                  <a:lnTo>
                    <a:pt x="3087" y="36"/>
                  </a:lnTo>
                  <a:lnTo>
                    <a:pt x="3093" y="112"/>
                  </a:lnTo>
                  <a:lnTo>
                    <a:pt x="3098" y="59"/>
                  </a:lnTo>
                  <a:lnTo>
                    <a:pt x="3104" y="129"/>
                  </a:lnTo>
                  <a:lnTo>
                    <a:pt x="3110" y="167"/>
                  </a:lnTo>
                  <a:lnTo>
                    <a:pt x="3115" y="93"/>
                  </a:lnTo>
                  <a:lnTo>
                    <a:pt x="3121" y="115"/>
                  </a:lnTo>
                  <a:lnTo>
                    <a:pt x="3126" y="62"/>
                  </a:lnTo>
                  <a:lnTo>
                    <a:pt x="3132" y="146"/>
                  </a:lnTo>
                  <a:lnTo>
                    <a:pt x="3138" y="122"/>
                  </a:lnTo>
                  <a:lnTo>
                    <a:pt x="3143" y="43"/>
                  </a:lnTo>
                  <a:lnTo>
                    <a:pt x="3149" y="152"/>
                  </a:lnTo>
                  <a:lnTo>
                    <a:pt x="3154" y="166"/>
                  </a:lnTo>
                  <a:lnTo>
                    <a:pt x="3160" y="135"/>
                  </a:lnTo>
                  <a:lnTo>
                    <a:pt x="3165" y="121"/>
                  </a:lnTo>
                  <a:lnTo>
                    <a:pt x="3171" y="19"/>
                  </a:lnTo>
                  <a:lnTo>
                    <a:pt x="3176" y="134"/>
                  </a:lnTo>
                  <a:lnTo>
                    <a:pt x="3182" y="162"/>
                  </a:lnTo>
                  <a:lnTo>
                    <a:pt x="3188" y="80"/>
                  </a:lnTo>
                  <a:lnTo>
                    <a:pt x="3193" y="144"/>
                  </a:lnTo>
                  <a:lnTo>
                    <a:pt x="3199" y="53"/>
                  </a:lnTo>
                  <a:lnTo>
                    <a:pt x="3204" y="72"/>
                  </a:lnTo>
                  <a:lnTo>
                    <a:pt x="3210" y="128"/>
                  </a:lnTo>
                  <a:lnTo>
                    <a:pt x="3216" y="19"/>
                  </a:lnTo>
                  <a:lnTo>
                    <a:pt x="3221" y="94"/>
                  </a:lnTo>
                  <a:lnTo>
                    <a:pt x="3227" y="100"/>
                  </a:lnTo>
                  <a:lnTo>
                    <a:pt x="3232" y="73"/>
                  </a:lnTo>
                  <a:lnTo>
                    <a:pt x="3238" y="0"/>
                  </a:lnTo>
                  <a:lnTo>
                    <a:pt x="3244" y="69"/>
                  </a:lnTo>
                  <a:lnTo>
                    <a:pt x="3249" y="141"/>
                  </a:lnTo>
                  <a:lnTo>
                    <a:pt x="3255" y="55"/>
                  </a:lnTo>
                  <a:lnTo>
                    <a:pt x="3260" y="158"/>
                  </a:lnTo>
                  <a:lnTo>
                    <a:pt x="3266" y="156"/>
                  </a:lnTo>
                  <a:lnTo>
                    <a:pt x="3271" y="67"/>
                  </a:lnTo>
                  <a:lnTo>
                    <a:pt x="3277" y="123"/>
                  </a:lnTo>
                  <a:lnTo>
                    <a:pt x="3283" y="95"/>
                  </a:lnTo>
                  <a:lnTo>
                    <a:pt x="3288" y="134"/>
                  </a:lnTo>
                  <a:lnTo>
                    <a:pt x="3294" y="134"/>
                  </a:lnTo>
                  <a:lnTo>
                    <a:pt x="3299" y="113"/>
                  </a:lnTo>
                  <a:lnTo>
                    <a:pt x="3305" y="128"/>
                  </a:lnTo>
                  <a:lnTo>
                    <a:pt x="3311" y="76"/>
                  </a:lnTo>
                  <a:lnTo>
                    <a:pt x="3316" y="108"/>
                  </a:lnTo>
                  <a:lnTo>
                    <a:pt x="3322" y="183"/>
                  </a:lnTo>
                  <a:lnTo>
                    <a:pt x="3327" y="44"/>
                  </a:lnTo>
                  <a:lnTo>
                    <a:pt x="3333" y="132"/>
                  </a:lnTo>
                  <a:lnTo>
                    <a:pt x="3338" y="77"/>
                  </a:lnTo>
                  <a:lnTo>
                    <a:pt x="3344" y="46"/>
                  </a:lnTo>
                  <a:lnTo>
                    <a:pt x="3350" y="77"/>
                  </a:lnTo>
                  <a:lnTo>
                    <a:pt x="3350" y="77"/>
                  </a:lnTo>
                </a:path>
              </a:pathLst>
            </a:custGeom>
            <a:noFill/>
            <a:ln w="9525" cap="flat">
              <a:solidFill>
                <a:schemeClr val="accent2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6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1" name="组合 1231">
              <a:extLst>
                <a:ext uri="{FF2B5EF4-FFF2-40B4-BE49-F238E27FC236}">
                  <a16:creationId xmlns:a16="http://schemas.microsoft.com/office/drawing/2014/main" id="{0E9B3CA9-3827-45F2-A18F-C7857E052459}"/>
                </a:ext>
              </a:extLst>
            </p:cNvPr>
            <p:cNvGrpSpPr/>
            <p:nvPr/>
          </p:nvGrpSpPr>
          <p:grpSpPr>
            <a:xfrm>
              <a:off x="2815508" y="5408513"/>
              <a:ext cx="1465454" cy="1253268"/>
              <a:chOff x="1017844" y="6156713"/>
              <a:chExt cx="1397529" cy="3360206"/>
            </a:xfrm>
          </p:grpSpPr>
          <p:grpSp>
            <p:nvGrpSpPr>
              <p:cNvPr id="12" name="组合 1230">
                <a:extLst>
                  <a:ext uri="{FF2B5EF4-FFF2-40B4-BE49-F238E27FC236}">
                    <a16:creationId xmlns:a16="http://schemas.microsoft.com/office/drawing/2014/main" id="{3DBF46D0-2FB3-4CB9-81E2-137093FC27CA}"/>
                  </a:ext>
                </a:extLst>
              </p:cNvPr>
              <p:cNvGrpSpPr/>
              <p:nvPr/>
            </p:nvGrpSpPr>
            <p:grpSpPr>
              <a:xfrm>
                <a:off x="1492112" y="6523024"/>
                <a:ext cx="893728" cy="2130300"/>
                <a:chOff x="1967858" y="6225752"/>
                <a:chExt cx="893728" cy="2130300"/>
              </a:xfrm>
            </p:grpSpPr>
            <p:cxnSp>
              <p:nvCxnSpPr>
                <p:cNvPr id="15" name="直接连接符 14">
                  <a:extLst>
                    <a:ext uri="{FF2B5EF4-FFF2-40B4-BE49-F238E27FC236}">
                      <a16:creationId xmlns:a16="http://schemas.microsoft.com/office/drawing/2014/main" id="{C47F976F-02DC-4F22-A67C-9ADD3649C661}"/>
                    </a:ext>
                  </a:extLst>
                </p:cNvPr>
                <p:cNvCxnSpPr/>
                <p:nvPr/>
              </p:nvCxnSpPr>
              <p:spPr>
                <a:xfrm>
                  <a:off x="1967859" y="6225752"/>
                  <a:ext cx="0" cy="212910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直接连接符 15">
                  <a:extLst>
                    <a:ext uri="{FF2B5EF4-FFF2-40B4-BE49-F238E27FC236}">
                      <a16:creationId xmlns:a16="http://schemas.microsoft.com/office/drawing/2014/main" id="{7E044A99-5F52-4EF4-815A-6454239D10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67858" y="8356052"/>
                  <a:ext cx="893728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文本框 337">
                <a:extLst>
                  <a:ext uri="{FF2B5EF4-FFF2-40B4-BE49-F238E27FC236}">
                    <a16:creationId xmlns:a16="http://schemas.microsoft.com/office/drawing/2014/main" id="{F677346D-56EC-4414-8CD2-6FE5EED1B482}"/>
                  </a:ext>
                </a:extLst>
              </p:cNvPr>
              <p:cNvSpPr txBox="1"/>
              <p:nvPr/>
            </p:nvSpPr>
            <p:spPr>
              <a:xfrm flipV="1">
                <a:off x="1017844" y="6156713"/>
                <a:ext cx="440815" cy="276857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25% </a:t>
                </a:r>
                <a:r>
                  <a:rPr kumimoji="0" lang="el-GR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Δ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/F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4" name="文本框 338">
                <a:extLst>
                  <a:ext uri="{FF2B5EF4-FFF2-40B4-BE49-F238E27FC236}">
                    <a16:creationId xmlns:a16="http://schemas.microsoft.com/office/drawing/2014/main" id="{D5C4A17E-94F0-4295-B250-070444DD07B1}"/>
                  </a:ext>
                </a:extLst>
              </p:cNvPr>
              <p:cNvSpPr txBox="1"/>
              <p:nvPr/>
            </p:nvSpPr>
            <p:spPr>
              <a:xfrm>
                <a:off x="1492111" y="8708226"/>
                <a:ext cx="923262" cy="8086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200 </a:t>
                </a:r>
                <a:r>
                  <a:rPr kumimoji="0" lang="en-US" altLang="zh-CN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ms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8" name="组合 179">
            <a:extLst>
              <a:ext uri="{FF2B5EF4-FFF2-40B4-BE49-F238E27FC236}">
                <a16:creationId xmlns:a16="http://schemas.microsoft.com/office/drawing/2014/main" id="{E807A354-5358-443B-8F37-D789F8EF11EE}"/>
              </a:ext>
            </a:extLst>
          </p:cNvPr>
          <p:cNvGrpSpPr/>
          <p:nvPr/>
        </p:nvGrpSpPr>
        <p:grpSpPr>
          <a:xfrm>
            <a:off x="2703338" y="3277036"/>
            <a:ext cx="6154296" cy="1685658"/>
            <a:chOff x="2363879" y="4522545"/>
            <a:chExt cx="5873776" cy="3701742"/>
          </a:xfrm>
        </p:grpSpPr>
        <p:grpSp>
          <p:nvGrpSpPr>
            <p:cNvPr id="20" name="组合 172">
              <a:extLst>
                <a:ext uri="{FF2B5EF4-FFF2-40B4-BE49-F238E27FC236}">
                  <a16:creationId xmlns:a16="http://schemas.microsoft.com/office/drawing/2014/main" id="{72BED757-8F00-4992-B2D9-F58E3C06C510}"/>
                </a:ext>
              </a:extLst>
            </p:cNvPr>
            <p:cNvGrpSpPr/>
            <p:nvPr/>
          </p:nvGrpSpPr>
          <p:grpSpPr>
            <a:xfrm flipV="1">
              <a:off x="2919530" y="4522545"/>
              <a:ext cx="5318125" cy="2619375"/>
              <a:chOff x="893763" y="3541713"/>
              <a:chExt cx="5318125" cy="2619375"/>
            </a:xfrm>
          </p:grpSpPr>
          <p:sp>
            <p:nvSpPr>
              <p:cNvPr id="27" name="Freeform 214">
                <a:extLst>
                  <a:ext uri="{FF2B5EF4-FFF2-40B4-BE49-F238E27FC236}">
                    <a16:creationId xmlns:a16="http://schemas.microsoft.com/office/drawing/2014/main" id="{A367401B-98A2-4AD5-A7C6-440080500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3763" y="3541713"/>
                <a:ext cx="3654425" cy="2619375"/>
              </a:xfrm>
              <a:custGeom>
                <a:avLst/>
                <a:gdLst>
                  <a:gd name="T0" fmla="*/ 35 w 2302"/>
                  <a:gd name="T1" fmla="*/ 166 h 1650"/>
                  <a:gd name="T2" fmla="*/ 71 w 2302"/>
                  <a:gd name="T3" fmla="*/ 148 h 1650"/>
                  <a:gd name="T4" fmla="*/ 107 w 2302"/>
                  <a:gd name="T5" fmla="*/ 158 h 1650"/>
                  <a:gd name="T6" fmla="*/ 144 w 2302"/>
                  <a:gd name="T7" fmla="*/ 291 h 1650"/>
                  <a:gd name="T8" fmla="*/ 180 w 2302"/>
                  <a:gd name="T9" fmla="*/ 384 h 1650"/>
                  <a:gd name="T10" fmla="*/ 216 w 2302"/>
                  <a:gd name="T11" fmla="*/ 419 h 1650"/>
                  <a:gd name="T12" fmla="*/ 252 w 2302"/>
                  <a:gd name="T13" fmla="*/ 467 h 1650"/>
                  <a:gd name="T14" fmla="*/ 288 w 2302"/>
                  <a:gd name="T15" fmla="*/ 381 h 1650"/>
                  <a:gd name="T16" fmla="*/ 324 w 2302"/>
                  <a:gd name="T17" fmla="*/ 482 h 1650"/>
                  <a:gd name="T18" fmla="*/ 361 w 2302"/>
                  <a:gd name="T19" fmla="*/ 260 h 1650"/>
                  <a:gd name="T20" fmla="*/ 397 w 2302"/>
                  <a:gd name="T21" fmla="*/ 310 h 1650"/>
                  <a:gd name="T22" fmla="*/ 433 w 2302"/>
                  <a:gd name="T23" fmla="*/ 251 h 1650"/>
                  <a:gd name="T24" fmla="*/ 469 w 2302"/>
                  <a:gd name="T25" fmla="*/ 225 h 1650"/>
                  <a:gd name="T26" fmla="*/ 505 w 2302"/>
                  <a:gd name="T27" fmla="*/ 190 h 1650"/>
                  <a:gd name="T28" fmla="*/ 541 w 2302"/>
                  <a:gd name="T29" fmla="*/ 89 h 1650"/>
                  <a:gd name="T30" fmla="*/ 578 w 2302"/>
                  <a:gd name="T31" fmla="*/ 247 h 1650"/>
                  <a:gd name="T32" fmla="*/ 614 w 2302"/>
                  <a:gd name="T33" fmla="*/ 257 h 1650"/>
                  <a:gd name="T34" fmla="*/ 650 w 2302"/>
                  <a:gd name="T35" fmla="*/ 237 h 1650"/>
                  <a:gd name="T36" fmla="*/ 686 w 2302"/>
                  <a:gd name="T37" fmla="*/ 163 h 1650"/>
                  <a:gd name="T38" fmla="*/ 722 w 2302"/>
                  <a:gd name="T39" fmla="*/ 174 h 1650"/>
                  <a:gd name="T40" fmla="*/ 759 w 2302"/>
                  <a:gd name="T41" fmla="*/ 217 h 1650"/>
                  <a:gd name="T42" fmla="*/ 795 w 2302"/>
                  <a:gd name="T43" fmla="*/ 214 h 1650"/>
                  <a:gd name="T44" fmla="*/ 831 w 2302"/>
                  <a:gd name="T45" fmla="*/ 156 h 1650"/>
                  <a:gd name="T46" fmla="*/ 867 w 2302"/>
                  <a:gd name="T47" fmla="*/ 153 h 1650"/>
                  <a:gd name="T48" fmla="*/ 903 w 2302"/>
                  <a:gd name="T49" fmla="*/ 366 h 1650"/>
                  <a:gd name="T50" fmla="*/ 940 w 2302"/>
                  <a:gd name="T51" fmla="*/ 576 h 1650"/>
                  <a:gd name="T52" fmla="*/ 976 w 2302"/>
                  <a:gd name="T53" fmla="*/ 369 h 1650"/>
                  <a:gd name="T54" fmla="*/ 1012 w 2302"/>
                  <a:gd name="T55" fmla="*/ 230 h 1650"/>
                  <a:gd name="T56" fmla="*/ 1048 w 2302"/>
                  <a:gd name="T57" fmla="*/ 106 h 1650"/>
                  <a:gd name="T58" fmla="*/ 1084 w 2302"/>
                  <a:gd name="T59" fmla="*/ 234 h 1650"/>
                  <a:gd name="T60" fmla="*/ 1120 w 2302"/>
                  <a:gd name="T61" fmla="*/ 263 h 1650"/>
                  <a:gd name="T62" fmla="*/ 1156 w 2302"/>
                  <a:gd name="T63" fmla="*/ 215 h 1650"/>
                  <a:gd name="T64" fmla="*/ 1193 w 2302"/>
                  <a:gd name="T65" fmla="*/ 193 h 1650"/>
                  <a:gd name="T66" fmla="*/ 1229 w 2302"/>
                  <a:gd name="T67" fmla="*/ 170 h 1650"/>
                  <a:gd name="T68" fmla="*/ 1265 w 2302"/>
                  <a:gd name="T69" fmla="*/ 222 h 1650"/>
                  <a:gd name="T70" fmla="*/ 1301 w 2302"/>
                  <a:gd name="T71" fmla="*/ 150 h 1650"/>
                  <a:gd name="T72" fmla="*/ 1337 w 2302"/>
                  <a:gd name="T73" fmla="*/ 126 h 1650"/>
                  <a:gd name="T74" fmla="*/ 1374 w 2302"/>
                  <a:gd name="T75" fmla="*/ 159 h 1650"/>
                  <a:gd name="T76" fmla="*/ 1410 w 2302"/>
                  <a:gd name="T77" fmla="*/ 228 h 1650"/>
                  <a:gd name="T78" fmla="*/ 1446 w 2302"/>
                  <a:gd name="T79" fmla="*/ 321 h 1650"/>
                  <a:gd name="T80" fmla="*/ 1482 w 2302"/>
                  <a:gd name="T81" fmla="*/ 193 h 1650"/>
                  <a:gd name="T82" fmla="*/ 1518 w 2302"/>
                  <a:gd name="T83" fmla="*/ 212 h 1650"/>
                  <a:gd name="T84" fmla="*/ 1555 w 2302"/>
                  <a:gd name="T85" fmla="*/ 173 h 1650"/>
                  <a:gd name="T86" fmla="*/ 1591 w 2302"/>
                  <a:gd name="T87" fmla="*/ 208 h 1650"/>
                  <a:gd name="T88" fmla="*/ 1627 w 2302"/>
                  <a:gd name="T89" fmla="*/ 150 h 1650"/>
                  <a:gd name="T90" fmla="*/ 1663 w 2302"/>
                  <a:gd name="T91" fmla="*/ 200 h 1650"/>
                  <a:gd name="T92" fmla="*/ 1699 w 2302"/>
                  <a:gd name="T93" fmla="*/ 245 h 1650"/>
                  <a:gd name="T94" fmla="*/ 1735 w 2302"/>
                  <a:gd name="T95" fmla="*/ 443 h 1650"/>
                  <a:gd name="T96" fmla="*/ 1772 w 2302"/>
                  <a:gd name="T97" fmla="*/ 219 h 1650"/>
                  <a:gd name="T98" fmla="*/ 1808 w 2302"/>
                  <a:gd name="T99" fmla="*/ 185 h 1650"/>
                  <a:gd name="T100" fmla="*/ 1844 w 2302"/>
                  <a:gd name="T101" fmla="*/ 334 h 1650"/>
                  <a:gd name="T102" fmla="*/ 1880 w 2302"/>
                  <a:gd name="T103" fmla="*/ 288 h 1650"/>
                  <a:gd name="T104" fmla="*/ 1916 w 2302"/>
                  <a:gd name="T105" fmla="*/ 188 h 1650"/>
                  <a:gd name="T106" fmla="*/ 1952 w 2302"/>
                  <a:gd name="T107" fmla="*/ 205 h 1650"/>
                  <a:gd name="T108" fmla="*/ 1989 w 2302"/>
                  <a:gd name="T109" fmla="*/ 225 h 1650"/>
                  <a:gd name="T110" fmla="*/ 2025 w 2302"/>
                  <a:gd name="T111" fmla="*/ 215 h 1650"/>
                  <a:gd name="T112" fmla="*/ 2061 w 2302"/>
                  <a:gd name="T113" fmla="*/ 219 h 1650"/>
                  <a:gd name="T114" fmla="*/ 2097 w 2302"/>
                  <a:gd name="T115" fmla="*/ 234 h 1650"/>
                  <a:gd name="T116" fmla="*/ 2133 w 2302"/>
                  <a:gd name="T117" fmla="*/ 164 h 1650"/>
                  <a:gd name="T118" fmla="*/ 2170 w 2302"/>
                  <a:gd name="T119" fmla="*/ 104 h 1650"/>
                  <a:gd name="T120" fmla="*/ 2206 w 2302"/>
                  <a:gd name="T121" fmla="*/ 215 h 1650"/>
                  <a:gd name="T122" fmla="*/ 2242 w 2302"/>
                  <a:gd name="T123" fmla="*/ 226 h 1650"/>
                  <a:gd name="T124" fmla="*/ 2278 w 2302"/>
                  <a:gd name="T125" fmla="*/ 147 h 1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302" h="1650">
                    <a:moveTo>
                      <a:pt x="0" y="151"/>
                    </a:moveTo>
                    <a:lnTo>
                      <a:pt x="0" y="127"/>
                    </a:lnTo>
                    <a:lnTo>
                      <a:pt x="0" y="177"/>
                    </a:lnTo>
                    <a:lnTo>
                      <a:pt x="0" y="143"/>
                    </a:lnTo>
                    <a:lnTo>
                      <a:pt x="0" y="288"/>
                    </a:lnTo>
                    <a:lnTo>
                      <a:pt x="1" y="217"/>
                    </a:lnTo>
                    <a:lnTo>
                      <a:pt x="1" y="207"/>
                    </a:lnTo>
                    <a:lnTo>
                      <a:pt x="1" y="186"/>
                    </a:lnTo>
                    <a:lnTo>
                      <a:pt x="2" y="157"/>
                    </a:lnTo>
                    <a:lnTo>
                      <a:pt x="2" y="167"/>
                    </a:lnTo>
                    <a:lnTo>
                      <a:pt x="3" y="210"/>
                    </a:lnTo>
                    <a:lnTo>
                      <a:pt x="3" y="238"/>
                    </a:lnTo>
                    <a:lnTo>
                      <a:pt x="3" y="193"/>
                    </a:lnTo>
                    <a:lnTo>
                      <a:pt x="4" y="282"/>
                    </a:lnTo>
                    <a:lnTo>
                      <a:pt x="4" y="300"/>
                    </a:lnTo>
                    <a:lnTo>
                      <a:pt x="4" y="189"/>
                    </a:lnTo>
                    <a:lnTo>
                      <a:pt x="5" y="212"/>
                    </a:lnTo>
                    <a:lnTo>
                      <a:pt x="5" y="145"/>
                    </a:lnTo>
                    <a:lnTo>
                      <a:pt x="5" y="295"/>
                    </a:lnTo>
                    <a:lnTo>
                      <a:pt x="6" y="125"/>
                    </a:lnTo>
                    <a:lnTo>
                      <a:pt x="6" y="224"/>
                    </a:lnTo>
                    <a:lnTo>
                      <a:pt x="6" y="307"/>
                    </a:lnTo>
                    <a:lnTo>
                      <a:pt x="7" y="239"/>
                    </a:lnTo>
                    <a:lnTo>
                      <a:pt x="7" y="290"/>
                    </a:lnTo>
                    <a:lnTo>
                      <a:pt x="7" y="198"/>
                    </a:lnTo>
                    <a:lnTo>
                      <a:pt x="8" y="222"/>
                    </a:lnTo>
                    <a:lnTo>
                      <a:pt x="8" y="171"/>
                    </a:lnTo>
                    <a:lnTo>
                      <a:pt x="8" y="204"/>
                    </a:lnTo>
                    <a:lnTo>
                      <a:pt x="9" y="174"/>
                    </a:lnTo>
                    <a:lnTo>
                      <a:pt x="9" y="280"/>
                    </a:lnTo>
                    <a:lnTo>
                      <a:pt x="9" y="250"/>
                    </a:lnTo>
                    <a:lnTo>
                      <a:pt x="10" y="203"/>
                    </a:lnTo>
                    <a:lnTo>
                      <a:pt x="10" y="166"/>
                    </a:lnTo>
                    <a:lnTo>
                      <a:pt x="10" y="156"/>
                    </a:lnTo>
                    <a:lnTo>
                      <a:pt x="11" y="257"/>
                    </a:lnTo>
                    <a:lnTo>
                      <a:pt x="11" y="234"/>
                    </a:lnTo>
                    <a:lnTo>
                      <a:pt x="11" y="225"/>
                    </a:lnTo>
                    <a:lnTo>
                      <a:pt x="12" y="241"/>
                    </a:lnTo>
                    <a:lnTo>
                      <a:pt x="12" y="146"/>
                    </a:lnTo>
                    <a:lnTo>
                      <a:pt x="12" y="262"/>
                    </a:lnTo>
                    <a:lnTo>
                      <a:pt x="13" y="170"/>
                    </a:lnTo>
                    <a:lnTo>
                      <a:pt x="13" y="222"/>
                    </a:lnTo>
                    <a:lnTo>
                      <a:pt x="13" y="193"/>
                    </a:lnTo>
                    <a:lnTo>
                      <a:pt x="14" y="203"/>
                    </a:lnTo>
                    <a:lnTo>
                      <a:pt x="14" y="229"/>
                    </a:lnTo>
                    <a:lnTo>
                      <a:pt x="14" y="188"/>
                    </a:lnTo>
                    <a:lnTo>
                      <a:pt x="15" y="126"/>
                    </a:lnTo>
                    <a:lnTo>
                      <a:pt x="15" y="245"/>
                    </a:lnTo>
                    <a:lnTo>
                      <a:pt x="15" y="180"/>
                    </a:lnTo>
                    <a:lnTo>
                      <a:pt x="16" y="234"/>
                    </a:lnTo>
                    <a:lnTo>
                      <a:pt x="16" y="172"/>
                    </a:lnTo>
                    <a:lnTo>
                      <a:pt x="16" y="170"/>
                    </a:lnTo>
                    <a:lnTo>
                      <a:pt x="17" y="226"/>
                    </a:lnTo>
                    <a:lnTo>
                      <a:pt x="17" y="193"/>
                    </a:lnTo>
                    <a:lnTo>
                      <a:pt x="17" y="275"/>
                    </a:lnTo>
                    <a:lnTo>
                      <a:pt x="18" y="172"/>
                    </a:lnTo>
                    <a:lnTo>
                      <a:pt x="18" y="283"/>
                    </a:lnTo>
                    <a:lnTo>
                      <a:pt x="18" y="247"/>
                    </a:lnTo>
                    <a:lnTo>
                      <a:pt x="19" y="113"/>
                    </a:lnTo>
                    <a:lnTo>
                      <a:pt x="19" y="201"/>
                    </a:lnTo>
                    <a:lnTo>
                      <a:pt x="19" y="261"/>
                    </a:lnTo>
                    <a:lnTo>
                      <a:pt x="20" y="209"/>
                    </a:lnTo>
                    <a:lnTo>
                      <a:pt x="20" y="161"/>
                    </a:lnTo>
                    <a:lnTo>
                      <a:pt x="20" y="240"/>
                    </a:lnTo>
                    <a:lnTo>
                      <a:pt x="21" y="214"/>
                    </a:lnTo>
                    <a:lnTo>
                      <a:pt x="21" y="302"/>
                    </a:lnTo>
                    <a:lnTo>
                      <a:pt x="21" y="210"/>
                    </a:lnTo>
                    <a:lnTo>
                      <a:pt x="22" y="190"/>
                    </a:lnTo>
                    <a:lnTo>
                      <a:pt x="22" y="188"/>
                    </a:lnTo>
                    <a:lnTo>
                      <a:pt x="22" y="198"/>
                    </a:lnTo>
                    <a:lnTo>
                      <a:pt x="23" y="158"/>
                    </a:lnTo>
                    <a:lnTo>
                      <a:pt x="23" y="173"/>
                    </a:lnTo>
                    <a:lnTo>
                      <a:pt x="23" y="171"/>
                    </a:lnTo>
                    <a:lnTo>
                      <a:pt x="24" y="179"/>
                    </a:lnTo>
                    <a:lnTo>
                      <a:pt x="24" y="220"/>
                    </a:lnTo>
                    <a:lnTo>
                      <a:pt x="24" y="221"/>
                    </a:lnTo>
                    <a:lnTo>
                      <a:pt x="25" y="164"/>
                    </a:lnTo>
                    <a:lnTo>
                      <a:pt x="25" y="94"/>
                    </a:lnTo>
                    <a:lnTo>
                      <a:pt x="25" y="203"/>
                    </a:lnTo>
                    <a:lnTo>
                      <a:pt x="26" y="280"/>
                    </a:lnTo>
                    <a:lnTo>
                      <a:pt x="26" y="133"/>
                    </a:lnTo>
                    <a:lnTo>
                      <a:pt x="26" y="274"/>
                    </a:lnTo>
                    <a:lnTo>
                      <a:pt x="27" y="215"/>
                    </a:lnTo>
                    <a:lnTo>
                      <a:pt x="27" y="231"/>
                    </a:lnTo>
                    <a:lnTo>
                      <a:pt x="27" y="222"/>
                    </a:lnTo>
                    <a:lnTo>
                      <a:pt x="28" y="281"/>
                    </a:lnTo>
                    <a:lnTo>
                      <a:pt x="28" y="163"/>
                    </a:lnTo>
                    <a:lnTo>
                      <a:pt x="28" y="254"/>
                    </a:lnTo>
                    <a:lnTo>
                      <a:pt x="29" y="226"/>
                    </a:lnTo>
                    <a:lnTo>
                      <a:pt x="29" y="207"/>
                    </a:lnTo>
                    <a:lnTo>
                      <a:pt x="29" y="135"/>
                    </a:lnTo>
                    <a:lnTo>
                      <a:pt x="30" y="151"/>
                    </a:lnTo>
                    <a:lnTo>
                      <a:pt x="30" y="183"/>
                    </a:lnTo>
                    <a:lnTo>
                      <a:pt x="30" y="246"/>
                    </a:lnTo>
                    <a:lnTo>
                      <a:pt x="31" y="222"/>
                    </a:lnTo>
                    <a:lnTo>
                      <a:pt x="31" y="142"/>
                    </a:lnTo>
                    <a:lnTo>
                      <a:pt x="31" y="224"/>
                    </a:lnTo>
                    <a:lnTo>
                      <a:pt x="32" y="224"/>
                    </a:lnTo>
                    <a:lnTo>
                      <a:pt x="32" y="128"/>
                    </a:lnTo>
                    <a:lnTo>
                      <a:pt x="32" y="237"/>
                    </a:lnTo>
                    <a:lnTo>
                      <a:pt x="33" y="165"/>
                    </a:lnTo>
                    <a:lnTo>
                      <a:pt x="33" y="168"/>
                    </a:lnTo>
                    <a:lnTo>
                      <a:pt x="33" y="195"/>
                    </a:lnTo>
                    <a:lnTo>
                      <a:pt x="34" y="173"/>
                    </a:lnTo>
                    <a:lnTo>
                      <a:pt x="34" y="221"/>
                    </a:lnTo>
                    <a:lnTo>
                      <a:pt x="34" y="204"/>
                    </a:lnTo>
                    <a:lnTo>
                      <a:pt x="35" y="211"/>
                    </a:lnTo>
                    <a:lnTo>
                      <a:pt x="35" y="166"/>
                    </a:lnTo>
                    <a:lnTo>
                      <a:pt x="35" y="154"/>
                    </a:lnTo>
                    <a:lnTo>
                      <a:pt x="36" y="279"/>
                    </a:lnTo>
                    <a:lnTo>
                      <a:pt x="36" y="242"/>
                    </a:lnTo>
                    <a:lnTo>
                      <a:pt x="36" y="268"/>
                    </a:lnTo>
                    <a:lnTo>
                      <a:pt x="37" y="197"/>
                    </a:lnTo>
                    <a:lnTo>
                      <a:pt x="37" y="245"/>
                    </a:lnTo>
                    <a:lnTo>
                      <a:pt x="37" y="173"/>
                    </a:lnTo>
                    <a:lnTo>
                      <a:pt x="38" y="163"/>
                    </a:lnTo>
                    <a:lnTo>
                      <a:pt x="38" y="178"/>
                    </a:lnTo>
                    <a:lnTo>
                      <a:pt x="38" y="269"/>
                    </a:lnTo>
                    <a:lnTo>
                      <a:pt x="39" y="205"/>
                    </a:lnTo>
                    <a:lnTo>
                      <a:pt x="39" y="167"/>
                    </a:lnTo>
                    <a:lnTo>
                      <a:pt x="39" y="222"/>
                    </a:lnTo>
                    <a:lnTo>
                      <a:pt x="40" y="144"/>
                    </a:lnTo>
                    <a:lnTo>
                      <a:pt x="40" y="202"/>
                    </a:lnTo>
                    <a:lnTo>
                      <a:pt x="40" y="168"/>
                    </a:lnTo>
                    <a:lnTo>
                      <a:pt x="41" y="126"/>
                    </a:lnTo>
                    <a:lnTo>
                      <a:pt x="41" y="221"/>
                    </a:lnTo>
                    <a:lnTo>
                      <a:pt x="41" y="156"/>
                    </a:lnTo>
                    <a:lnTo>
                      <a:pt x="42" y="215"/>
                    </a:lnTo>
                    <a:lnTo>
                      <a:pt x="42" y="249"/>
                    </a:lnTo>
                    <a:lnTo>
                      <a:pt x="42" y="114"/>
                    </a:lnTo>
                    <a:lnTo>
                      <a:pt x="43" y="219"/>
                    </a:lnTo>
                    <a:lnTo>
                      <a:pt x="43" y="112"/>
                    </a:lnTo>
                    <a:lnTo>
                      <a:pt x="43" y="187"/>
                    </a:lnTo>
                    <a:lnTo>
                      <a:pt x="44" y="139"/>
                    </a:lnTo>
                    <a:lnTo>
                      <a:pt x="44" y="165"/>
                    </a:lnTo>
                    <a:lnTo>
                      <a:pt x="44" y="200"/>
                    </a:lnTo>
                    <a:lnTo>
                      <a:pt x="45" y="218"/>
                    </a:lnTo>
                    <a:lnTo>
                      <a:pt x="45" y="199"/>
                    </a:lnTo>
                    <a:lnTo>
                      <a:pt x="45" y="130"/>
                    </a:lnTo>
                    <a:lnTo>
                      <a:pt x="46" y="200"/>
                    </a:lnTo>
                    <a:lnTo>
                      <a:pt x="46" y="209"/>
                    </a:lnTo>
                    <a:lnTo>
                      <a:pt x="46" y="242"/>
                    </a:lnTo>
                    <a:lnTo>
                      <a:pt x="47" y="284"/>
                    </a:lnTo>
                    <a:lnTo>
                      <a:pt x="47" y="227"/>
                    </a:lnTo>
                    <a:lnTo>
                      <a:pt x="47" y="88"/>
                    </a:lnTo>
                    <a:lnTo>
                      <a:pt x="48" y="157"/>
                    </a:lnTo>
                    <a:lnTo>
                      <a:pt x="48" y="202"/>
                    </a:lnTo>
                    <a:lnTo>
                      <a:pt x="48" y="199"/>
                    </a:lnTo>
                    <a:lnTo>
                      <a:pt x="49" y="262"/>
                    </a:lnTo>
                    <a:lnTo>
                      <a:pt x="49" y="177"/>
                    </a:lnTo>
                    <a:lnTo>
                      <a:pt x="49" y="239"/>
                    </a:lnTo>
                    <a:lnTo>
                      <a:pt x="50" y="267"/>
                    </a:lnTo>
                    <a:lnTo>
                      <a:pt x="50" y="197"/>
                    </a:lnTo>
                    <a:lnTo>
                      <a:pt x="50" y="204"/>
                    </a:lnTo>
                    <a:lnTo>
                      <a:pt x="51" y="227"/>
                    </a:lnTo>
                    <a:lnTo>
                      <a:pt x="51" y="278"/>
                    </a:lnTo>
                    <a:lnTo>
                      <a:pt x="51" y="288"/>
                    </a:lnTo>
                    <a:lnTo>
                      <a:pt x="52" y="206"/>
                    </a:lnTo>
                    <a:lnTo>
                      <a:pt x="52" y="207"/>
                    </a:lnTo>
                    <a:lnTo>
                      <a:pt x="52" y="248"/>
                    </a:lnTo>
                    <a:lnTo>
                      <a:pt x="53" y="256"/>
                    </a:lnTo>
                    <a:lnTo>
                      <a:pt x="53" y="247"/>
                    </a:lnTo>
                    <a:lnTo>
                      <a:pt x="53" y="194"/>
                    </a:lnTo>
                    <a:lnTo>
                      <a:pt x="54" y="256"/>
                    </a:lnTo>
                    <a:lnTo>
                      <a:pt x="54" y="206"/>
                    </a:lnTo>
                    <a:lnTo>
                      <a:pt x="55" y="197"/>
                    </a:lnTo>
                    <a:lnTo>
                      <a:pt x="55" y="146"/>
                    </a:lnTo>
                    <a:lnTo>
                      <a:pt x="55" y="253"/>
                    </a:lnTo>
                    <a:lnTo>
                      <a:pt x="56" y="241"/>
                    </a:lnTo>
                    <a:lnTo>
                      <a:pt x="56" y="195"/>
                    </a:lnTo>
                    <a:lnTo>
                      <a:pt x="56" y="173"/>
                    </a:lnTo>
                    <a:lnTo>
                      <a:pt x="56" y="240"/>
                    </a:lnTo>
                    <a:lnTo>
                      <a:pt x="57" y="214"/>
                    </a:lnTo>
                    <a:lnTo>
                      <a:pt x="57" y="216"/>
                    </a:lnTo>
                    <a:lnTo>
                      <a:pt x="57" y="300"/>
                    </a:lnTo>
                    <a:lnTo>
                      <a:pt x="58" y="193"/>
                    </a:lnTo>
                    <a:lnTo>
                      <a:pt x="58" y="239"/>
                    </a:lnTo>
                    <a:lnTo>
                      <a:pt x="58" y="176"/>
                    </a:lnTo>
                    <a:lnTo>
                      <a:pt x="59" y="204"/>
                    </a:lnTo>
                    <a:lnTo>
                      <a:pt x="59" y="258"/>
                    </a:lnTo>
                    <a:lnTo>
                      <a:pt x="59" y="121"/>
                    </a:lnTo>
                    <a:lnTo>
                      <a:pt x="60" y="205"/>
                    </a:lnTo>
                    <a:lnTo>
                      <a:pt x="60" y="174"/>
                    </a:lnTo>
                    <a:lnTo>
                      <a:pt x="60" y="188"/>
                    </a:lnTo>
                    <a:lnTo>
                      <a:pt x="61" y="210"/>
                    </a:lnTo>
                    <a:lnTo>
                      <a:pt x="61" y="129"/>
                    </a:lnTo>
                    <a:lnTo>
                      <a:pt x="62" y="185"/>
                    </a:lnTo>
                    <a:lnTo>
                      <a:pt x="62" y="154"/>
                    </a:lnTo>
                    <a:lnTo>
                      <a:pt x="62" y="217"/>
                    </a:lnTo>
                    <a:lnTo>
                      <a:pt x="63" y="240"/>
                    </a:lnTo>
                    <a:lnTo>
                      <a:pt x="63" y="270"/>
                    </a:lnTo>
                    <a:lnTo>
                      <a:pt x="63" y="267"/>
                    </a:lnTo>
                    <a:lnTo>
                      <a:pt x="64" y="180"/>
                    </a:lnTo>
                    <a:lnTo>
                      <a:pt x="64" y="192"/>
                    </a:lnTo>
                    <a:lnTo>
                      <a:pt x="64" y="108"/>
                    </a:lnTo>
                    <a:lnTo>
                      <a:pt x="65" y="217"/>
                    </a:lnTo>
                    <a:lnTo>
                      <a:pt x="65" y="176"/>
                    </a:lnTo>
                    <a:lnTo>
                      <a:pt x="65" y="105"/>
                    </a:lnTo>
                    <a:lnTo>
                      <a:pt x="66" y="156"/>
                    </a:lnTo>
                    <a:lnTo>
                      <a:pt x="66" y="184"/>
                    </a:lnTo>
                    <a:lnTo>
                      <a:pt x="66" y="172"/>
                    </a:lnTo>
                    <a:lnTo>
                      <a:pt x="66" y="130"/>
                    </a:lnTo>
                    <a:lnTo>
                      <a:pt x="67" y="226"/>
                    </a:lnTo>
                    <a:lnTo>
                      <a:pt x="67" y="92"/>
                    </a:lnTo>
                    <a:lnTo>
                      <a:pt x="67" y="248"/>
                    </a:lnTo>
                    <a:lnTo>
                      <a:pt x="68" y="177"/>
                    </a:lnTo>
                    <a:lnTo>
                      <a:pt x="68" y="232"/>
                    </a:lnTo>
                    <a:lnTo>
                      <a:pt x="69" y="133"/>
                    </a:lnTo>
                    <a:lnTo>
                      <a:pt x="69" y="278"/>
                    </a:lnTo>
                    <a:lnTo>
                      <a:pt x="69" y="214"/>
                    </a:lnTo>
                    <a:lnTo>
                      <a:pt x="70" y="197"/>
                    </a:lnTo>
                    <a:lnTo>
                      <a:pt x="70" y="224"/>
                    </a:lnTo>
                    <a:lnTo>
                      <a:pt x="70" y="166"/>
                    </a:lnTo>
                    <a:lnTo>
                      <a:pt x="71" y="250"/>
                    </a:lnTo>
                    <a:lnTo>
                      <a:pt x="71" y="202"/>
                    </a:lnTo>
                    <a:lnTo>
                      <a:pt x="71" y="148"/>
                    </a:lnTo>
                    <a:lnTo>
                      <a:pt x="72" y="146"/>
                    </a:lnTo>
                    <a:lnTo>
                      <a:pt x="72" y="211"/>
                    </a:lnTo>
                    <a:lnTo>
                      <a:pt x="72" y="248"/>
                    </a:lnTo>
                    <a:lnTo>
                      <a:pt x="73" y="148"/>
                    </a:lnTo>
                    <a:lnTo>
                      <a:pt x="73" y="84"/>
                    </a:lnTo>
                    <a:lnTo>
                      <a:pt x="73" y="239"/>
                    </a:lnTo>
                    <a:lnTo>
                      <a:pt x="74" y="145"/>
                    </a:lnTo>
                    <a:lnTo>
                      <a:pt x="74" y="203"/>
                    </a:lnTo>
                    <a:lnTo>
                      <a:pt x="74" y="124"/>
                    </a:lnTo>
                    <a:lnTo>
                      <a:pt x="75" y="131"/>
                    </a:lnTo>
                    <a:lnTo>
                      <a:pt x="75" y="204"/>
                    </a:lnTo>
                    <a:lnTo>
                      <a:pt x="75" y="184"/>
                    </a:lnTo>
                    <a:lnTo>
                      <a:pt x="76" y="201"/>
                    </a:lnTo>
                    <a:lnTo>
                      <a:pt x="76" y="166"/>
                    </a:lnTo>
                    <a:lnTo>
                      <a:pt x="76" y="174"/>
                    </a:lnTo>
                    <a:lnTo>
                      <a:pt x="77" y="286"/>
                    </a:lnTo>
                    <a:lnTo>
                      <a:pt x="77" y="222"/>
                    </a:lnTo>
                    <a:lnTo>
                      <a:pt x="77" y="163"/>
                    </a:lnTo>
                    <a:lnTo>
                      <a:pt x="78" y="162"/>
                    </a:lnTo>
                    <a:lnTo>
                      <a:pt x="78" y="93"/>
                    </a:lnTo>
                    <a:lnTo>
                      <a:pt x="78" y="197"/>
                    </a:lnTo>
                    <a:lnTo>
                      <a:pt x="79" y="188"/>
                    </a:lnTo>
                    <a:lnTo>
                      <a:pt x="79" y="183"/>
                    </a:lnTo>
                    <a:lnTo>
                      <a:pt x="79" y="230"/>
                    </a:lnTo>
                    <a:lnTo>
                      <a:pt x="80" y="248"/>
                    </a:lnTo>
                    <a:lnTo>
                      <a:pt x="80" y="252"/>
                    </a:lnTo>
                    <a:lnTo>
                      <a:pt x="80" y="237"/>
                    </a:lnTo>
                    <a:lnTo>
                      <a:pt x="81" y="178"/>
                    </a:lnTo>
                    <a:lnTo>
                      <a:pt x="81" y="218"/>
                    </a:lnTo>
                    <a:lnTo>
                      <a:pt x="81" y="202"/>
                    </a:lnTo>
                    <a:lnTo>
                      <a:pt x="82" y="238"/>
                    </a:lnTo>
                    <a:lnTo>
                      <a:pt x="82" y="295"/>
                    </a:lnTo>
                    <a:lnTo>
                      <a:pt x="82" y="186"/>
                    </a:lnTo>
                    <a:lnTo>
                      <a:pt x="83" y="318"/>
                    </a:lnTo>
                    <a:lnTo>
                      <a:pt x="83" y="291"/>
                    </a:lnTo>
                    <a:lnTo>
                      <a:pt x="83" y="269"/>
                    </a:lnTo>
                    <a:lnTo>
                      <a:pt x="84" y="278"/>
                    </a:lnTo>
                    <a:lnTo>
                      <a:pt x="84" y="107"/>
                    </a:lnTo>
                    <a:lnTo>
                      <a:pt x="84" y="181"/>
                    </a:lnTo>
                    <a:lnTo>
                      <a:pt x="85" y="169"/>
                    </a:lnTo>
                    <a:lnTo>
                      <a:pt x="85" y="292"/>
                    </a:lnTo>
                    <a:lnTo>
                      <a:pt x="85" y="211"/>
                    </a:lnTo>
                    <a:lnTo>
                      <a:pt x="86" y="260"/>
                    </a:lnTo>
                    <a:lnTo>
                      <a:pt x="86" y="275"/>
                    </a:lnTo>
                    <a:lnTo>
                      <a:pt x="86" y="227"/>
                    </a:lnTo>
                    <a:lnTo>
                      <a:pt x="87" y="245"/>
                    </a:lnTo>
                    <a:lnTo>
                      <a:pt x="87" y="323"/>
                    </a:lnTo>
                    <a:lnTo>
                      <a:pt x="87" y="251"/>
                    </a:lnTo>
                    <a:lnTo>
                      <a:pt x="88" y="383"/>
                    </a:lnTo>
                    <a:lnTo>
                      <a:pt x="88" y="215"/>
                    </a:lnTo>
                    <a:lnTo>
                      <a:pt x="88" y="229"/>
                    </a:lnTo>
                    <a:lnTo>
                      <a:pt x="89" y="301"/>
                    </a:lnTo>
                    <a:lnTo>
                      <a:pt x="89" y="235"/>
                    </a:lnTo>
                    <a:lnTo>
                      <a:pt x="89" y="294"/>
                    </a:lnTo>
                    <a:lnTo>
                      <a:pt x="90" y="286"/>
                    </a:lnTo>
                    <a:lnTo>
                      <a:pt x="90" y="234"/>
                    </a:lnTo>
                    <a:lnTo>
                      <a:pt x="90" y="301"/>
                    </a:lnTo>
                    <a:lnTo>
                      <a:pt x="91" y="296"/>
                    </a:lnTo>
                    <a:lnTo>
                      <a:pt x="91" y="254"/>
                    </a:lnTo>
                    <a:lnTo>
                      <a:pt x="91" y="205"/>
                    </a:lnTo>
                    <a:lnTo>
                      <a:pt x="92" y="192"/>
                    </a:lnTo>
                    <a:lnTo>
                      <a:pt x="92" y="328"/>
                    </a:lnTo>
                    <a:lnTo>
                      <a:pt x="92" y="257"/>
                    </a:lnTo>
                    <a:lnTo>
                      <a:pt x="93" y="321"/>
                    </a:lnTo>
                    <a:lnTo>
                      <a:pt x="93" y="243"/>
                    </a:lnTo>
                    <a:lnTo>
                      <a:pt x="93" y="202"/>
                    </a:lnTo>
                    <a:lnTo>
                      <a:pt x="94" y="189"/>
                    </a:lnTo>
                    <a:lnTo>
                      <a:pt x="94" y="276"/>
                    </a:lnTo>
                    <a:lnTo>
                      <a:pt x="94" y="230"/>
                    </a:lnTo>
                    <a:lnTo>
                      <a:pt x="95" y="313"/>
                    </a:lnTo>
                    <a:lnTo>
                      <a:pt x="95" y="274"/>
                    </a:lnTo>
                    <a:lnTo>
                      <a:pt x="95" y="187"/>
                    </a:lnTo>
                    <a:lnTo>
                      <a:pt x="96" y="244"/>
                    </a:lnTo>
                    <a:lnTo>
                      <a:pt x="96" y="258"/>
                    </a:lnTo>
                    <a:lnTo>
                      <a:pt x="96" y="256"/>
                    </a:lnTo>
                    <a:lnTo>
                      <a:pt x="97" y="286"/>
                    </a:lnTo>
                    <a:lnTo>
                      <a:pt x="97" y="256"/>
                    </a:lnTo>
                    <a:lnTo>
                      <a:pt x="97" y="264"/>
                    </a:lnTo>
                    <a:lnTo>
                      <a:pt x="98" y="301"/>
                    </a:lnTo>
                    <a:lnTo>
                      <a:pt x="98" y="254"/>
                    </a:lnTo>
                    <a:lnTo>
                      <a:pt x="98" y="258"/>
                    </a:lnTo>
                    <a:lnTo>
                      <a:pt x="99" y="236"/>
                    </a:lnTo>
                    <a:lnTo>
                      <a:pt x="99" y="261"/>
                    </a:lnTo>
                    <a:lnTo>
                      <a:pt x="99" y="215"/>
                    </a:lnTo>
                    <a:lnTo>
                      <a:pt x="100" y="196"/>
                    </a:lnTo>
                    <a:lnTo>
                      <a:pt x="100" y="251"/>
                    </a:lnTo>
                    <a:lnTo>
                      <a:pt x="100" y="142"/>
                    </a:lnTo>
                    <a:lnTo>
                      <a:pt x="101" y="244"/>
                    </a:lnTo>
                    <a:lnTo>
                      <a:pt x="101" y="170"/>
                    </a:lnTo>
                    <a:lnTo>
                      <a:pt x="101" y="203"/>
                    </a:lnTo>
                    <a:lnTo>
                      <a:pt x="102" y="226"/>
                    </a:lnTo>
                    <a:lnTo>
                      <a:pt x="102" y="282"/>
                    </a:lnTo>
                    <a:lnTo>
                      <a:pt x="102" y="261"/>
                    </a:lnTo>
                    <a:lnTo>
                      <a:pt x="103" y="181"/>
                    </a:lnTo>
                    <a:lnTo>
                      <a:pt x="103" y="294"/>
                    </a:lnTo>
                    <a:lnTo>
                      <a:pt x="103" y="260"/>
                    </a:lnTo>
                    <a:lnTo>
                      <a:pt x="104" y="164"/>
                    </a:lnTo>
                    <a:lnTo>
                      <a:pt x="104" y="255"/>
                    </a:lnTo>
                    <a:lnTo>
                      <a:pt x="104" y="208"/>
                    </a:lnTo>
                    <a:lnTo>
                      <a:pt x="105" y="285"/>
                    </a:lnTo>
                    <a:lnTo>
                      <a:pt x="105" y="325"/>
                    </a:lnTo>
                    <a:lnTo>
                      <a:pt x="105" y="182"/>
                    </a:lnTo>
                    <a:lnTo>
                      <a:pt x="106" y="296"/>
                    </a:lnTo>
                    <a:lnTo>
                      <a:pt x="106" y="240"/>
                    </a:lnTo>
                    <a:lnTo>
                      <a:pt x="106" y="138"/>
                    </a:lnTo>
                    <a:lnTo>
                      <a:pt x="107" y="235"/>
                    </a:lnTo>
                    <a:lnTo>
                      <a:pt x="107" y="219"/>
                    </a:lnTo>
                    <a:lnTo>
                      <a:pt x="107" y="158"/>
                    </a:lnTo>
                    <a:lnTo>
                      <a:pt x="108" y="243"/>
                    </a:lnTo>
                    <a:lnTo>
                      <a:pt x="108" y="144"/>
                    </a:lnTo>
                    <a:lnTo>
                      <a:pt x="108" y="209"/>
                    </a:lnTo>
                    <a:lnTo>
                      <a:pt x="109" y="238"/>
                    </a:lnTo>
                    <a:lnTo>
                      <a:pt x="109" y="241"/>
                    </a:lnTo>
                    <a:lnTo>
                      <a:pt x="109" y="162"/>
                    </a:lnTo>
                    <a:lnTo>
                      <a:pt x="110" y="198"/>
                    </a:lnTo>
                    <a:lnTo>
                      <a:pt x="110" y="282"/>
                    </a:lnTo>
                    <a:lnTo>
                      <a:pt x="110" y="283"/>
                    </a:lnTo>
                    <a:lnTo>
                      <a:pt x="111" y="234"/>
                    </a:lnTo>
                    <a:lnTo>
                      <a:pt x="111" y="203"/>
                    </a:lnTo>
                    <a:lnTo>
                      <a:pt x="111" y="246"/>
                    </a:lnTo>
                    <a:lnTo>
                      <a:pt x="112" y="256"/>
                    </a:lnTo>
                    <a:lnTo>
                      <a:pt x="112" y="134"/>
                    </a:lnTo>
                    <a:lnTo>
                      <a:pt x="112" y="123"/>
                    </a:lnTo>
                    <a:lnTo>
                      <a:pt x="113" y="280"/>
                    </a:lnTo>
                    <a:lnTo>
                      <a:pt x="113" y="85"/>
                    </a:lnTo>
                    <a:lnTo>
                      <a:pt x="113" y="172"/>
                    </a:lnTo>
                    <a:lnTo>
                      <a:pt x="114" y="163"/>
                    </a:lnTo>
                    <a:lnTo>
                      <a:pt x="114" y="269"/>
                    </a:lnTo>
                    <a:lnTo>
                      <a:pt x="114" y="225"/>
                    </a:lnTo>
                    <a:lnTo>
                      <a:pt x="115" y="187"/>
                    </a:lnTo>
                    <a:lnTo>
                      <a:pt x="115" y="280"/>
                    </a:lnTo>
                    <a:lnTo>
                      <a:pt x="115" y="197"/>
                    </a:lnTo>
                    <a:lnTo>
                      <a:pt x="116" y="239"/>
                    </a:lnTo>
                    <a:lnTo>
                      <a:pt x="116" y="237"/>
                    </a:lnTo>
                    <a:lnTo>
                      <a:pt x="116" y="291"/>
                    </a:lnTo>
                    <a:lnTo>
                      <a:pt x="117" y="231"/>
                    </a:lnTo>
                    <a:lnTo>
                      <a:pt x="117" y="299"/>
                    </a:lnTo>
                    <a:lnTo>
                      <a:pt x="117" y="227"/>
                    </a:lnTo>
                    <a:lnTo>
                      <a:pt x="118" y="268"/>
                    </a:lnTo>
                    <a:lnTo>
                      <a:pt x="118" y="299"/>
                    </a:lnTo>
                    <a:lnTo>
                      <a:pt x="118" y="223"/>
                    </a:lnTo>
                    <a:lnTo>
                      <a:pt x="119" y="349"/>
                    </a:lnTo>
                    <a:lnTo>
                      <a:pt x="119" y="288"/>
                    </a:lnTo>
                    <a:lnTo>
                      <a:pt x="119" y="215"/>
                    </a:lnTo>
                    <a:lnTo>
                      <a:pt x="120" y="184"/>
                    </a:lnTo>
                    <a:lnTo>
                      <a:pt x="120" y="322"/>
                    </a:lnTo>
                    <a:lnTo>
                      <a:pt x="121" y="198"/>
                    </a:lnTo>
                    <a:lnTo>
                      <a:pt x="121" y="270"/>
                    </a:lnTo>
                    <a:lnTo>
                      <a:pt x="121" y="218"/>
                    </a:lnTo>
                    <a:lnTo>
                      <a:pt x="121" y="233"/>
                    </a:lnTo>
                    <a:lnTo>
                      <a:pt x="122" y="183"/>
                    </a:lnTo>
                    <a:lnTo>
                      <a:pt x="122" y="265"/>
                    </a:lnTo>
                    <a:lnTo>
                      <a:pt x="122" y="264"/>
                    </a:lnTo>
                    <a:lnTo>
                      <a:pt x="123" y="215"/>
                    </a:lnTo>
                    <a:lnTo>
                      <a:pt x="123" y="288"/>
                    </a:lnTo>
                    <a:lnTo>
                      <a:pt x="123" y="159"/>
                    </a:lnTo>
                    <a:lnTo>
                      <a:pt x="124" y="304"/>
                    </a:lnTo>
                    <a:lnTo>
                      <a:pt x="124" y="263"/>
                    </a:lnTo>
                    <a:lnTo>
                      <a:pt x="124" y="186"/>
                    </a:lnTo>
                    <a:lnTo>
                      <a:pt x="125" y="279"/>
                    </a:lnTo>
                    <a:lnTo>
                      <a:pt x="125" y="304"/>
                    </a:lnTo>
                    <a:lnTo>
                      <a:pt x="125" y="230"/>
                    </a:lnTo>
                    <a:lnTo>
                      <a:pt x="126" y="233"/>
                    </a:lnTo>
                    <a:lnTo>
                      <a:pt x="126" y="245"/>
                    </a:lnTo>
                    <a:lnTo>
                      <a:pt x="126" y="306"/>
                    </a:lnTo>
                    <a:lnTo>
                      <a:pt x="127" y="244"/>
                    </a:lnTo>
                    <a:lnTo>
                      <a:pt x="127" y="278"/>
                    </a:lnTo>
                    <a:lnTo>
                      <a:pt x="128" y="379"/>
                    </a:lnTo>
                    <a:lnTo>
                      <a:pt x="128" y="156"/>
                    </a:lnTo>
                    <a:lnTo>
                      <a:pt x="128" y="395"/>
                    </a:lnTo>
                    <a:lnTo>
                      <a:pt x="129" y="222"/>
                    </a:lnTo>
                    <a:lnTo>
                      <a:pt x="129" y="181"/>
                    </a:lnTo>
                    <a:lnTo>
                      <a:pt x="129" y="232"/>
                    </a:lnTo>
                    <a:lnTo>
                      <a:pt x="130" y="338"/>
                    </a:lnTo>
                    <a:lnTo>
                      <a:pt x="130" y="264"/>
                    </a:lnTo>
                    <a:lnTo>
                      <a:pt x="130" y="254"/>
                    </a:lnTo>
                    <a:lnTo>
                      <a:pt x="131" y="264"/>
                    </a:lnTo>
                    <a:lnTo>
                      <a:pt x="131" y="300"/>
                    </a:lnTo>
                    <a:lnTo>
                      <a:pt x="131" y="286"/>
                    </a:lnTo>
                    <a:lnTo>
                      <a:pt x="131" y="266"/>
                    </a:lnTo>
                    <a:lnTo>
                      <a:pt x="132" y="272"/>
                    </a:lnTo>
                    <a:lnTo>
                      <a:pt x="132" y="201"/>
                    </a:lnTo>
                    <a:lnTo>
                      <a:pt x="132" y="230"/>
                    </a:lnTo>
                    <a:lnTo>
                      <a:pt x="133" y="212"/>
                    </a:lnTo>
                    <a:lnTo>
                      <a:pt x="133" y="291"/>
                    </a:lnTo>
                    <a:lnTo>
                      <a:pt x="133" y="258"/>
                    </a:lnTo>
                    <a:lnTo>
                      <a:pt x="134" y="344"/>
                    </a:lnTo>
                    <a:lnTo>
                      <a:pt x="134" y="276"/>
                    </a:lnTo>
                    <a:lnTo>
                      <a:pt x="135" y="265"/>
                    </a:lnTo>
                    <a:lnTo>
                      <a:pt x="135" y="185"/>
                    </a:lnTo>
                    <a:lnTo>
                      <a:pt x="135" y="301"/>
                    </a:lnTo>
                    <a:lnTo>
                      <a:pt x="136" y="235"/>
                    </a:lnTo>
                    <a:lnTo>
                      <a:pt x="136" y="246"/>
                    </a:lnTo>
                    <a:lnTo>
                      <a:pt x="136" y="265"/>
                    </a:lnTo>
                    <a:lnTo>
                      <a:pt x="137" y="264"/>
                    </a:lnTo>
                    <a:lnTo>
                      <a:pt x="137" y="320"/>
                    </a:lnTo>
                    <a:lnTo>
                      <a:pt x="137" y="307"/>
                    </a:lnTo>
                    <a:lnTo>
                      <a:pt x="138" y="254"/>
                    </a:lnTo>
                    <a:lnTo>
                      <a:pt x="138" y="255"/>
                    </a:lnTo>
                    <a:lnTo>
                      <a:pt x="138" y="283"/>
                    </a:lnTo>
                    <a:lnTo>
                      <a:pt x="139" y="294"/>
                    </a:lnTo>
                    <a:lnTo>
                      <a:pt x="139" y="247"/>
                    </a:lnTo>
                    <a:lnTo>
                      <a:pt x="139" y="331"/>
                    </a:lnTo>
                    <a:lnTo>
                      <a:pt x="140" y="288"/>
                    </a:lnTo>
                    <a:lnTo>
                      <a:pt x="140" y="222"/>
                    </a:lnTo>
                    <a:lnTo>
                      <a:pt x="140" y="274"/>
                    </a:lnTo>
                    <a:lnTo>
                      <a:pt x="140" y="282"/>
                    </a:lnTo>
                    <a:lnTo>
                      <a:pt x="141" y="311"/>
                    </a:lnTo>
                    <a:lnTo>
                      <a:pt x="141" y="363"/>
                    </a:lnTo>
                    <a:lnTo>
                      <a:pt x="142" y="254"/>
                    </a:lnTo>
                    <a:lnTo>
                      <a:pt x="142" y="288"/>
                    </a:lnTo>
                    <a:lnTo>
                      <a:pt x="142" y="163"/>
                    </a:lnTo>
                    <a:lnTo>
                      <a:pt x="143" y="232"/>
                    </a:lnTo>
                    <a:lnTo>
                      <a:pt x="143" y="297"/>
                    </a:lnTo>
                    <a:lnTo>
                      <a:pt x="143" y="170"/>
                    </a:lnTo>
                    <a:lnTo>
                      <a:pt x="144" y="291"/>
                    </a:lnTo>
                    <a:lnTo>
                      <a:pt x="144" y="326"/>
                    </a:lnTo>
                    <a:lnTo>
                      <a:pt x="144" y="225"/>
                    </a:lnTo>
                    <a:lnTo>
                      <a:pt x="145" y="289"/>
                    </a:lnTo>
                    <a:lnTo>
                      <a:pt x="145" y="184"/>
                    </a:lnTo>
                    <a:lnTo>
                      <a:pt x="145" y="297"/>
                    </a:lnTo>
                    <a:lnTo>
                      <a:pt x="146" y="241"/>
                    </a:lnTo>
                    <a:lnTo>
                      <a:pt x="146" y="274"/>
                    </a:lnTo>
                    <a:lnTo>
                      <a:pt x="146" y="258"/>
                    </a:lnTo>
                    <a:lnTo>
                      <a:pt x="147" y="281"/>
                    </a:lnTo>
                    <a:lnTo>
                      <a:pt x="147" y="237"/>
                    </a:lnTo>
                    <a:lnTo>
                      <a:pt x="147" y="272"/>
                    </a:lnTo>
                    <a:lnTo>
                      <a:pt x="148" y="338"/>
                    </a:lnTo>
                    <a:lnTo>
                      <a:pt x="148" y="221"/>
                    </a:lnTo>
                    <a:lnTo>
                      <a:pt x="148" y="264"/>
                    </a:lnTo>
                    <a:lnTo>
                      <a:pt x="149" y="237"/>
                    </a:lnTo>
                    <a:lnTo>
                      <a:pt x="149" y="350"/>
                    </a:lnTo>
                    <a:lnTo>
                      <a:pt x="149" y="244"/>
                    </a:lnTo>
                    <a:lnTo>
                      <a:pt x="150" y="225"/>
                    </a:lnTo>
                    <a:lnTo>
                      <a:pt x="150" y="277"/>
                    </a:lnTo>
                    <a:lnTo>
                      <a:pt x="150" y="219"/>
                    </a:lnTo>
                    <a:lnTo>
                      <a:pt x="151" y="327"/>
                    </a:lnTo>
                    <a:lnTo>
                      <a:pt x="151" y="242"/>
                    </a:lnTo>
                    <a:lnTo>
                      <a:pt x="151" y="257"/>
                    </a:lnTo>
                    <a:lnTo>
                      <a:pt x="152" y="308"/>
                    </a:lnTo>
                    <a:lnTo>
                      <a:pt x="152" y="353"/>
                    </a:lnTo>
                    <a:lnTo>
                      <a:pt x="152" y="334"/>
                    </a:lnTo>
                    <a:lnTo>
                      <a:pt x="153" y="209"/>
                    </a:lnTo>
                    <a:lnTo>
                      <a:pt x="153" y="282"/>
                    </a:lnTo>
                    <a:lnTo>
                      <a:pt x="153" y="378"/>
                    </a:lnTo>
                    <a:lnTo>
                      <a:pt x="154" y="357"/>
                    </a:lnTo>
                    <a:lnTo>
                      <a:pt x="154" y="268"/>
                    </a:lnTo>
                    <a:lnTo>
                      <a:pt x="154" y="256"/>
                    </a:lnTo>
                    <a:lnTo>
                      <a:pt x="155" y="168"/>
                    </a:lnTo>
                    <a:lnTo>
                      <a:pt x="155" y="310"/>
                    </a:lnTo>
                    <a:lnTo>
                      <a:pt x="155" y="269"/>
                    </a:lnTo>
                    <a:lnTo>
                      <a:pt x="156" y="285"/>
                    </a:lnTo>
                    <a:lnTo>
                      <a:pt x="156" y="264"/>
                    </a:lnTo>
                    <a:lnTo>
                      <a:pt x="156" y="310"/>
                    </a:lnTo>
                    <a:lnTo>
                      <a:pt x="157" y="252"/>
                    </a:lnTo>
                    <a:lnTo>
                      <a:pt x="157" y="293"/>
                    </a:lnTo>
                    <a:lnTo>
                      <a:pt x="157" y="178"/>
                    </a:lnTo>
                    <a:lnTo>
                      <a:pt x="158" y="323"/>
                    </a:lnTo>
                    <a:lnTo>
                      <a:pt x="158" y="366"/>
                    </a:lnTo>
                    <a:lnTo>
                      <a:pt x="158" y="229"/>
                    </a:lnTo>
                    <a:lnTo>
                      <a:pt x="159" y="300"/>
                    </a:lnTo>
                    <a:lnTo>
                      <a:pt x="159" y="212"/>
                    </a:lnTo>
                    <a:lnTo>
                      <a:pt x="159" y="308"/>
                    </a:lnTo>
                    <a:lnTo>
                      <a:pt x="160" y="354"/>
                    </a:lnTo>
                    <a:lnTo>
                      <a:pt x="160" y="266"/>
                    </a:lnTo>
                    <a:lnTo>
                      <a:pt x="160" y="255"/>
                    </a:lnTo>
                    <a:lnTo>
                      <a:pt x="161" y="231"/>
                    </a:lnTo>
                    <a:lnTo>
                      <a:pt x="161" y="356"/>
                    </a:lnTo>
                    <a:lnTo>
                      <a:pt x="161" y="318"/>
                    </a:lnTo>
                    <a:lnTo>
                      <a:pt x="162" y="317"/>
                    </a:lnTo>
                    <a:lnTo>
                      <a:pt x="162" y="364"/>
                    </a:lnTo>
                    <a:lnTo>
                      <a:pt x="162" y="249"/>
                    </a:lnTo>
                    <a:lnTo>
                      <a:pt x="163" y="318"/>
                    </a:lnTo>
                    <a:lnTo>
                      <a:pt x="163" y="363"/>
                    </a:lnTo>
                    <a:lnTo>
                      <a:pt x="163" y="242"/>
                    </a:lnTo>
                    <a:lnTo>
                      <a:pt x="164" y="288"/>
                    </a:lnTo>
                    <a:lnTo>
                      <a:pt x="164" y="237"/>
                    </a:lnTo>
                    <a:lnTo>
                      <a:pt x="164" y="346"/>
                    </a:lnTo>
                    <a:lnTo>
                      <a:pt x="165" y="280"/>
                    </a:lnTo>
                    <a:lnTo>
                      <a:pt x="165" y="192"/>
                    </a:lnTo>
                    <a:lnTo>
                      <a:pt x="165" y="281"/>
                    </a:lnTo>
                    <a:lnTo>
                      <a:pt x="166" y="278"/>
                    </a:lnTo>
                    <a:lnTo>
                      <a:pt x="166" y="262"/>
                    </a:lnTo>
                    <a:lnTo>
                      <a:pt x="166" y="324"/>
                    </a:lnTo>
                    <a:lnTo>
                      <a:pt x="167" y="322"/>
                    </a:lnTo>
                    <a:lnTo>
                      <a:pt x="167" y="176"/>
                    </a:lnTo>
                    <a:lnTo>
                      <a:pt x="167" y="323"/>
                    </a:lnTo>
                    <a:lnTo>
                      <a:pt x="168" y="212"/>
                    </a:lnTo>
                    <a:lnTo>
                      <a:pt x="168" y="347"/>
                    </a:lnTo>
                    <a:lnTo>
                      <a:pt x="168" y="291"/>
                    </a:lnTo>
                    <a:lnTo>
                      <a:pt x="169" y="248"/>
                    </a:lnTo>
                    <a:lnTo>
                      <a:pt x="169" y="242"/>
                    </a:lnTo>
                    <a:lnTo>
                      <a:pt x="169" y="248"/>
                    </a:lnTo>
                    <a:lnTo>
                      <a:pt x="170" y="337"/>
                    </a:lnTo>
                    <a:lnTo>
                      <a:pt x="170" y="319"/>
                    </a:lnTo>
                    <a:lnTo>
                      <a:pt x="170" y="364"/>
                    </a:lnTo>
                    <a:lnTo>
                      <a:pt x="171" y="277"/>
                    </a:lnTo>
                    <a:lnTo>
                      <a:pt x="171" y="246"/>
                    </a:lnTo>
                    <a:lnTo>
                      <a:pt x="171" y="333"/>
                    </a:lnTo>
                    <a:lnTo>
                      <a:pt x="172" y="313"/>
                    </a:lnTo>
                    <a:lnTo>
                      <a:pt x="172" y="239"/>
                    </a:lnTo>
                    <a:lnTo>
                      <a:pt x="172" y="252"/>
                    </a:lnTo>
                    <a:lnTo>
                      <a:pt x="173" y="299"/>
                    </a:lnTo>
                    <a:lnTo>
                      <a:pt x="173" y="237"/>
                    </a:lnTo>
                    <a:lnTo>
                      <a:pt x="173" y="244"/>
                    </a:lnTo>
                    <a:lnTo>
                      <a:pt x="174" y="309"/>
                    </a:lnTo>
                    <a:lnTo>
                      <a:pt x="174" y="264"/>
                    </a:lnTo>
                    <a:lnTo>
                      <a:pt x="174" y="239"/>
                    </a:lnTo>
                    <a:lnTo>
                      <a:pt x="175" y="394"/>
                    </a:lnTo>
                    <a:lnTo>
                      <a:pt x="175" y="329"/>
                    </a:lnTo>
                    <a:lnTo>
                      <a:pt x="175" y="198"/>
                    </a:lnTo>
                    <a:lnTo>
                      <a:pt x="176" y="368"/>
                    </a:lnTo>
                    <a:lnTo>
                      <a:pt x="176" y="275"/>
                    </a:lnTo>
                    <a:lnTo>
                      <a:pt x="176" y="247"/>
                    </a:lnTo>
                    <a:lnTo>
                      <a:pt x="177" y="273"/>
                    </a:lnTo>
                    <a:lnTo>
                      <a:pt x="177" y="186"/>
                    </a:lnTo>
                    <a:lnTo>
                      <a:pt x="177" y="314"/>
                    </a:lnTo>
                    <a:lnTo>
                      <a:pt x="178" y="236"/>
                    </a:lnTo>
                    <a:lnTo>
                      <a:pt x="178" y="198"/>
                    </a:lnTo>
                    <a:lnTo>
                      <a:pt x="178" y="364"/>
                    </a:lnTo>
                    <a:lnTo>
                      <a:pt x="179" y="269"/>
                    </a:lnTo>
                    <a:lnTo>
                      <a:pt x="179" y="275"/>
                    </a:lnTo>
                    <a:lnTo>
                      <a:pt x="179" y="243"/>
                    </a:lnTo>
                    <a:lnTo>
                      <a:pt x="180" y="384"/>
                    </a:lnTo>
                    <a:lnTo>
                      <a:pt x="180" y="270"/>
                    </a:lnTo>
                    <a:lnTo>
                      <a:pt x="180" y="249"/>
                    </a:lnTo>
                    <a:lnTo>
                      <a:pt x="181" y="325"/>
                    </a:lnTo>
                    <a:lnTo>
                      <a:pt x="181" y="283"/>
                    </a:lnTo>
                    <a:lnTo>
                      <a:pt x="181" y="200"/>
                    </a:lnTo>
                    <a:lnTo>
                      <a:pt x="182" y="324"/>
                    </a:lnTo>
                    <a:lnTo>
                      <a:pt x="182" y="228"/>
                    </a:lnTo>
                    <a:lnTo>
                      <a:pt x="182" y="310"/>
                    </a:lnTo>
                    <a:lnTo>
                      <a:pt x="183" y="309"/>
                    </a:lnTo>
                    <a:lnTo>
                      <a:pt x="183" y="364"/>
                    </a:lnTo>
                    <a:lnTo>
                      <a:pt x="183" y="309"/>
                    </a:lnTo>
                    <a:lnTo>
                      <a:pt x="184" y="233"/>
                    </a:lnTo>
                    <a:lnTo>
                      <a:pt x="184" y="332"/>
                    </a:lnTo>
                    <a:lnTo>
                      <a:pt x="184" y="322"/>
                    </a:lnTo>
                    <a:lnTo>
                      <a:pt x="185" y="284"/>
                    </a:lnTo>
                    <a:lnTo>
                      <a:pt x="185" y="713"/>
                    </a:lnTo>
                    <a:lnTo>
                      <a:pt x="185" y="1441"/>
                    </a:lnTo>
                    <a:lnTo>
                      <a:pt x="186" y="1635"/>
                    </a:lnTo>
                    <a:lnTo>
                      <a:pt x="186" y="1570"/>
                    </a:lnTo>
                    <a:lnTo>
                      <a:pt x="187" y="1322"/>
                    </a:lnTo>
                    <a:lnTo>
                      <a:pt x="187" y="1084"/>
                    </a:lnTo>
                    <a:lnTo>
                      <a:pt x="187" y="824"/>
                    </a:lnTo>
                    <a:lnTo>
                      <a:pt x="187" y="561"/>
                    </a:lnTo>
                    <a:lnTo>
                      <a:pt x="188" y="490"/>
                    </a:lnTo>
                    <a:lnTo>
                      <a:pt x="188" y="292"/>
                    </a:lnTo>
                    <a:lnTo>
                      <a:pt x="188" y="394"/>
                    </a:lnTo>
                    <a:lnTo>
                      <a:pt x="189" y="329"/>
                    </a:lnTo>
                    <a:lnTo>
                      <a:pt x="189" y="330"/>
                    </a:lnTo>
                    <a:lnTo>
                      <a:pt x="189" y="271"/>
                    </a:lnTo>
                    <a:lnTo>
                      <a:pt x="190" y="332"/>
                    </a:lnTo>
                    <a:lnTo>
                      <a:pt x="190" y="249"/>
                    </a:lnTo>
                    <a:lnTo>
                      <a:pt x="190" y="316"/>
                    </a:lnTo>
                    <a:lnTo>
                      <a:pt x="191" y="242"/>
                    </a:lnTo>
                    <a:lnTo>
                      <a:pt x="191" y="285"/>
                    </a:lnTo>
                    <a:lnTo>
                      <a:pt x="191" y="369"/>
                    </a:lnTo>
                    <a:lnTo>
                      <a:pt x="192" y="258"/>
                    </a:lnTo>
                    <a:lnTo>
                      <a:pt x="192" y="269"/>
                    </a:lnTo>
                    <a:lnTo>
                      <a:pt x="192" y="361"/>
                    </a:lnTo>
                    <a:lnTo>
                      <a:pt x="193" y="238"/>
                    </a:lnTo>
                    <a:lnTo>
                      <a:pt x="193" y="353"/>
                    </a:lnTo>
                    <a:lnTo>
                      <a:pt x="194" y="279"/>
                    </a:lnTo>
                    <a:lnTo>
                      <a:pt x="194" y="400"/>
                    </a:lnTo>
                    <a:lnTo>
                      <a:pt x="194" y="419"/>
                    </a:lnTo>
                    <a:lnTo>
                      <a:pt x="195" y="580"/>
                    </a:lnTo>
                    <a:lnTo>
                      <a:pt x="195" y="630"/>
                    </a:lnTo>
                    <a:lnTo>
                      <a:pt x="195" y="582"/>
                    </a:lnTo>
                    <a:lnTo>
                      <a:pt x="196" y="522"/>
                    </a:lnTo>
                    <a:lnTo>
                      <a:pt x="196" y="524"/>
                    </a:lnTo>
                    <a:lnTo>
                      <a:pt x="196" y="415"/>
                    </a:lnTo>
                    <a:lnTo>
                      <a:pt x="196" y="383"/>
                    </a:lnTo>
                    <a:lnTo>
                      <a:pt x="197" y="416"/>
                    </a:lnTo>
                    <a:lnTo>
                      <a:pt x="197" y="320"/>
                    </a:lnTo>
                    <a:lnTo>
                      <a:pt x="197" y="350"/>
                    </a:lnTo>
                    <a:lnTo>
                      <a:pt x="198" y="275"/>
                    </a:lnTo>
                    <a:lnTo>
                      <a:pt x="198" y="319"/>
                    </a:lnTo>
                    <a:lnTo>
                      <a:pt x="198" y="234"/>
                    </a:lnTo>
                    <a:lnTo>
                      <a:pt x="199" y="282"/>
                    </a:lnTo>
                    <a:lnTo>
                      <a:pt x="199" y="302"/>
                    </a:lnTo>
                    <a:lnTo>
                      <a:pt x="199" y="312"/>
                    </a:lnTo>
                    <a:lnTo>
                      <a:pt x="200" y="405"/>
                    </a:lnTo>
                    <a:lnTo>
                      <a:pt x="200" y="290"/>
                    </a:lnTo>
                    <a:lnTo>
                      <a:pt x="201" y="240"/>
                    </a:lnTo>
                    <a:lnTo>
                      <a:pt x="201" y="345"/>
                    </a:lnTo>
                    <a:lnTo>
                      <a:pt x="201" y="447"/>
                    </a:lnTo>
                    <a:lnTo>
                      <a:pt x="202" y="259"/>
                    </a:lnTo>
                    <a:lnTo>
                      <a:pt x="202" y="401"/>
                    </a:lnTo>
                    <a:lnTo>
                      <a:pt x="202" y="404"/>
                    </a:lnTo>
                    <a:lnTo>
                      <a:pt x="203" y="269"/>
                    </a:lnTo>
                    <a:lnTo>
                      <a:pt x="203" y="325"/>
                    </a:lnTo>
                    <a:lnTo>
                      <a:pt x="203" y="283"/>
                    </a:lnTo>
                    <a:lnTo>
                      <a:pt x="204" y="412"/>
                    </a:lnTo>
                    <a:lnTo>
                      <a:pt x="204" y="357"/>
                    </a:lnTo>
                    <a:lnTo>
                      <a:pt x="204" y="315"/>
                    </a:lnTo>
                    <a:lnTo>
                      <a:pt x="205" y="437"/>
                    </a:lnTo>
                    <a:lnTo>
                      <a:pt x="205" y="323"/>
                    </a:lnTo>
                    <a:lnTo>
                      <a:pt x="205" y="458"/>
                    </a:lnTo>
                    <a:lnTo>
                      <a:pt x="205" y="297"/>
                    </a:lnTo>
                    <a:lnTo>
                      <a:pt x="206" y="361"/>
                    </a:lnTo>
                    <a:lnTo>
                      <a:pt x="206" y="351"/>
                    </a:lnTo>
                    <a:lnTo>
                      <a:pt x="206" y="346"/>
                    </a:lnTo>
                    <a:lnTo>
                      <a:pt x="207" y="372"/>
                    </a:lnTo>
                    <a:lnTo>
                      <a:pt x="207" y="282"/>
                    </a:lnTo>
                    <a:lnTo>
                      <a:pt x="208" y="301"/>
                    </a:lnTo>
                    <a:lnTo>
                      <a:pt x="208" y="421"/>
                    </a:lnTo>
                    <a:lnTo>
                      <a:pt x="208" y="280"/>
                    </a:lnTo>
                    <a:lnTo>
                      <a:pt x="209" y="378"/>
                    </a:lnTo>
                    <a:lnTo>
                      <a:pt x="209" y="274"/>
                    </a:lnTo>
                    <a:lnTo>
                      <a:pt x="209" y="347"/>
                    </a:lnTo>
                    <a:lnTo>
                      <a:pt x="210" y="367"/>
                    </a:lnTo>
                    <a:lnTo>
                      <a:pt x="210" y="377"/>
                    </a:lnTo>
                    <a:lnTo>
                      <a:pt x="210" y="342"/>
                    </a:lnTo>
                    <a:lnTo>
                      <a:pt x="211" y="246"/>
                    </a:lnTo>
                    <a:lnTo>
                      <a:pt x="211" y="336"/>
                    </a:lnTo>
                    <a:lnTo>
                      <a:pt x="211" y="348"/>
                    </a:lnTo>
                    <a:lnTo>
                      <a:pt x="212" y="418"/>
                    </a:lnTo>
                    <a:lnTo>
                      <a:pt x="212" y="343"/>
                    </a:lnTo>
                    <a:lnTo>
                      <a:pt x="212" y="342"/>
                    </a:lnTo>
                    <a:lnTo>
                      <a:pt x="213" y="438"/>
                    </a:lnTo>
                    <a:lnTo>
                      <a:pt x="213" y="682"/>
                    </a:lnTo>
                    <a:lnTo>
                      <a:pt x="213" y="708"/>
                    </a:lnTo>
                    <a:lnTo>
                      <a:pt x="214" y="637"/>
                    </a:lnTo>
                    <a:lnTo>
                      <a:pt x="214" y="729"/>
                    </a:lnTo>
                    <a:lnTo>
                      <a:pt x="214" y="635"/>
                    </a:lnTo>
                    <a:lnTo>
                      <a:pt x="215" y="531"/>
                    </a:lnTo>
                    <a:lnTo>
                      <a:pt x="215" y="500"/>
                    </a:lnTo>
                    <a:lnTo>
                      <a:pt x="215" y="561"/>
                    </a:lnTo>
                    <a:lnTo>
                      <a:pt x="216" y="517"/>
                    </a:lnTo>
                    <a:lnTo>
                      <a:pt x="216" y="419"/>
                    </a:lnTo>
                    <a:lnTo>
                      <a:pt x="216" y="426"/>
                    </a:lnTo>
                    <a:lnTo>
                      <a:pt x="217" y="371"/>
                    </a:lnTo>
                    <a:lnTo>
                      <a:pt x="217" y="398"/>
                    </a:lnTo>
                    <a:lnTo>
                      <a:pt x="217" y="361"/>
                    </a:lnTo>
                    <a:lnTo>
                      <a:pt x="218" y="393"/>
                    </a:lnTo>
                    <a:lnTo>
                      <a:pt x="218" y="320"/>
                    </a:lnTo>
                    <a:lnTo>
                      <a:pt x="218" y="369"/>
                    </a:lnTo>
                    <a:lnTo>
                      <a:pt x="219" y="298"/>
                    </a:lnTo>
                    <a:lnTo>
                      <a:pt x="219" y="330"/>
                    </a:lnTo>
                    <a:lnTo>
                      <a:pt x="219" y="366"/>
                    </a:lnTo>
                    <a:lnTo>
                      <a:pt x="220" y="269"/>
                    </a:lnTo>
                    <a:lnTo>
                      <a:pt x="220" y="222"/>
                    </a:lnTo>
                    <a:lnTo>
                      <a:pt x="220" y="257"/>
                    </a:lnTo>
                    <a:lnTo>
                      <a:pt x="221" y="329"/>
                    </a:lnTo>
                    <a:lnTo>
                      <a:pt x="221" y="237"/>
                    </a:lnTo>
                    <a:lnTo>
                      <a:pt x="221" y="264"/>
                    </a:lnTo>
                    <a:lnTo>
                      <a:pt x="222" y="292"/>
                    </a:lnTo>
                    <a:lnTo>
                      <a:pt x="222" y="300"/>
                    </a:lnTo>
                    <a:lnTo>
                      <a:pt x="222" y="291"/>
                    </a:lnTo>
                    <a:lnTo>
                      <a:pt x="223" y="362"/>
                    </a:lnTo>
                    <a:lnTo>
                      <a:pt x="223" y="233"/>
                    </a:lnTo>
                    <a:lnTo>
                      <a:pt x="223" y="302"/>
                    </a:lnTo>
                    <a:lnTo>
                      <a:pt x="224" y="353"/>
                    </a:lnTo>
                    <a:lnTo>
                      <a:pt x="224" y="285"/>
                    </a:lnTo>
                    <a:lnTo>
                      <a:pt x="224" y="271"/>
                    </a:lnTo>
                    <a:lnTo>
                      <a:pt x="225" y="210"/>
                    </a:lnTo>
                    <a:lnTo>
                      <a:pt x="225" y="273"/>
                    </a:lnTo>
                    <a:lnTo>
                      <a:pt x="225" y="373"/>
                    </a:lnTo>
                    <a:lnTo>
                      <a:pt x="226" y="343"/>
                    </a:lnTo>
                    <a:lnTo>
                      <a:pt x="226" y="400"/>
                    </a:lnTo>
                    <a:lnTo>
                      <a:pt x="226" y="321"/>
                    </a:lnTo>
                    <a:lnTo>
                      <a:pt x="227" y="287"/>
                    </a:lnTo>
                    <a:lnTo>
                      <a:pt x="227" y="395"/>
                    </a:lnTo>
                    <a:lnTo>
                      <a:pt x="227" y="344"/>
                    </a:lnTo>
                    <a:lnTo>
                      <a:pt x="228" y="344"/>
                    </a:lnTo>
                    <a:lnTo>
                      <a:pt x="228" y="389"/>
                    </a:lnTo>
                    <a:lnTo>
                      <a:pt x="228" y="205"/>
                    </a:lnTo>
                    <a:lnTo>
                      <a:pt x="229" y="354"/>
                    </a:lnTo>
                    <a:lnTo>
                      <a:pt x="229" y="346"/>
                    </a:lnTo>
                    <a:lnTo>
                      <a:pt x="229" y="387"/>
                    </a:lnTo>
                    <a:lnTo>
                      <a:pt x="230" y="450"/>
                    </a:lnTo>
                    <a:lnTo>
                      <a:pt x="230" y="382"/>
                    </a:lnTo>
                    <a:lnTo>
                      <a:pt x="230" y="392"/>
                    </a:lnTo>
                    <a:lnTo>
                      <a:pt x="231" y="351"/>
                    </a:lnTo>
                    <a:lnTo>
                      <a:pt x="231" y="306"/>
                    </a:lnTo>
                    <a:lnTo>
                      <a:pt x="231" y="263"/>
                    </a:lnTo>
                    <a:lnTo>
                      <a:pt x="232" y="371"/>
                    </a:lnTo>
                    <a:lnTo>
                      <a:pt x="232" y="369"/>
                    </a:lnTo>
                    <a:lnTo>
                      <a:pt x="232" y="253"/>
                    </a:lnTo>
                    <a:lnTo>
                      <a:pt x="233" y="394"/>
                    </a:lnTo>
                    <a:lnTo>
                      <a:pt x="233" y="395"/>
                    </a:lnTo>
                    <a:lnTo>
                      <a:pt x="233" y="344"/>
                    </a:lnTo>
                    <a:lnTo>
                      <a:pt x="234" y="354"/>
                    </a:lnTo>
                    <a:lnTo>
                      <a:pt x="234" y="393"/>
                    </a:lnTo>
                    <a:lnTo>
                      <a:pt x="234" y="317"/>
                    </a:lnTo>
                    <a:lnTo>
                      <a:pt x="235" y="384"/>
                    </a:lnTo>
                    <a:lnTo>
                      <a:pt x="235" y="409"/>
                    </a:lnTo>
                    <a:lnTo>
                      <a:pt x="235" y="376"/>
                    </a:lnTo>
                    <a:lnTo>
                      <a:pt x="236" y="320"/>
                    </a:lnTo>
                    <a:lnTo>
                      <a:pt x="236" y="348"/>
                    </a:lnTo>
                    <a:lnTo>
                      <a:pt x="236" y="317"/>
                    </a:lnTo>
                    <a:lnTo>
                      <a:pt x="237" y="371"/>
                    </a:lnTo>
                    <a:lnTo>
                      <a:pt x="237" y="303"/>
                    </a:lnTo>
                    <a:lnTo>
                      <a:pt x="237" y="406"/>
                    </a:lnTo>
                    <a:lnTo>
                      <a:pt x="238" y="431"/>
                    </a:lnTo>
                    <a:lnTo>
                      <a:pt x="238" y="319"/>
                    </a:lnTo>
                    <a:lnTo>
                      <a:pt x="238" y="375"/>
                    </a:lnTo>
                    <a:lnTo>
                      <a:pt x="239" y="300"/>
                    </a:lnTo>
                    <a:lnTo>
                      <a:pt x="239" y="357"/>
                    </a:lnTo>
                    <a:lnTo>
                      <a:pt x="239" y="418"/>
                    </a:lnTo>
                    <a:lnTo>
                      <a:pt x="240" y="470"/>
                    </a:lnTo>
                    <a:lnTo>
                      <a:pt x="240" y="445"/>
                    </a:lnTo>
                    <a:lnTo>
                      <a:pt x="240" y="356"/>
                    </a:lnTo>
                    <a:lnTo>
                      <a:pt x="241" y="435"/>
                    </a:lnTo>
                    <a:lnTo>
                      <a:pt x="241" y="370"/>
                    </a:lnTo>
                    <a:lnTo>
                      <a:pt x="241" y="576"/>
                    </a:lnTo>
                    <a:lnTo>
                      <a:pt x="242" y="721"/>
                    </a:lnTo>
                    <a:lnTo>
                      <a:pt x="242" y="785"/>
                    </a:lnTo>
                    <a:lnTo>
                      <a:pt x="242" y="744"/>
                    </a:lnTo>
                    <a:lnTo>
                      <a:pt x="243" y="755"/>
                    </a:lnTo>
                    <a:lnTo>
                      <a:pt x="243" y="669"/>
                    </a:lnTo>
                    <a:lnTo>
                      <a:pt x="243" y="655"/>
                    </a:lnTo>
                    <a:lnTo>
                      <a:pt x="244" y="570"/>
                    </a:lnTo>
                    <a:lnTo>
                      <a:pt x="244" y="542"/>
                    </a:lnTo>
                    <a:lnTo>
                      <a:pt x="244" y="563"/>
                    </a:lnTo>
                    <a:lnTo>
                      <a:pt x="245" y="456"/>
                    </a:lnTo>
                    <a:lnTo>
                      <a:pt x="245" y="457"/>
                    </a:lnTo>
                    <a:lnTo>
                      <a:pt x="245" y="451"/>
                    </a:lnTo>
                    <a:lnTo>
                      <a:pt x="246" y="474"/>
                    </a:lnTo>
                    <a:lnTo>
                      <a:pt x="246" y="431"/>
                    </a:lnTo>
                    <a:lnTo>
                      <a:pt x="246" y="388"/>
                    </a:lnTo>
                    <a:lnTo>
                      <a:pt x="247" y="496"/>
                    </a:lnTo>
                    <a:lnTo>
                      <a:pt x="247" y="412"/>
                    </a:lnTo>
                    <a:lnTo>
                      <a:pt x="247" y="332"/>
                    </a:lnTo>
                    <a:lnTo>
                      <a:pt x="248" y="449"/>
                    </a:lnTo>
                    <a:lnTo>
                      <a:pt x="248" y="512"/>
                    </a:lnTo>
                    <a:lnTo>
                      <a:pt x="248" y="411"/>
                    </a:lnTo>
                    <a:lnTo>
                      <a:pt x="249" y="487"/>
                    </a:lnTo>
                    <a:lnTo>
                      <a:pt x="249" y="421"/>
                    </a:lnTo>
                    <a:lnTo>
                      <a:pt x="249" y="446"/>
                    </a:lnTo>
                    <a:lnTo>
                      <a:pt x="250" y="453"/>
                    </a:lnTo>
                    <a:lnTo>
                      <a:pt x="250" y="416"/>
                    </a:lnTo>
                    <a:lnTo>
                      <a:pt x="250" y="387"/>
                    </a:lnTo>
                    <a:lnTo>
                      <a:pt x="251" y="348"/>
                    </a:lnTo>
                    <a:lnTo>
                      <a:pt x="251" y="328"/>
                    </a:lnTo>
                    <a:lnTo>
                      <a:pt x="251" y="388"/>
                    </a:lnTo>
                    <a:lnTo>
                      <a:pt x="252" y="451"/>
                    </a:lnTo>
                    <a:lnTo>
                      <a:pt x="252" y="467"/>
                    </a:lnTo>
                    <a:lnTo>
                      <a:pt x="252" y="326"/>
                    </a:lnTo>
                    <a:lnTo>
                      <a:pt x="253" y="338"/>
                    </a:lnTo>
                    <a:lnTo>
                      <a:pt x="253" y="396"/>
                    </a:lnTo>
                    <a:lnTo>
                      <a:pt x="253" y="457"/>
                    </a:lnTo>
                    <a:lnTo>
                      <a:pt x="254" y="358"/>
                    </a:lnTo>
                    <a:lnTo>
                      <a:pt x="254" y="293"/>
                    </a:lnTo>
                    <a:lnTo>
                      <a:pt x="254" y="414"/>
                    </a:lnTo>
                    <a:lnTo>
                      <a:pt x="255" y="328"/>
                    </a:lnTo>
                    <a:lnTo>
                      <a:pt x="255" y="325"/>
                    </a:lnTo>
                    <a:lnTo>
                      <a:pt x="255" y="398"/>
                    </a:lnTo>
                    <a:lnTo>
                      <a:pt x="256" y="384"/>
                    </a:lnTo>
                    <a:lnTo>
                      <a:pt x="256" y="453"/>
                    </a:lnTo>
                    <a:lnTo>
                      <a:pt x="256" y="316"/>
                    </a:lnTo>
                    <a:lnTo>
                      <a:pt x="257" y="450"/>
                    </a:lnTo>
                    <a:lnTo>
                      <a:pt x="257" y="414"/>
                    </a:lnTo>
                    <a:lnTo>
                      <a:pt x="257" y="350"/>
                    </a:lnTo>
                    <a:lnTo>
                      <a:pt x="258" y="337"/>
                    </a:lnTo>
                    <a:lnTo>
                      <a:pt x="258" y="374"/>
                    </a:lnTo>
                    <a:lnTo>
                      <a:pt x="258" y="281"/>
                    </a:lnTo>
                    <a:lnTo>
                      <a:pt x="259" y="341"/>
                    </a:lnTo>
                    <a:lnTo>
                      <a:pt x="259" y="437"/>
                    </a:lnTo>
                    <a:lnTo>
                      <a:pt x="260" y="302"/>
                    </a:lnTo>
                    <a:lnTo>
                      <a:pt x="260" y="405"/>
                    </a:lnTo>
                    <a:lnTo>
                      <a:pt x="260" y="269"/>
                    </a:lnTo>
                    <a:lnTo>
                      <a:pt x="261" y="303"/>
                    </a:lnTo>
                    <a:lnTo>
                      <a:pt x="261" y="379"/>
                    </a:lnTo>
                    <a:lnTo>
                      <a:pt x="261" y="364"/>
                    </a:lnTo>
                    <a:lnTo>
                      <a:pt x="261" y="327"/>
                    </a:lnTo>
                    <a:lnTo>
                      <a:pt x="262" y="348"/>
                    </a:lnTo>
                    <a:lnTo>
                      <a:pt x="262" y="308"/>
                    </a:lnTo>
                    <a:lnTo>
                      <a:pt x="262" y="399"/>
                    </a:lnTo>
                    <a:lnTo>
                      <a:pt x="263" y="287"/>
                    </a:lnTo>
                    <a:lnTo>
                      <a:pt x="263" y="396"/>
                    </a:lnTo>
                    <a:lnTo>
                      <a:pt x="263" y="355"/>
                    </a:lnTo>
                    <a:lnTo>
                      <a:pt x="264" y="261"/>
                    </a:lnTo>
                    <a:lnTo>
                      <a:pt x="264" y="345"/>
                    </a:lnTo>
                    <a:lnTo>
                      <a:pt x="264" y="392"/>
                    </a:lnTo>
                    <a:lnTo>
                      <a:pt x="265" y="327"/>
                    </a:lnTo>
                    <a:lnTo>
                      <a:pt x="265" y="413"/>
                    </a:lnTo>
                    <a:lnTo>
                      <a:pt x="265" y="362"/>
                    </a:lnTo>
                    <a:lnTo>
                      <a:pt x="266" y="364"/>
                    </a:lnTo>
                    <a:lnTo>
                      <a:pt x="266" y="336"/>
                    </a:lnTo>
                    <a:lnTo>
                      <a:pt x="267" y="385"/>
                    </a:lnTo>
                    <a:lnTo>
                      <a:pt x="267" y="367"/>
                    </a:lnTo>
                    <a:lnTo>
                      <a:pt x="267" y="413"/>
                    </a:lnTo>
                    <a:lnTo>
                      <a:pt x="268" y="316"/>
                    </a:lnTo>
                    <a:lnTo>
                      <a:pt x="268" y="350"/>
                    </a:lnTo>
                    <a:lnTo>
                      <a:pt x="268" y="337"/>
                    </a:lnTo>
                    <a:lnTo>
                      <a:pt x="269" y="272"/>
                    </a:lnTo>
                    <a:lnTo>
                      <a:pt x="269" y="334"/>
                    </a:lnTo>
                    <a:lnTo>
                      <a:pt x="269" y="395"/>
                    </a:lnTo>
                    <a:lnTo>
                      <a:pt x="270" y="349"/>
                    </a:lnTo>
                    <a:lnTo>
                      <a:pt x="270" y="414"/>
                    </a:lnTo>
                    <a:lnTo>
                      <a:pt x="270" y="431"/>
                    </a:lnTo>
                    <a:lnTo>
                      <a:pt x="270" y="294"/>
                    </a:lnTo>
                    <a:lnTo>
                      <a:pt x="271" y="385"/>
                    </a:lnTo>
                    <a:lnTo>
                      <a:pt x="271" y="459"/>
                    </a:lnTo>
                    <a:lnTo>
                      <a:pt x="271" y="321"/>
                    </a:lnTo>
                    <a:lnTo>
                      <a:pt x="272" y="360"/>
                    </a:lnTo>
                    <a:lnTo>
                      <a:pt x="272" y="322"/>
                    </a:lnTo>
                    <a:lnTo>
                      <a:pt x="272" y="348"/>
                    </a:lnTo>
                    <a:lnTo>
                      <a:pt x="273" y="314"/>
                    </a:lnTo>
                    <a:lnTo>
                      <a:pt x="273" y="317"/>
                    </a:lnTo>
                    <a:lnTo>
                      <a:pt x="274" y="369"/>
                    </a:lnTo>
                    <a:lnTo>
                      <a:pt x="274" y="333"/>
                    </a:lnTo>
                    <a:lnTo>
                      <a:pt x="274" y="314"/>
                    </a:lnTo>
                    <a:lnTo>
                      <a:pt x="275" y="356"/>
                    </a:lnTo>
                    <a:lnTo>
                      <a:pt x="275" y="286"/>
                    </a:lnTo>
                    <a:lnTo>
                      <a:pt x="275" y="396"/>
                    </a:lnTo>
                    <a:lnTo>
                      <a:pt x="276" y="466"/>
                    </a:lnTo>
                    <a:lnTo>
                      <a:pt x="276" y="344"/>
                    </a:lnTo>
                    <a:lnTo>
                      <a:pt x="276" y="417"/>
                    </a:lnTo>
                    <a:lnTo>
                      <a:pt x="277" y="327"/>
                    </a:lnTo>
                    <a:lnTo>
                      <a:pt x="277" y="328"/>
                    </a:lnTo>
                    <a:lnTo>
                      <a:pt x="277" y="379"/>
                    </a:lnTo>
                    <a:lnTo>
                      <a:pt x="278" y="338"/>
                    </a:lnTo>
                    <a:lnTo>
                      <a:pt x="278" y="399"/>
                    </a:lnTo>
                    <a:lnTo>
                      <a:pt x="278" y="313"/>
                    </a:lnTo>
                    <a:lnTo>
                      <a:pt x="279" y="345"/>
                    </a:lnTo>
                    <a:lnTo>
                      <a:pt x="279" y="385"/>
                    </a:lnTo>
                    <a:lnTo>
                      <a:pt x="279" y="308"/>
                    </a:lnTo>
                    <a:lnTo>
                      <a:pt x="280" y="382"/>
                    </a:lnTo>
                    <a:lnTo>
                      <a:pt x="280" y="412"/>
                    </a:lnTo>
                    <a:lnTo>
                      <a:pt x="280" y="360"/>
                    </a:lnTo>
                    <a:lnTo>
                      <a:pt x="281" y="405"/>
                    </a:lnTo>
                    <a:lnTo>
                      <a:pt x="281" y="390"/>
                    </a:lnTo>
                    <a:lnTo>
                      <a:pt x="281" y="298"/>
                    </a:lnTo>
                    <a:lnTo>
                      <a:pt x="282" y="401"/>
                    </a:lnTo>
                    <a:lnTo>
                      <a:pt x="282" y="385"/>
                    </a:lnTo>
                    <a:lnTo>
                      <a:pt x="282" y="373"/>
                    </a:lnTo>
                    <a:lnTo>
                      <a:pt x="283" y="282"/>
                    </a:lnTo>
                    <a:lnTo>
                      <a:pt x="283" y="369"/>
                    </a:lnTo>
                    <a:lnTo>
                      <a:pt x="283" y="397"/>
                    </a:lnTo>
                    <a:lnTo>
                      <a:pt x="284" y="351"/>
                    </a:lnTo>
                    <a:lnTo>
                      <a:pt x="284" y="303"/>
                    </a:lnTo>
                    <a:lnTo>
                      <a:pt x="284" y="371"/>
                    </a:lnTo>
                    <a:lnTo>
                      <a:pt x="285" y="337"/>
                    </a:lnTo>
                    <a:lnTo>
                      <a:pt x="285" y="479"/>
                    </a:lnTo>
                    <a:lnTo>
                      <a:pt x="285" y="401"/>
                    </a:lnTo>
                    <a:lnTo>
                      <a:pt x="286" y="363"/>
                    </a:lnTo>
                    <a:lnTo>
                      <a:pt x="286" y="406"/>
                    </a:lnTo>
                    <a:lnTo>
                      <a:pt x="286" y="376"/>
                    </a:lnTo>
                    <a:lnTo>
                      <a:pt x="287" y="345"/>
                    </a:lnTo>
                    <a:lnTo>
                      <a:pt x="287" y="336"/>
                    </a:lnTo>
                    <a:lnTo>
                      <a:pt x="287" y="295"/>
                    </a:lnTo>
                    <a:lnTo>
                      <a:pt x="288" y="401"/>
                    </a:lnTo>
                    <a:lnTo>
                      <a:pt x="288" y="368"/>
                    </a:lnTo>
                    <a:lnTo>
                      <a:pt x="288" y="381"/>
                    </a:lnTo>
                    <a:lnTo>
                      <a:pt x="289" y="385"/>
                    </a:lnTo>
                    <a:lnTo>
                      <a:pt x="289" y="340"/>
                    </a:lnTo>
                    <a:lnTo>
                      <a:pt x="289" y="455"/>
                    </a:lnTo>
                    <a:lnTo>
                      <a:pt x="290" y="311"/>
                    </a:lnTo>
                    <a:lnTo>
                      <a:pt x="290" y="348"/>
                    </a:lnTo>
                    <a:lnTo>
                      <a:pt x="290" y="385"/>
                    </a:lnTo>
                    <a:lnTo>
                      <a:pt x="291" y="352"/>
                    </a:lnTo>
                    <a:lnTo>
                      <a:pt x="291" y="348"/>
                    </a:lnTo>
                    <a:lnTo>
                      <a:pt x="291" y="270"/>
                    </a:lnTo>
                    <a:lnTo>
                      <a:pt x="292" y="354"/>
                    </a:lnTo>
                    <a:lnTo>
                      <a:pt x="292" y="366"/>
                    </a:lnTo>
                    <a:lnTo>
                      <a:pt x="292" y="351"/>
                    </a:lnTo>
                    <a:lnTo>
                      <a:pt x="293" y="292"/>
                    </a:lnTo>
                    <a:lnTo>
                      <a:pt x="293" y="306"/>
                    </a:lnTo>
                    <a:lnTo>
                      <a:pt x="293" y="310"/>
                    </a:lnTo>
                    <a:lnTo>
                      <a:pt x="294" y="319"/>
                    </a:lnTo>
                    <a:lnTo>
                      <a:pt x="294" y="289"/>
                    </a:lnTo>
                    <a:lnTo>
                      <a:pt x="294" y="291"/>
                    </a:lnTo>
                    <a:lnTo>
                      <a:pt x="295" y="394"/>
                    </a:lnTo>
                    <a:lnTo>
                      <a:pt x="295" y="507"/>
                    </a:lnTo>
                    <a:lnTo>
                      <a:pt x="295" y="729"/>
                    </a:lnTo>
                    <a:lnTo>
                      <a:pt x="296" y="691"/>
                    </a:lnTo>
                    <a:lnTo>
                      <a:pt x="296" y="742"/>
                    </a:lnTo>
                    <a:lnTo>
                      <a:pt x="296" y="721"/>
                    </a:lnTo>
                    <a:lnTo>
                      <a:pt x="297" y="616"/>
                    </a:lnTo>
                    <a:lnTo>
                      <a:pt x="297" y="608"/>
                    </a:lnTo>
                    <a:lnTo>
                      <a:pt x="297" y="478"/>
                    </a:lnTo>
                    <a:lnTo>
                      <a:pt x="298" y="512"/>
                    </a:lnTo>
                    <a:lnTo>
                      <a:pt x="298" y="463"/>
                    </a:lnTo>
                    <a:lnTo>
                      <a:pt x="298" y="416"/>
                    </a:lnTo>
                    <a:lnTo>
                      <a:pt x="299" y="439"/>
                    </a:lnTo>
                    <a:lnTo>
                      <a:pt x="299" y="487"/>
                    </a:lnTo>
                    <a:lnTo>
                      <a:pt x="299" y="490"/>
                    </a:lnTo>
                    <a:lnTo>
                      <a:pt x="300" y="465"/>
                    </a:lnTo>
                    <a:lnTo>
                      <a:pt x="300" y="415"/>
                    </a:lnTo>
                    <a:lnTo>
                      <a:pt x="300" y="335"/>
                    </a:lnTo>
                    <a:lnTo>
                      <a:pt x="301" y="279"/>
                    </a:lnTo>
                    <a:lnTo>
                      <a:pt x="301" y="432"/>
                    </a:lnTo>
                    <a:lnTo>
                      <a:pt x="301" y="366"/>
                    </a:lnTo>
                    <a:lnTo>
                      <a:pt x="302" y="489"/>
                    </a:lnTo>
                    <a:lnTo>
                      <a:pt x="302" y="363"/>
                    </a:lnTo>
                    <a:lnTo>
                      <a:pt x="302" y="413"/>
                    </a:lnTo>
                    <a:lnTo>
                      <a:pt x="303" y="325"/>
                    </a:lnTo>
                    <a:lnTo>
                      <a:pt x="303" y="381"/>
                    </a:lnTo>
                    <a:lnTo>
                      <a:pt x="303" y="393"/>
                    </a:lnTo>
                    <a:lnTo>
                      <a:pt x="304" y="333"/>
                    </a:lnTo>
                    <a:lnTo>
                      <a:pt x="304" y="386"/>
                    </a:lnTo>
                    <a:lnTo>
                      <a:pt x="304" y="351"/>
                    </a:lnTo>
                    <a:lnTo>
                      <a:pt x="305" y="275"/>
                    </a:lnTo>
                    <a:lnTo>
                      <a:pt x="305" y="389"/>
                    </a:lnTo>
                    <a:lnTo>
                      <a:pt x="305" y="315"/>
                    </a:lnTo>
                    <a:lnTo>
                      <a:pt x="306" y="416"/>
                    </a:lnTo>
                    <a:lnTo>
                      <a:pt x="306" y="546"/>
                    </a:lnTo>
                    <a:lnTo>
                      <a:pt x="306" y="738"/>
                    </a:lnTo>
                    <a:lnTo>
                      <a:pt x="307" y="811"/>
                    </a:lnTo>
                    <a:lnTo>
                      <a:pt x="307" y="696"/>
                    </a:lnTo>
                    <a:lnTo>
                      <a:pt x="307" y="671"/>
                    </a:lnTo>
                    <a:lnTo>
                      <a:pt x="308" y="693"/>
                    </a:lnTo>
                    <a:lnTo>
                      <a:pt x="308" y="633"/>
                    </a:lnTo>
                    <a:lnTo>
                      <a:pt x="308" y="589"/>
                    </a:lnTo>
                    <a:lnTo>
                      <a:pt x="309" y="537"/>
                    </a:lnTo>
                    <a:lnTo>
                      <a:pt x="309" y="525"/>
                    </a:lnTo>
                    <a:lnTo>
                      <a:pt x="309" y="488"/>
                    </a:lnTo>
                    <a:lnTo>
                      <a:pt x="310" y="504"/>
                    </a:lnTo>
                    <a:lnTo>
                      <a:pt x="310" y="586"/>
                    </a:lnTo>
                    <a:lnTo>
                      <a:pt x="310" y="504"/>
                    </a:lnTo>
                    <a:lnTo>
                      <a:pt x="311" y="359"/>
                    </a:lnTo>
                    <a:lnTo>
                      <a:pt x="311" y="437"/>
                    </a:lnTo>
                    <a:lnTo>
                      <a:pt x="311" y="391"/>
                    </a:lnTo>
                    <a:lnTo>
                      <a:pt x="312" y="441"/>
                    </a:lnTo>
                    <a:lnTo>
                      <a:pt x="312" y="397"/>
                    </a:lnTo>
                    <a:lnTo>
                      <a:pt x="312" y="388"/>
                    </a:lnTo>
                    <a:lnTo>
                      <a:pt x="313" y="416"/>
                    </a:lnTo>
                    <a:lnTo>
                      <a:pt x="313" y="338"/>
                    </a:lnTo>
                    <a:lnTo>
                      <a:pt x="313" y="433"/>
                    </a:lnTo>
                    <a:lnTo>
                      <a:pt x="314" y="303"/>
                    </a:lnTo>
                    <a:lnTo>
                      <a:pt x="314" y="347"/>
                    </a:lnTo>
                    <a:lnTo>
                      <a:pt x="314" y="482"/>
                    </a:lnTo>
                    <a:lnTo>
                      <a:pt x="315" y="322"/>
                    </a:lnTo>
                    <a:lnTo>
                      <a:pt x="315" y="352"/>
                    </a:lnTo>
                    <a:lnTo>
                      <a:pt x="315" y="384"/>
                    </a:lnTo>
                    <a:lnTo>
                      <a:pt x="316" y="356"/>
                    </a:lnTo>
                    <a:lnTo>
                      <a:pt x="316" y="398"/>
                    </a:lnTo>
                    <a:lnTo>
                      <a:pt x="316" y="293"/>
                    </a:lnTo>
                    <a:lnTo>
                      <a:pt x="317" y="364"/>
                    </a:lnTo>
                    <a:lnTo>
                      <a:pt x="317" y="305"/>
                    </a:lnTo>
                    <a:lnTo>
                      <a:pt x="317" y="347"/>
                    </a:lnTo>
                    <a:lnTo>
                      <a:pt x="318" y="384"/>
                    </a:lnTo>
                    <a:lnTo>
                      <a:pt x="318" y="332"/>
                    </a:lnTo>
                    <a:lnTo>
                      <a:pt x="318" y="329"/>
                    </a:lnTo>
                    <a:lnTo>
                      <a:pt x="319" y="417"/>
                    </a:lnTo>
                    <a:lnTo>
                      <a:pt x="319" y="378"/>
                    </a:lnTo>
                    <a:lnTo>
                      <a:pt x="319" y="372"/>
                    </a:lnTo>
                    <a:lnTo>
                      <a:pt x="320" y="349"/>
                    </a:lnTo>
                    <a:lnTo>
                      <a:pt x="320" y="333"/>
                    </a:lnTo>
                    <a:lnTo>
                      <a:pt x="320" y="433"/>
                    </a:lnTo>
                    <a:lnTo>
                      <a:pt x="321" y="358"/>
                    </a:lnTo>
                    <a:lnTo>
                      <a:pt x="321" y="523"/>
                    </a:lnTo>
                    <a:lnTo>
                      <a:pt x="321" y="725"/>
                    </a:lnTo>
                    <a:lnTo>
                      <a:pt x="322" y="769"/>
                    </a:lnTo>
                    <a:lnTo>
                      <a:pt x="322" y="783"/>
                    </a:lnTo>
                    <a:lnTo>
                      <a:pt x="322" y="636"/>
                    </a:lnTo>
                    <a:lnTo>
                      <a:pt x="323" y="687"/>
                    </a:lnTo>
                    <a:lnTo>
                      <a:pt x="323" y="662"/>
                    </a:lnTo>
                    <a:lnTo>
                      <a:pt x="323" y="596"/>
                    </a:lnTo>
                    <a:lnTo>
                      <a:pt x="324" y="600"/>
                    </a:lnTo>
                    <a:lnTo>
                      <a:pt x="324" y="522"/>
                    </a:lnTo>
                    <a:lnTo>
                      <a:pt x="324" y="482"/>
                    </a:lnTo>
                    <a:lnTo>
                      <a:pt x="325" y="434"/>
                    </a:lnTo>
                    <a:lnTo>
                      <a:pt x="325" y="486"/>
                    </a:lnTo>
                    <a:lnTo>
                      <a:pt x="326" y="428"/>
                    </a:lnTo>
                    <a:lnTo>
                      <a:pt x="326" y="450"/>
                    </a:lnTo>
                    <a:lnTo>
                      <a:pt x="326" y="467"/>
                    </a:lnTo>
                    <a:lnTo>
                      <a:pt x="326" y="457"/>
                    </a:lnTo>
                    <a:lnTo>
                      <a:pt x="327" y="379"/>
                    </a:lnTo>
                    <a:lnTo>
                      <a:pt x="327" y="419"/>
                    </a:lnTo>
                    <a:lnTo>
                      <a:pt x="327" y="541"/>
                    </a:lnTo>
                    <a:lnTo>
                      <a:pt x="328" y="420"/>
                    </a:lnTo>
                    <a:lnTo>
                      <a:pt x="328" y="379"/>
                    </a:lnTo>
                    <a:lnTo>
                      <a:pt x="328" y="425"/>
                    </a:lnTo>
                    <a:lnTo>
                      <a:pt x="329" y="388"/>
                    </a:lnTo>
                    <a:lnTo>
                      <a:pt x="329" y="377"/>
                    </a:lnTo>
                    <a:lnTo>
                      <a:pt x="329" y="392"/>
                    </a:lnTo>
                    <a:lnTo>
                      <a:pt x="330" y="359"/>
                    </a:lnTo>
                    <a:lnTo>
                      <a:pt x="330" y="348"/>
                    </a:lnTo>
                    <a:lnTo>
                      <a:pt x="330" y="364"/>
                    </a:lnTo>
                    <a:lnTo>
                      <a:pt x="331" y="333"/>
                    </a:lnTo>
                    <a:lnTo>
                      <a:pt x="331" y="355"/>
                    </a:lnTo>
                    <a:lnTo>
                      <a:pt x="331" y="334"/>
                    </a:lnTo>
                    <a:lnTo>
                      <a:pt x="332" y="346"/>
                    </a:lnTo>
                    <a:lnTo>
                      <a:pt x="332" y="277"/>
                    </a:lnTo>
                    <a:lnTo>
                      <a:pt x="333" y="301"/>
                    </a:lnTo>
                    <a:lnTo>
                      <a:pt x="333" y="392"/>
                    </a:lnTo>
                    <a:lnTo>
                      <a:pt x="333" y="392"/>
                    </a:lnTo>
                    <a:lnTo>
                      <a:pt x="334" y="358"/>
                    </a:lnTo>
                    <a:lnTo>
                      <a:pt x="334" y="348"/>
                    </a:lnTo>
                    <a:lnTo>
                      <a:pt x="334" y="394"/>
                    </a:lnTo>
                    <a:lnTo>
                      <a:pt x="335" y="387"/>
                    </a:lnTo>
                    <a:lnTo>
                      <a:pt x="335" y="344"/>
                    </a:lnTo>
                    <a:lnTo>
                      <a:pt x="335" y="326"/>
                    </a:lnTo>
                    <a:lnTo>
                      <a:pt x="336" y="382"/>
                    </a:lnTo>
                    <a:lnTo>
                      <a:pt x="336" y="459"/>
                    </a:lnTo>
                    <a:lnTo>
                      <a:pt x="336" y="391"/>
                    </a:lnTo>
                    <a:lnTo>
                      <a:pt x="336" y="335"/>
                    </a:lnTo>
                    <a:lnTo>
                      <a:pt x="337" y="326"/>
                    </a:lnTo>
                    <a:lnTo>
                      <a:pt x="337" y="323"/>
                    </a:lnTo>
                    <a:lnTo>
                      <a:pt x="337" y="350"/>
                    </a:lnTo>
                    <a:lnTo>
                      <a:pt x="338" y="381"/>
                    </a:lnTo>
                    <a:lnTo>
                      <a:pt x="338" y="357"/>
                    </a:lnTo>
                    <a:lnTo>
                      <a:pt x="338" y="464"/>
                    </a:lnTo>
                    <a:lnTo>
                      <a:pt x="339" y="409"/>
                    </a:lnTo>
                    <a:lnTo>
                      <a:pt x="339" y="381"/>
                    </a:lnTo>
                    <a:lnTo>
                      <a:pt x="340" y="442"/>
                    </a:lnTo>
                    <a:lnTo>
                      <a:pt x="340" y="350"/>
                    </a:lnTo>
                    <a:lnTo>
                      <a:pt x="340" y="396"/>
                    </a:lnTo>
                    <a:lnTo>
                      <a:pt x="341" y="369"/>
                    </a:lnTo>
                    <a:lnTo>
                      <a:pt x="341" y="325"/>
                    </a:lnTo>
                    <a:lnTo>
                      <a:pt x="341" y="329"/>
                    </a:lnTo>
                    <a:lnTo>
                      <a:pt x="342" y="209"/>
                    </a:lnTo>
                    <a:lnTo>
                      <a:pt x="342" y="404"/>
                    </a:lnTo>
                    <a:lnTo>
                      <a:pt x="342" y="346"/>
                    </a:lnTo>
                    <a:lnTo>
                      <a:pt x="343" y="345"/>
                    </a:lnTo>
                    <a:lnTo>
                      <a:pt x="343" y="374"/>
                    </a:lnTo>
                    <a:lnTo>
                      <a:pt x="343" y="406"/>
                    </a:lnTo>
                    <a:lnTo>
                      <a:pt x="344" y="324"/>
                    </a:lnTo>
                    <a:lnTo>
                      <a:pt x="344" y="333"/>
                    </a:lnTo>
                    <a:lnTo>
                      <a:pt x="344" y="301"/>
                    </a:lnTo>
                    <a:lnTo>
                      <a:pt x="345" y="346"/>
                    </a:lnTo>
                    <a:lnTo>
                      <a:pt x="345" y="415"/>
                    </a:lnTo>
                    <a:lnTo>
                      <a:pt x="345" y="395"/>
                    </a:lnTo>
                    <a:lnTo>
                      <a:pt x="345" y="382"/>
                    </a:lnTo>
                    <a:lnTo>
                      <a:pt x="346" y="395"/>
                    </a:lnTo>
                    <a:lnTo>
                      <a:pt x="346" y="359"/>
                    </a:lnTo>
                    <a:lnTo>
                      <a:pt x="347" y="443"/>
                    </a:lnTo>
                    <a:lnTo>
                      <a:pt x="347" y="290"/>
                    </a:lnTo>
                    <a:lnTo>
                      <a:pt x="347" y="353"/>
                    </a:lnTo>
                    <a:lnTo>
                      <a:pt x="348" y="419"/>
                    </a:lnTo>
                    <a:lnTo>
                      <a:pt x="348" y="382"/>
                    </a:lnTo>
                    <a:lnTo>
                      <a:pt x="348" y="285"/>
                    </a:lnTo>
                    <a:lnTo>
                      <a:pt x="349" y="486"/>
                    </a:lnTo>
                    <a:lnTo>
                      <a:pt x="349" y="401"/>
                    </a:lnTo>
                    <a:lnTo>
                      <a:pt x="349" y="345"/>
                    </a:lnTo>
                    <a:lnTo>
                      <a:pt x="350" y="411"/>
                    </a:lnTo>
                    <a:lnTo>
                      <a:pt x="350" y="405"/>
                    </a:lnTo>
                    <a:lnTo>
                      <a:pt x="350" y="428"/>
                    </a:lnTo>
                    <a:lnTo>
                      <a:pt x="351" y="354"/>
                    </a:lnTo>
                    <a:lnTo>
                      <a:pt x="351" y="300"/>
                    </a:lnTo>
                    <a:lnTo>
                      <a:pt x="351" y="342"/>
                    </a:lnTo>
                    <a:lnTo>
                      <a:pt x="352" y="361"/>
                    </a:lnTo>
                    <a:lnTo>
                      <a:pt x="352" y="297"/>
                    </a:lnTo>
                    <a:lnTo>
                      <a:pt x="352" y="333"/>
                    </a:lnTo>
                    <a:lnTo>
                      <a:pt x="353" y="262"/>
                    </a:lnTo>
                    <a:lnTo>
                      <a:pt x="353" y="278"/>
                    </a:lnTo>
                    <a:lnTo>
                      <a:pt x="353" y="335"/>
                    </a:lnTo>
                    <a:lnTo>
                      <a:pt x="354" y="347"/>
                    </a:lnTo>
                    <a:lnTo>
                      <a:pt x="354" y="295"/>
                    </a:lnTo>
                    <a:lnTo>
                      <a:pt x="354" y="345"/>
                    </a:lnTo>
                    <a:lnTo>
                      <a:pt x="355" y="336"/>
                    </a:lnTo>
                    <a:lnTo>
                      <a:pt x="355" y="345"/>
                    </a:lnTo>
                    <a:lnTo>
                      <a:pt x="355" y="332"/>
                    </a:lnTo>
                    <a:lnTo>
                      <a:pt x="356" y="331"/>
                    </a:lnTo>
                    <a:lnTo>
                      <a:pt x="356" y="423"/>
                    </a:lnTo>
                    <a:lnTo>
                      <a:pt x="356" y="205"/>
                    </a:lnTo>
                    <a:lnTo>
                      <a:pt x="357" y="383"/>
                    </a:lnTo>
                    <a:lnTo>
                      <a:pt x="357" y="319"/>
                    </a:lnTo>
                    <a:lnTo>
                      <a:pt x="357" y="316"/>
                    </a:lnTo>
                    <a:lnTo>
                      <a:pt x="358" y="294"/>
                    </a:lnTo>
                    <a:lnTo>
                      <a:pt x="358" y="282"/>
                    </a:lnTo>
                    <a:lnTo>
                      <a:pt x="358" y="271"/>
                    </a:lnTo>
                    <a:lnTo>
                      <a:pt x="359" y="289"/>
                    </a:lnTo>
                    <a:lnTo>
                      <a:pt x="359" y="265"/>
                    </a:lnTo>
                    <a:lnTo>
                      <a:pt x="359" y="283"/>
                    </a:lnTo>
                    <a:lnTo>
                      <a:pt x="360" y="313"/>
                    </a:lnTo>
                    <a:lnTo>
                      <a:pt x="360" y="308"/>
                    </a:lnTo>
                    <a:lnTo>
                      <a:pt x="360" y="341"/>
                    </a:lnTo>
                    <a:lnTo>
                      <a:pt x="361" y="260"/>
                    </a:lnTo>
                    <a:lnTo>
                      <a:pt x="361" y="301"/>
                    </a:lnTo>
                    <a:lnTo>
                      <a:pt x="361" y="243"/>
                    </a:lnTo>
                    <a:lnTo>
                      <a:pt x="362" y="311"/>
                    </a:lnTo>
                    <a:lnTo>
                      <a:pt x="362" y="347"/>
                    </a:lnTo>
                    <a:lnTo>
                      <a:pt x="362" y="284"/>
                    </a:lnTo>
                    <a:lnTo>
                      <a:pt x="363" y="357"/>
                    </a:lnTo>
                    <a:lnTo>
                      <a:pt x="363" y="253"/>
                    </a:lnTo>
                    <a:lnTo>
                      <a:pt x="363" y="257"/>
                    </a:lnTo>
                    <a:lnTo>
                      <a:pt x="364" y="236"/>
                    </a:lnTo>
                    <a:lnTo>
                      <a:pt x="364" y="257"/>
                    </a:lnTo>
                    <a:lnTo>
                      <a:pt x="364" y="299"/>
                    </a:lnTo>
                    <a:lnTo>
                      <a:pt x="365" y="462"/>
                    </a:lnTo>
                    <a:lnTo>
                      <a:pt x="365" y="292"/>
                    </a:lnTo>
                    <a:lnTo>
                      <a:pt x="365" y="279"/>
                    </a:lnTo>
                    <a:lnTo>
                      <a:pt x="366" y="294"/>
                    </a:lnTo>
                    <a:lnTo>
                      <a:pt x="366" y="409"/>
                    </a:lnTo>
                    <a:lnTo>
                      <a:pt x="366" y="238"/>
                    </a:lnTo>
                    <a:lnTo>
                      <a:pt x="367" y="263"/>
                    </a:lnTo>
                    <a:lnTo>
                      <a:pt x="367" y="288"/>
                    </a:lnTo>
                    <a:lnTo>
                      <a:pt x="367" y="330"/>
                    </a:lnTo>
                    <a:lnTo>
                      <a:pt x="368" y="274"/>
                    </a:lnTo>
                    <a:lnTo>
                      <a:pt x="368" y="314"/>
                    </a:lnTo>
                    <a:lnTo>
                      <a:pt x="368" y="273"/>
                    </a:lnTo>
                    <a:lnTo>
                      <a:pt x="369" y="305"/>
                    </a:lnTo>
                    <a:lnTo>
                      <a:pt x="369" y="189"/>
                    </a:lnTo>
                    <a:lnTo>
                      <a:pt x="369" y="244"/>
                    </a:lnTo>
                    <a:lnTo>
                      <a:pt x="370" y="234"/>
                    </a:lnTo>
                    <a:lnTo>
                      <a:pt x="370" y="237"/>
                    </a:lnTo>
                    <a:lnTo>
                      <a:pt x="370" y="223"/>
                    </a:lnTo>
                    <a:lnTo>
                      <a:pt x="371" y="257"/>
                    </a:lnTo>
                    <a:lnTo>
                      <a:pt x="371" y="232"/>
                    </a:lnTo>
                    <a:lnTo>
                      <a:pt x="371" y="226"/>
                    </a:lnTo>
                    <a:lnTo>
                      <a:pt x="372" y="166"/>
                    </a:lnTo>
                    <a:lnTo>
                      <a:pt x="372" y="233"/>
                    </a:lnTo>
                    <a:lnTo>
                      <a:pt x="372" y="225"/>
                    </a:lnTo>
                    <a:lnTo>
                      <a:pt x="373" y="167"/>
                    </a:lnTo>
                    <a:lnTo>
                      <a:pt x="373" y="260"/>
                    </a:lnTo>
                    <a:lnTo>
                      <a:pt x="373" y="300"/>
                    </a:lnTo>
                    <a:lnTo>
                      <a:pt x="374" y="212"/>
                    </a:lnTo>
                    <a:lnTo>
                      <a:pt x="374" y="175"/>
                    </a:lnTo>
                    <a:lnTo>
                      <a:pt x="374" y="185"/>
                    </a:lnTo>
                    <a:lnTo>
                      <a:pt x="375" y="278"/>
                    </a:lnTo>
                    <a:lnTo>
                      <a:pt x="375" y="250"/>
                    </a:lnTo>
                    <a:lnTo>
                      <a:pt x="375" y="326"/>
                    </a:lnTo>
                    <a:lnTo>
                      <a:pt x="376" y="253"/>
                    </a:lnTo>
                    <a:lnTo>
                      <a:pt x="376" y="239"/>
                    </a:lnTo>
                    <a:lnTo>
                      <a:pt x="376" y="273"/>
                    </a:lnTo>
                    <a:lnTo>
                      <a:pt x="377" y="253"/>
                    </a:lnTo>
                    <a:lnTo>
                      <a:pt x="377" y="305"/>
                    </a:lnTo>
                    <a:lnTo>
                      <a:pt x="377" y="339"/>
                    </a:lnTo>
                    <a:lnTo>
                      <a:pt x="378" y="360"/>
                    </a:lnTo>
                    <a:lnTo>
                      <a:pt x="378" y="318"/>
                    </a:lnTo>
                    <a:lnTo>
                      <a:pt x="378" y="305"/>
                    </a:lnTo>
                    <a:lnTo>
                      <a:pt x="379" y="220"/>
                    </a:lnTo>
                    <a:lnTo>
                      <a:pt x="379" y="331"/>
                    </a:lnTo>
                    <a:lnTo>
                      <a:pt x="379" y="249"/>
                    </a:lnTo>
                    <a:lnTo>
                      <a:pt x="380" y="233"/>
                    </a:lnTo>
                    <a:lnTo>
                      <a:pt x="380" y="260"/>
                    </a:lnTo>
                    <a:lnTo>
                      <a:pt x="380" y="292"/>
                    </a:lnTo>
                    <a:lnTo>
                      <a:pt x="381" y="307"/>
                    </a:lnTo>
                    <a:lnTo>
                      <a:pt x="381" y="319"/>
                    </a:lnTo>
                    <a:lnTo>
                      <a:pt x="381" y="279"/>
                    </a:lnTo>
                    <a:lnTo>
                      <a:pt x="382" y="307"/>
                    </a:lnTo>
                    <a:lnTo>
                      <a:pt x="382" y="286"/>
                    </a:lnTo>
                    <a:lnTo>
                      <a:pt x="382" y="290"/>
                    </a:lnTo>
                    <a:lnTo>
                      <a:pt x="383" y="158"/>
                    </a:lnTo>
                    <a:lnTo>
                      <a:pt x="383" y="256"/>
                    </a:lnTo>
                    <a:lnTo>
                      <a:pt x="383" y="295"/>
                    </a:lnTo>
                    <a:lnTo>
                      <a:pt x="384" y="391"/>
                    </a:lnTo>
                    <a:lnTo>
                      <a:pt x="384" y="387"/>
                    </a:lnTo>
                    <a:lnTo>
                      <a:pt x="384" y="250"/>
                    </a:lnTo>
                    <a:lnTo>
                      <a:pt x="385" y="357"/>
                    </a:lnTo>
                    <a:lnTo>
                      <a:pt x="385" y="238"/>
                    </a:lnTo>
                    <a:lnTo>
                      <a:pt x="385" y="350"/>
                    </a:lnTo>
                    <a:lnTo>
                      <a:pt x="386" y="311"/>
                    </a:lnTo>
                    <a:lnTo>
                      <a:pt x="386" y="291"/>
                    </a:lnTo>
                    <a:lnTo>
                      <a:pt x="386" y="278"/>
                    </a:lnTo>
                    <a:lnTo>
                      <a:pt x="387" y="313"/>
                    </a:lnTo>
                    <a:lnTo>
                      <a:pt x="387" y="425"/>
                    </a:lnTo>
                    <a:lnTo>
                      <a:pt x="387" y="276"/>
                    </a:lnTo>
                    <a:lnTo>
                      <a:pt x="388" y="320"/>
                    </a:lnTo>
                    <a:lnTo>
                      <a:pt x="388" y="295"/>
                    </a:lnTo>
                    <a:lnTo>
                      <a:pt x="388" y="164"/>
                    </a:lnTo>
                    <a:lnTo>
                      <a:pt x="389" y="369"/>
                    </a:lnTo>
                    <a:lnTo>
                      <a:pt x="389" y="228"/>
                    </a:lnTo>
                    <a:lnTo>
                      <a:pt x="389" y="307"/>
                    </a:lnTo>
                    <a:lnTo>
                      <a:pt x="390" y="241"/>
                    </a:lnTo>
                    <a:lnTo>
                      <a:pt x="390" y="333"/>
                    </a:lnTo>
                    <a:lnTo>
                      <a:pt x="390" y="238"/>
                    </a:lnTo>
                    <a:lnTo>
                      <a:pt x="391" y="348"/>
                    </a:lnTo>
                    <a:lnTo>
                      <a:pt x="391" y="280"/>
                    </a:lnTo>
                    <a:lnTo>
                      <a:pt x="391" y="311"/>
                    </a:lnTo>
                    <a:lnTo>
                      <a:pt x="392" y="185"/>
                    </a:lnTo>
                    <a:lnTo>
                      <a:pt x="392" y="266"/>
                    </a:lnTo>
                    <a:lnTo>
                      <a:pt x="392" y="377"/>
                    </a:lnTo>
                    <a:lnTo>
                      <a:pt x="393" y="338"/>
                    </a:lnTo>
                    <a:lnTo>
                      <a:pt x="393" y="319"/>
                    </a:lnTo>
                    <a:lnTo>
                      <a:pt x="393" y="260"/>
                    </a:lnTo>
                    <a:lnTo>
                      <a:pt x="394" y="338"/>
                    </a:lnTo>
                    <a:lnTo>
                      <a:pt x="394" y="316"/>
                    </a:lnTo>
                    <a:lnTo>
                      <a:pt x="394" y="288"/>
                    </a:lnTo>
                    <a:lnTo>
                      <a:pt x="395" y="349"/>
                    </a:lnTo>
                    <a:lnTo>
                      <a:pt x="395" y="159"/>
                    </a:lnTo>
                    <a:lnTo>
                      <a:pt x="395" y="205"/>
                    </a:lnTo>
                    <a:lnTo>
                      <a:pt x="396" y="284"/>
                    </a:lnTo>
                    <a:lnTo>
                      <a:pt x="396" y="352"/>
                    </a:lnTo>
                    <a:lnTo>
                      <a:pt x="396" y="362"/>
                    </a:lnTo>
                    <a:lnTo>
                      <a:pt x="397" y="310"/>
                    </a:lnTo>
                    <a:lnTo>
                      <a:pt x="397" y="209"/>
                    </a:lnTo>
                    <a:lnTo>
                      <a:pt x="397" y="349"/>
                    </a:lnTo>
                    <a:lnTo>
                      <a:pt x="398" y="341"/>
                    </a:lnTo>
                    <a:lnTo>
                      <a:pt x="398" y="378"/>
                    </a:lnTo>
                    <a:lnTo>
                      <a:pt x="399" y="236"/>
                    </a:lnTo>
                    <a:lnTo>
                      <a:pt x="399" y="309"/>
                    </a:lnTo>
                    <a:lnTo>
                      <a:pt x="399" y="302"/>
                    </a:lnTo>
                    <a:lnTo>
                      <a:pt x="400" y="217"/>
                    </a:lnTo>
                    <a:lnTo>
                      <a:pt x="400" y="314"/>
                    </a:lnTo>
                    <a:lnTo>
                      <a:pt x="400" y="212"/>
                    </a:lnTo>
                    <a:lnTo>
                      <a:pt x="401" y="319"/>
                    </a:lnTo>
                    <a:lnTo>
                      <a:pt x="401" y="232"/>
                    </a:lnTo>
                    <a:lnTo>
                      <a:pt x="401" y="213"/>
                    </a:lnTo>
                    <a:lnTo>
                      <a:pt x="401" y="193"/>
                    </a:lnTo>
                    <a:lnTo>
                      <a:pt x="402" y="297"/>
                    </a:lnTo>
                    <a:lnTo>
                      <a:pt x="402" y="243"/>
                    </a:lnTo>
                    <a:lnTo>
                      <a:pt x="402" y="338"/>
                    </a:lnTo>
                    <a:lnTo>
                      <a:pt x="403" y="230"/>
                    </a:lnTo>
                    <a:lnTo>
                      <a:pt x="403" y="185"/>
                    </a:lnTo>
                    <a:lnTo>
                      <a:pt x="403" y="224"/>
                    </a:lnTo>
                    <a:lnTo>
                      <a:pt x="404" y="207"/>
                    </a:lnTo>
                    <a:lnTo>
                      <a:pt x="404" y="306"/>
                    </a:lnTo>
                    <a:lnTo>
                      <a:pt x="404" y="321"/>
                    </a:lnTo>
                    <a:lnTo>
                      <a:pt x="405" y="304"/>
                    </a:lnTo>
                    <a:lnTo>
                      <a:pt x="405" y="288"/>
                    </a:lnTo>
                    <a:lnTo>
                      <a:pt x="406" y="265"/>
                    </a:lnTo>
                    <a:lnTo>
                      <a:pt x="406" y="263"/>
                    </a:lnTo>
                    <a:lnTo>
                      <a:pt x="406" y="267"/>
                    </a:lnTo>
                    <a:lnTo>
                      <a:pt x="407" y="319"/>
                    </a:lnTo>
                    <a:lnTo>
                      <a:pt x="407" y="316"/>
                    </a:lnTo>
                    <a:lnTo>
                      <a:pt x="407" y="276"/>
                    </a:lnTo>
                    <a:lnTo>
                      <a:pt x="408" y="308"/>
                    </a:lnTo>
                    <a:lnTo>
                      <a:pt x="408" y="376"/>
                    </a:lnTo>
                    <a:lnTo>
                      <a:pt x="408" y="267"/>
                    </a:lnTo>
                    <a:lnTo>
                      <a:pt x="409" y="277"/>
                    </a:lnTo>
                    <a:lnTo>
                      <a:pt x="409" y="317"/>
                    </a:lnTo>
                    <a:lnTo>
                      <a:pt x="409" y="264"/>
                    </a:lnTo>
                    <a:lnTo>
                      <a:pt x="410" y="269"/>
                    </a:lnTo>
                    <a:lnTo>
                      <a:pt x="410" y="265"/>
                    </a:lnTo>
                    <a:lnTo>
                      <a:pt x="410" y="180"/>
                    </a:lnTo>
                    <a:lnTo>
                      <a:pt x="410" y="329"/>
                    </a:lnTo>
                    <a:lnTo>
                      <a:pt x="411" y="280"/>
                    </a:lnTo>
                    <a:lnTo>
                      <a:pt x="411" y="338"/>
                    </a:lnTo>
                    <a:lnTo>
                      <a:pt x="411" y="286"/>
                    </a:lnTo>
                    <a:lnTo>
                      <a:pt x="412" y="274"/>
                    </a:lnTo>
                    <a:lnTo>
                      <a:pt x="412" y="340"/>
                    </a:lnTo>
                    <a:lnTo>
                      <a:pt x="413" y="281"/>
                    </a:lnTo>
                    <a:lnTo>
                      <a:pt x="413" y="353"/>
                    </a:lnTo>
                    <a:lnTo>
                      <a:pt x="413" y="264"/>
                    </a:lnTo>
                    <a:lnTo>
                      <a:pt x="414" y="196"/>
                    </a:lnTo>
                    <a:lnTo>
                      <a:pt x="414" y="302"/>
                    </a:lnTo>
                    <a:lnTo>
                      <a:pt x="414" y="244"/>
                    </a:lnTo>
                    <a:lnTo>
                      <a:pt x="415" y="238"/>
                    </a:lnTo>
                    <a:lnTo>
                      <a:pt x="415" y="277"/>
                    </a:lnTo>
                    <a:lnTo>
                      <a:pt x="415" y="250"/>
                    </a:lnTo>
                    <a:lnTo>
                      <a:pt x="416" y="223"/>
                    </a:lnTo>
                    <a:lnTo>
                      <a:pt x="416" y="268"/>
                    </a:lnTo>
                    <a:lnTo>
                      <a:pt x="416" y="335"/>
                    </a:lnTo>
                    <a:lnTo>
                      <a:pt x="417" y="186"/>
                    </a:lnTo>
                    <a:lnTo>
                      <a:pt x="417" y="208"/>
                    </a:lnTo>
                    <a:lnTo>
                      <a:pt x="417" y="311"/>
                    </a:lnTo>
                    <a:lnTo>
                      <a:pt x="418" y="221"/>
                    </a:lnTo>
                    <a:lnTo>
                      <a:pt x="418" y="264"/>
                    </a:lnTo>
                    <a:lnTo>
                      <a:pt x="418" y="277"/>
                    </a:lnTo>
                    <a:lnTo>
                      <a:pt x="419" y="265"/>
                    </a:lnTo>
                    <a:lnTo>
                      <a:pt x="419" y="256"/>
                    </a:lnTo>
                    <a:lnTo>
                      <a:pt x="419" y="217"/>
                    </a:lnTo>
                    <a:lnTo>
                      <a:pt x="420" y="172"/>
                    </a:lnTo>
                    <a:lnTo>
                      <a:pt x="420" y="336"/>
                    </a:lnTo>
                    <a:lnTo>
                      <a:pt x="420" y="221"/>
                    </a:lnTo>
                    <a:lnTo>
                      <a:pt x="421" y="153"/>
                    </a:lnTo>
                    <a:lnTo>
                      <a:pt x="421" y="244"/>
                    </a:lnTo>
                    <a:lnTo>
                      <a:pt x="421" y="210"/>
                    </a:lnTo>
                    <a:lnTo>
                      <a:pt x="422" y="249"/>
                    </a:lnTo>
                    <a:lnTo>
                      <a:pt x="422" y="254"/>
                    </a:lnTo>
                    <a:lnTo>
                      <a:pt x="422" y="250"/>
                    </a:lnTo>
                    <a:lnTo>
                      <a:pt x="423" y="279"/>
                    </a:lnTo>
                    <a:lnTo>
                      <a:pt x="423" y="160"/>
                    </a:lnTo>
                    <a:lnTo>
                      <a:pt x="423" y="319"/>
                    </a:lnTo>
                    <a:lnTo>
                      <a:pt x="424" y="271"/>
                    </a:lnTo>
                    <a:lnTo>
                      <a:pt x="424" y="327"/>
                    </a:lnTo>
                    <a:lnTo>
                      <a:pt x="424" y="238"/>
                    </a:lnTo>
                    <a:lnTo>
                      <a:pt x="425" y="294"/>
                    </a:lnTo>
                    <a:lnTo>
                      <a:pt x="425" y="187"/>
                    </a:lnTo>
                    <a:lnTo>
                      <a:pt x="425" y="245"/>
                    </a:lnTo>
                    <a:lnTo>
                      <a:pt x="426" y="241"/>
                    </a:lnTo>
                    <a:lnTo>
                      <a:pt x="426" y="189"/>
                    </a:lnTo>
                    <a:lnTo>
                      <a:pt x="426" y="183"/>
                    </a:lnTo>
                    <a:lnTo>
                      <a:pt x="427" y="311"/>
                    </a:lnTo>
                    <a:lnTo>
                      <a:pt x="427" y="348"/>
                    </a:lnTo>
                    <a:lnTo>
                      <a:pt x="427" y="210"/>
                    </a:lnTo>
                    <a:lnTo>
                      <a:pt x="428" y="207"/>
                    </a:lnTo>
                    <a:lnTo>
                      <a:pt x="428" y="273"/>
                    </a:lnTo>
                    <a:lnTo>
                      <a:pt x="428" y="229"/>
                    </a:lnTo>
                    <a:lnTo>
                      <a:pt x="429" y="276"/>
                    </a:lnTo>
                    <a:lnTo>
                      <a:pt x="429" y="261"/>
                    </a:lnTo>
                    <a:lnTo>
                      <a:pt x="429" y="183"/>
                    </a:lnTo>
                    <a:lnTo>
                      <a:pt x="430" y="321"/>
                    </a:lnTo>
                    <a:lnTo>
                      <a:pt x="430" y="256"/>
                    </a:lnTo>
                    <a:lnTo>
                      <a:pt x="430" y="245"/>
                    </a:lnTo>
                    <a:lnTo>
                      <a:pt x="431" y="214"/>
                    </a:lnTo>
                    <a:lnTo>
                      <a:pt x="431" y="250"/>
                    </a:lnTo>
                    <a:lnTo>
                      <a:pt x="431" y="235"/>
                    </a:lnTo>
                    <a:lnTo>
                      <a:pt x="432" y="242"/>
                    </a:lnTo>
                    <a:lnTo>
                      <a:pt x="432" y="302"/>
                    </a:lnTo>
                    <a:lnTo>
                      <a:pt x="432" y="250"/>
                    </a:lnTo>
                    <a:lnTo>
                      <a:pt x="433" y="246"/>
                    </a:lnTo>
                    <a:lnTo>
                      <a:pt x="433" y="251"/>
                    </a:lnTo>
                    <a:lnTo>
                      <a:pt x="433" y="172"/>
                    </a:lnTo>
                    <a:lnTo>
                      <a:pt x="434" y="218"/>
                    </a:lnTo>
                    <a:lnTo>
                      <a:pt x="434" y="282"/>
                    </a:lnTo>
                    <a:lnTo>
                      <a:pt x="434" y="207"/>
                    </a:lnTo>
                    <a:lnTo>
                      <a:pt x="435" y="296"/>
                    </a:lnTo>
                    <a:lnTo>
                      <a:pt x="435" y="147"/>
                    </a:lnTo>
                    <a:lnTo>
                      <a:pt x="435" y="274"/>
                    </a:lnTo>
                    <a:lnTo>
                      <a:pt x="436" y="229"/>
                    </a:lnTo>
                    <a:lnTo>
                      <a:pt x="436" y="144"/>
                    </a:lnTo>
                    <a:lnTo>
                      <a:pt x="436" y="178"/>
                    </a:lnTo>
                    <a:lnTo>
                      <a:pt x="437" y="246"/>
                    </a:lnTo>
                    <a:lnTo>
                      <a:pt x="437" y="344"/>
                    </a:lnTo>
                    <a:lnTo>
                      <a:pt x="437" y="262"/>
                    </a:lnTo>
                    <a:lnTo>
                      <a:pt x="438" y="175"/>
                    </a:lnTo>
                    <a:lnTo>
                      <a:pt x="438" y="197"/>
                    </a:lnTo>
                    <a:lnTo>
                      <a:pt x="438" y="180"/>
                    </a:lnTo>
                    <a:lnTo>
                      <a:pt x="439" y="221"/>
                    </a:lnTo>
                    <a:lnTo>
                      <a:pt x="439" y="320"/>
                    </a:lnTo>
                    <a:lnTo>
                      <a:pt x="439" y="172"/>
                    </a:lnTo>
                    <a:lnTo>
                      <a:pt x="440" y="255"/>
                    </a:lnTo>
                    <a:lnTo>
                      <a:pt x="440" y="208"/>
                    </a:lnTo>
                    <a:lnTo>
                      <a:pt x="440" y="157"/>
                    </a:lnTo>
                    <a:lnTo>
                      <a:pt x="441" y="290"/>
                    </a:lnTo>
                    <a:lnTo>
                      <a:pt x="441" y="253"/>
                    </a:lnTo>
                    <a:lnTo>
                      <a:pt x="441" y="201"/>
                    </a:lnTo>
                    <a:lnTo>
                      <a:pt x="442" y="240"/>
                    </a:lnTo>
                    <a:lnTo>
                      <a:pt x="442" y="201"/>
                    </a:lnTo>
                    <a:lnTo>
                      <a:pt x="442" y="233"/>
                    </a:lnTo>
                    <a:lnTo>
                      <a:pt x="443" y="207"/>
                    </a:lnTo>
                    <a:lnTo>
                      <a:pt x="443" y="113"/>
                    </a:lnTo>
                    <a:lnTo>
                      <a:pt x="443" y="243"/>
                    </a:lnTo>
                    <a:lnTo>
                      <a:pt x="444" y="178"/>
                    </a:lnTo>
                    <a:lnTo>
                      <a:pt x="444" y="179"/>
                    </a:lnTo>
                    <a:lnTo>
                      <a:pt x="444" y="283"/>
                    </a:lnTo>
                    <a:lnTo>
                      <a:pt x="445" y="172"/>
                    </a:lnTo>
                    <a:lnTo>
                      <a:pt x="445" y="296"/>
                    </a:lnTo>
                    <a:lnTo>
                      <a:pt x="445" y="186"/>
                    </a:lnTo>
                    <a:lnTo>
                      <a:pt x="446" y="173"/>
                    </a:lnTo>
                    <a:lnTo>
                      <a:pt x="446" y="210"/>
                    </a:lnTo>
                    <a:lnTo>
                      <a:pt x="446" y="207"/>
                    </a:lnTo>
                    <a:lnTo>
                      <a:pt x="447" y="220"/>
                    </a:lnTo>
                    <a:lnTo>
                      <a:pt x="447" y="286"/>
                    </a:lnTo>
                    <a:lnTo>
                      <a:pt x="447" y="187"/>
                    </a:lnTo>
                    <a:lnTo>
                      <a:pt x="448" y="231"/>
                    </a:lnTo>
                    <a:lnTo>
                      <a:pt x="448" y="226"/>
                    </a:lnTo>
                    <a:lnTo>
                      <a:pt x="448" y="240"/>
                    </a:lnTo>
                    <a:lnTo>
                      <a:pt x="449" y="220"/>
                    </a:lnTo>
                    <a:lnTo>
                      <a:pt x="449" y="217"/>
                    </a:lnTo>
                    <a:lnTo>
                      <a:pt x="449" y="237"/>
                    </a:lnTo>
                    <a:lnTo>
                      <a:pt x="450" y="192"/>
                    </a:lnTo>
                    <a:lnTo>
                      <a:pt x="450" y="245"/>
                    </a:lnTo>
                    <a:lnTo>
                      <a:pt x="450" y="216"/>
                    </a:lnTo>
                    <a:lnTo>
                      <a:pt x="451" y="197"/>
                    </a:lnTo>
                    <a:lnTo>
                      <a:pt x="451" y="227"/>
                    </a:lnTo>
                    <a:lnTo>
                      <a:pt x="451" y="167"/>
                    </a:lnTo>
                    <a:lnTo>
                      <a:pt x="452" y="210"/>
                    </a:lnTo>
                    <a:lnTo>
                      <a:pt x="452" y="319"/>
                    </a:lnTo>
                    <a:lnTo>
                      <a:pt x="452" y="240"/>
                    </a:lnTo>
                    <a:lnTo>
                      <a:pt x="453" y="267"/>
                    </a:lnTo>
                    <a:lnTo>
                      <a:pt x="453" y="217"/>
                    </a:lnTo>
                    <a:lnTo>
                      <a:pt x="453" y="273"/>
                    </a:lnTo>
                    <a:lnTo>
                      <a:pt x="454" y="205"/>
                    </a:lnTo>
                    <a:lnTo>
                      <a:pt x="454" y="186"/>
                    </a:lnTo>
                    <a:lnTo>
                      <a:pt x="454" y="230"/>
                    </a:lnTo>
                    <a:lnTo>
                      <a:pt x="455" y="185"/>
                    </a:lnTo>
                    <a:lnTo>
                      <a:pt x="455" y="218"/>
                    </a:lnTo>
                    <a:lnTo>
                      <a:pt x="455" y="206"/>
                    </a:lnTo>
                    <a:lnTo>
                      <a:pt x="456" y="176"/>
                    </a:lnTo>
                    <a:lnTo>
                      <a:pt x="456" y="227"/>
                    </a:lnTo>
                    <a:lnTo>
                      <a:pt x="456" y="222"/>
                    </a:lnTo>
                    <a:lnTo>
                      <a:pt x="457" y="161"/>
                    </a:lnTo>
                    <a:lnTo>
                      <a:pt x="457" y="192"/>
                    </a:lnTo>
                    <a:lnTo>
                      <a:pt x="457" y="153"/>
                    </a:lnTo>
                    <a:lnTo>
                      <a:pt x="458" y="174"/>
                    </a:lnTo>
                    <a:lnTo>
                      <a:pt x="458" y="167"/>
                    </a:lnTo>
                    <a:lnTo>
                      <a:pt x="458" y="166"/>
                    </a:lnTo>
                    <a:lnTo>
                      <a:pt x="459" y="175"/>
                    </a:lnTo>
                    <a:lnTo>
                      <a:pt x="459" y="72"/>
                    </a:lnTo>
                    <a:lnTo>
                      <a:pt x="459" y="193"/>
                    </a:lnTo>
                    <a:lnTo>
                      <a:pt x="460" y="221"/>
                    </a:lnTo>
                    <a:lnTo>
                      <a:pt x="460" y="136"/>
                    </a:lnTo>
                    <a:lnTo>
                      <a:pt x="460" y="188"/>
                    </a:lnTo>
                    <a:lnTo>
                      <a:pt x="461" y="226"/>
                    </a:lnTo>
                    <a:lnTo>
                      <a:pt x="461" y="174"/>
                    </a:lnTo>
                    <a:lnTo>
                      <a:pt x="461" y="169"/>
                    </a:lnTo>
                    <a:lnTo>
                      <a:pt x="462" y="125"/>
                    </a:lnTo>
                    <a:lnTo>
                      <a:pt x="462" y="228"/>
                    </a:lnTo>
                    <a:lnTo>
                      <a:pt x="462" y="221"/>
                    </a:lnTo>
                    <a:lnTo>
                      <a:pt x="463" y="153"/>
                    </a:lnTo>
                    <a:lnTo>
                      <a:pt x="463" y="264"/>
                    </a:lnTo>
                    <a:lnTo>
                      <a:pt x="463" y="215"/>
                    </a:lnTo>
                    <a:lnTo>
                      <a:pt x="464" y="179"/>
                    </a:lnTo>
                    <a:lnTo>
                      <a:pt x="464" y="328"/>
                    </a:lnTo>
                    <a:lnTo>
                      <a:pt x="465" y="209"/>
                    </a:lnTo>
                    <a:lnTo>
                      <a:pt x="465" y="199"/>
                    </a:lnTo>
                    <a:lnTo>
                      <a:pt x="465" y="281"/>
                    </a:lnTo>
                    <a:lnTo>
                      <a:pt x="466" y="146"/>
                    </a:lnTo>
                    <a:lnTo>
                      <a:pt x="466" y="190"/>
                    </a:lnTo>
                    <a:lnTo>
                      <a:pt x="466" y="188"/>
                    </a:lnTo>
                    <a:lnTo>
                      <a:pt x="466" y="205"/>
                    </a:lnTo>
                    <a:lnTo>
                      <a:pt x="467" y="274"/>
                    </a:lnTo>
                    <a:lnTo>
                      <a:pt x="467" y="169"/>
                    </a:lnTo>
                    <a:lnTo>
                      <a:pt x="467" y="228"/>
                    </a:lnTo>
                    <a:lnTo>
                      <a:pt x="468" y="259"/>
                    </a:lnTo>
                    <a:lnTo>
                      <a:pt x="468" y="201"/>
                    </a:lnTo>
                    <a:lnTo>
                      <a:pt x="468" y="262"/>
                    </a:lnTo>
                    <a:lnTo>
                      <a:pt x="469" y="207"/>
                    </a:lnTo>
                    <a:lnTo>
                      <a:pt x="469" y="225"/>
                    </a:lnTo>
                    <a:lnTo>
                      <a:pt x="469" y="251"/>
                    </a:lnTo>
                    <a:lnTo>
                      <a:pt x="470" y="221"/>
                    </a:lnTo>
                    <a:lnTo>
                      <a:pt x="470" y="241"/>
                    </a:lnTo>
                    <a:lnTo>
                      <a:pt x="470" y="201"/>
                    </a:lnTo>
                    <a:lnTo>
                      <a:pt x="471" y="249"/>
                    </a:lnTo>
                    <a:lnTo>
                      <a:pt x="471" y="237"/>
                    </a:lnTo>
                    <a:lnTo>
                      <a:pt x="472" y="265"/>
                    </a:lnTo>
                    <a:lnTo>
                      <a:pt x="472" y="288"/>
                    </a:lnTo>
                    <a:lnTo>
                      <a:pt x="472" y="259"/>
                    </a:lnTo>
                    <a:lnTo>
                      <a:pt x="473" y="274"/>
                    </a:lnTo>
                    <a:lnTo>
                      <a:pt x="473" y="276"/>
                    </a:lnTo>
                    <a:lnTo>
                      <a:pt x="473" y="250"/>
                    </a:lnTo>
                    <a:lnTo>
                      <a:pt x="474" y="264"/>
                    </a:lnTo>
                    <a:lnTo>
                      <a:pt x="474" y="230"/>
                    </a:lnTo>
                    <a:lnTo>
                      <a:pt x="474" y="216"/>
                    </a:lnTo>
                    <a:lnTo>
                      <a:pt x="475" y="197"/>
                    </a:lnTo>
                    <a:lnTo>
                      <a:pt x="475" y="229"/>
                    </a:lnTo>
                    <a:lnTo>
                      <a:pt x="475" y="353"/>
                    </a:lnTo>
                    <a:lnTo>
                      <a:pt x="475" y="304"/>
                    </a:lnTo>
                    <a:lnTo>
                      <a:pt x="476" y="248"/>
                    </a:lnTo>
                    <a:lnTo>
                      <a:pt x="476" y="243"/>
                    </a:lnTo>
                    <a:lnTo>
                      <a:pt x="476" y="166"/>
                    </a:lnTo>
                    <a:lnTo>
                      <a:pt x="477" y="148"/>
                    </a:lnTo>
                    <a:lnTo>
                      <a:pt x="477" y="176"/>
                    </a:lnTo>
                    <a:lnTo>
                      <a:pt x="477" y="188"/>
                    </a:lnTo>
                    <a:lnTo>
                      <a:pt x="478" y="207"/>
                    </a:lnTo>
                    <a:lnTo>
                      <a:pt x="478" y="227"/>
                    </a:lnTo>
                    <a:lnTo>
                      <a:pt x="479" y="156"/>
                    </a:lnTo>
                    <a:lnTo>
                      <a:pt x="479" y="187"/>
                    </a:lnTo>
                    <a:lnTo>
                      <a:pt x="479" y="200"/>
                    </a:lnTo>
                    <a:lnTo>
                      <a:pt x="480" y="204"/>
                    </a:lnTo>
                    <a:lnTo>
                      <a:pt x="480" y="132"/>
                    </a:lnTo>
                    <a:lnTo>
                      <a:pt x="480" y="169"/>
                    </a:lnTo>
                    <a:lnTo>
                      <a:pt x="481" y="250"/>
                    </a:lnTo>
                    <a:lnTo>
                      <a:pt x="481" y="130"/>
                    </a:lnTo>
                    <a:lnTo>
                      <a:pt x="481" y="216"/>
                    </a:lnTo>
                    <a:lnTo>
                      <a:pt x="482" y="181"/>
                    </a:lnTo>
                    <a:lnTo>
                      <a:pt x="482" y="60"/>
                    </a:lnTo>
                    <a:lnTo>
                      <a:pt x="482" y="256"/>
                    </a:lnTo>
                    <a:lnTo>
                      <a:pt x="483" y="266"/>
                    </a:lnTo>
                    <a:lnTo>
                      <a:pt x="483" y="178"/>
                    </a:lnTo>
                    <a:lnTo>
                      <a:pt x="483" y="214"/>
                    </a:lnTo>
                    <a:lnTo>
                      <a:pt x="484" y="179"/>
                    </a:lnTo>
                    <a:lnTo>
                      <a:pt x="484" y="218"/>
                    </a:lnTo>
                    <a:lnTo>
                      <a:pt x="484" y="210"/>
                    </a:lnTo>
                    <a:lnTo>
                      <a:pt x="485" y="254"/>
                    </a:lnTo>
                    <a:lnTo>
                      <a:pt x="485" y="197"/>
                    </a:lnTo>
                    <a:lnTo>
                      <a:pt x="485" y="291"/>
                    </a:lnTo>
                    <a:lnTo>
                      <a:pt x="486" y="179"/>
                    </a:lnTo>
                    <a:lnTo>
                      <a:pt x="486" y="276"/>
                    </a:lnTo>
                    <a:lnTo>
                      <a:pt x="486" y="141"/>
                    </a:lnTo>
                    <a:lnTo>
                      <a:pt x="487" y="225"/>
                    </a:lnTo>
                    <a:lnTo>
                      <a:pt x="487" y="207"/>
                    </a:lnTo>
                    <a:lnTo>
                      <a:pt x="487" y="244"/>
                    </a:lnTo>
                    <a:lnTo>
                      <a:pt x="488" y="153"/>
                    </a:lnTo>
                    <a:lnTo>
                      <a:pt x="488" y="176"/>
                    </a:lnTo>
                    <a:lnTo>
                      <a:pt x="488" y="307"/>
                    </a:lnTo>
                    <a:lnTo>
                      <a:pt x="489" y="223"/>
                    </a:lnTo>
                    <a:lnTo>
                      <a:pt x="489" y="213"/>
                    </a:lnTo>
                    <a:lnTo>
                      <a:pt x="489" y="244"/>
                    </a:lnTo>
                    <a:lnTo>
                      <a:pt x="490" y="171"/>
                    </a:lnTo>
                    <a:lnTo>
                      <a:pt x="490" y="205"/>
                    </a:lnTo>
                    <a:lnTo>
                      <a:pt x="490" y="204"/>
                    </a:lnTo>
                    <a:lnTo>
                      <a:pt x="491" y="194"/>
                    </a:lnTo>
                    <a:lnTo>
                      <a:pt x="491" y="229"/>
                    </a:lnTo>
                    <a:lnTo>
                      <a:pt x="491" y="216"/>
                    </a:lnTo>
                    <a:lnTo>
                      <a:pt x="492" y="250"/>
                    </a:lnTo>
                    <a:lnTo>
                      <a:pt x="492" y="285"/>
                    </a:lnTo>
                    <a:lnTo>
                      <a:pt x="492" y="211"/>
                    </a:lnTo>
                    <a:lnTo>
                      <a:pt x="493" y="214"/>
                    </a:lnTo>
                    <a:lnTo>
                      <a:pt x="493" y="183"/>
                    </a:lnTo>
                    <a:lnTo>
                      <a:pt x="493" y="156"/>
                    </a:lnTo>
                    <a:lnTo>
                      <a:pt x="494" y="317"/>
                    </a:lnTo>
                    <a:lnTo>
                      <a:pt x="494" y="166"/>
                    </a:lnTo>
                    <a:lnTo>
                      <a:pt x="494" y="267"/>
                    </a:lnTo>
                    <a:lnTo>
                      <a:pt x="495" y="240"/>
                    </a:lnTo>
                    <a:lnTo>
                      <a:pt x="495" y="237"/>
                    </a:lnTo>
                    <a:lnTo>
                      <a:pt x="495" y="261"/>
                    </a:lnTo>
                    <a:lnTo>
                      <a:pt x="496" y="236"/>
                    </a:lnTo>
                    <a:lnTo>
                      <a:pt x="496" y="262"/>
                    </a:lnTo>
                    <a:lnTo>
                      <a:pt x="496" y="247"/>
                    </a:lnTo>
                    <a:lnTo>
                      <a:pt x="497" y="241"/>
                    </a:lnTo>
                    <a:lnTo>
                      <a:pt x="497" y="319"/>
                    </a:lnTo>
                    <a:lnTo>
                      <a:pt x="497" y="241"/>
                    </a:lnTo>
                    <a:lnTo>
                      <a:pt x="498" y="232"/>
                    </a:lnTo>
                    <a:lnTo>
                      <a:pt x="498" y="204"/>
                    </a:lnTo>
                    <a:lnTo>
                      <a:pt x="498" y="212"/>
                    </a:lnTo>
                    <a:lnTo>
                      <a:pt x="499" y="279"/>
                    </a:lnTo>
                    <a:lnTo>
                      <a:pt x="499" y="281"/>
                    </a:lnTo>
                    <a:lnTo>
                      <a:pt x="499" y="201"/>
                    </a:lnTo>
                    <a:lnTo>
                      <a:pt x="500" y="266"/>
                    </a:lnTo>
                    <a:lnTo>
                      <a:pt x="500" y="176"/>
                    </a:lnTo>
                    <a:lnTo>
                      <a:pt x="500" y="237"/>
                    </a:lnTo>
                    <a:lnTo>
                      <a:pt x="501" y="245"/>
                    </a:lnTo>
                    <a:lnTo>
                      <a:pt x="501" y="209"/>
                    </a:lnTo>
                    <a:lnTo>
                      <a:pt x="501" y="226"/>
                    </a:lnTo>
                    <a:lnTo>
                      <a:pt x="502" y="286"/>
                    </a:lnTo>
                    <a:lnTo>
                      <a:pt x="502" y="262"/>
                    </a:lnTo>
                    <a:lnTo>
                      <a:pt x="502" y="239"/>
                    </a:lnTo>
                    <a:lnTo>
                      <a:pt x="503" y="237"/>
                    </a:lnTo>
                    <a:lnTo>
                      <a:pt x="503" y="278"/>
                    </a:lnTo>
                    <a:lnTo>
                      <a:pt x="503" y="179"/>
                    </a:lnTo>
                    <a:lnTo>
                      <a:pt x="504" y="227"/>
                    </a:lnTo>
                    <a:lnTo>
                      <a:pt x="504" y="252"/>
                    </a:lnTo>
                    <a:lnTo>
                      <a:pt x="504" y="156"/>
                    </a:lnTo>
                    <a:lnTo>
                      <a:pt x="505" y="252"/>
                    </a:lnTo>
                    <a:lnTo>
                      <a:pt x="505" y="252"/>
                    </a:lnTo>
                    <a:lnTo>
                      <a:pt x="505" y="190"/>
                    </a:lnTo>
                    <a:lnTo>
                      <a:pt x="506" y="256"/>
                    </a:lnTo>
                    <a:lnTo>
                      <a:pt x="506" y="203"/>
                    </a:lnTo>
                    <a:lnTo>
                      <a:pt x="506" y="305"/>
                    </a:lnTo>
                    <a:lnTo>
                      <a:pt x="507" y="237"/>
                    </a:lnTo>
                    <a:lnTo>
                      <a:pt x="507" y="222"/>
                    </a:lnTo>
                    <a:lnTo>
                      <a:pt x="507" y="218"/>
                    </a:lnTo>
                    <a:lnTo>
                      <a:pt x="508" y="217"/>
                    </a:lnTo>
                    <a:lnTo>
                      <a:pt x="508" y="273"/>
                    </a:lnTo>
                    <a:lnTo>
                      <a:pt x="508" y="255"/>
                    </a:lnTo>
                    <a:lnTo>
                      <a:pt x="509" y="172"/>
                    </a:lnTo>
                    <a:lnTo>
                      <a:pt x="509" y="212"/>
                    </a:lnTo>
                    <a:lnTo>
                      <a:pt x="509" y="307"/>
                    </a:lnTo>
                    <a:lnTo>
                      <a:pt x="510" y="307"/>
                    </a:lnTo>
                    <a:lnTo>
                      <a:pt x="510" y="306"/>
                    </a:lnTo>
                    <a:lnTo>
                      <a:pt x="510" y="226"/>
                    </a:lnTo>
                    <a:lnTo>
                      <a:pt x="511" y="242"/>
                    </a:lnTo>
                    <a:lnTo>
                      <a:pt x="511" y="342"/>
                    </a:lnTo>
                    <a:lnTo>
                      <a:pt x="511" y="340"/>
                    </a:lnTo>
                    <a:lnTo>
                      <a:pt x="512" y="258"/>
                    </a:lnTo>
                    <a:lnTo>
                      <a:pt x="512" y="245"/>
                    </a:lnTo>
                    <a:lnTo>
                      <a:pt x="512" y="302"/>
                    </a:lnTo>
                    <a:lnTo>
                      <a:pt x="513" y="291"/>
                    </a:lnTo>
                    <a:lnTo>
                      <a:pt x="513" y="282"/>
                    </a:lnTo>
                    <a:lnTo>
                      <a:pt x="513" y="359"/>
                    </a:lnTo>
                    <a:lnTo>
                      <a:pt x="514" y="275"/>
                    </a:lnTo>
                    <a:lnTo>
                      <a:pt x="514" y="341"/>
                    </a:lnTo>
                    <a:lnTo>
                      <a:pt x="514" y="335"/>
                    </a:lnTo>
                    <a:lnTo>
                      <a:pt x="515" y="201"/>
                    </a:lnTo>
                    <a:lnTo>
                      <a:pt x="515" y="354"/>
                    </a:lnTo>
                    <a:lnTo>
                      <a:pt x="515" y="272"/>
                    </a:lnTo>
                    <a:lnTo>
                      <a:pt x="516" y="215"/>
                    </a:lnTo>
                    <a:lnTo>
                      <a:pt x="516" y="339"/>
                    </a:lnTo>
                    <a:lnTo>
                      <a:pt x="516" y="379"/>
                    </a:lnTo>
                    <a:lnTo>
                      <a:pt x="517" y="303"/>
                    </a:lnTo>
                    <a:lnTo>
                      <a:pt x="517" y="346"/>
                    </a:lnTo>
                    <a:lnTo>
                      <a:pt x="517" y="281"/>
                    </a:lnTo>
                    <a:lnTo>
                      <a:pt x="518" y="280"/>
                    </a:lnTo>
                    <a:lnTo>
                      <a:pt x="518" y="340"/>
                    </a:lnTo>
                    <a:lnTo>
                      <a:pt x="518" y="261"/>
                    </a:lnTo>
                    <a:lnTo>
                      <a:pt x="519" y="326"/>
                    </a:lnTo>
                    <a:lnTo>
                      <a:pt x="519" y="231"/>
                    </a:lnTo>
                    <a:lnTo>
                      <a:pt x="519" y="311"/>
                    </a:lnTo>
                    <a:lnTo>
                      <a:pt x="520" y="283"/>
                    </a:lnTo>
                    <a:lnTo>
                      <a:pt x="520" y="345"/>
                    </a:lnTo>
                    <a:lnTo>
                      <a:pt x="520" y="270"/>
                    </a:lnTo>
                    <a:lnTo>
                      <a:pt x="521" y="229"/>
                    </a:lnTo>
                    <a:lnTo>
                      <a:pt x="521" y="302"/>
                    </a:lnTo>
                    <a:lnTo>
                      <a:pt x="521" y="231"/>
                    </a:lnTo>
                    <a:lnTo>
                      <a:pt x="522" y="223"/>
                    </a:lnTo>
                    <a:lnTo>
                      <a:pt x="522" y="375"/>
                    </a:lnTo>
                    <a:lnTo>
                      <a:pt x="522" y="248"/>
                    </a:lnTo>
                    <a:lnTo>
                      <a:pt x="523" y="317"/>
                    </a:lnTo>
                    <a:lnTo>
                      <a:pt x="523" y="282"/>
                    </a:lnTo>
                    <a:lnTo>
                      <a:pt x="523" y="267"/>
                    </a:lnTo>
                    <a:lnTo>
                      <a:pt x="524" y="336"/>
                    </a:lnTo>
                    <a:lnTo>
                      <a:pt x="524" y="263"/>
                    </a:lnTo>
                    <a:lnTo>
                      <a:pt x="524" y="242"/>
                    </a:lnTo>
                    <a:lnTo>
                      <a:pt x="525" y="316"/>
                    </a:lnTo>
                    <a:lnTo>
                      <a:pt x="525" y="297"/>
                    </a:lnTo>
                    <a:lnTo>
                      <a:pt x="525" y="320"/>
                    </a:lnTo>
                    <a:lnTo>
                      <a:pt x="526" y="255"/>
                    </a:lnTo>
                    <a:lnTo>
                      <a:pt x="526" y="256"/>
                    </a:lnTo>
                    <a:lnTo>
                      <a:pt x="526" y="302"/>
                    </a:lnTo>
                    <a:lnTo>
                      <a:pt x="527" y="201"/>
                    </a:lnTo>
                    <a:lnTo>
                      <a:pt x="527" y="289"/>
                    </a:lnTo>
                    <a:lnTo>
                      <a:pt x="527" y="268"/>
                    </a:lnTo>
                    <a:lnTo>
                      <a:pt x="528" y="229"/>
                    </a:lnTo>
                    <a:lnTo>
                      <a:pt x="528" y="267"/>
                    </a:lnTo>
                    <a:lnTo>
                      <a:pt x="528" y="271"/>
                    </a:lnTo>
                    <a:lnTo>
                      <a:pt x="529" y="313"/>
                    </a:lnTo>
                    <a:lnTo>
                      <a:pt x="529" y="332"/>
                    </a:lnTo>
                    <a:lnTo>
                      <a:pt x="530" y="249"/>
                    </a:lnTo>
                    <a:lnTo>
                      <a:pt x="530" y="326"/>
                    </a:lnTo>
                    <a:lnTo>
                      <a:pt x="530" y="245"/>
                    </a:lnTo>
                    <a:lnTo>
                      <a:pt x="531" y="164"/>
                    </a:lnTo>
                    <a:lnTo>
                      <a:pt x="531" y="249"/>
                    </a:lnTo>
                    <a:lnTo>
                      <a:pt x="531" y="355"/>
                    </a:lnTo>
                    <a:lnTo>
                      <a:pt x="531" y="277"/>
                    </a:lnTo>
                    <a:lnTo>
                      <a:pt x="532" y="276"/>
                    </a:lnTo>
                    <a:lnTo>
                      <a:pt x="532" y="277"/>
                    </a:lnTo>
                    <a:lnTo>
                      <a:pt x="532" y="237"/>
                    </a:lnTo>
                    <a:lnTo>
                      <a:pt x="533" y="282"/>
                    </a:lnTo>
                    <a:lnTo>
                      <a:pt x="533" y="260"/>
                    </a:lnTo>
                    <a:lnTo>
                      <a:pt x="533" y="207"/>
                    </a:lnTo>
                    <a:lnTo>
                      <a:pt x="534" y="214"/>
                    </a:lnTo>
                    <a:lnTo>
                      <a:pt x="534" y="218"/>
                    </a:lnTo>
                    <a:lnTo>
                      <a:pt x="534" y="226"/>
                    </a:lnTo>
                    <a:lnTo>
                      <a:pt x="535" y="245"/>
                    </a:lnTo>
                    <a:lnTo>
                      <a:pt x="535" y="266"/>
                    </a:lnTo>
                    <a:lnTo>
                      <a:pt x="535" y="221"/>
                    </a:lnTo>
                    <a:lnTo>
                      <a:pt x="536" y="322"/>
                    </a:lnTo>
                    <a:lnTo>
                      <a:pt x="536" y="205"/>
                    </a:lnTo>
                    <a:lnTo>
                      <a:pt x="537" y="166"/>
                    </a:lnTo>
                    <a:lnTo>
                      <a:pt x="537" y="246"/>
                    </a:lnTo>
                    <a:lnTo>
                      <a:pt x="537" y="182"/>
                    </a:lnTo>
                    <a:lnTo>
                      <a:pt x="538" y="304"/>
                    </a:lnTo>
                    <a:lnTo>
                      <a:pt x="538" y="244"/>
                    </a:lnTo>
                    <a:lnTo>
                      <a:pt x="538" y="270"/>
                    </a:lnTo>
                    <a:lnTo>
                      <a:pt x="539" y="346"/>
                    </a:lnTo>
                    <a:lnTo>
                      <a:pt x="539" y="215"/>
                    </a:lnTo>
                    <a:lnTo>
                      <a:pt x="539" y="215"/>
                    </a:lnTo>
                    <a:lnTo>
                      <a:pt x="540" y="246"/>
                    </a:lnTo>
                    <a:lnTo>
                      <a:pt x="540" y="235"/>
                    </a:lnTo>
                    <a:lnTo>
                      <a:pt x="540" y="243"/>
                    </a:lnTo>
                    <a:lnTo>
                      <a:pt x="540" y="167"/>
                    </a:lnTo>
                    <a:lnTo>
                      <a:pt x="541" y="175"/>
                    </a:lnTo>
                    <a:lnTo>
                      <a:pt x="541" y="243"/>
                    </a:lnTo>
                    <a:lnTo>
                      <a:pt x="541" y="89"/>
                    </a:lnTo>
                    <a:lnTo>
                      <a:pt x="542" y="134"/>
                    </a:lnTo>
                    <a:lnTo>
                      <a:pt x="542" y="292"/>
                    </a:lnTo>
                    <a:lnTo>
                      <a:pt x="542" y="194"/>
                    </a:lnTo>
                    <a:lnTo>
                      <a:pt x="543" y="198"/>
                    </a:lnTo>
                    <a:lnTo>
                      <a:pt x="543" y="229"/>
                    </a:lnTo>
                    <a:lnTo>
                      <a:pt x="544" y="239"/>
                    </a:lnTo>
                    <a:lnTo>
                      <a:pt x="544" y="228"/>
                    </a:lnTo>
                    <a:lnTo>
                      <a:pt x="544" y="244"/>
                    </a:lnTo>
                    <a:lnTo>
                      <a:pt x="545" y="105"/>
                    </a:lnTo>
                    <a:lnTo>
                      <a:pt x="545" y="205"/>
                    </a:lnTo>
                    <a:lnTo>
                      <a:pt x="545" y="225"/>
                    </a:lnTo>
                    <a:lnTo>
                      <a:pt x="546" y="245"/>
                    </a:lnTo>
                    <a:lnTo>
                      <a:pt x="546" y="196"/>
                    </a:lnTo>
                    <a:lnTo>
                      <a:pt x="546" y="225"/>
                    </a:lnTo>
                    <a:lnTo>
                      <a:pt x="547" y="266"/>
                    </a:lnTo>
                    <a:lnTo>
                      <a:pt x="547" y="165"/>
                    </a:lnTo>
                    <a:lnTo>
                      <a:pt x="547" y="156"/>
                    </a:lnTo>
                    <a:lnTo>
                      <a:pt x="548" y="257"/>
                    </a:lnTo>
                    <a:lnTo>
                      <a:pt x="548" y="194"/>
                    </a:lnTo>
                    <a:lnTo>
                      <a:pt x="548" y="169"/>
                    </a:lnTo>
                    <a:lnTo>
                      <a:pt x="549" y="223"/>
                    </a:lnTo>
                    <a:lnTo>
                      <a:pt x="549" y="208"/>
                    </a:lnTo>
                    <a:lnTo>
                      <a:pt x="549" y="273"/>
                    </a:lnTo>
                    <a:lnTo>
                      <a:pt x="550" y="166"/>
                    </a:lnTo>
                    <a:lnTo>
                      <a:pt x="550" y="267"/>
                    </a:lnTo>
                    <a:lnTo>
                      <a:pt x="550" y="279"/>
                    </a:lnTo>
                    <a:lnTo>
                      <a:pt x="551" y="225"/>
                    </a:lnTo>
                    <a:lnTo>
                      <a:pt x="551" y="241"/>
                    </a:lnTo>
                    <a:lnTo>
                      <a:pt x="551" y="240"/>
                    </a:lnTo>
                    <a:lnTo>
                      <a:pt x="552" y="311"/>
                    </a:lnTo>
                    <a:lnTo>
                      <a:pt x="552" y="255"/>
                    </a:lnTo>
                    <a:lnTo>
                      <a:pt x="552" y="294"/>
                    </a:lnTo>
                    <a:lnTo>
                      <a:pt x="553" y="172"/>
                    </a:lnTo>
                    <a:lnTo>
                      <a:pt x="553" y="187"/>
                    </a:lnTo>
                    <a:lnTo>
                      <a:pt x="553" y="280"/>
                    </a:lnTo>
                    <a:lnTo>
                      <a:pt x="554" y="269"/>
                    </a:lnTo>
                    <a:lnTo>
                      <a:pt x="554" y="238"/>
                    </a:lnTo>
                    <a:lnTo>
                      <a:pt x="554" y="296"/>
                    </a:lnTo>
                    <a:lnTo>
                      <a:pt x="555" y="130"/>
                    </a:lnTo>
                    <a:lnTo>
                      <a:pt x="555" y="239"/>
                    </a:lnTo>
                    <a:lnTo>
                      <a:pt x="555" y="237"/>
                    </a:lnTo>
                    <a:lnTo>
                      <a:pt x="556" y="255"/>
                    </a:lnTo>
                    <a:lnTo>
                      <a:pt x="556" y="261"/>
                    </a:lnTo>
                    <a:lnTo>
                      <a:pt x="556" y="233"/>
                    </a:lnTo>
                    <a:lnTo>
                      <a:pt x="557" y="286"/>
                    </a:lnTo>
                    <a:lnTo>
                      <a:pt x="557" y="197"/>
                    </a:lnTo>
                    <a:lnTo>
                      <a:pt x="557" y="117"/>
                    </a:lnTo>
                    <a:lnTo>
                      <a:pt x="558" y="255"/>
                    </a:lnTo>
                    <a:lnTo>
                      <a:pt x="558" y="230"/>
                    </a:lnTo>
                    <a:lnTo>
                      <a:pt x="558" y="261"/>
                    </a:lnTo>
                    <a:lnTo>
                      <a:pt x="559" y="209"/>
                    </a:lnTo>
                    <a:lnTo>
                      <a:pt x="559" y="230"/>
                    </a:lnTo>
                    <a:lnTo>
                      <a:pt x="559" y="229"/>
                    </a:lnTo>
                    <a:lnTo>
                      <a:pt x="560" y="190"/>
                    </a:lnTo>
                    <a:lnTo>
                      <a:pt x="560" y="252"/>
                    </a:lnTo>
                    <a:lnTo>
                      <a:pt x="560" y="267"/>
                    </a:lnTo>
                    <a:lnTo>
                      <a:pt x="561" y="208"/>
                    </a:lnTo>
                    <a:lnTo>
                      <a:pt x="561" y="286"/>
                    </a:lnTo>
                    <a:lnTo>
                      <a:pt x="561" y="198"/>
                    </a:lnTo>
                    <a:lnTo>
                      <a:pt x="562" y="265"/>
                    </a:lnTo>
                    <a:lnTo>
                      <a:pt x="562" y="221"/>
                    </a:lnTo>
                    <a:lnTo>
                      <a:pt x="562" y="202"/>
                    </a:lnTo>
                    <a:lnTo>
                      <a:pt x="563" y="155"/>
                    </a:lnTo>
                    <a:lnTo>
                      <a:pt x="563" y="186"/>
                    </a:lnTo>
                    <a:lnTo>
                      <a:pt x="563" y="204"/>
                    </a:lnTo>
                    <a:lnTo>
                      <a:pt x="564" y="264"/>
                    </a:lnTo>
                    <a:lnTo>
                      <a:pt x="564" y="253"/>
                    </a:lnTo>
                    <a:lnTo>
                      <a:pt x="564" y="221"/>
                    </a:lnTo>
                    <a:lnTo>
                      <a:pt x="565" y="189"/>
                    </a:lnTo>
                    <a:lnTo>
                      <a:pt x="565" y="246"/>
                    </a:lnTo>
                    <a:lnTo>
                      <a:pt x="565" y="292"/>
                    </a:lnTo>
                    <a:lnTo>
                      <a:pt x="566" y="162"/>
                    </a:lnTo>
                    <a:lnTo>
                      <a:pt x="566" y="238"/>
                    </a:lnTo>
                    <a:lnTo>
                      <a:pt x="566" y="233"/>
                    </a:lnTo>
                    <a:lnTo>
                      <a:pt x="567" y="166"/>
                    </a:lnTo>
                    <a:lnTo>
                      <a:pt x="567" y="270"/>
                    </a:lnTo>
                    <a:lnTo>
                      <a:pt x="567" y="236"/>
                    </a:lnTo>
                    <a:lnTo>
                      <a:pt x="568" y="170"/>
                    </a:lnTo>
                    <a:lnTo>
                      <a:pt x="568" y="298"/>
                    </a:lnTo>
                    <a:lnTo>
                      <a:pt x="568" y="202"/>
                    </a:lnTo>
                    <a:lnTo>
                      <a:pt x="569" y="258"/>
                    </a:lnTo>
                    <a:lnTo>
                      <a:pt x="569" y="286"/>
                    </a:lnTo>
                    <a:lnTo>
                      <a:pt x="569" y="241"/>
                    </a:lnTo>
                    <a:lnTo>
                      <a:pt x="570" y="135"/>
                    </a:lnTo>
                    <a:lnTo>
                      <a:pt x="570" y="201"/>
                    </a:lnTo>
                    <a:lnTo>
                      <a:pt x="570" y="133"/>
                    </a:lnTo>
                    <a:lnTo>
                      <a:pt x="571" y="231"/>
                    </a:lnTo>
                    <a:lnTo>
                      <a:pt x="571" y="184"/>
                    </a:lnTo>
                    <a:lnTo>
                      <a:pt x="571" y="320"/>
                    </a:lnTo>
                    <a:lnTo>
                      <a:pt x="572" y="222"/>
                    </a:lnTo>
                    <a:lnTo>
                      <a:pt x="572" y="189"/>
                    </a:lnTo>
                    <a:lnTo>
                      <a:pt x="572" y="210"/>
                    </a:lnTo>
                    <a:lnTo>
                      <a:pt x="573" y="185"/>
                    </a:lnTo>
                    <a:lnTo>
                      <a:pt x="573" y="286"/>
                    </a:lnTo>
                    <a:lnTo>
                      <a:pt x="573" y="246"/>
                    </a:lnTo>
                    <a:lnTo>
                      <a:pt x="574" y="234"/>
                    </a:lnTo>
                    <a:lnTo>
                      <a:pt x="574" y="277"/>
                    </a:lnTo>
                    <a:lnTo>
                      <a:pt x="574" y="236"/>
                    </a:lnTo>
                    <a:lnTo>
                      <a:pt x="575" y="190"/>
                    </a:lnTo>
                    <a:lnTo>
                      <a:pt x="575" y="121"/>
                    </a:lnTo>
                    <a:lnTo>
                      <a:pt x="575" y="170"/>
                    </a:lnTo>
                    <a:lnTo>
                      <a:pt x="576" y="326"/>
                    </a:lnTo>
                    <a:lnTo>
                      <a:pt x="576" y="178"/>
                    </a:lnTo>
                    <a:lnTo>
                      <a:pt x="576" y="246"/>
                    </a:lnTo>
                    <a:lnTo>
                      <a:pt x="577" y="318"/>
                    </a:lnTo>
                    <a:lnTo>
                      <a:pt x="577" y="176"/>
                    </a:lnTo>
                    <a:lnTo>
                      <a:pt x="577" y="264"/>
                    </a:lnTo>
                    <a:lnTo>
                      <a:pt x="578" y="247"/>
                    </a:lnTo>
                    <a:lnTo>
                      <a:pt x="578" y="270"/>
                    </a:lnTo>
                    <a:lnTo>
                      <a:pt x="578" y="253"/>
                    </a:lnTo>
                    <a:lnTo>
                      <a:pt x="579" y="196"/>
                    </a:lnTo>
                    <a:lnTo>
                      <a:pt x="579" y="341"/>
                    </a:lnTo>
                    <a:lnTo>
                      <a:pt x="579" y="181"/>
                    </a:lnTo>
                    <a:lnTo>
                      <a:pt x="580" y="245"/>
                    </a:lnTo>
                    <a:lnTo>
                      <a:pt x="580" y="255"/>
                    </a:lnTo>
                    <a:lnTo>
                      <a:pt x="580" y="128"/>
                    </a:lnTo>
                    <a:lnTo>
                      <a:pt x="581" y="197"/>
                    </a:lnTo>
                    <a:lnTo>
                      <a:pt x="581" y="178"/>
                    </a:lnTo>
                    <a:lnTo>
                      <a:pt x="581" y="280"/>
                    </a:lnTo>
                    <a:lnTo>
                      <a:pt x="582" y="280"/>
                    </a:lnTo>
                    <a:lnTo>
                      <a:pt x="582" y="176"/>
                    </a:lnTo>
                    <a:lnTo>
                      <a:pt x="582" y="253"/>
                    </a:lnTo>
                    <a:lnTo>
                      <a:pt x="583" y="307"/>
                    </a:lnTo>
                    <a:lnTo>
                      <a:pt x="583" y="210"/>
                    </a:lnTo>
                    <a:lnTo>
                      <a:pt x="583" y="264"/>
                    </a:lnTo>
                    <a:lnTo>
                      <a:pt x="584" y="251"/>
                    </a:lnTo>
                    <a:lnTo>
                      <a:pt x="584" y="246"/>
                    </a:lnTo>
                    <a:lnTo>
                      <a:pt x="584" y="285"/>
                    </a:lnTo>
                    <a:lnTo>
                      <a:pt x="585" y="173"/>
                    </a:lnTo>
                    <a:lnTo>
                      <a:pt x="585" y="260"/>
                    </a:lnTo>
                    <a:lnTo>
                      <a:pt x="585" y="256"/>
                    </a:lnTo>
                    <a:lnTo>
                      <a:pt x="586" y="256"/>
                    </a:lnTo>
                    <a:lnTo>
                      <a:pt x="586" y="286"/>
                    </a:lnTo>
                    <a:lnTo>
                      <a:pt x="586" y="204"/>
                    </a:lnTo>
                    <a:lnTo>
                      <a:pt x="587" y="186"/>
                    </a:lnTo>
                    <a:lnTo>
                      <a:pt x="587" y="199"/>
                    </a:lnTo>
                    <a:lnTo>
                      <a:pt x="587" y="280"/>
                    </a:lnTo>
                    <a:lnTo>
                      <a:pt x="588" y="267"/>
                    </a:lnTo>
                    <a:lnTo>
                      <a:pt x="588" y="164"/>
                    </a:lnTo>
                    <a:lnTo>
                      <a:pt x="588" y="212"/>
                    </a:lnTo>
                    <a:lnTo>
                      <a:pt x="589" y="252"/>
                    </a:lnTo>
                    <a:lnTo>
                      <a:pt x="589" y="249"/>
                    </a:lnTo>
                    <a:lnTo>
                      <a:pt x="589" y="262"/>
                    </a:lnTo>
                    <a:lnTo>
                      <a:pt x="590" y="301"/>
                    </a:lnTo>
                    <a:lnTo>
                      <a:pt x="590" y="147"/>
                    </a:lnTo>
                    <a:lnTo>
                      <a:pt x="590" y="231"/>
                    </a:lnTo>
                    <a:lnTo>
                      <a:pt x="591" y="324"/>
                    </a:lnTo>
                    <a:lnTo>
                      <a:pt x="591" y="165"/>
                    </a:lnTo>
                    <a:lnTo>
                      <a:pt x="591" y="179"/>
                    </a:lnTo>
                    <a:lnTo>
                      <a:pt x="592" y="231"/>
                    </a:lnTo>
                    <a:lnTo>
                      <a:pt x="592" y="302"/>
                    </a:lnTo>
                    <a:lnTo>
                      <a:pt x="592" y="210"/>
                    </a:lnTo>
                    <a:lnTo>
                      <a:pt x="593" y="209"/>
                    </a:lnTo>
                    <a:lnTo>
                      <a:pt x="593" y="317"/>
                    </a:lnTo>
                    <a:lnTo>
                      <a:pt x="593" y="196"/>
                    </a:lnTo>
                    <a:lnTo>
                      <a:pt x="594" y="329"/>
                    </a:lnTo>
                    <a:lnTo>
                      <a:pt x="594" y="302"/>
                    </a:lnTo>
                    <a:lnTo>
                      <a:pt x="594" y="183"/>
                    </a:lnTo>
                    <a:lnTo>
                      <a:pt x="595" y="230"/>
                    </a:lnTo>
                    <a:lnTo>
                      <a:pt x="595" y="192"/>
                    </a:lnTo>
                    <a:lnTo>
                      <a:pt x="596" y="227"/>
                    </a:lnTo>
                    <a:lnTo>
                      <a:pt x="596" y="230"/>
                    </a:lnTo>
                    <a:lnTo>
                      <a:pt x="596" y="215"/>
                    </a:lnTo>
                    <a:lnTo>
                      <a:pt x="596" y="194"/>
                    </a:lnTo>
                    <a:lnTo>
                      <a:pt x="597" y="258"/>
                    </a:lnTo>
                    <a:lnTo>
                      <a:pt x="597" y="230"/>
                    </a:lnTo>
                    <a:lnTo>
                      <a:pt x="597" y="246"/>
                    </a:lnTo>
                    <a:lnTo>
                      <a:pt x="598" y="211"/>
                    </a:lnTo>
                    <a:lnTo>
                      <a:pt x="598" y="177"/>
                    </a:lnTo>
                    <a:lnTo>
                      <a:pt x="598" y="171"/>
                    </a:lnTo>
                    <a:lnTo>
                      <a:pt x="599" y="177"/>
                    </a:lnTo>
                    <a:lnTo>
                      <a:pt x="599" y="125"/>
                    </a:lnTo>
                    <a:lnTo>
                      <a:pt x="599" y="217"/>
                    </a:lnTo>
                    <a:lnTo>
                      <a:pt x="600" y="276"/>
                    </a:lnTo>
                    <a:lnTo>
                      <a:pt x="600" y="235"/>
                    </a:lnTo>
                    <a:lnTo>
                      <a:pt x="600" y="252"/>
                    </a:lnTo>
                    <a:lnTo>
                      <a:pt x="601" y="183"/>
                    </a:lnTo>
                    <a:lnTo>
                      <a:pt x="601" y="235"/>
                    </a:lnTo>
                    <a:lnTo>
                      <a:pt x="601" y="256"/>
                    </a:lnTo>
                    <a:lnTo>
                      <a:pt x="602" y="170"/>
                    </a:lnTo>
                    <a:lnTo>
                      <a:pt x="602" y="245"/>
                    </a:lnTo>
                    <a:lnTo>
                      <a:pt x="603" y="275"/>
                    </a:lnTo>
                    <a:lnTo>
                      <a:pt x="603" y="290"/>
                    </a:lnTo>
                    <a:lnTo>
                      <a:pt x="603" y="239"/>
                    </a:lnTo>
                    <a:lnTo>
                      <a:pt x="604" y="257"/>
                    </a:lnTo>
                    <a:lnTo>
                      <a:pt x="604" y="216"/>
                    </a:lnTo>
                    <a:lnTo>
                      <a:pt x="604" y="236"/>
                    </a:lnTo>
                    <a:lnTo>
                      <a:pt x="605" y="173"/>
                    </a:lnTo>
                    <a:lnTo>
                      <a:pt x="605" y="237"/>
                    </a:lnTo>
                    <a:lnTo>
                      <a:pt x="605" y="267"/>
                    </a:lnTo>
                    <a:lnTo>
                      <a:pt x="606" y="230"/>
                    </a:lnTo>
                    <a:lnTo>
                      <a:pt x="606" y="260"/>
                    </a:lnTo>
                    <a:lnTo>
                      <a:pt x="606" y="186"/>
                    </a:lnTo>
                    <a:lnTo>
                      <a:pt x="606" y="278"/>
                    </a:lnTo>
                    <a:lnTo>
                      <a:pt x="607" y="252"/>
                    </a:lnTo>
                    <a:lnTo>
                      <a:pt x="607" y="214"/>
                    </a:lnTo>
                    <a:lnTo>
                      <a:pt x="607" y="334"/>
                    </a:lnTo>
                    <a:lnTo>
                      <a:pt x="608" y="262"/>
                    </a:lnTo>
                    <a:lnTo>
                      <a:pt x="608" y="295"/>
                    </a:lnTo>
                    <a:lnTo>
                      <a:pt x="608" y="272"/>
                    </a:lnTo>
                    <a:lnTo>
                      <a:pt x="609" y="214"/>
                    </a:lnTo>
                    <a:lnTo>
                      <a:pt x="609" y="290"/>
                    </a:lnTo>
                    <a:lnTo>
                      <a:pt x="610" y="244"/>
                    </a:lnTo>
                    <a:lnTo>
                      <a:pt x="610" y="185"/>
                    </a:lnTo>
                    <a:lnTo>
                      <a:pt x="610" y="280"/>
                    </a:lnTo>
                    <a:lnTo>
                      <a:pt x="611" y="235"/>
                    </a:lnTo>
                    <a:lnTo>
                      <a:pt x="611" y="283"/>
                    </a:lnTo>
                    <a:lnTo>
                      <a:pt x="611" y="224"/>
                    </a:lnTo>
                    <a:lnTo>
                      <a:pt x="612" y="235"/>
                    </a:lnTo>
                    <a:lnTo>
                      <a:pt x="612" y="254"/>
                    </a:lnTo>
                    <a:lnTo>
                      <a:pt x="612" y="275"/>
                    </a:lnTo>
                    <a:lnTo>
                      <a:pt x="613" y="259"/>
                    </a:lnTo>
                    <a:lnTo>
                      <a:pt x="613" y="321"/>
                    </a:lnTo>
                    <a:lnTo>
                      <a:pt x="613" y="297"/>
                    </a:lnTo>
                    <a:lnTo>
                      <a:pt x="614" y="257"/>
                    </a:lnTo>
                    <a:lnTo>
                      <a:pt x="614" y="257"/>
                    </a:lnTo>
                    <a:lnTo>
                      <a:pt x="614" y="184"/>
                    </a:lnTo>
                    <a:lnTo>
                      <a:pt x="615" y="134"/>
                    </a:lnTo>
                    <a:lnTo>
                      <a:pt x="615" y="148"/>
                    </a:lnTo>
                    <a:lnTo>
                      <a:pt x="615" y="256"/>
                    </a:lnTo>
                    <a:lnTo>
                      <a:pt x="615" y="229"/>
                    </a:lnTo>
                    <a:lnTo>
                      <a:pt x="616" y="172"/>
                    </a:lnTo>
                    <a:lnTo>
                      <a:pt x="616" y="193"/>
                    </a:lnTo>
                    <a:lnTo>
                      <a:pt x="617" y="227"/>
                    </a:lnTo>
                    <a:lnTo>
                      <a:pt x="617" y="272"/>
                    </a:lnTo>
                    <a:lnTo>
                      <a:pt x="617" y="222"/>
                    </a:lnTo>
                    <a:lnTo>
                      <a:pt x="618" y="160"/>
                    </a:lnTo>
                    <a:lnTo>
                      <a:pt x="618" y="177"/>
                    </a:lnTo>
                    <a:lnTo>
                      <a:pt x="618" y="241"/>
                    </a:lnTo>
                    <a:lnTo>
                      <a:pt x="619" y="269"/>
                    </a:lnTo>
                    <a:lnTo>
                      <a:pt x="619" y="253"/>
                    </a:lnTo>
                    <a:lnTo>
                      <a:pt x="619" y="138"/>
                    </a:lnTo>
                    <a:lnTo>
                      <a:pt x="620" y="223"/>
                    </a:lnTo>
                    <a:lnTo>
                      <a:pt x="620" y="220"/>
                    </a:lnTo>
                    <a:lnTo>
                      <a:pt x="620" y="197"/>
                    </a:lnTo>
                    <a:lnTo>
                      <a:pt x="621" y="133"/>
                    </a:lnTo>
                    <a:lnTo>
                      <a:pt x="621" y="199"/>
                    </a:lnTo>
                    <a:lnTo>
                      <a:pt x="621" y="246"/>
                    </a:lnTo>
                    <a:lnTo>
                      <a:pt x="622" y="207"/>
                    </a:lnTo>
                    <a:lnTo>
                      <a:pt x="622" y="165"/>
                    </a:lnTo>
                    <a:lnTo>
                      <a:pt x="622" y="152"/>
                    </a:lnTo>
                    <a:lnTo>
                      <a:pt x="623" y="219"/>
                    </a:lnTo>
                    <a:lnTo>
                      <a:pt x="623" y="217"/>
                    </a:lnTo>
                    <a:lnTo>
                      <a:pt x="623" y="118"/>
                    </a:lnTo>
                    <a:lnTo>
                      <a:pt x="624" y="148"/>
                    </a:lnTo>
                    <a:lnTo>
                      <a:pt x="624" y="224"/>
                    </a:lnTo>
                    <a:lnTo>
                      <a:pt x="624" y="291"/>
                    </a:lnTo>
                    <a:lnTo>
                      <a:pt x="625" y="222"/>
                    </a:lnTo>
                    <a:lnTo>
                      <a:pt x="625" y="221"/>
                    </a:lnTo>
                    <a:lnTo>
                      <a:pt x="625" y="189"/>
                    </a:lnTo>
                    <a:lnTo>
                      <a:pt x="626" y="161"/>
                    </a:lnTo>
                    <a:lnTo>
                      <a:pt x="626" y="226"/>
                    </a:lnTo>
                    <a:lnTo>
                      <a:pt x="626" y="163"/>
                    </a:lnTo>
                    <a:lnTo>
                      <a:pt x="627" y="205"/>
                    </a:lnTo>
                    <a:lnTo>
                      <a:pt x="627" y="213"/>
                    </a:lnTo>
                    <a:lnTo>
                      <a:pt x="627" y="264"/>
                    </a:lnTo>
                    <a:lnTo>
                      <a:pt x="628" y="221"/>
                    </a:lnTo>
                    <a:lnTo>
                      <a:pt x="628" y="177"/>
                    </a:lnTo>
                    <a:lnTo>
                      <a:pt x="628" y="244"/>
                    </a:lnTo>
                    <a:lnTo>
                      <a:pt x="629" y="150"/>
                    </a:lnTo>
                    <a:lnTo>
                      <a:pt x="629" y="183"/>
                    </a:lnTo>
                    <a:lnTo>
                      <a:pt x="629" y="249"/>
                    </a:lnTo>
                    <a:lnTo>
                      <a:pt x="630" y="196"/>
                    </a:lnTo>
                    <a:lnTo>
                      <a:pt x="630" y="226"/>
                    </a:lnTo>
                    <a:lnTo>
                      <a:pt x="630" y="121"/>
                    </a:lnTo>
                    <a:lnTo>
                      <a:pt x="631" y="221"/>
                    </a:lnTo>
                    <a:lnTo>
                      <a:pt x="631" y="201"/>
                    </a:lnTo>
                    <a:lnTo>
                      <a:pt x="631" y="253"/>
                    </a:lnTo>
                    <a:lnTo>
                      <a:pt x="632" y="200"/>
                    </a:lnTo>
                    <a:lnTo>
                      <a:pt x="632" y="238"/>
                    </a:lnTo>
                    <a:lnTo>
                      <a:pt x="632" y="202"/>
                    </a:lnTo>
                    <a:lnTo>
                      <a:pt x="633" y="219"/>
                    </a:lnTo>
                    <a:lnTo>
                      <a:pt x="633" y="185"/>
                    </a:lnTo>
                    <a:lnTo>
                      <a:pt x="633" y="194"/>
                    </a:lnTo>
                    <a:lnTo>
                      <a:pt x="634" y="262"/>
                    </a:lnTo>
                    <a:lnTo>
                      <a:pt x="634" y="160"/>
                    </a:lnTo>
                    <a:lnTo>
                      <a:pt x="634" y="285"/>
                    </a:lnTo>
                    <a:lnTo>
                      <a:pt x="635" y="189"/>
                    </a:lnTo>
                    <a:lnTo>
                      <a:pt x="635" y="155"/>
                    </a:lnTo>
                    <a:lnTo>
                      <a:pt x="635" y="189"/>
                    </a:lnTo>
                    <a:lnTo>
                      <a:pt x="636" y="187"/>
                    </a:lnTo>
                    <a:lnTo>
                      <a:pt x="636" y="212"/>
                    </a:lnTo>
                    <a:lnTo>
                      <a:pt x="636" y="121"/>
                    </a:lnTo>
                    <a:lnTo>
                      <a:pt x="637" y="194"/>
                    </a:lnTo>
                    <a:lnTo>
                      <a:pt x="637" y="153"/>
                    </a:lnTo>
                    <a:lnTo>
                      <a:pt x="637" y="168"/>
                    </a:lnTo>
                    <a:lnTo>
                      <a:pt x="638" y="161"/>
                    </a:lnTo>
                    <a:lnTo>
                      <a:pt x="638" y="261"/>
                    </a:lnTo>
                    <a:lnTo>
                      <a:pt x="638" y="181"/>
                    </a:lnTo>
                    <a:lnTo>
                      <a:pt x="639" y="217"/>
                    </a:lnTo>
                    <a:lnTo>
                      <a:pt x="639" y="174"/>
                    </a:lnTo>
                    <a:lnTo>
                      <a:pt x="639" y="268"/>
                    </a:lnTo>
                    <a:lnTo>
                      <a:pt x="640" y="192"/>
                    </a:lnTo>
                    <a:lnTo>
                      <a:pt x="640" y="273"/>
                    </a:lnTo>
                    <a:lnTo>
                      <a:pt x="640" y="205"/>
                    </a:lnTo>
                    <a:lnTo>
                      <a:pt x="641" y="185"/>
                    </a:lnTo>
                    <a:lnTo>
                      <a:pt x="641" y="117"/>
                    </a:lnTo>
                    <a:lnTo>
                      <a:pt x="641" y="166"/>
                    </a:lnTo>
                    <a:lnTo>
                      <a:pt x="642" y="250"/>
                    </a:lnTo>
                    <a:lnTo>
                      <a:pt x="642" y="176"/>
                    </a:lnTo>
                    <a:lnTo>
                      <a:pt x="642" y="182"/>
                    </a:lnTo>
                    <a:lnTo>
                      <a:pt x="643" y="261"/>
                    </a:lnTo>
                    <a:lnTo>
                      <a:pt x="643" y="235"/>
                    </a:lnTo>
                    <a:lnTo>
                      <a:pt x="643" y="243"/>
                    </a:lnTo>
                    <a:lnTo>
                      <a:pt x="644" y="241"/>
                    </a:lnTo>
                    <a:lnTo>
                      <a:pt x="644" y="240"/>
                    </a:lnTo>
                    <a:lnTo>
                      <a:pt x="644" y="194"/>
                    </a:lnTo>
                    <a:lnTo>
                      <a:pt x="645" y="159"/>
                    </a:lnTo>
                    <a:lnTo>
                      <a:pt x="645" y="262"/>
                    </a:lnTo>
                    <a:lnTo>
                      <a:pt x="645" y="324"/>
                    </a:lnTo>
                    <a:lnTo>
                      <a:pt x="646" y="83"/>
                    </a:lnTo>
                    <a:lnTo>
                      <a:pt x="646" y="174"/>
                    </a:lnTo>
                    <a:lnTo>
                      <a:pt x="646" y="246"/>
                    </a:lnTo>
                    <a:lnTo>
                      <a:pt x="647" y="201"/>
                    </a:lnTo>
                    <a:lnTo>
                      <a:pt x="647" y="250"/>
                    </a:lnTo>
                    <a:lnTo>
                      <a:pt x="647" y="168"/>
                    </a:lnTo>
                    <a:lnTo>
                      <a:pt x="648" y="188"/>
                    </a:lnTo>
                    <a:lnTo>
                      <a:pt x="648" y="194"/>
                    </a:lnTo>
                    <a:lnTo>
                      <a:pt x="648" y="212"/>
                    </a:lnTo>
                    <a:lnTo>
                      <a:pt x="649" y="237"/>
                    </a:lnTo>
                    <a:lnTo>
                      <a:pt x="649" y="157"/>
                    </a:lnTo>
                    <a:lnTo>
                      <a:pt x="649" y="314"/>
                    </a:lnTo>
                    <a:lnTo>
                      <a:pt x="650" y="198"/>
                    </a:lnTo>
                    <a:lnTo>
                      <a:pt x="650" y="237"/>
                    </a:lnTo>
                    <a:lnTo>
                      <a:pt x="650" y="237"/>
                    </a:lnTo>
                    <a:lnTo>
                      <a:pt x="651" y="271"/>
                    </a:lnTo>
                    <a:lnTo>
                      <a:pt x="651" y="201"/>
                    </a:lnTo>
                    <a:lnTo>
                      <a:pt x="651" y="170"/>
                    </a:lnTo>
                    <a:lnTo>
                      <a:pt x="652" y="268"/>
                    </a:lnTo>
                    <a:lnTo>
                      <a:pt x="652" y="225"/>
                    </a:lnTo>
                    <a:lnTo>
                      <a:pt x="652" y="310"/>
                    </a:lnTo>
                    <a:lnTo>
                      <a:pt x="653" y="151"/>
                    </a:lnTo>
                    <a:lnTo>
                      <a:pt x="653" y="227"/>
                    </a:lnTo>
                    <a:lnTo>
                      <a:pt x="653" y="172"/>
                    </a:lnTo>
                    <a:lnTo>
                      <a:pt x="654" y="234"/>
                    </a:lnTo>
                    <a:lnTo>
                      <a:pt x="654" y="187"/>
                    </a:lnTo>
                    <a:lnTo>
                      <a:pt x="654" y="175"/>
                    </a:lnTo>
                    <a:lnTo>
                      <a:pt x="655" y="179"/>
                    </a:lnTo>
                    <a:lnTo>
                      <a:pt x="655" y="171"/>
                    </a:lnTo>
                    <a:lnTo>
                      <a:pt x="655" y="130"/>
                    </a:lnTo>
                    <a:lnTo>
                      <a:pt x="656" y="276"/>
                    </a:lnTo>
                    <a:lnTo>
                      <a:pt x="656" y="276"/>
                    </a:lnTo>
                    <a:lnTo>
                      <a:pt x="656" y="270"/>
                    </a:lnTo>
                    <a:lnTo>
                      <a:pt x="657" y="171"/>
                    </a:lnTo>
                    <a:lnTo>
                      <a:pt x="657" y="191"/>
                    </a:lnTo>
                    <a:lnTo>
                      <a:pt x="657" y="279"/>
                    </a:lnTo>
                    <a:lnTo>
                      <a:pt x="658" y="283"/>
                    </a:lnTo>
                    <a:lnTo>
                      <a:pt x="658" y="168"/>
                    </a:lnTo>
                    <a:lnTo>
                      <a:pt x="658" y="189"/>
                    </a:lnTo>
                    <a:lnTo>
                      <a:pt x="659" y="205"/>
                    </a:lnTo>
                    <a:lnTo>
                      <a:pt x="659" y="136"/>
                    </a:lnTo>
                    <a:lnTo>
                      <a:pt x="659" y="204"/>
                    </a:lnTo>
                    <a:lnTo>
                      <a:pt x="660" y="155"/>
                    </a:lnTo>
                    <a:lnTo>
                      <a:pt x="660" y="193"/>
                    </a:lnTo>
                    <a:lnTo>
                      <a:pt x="660" y="125"/>
                    </a:lnTo>
                    <a:lnTo>
                      <a:pt x="661" y="243"/>
                    </a:lnTo>
                    <a:lnTo>
                      <a:pt x="661" y="185"/>
                    </a:lnTo>
                    <a:lnTo>
                      <a:pt x="662" y="61"/>
                    </a:lnTo>
                    <a:lnTo>
                      <a:pt x="662" y="243"/>
                    </a:lnTo>
                    <a:lnTo>
                      <a:pt x="662" y="195"/>
                    </a:lnTo>
                    <a:lnTo>
                      <a:pt x="662" y="185"/>
                    </a:lnTo>
                    <a:lnTo>
                      <a:pt x="663" y="244"/>
                    </a:lnTo>
                    <a:lnTo>
                      <a:pt x="663" y="187"/>
                    </a:lnTo>
                    <a:lnTo>
                      <a:pt x="663" y="223"/>
                    </a:lnTo>
                    <a:lnTo>
                      <a:pt x="664" y="265"/>
                    </a:lnTo>
                    <a:lnTo>
                      <a:pt x="664" y="208"/>
                    </a:lnTo>
                    <a:lnTo>
                      <a:pt x="664" y="248"/>
                    </a:lnTo>
                    <a:lnTo>
                      <a:pt x="665" y="282"/>
                    </a:lnTo>
                    <a:lnTo>
                      <a:pt x="665" y="249"/>
                    </a:lnTo>
                    <a:lnTo>
                      <a:pt x="665" y="319"/>
                    </a:lnTo>
                    <a:lnTo>
                      <a:pt x="666" y="262"/>
                    </a:lnTo>
                    <a:lnTo>
                      <a:pt x="666" y="304"/>
                    </a:lnTo>
                    <a:lnTo>
                      <a:pt x="666" y="292"/>
                    </a:lnTo>
                    <a:lnTo>
                      <a:pt x="667" y="156"/>
                    </a:lnTo>
                    <a:lnTo>
                      <a:pt x="667" y="233"/>
                    </a:lnTo>
                    <a:lnTo>
                      <a:pt x="667" y="142"/>
                    </a:lnTo>
                    <a:lnTo>
                      <a:pt x="668" y="211"/>
                    </a:lnTo>
                    <a:lnTo>
                      <a:pt x="668" y="296"/>
                    </a:lnTo>
                    <a:lnTo>
                      <a:pt x="669" y="254"/>
                    </a:lnTo>
                    <a:lnTo>
                      <a:pt x="669" y="291"/>
                    </a:lnTo>
                    <a:lnTo>
                      <a:pt x="669" y="199"/>
                    </a:lnTo>
                    <a:lnTo>
                      <a:pt x="670" y="227"/>
                    </a:lnTo>
                    <a:lnTo>
                      <a:pt x="670" y="369"/>
                    </a:lnTo>
                    <a:lnTo>
                      <a:pt x="670" y="230"/>
                    </a:lnTo>
                    <a:lnTo>
                      <a:pt x="671" y="277"/>
                    </a:lnTo>
                    <a:lnTo>
                      <a:pt x="671" y="241"/>
                    </a:lnTo>
                    <a:lnTo>
                      <a:pt x="671" y="235"/>
                    </a:lnTo>
                    <a:lnTo>
                      <a:pt x="671" y="188"/>
                    </a:lnTo>
                    <a:lnTo>
                      <a:pt x="672" y="131"/>
                    </a:lnTo>
                    <a:lnTo>
                      <a:pt x="672" y="193"/>
                    </a:lnTo>
                    <a:lnTo>
                      <a:pt x="672" y="209"/>
                    </a:lnTo>
                    <a:lnTo>
                      <a:pt x="673" y="193"/>
                    </a:lnTo>
                    <a:lnTo>
                      <a:pt x="673" y="260"/>
                    </a:lnTo>
                    <a:lnTo>
                      <a:pt x="673" y="194"/>
                    </a:lnTo>
                    <a:lnTo>
                      <a:pt x="674" y="271"/>
                    </a:lnTo>
                    <a:lnTo>
                      <a:pt x="674" y="350"/>
                    </a:lnTo>
                    <a:lnTo>
                      <a:pt x="674" y="259"/>
                    </a:lnTo>
                    <a:lnTo>
                      <a:pt x="675" y="284"/>
                    </a:lnTo>
                    <a:lnTo>
                      <a:pt x="675" y="321"/>
                    </a:lnTo>
                    <a:lnTo>
                      <a:pt x="676" y="188"/>
                    </a:lnTo>
                    <a:lnTo>
                      <a:pt x="676" y="245"/>
                    </a:lnTo>
                    <a:lnTo>
                      <a:pt x="676" y="201"/>
                    </a:lnTo>
                    <a:lnTo>
                      <a:pt x="677" y="238"/>
                    </a:lnTo>
                    <a:lnTo>
                      <a:pt x="677" y="297"/>
                    </a:lnTo>
                    <a:lnTo>
                      <a:pt x="677" y="262"/>
                    </a:lnTo>
                    <a:lnTo>
                      <a:pt x="678" y="337"/>
                    </a:lnTo>
                    <a:lnTo>
                      <a:pt x="678" y="238"/>
                    </a:lnTo>
                    <a:lnTo>
                      <a:pt x="678" y="259"/>
                    </a:lnTo>
                    <a:lnTo>
                      <a:pt x="679" y="263"/>
                    </a:lnTo>
                    <a:lnTo>
                      <a:pt x="679" y="249"/>
                    </a:lnTo>
                    <a:lnTo>
                      <a:pt x="679" y="274"/>
                    </a:lnTo>
                    <a:lnTo>
                      <a:pt x="680" y="192"/>
                    </a:lnTo>
                    <a:lnTo>
                      <a:pt x="680" y="161"/>
                    </a:lnTo>
                    <a:lnTo>
                      <a:pt x="680" y="346"/>
                    </a:lnTo>
                    <a:lnTo>
                      <a:pt x="680" y="264"/>
                    </a:lnTo>
                    <a:lnTo>
                      <a:pt x="681" y="247"/>
                    </a:lnTo>
                    <a:lnTo>
                      <a:pt x="681" y="132"/>
                    </a:lnTo>
                    <a:lnTo>
                      <a:pt x="681" y="275"/>
                    </a:lnTo>
                    <a:lnTo>
                      <a:pt x="682" y="245"/>
                    </a:lnTo>
                    <a:lnTo>
                      <a:pt x="682" y="251"/>
                    </a:lnTo>
                    <a:lnTo>
                      <a:pt x="683" y="235"/>
                    </a:lnTo>
                    <a:lnTo>
                      <a:pt x="683" y="253"/>
                    </a:lnTo>
                    <a:lnTo>
                      <a:pt x="683" y="257"/>
                    </a:lnTo>
                    <a:lnTo>
                      <a:pt x="684" y="321"/>
                    </a:lnTo>
                    <a:lnTo>
                      <a:pt x="684" y="180"/>
                    </a:lnTo>
                    <a:lnTo>
                      <a:pt x="684" y="210"/>
                    </a:lnTo>
                    <a:lnTo>
                      <a:pt x="685" y="158"/>
                    </a:lnTo>
                    <a:lnTo>
                      <a:pt x="685" y="254"/>
                    </a:lnTo>
                    <a:lnTo>
                      <a:pt x="685" y="240"/>
                    </a:lnTo>
                    <a:lnTo>
                      <a:pt x="686" y="304"/>
                    </a:lnTo>
                    <a:lnTo>
                      <a:pt x="686" y="272"/>
                    </a:lnTo>
                    <a:lnTo>
                      <a:pt x="686" y="163"/>
                    </a:lnTo>
                    <a:lnTo>
                      <a:pt x="687" y="195"/>
                    </a:lnTo>
                    <a:lnTo>
                      <a:pt x="687" y="236"/>
                    </a:lnTo>
                    <a:lnTo>
                      <a:pt x="687" y="279"/>
                    </a:lnTo>
                    <a:lnTo>
                      <a:pt x="688" y="235"/>
                    </a:lnTo>
                    <a:lnTo>
                      <a:pt x="688" y="145"/>
                    </a:lnTo>
                    <a:lnTo>
                      <a:pt x="688" y="165"/>
                    </a:lnTo>
                    <a:lnTo>
                      <a:pt x="689" y="218"/>
                    </a:lnTo>
                    <a:lnTo>
                      <a:pt x="689" y="230"/>
                    </a:lnTo>
                    <a:lnTo>
                      <a:pt x="689" y="274"/>
                    </a:lnTo>
                    <a:lnTo>
                      <a:pt x="690" y="279"/>
                    </a:lnTo>
                    <a:lnTo>
                      <a:pt x="690" y="172"/>
                    </a:lnTo>
                    <a:lnTo>
                      <a:pt x="690" y="260"/>
                    </a:lnTo>
                    <a:lnTo>
                      <a:pt x="691" y="238"/>
                    </a:lnTo>
                    <a:lnTo>
                      <a:pt x="691" y="271"/>
                    </a:lnTo>
                    <a:lnTo>
                      <a:pt x="691" y="244"/>
                    </a:lnTo>
                    <a:lnTo>
                      <a:pt x="692" y="273"/>
                    </a:lnTo>
                    <a:lnTo>
                      <a:pt x="692" y="182"/>
                    </a:lnTo>
                    <a:lnTo>
                      <a:pt x="692" y="271"/>
                    </a:lnTo>
                    <a:lnTo>
                      <a:pt x="693" y="253"/>
                    </a:lnTo>
                    <a:lnTo>
                      <a:pt x="693" y="253"/>
                    </a:lnTo>
                    <a:lnTo>
                      <a:pt x="693" y="205"/>
                    </a:lnTo>
                    <a:lnTo>
                      <a:pt x="694" y="313"/>
                    </a:lnTo>
                    <a:lnTo>
                      <a:pt x="694" y="187"/>
                    </a:lnTo>
                    <a:lnTo>
                      <a:pt x="694" y="230"/>
                    </a:lnTo>
                    <a:lnTo>
                      <a:pt x="695" y="269"/>
                    </a:lnTo>
                    <a:lnTo>
                      <a:pt x="695" y="246"/>
                    </a:lnTo>
                    <a:lnTo>
                      <a:pt x="695" y="260"/>
                    </a:lnTo>
                    <a:lnTo>
                      <a:pt x="696" y="248"/>
                    </a:lnTo>
                    <a:lnTo>
                      <a:pt x="696" y="208"/>
                    </a:lnTo>
                    <a:lnTo>
                      <a:pt x="696" y="190"/>
                    </a:lnTo>
                    <a:lnTo>
                      <a:pt x="697" y="127"/>
                    </a:lnTo>
                    <a:lnTo>
                      <a:pt x="697" y="189"/>
                    </a:lnTo>
                    <a:lnTo>
                      <a:pt x="697" y="232"/>
                    </a:lnTo>
                    <a:lnTo>
                      <a:pt x="698" y="203"/>
                    </a:lnTo>
                    <a:lnTo>
                      <a:pt x="698" y="228"/>
                    </a:lnTo>
                    <a:lnTo>
                      <a:pt x="698" y="284"/>
                    </a:lnTo>
                    <a:lnTo>
                      <a:pt x="699" y="273"/>
                    </a:lnTo>
                    <a:lnTo>
                      <a:pt x="699" y="290"/>
                    </a:lnTo>
                    <a:lnTo>
                      <a:pt x="699" y="156"/>
                    </a:lnTo>
                    <a:lnTo>
                      <a:pt x="700" y="96"/>
                    </a:lnTo>
                    <a:lnTo>
                      <a:pt x="700" y="235"/>
                    </a:lnTo>
                    <a:lnTo>
                      <a:pt x="700" y="123"/>
                    </a:lnTo>
                    <a:lnTo>
                      <a:pt x="701" y="215"/>
                    </a:lnTo>
                    <a:lnTo>
                      <a:pt x="701" y="211"/>
                    </a:lnTo>
                    <a:lnTo>
                      <a:pt x="701" y="228"/>
                    </a:lnTo>
                    <a:lnTo>
                      <a:pt x="702" y="243"/>
                    </a:lnTo>
                    <a:lnTo>
                      <a:pt x="702" y="223"/>
                    </a:lnTo>
                    <a:lnTo>
                      <a:pt x="702" y="193"/>
                    </a:lnTo>
                    <a:lnTo>
                      <a:pt x="703" y="270"/>
                    </a:lnTo>
                    <a:lnTo>
                      <a:pt x="703" y="262"/>
                    </a:lnTo>
                    <a:lnTo>
                      <a:pt x="703" y="228"/>
                    </a:lnTo>
                    <a:lnTo>
                      <a:pt x="704" y="83"/>
                    </a:lnTo>
                    <a:lnTo>
                      <a:pt x="704" y="145"/>
                    </a:lnTo>
                    <a:lnTo>
                      <a:pt x="704" y="192"/>
                    </a:lnTo>
                    <a:lnTo>
                      <a:pt x="705" y="76"/>
                    </a:lnTo>
                    <a:lnTo>
                      <a:pt x="705" y="223"/>
                    </a:lnTo>
                    <a:lnTo>
                      <a:pt x="705" y="180"/>
                    </a:lnTo>
                    <a:lnTo>
                      <a:pt x="706" y="264"/>
                    </a:lnTo>
                    <a:lnTo>
                      <a:pt x="706" y="265"/>
                    </a:lnTo>
                    <a:lnTo>
                      <a:pt x="706" y="214"/>
                    </a:lnTo>
                    <a:lnTo>
                      <a:pt x="707" y="254"/>
                    </a:lnTo>
                    <a:lnTo>
                      <a:pt x="707" y="250"/>
                    </a:lnTo>
                    <a:lnTo>
                      <a:pt x="707" y="168"/>
                    </a:lnTo>
                    <a:lnTo>
                      <a:pt x="708" y="200"/>
                    </a:lnTo>
                    <a:lnTo>
                      <a:pt x="708" y="192"/>
                    </a:lnTo>
                    <a:lnTo>
                      <a:pt x="708" y="251"/>
                    </a:lnTo>
                    <a:lnTo>
                      <a:pt x="709" y="233"/>
                    </a:lnTo>
                    <a:lnTo>
                      <a:pt x="709" y="174"/>
                    </a:lnTo>
                    <a:lnTo>
                      <a:pt x="709" y="267"/>
                    </a:lnTo>
                    <a:lnTo>
                      <a:pt x="710" y="153"/>
                    </a:lnTo>
                    <a:lnTo>
                      <a:pt x="710" y="163"/>
                    </a:lnTo>
                    <a:lnTo>
                      <a:pt x="710" y="231"/>
                    </a:lnTo>
                    <a:lnTo>
                      <a:pt x="711" y="186"/>
                    </a:lnTo>
                    <a:lnTo>
                      <a:pt x="711" y="188"/>
                    </a:lnTo>
                    <a:lnTo>
                      <a:pt x="711" y="198"/>
                    </a:lnTo>
                    <a:lnTo>
                      <a:pt x="712" y="220"/>
                    </a:lnTo>
                    <a:lnTo>
                      <a:pt x="712" y="107"/>
                    </a:lnTo>
                    <a:lnTo>
                      <a:pt x="712" y="211"/>
                    </a:lnTo>
                    <a:lnTo>
                      <a:pt x="713" y="238"/>
                    </a:lnTo>
                    <a:lnTo>
                      <a:pt x="713" y="305"/>
                    </a:lnTo>
                    <a:lnTo>
                      <a:pt x="713" y="159"/>
                    </a:lnTo>
                    <a:lnTo>
                      <a:pt x="714" y="195"/>
                    </a:lnTo>
                    <a:lnTo>
                      <a:pt x="714" y="189"/>
                    </a:lnTo>
                    <a:lnTo>
                      <a:pt x="714" y="224"/>
                    </a:lnTo>
                    <a:lnTo>
                      <a:pt x="715" y="197"/>
                    </a:lnTo>
                    <a:lnTo>
                      <a:pt x="715" y="264"/>
                    </a:lnTo>
                    <a:lnTo>
                      <a:pt x="715" y="270"/>
                    </a:lnTo>
                    <a:lnTo>
                      <a:pt x="716" y="111"/>
                    </a:lnTo>
                    <a:lnTo>
                      <a:pt x="716" y="191"/>
                    </a:lnTo>
                    <a:lnTo>
                      <a:pt x="716" y="172"/>
                    </a:lnTo>
                    <a:lnTo>
                      <a:pt x="717" y="151"/>
                    </a:lnTo>
                    <a:lnTo>
                      <a:pt x="717" y="308"/>
                    </a:lnTo>
                    <a:lnTo>
                      <a:pt x="717" y="182"/>
                    </a:lnTo>
                    <a:lnTo>
                      <a:pt x="718" y="261"/>
                    </a:lnTo>
                    <a:lnTo>
                      <a:pt x="718" y="163"/>
                    </a:lnTo>
                    <a:lnTo>
                      <a:pt x="718" y="196"/>
                    </a:lnTo>
                    <a:lnTo>
                      <a:pt x="719" y="312"/>
                    </a:lnTo>
                    <a:lnTo>
                      <a:pt x="719" y="217"/>
                    </a:lnTo>
                    <a:lnTo>
                      <a:pt x="719" y="123"/>
                    </a:lnTo>
                    <a:lnTo>
                      <a:pt x="720" y="235"/>
                    </a:lnTo>
                    <a:lnTo>
                      <a:pt x="720" y="261"/>
                    </a:lnTo>
                    <a:lnTo>
                      <a:pt x="720" y="177"/>
                    </a:lnTo>
                    <a:lnTo>
                      <a:pt x="721" y="256"/>
                    </a:lnTo>
                    <a:lnTo>
                      <a:pt x="721" y="213"/>
                    </a:lnTo>
                    <a:lnTo>
                      <a:pt x="721" y="242"/>
                    </a:lnTo>
                    <a:lnTo>
                      <a:pt x="722" y="197"/>
                    </a:lnTo>
                    <a:lnTo>
                      <a:pt x="722" y="140"/>
                    </a:lnTo>
                    <a:lnTo>
                      <a:pt x="722" y="174"/>
                    </a:lnTo>
                    <a:lnTo>
                      <a:pt x="723" y="186"/>
                    </a:lnTo>
                    <a:lnTo>
                      <a:pt x="723" y="252"/>
                    </a:lnTo>
                    <a:lnTo>
                      <a:pt x="723" y="213"/>
                    </a:lnTo>
                    <a:lnTo>
                      <a:pt x="724" y="148"/>
                    </a:lnTo>
                    <a:lnTo>
                      <a:pt x="724" y="196"/>
                    </a:lnTo>
                    <a:lnTo>
                      <a:pt x="724" y="171"/>
                    </a:lnTo>
                    <a:lnTo>
                      <a:pt x="725" y="194"/>
                    </a:lnTo>
                    <a:lnTo>
                      <a:pt x="725" y="186"/>
                    </a:lnTo>
                    <a:lnTo>
                      <a:pt x="725" y="130"/>
                    </a:lnTo>
                    <a:lnTo>
                      <a:pt x="726" y="215"/>
                    </a:lnTo>
                    <a:lnTo>
                      <a:pt x="726" y="198"/>
                    </a:lnTo>
                    <a:lnTo>
                      <a:pt x="726" y="237"/>
                    </a:lnTo>
                    <a:lnTo>
                      <a:pt x="727" y="161"/>
                    </a:lnTo>
                    <a:lnTo>
                      <a:pt x="727" y="208"/>
                    </a:lnTo>
                    <a:lnTo>
                      <a:pt x="727" y="247"/>
                    </a:lnTo>
                    <a:lnTo>
                      <a:pt x="728" y="258"/>
                    </a:lnTo>
                    <a:lnTo>
                      <a:pt x="728" y="195"/>
                    </a:lnTo>
                    <a:lnTo>
                      <a:pt x="728" y="157"/>
                    </a:lnTo>
                    <a:lnTo>
                      <a:pt x="729" y="93"/>
                    </a:lnTo>
                    <a:lnTo>
                      <a:pt x="729" y="285"/>
                    </a:lnTo>
                    <a:lnTo>
                      <a:pt x="729" y="217"/>
                    </a:lnTo>
                    <a:lnTo>
                      <a:pt x="730" y="237"/>
                    </a:lnTo>
                    <a:lnTo>
                      <a:pt x="730" y="157"/>
                    </a:lnTo>
                    <a:lnTo>
                      <a:pt x="730" y="227"/>
                    </a:lnTo>
                    <a:lnTo>
                      <a:pt x="731" y="187"/>
                    </a:lnTo>
                    <a:lnTo>
                      <a:pt x="731" y="197"/>
                    </a:lnTo>
                    <a:lnTo>
                      <a:pt x="731" y="266"/>
                    </a:lnTo>
                    <a:lnTo>
                      <a:pt x="732" y="182"/>
                    </a:lnTo>
                    <a:lnTo>
                      <a:pt x="732" y="203"/>
                    </a:lnTo>
                    <a:lnTo>
                      <a:pt x="732" y="278"/>
                    </a:lnTo>
                    <a:lnTo>
                      <a:pt x="733" y="224"/>
                    </a:lnTo>
                    <a:lnTo>
                      <a:pt x="733" y="279"/>
                    </a:lnTo>
                    <a:lnTo>
                      <a:pt x="733" y="311"/>
                    </a:lnTo>
                    <a:lnTo>
                      <a:pt x="734" y="197"/>
                    </a:lnTo>
                    <a:lnTo>
                      <a:pt x="734" y="275"/>
                    </a:lnTo>
                    <a:lnTo>
                      <a:pt x="735" y="202"/>
                    </a:lnTo>
                    <a:lnTo>
                      <a:pt x="735" y="165"/>
                    </a:lnTo>
                    <a:lnTo>
                      <a:pt x="735" y="276"/>
                    </a:lnTo>
                    <a:lnTo>
                      <a:pt x="736" y="168"/>
                    </a:lnTo>
                    <a:lnTo>
                      <a:pt x="736" y="341"/>
                    </a:lnTo>
                    <a:lnTo>
                      <a:pt x="736" y="261"/>
                    </a:lnTo>
                    <a:lnTo>
                      <a:pt x="736" y="243"/>
                    </a:lnTo>
                    <a:lnTo>
                      <a:pt x="737" y="295"/>
                    </a:lnTo>
                    <a:lnTo>
                      <a:pt x="737" y="178"/>
                    </a:lnTo>
                    <a:lnTo>
                      <a:pt x="737" y="256"/>
                    </a:lnTo>
                    <a:lnTo>
                      <a:pt x="738" y="268"/>
                    </a:lnTo>
                    <a:lnTo>
                      <a:pt x="738" y="181"/>
                    </a:lnTo>
                    <a:lnTo>
                      <a:pt x="738" y="331"/>
                    </a:lnTo>
                    <a:lnTo>
                      <a:pt x="739" y="171"/>
                    </a:lnTo>
                    <a:lnTo>
                      <a:pt x="739" y="271"/>
                    </a:lnTo>
                    <a:lnTo>
                      <a:pt x="739" y="285"/>
                    </a:lnTo>
                    <a:lnTo>
                      <a:pt x="740" y="246"/>
                    </a:lnTo>
                    <a:lnTo>
                      <a:pt x="740" y="262"/>
                    </a:lnTo>
                    <a:lnTo>
                      <a:pt x="740" y="207"/>
                    </a:lnTo>
                    <a:lnTo>
                      <a:pt x="741" y="250"/>
                    </a:lnTo>
                    <a:lnTo>
                      <a:pt x="741" y="255"/>
                    </a:lnTo>
                    <a:lnTo>
                      <a:pt x="742" y="239"/>
                    </a:lnTo>
                    <a:lnTo>
                      <a:pt x="742" y="314"/>
                    </a:lnTo>
                    <a:lnTo>
                      <a:pt x="742" y="191"/>
                    </a:lnTo>
                    <a:lnTo>
                      <a:pt x="743" y="257"/>
                    </a:lnTo>
                    <a:lnTo>
                      <a:pt x="743" y="238"/>
                    </a:lnTo>
                    <a:lnTo>
                      <a:pt x="743" y="205"/>
                    </a:lnTo>
                    <a:lnTo>
                      <a:pt x="744" y="284"/>
                    </a:lnTo>
                    <a:lnTo>
                      <a:pt x="744" y="307"/>
                    </a:lnTo>
                    <a:lnTo>
                      <a:pt x="744" y="216"/>
                    </a:lnTo>
                    <a:lnTo>
                      <a:pt x="745" y="187"/>
                    </a:lnTo>
                    <a:lnTo>
                      <a:pt x="745" y="129"/>
                    </a:lnTo>
                    <a:lnTo>
                      <a:pt x="745" y="258"/>
                    </a:lnTo>
                    <a:lnTo>
                      <a:pt x="745" y="272"/>
                    </a:lnTo>
                    <a:lnTo>
                      <a:pt x="746" y="280"/>
                    </a:lnTo>
                    <a:lnTo>
                      <a:pt x="746" y="305"/>
                    </a:lnTo>
                    <a:lnTo>
                      <a:pt x="746" y="238"/>
                    </a:lnTo>
                    <a:lnTo>
                      <a:pt x="747" y="165"/>
                    </a:lnTo>
                    <a:lnTo>
                      <a:pt x="747" y="248"/>
                    </a:lnTo>
                    <a:lnTo>
                      <a:pt x="747" y="292"/>
                    </a:lnTo>
                    <a:lnTo>
                      <a:pt x="748" y="320"/>
                    </a:lnTo>
                    <a:lnTo>
                      <a:pt x="748" y="233"/>
                    </a:lnTo>
                    <a:lnTo>
                      <a:pt x="749" y="264"/>
                    </a:lnTo>
                    <a:lnTo>
                      <a:pt x="749" y="234"/>
                    </a:lnTo>
                    <a:lnTo>
                      <a:pt x="749" y="208"/>
                    </a:lnTo>
                    <a:lnTo>
                      <a:pt x="750" y="270"/>
                    </a:lnTo>
                    <a:lnTo>
                      <a:pt x="750" y="115"/>
                    </a:lnTo>
                    <a:lnTo>
                      <a:pt x="750" y="251"/>
                    </a:lnTo>
                    <a:lnTo>
                      <a:pt x="751" y="209"/>
                    </a:lnTo>
                    <a:lnTo>
                      <a:pt x="751" y="220"/>
                    </a:lnTo>
                    <a:lnTo>
                      <a:pt x="751" y="294"/>
                    </a:lnTo>
                    <a:lnTo>
                      <a:pt x="752" y="215"/>
                    </a:lnTo>
                    <a:lnTo>
                      <a:pt x="752" y="275"/>
                    </a:lnTo>
                    <a:lnTo>
                      <a:pt x="752" y="225"/>
                    </a:lnTo>
                    <a:lnTo>
                      <a:pt x="753" y="187"/>
                    </a:lnTo>
                    <a:lnTo>
                      <a:pt x="753" y="317"/>
                    </a:lnTo>
                    <a:lnTo>
                      <a:pt x="753" y="183"/>
                    </a:lnTo>
                    <a:lnTo>
                      <a:pt x="754" y="204"/>
                    </a:lnTo>
                    <a:lnTo>
                      <a:pt x="754" y="227"/>
                    </a:lnTo>
                    <a:lnTo>
                      <a:pt x="754" y="171"/>
                    </a:lnTo>
                    <a:lnTo>
                      <a:pt x="755" y="80"/>
                    </a:lnTo>
                    <a:lnTo>
                      <a:pt x="755" y="256"/>
                    </a:lnTo>
                    <a:lnTo>
                      <a:pt x="755" y="148"/>
                    </a:lnTo>
                    <a:lnTo>
                      <a:pt x="756" y="260"/>
                    </a:lnTo>
                    <a:lnTo>
                      <a:pt x="756" y="102"/>
                    </a:lnTo>
                    <a:lnTo>
                      <a:pt x="756" y="264"/>
                    </a:lnTo>
                    <a:lnTo>
                      <a:pt x="757" y="158"/>
                    </a:lnTo>
                    <a:lnTo>
                      <a:pt x="757" y="220"/>
                    </a:lnTo>
                    <a:lnTo>
                      <a:pt x="757" y="187"/>
                    </a:lnTo>
                    <a:lnTo>
                      <a:pt x="758" y="142"/>
                    </a:lnTo>
                    <a:lnTo>
                      <a:pt x="758" y="225"/>
                    </a:lnTo>
                    <a:lnTo>
                      <a:pt x="758" y="180"/>
                    </a:lnTo>
                    <a:lnTo>
                      <a:pt x="759" y="217"/>
                    </a:lnTo>
                    <a:lnTo>
                      <a:pt x="759" y="232"/>
                    </a:lnTo>
                    <a:lnTo>
                      <a:pt x="759" y="250"/>
                    </a:lnTo>
                    <a:lnTo>
                      <a:pt x="760" y="259"/>
                    </a:lnTo>
                    <a:lnTo>
                      <a:pt x="760" y="142"/>
                    </a:lnTo>
                    <a:lnTo>
                      <a:pt x="760" y="166"/>
                    </a:lnTo>
                    <a:lnTo>
                      <a:pt x="761" y="266"/>
                    </a:lnTo>
                    <a:lnTo>
                      <a:pt x="761" y="314"/>
                    </a:lnTo>
                    <a:lnTo>
                      <a:pt x="761" y="248"/>
                    </a:lnTo>
                    <a:lnTo>
                      <a:pt x="762" y="246"/>
                    </a:lnTo>
                    <a:lnTo>
                      <a:pt x="762" y="155"/>
                    </a:lnTo>
                    <a:lnTo>
                      <a:pt x="762" y="226"/>
                    </a:lnTo>
                    <a:lnTo>
                      <a:pt x="763" y="147"/>
                    </a:lnTo>
                    <a:lnTo>
                      <a:pt x="763" y="295"/>
                    </a:lnTo>
                    <a:lnTo>
                      <a:pt x="763" y="307"/>
                    </a:lnTo>
                    <a:lnTo>
                      <a:pt x="764" y="218"/>
                    </a:lnTo>
                    <a:lnTo>
                      <a:pt x="764" y="223"/>
                    </a:lnTo>
                    <a:lnTo>
                      <a:pt x="764" y="261"/>
                    </a:lnTo>
                    <a:lnTo>
                      <a:pt x="765" y="179"/>
                    </a:lnTo>
                    <a:lnTo>
                      <a:pt x="765" y="218"/>
                    </a:lnTo>
                    <a:lnTo>
                      <a:pt x="765" y="289"/>
                    </a:lnTo>
                    <a:lnTo>
                      <a:pt x="766" y="256"/>
                    </a:lnTo>
                    <a:lnTo>
                      <a:pt x="766" y="242"/>
                    </a:lnTo>
                    <a:lnTo>
                      <a:pt x="766" y="221"/>
                    </a:lnTo>
                    <a:lnTo>
                      <a:pt x="767" y="374"/>
                    </a:lnTo>
                    <a:lnTo>
                      <a:pt x="767" y="277"/>
                    </a:lnTo>
                    <a:lnTo>
                      <a:pt x="767" y="176"/>
                    </a:lnTo>
                    <a:lnTo>
                      <a:pt x="768" y="188"/>
                    </a:lnTo>
                    <a:lnTo>
                      <a:pt x="768" y="311"/>
                    </a:lnTo>
                    <a:lnTo>
                      <a:pt x="768" y="166"/>
                    </a:lnTo>
                    <a:lnTo>
                      <a:pt x="769" y="251"/>
                    </a:lnTo>
                    <a:lnTo>
                      <a:pt x="769" y="263"/>
                    </a:lnTo>
                    <a:lnTo>
                      <a:pt x="769" y="226"/>
                    </a:lnTo>
                    <a:lnTo>
                      <a:pt x="770" y="251"/>
                    </a:lnTo>
                    <a:lnTo>
                      <a:pt x="770" y="287"/>
                    </a:lnTo>
                    <a:lnTo>
                      <a:pt x="770" y="173"/>
                    </a:lnTo>
                    <a:lnTo>
                      <a:pt x="771" y="239"/>
                    </a:lnTo>
                    <a:lnTo>
                      <a:pt x="771" y="154"/>
                    </a:lnTo>
                    <a:lnTo>
                      <a:pt x="771" y="269"/>
                    </a:lnTo>
                    <a:lnTo>
                      <a:pt x="772" y="320"/>
                    </a:lnTo>
                    <a:lnTo>
                      <a:pt x="772" y="184"/>
                    </a:lnTo>
                    <a:lnTo>
                      <a:pt x="772" y="285"/>
                    </a:lnTo>
                    <a:lnTo>
                      <a:pt x="773" y="151"/>
                    </a:lnTo>
                    <a:lnTo>
                      <a:pt x="773" y="169"/>
                    </a:lnTo>
                    <a:lnTo>
                      <a:pt x="773" y="314"/>
                    </a:lnTo>
                    <a:lnTo>
                      <a:pt x="774" y="212"/>
                    </a:lnTo>
                    <a:lnTo>
                      <a:pt x="774" y="238"/>
                    </a:lnTo>
                    <a:lnTo>
                      <a:pt x="774" y="313"/>
                    </a:lnTo>
                    <a:lnTo>
                      <a:pt x="775" y="240"/>
                    </a:lnTo>
                    <a:lnTo>
                      <a:pt x="775" y="204"/>
                    </a:lnTo>
                    <a:lnTo>
                      <a:pt x="775" y="227"/>
                    </a:lnTo>
                    <a:lnTo>
                      <a:pt x="776" y="260"/>
                    </a:lnTo>
                    <a:lnTo>
                      <a:pt x="776" y="111"/>
                    </a:lnTo>
                    <a:lnTo>
                      <a:pt x="776" y="132"/>
                    </a:lnTo>
                    <a:lnTo>
                      <a:pt x="777" y="208"/>
                    </a:lnTo>
                    <a:lnTo>
                      <a:pt x="777" y="143"/>
                    </a:lnTo>
                    <a:lnTo>
                      <a:pt x="777" y="264"/>
                    </a:lnTo>
                    <a:lnTo>
                      <a:pt x="778" y="216"/>
                    </a:lnTo>
                    <a:lnTo>
                      <a:pt x="778" y="147"/>
                    </a:lnTo>
                    <a:lnTo>
                      <a:pt x="778" y="217"/>
                    </a:lnTo>
                    <a:lnTo>
                      <a:pt x="779" y="271"/>
                    </a:lnTo>
                    <a:lnTo>
                      <a:pt x="779" y="254"/>
                    </a:lnTo>
                    <a:lnTo>
                      <a:pt x="779" y="207"/>
                    </a:lnTo>
                    <a:lnTo>
                      <a:pt x="780" y="94"/>
                    </a:lnTo>
                    <a:lnTo>
                      <a:pt x="780" y="202"/>
                    </a:lnTo>
                    <a:lnTo>
                      <a:pt x="780" y="263"/>
                    </a:lnTo>
                    <a:lnTo>
                      <a:pt x="781" y="171"/>
                    </a:lnTo>
                    <a:lnTo>
                      <a:pt x="781" y="167"/>
                    </a:lnTo>
                    <a:lnTo>
                      <a:pt x="781" y="136"/>
                    </a:lnTo>
                    <a:lnTo>
                      <a:pt x="782" y="249"/>
                    </a:lnTo>
                    <a:lnTo>
                      <a:pt x="782" y="173"/>
                    </a:lnTo>
                    <a:lnTo>
                      <a:pt x="782" y="257"/>
                    </a:lnTo>
                    <a:lnTo>
                      <a:pt x="783" y="134"/>
                    </a:lnTo>
                    <a:lnTo>
                      <a:pt x="783" y="167"/>
                    </a:lnTo>
                    <a:lnTo>
                      <a:pt x="783" y="303"/>
                    </a:lnTo>
                    <a:lnTo>
                      <a:pt x="784" y="268"/>
                    </a:lnTo>
                    <a:lnTo>
                      <a:pt x="784" y="172"/>
                    </a:lnTo>
                    <a:lnTo>
                      <a:pt x="784" y="126"/>
                    </a:lnTo>
                    <a:lnTo>
                      <a:pt x="785" y="166"/>
                    </a:lnTo>
                    <a:lnTo>
                      <a:pt x="785" y="188"/>
                    </a:lnTo>
                    <a:lnTo>
                      <a:pt x="785" y="141"/>
                    </a:lnTo>
                    <a:lnTo>
                      <a:pt x="786" y="212"/>
                    </a:lnTo>
                    <a:lnTo>
                      <a:pt x="786" y="202"/>
                    </a:lnTo>
                    <a:lnTo>
                      <a:pt x="786" y="225"/>
                    </a:lnTo>
                    <a:lnTo>
                      <a:pt x="787" y="207"/>
                    </a:lnTo>
                    <a:lnTo>
                      <a:pt x="787" y="175"/>
                    </a:lnTo>
                    <a:lnTo>
                      <a:pt x="787" y="135"/>
                    </a:lnTo>
                    <a:lnTo>
                      <a:pt x="788" y="196"/>
                    </a:lnTo>
                    <a:lnTo>
                      <a:pt x="788" y="116"/>
                    </a:lnTo>
                    <a:lnTo>
                      <a:pt x="788" y="233"/>
                    </a:lnTo>
                    <a:lnTo>
                      <a:pt x="789" y="140"/>
                    </a:lnTo>
                    <a:lnTo>
                      <a:pt x="789" y="162"/>
                    </a:lnTo>
                    <a:lnTo>
                      <a:pt x="789" y="237"/>
                    </a:lnTo>
                    <a:lnTo>
                      <a:pt x="790" y="135"/>
                    </a:lnTo>
                    <a:lnTo>
                      <a:pt x="790" y="207"/>
                    </a:lnTo>
                    <a:lnTo>
                      <a:pt x="790" y="194"/>
                    </a:lnTo>
                    <a:lnTo>
                      <a:pt x="791" y="174"/>
                    </a:lnTo>
                    <a:lnTo>
                      <a:pt x="791" y="155"/>
                    </a:lnTo>
                    <a:lnTo>
                      <a:pt x="791" y="216"/>
                    </a:lnTo>
                    <a:lnTo>
                      <a:pt x="792" y="188"/>
                    </a:lnTo>
                    <a:lnTo>
                      <a:pt x="792" y="86"/>
                    </a:lnTo>
                    <a:lnTo>
                      <a:pt x="792" y="166"/>
                    </a:lnTo>
                    <a:lnTo>
                      <a:pt x="793" y="216"/>
                    </a:lnTo>
                    <a:lnTo>
                      <a:pt x="793" y="210"/>
                    </a:lnTo>
                    <a:lnTo>
                      <a:pt x="793" y="165"/>
                    </a:lnTo>
                    <a:lnTo>
                      <a:pt x="794" y="173"/>
                    </a:lnTo>
                    <a:lnTo>
                      <a:pt x="794" y="202"/>
                    </a:lnTo>
                    <a:lnTo>
                      <a:pt x="794" y="264"/>
                    </a:lnTo>
                    <a:lnTo>
                      <a:pt x="795" y="214"/>
                    </a:lnTo>
                    <a:lnTo>
                      <a:pt x="795" y="160"/>
                    </a:lnTo>
                    <a:lnTo>
                      <a:pt x="795" y="229"/>
                    </a:lnTo>
                    <a:lnTo>
                      <a:pt x="796" y="184"/>
                    </a:lnTo>
                    <a:lnTo>
                      <a:pt x="796" y="238"/>
                    </a:lnTo>
                    <a:lnTo>
                      <a:pt x="796" y="298"/>
                    </a:lnTo>
                    <a:lnTo>
                      <a:pt x="797" y="183"/>
                    </a:lnTo>
                    <a:lnTo>
                      <a:pt x="797" y="252"/>
                    </a:lnTo>
                    <a:lnTo>
                      <a:pt x="797" y="260"/>
                    </a:lnTo>
                    <a:lnTo>
                      <a:pt x="798" y="189"/>
                    </a:lnTo>
                    <a:lnTo>
                      <a:pt x="798" y="261"/>
                    </a:lnTo>
                    <a:lnTo>
                      <a:pt x="798" y="185"/>
                    </a:lnTo>
                    <a:lnTo>
                      <a:pt x="799" y="136"/>
                    </a:lnTo>
                    <a:lnTo>
                      <a:pt x="799" y="303"/>
                    </a:lnTo>
                    <a:lnTo>
                      <a:pt x="799" y="254"/>
                    </a:lnTo>
                    <a:lnTo>
                      <a:pt x="800" y="221"/>
                    </a:lnTo>
                    <a:lnTo>
                      <a:pt x="800" y="157"/>
                    </a:lnTo>
                    <a:lnTo>
                      <a:pt x="801" y="267"/>
                    </a:lnTo>
                    <a:lnTo>
                      <a:pt x="801" y="207"/>
                    </a:lnTo>
                    <a:lnTo>
                      <a:pt x="801" y="226"/>
                    </a:lnTo>
                    <a:lnTo>
                      <a:pt x="801" y="203"/>
                    </a:lnTo>
                    <a:lnTo>
                      <a:pt x="802" y="238"/>
                    </a:lnTo>
                    <a:lnTo>
                      <a:pt x="802" y="270"/>
                    </a:lnTo>
                    <a:lnTo>
                      <a:pt x="802" y="209"/>
                    </a:lnTo>
                    <a:lnTo>
                      <a:pt x="803" y="174"/>
                    </a:lnTo>
                    <a:lnTo>
                      <a:pt x="803" y="224"/>
                    </a:lnTo>
                    <a:lnTo>
                      <a:pt x="803" y="129"/>
                    </a:lnTo>
                    <a:lnTo>
                      <a:pt x="804" y="286"/>
                    </a:lnTo>
                    <a:lnTo>
                      <a:pt x="804" y="235"/>
                    </a:lnTo>
                    <a:lnTo>
                      <a:pt x="804" y="227"/>
                    </a:lnTo>
                    <a:lnTo>
                      <a:pt x="805" y="243"/>
                    </a:lnTo>
                    <a:lnTo>
                      <a:pt x="805" y="132"/>
                    </a:lnTo>
                    <a:lnTo>
                      <a:pt x="805" y="177"/>
                    </a:lnTo>
                    <a:lnTo>
                      <a:pt x="806" y="255"/>
                    </a:lnTo>
                    <a:lnTo>
                      <a:pt x="806" y="210"/>
                    </a:lnTo>
                    <a:lnTo>
                      <a:pt x="806" y="268"/>
                    </a:lnTo>
                    <a:lnTo>
                      <a:pt x="807" y="193"/>
                    </a:lnTo>
                    <a:lnTo>
                      <a:pt x="807" y="263"/>
                    </a:lnTo>
                    <a:lnTo>
                      <a:pt x="808" y="282"/>
                    </a:lnTo>
                    <a:lnTo>
                      <a:pt x="808" y="190"/>
                    </a:lnTo>
                    <a:lnTo>
                      <a:pt x="808" y="246"/>
                    </a:lnTo>
                    <a:lnTo>
                      <a:pt x="809" y="200"/>
                    </a:lnTo>
                    <a:lnTo>
                      <a:pt x="809" y="172"/>
                    </a:lnTo>
                    <a:lnTo>
                      <a:pt x="809" y="260"/>
                    </a:lnTo>
                    <a:lnTo>
                      <a:pt x="810" y="275"/>
                    </a:lnTo>
                    <a:lnTo>
                      <a:pt x="810" y="317"/>
                    </a:lnTo>
                    <a:lnTo>
                      <a:pt x="810" y="247"/>
                    </a:lnTo>
                    <a:lnTo>
                      <a:pt x="811" y="170"/>
                    </a:lnTo>
                    <a:lnTo>
                      <a:pt x="811" y="180"/>
                    </a:lnTo>
                    <a:lnTo>
                      <a:pt x="811" y="174"/>
                    </a:lnTo>
                    <a:lnTo>
                      <a:pt x="811" y="186"/>
                    </a:lnTo>
                    <a:lnTo>
                      <a:pt x="812" y="133"/>
                    </a:lnTo>
                    <a:lnTo>
                      <a:pt x="812" y="227"/>
                    </a:lnTo>
                    <a:lnTo>
                      <a:pt x="812" y="165"/>
                    </a:lnTo>
                    <a:lnTo>
                      <a:pt x="813" y="183"/>
                    </a:lnTo>
                    <a:lnTo>
                      <a:pt x="813" y="218"/>
                    </a:lnTo>
                    <a:lnTo>
                      <a:pt x="813" y="132"/>
                    </a:lnTo>
                    <a:lnTo>
                      <a:pt x="814" y="258"/>
                    </a:lnTo>
                    <a:lnTo>
                      <a:pt x="814" y="230"/>
                    </a:lnTo>
                    <a:lnTo>
                      <a:pt x="815" y="250"/>
                    </a:lnTo>
                    <a:lnTo>
                      <a:pt x="815" y="325"/>
                    </a:lnTo>
                    <a:lnTo>
                      <a:pt x="815" y="209"/>
                    </a:lnTo>
                    <a:lnTo>
                      <a:pt x="816" y="238"/>
                    </a:lnTo>
                    <a:lnTo>
                      <a:pt x="816" y="266"/>
                    </a:lnTo>
                    <a:lnTo>
                      <a:pt x="816" y="261"/>
                    </a:lnTo>
                    <a:lnTo>
                      <a:pt x="817" y="193"/>
                    </a:lnTo>
                    <a:lnTo>
                      <a:pt x="817" y="150"/>
                    </a:lnTo>
                    <a:lnTo>
                      <a:pt x="817" y="252"/>
                    </a:lnTo>
                    <a:lnTo>
                      <a:pt x="818" y="264"/>
                    </a:lnTo>
                    <a:lnTo>
                      <a:pt x="818" y="214"/>
                    </a:lnTo>
                    <a:lnTo>
                      <a:pt x="818" y="186"/>
                    </a:lnTo>
                    <a:lnTo>
                      <a:pt x="819" y="208"/>
                    </a:lnTo>
                    <a:lnTo>
                      <a:pt x="819" y="177"/>
                    </a:lnTo>
                    <a:lnTo>
                      <a:pt x="819" y="180"/>
                    </a:lnTo>
                    <a:lnTo>
                      <a:pt x="820" y="217"/>
                    </a:lnTo>
                    <a:lnTo>
                      <a:pt x="820" y="199"/>
                    </a:lnTo>
                    <a:lnTo>
                      <a:pt x="820" y="190"/>
                    </a:lnTo>
                    <a:lnTo>
                      <a:pt x="820" y="278"/>
                    </a:lnTo>
                    <a:lnTo>
                      <a:pt x="821" y="246"/>
                    </a:lnTo>
                    <a:lnTo>
                      <a:pt x="821" y="227"/>
                    </a:lnTo>
                    <a:lnTo>
                      <a:pt x="822" y="132"/>
                    </a:lnTo>
                    <a:lnTo>
                      <a:pt x="822" y="194"/>
                    </a:lnTo>
                    <a:lnTo>
                      <a:pt x="822" y="159"/>
                    </a:lnTo>
                    <a:lnTo>
                      <a:pt x="823" y="203"/>
                    </a:lnTo>
                    <a:lnTo>
                      <a:pt x="823" y="164"/>
                    </a:lnTo>
                    <a:lnTo>
                      <a:pt x="823" y="186"/>
                    </a:lnTo>
                    <a:lnTo>
                      <a:pt x="824" y="264"/>
                    </a:lnTo>
                    <a:lnTo>
                      <a:pt x="824" y="210"/>
                    </a:lnTo>
                    <a:lnTo>
                      <a:pt x="824" y="232"/>
                    </a:lnTo>
                    <a:lnTo>
                      <a:pt x="825" y="171"/>
                    </a:lnTo>
                    <a:lnTo>
                      <a:pt x="825" y="178"/>
                    </a:lnTo>
                    <a:lnTo>
                      <a:pt x="825" y="213"/>
                    </a:lnTo>
                    <a:lnTo>
                      <a:pt x="826" y="128"/>
                    </a:lnTo>
                    <a:lnTo>
                      <a:pt x="826" y="304"/>
                    </a:lnTo>
                    <a:lnTo>
                      <a:pt x="826" y="274"/>
                    </a:lnTo>
                    <a:lnTo>
                      <a:pt x="827" y="223"/>
                    </a:lnTo>
                    <a:lnTo>
                      <a:pt x="827" y="263"/>
                    </a:lnTo>
                    <a:lnTo>
                      <a:pt x="827" y="254"/>
                    </a:lnTo>
                    <a:lnTo>
                      <a:pt x="828" y="312"/>
                    </a:lnTo>
                    <a:lnTo>
                      <a:pt x="828" y="177"/>
                    </a:lnTo>
                    <a:lnTo>
                      <a:pt x="828" y="204"/>
                    </a:lnTo>
                    <a:lnTo>
                      <a:pt x="829" y="245"/>
                    </a:lnTo>
                    <a:lnTo>
                      <a:pt x="829" y="229"/>
                    </a:lnTo>
                    <a:lnTo>
                      <a:pt x="829" y="175"/>
                    </a:lnTo>
                    <a:lnTo>
                      <a:pt x="830" y="139"/>
                    </a:lnTo>
                    <a:lnTo>
                      <a:pt x="830" y="225"/>
                    </a:lnTo>
                    <a:lnTo>
                      <a:pt x="830" y="232"/>
                    </a:lnTo>
                    <a:lnTo>
                      <a:pt x="831" y="278"/>
                    </a:lnTo>
                    <a:lnTo>
                      <a:pt x="831" y="156"/>
                    </a:lnTo>
                    <a:lnTo>
                      <a:pt x="831" y="181"/>
                    </a:lnTo>
                    <a:lnTo>
                      <a:pt x="832" y="181"/>
                    </a:lnTo>
                    <a:lnTo>
                      <a:pt x="832" y="266"/>
                    </a:lnTo>
                    <a:lnTo>
                      <a:pt x="832" y="133"/>
                    </a:lnTo>
                    <a:lnTo>
                      <a:pt x="833" y="270"/>
                    </a:lnTo>
                    <a:lnTo>
                      <a:pt x="833" y="263"/>
                    </a:lnTo>
                    <a:lnTo>
                      <a:pt x="833" y="259"/>
                    </a:lnTo>
                    <a:lnTo>
                      <a:pt x="834" y="248"/>
                    </a:lnTo>
                    <a:lnTo>
                      <a:pt x="834" y="202"/>
                    </a:lnTo>
                    <a:lnTo>
                      <a:pt x="834" y="296"/>
                    </a:lnTo>
                    <a:lnTo>
                      <a:pt x="835" y="292"/>
                    </a:lnTo>
                    <a:lnTo>
                      <a:pt x="835" y="254"/>
                    </a:lnTo>
                    <a:lnTo>
                      <a:pt x="835" y="173"/>
                    </a:lnTo>
                    <a:lnTo>
                      <a:pt x="836" y="233"/>
                    </a:lnTo>
                    <a:lnTo>
                      <a:pt x="836" y="219"/>
                    </a:lnTo>
                    <a:lnTo>
                      <a:pt x="836" y="287"/>
                    </a:lnTo>
                    <a:lnTo>
                      <a:pt x="837" y="222"/>
                    </a:lnTo>
                    <a:lnTo>
                      <a:pt x="837" y="276"/>
                    </a:lnTo>
                    <a:lnTo>
                      <a:pt x="837" y="225"/>
                    </a:lnTo>
                    <a:lnTo>
                      <a:pt x="838" y="224"/>
                    </a:lnTo>
                    <a:lnTo>
                      <a:pt x="838" y="241"/>
                    </a:lnTo>
                    <a:lnTo>
                      <a:pt x="838" y="216"/>
                    </a:lnTo>
                    <a:lnTo>
                      <a:pt x="839" y="237"/>
                    </a:lnTo>
                    <a:lnTo>
                      <a:pt x="839" y="242"/>
                    </a:lnTo>
                    <a:lnTo>
                      <a:pt x="839" y="206"/>
                    </a:lnTo>
                    <a:lnTo>
                      <a:pt x="840" y="287"/>
                    </a:lnTo>
                    <a:lnTo>
                      <a:pt x="840" y="299"/>
                    </a:lnTo>
                    <a:lnTo>
                      <a:pt x="840" y="314"/>
                    </a:lnTo>
                    <a:lnTo>
                      <a:pt x="841" y="261"/>
                    </a:lnTo>
                    <a:lnTo>
                      <a:pt x="841" y="358"/>
                    </a:lnTo>
                    <a:lnTo>
                      <a:pt x="841" y="1092"/>
                    </a:lnTo>
                    <a:lnTo>
                      <a:pt x="842" y="1525"/>
                    </a:lnTo>
                    <a:lnTo>
                      <a:pt x="842" y="1426"/>
                    </a:lnTo>
                    <a:lnTo>
                      <a:pt x="842" y="1360"/>
                    </a:lnTo>
                    <a:lnTo>
                      <a:pt x="843" y="1117"/>
                    </a:lnTo>
                    <a:lnTo>
                      <a:pt x="843" y="886"/>
                    </a:lnTo>
                    <a:lnTo>
                      <a:pt x="843" y="688"/>
                    </a:lnTo>
                    <a:lnTo>
                      <a:pt x="844" y="494"/>
                    </a:lnTo>
                    <a:lnTo>
                      <a:pt x="844" y="426"/>
                    </a:lnTo>
                    <a:lnTo>
                      <a:pt x="844" y="328"/>
                    </a:lnTo>
                    <a:lnTo>
                      <a:pt x="845" y="248"/>
                    </a:lnTo>
                    <a:lnTo>
                      <a:pt x="845" y="271"/>
                    </a:lnTo>
                    <a:lnTo>
                      <a:pt x="845" y="158"/>
                    </a:lnTo>
                    <a:lnTo>
                      <a:pt x="846" y="171"/>
                    </a:lnTo>
                    <a:lnTo>
                      <a:pt x="846" y="155"/>
                    </a:lnTo>
                    <a:lnTo>
                      <a:pt x="846" y="277"/>
                    </a:lnTo>
                    <a:lnTo>
                      <a:pt x="847" y="192"/>
                    </a:lnTo>
                    <a:lnTo>
                      <a:pt x="847" y="182"/>
                    </a:lnTo>
                    <a:lnTo>
                      <a:pt x="847" y="188"/>
                    </a:lnTo>
                    <a:lnTo>
                      <a:pt x="848" y="190"/>
                    </a:lnTo>
                    <a:lnTo>
                      <a:pt x="848" y="187"/>
                    </a:lnTo>
                    <a:lnTo>
                      <a:pt x="848" y="160"/>
                    </a:lnTo>
                    <a:lnTo>
                      <a:pt x="849" y="121"/>
                    </a:lnTo>
                    <a:lnTo>
                      <a:pt x="849" y="288"/>
                    </a:lnTo>
                    <a:lnTo>
                      <a:pt x="849" y="397"/>
                    </a:lnTo>
                    <a:lnTo>
                      <a:pt x="850" y="463"/>
                    </a:lnTo>
                    <a:lnTo>
                      <a:pt x="850" y="425"/>
                    </a:lnTo>
                    <a:lnTo>
                      <a:pt x="850" y="399"/>
                    </a:lnTo>
                    <a:lnTo>
                      <a:pt x="851" y="478"/>
                    </a:lnTo>
                    <a:lnTo>
                      <a:pt x="851" y="390"/>
                    </a:lnTo>
                    <a:lnTo>
                      <a:pt x="851" y="369"/>
                    </a:lnTo>
                    <a:lnTo>
                      <a:pt x="852" y="303"/>
                    </a:lnTo>
                    <a:lnTo>
                      <a:pt x="852" y="255"/>
                    </a:lnTo>
                    <a:lnTo>
                      <a:pt x="852" y="237"/>
                    </a:lnTo>
                    <a:lnTo>
                      <a:pt x="853" y="241"/>
                    </a:lnTo>
                    <a:lnTo>
                      <a:pt x="853" y="348"/>
                    </a:lnTo>
                    <a:lnTo>
                      <a:pt x="853" y="207"/>
                    </a:lnTo>
                    <a:lnTo>
                      <a:pt x="854" y="257"/>
                    </a:lnTo>
                    <a:lnTo>
                      <a:pt x="854" y="266"/>
                    </a:lnTo>
                    <a:lnTo>
                      <a:pt x="854" y="245"/>
                    </a:lnTo>
                    <a:lnTo>
                      <a:pt x="855" y="241"/>
                    </a:lnTo>
                    <a:lnTo>
                      <a:pt x="855" y="262"/>
                    </a:lnTo>
                    <a:lnTo>
                      <a:pt x="855" y="192"/>
                    </a:lnTo>
                    <a:lnTo>
                      <a:pt x="856" y="230"/>
                    </a:lnTo>
                    <a:lnTo>
                      <a:pt x="856" y="252"/>
                    </a:lnTo>
                    <a:lnTo>
                      <a:pt x="856" y="215"/>
                    </a:lnTo>
                    <a:lnTo>
                      <a:pt x="857" y="196"/>
                    </a:lnTo>
                    <a:lnTo>
                      <a:pt x="857" y="180"/>
                    </a:lnTo>
                    <a:lnTo>
                      <a:pt x="857" y="242"/>
                    </a:lnTo>
                    <a:lnTo>
                      <a:pt x="858" y="213"/>
                    </a:lnTo>
                    <a:lnTo>
                      <a:pt x="858" y="155"/>
                    </a:lnTo>
                    <a:lnTo>
                      <a:pt x="858" y="235"/>
                    </a:lnTo>
                    <a:lnTo>
                      <a:pt x="859" y="180"/>
                    </a:lnTo>
                    <a:lnTo>
                      <a:pt x="859" y="264"/>
                    </a:lnTo>
                    <a:lnTo>
                      <a:pt x="859" y="233"/>
                    </a:lnTo>
                    <a:lnTo>
                      <a:pt x="860" y="197"/>
                    </a:lnTo>
                    <a:lnTo>
                      <a:pt x="860" y="431"/>
                    </a:lnTo>
                    <a:lnTo>
                      <a:pt x="860" y="435"/>
                    </a:lnTo>
                    <a:lnTo>
                      <a:pt x="861" y="475"/>
                    </a:lnTo>
                    <a:lnTo>
                      <a:pt x="861" y="504"/>
                    </a:lnTo>
                    <a:lnTo>
                      <a:pt x="861" y="583"/>
                    </a:lnTo>
                    <a:lnTo>
                      <a:pt x="862" y="421"/>
                    </a:lnTo>
                    <a:lnTo>
                      <a:pt x="862" y="457"/>
                    </a:lnTo>
                    <a:lnTo>
                      <a:pt x="862" y="373"/>
                    </a:lnTo>
                    <a:lnTo>
                      <a:pt x="863" y="376"/>
                    </a:lnTo>
                    <a:lnTo>
                      <a:pt x="863" y="289"/>
                    </a:lnTo>
                    <a:lnTo>
                      <a:pt x="863" y="391"/>
                    </a:lnTo>
                    <a:lnTo>
                      <a:pt x="864" y="222"/>
                    </a:lnTo>
                    <a:lnTo>
                      <a:pt x="864" y="268"/>
                    </a:lnTo>
                    <a:lnTo>
                      <a:pt x="864" y="270"/>
                    </a:lnTo>
                    <a:lnTo>
                      <a:pt x="865" y="235"/>
                    </a:lnTo>
                    <a:lnTo>
                      <a:pt x="865" y="369"/>
                    </a:lnTo>
                    <a:lnTo>
                      <a:pt x="865" y="211"/>
                    </a:lnTo>
                    <a:lnTo>
                      <a:pt x="866" y="249"/>
                    </a:lnTo>
                    <a:lnTo>
                      <a:pt x="866" y="282"/>
                    </a:lnTo>
                    <a:lnTo>
                      <a:pt x="866" y="294"/>
                    </a:lnTo>
                    <a:lnTo>
                      <a:pt x="867" y="310"/>
                    </a:lnTo>
                    <a:lnTo>
                      <a:pt x="867" y="153"/>
                    </a:lnTo>
                    <a:lnTo>
                      <a:pt x="867" y="312"/>
                    </a:lnTo>
                    <a:lnTo>
                      <a:pt x="868" y="269"/>
                    </a:lnTo>
                    <a:lnTo>
                      <a:pt x="868" y="249"/>
                    </a:lnTo>
                    <a:lnTo>
                      <a:pt x="868" y="194"/>
                    </a:lnTo>
                    <a:lnTo>
                      <a:pt x="869" y="265"/>
                    </a:lnTo>
                    <a:lnTo>
                      <a:pt x="869" y="248"/>
                    </a:lnTo>
                    <a:lnTo>
                      <a:pt x="869" y="195"/>
                    </a:lnTo>
                    <a:lnTo>
                      <a:pt x="870" y="203"/>
                    </a:lnTo>
                    <a:lnTo>
                      <a:pt x="870" y="206"/>
                    </a:lnTo>
                    <a:lnTo>
                      <a:pt x="870" y="197"/>
                    </a:lnTo>
                    <a:lnTo>
                      <a:pt x="871" y="211"/>
                    </a:lnTo>
                    <a:lnTo>
                      <a:pt x="871" y="242"/>
                    </a:lnTo>
                    <a:lnTo>
                      <a:pt x="871" y="367"/>
                    </a:lnTo>
                    <a:lnTo>
                      <a:pt x="872" y="527"/>
                    </a:lnTo>
                    <a:lnTo>
                      <a:pt x="872" y="585"/>
                    </a:lnTo>
                    <a:lnTo>
                      <a:pt x="872" y="525"/>
                    </a:lnTo>
                    <a:lnTo>
                      <a:pt x="873" y="521"/>
                    </a:lnTo>
                    <a:lnTo>
                      <a:pt x="873" y="409"/>
                    </a:lnTo>
                    <a:lnTo>
                      <a:pt x="874" y="405"/>
                    </a:lnTo>
                    <a:lnTo>
                      <a:pt x="874" y="447"/>
                    </a:lnTo>
                    <a:lnTo>
                      <a:pt x="874" y="317"/>
                    </a:lnTo>
                    <a:lnTo>
                      <a:pt x="875" y="461"/>
                    </a:lnTo>
                    <a:lnTo>
                      <a:pt x="875" y="353"/>
                    </a:lnTo>
                    <a:lnTo>
                      <a:pt x="875" y="248"/>
                    </a:lnTo>
                    <a:lnTo>
                      <a:pt x="876" y="387"/>
                    </a:lnTo>
                    <a:lnTo>
                      <a:pt x="876" y="289"/>
                    </a:lnTo>
                    <a:lnTo>
                      <a:pt x="876" y="395"/>
                    </a:lnTo>
                    <a:lnTo>
                      <a:pt x="876" y="373"/>
                    </a:lnTo>
                    <a:lnTo>
                      <a:pt x="877" y="257"/>
                    </a:lnTo>
                    <a:lnTo>
                      <a:pt x="877" y="299"/>
                    </a:lnTo>
                    <a:lnTo>
                      <a:pt x="877" y="328"/>
                    </a:lnTo>
                    <a:lnTo>
                      <a:pt x="878" y="241"/>
                    </a:lnTo>
                    <a:lnTo>
                      <a:pt x="878" y="388"/>
                    </a:lnTo>
                    <a:lnTo>
                      <a:pt x="878" y="315"/>
                    </a:lnTo>
                    <a:lnTo>
                      <a:pt x="879" y="255"/>
                    </a:lnTo>
                    <a:lnTo>
                      <a:pt x="879" y="265"/>
                    </a:lnTo>
                    <a:lnTo>
                      <a:pt x="879" y="273"/>
                    </a:lnTo>
                    <a:lnTo>
                      <a:pt x="880" y="373"/>
                    </a:lnTo>
                    <a:lnTo>
                      <a:pt x="880" y="313"/>
                    </a:lnTo>
                    <a:lnTo>
                      <a:pt x="881" y="309"/>
                    </a:lnTo>
                    <a:lnTo>
                      <a:pt x="881" y="360"/>
                    </a:lnTo>
                    <a:lnTo>
                      <a:pt x="881" y="343"/>
                    </a:lnTo>
                    <a:lnTo>
                      <a:pt x="882" y="317"/>
                    </a:lnTo>
                    <a:lnTo>
                      <a:pt x="882" y="277"/>
                    </a:lnTo>
                    <a:lnTo>
                      <a:pt x="882" y="360"/>
                    </a:lnTo>
                    <a:lnTo>
                      <a:pt x="883" y="168"/>
                    </a:lnTo>
                    <a:lnTo>
                      <a:pt x="883" y="379"/>
                    </a:lnTo>
                    <a:lnTo>
                      <a:pt x="883" y="425"/>
                    </a:lnTo>
                    <a:lnTo>
                      <a:pt x="884" y="419"/>
                    </a:lnTo>
                    <a:lnTo>
                      <a:pt x="884" y="375"/>
                    </a:lnTo>
                    <a:lnTo>
                      <a:pt x="884" y="329"/>
                    </a:lnTo>
                    <a:lnTo>
                      <a:pt x="885" y="403"/>
                    </a:lnTo>
                    <a:lnTo>
                      <a:pt x="885" y="478"/>
                    </a:lnTo>
                    <a:lnTo>
                      <a:pt x="885" y="381"/>
                    </a:lnTo>
                    <a:lnTo>
                      <a:pt x="885" y="384"/>
                    </a:lnTo>
                    <a:lnTo>
                      <a:pt x="886" y="357"/>
                    </a:lnTo>
                    <a:lnTo>
                      <a:pt x="886" y="408"/>
                    </a:lnTo>
                    <a:lnTo>
                      <a:pt x="886" y="322"/>
                    </a:lnTo>
                    <a:lnTo>
                      <a:pt x="887" y="325"/>
                    </a:lnTo>
                    <a:lnTo>
                      <a:pt x="887" y="466"/>
                    </a:lnTo>
                    <a:lnTo>
                      <a:pt x="888" y="398"/>
                    </a:lnTo>
                    <a:lnTo>
                      <a:pt x="888" y="430"/>
                    </a:lnTo>
                    <a:lnTo>
                      <a:pt x="888" y="643"/>
                    </a:lnTo>
                    <a:lnTo>
                      <a:pt x="889" y="708"/>
                    </a:lnTo>
                    <a:lnTo>
                      <a:pt x="889" y="825"/>
                    </a:lnTo>
                    <a:lnTo>
                      <a:pt x="889" y="642"/>
                    </a:lnTo>
                    <a:lnTo>
                      <a:pt x="890" y="744"/>
                    </a:lnTo>
                    <a:lnTo>
                      <a:pt x="890" y="644"/>
                    </a:lnTo>
                    <a:lnTo>
                      <a:pt x="890" y="474"/>
                    </a:lnTo>
                    <a:lnTo>
                      <a:pt x="891" y="578"/>
                    </a:lnTo>
                    <a:lnTo>
                      <a:pt x="891" y="530"/>
                    </a:lnTo>
                    <a:lnTo>
                      <a:pt x="891" y="434"/>
                    </a:lnTo>
                    <a:lnTo>
                      <a:pt x="892" y="529"/>
                    </a:lnTo>
                    <a:lnTo>
                      <a:pt x="892" y="419"/>
                    </a:lnTo>
                    <a:lnTo>
                      <a:pt x="892" y="443"/>
                    </a:lnTo>
                    <a:lnTo>
                      <a:pt x="893" y="425"/>
                    </a:lnTo>
                    <a:lnTo>
                      <a:pt x="893" y="425"/>
                    </a:lnTo>
                    <a:lnTo>
                      <a:pt x="893" y="388"/>
                    </a:lnTo>
                    <a:lnTo>
                      <a:pt x="894" y="358"/>
                    </a:lnTo>
                    <a:lnTo>
                      <a:pt x="894" y="354"/>
                    </a:lnTo>
                    <a:lnTo>
                      <a:pt x="894" y="403"/>
                    </a:lnTo>
                    <a:lnTo>
                      <a:pt x="895" y="416"/>
                    </a:lnTo>
                    <a:lnTo>
                      <a:pt x="895" y="428"/>
                    </a:lnTo>
                    <a:lnTo>
                      <a:pt x="895" y="307"/>
                    </a:lnTo>
                    <a:lnTo>
                      <a:pt x="896" y="409"/>
                    </a:lnTo>
                    <a:lnTo>
                      <a:pt x="896" y="340"/>
                    </a:lnTo>
                    <a:lnTo>
                      <a:pt x="896" y="308"/>
                    </a:lnTo>
                    <a:lnTo>
                      <a:pt x="897" y="343"/>
                    </a:lnTo>
                    <a:lnTo>
                      <a:pt x="897" y="416"/>
                    </a:lnTo>
                    <a:lnTo>
                      <a:pt x="897" y="272"/>
                    </a:lnTo>
                    <a:lnTo>
                      <a:pt x="898" y="271"/>
                    </a:lnTo>
                    <a:lnTo>
                      <a:pt x="898" y="337"/>
                    </a:lnTo>
                    <a:lnTo>
                      <a:pt x="898" y="252"/>
                    </a:lnTo>
                    <a:lnTo>
                      <a:pt x="899" y="246"/>
                    </a:lnTo>
                    <a:lnTo>
                      <a:pt x="899" y="210"/>
                    </a:lnTo>
                    <a:lnTo>
                      <a:pt x="899" y="329"/>
                    </a:lnTo>
                    <a:lnTo>
                      <a:pt x="900" y="238"/>
                    </a:lnTo>
                    <a:lnTo>
                      <a:pt x="900" y="379"/>
                    </a:lnTo>
                    <a:lnTo>
                      <a:pt x="900" y="315"/>
                    </a:lnTo>
                    <a:lnTo>
                      <a:pt x="901" y="169"/>
                    </a:lnTo>
                    <a:lnTo>
                      <a:pt x="901" y="367"/>
                    </a:lnTo>
                    <a:lnTo>
                      <a:pt x="901" y="332"/>
                    </a:lnTo>
                    <a:lnTo>
                      <a:pt x="902" y="399"/>
                    </a:lnTo>
                    <a:lnTo>
                      <a:pt x="902" y="270"/>
                    </a:lnTo>
                    <a:lnTo>
                      <a:pt x="902" y="306"/>
                    </a:lnTo>
                    <a:lnTo>
                      <a:pt x="903" y="302"/>
                    </a:lnTo>
                    <a:lnTo>
                      <a:pt x="903" y="335"/>
                    </a:lnTo>
                    <a:lnTo>
                      <a:pt x="903" y="366"/>
                    </a:lnTo>
                    <a:lnTo>
                      <a:pt x="904" y="246"/>
                    </a:lnTo>
                    <a:lnTo>
                      <a:pt x="904" y="277"/>
                    </a:lnTo>
                    <a:lnTo>
                      <a:pt x="904" y="406"/>
                    </a:lnTo>
                    <a:lnTo>
                      <a:pt x="905" y="240"/>
                    </a:lnTo>
                    <a:lnTo>
                      <a:pt x="905" y="354"/>
                    </a:lnTo>
                    <a:lnTo>
                      <a:pt x="905" y="354"/>
                    </a:lnTo>
                    <a:lnTo>
                      <a:pt x="906" y="333"/>
                    </a:lnTo>
                    <a:lnTo>
                      <a:pt x="906" y="404"/>
                    </a:lnTo>
                    <a:lnTo>
                      <a:pt x="906" y="351"/>
                    </a:lnTo>
                    <a:lnTo>
                      <a:pt x="907" y="418"/>
                    </a:lnTo>
                    <a:lnTo>
                      <a:pt x="907" y="366"/>
                    </a:lnTo>
                    <a:lnTo>
                      <a:pt x="907" y="397"/>
                    </a:lnTo>
                    <a:lnTo>
                      <a:pt x="908" y="357"/>
                    </a:lnTo>
                    <a:lnTo>
                      <a:pt x="908" y="365"/>
                    </a:lnTo>
                    <a:lnTo>
                      <a:pt x="908" y="361"/>
                    </a:lnTo>
                    <a:lnTo>
                      <a:pt x="909" y="423"/>
                    </a:lnTo>
                    <a:lnTo>
                      <a:pt x="909" y="352"/>
                    </a:lnTo>
                    <a:lnTo>
                      <a:pt x="909" y="324"/>
                    </a:lnTo>
                    <a:lnTo>
                      <a:pt x="910" y="371"/>
                    </a:lnTo>
                    <a:lnTo>
                      <a:pt x="910" y="382"/>
                    </a:lnTo>
                    <a:lnTo>
                      <a:pt x="910" y="416"/>
                    </a:lnTo>
                    <a:lnTo>
                      <a:pt x="911" y="330"/>
                    </a:lnTo>
                    <a:lnTo>
                      <a:pt x="911" y="432"/>
                    </a:lnTo>
                    <a:lnTo>
                      <a:pt x="911" y="417"/>
                    </a:lnTo>
                    <a:lnTo>
                      <a:pt x="912" y="393"/>
                    </a:lnTo>
                    <a:lnTo>
                      <a:pt x="912" y="405"/>
                    </a:lnTo>
                    <a:lnTo>
                      <a:pt x="912" y="404"/>
                    </a:lnTo>
                    <a:lnTo>
                      <a:pt x="913" y="342"/>
                    </a:lnTo>
                    <a:lnTo>
                      <a:pt x="913" y="475"/>
                    </a:lnTo>
                    <a:lnTo>
                      <a:pt x="913" y="441"/>
                    </a:lnTo>
                    <a:lnTo>
                      <a:pt x="914" y="460"/>
                    </a:lnTo>
                    <a:lnTo>
                      <a:pt x="914" y="350"/>
                    </a:lnTo>
                    <a:lnTo>
                      <a:pt x="914" y="380"/>
                    </a:lnTo>
                    <a:lnTo>
                      <a:pt x="915" y="352"/>
                    </a:lnTo>
                    <a:lnTo>
                      <a:pt x="915" y="363"/>
                    </a:lnTo>
                    <a:lnTo>
                      <a:pt x="915" y="370"/>
                    </a:lnTo>
                    <a:lnTo>
                      <a:pt x="916" y="313"/>
                    </a:lnTo>
                    <a:lnTo>
                      <a:pt x="916" y="328"/>
                    </a:lnTo>
                    <a:lnTo>
                      <a:pt x="916" y="368"/>
                    </a:lnTo>
                    <a:lnTo>
                      <a:pt x="917" y="307"/>
                    </a:lnTo>
                    <a:lnTo>
                      <a:pt x="917" y="456"/>
                    </a:lnTo>
                    <a:lnTo>
                      <a:pt x="917" y="344"/>
                    </a:lnTo>
                    <a:lnTo>
                      <a:pt x="918" y="359"/>
                    </a:lnTo>
                    <a:lnTo>
                      <a:pt x="918" y="414"/>
                    </a:lnTo>
                    <a:lnTo>
                      <a:pt x="918" y="406"/>
                    </a:lnTo>
                    <a:lnTo>
                      <a:pt x="919" y="377"/>
                    </a:lnTo>
                    <a:lnTo>
                      <a:pt x="919" y="332"/>
                    </a:lnTo>
                    <a:lnTo>
                      <a:pt x="919" y="343"/>
                    </a:lnTo>
                    <a:lnTo>
                      <a:pt x="920" y="428"/>
                    </a:lnTo>
                    <a:lnTo>
                      <a:pt x="920" y="395"/>
                    </a:lnTo>
                    <a:lnTo>
                      <a:pt x="920" y="371"/>
                    </a:lnTo>
                    <a:lnTo>
                      <a:pt x="921" y="352"/>
                    </a:lnTo>
                    <a:lnTo>
                      <a:pt x="921" y="320"/>
                    </a:lnTo>
                    <a:lnTo>
                      <a:pt x="921" y="313"/>
                    </a:lnTo>
                    <a:lnTo>
                      <a:pt x="922" y="285"/>
                    </a:lnTo>
                    <a:lnTo>
                      <a:pt x="922" y="380"/>
                    </a:lnTo>
                    <a:lnTo>
                      <a:pt x="922" y="367"/>
                    </a:lnTo>
                    <a:lnTo>
                      <a:pt x="923" y="303"/>
                    </a:lnTo>
                    <a:lnTo>
                      <a:pt x="923" y="338"/>
                    </a:lnTo>
                    <a:lnTo>
                      <a:pt x="923" y="346"/>
                    </a:lnTo>
                    <a:lnTo>
                      <a:pt x="924" y="309"/>
                    </a:lnTo>
                    <a:lnTo>
                      <a:pt x="924" y="374"/>
                    </a:lnTo>
                    <a:lnTo>
                      <a:pt x="924" y="372"/>
                    </a:lnTo>
                    <a:lnTo>
                      <a:pt x="925" y="359"/>
                    </a:lnTo>
                    <a:lnTo>
                      <a:pt x="925" y="317"/>
                    </a:lnTo>
                    <a:lnTo>
                      <a:pt x="925" y="405"/>
                    </a:lnTo>
                    <a:lnTo>
                      <a:pt x="926" y="401"/>
                    </a:lnTo>
                    <a:lnTo>
                      <a:pt x="926" y="352"/>
                    </a:lnTo>
                    <a:lnTo>
                      <a:pt x="926" y="488"/>
                    </a:lnTo>
                    <a:lnTo>
                      <a:pt x="927" y="640"/>
                    </a:lnTo>
                    <a:lnTo>
                      <a:pt x="927" y="680"/>
                    </a:lnTo>
                    <a:lnTo>
                      <a:pt x="927" y="666"/>
                    </a:lnTo>
                    <a:lnTo>
                      <a:pt x="928" y="670"/>
                    </a:lnTo>
                    <a:lnTo>
                      <a:pt x="928" y="618"/>
                    </a:lnTo>
                    <a:lnTo>
                      <a:pt x="928" y="602"/>
                    </a:lnTo>
                    <a:lnTo>
                      <a:pt x="929" y="501"/>
                    </a:lnTo>
                    <a:lnTo>
                      <a:pt x="929" y="529"/>
                    </a:lnTo>
                    <a:lnTo>
                      <a:pt x="929" y="374"/>
                    </a:lnTo>
                    <a:lnTo>
                      <a:pt x="930" y="496"/>
                    </a:lnTo>
                    <a:lnTo>
                      <a:pt x="930" y="464"/>
                    </a:lnTo>
                    <a:lnTo>
                      <a:pt x="930" y="430"/>
                    </a:lnTo>
                    <a:lnTo>
                      <a:pt x="931" y="408"/>
                    </a:lnTo>
                    <a:lnTo>
                      <a:pt x="931" y="377"/>
                    </a:lnTo>
                    <a:lnTo>
                      <a:pt x="931" y="414"/>
                    </a:lnTo>
                    <a:lnTo>
                      <a:pt x="932" y="271"/>
                    </a:lnTo>
                    <a:lnTo>
                      <a:pt x="932" y="444"/>
                    </a:lnTo>
                    <a:lnTo>
                      <a:pt x="932" y="357"/>
                    </a:lnTo>
                    <a:lnTo>
                      <a:pt x="933" y="393"/>
                    </a:lnTo>
                    <a:lnTo>
                      <a:pt x="933" y="331"/>
                    </a:lnTo>
                    <a:lnTo>
                      <a:pt x="933" y="361"/>
                    </a:lnTo>
                    <a:lnTo>
                      <a:pt x="934" y="368"/>
                    </a:lnTo>
                    <a:lnTo>
                      <a:pt x="934" y="378"/>
                    </a:lnTo>
                    <a:lnTo>
                      <a:pt x="934" y="403"/>
                    </a:lnTo>
                    <a:lnTo>
                      <a:pt x="935" y="372"/>
                    </a:lnTo>
                    <a:lnTo>
                      <a:pt x="935" y="426"/>
                    </a:lnTo>
                    <a:lnTo>
                      <a:pt x="935" y="317"/>
                    </a:lnTo>
                    <a:lnTo>
                      <a:pt x="936" y="323"/>
                    </a:lnTo>
                    <a:lnTo>
                      <a:pt x="936" y="325"/>
                    </a:lnTo>
                    <a:lnTo>
                      <a:pt x="936" y="366"/>
                    </a:lnTo>
                    <a:lnTo>
                      <a:pt x="937" y="334"/>
                    </a:lnTo>
                    <a:lnTo>
                      <a:pt x="937" y="210"/>
                    </a:lnTo>
                    <a:lnTo>
                      <a:pt x="937" y="389"/>
                    </a:lnTo>
                    <a:lnTo>
                      <a:pt x="938" y="249"/>
                    </a:lnTo>
                    <a:lnTo>
                      <a:pt x="938" y="382"/>
                    </a:lnTo>
                    <a:lnTo>
                      <a:pt x="938" y="352"/>
                    </a:lnTo>
                    <a:lnTo>
                      <a:pt x="939" y="247"/>
                    </a:lnTo>
                    <a:lnTo>
                      <a:pt x="939" y="404"/>
                    </a:lnTo>
                    <a:lnTo>
                      <a:pt x="940" y="576"/>
                    </a:lnTo>
                    <a:lnTo>
                      <a:pt x="940" y="800"/>
                    </a:lnTo>
                    <a:lnTo>
                      <a:pt x="940" y="854"/>
                    </a:lnTo>
                    <a:lnTo>
                      <a:pt x="941" y="1204"/>
                    </a:lnTo>
                    <a:lnTo>
                      <a:pt x="941" y="1650"/>
                    </a:lnTo>
                    <a:lnTo>
                      <a:pt x="941" y="1508"/>
                    </a:lnTo>
                    <a:lnTo>
                      <a:pt x="941" y="1345"/>
                    </a:lnTo>
                    <a:lnTo>
                      <a:pt x="942" y="1198"/>
                    </a:lnTo>
                    <a:lnTo>
                      <a:pt x="942" y="920"/>
                    </a:lnTo>
                    <a:lnTo>
                      <a:pt x="942" y="801"/>
                    </a:lnTo>
                    <a:lnTo>
                      <a:pt x="943" y="595"/>
                    </a:lnTo>
                    <a:lnTo>
                      <a:pt x="943" y="491"/>
                    </a:lnTo>
                    <a:lnTo>
                      <a:pt x="943" y="390"/>
                    </a:lnTo>
                    <a:lnTo>
                      <a:pt x="944" y="389"/>
                    </a:lnTo>
                    <a:lnTo>
                      <a:pt x="944" y="333"/>
                    </a:lnTo>
                    <a:lnTo>
                      <a:pt x="944" y="223"/>
                    </a:lnTo>
                    <a:lnTo>
                      <a:pt x="945" y="321"/>
                    </a:lnTo>
                    <a:lnTo>
                      <a:pt x="945" y="372"/>
                    </a:lnTo>
                    <a:lnTo>
                      <a:pt x="945" y="237"/>
                    </a:lnTo>
                    <a:lnTo>
                      <a:pt x="946" y="330"/>
                    </a:lnTo>
                    <a:lnTo>
                      <a:pt x="946" y="227"/>
                    </a:lnTo>
                    <a:lnTo>
                      <a:pt x="947" y="306"/>
                    </a:lnTo>
                    <a:lnTo>
                      <a:pt x="947" y="359"/>
                    </a:lnTo>
                    <a:lnTo>
                      <a:pt x="947" y="275"/>
                    </a:lnTo>
                    <a:lnTo>
                      <a:pt x="948" y="178"/>
                    </a:lnTo>
                    <a:lnTo>
                      <a:pt x="948" y="240"/>
                    </a:lnTo>
                    <a:lnTo>
                      <a:pt x="948" y="202"/>
                    </a:lnTo>
                    <a:lnTo>
                      <a:pt x="949" y="292"/>
                    </a:lnTo>
                    <a:lnTo>
                      <a:pt x="949" y="233"/>
                    </a:lnTo>
                    <a:lnTo>
                      <a:pt x="949" y="239"/>
                    </a:lnTo>
                    <a:lnTo>
                      <a:pt x="950" y="247"/>
                    </a:lnTo>
                    <a:lnTo>
                      <a:pt x="950" y="330"/>
                    </a:lnTo>
                    <a:lnTo>
                      <a:pt x="950" y="327"/>
                    </a:lnTo>
                    <a:lnTo>
                      <a:pt x="950" y="255"/>
                    </a:lnTo>
                    <a:lnTo>
                      <a:pt x="951" y="227"/>
                    </a:lnTo>
                    <a:lnTo>
                      <a:pt x="951" y="316"/>
                    </a:lnTo>
                    <a:lnTo>
                      <a:pt x="951" y="275"/>
                    </a:lnTo>
                    <a:lnTo>
                      <a:pt x="952" y="303"/>
                    </a:lnTo>
                    <a:lnTo>
                      <a:pt x="952" y="324"/>
                    </a:lnTo>
                    <a:lnTo>
                      <a:pt x="952" y="260"/>
                    </a:lnTo>
                    <a:lnTo>
                      <a:pt x="953" y="224"/>
                    </a:lnTo>
                    <a:lnTo>
                      <a:pt x="953" y="277"/>
                    </a:lnTo>
                    <a:lnTo>
                      <a:pt x="954" y="265"/>
                    </a:lnTo>
                    <a:lnTo>
                      <a:pt x="954" y="299"/>
                    </a:lnTo>
                    <a:lnTo>
                      <a:pt x="954" y="213"/>
                    </a:lnTo>
                    <a:lnTo>
                      <a:pt x="955" y="300"/>
                    </a:lnTo>
                    <a:lnTo>
                      <a:pt x="955" y="262"/>
                    </a:lnTo>
                    <a:lnTo>
                      <a:pt x="955" y="197"/>
                    </a:lnTo>
                    <a:lnTo>
                      <a:pt x="956" y="328"/>
                    </a:lnTo>
                    <a:lnTo>
                      <a:pt x="956" y="210"/>
                    </a:lnTo>
                    <a:lnTo>
                      <a:pt x="956" y="330"/>
                    </a:lnTo>
                    <a:lnTo>
                      <a:pt x="957" y="280"/>
                    </a:lnTo>
                    <a:lnTo>
                      <a:pt x="957" y="303"/>
                    </a:lnTo>
                    <a:lnTo>
                      <a:pt x="957" y="301"/>
                    </a:lnTo>
                    <a:lnTo>
                      <a:pt x="958" y="328"/>
                    </a:lnTo>
                    <a:lnTo>
                      <a:pt x="958" y="292"/>
                    </a:lnTo>
                    <a:lnTo>
                      <a:pt x="958" y="230"/>
                    </a:lnTo>
                    <a:lnTo>
                      <a:pt x="959" y="281"/>
                    </a:lnTo>
                    <a:lnTo>
                      <a:pt x="959" y="219"/>
                    </a:lnTo>
                    <a:lnTo>
                      <a:pt x="959" y="180"/>
                    </a:lnTo>
                    <a:lnTo>
                      <a:pt x="959" y="288"/>
                    </a:lnTo>
                    <a:lnTo>
                      <a:pt x="960" y="241"/>
                    </a:lnTo>
                    <a:lnTo>
                      <a:pt x="960" y="276"/>
                    </a:lnTo>
                    <a:lnTo>
                      <a:pt x="961" y="332"/>
                    </a:lnTo>
                    <a:lnTo>
                      <a:pt x="961" y="230"/>
                    </a:lnTo>
                    <a:lnTo>
                      <a:pt x="961" y="283"/>
                    </a:lnTo>
                    <a:lnTo>
                      <a:pt x="962" y="233"/>
                    </a:lnTo>
                    <a:lnTo>
                      <a:pt x="962" y="264"/>
                    </a:lnTo>
                    <a:lnTo>
                      <a:pt x="962" y="353"/>
                    </a:lnTo>
                    <a:lnTo>
                      <a:pt x="963" y="237"/>
                    </a:lnTo>
                    <a:lnTo>
                      <a:pt x="963" y="299"/>
                    </a:lnTo>
                    <a:lnTo>
                      <a:pt x="963" y="333"/>
                    </a:lnTo>
                    <a:lnTo>
                      <a:pt x="964" y="229"/>
                    </a:lnTo>
                    <a:lnTo>
                      <a:pt x="964" y="255"/>
                    </a:lnTo>
                    <a:lnTo>
                      <a:pt x="964" y="340"/>
                    </a:lnTo>
                    <a:lnTo>
                      <a:pt x="965" y="277"/>
                    </a:lnTo>
                    <a:lnTo>
                      <a:pt x="965" y="265"/>
                    </a:lnTo>
                    <a:lnTo>
                      <a:pt x="965" y="268"/>
                    </a:lnTo>
                    <a:lnTo>
                      <a:pt x="966" y="535"/>
                    </a:lnTo>
                    <a:lnTo>
                      <a:pt x="966" y="573"/>
                    </a:lnTo>
                    <a:lnTo>
                      <a:pt x="966" y="719"/>
                    </a:lnTo>
                    <a:lnTo>
                      <a:pt x="967" y="620"/>
                    </a:lnTo>
                    <a:lnTo>
                      <a:pt x="967" y="527"/>
                    </a:lnTo>
                    <a:lnTo>
                      <a:pt x="967" y="559"/>
                    </a:lnTo>
                    <a:lnTo>
                      <a:pt x="968" y="417"/>
                    </a:lnTo>
                    <a:lnTo>
                      <a:pt x="968" y="443"/>
                    </a:lnTo>
                    <a:lnTo>
                      <a:pt x="968" y="453"/>
                    </a:lnTo>
                    <a:lnTo>
                      <a:pt x="969" y="307"/>
                    </a:lnTo>
                    <a:lnTo>
                      <a:pt x="969" y="430"/>
                    </a:lnTo>
                    <a:lnTo>
                      <a:pt x="969" y="385"/>
                    </a:lnTo>
                    <a:lnTo>
                      <a:pt x="970" y="294"/>
                    </a:lnTo>
                    <a:lnTo>
                      <a:pt x="970" y="372"/>
                    </a:lnTo>
                    <a:lnTo>
                      <a:pt x="970" y="351"/>
                    </a:lnTo>
                    <a:lnTo>
                      <a:pt x="971" y="325"/>
                    </a:lnTo>
                    <a:lnTo>
                      <a:pt x="971" y="300"/>
                    </a:lnTo>
                    <a:lnTo>
                      <a:pt x="971" y="343"/>
                    </a:lnTo>
                    <a:lnTo>
                      <a:pt x="972" y="457"/>
                    </a:lnTo>
                    <a:lnTo>
                      <a:pt x="972" y="313"/>
                    </a:lnTo>
                    <a:lnTo>
                      <a:pt x="972" y="304"/>
                    </a:lnTo>
                    <a:lnTo>
                      <a:pt x="973" y="317"/>
                    </a:lnTo>
                    <a:lnTo>
                      <a:pt x="973" y="141"/>
                    </a:lnTo>
                    <a:lnTo>
                      <a:pt x="973" y="249"/>
                    </a:lnTo>
                    <a:lnTo>
                      <a:pt x="974" y="294"/>
                    </a:lnTo>
                    <a:lnTo>
                      <a:pt x="974" y="387"/>
                    </a:lnTo>
                    <a:lnTo>
                      <a:pt x="974" y="384"/>
                    </a:lnTo>
                    <a:lnTo>
                      <a:pt x="975" y="202"/>
                    </a:lnTo>
                    <a:lnTo>
                      <a:pt x="975" y="318"/>
                    </a:lnTo>
                    <a:lnTo>
                      <a:pt x="975" y="312"/>
                    </a:lnTo>
                    <a:lnTo>
                      <a:pt x="976" y="369"/>
                    </a:lnTo>
                    <a:lnTo>
                      <a:pt x="976" y="269"/>
                    </a:lnTo>
                    <a:lnTo>
                      <a:pt x="976" y="284"/>
                    </a:lnTo>
                    <a:lnTo>
                      <a:pt x="977" y="291"/>
                    </a:lnTo>
                    <a:lnTo>
                      <a:pt x="977" y="228"/>
                    </a:lnTo>
                    <a:lnTo>
                      <a:pt x="977" y="343"/>
                    </a:lnTo>
                    <a:lnTo>
                      <a:pt x="978" y="258"/>
                    </a:lnTo>
                    <a:lnTo>
                      <a:pt x="978" y="243"/>
                    </a:lnTo>
                    <a:lnTo>
                      <a:pt x="978" y="248"/>
                    </a:lnTo>
                    <a:lnTo>
                      <a:pt x="979" y="344"/>
                    </a:lnTo>
                    <a:lnTo>
                      <a:pt x="979" y="238"/>
                    </a:lnTo>
                    <a:lnTo>
                      <a:pt x="979" y="279"/>
                    </a:lnTo>
                    <a:lnTo>
                      <a:pt x="980" y="213"/>
                    </a:lnTo>
                    <a:lnTo>
                      <a:pt x="980" y="313"/>
                    </a:lnTo>
                    <a:lnTo>
                      <a:pt x="980" y="279"/>
                    </a:lnTo>
                    <a:lnTo>
                      <a:pt x="981" y="333"/>
                    </a:lnTo>
                    <a:lnTo>
                      <a:pt x="981" y="298"/>
                    </a:lnTo>
                    <a:lnTo>
                      <a:pt x="981" y="217"/>
                    </a:lnTo>
                    <a:lnTo>
                      <a:pt x="982" y="207"/>
                    </a:lnTo>
                    <a:lnTo>
                      <a:pt x="982" y="302"/>
                    </a:lnTo>
                    <a:lnTo>
                      <a:pt x="982" y="273"/>
                    </a:lnTo>
                    <a:lnTo>
                      <a:pt x="983" y="323"/>
                    </a:lnTo>
                    <a:lnTo>
                      <a:pt x="983" y="276"/>
                    </a:lnTo>
                    <a:lnTo>
                      <a:pt x="983" y="309"/>
                    </a:lnTo>
                    <a:lnTo>
                      <a:pt x="984" y="240"/>
                    </a:lnTo>
                    <a:lnTo>
                      <a:pt x="984" y="274"/>
                    </a:lnTo>
                    <a:lnTo>
                      <a:pt x="984" y="304"/>
                    </a:lnTo>
                    <a:lnTo>
                      <a:pt x="985" y="260"/>
                    </a:lnTo>
                    <a:lnTo>
                      <a:pt x="985" y="240"/>
                    </a:lnTo>
                    <a:lnTo>
                      <a:pt x="985" y="326"/>
                    </a:lnTo>
                    <a:lnTo>
                      <a:pt x="986" y="258"/>
                    </a:lnTo>
                    <a:lnTo>
                      <a:pt x="986" y="323"/>
                    </a:lnTo>
                    <a:lnTo>
                      <a:pt x="986" y="210"/>
                    </a:lnTo>
                    <a:lnTo>
                      <a:pt x="987" y="178"/>
                    </a:lnTo>
                    <a:lnTo>
                      <a:pt x="987" y="341"/>
                    </a:lnTo>
                    <a:lnTo>
                      <a:pt x="987" y="251"/>
                    </a:lnTo>
                    <a:lnTo>
                      <a:pt x="988" y="268"/>
                    </a:lnTo>
                    <a:lnTo>
                      <a:pt x="988" y="163"/>
                    </a:lnTo>
                    <a:lnTo>
                      <a:pt x="988" y="334"/>
                    </a:lnTo>
                    <a:lnTo>
                      <a:pt x="989" y="226"/>
                    </a:lnTo>
                    <a:lnTo>
                      <a:pt x="989" y="155"/>
                    </a:lnTo>
                    <a:lnTo>
                      <a:pt x="989" y="231"/>
                    </a:lnTo>
                    <a:lnTo>
                      <a:pt x="990" y="178"/>
                    </a:lnTo>
                    <a:lnTo>
                      <a:pt x="990" y="248"/>
                    </a:lnTo>
                    <a:lnTo>
                      <a:pt x="990" y="286"/>
                    </a:lnTo>
                    <a:lnTo>
                      <a:pt x="991" y="212"/>
                    </a:lnTo>
                    <a:lnTo>
                      <a:pt x="991" y="234"/>
                    </a:lnTo>
                    <a:lnTo>
                      <a:pt x="991" y="182"/>
                    </a:lnTo>
                    <a:lnTo>
                      <a:pt x="992" y="265"/>
                    </a:lnTo>
                    <a:lnTo>
                      <a:pt x="992" y="241"/>
                    </a:lnTo>
                    <a:lnTo>
                      <a:pt x="992" y="162"/>
                    </a:lnTo>
                    <a:lnTo>
                      <a:pt x="993" y="271"/>
                    </a:lnTo>
                    <a:lnTo>
                      <a:pt x="993" y="286"/>
                    </a:lnTo>
                    <a:lnTo>
                      <a:pt x="993" y="254"/>
                    </a:lnTo>
                    <a:lnTo>
                      <a:pt x="994" y="240"/>
                    </a:lnTo>
                    <a:lnTo>
                      <a:pt x="994" y="138"/>
                    </a:lnTo>
                    <a:lnTo>
                      <a:pt x="994" y="253"/>
                    </a:lnTo>
                    <a:lnTo>
                      <a:pt x="995" y="281"/>
                    </a:lnTo>
                    <a:lnTo>
                      <a:pt x="995" y="199"/>
                    </a:lnTo>
                    <a:lnTo>
                      <a:pt x="995" y="263"/>
                    </a:lnTo>
                    <a:lnTo>
                      <a:pt x="996" y="172"/>
                    </a:lnTo>
                    <a:lnTo>
                      <a:pt x="996" y="191"/>
                    </a:lnTo>
                    <a:lnTo>
                      <a:pt x="996" y="247"/>
                    </a:lnTo>
                    <a:lnTo>
                      <a:pt x="997" y="138"/>
                    </a:lnTo>
                    <a:lnTo>
                      <a:pt x="997" y="213"/>
                    </a:lnTo>
                    <a:lnTo>
                      <a:pt x="997" y="219"/>
                    </a:lnTo>
                    <a:lnTo>
                      <a:pt x="998" y="193"/>
                    </a:lnTo>
                    <a:lnTo>
                      <a:pt x="998" y="119"/>
                    </a:lnTo>
                    <a:lnTo>
                      <a:pt x="998" y="189"/>
                    </a:lnTo>
                    <a:lnTo>
                      <a:pt x="999" y="260"/>
                    </a:lnTo>
                    <a:lnTo>
                      <a:pt x="999" y="174"/>
                    </a:lnTo>
                    <a:lnTo>
                      <a:pt x="999" y="277"/>
                    </a:lnTo>
                    <a:lnTo>
                      <a:pt x="1000" y="276"/>
                    </a:lnTo>
                    <a:lnTo>
                      <a:pt x="1000" y="186"/>
                    </a:lnTo>
                    <a:lnTo>
                      <a:pt x="1000" y="242"/>
                    </a:lnTo>
                    <a:lnTo>
                      <a:pt x="1001" y="215"/>
                    </a:lnTo>
                    <a:lnTo>
                      <a:pt x="1001" y="253"/>
                    </a:lnTo>
                    <a:lnTo>
                      <a:pt x="1001" y="253"/>
                    </a:lnTo>
                    <a:lnTo>
                      <a:pt x="1002" y="232"/>
                    </a:lnTo>
                    <a:lnTo>
                      <a:pt x="1002" y="248"/>
                    </a:lnTo>
                    <a:lnTo>
                      <a:pt x="1002" y="195"/>
                    </a:lnTo>
                    <a:lnTo>
                      <a:pt x="1003" y="227"/>
                    </a:lnTo>
                    <a:lnTo>
                      <a:pt x="1003" y="302"/>
                    </a:lnTo>
                    <a:lnTo>
                      <a:pt x="1003" y="164"/>
                    </a:lnTo>
                    <a:lnTo>
                      <a:pt x="1004" y="251"/>
                    </a:lnTo>
                    <a:lnTo>
                      <a:pt x="1004" y="196"/>
                    </a:lnTo>
                    <a:lnTo>
                      <a:pt x="1004" y="165"/>
                    </a:lnTo>
                    <a:lnTo>
                      <a:pt x="1005" y="196"/>
                    </a:lnTo>
                    <a:lnTo>
                      <a:pt x="1005" y="200"/>
                    </a:lnTo>
                    <a:lnTo>
                      <a:pt x="1006" y="212"/>
                    </a:lnTo>
                    <a:lnTo>
                      <a:pt x="1006" y="191"/>
                    </a:lnTo>
                    <a:lnTo>
                      <a:pt x="1006" y="208"/>
                    </a:lnTo>
                    <a:lnTo>
                      <a:pt x="1006" y="240"/>
                    </a:lnTo>
                    <a:lnTo>
                      <a:pt x="1007" y="143"/>
                    </a:lnTo>
                    <a:lnTo>
                      <a:pt x="1007" y="297"/>
                    </a:lnTo>
                    <a:lnTo>
                      <a:pt x="1007" y="150"/>
                    </a:lnTo>
                    <a:lnTo>
                      <a:pt x="1008" y="200"/>
                    </a:lnTo>
                    <a:lnTo>
                      <a:pt x="1008" y="286"/>
                    </a:lnTo>
                    <a:lnTo>
                      <a:pt x="1008" y="238"/>
                    </a:lnTo>
                    <a:lnTo>
                      <a:pt x="1009" y="255"/>
                    </a:lnTo>
                    <a:lnTo>
                      <a:pt x="1009" y="237"/>
                    </a:lnTo>
                    <a:lnTo>
                      <a:pt x="1009" y="168"/>
                    </a:lnTo>
                    <a:lnTo>
                      <a:pt x="1010" y="171"/>
                    </a:lnTo>
                    <a:lnTo>
                      <a:pt x="1010" y="223"/>
                    </a:lnTo>
                    <a:lnTo>
                      <a:pt x="1010" y="175"/>
                    </a:lnTo>
                    <a:lnTo>
                      <a:pt x="1011" y="163"/>
                    </a:lnTo>
                    <a:lnTo>
                      <a:pt x="1011" y="193"/>
                    </a:lnTo>
                    <a:lnTo>
                      <a:pt x="1011" y="222"/>
                    </a:lnTo>
                    <a:lnTo>
                      <a:pt x="1012" y="230"/>
                    </a:lnTo>
                    <a:lnTo>
                      <a:pt x="1012" y="263"/>
                    </a:lnTo>
                    <a:lnTo>
                      <a:pt x="1013" y="193"/>
                    </a:lnTo>
                    <a:lnTo>
                      <a:pt x="1013" y="167"/>
                    </a:lnTo>
                    <a:lnTo>
                      <a:pt x="1013" y="281"/>
                    </a:lnTo>
                    <a:lnTo>
                      <a:pt x="1014" y="213"/>
                    </a:lnTo>
                    <a:lnTo>
                      <a:pt x="1014" y="202"/>
                    </a:lnTo>
                    <a:lnTo>
                      <a:pt x="1014" y="257"/>
                    </a:lnTo>
                    <a:lnTo>
                      <a:pt x="1015" y="187"/>
                    </a:lnTo>
                    <a:lnTo>
                      <a:pt x="1015" y="137"/>
                    </a:lnTo>
                    <a:lnTo>
                      <a:pt x="1015" y="183"/>
                    </a:lnTo>
                    <a:lnTo>
                      <a:pt x="1015" y="241"/>
                    </a:lnTo>
                    <a:lnTo>
                      <a:pt x="1016" y="217"/>
                    </a:lnTo>
                    <a:lnTo>
                      <a:pt x="1016" y="196"/>
                    </a:lnTo>
                    <a:lnTo>
                      <a:pt x="1016" y="235"/>
                    </a:lnTo>
                    <a:lnTo>
                      <a:pt x="1017" y="279"/>
                    </a:lnTo>
                    <a:lnTo>
                      <a:pt x="1017" y="113"/>
                    </a:lnTo>
                    <a:lnTo>
                      <a:pt x="1017" y="217"/>
                    </a:lnTo>
                    <a:lnTo>
                      <a:pt x="1018" y="122"/>
                    </a:lnTo>
                    <a:lnTo>
                      <a:pt x="1018" y="219"/>
                    </a:lnTo>
                    <a:lnTo>
                      <a:pt x="1018" y="310"/>
                    </a:lnTo>
                    <a:lnTo>
                      <a:pt x="1019" y="229"/>
                    </a:lnTo>
                    <a:lnTo>
                      <a:pt x="1019" y="212"/>
                    </a:lnTo>
                    <a:lnTo>
                      <a:pt x="1020" y="87"/>
                    </a:lnTo>
                    <a:lnTo>
                      <a:pt x="1020" y="255"/>
                    </a:lnTo>
                    <a:lnTo>
                      <a:pt x="1020" y="210"/>
                    </a:lnTo>
                    <a:lnTo>
                      <a:pt x="1021" y="233"/>
                    </a:lnTo>
                    <a:lnTo>
                      <a:pt x="1021" y="144"/>
                    </a:lnTo>
                    <a:lnTo>
                      <a:pt x="1021" y="250"/>
                    </a:lnTo>
                    <a:lnTo>
                      <a:pt x="1022" y="252"/>
                    </a:lnTo>
                    <a:lnTo>
                      <a:pt x="1022" y="329"/>
                    </a:lnTo>
                    <a:lnTo>
                      <a:pt x="1022" y="183"/>
                    </a:lnTo>
                    <a:lnTo>
                      <a:pt x="1023" y="248"/>
                    </a:lnTo>
                    <a:lnTo>
                      <a:pt x="1023" y="277"/>
                    </a:lnTo>
                    <a:lnTo>
                      <a:pt x="1023" y="185"/>
                    </a:lnTo>
                    <a:lnTo>
                      <a:pt x="1024" y="142"/>
                    </a:lnTo>
                    <a:lnTo>
                      <a:pt x="1024" y="210"/>
                    </a:lnTo>
                    <a:lnTo>
                      <a:pt x="1024" y="248"/>
                    </a:lnTo>
                    <a:lnTo>
                      <a:pt x="1025" y="272"/>
                    </a:lnTo>
                    <a:lnTo>
                      <a:pt x="1025" y="226"/>
                    </a:lnTo>
                    <a:lnTo>
                      <a:pt x="1025" y="152"/>
                    </a:lnTo>
                    <a:lnTo>
                      <a:pt x="1025" y="245"/>
                    </a:lnTo>
                    <a:lnTo>
                      <a:pt x="1026" y="226"/>
                    </a:lnTo>
                    <a:lnTo>
                      <a:pt x="1026" y="196"/>
                    </a:lnTo>
                    <a:lnTo>
                      <a:pt x="1027" y="185"/>
                    </a:lnTo>
                    <a:lnTo>
                      <a:pt x="1027" y="199"/>
                    </a:lnTo>
                    <a:lnTo>
                      <a:pt x="1027" y="216"/>
                    </a:lnTo>
                    <a:lnTo>
                      <a:pt x="1028" y="277"/>
                    </a:lnTo>
                    <a:lnTo>
                      <a:pt x="1028" y="231"/>
                    </a:lnTo>
                    <a:lnTo>
                      <a:pt x="1028" y="166"/>
                    </a:lnTo>
                    <a:lnTo>
                      <a:pt x="1029" y="196"/>
                    </a:lnTo>
                    <a:lnTo>
                      <a:pt x="1029" y="260"/>
                    </a:lnTo>
                    <a:lnTo>
                      <a:pt x="1029" y="164"/>
                    </a:lnTo>
                    <a:lnTo>
                      <a:pt x="1030" y="246"/>
                    </a:lnTo>
                    <a:lnTo>
                      <a:pt x="1030" y="229"/>
                    </a:lnTo>
                    <a:lnTo>
                      <a:pt x="1030" y="189"/>
                    </a:lnTo>
                    <a:lnTo>
                      <a:pt x="1031" y="188"/>
                    </a:lnTo>
                    <a:lnTo>
                      <a:pt x="1031" y="301"/>
                    </a:lnTo>
                    <a:lnTo>
                      <a:pt x="1031" y="202"/>
                    </a:lnTo>
                    <a:lnTo>
                      <a:pt x="1032" y="271"/>
                    </a:lnTo>
                    <a:lnTo>
                      <a:pt x="1032" y="335"/>
                    </a:lnTo>
                    <a:lnTo>
                      <a:pt x="1032" y="259"/>
                    </a:lnTo>
                    <a:lnTo>
                      <a:pt x="1033" y="263"/>
                    </a:lnTo>
                    <a:lnTo>
                      <a:pt x="1033" y="212"/>
                    </a:lnTo>
                    <a:lnTo>
                      <a:pt x="1033" y="282"/>
                    </a:lnTo>
                    <a:lnTo>
                      <a:pt x="1034" y="237"/>
                    </a:lnTo>
                    <a:lnTo>
                      <a:pt x="1034" y="248"/>
                    </a:lnTo>
                    <a:lnTo>
                      <a:pt x="1034" y="286"/>
                    </a:lnTo>
                    <a:lnTo>
                      <a:pt x="1035" y="271"/>
                    </a:lnTo>
                    <a:lnTo>
                      <a:pt x="1035" y="212"/>
                    </a:lnTo>
                    <a:lnTo>
                      <a:pt x="1035" y="206"/>
                    </a:lnTo>
                    <a:lnTo>
                      <a:pt x="1036" y="318"/>
                    </a:lnTo>
                    <a:lnTo>
                      <a:pt x="1036" y="263"/>
                    </a:lnTo>
                    <a:lnTo>
                      <a:pt x="1036" y="242"/>
                    </a:lnTo>
                    <a:lnTo>
                      <a:pt x="1037" y="196"/>
                    </a:lnTo>
                    <a:lnTo>
                      <a:pt x="1037" y="274"/>
                    </a:lnTo>
                    <a:lnTo>
                      <a:pt x="1037" y="273"/>
                    </a:lnTo>
                    <a:lnTo>
                      <a:pt x="1038" y="140"/>
                    </a:lnTo>
                    <a:lnTo>
                      <a:pt x="1038" y="198"/>
                    </a:lnTo>
                    <a:lnTo>
                      <a:pt x="1038" y="155"/>
                    </a:lnTo>
                    <a:lnTo>
                      <a:pt x="1039" y="270"/>
                    </a:lnTo>
                    <a:lnTo>
                      <a:pt x="1039" y="189"/>
                    </a:lnTo>
                    <a:lnTo>
                      <a:pt x="1039" y="200"/>
                    </a:lnTo>
                    <a:lnTo>
                      <a:pt x="1040" y="334"/>
                    </a:lnTo>
                    <a:lnTo>
                      <a:pt x="1040" y="294"/>
                    </a:lnTo>
                    <a:lnTo>
                      <a:pt x="1040" y="176"/>
                    </a:lnTo>
                    <a:lnTo>
                      <a:pt x="1041" y="287"/>
                    </a:lnTo>
                    <a:lnTo>
                      <a:pt x="1041" y="190"/>
                    </a:lnTo>
                    <a:lnTo>
                      <a:pt x="1041" y="244"/>
                    </a:lnTo>
                    <a:lnTo>
                      <a:pt x="1042" y="167"/>
                    </a:lnTo>
                    <a:lnTo>
                      <a:pt x="1042" y="305"/>
                    </a:lnTo>
                    <a:lnTo>
                      <a:pt x="1042" y="255"/>
                    </a:lnTo>
                    <a:lnTo>
                      <a:pt x="1043" y="207"/>
                    </a:lnTo>
                    <a:lnTo>
                      <a:pt x="1043" y="222"/>
                    </a:lnTo>
                    <a:lnTo>
                      <a:pt x="1043" y="204"/>
                    </a:lnTo>
                    <a:lnTo>
                      <a:pt x="1044" y="280"/>
                    </a:lnTo>
                    <a:lnTo>
                      <a:pt x="1044" y="242"/>
                    </a:lnTo>
                    <a:lnTo>
                      <a:pt x="1044" y="140"/>
                    </a:lnTo>
                    <a:lnTo>
                      <a:pt x="1045" y="253"/>
                    </a:lnTo>
                    <a:lnTo>
                      <a:pt x="1045" y="222"/>
                    </a:lnTo>
                    <a:lnTo>
                      <a:pt x="1045" y="195"/>
                    </a:lnTo>
                    <a:lnTo>
                      <a:pt x="1046" y="184"/>
                    </a:lnTo>
                    <a:lnTo>
                      <a:pt x="1046" y="223"/>
                    </a:lnTo>
                    <a:lnTo>
                      <a:pt x="1046" y="226"/>
                    </a:lnTo>
                    <a:lnTo>
                      <a:pt x="1047" y="163"/>
                    </a:lnTo>
                    <a:lnTo>
                      <a:pt x="1047" y="173"/>
                    </a:lnTo>
                    <a:lnTo>
                      <a:pt x="1047" y="179"/>
                    </a:lnTo>
                    <a:lnTo>
                      <a:pt x="1048" y="184"/>
                    </a:lnTo>
                    <a:lnTo>
                      <a:pt x="1048" y="106"/>
                    </a:lnTo>
                    <a:lnTo>
                      <a:pt x="1048" y="203"/>
                    </a:lnTo>
                    <a:lnTo>
                      <a:pt x="1049" y="307"/>
                    </a:lnTo>
                    <a:lnTo>
                      <a:pt x="1049" y="234"/>
                    </a:lnTo>
                    <a:lnTo>
                      <a:pt x="1049" y="197"/>
                    </a:lnTo>
                    <a:lnTo>
                      <a:pt x="1050" y="226"/>
                    </a:lnTo>
                    <a:lnTo>
                      <a:pt x="1050" y="155"/>
                    </a:lnTo>
                    <a:lnTo>
                      <a:pt x="1050" y="246"/>
                    </a:lnTo>
                    <a:lnTo>
                      <a:pt x="1051" y="167"/>
                    </a:lnTo>
                    <a:lnTo>
                      <a:pt x="1051" y="205"/>
                    </a:lnTo>
                    <a:lnTo>
                      <a:pt x="1051" y="237"/>
                    </a:lnTo>
                    <a:lnTo>
                      <a:pt x="1052" y="210"/>
                    </a:lnTo>
                    <a:lnTo>
                      <a:pt x="1052" y="250"/>
                    </a:lnTo>
                    <a:lnTo>
                      <a:pt x="1052" y="170"/>
                    </a:lnTo>
                    <a:lnTo>
                      <a:pt x="1053" y="239"/>
                    </a:lnTo>
                    <a:lnTo>
                      <a:pt x="1053" y="249"/>
                    </a:lnTo>
                    <a:lnTo>
                      <a:pt x="1053" y="267"/>
                    </a:lnTo>
                    <a:lnTo>
                      <a:pt x="1054" y="266"/>
                    </a:lnTo>
                    <a:lnTo>
                      <a:pt x="1054" y="319"/>
                    </a:lnTo>
                    <a:lnTo>
                      <a:pt x="1054" y="328"/>
                    </a:lnTo>
                    <a:lnTo>
                      <a:pt x="1055" y="285"/>
                    </a:lnTo>
                    <a:lnTo>
                      <a:pt x="1055" y="319"/>
                    </a:lnTo>
                    <a:lnTo>
                      <a:pt x="1055" y="308"/>
                    </a:lnTo>
                    <a:lnTo>
                      <a:pt x="1056" y="300"/>
                    </a:lnTo>
                    <a:lnTo>
                      <a:pt x="1056" y="215"/>
                    </a:lnTo>
                    <a:lnTo>
                      <a:pt x="1056" y="306"/>
                    </a:lnTo>
                    <a:lnTo>
                      <a:pt x="1057" y="339"/>
                    </a:lnTo>
                    <a:lnTo>
                      <a:pt x="1057" y="181"/>
                    </a:lnTo>
                    <a:lnTo>
                      <a:pt x="1057" y="351"/>
                    </a:lnTo>
                    <a:lnTo>
                      <a:pt x="1058" y="332"/>
                    </a:lnTo>
                    <a:lnTo>
                      <a:pt x="1058" y="229"/>
                    </a:lnTo>
                    <a:lnTo>
                      <a:pt x="1058" y="253"/>
                    </a:lnTo>
                    <a:lnTo>
                      <a:pt x="1059" y="198"/>
                    </a:lnTo>
                    <a:lnTo>
                      <a:pt x="1059" y="305"/>
                    </a:lnTo>
                    <a:lnTo>
                      <a:pt x="1059" y="291"/>
                    </a:lnTo>
                    <a:lnTo>
                      <a:pt x="1060" y="243"/>
                    </a:lnTo>
                    <a:lnTo>
                      <a:pt x="1060" y="274"/>
                    </a:lnTo>
                    <a:lnTo>
                      <a:pt x="1060" y="181"/>
                    </a:lnTo>
                    <a:lnTo>
                      <a:pt x="1061" y="288"/>
                    </a:lnTo>
                    <a:lnTo>
                      <a:pt x="1061" y="297"/>
                    </a:lnTo>
                    <a:lnTo>
                      <a:pt x="1061" y="202"/>
                    </a:lnTo>
                    <a:lnTo>
                      <a:pt x="1062" y="297"/>
                    </a:lnTo>
                    <a:lnTo>
                      <a:pt x="1062" y="216"/>
                    </a:lnTo>
                    <a:lnTo>
                      <a:pt x="1062" y="160"/>
                    </a:lnTo>
                    <a:lnTo>
                      <a:pt x="1063" y="242"/>
                    </a:lnTo>
                    <a:lnTo>
                      <a:pt x="1063" y="202"/>
                    </a:lnTo>
                    <a:lnTo>
                      <a:pt x="1063" y="317"/>
                    </a:lnTo>
                    <a:lnTo>
                      <a:pt x="1064" y="255"/>
                    </a:lnTo>
                    <a:lnTo>
                      <a:pt x="1064" y="242"/>
                    </a:lnTo>
                    <a:lnTo>
                      <a:pt x="1064" y="238"/>
                    </a:lnTo>
                    <a:lnTo>
                      <a:pt x="1065" y="280"/>
                    </a:lnTo>
                    <a:lnTo>
                      <a:pt x="1065" y="198"/>
                    </a:lnTo>
                    <a:lnTo>
                      <a:pt x="1065" y="326"/>
                    </a:lnTo>
                    <a:lnTo>
                      <a:pt x="1066" y="328"/>
                    </a:lnTo>
                    <a:lnTo>
                      <a:pt x="1066" y="273"/>
                    </a:lnTo>
                    <a:lnTo>
                      <a:pt x="1066" y="254"/>
                    </a:lnTo>
                    <a:lnTo>
                      <a:pt x="1067" y="222"/>
                    </a:lnTo>
                    <a:lnTo>
                      <a:pt x="1067" y="257"/>
                    </a:lnTo>
                    <a:lnTo>
                      <a:pt x="1067" y="279"/>
                    </a:lnTo>
                    <a:lnTo>
                      <a:pt x="1068" y="197"/>
                    </a:lnTo>
                    <a:lnTo>
                      <a:pt x="1068" y="238"/>
                    </a:lnTo>
                    <a:lnTo>
                      <a:pt x="1068" y="254"/>
                    </a:lnTo>
                    <a:lnTo>
                      <a:pt x="1069" y="320"/>
                    </a:lnTo>
                    <a:lnTo>
                      <a:pt x="1069" y="259"/>
                    </a:lnTo>
                    <a:lnTo>
                      <a:pt x="1069" y="225"/>
                    </a:lnTo>
                    <a:lnTo>
                      <a:pt x="1070" y="325"/>
                    </a:lnTo>
                    <a:lnTo>
                      <a:pt x="1070" y="219"/>
                    </a:lnTo>
                    <a:lnTo>
                      <a:pt x="1071" y="260"/>
                    </a:lnTo>
                    <a:lnTo>
                      <a:pt x="1071" y="222"/>
                    </a:lnTo>
                    <a:lnTo>
                      <a:pt x="1071" y="302"/>
                    </a:lnTo>
                    <a:lnTo>
                      <a:pt x="1071" y="285"/>
                    </a:lnTo>
                    <a:lnTo>
                      <a:pt x="1072" y="190"/>
                    </a:lnTo>
                    <a:lnTo>
                      <a:pt x="1072" y="301"/>
                    </a:lnTo>
                    <a:lnTo>
                      <a:pt x="1072" y="236"/>
                    </a:lnTo>
                    <a:lnTo>
                      <a:pt x="1073" y="274"/>
                    </a:lnTo>
                    <a:lnTo>
                      <a:pt x="1073" y="262"/>
                    </a:lnTo>
                    <a:lnTo>
                      <a:pt x="1073" y="284"/>
                    </a:lnTo>
                    <a:lnTo>
                      <a:pt x="1074" y="371"/>
                    </a:lnTo>
                    <a:lnTo>
                      <a:pt x="1074" y="270"/>
                    </a:lnTo>
                    <a:lnTo>
                      <a:pt x="1074" y="274"/>
                    </a:lnTo>
                    <a:lnTo>
                      <a:pt x="1075" y="260"/>
                    </a:lnTo>
                    <a:lnTo>
                      <a:pt x="1075" y="235"/>
                    </a:lnTo>
                    <a:lnTo>
                      <a:pt x="1075" y="293"/>
                    </a:lnTo>
                    <a:lnTo>
                      <a:pt x="1076" y="258"/>
                    </a:lnTo>
                    <a:lnTo>
                      <a:pt x="1076" y="258"/>
                    </a:lnTo>
                    <a:lnTo>
                      <a:pt x="1076" y="233"/>
                    </a:lnTo>
                    <a:lnTo>
                      <a:pt x="1077" y="333"/>
                    </a:lnTo>
                    <a:lnTo>
                      <a:pt x="1077" y="356"/>
                    </a:lnTo>
                    <a:lnTo>
                      <a:pt x="1078" y="305"/>
                    </a:lnTo>
                    <a:lnTo>
                      <a:pt x="1078" y="204"/>
                    </a:lnTo>
                    <a:lnTo>
                      <a:pt x="1078" y="348"/>
                    </a:lnTo>
                    <a:lnTo>
                      <a:pt x="1079" y="192"/>
                    </a:lnTo>
                    <a:lnTo>
                      <a:pt x="1079" y="258"/>
                    </a:lnTo>
                    <a:lnTo>
                      <a:pt x="1079" y="248"/>
                    </a:lnTo>
                    <a:lnTo>
                      <a:pt x="1080" y="195"/>
                    </a:lnTo>
                    <a:lnTo>
                      <a:pt x="1080" y="321"/>
                    </a:lnTo>
                    <a:lnTo>
                      <a:pt x="1080" y="295"/>
                    </a:lnTo>
                    <a:lnTo>
                      <a:pt x="1081" y="228"/>
                    </a:lnTo>
                    <a:lnTo>
                      <a:pt x="1081" y="265"/>
                    </a:lnTo>
                    <a:lnTo>
                      <a:pt x="1081" y="194"/>
                    </a:lnTo>
                    <a:lnTo>
                      <a:pt x="1081" y="235"/>
                    </a:lnTo>
                    <a:lnTo>
                      <a:pt x="1082" y="230"/>
                    </a:lnTo>
                    <a:lnTo>
                      <a:pt x="1082" y="201"/>
                    </a:lnTo>
                    <a:lnTo>
                      <a:pt x="1082" y="271"/>
                    </a:lnTo>
                    <a:lnTo>
                      <a:pt x="1083" y="229"/>
                    </a:lnTo>
                    <a:lnTo>
                      <a:pt x="1083" y="255"/>
                    </a:lnTo>
                    <a:lnTo>
                      <a:pt x="1083" y="231"/>
                    </a:lnTo>
                    <a:lnTo>
                      <a:pt x="1084" y="114"/>
                    </a:lnTo>
                    <a:lnTo>
                      <a:pt x="1084" y="234"/>
                    </a:lnTo>
                    <a:lnTo>
                      <a:pt x="1084" y="209"/>
                    </a:lnTo>
                    <a:lnTo>
                      <a:pt x="1085" y="240"/>
                    </a:lnTo>
                    <a:lnTo>
                      <a:pt x="1085" y="193"/>
                    </a:lnTo>
                    <a:lnTo>
                      <a:pt x="1086" y="265"/>
                    </a:lnTo>
                    <a:lnTo>
                      <a:pt x="1086" y="241"/>
                    </a:lnTo>
                    <a:lnTo>
                      <a:pt x="1086" y="222"/>
                    </a:lnTo>
                    <a:lnTo>
                      <a:pt x="1087" y="92"/>
                    </a:lnTo>
                    <a:lnTo>
                      <a:pt x="1087" y="356"/>
                    </a:lnTo>
                    <a:lnTo>
                      <a:pt x="1087" y="186"/>
                    </a:lnTo>
                    <a:lnTo>
                      <a:pt x="1088" y="231"/>
                    </a:lnTo>
                    <a:lnTo>
                      <a:pt x="1088" y="247"/>
                    </a:lnTo>
                    <a:lnTo>
                      <a:pt x="1088" y="250"/>
                    </a:lnTo>
                    <a:lnTo>
                      <a:pt x="1089" y="278"/>
                    </a:lnTo>
                    <a:lnTo>
                      <a:pt x="1089" y="139"/>
                    </a:lnTo>
                    <a:lnTo>
                      <a:pt x="1089" y="246"/>
                    </a:lnTo>
                    <a:lnTo>
                      <a:pt x="1090" y="206"/>
                    </a:lnTo>
                    <a:lnTo>
                      <a:pt x="1090" y="134"/>
                    </a:lnTo>
                    <a:lnTo>
                      <a:pt x="1090" y="160"/>
                    </a:lnTo>
                    <a:lnTo>
                      <a:pt x="1090" y="225"/>
                    </a:lnTo>
                    <a:lnTo>
                      <a:pt x="1091" y="191"/>
                    </a:lnTo>
                    <a:lnTo>
                      <a:pt x="1091" y="250"/>
                    </a:lnTo>
                    <a:lnTo>
                      <a:pt x="1091" y="172"/>
                    </a:lnTo>
                    <a:lnTo>
                      <a:pt x="1092" y="248"/>
                    </a:lnTo>
                    <a:lnTo>
                      <a:pt x="1092" y="187"/>
                    </a:lnTo>
                    <a:lnTo>
                      <a:pt x="1093" y="73"/>
                    </a:lnTo>
                    <a:lnTo>
                      <a:pt x="1093" y="208"/>
                    </a:lnTo>
                    <a:lnTo>
                      <a:pt x="1093" y="178"/>
                    </a:lnTo>
                    <a:lnTo>
                      <a:pt x="1094" y="186"/>
                    </a:lnTo>
                    <a:lnTo>
                      <a:pt x="1094" y="164"/>
                    </a:lnTo>
                    <a:lnTo>
                      <a:pt x="1094" y="134"/>
                    </a:lnTo>
                    <a:lnTo>
                      <a:pt x="1095" y="120"/>
                    </a:lnTo>
                    <a:lnTo>
                      <a:pt x="1095" y="230"/>
                    </a:lnTo>
                    <a:lnTo>
                      <a:pt x="1095" y="106"/>
                    </a:lnTo>
                    <a:lnTo>
                      <a:pt x="1096" y="218"/>
                    </a:lnTo>
                    <a:lnTo>
                      <a:pt x="1096" y="179"/>
                    </a:lnTo>
                    <a:lnTo>
                      <a:pt x="1096" y="170"/>
                    </a:lnTo>
                    <a:lnTo>
                      <a:pt x="1097" y="197"/>
                    </a:lnTo>
                    <a:lnTo>
                      <a:pt x="1097" y="133"/>
                    </a:lnTo>
                    <a:lnTo>
                      <a:pt x="1097" y="202"/>
                    </a:lnTo>
                    <a:lnTo>
                      <a:pt x="1098" y="202"/>
                    </a:lnTo>
                    <a:lnTo>
                      <a:pt x="1098" y="67"/>
                    </a:lnTo>
                    <a:lnTo>
                      <a:pt x="1098" y="240"/>
                    </a:lnTo>
                    <a:lnTo>
                      <a:pt x="1099" y="213"/>
                    </a:lnTo>
                    <a:lnTo>
                      <a:pt x="1099" y="234"/>
                    </a:lnTo>
                    <a:lnTo>
                      <a:pt x="1099" y="141"/>
                    </a:lnTo>
                    <a:lnTo>
                      <a:pt x="1100" y="125"/>
                    </a:lnTo>
                    <a:lnTo>
                      <a:pt x="1100" y="208"/>
                    </a:lnTo>
                    <a:lnTo>
                      <a:pt x="1100" y="215"/>
                    </a:lnTo>
                    <a:lnTo>
                      <a:pt x="1101" y="136"/>
                    </a:lnTo>
                    <a:lnTo>
                      <a:pt x="1101" y="235"/>
                    </a:lnTo>
                    <a:lnTo>
                      <a:pt x="1101" y="187"/>
                    </a:lnTo>
                    <a:lnTo>
                      <a:pt x="1102" y="176"/>
                    </a:lnTo>
                    <a:lnTo>
                      <a:pt x="1102" y="131"/>
                    </a:lnTo>
                    <a:lnTo>
                      <a:pt x="1102" y="233"/>
                    </a:lnTo>
                    <a:lnTo>
                      <a:pt x="1103" y="167"/>
                    </a:lnTo>
                    <a:lnTo>
                      <a:pt x="1103" y="77"/>
                    </a:lnTo>
                    <a:lnTo>
                      <a:pt x="1103" y="222"/>
                    </a:lnTo>
                    <a:lnTo>
                      <a:pt x="1104" y="256"/>
                    </a:lnTo>
                    <a:lnTo>
                      <a:pt x="1104" y="213"/>
                    </a:lnTo>
                    <a:lnTo>
                      <a:pt x="1104" y="200"/>
                    </a:lnTo>
                    <a:lnTo>
                      <a:pt x="1105" y="194"/>
                    </a:lnTo>
                    <a:lnTo>
                      <a:pt x="1105" y="148"/>
                    </a:lnTo>
                    <a:lnTo>
                      <a:pt x="1105" y="136"/>
                    </a:lnTo>
                    <a:lnTo>
                      <a:pt x="1106" y="214"/>
                    </a:lnTo>
                    <a:lnTo>
                      <a:pt x="1106" y="154"/>
                    </a:lnTo>
                    <a:lnTo>
                      <a:pt x="1106" y="196"/>
                    </a:lnTo>
                    <a:lnTo>
                      <a:pt x="1107" y="167"/>
                    </a:lnTo>
                    <a:lnTo>
                      <a:pt x="1107" y="123"/>
                    </a:lnTo>
                    <a:lnTo>
                      <a:pt x="1107" y="161"/>
                    </a:lnTo>
                    <a:lnTo>
                      <a:pt x="1108" y="223"/>
                    </a:lnTo>
                    <a:lnTo>
                      <a:pt x="1108" y="184"/>
                    </a:lnTo>
                    <a:lnTo>
                      <a:pt x="1108" y="295"/>
                    </a:lnTo>
                    <a:lnTo>
                      <a:pt x="1109" y="237"/>
                    </a:lnTo>
                    <a:lnTo>
                      <a:pt x="1109" y="308"/>
                    </a:lnTo>
                    <a:lnTo>
                      <a:pt x="1109" y="160"/>
                    </a:lnTo>
                    <a:lnTo>
                      <a:pt x="1110" y="191"/>
                    </a:lnTo>
                    <a:lnTo>
                      <a:pt x="1110" y="189"/>
                    </a:lnTo>
                    <a:lnTo>
                      <a:pt x="1110" y="190"/>
                    </a:lnTo>
                    <a:lnTo>
                      <a:pt x="1111" y="171"/>
                    </a:lnTo>
                    <a:lnTo>
                      <a:pt x="1111" y="153"/>
                    </a:lnTo>
                    <a:lnTo>
                      <a:pt x="1111" y="196"/>
                    </a:lnTo>
                    <a:lnTo>
                      <a:pt x="1112" y="113"/>
                    </a:lnTo>
                    <a:lnTo>
                      <a:pt x="1112" y="178"/>
                    </a:lnTo>
                    <a:lnTo>
                      <a:pt x="1112" y="110"/>
                    </a:lnTo>
                    <a:lnTo>
                      <a:pt x="1113" y="184"/>
                    </a:lnTo>
                    <a:lnTo>
                      <a:pt x="1113" y="243"/>
                    </a:lnTo>
                    <a:lnTo>
                      <a:pt x="1113" y="180"/>
                    </a:lnTo>
                    <a:lnTo>
                      <a:pt x="1114" y="143"/>
                    </a:lnTo>
                    <a:lnTo>
                      <a:pt x="1114" y="304"/>
                    </a:lnTo>
                    <a:lnTo>
                      <a:pt x="1114" y="266"/>
                    </a:lnTo>
                    <a:lnTo>
                      <a:pt x="1115" y="253"/>
                    </a:lnTo>
                    <a:lnTo>
                      <a:pt x="1115" y="223"/>
                    </a:lnTo>
                    <a:lnTo>
                      <a:pt x="1115" y="224"/>
                    </a:lnTo>
                    <a:lnTo>
                      <a:pt x="1116" y="205"/>
                    </a:lnTo>
                    <a:lnTo>
                      <a:pt x="1116" y="219"/>
                    </a:lnTo>
                    <a:lnTo>
                      <a:pt x="1116" y="170"/>
                    </a:lnTo>
                    <a:lnTo>
                      <a:pt x="1117" y="247"/>
                    </a:lnTo>
                    <a:lnTo>
                      <a:pt x="1117" y="174"/>
                    </a:lnTo>
                    <a:lnTo>
                      <a:pt x="1117" y="237"/>
                    </a:lnTo>
                    <a:lnTo>
                      <a:pt x="1118" y="202"/>
                    </a:lnTo>
                    <a:lnTo>
                      <a:pt x="1118" y="158"/>
                    </a:lnTo>
                    <a:lnTo>
                      <a:pt x="1118" y="140"/>
                    </a:lnTo>
                    <a:lnTo>
                      <a:pt x="1119" y="226"/>
                    </a:lnTo>
                    <a:lnTo>
                      <a:pt x="1119" y="271"/>
                    </a:lnTo>
                    <a:lnTo>
                      <a:pt x="1119" y="210"/>
                    </a:lnTo>
                    <a:lnTo>
                      <a:pt x="1120" y="196"/>
                    </a:lnTo>
                    <a:lnTo>
                      <a:pt x="1120" y="202"/>
                    </a:lnTo>
                    <a:lnTo>
                      <a:pt x="1120" y="263"/>
                    </a:lnTo>
                    <a:lnTo>
                      <a:pt x="1121" y="246"/>
                    </a:lnTo>
                    <a:lnTo>
                      <a:pt x="1121" y="221"/>
                    </a:lnTo>
                    <a:lnTo>
                      <a:pt x="1121" y="174"/>
                    </a:lnTo>
                    <a:lnTo>
                      <a:pt x="1122" y="286"/>
                    </a:lnTo>
                    <a:lnTo>
                      <a:pt x="1122" y="203"/>
                    </a:lnTo>
                    <a:lnTo>
                      <a:pt x="1122" y="170"/>
                    </a:lnTo>
                    <a:lnTo>
                      <a:pt x="1123" y="199"/>
                    </a:lnTo>
                    <a:lnTo>
                      <a:pt x="1123" y="126"/>
                    </a:lnTo>
                    <a:lnTo>
                      <a:pt x="1123" y="169"/>
                    </a:lnTo>
                    <a:lnTo>
                      <a:pt x="1124" y="206"/>
                    </a:lnTo>
                    <a:lnTo>
                      <a:pt x="1124" y="111"/>
                    </a:lnTo>
                    <a:lnTo>
                      <a:pt x="1124" y="285"/>
                    </a:lnTo>
                    <a:lnTo>
                      <a:pt x="1125" y="249"/>
                    </a:lnTo>
                    <a:lnTo>
                      <a:pt x="1125" y="221"/>
                    </a:lnTo>
                    <a:lnTo>
                      <a:pt x="1125" y="131"/>
                    </a:lnTo>
                    <a:lnTo>
                      <a:pt x="1126" y="238"/>
                    </a:lnTo>
                    <a:lnTo>
                      <a:pt x="1126" y="201"/>
                    </a:lnTo>
                    <a:lnTo>
                      <a:pt x="1126" y="146"/>
                    </a:lnTo>
                    <a:lnTo>
                      <a:pt x="1127" y="179"/>
                    </a:lnTo>
                    <a:lnTo>
                      <a:pt x="1127" y="200"/>
                    </a:lnTo>
                    <a:lnTo>
                      <a:pt x="1127" y="208"/>
                    </a:lnTo>
                    <a:lnTo>
                      <a:pt x="1128" y="185"/>
                    </a:lnTo>
                    <a:lnTo>
                      <a:pt x="1128" y="245"/>
                    </a:lnTo>
                    <a:lnTo>
                      <a:pt x="1128" y="189"/>
                    </a:lnTo>
                    <a:lnTo>
                      <a:pt x="1129" y="232"/>
                    </a:lnTo>
                    <a:lnTo>
                      <a:pt x="1129" y="247"/>
                    </a:lnTo>
                    <a:lnTo>
                      <a:pt x="1129" y="259"/>
                    </a:lnTo>
                    <a:lnTo>
                      <a:pt x="1130" y="227"/>
                    </a:lnTo>
                    <a:lnTo>
                      <a:pt x="1130" y="174"/>
                    </a:lnTo>
                    <a:lnTo>
                      <a:pt x="1130" y="213"/>
                    </a:lnTo>
                    <a:lnTo>
                      <a:pt x="1131" y="226"/>
                    </a:lnTo>
                    <a:lnTo>
                      <a:pt x="1131" y="98"/>
                    </a:lnTo>
                    <a:lnTo>
                      <a:pt x="1131" y="172"/>
                    </a:lnTo>
                    <a:lnTo>
                      <a:pt x="1132" y="224"/>
                    </a:lnTo>
                    <a:lnTo>
                      <a:pt x="1132" y="212"/>
                    </a:lnTo>
                    <a:lnTo>
                      <a:pt x="1132" y="178"/>
                    </a:lnTo>
                    <a:lnTo>
                      <a:pt x="1133" y="214"/>
                    </a:lnTo>
                    <a:lnTo>
                      <a:pt x="1133" y="205"/>
                    </a:lnTo>
                    <a:lnTo>
                      <a:pt x="1133" y="258"/>
                    </a:lnTo>
                    <a:lnTo>
                      <a:pt x="1134" y="240"/>
                    </a:lnTo>
                    <a:lnTo>
                      <a:pt x="1134" y="195"/>
                    </a:lnTo>
                    <a:lnTo>
                      <a:pt x="1134" y="91"/>
                    </a:lnTo>
                    <a:lnTo>
                      <a:pt x="1135" y="241"/>
                    </a:lnTo>
                    <a:lnTo>
                      <a:pt x="1135" y="167"/>
                    </a:lnTo>
                    <a:lnTo>
                      <a:pt x="1135" y="179"/>
                    </a:lnTo>
                    <a:lnTo>
                      <a:pt x="1136" y="278"/>
                    </a:lnTo>
                    <a:lnTo>
                      <a:pt x="1136" y="180"/>
                    </a:lnTo>
                    <a:lnTo>
                      <a:pt x="1136" y="239"/>
                    </a:lnTo>
                    <a:lnTo>
                      <a:pt x="1137" y="179"/>
                    </a:lnTo>
                    <a:lnTo>
                      <a:pt x="1137" y="150"/>
                    </a:lnTo>
                    <a:lnTo>
                      <a:pt x="1137" y="291"/>
                    </a:lnTo>
                    <a:lnTo>
                      <a:pt x="1138" y="184"/>
                    </a:lnTo>
                    <a:lnTo>
                      <a:pt x="1138" y="185"/>
                    </a:lnTo>
                    <a:lnTo>
                      <a:pt x="1138" y="181"/>
                    </a:lnTo>
                    <a:lnTo>
                      <a:pt x="1139" y="273"/>
                    </a:lnTo>
                    <a:lnTo>
                      <a:pt x="1139" y="207"/>
                    </a:lnTo>
                    <a:lnTo>
                      <a:pt x="1139" y="218"/>
                    </a:lnTo>
                    <a:lnTo>
                      <a:pt x="1140" y="168"/>
                    </a:lnTo>
                    <a:lnTo>
                      <a:pt x="1140" y="148"/>
                    </a:lnTo>
                    <a:lnTo>
                      <a:pt x="1140" y="179"/>
                    </a:lnTo>
                    <a:lnTo>
                      <a:pt x="1141" y="216"/>
                    </a:lnTo>
                    <a:lnTo>
                      <a:pt x="1141" y="236"/>
                    </a:lnTo>
                    <a:lnTo>
                      <a:pt x="1141" y="203"/>
                    </a:lnTo>
                    <a:lnTo>
                      <a:pt x="1142" y="188"/>
                    </a:lnTo>
                    <a:lnTo>
                      <a:pt x="1142" y="214"/>
                    </a:lnTo>
                    <a:lnTo>
                      <a:pt x="1142" y="232"/>
                    </a:lnTo>
                    <a:lnTo>
                      <a:pt x="1143" y="153"/>
                    </a:lnTo>
                    <a:lnTo>
                      <a:pt x="1143" y="221"/>
                    </a:lnTo>
                    <a:lnTo>
                      <a:pt x="1144" y="280"/>
                    </a:lnTo>
                    <a:lnTo>
                      <a:pt x="1144" y="238"/>
                    </a:lnTo>
                    <a:lnTo>
                      <a:pt x="1144" y="204"/>
                    </a:lnTo>
                    <a:lnTo>
                      <a:pt x="1145" y="234"/>
                    </a:lnTo>
                    <a:lnTo>
                      <a:pt x="1145" y="242"/>
                    </a:lnTo>
                    <a:lnTo>
                      <a:pt x="1145" y="297"/>
                    </a:lnTo>
                    <a:lnTo>
                      <a:pt x="1146" y="132"/>
                    </a:lnTo>
                    <a:lnTo>
                      <a:pt x="1146" y="239"/>
                    </a:lnTo>
                    <a:lnTo>
                      <a:pt x="1146" y="177"/>
                    </a:lnTo>
                    <a:lnTo>
                      <a:pt x="1146" y="196"/>
                    </a:lnTo>
                    <a:lnTo>
                      <a:pt x="1147" y="216"/>
                    </a:lnTo>
                    <a:lnTo>
                      <a:pt x="1147" y="144"/>
                    </a:lnTo>
                    <a:lnTo>
                      <a:pt x="1147" y="136"/>
                    </a:lnTo>
                    <a:lnTo>
                      <a:pt x="1148" y="236"/>
                    </a:lnTo>
                    <a:lnTo>
                      <a:pt x="1148" y="192"/>
                    </a:lnTo>
                    <a:lnTo>
                      <a:pt x="1148" y="288"/>
                    </a:lnTo>
                    <a:lnTo>
                      <a:pt x="1149" y="179"/>
                    </a:lnTo>
                    <a:lnTo>
                      <a:pt x="1149" y="166"/>
                    </a:lnTo>
                    <a:lnTo>
                      <a:pt x="1149" y="218"/>
                    </a:lnTo>
                    <a:lnTo>
                      <a:pt x="1150" y="204"/>
                    </a:lnTo>
                    <a:lnTo>
                      <a:pt x="1150" y="202"/>
                    </a:lnTo>
                    <a:lnTo>
                      <a:pt x="1151" y="279"/>
                    </a:lnTo>
                    <a:lnTo>
                      <a:pt x="1151" y="225"/>
                    </a:lnTo>
                    <a:lnTo>
                      <a:pt x="1151" y="266"/>
                    </a:lnTo>
                    <a:lnTo>
                      <a:pt x="1152" y="294"/>
                    </a:lnTo>
                    <a:lnTo>
                      <a:pt x="1152" y="93"/>
                    </a:lnTo>
                    <a:lnTo>
                      <a:pt x="1152" y="265"/>
                    </a:lnTo>
                    <a:lnTo>
                      <a:pt x="1153" y="95"/>
                    </a:lnTo>
                    <a:lnTo>
                      <a:pt x="1153" y="134"/>
                    </a:lnTo>
                    <a:lnTo>
                      <a:pt x="1153" y="236"/>
                    </a:lnTo>
                    <a:lnTo>
                      <a:pt x="1154" y="238"/>
                    </a:lnTo>
                    <a:lnTo>
                      <a:pt x="1154" y="226"/>
                    </a:lnTo>
                    <a:lnTo>
                      <a:pt x="1154" y="125"/>
                    </a:lnTo>
                    <a:lnTo>
                      <a:pt x="1155" y="268"/>
                    </a:lnTo>
                    <a:lnTo>
                      <a:pt x="1155" y="153"/>
                    </a:lnTo>
                    <a:lnTo>
                      <a:pt x="1155" y="139"/>
                    </a:lnTo>
                    <a:lnTo>
                      <a:pt x="1155" y="234"/>
                    </a:lnTo>
                    <a:lnTo>
                      <a:pt x="1156" y="251"/>
                    </a:lnTo>
                    <a:lnTo>
                      <a:pt x="1156" y="219"/>
                    </a:lnTo>
                    <a:lnTo>
                      <a:pt x="1156" y="215"/>
                    </a:lnTo>
                    <a:lnTo>
                      <a:pt x="1157" y="212"/>
                    </a:lnTo>
                    <a:lnTo>
                      <a:pt x="1157" y="165"/>
                    </a:lnTo>
                    <a:lnTo>
                      <a:pt x="1158" y="199"/>
                    </a:lnTo>
                    <a:lnTo>
                      <a:pt x="1158" y="204"/>
                    </a:lnTo>
                    <a:lnTo>
                      <a:pt x="1158" y="211"/>
                    </a:lnTo>
                    <a:lnTo>
                      <a:pt x="1159" y="93"/>
                    </a:lnTo>
                    <a:lnTo>
                      <a:pt x="1159" y="170"/>
                    </a:lnTo>
                    <a:lnTo>
                      <a:pt x="1159" y="128"/>
                    </a:lnTo>
                    <a:lnTo>
                      <a:pt x="1160" y="244"/>
                    </a:lnTo>
                    <a:lnTo>
                      <a:pt x="1160" y="160"/>
                    </a:lnTo>
                    <a:lnTo>
                      <a:pt x="1160" y="205"/>
                    </a:lnTo>
                    <a:lnTo>
                      <a:pt x="1161" y="235"/>
                    </a:lnTo>
                    <a:lnTo>
                      <a:pt x="1161" y="219"/>
                    </a:lnTo>
                    <a:lnTo>
                      <a:pt x="1161" y="111"/>
                    </a:lnTo>
                    <a:lnTo>
                      <a:pt x="1162" y="223"/>
                    </a:lnTo>
                    <a:lnTo>
                      <a:pt x="1162" y="158"/>
                    </a:lnTo>
                    <a:lnTo>
                      <a:pt x="1162" y="158"/>
                    </a:lnTo>
                    <a:lnTo>
                      <a:pt x="1163" y="206"/>
                    </a:lnTo>
                    <a:lnTo>
                      <a:pt x="1163" y="132"/>
                    </a:lnTo>
                    <a:lnTo>
                      <a:pt x="1163" y="58"/>
                    </a:lnTo>
                    <a:lnTo>
                      <a:pt x="1164" y="205"/>
                    </a:lnTo>
                    <a:lnTo>
                      <a:pt x="1164" y="194"/>
                    </a:lnTo>
                    <a:lnTo>
                      <a:pt x="1164" y="148"/>
                    </a:lnTo>
                    <a:lnTo>
                      <a:pt x="1165" y="193"/>
                    </a:lnTo>
                    <a:lnTo>
                      <a:pt x="1165" y="184"/>
                    </a:lnTo>
                    <a:lnTo>
                      <a:pt x="1165" y="241"/>
                    </a:lnTo>
                    <a:lnTo>
                      <a:pt x="1166" y="268"/>
                    </a:lnTo>
                    <a:lnTo>
                      <a:pt x="1166" y="242"/>
                    </a:lnTo>
                    <a:lnTo>
                      <a:pt x="1166" y="171"/>
                    </a:lnTo>
                    <a:lnTo>
                      <a:pt x="1167" y="208"/>
                    </a:lnTo>
                    <a:lnTo>
                      <a:pt x="1167" y="217"/>
                    </a:lnTo>
                    <a:lnTo>
                      <a:pt x="1167" y="212"/>
                    </a:lnTo>
                    <a:lnTo>
                      <a:pt x="1168" y="145"/>
                    </a:lnTo>
                    <a:lnTo>
                      <a:pt x="1168" y="174"/>
                    </a:lnTo>
                    <a:lnTo>
                      <a:pt x="1168" y="86"/>
                    </a:lnTo>
                    <a:lnTo>
                      <a:pt x="1169" y="212"/>
                    </a:lnTo>
                    <a:lnTo>
                      <a:pt x="1169" y="202"/>
                    </a:lnTo>
                    <a:lnTo>
                      <a:pt x="1169" y="167"/>
                    </a:lnTo>
                    <a:lnTo>
                      <a:pt x="1170" y="207"/>
                    </a:lnTo>
                    <a:lnTo>
                      <a:pt x="1170" y="209"/>
                    </a:lnTo>
                    <a:lnTo>
                      <a:pt x="1170" y="196"/>
                    </a:lnTo>
                    <a:lnTo>
                      <a:pt x="1171" y="297"/>
                    </a:lnTo>
                    <a:lnTo>
                      <a:pt x="1171" y="141"/>
                    </a:lnTo>
                    <a:lnTo>
                      <a:pt x="1171" y="217"/>
                    </a:lnTo>
                    <a:lnTo>
                      <a:pt x="1172" y="240"/>
                    </a:lnTo>
                    <a:lnTo>
                      <a:pt x="1172" y="193"/>
                    </a:lnTo>
                    <a:lnTo>
                      <a:pt x="1172" y="239"/>
                    </a:lnTo>
                    <a:lnTo>
                      <a:pt x="1173" y="154"/>
                    </a:lnTo>
                    <a:lnTo>
                      <a:pt x="1173" y="225"/>
                    </a:lnTo>
                    <a:lnTo>
                      <a:pt x="1173" y="328"/>
                    </a:lnTo>
                    <a:lnTo>
                      <a:pt x="1174" y="62"/>
                    </a:lnTo>
                    <a:lnTo>
                      <a:pt x="1174" y="300"/>
                    </a:lnTo>
                    <a:lnTo>
                      <a:pt x="1174" y="165"/>
                    </a:lnTo>
                    <a:lnTo>
                      <a:pt x="1175" y="161"/>
                    </a:lnTo>
                    <a:lnTo>
                      <a:pt x="1175" y="244"/>
                    </a:lnTo>
                    <a:lnTo>
                      <a:pt x="1175" y="144"/>
                    </a:lnTo>
                    <a:lnTo>
                      <a:pt x="1176" y="255"/>
                    </a:lnTo>
                    <a:lnTo>
                      <a:pt x="1176" y="224"/>
                    </a:lnTo>
                    <a:lnTo>
                      <a:pt x="1176" y="212"/>
                    </a:lnTo>
                    <a:lnTo>
                      <a:pt x="1177" y="221"/>
                    </a:lnTo>
                    <a:lnTo>
                      <a:pt x="1177" y="152"/>
                    </a:lnTo>
                    <a:lnTo>
                      <a:pt x="1177" y="172"/>
                    </a:lnTo>
                    <a:lnTo>
                      <a:pt x="1178" y="190"/>
                    </a:lnTo>
                    <a:lnTo>
                      <a:pt x="1178" y="91"/>
                    </a:lnTo>
                    <a:lnTo>
                      <a:pt x="1178" y="208"/>
                    </a:lnTo>
                    <a:lnTo>
                      <a:pt x="1179" y="251"/>
                    </a:lnTo>
                    <a:lnTo>
                      <a:pt x="1179" y="226"/>
                    </a:lnTo>
                    <a:lnTo>
                      <a:pt x="1179" y="233"/>
                    </a:lnTo>
                    <a:lnTo>
                      <a:pt x="1180" y="147"/>
                    </a:lnTo>
                    <a:lnTo>
                      <a:pt x="1180" y="271"/>
                    </a:lnTo>
                    <a:lnTo>
                      <a:pt x="1180" y="142"/>
                    </a:lnTo>
                    <a:lnTo>
                      <a:pt x="1181" y="206"/>
                    </a:lnTo>
                    <a:lnTo>
                      <a:pt x="1181" y="244"/>
                    </a:lnTo>
                    <a:lnTo>
                      <a:pt x="1181" y="275"/>
                    </a:lnTo>
                    <a:lnTo>
                      <a:pt x="1182" y="223"/>
                    </a:lnTo>
                    <a:lnTo>
                      <a:pt x="1182" y="180"/>
                    </a:lnTo>
                    <a:lnTo>
                      <a:pt x="1182" y="179"/>
                    </a:lnTo>
                    <a:lnTo>
                      <a:pt x="1183" y="215"/>
                    </a:lnTo>
                    <a:lnTo>
                      <a:pt x="1183" y="193"/>
                    </a:lnTo>
                    <a:lnTo>
                      <a:pt x="1183" y="315"/>
                    </a:lnTo>
                    <a:lnTo>
                      <a:pt x="1184" y="282"/>
                    </a:lnTo>
                    <a:lnTo>
                      <a:pt x="1184" y="245"/>
                    </a:lnTo>
                    <a:lnTo>
                      <a:pt x="1184" y="167"/>
                    </a:lnTo>
                    <a:lnTo>
                      <a:pt x="1185" y="191"/>
                    </a:lnTo>
                    <a:lnTo>
                      <a:pt x="1185" y="233"/>
                    </a:lnTo>
                    <a:lnTo>
                      <a:pt x="1185" y="221"/>
                    </a:lnTo>
                    <a:lnTo>
                      <a:pt x="1186" y="250"/>
                    </a:lnTo>
                    <a:lnTo>
                      <a:pt x="1186" y="213"/>
                    </a:lnTo>
                    <a:lnTo>
                      <a:pt x="1186" y="247"/>
                    </a:lnTo>
                    <a:lnTo>
                      <a:pt x="1187" y="260"/>
                    </a:lnTo>
                    <a:lnTo>
                      <a:pt x="1187" y="304"/>
                    </a:lnTo>
                    <a:lnTo>
                      <a:pt x="1187" y="264"/>
                    </a:lnTo>
                    <a:lnTo>
                      <a:pt x="1188" y="152"/>
                    </a:lnTo>
                    <a:lnTo>
                      <a:pt x="1188" y="234"/>
                    </a:lnTo>
                    <a:lnTo>
                      <a:pt x="1188" y="222"/>
                    </a:lnTo>
                    <a:lnTo>
                      <a:pt x="1189" y="179"/>
                    </a:lnTo>
                    <a:lnTo>
                      <a:pt x="1189" y="267"/>
                    </a:lnTo>
                    <a:lnTo>
                      <a:pt x="1189" y="199"/>
                    </a:lnTo>
                    <a:lnTo>
                      <a:pt x="1190" y="180"/>
                    </a:lnTo>
                    <a:lnTo>
                      <a:pt x="1190" y="232"/>
                    </a:lnTo>
                    <a:lnTo>
                      <a:pt x="1190" y="152"/>
                    </a:lnTo>
                    <a:lnTo>
                      <a:pt x="1191" y="285"/>
                    </a:lnTo>
                    <a:lnTo>
                      <a:pt x="1191" y="261"/>
                    </a:lnTo>
                    <a:lnTo>
                      <a:pt x="1191" y="372"/>
                    </a:lnTo>
                    <a:lnTo>
                      <a:pt x="1192" y="146"/>
                    </a:lnTo>
                    <a:lnTo>
                      <a:pt x="1192" y="232"/>
                    </a:lnTo>
                    <a:lnTo>
                      <a:pt x="1192" y="225"/>
                    </a:lnTo>
                    <a:lnTo>
                      <a:pt x="1193" y="193"/>
                    </a:lnTo>
                    <a:lnTo>
                      <a:pt x="1193" y="207"/>
                    </a:lnTo>
                    <a:lnTo>
                      <a:pt x="1193" y="228"/>
                    </a:lnTo>
                    <a:lnTo>
                      <a:pt x="1194" y="292"/>
                    </a:lnTo>
                    <a:lnTo>
                      <a:pt x="1194" y="355"/>
                    </a:lnTo>
                    <a:lnTo>
                      <a:pt x="1194" y="215"/>
                    </a:lnTo>
                    <a:lnTo>
                      <a:pt x="1195" y="248"/>
                    </a:lnTo>
                    <a:lnTo>
                      <a:pt x="1195" y="228"/>
                    </a:lnTo>
                    <a:lnTo>
                      <a:pt x="1195" y="151"/>
                    </a:lnTo>
                    <a:lnTo>
                      <a:pt x="1196" y="270"/>
                    </a:lnTo>
                    <a:lnTo>
                      <a:pt x="1196" y="223"/>
                    </a:lnTo>
                    <a:lnTo>
                      <a:pt x="1196" y="260"/>
                    </a:lnTo>
                    <a:lnTo>
                      <a:pt x="1197" y="269"/>
                    </a:lnTo>
                    <a:lnTo>
                      <a:pt x="1197" y="234"/>
                    </a:lnTo>
                    <a:lnTo>
                      <a:pt x="1197" y="167"/>
                    </a:lnTo>
                    <a:lnTo>
                      <a:pt x="1198" y="248"/>
                    </a:lnTo>
                    <a:lnTo>
                      <a:pt x="1198" y="161"/>
                    </a:lnTo>
                    <a:lnTo>
                      <a:pt x="1198" y="276"/>
                    </a:lnTo>
                    <a:lnTo>
                      <a:pt x="1199" y="338"/>
                    </a:lnTo>
                    <a:lnTo>
                      <a:pt x="1199" y="251"/>
                    </a:lnTo>
                    <a:lnTo>
                      <a:pt x="1199" y="267"/>
                    </a:lnTo>
                    <a:lnTo>
                      <a:pt x="1200" y="135"/>
                    </a:lnTo>
                    <a:lnTo>
                      <a:pt x="1200" y="346"/>
                    </a:lnTo>
                    <a:lnTo>
                      <a:pt x="1200" y="223"/>
                    </a:lnTo>
                    <a:lnTo>
                      <a:pt x="1201" y="252"/>
                    </a:lnTo>
                    <a:lnTo>
                      <a:pt x="1201" y="278"/>
                    </a:lnTo>
                    <a:lnTo>
                      <a:pt x="1201" y="255"/>
                    </a:lnTo>
                    <a:lnTo>
                      <a:pt x="1202" y="295"/>
                    </a:lnTo>
                    <a:lnTo>
                      <a:pt x="1202" y="263"/>
                    </a:lnTo>
                    <a:lnTo>
                      <a:pt x="1202" y="251"/>
                    </a:lnTo>
                    <a:lnTo>
                      <a:pt x="1203" y="227"/>
                    </a:lnTo>
                    <a:lnTo>
                      <a:pt x="1203" y="207"/>
                    </a:lnTo>
                    <a:lnTo>
                      <a:pt x="1203" y="286"/>
                    </a:lnTo>
                    <a:lnTo>
                      <a:pt x="1204" y="184"/>
                    </a:lnTo>
                    <a:lnTo>
                      <a:pt x="1204" y="272"/>
                    </a:lnTo>
                    <a:lnTo>
                      <a:pt x="1204" y="279"/>
                    </a:lnTo>
                    <a:lnTo>
                      <a:pt x="1205" y="213"/>
                    </a:lnTo>
                    <a:lnTo>
                      <a:pt x="1205" y="226"/>
                    </a:lnTo>
                    <a:lnTo>
                      <a:pt x="1205" y="238"/>
                    </a:lnTo>
                    <a:lnTo>
                      <a:pt x="1206" y="232"/>
                    </a:lnTo>
                    <a:lnTo>
                      <a:pt x="1206" y="333"/>
                    </a:lnTo>
                    <a:lnTo>
                      <a:pt x="1206" y="385"/>
                    </a:lnTo>
                    <a:lnTo>
                      <a:pt x="1207" y="289"/>
                    </a:lnTo>
                    <a:lnTo>
                      <a:pt x="1207" y="249"/>
                    </a:lnTo>
                    <a:lnTo>
                      <a:pt x="1207" y="220"/>
                    </a:lnTo>
                    <a:lnTo>
                      <a:pt x="1208" y="359"/>
                    </a:lnTo>
                    <a:lnTo>
                      <a:pt x="1208" y="333"/>
                    </a:lnTo>
                    <a:lnTo>
                      <a:pt x="1208" y="288"/>
                    </a:lnTo>
                    <a:lnTo>
                      <a:pt x="1209" y="279"/>
                    </a:lnTo>
                    <a:lnTo>
                      <a:pt x="1209" y="264"/>
                    </a:lnTo>
                    <a:lnTo>
                      <a:pt x="1210" y="320"/>
                    </a:lnTo>
                    <a:lnTo>
                      <a:pt x="1210" y="305"/>
                    </a:lnTo>
                    <a:lnTo>
                      <a:pt x="1210" y="265"/>
                    </a:lnTo>
                    <a:lnTo>
                      <a:pt x="1211" y="277"/>
                    </a:lnTo>
                    <a:lnTo>
                      <a:pt x="1211" y="267"/>
                    </a:lnTo>
                    <a:lnTo>
                      <a:pt x="1211" y="240"/>
                    </a:lnTo>
                    <a:lnTo>
                      <a:pt x="1211" y="388"/>
                    </a:lnTo>
                    <a:lnTo>
                      <a:pt x="1212" y="281"/>
                    </a:lnTo>
                    <a:lnTo>
                      <a:pt x="1212" y="273"/>
                    </a:lnTo>
                    <a:lnTo>
                      <a:pt x="1212" y="277"/>
                    </a:lnTo>
                    <a:lnTo>
                      <a:pt x="1213" y="253"/>
                    </a:lnTo>
                    <a:lnTo>
                      <a:pt x="1213" y="304"/>
                    </a:lnTo>
                    <a:lnTo>
                      <a:pt x="1213" y="289"/>
                    </a:lnTo>
                    <a:lnTo>
                      <a:pt x="1214" y="190"/>
                    </a:lnTo>
                    <a:lnTo>
                      <a:pt x="1214" y="246"/>
                    </a:lnTo>
                    <a:lnTo>
                      <a:pt x="1214" y="241"/>
                    </a:lnTo>
                    <a:lnTo>
                      <a:pt x="1215" y="247"/>
                    </a:lnTo>
                    <a:lnTo>
                      <a:pt x="1215" y="225"/>
                    </a:lnTo>
                    <a:lnTo>
                      <a:pt x="1215" y="350"/>
                    </a:lnTo>
                    <a:lnTo>
                      <a:pt x="1216" y="330"/>
                    </a:lnTo>
                    <a:lnTo>
                      <a:pt x="1216" y="202"/>
                    </a:lnTo>
                    <a:lnTo>
                      <a:pt x="1217" y="301"/>
                    </a:lnTo>
                    <a:lnTo>
                      <a:pt x="1217" y="207"/>
                    </a:lnTo>
                    <a:lnTo>
                      <a:pt x="1217" y="294"/>
                    </a:lnTo>
                    <a:lnTo>
                      <a:pt x="1218" y="343"/>
                    </a:lnTo>
                    <a:lnTo>
                      <a:pt x="1218" y="282"/>
                    </a:lnTo>
                    <a:lnTo>
                      <a:pt x="1218" y="310"/>
                    </a:lnTo>
                    <a:lnTo>
                      <a:pt x="1219" y="347"/>
                    </a:lnTo>
                    <a:lnTo>
                      <a:pt x="1219" y="252"/>
                    </a:lnTo>
                    <a:lnTo>
                      <a:pt x="1219" y="295"/>
                    </a:lnTo>
                    <a:lnTo>
                      <a:pt x="1220" y="275"/>
                    </a:lnTo>
                    <a:lnTo>
                      <a:pt x="1220" y="229"/>
                    </a:lnTo>
                    <a:lnTo>
                      <a:pt x="1220" y="313"/>
                    </a:lnTo>
                    <a:lnTo>
                      <a:pt x="1220" y="229"/>
                    </a:lnTo>
                    <a:lnTo>
                      <a:pt x="1221" y="213"/>
                    </a:lnTo>
                    <a:lnTo>
                      <a:pt x="1221" y="276"/>
                    </a:lnTo>
                    <a:lnTo>
                      <a:pt x="1221" y="248"/>
                    </a:lnTo>
                    <a:lnTo>
                      <a:pt x="1222" y="231"/>
                    </a:lnTo>
                    <a:lnTo>
                      <a:pt x="1222" y="199"/>
                    </a:lnTo>
                    <a:lnTo>
                      <a:pt x="1222" y="304"/>
                    </a:lnTo>
                    <a:lnTo>
                      <a:pt x="1223" y="283"/>
                    </a:lnTo>
                    <a:lnTo>
                      <a:pt x="1223" y="146"/>
                    </a:lnTo>
                    <a:lnTo>
                      <a:pt x="1224" y="296"/>
                    </a:lnTo>
                    <a:lnTo>
                      <a:pt x="1224" y="227"/>
                    </a:lnTo>
                    <a:lnTo>
                      <a:pt x="1224" y="260"/>
                    </a:lnTo>
                    <a:lnTo>
                      <a:pt x="1225" y="212"/>
                    </a:lnTo>
                    <a:lnTo>
                      <a:pt x="1225" y="259"/>
                    </a:lnTo>
                    <a:lnTo>
                      <a:pt x="1225" y="278"/>
                    </a:lnTo>
                    <a:lnTo>
                      <a:pt x="1226" y="222"/>
                    </a:lnTo>
                    <a:lnTo>
                      <a:pt x="1226" y="206"/>
                    </a:lnTo>
                    <a:lnTo>
                      <a:pt x="1226" y="194"/>
                    </a:lnTo>
                    <a:lnTo>
                      <a:pt x="1227" y="152"/>
                    </a:lnTo>
                    <a:lnTo>
                      <a:pt x="1227" y="206"/>
                    </a:lnTo>
                    <a:lnTo>
                      <a:pt x="1227" y="247"/>
                    </a:lnTo>
                    <a:lnTo>
                      <a:pt x="1228" y="183"/>
                    </a:lnTo>
                    <a:lnTo>
                      <a:pt x="1228" y="249"/>
                    </a:lnTo>
                    <a:lnTo>
                      <a:pt x="1228" y="234"/>
                    </a:lnTo>
                    <a:lnTo>
                      <a:pt x="1229" y="242"/>
                    </a:lnTo>
                    <a:lnTo>
                      <a:pt x="1229" y="170"/>
                    </a:lnTo>
                    <a:lnTo>
                      <a:pt x="1229" y="271"/>
                    </a:lnTo>
                    <a:lnTo>
                      <a:pt x="1230" y="188"/>
                    </a:lnTo>
                    <a:lnTo>
                      <a:pt x="1230" y="285"/>
                    </a:lnTo>
                    <a:lnTo>
                      <a:pt x="1230" y="225"/>
                    </a:lnTo>
                    <a:lnTo>
                      <a:pt x="1231" y="222"/>
                    </a:lnTo>
                    <a:lnTo>
                      <a:pt x="1231" y="126"/>
                    </a:lnTo>
                    <a:lnTo>
                      <a:pt x="1231" y="299"/>
                    </a:lnTo>
                    <a:lnTo>
                      <a:pt x="1232" y="254"/>
                    </a:lnTo>
                    <a:lnTo>
                      <a:pt x="1232" y="219"/>
                    </a:lnTo>
                    <a:lnTo>
                      <a:pt x="1232" y="179"/>
                    </a:lnTo>
                    <a:lnTo>
                      <a:pt x="1233" y="300"/>
                    </a:lnTo>
                    <a:lnTo>
                      <a:pt x="1233" y="241"/>
                    </a:lnTo>
                    <a:lnTo>
                      <a:pt x="1233" y="213"/>
                    </a:lnTo>
                    <a:lnTo>
                      <a:pt x="1234" y="266"/>
                    </a:lnTo>
                    <a:lnTo>
                      <a:pt x="1234" y="267"/>
                    </a:lnTo>
                    <a:lnTo>
                      <a:pt x="1234" y="245"/>
                    </a:lnTo>
                    <a:lnTo>
                      <a:pt x="1235" y="146"/>
                    </a:lnTo>
                    <a:lnTo>
                      <a:pt x="1235" y="205"/>
                    </a:lnTo>
                    <a:lnTo>
                      <a:pt x="1235" y="260"/>
                    </a:lnTo>
                    <a:lnTo>
                      <a:pt x="1236" y="285"/>
                    </a:lnTo>
                    <a:lnTo>
                      <a:pt x="1236" y="284"/>
                    </a:lnTo>
                    <a:lnTo>
                      <a:pt x="1236" y="233"/>
                    </a:lnTo>
                    <a:lnTo>
                      <a:pt x="1237" y="211"/>
                    </a:lnTo>
                    <a:lnTo>
                      <a:pt x="1237" y="209"/>
                    </a:lnTo>
                    <a:lnTo>
                      <a:pt x="1237" y="222"/>
                    </a:lnTo>
                    <a:lnTo>
                      <a:pt x="1238" y="322"/>
                    </a:lnTo>
                    <a:lnTo>
                      <a:pt x="1238" y="110"/>
                    </a:lnTo>
                    <a:lnTo>
                      <a:pt x="1238" y="283"/>
                    </a:lnTo>
                    <a:lnTo>
                      <a:pt x="1239" y="254"/>
                    </a:lnTo>
                    <a:lnTo>
                      <a:pt x="1239" y="310"/>
                    </a:lnTo>
                    <a:lnTo>
                      <a:pt x="1239" y="267"/>
                    </a:lnTo>
                    <a:lnTo>
                      <a:pt x="1240" y="290"/>
                    </a:lnTo>
                    <a:lnTo>
                      <a:pt x="1240" y="307"/>
                    </a:lnTo>
                    <a:lnTo>
                      <a:pt x="1240" y="189"/>
                    </a:lnTo>
                    <a:lnTo>
                      <a:pt x="1241" y="171"/>
                    </a:lnTo>
                    <a:lnTo>
                      <a:pt x="1241" y="279"/>
                    </a:lnTo>
                    <a:lnTo>
                      <a:pt x="1241" y="243"/>
                    </a:lnTo>
                    <a:lnTo>
                      <a:pt x="1242" y="246"/>
                    </a:lnTo>
                    <a:lnTo>
                      <a:pt x="1242" y="311"/>
                    </a:lnTo>
                    <a:lnTo>
                      <a:pt x="1242" y="217"/>
                    </a:lnTo>
                    <a:lnTo>
                      <a:pt x="1243" y="271"/>
                    </a:lnTo>
                    <a:lnTo>
                      <a:pt x="1243" y="190"/>
                    </a:lnTo>
                    <a:lnTo>
                      <a:pt x="1243" y="263"/>
                    </a:lnTo>
                    <a:lnTo>
                      <a:pt x="1244" y="262"/>
                    </a:lnTo>
                    <a:lnTo>
                      <a:pt x="1244" y="208"/>
                    </a:lnTo>
                    <a:lnTo>
                      <a:pt x="1244" y="181"/>
                    </a:lnTo>
                    <a:lnTo>
                      <a:pt x="1245" y="262"/>
                    </a:lnTo>
                    <a:lnTo>
                      <a:pt x="1245" y="211"/>
                    </a:lnTo>
                    <a:lnTo>
                      <a:pt x="1245" y="228"/>
                    </a:lnTo>
                    <a:lnTo>
                      <a:pt x="1246" y="289"/>
                    </a:lnTo>
                    <a:lnTo>
                      <a:pt x="1246" y="287"/>
                    </a:lnTo>
                    <a:lnTo>
                      <a:pt x="1246" y="216"/>
                    </a:lnTo>
                    <a:lnTo>
                      <a:pt x="1247" y="102"/>
                    </a:lnTo>
                    <a:lnTo>
                      <a:pt x="1247" y="221"/>
                    </a:lnTo>
                    <a:lnTo>
                      <a:pt x="1247" y="229"/>
                    </a:lnTo>
                    <a:lnTo>
                      <a:pt x="1248" y="249"/>
                    </a:lnTo>
                    <a:lnTo>
                      <a:pt x="1248" y="218"/>
                    </a:lnTo>
                    <a:lnTo>
                      <a:pt x="1248" y="121"/>
                    </a:lnTo>
                    <a:lnTo>
                      <a:pt x="1249" y="161"/>
                    </a:lnTo>
                    <a:lnTo>
                      <a:pt x="1249" y="246"/>
                    </a:lnTo>
                    <a:lnTo>
                      <a:pt x="1249" y="167"/>
                    </a:lnTo>
                    <a:lnTo>
                      <a:pt x="1250" y="244"/>
                    </a:lnTo>
                    <a:lnTo>
                      <a:pt x="1250" y="204"/>
                    </a:lnTo>
                    <a:lnTo>
                      <a:pt x="1250" y="227"/>
                    </a:lnTo>
                    <a:lnTo>
                      <a:pt x="1251" y="231"/>
                    </a:lnTo>
                    <a:lnTo>
                      <a:pt x="1251" y="246"/>
                    </a:lnTo>
                    <a:lnTo>
                      <a:pt x="1251" y="296"/>
                    </a:lnTo>
                    <a:lnTo>
                      <a:pt x="1252" y="180"/>
                    </a:lnTo>
                    <a:lnTo>
                      <a:pt x="1252" y="199"/>
                    </a:lnTo>
                    <a:lnTo>
                      <a:pt x="1252" y="233"/>
                    </a:lnTo>
                    <a:lnTo>
                      <a:pt x="1253" y="204"/>
                    </a:lnTo>
                    <a:lnTo>
                      <a:pt x="1253" y="262"/>
                    </a:lnTo>
                    <a:lnTo>
                      <a:pt x="1253" y="194"/>
                    </a:lnTo>
                    <a:lnTo>
                      <a:pt x="1254" y="217"/>
                    </a:lnTo>
                    <a:lnTo>
                      <a:pt x="1254" y="261"/>
                    </a:lnTo>
                    <a:lnTo>
                      <a:pt x="1254" y="315"/>
                    </a:lnTo>
                    <a:lnTo>
                      <a:pt x="1255" y="218"/>
                    </a:lnTo>
                    <a:lnTo>
                      <a:pt x="1255" y="153"/>
                    </a:lnTo>
                    <a:lnTo>
                      <a:pt x="1255" y="277"/>
                    </a:lnTo>
                    <a:lnTo>
                      <a:pt x="1256" y="206"/>
                    </a:lnTo>
                    <a:lnTo>
                      <a:pt x="1256" y="198"/>
                    </a:lnTo>
                    <a:lnTo>
                      <a:pt x="1256" y="213"/>
                    </a:lnTo>
                    <a:lnTo>
                      <a:pt x="1257" y="292"/>
                    </a:lnTo>
                    <a:lnTo>
                      <a:pt x="1257" y="175"/>
                    </a:lnTo>
                    <a:lnTo>
                      <a:pt x="1257" y="292"/>
                    </a:lnTo>
                    <a:lnTo>
                      <a:pt x="1258" y="304"/>
                    </a:lnTo>
                    <a:lnTo>
                      <a:pt x="1258" y="201"/>
                    </a:lnTo>
                    <a:lnTo>
                      <a:pt x="1258" y="243"/>
                    </a:lnTo>
                    <a:lnTo>
                      <a:pt x="1259" y="216"/>
                    </a:lnTo>
                    <a:lnTo>
                      <a:pt x="1259" y="275"/>
                    </a:lnTo>
                    <a:lnTo>
                      <a:pt x="1259" y="235"/>
                    </a:lnTo>
                    <a:lnTo>
                      <a:pt x="1260" y="198"/>
                    </a:lnTo>
                    <a:lnTo>
                      <a:pt x="1260" y="165"/>
                    </a:lnTo>
                    <a:lnTo>
                      <a:pt x="1260" y="208"/>
                    </a:lnTo>
                    <a:lnTo>
                      <a:pt x="1261" y="282"/>
                    </a:lnTo>
                    <a:lnTo>
                      <a:pt x="1261" y="290"/>
                    </a:lnTo>
                    <a:lnTo>
                      <a:pt x="1261" y="177"/>
                    </a:lnTo>
                    <a:lnTo>
                      <a:pt x="1262" y="264"/>
                    </a:lnTo>
                    <a:lnTo>
                      <a:pt x="1262" y="276"/>
                    </a:lnTo>
                    <a:lnTo>
                      <a:pt x="1262" y="158"/>
                    </a:lnTo>
                    <a:lnTo>
                      <a:pt x="1263" y="193"/>
                    </a:lnTo>
                    <a:lnTo>
                      <a:pt x="1263" y="240"/>
                    </a:lnTo>
                    <a:lnTo>
                      <a:pt x="1263" y="154"/>
                    </a:lnTo>
                    <a:lnTo>
                      <a:pt x="1264" y="371"/>
                    </a:lnTo>
                    <a:lnTo>
                      <a:pt x="1264" y="224"/>
                    </a:lnTo>
                    <a:lnTo>
                      <a:pt x="1264" y="240"/>
                    </a:lnTo>
                    <a:lnTo>
                      <a:pt x="1265" y="275"/>
                    </a:lnTo>
                    <a:lnTo>
                      <a:pt x="1265" y="222"/>
                    </a:lnTo>
                    <a:lnTo>
                      <a:pt x="1265" y="247"/>
                    </a:lnTo>
                    <a:lnTo>
                      <a:pt x="1266" y="289"/>
                    </a:lnTo>
                    <a:lnTo>
                      <a:pt x="1266" y="298"/>
                    </a:lnTo>
                    <a:lnTo>
                      <a:pt x="1266" y="245"/>
                    </a:lnTo>
                    <a:lnTo>
                      <a:pt x="1267" y="122"/>
                    </a:lnTo>
                    <a:lnTo>
                      <a:pt x="1267" y="243"/>
                    </a:lnTo>
                    <a:lnTo>
                      <a:pt x="1267" y="154"/>
                    </a:lnTo>
                    <a:lnTo>
                      <a:pt x="1268" y="197"/>
                    </a:lnTo>
                    <a:lnTo>
                      <a:pt x="1268" y="256"/>
                    </a:lnTo>
                    <a:lnTo>
                      <a:pt x="1268" y="136"/>
                    </a:lnTo>
                    <a:lnTo>
                      <a:pt x="1269" y="184"/>
                    </a:lnTo>
                    <a:lnTo>
                      <a:pt x="1269" y="171"/>
                    </a:lnTo>
                    <a:lnTo>
                      <a:pt x="1269" y="133"/>
                    </a:lnTo>
                    <a:lnTo>
                      <a:pt x="1270" y="291"/>
                    </a:lnTo>
                    <a:lnTo>
                      <a:pt x="1270" y="233"/>
                    </a:lnTo>
                    <a:lnTo>
                      <a:pt x="1270" y="235"/>
                    </a:lnTo>
                    <a:lnTo>
                      <a:pt x="1271" y="230"/>
                    </a:lnTo>
                    <a:lnTo>
                      <a:pt x="1271" y="359"/>
                    </a:lnTo>
                    <a:lnTo>
                      <a:pt x="1271" y="289"/>
                    </a:lnTo>
                    <a:lnTo>
                      <a:pt x="1272" y="155"/>
                    </a:lnTo>
                    <a:lnTo>
                      <a:pt x="1272" y="219"/>
                    </a:lnTo>
                    <a:lnTo>
                      <a:pt x="1272" y="230"/>
                    </a:lnTo>
                    <a:lnTo>
                      <a:pt x="1273" y="219"/>
                    </a:lnTo>
                    <a:lnTo>
                      <a:pt x="1273" y="369"/>
                    </a:lnTo>
                    <a:lnTo>
                      <a:pt x="1273" y="188"/>
                    </a:lnTo>
                    <a:lnTo>
                      <a:pt x="1274" y="217"/>
                    </a:lnTo>
                    <a:lnTo>
                      <a:pt x="1274" y="262"/>
                    </a:lnTo>
                    <a:lnTo>
                      <a:pt x="1274" y="278"/>
                    </a:lnTo>
                    <a:lnTo>
                      <a:pt x="1275" y="226"/>
                    </a:lnTo>
                    <a:lnTo>
                      <a:pt x="1275" y="245"/>
                    </a:lnTo>
                    <a:lnTo>
                      <a:pt x="1276" y="150"/>
                    </a:lnTo>
                    <a:lnTo>
                      <a:pt x="1276" y="252"/>
                    </a:lnTo>
                    <a:lnTo>
                      <a:pt x="1276" y="245"/>
                    </a:lnTo>
                    <a:lnTo>
                      <a:pt x="1276" y="120"/>
                    </a:lnTo>
                    <a:lnTo>
                      <a:pt x="1277" y="342"/>
                    </a:lnTo>
                    <a:lnTo>
                      <a:pt x="1277" y="233"/>
                    </a:lnTo>
                    <a:lnTo>
                      <a:pt x="1277" y="283"/>
                    </a:lnTo>
                    <a:lnTo>
                      <a:pt x="1278" y="239"/>
                    </a:lnTo>
                    <a:lnTo>
                      <a:pt x="1278" y="243"/>
                    </a:lnTo>
                    <a:lnTo>
                      <a:pt x="1278" y="205"/>
                    </a:lnTo>
                    <a:lnTo>
                      <a:pt x="1279" y="212"/>
                    </a:lnTo>
                    <a:lnTo>
                      <a:pt x="1279" y="167"/>
                    </a:lnTo>
                    <a:lnTo>
                      <a:pt x="1279" y="271"/>
                    </a:lnTo>
                    <a:lnTo>
                      <a:pt x="1280" y="212"/>
                    </a:lnTo>
                    <a:lnTo>
                      <a:pt x="1280" y="209"/>
                    </a:lnTo>
                    <a:lnTo>
                      <a:pt x="1280" y="193"/>
                    </a:lnTo>
                    <a:lnTo>
                      <a:pt x="1281" y="194"/>
                    </a:lnTo>
                    <a:lnTo>
                      <a:pt x="1281" y="300"/>
                    </a:lnTo>
                    <a:lnTo>
                      <a:pt x="1281" y="254"/>
                    </a:lnTo>
                    <a:lnTo>
                      <a:pt x="1282" y="302"/>
                    </a:lnTo>
                    <a:lnTo>
                      <a:pt x="1282" y="270"/>
                    </a:lnTo>
                    <a:lnTo>
                      <a:pt x="1283" y="229"/>
                    </a:lnTo>
                    <a:lnTo>
                      <a:pt x="1283" y="249"/>
                    </a:lnTo>
                    <a:lnTo>
                      <a:pt x="1283" y="352"/>
                    </a:lnTo>
                    <a:lnTo>
                      <a:pt x="1284" y="258"/>
                    </a:lnTo>
                    <a:lnTo>
                      <a:pt x="1284" y="228"/>
                    </a:lnTo>
                    <a:lnTo>
                      <a:pt x="1284" y="234"/>
                    </a:lnTo>
                    <a:lnTo>
                      <a:pt x="1285" y="248"/>
                    </a:lnTo>
                    <a:lnTo>
                      <a:pt x="1285" y="162"/>
                    </a:lnTo>
                    <a:lnTo>
                      <a:pt x="1285" y="310"/>
                    </a:lnTo>
                    <a:lnTo>
                      <a:pt x="1285" y="283"/>
                    </a:lnTo>
                    <a:lnTo>
                      <a:pt x="1286" y="146"/>
                    </a:lnTo>
                    <a:lnTo>
                      <a:pt x="1286" y="226"/>
                    </a:lnTo>
                    <a:lnTo>
                      <a:pt x="1286" y="278"/>
                    </a:lnTo>
                    <a:lnTo>
                      <a:pt x="1287" y="199"/>
                    </a:lnTo>
                    <a:lnTo>
                      <a:pt x="1287" y="238"/>
                    </a:lnTo>
                    <a:lnTo>
                      <a:pt x="1287" y="272"/>
                    </a:lnTo>
                    <a:lnTo>
                      <a:pt x="1288" y="280"/>
                    </a:lnTo>
                    <a:lnTo>
                      <a:pt x="1288" y="262"/>
                    </a:lnTo>
                    <a:lnTo>
                      <a:pt x="1288" y="189"/>
                    </a:lnTo>
                    <a:lnTo>
                      <a:pt x="1289" y="192"/>
                    </a:lnTo>
                    <a:lnTo>
                      <a:pt x="1289" y="172"/>
                    </a:lnTo>
                    <a:lnTo>
                      <a:pt x="1290" y="263"/>
                    </a:lnTo>
                    <a:lnTo>
                      <a:pt x="1290" y="368"/>
                    </a:lnTo>
                    <a:lnTo>
                      <a:pt x="1290" y="193"/>
                    </a:lnTo>
                    <a:lnTo>
                      <a:pt x="1291" y="313"/>
                    </a:lnTo>
                    <a:lnTo>
                      <a:pt x="1291" y="309"/>
                    </a:lnTo>
                    <a:lnTo>
                      <a:pt x="1291" y="233"/>
                    </a:lnTo>
                    <a:lnTo>
                      <a:pt x="1292" y="323"/>
                    </a:lnTo>
                    <a:lnTo>
                      <a:pt x="1292" y="224"/>
                    </a:lnTo>
                    <a:lnTo>
                      <a:pt x="1292" y="221"/>
                    </a:lnTo>
                    <a:lnTo>
                      <a:pt x="1293" y="284"/>
                    </a:lnTo>
                    <a:lnTo>
                      <a:pt x="1293" y="118"/>
                    </a:lnTo>
                    <a:lnTo>
                      <a:pt x="1293" y="233"/>
                    </a:lnTo>
                    <a:lnTo>
                      <a:pt x="1294" y="311"/>
                    </a:lnTo>
                    <a:lnTo>
                      <a:pt x="1294" y="202"/>
                    </a:lnTo>
                    <a:lnTo>
                      <a:pt x="1294" y="208"/>
                    </a:lnTo>
                    <a:lnTo>
                      <a:pt x="1295" y="172"/>
                    </a:lnTo>
                    <a:lnTo>
                      <a:pt x="1295" y="287"/>
                    </a:lnTo>
                    <a:lnTo>
                      <a:pt x="1295" y="296"/>
                    </a:lnTo>
                    <a:lnTo>
                      <a:pt x="1295" y="242"/>
                    </a:lnTo>
                    <a:lnTo>
                      <a:pt x="1296" y="300"/>
                    </a:lnTo>
                    <a:lnTo>
                      <a:pt x="1296" y="263"/>
                    </a:lnTo>
                    <a:lnTo>
                      <a:pt x="1297" y="272"/>
                    </a:lnTo>
                    <a:lnTo>
                      <a:pt x="1297" y="184"/>
                    </a:lnTo>
                    <a:lnTo>
                      <a:pt x="1297" y="234"/>
                    </a:lnTo>
                    <a:lnTo>
                      <a:pt x="1298" y="217"/>
                    </a:lnTo>
                    <a:lnTo>
                      <a:pt x="1298" y="302"/>
                    </a:lnTo>
                    <a:lnTo>
                      <a:pt x="1298" y="160"/>
                    </a:lnTo>
                    <a:lnTo>
                      <a:pt x="1299" y="273"/>
                    </a:lnTo>
                    <a:lnTo>
                      <a:pt x="1299" y="217"/>
                    </a:lnTo>
                    <a:lnTo>
                      <a:pt x="1299" y="268"/>
                    </a:lnTo>
                    <a:lnTo>
                      <a:pt x="1300" y="302"/>
                    </a:lnTo>
                    <a:lnTo>
                      <a:pt x="1300" y="135"/>
                    </a:lnTo>
                    <a:lnTo>
                      <a:pt x="1300" y="200"/>
                    </a:lnTo>
                    <a:lnTo>
                      <a:pt x="1301" y="126"/>
                    </a:lnTo>
                    <a:lnTo>
                      <a:pt x="1301" y="183"/>
                    </a:lnTo>
                    <a:lnTo>
                      <a:pt x="1301" y="150"/>
                    </a:lnTo>
                    <a:lnTo>
                      <a:pt x="1302" y="201"/>
                    </a:lnTo>
                    <a:lnTo>
                      <a:pt x="1302" y="290"/>
                    </a:lnTo>
                    <a:lnTo>
                      <a:pt x="1302" y="295"/>
                    </a:lnTo>
                    <a:lnTo>
                      <a:pt x="1303" y="193"/>
                    </a:lnTo>
                    <a:lnTo>
                      <a:pt x="1303" y="239"/>
                    </a:lnTo>
                    <a:lnTo>
                      <a:pt x="1303" y="145"/>
                    </a:lnTo>
                    <a:lnTo>
                      <a:pt x="1304" y="187"/>
                    </a:lnTo>
                    <a:lnTo>
                      <a:pt x="1304" y="189"/>
                    </a:lnTo>
                    <a:lnTo>
                      <a:pt x="1304" y="187"/>
                    </a:lnTo>
                    <a:lnTo>
                      <a:pt x="1305" y="209"/>
                    </a:lnTo>
                    <a:lnTo>
                      <a:pt x="1305" y="182"/>
                    </a:lnTo>
                    <a:lnTo>
                      <a:pt x="1305" y="242"/>
                    </a:lnTo>
                    <a:lnTo>
                      <a:pt x="1306" y="276"/>
                    </a:lnTo>
                    <a:lnTo>
                      <a:pt x="1306" y="141"/>
                    </a:lnTo>
                    <a:lnTo>
                      <a:pt x="1306" y="288"/>
                    </a:lnTo>
                    <a:lnTo>
                      <a:pt x="1307" y="195"/>
                    </a:lnTo>
                    <a:lnTo>
                      <a:pt x="1307" y="197"/>
                    </a:lnTo>
                    <a:lnTo>
                      <a:pt x="1307" y="220"/>
                    </a:lnTo>
                    <a:lnTo>
                      <a:pt x="1308" y="56"/>
                    </a:lnTo>
                    <a:lnTo>
                      <a:pt x="1308" y="244"/>
                    </a:lnTo>
                    <a:lnTo>
                      <a:pt x="1308" y="136"/>
                    </a:lnTo>
                    <a:lnTo>
                      <a:pt x="1309" y="210"/>
                    </a:lnTo>
                    <a:lnTo>
                      <a:pt x="1309" y="182"/>
                    </a:lnTo>
                    <a:lnTo>
                      <a:pt x="1309" y="170"/>
                    </a:lnTo>
                    <a:lnTo>
                      <a:pt x="1310" y="262"/>
                    </a:lnTo>
                    <a:lnTo>
                      <a:pt x="1310" y="147"/>
                    </a:lnTo>
                    <a:lnTo>
                      <a:pt x="1310" y="101"/>
                    </a:lnTo>
                    <a:lnTo>
                      <a:pt x="1311" y="279"/>
                    </a:lnTo>
                    <a:lnTo>
                      <a:pt x="1311" y="161"/>
                    </a:lnTo>
                    <a:lnTo>
                      <a:pt x="1311" y="101"/>
                    </a:lnTo>
                    <a:lnTo>
                      <a:pt x="1312" y="193"/>
                    </a:lnTo>
                    <a:lnTo>
                      <a:pt x="1312" y="180"/>
                    </a:lnTo>
                    <a:lnTo>
                      <a:pt x="1312" y="167"/>
                    </a:lnTo>
                    <a:lnTo>
                      <a:pt x="1313" y="101"/>
                    </a:lnTo>
                    <a:lnTo>
                      <a:pt x="1313" y="188"/>
                    </a:lnTo>
                    <a:lnTo>
                      <a:pt x="1313" y="162"/>
                    </a:lnTo>
                    <a:lnTo>
                      <a:pt x="1314" y="145"/>
                    </a:lnTo>
                    <a:lnTo>
                      <a:pt x="1314" y="196"/>
                    </a:lnTo>
                    <a:lnTo>
                      <a:pt x="1314" y="197"/>
                    </a:lnTo>
                    <a:lnTo>
                      <a:pt x="1315" y="106"/>
                    </a:lnTo>
                    <a:lnTo>
                      <a:pt x="1315" y="208"/>
                    </a:lnTo>
                    <a:lnTo>
                      <a:pt x="1315" y="201"/>
                    </a:lnTo>
                    <a:lnTo>
                      <a:pt x="1316" y="197"/>
                    </a:lnTo>
                    <a:lnTo>
                      <a:pt x="1316" y="240"/>
                    </a:lnTo>
                    <a:lnTo>
                      <a:pt x="1316" y="168"/>
                    </a:lnTo>
                    <a:lnTo>
                      <a:pt x="1317" y="68"/>
                    </a:lnTo>
                    <a:lnTo>
                      <a:pt x="1317" y="213"/>
                    </a:lnTo>
                    <a:lnTo>
                      <a:pt x="1317" y="191"/>
                    </a:lnTo>
                    <a:lnTo>
                      <a:pt x="1318" y="205"/>
                    </a:lnTo>
                    <a:lnTo>
                      <a:pt x="1318" y="130"/>
                    </a:lnTo>
                    <a:lnTo>
                      <a:pt x="1318" y="134"/>
                    </a:lnTo>
                    <a:lnTo>
                      <a:pt x="1319" y="101"/>
                    </a:lnTo>
                    <a:lnTo>
                      <a:pt x="1319" y="146"/>
                    </a:lnTo>
                    <a:lnTo>
                      <a:pt x="1319" y="153"/>
                    </a:lnTo>
                    <a:lnTo>
                      <a:pt x="1320" y="196"/>
                    </a:lnTo>
                    <a:lnTo>
                      <a:pt x="1320" y="81"/>
                    </a:lnTo>
                    <a:lnTo>
                      <a:pt x="1320" y="144"/>
                    </a:lnTo>
                    <a:lnTo>
                      <a:pt x="1321" y="122"/>
                    </a:lnTo>
                    <a:lnTo>
                      <a:pt x="1321" y="166"/>
                    </a:lnTo>
                    <a:lnTo>
                      <a:pt x="1321" y="223"/>
                    </a:lnTo>
                    <a:lnTo>
                      <a:pt x="1322" y="155"/>
                    </a:lnTo>
                    <a:lnTo>
                      <a:pt x="1322" y="161"/>
                    </a:lnTo>
                    <a:lnTo>
                      <a:pt x="1322" y="130"/>
                    </a:lnTo>
                    <a:lnTo>
                      <a:pt x="1323" y="167"/>
                    </a:lnTo>
                    <a:lnTo>
                      <a:pt x="1323" y="183"/>
                    </a:lnTo>
                    <a:lnTo>
                      <a:pt x="1323" y="77"/>
                    </a:lnTo>
                    <a:lnTo>
                      <a:pt x="1324" y="174"/>
                    </a:lnTo>
                    <a:lnTo>
                      <a:pt x="1324" y="162"/>
                    </a:lnTo>
                    <a:lnTo>
                      <a:pt x="1324" y="139"/>
                    </a:lnTo>
                    <a:lnTo>
                      <a:pt x="1325" y="163"/>
                    </a:lnTo>
                    <a:lnTo>
                      <a:pt x="1325" y="154"/>
                    </a:lnTo>
                    <a:lnTo>
                      <a:pt x="1325" y="142"/>
                    </a:lnTo>
                    <a:lnTo>
                      <a:pt x="1326" y="156"/>
                    </a:lnTo>
                    <a:lnTo>
                      <a:pt x="1326" y="124"/>
                    </a:lnTo>
                    <a:lnTo>
                      <a:pt x="1326" y="174"/>
                    </a:lnTo>
                    <a:lnTo>
                      <a:pt x="1327" y="114"/>
                    </a:lnTo>
                    <a:lnTo>
                      <a:pt x="1327" y="138"/>
                    </a:lnTo>
                    <a:lnTo>
                      <a:pt x="1327" y="163"/>
                    </a:lnTo>
                    <a:lnTo>
                      <a:pt x="1328" y="18"/>
                    </a:lnTo>
                    <a:lnTo>
                      <a:pt x="1328" y="180"/>
                    </a:lnTo>
                    <a:lnTo>
                      <a:pt x="1328" y="263"/>
                    </a:lnTo>
                    <a:lnTo>
                      <a:pt x="1329" y="195"/>
                    </a:lnTo>
                    <a:lnTo>
                      <a:pt x="1329" y="200"/>
                    </a:lnTo>
                    <a:lnTo>
                      <a:pt x="1329" y="151"/>
                    </a:lnTo>
                    <a:lnTo>
                      <a:pt x="1330" y="165"/>
                    </a:lnTo>
                    <a:lnTo>
                      <a:pt x="1330" y="202"/>
                    </a:lnTo>
                    <a:lnTo>
                      <a:pt x="1330" y="152"/>
                    </a:lnTo>
                    <a:lnTo>
                      <a:pt x="1331" y="204"/>
                    </a:lnTo>
                    <a:lnTo>
                      <a:pt x="1331" y="252"/>
                    </a:lnTo>
                    <a:lnTo>
                      <a:pt x="1331" y="175"/>
                    </a:lnTo>
                    <a:lnTo>
                      <a:pt x="1332" y="217"/>
                    </a:lnTo>
                    <a:lnTo>
                      <a:pt x="1332" y="157"/>
                    </a:lnTo>
                    <a:lnTo>
                      <a:pt x="1332" y="223"/>
                    </a:lnTo>
                    <a:lnTo>
                      <a:pt x="1333" y="168"/>
                    </a:lnTo>
                    <a:lnTo>
                      <a:pt x="1333" y="214"/>
                    </a:lnTo>
                    <a:lnTo>
                      <a:pt x="1333" y="257"/>
                    </a:lnTo>
                    <a:lnTo>
                      <a:pt x="1334" y="237"/>
                    </a:lnTo>
                    <a:lnTo>
                      <a:pt x="1334" y="258"/>
                    </a:lnTo>
                    <a:lnTo>
                      <a:pt x="1334" y="176"/>
                    </a:lnTo>
                    <a:lnTo>
                      <a:pt x="1335" y="230"/>
                    </a:lnTo>
                    <a:lnTo>
                      <a:pt x="1335" y="280"/>
                    </a:lnTo>
                    <a:lnTo>
                      <a:pt x="1335" y="207"/>
                    </a:lnTo>
                    <a:lnTo>
                      <a:pt x="1336" y="233"/>
                    </a:lnTo>
                    <a:lnTo>
                      <a:pt x="1336" y="288"/>
                    </a:lnTo>
                    <a:lnTo>
                      <a:pt x="1336" y="206"/>
                    </a:lnTo>
                    <a:lnTo>
                      <a:pt x="1337" y="215"/>
                    </a:lnTo>
                    <a:lnTo>
                      <a:pt x="1337" y="221"/>
                    </a:lnTo>
                    <a:lnTo>
                      <a:pt x="1337" y="126"/>
                    </a:lnTo>
                    <a:lnTo>
                      <a:pt x="1338" y="236"/>
                    </a:lnTo>
                    <a:lnTo>
                      <a:pt x="1338" y="207"/>
                    </a:lnTo>
                    <a:lnTo>
                      <a:pt x="1338" y="220"/>
                    </a:lnTo>
                    <a:lnTo>
                      <a:pt x="1339" y="208"/>
                    </a:lnTo>
                    <a:lnTo>
                      <a:pt x="1339" y="187"/>
                    </a:lnTo>
                    <a:lnTo>
                      <a:pt x="1339" y="151"/>
                    </a:lnTo>
                    <a:lnTo>
                      <a:pt x="1340" y="228"/>
                    </a:lnTo>
                    <a:lnTo>
                      <a:pt x="1340" y="231"/>
                    </a:lnTo>
                    <a:lnTo>
                      <a:pt x="1340" y="271"/>
                    </a:lnTo>
                    <a:lnTo>
                      <a:pt x="1341" y="144"/>
                    </a:lnTo>
                    <a:lnTo>
                      <a:pt x="1341" y="221"/>
                    </a:lnTo>
                    <a:lnTo>
                      <a:pt x="1341" y="230"/>
                    </a:lnTo>
                    <a:lnTo>
                      <a:pt x="1342" y="165"/>
                    </a:lnTo>
                    <a:lnTo>
                      <a:pt x="1342" y="194"/>
                    </a:lnTo>
                    <a:lnTo>
                      <a:pt x="1342" y="208"/>
                    </a:lnTo>
                    <a:lnTo>
                      <a:pt x="1343" y="234"/>
                    </a:lnTo>
                    <a:lnTo>
                      <a:pt x="1343" y="155"/>
                    </a:lnTo>
                    <a:lnTo>
                      <a:pt x="1343" y="221"/>
                    </a:lnTo>
                    <a:lnTo>
                      <a:pt x="1344" y="234"/>
                    </a:lnTo>
                    <a:lnTo>
                      <a:pt x="1344" y="168"/>
                    </a:lnTo>
                    <a:lnTo>
                      <a:pt x="1344" y="217"/>
                    </a:lnTo>
                    <a:lnTo>
                      <a:pt x="1345" y="252"/>
                    </a:lnTo>
                    <a:lnTo>
                      <a:pt x="1345" y="193"/>
                    </a:lnTo>
                    <a:lnTo>
                      <a:pt x="1345" y="231"/>
                    </a:lnTo>
                    <a:lnTo>
                      <a:pt x="1346" y="124"/>
                    </a:lnTo>
                    <a:lnTo>
                      <a:pt x="1346" y="185"/>
                    </a:lnTo>
                    <a:lnTo>
                      <a:pt x="1346" y="156"/>
                    </a:lnTo>
                    <a:lnTo>
                      <a:pt x="1347" y="236"/>
                    </a:lnTo>
                    <a:lnTo>
                      <a:pt x="1347" y="162"/>
                    </a:lnTo>
                    <a:lnTo>
                      <a:pt x="1347" y="168"/>
                    </a:lnTo>
                    <a:lnTo>
                      <a:pt x="1348" y="187"/>
                    </a:lnTo>
                    <a:lnTo>
                      <a:pt x="1348" y="194"/>
                    </a:lnTo>
                    <a:lnTo>
                      <a:pt x="1349" y="247"/>
                    </a:lnTo>
                    <a:lnTo>
                      <a:pt x="1349" y="281"/>
                    </a:lnTo>
                    <a:lnTo>
                      <a:pt x="1349" y="224"/>
                    </a:lnTo>
                    <a:lnTo>
                      <a:pt x="1350" y="170"/>
                    </a:lnTo>
                    <a:lnTo>
                      <a:pt x="1350" y="216"/>
                    </a:lnTo>
                    <a:lnTo>
                      <a:pt x="1350" y="206"/>
                    </a:lnTo>
                    <a:lnTo>
                      <a:pt x="1351" y="188"/>
                    </a:lnTo>
                    <a:lnTo>
                      <a:pt x="1351" y="200"/>
                    </a:lnTo>
                    <a:lnTo>
                      <a:pt x="1351" y="165"/>
                    </a:lnTo>
                    <a:lnTo>
                      <a:pt x="1351" y="198"/>
                    </a:lnTo>
                    <a:lnTo>
                      <a:pt x="1352" y="235"/>
                    </a:lnTo>
                    <a:lnTo>
                      <a:pt x="1352" y="239"/>
                    </a:lnTo>
                    <a:lnTo>
                      <a:pt x="1352" y="288"/>
                    </a:lnTo>
                    <a:lnTo>
                      <a:pt x="1353" y="202"/>
                    </a:lnTo>
                    <a:lnTo>
                      <a:pt x="1353" y="230"/>
                    </a:lnTo>
                    <a:lnTo>
                      <a:pt x="1353" y="267"/>
                    </a:lnTo>
                    <a:lnTo>
                      <a:pt x="1354" y="199"/>
                    </a:lnTo>
                    <a:lnTo>
                      <a:pt x="1354" y="327"/>
                    </a:lnTo>
                    <a:lnTo>
                      <a:pt x="1354" y="230"/>
                    </a:lnTo>
                    <a:lnTo>
                      <a:pt x="1355" y="226"/>
                    </a:lnTo>
                    <a:lnTo>
                      <a:pt x="1355" y="277"/>
                    </a:lnTo>
                    <a:lnTo>
                      <a:pt x="1356" y="168"/>
                    </a:lnTo>
                    <a:lnTo>
                      <a:pt x="1356" y="183"/>
                    </a:lnTo>
                    <a:lnTo>
                      <a:pt x="1356" y="149"/>
                    </a:lnTo>
                    <a:lnTo>
                      <a:pt x="1357" y="255"/>
                    </a:lnTo>
                    <a:lnTo>
                      <a:pt x="1357" y="172"/>
                    </a:lnTo>
                    <a:lnTo>
                      <a:pt x="1357" y="221"/>
                    </a:lnTo>
                    <a:lnTo>
                      <a:pt x="1358" y="259"/>
                    </a:lnTo>
                    <a:lnTo>
                      <a:pt x="1358" y="288"/>
                    </a:lnTo>
                    <a:lnTo>
                      <a:pt x="1358" y="243"/>
                    </a:lnTo>
                    <a:lnTo>
                      <a:pt x="1359" y="203"/>
                    </a:lnTo>
                    <a:lnTo>
                      <a:pt x="1359" y="232"/>
                    </a:lnTo>
                    <a:lnTo>
                      <a:pt x="1359" y="215"/>
                    </a:lnTo>
                    <a:lnTo>
                      <a:pt x="1360" y="203"/>
                    </a:lnTo>
                    <a:lnTo>
                      <a:pt x="1360" y="214"/>
                    </a:lnTo>
                    <a:lnTo>
                      <a:pt x="1360" y="266"/>
                    </a:lnTo>
                    <a:lnTo>
                      <a:pt x="1360" y="247"/>
                    </a:lnTo>
                    <a:lnTo>
                      <a:pt x="1361" y="240"/>
                    </a:lnTo>
                    <a:lnTo>
                      <a:pt x="1361" y="263"/>
                    </a:lnTo>
                    <a:lnTo>
                      <a:pt x="1361" y="268"/>
                    </a:lnTo>
                    <a:lnTo>
                      <a:pt x="1362" y="216"/>
                    </a:lnTo>
                    <a:lnTo>
                      <a:pt x="1362" y="171"/>
                    </a:lnTo>
                    <a:lnTo>
                      <a:pt x="1363" y="152"/>
                    </a:lnTo>
                    <a:lnTo>
                      <a:pt x="1363" y="131"/>
                    </a:lnTo>
                    <a:lnTo>
                      <a:pt x="1363" y="133"/>
                    </a:lnTo>
                    <a:lnTo>
                      <a:pt x="1364" y="313"/>
                    </a:lnTo>
                    <a:lnTo>
                      <a:pt x="1364" y="193"/>
                    </a:lnTo>
                    <a:lnTo>
                      <a:pt x="1364" y="203"/>
                    </a:lnTo>
                    <a:lnTo>
                      <a:pt x="1365" y="241"/>
                    </a:lnTo>
                    <a:lnTo>
                      <a:pt x="1365" y="291"/>
                    </a:lnTo>
                    <a:lnTo>
                      <a:pt x="1365" y="223"/>
                    </a:lnTo>
                    <a:lnTo>
                      <a:pt x="1366" y="335"/>
                    </a:lnTo>
                    <a:lnTo>
                      <a:pt x="1366" y="223"/>
                    </a:lnTo>
                    <a:lnTo>
                      <a:pt x="1366" y="285"/>
                    </a:lnTo>
                    <a:lnTo>
                      <a:pt x="1367" y="258"/>
                    </a:lnTo>
                    <a:lnTo>
                      <a:pt x="1367" y="204"/>
                    </a:lnTo>
                    <a:lnTo>
                      <a:pt x="1367" y="198"/>
                    </a:lnTo>
                    <a:lnTo>
                      <a:pt x="1368" y="332"/>
                    </a:lnTo>
                    <a:lnTo>
                      <a:pt x="1368" y="298"/>
                    </a:lnTo>
                    <a:lnTo>
                      <a:pt x="1368" y="209"/>
                    </a:lnTo>
                    <a:lnTo>
                      <a:pt x="1369" y="113"/>
                    </a:lnTo>
                    <a:lnTo>
                      <a:pt x="1369" y="288"/>
                    </a:lnTo>
                    <a:lnTo>
                      <a:pt x="1369" y="336"/>
                    </a:lnTo>
                    <a:lnTo>
                      <a:pt x="1370" y="209"/>
                    </a:lnTo>
                    <a:lnTo>
                      <a:pt x="1370" y="198"/>
                    </a:lnTo>
                    <a:lnTo>
                      <a:pt x="1370" y="138"/>
                    </a:lnTo>
                    <a:lnTo>
                      <a:pt x="1371" y="231"/>
                    </a:lnTo>
                    <a:lnTo>
                      <a:pt x="1371" y="262"/>
                    </a:lnTo>
                    <a:lnTo>
                      <a:pt x="1371" y="240"/>
                    </a:lnTo>
                    <a:lnTo>
                      <a:pt x="1372" y="309"/>
                    </a:lnTo>
                    <a:lnTo>
                      <a:pt x="1372" y="174"/>
                    </a:lnTo>
                    <a:lnTo>
                      <a:pt x="1372" y="180"/>
                    </a:lnTo>
                    <a:lnTo>
                      <a:pt x="1373" y="298"/>
                    </a:lnTo>
                    <a:lnTo>
                      <a:pt x="1373" y="207"/>
                    </a:lnTo>
                    <a:lnTo>
                      <a:pt x="1373" y="321"/>
                    </a:lnTo>
                    <a:lnTo>
                      <a:pt x="1374" y="159"/>
                    </a:lnTo>
                    <a:lnTo>
                      <a:pt x="1374" y="247"/>
                    </a:lnTo>
                    <a:lnTo>
                      <a:pt x="1374" y="299"/>
                    </a:lnTo>
                    <a:lnTo>
                      <a:pt x="1375" y="200"/>
                    </a:lnTo>
                    <a:lnTo>
                      <a:pt x="1375" y="178"/>
                    </a:lnTo>
                    <a:lnTo>
                      <a:pt x="1375" y="271"/>
                    </a:lnTo>
                    <a:lnTo>
                      <a:pt x="1376" y="155"/>
                    </a:lnTo>
                    <a:lnTo>
                      <a:pt x="1376" y="313"/>
                    </a:lnTo>
                    <a:lnTo>
                      <a:pt x="1376" y="240"/>
                    </a:lnTo>
                    <a:lnTo>
                      <a:pt x="1377" y="204"/>
                    </a:lnTo>
                    <a:lnTo>
                      <a:pt x="1377" y="210"/>
                    </a:lnTo>
                    <a:lnTo>
                      <a:pt x="1377" y="159"/>
                    </a:lnTo>
                    <a:lnTo>
                      <a:pt x="1378" y="102"/>
                    </a:lnTo>
                    <a:lnTo>
                      <a:pt x="1378" y="272"/>
                    </a:lnTo>
                    <a:lnTo>
                      <a:pt x="1378" y="215"/>
                    </a:lnTo>
                    <a:lnTo>
                      <a:pt x="1379" y="207"/>
                    </a:lnTo>
                    <a:lnTo>
                      <a:pt x="1379" y="256"/>
                    </a:lnTo>
                    <a:lnTo>
                      <a:pt x="1379" y="216"/>
                    </a:lnTo>
                    <a:lnTo>
                      <a:pt x="1380" y="199"/>
                    </a:lnTo>
                    <a:lnTo>
                      <a:pt x="1380" y="272"/>
                    </a:lnTo>
                    <a:lnTo>
                      <a:pt x="1380" y="206"/>
                    </a:lnTo>
                    <a:lnTo>
                      <a:pt x="1381" y="213"/>
                    </a:lnTo>
                    <a:lnTo>
                      <a:pt x="1381" y="220"/>
                    </a:lnTo>
                    <a:lnTo>
                      <a:pt x="1381" y="215"/>
                    </a:lnTo>
                    <a:lnTo>
                      <a:pt x="1382" y="319"/>
                    </a:lnTo>
                    <a:lnTo>
                      <a:pt x="1382" y="203"/>
                    </a:lnTo>
                    <a:lnTo>
                      <a:pt x="1382" y="320"/>
                    </a:lnTo>
                    <a:lnTo>
                      <a:pt x="1383" y="407"/>
                    </a:lnTo>
                    <a:lnTo>
                      <a:pt x="1383" y="266"/>
                    </a:lnTo>
                    <a:lnTo>
                      <a:pt x="1383" y="296"/>
                    </a:lnTo>
                    <a:lnTo>
                      <a:pt x="1384" y="129"/>
                    </a:lnTo>
                    <a:lnTo>
                      <a:pt x="1384" y="234"/>
                    </a:lnTo>
                    <a:lnTo>
                      <a:pt x="1384" y="155"/>
                    </a:lnTo>
                    <a:lnTo>
                      <a:pt x="1385" y="345"/>
                    </a:lnTo>
                    <a:lnTo>
                      <a:pt x="1385" y="245"/>
                    </a:lnTo>
                    <a:lnTo>
                      <a:pt x="1385" y="262"/>
                    </a:lnTo>
                    <a:lnTo>
                      <a:pt x="1386" y="183"/>
                    </a:lnTo>
                    <a:lnTo>
                      <a:pt x="1386" y="219"/>
                    </a:lnTo>
                    <a:lnTo>
                      <a:pt x="1386" y="232"/>
                    </a:lnTo>
                    <a:lnTo>
                      <a:pt x="1387" y="242"/>
                    </a:lnTo>
                    <a:lnTo>
                      <a:pt x="1387" y="259"/>
                    </a:lnTo>
                    <a:lnTo>
                      <a:pt x="1387" y="227"/>
                    </a:lnTo>
                    <a:lnTo>
                      <a:pt x="1388" y="229"/>
                    </a:lnTo>
                    <a:lnTo>
                      <a:pt x="1388" y="256"/>
                    </a:lnTo>
                    <a:lnTo>
                      <a:pt x="1388" y="245"/>
                    </a:lnTo>
                    <a:lnTo>
                      <a:pt x="1389" y="161"/>
                    </a:lnTo>
                    <a:lnTo>
                      <a:pt x="1389" y="230"/>
                    </a:lnTo>
                    <a:lnTo>
                      <a:pt x="1389" y="202"/>
                    </a:lnTo>
                    <a:lnTo>
                      <a:pt x="1390" y="237"/>
                    </a:lnTo>
                    <a:lnTo>
                      <a:pt x="1390" y="200"/>
                    </a:lnTo>
                    <a:lnTo>
                      <a:pt x="1390" y="203"/>
                    </a:lnTo>
                    <a:lnTo>
                      <a:pt x="1391" y="276"/>
                    </a:lnTo>
                    <a:lnTo>
                      <a:pt x="1391" y="217"/>
                    </a:lnTo>
                    <a:lnTo>
                      <a:pt x="1391" y="289"/>
                    </a:lnTo>
                    <a:lnTo>
                      <a:pt x="1392" y="214"/>
                    </a:lnTo>
                    <a:lnTo>
                      <a:pt x="1392" y="188"/>
                    </a:lnTo>
                    <a:lnTo>
                      <a:pt x="1392" y="206"/>
                    </a:lnTo>
                    <a:lnTo>
                      <a:pt x="1393" y="229"/>
                    </a:lnTo>
                    <a:lnTo>
                      <a:pt x="1393" y="249"/>
                    </a:lnTo>
                    <a:lnTo>
                      <a:pt x="1393" y="271"/>
                    </a:lnTo>
                    <a:lnTo>
                      <a:pt x="1394" y="220"/>
                    </a:lnTo>
                    <a:lnTo>
                      <a:pt x="1394" y="251"/>
                    </a:lnTo>
                    <a:lnTo>
                      <a:pt x="1394" y="272"/>
                    </a:lnTo>
                    <a:lnTo>
                      <a:pt x="1395" y="219"/>
                    </a:lnTo>
                    <a:lnTo>
                      <a:pt x="1395" y="253"/>
                    </a:lnTo>
                    <a:lnTo>
                      <a:pt x="1395" y="236"/>
                    </a:lnTo>
                    <a:lnTo>
                      <a:pt x="1396" y="250"/>
                    </a:lnTo>
                    <a:lnTo>
                      <a:pt x="1396" y="230"/>
                    </a:lnTo>
                    <a:lnTo>
                      <a:pt x="1396" y="187"/>
                    </a:lnTo>
                    <a:lnTo>
                      <a:pt x="1397" y="269"/>
                    </a:lnTo>
                    <a:lnTo>
                      <a:pt x="1397" y="285"/>
                    </a:lnTo>
                    <a:lnTo>
                      <a:pt x="1397" y="211"/>
                    </a:lnTo>
                    <a:lnTo>
                      <a:pt x="1398" y="216"/>
                    </a:lnTo>
                    <a:lnTo>
                      <a:pt x="1398" y="122"/>
                    </a:lnTo>
                    <a:lnTo>
                      <a:pt x="1398" y="316"/>
                    </a:lnTo>
                    <a:lnTo>
                      <a:pt x="1399" y="263"/>
                    </a:lnTo>
                    <a:lnTo>
                      <a:pt x="1399" y="195"/>
                    </a:lnTo>
                    <a:lnTo>
                      <a:pt x="1399" y="246"/>
                    </a:lnTo>
                    <a:lnTo>
                      <a:pt x="1400" y="212"/>
                    </a:lnTo>
                    <a:lnTo>
                      <a:pt x="1400" y="166"/>
                    </a:lnTo>
                    <a:lnTo>
                      <a:pt x="1400" y="187"/>
                    </a:lnTo>
                    <a:lnTo>
                      <a:pt x="1401" y="222"/>
                    </a:lnTo>
                    <a:lnTo>
                      <a:pt x="1401" y="210"/>
                    </a:lnTo>
                    <a:lnTo>
                      <a:pt x="1401" y="279"/>
                    </a:lnTo>
                    <a:lnTo>
                      <a:pt x="1402" y="150"/>
                    </a:lnTo>
                    <a:lnTo>
                      <a:pt x="1402" y="291"/>
                    </a:lnTo>
                    <a:lnTo>
                      <a:pt x="1402" y="138"/>
                    </a:lnTo>
                    <a:lnTo>
                      <a:pt x="1403" y="294"/>
                    </a:lnTo>
                    <a:lnTo>
                      <a:pt x="1403" y="174"/>
                    </a:lnTo>
                    <a:lnTo>
                      <a:pt x="1403" y="122"/>
                    </a:lnTo>
                    <a:lnTo>
                      <a:pt x="1404" y="274"/>
                    </a:lnTo>
                    <a:lnTo>
                      <a:pt x="1404" y="154"/>
                    </a:lnTo>
                    <a:lnTo>
                      <a:pt x="1404" y="220"/>
                    </a:lnTo>
                    <a:lnTo>
                      <a:pt x="1405" y="256"/>
                    </a:lnTo>
                    <a:lnTo>
                      <a:pt x="1405" y="256"/>
                    </a:lnTo>
                    <a:lnTo>
                      <a:pt x="1405" y="202"/>
                    </a:lnTo>
                    <a:lnTo>
                      <a:pt x="1406" y="279"/>
                    </a:lnTo>
                    <a:lnTo>
                      <a:pt x="1406" y="140"/>
                    </a:lnTo>
                    <a:lnTo>
                      <a:pt x="1406" y="264"/>
                    </a:lnTo>
                    <a:lnTo>
                      <a:pt x="1407" y="272"/>
                    </a:lnTo>
                    <a:lnTo>
                      <a:pt x="1407" y="216"/>
                    </a:lnTo>
                    <a:lnTo>
                      <a:pt x="1407" y="196"/>
                    </a:lnTo>
                    <a:lnTo>
                      <a:pt x="1408" y="287"/>
                    </a:lnTo>
                    <a:lnTo>
                      <a:pt x="1408" y="244"/>
                    </a:lnTo>
                    <a:lnTo>
                      <a:pt x="1408" y="164"/>
                    </a:lnTo>
                    <a:lnTo>
                      <a:pt x="1409" y="130"/>
                    </a:lnTo>
                    <a:lnTo>
                      <a:pt x="1409" y="224"/>
                    </a:lnTo>
                    <a:lnTo>
                      <a:pt x="1409" y="159"/>
                    </a:lnTo>
                    <a:lnTo>
                      <a:pt x="1410" y="228"/>
                    </a:lnTo>
                    <a:lnTo>
                      <a:pt x="1410" y="193"/>
                    </a:lnTo>
                    <a:lnTo>
                      <a:pt x="1410" y="200"/>
                    </a:lnTo>
                    <a:lnTo>
                      <a:pt x="1411" y="333"/>
                    </a:lnTo>
                    <a:lnTo>
                      <a:pt x="1411" y="193"/>
                    </a:lnTo>
                    <a:lnTo>
                      <a:pt x="1411" y="217"/>
                    </a:lnTo>
                    <a:lnTo>
                      <a:pt x="1412" y="205"/>
                    </a:lnTo>
                    <a:lnTo>
                      <a:pt x="1412" y="170"/>
                    </a:lnTo>
                    <a:lnTo>
                      <a:pt x="1412" y="210"/>
                    </a:lnTo>
                    <a:lnTo>
                      <a:pt x="1413" y="271"/>
                    </a:lnTo>
                    <a:lnTo>
                      <a:pt x="1413" y="236"/>
                    </a:lnTo>
                    <a:lnTo>
                      <a:pt x="1413" y="325"/>
                    </a:lnTo>
                    <a:lnTo>
                      <a:pt x="1414" y="163"/>
                    </a:lnTo>
                    <a:lnTo>
                      <a:pt x="1414" y="219"/>
                    </a:lnTo>
                    <a:lnTo>
                      <a:pt x="1415" y="176"/>
                    </a:lnTo>
                    <a:lnTo>
                      <a:pt x="1415" y="195"/>
                    </a:lnTo>
                    <a:lnTo>
                      <a:pt x="1415" y="316"/>
                    </a:lnTo>
                    <a:lnTo>
                      <a:pt x="1416" y="274"/>
                    </a:lnTo>
                    <a:lnTo>
                      <a:pt x="1416" y="222"/>
                    </a:lnTo>
                    <a:lnTo>
                      <a:pt x="1416" y="217"/>
                    </a:lnTo>
                    <a:lnTo>
                      <a:pt x="1416" y="170"/>
                    </a:lnTo>
                    <a:lnTo>
                      <a:pt x="1417" y="253"/>
                    </a:lnTo>
                    <a:lnTo>
                      <a:pt x="1417" y="271"/>
                    </a:lnTo>
                    <a:lnTo>
                      <a:pt x="1417" y="237"/>
                    </a:lnTo>
                    <a:lnTo>
                      <a:pt x="1418" y="286"/>
                    </a:lnTo>
                    <a:lnTo>
                      <a:pt x="1418" y="219"/>
                    </a:lnTo>
                    <a:lnTo>
                      <a:pt x="1418" y="287"/>
                    </a:lnTo>
                    <a:lnTo>
                      <a:pt x="1419" y="238"/>
                    </a:lnTo>
                    <a:lnTo>
                      <a:pt x="1419" y="189"/>
                    </a:lnTo>
                    <a:lnTo>
                      <a:pt x="1419" y="312"/>
                    </a:lnTo>
                    <a:lnTo>
                      <a:pt x="1420" y="242"/>
                    </a:lnTo>
                    <a:lnTo>
                      <a:pt x="1420" y="289"/>
                    </a:lnTo>
                    <a:lnTo>
                      <a:pt x="1420" y="352"/>
                    </a:lnTo>
                    <a:lnTo>
                      <a:pt x="1421" y="235"/>
                    </a:lnTo>
                    <a:lnTo>
                      <a:pt x="1421" y="314"/>
                    </a:lnTo>
                    <a:lnTo>
                      <a:pt x="1422" y="181"/>
                    </a:lnTo>
                    <a:lnTo>
                      <a:pt x="1422" y="199"/>
                    </a:lnTo>
                    <a:lnTo>
                      <a:pt x="1422" y="340"/>
                    </a:lnTo>
                    <a:lnTo>
                      <a:pt x="1423" y="289"/>
                    </a:lnTo>
                    <a:lnTo>
                      <a:pt x="1423" y="257"/>
                    </a:lnTo>
                    <a:lnTo>
                      <a:pt x="1423" y="362"/>
                    </a:lnTo>
                    <a:lnTo>
                      <a:pt x="1424" y="357"/>
                    </a:lnTo>
                    <a:lnTo>
                      <a:pt x="1424" y="220"/>
                    </a:lnTo>
                    <a:lnTo>
                      <a:pt x="1424" y="232"/>
                    </a:lnTo>
                    <a:lnTo>
                      <a:pt x="1425" y="214"/>
                    </a:lnTo>
                    <a:lnTo>
                      <a:pt x="1425" y="224"/>
                    </a:lnTo>
                    <a:lnTo>
                      <a:pt x="1425" y="259"/>
                    </a:lnTo>
                    <a:lnTo>
                      <a:pt x="1425" y="267"/>
                    </a:lnTo>
                    <a:lnTo>
                      <a:pt x="1426" y="395"/>
                    </a:lnTo>
                    <a:lnTo>
                      <a:pt x="1426" y="209"/>
                    </a:lnTo>
                    <a:lnTo>
                      <a:pt x="1426" y="273"/>
                    </a:lnTo>
                    <a:lnTo>
                      <a:pt x="1427" y="242"/>
                    </a:lnTo>
                    <a:lnTo>
                      <a:pt x="1427" y="280"/>
                    </a:lnTo>
                    <a:lnTo>
                      <a:pt x="1427" y="303"/>
                    </a:lnTo>
                    <a:lnTo>
                      <a:pt x="1428" y="208"/>
                    </a:lnTo>
                    <a:lnTo>
                      <a:pt x="1428" y="371"/>
                    </a:lnTo>
                    <a:lnTo>
                      <a:pt x="1429" y="292"/>
                    </a:lnTo>
                    <a:lnTo>
                      <a:pt x="1429" y="337"/>
                    </a:lnTo>
                    <a:lnTo>
                      <a:pt x="1429" y="277"/>
                    </a:lnTo>
                    <a:lnTo>
                      <a:pt x="1430" y="143"/>
                    </a:lnTo>
                    <a:lnTo>
                      <a:pt x="1430" y="319"/>
                    </a:lnTo>
                    <a:lnTo>
                      <a:pt x="1430" y="360"/>
                    </a:lnTo>
                    <a:lnTo>
                      <a:pt x="1431" y="220"/>
                    </a:lnTo>
                    <a:lnTo>
                      <a:pt x="1431" y="343"/>
                    </a:lnTo>
                    <a:lnTo>
                      <a:pt x="1431" y="280"/>
                    </a:lnTo>
                    <a:lnTo>
                      <a:pt x="1432" y="260"/>
                    </a:lnTo>
                    <a:lnTo>
                      <a:pt x="1432" y="322"/>
                    </a:lnTo>
                    <a:lnTo>
                      <a:pt x="1432" y="291"/>
                    </a:lnTo>
                    <a:lnTo>
                      <a:pt x="1433" y="281"/>
                    </a:lnTo>
                    <a:lnTo>
                      <a:pt x="1433" y="222"/>
                    </a:lnTo>
                    <a:lnTo>
                      <a:pt x="1433" y="310"/>
                    </a:lnTo>
                    <a:lnTo>
                      <a:pt x="1434" y="377"/>
                    </a:lnTo>
                    <a:lnTo>
                      <a:pt x="1434" y="252"/>
                    </a:lnTo>
                    <a:lnTo>
                      <a:pt x="1434" y="310"/>
                    </a:lnTo>
                    <a:lnTo>
                      <a:pt x="1434" y="349"/>
                    </a:lnTo>
                    <a:lnTo>
                      <a:pt x="1435" y="288"/>
                    </a:lnTo>
                    <a:lnTo>
                      <a:pt x="1435" y="308"/>
                    </a:lnTo>
                    <a:lnTo>
                      <a:pt x="1436" y="203"/>
                    </a:lnTo>
                    <a:lnTo>
                      <a:pt x="1436" y="334"/>
                    </a:lnTo>
                    <a:lnTo>
                      <a:pt x="1436" y="248"/>
                    </a:lnTo>
                    <a:lnTo>
                      <a:pt x="1437" y="280"/>
                    </a:lnTo>
                    <a:lnTo>
                      <a:pt x="1437" y="327"/>
                    </a:lnTo>
                    <a:lnTo>
                      <a:pt x="1437" y="313"/>
                    </a:lnTo>
                    <a:lnTo>
                      <a:pt x="1438" y="331"/>
                    </a:lnTo>
                    <a:lnTo>
                      <a:pt x="1438" y="262"/>
                    </a:lnTo>
                    <a:lnTo>
                      <a:pt x="1438" y="202"/>
                    </a:lnTo>
                    <a:lnTo>
                      <a:pt x="1439" y="362"/>
                    </a:lnTo>
                    <a:lnTo>
                      <a:pt x="1439" y="279"/>
                    </a:lnTo>
                    <a:lnTo>
                      <a:pt x="1439" y="288"/>
                    </a:lnTo>
                    <a:lnTo>
                      <a:pt x="1440" y="261"/>
                    </a:lnTo>
                    <a:lnTo>
                      <a:pt x="1440" y="310"/>
                    </a:lnTo>
                    <a:lnTo>
                      <a:pt x="1440" y="349"/>
                    </a:lnTo>
                    <a:lnTo>
                      <a:pt x="1441" y="304"/>
                    </a:lnTo>
                    <a:lnTo>
                      <a:pt x="1441" y="248"/>
                    </a:lnTo>
                    <a:lnTo>
                      <a:pt x="1441" y="223"/>
                    </a:lnTo>
                    <a:lnTo>
                      <a:pt x="1442" y="279"/>
                    </a:lnTo>
                    <a:lnTo>
                      <a:pt x="1442" y="240"/>
                    </a:lnTo>
                    <a:lnTo>
                      <a:pt x="1442" y="334"/>
                    </a:lnTo>
                    <a:lnTo>
                      <a:pt x="1443" y="409"/>
                    </a:lnTo>
                    <a:lnTo>
                      <a:pt x="1443" y="256"/>
                    </a:lnTo>
                    <a:lnTo>
                      <a:pt x="1443" y="296"/>
                    </a:lnTo>
                    <a:lnTo>
                      <a:pt x="1444" y="269"/>
                    </a:lnTo>
                    <a:lnTo>
                      <a:pt x="1444" y="343"/>
                    </a:lnTo>
                    <a:lnTo>
                      <a:pt x="1444" y="336"/>
                    </a:lnTo>
                    <a:lnTo>
                      <a:pt x="1445" y="313"/>
                    </a:lnTo>
                    <a:lnTo>
                      <a:pt x="1445" y="240"/>
                    </a:lnTo>
                    <a:lnTo>
                      <a:pt x="1445" y="253"/>
                    </a:lnTo>
                    <a:lnTo>
                      <a:pt x="1446" y="309"/>
                    </a:lnTo>
                    <a:lnTo>
                      <a:pt x="1446" y="321"/>
                    </a:lnTo>
                    <a:lnTo>
                      <a:pt x="1446" y="314"/>
                    </a:lnTo>
                    <a:lnTo>
                      <a:pt x="1447" y="310"/>
                    </a:lnTo>
                    <a:lnTo>
                      <a:pt x="1447" y="265"/>
                    </a:lnTo>
                    <a:lnTo>
                      <a:pt x="1447" y="337"/>
                    </a:lnTo>
                    <a:lnTo>
                      <a:pt x="1448" y="185"/>
                    </a:lnTo>
                    <a:lnTo>
                      <a:pt x="1448" y="360"/>
                    </a:lnTo>
                    <a:lnTo>
                      <a:pt x="1448" y="332"/>
                    </a:lnTo>
                    <a:lnTo>
                      <a:pt x="1449" y="268"/>
                    </a:lnTo>
                    <a:lnTo>
                      <a:pt x="1449" y="294"/>
                    </a:lnTo>
                    <a:lnTo>
                      <a:pt x="1449" y="317"/>
                    </a:lnTo>
                    <a:lnTo>
                      <a:pt x="1450" y="252"/>
                    </a:lnTo>
                    <a:lnTo>
                      <a:pt x="1450" y="350"/>
                    </a:lnTo>
                    <a:lnTo>
                      <a:pt x="1450" y="155"/>
                    </a:lnTo>
                    <a:lnTo>
                      <a:pt x="1451" y="266"/>
                    </a:lnTo>
                    <a:lnTo>
                      <a:pt x="1451" y="191"/>
                    </a:lnTo>
                    <a:lnTo>
                      <a:pt x="1451" y="307"/>
                    </a:lnTo>
                    <a:lnTo>
                      <a:pt x="1452" y="367"/>
                    </a:lnTo>
                    <a:lnTo>
                      <a:pt x="1452" y="265"/>
                    </a:lnTo>
                    <a:lnTo>
                      <a:pt x="1452" y="329"/>
                    </a:lnTo>
                    <a:lnTo>
                      <a:pt x="1453" y="214"/>
                    </a:lnTo>
                    <a:lnTo>
                      <a:pt x="1453" y="262"/>
                    </a:lnTo>
                    <a:lnTo>
                      <a:pt x="1453" y="324"/>
                    </a:lnTo>
                    <a:lnTo>
                      <a:pt x="1454" y="261"/>
                    </a:lnTo>
                    <a:lnTo>
                      <a:pt x="1454" y="286"/>
                    </a:lnTo>
                    <a:lnTo>
                      <a:pt x="1454" y="280"/>
                    </a:lnTo>
                    <a:lnTo>
                      <a:pt x="1455" y="290"/>
                    </a:lnTo>
                    <a:lnTo>
                      <a:pt x="1455" y="272"/>
                    </a:lnTo>
                    <a:lnTo>
                      <a:pt x="1455" y="302"/>
                    </a:lnTo>
                    <a:lnTo>
                      <a:pt x="1456" y="313"/>
                    </a:lnTo>
                    <a:lnTo>
                      <a:pt x="1456" y="329"/>
                    </a:lnTo>
                    <a:lnTo>
                      <a:pt x="1456" y="225"/>
                    </a:lnTo>
                    <a:lnTo>
                      <a:pt x="1457" y="190"/>
                    </a:lnTo>
                    <a:lnTo>
                      <a:pt x="1457" y="281"/>
                    </a:lnTo>
                    <a:lnTo>
                      <a:pt x="1457" y="221"/>
                    </a:lnTo>
                    <a:lnTo>
                      <a:pt x="1458" y="436"/>
                    </a:lnTo>
                    <a:lnTo>
                      <a:pt x="1458" y="286"/>
                    </a:lnTo>
                    <a:lnTo>
                      <a:pt x="1458" y="381"/>
                    </a:lnTo>
                    <a:lnTo>
                      <a:pt x="1459" y="204"/>
                    </a:lnTo>
                    <a:lnTo>
                      <a:pt x="1459" y="247"/>
                    </a:lnTo>
                    <a:lnTo>
                      <a:pt x="1459" y="336"/>
                    </a:lnTo>
                    <a:lnTo>
                      <a:pt x="1460" y="222"/>
                    </a:lnTo>
                    <a:lnTo>
                      <a:pt x="1460" y="286"/>
                    </a:lnTo>
                    <a:lnTo>
                      <a:pt x="1460" y="294"/>
                    </a:lnTo>
                    <a:lnTo>
                      <a:pt x="1461" y="200"/>
                    </a:lnTo>
                    <a:lnTo>
                      <a:pt x="1461" y="290"/>
                    </a:lnTo>
                    <a:lnTo>
                      <a:pt x="1461" y="326"/>
                    </a:lnTo>
                    <a:lnTo>
                      <a:pt x="1462" y="346"/>
                    </a:lnTo>
                    <a:lnTo>
                      <a:pt x="1462" y="325"/>
                    </a:lnTo>
                    <a:lnTo>
                      <a:pt x="1462" y="292"/>
                    </a:lnTo>
                    <a:lnTo>
                      <a:pt x="1463" y="351"/>
                    </a:lnTo>
                    <a:lnTo>
                      <a:pt x="1463" y="255"/>
                    </a:lnTo>
                    <a:lnTo>
                      <a:pt x="1463" y="189"/>
                    </a:lnTo>
                    <a:lnTo>
                      <a:pt x="1464" y="277"/>
                    </a:lnTo>
                    <a:lnTo>
                      <a:pt x="1464" y="211"/>
                    </a:lnTo>
                    <a:lnTo>
                      <a:pt x="1464" y="292"/>
                    </a:lnTo>
                    <a:lnTo>
                      <a:pt x="1465" y="304"/>
                    </a:lnTo>
                    <a:lnTo>
                      <a:pt x="1465" y="225"/>
                    </a:lnTo>
                    <a:lnTo>
                      <a:pt x="1465" y="332"/>
                    </a:lnTo>
                    <a:lnTo>
                      <a:pt x="1466" y="259"/>
                    </a:lnTo>
                    <a:lnTo>
                      <a:pt x="1466" y="286"/>
                    </a:lnTo>
                    <a:lnTo>
                      <a:pt x="1466" y="246"/>
                    </a:lnTo>
                    <a:lnTo>
                      <a:pt x="1467" y="327"/>
                    </a:lnTo>
                    <a:lnTo>
                      <a:pt x="1467" y="254"/>
                    </a:lnTo>
                    <a:lnTo>
                      <a:pt x="1467" y="290"/>
                    </a:lnTo>
                    <a:lnTo>
                      <a:pt x="1468" y="313"/>
                    </a:lnTo>
                    <a:lnTo>
                      <a:pt x="1468" y="321"/>
                    </a:lnTo>
                    <a:lnTo>
                      <a:pt x="1468" y="313"/>
                    </a:lnTo>
                    <a:lnTo>
                      <a:pt x="1469" y="209"/>
                    </a:lnTo>
                    <a:lnTo>
                      <a:pt x="1469" y="265"/>
                    </a:lnTo>
                    <a:lnTo>
                      <a:pt x="1469" y="296"/>
                    </a:lnTo>
                    <a:lnTo>
                      <a:pt x="1470" y="264"/>
                    </a:lnTo>
                    <a:lnTo>
                      <a:pt x="1470" y="259"/>
                    </a:lnTo>
                    <a:lnTo>
                      <a:pt x="1470" y="316"/>
                    </a:lnTo>
                    <a:lnTo>
                      <a:pt x="1471" y="317"/>
                    </a:lnTo>
                    <a:lnTo>
                      <a:pt x="1471" y="226"/>
                    </a:lnTo>
                    <a:lnTo>
                      <a:pt x="1471" y="264"/>
                    </a:lnTo>
                    <a:lnTo>
                      <a:pt x="1472" y="298"/>
                    </a:lnTo>
                    <a:lnTo>
                      <a:pt x="1472" y="222"/>
                    </a:lnTo>
                    <a:lnTo>
                      <a:pt x="1472" y="284"/>
                    </a:lnTo>
                    <a:lnTo>
                      <a:pt x="1473" y="229"/>
                    </a:lnTo>
                    <a:lnTo>
                      <a:pt x="1473" y="251"/>
                    </a:lnTo>
                    <a:lnTo>
                      <a:pt x="1473" y="245"/>
                    </a:lnTo>
                    <a:lnTo>
                      <a:pt x="1474" y="231"/>
                    </a:lnTo>
                    <a:lnTo>
                      <a:pt x="1474" y="285"/>
                    </a:lnTo>
                    <a:lnTo>
                      <a:pt x="1474" y="210"/>
                    </a:lnTo>
                    <a:lnTo>
                      <a:pt x="1475" y="212"/>
                    </a:lnTo>
                    <a:lnTo>
                      <a:pt x="1475" y="287"/>
                    </a:lnTo>
                    <a:lnTo>
                      <a:pt x="1475" y="224"/>
                    </a:lnTo>
                    <a:lnTo>
                      <a:pt x="1476" y="336"/>
                    </a:lnTo>
                    <a:lnTo>
                      <a:pt x="1476" y="341"/>
                    </a:lnTo>
                    <a:lnTo>
                      <a:pt x="1476" y="187"/>
                    </a:lnTo>
                    <a:lnTo>
                      <a:pt x="1477" y="278"/>
                    </a:lnTo>
                    <a:lnTo>
                      <a:pt x="1477" y="276"/>
                    </a:lnTo>
                    <a:lnTo>
                      <a:pt x="1477" y="222"/>
                    </a:lnTo>
                    <a:lnTo>
                      <a:pt x="1478" y="279"/>
                    </a:lnTo>
                    <a:lnTo>
                      <a:pt x="1478" y="196"/>
                    </a:lnTo>
                    <a:lnTo>
                      <a:pt x="1478" y="242"/>
                    </a:lnTo>
                    <a:lnTo>
                      <a:pt x="1479" y="212"/>
                    </a:lnTo>
                    <a:lnTo>
                      <a:pt x="1479" y="207"/>
                    </a:lnTo>
                    <a:lnTo>
                      <a:pt x="1479" y="312"/>
                    </a:lnTo>
                    <a:lnTo>
                      <a:pt x="1480" y="257"/>
                    </a:lnTo>
                    <a:lnTo>
                      <a:pt x="1480" y="224"/>
                    </a:lnTo>
                    <a:lnTo>
                      <a:pt x="1481" y="232"/>
                    </a:lnTo>
                    <a:lnTo>
                      <a:pt x="1481" y="248"/>
                    </a:lnTo>
                    <a:lnTo>
                      <a:pt x="1481" y="331"/>
                    </a:lnTo>
                    <a:lnTo>
                      <a:pt x="1481" y="185"/>
                    </a:lnTo>
                    <a:lnTo>
                      <a:pt x="1482" y="329"/>
                    </a:lnTo>
                    <a:lnTo>
                      <a:pt x="1482" y="193"/>
                    </a:lnTo>
                    <a:lnTo>
                      <a:pt x="1482" y="251"/>
                    </a:lnTo>
                    <a:lnTo>
                      <a:pt x="1483" y="245"/>
                    </a:lnTo>
                    <a:lnTo>
                      <a:pt x="1483" y="315"/>
                    </a:lnTo>
                    <a:lnTo>
                      <a:pt x="1483" y="155"/>
                    </a:lnTo>
                    <a:lnTo>
                      <a:pt x="1484" y="266"/>
                    </a:lnTo>
                    <a:lnTo>
                      <a:pt x="1484" y="306"/>
                    </a:lnTo>
                    <a:lnTo>
                      <a:pt x="1484" y="279"/>
                    </a:lnTo>
                    <a:lnTo>
                      <a:pt x="1485" y="311"/>
                    </a:lnTo>
                    <a:lnTo>
                      <a:pt x="1485" y="269"/>
                    </a:lnTo>
                    <a:lnTo>
                      <a:pt x="1485" y="303"/>
                    </a:lnTo>
                    <a:lnTo>
                      <a:pt x="1486" y="386"/>
                    </a:lnTo>
                    <a:lnTo>
                      <a:pt x="1486" y="236"/>
                    </a:lnTo>
                    <a:lnTo>
                      <a:pt x="1486" y="316"/>
                    </a:lnTo>
                    <a:lnTo>
                      <a:pt x="1487" y="227"/>
                    </a:lnTo>
                    <a:lnTo>
                      <a:pt x="1487" y="300"/>
                    </a:lnTo>
                    <a:lnTo>
                      <a:pt x="1488" y="280"/>
                    </a:lnTo>
                    <a:lnTo>
                      <a:pt x="1488" y="346"/>
                    </a:lnTo>
                    <a:lnTo>
                      <a:pt x="1488" y="258"/>
                    </a:lnTo>
                    <a:lnTo>
                      <a:pt x="1489" y="212"/>
                    </a:lnTo>
                    <a:lnTo>
                      <a:pt x="1489" y="325"/>
                    </a:lnTo>
                    <a:lnTo>
                      <a:pt x="1489" y="344"/>
                    </a:lnTo>
                    <a:lnTo>
                      <a:pt x="1490" y="291"/>
                    </a:lnTo>
                    <a:lnTo>
                      <a:pt x="1490" y="276"/>
                    </a:lnTo>
                    <a:lnTo>
                      <a:pt x="1490" y="292"/>
                    </a:lnTo>
                    <a:lnTo>
                      <a:pt x="1490" y="309"/>
                    </a:lnTo>
                    <a:lnTo>
                      <a:pt x="1491" y="295"/>
                    </a:lnTo>
                    <a:lnTo>
                      <a:pt x="1491" y="254"/>
                    </a:lnTo>
                    <a:lnTo>
                      <a:pt x="1491" y="314"/>
                    </a:lnTo>
                    <a:lnTo>
                      <a:pt x="1492" y="230"/>
                    </a:lnTo>
                    <a:lnTo>
                      <a:pt x="1492" y="353"/>
                    </a:lnTo>
                    <a:lnTo>
                      <a:pt x="1492" y="269"/>
                    </a:lnTo>
                    <a:lnTo>
                      <a:pt x="1493" y="314"/>
                    </a:lnTo>
                    <a:lnTo>
                      <a:pt x="1493" y="318"/>
                    </a:lnTo>
                    <a:lnTo>
                      <a:pt x="1493" y="196"/>
                    </a:lnTo>
                    <a:lnTo>
                      <a:pt x="1494" y="163"/>
                    </a:lnTo>
                    <a:lnTo>
                      <a:pt x="1494" y="268"/>
                    </a:lnTo>
                    <a:lnTo>
                      <a:pt x="1495" y="239"/>
                    </a:lnTo>
                    <a:lnTo>
                      <a:pt x="1495" y="334"/>
                    </a:lnTo>
                    <a:lnTo>
                      <a:pt x="1495" y="313"/>
                    </a:lnTo>
                    <a:lnTo>
                      <a:pt x="1496" y="269"/>
                    </a:lnTo>
                    <a:lnTo>
                      <a:pt x="1496" y="293"/>
                    </a:lnTo>
                    <a:lnTo>
                      <a:pt x="1496" y="178"/>
                    </a:lnTo>
                    <a:lnTo>
                      <a:pt x="1497" y="222"/>
                    </a:lnTo>
                    <a:lnTo>
                      <a:pt x="1497" y="323"/>
                    </a:lnTo>
                    <a:lnTo>
                      <a:pt x="1497" y="324"/>
                    </a:lnTo>
                    <a:lnTo>
                      <a:pt x="1498" y="314"/>
                    </a:lnTo>
                    <a:lnTo>
                      <a:pt x="1498" y="272"/>
                    </a:lnTo>
                    <a:lnTo>
                      <a:pt x="1498" y="219"/>
                    </a:lnTo>
                    <a:lnTo>
                      <a:pt x="1499" y="265"/>
                    </a:lnTo>
                    <a:lnTo>
                      <a:pt x="1499" y="193"/>
                    </a:lnTo>
                    <a:lnTo>
                      <a:pt x="1499" y="252"/>
                    </a:lnTo>
                    <a:lnTo>
                      <a:pt x="1500" y="274"/>
                    </a:lnTo>
                    <a:lnTo>
                      <a:pt x="1500" y="226"/>
                    </a:lnTo>
                    <a:lnTo>
                      <a:pt x="1500" y="200"/>
                    </a:lnTo>
                    <a:lnTo>
                      <a:pt x="1500" y="172"/>
                    </a:lnTo>
                    <a:lnTo>
                      <a:pt x="1501" y="204"/>
                    </a:lnTo>
                    <a:lnTo>
                      <a:pt x="1501" y="221"/>
                    </a:lnTo>
                    <a:lnTo>
                      <a:pt x="1502" y="262"/>
                    </a:lnTo>
                    <a:lnTo>
                      <a:pt x="1502" y="265"/>
                    </a:lnTo>
                    <a:lnTo>
                      <a:pt x="1502" y="333"/>
                    </a:lnTo>
                    <a:lnTo>
                      <a:pt x="1503" y="211"/>
                    </a:lnTo>
                    <a:lnTo>
                      <a:pt x="1503" y="218"/>
                    </a:lnTo>
                    <a:lnTo>
                      <a:pt x="1503" y="196"/>
                    </a:lnTo>
                    <a:lnTo>
                      <a:pt x="1504" y="329"/>
                    </a:lnTo>
                    <a:lnTo>
                      <a:pt x="1504" y="256"/>
                    </a:lnTo>
                    <a:lnTo>
                      <a:pt x="1504" y="201"/>
                    </a:lnTo>
                    <a:lnTo>
                      <a:pt x="1505" y="299"/>
                    </a:lnTo>
                    <a:lnTo>
                      <a:pt x="1505" y="184"/>
                    </a:lnTo>
                    <a:lnTo>
                      <a:pt x="1505" y="274"/>
                    </a:lnTo>
                    <a:lnTo>
                      <a:pt x="1506" y="256"/>
                    </a:lnTo>
                    <a:lnTo>
                      <a:pt x="1506" y="206"/>
                    </a:lnTo>
                    <a:lnTo>
                      <a:pt x="1506" y="249"/>
                    </a:lnTo>
                    <a:lnTo>
                      <a:pt x="1507" y="293"/>
                    </a:lnTo>
                    <a:lnTo>
                      <a:pt x="1507" y="163"/>
                    </a:lnTo>
                    <a:lnTo>
                      <a:pt x="1507" y="182"/>
                    </a:lnTo>
                    <a:lnTo>
                      <a:pt x="1508" y="135"/>
                    </a:lnTo>
                    <a:lnTo>
                      <a:pt x="1508" y="278"/>
                    </a:lnTo>
                    <a:lnTo>
                      <a:pt x="1508" y="199"/>
                    </a:lnTo>
                    <a:lnTo>
                      <a:pt x="1509" y="204"/>
                    </a:lnTo>
                    <a:lnTo>
                      <a:pt x="1509" y="173"/>
                    </a:lnTo>
                    <a:lnTo>
                      <a:pt x="1509" y="112"/>
                    </a:lnTo>
                    <a:lnTo>
                      <a:pt x="1510" y="187"/>
                    </a:lnTo>
                    <a:lnTo>
                      <a:pt x="1510" y="216"/>
                    </a:lnTo>
                    <a:lnTo>
                      <a:pt x="1510" y="229"/>
                    </a:lnTo>
                    <a:lnTo>
                      <a:pt x="1511" y="220"/>
                    </a:lnTo>
                    <a:lnTo>
                      <a:pt x="1511" y="229"/>
                    </a:lnTo>
                    <a:lnTo>
                      <a:pt x="1511" y="204"/>
                    </a:lnTo>
                    <a:lnTo>
                      <a:pt x="1512" y="260"/>
                    </a:lnTo>
                    <a:lnTo>
                      <a:pt x="1512" y="205"/>
                    </a:lnTo>
                    <a:lnTo>
                      <a:pt x="1512" y="184"/>
                    </a:lnTo>
                    <a:lnTo>
                      <a:pt x="1513" y="219"/>
                    </a:lnTo>
                    <a:lnTo>
                      <a:pt x="1513" y="190"/>
                    </a:lnTo>
                    <a:lnTo>
                      <a:pt x="1513" y="197"/>
                    </a:lnTo>
                    <a:lnTo>
                      <a:pt x="1514" y="264"/>
                    </a:lnTo>
                    <a:lnTo>
                      <a:pt x="1514" y="227"/>
                    </a:lnTo>
                    <a:lnTo>
                      <a:pt x="1514" y="263"/>
                    </a:lnTo>
                    <a:lnTo>
                      <a:pt x="1515" y="169"/>
                    </a:lnTo>
                    <a:lnTo>
                      <a:pt x="1515" y="292"/>
                    </a:lnTo>
                    <a:lnTo>
                      <a:pt x="1515" y="198"/>
                    </a:lnTo>
                    <a:lnTo>
                      <a:pt x="1516" y="241"/>
                    </a:lnTo>
                    <a:lnTo>
                      <a:pt x="1516" y="236"/>
                    </a:lnTo>
                    <a:lnTo>
                      <a:pt x="1516" y="215"/>
                    </a:lnTo>
                    <a:lnTo>
                      <a:pt x="1517" y="250"/>
                    </a:lnTo>
                    <a:lnTo>
                      <a:pt x="1517" y="222"/>
                    </a:lnTo>
                    <a:lnTo>
                      <a:pt x="1517" y="227"/>
                    </a:lnTo>
                    <a:lnTo>
                      <a:pt x="1518" y="283"/>
                    </a:lnTo>
                    <a:lnTo>
                      <a:pt x="1518" y="215"/>
                    </a:lnTo>
                    <a:lnTo>
                      <a:pt x="1518" y="212"/>
                    </a:lnTo>
                    <a:lnTo>
                      <a:pt x="1519" y="333"/>
                    </a:lnTo>
                    <a:lnTo>
                      <a:pt x="1519" y="231"/>
                    </a:lnTo>
                    <a:lnTo>
                      <a:pt x="1519" y="290"/>
                    </a:lnTo>
                    <a:lnTo>
                      <a:pt x="1520" y="312"/>
                    </a:lnTo>
                    <a:lnTo>
                      <a:pt x="1520" y="230"/>
                    </a:lnTo>
                    <a:lnTo>
                      <a:pt x="1520" y="251"/>
                    </a:lnTo>
                    <a:lnTo>
                      <a:pt x="1521" y="223"/>
                    </a:lnTo>
                    <a:lnTo>
                      <a:pt x="1521" y="201"/>
                    </a:lnTo>
                    <a:lnTo>
                      <a:pt x="1521" y="326"/>
                    </a:lnTo>
                    <a:lnTo>
                      <a:pt x="1522" y="264"/>
                    </a:lnTo>
                    <a:lnTo>
                      <a:pt x="1522" y="260"/>
                    </a:lnTo>
                    <a:lnTo>
                      <a:pt x="1522" y="213"/>
                    </a:lnTo>
                    <a:lnTo>
                      <a:pt x="1523" y="248"/>
                    </a:lnTo>
                    <a:lnTo>
                      <a:pt x="1523" y="297"/>
                    </a:lnTo>
                    <a:lnTo>
                      <a:pt x="1523" y="286"/>
                    </a:lnTo>
                    <a:lnTo>
                      <a:pt x="1524" y="267"/>
                    </a:lnTo>
                    <a:lnTo>
                      <a:pt x="1524" y="252"/>
                    </a:lnTo>
                    <a:lnTo>
                      <a:pt x="1524" y="272"/>
                    </a:lnTo>
                    <a:lnTo>
                      <a:pt x="1525" y="238"/>
                    </a:lnTo>
                    <a:lnTo>
                      <a:pt x="1525" y="175"/>
                    </a:lnTo>
                    <a:lnTo>
                      <a:pt x="1525" y="276"/>
                    </a:lnTo>
                    <a:lnTo>
                      <a:pt x="1526" y="219"/>
                    </a:lnTo>
                    <a:lnTo>
                      <a:pt x="1526" y="229"/>
                    </a:lnTo>
                    <a:lnTo>
                      <a:pt x="1526" y="306"/>
                    </a:lnTo>
                    <a:lnTo>
                      <a:pt x="1527" y="281"/>
                    </a:lnTo>
                    <a:lnTo>
                      <a:pt x="1527" y="319"/>
                    </a:lnTo>
                    <a:lnTo>
                      <a:pt x="1527" y="288"/>
                    </a:lnTo>
                    <a:lnTo>
                      <a:pt x="1528" y="185"/>
                    </a:lnTo>
                    <a:lnTo>
                      <a:pt x="1528" y="321"/>
                    </a:lnTo>
                    <a:lnTo>
                      <a:pt x="1528" y="178"/>
                    </a:lnTo>
                    <a:lnTo>
                      <a:pt x="1529" y="253"/>
                    </a:lnTo>
                    <a:lnTo>
                      <a:pt x="1529" y="288"/>
                    </a:lnTo>
                    <a:lnTo>
                      <a:pt x="1529" y="131"/>
                    </a:lnTo>
                    <a:lnTo>
                      <a:pt x="1530" y="252"/>
                    </a:lnTo>
                    <a:lnTo>
                      <a:pt x="1530" y="268"/>
                    </a:lnTo>
                    <a:lnTo>
                      <a:pt x="1530" y="177"/>
                    </a:lnTo>
                    <a:lnTo>
                      <a:pt x="1531" y="302"/>
                    </a:lnTo>
                    <a:lnTo>
                      <a:pt x="1531" y="203"/>
                    </a:lnTo>
                    <a:lnTo>
                      <a:pt x="1531" y="215"/>
                    </a:lnTo>
                    <a:lnTo>
                      <a:pt x="1532" y="327"/>
                    </a:lnTo>
                    <a:lnTo>
                      <a:pt x="1532" y="262"/>
                    </a:lnTo>
                    <a:lnTo>
                      <a:pt x="1532" y="324"/>
                    </a:lnTo>
                    <a:lnTo>
                      <a:pt x="1533" y="203"/>
                    </a:lnTo>
                    <a:lnTo>
                      <a:pt x="1533" y="200"/>
                    </a:lnTo>
                    <a:lnTo>
                      <a:pt x="1533" y="283"/>
                    </a:lnTo>
                    <a:lnTo>
                      <a:pt x="1534" y="253"/>
                    </a:lnTo>
                    <a:lnTo>
                      <a:pt x="1534" y="252"/>
                    </a:lnTo>
                    <a:lnTo>
                      <a:pt x="1534" y="205"/>
                    </a:lnTo>
                    <a:lnTo>
                      <a:pt x="1535" y="248"/>
                    </a:lnTo>
                    <a:lnTo>
                      <a:pt x="1535" y="279"/>
                    </a:lnTo>
                    <a:lnTo>
                      <a:pt x="1535" y="217"/>
                    </a:lnTo>
                    <a:lnTo>
                      <a:pt x="1536" y="270"/>
                    </a:lnTo>
                    <a:lnTo>
                      <a:pt x="1536" y="319"/>
                    </a:lnTo>
                    <a:lnTo>
                      <a:pt x="1536" y="205"/>
                    </a:lnTo>
                    <a:lnTo>
                      <a:pt x="1537" y="178"/>
                    </a:lnTo>
                    <a:lnTo>
                      <a:pt x="1537" y="277"/>
                    </a:lnTo>
                    <a:lnTo>
                      <a:pt x="1537" y="242"/>
                    </a:lnTo>
                    <a:lnTo>
                      <a:pt x="1538" y="310"/>
                    </a:lnTo>
                    <a:lnTo>
                      <a:pt x="1538" y="188"/>
                    </a:lnTo>
                    <a:lnTo>
                      <a:pt x="1538" y="276"/>
                    </a:lnTo>
                    <a:lnTo>
                      <a:pt x="1539" y="257"/>
                    </a:lnTo>
                    <a:lnTo>
                      <a:pt x="1539" y="254"/>
                    </a:lnTo>
                    <a:lnTo>
                      <a:pt x="1539" y="232"/>
                    </a:lnTo>
                    <a:lnTo>
                      <a:pt x="1540" y="239"/>
                    </a:lnTo>
                    <a:lnTo>
                      <a:pt x="1540" y="264"/>
                    </a:lnTo>
                    <a:lnTo>
                      <a:pt x="1540" y="309"/>
                    </a:lnTo>
                    <a:lnTo>
                      <a:pt x="1541" y="286"/>
                    </a:lnTo>
                    <a:lnTo>
                      <a:pt x="1541" y="379"/>
                    </a:lnTo>
                    <a:lnTo>
                      <a:pt x="1541" y="236"/>
                    </a:lnTo>
                    <a:lnTo>
                      <a:pt x="1542" y="185"/>
                    </a:lnTo>
                    <a:lnTo>
                      <a:pt x="1542" y="339"/>
                    </a:lnTo>
                    <a:lnTo>
                      <a:pt x="1542" y="196"/>
                    </a:lnTo>
                    <a:lnTo>
                      <a:pt x="1543" y="174"/>
                    </a:lnTo>
                    <a:lnTo>
                      <a:pt x="1543" y="161"/>
                    </a:lnTo>
                    <a:lnTo>
                      <a:pt x="1543" y="129"/>
                    </a:lnTo>
                    <a:lnTo>
                      <a:pt x="1544" y="232"/>
                    </a:lnTo>
                    <a:lnTo>
                      <a:pt x="1544" y="214"/>
                    </a:lnTo>
                    <a:lnTo>
                      <a:pt x="1544" y="151"/>
                    </a:lnTo>
                    <a:lnTo>
                      <a:pt x="1545" y="244"/>
                    </a:lnTo>
                    <a:lnTo>
                      <a:pt x="1545" y="201"/>
                    </a:lnTo>
                    <a:lnTo>
                      <a:pt x="1545" y="212"/>
                    </a:lnTo>
                    <a:lnTo>
                      <a:pt x="1546" y="135"/>
                    </a:lnTo>
                    <a:lnTo>
                      <a:pt x="1546" y="202"/>
                    </a:lnTo>
                    <a:lnTo>
                      <a:pt x="1546" y="282"/>
                    </a:lnTo>
                    <a:lnTo>
                      <a:pt x="1547" y="315"/>
                    </a:lnTo>
                    <a:lnTo>
                      <a:pt x="1547" y="289"/>
                    </a:lnTo>
                    <a:lnTo>
                      <a:pt x="1547" y="253"/>
                    </a:lnTo>
                    <a:lnTo>
                      <a:pt x="1548" y="189"/>
                    </a:lnTo>
                    <a:lnTo>
                      <a:pt x="1548" y="199"/>
                    </a:lnTo>
                    <a:lnTo>
                      <a:pt x="1548" y="226"/>
                    </a:lnTo>
                    <a:lnTo>
                      <a:pt x="1549" y="184"/>
                    </a:lnTo>
                    <a:lnTo>
                      <a:pt x="1549" y="228"/>
                    </a:lnTo>
                    <a:lnTo>
                      <a:pt x="1549" y="122"/>
                    </a:lnTo>
                    <a:lnTo>
                      <a:pt x="1550" y="328"/>
                    </a:lnTo>
                    <a:lnTo>
                      <a:pt x="1550" y="179"/>
                    </a:lnTo>
                    <a:lnTo>
                      <a:pt x="1550" y="191"/>
                    </a:lnTo>
                    <a:lnTo>
                      <a:pt x="1551" y="167"/>
                    </a:lnTo>
                    <a:lnTo>
                      <a:pt x="1551" y="158"/>
                    </a:lnTo>
                    <a:lnTo>
                      <a:pt x="1551" y="271"/>
                    </a:lnTo>
                    <a:lnTo>
                      <a:pt x="1552" y="219"/>
                    </a:lnTo>
                    <a:lnTo>
                      <a:pt x="1552" y="150"/>
                    </a:lnTo>
                    <a:lnTo>
                      <a:pt x="1552" y="274"/>
                    </a:lnTo>
                    <a:lnTo>
                      <a:pt x="1553" y="217"/>
                    </a:lnTo>
                    <a:lnTo>
                      <a:pt x="1553" y="297"/>
                    </a:lnTo>
                    <a:lnTo>
                      <a:pt x="1554" y="204"/>
                    </a:lnTo>
                    <a:lnTo>
                      <a:pt x="1554" y="200"/>
                    </a:lnTo>
                    <a:lnTo>
                      <a:pt x="1554" y="240"/>
                    </a:lnTo>
                    <a:lnTo>
                      <a:pt x="1555" y="173"/>
                    </a:lnTo>
                    <a:lnTo>
                      <a:pt x="1555" y="190"/>
                    </a:lnTo>
                    <a:lnTo>
                      <a:pt x="1555" y="329"/>
                    </a:lnTo>
                    <a:lnTo>
                      <a:pt x="1555" y="213"/>
                    </a:lnTo>
                    <a:lnTo>
                      <a:pt x="1556" y="298"/>
                    </a:lnTo>
                    <a:lnTo>
                      <a:pt x="1556" y="312"/>
                    </a:lnTo>
                    <a:lnTo>
                      <a:pt x="1556" y="313"/>
                    </a:lnTo>
                    <a:lnTo>
                      <a:pt x="1557" y="213"/>
                    </a:lnTo>
                    <a:lnTo>
                      <a:pt x="1557" y="284"/>
                    </a:lnTo>
                    <a:lnTo>
                      <a:pt x="1557" y="281"/>
                    </a:lnTo>
                    <a:lnTo>
                      <a:pt x="1558" y="235"/>
                    </a:lnTo>
                    <a:lnTo>
                      <a:pt x="1558" y="137"/>
                    </a:lnTo>
                    <a:lnTo>
                      <a:pt x="1558" y="290"/>
                    </a:lnTo>
                    <a:lnTo>
                      <a:pt x="1559" y="277"/>
                    </a:lnTo>
                    <a:lnTo>
                      <a:pt x="1559" y="282"/>
                    </a:lnTo>
                    <a:lnTo>
                      <a:pt x="1559" y="330"/>
                    </a:lnTo>
                    <a:lnTo>
                      <a:pt x="1560" y="280"/>
                    </a:lnTo>
                    <a:lnTo>
                      <a:pt x="1560" y="305"/>
                    </a:lnTo>
                    <a:lnTo>
                      <a:pt x="1561" y="305"/>
                    </a:lnTo>
                    <a:lnTo>
                      <a:pt x="1561" y="251"/>
                    </a:lnTo>
                    <a:lnTo>
                      <a:pt x="1561" y="273"/>
                    </a:lnTo>
                    <a:lnTo>
                      <a:pt x="1562" y="272"/>
                    </a:lnTo>
                    <a:lnTo>
                      <a:pt x="1562" y="296"/>
                    </a:lnTo>
                    <a:lnTo>
                      <a:pt x="1562" y="300"/>
                    </a:lnTo>
                    <a:lnTo>
                      <a:pt x="1563" y="242"/>
                    </a:lnTo>
                    <a:lnTo>
                      <a:pt x="1563" y="318"/>
                    </a:lnTo>
                    <a:lnTo>
                      <a:pt x="1563" y="263"/>
                    </a:lnTo>
                    <a:lnTo>
                      <a:pt x="1564" y="288"/>
                    </a:lnTo>
                    <a:lnTo>
                      <a:pt x="1564" y="255"/>
                    </a:lnTo>
                    <a:lnTo>
                      <a:pt x="1564" y="276"/>
                    </a:lnTo>
                    <a:lnTo>
                      <a:pt x="1565" y="279"/>
                    </a:lnTo>
                    <a:lnTo>
                      <a:pt x="1565" y="327"/>
                    </a:lnTo>
                    <a:lnTo>
                      <a:pt x="1565" y="334"/>
                    </a:lnTo>
                    <a:lnTo>
                      <a:pt x="1565" y="310"/>
                    </a:lnTo>
                    <a:lnTo>
                      <a:pt x="1566" y="241"/>
                    </a:lnTo>
                    <a:lnTo>
                      <a:pt x="1566" y="293"/>
                    </a:lnTo>
                    <a:lnTo>
                      <a:pt x="1566" y="332"/>
                    </a:lnTo>
                    <a:lnTo>
                      <a:pt x="1567" y="264"/>
                    </a:lnTo>
                    <a:lnTo>
                      <a:pt x="1567" y="309"/>
                    </a:lnTo>
                    <a:lnTo>
                      <a:pt x="1568" y="304"/>
                    </a:lnTo>
                    <a:lnTo>
                      <a:pt x="1568" y="303"/>
                    </a:lnTo>
                    <a:lnTo>
                      <a:pt x="1568" y="332"/>
                    </a:lnTo>
                    <a:lnTo>
                      <a:pt x="1569" y="324"/>
                    </a:lnTo>
                    <a:lnTo>
                      <a:pt x="1569" y="369"/>
                    </a:lnTo>
                    <a:lnTo>
                      <a:pt x="1569" y="338"/>
                    </a:lnTo>
                    <a:lnTo>
                      <a:pt x="1570" y="348"/>
                    </a:lnTo>
                    <a:lnTo>
                      <a:pt x="1570" y="420"/>
                    </a:lnTo>
                    <a:lnTo>
                      <a:pt x="1570" y="395"/>
                    </a:lnTo>
                    <a:lnTo>
                      <a:pt x="1571" y="267"/>
                    </a:lnTo>
                    <a:lnTo>
                      <a:pt x="1571" y="240"/>
                    </a:lnTo>
                    <a:lnTo>
                      <a:pt x="1571" y="326"/>
                    </a:lnTo>
                    <a:lnTo>
                      <a:pt x="1572" y="291"/>
                    </a:lnTo>
                    <a:lnTo>
                      <a:pt x="1572" y="299"/>
                    </a:lnTo>
                    <a:lnTo>
                      <a:pt x="1572" y="272"/>
                    </a:lnTo>
                    <a:lnTo>
                      <a:pt x="1573" y="223"/>
                    </a:lnTo>
                    <a:lnTo>
                      <a:pt x="1573" y="407"/>
                    </a:lnTo>
                    <a:lnTo>
                      <a:pt x="1573" y="314"/>
                    </a:lnTo>
                    <a:lnTo>
                      <a:pt x="1574" y="345"/>
                    </a:lnTo>
                    <a:lnTo>
                      <a:pt x="1574" y="230"/>
                    </a:lnTo>
                    <a:lnTo>
                      <a:pt x="1574" y="353"/>
                    </a:lnTo>
                    <a:lnTo>
                      <a:pt x="1575" y="284"/>
                    </a:lnTo>
                    <a:lnTo>
                      <a:pt x="1575" y="360"/>
                    </a:lnTo>
                    <a:lnTo>
                      <a:pt x="1575" y="260"/>
                    </a:lnTo>
                    <a:lnTo>
                      <a:pt x="1576" y="264"/>
                    </a:lnTo>
                    <a:lnTo>
                      <a:pt x="1576" y="294"/>
                    </a:lnTo>
                    <a:lnTo>
                      <a:pt x="1576" y="212"/>
                    </a:lnTo>
                    <a:lnTo>
                      <a:pt x="1577" y="266"/>
                    </a:lnTo>
                    <a:lnTo>
                      <a:pt x="1577" y="224"/>
                    </a:lnTo>
                    <a:lnTo>
                      <a:pt x="1577" y="220"/>
                    </a:lnTo>
                    <a:lnTo>
                      <a:pt x="1578" y="287"/>
                    </a:lnTo>
                    <a:lnTo>
                      <a:pt x="1578" y="193"/>
                    </a:lnTo>
                    <a:lnTo>
                      <a:pt x="1578" y="271"/>
                    </a:lnTo>
                    <a:lnTo>
                      <a:pt x="1579" y="259"/>
                    </a:lnTo>
                    <a:lnTo>
                      <a:pt x="1579" y="274"/>
                    </a:lnTo>
                    <a:lnTo>
                      <a:pt x="1579" y="243"/>
                    </a:lnTo>
                    <a:lnTo>
                      <a:pt x="1580" y="245"/>
                    </a:lnTo>
                    <a:lnTo>
                      <a:pt x="1580" y="221"/>
                    </a:lnTo>
                    <a:lnTo>
                      <a:pt x="1580" y="238"/>
                    </a:lnTo>
                    <a:lnTo>
                      <a:pt x="1581" y="242"/>
                    </a:lnTo>
                    <a:lnTo>
                      <a:pt x="1581" y="287"/>
                    </a:lnTo>
                    <a:lnTo>
                      <a:pt x="1581" y="215"/>
                    </a:lnTo>
                    <a:lnTo>
                      <a:pt x="1582" y="146"/>
                    </a:lnTo>
                    <a:lnTo>
                      <a:pt x="1582" y="320"/>
                    </a:lnTo>
                    <a:lnTo>
                      <a:pt x="1582" y="204"/>
                    </a:lnTo>
                    <a:lnTo>
                      <a:pt x="1583" y="233"/>
                    </a:lnTo>
                    <a:lnTo>
                      <a:pt x="1583" y="186"/>
                    </a:lnTo>
                    <a:lnTo>
                      <a:pt x="1583" y="195"/>
                    </a:lnTo>
                    <a:lnTo>
                      <a:pt x="1584" y="249"/>
                    </a:lnTo>
                    <a:lnTo>
                      <a:pt x="1584" y="213"/>
                    </a:lnTo>
                    <a:lnTo>
                      <a:pt x="1584" y="168"/>
                    </a:lnTo>
                    <a:lnTo>
                      <a:pt x="1585" y="286"/>
                    </a:lnTo>
                    <a:lnTo>
                      <a:pt x="1585" y="183"/>
                    </a:lnTo>
                    <a:lnTo>
                      <a:pt x="1585" y="190"/>
                    </a:lnTo>
                    <a:lnTo>
                      <a:pt x="1586" y="252"/>
                    </a:lnTo>
                    <a:lnTo>
                      <a:pt x="1586" y="189"/>
                    </a:lnTo>
                    <a:lnTo>
                      <a:pt x="1586" y="260"/>
                    </a:lnTo>
                    <a:lnTo>
                      <a:pt x="1587" y="224"/>
                    </a:lnTo>
                    <a:lnTo>
                      <a:pt x="1587" y="208"/>
                    </a:lnTo>
                    <a:lnTo>
                      <a:pt x="1587" y="263"/>
                    </a:lnTo>
                    <a:lnTo>
                      <a:pt x="1588" y="184"/>
                    </a:lnTo>
                    <a:lnTo>
                      <a:pt x="1588" y="253"/>
                    </a:lnTo>
                    <a:lnTo>
                      <a:pt x="1588" y="122"/>
                    </a:lnTo>
                    <a:lnTo>
                      <a:pt x="1589" y="225"/>
                    </a:lnTo>
                    <a:lnTo>
                      <a:pt x="1589" y="312"/>
                    </a:lnTo>
                    <a:lnTo>
                      <a:pt x="1589" y="269"/>
                    </a:lnTo>
                    <a:lnTo>
                      <a:pt x="1590" y="189"/>
                    </a:lnTo>
                    <a:lnTo>
                      <a:pt x="1590" y="240"/>
                    </a:lnTo>
                    <a:lnTo>
                      <a:pt x="1590" y="233"/>
                    </a:lnTo>
                    <a:lnTo>
                      <a:pt x="1591" y="208"/>
                    </a:lnTo>
                    <a:lnTo>
                      <a:pt x="1591" y="277"/>
                    </a:lnTo>
                    <a:lnTo>
                      <a:pt x="1591" y="275"/>
                    </a:lnTo>
                    <a:lnTo>
                      <a:pt x="1592" y="266"/>
                    </a:lnTo>
                    <a:lnTo>
                      <a:pt x="1592" y="298"/>
                    </a:lnTo>
                    <a:lnTo>
                      <a:pt x="1592" y="329"/>
                    </a:lnTo>
                    <a:lnTo>
                      <a:pt x="1593" y="255"/>
                    </a:lnTo>
                    <a:lnTo>
                      <a:pt x="1593" y="168"/>
                    </a:lnTo>
                    <a:lnTo>
                      <a:pt x="1593" y="259"/>
                    </a:lnTo>
                    <a:lnTo>
                      <a:pt x="1594" y="150"/>
                    </a:lnTo>
                    <a:lnTo>
                      <a:pt x="1594" y="244"/>
                    </a:lnTo>
                    <a:lnTo>
                      <a:pt x="1594" y="304"/>
                    </a:lnTo>
                    <a:lnTo>
                      <a:pt x="1595" y="232"/>
                    </a:lnTo>
                    <a:lnTo>
                      <a:pt x="1595" y="244"/>
                    </a:lnTo>
                    <a:lnTo>
                      <a:pt x="1595" y="188"/>
                    </a:lnTo>
                    <a:lnTo>
                      <a:pt x="1596" y="263"/>
                    </a:lnTo>
                    <a:lnTo>
                      <a:pt x="1596" y="227"/>
                    </a:lnTo>
                    <a:lnTo>
                      <a:pt x="1596" y="201"/>
                    </a:lnTo>
                    <a:lnTo>
                      <a:pt x="1597" y="302"/>
                    </a:lnTo>
                    <a:lnTo>
                      <a:pt x="1597" y="221"/>
                    </a:lnTo>
                    <a:lnTo>
                      <a:pt x="1597" y="331"/>
                    </a:lnTo>
                    <a:lnTo>
                      <a:pt x="1598" y="242"/>
                    </a:lnTo>
                    <a:lnTo>
                      <a:pt x="1598" y="161"/>
                    </a:lnTo>
                    <a:lnTo>
                      <a:pt x="1598" y="270"/>
                    </a:lnTo>
                    <a:lnTo>
                      <a:pt x="1599" y="267"/>
                    </a:lnTo>
                    <a:lnTo>
                      <a:pt x="1599" y="226"/>
                    </a:lnTo>
                    <a:lnTo>
                      <a:pt x="1599" y="320"/>
                    </a:lnTo>
                    <a:lnTo>
                      <a:pt x="1600" y="223"/>
                    </a:lnTo>
                    <a:lnTo>
                      <a:pt x="1600" y="185"/>
                    </a:lnTo>
                    <a:lnTo>
                      <a:pt x="1600" y="235"/>
                    </a:lnTo>
                    <a:lnTo>
                      <a:pt x="1601" y="197"/>
                    </a:lnTo>
                    <a:lnTo>
                      <a:pt x="1601" y="258"/>
                    </a:lnTo>
                    <a:lnTo>
                      <a:pt x="1601" y="283"/>
                    </a:lnTo>
                    <a:lnTo>
                      <a:pt x="1602" y="289"/>
                    </a:lnTo>
                    <a:lnTo>
                      <a:pt x="1602" y="264"/>
                    </a:lnTo>
                    <a:lnTo>
                      <a:pt x="1602" y="216"/>
                    </a:lnTo>
                    <a:lnTo>
                      <a:pt x="1603" y="330"/>
                    </a:lnTo>
                    <a:lnTo>
                      <a:pt x="1603" y="187"/>
                    </a:lnTo>
                    <a:lnTo>
                      <a:pt x="1603" y="268"/>
                    </a:lnTo>
                    <a:lnTo>
                      <a:pt x="1604" y="305"/>
                    </a:lnTo>
                    <a:lnTo>
                      <a:pt x="1604" y="227"/>
                    </a:lnTo>
                    <a:lnTo>
                      <a:pt x="1604" y="203"/>
                    </a:lnTo>
                    <a:lnTo>
                      <a:pt x="1605" y="300"/>
                    </a:lnTo>
                    <a:lnTo>
                      <a:pt x="1605" y="272"/>
                    </a:lnTo>
                    <a:lnTo>
                      <a:pt x="1605" y="261"/>
                    </a:lnTo>
                    <a:lnTo>
                      <a:pt x="1606" y="308"/>
                    </a:lnTo>
                    <a:lnTo>
                      <a:pt x="1606" y="242"/>
                    </a:lnTo>
                    <a:lnTo>
                      <a:pt x="1606" y="276"/>
                    </a:lnTo>
                    <a:lnTo>
                      <a:pt x="1607" y="147"/>
                    </a:lnTo>
                    <a:lnTo>
                      <a:pt x="1607" y="246"/>
                    </a:lnTo>
                    <a:lnTo>
                      <a:pt x="1607" y="201"/>
                    </a:lnTo>
                    <a:lnTo>
                      <a:pt x="1608" y="145"/>
                    </a:lnTo>
                    <a:lnTo>
                      <a:pt x="1608" y="222"/>
                    </a:lnTo>
                    <a:lnTo>
                      <a:pt x="1608" y="273"/>
                    </a:lnTo>
                    <a:lnTo>
                      <a:pt x="1609" y="218"/>
                    </a:lnTo>
                    <a:lnTo>
                      <a:pt x="1609" y="260"/>
                    </a:lnTo>
                    <a:lnTo>
                      <a:pt x="1609" y="258"/>
                    </a:lnTo>
                    <a:lnTo>
                      <a:pt x="1610" y="288"/>
                    </a:lnTo>
                    <a:lnTo>
                      <a:pt x="1610" y="195"/>
                    </a:lnTo>
                    <a:lnTo>
                      <a:pt x="1610" y="261"/>
                    </a:lnTo>
                    <a:lnTo>
                      <a:pt x="1611" y="271"/>
                    </a:lnTo>
                    <a:lnTo>
                      <a:pt x="1611" y="212"/>
                    </a:lnTo>
                    <a:lnTo>
                      <a:pt x="1611" y="249"/>
                    </a:lnTo>
                    <a:lnTo>
                      <a:pt x="1612" y="178"/>
                    </a:lnTo>
                    <a:lnTo>
                      <a:pt x="1612" y="161"/>
                    </a:lnTo>
                    <a:lnTo>
                      <a:pt x="1612" y="215"/>
                    </a:lnTo>
                    <a:lnTo>
                      <a:pt x="1613" y="142"/>
                    </a:lnTo>
                    <a:lnTo>
                      <a:pt x="1613" y="224"/>
                    </a:lnTo>
                    <a:lnTo>
                      <a:pt x="1613" y="98"/>
                    </a:lnTo>
                    <a:lnTo>
                      <a:pt x="1614" y="154"/>
                    </a:lnTo>
                    <a:lnTo>
                      <a:pt x="1614" y="207"/>
                    </a:lnTo>
                    <a:lnTo>
                      <a:pt x="1614" y="214"/>
                    </a:lnTo>
                    <a:lnTo>
                      <a:pt x="1615" y="230"/>
                    </a:lnTo>
                    <a:lnTo>
                      <a:pt x="1615" y="165"/>
                    </a:lnTo>
                    <a:lnTo>
                      <a:pt x="1615" y="162"/>
                    </a:lnTo>
                    <a:lnTo>
                      <a:pt x="1616" y="279"/>
                    </a:lnTo>
                    <a:lnTo>
                      <a:pt x="1616" y="138"/>
                    </a:lnTo>
                    <a:lnTo>
                      <a:pt x="1616" y="107"/>
                    </a:lnTo>
                    <a:lnTo>
                      <a:pt x="1617" y="164"/>
                    </a:lnTo>
                    <a:lnTo>
                      <a:pt x="1617" y="138"/>
                    </a:lnTo>
                    <a:lnTo>
                      <a:pt x="1617" y="15"/>
                    </a:lnTo>
                    <a:lnTo>
                      <a:pt x="1618" y="144"/>
                    </a:lnTo>
                    <a:lnTo>
                      <a:pt x="1618" y="147"/>
                    </a:lnTo>
                    <a:lnTo>
                      <a:pt x="1618" y="180"/>
                    </a:lnTo>
                    <a:lnTo>
                      <a:pt x="1619" y="201"/>
                    </a:lnTo>
                    <a:lnTo>
                      <a:pt x="1619" y="235"/>
                    </a:lnTo>
                    <a:lnTo>
                      <a:pt x="1620" y="176"/>
                    </a:lnTo>
                    <a:lnTo>
                      <a:pt x="1620" y="188"/>
                    </a:lnTo>
                    <a:lnTo>
                      <a:pt x="1620" y="268"/>
                    </a:lnTo>
                    <a:lnTo>
                      <a:pt x="1621" y="162"/>
                    </a:lnTo>
                    <a:lnTo>
                      <a:pt x="1621" y="279"/>
                    </a:lnTo>
                    <a:lnTo>
                      <a:pt x="1621" y="182"/>
                    </a:lnTo>
                    <a:lnTo>
                      <a:pt x="1621" y="215"/>
                    </a:lnTo>
                    <a:lnTo>
                      <a:pt x="1622" y="186"/>
                    </a:lnTo>
                    <a:lnTo>
                      <a:pt x="1622" y="177"/>
                    </a:lnTo>
                    <a:lnTo>
                      <a:pt x="1622" y="169"/>
                    </a:lnTo>
                    <a:lnTo>
                      <a:pt x="1623" y="288"/>
                    </a:lnTo>
                    <a:lnTo>
                      <a:pt x="1623" y="186"/>
                    </a:lnTo>
                    <a:lnTo>
                      <a:pt x="1623" y="279"/>
                    </a:lnTo>
                    <a:lnTo>
                      <a:pt x="1624" y="164"/>
                    </a:lnTo>
                    <a:lnTo>
                      <a:pt x="1624" y="207"/>
                    </a:lnTo>
                    <a:lnTo>
                      <a:pt x="1624" y="277"/>
                    </a:lnTo>
                    <a:lnTo>
                      <a:pt x="1625" y="250"/>
                    </a:lnTo>
                    <a:lnTo>
                      <a:pt x="1625" y="156"/>
                    </a:lnTo>
                    <a:lnTo>
                      <a:pt x="1625" y="169"/>
                    </a:lnTo>
                    <a:lnTo>
                      <a:pt x="1626" y="140"/>
                    </a:lnTo>
                    <a:lnTo>
                      <a:pt x="1626" y="310"/>
                    </a:lnTo>
                    <a:lnTo>
                      <a:pt x="1627" y="152"/>
                    </a:lnTo>
                    <a:lnTo>
                      <a:pt x="1627" y="150"/>
                    </a:lnTo>
                    <a:lnTo>
                      <a:pt x="1627" y="349"/>
                    </a:lnTo>
                    <a:lnTo>
                      <a:pt x="1628" y="143"/>
                    </a:lnTo>
                    <a:lnTo>
                      <a:pt x="1628" y="304"/>
                    </a:lnTo>
                    <a:lnTo>
                      <a:pt x="1628" y="270"/>
                    </a:lnTo>
                    <a:lnTo>
                      <a:pt x="1629" y="201"/>
                    </a:lnTo>
                    <a:lnTo>
                      <a:pt x="1629" y="173"/>
                    </a:lnTo>
                    <a:lnTo>
                      <a:pt x="1629" y="196"/>
                    </a:lnTo>
                    <a:lnTo>
                      <a:pt x="1630" y="221"/>
                    </a:lnTo>
                    <a:lnTo>
                      <a:pt x="1630" y="247"/>
                    </a:lnTo>
                    <a:lnTo>
                      <a:pt x="1630" y="142"/>
                    </a:lnTo>
                    <a:lnTo>
                      <a:pt x="1630" y="150"/>
                    </a:lnTo>
                    <a:lnTo>
                      <a:pt x="1631" y="239"/>
                    </a:lnTo>
                    <a:lnTo>
                      <a:pt x="1631" y="294"/>
                    </a:lnTo>
                    <a:lnTo>
                      <a:pt x="1631" y="192"/>
                    </a:lnTo>
                    <a:lnTo>
                      <a:pt x="1632" y="281"/>
                    </a:lnTo>
                    <a:lnTo>
                      <a:pt x="1632" y="239"/>
                    </a:lnTo>
                    <a:lnTo>
                      <a:pt x="1632" y="266"/>
                    </a:lnTo>
                    <a:lnTo>
                      <a:pt x="1633" y="200"/>
                    </a:lnTo>
                    <a:lnTo>
                      <a:pt x="1633" y="204"/>
                    </a:lnTo>
                    <a:lnTo>
                      <a:pt x="1634" y="148"/>
                    </a:lnTo>
                    <a:lnTo>
                      <a:pt x="1634" y="245"/>
                    </a:lnTo>
                    <a:lnTo>
                      <a:pt x="1634" y="296"/>
                    </a:lnTo>
                    <a:lnTo>
                      <a:pt x="1635" y="180"/>
                    </a:lnTo>
                    <a:lnTo>
                      <a:pt x="1635" y="300"/>
                    </a:lnTo>
                    <a:lnTo>
                      <a:pt x="1635" y="143"/>
                    </a:lnTo>
                    <a:lnTo>
                      <a:pt x="1636" y="205"/>
                    </a:lnTo>
                    <a:lnTo>
                      <a:pt x="1636" y="254"/>
                    </a:lnTo>
                    <a:lnTo>
                      <a:pt x="1636" y="232"/>
                    </a:lnTo>
                    <a:lnTo>
                      <a:pt x="1637" y="234"/>
                    </a:lnTo>
                    <a:lnTo>
                      <a:pt x="1637" y="219"/>
                    </a:lnTo>
                    <a:lnTo>
                      <a:pt x="1637" y="144"/>
                    </a:lnTo>
                    <a:lnTo>
                      <a:pt x="1638" y="204"/>
                    </a:lnTo>
                    <a:lnTo>
                      <a:pt x="1638" y="220"/>
                    </a:lnTo>
                    <a:lnTo>
                      <a:pt x="1638" y="167"/>
                    </a:lnTo>
                    <a:lnTo>
                      <a:pt x="1639" y="167"/>
                    </a:lnTo>
                    <a:lnTo>
                      <a:pt x="1639" y="246"/>
                    </a:lnTo>
                    <a:lnTo>
                      <a:pt x="1639" y="134"/>
                    </a:lnTo>
                    <a:lnTo>
                      <a:pt x="1639" y="192"/>
                    </a:lnTo>
                    <a:lnTo>
                      <a:pt x="1640" y="157"/>
                    </a:lnTo>
                    <a:lnTo>
                      <a:pt x="1640" y="216"/>
                    </a:lnTo>
                    <a:lnTo>
                      <a:pt x="1641" y="141"/>
                    </a:lnTo>
                    <a:lnTo>
                      <a:pt x="1641" y="298"/>
                    </a:lnTo>
                    <a:lnTo>
                      <a:pt x="1641" y="246"/>
                    </a:lnTo>
                    <a:lnTo>
                      <a:pt x="1642" y="120"/>
                    </a:lnTo>
                    <a:lnTo>
                      <a:pt x="1642" y="125"/>
                    </a:lnTo>
                    <a:lnTo>
                      <a:pt x="1642" y="193"/>
                    </a:lnTo>
                    <a:lnTo>
                      <a:pt x="1643" y="173"/>
                    </a:lnTo>
                    <a:lnTo>
                      <a:pt x="1643" y="170"/>
                    </a:lnTo>
                    <a:lnTo>
                      <a:pt x="1643" y="184"/>
                    </a:lnTo>
                    <a:lnTo>
                      <a:pt x="1644" y="186"/>
                    </a:lnTo>
                    <a:lnTo>
                      <a:pt x="1644" y="158"/>
                    </a:lnTo>
                    <a:lnTo>
                      <a:pt x="1644" y="121"/>
                    </a:lnTo>
                    <a:lnTo>
                      <a:pt x="1645" y="277"/>
                    </a:lnTo>
                    <a:lnTo>
                      <a:pt x="1645" y="96"/>
                    </a:lnTo>
                    <a:lnTo>
                      <a:pt x="1645" y="258"/>
                    </a:lnTo>
                    <a:lnTo>
                      <a:pt x="1646" y="185"/>
                    </a:lnTo>
                    <a:lnTo>
                      <a:pt x="1646" y="203"/>
                    </a:lnTo>
                    <a:lnTo>
                      <a:pt x="1646" y="197"/>
                    </a:lnTo>
                    <a:lnTo>
                      <a:pt x="1647" y="261"/>
                    </a:lnTo>
                    <a:lnTo>
                      <a:pt x="1647" y="130"/>
                    </a:lnTo>
                    <a:lnTo>
                      <a:pt x="1647" y="292"/>
                    </a:lnTo>
                    <a:lnTo>
                      <a:pt x="1648" y="181"/>
                    </a:lnTo>
                    <a:lnTo>
                      <a:pt x="1648" y="210"/>
                    </a:lnTo>
                    <a:lnTo>
                      <a:pt x="1648" y="205"/>
                    </a:lnTo>
                    <a:lnTo>
                      <a:pt x="1649" y="179"/>
                    </a:lnTo>
                    <a:lnTo>
                      <a:pt x="1649" y="231"/>
                    </a:lnTo>
                    <a:lnTo>
                      <a:pt x="1649" y="213"/>
                    </a:lnTo>
                    <a:lnTo>
                      <a:pt x="1650" y="248"/>
                    </a:lnTo>
                    <a:lnTo>
                      <a:pt x="1650" y="134"/>
                    </a:lnTo>
                    <a:lnTo>
                      <a:pt x="1650" y="271"/>
                    </a:lnTo>
                    <a:lnTo>
                      <a:pt x="1651" y="253"/>
                    </a:lnTo>
                    <a:lnTo>
                      <a:pt x="1651" y="235"/>
                    </a:lnTo>
                    <a:lnTo>
                      <a:pt x="1651" y="196"/>
                    </a:lnTo>
                    <a:lnTo>
                      <a:pt x="1652" y="188"/>
                    </a:lnTo>
                    <a:lnTo>
                      <a:pt x="1652" y="181"/>
                    </a:lnTo>
                    <a:lnTo>
                      <a:pt x="1652" y="228"/>
                    </a:lnTo>
                    <a:lnTo>
                      <a:pt x="1653" y="183"/>
                    </a:lnTo>
                    <a:lnTo>
                      <a:pt x="1653" y="191"/>
                    </a:lnTo>
                    <a:lnTo>
                      <a:pt x="1653" y="242"/>
                    </a:lnTo>
                    <a:lnTo>
                      <a:pt x="1654" y="230"/>
                    </a:lnTo>
                    <a:lnTo>
                      <a:pt x="1654" y="240"/>
                    </a:lnTo>
                    <a:lnTo>
                      <a:pt x="1654" y="130"/>
                    </a:lnTo>
                    <a:lnTo>
                      <a:pt x="1655" y="120"/>
                    </a:lnTo>
                    <a:lnTo>
                      <a:pt x="1655" y="224"/>
                    </a:lnTo>
                    <a:lnTo>
                      <a:pt x="1655" y="182"/>
                    </a:lnTo>
                    <a:lnTo>
                      <a:pt x="1656" y="207"/>
                    </a:lnTo>
                    <a:lnTo>
                      <a:pt x="1656" y="160"/>
                    </a:lnTo>
                    <a:lnTo>
                      <a:pt x="1656" y="178"/>
                    </a:lnTo>
                    <a:lnTo>
                      <a:pt x="1657" y="100"/>
                    </a:lnTo>
                    <a:lnTo>
                      <a:pt x="1657" y="178"/>
                    </a:lnTo>
                    <a:lnTo>
                      <a:pt x="1657" y="143"/>
                    </a:lnTo>
                    <a:lnTo>
                      <a:pt x="1658" y="192"/>
                    </a:lnTo>
                    <a:lnTo>
                      <a:pt x="1658" y="202"/>
                    </a:lnTo>
                    <a:lnTo>
                      <a:pt x="1658" y="218"/>
                    </a:lnTo>
                    <a:lnTo>
                      <a:pt x="1659" y="213"/>
                    </a:lnTo>
                    <a:lnTo>
                      <a:pt x="1659" y="210"/>
                    </a:lnTo>
                    <a:lnTo>
                      <a:pt x="1659" y="201"/>
                    </a:lnTo>
                    <a:lnTo>
                      <a:pt x="1660" y="157"/>
                    </a:lnTo>
                    <a:lnTo>
                      <a:pt x="1660" y="127"/>
                    </a:lnTo>
                    <a:lnTo>
                      <a:pt x="1660" y="120"/>
                    </a:lnTo>
                    <a:lnTo>
                      <a:pt x="1661" y="228"/>
                    </a:lnTo>
                    <a:lnTo>
                      <a:pt x="1661" y="203"/>
                    </a:lnTo>
                    <a:lnTo>
                      <a:pt x="1661" y="198"/>
                    </a:lnTo>
                    <a:lnTo>
                      <a:pt x="1662" y="106"/>
                    </a:lnTo>
                    <a:lnTo>
                      <a:pt x="1662" y="189"/>
                    </a:lnTo>
                    <a:lnTo>
                      <a:pt x="1662" y="232"/>
                    </a:lnTo>
                    <a:lnTo>
                      <a:pt x="1663" y="247"/>
                    </a:lnTo>
                    <a:lnTo>
                      <a:pt x="1663" y="200"/>
                    </a:lnTo>
                    <a:lnTo>
                      <a:pt x="1663" y="184"/>
                    </a:lnTo>
                    <a:lnTo>
                      <a:pt x="1664" y="175"/>
                    </a:lnTo>
                    <a:lnTo>
                      <a:pt x="1664" y="83"/>
                    </a:lnTo>
                    <a:lnTo>
                      <a:pt x="1664" y="238"/>
                    </a:lnTo>
                    <a:lnTo>
                      <a:pt x="1665" y="200"/>
                    </a:lnTo>
                    <a:lnTo>
                      <a:pt x="1665" y="170"/>
                    </a:lnTo>
                    <a:lnTo>
                      <a:pt x="1665" y="184"/>
                    </a:lnTo>
                    <a:lnTo>
                      <a:pt x="1666" y="269"/>
                    </a:lnTo>
                    <a:lnTo>
                      <a:pt x="1666" y="232"/>
                    </a:lnTo>
                    <a:lnTo>
                      <a:pt x="1666" y="171"/>
                    </a:lnTo>
                    <a:lnTo>
                      <a:pt x="1667" y="187"/>
                    </a:lnTo>
                    <a:lnTo>
                      <a:pt x="1667" y="217"/>
                    </a:lnTo>
                    <a:lnTo>
                      <a:pt x="1667" y="189"/>
                    </a:lnTo>
                    <a:lnTo>
                      <a:pt x="1668" y="133"/>
                    </a:lnTo>
                    <a:lnTo>
                      <a:pt x="1668" y="187"/>
                    </a:lnTo>
                    <a:lnTo>
                      <a:pt x="1668" y="80"/>
                    </a:lnTo>
                    <a:lnTo>
                      <a:pt x="1669" y="146"/>
                    </a:lnTo>
                    <a:lnTo>
                      <a:pt x="1669" y="172"/>
                    </a:lnTo>
                    <a:lnTo>
                      <a:pt x="1669" y="113"/>
                    </a:lnTo>
                    <a:lnTo>
                      <a:pt x="1670" y="195"/>
                    </a:lnTo>
                    <a:lnTo>
                      <a:pt x="1670" y="252"/>
                    </a:lnTo>
                    <a:lnTo>
                      <a:pt x="1670" y="244"/>
                    </a:lnTo>
                    <a:lnTo>
                      <a:pt x="1671" y="190"/>
                    </a:lnTo>
                    <a:lnTo>
                      <a:pt x="1671" y="134"/>
                    </a:lnTo>
                    <a:lnTo>
                      <a:pt x="1671" y="267"/>
                    </a:lnTo>
                    <a:lnTo>
                      <a:pt x="1672" y="229"/>
                    </a:lnTo>
                    <a:lnTo>
                      <a:pt x="1672" y="73"/>
                    </a:lnTo>
                    <a:lnTo>
                      <a:pt x="1672" y="194"/>
                    </a:lnTo>
                    <a:lnTo>
                      <a:pt x="1673" y="118"/>
                    </a:lnTo>
                    <a:lnTo>
                      <a:pt x="1673" y="179"/>
                    </a:lnTo>
                    <a:lnTo>
                      <a:pt x="1673" y="219"/>
                    </a:lnTo>
                    <a:lnTo>
                      <a:pt x="1674" y="84"/>
                    </a:lnTo>
                    <a:lnTo>
                      <a:pt x="1674" y="235"/>
                    </a:lnTo>
                    <a:lnTo>
                      <a:pt x="1674" y="239"/>
                    </a:lnTo>
                    <a:lnTo>
                      <a:pt x="1675" y="136"/>
                    </a:lnTo>
                    <a:lnTo>
                      <a:pt x="1675" y="109"/>
                    </a:lnTo>
                    <a:lnTo>
                      <a:pt x="1675" y="106"/>
                    </a:lnTo>
                    <a:lnTo>
                      <a:pt x="1676" y="155"/>
                    </a:lnTo>
                    <a:lnTo>
                      <a:pt x="1676" y="187"/>
                    </a:lnTo>
                    <a:lnTo>
                      <a:pt x="1676" y="129"/>
                    </a:lnTo>
                    <a:lnTo>
                      <a:pt x="1677" y="163"/>
                    </a:lnTo>
                    <a:lnTo>
                      <a:pt x="1677" y="104"/>
                    </a:lnTo>
                    <a:lnTo>
                      <a:pt x="1677" y="187"/>
                    </a:lnTo>
                    <a:lnTo>
                      <a:pt x="1678" y="288"/>
                    </a:lnTo>
                    <a:lnTo>
                      <a:pt x="1678" y="150"/>
                    </a:lnTo>
                    <a:lnTo>
                      <a:pt x="1678" y="184"/>
                    </a:lnTo>
                    <a:lnTo>
                      <a:pt x="1679" y="195"/>
                    </a:lnTo>
                    <a:lnTo>
                      <a:pt x="1679" y="226"/>
                    </a:lnTo>
                    <a:lnTo>
                      <a:pt x="1679" y="117"/>
                    </a:lnTo>
                    <a:lnTo>
                      <a:pt x="1680" y="152"/>
                    </a:lnTo>
                    <a:lnTo>
                      <a:pt x="1680" y="175"/>
                    </a:lnTo>
                    <a:lnTo>
                      <a:pt x="1680" y="285"/>
                    </a:lnTo>
                    <a:lnTo>
                      <a:pt x="1681" y="156"/>
                    </a:lnTo>
                    <a:lnTo>
                      <a:pt x="1681" y="165"/>
                    </a:lnTo>
                    <a:lnTo>
                      <a:pt x="1681" y="227"/>
                    </a:lnTo>
                    <a:lnTo>
                      <a:pt x="1682" y="198"/>
                    </a:lnTo>
                    <a:lnTo>
                      <a:pt x="1682" y="181"/>
                    </a:lnTo>
                    <a:lnTo>
                      <a:pt x="1682" y="164"/>
                    </a:lnTo>
                    <a:lnTo>
                      <a:pt x="1683" y="216"/>
                    </a:lnTo>
                    <a:lnTo>
                      <a:pt x="1683" y="187"/>
                    </a:lnTo>
                    <a:lnTo>
                      <a:pt x="1683" y="361"/>
                    </a:lnTo>
                    <a:lnTo>
                      <a:pt x="1684" y="257"/>
                    </a:lnTo>
                    <a:lnTo>
                      <a:pt x="1684" y="136"/>
                    </a:lnTo>
                    <a:lnTo>
                      <a:pt x="1685" y="292"/>
                    </a:lnTo>
                    <a:lnTo>
                      <a:pt x="1685" y="187"/>
                    </a:lnTo>
                    <a:lnTo>
                      <a:pt x="1685" y="203"/>
                    </a:lnTo>
                    <a:lnTo>
                      <a:pt x="1686" y="244"/>
                    </a:lnTo>
                    <a:lnTo>
                      <a:pt x="1686" y="262"/>
                    </a:lnTo>
                    <a:lnTo>
                      <a:pt x="1686" y="172"/>
                    </a:lnTo>
                    <a:lnTo>
                      <a:pt x="1686" y="203"/>
                    </a:lnTo>
                    <a:lnTo>
                      <a:pt x="1687" y="293"/>
                    </a:lnTo>
                    <a:lnTo>
                      <a:pt x="1687" y="229"/>
                    </a:lnTo>
                    <a:lnTo>
                      <a:pt x="1687" y="215"/>
                    </a:lnTo>
                    <a:lnTo>
                      <a:pt x="1688" y="109"/>
                    </a:lnTo>
                    <a:lnTo>
                      <a:pt x="1688" y="271"/>
                    </a:lnTo>
                    <a:lnTo>
                      <a:pt x="1688" y="134"/>
                    </a:lnTo>
                    <a:lnTo>
                      <a:pt x="1689" y="167"/>
                    </a:lnTo>
                    <a:lnTo>
                      <a:pt x="1689" y="211"/>
                    </a:lnTo>
                    <a:lnTo>
                      <a:pt x="1689" y="264"/>
                    </a:lnTo>
                    <a:lnTo>
                      <a:pt x="1690" y="285"/>
                    </a:lnTo>
                    <a:lnTo>
                      <a:pt x="1690" y="200"/>
                    </a:lnTo>
                    <a:lnTo>
                      <a:pt x="1690" y="102"/>
                    </a:lnTo>
                    <a:lnTo>
                      <a:pt x="1691" y="195"/>
                    </a:lnTo>
                    <a:lnTo>
                      <a:pt x="1691" y="251"/>
                    </a:lnTo>
                    <a:lnTo>
                      <a:pt x="1692" y="119"/>
                    </a:lnTo>
                    <a:lnTo>
                      <a:pt x="1692" y="157"/>
                    </a:lnTo>
                    <a:lnTo>
                      <a:pt x="1692" y="162"/>
                    </a:lnTo>
                    <a:lnTo>
                      <a:pt x="1693" y="220"/>
                    </a:lnTo>
                    <a:lnTo>
                      <a:pt x="1693" y="175"/>
                    </a:lnTo>
                    <a:lnTo>
                      <a:pt x="1693" y="219"/>
                    </a:lnTo>
                    <a:lnTo>
                      <a:pt x="1694" y="172"/>
                    </a:lnTo>
                    <a:lnTo>
                      <a:pt x="1694" y="205"/>
                    </a:lnTo>
                    <a:lnTo>
                      <a:pt x="1694" y="189"/>
                    </a:lnTo>
                    <a:lnTo>
                      <a:pt x="1695" y="136"/>
                    </a:lnTo>
                    <a:lnTo>
                      <a:pt x="1695" y="189"/>
                    </a:lnTo>
                    <a:lnTo>
                      <a:pt x="1695" y="195"/>
                    </a:lnTo>
                    <a:lnTo>
                      <a:pt x="1695" y="193"/>
                    </a:lnTo>
                    <a:lnTo>
                      <a:pt x="1696" y="241"/>
                    </a:lnTo>
                    <a:lnTo>
                      <a:pt x="1696" y="136"/>
                    </a:lnTo>
                    <a:lnTo>
                      <a:pt x="1696" y="172"/>
                    </a:lnTo>
                    <a:lnTo>
                      <a:pt x="1697" y="244"/>
                    </a:lnTo>
                    <a:lnTo>
                      <a:pt x="1697" y="124"/>
                    </a:lnTo>
                    <a:lnTo>
                      <a:pt x="1697" y="168"/>
                    </a:lnTo>
                    <a:lnTo>
                      <a:pt x="1698" y="139"/>
                    </a:lnTo>
                    <a:lnTo>
                      <a:pt x="1698" y="66"/>
                    </a:lnTo>
                    <a:lnTo>
                      <a:pt x="1699" y="107"/>
                    </a:lnTo>
                    <a:lnTo>
                      <a:pt x="1699" y="144"/>
                    </a:lnTo>
                    <a:lnTo>
                      <a:pt x="1699" y="245"/>
                    </a:lnTo>
                    <a:lnTo>
                      <a:pt x="1700" y="143"/>
                    </a:lnTo>
                    <a:lnTo>
                      <a:pt x="1700" y="75"/>
                    </a:lnTo>
                    <a:lnTo>
                      <a:pt x="1700" y="76"/>
                    </a:lnTo>
                    <a:lnTo>
                      <a:pt x="1701" y="181"/>
                    </a:lnTo>
                    <a:lnTo>
                      <a:pt x="1701" y="143"/>
                    </a:lnTo>
                    <a:lnTo>
                      <a:pt x="1701" y="89"/>
                    </a:lnTo>
                    <a:lnTo>
                      <a:pt x="1702" y="225"/>
                    </a:lnTo>
                    <a:lnTo>
                      <a:pt x="1702" y="205"/>
                    </a:lnTo>
                    <a:lnTo>
                      <a:pt x="1702" y="22"/>
                    </a:lnTo>
                    <a:lnTo>
                      <a:pt x="1703" y="100"/>
                    </a:lnTo>
                    <a:lnTo>
                      <a:pt x="1703" y="110"/>
                    </a:lnTo>
                    <a:lnTo>
                      <a:pt x="1703" y="209"/>
                    </a:lnTo>
                    <a:lnTo>
                      <a:pt x="1704" y="100"/>
                    </a:lnTo>
                    <a:lnTo>
                      <a:pt x="1704" y="165"/>
                    </a:lnTo>
                    <a:lnTo>
                      <a:pt x="1704" y="188"/>
                    </a:lnTo>
                    <a:lnTo>
                      <a:pt x="1704" y="149"/>
                    </a:lnTo>
                    <a:lnTo>
                      <a:pt x="1705" y="106"/>
                    </a:lnTo>
                    <a:lnTo>
                      <a:pt x="1705" y="230"/>
                    </a:lnTo>
                    <a:lnTo>
                      <a:pt x="1706" y="263"/>
                    </a:lnTo>
                    <a:lnTo>
                      <a:pt x="1706" y="234"/>
                    </a:lnTo>
                    <a:lnTo>
                      <a:pt x="1706" y="242"/>
                    </a:lnTo>
                    <a:lnTo>
                      <a:pt x="1707" y="146"/>
                    </a:lnTo>
                    <a:lnTo>
                      <a:pt x="1707" y="187"/>
                    </a:lnTo>
                    <a:lnTo>
                      <a:pt x="1707" y="149"/>
                    </a:lnTo>
                    <a:lnTo>
                      <a:pt x="1708" y="207"/>
                    </a:lnTo>
                    <a:lnTo>
                      <a:pt x="1708" y="247"/>
                    </a:lnTo>
                    <a:lnTo>
                      <a:pt x="1708" y="142"/>
                    </a:lnTo>
                    <a:lnTo>
                      <a:pt x="1709" y="125"/>
                    </a:lnTo>
                    <a:lnTo>
                      <a:pt x="1709" y="167"/>
                    </a:lnTo>
                    <a:lnTo>
                      <a:pt x="1709" y="123"/>
                    </a:lnTo>
                    <a:lnTo>
                      <a:pt x="1710" y="224"/>
                    </a:lnTo>
                    <a:lnTo>
                      <a:pt x="1710" y="176"/>
                    </a:lnTo>
                    <a:lnTo>
                      <a:pt x="1710" y="130"/>
                    </a:lnTo>
                    <a:lnTo>
                      <a:pt x="1711" y="201"/>
                    </a:lnTo>
                    <a:lnTo>
                      <a:pt x="1711" y="202"/>
                    </a:lnTo>
                    <a:lnTo>
                      <a:pt x="1711" y="233"/>
                    </a:lnTo>
                    <a:lnTo>
                      <a:pt x="1712" y="191"/>
                    </a:lnTo>
                    <a:lnTo>
                      <a:pt x="1712" y="178"/>
                    </a:lnTo>
                    <a:lnTo>
                      <a:pt x="1712" y="148"/>
                    </a:lnTo>
                    <a:lnTo>
                      <a:pt x="1713" y="178"/>
                    </a:lnTo>
                    <a:lnTo>
                      <a:pt x="1713" y="206"/>
                    </a:lnTo>
                    <a:lnTo>
                      <a:pt x="1713" y="144"/>
                    </a:lnTo>
                    <a:lnTo>
                      <a:pt x="1714" y="100"/>
                    </a:lnTo>
                    <a:lnTo>
                      <a:pt x="1714" y="164"/>
                    </a:lnTo>
                    <a:lnTo>
                      <a:pt x="1714" y="213"/>
                    </a:lnTo>
                    <a:lnTo>
                      <a:pt x="1715" y="114"/>
                    </a:lnTo>
                    <a:lnTo>
                      <a:pt x="1715" y="162"/>
                    </a:lnTo>
                    <a:lnTo>
                      <a:pt x="1715" y="194"/>
                    </a:lnTo>
                    <a:lnTo>
                      <a:pt x="1716" y="245"/>
                    </a:lnTo>
                    <a:lnTo>
                      <a:pt x="1716" y="188"/>
                    </a:lnTo>
                    <a:lnTo>
                      <a:pt x="1716" y="242"/>
                    </a:lnTo>
                    <a:lnTo>
                      <a:pt x="1717" y="87"/>
                    </a:lnTo>
                    <a:lnTo>
                      <a:pt x="1717" y="177"/>
                    </a:lnTo>
                    <a:lnTo>
                      <a:pt x="1717" y="161"/>
                    </a:lnTo>
                    <a:lnTo>
                      <a:pt x="1718" y="129"/>
                    </a:lnTo>
                    <a:lnTo>
                      <a:pt x="1718" y="212"/>
                    </a:lnTo>
                    <a:lnTo>
                      <a:pt x="1718" y="178"/>
                    </a:lnTo>
                    <a:lnTo>
                      <a:pt x="1719" y="212"/>
                    </a:lnTo>
                    <a:lnTo>
                      <a:pt x="1719" y="64"/>
                    </a:lnTo>
                    <a:lnTo>
                      <a:pt x="1719" y="149"/>
                    </a:lnTo>
                    <a:lnTo>
                      <a:pt x="1720" y="189"/>
                    </a:lnTo>
                    <a:lnTo>
                      <a:pt x="1720" y="135"/>
                    </a:lnTo>
                    <a:lnTo>
                      <a:pt x="1720" y="142"/>
                    </a:lnTo>
                    <a:lnTo>
                      <a:pt x="1721" y="123"/>
                    </a:lnTo>
                    <a:lnTo>
                      <a:pt x="1721" y="183"/>
                    </a:lnTo>
                    <a:lnTo>
                      <a:pt x="1721" y="205"/>
                    </a:lnTo>
                    <a:lnTo>
                      <a:pt x="1722" y="140"/>
                    </a:lnTo>
                    <a:lnTo>
                      <a:pt x="1722" y="142"/>
                    </a:lnTo>
                    <a:lnTo>
                      <a:pt x="1722" y="115"/>
                    </a:lnTo>
                    <a:lnTo>
                      <a:pt x="1723" y="207"/>
                    </a:lnTo>
                    <a:lnTo>
                      <a:pt x="1723" y="167"/>
                    </a:lnTo>
                    <a:lnTo>
                      <a:pt x="1723" y="223"/>
                    </a:lnTo>
                    <a:lnTo>
                      <a:pt x="1724" y="124"/>
                    </a:lnTo>
                    <a:lnTo>
                      <a:pt x="1724" y="160"/>
                    </a:lnTo>
                    <a:lnTo>
                      <a:pt x="1724" y="190"/>
                    </a:lnTo>
                    <a:lnTo>
                      <a:pt x="1725" y="174"/>
                    </a:lnTo>
                    <a:lnTo>
                      <a:pt x="1725" y="236"/>
                    </a:lnTo>
                    <a:lnTo>
                      <a:pt x="1725" y="440"/>
                    </a:lnTo>
                    <a:lnTo>
                      <a:pt x="1726" y="390"/>
                    </a:lnTo>
                    <a:lnTo>
                      <a:pt x="1726" y="483"/>
                    </a:lnTo>
                    <a:lnTo>
                      <a:pt x="1726" y="1238"/>
                    </a:lnTo>
                    <a:lnTo>
                      <a:pt x="1727" y="1499"/>
                    </a:lnTo>
                    <a:lnTo>
                      <a:pt x="1727" y="1385"/>
                    </a:lnTo>
                    <a:lnTo>
                      <a:pt x="1727" y="1143"/>
                    </a:lnTo>
                    <a:lnTo>
                      <a:pt x="1728" y="778"/>
                    </a:lnTo>
                    <a:lnTo>
                      <a:pt x="1728" y="635"/>
                    </a:lnTo>
                    <a:lnTo>
                      <a:pt x="1728" y="444"/>
                    </a:lnTo>
                    <a:lnTo>
                      <a:pt x="1729" y="361"/>
                    </a:lnTo>
                    <a:lnTo>
                      <a:pt x="1729" y="356"/>
                    </a:lnTo>
                    <a:lnTo>
                      <a:pt x="1729" y="256"/>
                    </a:lnTo>
                    <a:lnTo>
                      <a:pt x="1730" y="215"/>
                    </a:lnTo>
                    <a:lnTo>
                      <a:pt x="1730" y="262"/>
                    </a:lnTo>
                    <a:lnTo>
                      <a:pt x="1730" y="151"/>
                    </a:lnTo>
                    <a:lnTo>
                      <a:pt x="1731" y="196"/>
                    </a:lnTo>
                    <a:lnTo>
                      <a:pt x="1731" y="137"/>
                    </a:lnTo>
                    <a:lnTo>
                      <a:pt x="1731" y="188"/>
                    </a:lnTo>
                    <a:lnTo>
                      <a:pt x="1732" y="137"/>
                    </a:lnTo>
                    <a:lnTo>
                      <a:pt x="1732" y="93"/>
                    </a:lnTo>
                    <a:lnTo>
                      <a:pt x="1732" y="166"/>
                    </a:lnTo>
                    <a:lnTo>
                      <a:pt x="1733" y="148"/>
                    </a:lnTo>
                    <a:lnTo>
                      <a:pt x="1733" y="184"/>
                    </a:lnTo>
                    <a:lnTo>
                      <a:pt x="1733" y="263"/>
                    </a:lnTo>
                    <a:lnTo>
                      <a:pt x="1734" y="172"/>
                    </a:lnTo>
                    <a:lnTo>
                      <a:pt x="1734" y="211"/>
                    </a:lnTo>
                    <a:lnTo>
                      <a:pt x="1734" y="443"/>
                    </a:lnTo>
                    <a:lnTo>
                      <a:pt x="1735" y="505"/>
                    </a:lnTo>
                    <a:lnTo>
                      <a:pt x="1735" y="510"/>
                    </a:lnTo>
                    <a:lnTo>
                      <a:pt x="1735" y="443"/>
                    </a:lnTo>
                    <a:lnTo>
                      <a:pt x="1736" y="506"/>
                    </a:lnTo>
                    <a:lnTo>
                      <a:pt x="1736" y="337"/>
                    </a:lnTo>
                    <a:lnTo>
                      <a:pt x="1736" y="316"/>
                    </a:lnTo>
                    <a:lnTo>
                      <a:pt x="1737" y="346"/>
                    </a:lnTo>
                    <a:lnTo>
                      <a:pt x="1737" y="258"/>
                    </a:lnTo>
                    <a:lnTo>
                      <a:pt x="1737" y="310"/>
                    </a:lnTo>
                    <a:lnTo>
                      <a:pt x="1738" y="266"/>
                    </a:lnTo>
                    <a:lnTo>
                      <a:pt x="1738" y="251"/>
                    </a:lnTo>
                    <a:lnTo>
                      <a:pt x="1738" y="312"/>
                    </a:lnTo>
                    <a:lnTo>
                      <a:pt x="1739" y="243"/>
                    </a:lnTo>
                    <a:lnTo>
                      <a:pt x="1739" y="239"/>
                    </a:lnTo>
                    <a:lnTo>
                      <a:pt x="1739" y="384"/>
                    </a:lnTo>
                    <a:lnTo>
                      <a:pt x="1740" y="167"/>
                    </a:lnTo>
                    <a:lnTo>
                      <a:pt x="1740" y="271"/>
                    </a:lnTo>
                    <a:lnTo>
                      <a:pt x="1740" y="314"/>
                    </a:lnTo>
                    <a:lnTo>
                      <a:pt x="1741" y="231"/>
                    </a:lnTo>
                    <a:lnTo>
                      <a:pt x="1741" y="308"/>
                    </a:lnTo>
                    <a:lnTo>
                      <a:pt x="1741" y="167"/>
                    </a:lnTo>
                    <a:lnTo>
                      <a:pt x="1742" y="294"/>
                    </a:lnTo>
                    <a:lnTo>
                      <a:pt x="1742" y="262"/>
                    </a:lnTo>
                    <a:lnTo>
                      <a:pt x="1742" y="130"/>
                    </a:lnTo>
                    <a:lnTo>
                      <a:pt x="1743" y="254"/>
                    </a:lnTo>
                    <a:lnTo>
                      <a:pt x="1743" y="243"/>
                    </a:lnTo>
                    <a:lnTo>
                      <a:pt x="1743" y="163"/>
                    </a:lnTo>
                    <a:lnTo>
                      <a:pt x="1744" y="280"/>
                    </a:lnTo>
                    <a:lnTo>
                      <a:pt x="1744" y="291"/>
                    </a:lnTo>
                    <a:lnTo>
                      <a:pt x="1744" y="323"/>
                    </a:lnTo>
                    <a:lnTo>
                      <a:pt x="1745" y="203"/>
                    </a:lnTo>
                    <a:lnTo>
                      <a:pt x="1745" y="229"/>
                    </a:lnTo>
                    <a:lnTo>
                      <a:pt x="1745" y="245"/>
                    </a:lnTo>
                    <a:lnTo>
                      <a:pt x="1746" y="223"/>
                    </a:lnTo>
                    <a:lnTo>
                      <a:pt x="1746" y="330"/>
                    </a:lnTo>
                    <a:lnTo>
                      <a:pt x="1746" y="206"/>
                    </a:lnTo>
                    <a:lnTo>
                      <a:pt x="1747" y="152"/>
                    </a:lnTo>
                    <a:lnTo>
                      <a:pt x="1747" y="264"/>
                    </a:lnTo>
                    <a:lnTo>
                      <a:pt x="1747" y="195"/>
                    </a:lnTo>
                    <a:lnTo>
                      <a:pt x="1748" y="225"/>
                    </a:lnTo>
                    <a:lnTo>
                      <a:pt x="1748" y="226"/>
                    </a:lnTo>
                    <a:lnTo>
                      <a:pt x="1748" y="98"/>
                    </a:lnTo>
                    <a:lnTo>
                      <a:pt x="1749" y="292"/>
                    </a:lnTo>
                    <a:lnTo>
                      <a:pt x="1749" y="256"/>
                    </a:lnTo>
                    <a:lnTo>
                      <a:pt x="1749" y="241"/>
                    </a:lnTo>
                    <a:lnTo>
                      <a:pt x="1750" y="275"/>
                    </a:lnTo>
                    <a:lnTo>
                      <a:pt x="1750" y="214"/>
                    </a:lnTo>
                    <a:lnTo>
                      <a:pt x="1751" y="196"/>
                    </a:lnTo>
                    <a:lnTo>
                      <a:pt x="1751" y="288"/>
                    </a:lnTo>
                    <a:lnTo>
                      <a:pt x="1751" y="232"/>
                    </a:lnTo>
                    <a:lnTo>
                      <a:pt x="1751" y="271"/>
                    </a:lnTo>
                    <a:lnTo>
                      <a:pt x="1752" y="290"/>
                    </a:lnTo>
                    <a:lnTo>
                      <a:pt x="1752" y="236"/>
                    </a:lnTo>
                    <a:lnTo>
                      <a:pt x="1752" y="219"/>
                    </a:lnTo>
                    <a:lnTo>
                      <a:pt x="1753" y="206"/>
                    </a:lnTo>
                    <a:lnTo>
                      <a:pt x="1753" y="296"/>
                    </a:lnTo>
                    <a:lnTo>
                      <a:pt x="1753" y="169"/>
                    </a:lnTo>
                    <a:lnTo>
                      <a:pt x="1754" y="297"/>
                    </a:lnTo>
                    <a:lnTo>
                      <a:pt x="1754" y="254"/>
                    </a:lnTo>
                    <a:lnTo>
                      <a:pt x="1754" y="282"/>
                    </a:lnTo>
                    <a:lnTo>
                      <a:pt x="1755" y="323"/>
                    </a:lnTo>
                    <a:lnTo>
                      <a:pt x="1755" y="185"/>
                    </a:lnTo>
                    <a:lnTo>
                      <a:pt x="1755" y="352"/>
                    </a:lnTo>
                    <a:lnTo>
                      <a:pt x="1756" y="372"/>
                    </a:lnTo>
                    <a:lnTo>
                      <a:pt x="1756" y="212"/>
                    </a:lnTo>
                    <a:lnTo>
                      <a:pt x="1756" y="311"/>
                    </a:lnTo>
                    <a:lnTo>
                      <a:pt x="1757" y="339"/>
                    </a:lnTo>
                    <a:lnTo>
                      <a:pt x="1757" y="260"/>
                    </a:lnTo>
                    <a:lnTo>
                      <a:pt x="1758" y="292"/>
                    </a:lnTo>
                    <a:lnTo>
                      <a:pt x="1758" y="315"/>
                    </a:lnTo>
                    <a:lnTo>
                      <a:pt x="1758" y="293"/>
                    </a:lnTo>
                    <a:lnTo>
                      <a:pt x="1759" y="305"/>
                    </a:lnTo>
                    <a:lnTo>
                      <a:pt x="1759" y="214"/>
                    </a:lnTo>
                    <a:lnTo>
                      <a:pt x="1759" y="349"/>
                    </a:lnTo>
                    <a:lnTo>
                      <a:pt x="1760" y="232"/>
                    </a:lnTo>
                    <a:lnTo>
                      <a:pt x="1760" y="335"/>
                    </a:lnTo>
                    <a:lnTo>
                      <a:pt x="1760" y="300"/>
                    </a:lnTo>
                    <a:lnTo>
                      <a:pt x="1760" y="306"/>
                    </a:lnTo>
                    <a:lnTo>
                      <a:pt x="1761" y="306"/>
                    </a:lnTo>
                    <a:lnTo>
                      <a:pt x="1761" y="290"/>
                    </a:lnTo>
                    <a:lnTo>
                      <a:pt x="1761" y="257"/>
                    </a:lnTo>
                    <a:lnTo>
                      <a:pt x="1762" y="266"/>
                    </a:lnTo>
                    <a:lnTo>
                      <a:pt x="1762" y="253"/>
                    </a:lnTo>
                    <a:lnTo>
                      <a:pt x="1762" y="325"/>
                    </a:lnTo>
                    <a:lnTo>
                      <a:pt x="1763" y="478"/>
                    </a:lnTo>
                    <a:lnTo>
                      <a:pt x="1763" y="578"/>
                    </a:lnTo>
                    <a:lnTo>
                      <a:pt x="1763" y="1263"/>
                    </a:lnTo>
                    <a:lnTo>
                      <a:pt x="1764" y="1522"/>
                    </a:lnTo>
                    <a:lnTo>
                      <a:pt x="1764" y="1554"/>
                    </a:lnTo>
                    <a:lnTo>
                      <a:pt x="1765" y="1433"/>
                    </a:lnTo>
                    <a:lnTo>
                      <a:pt x="1765" y="1142"/>
                    </a:lnTo>
                    <a:lnTo>
                      <a:pt x="1765" y="882"/>
                    </a:lnTo>
                    <a:lnTo>
                      <a:pt x="1766" y="654"/>
                    </a:lnTo>
                    <a:lnTo>
                      <a:pt x="1766" y="526"/>
                    </a:lnTo>
                    <a:lnTo>
                      <a:pt x="1766" y="531"/>
                    </a:lnTo>
                    <a:lnTo>
                      <a:pt x="1767" y="340"/>
                    </a:lnTo>
                    <a:lnTo>
                      <a:pt x="1767" y="441"/>
                    </a:lnTo>
                    <a:lnTo>
                      <a:pt x="1767" y="374"/>
                    </a:lnTo>
                    <a:lnTo>
                      <a:pt x="1768" y="279"/>
                    </a:lnTo>
                    <a:lnTo>
                      <a:pt x="1768" y="320"/>
                    </a:lnTo>
                    <a:lnTo>
                      <a:pt x="1768" y="249"/>
                    </a:lnTo>
                    <a:lnTo>
                      <a:pt x="1769" y="239"/>
                    </a:lnTo>
                    <a:lnTo>
                      <a:pt x="1769" y="230"/>
                    </a:lnTo>
                    <a:lnTo>
                      <a:pt x="1769" y="212"/>
                    </a:lnTo>
                    <a:lnTo>
                      <a:pt x="1770" y="321"/>
                    </a:lnTo>
                    <a:lnTo>
                      <a:pt x="1770" y="200"/>
                    </a:lnTo>
                    <a:lnTo>
                      <a:pt x="1770" y="194"/>
                    </a:lnTo>
                    <a:lnTo>
                      <a:pt x="1770" y="241"/>
                    </a:lnTo>
                    <a:lnTo>
                      <a:pt x="1771" y="282"/>
                    </a:lnTo>
                    <a:lnTo>
                      <a:pt x="1771" y="235"/>
                    </a:lnTo>
                    <a:lnTo>
                      <a:pt x="1772" y="219"/>
                    </a:lnTo>
                    <a:lnTo>
                      <a:pt x="1772" y="243"/>
                    </a:lnTo>
                    <a:lnTo>
                      <a:pt x="1772" y="319"/>
                    </a:lnTo>
                    <a:lnTo>
                      <a:pt x="1773" y="157"/>
                    </a:lnTo>
                    <a:lnTo>
                      <a:pt x="1773" y="307"/>
                    </a:lnTo>
                    <a:lnTo>
                      <a:pt x="1773" y="264"/>
                    </a:lnTo>
                    <a:lnTo>
                      <a:pt x="1774" y="268"/>
                    </a:lnTo>
                    <a:lnTo>
                      <a:pt x="1774" y="303"/>
                    </a:lnTo>
                    <a:lnTo>
                      <a:pt x="1774" y="295"/>
                    </a:lnTo>
                    <a:lnTo>
                      <a:pt x="1775" y="253"/>
                    </a:lnTo>
                    <a:lnTo>
                      <a:pt x="1775" y="275"/>
                    </a:lnTo>
                    <a:lnTo>
                      <a:pt x="1775" y="229"/>
                    </a:lnTo>
                    <a:lnTo>
                      <a:pt x="1776" y="307"/>
                    </a:lnTo>
                    <a:lnTo>
                      <a:pt x="1776" y="230"/>
                    </a:lnTo>
                    <a:lnTo>
                      <a:pt x="1776" y="248"/>
                    </a:lnTo>
                    <a:lnTo>
                      <a:pt x="1777" y="360"/>
                    </a:lnTo>
                    <a:lnTo>
                      <a:pt x="1777" y="350"/>
                    </a:lnTo>
                    <a:lnTo>
                      <a:pt x="1777" y="246"/>
                    </a:lnTo>
                    <a:lnTo>
                      <a:pt x="1778" y="409"/>
                    </a:lnTo>
                    <a:lnTo>
                      <a:pt x="1778" y="240"/>
                    </a:lnTo>
                    <a:lnTo>
                      <a:pt x="1778" y="285"/>
                    </a:lnTo>
                    <a:lnTo>
                      <a:pt x="1779" y="286"/>
                    </a:lnTo>
                    <a:lnTo>
                      <a:pt x="1779" y="230"/>
                    </a:lnTo>
                    <a:lnTo>
                      <a:pt x="1779" y="356"/>
                    </a:lnTo>
                    <a:lnTo>
                      <a:pt x="1780" y="253"/>
                    </a:lnTo>
                    <a:lnTo>
                      <a:pt x="1780" y="368"/>
                    </a:lnTo>
                    <a:lnTo>
                      <a:pt x="1780" y="283"/>
                    </a:lnTo>
                    <a:lnTo>
                      <a:pt x="1781" y="273"/>
                    </a:lnTo>
                    <a:lnTo>
                      <a:pt x="1781" y="260"/>
                    </a:lnTo>
                    <a:lnTo>
                      <a:pt x="1781" y="245"/>
                    </a:lnTo>
                    <a:lnTo>
                      <a:pt x="1782" y="266"/>
                    </a:lnTo>
                    <a:lnTo>
                      <a:pt x="1782" y="274"/>
                    </a:lnTo>
                    <a:lnTo>
                      <a:pt x="1782" y="187"/>
                    </a:lnTo>
                    <a:lnTo>
                      <a:pt x="1783" y="360"/>
                    </a:lnTo>
                    <a:lnTo>
                      <a:pt x="1783" y="254"/>
                    </a:lnTo>
                    <a:lnTo>
                      <a:pt x="1783" y="271"/>
                    </a:lnTo>
                    <a:lnTo>
                      <a:pt x="1784" y="359"/>
                    </a:lnTo>
                    <a:lnTo>
                      <a:pt x="1784" y="330"/>
                    </a:lnTo>
                    <a:lnTo>
                      <a:pt x="1784" y="239"/>
                    </a:lnTo>
                    <a:lnTo>
                      <a:pt x="1785" y="192"/>
                    </a:lnTo>
                    <a:lnTo>
                      <a:pt x="1785" y="273"/>
                    </a:lnTo>
                    <a:lnTo>
                      <a:pt x="1785" y="256"/>
                    </a:lnTo>
                    <a:lnTo>
                      <a:pt x="1786" y="237"/>
                    </a:lnTo>
                    <a:lnTo>
                      <a:pt x="1786" y="268"/>
                    </a:lnTo>
                    <a:lnTo>
                      <a:pt x="1786" y="263"/>
                    </a:lnTo>
                    <a:lnTo>
                      <a:pt x="1787" y="240"/>
                    </a:lnTo>
                    <a:lnTo>
                      <a:pt x="1787" y="282"/>
                    </a:lnTo>
                    <a:lnTo>
                      <a:pt x="1787" y="198"/>
                    </a:lnTo>
                    <a:lnTo>
                      <a:pt x="1788" y="175"/>
                    </a:lnTo>
                    <a:lnTo>
                      <a:pt x="1788" y="355"/>
                    </a:lnTo>
                    <a:lnTo>
                      <a:pt x="1788" y="184"/>
                    </a:lnTo>
                    <a:lnTo>
                      <a:pt x="1789" y="208"/>
                    </a:lnTo>
                    <a:lnTo>
                      <a:pt x="1789" y="253"/>
                    </a:lnTo>
                    <a:lnTo>
                      <a:pt x="1789" y="312"/>
                    </a:lnTo>
                    <a:lnTo>
                      <a:pt x="1790" y="286"/>
                    </a:lnTo>
                    <a:lnTo>
                      <a:pt x="1790" y="307"/>
                    </a:lnTo>
                    <a:lnTo>
                      <a:pt x="1790" y="204"/>
                    </a:lnTo>
                    <a:lnTo>
                      <a:pt x="1791" y="318"/>
                    </a:lnTo>
                    <a:lnTo>
                      <a:pt x="1791" y="252"/>
                    </a:lnTo>
                    <a:lnTo>
                      <a:pt x="1791" y="232"/>
                    </a:lnTo>
                    <a:lnTo>
                      <a:pt x="1792" y="285"/>
                    </a:lnTo>
                    <a:lnTo>
                      <a:pt x="1792" y="231"/>
                    </a:lnTo>
                    <a:lnTo>
                      <a:pt x="1792" y="276"/>
                    </a:lnTo>
                    <a:lnTo>
                      <a:pt x="1793" y="335"/>
                    </a:lnTo>
                    <a:lnTo>
                      <a:pt x="1793" y="255"/>
                    </a:lnTo>
                    <a:lnTo>
                      <a:pt x="1793" y="294"/>
                    </a:lnTo>
                    <a:lnTo>
                      <a:pt x="1794" y="251"/>
                    </a:lnTo>
                    <a:lnTo>
                      <a:pt x="1794" y="280"/>
                    </a:lnTo>
                    <a:lnTo>
                      <a:pt x="1794" y="237"/>
                    </a:lnTo>
                    <a:lnTo>
                      <a:pt x="1795" y="293"/>
                    </a:lnTo>
                    <a:lnTo>
                      <a:pt x="1795" y="267"/>
                    </a:lnTo>
                    <a:lnTo>
                      <a:pt x="1795" y="196"/>
                    </a:lnTo>
                    <a:lnTo>
                      <a:pt x="1796" y="274"/>
                    </a:lnTo>
                    <a:lnTo>
                      <a:pt x="1796" y="223"/>
                    </a:lnTo>
                    <a:lnTo>
                      <a:pt x="1796" y="259"/>
                    </a:lnTo>
                    <a:lnTo>
                      <a:pt x="1797" y="260"/>
                    </a:lnTo>
                    <a:lnTo>
                      <a:pt x="1797" y="256"/>
                    </a:lnTo>
                    <a:lnTo>
                      <a:pt x="1797" y="131"/>
                    </a:lnTo>
                    <a:lnTo>
                      <a:pt x="1798" y="173"/>
                    </a:lnTo>
                    <a:lnTo>
                      <a:pt x="1798" y="212"/>
                    </a:lnTo>
                    <a:lnTo>
                      <a:pt x="1798" y="252"/>
                    </a:lnTo>
                    <a:lnTo>
                      <a:pt x="1799" y="287"/>
                    </a:lnTo>
                    <a:lnTo>
                      <a:pt x="1799" y="184"/>
                    </a:lnTo>
                    <a:lnTo>
                      <a:pt x="1799" y="290"/>
                    </a:lnTo>
                    <a:lnTo>
                      <a:pt x="1800" y="177"/>
                    </a:lnTo>
                    <a:lnTo>
                      <a:pt x="1800" y="205"/>
                    </a:lnTo>
                    <a:lnTo>
                      <a:pt x="1800" y="199"/>
                    </a:lnTo>
                    <a:lnTo>
                      <a:pt x="1801" y="228"/>
                    </a:lnTo>
                    <a:lnTo>
                      <a:pt x="1801" y="195"/>
                    </a:lnTo>
                    <a:lnTo>
                      <a:pt x="1801" y="337"/>
                    </a:lnTo>
                    <a:lnTo>
                      <a:pt x="1802" y="245"/>
                    </a:lnTo>
                    <a:lnTo>
                      <a:pt x="1802" y="183"/>
                    </a:lnTo>
                    <a:lnTo>
                      <a:pt x="1802" y="213"/>
                    </a:lnTo>
                    <a:lnTo>
                      <a:pt x="1803" y="340"/>
                    </a:lnTo>
                    <a:lnTo>
                      <a:pt x="1803" y="285"/>
                    </a:lnTo>
                    <a:lnTo>
                      <a:pt x="1803" y="281"/>
                    </a:lnTo>
                    <a:lnTo>
                      <a:pt x="1804" y="354"/>
                    </a:lnTo>
                    <a:lnTo>
                      <a:pt x="1804" y="250"/>
                    </a:lnTo>
                    <a:lnTo>
                      <a:pt x="1804" y="259"/>
                    </a:lnTo>
                    <a:lnTo>
                      <a:pt x="1805" y="341"/>
                    </a:lnTo>
                    <a:lnTo>
                      <a:pt x="1805" y="157"/>
                    </a:lnTo>
                    <a:lnTo>
                      <a:pt x="1805" y="297"/>
                    </a:lnTo>
                    <a:lnTo>
                      <a:pt x="1806" y="244"/>
                    </a:lnTo>
                    <a:lnTo>
                      <a:pt x="1806" y="297"/>
                    </a:lnTo>
                    <a:lnTo>
                      <a:pt x="1806" y="231"/>
                    </a:lnTo>
                    <a:lnTo>
                      <a:pt x="1807" y="172"/>
                    </a:lnTo>
                    <a:lnTo>
                      <a:pt x="1807" y="275"/>
                    </a:lnTo>
                    <a:lnTo>
                      <a:pt x="1807" y="158"/>
                    </a:lnTo>
                    <a:lnTo>
                      <a:pt x="1808" y="185"/>
                    </a:lnTo>
                    <a:lnTo>
                      <a:pt x="1808" y="318"/>
                    </a:lnTo>
                    <a:lnTo>
                      <a:pt x="1808" y="237"/>
                    </a:lnTo>
                    <a:lnTo>
                      <a:pt x="1809" y="300"/>
                    </a:lnTo>
                    <a:lnTo>
                      <a:pt x="1809" y="219"/>
                    </a:lnTo>
                    <a:lnTo>
                      <a:pt x="1809" y="167"/>
                    </a:lnTo>
                    <a:lnTo>
                      <a:pt x="1810" y="320"/>
                    </a:lnTo>
                    <a:lnTo>
                      <a:pt x="1810" y="195"/>
                    </a:lnTo>
                    <a:lnTo>
                      <a:pt x="1810" y="250"/>
                    </a:lnTo>
                    <a:lnTo>
                      <a:pt x="1811" y="237"/>
                    </a:lnTo>
                    <a:lnTo>
                      <a:pt x="1811" y="165"/>
                    </a:lnTo>
                    <a:lnTo>
                      <a:pt x="1811" y="230"/>
                    </a:lnTo>
                    <a:lnTo>
                      <a:pt x="1812" y="249"/>
                    </a:lnTo>
                    <a:lnTo>
                      <a:pt x="1812" y="237"/>
                    </a:lnTo>
                    <a:lnTo>
                      <a:pt x="1812" y="326"/>
                    </a:lnTo>
                    <a:lnTo>
                      <a:pt x="1813" y="195"/>
                    </a:lnTo>
                    <a:lnTo>
                      <a:pt x="1813" y="202"/>
                    </a:lnTo>
                    <a:lnTo>
                      <a:pt x="1813" y="267"/>
                    </a:lnTo>
                    <a:lnTo>
                      <a:pt x="1814" y="281"/>
                    </a:lnTo>
                    <a:lnTo>
                      <a:pt x="1814" y="321"/>
                    </a:lnTo>
                    <a:lnTo>
                      <a:pt x="1814" y="182"/>
                    </a:lnTo>
                    <a:lnTo>
                      <a:pt x="1815" y="207"/>
                    </a:lnTo>
                    <a:lnTo>
                      <a:pt x="1815" y="215"/>
                    </a:lnTo>
                    <a:lnTo>
                      <a:pt x="1815" y="199"/>
                    </a:lnTo>
                    <a:lnTo>
                      <a:pt x="1816" y="267"/>
                    </a:lnTo>
                    <a:lnTo>
                      <a:pt x="1816" y="323"/>
                    </a:lnTo>
                    <a:lnTo>
                      <a:pt x="1816" y="262"/>
                    </a:lnTo>
                    <a:lnTo>
                      <a:pt x="1817" y="266"/>
                    </a:lnTo>
                    <a:lnTo>
                      <a:pt x="1817" y="219"/>
                    </a:lnTo>
                    <a:lnTo>
                      <a:pt x="1817" y="325"/>
                    </a:lnTo>
                    <a:lnTo>
                      <a:pt x="1818" y="322"/>
                    </a:lnTo>
                    <a:lnTo>
                      <a:pt x="1818" y="326"/>
                    </a:lnTo>
                    <a:lnTo>
                      <a:pt x="1818" y="567"/>
                    </a:lnTo>
                    <a:lnTo>
                      <a:pt x="1819" y="705"/>
                    </a:lnTo>
                    <a:lnTo>
                      <a:pt x="1819" y="643"/>
                    </a:lnTo>
                    <a:lnTo>
                      <a:pt x="1819" y="666"/>
                    </a:lnTo>
                    <a:lnTo>
                      <a:pt x="1820" y="529"/>
                    </a:lnTo>
                    <a:lnTo>
                      <a:pt x="1820" y="560"/>
                    </a:lnTo>
                    <a:lnTo>
                      <a:pt x="1820" y="418"/>
                    </a:lnTo>
                    <a:lnTo>
                      <a:pt x="1821" y="396"/>
                    </a:lnTo>
                    <a:lnTo>
                      <a:pt x="1821" y="410"/>
                    </a:lnTo>
                    <a:lnTo>
                      <a:pt x="1821" y="443"/>
                    </a:lnTo>
                    <a:lnTo>
                      <a:pt x="1822" y="439"/>
                    </a:lnTo>
                    <a:lnTo>
                      <a:pt x="1822" y="372"/>
                    </a:lnTo>
                    <a:lnTo>
                      <a:pt x="1822" y="273"/>
                    </a:lnTo>
                    <a:lnTo>
                      <a:pt x="1823" y="386"/>
                    </a:lnTo>
                    <a:lnTo>
                      <a:pt x="1823" y="336"/>
                    </a:lnTo>
                    <a:lnTo>
                      <a:pt x="1824" y="282"/>
                    </a:lnTo>
                    <a:lnTo>
                      <a:pt x="1824" y="314"/>
                    </a:lnTo>
                    <a:lnTo>
                      <a:pt x="1824" y="227"/>
                    </a:lnTo>
                    <a:lnTo>
                      <a:pt x="1825" y="343"/>
                    </a:lnTo>
                    <a:lnTo>
                      <a:pt x="1825" y="198"/>
                    </a:lnTo>
                    <a:lnTo>
                      <a:pt x="1825" y="271"/>
                    </a:lnTo>
                    <a:lnTo>
                      <a:pt x="1826" y="381"/>
                    </a:lnTo>
                    <a:lnTo>
                      <a:pt x="1826" y="289"/>
                    </a:lnTo>
                    <a:lnTo>
                      <a:pt x="1826" y="302"/>
                    </a:lnTo>
                    <a:lnTo>
                      <a:pt x="1826" y="175"/>
                    </a:lnTo>
                    <a:lnTo>
                      <a:pt x="1827" y="296"/>
                    </a:lnTo>
                    <a:lnTo>
                      <a:pt x="1827" y="243"/>
                    </a:lnTo>
                    <a:lnTo>
                      <a:pt x="1827" y="311"/>
                    </a:lnTo>
                    <a:lnTo>
                      <a:pt x="1828" y="319"/>
                    </a:lnTo>
                    <a:lnTo>
                      <a:pt x="1828" y="372"/>
                    </a:lnTo>
                    <a:lnTo>
                      <a:pt x="1828" y="312"/>
                    </a:lnTo>
                    <a:lnTo>
                      <a:pt x="1829" y="318"/>
                    </a:lnTo>
                    <a:lnTo>
                      <a:pt x="1829" y="261"/>
                    </a:lnTo>
                    <a:lnTo>
                      <a:pt x="1829" y="313"/>
                    </a:lnTo>
                    <a:lnTo>
                      <a:pt x="1830" y="314"/>
                    </a:lnTo>
                    <a:lnTo>
                      <a:pt x="1830" y="311"/>
                    </a:lnTo>
                    <a:lnTo>
                      <a:pt x="1831" y="289"/>
                    </a:lnTo>
                    <a:lnTo>
                      <a:pt x="1831" y="277"/>
                    </a:lnTo>
                    <a:lnTo>
                      <a:pt x="1831" y="289"/>
                    </a:lnTo>
                    <a:lnTo>
                      <a:pt x="1832" y="386"/>
                    </a:lnTo>
                    <a:lnTo>
                      <a:pt x="1832" y="295"/>
                    </a:lnTo>
                    <a:lnTo>
                      <a:pt x="1832" y="312"/>
                    </a:lnTo>
                    <a:lnTo>
                      <a:pt x="1833" y="330"/>
                    </a:lnTo>
                    <a:lnTo>
                      <a:pt x="1833" y="263"/>
                    </a:lnTo>
                    <a:lnTo>
                      <a:pt x="1833" y="275"/>
                    </a:lnTo>
                    <a:lnTo>
                      <a:pt x="1834" y="274"/>
                    </a:lnTo>
                    <a:lnTo>
                      <a:pt x="1834" y="185"/>
                    </a:lnTo>
                    <a:lnTo>
                      <a:pt x="1834" y="365"/>
                    </a:lnTo>
                    <a:lnTo>
                      <a:pt x="1835" y="317"/>
                    </a:lnTo>
                    <a:lnTo>
                      <a:pt x="1835" y="344"/>
                    </a:lnTo>
                    <a:lnTo>
                      <a:pt x="1835" y="276"/>
                    </a:lnTo>
                    <a:lnTo>
                      <a:pt x="1835" y="242"/>
                    </a:lnTo>
                    <a:lnTo>
                      <a:pt x="1836" y="308"/>
                    </a:lnTo>
                    <a:lnTo>
                      <a:pt x="1836" y="337"/>
                    </a:lnTo>
                    <a:lnTo>
                      <a:pt x="1836" y="358"/>
                    </a:lnTo>
                    <a:lnTo>
                      <a:pt x="1837" y="350"/>
                    </a:lnTo>
                    <a:lnTo>
                      <a:pt x="1837" y="337"/>
                    </a:lnTo>
                    <a:lnTo>
                      <a:pt x="1838" y="310"/>
                    </a:lnTo>
                    <a:lnTo>
                      <a:pt x="1838" y="332"/>
                    </a:lnTo>
                    <a:lnTo>
                      <a:pt x="1838" y="260"/>
                    </a:lnTo>
                    <a:lnTo>
                      <a:pt x="1839" y="386"/>
                    </a:lnTo>
                    <a:lnTo>
                      <a:pt x="1839" y="335"/>
                    </a:lnTo>
                    <a:lnTo>
                      <a:pt x="1839" y="418"/>
                    </a:lnTo>
                    <a:lnTo>
                      <a:pt x="1840" y="342"/>
                    </a:lnTo>
                    <a:lnTo>
                      <a:pt x="1840" y="339"/>
                    </a:lnTo>
                    <a:lnTo>
                      <a:pt x="1840" y="329"/>
                    </a:lnTo>
                    <a:lnTo>
                      <a:pt x="1841" y="291"/>
                    </a:lnTo>
                    <a:lnTo>
                      <a:pt x="1841" y="302"/>
                    </a:lnTo>
                    <a:lnTo>
                      <a:pt x="1841" y="374"/>
                    </a:lnTo>
                    <a:lnTo>
                      <a:pt x="1842" y="206"/>
                    </a:lnTo>
                    <a:lnTo>
                      <a:pt x="1842" y="340"/>
                    </a:lnTo>
                    <a:lnTo>
                      <a:pt x="1842" y="343"/>
                    </a:lnTo>
                    <a:lnTo>
                      <a:pt x="1843" y="326"/>
                    </a:lnTo>
                    <a:lnTo>
                      <a:pt x="1843" y="285"/>
                    </a:lnTo>
                    <a:lnTo>
                      <a:pt x="1843" y="376"/>
                    </a:lnTo>
                    <a:lnTo>
                      <a:pt x="1844" y="353"/>
                    </a:lnTo>
                    <a:lnTo>
                      <a:pt x="1844" y="334"/>
                    </a:lnTo>
                    <a:lnTo>
                      <a:pt x="1844" y="353"/>
                    </a:lnTo>
                    <a:lnTo>
                      <a:pt x="1845" y="451"/>
                    </a:lnTo>
                    <a:lnTo>
                      <a:pt x="1845" y="343"/>
                    </a:lnTo>
                    <a:lnTo>
                      <a:pt x="1845" y="332"/>
                    </a:lnTo>
                    <a:lnTo>
                      <a:pt x="1846" y="372"/>
                    </a:lnTo>
                    <a:lnTo>
                      <a:pt x="1846" y="363"/>
                    </a:lnTo>
                    <a:lnTo>
                      <a:pt x="1846" y="373"/>
                    </a:lnTo>
                    <a:lnTo>
                      <a:pt x="1847" y="311"/>
                    </a:lnTo>
                    <a:lnTo>
                      <a:pt x="1847" y="281"/>
                    </a:lnTo>
                    <a:lnTo>
                      <a:pt x="1847" y="327"/>
                    </a:lnTo>
                    <a:lnTo>
                      <a:pt x="1848" y="287"/>
                    </a:lnTo>
                    <a:lnTo>
                      <a:pt x="1848" y="394"/>
                    </a:lnTo>
                    <a:lnTo>
                      <a:pt x="1848" y="369"/>
                    </a:lnTo>
                    <a:lnTo>
                      <a:pt x="1849" y="228"/>
                    </a:lnTo>
                    <a:lnTo>
                      <a:pt x="1849" y="358"/>
                    </a:lnTo>
                    <a:lnTo>
                      <a:pt x="1849" y="363"/>
                    </a:lnTo>
                    <a:lnTo>
                      <a:pt x="1850" y="444"/>
                    </a:lnTo>
                    <a:lnTo>
                      <a:pt x="1850" y="323"/>
                    </a:lnTo>
                    <a:lnTo>
                      <a:pt x="1850" y="376"/>
                    </a:lnTo>
                    <a:lnTo>
                      <a:pt x="1851" y="312"/>
                    </a:lnTo>
                    <a:lnTo>
                      <a:pt x="1851" y="368"/>
                    </a:lnTo>
                    <a:lnTo>
                      <a:pt x="1851" y="328"/>
                    </a:lnTo>
                    <a:lnTo>
                      <a:pt x="1852" y="354"/>
                    </a:lnTo>
                    <a:lnTo>
                      <a:pt x="1852" y="389"/>
                    </a:lnTo>
                    <a:lnTo>
                      <a:pt x="1852" y="677"/>
                    </a:lnTo>
                    <a:lnTo>
                      <a:pt x="1853" y="831"/>
                    </a:lnTo>
                    <a:lnTo>
                      <a:pt x="1853" y="707"/>
                    </a:lnTo>
                    <a:lnTo>
                      <a:pt x="1853" y="710"/>
                    </a:lnTo>
                    <a:lnTo>
                      <a:pt x="1854" y="619"/>
                    </a:lnTo>
                    <a:lnTo>
                      <a:pt x="1854" y="518"/>
                    </a:lnTo>
                    <a:lnTo>
                      <a:pt x="1854" y="526"/>
                    </a:lnTo>
                    <a:lnTo>
                      <a:pt x="1855" y="518"/>
                    </a:lnTo>
                    <a:lnTo>
                      <a:pt x="1855" y="546"/>
                    </a:lnTo>
                    <a:lnTo>
                      <a:pt x="1855" y="438"/>
                    </a:lnTo>
                    <a:lnTo>
                      <a:pt x="1856" y="422"/>
                    </a:lnTo>
                    <a:lnTo>
                      <a:pt x="1856" y="396"/>
                    </a:lnTo>
                    <a:lnTo>
                      <a:pt x="1856" y="413"/>
                    </a:lnTo>
                    <a:lnTo>
                      <a:pt x="1857" y="473"/>
                    </a:lnTo>
                    <a:lnTo>
                      <a:pt x="1857" y="485"/>
                    </a:lnTo>
                    <a:lnTo>
                      <a:pt x="1857" y="375"/>
                    </a:lnTo>
                    <a:lnTo>
                      <a:pt x="1858" y="384"/>
                    </a:lnTo>
                    <a:lnTo>
                      <a:pt x="1858" y="419"/>
                    </a:lnTo>
                    <a:lnTo>
                      <a:pt x="1858" y="343"/>
                    </a:lnTo>
                    <a:lnTo>
                      <a:pt x="1859" y="330"/>
                    </a:lnTo>
                    <a:lnTo>
                      <a:pt x="1859" y="331"/>
                    </a:lnTo>
                    <a:lnTo>
                      <a:pt x="1859" y="313"/>
                    </a:lnTo>
                    <a:lnTo>
                      <a:pt x="1860" y="275"/>
                    </a:lnTo>
                    <a:lnTo>
                      <a:pt x="1860" y="195"/>
                    </a:lnTo>
                    <a:lnTo>
                      <a:pt x="1860" y="356"/>
                    </a:lnTo>
                    <a:lnTo>
                      <a:pt x="1861" y="359"/>
                    </a:lnTo>
                    <a:lnTo>
                      <a:pt x="1861" y="339"/>
                    </a:lnTo>
                    <a:lnTo>
                      <a:pt x="1861" y="270"/>
                    </a:lnTo>
                    <a:lnTo>
                      <a:pt x="1862" y="283"/>
                    </a:lnTo>
                    <a:lnTo>
                      <a:pt x="1862" y="360"/>
                    </a:lnTo>
                    <a:lnTo>
                      <a:pt x="1862" y="271"/>
                    </a:lnTo>
                    <a:lnTo>
                      <a:pt x="1863" y="284"/>
                    </a:lnTo>
                    <a:lnTo>
                      <a:pt x="1863" y="404"/>
                    </a:lnTo>
                    <a:lnTo>
                      <a:pt x="1863" y="275"/>
                    </a:lnTo>
                    <a:lnTo>
                      <a:pt x="1864" y="276"/>
                    </a:lnTo>
                    <a:lnTo>
                      <a:pt x="1864" y="372"/>
                    </a:lnTo>
                    <a:lnTo>
                      <a:pt x="1864" y="219"/>
                    </a:lnTo>
                    <a:lnTo>
                      <a:pt x="1865" y="324"/>
                    </a:lnTo>
                    <a:lnTo>
                      <a:pt x="1865" y="261"/>
                    </a:lnTo>
                    <a:lnTo>
                      <a:pt x="1865" y="291"/>
                    </a:lnTo>
                    <a:lnTo>
                      <a:pt x="1866" y="363"/>
                    </a:lnTo>
                    <a:lnTo>
                      <a:pt x="1866" y="260"/>
                    </a:lnTo>
                    <a:lnTo>
                      <a:pt x="1866" y="303"/>
                    </a:lnTo>
                    <a:lnTo>
                      <a:pt x="1867" y="223"/>
                    </a:lnTo>
                    <a:lnTo>
                      <a:pt x="1867" y="271"/>
                    </a:lnTo>
                    <a:lnTo>
                      <a:pt x="1867" y="319"/>
                    </a:lnTo>
                    <a:lnTo>
                      <a:pt x="1868" y="234"/>
                    </a:lnTo>
                    <a:lnTo>
                      <a:pt x="1868" y="262"/>
                    </a:lnTo>
                    <a:lnTo>
                      <a:pt x="1868" y="272"/>
                    </a:lnTo>
                    <a:lnTo>
                      <a:pt x="1869" y="303"/>
                    </a:lnTo>
                    <a:lnTo>
                      <a:pt x="1869" y="278"/>
                    </a:lnTo>
                    <a:lnTo>
                      <a:pt x="1869" y="252"/>
                    </a:lnTo>
                    <a:lnTo>
                      <a:pt x="1870" y="298"/>
                    </a:lnTo>
                    <a:lnTo>
                      <a:pt x="1870" y="302"/>
                    </a:lnTo>
                    <a:lnTo>
                      <a:pt x="1870" y="217"/>
                    </a:lnTo>
                    <a:lnTo>
                      <a:pt x="1871" y="314"/>
                    </a:lnTo>
                    <a:lnTo>
                      <a:pt x="1871" y="206"/>
                    </a:lnTo>
                    <a:lnTo>
                      <a:pt x="1871" y="235"/>
                    </a:lnTo>
                    <a:lnTo>
                      <a:pt x="1872" y="295"/>
                    </a:lnTo>
                    <a:lnTo>
                      <a:pt x="1872" y="206"/>
                    </a:lnTo>
                    <a:lnTo>
                      <a:pt x="1872" y="357"/>
                    </a:lnTo>
                    <a:lnTo>
                      <a:pt x="1873" y="427"/>
                    </a:lnTo>
                    <a:lnTo>
                      <a:pt x="1873" y="287"/>
                    </a:lnTo>
                    <a:lnTo>
                      <a:pt x="1873" y="348"/>
                    </a:lnTo>
                    <a:lnTo>
                      <a:pt x="1874" y="356"/>
                    </a:lnTo>
                    <a:lnTo>
                      <a:pt x="1874" y="256"/>
                    </a:lnTo>
                    <a:lnTo>
                      <a:pt x="1874" y="300"/>
                    </a:lnTo>
                    <a:lnTo>
                      <a:pt x="1875" y="264"/>
                    </a:lnTo>
                    <a:lnTo>
                      <a:pt x="1875" y="338"/>
                    </a:lnTo>
                    <a:lnTo>
                      <a:pt x="1875" y="338"/>
                    </a:lnTo>
                    <a:lnTo>
                      <a:pt x="1876" y="260"/>
                    </a:lnTo>
                    <a:lnTo>
                      <a:pt x="1876" y="336"/>
                    </a:lnTo>
                    <a:lnTo>
                      <a:pt x="1876" y="266"/>
                    </a:lnTo>
                    <a:lnTo>
                      <a:pt x="1877" y="286"/>
                    </a:lnTo>
                    <a:lnTo>
                      <a:pt x="1877" y="280"/>
                    </a:lnTo>
                    <a:lnTo>
                      <a:pt x="1877" y="146"/>
                    </a:lnTo>
                    <a:lnTo>
                      <a:pt x="1878" y="343"/>
                    </a:lnTo>
                    <a:lnTo>
                      <a:pt x="1878" y="263"/>
                    </a:lnTo>
                    <a:lnTo>
                      <a:pt x="1878" y="277"/>
                    </a:lnTo>
                    <a:lnTo>
                      <a:pt x="1879" y="316"/>
                    </a:lnTo>
                    <a:lnTo>
                      <a:pt x="1879" y="258"/>
                    </a:lnTo>
                    <a:lnTo>
                      <a:pt x="1879" y="266"/>
                    </a:lnTo>
                    <a:lnTo>
                      <a:pt x="1880" y="387"/>
                    </a:lnTo>
                    <a:lnTo>
                      <a:pt x="1880" y="288"/>
                    </a:lnTo>
                    <a:lnTo>
                      <a:pt x="1880" y="321"/>
                    </a:lnTo>
                    <a:lnTo>
                      <a:pt x="1881" y="269"/>
                    </a:lnTo>
                    <a:lnTo>
                      <a:pt x="1881" y="390"/>
                    </a:lnTo>
                    <a:lnTo>
                      <a:pt x="1881" y="407"/>
                    </a:lnTo>
                    <a:lnTo>
                      <a:pt x="1882" y="277"/>
                    </a:lnTo>
                    <a:lnTo>
                      <a:pt x="1882" y="357"/>
                    </a:lnTo>
                    <a:lnTo>
                      <a:pt x="1882" y="376"/>
                    </a:lnTo>
                    <a:lnTo>
                      <a:pt x="1883" y="311"/>
                    </a:lnTo>
                    <a:lnTo>
                      <a:pt x="1883" y="346"/>
                    </a:lnTo>
                    <a:lnTo>
                      <a:pt x="1883" y="281"/>
                    </a:lnTo>
                    <a:lnTo>
                      <a:pt x="1884" y="302"/>
                    </a:lnTo>
                    <a:lnTo>
                      <a:pt x="1884" y="373"/>
                    </a:lnTo>
                    <a:lnTo>
                      <a:pt x="1884" y="360"/>
                    </a:lnTo>
                    <a:lnTo>
                      <a:pt x="1885" y="324"/>
                    </a:lnTo>
                    <a:lnTo>
                      <a:pt x="1885" y="269"/>
                    </a:lnTo>
                    <a:lnTo>
                      <a:pt x="1885" y="294"/>
                    </a:lnTo>
                    <a:lnTo>
                      <a:pt x="1886" y="280"/>
                    </a:lnTo>
                    <a:lnTo>
                      <a:pt x="1886" y="324"/>
                    </a:lnTo>
                    <a:lnTo>
                      <a:pt x="1886" y="402"/>
                    </a:lnTo>
                    <a:lnTo>
                      <a:pt x="1887" y="348"/>
                    </a:lnTo>
                    <a:lnTo>
                      <a:pt x="1887" y="262"/>
                    </a:lnTo>
                    <a:lnTo>
                      <a:pt x="1887" y="321"/>
                    </a:lnTo>
                    <a:lnTo>
                      <a:pt x="1888" y="309"/>
                    </a:lnTo>
                    <a:lnTo>
                      <a:pt x="1888" y="356"/>
                    </a:lnTo>
                    <a:lnTo>
                      <a:pt x="1888" y="342"/>
                    </a:lnTo>
                    <a:lnTo>
                      <a:pt x="1889" y="309"/>
                    </a:lnTo>
                    <a:lnTo>
                      <a:pt x="1889" y="348"/>
                    </a:lnTo>
                    <a:lnTo>
                      <a:pt x="1890" y="284"/>
                    </a:lnTo>
                    <a:lnTo>
                      <a:pt x="1890" y="321"/>
                    </a:lnTo>
                    <a:lnTo>
                      <a:pt x="1890" y="410"/>
                    </a:lnTo>
                    <a:lnTo>
                      <a:pt x="1891" y="226"/>
                    </a:lnTo>
                    <a:lnTo>
                      <a:pt x="1891" y="295"/>
                    </a:lnTo>
                    <a:lnTo>
                      <a:pt x="1891" y="413"/>
                    </a:lnTo>
                    <a:lnTo>
                      <a:pt x="1891" y="303"/>
                    </a:lnTo>
                    <a:lnTo>
                      <a:pt x="1892" y="337"/>
                    </a:lnTo>
                    <a:lnTo>
                      <a:pt x="1892" y="261"/>
                    </a:lnTo>
                    <a:lnTo>
                      <a:pt x="1892" y="329"/>
                    </a:lnTo>
                    <a:lnTo>
                      <a:pt x="1893" y="349"/>
                    </a:lnTo>
                    <a:lnTo>
                      <a:pt x="1893" y="285"/>
                    </a:lnTo>
                    <a:lnTo>
                      <a:pt x="1893" y="301"/>
                    </a:lnTo>
                    <a:lnTo>
                      <a:pt x="1894" y="337"/>
                    </a:lnTo>
                    <a:lnTo>
                      <a:pt x="1894" y="335"/>
                    </a:lnTo>
                    <a:lnTo>
                      <a:pt x="1894" y="321"/>
                    </a:lnTo>
                    <a:lnTo>
                      <a:pt x="1895" y="337"/>
                    </a:lnTo>
                    <a:lnTo>
                      <a:pt x="1895" y="340"/>
                    </a:lnTo>
                    <a:lnTo>
                      <a:pt x="1895" y="345"/>
                    </a:lnTo>
                    <a:lnTo>
                      <a:pt x="1896" y="210"/>
                    </a:lnTo>
                    <a:lnTo>
                      <a:pt x="1896" y="336"/>
                    </a:lnTo>
                    <a:lnTo>
                      <a:pt x="1897" y="429"/>
                    </a:lnTo>
                    <a:lnTo>
                      <a:pt x="1897" y="329"/>
                    </a:lnTo>
                    <a:lnTo>
                      <a:pt x="1897" y="370"/>
                    </a:lnTo>
                    <a:lnTo>
                      <a:pt x="1898" y="400"/>
                    </a:lnTo>
                    <a:lnTo>
                      <a:pt x="1898" y="330"/>
                    </a:lnTo>
                    <a:lnTo>
                      <a:pt x="1898" y="283"/>
                    </a:lnTo>
                    <a:lnTo>
                      <a:pt x="1899" y="380"/>
                    </a:lnTo>
                    <a:lnTo>
                      <a:pt x="1899" y="302"/>
                    </a:lnTo>
                    <a:lnTo>
                      <a:pt x="1899" y="303"/>
                    </a:lnTo>
                    <a:lnTo>
                      <a:pt x="1900" y="329"/>
                    </a:lnTo>
                    <a:lnTo>
                      <a:pt x="1900" y="258"/>
                    </a:lnTo>
                    <a:lnTo>
                      <a:pt x="1900" y="214"/>
                    </a:lnTo>
                    <a:lnTo>
                      <a:pt x="1900" y="331"/>
                    </a:lnTo>
                    <a:lnTo>
                      <a:pt x="1901" y="296"/>
                    </a:lnTo>
                    <a:lnTo>
                      <a:pt x="1901" y="243"/>
                    </a:lnTo>
                    <a:lnTo>
                      <a:pt x="1901" y="315"/>
                    </a:lnTo>
                    <a:lnTo>
                      <a:pt x="1902" y="270"/>
                    </a:lnTo>
                    <a:lnTo>
                      <a:pt x="1902" y="333"/>
                    </a:lnTo>
                    <a:lnTo>
                      <a:pt x="1902" y="319"/>
                    </a:lnTo>
                    <a:lnTo>
                      <a:pt x="1903" y="349"/>
                    </a:lnTo>
                    <a:lnTo>
                      <a:pt x="1903" y="346"/>
                    </a:lnTo>
                    <a:lnTo>
                      <a:pt x="1904" y="307"/>
                    </a:lnTo>
                    <a:lnTo>
                      <a:pt x="1904" y="298"/>
                    </a:lnTo>
                    <a:lnTo>
                      <a:pt x="1904" y="306"/>
                    </a:lnTo>
                    <a:lnTo>
                      <a:pt x="1905" y="276"/>
                    </a:lnTo>
                    <a:lnTo>
                      <a:pt x="1905" y="269"/>
                    </a:lnTo>
                    <a:lnTo>
                      <a:pt x="1905" y="310"/>
                    </a:lnTo>
                    <a:lnTo>
                      <a:pt x="1906" y="340"/>
                    </a:lnTo>
                    <a:lnTo>
                      <a:pt x="1906" y="238"/>
                    </a:lnTo>
                    <a:lnTo>
                      <a:pt x="1906" y="283"/>
                    </a:lnTo>
                    <a:lnTo>
                      <a:pt x="1907" y="328"/>
                    </a:lnTo>
                    <a:lnTo>
                      <a:pt x="1907" y="264"/>
                    </a:lnTo>
                    <a:lnTo>
                      <a:pt x="1907" y="384"/>
                    </a:lnTo>
                    <a:lnTo>
                      <a:pt x="1908" y="329"/>
                    </a:lnTo>
                    <a:lnTo>
                      <a:pt x="1908" y="250"/>
                    </a:lnTo>
                    <a:lnTo>
                      <a:pt x="1908" y="251"/>
                    </a:lnTo>
                    <a:lnTo>
                      <a:pt x="1909" y="209"/>
                    </a:lnTo>
                    <a:lnTo>
                      <a:pt x="1909" y="174"/>
                    </a:lnTo>
                    <a:lnTo>
                      <a:pt x="1909" y="269"/>
                    </a:lnTo>
                    <a:lnTo>
                      <a:pt x="1909" y="301"/>
                    </a:lnTo>
                    <a:lnTo>
                      <a:pt x="1910" y="349"/>
                    </a:lnTo>
                    <a:lnTo>
                      <a:pt x="1910" y="304"/>
                    </a:lnTo>
                    <a:lnTo>
                      <a:pt x="1911" y="188"/>
                    </a:lnTo>
                    <a:lnTo>
                      <a:pt x="1911" y="323"/>
                    </a:lnTo>
                    <a:lnTo>
                      <a:pt x="1911" y="228"/>
                    </a:lnTo>
                    <a:lnTo>
                      <a:pt x="1912" y="265"/>
                    </a:lnTo>
                    <a:lnTo>
                      <a:pt x="1912" y="301"/>
                    </a:lnTo>
                    <a:lnTo>
                      <a:pt x="1912" y="293"/>
                    </a:lnTo>
                    <a:lnTo>
                      <a:pt x="1913" y="305"/>
                    </a:lnTo>
                    <a:lnTo>
                      <a:pt x="1913" y="326"/>
                    </a:lnTo>
                    <a:lnTo>
                      <a:pt x="1913" y="253"/>
                    </a:lnTo>
                    <a:lnTo>
                      <a:pt x="1914" y="274"/>
                    </a:lnTo>
                    <a:lnTo>
                      <a:pt x="1914" y="213"/>
                    </a:lnTo>
                    <a:lnTo>
                      <a:pt x="1914" y="221"/>
                    </a:lnTo>
                    <a:lnTo>
                      <a:pt x="1915" y="213"/>
                    </a:lnTo>
                    <a:lnTo>
                      <a:pt x="1915" y="257"/>
                    </a:lnTo>
                    <a:lnTo>
                      <a:pt x="1915" y="275"/>
                    </a:lnTo>
                    <a:lnTo>
                      <a:pt x="1916" y="232"/>
                    </a:lnTo>
                    <a:lnTo>
                      <a:pt x="1916" y="239"/>
                    </a:lnTo>
                    <a:lnTo>
                      <a:pt x="1916" y="188"/>
                    </a:lnTo>
                    <a:lnTo>
                      <a:pt x="1917" y="268"/>
                    </a:lnTo>
                    <a:lnTo>
                      <a:pt x="1917" y="239"/>
                    </a:lnTo>
                    <a:lnTo>
                      <a:pt x="1917" y="256"/>
                    </a:lnTo>
                    <a:lnTo>
                      <a:pt x="1918" y="135"/>
                    </a:lnTo>
                    <a:lnTo>
                      <a:pt x="1918" y="303"/>
                    </a:lnTo>
                    <a:lnTo>
                      <a:pt x="1918" y="221"/>
                    </a:lnTo>
                    <a:lnTo>
                      <a:pt x="1919" y="254"/>
                    </a:lnTo>
                    <a:lnTo>
                      <a:pt x="1919" y="197"/>
                    </a:lnTo>
                    <a:lnTo>
                      <a:pt x="1919" y="198"/>
                    </a:lnTo>
                    <a:lnTo>
                      <a:pt x="1920" y="232"/>
                    </a:lnTo>
                    <a:lnTo>
                      <a:pt x="1920" y="243"/>
                    </a:lnTo>
                    <a:lnTo>
                      <a:pt x="1920" y="222"/>
                    </a:lnTo>
                    <a:lnTo>
                      <a:pt x="1921" y="246"/>
                    </a:lnTo>
                    <a:lnTo>
                      <a:pt x="1921" y="199"/>
                    </a:lnTo>
                    <a:lnTo>
                      <a:pt x="1921" y="258"/>
                    </a:lnTo>
                    <a:lnTo>
                      <a:pt x="1922" y="268"/>
                    </a:lnTo>
                    <a:lnTo>
                      <a:pt x="1922" y="271"/>
                    </a:lnTo>
                    <a:lnTo>
                      <a:pt x="1922" y="192"/>
                    </a:lnTo>
                    <a:lnTo>
                      <a:pt x="1923" y="201"/>
                    </a:lnTo>
                    <a:lnTo>
                      <a:pt x="1923" y="232"/>
                    </a:lnTo>
                    <a:lnTo>
                      <a:pt x="1923" y="277"/>
                    </a:lnTo>
                    <a:lnTo>
                      <a:pt x="1924" y="223"/>
                    </a:lnTo>
                    <a:lnTo>
                      <a:pt x="1924" y="267"/>
                    </a:lnTo>
                    <a:lnTo>
                      <a:pt x="1924" y="219"/>
                    </a:lnTo>
                    <a:lnTo>
                      <a:pt x="1925" y="266"/>
                    </a:lnTo>
                    <a:lnTo>
                      <a:pt x="1925" y="248"/>
                    </a:lnTo>
                    <a:lnTo>
                      <a:pt x="1925" y="241"/>
                    </a:lnTo>
                    <a:lnTo>
                      <a:pt x="1926" y="236"/>
                    </a:lnTo>
                    <a:lnTo>
                      <a:pt x="1926" y="305"/>
                    </a:lnTo>
                    <a:lnTo>
                      <a:pt x="1926" y="188"/>
                    </a:lnTo>
                    <a:lnTo>
                      <a:pt x="1927" y="191"/>
                    </a:lnTo>
                    <a:lnTo>
                      <a:pt x="1927" y="169"/>
                    </a:lnTo>
                    <a:lnTo>
                      <a:pt x="1927" y="256"/>
                    </a:lnTo>
                    <a:lnTo>
                      <a:pt x="1928" y="258"/>
                    </a:lnTo>
                    <a:lnTo>
                      <a:pt x="1928" y="264"/>
                    </a:lnTo>
                    <a:lnTo>
                      <a:pt x="1928" y="252"/>
                    </a:lnTo>
                    <a:lnTo>
                      <a:pt x="1929" y="251"/>
                    </a:lnTo>
                    <a:lnTo>
                      <a:pt x="1929" y="264"/>
                    </a:lnTo>
                    <a:lnTo>
                      <a:pt x="1929" y="278"/>
                    </a:lnTo>
                    <a:lnTo>
                      <a:pt x="1930" y="331"/>
                    </a:lnTo>
                    <a:lnTo>
                      <a:pt x="1930" y="220"/>
                    </a:lnTo>
                    <a:lnTo>
                      <a:pt x="1930" y="290"/>
                    </a:lnTo>
                    <a:lnTo>
                      <a:pt x="1931" y="218"/>
                    </a:lnTo>
                    <a:lnTo>
                      <a:pt x="1931" y="309"/>
                    </a:lnTo>
                    <a:lnTo>
                      <a:pt x="1931" y="181"/>
                    </a:lnTo>
                    <a:lnTo>
                      <a:pt x="1932" y="153"/>
                    </a:lnTo>
                    <a:lnTo>
                      <a:pt x="1932" y="192"/>
                    </a:lnTo>
                    <a:lnTo>
                      <a:pt x="1932" y="248"/>
                    </a:lnTo>
                    <a:lnTo>
                      <a:pt x="1933" y="235"/>
                    </a:lnTo>
                    <a:lnTo>
                      <a:pt x="1933" y="224"/>
                    </a:lnTo>
                    <a:lnTo>
                      <a:pt x="1933" y="278"/>
                    </a:lnTo>
                    <a:lnTo>
                      <a:pt x="1934" y="252"/>
                    </a:lnTo>
                    <a:lnTo>
                      <a:pt x="1934" y="270"/>
                    </a:lnTo>
                    <a:lnTo>
                      <a:pt x="1934" y="229"/>
                    </a:lnTo>
                    <a:lnTo>
                      <a:pt x="1935" y="300"/>
                    </a:lnTo>
                    <a:lnTo>
                      <a:pt x="1935" y="135"/>
                    </a:lnTo>
                    <a:lnTo>
                      <a:pt x="1935" y="232"/>
                    </a:lnTo>
                    <a:lnTo>
                      <a:pt x="1936" y="261"/>
                    </a:lnTo>
                    <a:lnTo>
                      <a:pt x="1936" y="269"/>
                    </a:lnTo>
                    <a:lnTo>
                      <a:pt x="1936" y="246"/>
                    </a:lnTo>
                    <a:lnTo>
                      <a:pt x="1937" y="192"/>
                    </a:lnTo>
                    <a:lnTo>
                      <a:pt x="1937" y="249"/>
                    </a:lnTo>
                    <a:lnTo>
                      <a:pt x="1937" y="221"/>
                    </a:lnTo>
                    <a:lnTo>
                      <a:pt x="1938" y="245"/>
                    </a:lnTo>
                    <a:lnTo>
                      <a:pt x="1938" y="278"/>
                    </a:lnTo>
                    <a:lnTo>
                      <a:pt x="1938" y="195"/>
                    </a:lnTo>
                    <a:lnTo>
                      <a:pt x="1939" y="221"/>
                    </a:lnTo>
                    <a:lnTo>
                      <a:pt x="1939" y="350"/>
                    </a:lnTo>
                    <a:lnTo>
                      <a:pt x="1939" y="140"/>
                    </a:lnTo>
                    <a:lnTo>
                      <a:pt x="1940" y="200"/>
                    </a:lnTo>
                    <a:lnTo>
                      <a:pt x="1940" y="276"/>
                    </a:lnTo>
                    <a:lnTo>
                      <a:pt x="1940" y="233"/>
                    </a:lnTo>
                    <a:lnTo>
                      <a:pt x="1941" y="255"/>
                    </a:lnTo>
                    <a:lnTo>
                      <a:pt x="1941" y="294"/>
                    </a:lnTo>
                    <a:lnTo>
                      <a:pt x="1941" y="226"/>
                    </a:lnTo>
                    <a:lnTo>
                      <a:pt x="1942" y="242"/>
                    </a:lnTo>
                    <a:lnTo>
                      <a:pt x="1942" y="214"/>
                    </a:lnTo>
                    <a:lnTo>
                      <a:pt x="1942" y="219"/>
                    </a:lnTo>
                    <a:lnTo>
                      <a:pt x="1943" y="250"/>
                    </a:lnTo>
                    <a:lnTo>
                      <a:pt x="1943" y="238"/>
                    </a:lnTo>
                    <a:lnTo>
                      <a:pt x="1943" y="258"/>
                    </a:lnTo>
                    <a:lnTo>
                      <a:pt x="1944" y="152"/>
                    </a:lnTo>
                    <a:lnTo>
                      <a:pt x="1944" y="336"/>
                    </a:lnTo>
                    <a:lnTo>
                      <a:pt x="1944" y="209"/>
                    </a:lnTo>
                    <a:lnTo>
                      <a:pt x="1945" y="272"/>
                    </a:lnTo>
                    <a:lnTo>
                      <a:pt x="1945" y="297"/>
                    </a:lnTo>
                    <a:lnTo>
                      <a:pt x="1945" y="189"/>
                    </a:lnTo>
                    <a:lnTo>
                      <a:pt x="1946" y="165"/>
                    </a:lnTo>
                    <a:lnTo>
                      <a:pt x="1946" y="253"/>
                    </a:lnTo>
                    <a:lnTo>
                      <a:pt x="1946" y="152"/>
                    </a:lnTo>
                    <a:lnTo>
                      <a:pt x="1947" y="207"/>
                    </a:lnTo>
                    <a:lnTo>
                      <a:pt x="1947" y="213"/>
                    </a:lnTo>
                    <a:lnTo>
                      <a:pt x="1947" y="208"/>
                    </a:lnTo>
                    <a:lnTo>
                      <a:pt x="1948" y="191"/>
                    </a:lnTo>
                    <a:lnTo>
                      <a:pt x="1948" y="210"/>
                    </a:lnTo>
                    <a:lnTo>
                      <a:pt x="1948" y="179"/>
                    </a:lnTo>
                    <a:lnTo>
                      <a:pt x="1949" y="192"/>
                    </a:lnTo>
                    <a:lnTo>
                      <a:pt x="1949" y="162"/>
                    </a:lnTo>
                    <a:lnTo>
                      <a:pt x="1949" y="250"/>
                    </a:lnTo>
                    <a:lnTo>
                      <a:pt x="1950" y="177"/>
                    </a:lnTo>
                    <a:lnTo>
                      <a:pt x="1950" y="214"/>
                    </a:lnTo>
                    <a:lnTo>
                      <a:pt x="1950" y="204"/>
                    </a:lnTo>
                    <a:lnTo>
                      <a:pt x="1951" y="263"/>
                    </a:lnTo>
                    <a:lnTo>
                      <a:pt x="1951" y="302"/>
                    </a:lnTo>
                    <a:lnTo>
                      <a:pt x="1951" y="262"/>
                    </a:lnTo>
                    <a:lnTo>
                      <a:pt x="1952" y="357"/>
                    </a:lnTo>
                    <a:lnTo>
                      <a:pt x="1952" y="270"/>
                    </a:lnTo>
                    <a:lnTo>
                      <a:pt x="1952" y="205"/>
                    </a:lnTo>
                    <a:lnTo>
                      <a:pt x="1953" y="193"/>
                    </a:lnTo>
                    <a:lnTo>
                      <a:pt x="1953" y="405"/>
                    </a:lnTo>
                    <a:lnTo>
                      <a:pt x="1953" y="292"/>
                    </a:lnTo>
                    <a:lnTo>
                      <a:pt x="1954" y="318"/>
                    </a:lnTo>
                    <a:lnTo>
                      <a:pt x="1954" y="283"/>
                    </a:lnTo>
                    <a:lnTo>
                      <a:pt x="1954" y="300"/>
                    </a:lnTo>
                    <a:lnTo>
                      <a:pt x="1955" y="250"/>
                    </a:lnTo>
                    <a:lnTo>
                      <a:pt x="1955" y="329"/>
                    </a:lnTo>
                    <a:lnTo>
                      <a:pt x="1956" y="273"/>
                    </a:lnTo>
                    <a:lnTo>
                      <a:pt x="1956" y="324"/>
                    </a:lnTo>
                    <a:lnTo>
                      <a:pt x="1956" y="296"/>
                    </a:lnTo>
                    <a:lnTo>
                      <a:pt x="1956" y="257"/>
                    </a:lnTo>
                    <a:lnTo>
                      <a:pt x="1957" y="202"/>
                    </a:lnTo>
                    <a:lnTo>
                      <a:pt x="1957" y="317"/>
                    </a:lnTo>
                    <a:lnTo>
                      <a:pt x="1957" y="300"/>
                    </a:lnTo>
                    <a:lnTo>
                      <a:pt x="1958" y="316"/>
                    </a:lnTo>
                    <a:lnTo>
                      <a:pt x="1958" y="273"/>
                    </a:lnTo>
                    <a:lnTo>
                      <a:pt x="1958" y="289"/>
                    </a:lnTo>
                    <a:lnTo>
                      <a:pt x="1959" y="366"/>
                    </a:lnTo>
                    <a:lnTo>
                      <a:pt x="1959" y="201"/>
                    </a:lnTo>
                    <a:lnTo>
                      <a:pt x="1959" y="286"/>
                    </a:lnTo>
                    <a:lnTo>
                      <a:pt x="1960" y="198"/>
                    </a:lnTo>
                    <a:lnTo>
                      <a:pt x="1960" y="199"/>
                    </a:lnTo>
                    <a:lnTo>
                      <a:pt x="1960" y="326"/>
                    </a:lnTo>
                    <a:lnTo>
                      <a:pt x="1961" y="295"/>
                    </a:lnTo>
                    <a:lnTo>
                      <a:pt x="1961" y="310"/>
                    </a:lnTo>
                    <a:lnTo>
                      <a:pt x="1961" y="264"/>
                    </a:lnTo>
                    <a:lnTo>
                      <a:pt x="1962" y="266"/>
                    </a:lnTo>
                    <a:lnTo>
                      <a:pt x="1962" y="256"/>
                    </a:lnTo>
                    <a:lnTo>
                      <a:pt x="1963" y="317"/>
                    </a:lnTo>
                    <a:lnTo>
                      <a:pt x="1963" y="259"/>
                    </a:lnTo>
                    <a:lnTo>
                      <a:pt x="1963" y="239"/>
                    </a:lnTo>
                    <a:lnTo>
                      <a:pt x="1964" y="282"/>
                    </a:lnTo>
                    <a:lnTo>
                      <a:pt x="1964" y="261"/>
                    </a:lnTo>
                    <a:lnTo>
                      <a:pt x="1964" y="229"/>
                    </a:lnTo>
                    <a:lnTo>
                      <a:pt x="1965" y="354"/>
                    </a:lnTo>
                    <a:lnTo>
                      <a:pt x="1965" y="330"/>
                    </a:lnTo>
                    <a:lnTo>
                      <a:pt x="1965" y="289"/>
                    </a:lnTo>
                    <a:lnTo>
                      <a:pt x="1965" y="288"/>
                    </a:lnTo>
                    <a:lnTo>
                      <a:pt x="1966" y="275"/>
                    </a:lnTo>
                    <a:lnTo>
                      <a:pt x="1966" y="198"/>
                    </a:lnTo>
                    <a:lnTo>
                      <a:pt x="1966" y="198"/>
                    </a:lnTo>
                    <a:lnTo>
                      <a:pt x="1967" y="271"/>
                    </a:lnTo>
                    <a:lnTo>
                      <a:pt x="1967" y="266"/>
                    </a:lnTo>
                    <a:lnTo>
                      <a:pt x="1967" y="246"/>
                    </a:lnTo>
                    <a:lnTo>
                      <a:pt x="1968" y="187"/>
                    </a:lnTo>
                    <a:lnTo>
                      <a:pt x="1968" y="211"/>
                    </a:lnTo>
                    <a:lnTo>
                      <a:pt x="1968" y="294"/>
                    </a:lnTo>
                    <a:lnTo>
                      <a:pt x="1969" y="261"/>
                    </a:lnTo>
                    <a:lnTo>
                      <a:pt x="1969" y="262"/>
                    </a:lnTo>
                    <a:lnTo>
                      <a:pt x="1970" y="325"/>
                    </a:lnTo>
                    <a:lnTo>
                      <a:pt x="1970" y="245"/>
                    </a:lnTo>
                    <a:lnTo>
                      <a:pt x="1970" y="288"/>
                    </a:lnTo>
                    <a:lnTo>
                      <a:pt x="1971" y="319"/>
                    </a:lnTo>
                    <a:lnTo>
                      <a:pt x="1971" y="255"/>
                    </a:lnTo>
                    <a:lnTo>
                      <a:pt x="1971" y="323"/>
                    </a:lnTo>
                    <a:lnTo>
                      <a:pt x="1972" y="271"/>
                    </a:lnTo>
                    <a:lnTo>
                      <a:pt x="1972" y="285"/>
                    </a:lnTo>
                    <a:lnTo>
                      <a:pt x="1972" y="176"/>
                    </a:lnTo>
                    <a:lnTo>
                      <a:pt x="1973" y="180"/>
                    </a:lnTo>
                    <a:lnTo>
                      <a:pt x="1973" y="285"/>
                    </a:lnTo>
                    <a:lnTo>
                      <a:pt x="1973" y="261"/>
                    </a:lnTo>
                    <a:lnTo>
                      <a:pt x="1974" y="315"/>
                    </a:lnTo>
                    <a:lnTo>
                      <a:pt x="1974" y="213"/>
                    </a:lnTo>
                    <a:lnTo>
                      <a:pt x="1974" y="235"/>
                    </a:lnTo>
                    <a:lnTo>
                      <a:pt x="1974" y="316"/>
                    </a:lnTo>
                    <a:lnTo>
                      <a:pt x="1975" y="264"/>
                    </a:lnTo>
                    <a:lnTo>
                      <a:pt x="1975" y="243"/>
                    </a:lnTo>
                    <a:lnTo>
                      <a:pt x="1975" y="258"/>
                    </a:lnTo>
                    <a:lnTo>
                      <a:pt x="1976" y="263"/>
                    </a:lnTo>
                    <a:lnTo>
                      <a:pt x="1976" y="171"/>
                    </a:lnTo>
                    <a:lnTo>
                      <a:pt x="1977" y="292"/>
                    </a:lnTo>
                    <a:lnTo>
                      <a:pt x="1977" y="171"/>
                    </a:lnTo>
                    <a:lnTo>
                      <a:pt x="1977" y="222"/>
                    </a:lnTo>
                    <a:lnTo>
                      <a:pt x="1978" y="308"/>
                    </a:lnTo>
                    <a:lnTo>
                      <a:pt x="1978" y="205"/>
                    </a:lnTo>
                    <a:lnTo>
                      <a:pt x="1978" y="226"/>
                    </a:lnTo>
                    <a:lnTo>
                      <a:pt x="1979" y="229"/>
                    </a:lnTo>
                    <a:lnTo>
                      <a:pt x="1979" y="213"/>
                    </a:lnTo>
                    <a:lnTo>
                      <a:pt x="1979" y="207"/>
                    </a:lnTo>
                    <a:lnTo>
                      <a:pt x="1980" y="175"/>
                    </a:lnTo>
                    <a:lnTo>
                      <a:pt x="1980" y="208"/>
                    </a:lnTo>
                    <a:lnTo>
                      <a:pt x="1980" y="262"/>
                    </a:lnTo>
                    <a:lnTo>
                      <a:pt x="1981" y="226"/>
                    </a:lnTo>
                    <a:lnTo>
                      <a:pt x="1981" y="256"/>
                    </a:lnTo>
                    <a:lnTo>
                      <a:pt x="1981" y="195"/>
                    </a:lnTo>
                    <a:lnTo>
                      <a:pt x="1982" y="214"/>
                    </a:lnTo>
                    <a:lnTo>
                      <a:pt x="1982" y="201"/>
                    </a:lnTo>
                    <a:lnTo>
                      <a:pt x="1982" y="228"/>
                    </a:lnTo>
                    <a:lnTo>
                      <a:pt x="1983" y="216"/>
                    </a:lnTo>
                    <a:lnTo>
                      <a:pt x="1983" y="190"/>
                    </a:lnTo>
                    <a:lnTo>
                      <a:pt x="1983" y="255"/>
                    </a:lnTo>
                    <a:lnTo>
                      <a:pt x="1984" y="281"/>
                    </a:lnTo>
                    <a:lnTo>
                      <a:pt x="1984" y="229"/>
                    </a:lnTo>
                    <a:lnTo>
                      <a:pt x="1984" y="288"/>
                    </a:lnTo>
                    <a:lnTo>
                      <a:pt x="1985" y="373"/>
                    </a:lnTo>
                    <a:lnTo>
                      <a:pt x="1985" y="291"/>
                    </a:lnTo>
                    <a:lnTo>
                      <a:pt x="1985" y="309"/>
                    </a:lnTo>
                    <a:lnTo>
                      <a:pt x="1986" y="129"/>
                    </a:lnTo>
                    <a:lnTo>
                      <a:pt x="1986" y="217"/>
                    </a:lnTo>
                    <a:lnTo>
                      <a:pt x="1986" y="215"/>
                    </a:lnTo>
                    <a:lnTo>
                      <a:pt x="1987" y="192"/>
                    </a:lnTo>
                    <a:lnTo>
                      <a:pt x="1987" y="271"/>
                    </a:lnTo>
                    <a:lnTo>
                      <a:pt x="1987" y="185"/>
                    </a:lnTo>
                    <a:lnTo>
                      <a:pt x="1988" y="179"/>
                    </a:lnTo>
                    <a:lnTo>
                      <a:pt x="1988" y="265"/>
                    </a:lnTo>
                    <a:lnTo>
                      <a:pt x="1988" y="210"/>
                    </a:lnTo>
                    <a:lnTo>
                      <a:pt x="1989" y="225"/>
                    </a:lnTo>
                    <a:lnTo>
                      <a:pt x="1989" y="224"/>
                    </a:lnTo>
                    <a:lnTo>
                      <a:pt x="1989" y="233"/>
                    </a:lnTo>
                    <a:lnTo>
                      <a:pt x="1990" y="249"/>
                    </a:lnTo>
                    <a:lnTo>
                      <a:pt x="1990" y="185"/>
                    </a:lnTo>
                    <a:lnTo>
                      <a:pt x="1990" y="228"/>
                    </a:lnTo>
                    <a:lnTo>
                      <a:pt x="1991" y="280"/>
                    </a:lnTo>
                    <a:lnTo>
                      <a:pt x="1991" y="186"/>
                    </a:lnTo>
                    <a:lnTo>
                      <a:pt x="1991" y="298"/>
                    </a:lnTo>
                    <a:lnTo>
                      <a:pt x="1992" y="222"/>
                    </a:lnTo>
                    <a:lnTo>
                      <a:pt x="1992" y="235"/>
                    </a:lnTo>
                    <a:lnTo>
                      <a:pt x="1992" y="139"/>
                    </a:lnTo>
                    <a:lnTo>
                      <a:pt x="1993" y="251"/>
                    </a:lnTo>
                    <a:lnTo>
                      <a:pt x="1993" y="162"/>
                    </a:lnTo>
                    <a:lnTo>
                      <a:pt x="1993" y="149"/>
                    </a:lnTo>
                    <a:lnTo>
                      <a:pt x="1994" y="209"/>
                    </a:lnTo>
                    <a:lnTo>
                      <a:pt x="1994" y="253"/>
                    </a:lnTo>
                    <a:lnTo>
                      <a:pt x="1994" y="146"/>
                    </a:lnTo>
                    <a:lnTo>
                      <a:pt x="1995" y="272"/>
                    </a:lnTo>
                    <a:lnTo>
                      <a:pt x="1995" y="192"/>
                    </a:lnTo>
                    <a:lnTo>
                      <a:pt x="1995" y="164"/>
                    </a:lnTo>
                    <a:lnTo>
                      <a:pt x="1996" y="271"/>
                    </a:lnTo>
                    <a:lnTo>
                      <a:pt x="1996" y="168"/>
                    </a:lnTo>
                    <a:lnTo>
                      <a:pt x="1996" y="313"/>
                    </a:lnTo>
                    <a:lnTo>
                      <a:pt x="1997" y="295"/>
                    </a:lnTo>
                    <a:lnTo>
                      <a:pt x="1997" y="148"/>
                    </a:lnTo>
                    <a:lnTo>
                      <a:pt x="1997" y="172"/>
                    </a:lnTo>
                    <a:lnTo>
                      <a:pt x="1998" y="226"/>
                    </a:lnTo>
                    <a:lnTo>
                      <a:pt x="1998" y="132"/>
                    </a:lnTo>
                    <a:lnTo>
                      <a:pt x="1998" y="239"/>
                    </a:lnTo>
                    <a:lnTo>
                      <a:pt x="1999" y="150"/>
                    </a:lnTo>
                    <a:lnTo>
                      <a:pt x="1999" y="226"/>
                    </a:lnTo>
                    <a:lnTo>
                      <a:pt x="1999" y="221"/>
                    </a:lnTo>
                    <a:lnTo>
                      <a:pt x="2000" y="175"/>
                    </a:lnTo>
                    <a:lnTo>
                      <a:pt x="2000" y="320"/>
                    </a:lnTo>
                    <a:lnTo>
                      <a:pt x="2000" y="197"/>
                    </a:lnTo>
                    <a:lnTo>
                      <a:pt x="2001" y="126"/>
                    </a:lnTo>
                    <a:lnTo>
                      <a:pt x="2001" y="261"/>
                    </a:lnTo>
                    <a:lnTo>
                      <a:pt x="2001" y="224"/>
                    </a:lnTo>
                    <a:lnTo>
                      <a:pt x="2002" y="260"/>
                    </a:lnTo>
                    <a:lnTo>
                      <a:pt x="2002" y="156"/>
                    </a:lnTo>
                    <a:lnTo>
                      <a:pt x="2002" y="178"/>
                    </a:lnTo>
                    <a:lnTo>
                      <a:pt x="2003" y="207"/>
                    </a:lnTo>
                    <a:lnTo>
                      <a:pt x="2003" y="208"/>
                    </a:lnTo>
                    <a:lnTo>
                      <a:pt x="2003" y="96"/>
                    </a:lnTo>
                    <a:lnTo>
                      <a:pt x="2004" y="196"/>
                    </a:lnTo>
                    <a:lnTo>
                      <a:pt x="2004" y="128"/>
                    </a:lnTo>
                    <a:lnTo>
                      <a:pt x="2004" y="210"/>
                    </a:lnTo>
                    <a:lnTo>
                      <a:pt x="2005" y="222"/>
                    </a:lnTo>
                    <a:lnTo>
                      <a:pt x="2005" y="98"/>
                    </a:lnTo>
                    <a:lnTo>
                      <a:pt x="2005" y="171"/>
                    </a:lnTo>
                    <a:lnTo>
                      <a:pt x="2006" y="251"/>
                    </a:lnTo>
                    <a:lnTo>
                      <a:pt x="2006" y="174"/>
                    </a:lnTo>
                    <a:lnTo>
                      <a:pt x="2006" y="101"/>
                    </a:lnTo>
                    <a:lnTo>
                      <a:pt x="2007" y="178"/>
                    </a:lnTo>
                    <a:lnTo>
                      <a:pt x="2007" y="183"/>
                    </a:lnTo>
                    <a:lnTo>
                      <a:pt x="2007" y="156"/>
                    </a:lnTo>
                    <a:lnTo>
                      <a:pt x="2008" y="238"/>
                    </a:lnTo>
                    <a:lnTo>
                      <a:pt x="2008" y="311"/>
                    </a:lnTo>
                    <a:lnTo>
                      <a:pt x="2008" y="152"/>
                    </a:lnTo>
                    <a:lnTo>
                      <a:pt x="2009" y="187"/>
                    </a:lnTo>
                    <a:lnTo>
                      <a:pt x="2009" y="163"/>
                    </a:lnTo>
                    <a:lnTo>
                      <a:pt x="2009" y="169"/>
                    </a:lnTo>
                    <a:lnTo>
                      <a:pt x="2010" y="209"/>
                    </a:lnTo>
                    <a:lnTo>
                      <a:pt x="2010" y="131"/>
                    </a:lnTo>
                    <a:lnTo>
                      <a:pt x="2010" y="205"/>
                    </a:lnTo>
                    <a:lnTo>
                      <a:pt x="2011" y="172"/>
                    </a:lnTo>
                    <a:lnTo>
                      <a:pt x="2011" y="152"/>
                    </a:lnTo>
                    <a:lnTo>
                      <a:pt x="2011" y="228"/>
                    </a:lnTo>
                    <a:lnTo>
                      <a:pt x="2012" y="138"/>
                    </a:lnTo>
                    <a:lnTo>
                      <a:pt x="2012" y="65"/>
                    </a:lnTo>
                    <a:lnTo>
                      <a:pt x="2012" y="150"/>
                    </a:lnTo>
                    <a:lnTo>
                      <a:pt x="2013" y="186"/>
                    </a:lnTo>
                    <a:lnTo>
                      <a:pt x="2013" y="230"/>
                    </a:lnTo>
                    <a:lnTo>
                      <a:pt x="2013" y="148"/>
                    </a:lnTo>
                    <a:lnTo>
                      <a:pt x="2014" y="180"/>
                    </a:lnTo>
                    <a:lnTo>
                      <a:pt x="2014" y="210"/>
                    </a:lnTo>
                    <a:lnTo>
                      <a:pt x="2014" y="233"/>
                    </a:lnTo>
                    <a:lnTo>
                      <a:pt x="2015" y="145"/>
                    </a:lnTo>
                    <a:lnTo>
                      <a:pt x="2015" y="231"/>
                    </a:lnTo>
                    <a:lnTo>
                      <a:pt x="2015" y="163"/>
                    </a:lnTo>
                    <a:lnTo>
                      <a:pt x="2016" y="181"/>
                    </a:lnTo>
                    <a:lnTo>
                      <a:pt x="2016" y="189"/>
                    </a:lnTo>
                    <a:lnTo>
                      <a:pt x="2016" y="271"/>
                    </a:lnTo>
                    <a:lnTo>
                      <a:pt x="2017" y="227"/>
                    </a:lnTo>
                    <a:lnTo>
                      <a:pt x="2017" y="86"/>
                    </a:lnTo>
                    <a:lnTo>
                      <a:pt x="2017" y="138"/>
                    </a:lnTo>
                    <a:lnTo>
                      <a:pt x="2018" y="195"/>
                    </a:lnTo>
                    <a:lnTo>
                      <a:pt x="2018" y="183"/>
                    </a:lnTo>
                    <a:lnTo>
                      <a:pt x="2018" y="193"/>
                    </a:lnTo>
                    <a:lnTo>
                      <a:pt x="2019" y="167"/>
                    </a:lnTo>
                    <a:lnTo>
                      <a:pt x="2019" y="205"/>
                    </a:lnTo>
                    <a:lnTo>
                      <a:pt x="2019" y="208"/>
                    </a:lnTo>
                    <a:lnTo>
                      <a:pt x="2020" y="95"/>
                    </a:lnTo>
                    <a:lnTo>
                      <a:pt x="2020" y="267"/>
                    </a:lnTo>
                    <a:lnTo>
                      <a:pt x="2020" y="201"/>
                    </a:lnTo>
                    <a:lnTo>
                      <a:pt x="2021" y="210"/>
                    </a:lnTo>
                    <a:lnTo>
                      <a:pt x="2021" y="215"/>
                    </a:lnTo>
                    <a:lnTo>
                      <a:pt x="2021" y="199"/>
                    </a:lnTo>
                    <a:lnTo>
                      <a:pt x="2022" y="293"/>
                    </a:lnTo>
                    <a:lnTo>
                      <a:pt x="2022" y="215"/>
                    </a:lnTo>
                    <a:lnTo>
                      <a:pt x="2022" y="132"/>
                    </a:lnTo>
                    <a:lnTo>
                      <a:pt x="2023" y="247"/>
                    </a:lnTo>
                    <a:lnTo>
                      <a:pt x="2023" y="172"/>
                    </a:lnTo>
                    <a:lnTo>
                      <a:pt x="2023" y="253"/>
                    </a:lnTo>
                    <a:lnTo>
                      <a:pt x="2024" y="212"/>
                    </a:lnTo>
                    <a:lnTo>
                      <a:pt x="2024" y="143"/>
                    </a:lnTo>
                    <a:lnTo>
                      <a:pt x="2024" y="239"/>
                    </a:lnTo>
                    <a:lnTo>
                      <a:pt x="2025" y="215"/>
                    </a:lnTo>
                    <a:lnTo>
                      <a:pt x="2025" y="251"/>
                    </a:lnTo>
                    <a:lnTo>
                      <a:pt x="2025" y="167"/>
                    </a:lnTo>
                    <a:lnTo>
                      <a:pt x="2026" y="219"/>
                    </a:lnTo>
                    <a:lnTo>
                      <a:pt x="2026" y="176"/>
                    </a:lnTo>
                    <a:lnTo>
                      <a:pt x="2026" y="233"/>
                    </a:lnTo>
                    <a:lnTo>
                      <a:pt x="2027" y="265"/>
                    </a:lnTo>
                    <a:lnTo>
                      <a:pt x="2027" y="220"/>
                    </a:lnTo>
                    <a:lnTo>
                      <a:pt x="2027" y="243"/>
                    </a:lnTo>
                    <a:lnTo>
                      <a:pt x="2028" y="224"/>
                    </a:lnTo>
                    <a:lnTo>
                      <a:pt x="2028" y="252"/>
                    </a:lnTo>
                    <a:lnTo>
                      <a:pt x="2029" y="159"/>
                    </a:lnTo>
                    <a:lnTo>
                      <a:pt x="2029" y="252"/>
                    </a:lnTo>
                    <a:lnTo>
                      <a:pt x="2029" y="318"/>
                    </a:lnTo>
                    <a:lnTo>
                      <a:pt x="2030" y="197"/>
                    </a:lnTo>
                    <a:lnTo>
                      <a:pt x="2030" y="239"/>
                    </a:lnTo>
                    <a:lnTo>
                      <a:pt x="2030" y="136"/>
                    </a:lnTo>
                    <a:lnTo>
                      <a:pt x="2030" y="160"/>
                    </a:lnTo>
                    <a:lnTo>
                      <a:pt x="2031" y="209"/>
                    </a:lnTo>
                    <a:lnTo>
                      <a:pt x="2031" y="169"/>
                    </a:lnTo>
                    <a:lnTo>
                      <a:pt x="2031" y="205"/>
                    </a:lnTo>
                    <a:lnTo>
                      <a:pt x="2032" y="194"/>
                    </a:lnTo>
                    <a:lnTo>
                      <a:pt x="2032" y="236"/>
                    </a:lnTo>
                    <a:lnTo>
                      <a:pt x="2032" y="239"/>
                    </a:lnTo>
                    <a:lnTo>
                      <a:pt x="2033" y="169"/>
                    </a:lnTo>
                    <a:lnTo>
                      <a:pt x="2033" y="271"/>
                    </a:lnTo>
                    <a:lnTo>
                      <a:pt x="2033" y="273"/>
                    </a:lnTo>
                    <a:lnTo>
                      <a:pt x="2034" y="193"/>
                    </a:lnTo>
                    <a:lnTo>
                      <a:pt x="2034" y="243"/>
                    </a:lnTo>
                    <a:lnTo>
                      <a:pt x="2034" y="166"/>
                    </a:lnTo>
                    <a:lnTo>
                      <a:pt x="2035" y="211"/>
                    </a:lnTo>
                    <a:lnTo>
                      <a:pt x="2035" y="193"/>
                    </a:lnTo>
                    <a:lnTo>
                      <a:pt x="2036" y="258"/>
                    </a:lnTo>
                    <a:lnTo>
                      <a:pt x="2036" y="225"/>
                    </a:lnTo>
                    <a:lnTo>
                      <a:pt x="2036" y="216"/>
                    </a:lnTo>
                    <a:lnTo>
                      <a:pt x="2037" y="241"/>
                    </a:lnTo>
                    <a:lnTo>
                      <a:pt x="2037" y="276"/>
                    </a:lnTo>
                    <a:lnTo>
                      <a:pt x="2037" y="238"/>
                    </a:lnTo>
                    <a:lnTo>
                      <a:pt x="2038" y="263"/>
                    </a:lnTo>
                    <a:lnTo>
                      <a:pt x="2038" y="283"/>
                    </a:lnTo>
                    <a:lnTo>
                      <a:pt x="2038" y="256"/>
                    </a:lnTo>
                    <a:lnTo>
                      <a:pt x="2039" y="261"/>
                    </a:lnTo>
                    <a:lnTo>
                      <a:pt x="2039" y="258"/>
                    </a:lnTo>
                    <a:lnTo>
                      <a:pt x="2039" y="266"/>
                    </a:lnTo>
                    <a:lnTo>
                      <a:pt x="2040" y="219"/>
                    </a:lnTo>
                    <a:lnTo>
                      <a:pt x="2040" y="248"/>
                    </a:lnTo>
                    <a:lnTo>
                      <a:pt x="2040" y="194"/>
                    </a:lnTo>
                    <a:lnTo>
                      <a:pt x="2040" y="161"/>
                    </a:lnTo>
                    <a:lnTo>
                      <a:pt x="2041" y="222"/>
                    </a:lnTo>
                    <a:lnTo>
                      <a:pt x="2041" y="259"/>
                    </a:lnTo>
                    <a:lnTo>
                      <a:pt x="2041" y="199"/>
                    </a:lnTo>
                    <a:lnTo>
                      <a:pt x="2042" y="318"/>
                    </a:lnTo>
                    <a:lnTo>
                      <a:pt x="2042" y="172"/>
                    </a:lnTo>
                    <a:lnTo>
                      <a:pt x="2043" y="222"/>
                    </a:lnTo>
                    <a:lnTo>
                      <a:pt x="2043" y="211"/>
                    </a:lnTo>
                    <a:lnTo>
                      <a:pt x="2043" y="174"/>
                    </a:lnTo>
                    <a:lnTo>
                      <a:pt x="2044" y="277"/>
                    </a:lnTo>
                    <a:lnTo>
                      <a:pt x="2044" y="152"/>
                    </a:lnTo>
                    <a:lnTo>
                      <a:pt x="2044" y="140"/>
                    </a:lnTo>
                    <a:lnTo>
                      <a:pt x="2045" y="199"/>
                    </a:lnTo>
                    <a:lnTo>
                      <a:pt x="2045" y="153"/>
                    </a:lnTo>
                    <a:lnTo>
                      <a:pt x="2045" y="200"/>
                    </a:lnTo>
                    <a:lnTo>
                      <a:pt x="2046" y="268"/>
                    </a:lnTo>
                    <a:lnTo>
                      <a:pt x="2046" y="134"/>
                    </a:lnTo>
                    <a:lnTo>
                      <a:pt x="2046" y="288"/>
                    </a:lnTo>
                    <a:lnTo>
                      <a:pt x="2047" y="212"/>
                    </a:lnTo>
                    <a:lnTo>
                      <a:pt x="2047" y="192"/>
                    </a:lnTo>
                    <a:lnTo>
                      <a:pt x="2047" y="256"/>
                    </a:lnTo>
                    <a:lnTo>
                      <a:pt x="2048" y="187"/>
                    </a:lnTo>
                    <a:lnTo>
                      <a:pt x="2048" y="266"/>
                    </a:lnTo>
                    <a:lnTo>
                      <a:pt x="2048" y="274"/>
                    </a:lnTo>
                    <a:lnTo>
                      <a:pt x="2049" y="192"/>
                    </a:lnTo>
                    <a:lnTo>
                      <a:pt x="2049" y="330"/>
                    </a:lnTo>
                    <a:lnTo>
                      <a:pt x="2049" y="293"/>
                    </a:lnTo>
                    <a:lnTo>
                      <a:pt x="2050" y="248"/>
                    </a:lnTo>
                    <a:lnTo>
                      <a:pt x="2050" y="287"/>
                    </a:lnTo>
                    <a:lnTo>
                      <a:pt x="2050" y="281"/>
                    </a:lnTo>
                    <a:lnTo>
                      <a:pt x="2051" y="387"/>
                    </a:lnTo>
                    <a:lnTo>
                      <a:pt x="2051" y="165"/>
                    </a:lnTo>
                    <a:lnTo>
                      <a:pt x="2051" y="268"/>
                    </a:lnTo>
                    <a:lnTo>
                      <a:pt x="2052" y="256"/>
                    </a:lnTo>
                    <a:lnTo>
                      <a:pt x="2052" y="234"/>
                    </a:lnTo>
                    <a:lnTo>
                      <a:pt x="2052" y="297"/>
                    </a:lnTo>
                    <a:lnTo>
                      <a:pt x="2053" y="201"/>
                    </a:lnTo>
                    <a:lnTo>
                      <a:pt x="2053" y="341"/>
                    </a:lnTo>
                    <a:lnTo>
                      <a:pt x="2053" y="351"/>
                    </a:lnTo>
                    <a:lnTo>
                      <a:pt x="2054" y="316"/>
                    </a:lnTo>
                    <a:lnTo>
                      <a:pt x="2054" y="235"/>
                    </a:lnTo>
                    <a:lnTo>
                      <a:pt x="2054" y="266"/>
                    </a:lnTo>
                    <a:lnTo>
                      <a:pt x="2055" y="169"/>
                    </a:lnTo>
                    <a:lnTo>
                      <a:pt x="2055" y="309"/>
                    </a:lnTo>
                    <a:lnTo>
                      <a:pt x="2055" y="278"/>
                    </a:lnTo>
                    <a:lnTo>
                      <a:pt x="2056" y="302"/>
                    </a:lnTo>
                    <a:lnTo>
                      <a:pt x="2056" y="288"/>
                    </a:lnTo>
                    <a:lnTo>
                      <a:pt x="2056" y="269"/>
                    </a:lnTo>
                    <a:lnTo>
                      <a:pt x="2057" y="272"/>
                    </a:lnTo>
                    <a:lnTo>
                      <a:pt x="2057" y="252"/>
                    </a:lnTo>
                    <a:lnTo>
                      <a:pt x="2057" y="256"/>
                    </a:lnTo>
                    <a:lnTo>
                      <a:pt x="2058" y="324"/>
                    </a:lnTo>
                    <a:lnTo>
                      <a:pt x="2058" y="245"/>
                    </a:lnTo>
                    <a:lnTo>
                      <a:pt x="2058" y="248"/>
                    </a:lnTo>
                    <a:lnTo>
                      <a:pt x="2059" y="322"/>
                    </a:lnTo>
                    <a:lnTo>
                      <a:pt x="2059" y="223"/>
                    </a:lnTo>
                    <a:lnTo>
                      <a:pt x="2059" y="340"/>
                    </a:lnTo>
                    <a:lnTo>
                      <a:pt x="2060" y="269"/>
                    </a:lnTo>
                    <a:lnTo>
                      <a:pt x="2060" y="250"/>
                    </a:lnTo>
                    <a:lnTo>
                      <a:pt x="2060" y="276"/>
                    </a:lnTo>
                    <a:lnTo>
                      <a:pt x="2061" y="302"/>
                    </a:lnTo>
                    <a:lnTo>
                      <a:pt x="2061" y="219"/>
                    </a:lnTo>
                    <a:lnTo>
                      <a:pt x="2061" y="221"/>
                    </a:lnTo>
                    <a:lnTo>
                      <a:pt x="2062" y="171"/>
                    </a:lnTo>
                    <a:lnTo>
                      <a:pt x="2062" y="205"/>
                    </a:lnTo>
                    <a:lnTo>
                      <a:pt x="2062" y="292"/>
                    </a:lnTo>
                    <a:lnTo>
                      <a:pt x="2063" y="250"/>
                    </a:lnTo>
                    <a:lnTo>
                      <a:pt x="2063" y="180"/>
                    </a:lnTo>
                    <a:lnTo>
                      <a:pt x="2063" y="224"/>
                    </a:lnTo>
                    <a:lnTo>
                      <a:pt x="2064" y="178"/>
                    </a:lnTo>
                    <a:lnTo>
                      <a:pt x="2064" y="327"/>
                    </a:lnTo>
                    <a:lnTo>
                      <a:pt x="2064" y="203"/>
                    </a:lnTo>
                    <a:lnTo>
                      <a:pt x="2065" y="310"/>
                    </a:lnTo>
                    <a:lnTo>
                      <a:pt x="2065" y="166"/>
                    </a:lnTo>
                    <a:lnTo>
                      <a:pt x="2065" y="171"/>
                    </a:lnTo>
                    <a:lnTo>
                      <a:pt x="2066" y="186"/>
                    </a:lnTo>
                    <a:lnTo>
                      <a:pt x="2066" y="142"/>
                    </a:lnTo>
                    <a:lnTo>
                      <a:pt x="2066" y="264"/>
                    </a:lnTo>
                    <a:lnTo>
                      <a:pt x="2067" y="184"/>
                    </a:lnTo>
                    <a:lnTo>
                      <a:pt x="2067" y="254"/>
                    </a:lnTo>
                    <a:lnTo>
                      <a:pt x="2067" y="187"/>
                    </a:lnTo>
                    <a:lnTo>
                      <a:pt x="2068" y="201"/>
                    </a:lnTo>
                    <a:lnTo>
                      <a:pt x="2068" y="237"/>
                    </a:lnTo>
                    <a:lnTo>
                      <a:pt x="2068" y="231"/>
                    </a:lnTo>
                    <a:lnTo>
                      <a:pt x="2069" y="168"/>
                    </a:lnTo>
                    <a:lnTo>
                      <a:pt x="2069" y="209"/>
                    </a:lnTo>
                    <a:lnTo>
                      <a:pt x="2069" y="215"/>
                    </a:lnTo>
                    <a:lnTo>
                      <a:pt x="2070" y="224"/>
                    </a:lnTo>
                    <a:lnTo>
                      <a:pt x="2070" y="199"/>
                    </a:lnTo>
                    <a:lnTo>
                      <a:pt x="2070" y="257"/>
                    </a:lnTo>
                    <a:lnTo>
                      <a:pt x="2071" y="252"/>
                    </a:lnTo>
                    <a:lnTo>
                      <a:pt x="2071" y="194"/>
                    </a:lnTo>
                    <a:lnTo>
                      <a:pt x="2071" y="266"/>
                    </a:lnTo>
                    <a:lnTo>
                      <a:pt x="2072" y="217"/>
                    </a:lnTo>
                    <a:lnTo>
                      <a:pt x="2072" y="205"/>
                    </a:lnTo>
                    <a:lnTo>
                      <a:pt x="2072" y="257"/>
                    </a:lnTo>
                    <a:lnTo>
                      <a:pt x="2073" y="190"/>
                    </a:lnTo>
                    <a:lnTo>
                      <a:pt x="2073" y="254"/>
                    </a:lnTo>
                    <a:lnTo>
                      <a:pt x="2073" y="304"/>
                    </a:lnTo>
                    <a:lnTo>
                      <a:pt x="2074" y="142"/>
                    </a:lnTo>
                    <a:lnTo>
                      <a:pt x="2074" y="295"/>
                    </a:lnTo>
                    <a:lnTo>
                      <a:pt x="2074" y="172"/>
                    </a:lnTo>
                    <a:lnTo>
                      <a:pt x="2075" y="107"/>
                    </a:lnTo>
                    <a:lnTo>
                      <a:pt x="2075" y="222"/>
                    </a:lnTo>
                    <a:lnTo>
                      <a:pt x="2075" y="134"/>
                    </a:lnTo>
                    <a:lnTo>
                      <a:pt x="2076" y="228"/>
                    </a:lnTo>
                    <a:lnTo>
                      <a:pt x="2076" y="268"/>
                    </a:lnTo>
                    <a:lnTo>
                      <a:pt x="2076" y="210"/>
                    </a:lnTo>
                    <a:lnTo>
                      <a:pt x="2077" y="301"/>
                    </a:lnTo>
                    <a:lnTo>
                      <a:pt x="2077" y="133"/>
                    </a:lnTo>
                    <a:lnTo>
                      <a:pt x="2077" y="274"/>
                    </a:lnTo>
                    <a:lnTo>
                      <a:pt x="2078" y="174"/>
                    </a:lnTo>
                    <a:lnTo>
                      <a:pt x="2078" y="190"/>
                    </a:lnTo>
                    <a:lnTo>
                      <a:pt x="2078" y="192"/>
                    </a:lnTo>
                    <a:lnTo>
                      <a:pt x="2079" y="176"/>
                    </a:lnTo>
                    <a:lnTo>
                      <a:pt x="2079" y="173"/>
                    </a:lnTo>
                    <a:lnTo>
                      <a:pt x="2079" y="140"/>
                    </a:lnTo>
                    <a:lnTo>
                      <a:pt x="2080" y="205"/>
                    </a:lnTo>
                    <a:lnTo>
                      <a:pt x="2080" y="228"/>
                    </a:lnTo>
                    <a:lnTo>
                      <a:pt x="2080" y="162"/>
                    </a:lnTo>
                    <a:lnTo>
                      <a:pt x="2081" y="221"/>
                    </a:lnTo>
                    <a:lnTo>
                      <a:pt x="2081" y="161"/>
                    </a:lnTo>
                    <a:lnTo>
                      <a:pt x="2081" y="172"/>
                    </a:lnTo>
                    <a:lnTo>
                      <a:pt x="2082" y="256"/>
                    </a:lnTo>
                    <a:lnTo>
                      <a:pt x="2082" y="195"/>
                    </a:lnTo>
                    <a:lnTo>
                      <a:pt x="2082" y="243"/>
                    </a:lnTo>
                    <a:lnTo>
                      <a:pt x="2083" y="113"/>
                    </a:lnTo>
                    <a:lnTo>
                      <a:pt x="2083" y="129"/>
                    </a:lnTo>
                    <a:lnTo>
                      <a:pt x="2083" y="213"/>
                    </a:lnTo>
                    <a:lnTo>
                      <a:pt x="2084" y="282"/>
                    </a:lnTo>
                    <a:lnTo>
                      <a:pt x="2084" y="218"/>
                    </a:lnTo>
                    <a:lnTo>
                      <a:pt x="2084" y="192"/>
                    </a:lnTo>
                    <a:lnTo>
                      <a:pt x="2085" y="213"/>
                    </a:lnTo>
                    <a:lnTo>
                      <a:pt x="2085" y="224"/>
                    </a:lnTo>
                    <a:lnTo>
                      <a:pt x="2085" y="218"/>
                    </a:lnTo>
                    <a:lnTo>
                      <a:pt x="2086" y="200"/>
                    </a:lnTo>
                    <a:lnTo>
                      <a:pt x="2086" y="193"/>
                    </a:lnTo>
                    <a:lnTo>
                      <a:pt x="2086" y="251"/>
                    </a:lnTo>
                    <a:lnTo>
                      <a:pt x="2087" y="289"/>
                    </a:lnTo>
                    <a:lnTo>
                      <a:pt x="2087" y="223"/>
                    </a:lnTo>
                    <a:lnTo>
                      <a:pt x="2087" y="233"/>
                    </a:lnTo>
                    <a:lnTo>
                      <a:pt x="2088" y="230"/>
                    </a:lnTo>
                    <a:lnTo>
                      <a:pt x="2088" y="116"/>
                    </a:lnTo>
                    <a:lnTo>
                      <a:pt x="2088" y="130"/>
                    </a:lnTo>
                    <a:lnTo>
                      <a:pt x="2089" y="229"/>
                    </a:lnTo>
                    <a:lnTo>
                      <a:pt x="2089" y="165"/>
                    </a:lnTo>
                    <a:lnTo>
                      <a:pt x="2089" y="222"/>
                    </a:lnTo>
                    <a:lnTo>
                      <a:pt x="2090" y="134"/>
                    </a:lnTo>
                    <a:lnTo>
                      <a:pt x="2090" y="267"/>
                    </a:lnTo>
                    <a:lnTo>
                      <a:pt x="2090" y="156"/>
                    </a:lnTo>
                    <a:lnTo>
                      <a:pt x="2091" y="143"/>
                    </a:lnTo>
                    <a:lnTo>
                      <a:pt x="2091" y="192"/>
                    </a:lnTo>
                    <a:lnTo>
                      <a:pt x="2091" y="206"/>
                    </a:lnTo>
                    <a:lnTo>
                      <a:pt x="2092" y="261"/>
                    </a:lnTo>
                    <a:lnTo>
                      <a:pt x="2092" y="143"/>
                    </a:lnTo>
                    <a:lnTo>
                      <a:pt x="2092" y="115"/>
                    </a:lnTo>
                    <a:lnTo>
                      <a:pt x="2093" y="210"/>
                    </a:lnTo>
                    <a:lnTo>
                      <a:pt x="2093" y="160"/>
                    </a:lnTo>
                    <a:lnTo>
                      <a:pt x="2093" y="189"/>
                    </a:lnTo>
                    <a:lnTo>
                      <a:pt x="2094" y="177"/>
                    </a:lnTo>
                    <a:lnTo>
                      <a:pt x="2094" y="181"/>
                    </a:lnTo>
                    <a:lnTo>
                      <a:pt x="2095" y="206"/>
                    </a:lnTo>
                    <a:lnTo>
                      <a:pt x="2095" y="209"/>
                    </a:lnTo>
                    <a:lnTo>
                      <a:pt x="2095" y="127"/>
                    </a:lnTo>
                    <a:lnTo>
                      <a:pt x="2096" y="257"/>
                    </a:lnTo>
                    <a:lnTo>
                      <a:pt x="2096" y="168"/>
                    </a:lnTo>
                    <a:lnTo>
                      <a:pt x="2096" y="183"/>
                    </a:lnTo>
                    <a:lnTo>
                      <a:pt x="2096" y="148"/>
                    </a:lnTo>
                    <a:lnTo>
                      <a:pt x="2097" y="268"/>
                    </a:lnTo>
                    <a:lnTo>
                      <a:pt x="2097" y="234"/>
                    </a:lnTo>
                    <a:lnTo>
                      <a:pt x="2097" y="222"/>
                    </a:lnTo>
                    <a:lnTo>
                      <a:pt x="2098" y="193"/>
                    </a:lnTo>
                    <a:lnTo>
                      <a:pt x="2098" y="257"/>
                    </a:lnTo>
                    <a:lnTo>
                      <a:pt x="2098" y="176"/>
                    </a:lnTo>
                    <a:lnTo>
                      <a:pt x="2099" y="229"/>
                    </a:lnTo>
                    <a:lnTo>
                      <a:pt x="2099" y="320"/>
                    </a:lnTo>
                    <a:lnTo>
                      <a:pt x="2099" y="155"/>
                    </a:lnTo>
                    <a:lnTo>
                      <a:pt x="2100" y="212"/>
                    </a:lnTo>
                    <a:lnTo>
                      <a:pt x="2100" y="183"/>
                    </a:lnTo>
                    <a:lnTo>
                      <a:pt x="2100" y="279"/>
                    </a:lnTo>
                    <a:lnTo>
                      <a:pt x="2101" y="208"/>
                    </a:lnTo>
                    <a:lnTo>
                      <a:pt x="2101" y="179"/>
                    </a:lnTo>
                    <a:lnTo>
                      <a:pt x="2102" y="194"/>
                    </a:lnTo>
                    <a:lnTo>
                      <a:pt x="2102" y="144"/>
                    </a:lnTo>
                    <a:lnTo>
                      <a:pt x="2102" y="194"/>
                    </a:lnTo>
                    <a:lnTo>
                      <a:pt x="2103" y="148"/>
                    </a:lnTo>
                    <a:lnTo>
                      <a:pt x="2103" y="205"/>
                    </a:lnTo>
                    <a:lnTo>
                      <a:pt x="2103" y="276"/>
                    </a:lnTo>
                    <a:lnTo>
                      <a:pt x="2104" y="222"/>
                    </a:lnTo>
                    <a:lnTo>
                      <a:pt x="2104" y="330"/>
                    </a:lnTo>
                    <a:lnTo>
                      <a:pt x="2104" y="192"/>
                    </a:lnTo>
                    <a:lnTo>
                      <a:pt x="2105" y="247"/>
                    </a:lnTo>
                    <a:lnTo>
                      <a:pt x="2105" y="258"/>
                    </a:lnTo>
                    <a:lnTo>
                      <a:pt x="2105" y="199"/>
                    </a:lnTo>
                    <a:lnTo>
                      <a:pt x="2105" y="198"/>
                    </a:lnTo>
                    <a:lnTo>
                      <a:pt x="2106" y="214"/>
                    </a:lnTo>
                    <a:lnTo>
                      <a:pt x="2106" y="236"/>
                    </a:lnTo>
                    <a:lnTo>
                      <a:pt x="2106" y="238"/>
                    </a:lnTo>
                    <a:lnTo>
                      <a:pt x="2107" y="119"/>
                    </a:lnTo>
                    <a:lnTo>
                      <a:pt x="2107" y="276"/>
                    </a:lnTo>
                    <a:lnTo>
                      <a:pt x="2107" y="170"/>
                    </a:lnTo>
                    <a:lnTo>
                      <a:pt x="2108" y="200"/>
                    </a:lnTo>
                    <a:lnTo>
                      <a:pt x="2108" y="174"/>
                    </a:lnTo>
                    <a:lnTo>
                      <a:pt x="2109" y="227"/>
                    </a:lnTo>
                    <a:lnTo>
                      <a:pt x="2109" y="272"/>
                    </a:lnTo>
                    <a:lnTo>
                      <a:pt x="2109" y="192"/>
                    </a:lnTo>
                    <a:lnTo>
                      <a:pt x="2110" y="221"/>
                    </a:lnTo>
                    <a:lnTo>
                      <a:pt x="2110" y="228"/>
                    </a:lnTo>
                    <a:lnTo>
                      <a:pt x="2110" y="210"/>
                    </a:lnTo>
                    <a:lnTo>
                      <a:pt x="2111" y="156"/>
                    </a:lnTo>
                    <a:lnTo>
                      <a:pt x="2111" y="281"/>
                    </a:lnTo>
                    <a:lnTo>
                      <a:pt x="2111" y="214"/>
                    </a:lnTo>
                    <a:lnTo>
                      <a:pt x="2112" y="253"/>
                    </a:lnTo>
                    <a:lnTo>
                      <a:pt x="2112" y="224"/>
                    </a:lnTo>
                    <a:lnTo>
                      <a:pt x="2112" y="175"/>
                    </a:lnTo>
                    <a:lnTo>
                      <a:pt x="2113" y="253"/>
                    </a:lnTo>
                    <a:lnTo>
                      <a:pt x="2113" y="156"/>
                    </a:lnTo>
                    <a:lnTo>
                      <a:pt x="2113" y="225"/>
                    </a:lnTo>
                    <a:lnTo>
                      <a:pt x="2114" y="209"/>
                    </a:lnTo>
                    <a:lnTo>
                      <a:pt x="2114" y="187"/>
                    </a:lnTo>
                    <a:lnTo>
                      <a:pt x="2114" y="275"/>
                    </a:lnTo>
                    <a:lnTo>
                      <a:pt x="2114" y="236"/>
                    </a:lnTo>
                    <a:lnTo>
                      <a:pt x="2115" y="187"/>
                    </a:lnTo>
                    <a:lnTo>
                      <a:pt x="2115" y="190"/>
                    </a:lnTo>
                    <a:lnTo>
                      <a:pt x="2116" y="240"/>
                    </a:lnTo>
                    <a:lnTo>
                      <a:pt x="2116" y="253"/>
                    </a:lnTo>
                    <a:lnTo>
                      <a:pt x="2116" y="200"/>
                    </a:lnTo>
                    <a:lnTo>
                      <a:pt x="2117" y="235"/>
                    </a:lnTo>
                    <a:lnTo>
                      <a:pt x="2117" y="196"/>
                    </a:lnTo>
                    <a:lnTo>
                      <a:pt x="2117" y="196"/>
                    </a:lnTo>
                    <a:lnTo>
                      <a:pt x="2118" y="114"/>
                    </a:lnTo>
                    <a:lnTo>
                      <a:pt x="2118" y="202"/>
                    </a:lnTo>
                    <a:lnTo>
                      <a:pt x="2118" y="165"/>
                    </a:lnTo>
                    <a:lnTo>
                      <a:pt x="2119" y="201"/>
                    </a:lnTo>
                    <a:lnTo>
                      <a:pt x="2119" y="156"/>
                    </a:lnTo>
                    <a:lnTo>
                      <a:pt x="2119" y="170"/>
                    </a:lnTo>
                    <a:lnTo>
                      <a:pt x="2120" y="250"/>
                    </a:lnTo>
                    <a:lnTo>
                      <a:pt x="2120" y="127"/>
                    </a:lnTo>
                    <a:lnTo>
                      <a:pt x="2120" y="158"/>
                    </a:lnTo>
                    <a:lnTo>
                      <a:pt x="2121" y="229"/>
                    </a:lnTo>
                    <a:lnTo>
                      <a:pt x="2121" y="246"/>
                    </a:lnTo>
                    <a:lnTo>
                      <a:pt x="2121" y="100"/>
                    </a:lnTo>
                    <a:lnTo>
                      <a:pt x="2122" y="215"/>
                    </a:lnTo>
                    <a:lnTo>
                      <a:pt x="2122" y="302"/>
                    </a:lnTo>
                    <a:lnTo>
                      <a:pt x="2122" y="201"/>
                    </a:lnTo>
                    <a:lnTo>
                      <a:pt x="2123" y="157"/>
                    </a:lnTo>
                    <a:lnTo>
                      <a:pt x="2123" y="140"/>
                    </a:lnTo>
                    <a:lnTo>
                      <a:pt x="2123" y="171"/>
                    </a:lnTo>
                    <a:lnTo>
                      <a:pt x="2124" y="285"/>
                    </a:lnTo>
                    <a:lnTo>
                      <a:pt x="2124" y="163"/>
                    </a:lnTo>
                    <a:lnTo>
                      <a:pt x="2124" y="223"/>
                    </a:lnTo>
                    <a:lnTo>
                      <a:pt x="2125" y="249"/>
                    </a:lnTo>
                    <a:lnTo>
                      <a:pt x="2125" y="305"/>
                    </a:lnTo>
                    <a:lnTo>
                      <a:pt x="2125" y="149"/>
                    </a:lnTo>
                    <a:lnTo>
                      <a:pt x="2126" y="237"/>
                    </a:lnTo>
                    <a:lnTo>
                      <a:pt x="2126" y="133"/>
                    </a:lnTo>
                    <a:lnTo>
                      <a:pt x="2126" y="358"/>
                    </a:lnTo>
                    <a:lnTo>
                      <a:pt x="2127" y="176"/>
                    </a:lnTo>
                    <a:lnTo>
                      <a:pt x="2127" y="288"/>
                    </a:lnTo>
                    <a:lnTo>
                      <a:pt x="2127" y="244"/>
                    </a:lnTo>
                    <a:lnTo>
                      <a:pt x="2128" y="236"/>
                    </a:lnTo>
                    <a:lnTo>
                      <a:pt x="2128" y="296"/>
                    </a:lnTo>
                    <a:lnTo>
                      <a:pt x="2128" y="188"/>
                    </a:lnTo>
                    <a:lnTo>
                      <a:pt x="2129" y="205"/>
                    </a:lnTo>
                    <a:lnTo>
                      <a:pt x="2129" y="215"/>
                    </a:lnTo>
                    <a:lnTo>
                      <a:pt x="2129" y="183"/>
                    </a:lnTo>
                    <a:lnTo>
                      <a:pt x="2130" y="260"/>
                    </a:lnTo>
                    <a:lnTo>
                      <a:pt x="2130" y="94"/>
                    </a:lnTo>
                    <a:lnTo>
                      <a:pt x="2130" y="165"/>
                    </a:lnTo>
                    <a:lnTo>
                      <a:pt x="2131" y="223"/>
                    </a:lnTo>
                    <a:lnTo>
                      <a:pt x="2131" y="254"/>
                    </a:lnTo>
                    <a:lnTo>
                      <a:pt x="2131" y="268"/>
                    </a:lnTo>
                    <a:lnTo>
                      <a:pt x="2132" y="263"/>
                    </a:lnTo>
                    <a:lnTo>
                      <a:pt x="2132" y="175"/>
                    </a:lnTo>
                    <a:lnTo>
                      <a:pt x="2132" y="191"/>
                    </a:lnTo>
                    <a:lnTo>
                      <a:pt x="2133" y="153"/>
                    </a:lnTo>
                    <a:lnTo>
                      <a:pt x="2133" y="118"/>
                    </a:lnTo>
                    <a:lnTo>
                      <a:pt x="2133" y="164"/>
                    </a:lnTo>
                    <a:lnTo>
                      <a:pt x="2134" y="249"/>
                    </a:lnTo>
                    <a:lnTo>
                      <a:pt x="2134" y="213"/>
                    </a:lnTo>
                    <a:lnTo>
                      <a:pt x="2134" y="141"/>
                    </a:lnTo>
                    <a:lnTo>
                      <a:pt x="2135" y="202"/>
                    </a:lnTo>
                    <a:lnTo>
                      <a:pt x="2135" y="253"/>
                    </a:lnTo>
                    <a:lnTo>
                      <a:pt x="2135" y="215"/>
                    </a:lnTo>
                    <a:lnTo>
                      <a:pt x="2136" y="187"/>
                    </a:lnTo>
                    <a:lnTo>
                      <a:pt x="2136" y="127"/>
                    </a:lnTo>
                    <a:lnTo>
                      <a:pt x="2136" y="216"/>
                    </a:lnTo>
                    <a:lnTo>
                      <a:pt x="2137" y="149"/>
                    </a:lnTo>
                    <a:lnTo>
                      <a:pt x="2137" y="187"/>
                    </a:lnTo>
                    <a:lnTo>
                      <a:pt x="2137" y="279"/>
                    </a:lnTo>
                    <a:lnTo>
                      <a:pt x="2138" y="230"/>
                    </a:lnTo>
                    <a:lnTo>
                      <a:pt x="2138" y="218"/>
                    </a:lnTo>
                    <a:lnTo>
                      <a:pt x="2138" y="231"/>
                    </a:lnTo>
                    <a:lnTo>
                      <a:pt x="2139" y="185"/>
                    </a:lnTo>
                    <a:lnTo>
                      <a:pt x="2139" y="226"/>
                    </a:lnTo>
                    <a:lnTo>
                      <a:pt x="2139" y="195"/>
                    </a:lnTo>
                    <a:lnTo>
                      <a:pt x="2140" y="136"/>
                    </a:lnTo>
                    <a:lnTo>
                      <a:pt x="2140" y="188"/>
                    </a:lnTo>
                    <a:lnTo>
                      <a:pt x="2140" y="162"/>
                    </a:lnTo>
                    <a:lnTo>
                      <a:pt x="2141" y="256"/>
                    </a:lnTo>
                    <a:lnTo>
                      <a:pt x="2141" y="152"/>
                    </a:lnTo>
                    <a:lnTo>
                      <a:pt x="2141" y="252"/>
                    </a:lnTo>
                    <a:lnTo>
                      <a:pt x="2142" y="238"/>
                    </a:lnTo>
                    <a:lnTo>
                      <a:pt x="2142" y="173"/>
                    </a:lnTo>
                    <a:lnTo>
                      <a:pt x="2142" y="246"/>
                    </a:lnTo>
                    <a:lnTo>
                      <a:pt x="2143" y="163"/>
                    </a:lnTo>
                    <a:lnTo>
                      <a:pt x="2143" y="148"/>
                    </a:lnTo>
                    <a:lnTo>
                      <a:pt x="2143" y="100"/>
                    </a:lnTo>
                    <a:lnTo>
                      <a:pt x="2144" y="266"/>
                    </a:lnTo>
                    <a:lnTo>
                      <a:pt x="2144" y="230"/>
                    </a:lnTo>
                    <a:lnTo>
                      <a:pt x="2144" y="160"/>
                    </a:lnTo>
                    <a:lnTo>
                      <a:pt x="2145" y="142"/>
                    </a:lnTo>
                    <a:lnTo>
                      <a:pt x="2145" y="191"/>
                    </a:lnTo>
                    <a:lnTo>
                      <a:pt x="2145" y="248"/>
                    </a:lnTo>
                    <a:lnTo>
                      <a:pt x="2146" y="154"/>
                    </a:lnTo>
                    <a:lnTo>
                      <a:pt x="2146" y="284"/>
                    </a:lnTo>
                    <a:lnTo>
                      <a:pt x="2146" y="190"/>
                    </a:lnTo>
                    <a:lnTo>
                      <a:pt x="2147" y="225"/>
                    </a:lnTo>
                    <a:lnTo>
                      <a:pt x="2147" y="233"/>
                    </a:lnTo>
                    <a:lnTo>
                      <a:pt x="2147" y="72"/>
                    </a:lnTo>
                    <a:lnTo>
                      <a:pt x="2148" y="176"/>
                    </a:lnTo>
                    <a:lnTo>
                      <a:pt x="2148" y="192"/>
                    </a:lnTo>
                    <a:lnTo>
                      <a:pt x="2148" y="207"/>
                    </a:lnTo>
                    <a:lnTo>
                      <a:pt x="2149" y="231"/>
                    </a:lnTo>
                    <a:lnTo>
                      <a:pt x="2149" y="202"/>
                    </a:lnTo>
                    <a:lnTo>
                      <a:pt x="2149" y="143"/>
                    </a:lnTo>
                    <a:lnTo>
                      <a:pt x="2150" y="89"/>
                    </a:lnTo>
                    <a:lnTo>
                      <a:pt x="2150" y="249"/>
                    </a:lnTo>
                    <a:lnTo>
                      <a:pt x="2150" y="178"/>
                    </a:lnTo>
                    <a:lnTo>
                      <a:pt x="2151" y="205"/>
                    </a:lnTo>
                    <a:lnTo>
                      <a:pt x="2151" y="256"/>
                    </a:lnTo>
                    <a:lnTo>
                      <a:pt x="2151" y="134"/>
                    </a:lnTo>
                    <a:lnTo>
                      <a:pt x="2152" y="178"/>
                    </a:lnTo>
                    <a:lnTo>
                      <a:pt x="2152" y="223"/>
                    </a:lnTo>
                    <a:lnTo>
                      <a:pt x="2152" y="212"/>
                    </a:lnTo>
                    <a:lnTo>
                      <a:pt x="2153" y="211"/>
                    </a:lnTo>
                    <a:lnTo>
                      <a:pt x="2153" y="181"/>
                    </a:lnTo>
                    <a:lnTo>
                      <a:pt x="2153" y="224"/>
                    </a:lnTo>
                    <a:lnTo>
                      <a:pt x="2154" y="125"/>
                    </a:lnTo>
                    <a:lnTo>
                      <a:pt x="2154" y="232"/>
                    </a:lnTo>
                    <a:lnTo>
                      <a:pt x="2154" y="189"/>
                    </a:lnTo>
                    <a:lnTo>
                      <a:pt x="2155" y="225"/>
                    </a:lnTo>
                    <a:lnTo>
                      <a:pt x="2155" y="230"/>
                    </a:lnTo>
                    <a:lnTo>
                      <a:pt x="2155" y="261"/>
                    </a:lnTo>
                    <a:lnTo>
                      <a:pt x="2156" y="156"/>
                    </a:lnTo>
                    <a:lnTo>
                      <a:pt x="2156" y="245"/>
                    </a:lnTo>
                    <a:lnTo>
                      <a:pt x="2156" y="171"/>
                    </a:lnTo>
                    <a:lnTo>
                      <a:pt x="2157" y="97"/>
                    </a:lnTo>
                    <a:lnTo>
                      <a:pt x="2157" y="198"/>
                    </a:lnTo>
                    <a:lnTo>
                      <a:pt x="2157" y="151"/>
                    </a:lnTo>
                    <a:lnTo>
                      <a:pt x="2158" y="206"/>
                    </a:lnTo>
                    <a:lnTo>
                      <a:pt x="2158" y="182"/>
                    </a:lnTo>
                    <a:lnTo>
                      <a:pt x="2158" y="246"/>
                    </a:lnTo>
                    <a:lnTo>
                      <a:pt x="2159" y="207"/>
                    </a:lnTo>
                    <a:lnTo>
                      <a:pt x="2159" y="160"/>
                    </a:lnTo>
                    <a:lnTo>
                      <a:pt x="2159" y="168"/>
                    </a:lnTo>
                    <a:lnTo>
                      <a:pt x="2160" y="210"/>
                    </a:lnTo>
                    <a:lnTo>
                      <a:pt x="2160" y="114"/>
                    </a:lnTo>
                    <a:lnTo>
                      <a:pt x="2161" y="201"/>
                    </a:lnTo>
                    <a:lnTo>
                      <a:pt x="2161" y="307"/>
                    </a:lnTo>
                    <a:lnTo>
                      <a:pt x="2161" y="164"/>
                    </a:lnTo>
                    <a:lnTo>
                      <a:pt x="2161" y="142"/>
                    </a:lnTo>
                    <a:lnTo>
                      <a:pt x="2162" y="88"/>
                    </a:lnTo>
                    <a:lnTo>
                      <a:pt x="2162" y="190"/>
                    </a:lnTo>
                    <a:lnTo>
                      <a:pt x="2162" y="145"/>
                    </a:lnTo>
                    <a:lnTo>
                      <a:pt x="2163" y="164"/>
                    </a:lnTo>
                    <a:lnTo>
                      <a:pt x="2163" y="243"/>
                    </a:lnTo>
                    <a:lnTo>
                      <a:pt x="2163" y="152"/>
                    </a:lnTo>
                    <a:lnTo>
                      <a:pt x="2164" y="233"/>
                    </a:lnTo>
                    <a:lnTo>
                      <a:pt x="2164" y="218"/>
                    </a:lnTo>
                    <a:lnTo>
                      <a:pt x="2164" y="202"/>
                    </a:lnTo>
                    <a:lnTo>
                      <a:pt x="2165" y="217"/>
                    </a:lnTo>
                    <a:lnTo>
                      <a:pt x="2165" y="102"/>
                    </a:lnTo>
                    <a:lnTo>
                      <a:pt x="2165" y="151"/>
                    </a:lnTo>
                    <a:lnTo>
                      <a:pt x="2166" y="242"/>
                    </a:lnTo>
                    <a:lnTo>
                      <a:pt x="2166" y="199"/>
                    </a:lnTo>
                    <a:lnTo>
                      <a:pt x="2166" y="278"/>
                    </a:lnTo>
                    <a:lnTo>
                      <a:pt x="2167" y="208"/>
                    </a:lnTo>
                    <a:lnTo>
                      <a:pt x="2167" y="130"/>
                    </a:lnTo>
                    <a:lnTo>
                      <a:pt x="2168" y="215"/>
                    </a:lnTo>
                    <a:lnTo>
                      <a:pt x="2168" y="141"/>
                    </a:lnTo>
                    <a:lnTo>
                      <a:pt x="2168" y="194"/>
                    </a:lnTo>
                    <a:lnTo>
                      <a:pt x="2169" y="229"/>
                    </a:lnTo>
                    <a:lnTo>
                      <a:pt x="2169" y="83"/>
                    </a:lnTo>
                    <a:lnTo>
                      <a:pt x="2169" y="121"/>
                    </a:lnTo>
                    <a:lnTo>
                      <a:pt x="2170" y="104"/>
                    </a:lnTo>
                    <a:lnTo>
                      <a:pt x="2170" y="260"/>
                    </a:lnTo>
                    <a:lnTo>
                      <a:pt x="2170" y="212"/>
                    </a:lnTo>
                    <a:lnTo>
                      <a:pt x="2170" y="222"/>
                    </a:lnTo>
                    <a:lnTo>
                      <a:pt x="2171" y="219"/>
                    </a:lnTo>
                    <a:lnTo>
                      <a:pt x="2171" y="175"/>
                    </a:lnTo>
                    <a:lnTo>
                      <a:pt x="2171" y="235"/>
                    </a:lnTo>
                    <a:lnTo>
                      <a:pt x="2172" y="160"/>
                    </a:lnTo>
                    <a:lnTo>
                      <a:pt x="2172" y="100"/>
                    </a:lnTo>
                    <a:lnTo>
                      <a:pt x="2172" y="264"/>
                    </a:lnTo>
                    <a:lnTo>
                      <a:pt x="2173" y="99"/>
                    </a:lnTo>
                    <a:lnTo>
                      <a:pt x="2173" y="177"/>
                    </a:lnTo>
                    <a:lnTo>
                      <a:pt x="2173" y="220"/>
                    </a:lnTo>
                    <a:lnTo>
                      <a:pt x="2174" y="141"/>
                    </a:lnTo>
                    <a:lnTo>
                      <a:pt x="2174" y="232"/>
                    </a:lnTo>
                    <a:lnTo>
                      <a:pt x="2175" y="223"/>
                    </a:lnTo>
                    <a:lnTo>
                      <a:pt x="2175" y="125"/>
                    </a:lnTo>
                    <a:lnTo>
                      <a:pt x="2175" y="274"/>
                    </a:lnTo>
                    <a:lnTo>
                      <a:pt x="2176" y="187"/>
                    </a:lnTo>
                    <a:lnTo>
                      <a:pt x="2176" y="246"/>
                    </a:lnTo>
                    <a:lnTo>
                      <a:pt x="2176" y="170"/>
                    </a:lnTo>
                    <a:lnTo>
                      <a:pt x="2177" y="128"/>
                    </a:lnTo>
                    <a:lnTo>
                      <a:pt x="2177" y="231"/>
                    </a:lnTo>
                    <a:lnTo>
                      <a:pt x="2177" y="177"/>
                    </a:lnTo>
                    <a:lnTo>
                      <a:pt x="2178" y="162"/>
                    </a:lnTo>
                    <a:lnTo>
                      <a:pt x="2178" y="172"/>
                    </a:lnTo>
                    <a:lnTo>
                      <a:pt x="2178" y="233"/>
                    </a:lnTo>
                    <a:lnTo>
                      <a:pt x="2179" y="204"/>
                    </a:lnTo>
                    <a:lnTo>
                      <a:pt x="2179" y="214"/>
                    </a:lnTo>
                    <a:lnTo>
                      <a:pt x="2179" y="194"/>
                    </a:lnTo>
                    <a:lnTo>
                      <a:pt x="2179" y="133"/>
                    </a:lnTo>
                    <a:lnTo>
                      <a:pt x="2180" y="180"/>
                    </a:lnTo>
                    <a:lnTo>
                      <a:pt x="2180" y="252"/>
                    </a:lnTo>
                    <a:lnTo>
                      <a:pt x="2180" y="142"/>
                    </a:lnTo>
                    <a:lnTo>
                      <a:pt x="2181" y="179"/>
                    </a:lnTo>
                    <a:lnTo>
                      <a:pt x="2181" y="107"/>
                    </a:lnTo>
                    <a:lnTo>
                      <a:pt x="2182" y="173"/>
                    </a:lnTo>
                    <a:lnTo>
                      <a:pt x="2182" y="307"/>
                    </a:lnTo>
                    <a:lnTo>
                      <a:pt x="2182" y="211"/>
                    </a:lnTo>
                    <a:lnTo>
                      <a:pt x="2183" y="87"/>
                    </a:lnTo>
                    <a:lnTo>
                      <a:pt x="2183" y="198"/>
                    </a:lnTo>
                    <a:lnTo>
                      <a:pt x="2183" y="216"/>
                    </a:lnTo>
                    <a:lnTo>
                      <a:pt x="2184" y="206"/>
                    </a:lnTo>
                    <a:lnTo>
                      <a:pt x="2184" y="184"/>
                    </a:lnTo>
                    <a:lnTo>
                      <a:pt x="2184" y="182"/>
                    </a:lnTo>
                    <a:lnTo>
                      <a:pt x="2185" y="176"/>
                    </a:lnTo>
                    <a:lnTo>
                      <a:pt x="2185" y="255"/>
                    </a:lnTo>
                    <a:lnTo>
                      <a:pt x="2185" y="164"/>
                    </a:lnTo>
                    <a:lnTo>
                      <a:pt x="2186" y="238"/>
                    </a:lnTo>
                    <a:lnTo>
                      <a:pt x="2186" y="173"/>
                    </a:lnTo>
                    <a:lnTo>
                      <a:pt x="2186" y="261"/>
                    </a:lnTo>
                    <a:lnTo>
                      <a:pt x="2187" y="216"/>
                    </a:lnTo>
                    <a:lnTo>
                      <a:pt x="2187" y="155"/>
                    </a:lnTo>
                    <a:lnTo>
                      <a:pt x="2187" y="201"/>
                    </a:lnTo>
                    <a:lnTo>
                      <a:pt x="2188" y="230"/>
                    </a:lnTo>
                    <a:lnTo>
                      <a:pt x="2188" y="246"/>
                    </a:lnTo>
                    <a:lnTo>
                      <a:pt x="2188" y="286"/>
                    </a:lnTo>
                    <a:lnTo>
                      <a:pt x="2189" y="244"/>
                    </a:lnTo>
                    <a:lnTo>
                      <a:pt x="2189" y="271"/>
                    </a:lnTo>
                    <a:lnTo>
                      <a:pt x="2189" y="213"/>
                    </a:lnTo>
                    <a:lnTo>
                      <a:pt x="2190" y="206"/>
                    </a:lnTo>
                    <a:lnTo>
                      <a:pt x="2190" y="240"/>
                    </a:lnTo>
                    <a:lnTo>
                      <a:pt x="2190" y="196"/>
                    </a:lnTo>
                    <a:lnTo>
                      <a:pt x="2191" y="234"/>
                    </a:lnTo>
                    <a:lnTo>
                      <a:pt x="2191" y="146"/>
                    </a:lnTo>
                    <a:lnTo>
                      <a:pt x="2191" y="226"/>
                    </a:lnTo>
                    <a:lnTo>
                      <a:pt x="2192" y="197"/>
                    </a:lnTo>
                    <a:lnTo>
                      <a:pt x="2192" y="232"/>
                    </a:lnTo>
                    <a:lnTo>
                      <a:pt x="2192" y="306"/>
                    </a:lnTo>
                    <a:lnTo>
                      <a:pt x="2193" y="144"/>
                    </a:lnTo>
                    <a:lnTo>
                      <a:pt x="2193" y="189"/>
                    </a:lnTo>
                    <a:lnTo>
                      <a:pt x="2193" y="184"/>
                    </a:lnTo>
                    <a:lnTo>
                      <a:pt x="2194" y="242"/>
                    </a:lnTo>
                    <a:lnTo>
                      <a:pt x="2194" y="244"/>
                    </a:lnTo>
                    <a:lnTo>
                      <a:pt x="2194" y="275"/>
                    </a:lnTo>
                    <a:lnTo>
                      <a:pt x="2195" y="253"/>
                    </a:lnTo>
                    <a:lnTo>
                      <a:pt x="2195" y="238"/>
                    </a:lnTo>
                    <a:lnTo>
                      <a:pt x="2195" y="154"/>
                    </a:lnTo>
                    <a:lnTo>
                      <a:pt x="2196" y="259"/>
                    </a:lnTo>
                    <a:lnTo>
                      <a:pt x="2196" y="213"/>
                    </a:lnTo>
                    <a:lnTo>
                      <a:pt x="2196" y="275"/>
                    </a:lnTo>
                    <a:lnTo>
                      <a:pt x="2197" y="199"/>
                    </a:lnTo>
                    <a:lnTo>
                      <a:pt x="2197" y="139"/>
                    </a:lnTo>
                    <a:lnTo>
                      <a:pt x="2197" y="205"/>
                    </a:lnTo>
                    <a:lnTo>
                      <a:pt x="2198" y="190"/>
                    </a:lnTo>
                    <a:lnTo>
                      <a:pt x="2198" y="170"/>
                    </a:lnTo>
                    <a:lnTo>
                      <a:pt x="2198" y="240"/>
                    </a:lnTo>
                    <a:lnTo>
                      <a:pt x="2199" y="264"/>
                    </a:lnTo>
                    <a:lnTo>
                      <a:pt x="2199" y="239"/>
                    </a:lnTo>
                    <a:lnTo>
                      <a:pt x="2199" y="219"/>
                    </a:lnTo>
                    <a:lnTo>
                      <a:pt x="2200" y="225"/>
                    </a:lnTo>
                    <a:lnTo>
                      <a:pt x="2200" y="178"/>
                    </a:lnTo>
                    <a:lnTo>
                      <a:pt x="2200" y="228"/>
                    </a:lnTo>
                    <a:lnTo>
                      <a:pt x="2201" y="132"/>
                    </a:lnTo>
                    <a:lnTo>
                      <a:pt x="2201" y="210"/>
                    </a:lnTo>
                    <a:lnTo>
                      <a:pt x="2201" y="139"/>
                    </a:lnTo>
                    <a:lnTo>
                      <a:pt x="2202" y="138"/>
                    </a:lnTo>
                    <a:lnTo>
                      <a:pt x="2202" y="228"/>
                    </a:lnTo>
                    <a:lnTo>
                      <a:pt x="2202" y="223"/>
                    </a:lnTo>
                    <a:lnTo>
                      <a:pt x="2203" y="216"/>
                    </a:lnTo>
                    <a:lnTo>
                      <a:pt x="2203" y="279"/>
                    </a:lnTo>
                    <a:lnTo>
                      <a:pt x="2203" y="163"/>
                    </a:lnTo>
                    <a:lnTo>
                      <a:pt x="2204" y="240"/>
                    </a:lnTo>
                    <a:lnTo>
                      <a:pt x="2204" y="139"/>
                    </a:lnTo>
                    <a:lnTo>
                      <a:pt x="2204" y="196"/>
                    </a:lnTo>
                    <a:lnTo>
                      <a:pt x="2205" y="134"/>
                    </a:lnTo>
                    <a:lnTo>
                      <a:pt x="2205" y="230"/>
                    </a:lnTo>
                    <a:lnTo>
                      <a:pt x="2205" y="250"/>
                    </a:lnTo>
                    <a:lnTo>
                      <a:pt x="2206" y="215"/>
                    </a:lnTo>
                    <a:lnTo>
                      <a:pt x="2206" y="246"/>
                    </a:lnTo>
                    <a:lnTo>
                      <a:pt x="2206" y="217"/>
                    </a:lnTo>
                    <a:lnTo>
                      <a:pt x="2207" y="228"/>
                    </a:lnTo>
                    <a:lnTo>
                      <a:pt x="2207" y="195"/>
                    </a:lnTo>
                    <a:lnTo>
                      <a:pt x="2207" y="90"/>
                    </a:lnTo>
                    <a:lnTo>
                      <a:pt x="2208" y="338"/>
                    </a:lnTo>
                    <a:lnTo>
                      <a:pt x="2208" y="198"/>
                    </a:lnTo>
                    <a:lnTo>
                      <a:pt x="2208" y="231"/>
                    </a:lnTo>
                    <a:lnTo>
                      <a:pt x="2209" y="260"/>
                    </a:lnTo>
                    <a:lnTo>
                      <a:pt x="2209" y="243"/>
                    </a:lnTo>
                    <a:lnTo>
                      <a:pt x="2209" y="247"/>
                    </a:lnTo>
                    <a:lnTo>
                      <a:pt x="2210" y="221"/>
                    </a:lnTo>
                    <a:lnTo>
                      <a:pt x="2210" y="233"/>
                    </a:lnTo>
                    <a:lnTo>
                      <a:pt x="2210" y="298"/>
                    </a:lnTo>
                    <a:lnTo>
                      <a:pt x="2211" y="252"/>
                    </a:lnTo>
                    <a:lnTo>
                      <a:pt x="2211" y="291"/>
                    </a:lnTo>
                    <a:lnTo>
                      <a:pt x="2211" y="227"/>
                    </a:lnTo>
                    <a:lnTo>
                      <a:pt x="2212" y="187"/>
                    </a:lnTo>
                    <a:lnTo>
                      <a:pt x="2212" y="280"/>
                    </a:lnTo>
                    <a:lnTo>
                      <a:pt x="2212" y="198"/>
                    </a:lnTo>
                    <a:lnTo>
                      <a:pt x="2213" y="215"/>
                    </a:lnTo>
                    <a:lnTo>
                      <a:pt x="2213" y="232"/>
                    </a:lnTo>
                    <a:lnTo>
                      <a:pt x="2213" y="219"/>
                    </a:lnTo>
                    <a:lnTo>
                      <a:pt x="2214" y="192"/>
                    </a:lnTo>
                    <a:lnTo>
                      <a:pt x="2214" y="161"/>
                    </a:lnTo>
                    <a:lnTo>
                      <a:pt x="2214" y="224"/>
                    </a:lnTo>
                    <a:lnTo>
                      <a:pt x="2215" y="204"/>
                    </a:lnTo>
                    <a:lnTo>
                      <a:pt x="2215" y="166"/>
                    </a:lnTo>
                    <a:lnTo>
                      <a:pt x="2215" y="336"/>
                    </a:lnTo>
                    <a:lnTo>
                      <a:pt x="2216" y="131"/>
                    </a:lnTo>
                    <a:lnTo>
                      <a:pt x="2216" y="193"/>
                    </a:lnTo>
                    <a:lnTo>
                      <a:pt x="2216" y="208"/>
                    </a:lnTo>
                    <a:lnTo>
                      <a:pt x="2217" y="221"/>
                    </a:lnTo>
                    <a:lnTo>
                      <a:pt x="2217" y="238"/>
                    </a:lnTo>
                    <a:lnTo>
                      <a:pt x="2217" y="248"/>
                    </a:lnTo>
                    <a:lnTo>
                      <a:pt x="2218" y="151"/>
                    </a:lnTo>
                    <a:lnTo>
                      <a:pt x="2218" y="216"/>
                    </a:lnTo>
                    <a:lnTo>
                      <a:pt x="2218" y="234"/>
                    </a:lnTo>
                    <a:lnTo>
                      <a:pt x="2219" y="266"/>
                    </a:lnTo>
                    <a:lnTo>
                      <a:pt x="2219" y="304"/>
                    </a:lnTo>
                    <a:lnTo>
                      <a:pt x="2219" y="171"/>
                    </a:lnTo>
                    <a:lnTo>
                      <a:pt x="2220" y="261"/>
                    </a:lnTo>
                    <a:lnTo>
                      <a:pt x="2220" y="212"/>
                    </a:lnTo>
                    <a:lnTo>
                      <a:pt x="2220" y="200"/>
                    </a:lnTo>
                    <a:lnTo>
                      <a:pt x="2221" y="211"/>
                    </a:lnTo>
                    <a:lnTo>
                      <a:pt x="2221" y="330"/>
                    </a:lnTo>
                    <a:lnTo>
                      <a:pt x="2221" y="238"/>
                    </a:lnTo>
                    <a:lnTo>
                      <a:pt x="2222" y="194"/>
                    </a:lnTo>
                    <a:lnTo>
                      <a:pt x="2222" y="261"/>
                    </a:lnTo>
                    <a:lnTo>
                      <a:pt x="2222" y="165"/>
                    </a:lnTo>
                    <a:lnTo>
                      <a:pt x="2223" y="188"/>
                    </a:lnTo>
                    <a:lnTo>
                      <a:pt x="2223" y="240"/>
                    </a:lnTo>
                    <a:lnTo>
                      <a:pt x="2223" y="215"/>
                    </a:lnTo>
                    <a:lnTo>
                      <a:pt x="2224" y="245"/>
                    </a:lnTo>
                    <a:lnTo>
                      <a:pt x="2224" y="182"/>
                    </a:lnTo>
                    <a:lnTo>
                      <a:pt x="2224" y="154"/>
                    </a:lnTo>
                    <a:lnTo>
                      <a:pt x="2225" y="206"/>
                    </a:lnTo>
                    <a:lnTo>
                      <a:pt x="2225" y="221"/>
                    </a:lnTo>
                    <a:lnTo>
                      <a:pt x="2226" y="212"/>
                    </a:lnTo>
                    <a:lnTo>
                      <a:pt x="2226" y="191"/>
                    </a:lnTo>
                    <a:lnTo>
                      <a:pt x="2226" y="207"/>
                    </a:lnTo>
                    <a:lnTo>
                      <a:pt x="2226" y="203"/>
                    </a:lnTo>
                    <a:lnTo>
                      <a:pt x="2227" y="218"/>
                    </a:lnTo>
                    <a:lnTo>
                      <a:pt x="2227" y="183"/>
                    </a:lnTo>
                    <a:lnTo>
                      <a:pt x="2227" y="226"/>
                    </a:lnTo>
                    <a:lnTo>
                      <a:pt x="2228" y="264"/>
                    </a:lnTo>
                    <a:lnTo>
                      <a:pt x="2228" y="241"/>
                    </a:lnTo>
                    <a:lnTo>
                      <a:pt x="2228" y="272"/>
                    </a:lnTo>
                    <a:lnTo>
                      <a:pt x="2229" y="202"/>
                    </a:lnTo>
                    <a:lnTo>
                      <a:pt x="2229" y="232"/>
                    </a:lnTo>
                    <a:lnTo>
                      <a:pt x="2229" y="245"/>
                    </a:lnTo>
                    <a:lnTo>
                      <a:pt x="2230" y="183"/>
                    </a:lnTo>
                    <a:lnTo>
                      <a:pt x="2230" y="144"/>
                    </a:lnTo>
                    <a:lnTo>
                      <a:pt x="2230" y="221"/>
                    </a:lnTo>
                    <a:lnTo>
                      <a:pt x="2231" y="203"/>
                    </a:lnTo>
                    <a:lnTo>
                      <a:pt x="2231" y="218"/>
                    </a:lnTo>
                    <a:lnTo>
                      <a:pt x="2231" y="193"/>
                    </a:lnTo>
                    <a:lnTo>
                      <a:pt x="2232" y="287"/>
                    </a:lnTo>
                    <a:lnTo>
                      <a:pt x="2232" y="135"/>
                    </a:lnTo>
                    <a:lnTo>
                      <a:pt x="2233" y="227"/>
                    </a:lnTo>
                    <a:lnTo>
                      <a:pt x="2233" y="294"/>
                    </a:lnTo>
                    <a:lnTo>
                      <a:pt x="2233" y="259"/>
                    </a:lnTo>
                    <a:lnTo>
                      <a:pt x="2234" y="245"/>
                    </a:lnTo>
                    <a:lnTo>
                      <a:pt x="2234" y="255"/>
                    </a:lnTo>
                    <a:lnTo>
                      <a:pt x="2234" y="293"/>
                    </a:lnTo>
                    <a:lnTo>
                      <a:pt x="2235" y="145"/>
                    </a:lnTo>
                    <a:lnTo>
                      <a:pt x="2235" y="230"/>
                    </a:lnTo>
                    <a:lnTo>
                      <a:pt x="2235" y="282"/>
                    </a:lnTo>
                    <a:lnTo>
                      <a:pt x="2235" y="250"/>
                    </a:lnTo>
                    <a:lnTo>
                      <a:pt x="2236" y="268"/>
                    </a:lnTo>
                    <a:lnTo>
                      <a:pt x="2236" y="187"/>
                    </a:lnTo>
                    <a:lnTo>
                      <a:pt x="2236" y="143"/>
                    </a:lnTo>
                    <a:lnTo>
                      <a:pt x="2237" y="204"/>
                    </a:lnTo>
                    <a:lnTo>
                      <a:pt x="2237" y="304"/>
                    </a:lnTo>
                    <a:lnTo>
                      <a:pt x="2237" y="286"/>
                    </a:lnTo>
                    <a:lnTo>
                      <a:pt x="2238" y="282"/>
                    </a:lnTo>
                    <a:lnTo>
                      <a:pt x="2238" y="215"/>
                    </a:lnTo>
                    <a:lnTo>
                      <a:pt x="2238" y="218"/>
                    </a:lnTo>
                    <a:lnTo>
                      <a:pt x="2239" y="264"/>
                    </a:lnTo>
                    <a:lnTo>
                      <a:pt x="2239" y="205"/>
                    </a:lnTo>
                    <a:lnTo>
                      <a:pt x="2240" y="204"/>
                    </a:lnTo>
                    <a:lnTo>
                      <a:pt x="2240" y="183"/>
                    </a:lnTo>
                    <a:lnTo>
                      <a:pt x="2240" y="265"/>
                    </a:lnTo>
                    <a:lnTo>
                      <a:pt x="2241" y="159"/>
                    </a:lnTo>
                    <a:lnTo>
                      <a:pt x="2241" y="218"/>
                    </a:lnTo>
                    <a:lnTo>
                      <a:pt x="2241" y="356"/>
                    </a:lnTo>
                    <a:lnTo>
                      <a:pt x="2242" y="212"/>
                    </a:lnTo>
                    <a:lnTo>
                      <a:pt x="2242" y="226"/>
                    </a:lnTo>
                    <a:lnTo>
                      <a:pt x="2242" y="229"/>
                    </a:lnTo>
                    <a:lnTo>
                      <a:pt x="2243" y="190"/>
                    </a:lnTo>
                    <a:lnTo>
                      <a:pt x="2243" y="273"/>
                    </a:lnTo>
                    <a:lnTo>
                      <a:pt x="2243" y="221"/>
                    </a:lnTo>
                    <a:lnTo>
                      <a:pt x="2244" y="122"/>
                    </a:lnTo>
                    <a:lnTo>
                      <a:pt x="2244" y="328"/>
                    </a:lnTo>
                    <a:lnTo>
                      <a:pt x="2244" y="205"/>
                    </a:lnTo>
                    <a:lnTo>
                      <a:pt x="2245" y="173"/>
                    </a:lnTo>
                    <a:lnTo>
                      <a:pt x="2245" y="199"/>
                    </a:lnTo>
                    <a:lnTo>
                      <a:pt x="2245" y="191"/>
                    </a:lnTo>
                    <a:lnTo>
                      <a:pt x="2245" y="241"/>
                    </a:lnTo>
                    <a:lnTo>
                      <a:pt x="2246" y="110"/>
                    </a:lnTo>
                    <a:lnTo>
                      <a:pt x="2246" y="299"/>
                    </a:lnTo>
                    <a:lnTo>
                      <a:pt x="2246" y="205"/>
                    </a:lnTo>
                    <a:lnTo>
                      <a:pt x="2247" y="232"/>
                    </a:lnTo>
                    <a:lnTo>
                      <a:pt x="2247" y="207"/>
                    </a:lnTo>
                    <a:lnTo>
                      <a:pt x="2248" y="164"/>
                    </a:lnTo>
                    <a:lnTo>
                      <a:pt x="2248" y="165"/>
                    </a:lnTo>
                    <a:lnTo>
                      <a:pt x="2248" y="143"/>
                    </a:lnTo>
                    <a:lnTo>
                      <a:pt x="2249" y="147"/>
                    </a:lnTo>
                    <a:lnTo>
                      <a:pt x="2249" y="248"/>
                    </a:lnTo>
                    <a:lnTo>
                      <a:pt x="2249" y="246"/>
                    </a:lnTo>
                    <a:lnTo>
                      <a:pt x="2250" y="177"/>
                    </a:lnTo>
                    <a:lnTo>
                      <a:pt x="2250" y="218"/>
                    </a:lnTo>
                    <a:lnTo>
                      <a:pt x="2250" y="176"/>
                    </a:lnTo>
                    <a:lnTo>
                      <a:pt x="2251" y="150"/>
                    </a:lnTo>
                    <a:lnTo>
                      <a:pt x="2251" y="184"/>
                    </a:lnTo>
                    <a:lnTo>
                      <a:pt x="2251" y="218"/>
                    </a:lnTo>
                    <a:lnTo>
                      <a:pt x="2252" y="154"/>
                    </a:lnTo>
                    <a:lnTo>
                      <a:pt x="2252" y="227"/>
                    </a:lnTo>
                    <a:lnTo>
                      <a:pt x="2252" y="203"/>
                    </a:lnTo>
                    <a:lnTo>
                      <a:pt x="2253" y="190"/>
                    </a:lnTo>
                    <a:lnTo>
                      <a:pt x="2253" y="107"/>
                    </a:lnTo>
                    <a:lnTo>
                      <a:pt x="2253" y="157"/>
                    </a:lnTo>
                    <a:lnTo>
                      <a:pt x="2254" y="113"/>
                    </a:lnTo>
                    <a:lnTo>
                      <a:pt x="2254" y="199"/>
                    </a:lnTo>
                    <a:lnTo>
                      <a:pt x="2254" y="208"/>
                    </a:lnTo>
                    <a:lnTo>
                      <a:pt x="2255" y="140"/>
                    </a:lnTo>
                    <a:lnTo>
                      <a:pt x="2255" y="270"/>
                    </a:lnTo>
                    <a:lnTo>
                      <a:pt x="2255" y="109"/>
                    </a:lnTo>
                    <a:lnTo>
                      <a:pt x="2256" y="156"/>
                    </a:lnTo>
                    <a:lnTo>
                      <a:pt x="2256" y="261"/>
                    </a:lnTo>
                    <a:lnTo>
                      <a:pt x="2256" y="222"/>
                    </a:lnTo>
                    <a:lnTo>
                      <a:pt x="2257" y="194"/>
                    </a:lnTo>
                    <a:lnTo>
                      <a:pt x="2257" y="120"/>
                    </a:lnTo>
                    <a:lnTo>
                      <a:pt x="2257" y="167"/>
                    </a:lnTo>
                    <a:lnTo>
                      <a:pt x="2258" y="258"/>
                    </a:lnTo>
                    <a:lnTo>
                      <a:pt x="2258" y="139"/>
                    </a:lnTo>
                    <a:lnTo>
                      <a:pt x="2258" y="150"/>
                    </a:lnTo>
                    <a:lnTo>
                      <a:pt x="2259" y="151"/>
                    </a:lnTo>
                    <a:lnTo>
                      <a:pt x="2259" y="169"/>
                    </a:lnTo>
                    <a:lnTo>
                      <a:pt x="2259" y="136"/>
                    </a:lnTo>
                    <a:lnTo>
                      <a:pt x="2260" y="159"/>
                    </a:lnTo>
                    <a:lnTo>
                      <a:pt x="2260" y="122"/>
                    </a:lnTo>
                    <a:lnTo>
                      <a:pt x="2260" y="209"/>
                    </a:lnTo>
                    <a:lnTo>
                      <a:pt x="2261" y="238"/>
                    </a:lnTo>
                    <a:lnTo>
                      <a:pt x="2261" y="232"/>
                    </a:lnTo>
                    <a:lnTo>
                      <a:pt x="2261" y="193"/>
                    </a:lnTo>
                    <a:lnTo>
                      <a:pt x="2262" y="204"/>
                    </a:lnTo>
                    <a:lnTo>
                      <a:pt x="2262" y="135"/>
                    </a:lnTo>
                    <a:lnTo>
                      <a:pt x="2262" y="125"/>
                    </a:lnTo>
                    <a:lnTo>
                      <a:pt x="2263" y="173"/>
                    </a:lnTo>
                    <a:lnTo>
                      <a:pt x="2263" y="223"/>
                    </a:lnTo>
                    <a:lnTo>
                      <a:pt x="2263" y="160"/>
                    </a:lnTo>
                    <a:lnTo>
                      <a:pt x="2264" y="213"/>
                    </a:lnTo>
                    <a:lnTo>
                      <a:pt x="2264" y="218"/>
                    </a:lnTo>
                    <a:lnTo>
                      <a:pt x="2264" y="255"/>
                    </a:lnTo>
                    <a:lnTo>
                      <a:pt x="2265" y="159"/>
                    </a:lnTo>
                    <a:lnTo>
                      <a:pt x="2265" y="125"/>
                    </a:lnTo>
                    <a:lnTo>
                      <a:pt x="2265" y="158"/>
                    </a:lnTo>
                    <a:lnTo>
                      <a:pt x="2266" y="130"/>
                    </a:lnTo>
                    <a:lnTo>
                      <a:pt x="2266" y="188"/>
                    </a:lnTo>
                    <a:lnTo>
                      <a:pt x="2266" y="209"/>
                    </a:lnTo>
                    <a:lnTo>
                      <a:pt x="2267" y="190"/>
                    </a:lnTo>
                    <a:lnTo>
                      <a:pt x="2267" y="163"/>
                    </a:lnTo>
                    <a:lnTo>
                      <a:pt x="2267" y="115"/>
                    </a:lnTo>
                    <a:lnTo>
                      <a:pt x="2268" y="262"/>
                    </a:lnTo>
                    <a:lnTo>
                      <a:pt x="2268" y="181"/>
                    </a:lnTo>
                    <a:lnTo>
                      <a:pt x="2268" y="196"/>
                    </a:lnTo>
                    <a:lnTo>
                      <a:pt x="2269" y="195"/>
                    </a:lnTo>
                    <a:lnTo>
                      <a:pt x="2269" y="244"/>
                    </a:lnTo>
                    <a:lnTo>
                      <a:pt x="2269" y="131"/>
                    </a:lnTo>
                    <a:lnTo>
                      <a:pt x="2270" y="181"/>
                    </a:lnTo>
                    <a:lnTo>
                      <a:pt x="2270" y="120"/>
                    </a:lnTo>
                    <a:lnTo>
                      <a:pt x="2270" y="116"/>
                    </a:lnTo>
                    <a:lnTo>
                      <a:pt x="2271" y="158"/>
                    </a:lnTo>
                    <a:lnTo>
                      <a:pt x="2271" y="197"/>
                    </a:lnTo>
                    <a:lnTo>
                      <a:pt x="2271" y="192"/>
                    </a:lnTo>
                    <a:lnTo>
                      <a:pt x="2272" y="195"/>
                    </a:lnTo>
                    <a:lnTo>
                      <a:pt x="2272" y="171"/>
                    </a:lnTo>
                    <a:lnTo>
                      <a:pt x="2272" y="170"/>
                    </a:lnTo>
                    <a:lnTo>
                      <a:pt x="2273" y="91"/>
                    </a:lnTo>
                    <a:lnTo>
                      <a:pt x="2273" y="200"/>
                    </a:lnTo>
                    <a:lnTo>
                      <a:pt x="2273" y="196"/>
                    </a:lnTo>
                    <a:lnTo>
                      <a:pt x="2274" y="98"/>
                    </a:lnTo>
                    <a:lnTo>
                      <a:pt x="2274" y="212"/>
                    </a:lnTo>
                    <a:lnTo>
                      <a:pt x="2274" y="159"/>
                    </a:lnTo>
                    <a:lnTo>
                      <a:pt x="2275" y="169"/>
                    </a:lnTo>
                    <a:lnTo>
                      <a:pt x="2275" y="139"/>
                    </a:lnTo>
                    <a:lnTo>
                      <a:pt x="2275" y="244"/>
                    </a:lnTo>
                    <a:lnTo>
                      <a:pt x="2276" y="213"/>
                    </a:lnTo>
                    <a:lnTo>
                      <a:pt x="2276" y="136"/>
                    </a:lnTo>
                    <a:lnTo>
                      <a:pt x="2276" y="84"/>
                    </a:lnTo>
                    <a:lnTo>
                      <a:pt x="2277" y="139"/>
                    </a:lnTo>
                    <a:lnTo>
                      <a:pt x="2277" y="149"/>
                    </a:lnTo>
                    <a:lnTo>
                      <a:pt x="2277" y="148"/>
                    </a:lnTo>
                    <a:lnTo>
                      <a:pt x="2278" y="119"/>
                    </a:lnTo>
                    <a:lnTo>
                      <a:pt x="2278" y="147"/>
                    </a:lnTo>
                    <a:lnTo>
                      <a:pt x="2278" y="250"/>
                    </a:lnTo>
                    <a:lnTo>
                      <a:pt x="2279" y="92"/>
                    </a:lnTo>
                    <a:lnTo>
                      <a:pt x="2279" y="190"/>
                    </a:lnTo>
                    <a:lnTo>
                      <a:pt x="2279" y="88"/>
                    </a:lnTo>
                    <a:lnTo>
                      <a:pt x="2280" y="175"/>
                    </a:lnTo>
                    <a:lnTo>
                      <a:pt x="2280" y="100"/>
                    </a:lnTo>
                    <a:lnTo>
                      <a:pt x="2280" y="53"/>
                    </a:lnTo>
                    <a:lnTo>
                      <a:pt x="2281" y="149"/>
                    </a:lnTo>
                    <a:lnTo>
                      <a:pt x="2281" y="140"/>
                    </a:lnTo>
                    <a:lnTo>
                      <a:pt x="2281" y="236"/>
                    </a:lnTo>
                    <a:lnTo>
                      <a:pt x="2282" y="118"/>
                    </a:lnTo>
                    <a:lnTo>
                      <a:pt x="2282" y="241"/>
                    </a:lnTo>
                    <a:lnTo>
                      <a:pt x="2282" y="168"/>
                    </a:lnTo>
                    <a:lnTo>
                      <a:pt x="2283" y="192"/>
                    </a:lnTo>
                    <a:lnTo>
                      <a:pt x="2283" y="169"/>
                    </a:lnTo>
                    <a:lnTo>
                      <a:pt x="2283" y="163"/>
                    </a:lnTo>
                    <a:lnTo>
                      <a:pt x="2284" y="166"/>
                    </a:lnTo>
                    <a:lnTo>
                      <a:pt x="2284" y="234"/>
                    </a:lnTo>
                    <a:lnTo>
                      <a:pt x="2284" y="162"/>
                    </a:lnTo>
                    <a:lnTo>
                      <a:pt x="2285" y="156"/>
                    </a:lnTo>
                    <a:lnTo>
                      <a:pt x="2285" y="46"/>
                    </a:lnTo>
                    <a:lnTo>
                      <a:pt x="2285" y="96"/>
                    </a:lnTo>
                    <a:lnTo>
                      <a:pt x="2286" y="115"/>
                    </a:lnTo>
                    <a:lnTo>
                      <a:pt x="2286" y="123"/>
                    </a:lnTo>
                    <a:lnTo>
                      <a:pt x="2286" y="203"/>
                    </a:lnTo>
                    <a:lnTo>
                      <a:pt x="2287" y="147"/>
                    </a:lnTo>
                    <a:lnTo>
                      <a:pt x="2287" y="203"/>
                    </a:lnTo>
                    <a:lnTo>
                      <a:pt x="2287" y="148"/>
                    </a:lnTo>
                    <a:lnTo>
                      <a:pt x="2288" y="187"/>
                    </a:lnTo>
                    <a:lnTo>
                      <a:pt x="2288" y="145"/>
                    </a:lnTo>
                    <a:lnTo>
                      <a:pt x="2288" y="173"/>
                    </a:lnTo>
                    <a:lnTo>
                      <a:pt x="2289" y="89"/>
                    </a:lnTo>
                    <a:lnTo>
                      <a:pt x="2289" y="175"/>
                    </a:lnTo>
                    <a:lnTo>
                      <a:pt x="2289" y="143"/>
                    </a:lnTo>
                    <a:lnTo>
                      <a:pt x="2290" y="84"/>
                    </a:lnTo>
                    <a:lnTo>
                      <a:pt x="2290" y="193"/>
                    </a:lnTo>
                    <a:lnTo>
                      <a:pt x="2290" y="179"/>
                    </a:lnTo>
                    <a:lnTo>
                      <a:pt x="2291" y="73"/>
                    </a:lnTo>
                    <a:lnTo>
                      <a:pt x="2291" y="189"/>
                    </a:lnTo>
                    <a:lnTo>
                      <a:pt x="2291" y="140"/>
                    </a:lnTo>
                    <a:lnTo>
                      <a:pt x="2292" y="180"/>
                    </a:lnTo>
                    <a:lnTo>
                      <a:pt x="2292" y="117"/>
                    </a:lnTo>
                    <a:lnTo>
                      <a:pt x="2292" y="142"/>
                    </a:lnTo>
                    <a:lnTo>
                      <a:pt x="2293" y="219"/>
                    </a:lnTo>
                    <a:lnTo>
                      <a:pt x="2293" y="112"/>
                    </a:lnTo>
                    <a:lnTo>
                      <a:pt x="2293" y="211"/>
                    </a:lnTo>
                    <a:lnTo>
                      <a:pt x="2294" y="230"/>
                    </a:lnTo>
                    <a:lnTo>
                      <a:pt x="2294" y="122"/>
                    </a:lnTo>
                    <a:lnTo>
                      <a:pt x="2294" y="215"/>
                    </a:lnTo>
                    <a:lnTo>
                      <a:pt x="2295" y="127"/>
                    </a:lnTo>
                    <a:lnTo>
                      <a:pt x="2295" y="178"/>
                    </a:lnTo>
                    <a:lnTo>
                      <a:pt x="2295" y="179"/>
                    </a:lnTo>
                    <a:lnTo>
                      <a:pt x="2296" y="113"/>
                    </a:lnTo>
                    <a:lnTo>
                      <a:pt x="2296" y="182"/>
                    </a:lnTo>
                    <a:lnTo>
                      <a:pt x="2296" y="213"/>
                    </a:lnTo>
                    <a:lnTo>
                      <a:pt x="2297" y="122"/>
                    </a:lnTo>
                    <a:lnTo>
                      <a:pt x="2297" y="178"/>
                    </a:lnTo>
                    <a:lnTo>
                      <a:pt x="2297" y="122"/>
                    </a:lnTo>
                    <a:lnTo>
                      <a:pt x="2298" y="207"/>
                    </a:lnTo>
                    <a:lnTo>
                      <a:pt x="2298" y="55"/>
                    </a:lnTo>
                    <a:lnTo>
                      <a:pt x="2299" y="177"/>
                    </a:lnTo>
                    <a:lnTo>
                      <a:pt x="2299" y="173"/>
                    </a:lnTo>
                    <a:lnTo>
                      <a:pt x="2299" y="210"/>
                    </a:lnTo>
                    <a:lnTo>
                      <a:pt x="2300" y="167"/>
                    </a:lnTo>
                    <a:lnTo>
                      <a:pt x="2300" y="209"/>
                    </a:lnTo>
                    <a:lnTo>
                      <a:pt x="2300" y="148"/>
                    </a:lnTo>
                    <a:lnTo>
                      <a:pt x="2300" y="193"/>
                    </a:lnTo>
                    <a:lnTo>
                      <a:pt x="2301" y="102"/>
                    </a:lnTo>
                    <a:lnTo>
                      <a:pt x="2301" y="154"/>
                    </a:lnTo>
                    <a:lnTo>
                      <a:pt x="2301" y="68"/>
                    </a:lnTo>
                    <a:lnTo>
                      <a:pt x="2302" y="159"/>
                    </a:lnTo>
                    <a:lnTo>
                      <a:pt x="2302" y="167"/>
                    </a:lnTo>
                    <a:lnTo>
                      <a:pt x="2302" y="0"/>
                    </a:lnTo>
                  </a:path>
                </a:pathLst>
              </a:custGeom>
              <a:noFill/>
              <a:ln w="6350" cap="flat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Freeform 215">
                <a:extLst>
                  <a:ext uri="{FF2B5EF4-FFF2-40B4-BE49-F238E27FC236}">
                    <a16:creationId xmlns:a16="http://schemas.microsoft.com/office/drawing/2014/main" id="{7E759CAD-07D8-465D-8867-4503C508B7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48188" y="3541713"/>
                <a:ext cx="1663700" cy="2570163"/>
              </a:xfrm>
              <a:custGeom>
                <a:avLst/>
                <a:gdLst>
                  <a:gd name="T0" fmla="*/ 17 w 1048"/>
                  <a:gd name="T1" fmla="*/ 273 h 1619"/>
                  <a:gd name="T2" fmla="*/ 33 w 1048"/>
                  <a:gd name="T3" fmla="*/ 186 h 1619"/>
                  <a:gd name="T4" fmla="*/ 49 w 1048"/>
                  <a:gd name="T5" fmla="*/ 221 h 1619"/>
                  <a:gd name="T6" fmla="*/ 66 w 1048"/>
                  <a:gd name="T7" fmla="*/ 216 h 1619"/>
                  <a:gd name="T8" fmla="*/ 82 w 1048"/>
                  <a:gd name="T9" fmla="*/ 340 h 1619"/>
                  <a:gd name="T10" fmla="*/ 99 w 1048"/>
                  <a:gd name="T11" fmla="*/ 282 h 1619"/>
                  <a:gd name="T12" fmla="*/ 115 w 1048"/>
                  <a:gd name="T13" fmla="*/ 307 h 1619"/>
                  <a:gd name="T14" fmla="*/ 131 w 1048"/>
                  <a:gd name="T15" fmla="*/ 264 h 1619"/>
                  <a:gd name="T16" fmla="*/ 148 w 1048"/>
                  <a:gd name="T17" fmla="*/ 204 h 1619"/>
                  <a:gd name="T18" fmla="*/ 164 w 1048"/>
                  <a:gd name="T19" fmla="*/ 247 h 1619"/>
                  <a:gd name="T20" fmla="*/ 181 w 1048"/>
                  <a:gd name="T21" fmla="*/ 195 h 1619"/>
                  <a:gd name="T22" fmla="*/ 197 w 1048"/>
                  <a:gd name="T23" fmla="*/ 246 h 1619"/>
                  <a:gd name="T24" fmla="*/ 213 w 1048"/>
                  <a:gd name="T25" fmla="*/ 230 h 1619"/>
                  <a:gd name="T26" fmla="*/ 230 w 1048"/>
                  <a:gd name="T27" fmla="*/ 231 h 1619"/>
                  <a:gd name="T28" fmla="*/ 246 w 1048"/>
                  <a:gd name="T29" fmla="*/ 185 h 1619"/>
                  <a:gd name="T30" fmla="*/ 263 w 1048"/>
                  <a:gd name="T31" fmla="*/ 196 h 1619"/>
                  <a:gd name="T32" fmla="*/ 279 w 1048"/>
                  <a:gd name="T33" fmla="*/ 184 h 1619"/>
                  <a:gd name="T34" fmla="*/ 296 w 1048"/>
                  <a:gd name="T35" fmla="*/ 276 h 1619"/>
                  <a:gd name="T36" fmla="*/ 312 w 1048"/>
                  <a:gd name="T37" fmla="*/ 265 h 1619"/>
                  <a:gd name="T38" fmla="*/ 328 w 1048"/>
                  <a:gd name="T39" fmla="*/ 247 h 1619"/>
                  <a:gd name="T40" fmla="*/ 345 w 1048"/>
                  <a:gd name="T41" fmla="*/ 239 h 1619"/>
                  <a:gd name="T42" fmla="*/ 361 w 1048"/>
                  <a:gd name="T43" fmla="*/ 200 h 1619"/>
                  <a:gd name="T44" fmla="*/ 378 w 1048"/>
                  <a:gd name="T45" fmla="*/ 255 h 1619"/>
                  <a:gd name="T46" fmla="*/ 394 w 1048"/>
                  <a:gd name="T47" fmla="*/ 369 h 1619"/>
                  <a:gd name="T48" fmla="*/ 410 w 1048"/>
                  <a:gd name="T49" fmla="*/ 291 h 1619"/>
                  <a:gd name="T50" fmla="*/ 427 w 1048"/>
                  <a:gd name="T51" fmla="*/ 137 h 1619"/>
                  <a:gd name="T52" fmla="*/ 443 w 1048"/>
                  <a:gd name="T53" fmla="*/ 69 h 1619"/>
                  <a:gd name="T54" fmla="*/ 460 w 1048"/>
                  <a:gd name="T55" fmla="*/ 196 h 1619"/>
                  <a:gd name="T56" fmla="*/ 476 w 1048"/>
                  <a:gd name="T57" fmla="*/ 290 h 1619"/>
                  <a:gd name="T58" fmla="*/ 492 w 1048"/>
                  <a:gd name="T59" fmla="*/ 232 h 1619"/>
                  <a:gd name="T60" fmla="*/ 509 w 1048"/>
                  <a:gd name="T61" fmla="*/ 288 h 1619"/>
                  <a:gd name="T62" fmla="*/ 525 w 1048"/>
                  <a:gd name="T63" fmla="*/ 211 h 1619"/>
                  <a:gd name="T64" fmla="*/ 542 w 1048"/>
                  <a:gd name="T65" fmla="*/ 256 h 1619"/>
                  <a:gd name="T66" fmla="*/ 558 w 1048"/>
                  <a:gd name="T67" fmla="*/ 230 h 1619"/>
                  <a:gd name="T68" fmla="*/ 575 w 1048"/>
                  <a:gd name="T69" fmla="*/ 255 h 1619"/>
                  <a:gd name="T70" fmla="*/ 591 w 1048"/>
                  <a:gd name="T71" fmla="*/ 343 h 1619"/>
                  <a:gd name="T72" fmla="*/ 607 w 1048"/>
                  <a:gd name="T73" fmla="*/ 211 h 1619"/>
                  <a:gd name="T74" fmla="*/ 624 w 1048"/>
                  <a:gd name="T75" fmla="*/ 219 h 1619"/>
                  <a:gd name="T76" fmla="*/ 640 w 1048"/>
                  <a:gd name="T77" fmla="*/ 149 h 1619"/>
                  <a:gd name="T78" fmla="*/ 657 w 1048"/>
                  <a:gd name="T79" fmla="*/ 315 h 1619"/>
                  <a:gd name="T80" fmla="*/ 673 w 1048"/>
                  <a:gd name="T81" fmla="*/ 220 h 1619"/>
                  <a:gd name="T82" fmla="*/ 689 w 1048"/>
                  <a:gd name="T83" fmla="*/ 665 h 1619"/>
                  <a:gd name="T84" fmla="*/ 706 w 1048"/>
                  <a:gd name="T85" fmla="*/ 280 h 1619"/>
                  <a:gd name="T86" fmla="*/ 722 w 1048"/>
                  <a:gd name="T87" fmla="*/ 318 h 1619"/>
                  <a:gd name="T88" fmla="*/ 739 w 1048"/>
                  <a:gd name="T89" fmla="*/ 321 h 1619"/>
                  <a:gd name="T90" fmla="*/ 755 w 1048"/>
                  <a:gd name="T91" fmla="*/ 313 h 1619"/>
                  <a:gd name="T92" fmla="*/ 772 w 1048"/>
                  <a:gd name="T93" fmla="*/ 291 h 1619"/>
                  <a:gd name="T94" fmla="*/ 788 w 1048"/>
                  <a:gd name="T95" fmla="*/ 242 h 1619"/>
                  <a:gd name="T96" fmla="*/ 804 w 1048"/>
                  <a:gd name="T97" fmla="*/ 215 h 1619"/>
                  <a:gd name="T98" fmla="*/ 821 w 1048"/>
                  <a:gd name="T99" fmla="*/ 158 h 1619"/>
                  <a:gd name="T100" fmla="*/ 837 w 1048"/>
                  <a:gd name="T101" fmla="*/ 162 h 1619"/>
                  <a:gd name="T102" fmla="*/ 854 w 1048"/>
                  <a:gd name="T103" fmla="*/ 136 h 1619"/>
                  <a:gd name="T104" fmla="*/ 870 w 1048"/>
                  <a:gd name="T105" fmla="*/ 204 h 1619"/>
                  <a:gd name="T106" fmla="*/ 886 w 1048"/>
                  <a:gd name="T107" fmla="*/ 206 h 1619"/>
                  <a:gd name="T108" fmla="*/ 903 w 1048"/>
                  <a:gd name="T109" fmla="*/ 204 h 1619"/>
                  <a:gd name="T110" fmla="*/ 919 w 1048"/>
                  <a:gd name="T111" fmla="*/ 160 h 1619"/>
                  <a:gd name="T112" fmla="*/ 936 w 1048"/>
                  <a:gd name="T113" fmla="*/ 181 h 1619"/>
                  <a:gd name="T114" fmla="*/ 952 w 1048"/>
                  <a:gd name="T115" fmla="*/ 203 h 1619"/>
                  <a:gd name="T116" fmla="*/ 969 w 1048"/>
                  <a:gd name="T117" fmla="*/ 116 h 1619"/>
                  <a:gd name="T118" fmla="*/ 985 w 1048"/>
                  <a:gd name="T119" fmla="*/ 189 h 1619"/>
                  <a:gd name="T120" fmla="*/ 1001 w 1048"/>
                  <a:gd name="T121" fmla="*/ 247 h 1619"/>
                  <a:gd name="T122" fmla="*/ 1018 w 1048"/>
                  <a:gd name="T123" fmla="*/ 253 h 1619"/>
                  <a:gd name="T124" fmla="*/ 1034 w 1048"/>
                  <a:gd name="T125" fmla="*/ 267 h 16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48" h="1619">
                    <a:moveTo>
                      <a:pt x="0" y="0"/>
                    </a:moveTo>
                    <a:lnTo>
                      <a:pt x="1" y="222"/>
                    </a:lnTo>
                    <a:lnTo>
                      <a:pt x="1" y="221"/>
                    </a:lnTo>
                    <a:lnTo>
                      <a:pt x="1" y="87"/>
                    </a:lnTo>
                    <a:lnTo>
                      <a:pt x="2" y="204"/>
                    </a:lnTo>
                    <a:lnTo>
                      <a:pt x="2" y="102"/>
                    </a:lnTo>
                    <a:lnTo>
                      <a:pt x="2" y="204"/>
                    </a:lnTo>
                    <a:lnTo>
                      <a:pt x="3" y="154"/>
                    </a:lnTo>
                    <a:lnTo>
                      <a:pt x="3" y="157"/>
                    </a:lnTo>
                    <a:lnTo>
                      <a:pt x="4" y="198"/>
                    </a:lnTo>
                    <a:lnTo>
                      <a:pt x="4" y="151"/>
                    </a:lnTo>
                    <a:lnTo>
                      <a:pt x="4" y="163"/>
                    </a:lnTo>
                    <a:lnTo>
                      <a:pt x="5" y="135"/>
                    </a:lnTo>
                    <a:lnTo>
                      <a:pt x="5" y="124"/>
                    </a:lnTo>
                    <a:lnTo>
                      <a:pt x="5" y="217"/>
                    </a:lnTo>
                    <a:lnTo>
                      <a:pt x="6" y="180"/>
                    </a:lnTo>
                    <a:lnTo>
                      <a:pt x="6" y="144"/>
                    </a:lnTo>
                    <a:lnTo>
                      <a:pt x="6" y="94"/>
                    </a:lnTo>
                    <a:lnTo>
                      <a:pt x="7" y="143"/>
                    </a:lnTo>
                    <a:lnTo>
                      <a:pt x="7" y="166"/>
                    </a:lnTo>
                    <a:lnTo>
                      <a:pt x="7" y="158"/>
                    </a:lnTo>
                    <a:lnTo>
                      <a:pt x="8" y="163"/>
                    </a:lnTo>
                    <a:lnTo>
                      <a:pt x="8" y="379"/>
                    </a:lnTo>
                    <a:lnTo>
                      <a:pt x="8" y="244"/>
                    </a:lnTo>
                    <a:lnTo>
                      <a:pt x="8" y="135"/>
                    </a:lnTo>
                    <a:lnTo>
                      <a:pt x="9" y="170"/>
                    </a:lnTo>
                    <a:lnTo>
                      <a:pt x="9" y="261"/>
                    </a:lnTo>
                    <a:lnTo>
                      <a:pt x="9" y="312"/>
                    </a:lnTo>
                    <a:lnTo>
                      <a:pt x="10" y="225"/>
                    </a:lnTo>
                    <a:lnTo>
                      <a:pt x="10" y="255"/>
                    </a:lnTo>
                    <a:lnTo>
                      <a:pt x="11" y="318"/>
                    </a:lnTo>
                    <a:lnTo>
                      <a:pt x="11" y="171"/>
                    </a:lnTo>
                    <a:lnTo>
                      <a:pt x="11" y="307"/>
                    </a:lnTo>
                    <a:lnTo>
                      <a:pt x="12" y="113"/>
                    </a:lnTo>
                    <a:lnTo>
                      <a:pt x="12" y="207"/>
                    </a:lnTo>
                    <a:lnTo>
                      <a:pt x="12" y="164"/>
                    </a:lnTo>
                    <a:lnTo>
                      <a:pt x="13" y="171"/>
                    </a:lnTo>
                    <a:lnTo>
                      <a:pt x="13" y="358"/>
                    </a:lnTo>
                    <a:lnTo>
                      <a:pt x="13" y="179"/>
                    </a:lnTo>
                    <a:lnTo>
                      <a:pt x="14" y="243"/>
                    </a:lnTo>
                    <a:lnTo>
                      <a:pt x="14" y="304"/>
                    </a:lnTo>
                    <a:lnTo>
                      <a:pt x="14" y="227"/>
                    </a:lnTo>
                    <a:lnTo>
                      <a:pt x="15" y="199"/>
                    </a:lnTo>
                    <a:lnTo>
                      <a:pt x="15" y="220"/>
                    </a:lnTo>
                    <a:lnTo>
                      <a:pt x="15" y="223"/>
                    </a:lnTo>
                    <a:lnTo>
                      <a:pt x="16" y="318"/>
                    </a:lnTo>
                    <a:lnTo>
                      <a:pt x="16" y="291"/>
                    </a:lnTo>
                    <a:lnTo>
                      <a:pt x="16" y="241"/>
                    </a:lnTo>
                    <a:lnTo>
                      <a:pt x="17" y="273"/>
                    </a:lnTo>
                    <a:lnTo>
                      <a:pt x="17" y="179"/>
                    </a:lnTo>
                    <a:lnTo>
                      <a:pt x="17" y="201"/>
                    </a:lnTo>
                    <a:lnTo>
                      <a:pt x="18" y="167"/>
                    </a:lnTo>
                    <a:lnTo>
                      <a:pt x="18" y="236"/>
                    </a:lnTo>
                    <a:lnTo>
                      <a:pt x="18" y="198"/>
                    </a:lnTo>
                    <a:lnTo>
                      <a:pt x="19" y="189"/>
                    </a:lnTo>
                    <a:lnTo>
                      <a:pt x="19" y="234"/>
                    </a:lnTo>
                    <a:lnTo>
                      <a:pt x="19" y="254"/>
                    </a:lnTo>
                    <a:lnTo>
                      <a:pt x="20" y="172"/>
                    </a:lnTo>
                    <a:lnTo>
                      <a:pt x="20" y="230"/>
                    </a:lnTo>
                    <a:lnTo>
                      <a:pt x="20" y="139"/>
                    </a:lnTo>
                    <a:lnTo>
                      <a:pt x="21" y="298"/>
                    </a:lnTo>
                    <a:lnTo>
                      <a:pt x="21" y="256"/>
                    </a:lnTo>
                    <a:lnTo>
                      <a:pt x="21" y="249"/>
                    </a:lnTo>
                    <a:lnTo>
                      <a:pt x="22" y="250"/>
                    </a:lnTo>
                    <a:lnTo>
                      <a:pt x="22" y="222"/>
                    </a:lnTo>
                    <a:lnTo>
                      <a:pt x="22" y="180"/>
                    </a:lnTo>
                    <a:lnTo>
                      <a:pt x="23" y="248"/>
                    </a:lnTo>
                    <a:lnTo>
                      <a:pt x="23" y="232"/>
                    </a:lnTo>
                    <a:lnTo>
                      <a:pt x="23" y="279"/>
                    </a:lnTo>
                    <a:lnTo>
                      <a:pt x="24" y="102"/>
                    </a:lnTo>
                    <a:lnTo>
                      <a:pt x="24" y="248"/>
                    </a:lnTo>
                    <a:lnTo>
                      <a:pt x="24" y="241"/>
                    </a:lnTo>
                    <a:lnTo>
                      <a:pt x="25" y="152"/>
                    </a:lnTo>
                    <a:lnTo>
                      <a:pt x="25" y="174"/>
                    </a:lnTo>
                    <a:lnTo>
                      <a:pt x="25" y="203"/>
                    </a:lnTo>
                    <a:lnTo>
                      <a:pt x="26" y="154"/>
                    </a:lnTo>
                    <a:lnTo>
                      <a:pt x="26" y="231"/>
                    </a:lnTo>
                    <a:lnTo>
                      <a:pt x="26" y="202"/>
                    </a:lnTo>
                    <a:lnTo>
                      <a:pt x="27" y="228"/>
                    </a:lnTo>
                    <a:lnTo>
                      <a:pt x="27" y="170"/>
                    </a:lnTo>
                    <a:lnTo>
                      <a:pt x="27" y="176"/>
                    </a:lnTo>
                    <a:lnTo>
                      <a:pt x="28" y="164"/>
                    </a:lnTo>
                    <a:lnTo>
                      <a:pt x="28" y="195"/>
                    </a:lnTo>
                    <a:lnTo>
                      <a:pt x="28" y="270"/>
                    </a:lnTo>
                    <a:lnTo>
                      <a:pt x="29" y="213"/>
                    </a:lnTo>
                    <a:lnTo>
                      <a:pt x="29" y="272"/>
                    </a:lnTo>
                    <a:lnTo>
                      <a:pt x="29" y="236"/>
                    </a:lnTo>
                    <a:lnTo>
                      <a:pt x="30" y="206"/>
                    </a:lnTo>
                    <a:lnTo>
                      <a:pt x="30" y="209"/>
                    </a:lnTo>
                    <a:lnTo>
                      <a:pt x="30" y="182"/>
                    </a:lnTo>
                    <a:lnTo>
                      <a:pt x="31" y="270"/>
                    </a:lnTo>
                    <a:lnTo>
                      <a:pt x="31" y="252"/>
                    </a:lnTo>
                    <a:lnTo>
                      <a:pt x="31" y="241"/>
                    </a:lnTo>
                    <a:lnTo>
                      <a:pt x="32" y="238"/>
                    </a:lnTo>
                    <a:lnTo>
                      <a:pt x="32" y="229"/>
                    </a:lnTo>
                    <a:lnTo>
                      <a:pt x="32" y="142"/>
                    </a:lnTo>
                    <a:lnTo>
                      <a:pt x="33" y="248"/>
                    </a:lnTo>
                    <a:lnTo>
                      <a:pt x="33" y="186"/>
                    </a:lnTo>
                    <a:lnTo>
                      <a:pt x="33" y="325"/>
                    </a:lnTo>
                    <a:lnTo>
                      <a:pt x="34" y="306"/>
                    </a:lnTo>
                    <a:lnTo>
                      <a:pt x="34" y="214"/>
                    </a:lnTo>
                    <a:lnTo>
                      <a:pt x="34" y="207"/>
                    </a:lnTo>
                    <a:lnTo>
                      <a:pt x="35" y="213"/>
                    </a:lnTo>
                    <a:lnTo>
                      <a:pt x="35" y="171"/>
                    </a:lnTo>
                    <a:lnTo>
                      <a:pt x="35" y="196"/>
                    </a:lnTo>
                    <a:lnTo>
                      <a:pt x="36" y="204"/>
                    </a:lnTo>
                    <a:lnTo>
                      <a:pt x="36" y="294"/>
                    </a:lnTo>
                    <a:lnTo>
                      <a:pt x="36" y="210"/>
                    </a:lnTo>
                    <a:lnTo>
                      <a:pt x="37" y="282"/>
                    </a:lnTo>
                    <a:lnTo>
                      <a:pt x="37" y="308"/>
                    </a:lnTo>
                    <a:lnTo>
                      <a:pt x="37" y="227"/>
                    </a:lnTo>
                    <a:lnTo>
                      <a:pt x="38" y="172"/>
                    </a:lnTo>
                    <a:lnTo>
                      <a:pt x="38" y="296"/>
                    </a:lnTo>
                    <a:lnTo>
                      <a:pt x="38" y="247"/>
                    </a:lnTo>
                    <a:lnTo>
                      <a:pt x="39" y="257"/>
                    </a:lnTo>
                    <a:lnTo>
                      <a:pt x="39" y="263"/>
                    </a:lnTo>
                    <a:lnTo>
                      <a:pt x="39" y="237"/>
                    </a:lnTo>
                    <a:lnTo>
                      <a:pt x="40" y="59"/>
                    </a:lnTo>
                    <a:lnTo>
                      <a:pt x="40" y="123"/>
                    </a:lnTo>
                    <a:lnTo>
                      <a:pt x="40" y="214"/>
                    </a:lnTo>
                    <a:lnTo>
                      <a:pt x="41" y="256"/>
                    </a:lnTo>
                    <a:lnTo>
                      <a:pt x="41" y="180"/>
                    </a:lnTo>
                    <a:lnTo>
                      <a:pt x="41" y="270"/>
                    </a:lnTo>
                    <a:lnTo>
                      <a:pt x="42" y="245"/>
                    </a:lnTo>
                    <a:lnTo>
                      <a:pt x="42" y="190"/>
                    </a:lnTo>
                    <a:lnTo>
                      <a:pt x="42" y="131"/>
                    </a:lnTo>
                    <a:lnTo>
                      <a:pt x="43" y="195"/>
                    </a:lnTo>
                    <a:lnTo>
                      <a:pt x="43" y="218"/>
                    </a:lnTo>
                    <a:lnTo>
                      <a:pt x="43" y="88"/>
                    </a:lnTo>
                    <a:lnTo>
                      <a:pt x="44" y="251"/>
                    </a:lnTo>
                    <a:lnTo>
                      <a:pt x="44" y="177"/>
                    </a:lnTo>
                    <a:lnTo>
                      <a:pt x="44" y="220"/>
                    </a:lnTo>
                    <a:lnTo>
                      <a:pt x="45" y="199"/>
                    </a:lnTo>
                    <a:lnTo>
                      <a:pt x="45" y="188"/>
                    </a:lnTo>
                    <a:lnTo>
                      <a:pt x="45" y="170"/>
                    </a:lnTo>
                    <a:lnTo>
                      <a:pt x="46" y="173"/>
                    </a:lnTo>
                    <a:lnTo>
                      <a:pt x="46" y="279"/>
                    </a:lnTo>
                    <a:lnTo>
                      <a:pt x="46" y="176"/>
                    </a:lnTo>
                    <a:lnTo>
                      <a:pt x="47" y="145"/>
                    </a:lnTo>
                    <a:lnTo>
                      <a:pt x="47" y="192"/>
                    </a:lnTo>
                    <a:lnTo>
                      <a:pt x="47" y="157"/>
                    </a:lnTo>
                    <a:lnTo>
                      <a:pt x="48" y="172"/>
                    </a:lnTo>
                    <a:lnTo>
                      <a:pt x="48" y="281"/>
                    </a:lnTo>
                    <a:lnTo>
                      <a:pt x="48" y="233"/>
                    </a:lnTo>
                    <a:lnTo>
                      <a:pt x="49" y="152"/>
                    </a:lnTo>
                    <a:lnTo>
                      <a:pt x="49" y="200"/>
                    </a:lnTo>
                    <a:lnTo>
                      <a:pt x="49" y="221"/>
                    </a:lnTo>
                    <a:lnTo>
                      <a:pt x="50" y="275"/>
                    </a:lnTo>
                    <a:lnTo>
                      <a:pt x="50" y="131"/>
                    </a:lnTo>
                    <a:lnTo>
                      <a:pt x="50" y="165"/>
                    </a:lnTo>
                    <a:lnTo>
                      <a:pt x="51" y="157"/>
                    </a:lnTo>
                    <a:lnTo>
                      <a:pt x="51" y="282"/>
                    </a:lnTo>
                    <a:lnTo>
                      <a:pt x="51" y="280"/>
                    </a:lnTo>
                    <a:lnTo>
                      <a:pt x="52" y="154"/>
                    </a:lnTo>
                    <a:lnTo>
                      <a:pt x="52" y="211"/>
                    </a:lnTo>
                    <a:lnTo>
                      <a:pt x="52" y="201"/>
                    </a:lnTo>
                    <a:lnTo>
                      <a:pt x="53" y="135"/>
                    </a:lnTo>
                    <a:lnTo>
                      <a:pt x="53" y="207"/>
                    </a:lnTo>
                    <a:lnTo>
                      <a:pt x="53" y="238"/>
                    </a:lnTo>
                    <a:lnTo>
                      <a:pt x="54" y="155"/>
                    </a:lnTo>
                    <a:lnTo>
                      <a:pt x="54" y="216"/>
                    </a:lnTo>
                    <a:lnTo>
                      <a:pt x="54" y="105"/>
                    </a:lnTo>
                    <a:lnTo>
                      <a:pt x="55" y="198"/>
                    </a:lnTo>
                    <a:lnTo>
                      <a:pt x="55" y="133"/>
                    </a:lnTo>
                    <a:lnTo>
                      <a:pt x="55" y="238"/>
                    </a:lnTo>
                    <a:lnTo>
                      <a:pt x="56" y="204"/>
                    </a:lnTo>
                    <a:lnTo>
                      <a:pt x="56" y="217"/>
                    </a:lnTo>
                    <a:lnTo>
                      <a:pt x="56" y="216"/>
                    </a:lnTo>
                    <a:lnTo>
                      <a:pt x="57" y="265"/>
                    </a:lnTo>
                    <a:lnTo>
                      <a:pt x="57" y="132"/>
                    </a:lnTo>
                    <a:lnTo>
                      <a:pt x="57" y="152"/>
                    </a:lnTo>
                    <a:lnTo>
                      <a:pt x="58" y="157"/>
                    </a:lnTo>
                    <a:lnTo>
                      <a:pt x="58" y="272"/>
                    </a:lnTo>
                    <a:lnTo>
                      <a:pt x="58" y="213"/>
                    </a:lnTo>
                    <a:lnTo>
                      <a:pt x="59" y="90"/>
                    </a:lnTo>
                    <a:lnTo>
                      <a:pt x="59" y="176"/>
                    </a:lnTo>
                    <a:lnTo>
                      <a:pt x="59" y="136"/>
                    </a:lnTo>
                    <a:lnTo>
                      <a:pt x="60" y="210"/>
                    </a:lnTo>
                    <a:lnTo>
                      <a:pt x="60" y="140"/>
                    </a:lnTo>
                    <a:lnTo>
                      <a:pt x="60" y="137"/>
                    </a:lnTo>
                    <a:lnTo>
                      <a:pt x="61" y="165"/>
                    </a:lnTo>
                    <a:lnTo>
                      <a:pt x="61" y="255"/>
                    </a:lnTo>
                    <a:lnTo>
                      <a:pt x="61" y="284"/>
                    </a:lnTo>
                    <a:lnTo>
                      <a:pt x="62" y="197"/>
                    </a:lnTo>
                    <a:lnTo>
                      <a:pt x="62" y="220"/>
                    </a:lnTo>
                    <a:lnTo>
                      <a:pt x="63" y="172"/>
                    </a:lnTo>
                    <a:lnTo>
                      <a:pt x="63" y="247"/>
                    </a:lnTo>
                    <a:lnTo>
                      <a:pt x="63" y="135"/>
                    </a:lnTo>
                    <a:lnTo>
                      <a:pt x="64" y="231"/>
                    </a:lnTo>
                    <a:lnTo>
                      <a:pt x="64" y="178"/>
                    </a:lnTo>
                    <a:lnTo>
                      <a:pt x="64" y="246"/>
                    </a:lnTo>
                    <a:lnTo>
                      <a:pt x="64" y="209"/>
                    </a:lnTo>
                    <a:lnTo>
                      <a:pt x="65" y="266"/>
                    </a:lnTo>
                    <a:lnTo>
                      <a:pt x="65" y="214"/>
                    </a:lnTo>
                    <a:lnTo>
                      <a:pt x="65" y="232"/>
                    </a:lnTo>
                    <a:lnTo>
                      <a:pt x="66" y="216"/>
                    </a:lnTo>
                    <a:lnTo>
                      <a:pt x="66" y="227"/>
                    </a:lnTo>
                    <a:lnTo>
                      <a:pt x="66" y="322"/>
                    </a:lnTo>
                    <a:lnTo>
                      <a:pt x="67" y="210"/>
                    </a:lnTo>
                    <a:lnTo>
                      <a:pt x="67" y="202"/>
                    </a:lnTo>
                    <a:lnTo>
                      <a:pt x="67" y="288"/>
                    </a:lnTo>
                    <a:lnTo>
                      <a:pt x="68" y="288"/>
                    </a:lnTo>
                    <a:lnTo>
                      <a:pt x="68" y="198"/>
                    </a:lnTo>
                    <a:lnTo>
                      <a:pt x="68" y="183"/>
                    </a:lnTo>
                    <a:lnTo>
                      <a:pt x="69" y="299"/>
                    </a:lnTo>
                    <a:lnTo>
                      <a:pt x="69" y="204"/>
                    </a:lnTo>
                    <a:lnTo>
                      <a:pt x="70" y="238"/>
                    </a:lnTo>
                    <a:lnTo>
                      <a:pt x="70" y="171"/>
                    </a:lnTo>
                    <a:lnTo>
                      <a:pt x="70" y="291"/>
                    </a:lnTo>
                    <a:lnTo>
                      <a:pt x="71" y="213"/>
                    </a:lnTo>
                    <a:lnTo>
                      <a:pt x="71" y="268"/>
                    </a:lnTo>
                    <a:lnTo>
                      <a:pt x="71" y="238"/>
                    </a:lnTo>
                    <a:lnTo>
                      <a:pt x="72" y="221"/>
                    </a:lnTo>
                    <a:lnTo>
                      <a:pt x="72" y="252"/>
                    </a:lnTo>
                    <a:lnTo>
                      <a:pt x="72" y="285"/>
                    </a:lnTo>
                    <a:lnTo>
                      <a:pt x="73" y="224"/>
                    </a:lnTo>
                    <a:lnTo>
                      <a:pt x="73" y="287"/>
                    </a:lnTo>
                    <a:lnTo>
                      <a:pt x="73" y="206"/>
                    </a:lnTo>
                    <a:lnTo>
                      <a:pt x="73" y="173"/>
                    </a:lnTo>
                    <a:lnTo>
                      <a:pt x="74" y="249"/>
                    </a:lnTo>
                    <a:lnTo>
                      <a:pt x="74" y="262"/>
                    </a:lnTo>
                    <a:lnTo>
                      <a:pt x="74" y="312"/>
                    </a:lnTo>
                    <a:lnTo>
                      <a:pt x="75" y="319"/>
                    </a:lnTo>
                    <a:lnTo>
                      <a:pt x="75" y="266"/>
                    </a:lnTo>
                    <a:lnTo>
                      <a:pt x="75" y="378"/>
                    </a:lnTo>
                    <a:lnTo>
                      <a:pt x="76" y="203"/>
                    </a:lnTo>
                    <a:lnTo>
                      <a:pt x="76" y="356"/>
                    </a:lnTo>
                    <a:lnTo>
                      <a:pt x="77" y="244"/>
                    </a:lnTo>
                    <a:lnTo>
                      <a:pt x="77" y="159"/>
                    </a:lnTo>
                    <a:lnTo>
                      <a:pt x="77" y="288"/>
                    </a:lnTo>
                    <a:lnTo>
                      <a:pt x="78" y="244"/>
                    </a:lnTo>
                    <a:lnTo>
                      <a:pt x="78" y="285"/>
                    </a:lnTo>
                    <a:lnTo>
                      <a:pt x="78" y="210"/>
                    </a:lnTo>
                    <a:lnTo>
                      <a:pt x="79" y="208"/>
                    </a:lnTo>
                    <a:lnTo>
                      <a:pt x="79" y="350"/>
                    </a:lnTo>
                    <a:lnTo>
                      <a:pt x="79" y="294"/>
                    </a:lnTo>
                    <a:lnTo>
                      <a:pt x="80" y="244"/>
                    </a:lnTo>
                    <a:lnTo>
                      <a:pt x="80" y="314"/>
                    </a:lnTo>
                    <a:lnTo>
                      <a:pt x="80" y="330"/>
                    </a:lnTo>
                    <a:lnTo>
                      <a:pt x="81" y="273"/>
                    </a:lnTo>
                    <a:lnTo>
                      <a:pt x="81" y="252"/>
                    </a:lnTo>
                    <a:lnTo>
                      <a:pt x="81" y="210"/>
                    </a:lnTo>
                    <a:lnTo>
                      <a:pt x="82" y="352"/>
                    </a:lnTo>
                    <a:lnTo>
                      <a:pt x="82" y="213"/>
                    </a:lnTo>
                    <a:lnTo>
                      <a:pt x="82" y="340"/>
                    </a:lnTo>
                    <a:lnTo>
                      <a:pt x="82" y="313"/>
                    </a:lnTo>
                    <a:lnTo>
                      <a:pt x="83" y="353"/>
                    </a:lnTo>
                    <a:lnTo>
                      <a:pt x="83" y="207"/>
                    </a:lnTo>
                    <a:lnTo>
                      <a:pt x="84" y="261"/>
                    </a:lnTo>
                    <a:lnTo>
                      <a:pt x="84" y="249"/>
                    </a:lnTo>
                    <a:lnTo>
                      <a:pt x="84" y="272"/>
                    </a:lnTo>
                    <a:lnTo>
                      <a:pt x="85" y="237"/>
                    </a:lnTo>
                    <a:lnTo>
                      <a:pt x="85" y="234"/>
                    </a:lnTo>
                    <a:lnTo>
                      <a:pt x="85" y="291"/>
                    </a:lnTo>
                    <a:lnTo>
                      <a:pt x="86" y="202"/>
                    </a:lnTo>
                    <a:lnTo>
                      <a:pt x="86" y="263"/>
                    </a:lnTo>
                    <a:lnTo>
                      <a:pt x="86" y="271"/>
                    </a:lnTo>
                    <a:lnTo>
                      <a:pt x="87" y="257"/>
                    </a:lnTo>
                    <a:lnTo>
                      <a:pt x="87" y="252"/>
                    </a:lnTo>
                    <a:lnTo>
                      <a:pt x="87" y="283"/>
                    </a:lnTo>
                    <a:lnTo>
                      <a:pt x="88" y="167"/>
                    </a:lnTo>
                    <a:lnTo>
                      <a:pt x="88" y="224"/>
                    </a:lnTo>
                    <a:lnTo>
                      <a:pt x="88" y="298"/>
                    </a:lnTo>
                    <a:lnTo>
                      <a:pt x="89" y="193"/>
                    </a:lnTo>
                    <a:lnTo>
                      <a:pt x="89" y="210"/>
                    </a:lnTo>
                    <a:lnTo>
                      <a:pt x="89" y="403"/>
                    </a:lnTo>
                    <a:lnTo>
                      <a:pt x="90" y="210"/>
                    </a:lnTo>
                    <a:lnTo>
                      <a:pt x="90" y="282"/>
                    </a:lnTo>
                    <a:lnTo>
                      <a:pt x="90" y="260"/>
                    </a:lnTo>
                    <a:lnTo>
                      <a:pt x="91" y="294"/>
                    </a:lnTo>
                    <a:lnTo>
                      <a:pt x="91" y="313"/>
                    </a:lnTo>
                    <a:lnTo>
                      <a:pt x="91" y="245"/>
                    </a:lnTo>
                    <a:lnTo>
                      <a:pt x="92" y="274"/>
                    </a:lnTo>
                    <a:lnTo>
                      <a:pt x="92" y="254"/>
                    </a:lnTo>
                    <a:lnTo>
                      <a:pt x="92" y="224"/>
                    </a:lnTo>
                    <a:lnTo>
                      <a:pt x="93" y="395"/>
                    </a:lnTo>
                    <a:lnTo>
                      <a:pt x="93" y="267"/>
                    </a:lnTo>
                    <a:lnTo>
                      <a:pt x="93" y="298"/>
                    </a:lnTo>
                    <a:lnTo>
                      <a:pt x="94" y="344"/>
                    </a:lnTo>
                    <a:lnTo>
                      <a:pt x="94" y="267"/>
                    </a:lnTo>
                    <a:lnTo>
                      <a:pt x="94" y="304"/>
                    </a:lnTo>
                    <a:lnTo>
                      <a:pt x="95" y="331"/>
                    </a:lnTo>
                    <a:lnTo>
                      <a:pt x="95" y="279"/>
                    </a:lnTo>
                    <a:lnTo>
                      <a:pt x="95" y="348"/>
                    </a:lnTo>
                    <a:lnTo>
                      <a:pt x="96" y="303"/>
                    </a:lnTo>
                    <a:lnTo>
                      <a:pt x="96" y="332"/>
                    </a:lnTo>
                    <a:lnTo>
                      <a:pt x="96" y="317"/>
                    </a:lnTo>
                    <a:lnTo>
                      <a:pt x="97" y="338"/>
                    </a:lnTo>
                    <a:lnTo>
                      <a:pt x="97" y="339"/>
                    </a:lnTo>
                    <a:lnTo>
                      <a:pt x="97" y="275"/>
                    </a:lnTo>
                    <a:lnTo>
                      <a:pt x="98" y="261"/>
                    </a:lnTo>
                    <a:lnTo>
                      <a:pt x="98" y="328"/>
                    </a:lnTo>
                    <a:lnTo>
                      <a:pt x="98" y="239"/>
                    </a:lnTo>
                    <a:lnTo>
                      <a:pt x="99" y="282"/>
                    </a:lnTo>
                    <a:lnTo>
                      <a:pt x="99" y="284"/>
                    </a:lnTo>
                    <a:lnTo>
                      <a:pt x="99" y="307"/>
                    </a:lnTo>
                    <a:lnTo>
                      <a:pt x="100" y="306"/>
                    </a:lnTo>
                    <a:lnTo>
                      <a:pt x="100" y="266"/>
                    </a:lnTo>
                    <a:lnTo>
                      <a:pt x="100" y="287"/>
                    </a:lnTo>
                    <a:lnTo>
                      <a:pt x="101" y="255"/>
                    </a:lnTo>
                    <a:lnTo>
                      <a:pt x="101" y="309"/>
                    </a:lnTo>
                    <a:lnTo>
                      <a:pt x="101" y="363"/>
                    </a:lnTo>
                    <a:lnTo>
                      <a:pt x="102" y="166"/>
                    </a:lnTo>
                    <a:lnTo>
                      <a:pt x="102" y="328"/>
                    </a:lnTo>
                    <a:lnTo>
                      <a:pt x="102" y="198"/>
                    </a:lnTo>
                    <a:lnTo>
                      <a:pt x="103" y="287"/>
                    </a:lnTo>
                    <a:lnTo>
                      <a:pt x="103" y="215"/>
                    </a:lnTo>
                    <a:lnTo>
                      <a:pt x="103" y="215"/>
                    </a:lnTo>
                    <a:lnTo>
                      <a:pt x="104" y="353"/>
                    </a:lnTo>
                    <a:lnTo>
                      <a:pt x="104" y="304"/>
                    </a:lnTo>
                    <a:lnTo>
                      <a:pt x="104" y="245"/>
                    </a:lnTo>
                    <a:lnTo>
                      <a:pt x="105" y="321"/>
                    </a:lnTo>
                    <a:lnTo>
                      <a:pt x="105" y="223"/>
                    </a:lnTo>
                    <a:lnTo>
                      <a:pt x="105" y="285"/>
                    </a:lnTo>
                    <a:lnTo>
                      <a:pt x="106" y="368"/>
                    </a:lnTo>
                    <a:lnTo>
                      <a:pt x="106" y="157"/>
                    </a:lnTo>
                    <a:lnTo>
                      <a:pt x="106" y="278"/>
                    </a:lnTo>
                    <a:lnTo>
                      <a:pt x="107" y="269"/>
                    </a:lnTo>
                    <a:lnTo>
                      <a:pt x="107" y="247"/>
                    </a:lnTo>
                    <a:lnTo>
                      <a:pt x="107" y="211"/>
                    </a:lnTo>
                    <a:lnTo>
                      <a:pt x="108" y="228"/>
                    </a:lnTo>
                    <a:lnTo>
                      <a:pt x="108" y="256"/>
                    </a:lnTo>
                    <a:lnTo>
                      <a:pt x="108" y="216"/>
                    </a:lnTo>
                    <a:lnTo>
                      <a:pt x="109" y="232"/>
                    </a:lnTo>
                    <a:lnTo>
                      <a:pt x="109" y="302"/>
                    </a:lnTo>
                    <a:lnTo>
                      <a:pt x="109" y="291"/>
                    </a:lnTo>
                    <a:lnTo>
                      <a:pt x="110" y="261"/>
                    </a:lnTo>
                    <a:lnTo>
                      <a:pt x="110" y="225"/>
                    </a:lnTo>
                    <a:lnTo>
                      <a:pt x="110" y="309"/>
                    </a:lnTo>
                    <a:lnTo>
                      <a:pt x="111" y="264"/>
                    </a:lnTo>
                    <a:lnTo>
                      <a:pt x="111" y="223"/>
                    </a:lnTo>
                    <a:lnTo>
                      <a:pt x="111" y="343"/>
                    </a:lnTo>
                    <a:lnTo>
                      <a:pt x="112" y="269"/>
                    </a:lnTo>
                    <a:lnTo>
                      <a:pt x="112" y="202"/>
                    </a:lnTo>
                    <a:lnTo>
                      <a:pt x="112" y="262"/>
                    </a:lnTo>
                    <a:lnTo>
                      <a:pt x="113" y="255"/>
                    </a:lnTo>
                    <a:lnTo>
                      <a:pt x="113" y="130"/>
                    </a:lnTo>
                    <a:lnTo>
                      <a:pt x="113" y="196"/>
                    </a:lnTo>
                    <a:lnTo>
                      <a:pt x="114" y="235"/>
                    </a:lnTo>
                    <a:lnTo>
                      <a:pt x="114" y="239"/>
                    </a:lnTo>
                    <a:lnTo>
                      <a:pt x="114" y="254"/>
                    </a:lnTo>
                    <a:lnTo>
                      <a:pt x="115" y="281"/>
                    </a:lnTo>
                    <a:lnTo>
                      <a:pt x="115" y="307"/>
                    </a:lnTo>
                    <a:lnTo>
                      <a:pt x="115" y="261"/>
                    </a:lnTo>
                    <a:lnTo>
                      <a:pt x="116" y="208"/>
                    </a:lnTo>
                    <a:lnTo>
                      <a:pt x="116" y="266"/>
                    </a:lnTo>
                    <a:lnTo>
                      <a:pt x="116" y="274"/>
                    </a:lnTo>
                    <a:lnTo>
                      <a:pt x="117" y="328"/>
                    </a:lnTo>
                    <a:lnTo>
                      <a:pt x="117" y="230"/>
                    </a:lnTo>
                    <a:lnTo>
                      <a:pt x="117" y="254"/>
                    </a:lnTo>
                    <a:lnTo>
                      <a:pt x="118" y="325"/>
                    </a:lnTo>
                    <a:lnTo>
                      <a:pt x="118" y="194"/>
                    </a:lnTo>
                    <a:lnTo>
                      <a:pt x="118" y="298"/>
                    </a:lnTo>
                    <a:lnTo>
                      <a:pt x="119" y="209"/>
                    </a:lnTo>
                    <a:lnTo>
                      <a:pt x="119" y="187"/>
                    </a:lnTo>
                    <a:lnTo>
                      <a:pt x="119" y="191"/>
                    </a:lnTo>
                    <a:lnTo>
                      <a:pt x="120" y="201"/>
                    </a:lnTo>
                    <a:lnTo>
                      <a:pt x="120" y="304"/>
                    </a:lnTo>
                    <a:lnTo>
                      <a:pt x="120" y="194"/>
                    </a:lnTo>
                    <a:lnTo>
                      <a:pt x="121" y="255"/>
                    </a:lnTo>
                    <a:lnTo>
                      <a:pt x="121" y="246"/>
                    </a:lnTo>
                    <a:lnTo>
                      <a:pt x="121" y="176"/>
                    </a:lnTo>
                    <a:lnTo>
                      <a:pt x="122" y="265"/>
                    </a:lnTo>
                    <a:lnTo>
                      <a:pt x="122" y="301"/>
                    </a:lnTo>
                    <a:lnTo>
                      <a:pt x="122" y="244"/>
                    </a:lnTo>
                    <a:lnTo>
                      <a:pt x="123" y="338"/>
                    </a:lnTo>
                    <a:lnTo>
                      <a:pt x="123" y="231"/>
                    </a:lnTo>
                    <a:lnTo>
                      <a:pt x="123" y="210"/>
                    </a:lnTo>
                    <a:lnTo>
                      <a:pt x="124" y="303"/>
                    </a:lnTo>
                    <a:lnTo>
                      <a:pt x="124" y="216"/>
                    </a:lnTo>
                    <a:lnTo>
                      <a:pt x="124" y="214"/>
                    </a:lnTo>
                    <a:lnTo>
                      <a:pt x="125" y="231"/>
                    </a:lnTo>
                    <a:lnTo>
                      <a:pt x="125" y="257"/>
                    </a:lnTo>
                    <a:lnTo>
                      <a:pt x="125" y="267"/>
                    </a:lnTo>
                    <a:lnTo>
                      <a:pt x="126" y="182"/>
                    </a:lnTo>
                    <a:lnTo>
                      <a:pt x="126" y="194"/>
                    </a:lnTo>
                    <a:lnTo>
                      <a:pt x="126" y="295"/>
                    </a:lnTo>
                    <a:lnTo>
                      <a:pt x="127" y="182"/>
                    </a:lnTo>
                    <a:lnTo>
                      <a:pt x="127" y="245"/>
                    </a:lnTo>
                    <a:lnTo>
                      <a:pt x="127" y="219"/>
                    </a:lnTo>
                    <a:lnTo>
                      <a:pt x="128" y="298"/>
                    </a:lnTo>
                    <a:lnTo>
                      <a:pt x="128" y="274"/>
                    </a:lnTo>
                    <a:lnTo>
                      <a:pt x="129" y="145"/>
                    </a:lnTo>
                    <a:lnTo>
                      <a:pt x="129" y="240"/>
                    </a:lnTo>
                    <a:lnTo>
                      <a:pt x="129" y="239"/>
                    </a:lnTo>
                    <a:lnTo>
                      <a:pt x="129" y="180"/>
                    </a:lnTo>
                    <a:lnTo>
                      <a:pt x="130" y="165"/>
                    </a:lnTo>
                    <a:lnTo>
                      <a:pt x="130" y="276"/>
                    </a:lnTo>
                    <a:lnTo>
                      <a:pt x="130" y="200"/>
                    </a:lnTo>
                    <a:lnTo>
                      <a:pt x="131" y="247"/>
                    </a:lnTo>
                    <a:lnTo>
                      <a:pt x="131" y="273"/>
                    </a:lnTo>
                    <a:lnTo>
                      <a:pt x="131" y="264"/>
                    </a:lnTo>
                    <a:lnTo>
                      <a:pt x="132" y="93"/>
                    </a:lnTo>
                    <a:lnTo>
                      <a:pt x="132" y="200"/>
                    </a:lnTo>
                    <a:lnTo>
                      <a:pt x="132" y="277"/>
                    </a:lnTo>
                    <a:lnTo>
                      <a:pt x="133" y="176"/>
                    </a:lnTo>
                    <a:lnTo>
                      <a:pt x="133" y="263"/>
                    </a:lnTo>
                    <a:lnTo>
                      <a:pt x="133" y="262"/>
                    </a:lnTo>
                    <a:lnTo>
                      <a:pt x="134" y="229"/>
                    </a:lnTo>
                    <a:lnTo>
                      <a:pt x="134" y="172"/>
                    </a:lnTo>
                    <a:lnTo>
                      <a:pt x="134" y="154"/>
                    </a:lnTo>
                    <a:lnTo>
                      <a:pt x="135" y="173"/>
                    </a:lnTo>
                    <a:lnTo>
                      <a:pt x="135" y="242"/>
                    </a:lnTo>
                    <a:lnTo>
                      <a:pt x="136" y="216"/>
                    </a:lnTo>
                    <a:lnTo>
                      <a:pt x="136" y="250"/>
                    </a:lnTo>
                    <a:lnTo>
                      <a:pt x="136" y="246"/>
                    </a:lnTo>
                    <a:lnTo>
                      <a:pt x="137" y="296"/>
                    </a:lnTo>
                    <a:lnTo>
                      <a:pt x="137" y="287"/>
                    </a:lnTo>
                    <a:lnTo>
                      <a:pt x="137" y="172"/>
                    </a:lnTo>
                    <a:lnTo>
                      <a:pt x="138" y="258"/>
                    </a:lnTo>
                    <a:lnTo>
                      <a:pt x="138" y="257"/>
                    </a:lnTo>
                    <a:lnTo>
                      <a:pt x="138" y="282"/>
                    </a:lnTo>
                    <a:lnTo>
                      <a:pt x="138" y="225"/>
                    </a:lnTo>
                    <a:lnTo>
                      <a:pt x="139" y="255"/>
                    </a:lnTo>
                    <a:lnTo>
                      <a:pt x="139" y="198"/>
                    </a:lnTo>
                    <a:lnTo>
                      <a:pt x="139" y="158"/>
                    </a:lnTo>
                    <a:lnTo>
                      <a:pt x="140" y="166"/>
                    </a:lnTo>
                    <a:lnTo>
                      <a:pt x="140" y="132"/>
                    </a:lnTo>
                    <a:lnTo>
                      <a:pt x="140" y="200"/>
                    </a:lnTo>
                    <a:lnTo>
                      <a:pt x="141" y="306"/>
                    </a:lnTo>
                    <a:lnTo>
                      <a:pt x="141" y="264"/>
                    </a:lnTo>
                    <a:lnTo>
                      <a:pt x="141" y="227"/>
                    </a:lnTo>
                    <a:lnTo>
                      <a:pt x="142" y="245"/>
                    </a:lnTo>
                    <a:lnTo>
                      <a:pt x="142" y="140"/>
                    </a:lnTo>
                    <a:lnTo>
                      <a:pt x="143" y="138"/>
                    </a:lnTo>
                    <a:lnTo>
                      <a:pt x="143" y="330"/>
                    </a:lnTo>
                    <a:lnTo>
                      <a:pt x="143" y="215"/>
                    </a:lnTo>
                    <a:lnTo>
                      <a:pt x="144" y="322"/>
                    </a:lnTo>
                    <a:lnTo>
                      <a:pt x="144" y="178"/>
                    </a:lnTo>
                    <a:lnTo>
                      <a:pt x="144" y="191"/>
                    </a:lnTo>
                    <a:lnTo>
                      <a:pt x="145" y="256"/>
                    </a:lnTo>
                    <a:lnTo>
                      <a:pt x="145" y="277"/>
                    </a:lnTo>
                    <a:lnTo>
                      <a:pt x="145" y="207"/>
                    </a:lnTo>
                    <a:lnTo>
                      <a:pt x="146" y="108"/>
                    </a:lnTo>
                    <a:lnTo>
                      <a:pt x="146" y="194"/>
                    </a:lnTo>
                    <a:lnTo>
                      <a:pt x="146" y="252"/>
                    </a:lnTo>
                    <a:lnTo>
                      <a:pt x="147" y="221"/>
                    </a:lnTo>
                    <a:lnTo>
                      <a:pt x="147" y="233"/>
                    </a:lnTo>
                    <a:lnTo>
                      <a:pt x="147" y="228"/>
                    </a:lnTo>
                    <a:lnTo>
                      <a:pt x="147" y="300"/>
                    </a:lnTo>
                    <a:lnTo>
                      <a:pt x="148" y="204"/>
                    </a:lnTo>
                    <a:lnTo>
                      <a:pt x="148" y="151"/>
                    </a:lnTo>
                    <a:lnTo>
                      <a:pt x="148" y="208"/>
                    </a:lnTo>
                    <a:lnTo>
                      <a:pt x="149" y="217"/>
                    </a:lnTo>
                    <a:lnTo>
                      <a:pt x="149" y="198"/>
                    </a:lnTo>
                    <a:lnTo>
                      <a:pt x="150" y="325"/>
                    </a:lnTo>
                    <a:lnTo>
                      <a:pt x="150" y="241"/>
                    </a:lnTo>
                    <a:lnTo>
                      <a:pt x="150" y="181"/>
                    </a:lnTo>
                    <a:lnTo>
                      <a:pt x="151" y="251"/>
                    </a:lnTo>
                    <a:lnTo>
                      <a:pt x="151" y="213"/>
                    </a:lnTo>
                    <a:lnTo>
                      <a:pt x="151" y="235"/>
                    </a:lnTo>
                    <a:lnTo>
                      <a:pt x="152" y="262"/>
                    </a:lnTo>
                    <a:lnTo>
                      <a:pt x="152" y="243"/>
                    </a:lnTo>
                    <a:lnTo>
                      <a:pt x="152" y="284"/>
                    </a:lnTo>
                    <a:lnTo>
                      <a:pt x="153" y="163"/>
                    </a:lnTo>
                    <a:lnTo>
                      <a:pt x="153" y="199"/>
                    </a:lnTo>
                    <a:lnTo>
                      <a:pt x="153" y="221"/>
                    </a:lnTo>
                    <a:lnTo>
                      <a:pt x="154" y="134"/>
                    </a:lnTo>
                    <a:lnTo>
                      <a:pt x="154" y="236"/>
                    </a:lnTo>
                    <a:lnTo>
                      <a:pt x="154" y="293"/>
                    </a:lnTo>
                    <a:lnTo>
                      <a:pt x="155" y="313"/>
                    </a:lnTo>
                    <a:lnTo>
                      <a:pt x="155" y="282"/>
                    </a:lnTo>
                    <a:lnTo>
                      <a:pt x="155" y="126"/>
                    </a:lnTo>
                    <a:lnTo>
                      <a:pt x="156" y="238"/>
                    </a:lnTo>
                    <a:lnTo>
                      <a:pt x="156" y="161"/>
                    </a:lnTo>
                    <a:lnTo>
                      <a:pt x="156" y="209"/>
                    </a:lnTo>
                    <a:lnTo>
                      <a:pt x="157" y="309"/>
                    </a:lnTo>
                    <a:lnTo>
                      <a:pt x="157" y="159"/>
                    </a:lnTo>
                    <a:lnTo>
                      <a:pt x="157" y="275"/>
                    </a:lnTo>
                    <a:lnTo>
                      <a:pt x="158" y="208"/>
                    </a:lnTo>
                    <a:lnTo>
                      <a:pt x="158" y="199"/>
                    </a:lnTo>
                    <a:lnTo>
                      <a:pt x="158" y="244"/>
                    </a:lnTo>
                    <a:lnTo>
                      <a:pt x="159" y="135"/>
                    </a:lnTo>
                    <a:lnTo>
                      <a:pt x="159" y="230"/>
                    </a:lnTo>
                    <a:lnTo>
                      <a:pt x="159" y="200"/>
                    </a:lnTo>
                    <a:lnTo>
                      <a:pt x="160" y="178"/>
                    </a:lnTo>
                    <a:lnTo>
                      <a:pt x="160" y="192"/>
                    </a:lnTo>
                    <a:lnTo>
                      <a:pt x="160" y="212"/>
                    </a:lnTo>
                    <a:lnTo>
                      <a:pt x="161" y="206"/>
                    </a:lnTo>
                    <a:lnTo>
                      <a:pt x="161" y="195"/>
                    </a:lnTo>
                    <a:lnTo>
                      <a:pt x="161" y="216"/>
                    </a:lnTo>
                    <a:lnTo>
                      <a:pt x="162" y="256"/>
                    </a:lnTo>
                    <a:lnTo>
                      <a:pt x="162" y="269"/>
                    </a:lnTo>
                    <a:lnTo>
                      <a:pt x="162" y="164"/>
                    </a:lnTo>
                    <a:lnTo>
                      <a:pt x="163" y="188"/>
                    </a:lnTo>
                    <a:lnTo>
                      <a:pt x="163" y="156"/>
                    </a:lnTo>
                    <a:lnTo>
                      <a:pt x="163" y="179"/>
                    </a:lnTo>
                    <a:lnTo>
                      <a:pt x="164" y="156"/>
                    </a:lnTo>
                    <a:lnTo>
                      <a:pt x="164" y="173"/>
                    </a:lnTo>
                    <a:lnTo>
                      <a:pt x="164" y="247"/>
                    </a:lnTo>
                    <a:lnTo>
                      <a:pt x="165" y="230"/>
                    </a:lnTo>
                    <a:lnTo>
                      <a:pt x="165" y="139"/>
                    </a:lnTo>
                    <a:lnTo>
                      <a:pt x="165" y="213"/>
                    </a:lnTo>
                    <a:lnTo>
                      <a:pt x="166" y="163"/>
                    </a:lnTo>
                    <a:lnTo>
                      <a:pt x="166" y="151"/>
                    </a:lnTo>
                    <a:lnTo>
                      <a:pt x="166" y="188"/>
                    </a:lnTo>
                    <a:lnTo>
                      <a:pt x="167" y="131"/>
                    </a:lnTo>
                    <a:lnTo>
                      <a:pt x="167" y="240"/>
                    </a:lnTo>
                    <a:lnTo>
                      <a:pt x="167" y="134"/>
                    </a:lnTo>
                    <a:lnTo>
                      <a:pt x="168" y="205"/>
                    </a:lnTo>
                    <a:lnTo>
                      <a:pt x="168" y="151"/>
                    </a:lnTo>
                    <a:lnTo>
                      <a:pt x="168" y="128"/>
                    </a:lnTo>
                    <a:lnTo>
                      <a:pt x="169" y="233"/>
                    </a:lnTo>
                    <a:lnTo>
                      <a:pt x="169" y="157"/>
                    </a:lnTo>
                    <a:lnTo>
                      <a:pt x="169" y="186"/>
                    </a:lnTo>
                    <a:lnTo>
                      <a:pt x="170" y="252"/>
                    </a:lnTo>
                    <a:lnTo>
                      <a:pt x="170" y="290"/>
                    </a:lnTo>
                    <a:lnTo>
                      <a:pt x="170" y="283"/>
                    </a:lnTo>
                    <a:lnTo>
                      <a:pt x="171" y="164"/>
                    </a:lnTo>
                    <a:lnTo>
                      <a:pt x="171" y="138"/>
                    </a:lnTo>
                    <a:lnTo>
                      <a:pt x="171" y="90"/>
                    </a:lnTo>
                    <a:lnTo>
                      <a:pt x="172" y="167"/>
                    </a:lnTo>
                    <a:lnTo>
                      <a:pt x="172" y="176"/>
                    </a:lnTo>
                    <a:lnTo>
                      <a:pt x="172" y="127"/>
                    </a:lnTo>
                    <a:lnTo>
                      <a:pt x="173" y="193"/>
                    </a:lnTo>
                    <a:lnTo>
                      <a:pt x="173" y="171"/>
                    </a:lnTo>
                    <a:lnTo>
                      <a:pt x="173" y="185"/>
                    </a:lnTo>
                    <a:lnTo>
                      <a:pt x="174" y="143"/>
                    </a:lnTo>
                    <a:lnTo>
                      <a:pt x="174" y="237"/>
                    </a:lnTo>
                    <a:lnTo>
                      <a:pt x="174" y="120"/>
                    </a:lnTo>
                    <a:lnTo>
                      <a:pt x="175" y="122"/>
                    </a:lnTo>
                    <a:lnTo>
                      <a:pt x="175" y="124"/>
                    </a:lnTo>
                    <a:lnTo>
                      <a:pt x="175" y="213"/>
                    </a:lnTo>
                    <a:lnTo>
                      <a:pt x="176" y="235"/>
                    </a:lnTo>
                    <a:lnTo>
                      <a:pt x="176" y="88"/>
                    </a:lnTo>
                    <a:lnTo>
                      <a:pt x="176" y="184"/>
                    </a:lnTo>
                    <a:lnTo>
                      <a:pt x="177" y="133"/>
                    </a:lnTo>
                    <a:lnTo>
                      <a:pt x="177" y="208"/>
                    </a:lnTo>
                    <a:lnTo>
                      <a:pt x="177" y="167"/>
                    </a:lnTo>
                    <a:lnTo>
                      <a:pt x="178" y="114"/>
                    </a:lnTo>
                    <a:lnTo>
                      <a:pt x="178" y="277"/>
                    </a:lnTo>
                    <a:lnTo>
                      <a:pt x="178" y="292"/>
                    </a:lnTo>
                    <a:lnTo>
                      <a:pt x="179" y="167"/>
                    </a:lnTo>
                    <a:lnTo>
                      <a:pt x="179" y="251"/>
                    </a:lnTo>
                    <a:lnTo>
                      <a:pt x="179" y="203"/>
                    </a:lnTo>
                    <a:lnTo>
                      <a:pt x="180" y="217"/>
                    </a:lnTo>
                    <a:lnTo>
                      <a:pt x="180" y="156"/>
                    </a:lnTo>
                    <a:lnTo>
                      <a:pt x="180" y="211"/>
                    </a:lnTo>
                    <a:lnTo>
                      <a:pt x="181" y="195"/>
                    </a:lnTo>
                    <a:lnTo>
                      <a:pt x="181" y="251"/>
                    </a:lnTo>
                    <a:lnTo>
                      <a:pt x="181" y="246"/>
                    </a:lnTo>
                    <a:lnTo>
                      <a:pt x="182" y="128"/>
                    </a:lnTo>
                    <a:lnTo>
                      <a:pt x="182" y="190"/>
                    </a:lnTo>
                    <a:lnTo>
                      <a:pt x="182" y="169"/>
                    </a:lnTo>
                    <a:lnTo>
                      <a:pt x="183" y="115"/>
                    </a:lnTo>
                    <a:lnTo>
                      <a:pt x="183" y="193"/>
                    </a:lnTo>
                    <a:lnTo>
                      <a:pt x="183" y="194"/>
                    </a:lnTo>
                    <a:lnTo>
                      <a:pt x="184" y="118"/>
                    </a:lnTo>
                    <a:lnTo>
                      <a:pt x="184" y="122"/>
                    </a:lnTo>
                    <a:lnTo>
                      <a:pt x="184" y="179"/>
                    </a:lnTo>
                    <a:lnTo>
                      <a:pt x="185" y="104"/>
                    </a:lnTo>
                    <a:lnTo>
                      <a:pt x="185" y="224"/>
                    </a:lnTo>
                    <a:lnTo>
                      <a:pt x="185" y="132"/>
                    </a:lnTo>
                    <a:lnTo>
                      <a:pt x="186" y="195"/>
                    </a:lnTo>
                    <a:lnTo>
                      <a:pt x="186" y="162"/>
                    </a:lnTo>
                    <a:lnTo>
                      <a:pt x="186" y="220"/>
                    </a:lnTo>
                    <a:lnTo>
                      <a:pt x="187" y="277"/>
                    </a:lnTo>
                    <a:lnTo>
                      <a:pt x="187" y="174"/>
                    </a:lnTo>
                    <a:lnTo>
                      <a:pt x="187" y="179"/>
                    </a:lnTo>
                    <a:lnTo>
                      <a:pt x="188" y="234"/>
                    </a:lnTo>
                    <a:lnTo>
                      <a:pt x="188" y="159"/>
                    </a:lnTo>
                    <a:lnTo>
                      <a:pt x="188" y="160"/>
                    </a:lnTo>
                    <a:lnTo>
                      <a:pt x="189" y="173"/>
                    </a:lnTo>
                    <a:lnTo>
                      <a:pt x="189" y="121"/>
                    </a:lnTo>
                    <a:lnTo>
                      <a:pt x="189" y="293"/>
                    </a:lnTo>
                    <a:lnTo>
                      <a:pt x="190" y="172"/>
                    </a:lnTo>
                    <a:lnTo>
                      <a:pt x="190" y="213"/>
                    </a:lnTo>
                    <a:lnTo>
                      <a:pt x="190" y="218"/>
                    </a:lnTo>
                    <a:lnTo>
                      <a:pt x="191" y="253"/>
                    </a:lnTo>
                    <a:lnTo>
                      <a:pt x="191" y="252"/>
                    </a:lnTo>
                    <a:lnTo>
                      <a:pt x="191" y="198"/>
                    </a:lnTo>
                    <a:lnTo>
                      <a:pt x="192" y="154"/>
                    </a:lnTo>
                    <a:lnTo>
                      <a:pt x="192" y="179"/>
                    </a:lnTo>
                    <a:lnTo>
                      <a:pt x="192" y="207"/>
                    </a:lnTo>
                    <a:lnTo>
                      <a:pt x="193" y="193"/>
                    </a:lnTo>
                    <a:lnTo>
                      <a:pt x="193" y="179"/>
                    </a:lnTo>
                    <a:lnTo>
                      <a:pt x="193" y="216"/>
                    </a:lnTo>
                    <a:lnTo>
                      <a:pt x="194" y="315"/>
                    </a:lnTo>
                    <a:lnTo>
                      <a:pt x="194" y="219"/>
                    </a:lnTo>
                    <a:lnTo>
                      <a:pt x="194" y="187"/>
                    </a:lnTo>
                    <a:lnTo>
                      <a:pt x="195" y="200"/>
                    </a:lnTo>
                    <a:lnTo>
                      <a:pt x="195" y="207"/>
                    </a:lnTo>
                    <a:lnTo>
                      <a:pt x="195" y="165"/>
                    </a:lnTo>
                    <a:lnTo>
                      <a:pt x="196" y="151"/>
                    </a:lnTo>
                    <a:lnTo>
                      <a:pt x="196" y="169"/>
                    </a:lnTo>
                    <a:lnTo>
                      <a:pt x="196" y="225"/>
                    </a:lnTo>
                    <a:lnTo>
                      <a:pt x="197" y="66"/>
                    </a:lnTo>
                    <a:lnTo>
                      <a:pt x="197" y="246"/>
                    </a:lnTo>
                    <a:lnTo>
                      <a:pt x="197" y="226"/>
                    </a:lnTo>
                    <a:lnTo>
                      <a:pt x="198" y="162"/>
                    </a:lnTo>
                    <a:lnTo>
                      <a:pt x="198" y="95"/>
                    </a:lnTo>
                    <a:lnTo>
                      <a:pt x="198" y="156"/>
                    </a:lnTo>
                    <a:lnTo>
                      <a:pt x="199" y="187"/>
                    </a:lnTo>
                    <a:lnTo>
                      <a:pt x="199" y="158"/>
                    </a:lnTo>
                    <a:lnTo>
                      <a:pt x="199" y="272"/>
                    </a:lnTo>
                    <a:lnTo>
                      <a:pt x="200" y="238"/>
                    </a:lnTo>
                    <a:lnTo>
                      <a:pt x="200" y="138"/>
                    </a:lnTo>
                    <a:lnTo>
                      <a:pt x="200" y="262"/>
                    </a:lnTo>
                    <a:lnTo>
                      <a:pt x="201" y="185"/>
                    </a:lnTo>
                    <a:lnTo>
                      <a:pt x="201" y="270"/>
                    </a:lnTo>
                    <a:lnTo>
                      <a:pt x="202" y="175"/>
                    </a:lnTo>
                    <a:lnTo>
                      <a:pt x="202" y="247"/>
                    </a:lnTo>
                    <a:lnTo>
                      <a:pt x="202" y="204"/>
                    </a:lnTo>
                    <a:lnTo>
                      <a:pt x="203" y="212"/>
                    </a:lnTo>
                    <a:lnTo>
                      <a:pt x="203" y="177"/>
                    </a:lnTo>
                    <a:lnTo>
                      <a:pt x="203" y="273"/>
                    </a:lnTo>
                    <a:lnTo>
                      <a:pt x="203" y="105"/>
                    </a:lnTo>
                    <a:lnTo>
                      <a:pt x="204" y="187"/>
                    </a:lnTo>
                    <a:lnTo>
                      <a:pt x="204" y="165"/>
                    </a:lnTo>
                    <a:lnTo>
                      <a:pt x="204" y="198"/>
                    </a:lnTo>
                    <a:lnTo>
                      <a:pt x="205" y="175"/>
                    </a:lnTo>
                    <a:lnTo>
                      <a:pt x="205" y="163"/>
                    </a:lnTo>
                    <a:lnTo>
                      <a:pt x="205" y="144"/>
                    </a:lnTo>
                    <a:lnTo>
                      <a:pt x="206" y="224"/>
                    </a:lnTo>
                    <a:lnTo>
                      <a:pt x="206" y="134"/>
                    </a:lnTo>
                    <a:lnTo>
                      <a:pt x="206" y="199"/>
                    </a:lnTo>
                    <a:lnTo>
                      <a:pt x="207" y="188"/>
                    </a:lnTo>
                    <a:lnTo>
                      <a:pt x="207" y="226"/>
                    </a:lnTo>
                    <a:lnTo>
                      <a:pt x="207" y="274"/>
                    </a:lnTo>
                    <a:lnTo>
                      <a:pt x="208" y="165"/>
                    </a:lnTo>
                    <a:lnTo>
                      <a:pt x="208" y="196"/>
                    </a:lnTo>
                    <a:lnTo>
                      <a:pt x="209" y="160"/>
                    </a:lnTo>
                    <a:lnTo>
                      <a:pt x="209" y="90"/>
                    </a:lnTo>
                    <a:lnTo>
                      <a:pt x="209" y="231"/>
                    </a:lnTo>
                    <a:lnTo>
                      <a:pt x="210" y="217"/>
                    </a:lnTo>
                    <a:lnTo>
                      <a:pt x="210" y="187"/>
                    </a:lnTo>
                    <a:lnTo>
                      <a:pt x="210" y="213"/>
                    </a:lnTo>
                    <a:lnTo>
                      <a:pt x="211" y="63"/>
                    </a:lnTo>
                    <a:lnTo>
                      <a:pt x="211" y="158"/>
                    </a:lnTo>
                    <a:lnTo>
                      <a:pt x="211" y="240"/>
                    </a:lnTo>
                    <a:lnTo>
                      <a:pt x="212" y="222"/>
                    </a:lnTo>
                    <a:lnTo>
                      <a:pt x="212" y="224"/>
                    </a:lnTo>
                    <a:lnTo>
                      <a:pt x="212" y="170"/>
                    </a:lnTo>
                    <a:lnTo>
                      <a:pt x="213" y="197"/>
                    </a:lnTo>
                    <a:lnTo>
                      <a:pt x="213" y="235"/>
                    </a:lnTo>
                    <a:lnTo>
                      <a:pt x="213" y="196"/>
                    </a:lnTo>
                    <a:lnTo>
                      <a:pt x="213" y="230"/>
                    </a:lnTo>
                    <a:lnTo>
                      <a:pt x="214" y="224"/>
                    </a:lnTo>
                    <a:lnTo>
                      <a:pt x="214" y="204"/>
                    </a:lnTo>
                    <a:lnTo>
                      <a:pt x="214" y="195"/>
                    </a:lnTo>
                    <a:lnTo>
                      <a:pt x="215" y="121"/>
                    </a:lnTo>
                    <a:lnTo>
                      <a:pt x="215" y="224"/>
                    </a:lnTo>
                    <a:lnTo>
                      <a:pt x="216" y="269"/>
                    </a:lnTo>
                    <a:lnTo>
                      <a:pt x="216" y="211"/>
                    </a:lnTo>
                    <a:lnTo>
                      <a:pt x="216" y="177"/>
                    </a:lnTo>
                    <a:lnTo>
                      <a:pt x="217" y="122"/>
                    </a:lnTo>
                    <a:lnTo>
                      <a:pt x="217" y="224"/>
                    </a:lnTo>
                    <a:lnTo>
                      <a:pt x="217" y="249"/>
                    </a:lnTo>
                    <a:lnTo>
                      <a:pt x="218" y="158"/>
                    </a:lnTo>
                    <a:lnTo>
                      <a:pt x="218" y="184"/>
                    </a:lnTo>
                    <a:lnTo>
                      <a:pt x="218" y="202"/>
                    </a:lnTo>
                    <a:lnTo>
                      <a:pt x="219" y="246"/>
                    </a:lnTo>
                    <a:lnTo>
                      <a:pt x="219" y="238"/>
                    </a:lnTo>
                    <a:lnTo>
                      <a:pt x="219" y="223"/>
                    </a:lnTo>
                    <a:lnTo>
                      <a:pt x="220" y="315"/>
                    </a:lnTo>
                    <a:lnTo>
                      <a:pt x="220" y="232"/>
                    </a:lnTo>
                    <a:lnTo>
                      <a:pt x="220" y="122"/>
                    </a:lnTo>
                    <a:lnTo>
                      <a:pt x="221" y="235"/>
                    </a:lnTo>
                    <a:lnTo>
                      <a:pt x="221" y="121"/>
                    </a:lnTo>
                    <a:lnTo>
                      <a:pt x="221" y="293"/>
                    </a:lnTo>
                    <a:lnTo>
                      <a:pt x="222" y="266"/>
                    </a:lnTo>
                    <a:lnTo>
                      <a:pt x="222" y="218"/>
                    </a:lnTo>
                    <a:lnTo>
                      <a:pt x="222" y="266"/>
                    </a:lnTo>
                    <a:lnTo>
                      <a:pt x="223" y="239"/>
                    </a:lnTo>
                    <a:lnTo>
                      <a:pt x="223" y="260"/>
                    </a:lnTo>
                    <a:lnTo>
                      <a:pt x="223" y="214"/>
                    </a:lnTo>
                    <a:lnTo>
                      <a:pt x="224" y="208"/>
                    </a:lnTo>
                    <a:lnTo>
                      <a:pt x="224" y="183"/>
                    </a:lnTo>
                    <a:lnTo>
                      <a:pt x="224" y="213"/>
                    </a:lnTo>
                    <a:lnTo>
                      <a:pt x="225" y="188"/>
                    </a:lnTo>
                    <a:lnTo>
                      <a:pt x="225" y="291"/>
                    </a:lnTo>
                    <a:lnTo>
                      <a:pt x="225" y="218"/>
                    </a:lnTo>
                    <a:lnTo>
                      <a:pt x="226" y="276"/>
                    </a:lnTo>
                    <a:lnTo>
                      <a:pt x="226" y="163"/>
                    </a:lnTo>
                    <a:lnTo>
                      <a:pt x="226" y="149"/>
                    </a:lnTo>
                    <a:lnTo>
                      <a:pt x="227" y="223"/>
                    </a:lnTo>
                    <a:lnTo>
                      <a:pt x="227" y="206"/>
                    </a:lnTo>
                    <a:lnTo>
                      <a:pt x="227" y="212"/>
                    </a:lnTo>
                    <a:lnTo>
                      <a:pt x="228" y="194"/>
                    </a:lnTo>
                    <a:lnTo>
                      <a:pt x="228" y="180"/>
                    </a:lnTo>
                    <a:lnTo>
                      <a:pt x="228" y="224"/>
                    </a:lnTo>
                    <a:lnTo>
                      <a:pt x="229" y="262"/>
                    </a:lnTo>
                    <a:lnTo>
                      <a:pt x="229" y="104"/>
                    </a:lnTo>
                    <a:lnTo>
                      <a:pt x="229" y="149"/>
                    </a:lnTo>
                    <a:lnTo>
                      <a:pt x="230" y="190"/>
                    </a:lnTo>
                    <a:lnTo>
                      <a:pt x="230" y="231"/>
                    </a:lnTo>
                    <a:lnTo>
                      <a:pt x="230" y="182"/>
                    </a:lnTo>
                    <a:lnTo>
                      <a:pt x="231" y="137"/>
                    </a:lnTo>
                    <a:lnTo>
                      <a:pt x="231" y="249"/>
                    </a:lnTo>
                    <a:lnTo>
                      <a:pt x="231" y="180"/>
                    </a:lnTo>
                    <a:lnTo>
                      <a:pt x="232" y="166"/>
                    </a:lnTo>
                    <a:lnTo>
                      <a:pt x="232" y="221"/>
                    </a:lnTo>
                    <a:lnTo>
                      <a:pt x="232" y="185"/>
                    </a:lnTo>
                    <a:lnTo>
                      <a:pt x="233" y="145"/>
                    </a:lnTo>
                    <a:lnTo>
                      <a:pt x="233" y="181"/>
                    </a:lnTo>
                    <a:lnTo>
                      <a:pt x="233" y="173"/>
                    </a:lnTo>
                    <a:lnTo>
                      <a:pt x="234" y="196"/>
                    </a:lnTo>
                    <a:lnTo>
                      <a:pt x="234" y="179"/>
                    </a:lnTo>
                    <a:lnTo>
                      <a:pt x="234" y="196"/>
                    </a:lnTo>
                    <a:lnTo>
                      <a:pt x="235" y="213"/>
                    </a:lnTo>
                    <a:lnTo>
                      <a:pt x="235" y="170"/>
                    </a:lnTo>
                    <a:lnTo>
                      <a:pt x="235" y="167"/>
                    </a:lnTo>
                    <a:lnTo>
                      <a:pt x="236" y="196"/>
                    </a:lnTo>
                    <a:lnTo>
                      <a:pt x="236" y="144"/>
                    </a:lnTo>
                    <a:lnTo>
                      <a:pt x="236" y="159"/>
                    </a:lnTo>
                    <a:lnTo>
                      <a:pt x="237" y="209"/>
                    </a:lnTo>
                    <a:lnTo>
                      <a:pt x="237" y="140"/>
                    </a:lnTo>
                    <a:lnTo>
                      <a:pt x="237" y="258"/>
                    </a:lnTo>
                    <a:lnTo>
                      <a:pt x="238" y="230"/>
                    </a:lnTo>
                    <a:lnTo>
                      <a:pt x="238" y="331"/>
                    </a:lnTo>
                    <a:lnTo>
                      <a:pt x="238" y="152"/>
                    </a:lnTo>
                    <a:lnTo>
                      <a:pt x="239" y="131"/>
                    </a:lnTo>
                    <a:lnTo>
                      <a:pt x="239" y="238"/>
                    </a:lnTo>
                    <a:lnTo>
                      <a:pt x="239" y="86"/>
                    </a:lnTo>
                    <a:lnTo>
                      <a:pt x="240" y="261"/>
                    </a:lnTo>
                    <a:lnTo>
                      <a:pt x="240" y="163"/>
                    </a:lnTo>
                    <a:lnTo>
                      <a:pt x="240" y="197"/>
                    </a:lnTo>
                    <a:lnTo>
                      <a:pt x="241" y="230"/>
                    </a:lnTo>
                    <a:lnTo>
                      <a:pt x="241" y="214"/>
                    </a:lnTo>
                    <a:lnTo>
                      <a:pt x="241" y="265"/>
                    </a:lnTo>
                    <a:lnTo>
                      <a:pt x="242" y="174"/>
                    </a:lnTo>
                    <a:lnTo>
                      <a:pt x="242" y="194"/>
                    </a:lnTo>
                    <a:lnTo>
                      <a:pt x="242" y="153"/>
                    </a:lnTo>
                    <a:lnTo>
                      <a:pt x="243" y="201"/>
                    </a:lnTo>
                    <a:lnTo>
                      <a:pt x="243" y="123"/>
                    </a:lnTo>
                    <a:lnTo>
                      <a:pt x="243" y="195"/>
                    </a:lnTo>
                    <a:lnTo>
                      <a:pt x="244" y="131"/>
                    </a:lnTo>
                    <a:lnTo>
                      <a:pt x="244" y="210"/>
                    </a:lnTo>
                    <a:lnTo>
                      <a:pt x="244" y="164"/>
                    </a:lnTo>
                    <a:lnTo>
                      <a:pt x="245" y="191"/>
                    </a:lnTo>
                    <a:lnTo>
                      <a:pt x="245" y="149"/>
                    </a:lnTo>
                    <a:lnTo>
                      <a:pt x="245" y="197"/>
                    </a:lnTo>
                    <a:lnTo>
                      <a:pt x="246" y="217"/>
                    </a:lnTo>
                    <a:lnTo>
                      <a:pt x="246" y="147"/>
                    </a:lnTo>
                    <a:lnTo>
                      <a:pt x="246" y="185"/>
                    </a:lnTo>
                    <a:lnTo>
                      <a:pt x="247" y="249"/>
                    </a:lnTo>
                    <a:lnTo>
                      <a:pt x="247" y="169"/>
                    </a:lnTo>
                    <a:lnTo>
                      <a:pt x="247" y="223"/>
                    </a:lnTo>
                    <a:lnTo>
                      <a:pt x="248" y="164"/>
                    </a:lnTo>
                    <a:lnTo>
                      <a:pt x="248" y="227"/>
                    </a:lnTo>
                    <a:lnTo>
                      <a:pt x="248" y="288"/>
                    </a:lnTo>
                    <a:lnTo>
                      <a:pt x="249" y="258"/>
                    </a:lnTo>
                    <a:lnTo>
                      <a:pt x="249" y="282"/>
                    </a:lnTo>
                    <a:lnTo>
                      <a:pt x="249" y="203"/>
                    </a:lnTo>
                    <a:lnTo>
                      <a:pt x="250" y="148"/>
                    </a:lnTo>
                    <a:lnTo>
                      <a:pt x="250" y="303"/>
                    </a:lnTo>
                    <a:lnTo>
                      <a:pt x="250" y="291"/>
                    </a:lnTo>
                    <a:lnTo>
                      <a:pt x="251" y="216"/>
                    </a:lnTo>
                    <a:lnTo>
                      <a:pt x="251" y="195"/>
                    </a:lnTo>
                    <a:lnTo>
                      <a:pt x="251" y="144"/>
                    </a:lnTo>
                    <a:lnTo>
                      <a:pt x="252" y="273"/>
                    </a:lnTo>
                    <a:lnTo>
                      <a:pt x="252" y="231"/>
                    </a:lnTo>
                    <a:lnTo>
                      <a:pt x="252" y="183"/>
                    </a:lnTo>
                    <a:lnTo>
                      <a:pt x="253" y="208"/>
                    </a:lnTo>
                    <a:lnTo>
                      <a:pt x="253" y="148"/>
                    </a:lnTo>
                    <a:lnTo>
                      <a:pt x="253" y="206"/>
                    </a:lnTo>
                    <a:lnTo>
                      <a:pt x="254" y="151"/>
                    </a:lnTo>
                    <a:lnTo>
                      <a:pt x="254" y="231"/>
                    </a:lnTo>
                    <a:lnTo>
                      <a:pt x="254" y="136"/>
                    </a:lnTo>
                    <a:lnTo>
                      <a:pt x="255" y="165"/>
                    </a:lnTo>
                    <a:lnTo>
                      <a:pt x="255" y="217"/>
                    </a:lnTo>
                    <a:lnTo>
                      <a:pt x="255" y="202"/>
                    </a:lnTo>
                    <a:lnTo>
                      <a:pt x="256" y="186"/>
                    </a:lnTo>
                    <a:lnTo>
                      <a:pt x="256" y="288"/>
                    </a:lnTo>
                    <a:lnTo>
                      <a:pt x="256" y="154"/>
                    </a:lnTo>
                    <a:lnTo>
                      <a:pt x="257" y="232"/>
                    </a:lnTo>
                    <a:lnTo>
                      <a:pt x="257" y="221"/>
                    </a:lnTo>
                    <a:lnTo>
                      <a:pt x="257" y="165"/>
                    </a:lnTo>
                    <a:lnTo>
                      <a:pt x="258" y="159"/>
                    </a:lnTo>
                    <a:lnTo>
                      <a:pt x="258" y="155"/>
                    </a:lnTo>
                    <a:lnTo>
                      <a:pt x="258" y="201"/>
                    </a:lnTo>
                    <a:lnTo>
                      <a:pt x="259" y="141"/>
                    </a:lnTo>
                    <a:lnTo>
                      <a:pt x="259" y="71"/>
                    </a:lnTo>
                    <a:lnTo>
                      <a:pt x="259" y="201"/>
                    </a:lnTo>
                    <a:lnTo>
                      <a:pt x="260" y="231"/>
                    </a:lnTo>
                    <a:lnTo>
                      <a:pt x="260" y="166"/>
                    </a:lnTo>
                    <a:lnTo>
                      <a:pt x="260" y="307"/>
                    </a:lnTo>
                    <a:lnTo>
                      <a:pt x="261" y="126"/>
                    </a:lnTo>
                    <a:lnTo>
                      <a:pt x="261" y="90"/>
                    </a:lnTo>
                    <a:lnTo>
                      <a:pt x="261" y="251"/>
                    </a:lnTo>
                    <a:lnTo>
                      <a:pt x="262" y="270"/>
                    </a:lnTo>
                    <a:lnTo>
                      <a:pt x="262" y="140"/>
                    </a:lnTo>
                    <a:lnTo>
                      <a:pt x="262" y="160"/>
                    </a:lnTo>
                    <a:lnTo>
                      <a:pt x="263" y="196"/>
                    </a:lnTo>
                    <a:lnTo>
                      <a:pt x="263" y="212"/>
                    </a:lnTo>
                    <a:lnTo>
                      <a:pt x="263" y="88"/>
                    </a:lnTo>
                    <a:lnTo>
                      <a:pt x="264" y="253"/>
                    </a:lnTo>
                    <a:lnTo>
                      <a:pt x="264" y="224"/>
                    </a:lnTo>
                    <a:lnTo>
                      <a:pt x="264" y="170"/>
                    </a:lnTo>
                    <a:lnTo>
                      <a:pt x="265" y="163"/>
                    </a:lnTo>
                    <a:lnTo>
                      <a:pt x="265" y="193"/>
                    </a:lnTo>
                    <a:lnTo>
                      <a:pt x="265" y="187"/>
                    </a:lnTo>
                    <a:lnTo>
                      <a:pt x="266" y="94"/>
                    </a:lnTo>
                    <a:lnTo>
                      <a:pt x="266" y="170"/>
                    </a:lnTo>
                    <a:lnTo>
                      <a:pt x="266" y="171"/>
                    </a:lnTo>
                    <a:lnTo>
                      <a:pt x="267" y="180"/>
                    </a:lnTo>
                    <a:lnTo>
                      <a:pt x="267" y="242"/>
                    </a:lnTo>
                    <a:lnTo>
                      <a:pt x="268" y="230"/>
                    </a:lnTo>
                    <a:lnTo>
                      <a:pt x="268" y="183"/>
                    </a:lnTo>
                    <a:lnTo>
                      <a:pt x="268" y="226"/>
                    </a:lnTo>
                    <a:lnTo>
                      <a:pt x="268" y="257"/>
                    </a:lnTo>
                    <a:lnTo>
                      <a:pt x="269" y="200"/>
                    </a:lnTo>
                    <a:lnTo>
                      <a:pt x="269" y="249"/>
                    </a:lnTo>
                    <a:lnTo>
                      <a:pt x="269" y="213"/>
                    </a:lnTo>
                    <a:lnTo>
                      <a:pt x="270" y="209"/>
                    </a:lnTo>
                    <a:lnTo>
                      <a:pt x="270" y="232"/>
                    </a:lnTo>
                    <a:lnTo>
                      <a:pt x="270" y="113"/>
                    </a:lnTo>
                    <a:lnTo>
                      <a:pt x="271" y="176"/>
                    </a:lnTo>
                    <a:lnTo>
                      <a:pt x="271" y="256"/>
                    </a:lnTo>
                    <a:lnTo>
                      <a:pt x="271" y="223"/>
                    </a:lnTo>
                    <a:lnTo>
                      <a:pt x="272" y="272"/>
                    </a:lnTo>
                    <a:lnTo>
                      <a:pt x="272" y="221"/>
                    </a:lnTo>
                    <a:lnTo>
                      <a:pt x="272" y="219"/>
                    </a:lnTo>
                    <a:lnTo>
                      <a:pt x="273" y="166"/>
                    </a:lnTo>
                    <a:lnTo>
                      <a:pt x="273" y="111"/>
                    </a:lnTo>
                    <a:lnTo>
                      <a:pt x="273" y="292"/>
                    </a:lnTo>
                    <a:lnTo>
                      <a:pt x="274" y="227"/>
                    </a:lnTo>
                    <a:lnTo>
                      <a:pt x="274" y="248"/>
                    </a:lnTo>
                    <a:lnTo>
                      <a:pt x="275" y="276"/>
                    </a:lnTo>
                    <a:lnTo>
                      <a:pt x="275" y="226"/>
                    </a:lnTo>
                    <a:lnTo>
                      <a:pt x="275" y="278"/>
                    </a:lnTo>
                    <a:lnTo>
                      <a:pt x="276" y="263"/>
                    </a:lnTo>
                    <a:lnTo>
                      <a:pt x="276" y="197"/>
                    </a:lnTo>
                    <a:lnTo>
                      <a:pt x="276" y="203"/>
                    </a:lnTo>
                    <a:lnTo>
                      <a:pt x="277" y="144"/>
                    </a:lnTo>
                    <a:lnTo>
                      <a:pt x="277" y="255"/>
                    </a:lnTo>
                    <a:lnTo>
                      <a:pt x="277" y="223"/>
                    </a:lnTo>
                    <a:lnTo>
                      <a:pt x="278" y="191"/>
                    </a:lnTo>
                    <a:lnTo>
                      <a:pt x="278" y="132"/>
                    </a:lnTo>
                    <a:lnTo>
                      <a:pt x="278" y="230"/>
                    </a:lnTo>
                    <a:lnTo>
                      <a:pt x="278" y="245"/>
                    </a:lnTo>
                    <a:lnTo>
                      <a:pt x="279" y="232"/>
                    </a:lnTo>
                    <a:lnTo>
                      <a:pt x="279" y="184"/>
                    </a:lnTo>
                    <a:lnTo>
                      <a:pt x="279" y="150"/>
                    </a:lnTo>
                    <a:lnTo>
                      <a:pt x="280" y="183"/>
                    </a:lnTo>
                    <a:lnTo>
                      <a:pt x="280" y="300"/>
                    </a:lnTo>
                    <a:lnTo>
                      <a:pt x="280" y="350"/>
                    </a:lnTo>
                    <a:lnTo>
                      <a:pt x="281" y="269"/>
                    </a:lnTo>
                    <a:lnTo>
                      <a:pt x="281" y="266"/>
                    </a:lnTo>
                    <a:lnTo>
                      <a:pt x="282" y="202"/>
                    </a:lnTo>
                    <a:lnTo>
                      <a:pt x="282" y="277"/>
                    </a:lnTo>
                    <a:lnTo>
                      <a:pt x="282" y="204"/>
                    </a:lnTo>
                    <a:lnTo>
                      <a:pt x="283" y="281"/>
                    </a:lnTo>
                    <a:lnTo>
                      <a:pt x="283" y="280"/>
                    </a:lnTo>
                    <a:lnTo>
                      <a:pt x="283" y="277"/>
                    </a:lnTo>
                    <a:lnTo>
                      <a:pt x="284" y="176"/>
                    </a:lnTo>
                    <a:lnTo>
                      <a:pt x="284" y="216"/>
                    </a:lnTo>
                    <a:lnTo>
                      <a:pt x="284" y="280"/>
                    </a:lnTo>
                    <a:lnTo>
                      <a:pt x="285" y="202"/>
                    </a:lnTo>
                    <a:lnTo>
                      <a:pt x="285" y="302"/>
                    </a:lnTo>
                    <a:lnTo>
                      <a:pt x="285" y="225"/>
                    </a:lnTo>
                    <a:lnTo>
                      <a:pt x="286" y="238"/>
                    </a:lnTo>
                    <a:lnTo>
                      <a:pt x="286" y="258"/>
                    </a:lnTo>
                    <a:lnTo>
                      <a:pt x="286" y="220"/>
                    </a:lnTo>
                    <a:lnTo>
                      <a:pt x="287" y="290"/>
                    </a:lnTo>
                    <a:lnTo>
                      <a:pt x="287" y="187"/>
                    </a:lnTo>
                    <a:lnTo>
                      <a:pt x="287" y="180"/>
                    </a:lnTo>
                    <a:lnTo>
                      <a:pt x="287" y="100"/>
                    </a:lnTo>
                    <a:lnTo>
                      <a:pt x="288" y="267"/>
                    </a:lnTo>
                    <a:lnTo>
                      <a:pt x="288" y="198"/>
                    </a:lnTo>
                    <a:lnTo>
                      <a:pt x="289" y="277"/>
                    </a:lnTo>
                    <a:lnTo>
                      <a:pt x="289" y="220"/>
                    </a:lnTo>
                    <a:lnTo>
                      <a:pt x="289" y="214"/>
                    </a:lnTo>
                    <a:lnTo>
                      <a:pt x="290" y="173"/>
                    </a:lnTo>
                    <a:lnTo>
                      <a:pt x="290" y="226"/>
                    </a:lnTo>
                    <a:lnTo>
                      <a:pt x="290" y="164"/>
                    </a:lnTo>
                    <a:lnTo>
                      <a:pt x="291" y="240"/>
                    </a:lnTo>
                    <a:lnTo>
                      <a:pt x="291" y="289"/>
                    </a:lnTo>
                    <a:lnTo>
                      <a:pt x="291" y="211"/>
                    </a:lnTo>
                    <a:lnTo>
                      <a:pt x="292" y="261"/>
                    </a:lnTo>
                    <a:lnTo>
                      <a:pt x="292" y="253"/>
                    </a:lnTo>
                    <a:lnTo>
                      <a:pt x="292" y="285"/>
                    </a:lnTo>
                    <a:lnTo>
                      <a:pt x="293" y="303"/>
                    </a:lnTo>
                    <a:lnTo>
                      <a:pt x="293" y="187"/>
                    </a:lnTo>
                    <a:lnTo>
                      <a:pt x="293" y="227"/>
                    </a:lnTo>
                    <a:lnTo>
                      <a:pt x="294" y="168"/>
                    </a:lnTo>
                    <a:lnTo>
                      <a:pt x="294" y="214"/>
                    </a:lnTo>
                    <a:lnTo>
                      <a:pt x="294" y="224"/>
                    </a:lnTo>
                    <a:lnTo>
                      <a:pt x="295" y="307"/>
                    </a:lnTo>
                    <a:lnTo>
                      <a:pt x="295" y="128"/>
                    </a:lnTo>
                    <a:lnTo>
                      <a:pt x="295" y="275"/>
                    </a:lnTo>
                    <a:lnTo>
                      <a:pt x="296" y="276"/>
                    </a:lnTo>
                    <a:lnTo>
                      <a:pt x="296" y="254"/>
                    </a:lnTo>
                    <a:lnTo>
                      <a:pt x="296" y="268"/>
                    </a:lnTo>
                    <a:lnTo>
                      <a:pt x="297" y="218"/>
                    </a:lnTo>
                    <a:lnTo>
                      <a:pt x="297" y="252"/>
                    </a:lnTo>
                    <a:lnTo>
                      <a:pt x="297" y="264"/>
                    </a:lnTo>
                    <a:lnTo>
                      <a:pt x="298" y="293"/>
                    </a:lnTo>
                    <a:lnTo>
                      <a:pt x="298" y="206"/>
                    </a:lnTo>
                    <a:lnTo>
                      <a:pt x="298" y="128"/>
                    </a:lnTo>
                    <a:lnTo>
                      <a:pt x="299" y="267"/>
                    </a:lnTo>
                    <a:lnTo>
                      <a:pt x="299" y="239"/>
                    </a:lnTo>
                    <a:lnTo>
                      <a:pt x="299" y="212"/>
                    </a:lnTo>
                    <a:lnTo>
                      <a:pt x="300" y="314"/>
                    </a:lnTo>
                    <a:lnTo>
                      <a:pt x="300" y="239"/>
                    </a:lnTo>
                    <a:lnTo>
                      <a:pt x="300" y="177"/>
                    </a:lnTo>
                    <a:lnTo>
                      <a:pt x="301" y="317"/>
                    </a:lnTo>
                    <a:lnTo>
                      <a:pt x="301" y="273"/>
                    </a:lnTo>
                    <a:lnTo>
                      <a:pt x="301" y="319"/>
                    </a:lnTo>
                    <a:lnTo>
                      <a:pt x="302" y="264"/>
                    </a:lnTo>
                    <a:lnTo>
                      <a:pt x="302" y="271"/>
                    </a:lnTo>
                    <a:lnTo>
                      <a:pt x="302" y="356"/>
                    </a:lnTo>
                    <a:lnTo>
                      <a:pt x="303" y="261"/>
                    </a:lnTo>
                    <a:lnTo>
                      <a:pt x="303" y="226"/>
                    </a:lnTo>
                    <a:lnTo>
                      <a:pt x="303" y="265"/>
                    </a:lnTo>
                    <a:lnTo>
                      <a:pt x="304" y="170"/>
                    </a:lnTo>
                    <a:lnTo>
                      <a:pt x="304" y="285"/>
                    </a:lnTo>
                    <a:lnTo>
                      <a:pt x="304" y="247"/>
                    </a:lnTo>
                    <a:lnTo>
                      <a:pt x="305" y="246"/>
                    </a:lnTo>
                    <a:lnTo>
                      <a:pt x="305" y="289"/>
                    </a:lnTo>
                    <a:lnTo>
                      <a:pt x="305" y="267"/>
                    </a:lnTo>
                    <a:lnTo>
                      <a:pt x="306" y="346"/>
                    </a:lnTo>
                    <a:lnTo>
                      <a:pt x="306" y="203"/>
                    </a:lnTo>
                    <a:lnTo>
                      <a:pt x="306" y="271"/>
                    </a:lnTo>
                    <a:lnTo>
                      <a:pt x="307" y="246"/>
                    </a:lnTo>
                    <a:lnTo>
                      <a:pt x="307" y="206"/>
                    </a:lnTo>
                    <a:lnTo>
                      <a:pt x="307" y="157"/>
                    </a:lnTo>
                    <a:lnTo>
                      <a:pt x="308" y="239"/>
                    </a:lnTo>
                    <a:lnTo>
                      <a:pt x="308" y="178"/>
                    </a:lnTo>
                    <a:lnTo>
                      <a:pt x="308" y="289"/>
                    </a:lnTo>
                    <a:lnTo>
                      <a:pt x="309" y="241"/>
                    </a:lnTo>
                    <a:lnTo>
                      <a:pt x="309" y="195"/>
                    </a:lnTo>
                    <a:lnTo>
                      <a:pt x="309" y="247"/>
                    </a:lnTo>
                    <a:lnTo>
                      <a:pt x="310" y="171"/>
                    </a:lnTo>
                    <a:lnTo>
                      <a:pt x="310" y="206"/>
                    </a:lnTo>
                    <a:lnTo>
                      <a:pt x="310" y="266"/>
                    </a:lnTo>
                    <a:lnTo>
                      <a:pt x="311" y="247"/>
                    </a:lnTo>
                    <a:lnTo>
                      <a:pt x="311" y="201"/>
                    </a:lnTo>
                    <a:lnTo>
                      <a:pt x="311" y="230"/>
                    </a:lnTo>
                    <a:lnTo>
                      <a:pt x="312" y="314"/>
                    </a:lnTo>
                    <a:lnTo>
                      <a:pt x="312" y="265"/>
                    </a:lnTo>
                    <a:lnTo>
                      <a:pt x="312" y="316"/>
                    </a:lnTo>
                    <a:lnTo>
                      <a:pt x="313" y="256"/>
                    </a:lnTo>
                    <a:lnTo>
                      <a:pt x="313" y="161"/>
                    </a:lnTo>
                    <a:lnTo>
                      <a:pt x="313" y="216"/>
                    </a:lnTo>
                    <a:lnTo>
                      <a:pt x="314" y="286"/>
                    </a:lnTo>
                    <a:lnTo>
                      <a:pt x="314" y="282"/>
                    </a:lnTo>
                    <a:lnTo>
                      <a:pt x="314" y="285"/>
                    </a:lnTo>
                    <a:lnTo>
                      <a:pt x="315" y="197"/>
                    </a:lnTo>
                    <a:lnTo>
                      <a:pt x="315" y="267"/>
                    </a:lnTo>
                    <a:lnTo>
                      <a:pt x="315" y="181"/>
                    </a:lnTo>
                    <a:lnTo>
                      <a:pt x="316" y="259"/>
                    </a:lnTo>
                    <a:lnTo>
                      <a:pt x="316" y="220"/>
                    </a:lnTo>
                    <a:lnTo>
                      <a:pt x="316" y="216"/>
                    </a:lnTo>
                    <a:lnTo>
                      <a:pt x="317" y="255"/>
                    </a:lnTo>
                    <a:lnTo>
                      <a:pt x="317" y="366"/>
                    </a:lnTo>
                    <a:lnTo>
                      <a:pt x="317" y="246"/>
                    </a:lnTo>
                    <a:lnTo>
                      <a:pt x="318" y="203"/>
                    </a:lnTo>
                    <a:lnTo>
                      <a:pt x="318" y="192"/>
                    </a:lnTo>
                    <a:lnTo>
                      <a:pt x="318" y="268"/>
                    </a:lnTo>
                    <a:lnTo>
                      <a:pt x="319" y="242"/>
                    </a:lnTo>
                    <a:lnTo>
                      <a:pt x="319" y="260"/>
                    </a:lnTo>
                    <a:lnTo>
                      <a:pt x="319" y="243"/>
                    </a:lnTo>
                    <a:lnTo>
                      <a:pt x="320" y="224"/>
                    </a:lnTo>
                    <a:lnTo>
                      <a:pt x="320" y="154"/>
                    </a:lnTo>
                    <a:lnTo>
                      <a:pt x="320" y="209"/>
                    </a:lnTo>
                    <a:lnTo>
                      <a:pt x="321" y="273"/>
                    </a:lnTo>
                    <a:lnTo>
                      <a:pt x="321" y="251"/>
                    </a:lnTo>
                    <a:lnTo>
                      <a:pt x="321" y="286"/>
                    </a:lnTo>
                    <a:lnTo>
                      <a:pt x="322" y="266"/>
                    </a:lnTo>
                    <a:lnTo>
                      <a:pt x="322" y="374"/>
                    </a:lnTo>
                    <a:lnTo>
                      <a:pt x="322" y="191"/>
                    </a:lnTo>
                    <a:lnTo>
                      <a:pt x="323" y="212"/>
                    </a:lnTo>
                    <a:lnTo>
                      <a:pt x="323" y="252"/>
                    </a:lnTo>
                    <a:lnTo>
                      <a:pt x="323" y="233"/>
                    </a:lnTo>
                    <a:lnTo>
                      <a:pt x="324" y="266"/>
                    </a:lnTo>
                    <a:lnTo>
                      <a:pt x="324" y="277"/>
                    </a:lnTo>
                    <a:lnTo>
                      <a:pt x="324" y="177"/>
                    </a:lnTo>
                    <a:lnTo>
                      <a:pt x="325" y="240"/>
                    </a:lnTo>
                    <a:lnTo>
                      <a:pt x="325" y="225"/>
                    </a:lnTo>
                    <a:lnTo>
                      <a:pt x="325" y="92"/>
                    </a:lnTo>
                    <a:lnTo>
                      <a:pt x="326" y="254"/>
                    </a:lnTo>
                    <a:lnTo>
                      <a:pt x="326" y="274"/>
                    </a:lnTo>
                    <a:lnTo>
                      <a:pt x="326" y="293"/>
                    </a:lnTo>
                    <a:lnTo>
                      <a:pt x="327" y="268"/>
                    </a:lnTo>
                    <a:lnTo>
                      <a:pt x="327" y="181"/>
                    </a:lnTo>
                    <a:lnTo>
                      <a:pt x="327" y="229"/>
                    </a:lnTo>
                    <a:lnTo>
                      <a:pt x="328" y="205"/>
                    </a:lnTo>
                    <a:lnTo>
                      <a:pt x="328" y="263"/>
                    </a:lnTo>
                    <a:lnTo>
                      <a:pt x="328" y="247"/>
                    </a:lnTo>
                    <a:lnTo>
                      <a:pt x="329" y="207"/>
                    </a:lnTo>
                    <a:lnTo>
                      <a:pt x="329" y="251"/>
                    </a:lnTo>
                    <a:lnTo>
                      <a:pt x="329" y="218"/>
                    </a:lnTo>
                    <a:lnTo>
                      <a:pt x="330" y="306"/>
                    </a:lnTo>
                    <a:lnTo>
                      <a:pt x="330" y="276"/>
                    </a:lnTo>
                    <a:lnTo>
                      <a:pt x="330" y="314"/>
                    </a:lnTo>
                    <a:lnTo>
                      <a:pt x="331" y="214"/>
                    </a:lnTo>
                    <a:lnTo>
                      <a:pt x="331" y="204"/>
                    </a:lnTo>
                    <a:lnTo>
                      <a:pt x="331" y="327"/>
                    </a:lnTo>
                    <a:lnTo>
                      <a:pt x="332" y="271"/>
                    </a:lnTo>
                    <a:lnTo>
                      <a:pt x="332" y="204"/>
                    </a:lnTo>
                    <a:lnTo>
                      <a:pt x="332" y="285"/>
                    </a:lnTo>
                    <a:lnTo>
                      <a:pt x="333" y="158"/>
                    </a:lnTo>
                    <a:lnTo>
                      <a:pt x="333" y="250"/>
                    </a:lnTo>
                    <a:lnTo>
                      <a:pt x="334" y="180"/>
                    </a:lnTo>
                    <a:lnTo>
                      <a:pt x="334" y="235"/>
                    </a:lnTo>
                    <a:lnTo>
                      <a:pt x="334" y="254"/>
                    </a:lnTo>
                    <a:lnTo>
                      <a:pt x="334" y="273"/>
                    </a:lnTo>
                    <a:lnTo>
                      <a:pt x="335" y="280"/>
                    </a:lnTo>
                    <a:lnTo>
                      <a:pt x="335" y="283"/>
                    </a:lnTo>
                    <a:lnTo>
                      <a:pt x="335" y="246"/>
                    </a:lnTo>
                    <a:lnTo>
                      <a:pt x="336" y="321"/>
                    </a:lnTo>
                    <a:lnTo>
                      <a:pt x="336" y="271"/>
                    </a:lnTo>
                    <a:lnTo>
                      <a:pt x="336" y="264"/>
                    </a:lnTo>
                    <a:lnTo>
                      <a:pt x="337" y="237"/>
                    </a:lnTo>
                    <a:lnTo>
                      <a:pt x="337" y="239"/>
                    </a:lnTo>
                    <a:lnTo>
                      <a:pt x="337" y="141"/>
                    </a:lnTo>
                    <a:lnTo>
                      <a:pt x="338" y="275"/>
                    </a:lnTo>
                    <a:lnTo>
                      <a:pt x="338" y="223"/>
                    </a:lnTo>
                    <a:lnTo>
                      <a:pt x="338" y="204"/>
                    </a:lnTo>
                    <a:lnTo>
                      <a:pt x="339" y="225"/>
                    </a:lnTo>
                    <a:lnTo>
                      <a:pt x="339" y="295"/>
                    </a:lnTo>
                    <a:lnTo>
                      <a:pt x="339" y="188"/>
                    </a:lnTo>
                    <a:lnTo>
                      <a:pt x="340" y="298"/>
                    </a:lnTo>
                    <a:lnTo>
                      <a:pt x="340" y="156"/>
                    </a:lnTo>
                    <a:lnTo>
                      <a:pt x="341" y="213"/>
                    </a:lnTo>
                    <a:lnTo>
                      <a:pt x="341" y="257"/>
                    </a:lnTo>
                    <a:lnTo>
                      <a:pt x="341" y="258"/>
                    </a:lnTo>
                    <a:lnTo>
                      <a:pt x="342" y="280"/>
                    </a:lnTo>
                    <a:lnTo>
                      <a:pt x="342" y="206"/>
                    </a:lnTo>
                    <a:lnTo>
                      <a:pt x="342" y="283"/>
                    </a:lnTo>
                    <a:lnTo>
                      <a:pt x="343" y="249"/>
                    </a:lnTo>
                    <a:lnTo>
                      <a:pt x="343" y="186"/>
                    </a:lnTo>
                    <a:lnTo>
                      <a:pt x="343" y="312"/>
                    </a:lnTo>
                    <a:lnTo>
                      <a:pt x="343" y="284"/>
                    </a:lnTo>
                    <a:lnTo>
                      <a:pt x="344" y="277"/>
                    </a:lnTo>
                    <a:lnTo>
                      <a:pt x="344" y="149"/>
                    </a:lnTo>
                    <a:lnTo>
                      <a:pt x="344" y="312"/>
                    </a:lnTo>
                    <a:lnTo>
                      <a:pt x="345" y="239"/>
                    </a:lnTo>
                    <a:lnTo>
                      <a:pt x="345" y="217"/>
                    </a:lnTo>
                    <a:lnTo>
                      <a:pt x="345" y="213"/>
                    </a:lnTo>
                    <a:lnTo>
                      <a:pt x="346" y="185"/>
                    </a:lnTo>
                    <a:lnTo>
                      <a:pt x="346" y="158"/>
                    </a:lnTo>
                    <a:lnTo>
                      <a:pt x="346" y="183"/>
                    </a:lnTo>
                    <a:lnTo>
                      <a:pt x="347" y="215"/>
                    </a:lnTo>
                    <a:lnTo>
                      <a:pt x="347" y="328"/>
                    </a:lnTo>
                    <a:lnTo>
                      <a:pt x="348" y="170"/>
                    </a:lnTo>
                    <a:lnTo>
                      <a:pt x="348" y="256"/>
                    </a:lnTo>
                    <a:lnTo>
                      <a:pt x="348" y="267"/>
                    </a:lnTo>
                    <a:lnTo>
                      <a:pt x="349" y="146"/>
                    </a:lnTo>
                    <a:lnTo>
                      <a:pt x="349" y="257"/>
                    </a:lnTo>
                    <a:lnTo>
                      <a:pt x="349" y="333"/>
                    </a:lnTo>
                    <a:lnTo>
                      <a:pt x="350" y="225"/>
                    </a:lnTo>
                    <a:lnTo>
                      <a:pt x="350" y="340"/>
                    </a:lnTo>
                    <a:lnTo>
                      <a:pt x="350" y="343"/>
                    </a:lnTo>
                    <a:lnTo>
                      <a:pt x="351" y="412"/>
                    </a:lnTo>
                    <a:lnTo>
                      <a:pt x="351" y="324"/>
                    </a:lnTo>
                    <a:lnTo>
                      <a:pt x="351" y="171"/>
                    </a:lnTo>
                    <a:lnTo>
                      <a:pt x="352" y="202"/>
                    </a:lnTo>
                    <a:lnTo>
                      <a:pt x="352" y="226"/>
                    </a:lnTo>
                    <a:lnTo>
                      <a:pt x="352" y="237"/>
                    </a:lnTo>
                    <a:lnTo>
                      <a:pt x="352" y="145"/>
                    </a:lnTo>
                    <a:lnTo>
                      <a:pt x="353" y="230"/>
                    </a:lnTo>
                    <a:lnTo>
                      <a:pt x="353" y="231"/>
                    </a:lnTo>
                    <a:lnTo>
                      <a:pt x="353" y="239"/>
                    </a:lnTo>
                    <a:lnTo>
                      <a:pt x="354" y="182"/>
                    </a:lnTo>
                    <a:lnTo>
                      <a:pt x="354" y="283"/>
                    </a:lnTo>
                    <a:lnTo>
                      <a:pt x="355" y="247"/>
                    </a:lnTo>
                    <a:lnTo>
                      <a:pt x="355" y="238"/>
                    </a:lnTo>
                    <a:lnTo>
                      <a:pt x="355" y="218"/>
                    </a:lnTo>
                    <a:lnTo>
                      <a:pt x="356" y="307"/>
                    </a:lnTo>
                    <a:lnTo>
                      <a:pt x="356" y="240"/>
                    </a:lnTo>
                    <a:lnTo>
                      <a:pt x="356" y="241"/>
                    </a:lnTo>
                    <a:lnTo>
                      <a:pt x="357" y="227"/>
                    </a:lnTo>
                    <a:lnTo>
                      <a:pt x="357" y="238"/>
                    </a:lnTo>
                    <a:lnTo>
                      <a:pt x="357" y="219"/>
                    </a:lnTo>
                    <a:lnTo>
                      <a:pt x="358" y="342"/>
                    </a:lnTo>
                    <a:lnTo>
                      <a:pt x="358" y="333"/>
                    </a:lnTo>
                    <a:lnTo>
                      <a:pt x="358" y="211"/>
                    </a:lnTo>
                    <a:lnTo>
                      <a:pt x="359" y="233"/>
                    </a:lnTo>
                    <a:lnTo>
                      <a:pt x="359" y="271"/>
                    </a:lnTo>
                    <a:lnTo>
                      <a:pt x="359" y="231"/>
                    </a:lnTo>
                    <a:lnTo>
                      <a:pt x="360" y="323"/>
                    </a:lnTo>
                    <a:lnTo>
                      <a:pt x="360" y="184"/>
                    </a:lnTo>
                    <a:lnTo>
                      <a:pt x="360" y="300"/>
                    </a:lnTo>
                    <a:lnTo>
                      <a:pt x="361" y="229"/>
                    </a:lnTo>
                    <a:lnTo>
                      <a:pt x="361" y="359"/>
                    </a:lnTo>
                    <a:lnTo>
                      <a:pt x="361" y="200"/>
                    </a:lnTo>
                    <a:lnTo>
                      <a:pt x="362" y="320"/>
                    </a:lnTo>
                    <a:lnTo>
                      <a:pt x="362" y="341"/>
                    </a:lnTo>
                    <a:lnTo>
                      <a:pt x="362" y="233"/>
                    </a:lnTo>
                    <a:lnTo>
                      <a:pt x="363" y="274"/>
                    </a:lnTo>
                    <a:lnTo>
                      <a:pt x="363" y="275"/>
                    </a:lnTo>
                    <a:lnTo>
                      <a:pt x="363" y="318"/>
                    </a:lnTo>
                    <a:lnTo>
                      <a:pt x="364" y="330"/>
                    </a:lnTo>
                    <a:lnTo>
                      <a:pt x="364" y="332"/>
                    </a:lnTo>
                    <a:lnTo>
                      <a:pt x="364" y="253"/>
                    </a:lnTo>
                    <a:lnTo>
                      <a:pt x="365" y="288"/>
                    </a:lnTo>
                    <a:lnTo>
                      <a:pt x="365" y="338"/>
                    </a:lnTo>
                    <a:lnTo>
                      <a:pt x="365" y="351"/>
                    </a:lnTo>
                    <a:lnTo>
                      <a:pt x="366" y="252"/>
                    </a:lnTo>
                    <a:lnTo>
                      <a:pt x="366" y="189"/>
                    </a:lnTo>
                    <a:lnTo>
                      <a:pt x="366" y="326"/>
                    </a:lnTo>
                    <a:lnTo>
                      <a:pt x="367" y="264"/>
                    </a:lnTo>
                    <a:lnTo>
                      <a:pt x="367" y="244"/>
                    </a:lnTo>
                    <a:lnTo>
                      <a:pt x="367" y="321"/>
                    </a:lnTo>
                    <a:lnTo>
                      <a:pt x="368" y="316"/>
                    </a:lnTo>
                    <a:lnTo>
                      <a:pt x="368" y="242"/>
                    </a:lnTo>
                    <a:lnTo>
                      <a:pt x="368" y="194"/>
                    </a:lnTo>
                    <a:lnTo>
                      <a:pt x="369" y="240"/>
                    </a:lnTo>
                    <a:lnTo>
                      <a:pt x="369" y="184"/>
                    </a:lnTo>
                    <a:lnTo>
                      <a:pt x="369" y="157"/>
                    </a:lnTo>
                    <a:lnTo>
                      <a:pt x="370" y="215"/>
                    </a:lnTo>
                    <a:lnTo>
                      <a:pt x="370" y="312"/>
                    </a:lnTo>
                    <a:lnTo>
                      <a:pt x="370" y="240"/>
                    </a:lnTo>
                    <a:lnTo>
                      <a:pt x="371" y="250"/>
                    </a:lnTo>
                    <a:lnTo>
                      <a:pt x="371" y="304"/>
                    </a:lnTo>
                    <a:lnTo>
                      <a:pt x="371" y="197"/>
                    </a:lnTo>
                    <a:lnTo>
                      <a:pt x="372" y="221"/>
                    </a:lnTo>
                    <a:lnTo>
                      <a:pt x="372" y="163"/>
                    </a:lnTo>
                    <a:lnTo>
                      <a:pt x="372" y="292"/>
                    </a:lnTo>
                    <a:lnTo>
                      <a:pt x="373" y="202"/>
                    </a:lnTo>
                    <a:lnTo>
                      <a:pt x="373" y="323"/>
                    </a:lnTo>
                    <a:lnTo>
                      <a:pt x="373" y="286"/>
                    </a:lnTo>
                    <a:lnTo>
                      <a:pt x="374" y="201"/>
                    </a:lnTo>
                    <a:lnTo>
                      <a:pt x="374" y="204"/>
                    </a:lnTo>
                    <a:lnTo>
                      <a:pt x="374" y="176"/>
                    </a:lnTo>
                    <a:lnTo>
                      <a:pt x="375" y="261"/>
                    </a:lnTo>
                    <a:lnTo>
                      <a:pt x="375" y="224"/>
                    </a:lnTo>
                    <a:lnTo>
                      <a:pt x="375" y="271"/>
                    </a:lnTo>
                    <a:lnTo>
                      <a:pt x="376" y="291"/>
                    </a:lnTo>
                    <a:lnTo>
                      <a:pt x="376" y="230"/>
                    </a:lnTo>
                    <a:lnTo>
                      <a:pt x="376" y="213"/>
                    </a:lnTo>
                    <a:lnTo>
                      <a:pt x="377" y="270"/>
                    </a:lnTo>
                    <a:lnTo>
                      <a:pt x="377" y="210"/>
                    </a:lnTo>
                    <a:lnTo>
                      <a:pt x="377" y="272"/>
                    </a:lnTo>
                    <a:lnTo>
                      <a:pt x="378" y="255"/>
                    </a:lnTo>
                    <a:lnTo>
                      <a:pt x="378" y="211"/>
                    </a:lnTo>
                    <a:lnTo>
                      <a:pt x="378" y="207"/>
                    </a:lnTo>
                    <a:lnTo>
                      <a:pt x="379" y="237"/>
                    </a:lnTo>
                    <a:lnTo>
                      <a:pt x="379" y="265"/>
                    </a:lnTo>
                    <a:lnTo>
                      <a:pt x="379" y="282"/>
                    </a:lnTo>
                    <a:lnTo>
                      <a:pt x="380" y="179"/>
                    </a:lnTo>
                    <a:lnTo>
                      <a:pt x="380" y="216"/>
                    </a:lnTo>
                    <a:lnTo>
                      <a:pt x="380" y="163"/>
                    </a:lnTo>
                    <a:lnTo>
                      <a:pt x="381" y="148"/>
                    </a:lnTo>
                    <a:lnTo>
                      <a:pt x="381" y="306"/>
                    </a:lnTo>
                    <a:lnTo>
                      <a:pt x="381" y="231"/>
                    </a:lnTo>
                    <a:lnTo>
                      <a:pt x="382" y="146"/>
                    </a:lnTo>
                    <a:lnTo>
                      <a:pt x="382" y="364"/>
                    </a:lnTo>
                    <a:lnTo>
                      <a:pt x="382" y="130"/>
                    </a:lnTo>
                    <a:lnTo>
                      <a:pt x="383" y="304"/>
                    </a:lnTo>
                    <a:lnTo>
                      <a:pt x="383" y="233"/>
                    </a:lnTo>
                    <a:lnTo>
                      <a:pt x="383" y="139"/>
                    </a:lnTo>
                    <a:lnTo>
                      <a:pt x="384" y="237"/>
                    </a:lnTo>
                    <a:lnTo>
                      <a:pt x="384" y="205"/>
                    </a:lnTo>
                    <a:lnTo>
                      <a:pt x="384" y="221"/>
                    </a:lnTo>
                    <a:lnTo>
                      <a:pt x="385" y="229"/>
                    </a:lnTo>
                    <a:lnTo>
                      <a:pt x="385" y="287"/>
                    </a:lnTo>
                    <a:lnTo>
                      <a:pt x="385" y="301"/>
                    </a:lnTo>
                    <a:lnTo>
                      <a:pt x="386" y="275"/>
                    </a:lnTo>
                    <a:lnTo>
                      <a:pt x="386" y="202"/>
                    </a:lnTo>
                    <a:lnTo>
                      <a:pt x="386" y="174"/>
                    </a:lnTo>
                    <a:lnTo>
                      <a:pt x="387" y="121"/>
                    </a:lnTo>
                    <a:lnTo>
                      <a:pt x="387" y="289"/>
                    </a:lnTo>
                    <a:lnTo>
                      <a:pt x="387" y="171"/>
                    </a:lnTo>
                    <a:lnTo>
                      <a:pt x="388" y="144"/>
                    </a:lnTo>
                    <a:lnTo>
                      <a:pt x="388" y="232"/>
                    </a:lnTo>
                    <a:lnTo>
                      <a:pt x="388" y="215"/>
                    </a:lnTo>
                    <a:lnTo>
                      <a:pt x="389" y="269"/>
                    </a:lnTo>
                    <a:lnTo>
                      <a:pt x="389" y="255"/>
                    </a:lnTo>
                    <a:lnTo>
                      <a:pt x="389" y="210"/>
                    </a:lnTo>
                    <a:lnTo>
                      <a:pt x="390" y="257"/>
                    </a:lnTo>
                    <a:lnTo>
                      <a:pt x="390" y="211"/>
                    </a:lnTo>
                    <a:lnTo>
                      <a:pt x="390" y="203"/>
                    </a:lnTo>
                    <a:lnTo>
                      <a:pt x="391" y="142"/>
                    </a:lnTo>
                    <a:lnTo>
                      <a:pt x="391" y="155"/>
                    </a:lnTo>
                    <a:lnTo>
                      <a:pt x="391" y="239"/>
                    </a:lnTo>
                    <a:lnTo>
                      <a:pt x="392" y="260"/>
                    </a:lnTo>
                    <a:lnTo>
                      <a:pt x="392" y="190"/>
                    </a:lnTo>
                    <a:lnTo>
                      <a:pt x="392" y="259"/>
                    </a:lnTo>
                    <a:lnTo>
                      <a:pt x="393" y="254"/>
                    </a:lnTo>
                    <a:lnTo>
                      <a:pt x="393" y="281"/>
                    </a:lnTo>
                    <a:lnTo>
                      <a:pt x="393" y="282"/>
                    </a:lnTo>
                    <a:lnTo>
                      <a:pt x="394" y="180"/>
                    </a:lnTo>
                    <a:lnTo>
                      <a:pt x="394" y="369"/>
                    </a:lnTo>
                    <a:lnTo>
                      <a:pt x="394" y="230"/>
                    </a:lnTo>
                    <a:lnTo>
                      <a:pt x="395" y="242"/>
                    </a:lnTo>
                    <a:lnTo>
                      <a:pt x="395" y="251"/>
                    </a:lnTo>
                    <a:lnTo>
                      <a:pt x="395" y="140"/>
                    </a:lnTo>
                    <a:lnTo>
                      <a:pt x="396" y="240"/>
                    </a:lnTo>
                    <a:lnTo>
                      <a:pt x="396" y="161"/>
                    </a:lnTo>
                    <a:lnTo>
                      <a:pt x="396" y="133"/>
                    </a:lnTo>
                    <a:lnTo>
                      <a:pt x="397" y="240"/>
                    </a:lnTo>
                    <a:lnTo>
                      <a:pt x="397" y="112"/>
                    </a:lnTo>
                    <a:lnTo>
                      <a:pt x="397" y="181"/>
                    </a:lnTo>
                    <a:lnTo>
                      <a:pt x="398" y="173"/>
                    </a:lnTo>
                    <a:lnTo>
                      <a:pt x="398" y="233"/>
                    </a:lnTo>
                    <a:lnTo>
                      <a:pt x="398" y="200"/>
                    </a:lnTo>
                    <a:lnTo>
                      <a:pt x="399" y="205"/>
                    </a:lnTo>
                    <a:lnTo>
                      <a:pt x="399" y="201"/>
                    </a:lnTo>
                    <a:lnTo>
                      <a:pt x="399" y="162"/>
                    </a:lnTo>
                    <a:lnTo>
                      <a:pt x="400" y="43"/>
                    </a:lnTo>
                    <a:lnTo>
                      <a:pt x="400" y="156"/>
                    </a:lnTo>
                    <a:lnTo>
                      <a:pt x="400" y="187"/>
                    </a:lnTo>
                    <a:lnTo>
                      <a:pt x="401" y="244"/>
                    </a:lnTo>
                    <a:lnTo>
                      <a:pt x="401" y="169"/>
                    </a:lnTo>
                    <a:lnTo>
                      <a:pt x="401" y="195"/>
                    </a:lnTo>
                    <a:lnTo>
                      <a:pt x="402" y="174"/>
                    </a:lnTo>
                    <a:lnTo>
                      <a:pt x="402" y="25"/>
                    </a:lnTo>
                    <a:lnTo>
                      <a:pt x="402" y="259"/>
                    </a:lnTo>
                    <a:lnTo>
                      <a:pt x="403" y="106"/>
                    </a:lnTo>
                    <a:lnTo>
                      <a:pt x="403" y="119"/>
                    </a:lnTo>
                    <a:lnTo>
                      <a:pt x="403" y="184"/>
                    </a:lnTo>
                    <a:lnTo>
                      <a:pt x="404" y="202"/>
                    </a:lnTo>
                    <a:lnTo>
                      <a:pt x="404" y="133"/>
                    </a:lnTo>
                    <a:lnTo>
                      <a:pt x="404" y="243"/>
                    </a:lnTo>
                    <a:lnTo>
                      <a:pt x="405" y="132"/>
                    </a:lnTo>
                    <a:lnTo>
                      <a:pt x="405" y="104"/>
                    </a:lnTo>
                    <a:lnTo>
                      <a:pt x="405" y="116"/>
                    </a:lnTo>
                    <a:lnTo>
                      <a:pt x="406" y="112"/>
                    </a:lnTo>
                    <a:lnTo>
                      <a:pt x="406" y="200"/>
                    </a:lnTo>
                    <a:lnTo>
                      <a:pt x="407" y="158"/>
                    </a:lnTo>
                    <a:lnTo>
                      <a:pt x="407" y="87"/>
                    </a:lnTo>
                    <a:lnTo>
                      <a:pt x="407" y="107"/>
                    </a:lnTo>
                    <a:lnTo>
                      <a:pt x="408" y="195"/>
                    </a:lnTo>
                    <a:lnTo>
                      <a:pt x="408" y="193"/>
                    </a:lnTo>
                    <a:lnTo>
                      <a:pt x="408" y="309"/>
                    </a:lnTo>
                    <a:lnTo>
                      <a:pt x="408" y="126"/>
                    </a:lnTo>
                    <a:lnTo>
                      <a:pt x="409" y="239"/>
                    </a:lnTo>
                    <a:lnTo>
                      <a:pt x="409" y="256"/>
                    </a:lnTo>
                    <a:lnTo>
                      <a:pt x="409" y="203"/>
                    </a:lnTo>
                    <a:lnTo>
                      <a:pt x="410" y="211"/>
                    </a:lnTo>
                    <a:lnTo>
                      <a:pt x="410" y="154"/>
                    </a:lnTo>
                    <a:lnTo>
                      <a:pt x="410" y="291"/>
                    </a:lnTo>
                    <a:lnTo>
                      <a:pt x="411" y="203"/>
                    </a:lnTo>
                    <a:lnTo>
                      <a:pt x="411" y="180"/>
                    </a:lnTo>
                    <a:lnTo>
                      <a:pt x="411" y="230"/>
                    </a:lnTo>
                    <a:lnTo>
                      <a:pt x="412" y="153"/>
                    </a:lnTo>
                    <a:lnTo>
                      <a:pt x="412" y="253"/>
                    </a:lnTo>
                    <a:lnTo>
                      <a:pt x="412" y="241"/>
                    </a:lnTo>
                    <a:lnTo>
                      <a:pt x="413" y="110"/>
                    </a:lnTo>
                    <a:lnTo>
                      <a:pt x="413" y="182"/>
                    </a:lnTo>
                    <a:lnTo>
                      <a:pt x="414" y="169"/>
                    </a:lnTo>
                    <a:lnTo>
                      <a:pt x="414" y="179"/>
                    </a:lnTo>
                    <a:lnTo>
                      <a:pt x="414" y="172"/>
                    </a:lnTo>
                    <a:lnTo>
                      <a:pt x="415" y="141"/>
                    </a:lnTo>
                    <a:lnTo>
                      <a:pt x="415" y="221"/>
                    </a:lnTo>
                    <a:lnTo>
                      <a:pt x="415" y="168"/>
                    </a:lnTo>
                    <a:lnTo>
                      <a:pt x="416" y="182"/>
                    </a:lnTo>
                    <a:lnTo>
                      <a:pt x="416" y="250"/>
                    </a:lnTo>
                    <a:lnTo>
                      <a:pt x="416" y="169"/>
                    </a:lnTo>
                    <a:lnTo>
                      <a:pt x="417" y="222"/>
                    </a:lnTo>
                    <a:lnTo>
                      <a:pt x="417" y="195"/>
                    </a:lnTo>
                    <a:lnTo>
                      <a:pt x="417" y="122"/>
                    </a:lnTo>
                    <a:lnTo>
                      <a:pt x="417" y="202"/>
                    </a:lnTo>
                    <a:lnTo>
                      <a:pt x="418" y="114"/>
                    </a:lnTo>
                    <a:lnTo>
                      <a:pt x="418" y="167"/>
                    </a:lnTo>
                    <a:lnTo>
                      <a:pt x="418" y="197"/>
                    </a:lnTo>
                    <a:lnTo>
                      <a:pt x="419" y="81"/>
                    </a:lnTo>
                    <a:lnTo>
                      <a:pt x="419" y="206"/>
                    </a:lnTo>
                    <a:lnTo>
                      <a:pt x="419" y="188"/>
                    </a:lnTo>
                    <a:lnTo>
                      <a:pt x="420" y="206"/>
                    </a:lnTo>
                    <a:lnTo>
                      <a:pt x="420" y="252"/>
                    </a:lnTo>
                    <a:lnTo>
                      <a:pt x="421" y="72"/>
                    </a:lnTo>
                    <a:lnTo>
                      <a:pt x="421" y="213"/>
                    </a:lnTo>
                    <a:lnTo>
                      <a:pt x="421" y="156"/>
                    </a:lnTo>
                    <a:lnTo>
                      <a:pt x="422" y="193"/>
                    </a:lnTo>
                    <a:lnTo>
                      <a:pt x="422" y="260"/>
                    </a:lnTo>
                    <a:lnTo>
                      <a:pt x="422" y="78"/>
                    </a:lnTo>
                    <a:lnTo>
                      <a:pt x="423" y="241"/>
                    </a:lnTo>
                    <a:lnTo>
                      <a:pt x="423" y="238"/>
                    </a:lnTo>
                    <a:lnTo>
                      <a:pt x="423" y="183"/>
                    </a:lnTo>
                    <a:lnTo>
                      <a:pt x="424" y="249"/>
                    </a:lnTo>
                    <a:lnTo>
                      <a:pt x="424" y="192"/>
                    </a:lnTo>
                    <a:lnTo>
                      <a:pt x="424" y="144"/>
                    </a:lnTo>
                    <a:lnTo>
                      <a:pt x="425" y="127"/>
                    </a:lnTo>
                    <a:lnTo>
                      <a:pt x="425" y="205"/>
                    </a:lnTo>
                    <a:lnTo>
                      <a:pt x="425" y="214"/>
                    </a:lnTo>
                    <a:lnTo>
                      <a:pt x="426" y="118"/>
                    </a:lnTo>
                    <a:lnTo>
                      <a:pt x="426" y="145"/>
                    </a:lnTo>
                    <a:lnTo>
                      <a:pt x="426" y="190"/>
                    </a:lnTo>
                    <a:lnTo>
                      <a:pt x="427" y="186"/>
                    </a:lnTo>
                    <a:lnTo>
                      <a:pt x="427" y="137"/>
                    </a:lnTo>
                    <a:lnTo>
                      <a:pt x="427" y="150"/>
                    </a:lnTo>
                    <a:lnTo>
                      <a:pt x="428" y="104"/>
                    </a:lnTo>
                    <a:lnTo>
                      <a:pt x="428" y="156"/>
                    </a:lnTo>
                    <a:lnTo>
                      <a:pt x="428" y="101"/>
                    </a:lnTo>
                    <a:lnTo>
                      <a:pt x="429" y="202"/>
                    </a:lnTo>
                    <a:lnTo>
                      <a:pt x="429" y="212"/>
                    </a:lnTo>
                    <a:lnTo>
                      <a:pt x="429" y="173"/>
                    </a:lnTo>
                    <a:lnTo>
                      <a:pt x="430" y="116"/>
                    </a:lnTo>
                    <a:lnTo>
                      <a:pt x="430" y="221"/>
                    </a:lnTo>
                    <a:lnTo>
                      <a:pt x="430" y="117"/>
                    </a:lnTo>
                    <a:lnTo>
                      <a:pt x="431" y="146"/>
                    </a:lnTo>
                    <a:lnTo>
                      <a:pt x="431" y="132"/>
                    </a:lnTo>
                    <a:lnTo>
                      <a:pt x="431" y="82"/>
                    </a:lnTo>
                    <a:lnTo>
                      <a:pt x="432" y="251"/>
                    </a:lnTo>
                    <a:lnTo>
                      <a:pt x="432" y="103"/>
                    </a:lnTo>
                    <a:lnTo>
                      <a:pt x="432" y="226"/>
                    </a:lnTo>
                    <a:lnTo>
                      <a:pt x="433" y="151"/>
                    </a:lnTo>
                    <a:lnTo>
                      <a:pt x="433" y="126"/>
                    </a:lnTo>
                    <a:lnTo>
                      <a:pt x="433" y="163"/>
                    </a:lnTo>
                    <a:lnTo>
                      <a:pt x="434" y="81"/>
                    </a:lnTo>
                    <a:lnTo>
                      <a:pt x="434" y="216"/>
                    </a:lnTo>
                    <a:lnTo>
                      <a:pt x="434" y="147"/>
                    </a:lnTo>
                    <a:lnTo>
                      <a:pt x="435" y="77"/>
                    </a:lnTo>
                    <a:lnTo>
                      <a:pt x="435" y="162"/>
                    </a:lnTo>
                    <a:lnTo>
                      <a:pt x="435" y="196"/>
                    </a:lnTo>
                    <a:lnTo>
                      <a:pt x="436" y="182"/>
                    </a:lnTo>
                    <a:lnTo>
                      <a:pt x="436" y="183"/>
                    </a:lnTo>
                    <a:lnTo>
                      <a:pt x="436" y="182"/>
                    </a:lnTo>
                    <a:lnTo>
                      <a:pt x="437" y="191"/>
                    </a:lnTo>
                    <a:lnTo>
                      <a:pt x="437" y="187"/>
                    </a:lnTo>
                    <a:lnTo>
                      <a:pt x="437" y="202"/>
                    </a:lnTo>
                    <a:lnTo>
                      <a:pt x="438" y="130"/>
                    </a:lnTo>
                    <a:lnTo>
                      <a:pt x="438" y="188"/>
                    </a:lnTo>
                    <a:lnTo>
                      <a:pt x="438" y="88"/>
                    </a:lnTo>
                    <a:lnTo>
                      <a:pt x="439" y="156"/>
                    </a:lnTo>
                    <a:lnTo>
                      <a:pt x="439" y="100"/>
                    </a:lnTo>
                    <a:lnTo>
                      <a:pt x="439" y="159"/>
                    </a:lnTo>
                    <a:lnTo>
                      <a:pt x="440" y="223"/>
                    </a:lnTo>
                    <a:lnTo>
                      <a:pt x="440" y="146"/>
                    </a:lnTo>
                    <a:lnTo>
                      <a:pt x="440" y="150"/>
                    </a:lnTo>
                    <a:lnTo>
                      <a:pt x="441" y="139"/>
                    </a:lnTo>
                    <a:lnTo>
                      <a:pt x="441" y="75"/>
                    </a:lnTo>
                    <a:lnTo>
                      <a:pt x="441" y="205"/>
                    </a:lnTo>
                    <a:lnTo>
                      <a:pt x="442" y="124"/>
                    </a:lnTo>
                    <a:lnTo>
                      <a:pt x="442" y="142"/>
                    </a:lnTo>
                    <a:lnTo>
                      <a:pt x="442" y="116"/>
                    </a:lnTo>
                    <a:lnTo>
                      <a:pt x="443" y="211"/>
                    </a:lnTo>
                    <a:lnTo>
                      <a:pt x="443" y="187"/>
                    </a:lnTo>
                    <a:lnTo>
                      <a:pt x="443" y="69"/>
                    </a:lnTo>
                    <a:lnTo>
                      <a:pt x="444" y="241"/>
                    </a:lnTo>
                    <a:lnTo>
                      <a:pt x="444" y="122"/>
                    </a:lnTo>
                    <a:lnTo>
                      <a:pt x="444" y="150"/>
                    </a:lnTo>
                    <a:lnTo>
                      <a:pt x="445" y="125"/>
                    </a:lnTo>
                    <a:lnTo>
                      <a:pt x="445" y="137"/>
                    </a:lnTo>
                    <a:lnTo>
                      <a:pt x="445" y="264"/>
                    </a:lnTo>
                    <a:lnTo>
                      <a:pt x="446" y="165"/>
                    </a:lnTo>
                    <a:lnTo>
                      <a:pt x="446" y="127"/>
                    </a:lnTo>
                    <a:lnTo>
                      <a:pt x="446" y="155"/>
                    </a:lnTo>
                    <a:lnTo>
                      <a:pt x="447" y="183"/>
                    </a:lnTo>
                    <a:lnTo>
                      <a:pt x="447" y="87"/>
                    </a:lnTo>
                    <a:lnTo>
                      <a:pt x="447" y="272"/>
                    </a:lnTo>
                    <a:lnTo>
                      <a:pt x="448" y="147"/>
                    </a:lnTo>
                    <a:lnTo>
                      <a:pt x="448" y="176"/>
                    </a:lnTo>
                    <a:lnTo>
                      <a:pt x="448" y="97"/>
                    </a:lnTo>
                    <a:lnTo>
                      <a:pt x="449" y="187"/>
                    </a:lnTo>
                    <a:lnTo>
                      <a:pt x="449" y="166"/>
                    </a:lnTo>
                    <a:lnTo>
                      <a:pt x="449" y="168"/>
                    </a:lnTo>
                    <a:lnTo>
                      <a:pt x="450" y="137"/>
                    </a:lnTo>
                    <a:lnTo>
                      <a:pt x="450" y="177"/>
                    </a:lnTo>
                    <a:lnTo>
                      <a:pt x="450" y="250"/>
                    </a:lnTo>
                    <a:lnTo>
                      <a:pt x="451" y="242"/>
                    </a:lnTo>
                    <a:lnTo>
                      <a:pt x="451" y="167"/>
                    </a:lnTo>
                    <a:lnTo>
                      <a:pt x="451" y="179"/>
                    </a:lnTo>
                    <a:lnTo>
                      <a:pt x="452" y="83"/>
                    </a:lnTo>
                    <a:lnTo>
                      <a:pt x="452" y="158"/>
                    </a:lnTo>
                    <a:lnTo>
                      <a:pt x="452" y="239"/>
                    </a:lnTo>
                    <a:lnTo>
                      <a:pt x="453" y="256"/>
                    </a:lnTo>
                    <a:lnTo>
                      <a:pt x="453" y="204"/>
                    </a:lnTo>
                    <a:lnTo>
                      <a:pt x="453" y="143"/>
                    </a:lnTo>
                    <a:lnTo>
                      <a:pt x="454" y="208"/>
                    </a:lnTo>
                    <a:lnTo>
                      <a:pt x="454" y="159"/>
                    </a:lnTo>
                    <a:lnTo>
                      <a:pt x="454" y="130"/>
                    </a:lnTo>
                    <a:lnTo>
                      <a:pt x="455" y="195"/>
                    </a:lnTo>
                    <a:lnTo>
                      <a:pt x="455" y="256"/>
                    </a:lnTo>
                    <a:lnTo>
                      <a:pt x="455" y="204"/>
                    </a:lnTo>
                    <a:lnTo>
                      <a:pt x="456" y="196"/>
                    </a:lnTo>
                    <a:lnTo>
                      <a:pt x="456" y="166"/>
                    </a:lnTo>
                    <a:lnTo>
                      <a:pt x="456" y="166"/>
                    </a:lnTo>
                    <a:lnTo>
                      <a:pt x="457" y="207"/>
                    </a:lnTo>
                    <a:lnTo>
                      <a:pt x="457" y="183"/>
                    </a:lnTo>
                    <a:lnTo>
                      <a:pt x="457" y="227"/>
                    </a:lnTo>
                    <a:lnTo>
                      <a:pt x="458" y="265"/>
                    </a:lnTo>
                    <a:lnTo>
                      <a:pt x="458" y="169"/>
                    </a:lnTo>
                    <a:lnTo>
                      <a:pt x="458" y="213"/>
                    </a:lnTo>
                    <a:lnTo>
                      <a:pt x="459" y="185"/>
                    </a:lnTo>
                    <a:lnTo>
                      <a:pt x="459" y="242"/>
                    </a:lnTo>
                    <a:lnTo>
                      <a:pt x="459" y="233"/>
                    </a:lnTo>
                    <a:lnTo>
                      <a:pt x="460" y="196"/>
                    </a:lnTo>
                    <a:lnTo>
                      <a:pt x="460" y="232"/>
                    </a:lnTo>
                    <a:lnTo>
                      <a:pt x="460" y="342"/>
                    </a:lnTo>
                    <a:lnTo>
                      <a:pt x="461" y="302"/>
                    </a:lnTo>
                    <a:lnTo>
                      <a:pt x="461" y="218"/>
                    </a:lnTo>
                    <a:lnTo>
                      <a:pt x="461" y="261"/>
                    </a:lnTo>
                    <a:lnTo>
                      <a:pt x="462" y="350"/>
                    </a:lnTo>
                    <a:lnTo>
                      <a:pt x="462" y="242"/>
                    </a:lnTo>
                    <a:lnTo>
                      <a:pt x="462" y="236"/>
                    </a:lnTo>
                    <a:lnTo>
                      <a:pt x="463" y="368"/>
                    </a:lnTo>
                    <a:lnTo>
                      <a:pt x="463" y="321"/>
                    </a:lnTo>
                    <a:lnTo>
                      <a:pt x="463" y="239"/>
                    </a:lnTo>
                    <a:lnTo>
                      <a:pt x="464" y="305"/>
                    </a:lnTo>
                    <a:lnTo>
                      <a:pt x="464" y="227"/>
                    </a:lnTo>
                    <a:lnTo>
                      <a:pt x="464" y="246"/>
                    </a:lnTo>
                    <a:lnTo>
                      <a:pt x="465" y="246"/>
                    </a:lnTo>
                    <a:lnTo>
                      <a:pt x="465" y="228"/>
                    </a:lnTo>
                    <a:lnTo>
                      <a:pt x="465" y="269"/>
                    </a:lnTo>
                    <a:lnTo>
                      <a:pt x="466" y="259"/>
                    </a:lnTo>
                    <a:lnTo>
                      <a:pt x="466" y="246"/>
                    </a:lnTo>
                    <a:lnTo>
                      <a:pt x="466" y="159"/>
                    </a:lnTo>
                    <a:lnTo>
                      <a:pt x="467" y="168"/>
                    </a:lnTo>
                    <a:lnTo>
                      <a:pt x="467" y="225"/>
                    </a:lnTo>
                    <a:lnTo>
                      <a:pt x="467" y="257"/>
                    </a:lnTo>
                    <a:lnTo>
                      <a:pt x="468" y="283"/>
                    </a:lnTo>
                    <a:lnTo>
                      <a:pt x="468" y="315"/>
                    </a:lnTo>
                    <a:lnTo>
                      <a:pt x="468" y="182"/>
                    </a:lnTo>
                    <a:lnTo>
                      <a:pt x="469" y="211"/>
                    </a:lnTo>
                    <a:lnTo>
                      <a:pt x="469" y="267"/>
                    </a:lnTo>
                    <a:lnTo>
                      <a:pt x="469" y="200"/>
                    </a:lnTo>
                    <a:lnTo>
                      <a:pt x="470" y="264"/>
                    </a:lnTo>
                    <a:lnTo>
                      <a:pt x="470" y="200"/>
                    </a:lnTo>
                    <a:lnTo>
                      <a:pt x="470" y="226"/>
                    </a:lnTo>
                    <a:lnTo>
                      <a:pt x="471" y="311"/>
                    </a:lnTo>
                    <a:lnTo>
                      <a:pt x="471" y="182"/>
                    </a:lnTo>
                    <a:lnTo>
                      <a:pt x="471" y="355"/>
                    </a:lnTo>
                    <a:lnTo>
                      <a:pt x="472" y="245"/>
                    </a:lnTo>
                    <a:lnTo>
                      <a:pt x="472" y="172"/>
                    </a:lnTo>
                    <a:lnTo>
                      <a:pt x="473" y="238"/>
                    </a:lnTo>
                    <a:lnTo>
                      <a:pt x="473" y="158"/>
                    </a:lnTo>
                    <a:lnTo>
                      <a:pt x="473" y="252"/>
                    </a:lnTo>
                    <a:lnTo>
                      <a:pt x="473" y="257"/>
                    </a:lnTo>
                    <a:lnTo>
                      <a:pt x="474" y="228"/>
                    </a:lnTo>
                    <a:lnTo>
                      <a:pt x="474" y="275"/>
                    </a:lnTo>
                    <a:lnTo>
                      <a:pt x="474" y="197"/>
                    </a:lnTo>
                    <a:lnTo>
                      <a:pt x="475" y="215"/>
                    </a:lnTo>
                    <a:lnTo>
                      <a:pt x="475" y="235"/>
                    </a:lnTo>
                    <a:lnTo>
                      <a:pt x="475" y="242"/>
                    </a:lnTo>
                    <a:lnTo>
                      <a:pt x="476" y="273"/>
                    </a:lnTo>
                    <a:lnTo>
                      <a:pt x="476" y="290"/>
                    </a:lnTo>
                    <a:lnTo>
                      <a:pt x="476" y="144"/>
                    </a:lnTo>
                    <a:lnTo>
                      <a:pt x="477" y="209"/>
                    </a:lnTo>
                    <a:lnTo>
                      <a:pt x="477" y="158"/>
                    </a:lnTo>
                    <a:lnTo>
                      <a:pt x="477" y="249"/>
                    </a:lnTo>
                    <a:lnTo>
                      <a:pt x="478" y="181"/>
                    </a:lnTo>
                    <a:lnTo>
                      <a:pt x="478" y="141"/>
                    </a:lnTo>
                    <a:lnTo>
                      <a:pt x="478" y="233"/>
                    </a:lnTo>
                    <a:lnTo>
                      <a:pt x="479" y="174"/>
                    </a:lnTo>
                    <a:lnTo>
                      <a:pt x="479" y="145"/>
                    </a:lnTo>
                    <a:lnTo>
                      <a:pt x="480" y="223"/>
                    </a:lnTo>
                    <a:lnTo>
                      <a:pt x="480" y="251"/>
                    </a:lnTo>
                    <a:lnTo>
                      <a:pt x="480" y="328"/>
                    </a:lnTo>
                    <a:lnTo>
                      <a:pt x="481" y="327"/>
                    </a:lnTo>
                    <a:lnTo>
                      <a:pt x="481" y="160"/>
                    </a:lnTo>
                    <a:lnTo>
                      <a:pt x="481" y="176"/>
                    </a:lnTo>
                    <a:lnTo>
                      <a:pt x="482" y="244"/>
                    </a:lnTo>
                    <a:lnTo>
                      <a:pt x="482" y="267"/>
                    </a:lnTo>
                    <a:lnTo>
                      <a:pt x="482" y="279"/>
                    </a:lnTo>
                    <a:lnTo>
                      <a:pt x="483" y="231"/>
                    </a:lnTo>
                    <a:lnTo>
                      <a:pt x="483" y="270"/>
                    </a:lnTo>
                    <a:lnTo>
                      <a:pt x="483" y="205"/>
                    </a:lnTo>
                    <a:lnTo>
                      <a:pt x="483" y="209"/>
                    </a:lnTo>
                    <a:lnTo>
                      <a:pt x="484" y="269"/>
                    </a:lnTo>
                    <a:lnTo>
                      <a:pt x="484" y="284"/>
                    </a:lnTo>
                    <a:lnTo>
                      <a:pt x="484" y="328"/>
                    </a:lnTo>
                    <a:lnTo>
                      <a:pt x="485" y="300"/>
                    </a:lnTo>
                    <a:lnTo>
                      <a:pt x="485" y="268"/>
                    </a:lnTo>
                    <a:lnTo>
                      <a:pt x="485" y="384"/>
                    </a:lnTo>
                    <a:lnTo>
                      <a:pt x="486" y="263"/>
                    </a:lnTo>
                    <a:lnTo>
                      <a:pt x="486" y="331"/>
                    </a:lnTo>
                    <a:lnTo>
                      <a:pt x="487" y="310"/>
                    </a:lnTo>
                    <a:lnTo>
                      <a:pt x="487" y="239"/>
                    </a:lnTo>
                    <a:lnTo>
                      <a:pt x="487" y="312"/>
                    </a:lnTo>
                    <a:lnTo>
                      <a:pt x="488" y="239"/>
                    </a:lnTo>
                    <a:lnTo>
                      <a:pt x="488" y="260"/>
                    </a:lnTo>
                    <a:lnTo>
                      <a:pt x="488" y="220"/>
                    </a:lnTo>
                    <a:lnTo>
                      <a:pt x="489" y="281"/>
                    </a:lnTo>
                    <a:lnTo>
                      <a:pt x="489" y="162"/>
                    </a:lnTo>
                    <a:lnTo>
                      <a:pt x="489" y="246"/>
                    </a:lnTo>
                    <a:lnTo>
                      <a:pt x="490" y="273"/>
                    </a:lnTo>
                    <a:lnTo>
                      <a:pt x="490" y="298"/>
                    </a:lnTo>
                    <a:lnTo>
                      <a:pt x="490" y="263"/>
                    </a:lnTo>
                    <a:lnTo>
                      <a:pt x="491" y="278"/>
                    </a:lnTo>
                    <a:lnTo>
                      <a:pt x="491" y="276"/>
                    </a:lnTo>
                    <a:lnTo>
                      <a:pt x="491" y="239"/>
                    </a:lnTo>
                    <a:lnTo>
                      <a:pt x="492" y="247"/>
                    </a:lnTo>
                    <a:lnTo>
                      <a:pt x="492" y="205"/>
                    </a:lnTo>
                    <a:lnTo>
                      <a:pt x="492" y="249"/>
                    </a:lnTo>
                    <a:lnTo>
                      <a:pt x="492" y="232"/>
                    </a:lnTo>
                    <a:lnTo>
                      <a:pt x="493" y="119"/>
                    </a:lnTo>
                    <a:lnTo>
                      <a:pt x="493" y="254"/>
                    </a:lnTo>
                    <a:lnTo>
                      <a:pt x="494" y="215"/>
                    </a:lnTo>
                    <a:lnTo>
                      <a:pt x="494" y="296"/>
                    </a:lnTo>
                    <a:lnTo>
                      <a:pt x="494" y="292"/>
                    </a:lnTo>
                    <a:lnTo>
                      <a:pt x="495" y="161"/>
                    </a:lnTo>
                    <a:lnTo>
                      <a:pt x="495" y="297"/>
                    </a:lnTo>
                    <a:lnTo>
                      <a:pt x="495" y="332"/>
                    </a:lnTo>
                    <a:lnTo>
                      <a:pt x="496" y="245"/>
                    </a:lnTo>
                    <a:lnTo>
                      <a:pt x="496" y="273"/>
                    </a:lnTo>
                    <a:lnTo>
                      <a:pt x="496" y="271"/>
                    </a:lnTo>
                    <a:lnTo>
                      <a:pt x="497" y="231"/>
                    </a:lnTo>
                    <a:lnTo>
                      <a:pt x="497" y="233"/>
                    </a:lnTo>
                    <a:lnTo>
                      <a:pt x="497" y="211"/>
                    </a:lnTo>
                    <a:lnTo>
                      <a:pt x="498" y="359"/>
                    </a:lnTo>
                    <a:lnTo>
                      <a:pt x="498" y="228"/>
                    </a:lnTo>
                    <a:lnTo>
                      <a:pt x="498" y="210"/>
                    </a:lnTo>
                    <a:lnTo>
                      <a:pt x="499" y="209"/>
                    </a:lnTo>
                    <a:lnTo>
                      <a:pt x="499" y="195"/>
                    </a:lnTo>
                    <a:lnTo>
                      <a:pt x="499" y="282"/>
                    </a:lnTo>
                    <a:lnTo>
                      <a:pt x="500" y="177"/>
                    </a:lnTo>
                    <a:lnTo>
                      <a:pt x="500" y="226"/>
                    </a:lnTo>
                    <a:lnTo>
                      <a:pt x="500" y="287"/>
                    </a:lnTo>
                    <a:lnTo>
                      <a:pt x="501" y="205"/>
                    </a:lnTo>
                    <a:lnTo>
                      <a:pt x="501" y="262"/>
                    </a:lnTo>
                    <a:lnTo>
                      <a:pt x="501" y="300"/>
                    </a:lnTo>
                    <a:lnTo>
                      <a:pt x="502" y="182"/>
                    </a:lnTo>
                    <a:lnTo>
                      <a:pt x="502" y="221"/>
                    </a:lnTo>
                    <a:lnTo>
                      <a:pt x="502" y="180"/>
                    </a:lnTo>
                    <a:lnTo>
                      <a:pt x="503" y="228"/>
                    </a:lnTo>
                    <a:lnTo>
                      <a:pt x="503" y="205"/>
                    </a:lnTo>
                    <a:lnTo>
                      <a:pt x="503" y="190"/>
                    </a:lnTo>
                    <a:lnTo>
                      <a:pt x="504" y="245"/>
                    </a:lnTo>
                    <a:lnTo>
                      <a:pt x="504" y="198"/>
                    </a:lnTo>
                    <a:lnTo>
                      <a:pt x="504" y="211"/>
                    </a:lnTo>
                    <a:lnTo>
                      <a:pt x="505" y="255"/>
                    </a:lnTo>
                    <a:lnTo>
                      <a:pt x="505" y="189"/>
                    </a:lnTo>
                    <a:lnTo>
                      <a:pt x="505" y="193"/>
                    </a:lnTo>
                    <a:lnTo>
                      <a:pt x="506" y="136"/>
                    </a:lnTo>
                    <a:lnTo>
                      <a:pt x="506" y="157"/>
                    </a:lnTo>
                    <a:lnTo>
                      <a:pt x="506" y="189"/>
                    </a:lnTo>
                    <a:lnTo>
                      <a:pt x="507" y="236"/>
                    </a:lnTo>
                    <a:lnTo>
                      <a:pt x="507" y="246"/>
                    </a:lnTo>
                    <a:lnTo>
                      <a:pt x="507" y="314"/>
                    </a:lnTo>
                    <a:lnTo>
                      <a:pt x="508" y="291"/>
                    </a:lnTo>
                    <a:lnTo>
                      <a:pt x="508" y="182"/>
                    </a:lnTo>
                    <a:lnTo>
                      <a:pt x="508" y="223"/>
                    </a:lnTo>
                    <a:lnTo>
                      <a:pt x="509" y="191"/>
                    </a:lnTo>
                    <a:lnTo>
                      <a:pt x="509" y="288"/>
                    </a:lnTo>
                    <a:lnTo>
                      <a:pt x="509" y="222"/>
                    </a:lnTo>
                    <a:lnTo>
                      <a:pt x="510" y="200"/>
                    </a:lnTo>
                    <a:lnTo>
                      <a:pt x="510" y="292"/>
                    </a:lnTo>
                    <a:lnTo>
                      <a:pt x="510" y="206"/>
                    </a:lnTo>
                    <a:lnTo>
                      <a:pt x="511" y="171"/>
                    </a:lnTo>
                    <a:lnTo>
                      <a:pt x="511" y="228"/>
                    </a:lnTo>
                    <a:lnTo>
                      <a:pt x="511" y="197"/>
                    </a:lnTo>
                    <a:lnTo>
                      <a:pt x="512" y="211"/>
                    </a:lnTo>
                    <a:lnTo>
                      <a:pt x="512" y="112"/>
                    </a:lnTo>
                    <a:lnTo>
                      <a:pt x="512" y="185"/>
                    </a:lnTo>
                    <a:lnTo>
                      <a:pt x="513" y="239"/>
                    </a:lnTo>
                    <a:lnTo>
                      <a:pt x="513" y="171"/>
                    </a:lnTo>
                    <a:lnTo>
                      <a:pt x="513" y="239"/>
                    </a:lnTo>
                    <a:lnTo>
                      <a:pt x="514" y="109"/>
                    </a:lnTo>
                    <a:lnTo>
                      <a:pt x="514" y="204"/>
                    </a:lnTo>
                    <a:lnTo>
                      <a:pt x="514" y="311"/>
                    </a:lnTo>
                    <a:lnTo>
                      <a:pt x="515" y="106"/>
                    </a:lnTo>
                    <a:lnTo>
                      <a:pt x="515" y="171"/>
                    </a:lnTo>
                    <a:lnTo>
                      <a:pt x="515" y="222"/>
                    </a:lnTo>
                    <a:lnTo>
                      <a:pt x="516" y="238"/>
                    </a:lnTo>
                    <a:lnTo>
                      <a:pt x="516" y="168"/>
                    </a:lnTo>
                    <a:lnTo>
                      <a:pt x="516" y="160"/>
                    </a:lnTo>
                    <a:lnTo>
                      <a:pt x="517" y="306"/>
                    </a:lnTo>
                    <a:lnTo>
                      <a:pt x="517" y="198"/>
                    </a:lnTo>
                    <a:lnTo>
                      <a:pt x="517" y="195"/>
                    </a:lnTo>
                    <a:lnTo>
                      <a:pt x="518" y="231"/>
                    </a:lnTo>
                    <a:lnTo>
                      <a:pt x="518" y="238"/>
                    </a:lnTo>
                    <a:lnTo>
                      <a:pt x="518" y="194"/>
                    </a:lnTo>
                    <a:lnTo>
                      <a:pt x="519" y="237"/>
                    </a:lnTo>
                    <a:lnTo>
                      <a:pt x="519" y="162"/>
                    </a:lnTo>
                    <a:lnTo>
                      <a:pt x="519" y="198"/>
                    </a:lnTo>
                    <a:lnTo>
                      <a:pt x="520" y="213"/>
                    </a:lnTo>
                    <a:lnTo>
                      <a:pt x="520" y="191"/>
                    </a:lnTo>
                    <a:lnTo>
                      <a:pt x="520" y="207"/>
                    </a:lnTo>
                    <a:lnTo>
                      <a:pt x="521" y="189"/>
                    </a:lnTo>
                    <a:lnTo>
                      <a:pt x="521" y="196"/>
                    </a:lnTo>
                    <a:lnTo>
                      <a:pt x="521" y="188"/>
                    </a:lnTo>
                    <a:lnTo>
                      <a:pt x="522" y="94"/>
                    </a:lnTo>
                    <a:lnTo>
                      <a:pt x="522" y="262"/>
                    </a:lnTo>
                    <a:lnTo>
                      <a:pt x="522" y="138"/>
                    </a:lnTo>
                    <a:lnTo>
                      <a:pt x="523" y="143"/>
                    </a:lnTo>
                    <a:lnTo>
                      <a:pt x="523" y="271"/>
                    </a:lnTo>
                    <a:lnTo>
                      <a:pt x="523" y="294"/>
                    </a:lnTo>
                    <a:lnTo>
                      <a:pt x="524" y="175"/>
                    </a:lnTo>
                    <a:lnTo>
                      <a:pt x="524" y="142"/>
                    </a:lnTo>
                    <a:lnTo>
                      <a:pt x="524" y="215"/>
                    </a:lnTo>
                    <a:lnTo>
                      <a:pt x="525" y="265"/>
                    </a:lnTo>
                    <a:lnTo>
                      <a:pt x="525" y="223"/>
                    </a:lnTo>
                    <a:lnTo>
                      <a:pt x="525" y="211"/>
                    </a:lnTo>
                    <a:lnTo>
                      <a:pt x="526" y="267"/>
                    </a:lnTo>
                    <a:lnTo>
                      <a:pt x="526" y="113"/>
                    </a:lnTo>
                    <a:lnTo>
                      <a:pt x="526" y="110"/>
                    </a:lnTo>
                    <a:lnTo>
                      <a:pt x="527" y="198"/>
                    </a:lnTo>
                    <a:lnTo>
                      <a:pt x="527" y="165"/>
                    </a:lnTo>
                    <a:lnTo>
                      <a:pt x="527" y="276"/>
                    </a:lnTo>
                    <a:lnTo>
                      <a:pt x="528" y="125"/>
                    </a:lnTo>
                    <a:lnTo>
                      <a:pt x="528" y="241"/>
                    </a:lnTo>
                    <a:lnTo>
                      <a:pt x="528" y="146"/>
                    </a:lnTo>
                    <a:lnTo>
                      <a:pt x="529" y="186"/>
                    </a:lnTo>
                    <a:lnTo>
                      <a:pt x="529" y="168"/>
                    </a:lnTo>
                    <a:lnTo>
                      <a:pt x="529" y="271"/>
                    </a:lnTo>
                    <a:lnTo>
                      <a:pt x="530" y="100"/>
                    </a:lnTo>
                    <a:lnTo>
                      <a:pt x="530" y="277"/>
                    </a:lnTo>
                    <a:lnTo>
                      <a:pt x="530" y="218"/>
                    </a:lnTo>
                    <a:lnTo>
                      <a:pt x="531" y="215"/>
                    </a:lnTo>
                    <a:lnTo>
                      <a:pt x="531" y="267"/>
                    </a:lnTo>
                    <a:lnTo>
                      <a:pt x="531" y="116"/>
                    </a:lnTo>
                    <a:lnTo>
                      <a:pt x="532" y="202"/>
                    </a:lnTo>
                    <a:lnTo>
                      <a:pt x="532" y="134"/>
                    </a:lnTo>
                    <a:lnTo>
                      <a:pt x="532" y="239"/>
                    </a:lnTo>
                    <a:lnTo>
                      <a:pt x="533" y="176"/>
                    </a:lnTo>
                    <a:lnTo>
                      <a:pt x="533" y="202"/>
                    </a:lnTo>
                    <a:lnTo>
                      <a:pt x="533" y="228"/>
                    </a:lnTo>
                    <a:lnTo>
                      <a:pt x="534" y="137"/>
                    </a:lnTo>
                    <a:lnTo>
                      <a:pt x="534" y="160"/>
                    </a:lnTo>
                    <a:lnTo>
                      <a:pt x="534" y="248"/>
                    </a:lnTo>
                    <a:lnTo>
                      <a:pt x="535" y="173"/>
                    </a:lnTo>
                    <a:lnTo>
                      <a:pt x="535" y="198"/>
                    </a:lnTo>
                    <a:lnTo>
                      <a:pt x="535" y="224"/>
                    </a:lnTo>
                    <a:lnTo>
                      <a:pt x="536" y="244"/>
                    </a:lnTo>
                    <a:lnTo>
                      <a:pt x="536" y="224"/>
                    </a:lnTo>
                    <a:lnTo>
                      <a:pt x="536" y="221"/>
                    </a:lnTo>
                    <a:lnTo>
                      <a:pt x="537" y="204"/>
                    </a:lnTo>
                    <a:lnTo>
                      <a:pt x="537" y="275"/>
                    </a:lnTo>
                    <a:lnTo>
                      <a:pt x="538" y="201"/>
                    </a:lnTo>
                    <a:lnTo>
                      <a:pt x="538" y="248"/>
                    </a:lnTo>
                    <a:lnTo>
                      <a:pt x="538" y="186"/>
                    </a:lnTo>
                    <a:lnTo>
                      <a:pt x="538" y="211"/>
                    </a:lnTo>
                    <a:lnTo>
                      <a:pt x="539" y="239"/>
                    </a:lnTo>
                    <a:lnTo>
                      <a:pt x="539" y="256"/>
                    </a:lnTo>
                    <a:lnTo>
                      <a:pt x="539" y="262"/>
                    </a:lnTo>
                    <a:lnTo>
                      <a:pt x="540" y="234"/>
                    </a:lnTo>
                    <a:lnTo>
                      <a:pt x="540" y="150"/>
                    </a:lnTo>
                    <a:lnTo>
                      <a:pt x="540" y="223"/>
                    </a:lnTo>
                    <a:lnTo>
                      <a:pt x="541" y="252"/>
                    </a:lnTo>
                    <a:lnTo>
                      <a:pt x="541" y="236"/>
                    </a:lnTo>
                    <a:lnTo>
                      <a:pt x="541" y="286"/>
                    </a:lnTo>
                    <a:lnTo>
                      <a:pt x="542" y="256"/>
                    </a:lnTo>
                    <a:lnTo>
                      <a:pt x="542" y="312"/>
                    </a:lnTo>
                    <a:lnTo>
                      <a:pt x="542" y="297"/>
                    </a:lnTo>
                    <a:lnTo>
                      <a:pt x="543" y="198"/>
                    </a:lnTo>
                    <a:lnTo>
                      <a:pt x="543" y="341"/>
                    </a:lnTo>
                    <a:lnTo>
                      <a:pt x="543" y="209"/>
                    </a:lnTo>
                    <a:lnTo>
                      <a:pt x="544" y="243"/>
                    </a:lnTo>
                    <a:lnTo>
                      <a:pt x="544" y="265"/>
                    </a:lnTo>
                    <a:lnTo>
                      <a:pt x="545" y="252"/>
                    </a:lnTo>
                    <a:lnTo>
                      <a:pt x="545" y="266"/>
                    </a:lnTo>
                    <a:lnTo>
                      <a:pt x="545" y="265"/>
                    </a:lnTo>
                    <a:lnTo>
                      <a:pt x="546" y="213"/>
                    </a:lnTo>
                    <a:lnTo>
                      <a:pt x="546" y="222"/>
                    </a:lnTo>
                    <a:lnTo>
                      <a:pt x="546" y="341"/>
                    </a:lnTo>
                    <a:lnTo>
                      <a:pt x="547" y="328"/>
                    </a:lnTo>
                    <a:lnTo>
                      <a:pt x="547" y="330"/>
                    </a:lnTo>
                    <a:lnTo>
                      <a:pt x="547" y="337"/>
                    </a:lnTo>
                    <a:lnTo>
                      <a:pt x="548" y="367"/>
                    </a:lnTo>
                    <a:lnTo>
                      <a:pt x="548" y="275"/>
                    </a:lnTo>
                    <a:lnTo>
                      <a:pt x="548" y="322"/>
                    </a:lnTo>
                    <a:lnTo>
                      <a:pt x="548" y="262"/>
                    </a:lnTo>
                    <a:lnTo>
                      <a:pt x="549" y="252"/>
                    </a:lnTo>
                    <a:lnTo>
                      <a:pt x="549" y="281"/>
                    </a:lnTo>
                    <a:lnTo>
                      <a:pt x="549" y="264"/>
                    </a:lnTo>
                    <a:lnTo>
                      <a:pt x="550" y="294"/>
                    </a:lnTo>
                    <a:lnTo>
                      <a:pt x="550" y="296"/>
                    </a:lnTo>
                    <a:lnTo>
                      <a:pt x="550" y="318"/>
                    </a:lnTo>
                    <a:lnTo>
                      <a:pt x="551" y="229"/>
                    </a:lnTo>
                    <a:lnTo>
                      <a:pt x="551" y="233"/>
                    </a:lnTo>
                    <a:lnTo>
                      <a:pt x="552" y="213"/>
                    </a:lnTo>
                    <a:lnTo>
                      <a:pt x="552" y="293"/>
                    </a:lnTo>
                    <a:lnTo>
                      <a:pt x="552" y="231"/>
                    </a:lnTo>
                    <a:lnTo>
                      <a:pt x="553" y="357"/>
                    </a:lnTo>
                    <a:lnTo>
                      <a:pt x="553" y="276"/>
                    </a:lnTo>
                    <a:lnTo>
                      <a:pt x="553" y="256"/>
                    </a:lnTo>
                    <a:lnTo>
                      <a:pt x="554" y="173"/>
                    </a:lnTo>
                    <a:lnTo>
                      <a:pt x="554" y="245"/>
                    </a:lnTo>
                    <a:lnTo>
                      <a:pt x="554" y="223"/>
                    </a:lnTo>
                    <a:lnTo>
                      <a:pt x="555" y="282"/>
                    </a:lnTo>
                    <a:lnTo>
                      <a:pt x="555" y="191"/>
                    </a:lnTo>
                    <a:lnTo>
                      <a:pt x="555" y="252"/>
                    </a:lnTo>
                    <a:lnTo>
                      <a:pt x="556" y="214"/>
                    </a:lnTo>
                    <a:lnTo>
                      <a:pt x="556" y="202"/>
                    </a:lnTo>
                    <a:lnTo>
                      <a:pt x="556" y="231"/>
                    </a:lnTo>
                    <a:lnTo>
                      <a:pt x="557" y="227"/>
                    </a:lnTo>
                    <a:lnTo>
                      <a:pt x="557" y="250"/>
                    </a:lnTo>
                    <a:lnTo>
                      <a:pt x="557" y="280"/>
                    </a:lnTo>
                    <a:lnTo>
                      <a:pt x="557" y="284"/>
                    </a:lnTo>
                    <a:lnTo>
                      <a:pt x="558" y="328"/>
                    </a:lnTo>
                    <a:lnTo>
                      <a:pt x="558" y="230"/>
                    </a:lnTo>
                    <a:lnTo>
                      <a:pt x="559" y="205"/>
                    </a:lnTo>
                    <a:lnTo>
                      <a:pt x="559" y="331"/>
                    </a:lnTo>
                    <a:lnTo>
                      <a:pt x="559" y="239"/>
                    </a:lnTo>
                    <a:lnTo>
                      <a:pt x="560" y="271"/>
                    </a:lnTo>
                    <a:lnTo>
                      <a:pt x="560" y="296"/>
                    </a:lnTo>
                    <a:lnTo>
                      <a:pt x="560" y="307"/>
                    </a:lnTo>
                    <a:lnTo>
                      <a:pt x="561" y="219"/>
                    </a:lnTo>
                    <a:lnTo>
                      <a:pt x="561" y="145"/>
                    </a:lnTo>
                    <a:lnTo>
                      <a:pt x="561" y="243"/>
                    </a:lnTo>
                    <a:lnTo>
                      <a:pt x="562" y="234"/>
                    </a:lnTo>
                    <a:lnTo>
                      <a:pt x="562" y="264"/>
                    </a:lnTo>
                    <a:lnTo>
                      <a:pt x="562" y="329"/>
                    </a:lnTo>
                    <a:lnTo>
                      <a:pt x="563" y="173"/>
                    </a:lnTo>
                    <a:lnTo>
                      <a:pt x="563" y="239"/>
                    </a:lnTo>
                    <a:lnTo>
                      <a:pt x="563" y="268"/>
                    </a:lnTo>
                    <a:lnTo>
                      <a:pt x="564" y="248"/>
                    </a:lnTo>
                    <a:lnTo>
                      <a:pt x="564" y="302"/>
                    </a:lnTo>
                    <a:lnTo>
                      <a:pt x="564" y="261"/>
                    </a:lnTo>
                    <a:lnTo>
                      <a:pt x="565" y="261"/>
                    </a:lnTo>
                    <a:lnTo>
                      <a:pt x="565" y="258"/>
                    </a:lnTo>
                    <a:lnTo>
                      <a:pt x="565" y="184"/>
                    </a:lnTo>
                    <a:lnTo>
                      <a:pt x="566" y="276"/>
                    </a:lnTo>
                    <a:lnTo>
                      <a:pt x="566" y="206"/>
                    </a:lnTo>
                    <a:lnTo>
                      <a:pt x="566" y="173"/>
                    </a:lnTo>
                    <a:lnTo>
                      <a:pt x="567" y="257"/>
                    </a:lnTo>
                    <a:lnTo>
                      <a:pt x="567" y="311"/>
                    </a:lnTo>
                    <a:lnTo>
                      <a:pt x="567" y="221"/>
                    </a:lnTo>
                    <a:lnTo>
                      <a:pt x="568" y="292"/>
                    </a:lnTo>
                    <a:lnTo>
                      <a:pt x="568" y="186"/>
                    </a:lnTo>
                    <a:lnTo>
                      <a:pt x="568" y="310"/>
                    </a:lnTo>
                    <a:lnTo>
                      <a:pt x="569" y="251"/>
                    </a:lnTo>
                    <a:lnTo>
                      <a:pt x="569" y="346"/>
                    </a:lnTo>
                    <a:lnTo>
                      <a:pt x="569" y="327"/>
                    </a:lnTo>
                    <a:lnTo>
                      <a:pt x="570" y="206"/>
                    </a:lnTo>
                    <a:lnTo>
                      <a:pt x="570" y="184"/>
                    </a:lnTo>
                    <a:lnTo>
                      <a:pt x="570" y="235"/>
                    </a:lnTo>
                    <a:lnTo>
                      <a:pt x="571" y="240"/>
                    </a:lnTo>
                    <a:lnTo>
                      <a:pt x="571" y="217"/>
                    </a:lnTo>
                    <a:lnTo>
                      <a:pt x="571" y="243"/>
                    </a:lnTo>
                    <a:lnTo>
                      <a:pt x="572" y="237"/>
                    </a:lnTo>
                    <a:lnTo>
                      <a:pt x="572" y="289"/>
                    </a:lnTo>
                    <a:lnTo>
                      <a:pt x="572" y="173"/>
                    </a:lnTo>
                    <a:lnTo>
                      <a:pt x="573" y="228"/>
                    </a:lnTo>
                    <a:lnTo>
                      <a:pt x="573" y="262"/>
                    </a:lnTo>
                    <a:lnTo>
                      <a:pt x="573" y="161"/>
                    </a:lnTo>
                    <a:lnTo>
                      <a:pt x="574" y="172"/>
                    </a:lnTo>
                    <a:lnTo>
                      <a:pt x="574" y="211"/>
                    </a:lnTo>
                    <a:lnTo>
                      <a:pt x="574" y="136"/>
                    </a:lnTo>
                    <a:lnTo>
                      <a:pt x="575" y="255"/>
                    </a:lnTo>
                    <a:lnTo>
                      <a:pt x="575" y="207"/>
                    </a:lnTo>
                    <a:lnTo>
                      <a:pt x="575" y="227"/>
                    </a:lnTo>
                    <a:lnTo>
                      <a:pt x="576" y="231"/>
                    </a:lnTo>
                    <a:lnTo>
                      <a:pt x="576" y="209"/>
                    </a:lnTo>
                    <a:lnTo>
                      <a:pt x="576" y="264"/>
                    </a:lnTo>
                    <a:lnTo>
                      <a:pt x="577" y="139"/>
                    </a:lnTo>
                    <a:lnTo>
                      <a:pt x="577" y="245"/>
                    </a:lnTo>
                    <a:lnTo>
                      <a:pt x="577" y="309"/>
                    </a:lnTo>
                    <a:lnTo>
                      <a:pt x="578" y="196"/>
                    </a:lnTo>
                    <a:lnTo>
                      <a:pt x="578" y="289"/>
                    </a:lnTo>
                    <a:lnTo>
                      <a:pt x="578" y="197"/>
                    </a:lnTo>
                    <a:lnTo>
                      <a:pt x="579" y="250"/>
                    </a:lnTo>
                    <a:lnTo>
                      <a:pt x="579" y="264"/>
                    </a:lnTo>
                    <a:lnTo>
                      <a:pt x="579" y="178"/>
                    </a:lnTo>
                    <a:lnTo>
                      <a:pt x="580" y="281"/>
                    </a:lnTo>
                    <a:lnTo>
                      <a:pt x="580" y="279"/>
                    </a:lnTo>
                    <a:lnTo>
                      <a:pt x="580" y="210"/>
                    </a:lnTo>
                    <a:lnTo>
                      <a:pt x="581" y="224"/>
                    </a:lnTo>
                    <a:lnTo>
                      <a:pt x="581" y="223"/>
                    </a:lnTo>
                    <a:lnTo>
                      <a:pt x="581" y="181"/>
                    </a:lnTo>
                    <a:lnTo>
                      <a:pt x="582" y="126"/>
                    </a:lnTo>
                    <a:lnTo>
                      <a:pt x="582" y="169"/>
                    </a:lnTo>
                    <a:lnTo>
                      <a:pt x="582" y="201"/>
                    </a:lnTo>
                    <a:lnTo>
                      <a:pt x="583" y="263"/>
                    </a:lnTo>
                    <a:lnTo>
                      <a:pt x="583" y="182"/>
                    </a:lnTo>
                    <a:lnTo>
                      <a:pt x="583" y="220"/>
                    </a:lnTo>
                    <a:lnTo>
                      <a:pt x="584" y="202"/>
                    </a:lnTo>
                    <a:lnTo>
                      <a:pt x="584" y="260"/>
                    </a:lnTo>
                    <a:lnTo>
                      <a:pt x="584" y="127"/>
                    </a:lnTo>
                    <a:lnTo>
                      <a:pt x="585" y="175"/>
                    </a:lnTo>
                    <a:lnTo>
                      <a:pt x="585" y="216"/>
                    </a:lnTo>
                    <a:lnTo>
                      <a:pt x="585" y="178"/>
                    </a:lnTo>
                    <a:lnTo>
                      <a:pt x="586" y="271"/>
                    </a:lnTo>
                    <a:lnTo>
                      <a:pt x="586" y="177"/>
                    </a:lnTo>
                    <a:lnTo>
                      <a:pt x="586" y="267"/>
                    </a:lnTo>
                    <a:lnTo>
                      <a:pt x="587" y="158"/>
                    </a:lnTo>
                    <a:lnTo>
                      <a:pt x="587" y="160"/>
                    </a:lnTo>
                    <a:lnTo>
                      <a:pt x="587" y="170"/>
                    </a:lnTo>
                    <a:lnTo>
                      <a:pt x="588" y="146"/>
                    </a:lnTo>
                    <a:lnTo>
                      <a:pt x="588" y="257"/>
                    </a:lnTo>
                    <a:lnTo>
                      <a:pt x="588" y="204"/>
                    </a:lnTo>
                    <a:lnTo>
                      <a:pt x="589" y="253"/>
                    </a:lnTo>
                    <a:lnTo>
                      <a:pt x="589" y="212"/>
                    </a:lnTo>
                    <a:lnTo>
                      <a:pt x="589" y="191"/>
                    </a:lnTo>
                    <a:lnTo>
                      <a:pt x="590" y="150"/>
                    </a:lnTo>
                    <a:lnTo>
                      <a:pt x="590" y="232"/>
                    </a:lnTo>
                    <a:lnTo>
                      <a:pt x="590" y="245"/>
                    </a:lnTo>
                    <a:lnTo>
                      <a:pt x="591" y="227"/>
                    </a:lnTo>
                    <a:lnTo>
                      <a:pt x="591" y="343"/>
                    </a:lnTo>
                    <a:lnTo>
                      <a:pt x="591" y="199"/>
                    </a:lnTo>
                    <a:lnTo>
                      <a:pt x="592" y="211"/>
                    </a:lnTo>
                    <a:lnTo>
                      <a:pt x="592" y="70"/>
                    </a:lnTo>
                    <a:lnTo>
                      <a:pt x="592" y="183"/>
                    </a:lnTo>
                    <a:lnTo>
                      <a:pt x="593" y="63"/>
                    </a:lnTo>
                    <a:lnTo>
                      <a:pt x="593" y="191"/>
                    </a:lnTo>
                    <a:lnTo>
                      <a:pt x="593" y="179"/>
                    </a:lnTo>
                    <a:lnTo>
                      <a:pt x="594" y="236"/>
                    </a:lnTo>
                    <a:lnTo>
                      <a:pt x="594" y="214"/>
                    </a:lnTo>
                    <a:lnTo>
                      <a:pt x="594" y="308"/>
                    </a:lnTo>
                    <a:lnTo>
                      <a:pt x="595" y="211"/>
                    </a:lnTo>
                    <a:lnTo>
                      <a:pt x="595" y="264"/>
                    </a:lnTo>
                    <a:lnTo>
                      <a:pt x="595" y="335"/>
                    </a:lnTo>
                    <a:lnTo>
                      <a:pt x="596" y="198"/>
                    </a:lnTo>
                    <a:lnTo>
                      <a:pt x="596" y="165"/>
                    </a:lnTo>
                    <a:lnTo>
                      <a:pt x="596" y="164"/>
                    </a:lnTo>
                    <a:lnTo>
                      <a:pt x="597" y="200"/>
                    </a:lnTo>
                    <a:lnTo>
                      <a:pt x="597" y="304"/>
                    </a:lnTo>
                    <a:lnTo>
                      <a:pt x="597" y="197"/>
                    </a:lnTo>
                    <a:lnTo>
                      <a:pt x="598" y="243"/>
                    </a:lnTo>
                    <a:lnTo>
                      <a:pt x="598" y="263"/>
                    </a:lnTo>
                    <a:lnTo>
                      <a:pt x="598" y="205"/>
                    </a:lnTo>
                    <a:lnTo>
                      <a:pt x="599" y="211"/>
                    </a:lnTo>
                    <a:lnTo>
                      <a:pt x="599" y="136"/>
                    </a:lnTo>
                    <a:lnTo>
                      <a:pt x="599" y="201"/>
                    </a:lnTo>
                    <a:lnTo>
                      <a:pt x="600" y="230"/>
                    </a:lnTo>
                    <a:lnTo>
                      <a:pt x="600" y="231"/>
                    </a:lnTo>
                    <a:lnTo>
                      <a:pt x="600" y="199"/>
                    </a:lnTo>
                    <a:lnTo>
                      <a:pt x="601" y="170"/>
                    </a:lnTo>
                    <a:lnTo>
                      <a:pt x="601" y="152"/>
                    </a:lnTo>
                    <a:lnTo>
                      <a:pt x="601" y="235"/>
                    </a:lnTo>
                    <a:lnTo>
                      <a:pt x="602" y="269"/>
                    </a:lnTo>
                    <a:lnTo>
                      <a:pt x="602" y="173"/>
                    </a:lnTo>
                    <a:lnTo>
                      <a:pt x="602" y="201"/>
                    </a:lnTo>
                    <a:lnTo>
                      <a:pt x="603" y="245"/>
                    </a:lnTo>
                    <a:lnTo>
                      <a:pt x="603" y="246"/>
                    </a:lnTo>
                    <a:lnTo>
                      <a:pt x="604" y="103"/>
                    </a:lnTo>
                    <a:lnTo>
                      <a:pt x="604" y="172"/>
                    </a:lnTo>
                    <a:lnTo>
                      <a:pt x="604" y="206"/>
                    </a:lnTo>
                    <a:lnTo>
                      <a:pt x="604" y="182"/>
                    </a:lnTo>
                    <a:lnTo>
                      <a:pt x="605" y="233"/>
                    </a:lnTo>
                    <a:lnTo>
                      <a:pt x="605" y="189"/>
                    </a:lnTo>
                    <a:lnTo>
                      <a:pt x="605" y="164"/>
                    </a:lnTo>
                    <a:lnTo>
                      <a:pt x="606" y="192"/>
                    </a:lnTo>
                    <a:lnTo>
                      <a:pt x="606" y="193"/>
                    </a:lnTo>
                    <a:lnTo>
                      <a:pt x="606" y="115"/>
                    </a:lnTo>
                    <a:lnTo>
                      <a:pt x="607" y="205"/>
                    </a:lnTo>
                    <a:lnTo>
                      <a:pt x="607" y="219"/>
                    </a:lnTo>
                    <a:lnTo>
                      <a:pt x="607" y="211"/>
                    </a:lnTo>
                    <a:lnTo>
                      <a:pt x="608" y="172"/>
                    </a:lnTo>
                    <a:lnTo>
                      <a:pt x="608" y="59"/>
                    </a:lnTo>
                    <a:lnTo>
                      <a:pt x="608" y="128"/>
                    </a:lnTo>
                    <a:lnTo>
                      <a:pt x="609" y="200"/>
                    </a:lnTo>
                    <a:lnTo>
                      <a:pt x="609" y="245"/>
                    </a:lnTo>
                    <a:lnTo>
                      <a:pt x="609" y="227"/>
                    </a:lnTo>
                    <a:lnTo>
                      <a:pt x="610" y="177"/>
                    </a:lnTo>
                    <a:lnTo>
                      <a:pt x="610" y="269"/>
                    </a:lnTo>
                    <a:lnTo>
                      <a:pt x="611" y="194"/>
                    </a:lnTo>
                    <a:lnTo>
                      <a:pt x="611" y="108"/>
                    </a:lnTo>
                    <a:lnTo>
                      <a:pt x="611" y="169"/>
                    </a:lnTo>
                    <a:lnTo>
                      <a:pt x="612" y="134"/>
                    </a:lnTo>
                    <a:lnTo>
                      <a:pt x="612" y="146"/>
                    </a:lnTo>
                    <a:lnTo>
                      <a:pt x="612" y="241"/>
                    </a:lnTo>
                    <a:lnTo>
                      <a:pt x="613" y="110"/>
                    </a:lnTo>
                    <a:lnTo>
                      <a:pt x="613" y="149"/>
                    </a:lnTo>
                    <a:lnTo>
                      <a:pt x="613" y="244"/>
                    </a:lnTo>
                    <a:lnTo>
                      <a:pt x="613" y="232"/>
                    </a:lnTo>
                    <a:lnTo>
                      <a:pt x="614" y="290"/>
                    </a:lnTo>
                    <a:lnTo>
                      <a:pt x="614" y="245"/>
                    </a:lnTo>
                    <a:lnTo>
                      <a:pt x="614" y="226"/>
                    </a:lnTo>
                    <a:lnTo>
                      <a:pt x="615" y="218"/>
                    </a:lnTo>
                    <a:lnTo>
                      <a:pt x="615" y="148"/>
                    </a:lnTo>
                    <a:lnTo>
                      <a:pt x="615" y="308"/>
                    </a:lnTo>
                    <a:lnTo>
                      <a:pt x="616" y="237"/>
                    </a:lnTo>
                    <a:lnTo>
                      <a:pt x="616" y="299"/>
                    </a:lnTo>
                    <a:lnTo>
                      <a:pt x="616" y="270"/>
                    </a:lnTo>
                    <a:lnTo>
                      <a:pt x="617" y="154"/>
                    </a:lnTo>
                    <a:lnTo>
                      <a:pt x="617" y="299"/>
                    </a:lnTo>
                    <a:lnTo>
                      <a:pt x="618" y="204"/>
                    </a:lnTo>
                    <a:lnTo>
                      <a:pt x="618" y="141"/>
                    </a:lnTo>
                    <a:lnTo>
                      <a:pt x="618" y="231"/>
                    </a:lnTo>
                    <a:lnTo>
                      <a:pt x="619" y="151"/>
                    </a:lnTo>
                    <a:lnTo>
                      <a:pt x="619" y="230"/>
                    </a:lnTo>
                    <a:lnTo>
                      <a:pt x="619" y="148"/>
                    </a:lnTo>
                    <a:lnTo>
                      <a:pt x="620" y="168"/>
                    </a:lnTo>
                    <a:lnTo>
                      <a:pt x="620" y="184"/>
                    </a:lnTo>
                    <a:lnTo>
                      <a:pt x="620" y="180"/>
                    </a:lnTo>
                    <a:lnTo>
                      <a:pt x="621" y="193"/>
                    </a:lnTo>
                    <a:lnTo>
                      <a:pt x="621" y="230"/>
                    </a:lnTo>
                    <a:lnTo>
                      <a:pt x="621" y="187"/>
                    </a:lnTo>
                    <a:lnTo>
                      <a:pt x="622" y="172"/>
                    </a:lnTo>
                    <a:lnTo>
                      <a:pt x="622" y="187"/>
                    </a:lnTo>
                    <a:lnTo>
                      <a:pt x="622" y="205"/>
                    </a:lnTo>
                    <a:lnTo>
                      <a:pt x="622" y="138"/>
                    </a:lnTo>
                    <a:lnTo>
                      <a:pt x="623" y="241"/>
                    </a:lnTo>
                    <a:lnTo>
                      <a:pt x="623" y="237"/>
                    </a:lnTo>
                    <a:lnTo>
                      <a:pt x="623" y="320"/>
                    </a:lnTo>
                    <a:lnTo>
                      <a:pt x="624" y="219"/>
                    </a:lnTo>
                    <a:lnTo>
                      <a:pt x="624" y="232"/>
                    </a:lnTo>
                    <a:lnTo>
                      <a:pt x="625" y="132"/>
                    </a:lnTo>
                    <a:lnTo>
                      <a:pt x="625" y="216"/>
                    </a:lnTo>
                    <a:lnTo>
                      <a:pt x="625" y="173"/>
                    </a:lnTo>
                    <a:lnTo>
                      <a:pt x="626" y="198"/>
                    </a:lnTo>
                    <a:lnTo>
                      <a:pt x="626" y="194"/>
                    </a:lnTo>
                    <a:lnTo>
                      <a:pt x="626" y="256"/>
                    </a:lnTo>
                    <a:lnTo>
                      <a:pt x="627" y="189"/>
                    </a:lnTo>
                    <a:lnTo>
                      <a:pt x="627" y="302"/>
                    </a:lnTo>
                    <a:lnTo>
                      <a:pt x="627" y="118"/>
                    </a:lnTo>
                    <a:lnTo>
                      <a:pt x="628" y="172"/>
                    </a:lnTo>
                    <a:lnTo>
                      <a:pt x="628" y="314"/>
                    </a:lnTo>
                    <a:lnTo>
                      <a:pt x="628" y="172"/>
                    </a:lnTo>
                    <a:lnTo>
                      <a:pt x="629" y="274"/>
                    </a:lnTo>
                    <a:lnTo>
                      <a:pt x="629" y="573"/>
                    </a:lnTo>
                    <a:lnTo>
                      <a:pt x="629" y="1152"/>
                    </a:lnTo>
                    <a:lnTo>
                      <a:pt x="630" y="1619"/>
                    </a:lnTo>
                    <a:lnTo>
                      <a:pt x="630" y="1501"/>
                    </a:lnTo>
                    <a:lnTo>
                      <a:pt x="630" y="1353"/>
                    </a:lnTo>
                    <a:lnTo>
                      <a:pt x="631" y="1050"/>
                    </a:lnTo>
                    <a:lnTo>
                      <a:pt x="631" y="771"/>
                    </a:lnTo>
                    <a:lnTo>
                      <a:pt x="631" y="706"/>
                    </a:lnTo>
                    <a:lnTo>
                      <a:pt x="632" y="327"/>
                    </a:lnTo>
                    <a:lnTo>
                      <a:pt x="632" y="284"/>
                    </a:lnTo>
                    <a:lnTo>
                      <a:pt x="632" y="292"/>
                    </a:lnTo>
                    <a:lnTo>
                      <a:pt x="633" y="218"/>
                    </a:lnTo>
                    <a:lnTo>
                      <a:pt x="633" y="147"/>
                    </a:lnTo>
                    <a:lnTo>
                      <a:pt x="633" y="136"/>
                    </a:lnTo>
                    <a:lnTo>
                      <a:pt x="634" y="169"/>
                    </a:lnTo>
                    <a:lnTo>
                      <a:pt x="634" y="192"/>
                    </a:lnTo>
                    <a:lnTo>
                      <a:pt x="634" y="113"/>
                    </a:lnTo>
                    <a:lnTo>
                      <a:pt x="635" y="249"/>
                    </a:lnTo>
                    <a:lnTo>
                      <a:pt x="635" y="205"/>
                    </a:lnTo>
                    <a:lnTo>
                      <a:pt x="635" y="80"/>
                    </a:lnTo>
                    <a:lnTo>
                      <a:pt x="636" y="240"/>
                    </a:lnTo>
                    <a:lnTo>
                      <a:pt x="636" y="219"/>
                    </a:lnTo>
                    <a:lnTo>
                      <a:pt x="636" y="115"/>
                    </a:lnTo>
                    <a:lnTo>
                      <a:pt x="637" y="175"/>
                    </a:lnTo>
                    <a:lnTo>
                      <a:pt x="637" y="175"/>
                    </a:lnTo>
                    <a:lnTo>
                      <a:pt x="637" y="266"/>
                    </a:lnTo>
                    <a:lnTo>
                      <a:pt x="638" y="231"/>
                    </a:lnTo>
                    <a:lnTo>
                      <a:pt x="638" y="213"/>
                    </a:lnTo>
                    <a:lnTo>
                      <a:pt x="638" y="234"/>
                    </a:lnTo>
                    <a:lnTo>
                      <a:pt x="639" y="160"/>
                    </a:lnTo>
                    <a:lnTo>
                      <a:pt x="639" y="217"/>
                    </a:lnTo>
                    <a:lnTo>
                      <a:pt x="639" y="277"/>
                    </a:lnTo>
                    <a:lnTo>
                      <a:pt x="640" y="255"/>
                    </a:lnTo>
                    <a:lnTo>
                      <a:pt x="640" y="288"/>
                    </a:lnTo>
                    <a:lnTo>
                      <a:pt x="640" y="149"/>
                    </a:lnTo>
                    <a:lnTo>
                      <a:pt x="641" y="251"/>
                    </a:lnTo>
                    <a:lnTo>
                      <a:pt x="641" y="226"/>
                    </a:lnTo>
                    <a:lnTo>
                      <a:pt x="641" y="237"/>
                    </a:lnTo>
                    <a:lnTo>
                      <a:pt x="642" y="324"/>
                    </a:lnTo>
                    <a:lnTo>
                      <a:pt x="642" y="432"/>
                    </a:lnTo>
                    <a:lnTo>
                      <a:pt x="642" y="534"/>
                    </a:lnTo>
                    <a:lnTo>
                      <a:pt x="643" y="597"/>
                    </a:lnTo>
                    <a:lnTo>
                      <a:pt x="643" y="529"/>
                    </a:lnTo>
                    <a:lnTo>
                      <a:pt x="643" y="448"/>
                    </a:lnTo>
                    <a:lnTo>
                      <a:pt x="644" y="490"/>
                    </a:lnTo>
                    <a:lnTo>
                      <a:pt x="644" y="435"/>
                    </a:lnTo>
                    <a:lnTo>
                      <a:pt x="644" y="379"/>
                    </a:lnTo>
                    <a:lnTo>
                      <a:pt x="645" y="313"/>
                    </a:lnTo>
                    <a:lnTo>
                      <a:pt x="645" y="325"/>
                    </a:lnTo>
                    <a:lnTo>
                      <a:pt x="645" y="253"/>
                    </a:lnTo>
                    <a:lnTo>
                      <a:pt x="646" y="279"/>
                    </a:lnTo>
                    <a:lnTo>
                      <a:pt x="646" y="273"/>
                    </a:lnTo>
                    <a:lnTo>
                      <a:pt x="646" y="305"/>
                    </a:lnTo>
                    <a:lnTo>
                      <a:pt x="647" y="184"/>
                    </a:lnTo>
                    <a:lnTo>
                      <a:pt x="647" y="395"/>
                    </a:lnTo>
                    <a:lnTo>
                      <a:pt x="647" y="273"/>
                    </a:lnTo>
                    <a:lnTo>
                      <a:pt x="648" y="268"/>
                    </a:lnTo>
                    <a:lnTo>
                      <a:pt x="648" y="317"/>
                    </a:lnTo>
                    <a:lnTo>
                      <a:pt x="648" y="199"/>
                    </a:lnTo>
                    <a:lnTo>
                      <a:pt x="649" y="189"/>
                    </a:lnTo>
                    <a:lnTo>
                      <a:pt x="649" y="188"/>
                    </a:lnTo>
                    <a:lnTo>
                      <a:pt x="649" y="226"/>
                    </a:lnTo>
                    <a:lnTo>
                      <a:pt x="650" y="246"/>
                    </a:lnTo>
                    <a:lnTo>
                      <a:pt x="650" y="283"/>
                    </a:lnTo>
                    <a:lnTo>
                      <a:pt x="650" y="209"/>
                    </a:lnTo>
                    <a:lnTo>
                      <a:pt x="651" y="268"/>
                    </a:lnTo>
                    <a:lnTo>
                      <a:pt x="651" y="237"/>
                    </a:lnTo>
                    <a:lnTo>
                      <a:pt x="651" y="230"/>
                    </a:lnTo>
                    <a:lnTo>
                      <a:pt x="652" y="299"/>
                    </a:lnTo>
                    <a:lnTo>
                      <a:pt x="652" y="289"/>
                    </a:lnTo>
                    <a:lnTo>
                      <a:pt x="652" y="353"/>
                    </a:lnTo>
                    <a:lnTo>
                      <a:pt x="653" y="569"/>
                    </a:lnTo>
                    <a:lnTo>
                      <a:pt x="653" y="539"/>
                    </a:lnTo>
                    <a:lnTo>
                      <a:pt x="653" y="563"/>
                    </a:lnTo>
                    <a:lnTo>
                      <a:pt x="654" y="530"/>
                    </a:lnTo>
                    <a:lnTo>
                      <a:pt x="654" y="527"/>
                    </a:lnTo>
                    <a:lnTo>
                      <a:pt x="654" y="362"/>
                    </a:lnTo>
                    <a:lnTo>
                      <a:pt x="655" y="452"/>
                    </a:lnTo>
                    <a:lnTo>
                      <a:pt x="655" y="342"/>
                    </a:lnTo>
                    <a:lnTo>
                      <a:pt x="655" y="312"/>
                    </a:lnTo>
                    <a:lnTo>
                      <a:pt x="656" y="396"/>
                    </a:lnTo>
                    <a:lnTo>
                      <a:pt x="656" y="357"/>
                    </a:lnTo>
                    <a:lnTo>
                      <a:pt x="656" y="218"/>
                    </a:lnTo>
                    <a:lnTo>
                      <a:pt x="657" y="315"/>
                    </a:lnTo>
                    <a:lnTo>
                      <a:pt x="657" y="228"/>
                    </a:lnTo>
                    <a:lnTo>
                      <a:pt x="657" y="209"/>
                    </a:lnTo>
                    <a:lnTo>
                      <a:pt x="658" y="273"/>
                    </a:lnTo>
                    <a:lnTo>
                      <a:pt x="658" y="207"/>
                    </a:lnTo>
                    <a:lnTo>
                      <a:pt x="658" y="258"/>
                    </a:lnTo>
                    <a:lnTo>
                      <a:pt x="659" y="288"/>
                    </a:lnTo>
                    <a:lnTo>
                      <a:pt x="659" y="256"/>
                    </a:lnTo>
                    <a:lnTo>
                      <a:pt x="659" y="250"/>
                    </a:lnTo>
                    <a:lnTo>
                      <a:pt x="660" y="238"/>
                    </a:lnTo>
                    <a:lnTo>
                      <a:pt x="660" y="198"/>
                    </a:lnTo>
                    <a:lnTo>
                      <a:pt x="660" y="256"/>
                    </a:lnTo>
                    <a:lnTo>
                      <a:pt x="661" y="183"/>
                    </a:lnTo>
                    <a:lnTo>
                      <a:pt x="661" y="205"/>
                    </a:lnTo>
                    <a:lnTo>
                      <a:pt x="661" y="216"/>
                    </a:lnTo>
                    <a:lnTo>
                      <a:pt x="662" y="139"/>
                    </a:lnTo>
                    <a:lnTo>
                      <a:pt x="662" y="237"/>
                    </a:lnTo>
                    <a:lnTo>
                      <a:pt x="662" y="379"/>
                    </a:lnTo>
                    <a:lnTo>
                      <a:pt x="663" y="564"/>
                    </a:lnTo>
                    <a:lnTo>
                      <a:pt x="663" y="600"/>
                    </a:lnTo>
                    <a:lnTo>
                      <a:pt x="663" y="617"/>
                    </a:lnTo>
                    <a:lnTo>
                      <a:pt x="664" y="538"/>
                    </a:lnTo>
                    <a:lnTo>
                      <a:pt x="664" y="445"/>
                    </a:lnTo>
                    <a:lnTo>
                      <a:pt x="664" y="393"/>
                    </a:lnTo>
                    <a:lnTo>
                      <a:pt x="665" y="366"/>
                    </a:lnTo>
                    <a:lnTo>
                      <a:pt x="665" y="353"/>
                    </a:lnTo>
                    <a:lnTo>
                      <a:pt x="665" y="383"/>
                    </a:lnTo>
                    <a:lnTo>
                      <a:pt x="666" y="362"/>
                    </a:lnTo>
                    <a:lnTo>
                      <a:pt x="666" y="258"/>
                    </a:lnTo>
                    <a:lnTo>
                      <a:pt x="666" y="337"/>
                    </a:lnTo>
                    <a:lnTo>
                      <a:pt x="667" y="297"/>
                    </a:lnTo>
                    <a:lnTo>
                      <a:pt x="667" y="279"/>
                    </a:lnTo>
                    <a:lnTo>
                      <a:pt x="667" y="295"/>
                    </a:lnTo>
                    <a:lnTo>
                      <a:pt x="668" y="238"/>
                    </a:lnTo>
                    <a:lnTo>
                      <a:pt x="668" y="300"/>
                    </a:lnTo>
                    <a:lnTo>
                      <a:pt x="668" y="116"/>
                    </a:lnTo>
                    <a:lnTo>
                      <a:pt x="669" y="233"/>
                    </a:lnTo>
                    <a:lnTo>
                      <a:pt x="669" y="204"/>
                    </a:lnTo>
                    <a:lnTo>
                      <a:pt x="669" y="139"/>
                    </a:lnTo>
                    <a:lnTo>
                      <a:pt x="670" y="260"/>
                    </a:lnTo>
                    <a:lnTo>
                      <a:pt x="670" y="217"/>
                    </a:lnTo>
                    <a:lnTo>
                      <a:pt x="670" y="148"/>
                    </a:lnTo>
                    <a:lnTo>
                      <a:pt x="671" y="276"/>
                    </a:lnTo>
                    <a:lnTo>
                      <a:pt x="671" y="156"/>
                    </a:lnTo>
                    <a:lnTo>
                      <a:pt x="671" y="252"/>
                    </a:lnTo>
                    <a:lnTo>
                      <a:pt x="672" y="275"/>
                    </a:lnTo>
                    <a:lnTo>
                      <a:pt x="672" y="107"/>
                    </a:lnTo>
                    <a:lnTo>
                      <a:pt x="672" y="317"/>
                    </a:lnTo>
                    <a:lnTo>
                      <a:pt x="673" y="254"/>
                    </a:lnTo>
                    <a:lnTo>
                      <a:pt x="673" y="220"/>
                    </a:lnTo>
                    <a:lnTo>
                      <a:pt x="673" y="323"/>
                    </a:lnTo>
                    <a:lnTo>
                      <a:pt x="674" y="179"/>
                    </a:lnTo>
                    <a:lnTo>
                      <a:pt x="674" y="185"/>
                    </a:lnTo>
                    <a:lnTo>
                      <a:pt x="674" y="213"/>
                    </a:lnTo>
                    <a:lnTo>
                      <a:pt x="675" y="172"/>
                    </a:lnTo>
                    <a:lnTo>
                      <a:pt x="675" y="274"/>
                    </a:lnTo>
                    <a:lnTo>
                      <a:pt x="675" y="223"/>
                    </a:lnTo>
                    <a:lnTo>
                      <a:pt x="676" y="135"/>
                    </a:lnTo>
                    <a:lnTo>
                      <a:pt x="676" y="196"/>
                    </a:lnTo>
                    <a:lnTo>
                      <a:pt x="677" y="244"/>
                    </a:lnTo>
                    <a:lnTo>
                      <a:pt x="677" y="365"/>
                    </a:lnTo>
                    <a:lnTo>
                      <a:pt x="677" y="313"/>
                    </a:lnTo>
                    <a:lnTo>
                      <a:pt x="678" y="215"/>
                    </a:lnTo>
                    <a:lnTo>
                      <a:pt x="678" y="309"/>
                    </a:lnTo>
                    <a:lnTo>
                      <a:pt x="678" y="209"/>
                    </a:lnTo>
                    <a:lnTo>
                      <a:pt x="678" y="305"/>
                    </a:lnTo>
                    <a:lnTo>
                      <a:pt x="679" y="261"/>
                    </a:lnTo>
                    <a:lnTo>
                      <a:pt x="679" y="167"/>
                    </a:lnTo>
                    <a:lnTo>
                      <a:pt x="679" y="270"/>
                    </a:lnTo>
                    <a:lnTo>
                      <a:pt x="680" y="233"/>
                    </a:lnTo>
                    <a:lnTo>
                      <a:pt x="680" y="221"/>
                    </a:lnTo>
                    <a:lnTo>
                      <a:pt x="680" y="220"/>
                    </a:lnTo>
                    <a:lnTo>
                      <a:pt x="681" y="222"/>
                    </a:lnTo>
                    <a:lnTo>
                      <a:pt x="681" y="272"/>
                    </a:lnTo>
                    <a:lnTo>
                      <a:pt x="681" y="149"/>
                    </a:lnTo>
                    <a:lnTo>
                      <a:pt x="682" y="254"/>
                    </a:lnTo>
                    <a:lnTo>
                      <a:pt x="682" y="299"/>
                    </a:lnTo>
                    <a:lnTo>
                      <a:pt x="682" y="279"/>
                    </a:lnTo>
                    <a:lnTo>
                      <a:pt x="683" y="273"/>
                    </a:lnTo>
                    <a:lnTo>
                      <a:pt x="683" y="280"/>
                    </a:lnTo>
                    <a:lnTo>
                      <a:pt x="684" y="228"/>
                    </a:lnTo>
                    <a:lnTo>
                      <a:pt x="684" y="228"/>
                    </a:lnTo>
                    <a:lnTo>
                      <a:pt x="684" y="224"/>
                    </a:lnTo>
                    <a:lnTo>
                      <a:pt x="685" y="203"/>
                    </a:lnTo>
                    <a:lnTo>
                      <a:pt x="685" y="197"/>
                    </a:lnTo>
                    <a:lnTo>
                      <a:pt x="685" y="240"/>
                    </a:lnTo>
                    <a:lnTo>
                      <a:pt x="686" y="230"/>
                    </a:lnTo>
                    <a:lnTo>
                      <a:pt x="686" y="295"/>
                    </a:lnTo>
                    <a:lnTo>
                      <a:pt x="686" y="183"/>
                    </a:lnTo>
                    <a:lnTo>
                      <a:pt x="687" y="340"/>
                    </a:lnTo>
                    <a:lnTo>
                      <a:pt x="687" y="175"/>
                    </a:lnTo>
                    <a:lnTo>
                      <a:pt x="687" y="267"/>
                    </a:lnTo>
                    <a:lnTo>
                      <a:pt x="687" y="187"/>
                    </a:lnTo>
                    <a:lnTo>
                      <a:pt x="688" y="189"/>
                    </a:lnTo>
                    <a:lnTo>
                      <a:pt x="688" y="313"/>
                    </a:lnTo>
                    <a:lnTo>
                      <a:pt x="688" y="229"/>
                    </a:lnTo>
                    <a:lnTo>
                      <a:pt x="689" y="325"/>
                    </a:lnTo>
                    <a:lnTo>
                      <a:pt x="689" y="544"/>
                    </a:lnTo>
                    <a:lnTo>
                      <a:pt x="689" y="665"/>
                    </a:lnTo>
                    <a:lnTo>
                      <a:pt x="690" y="634"/>
                    </a:lnTo>
                    <a:lnTo>
                      <a:pt x="690" y="641"/>
                    </a:lnTo>
                    <a:lnTo>
                      <a:pt x="691" y="539"/>
                    </a:lnTo>
                    <a:lnTo>
                      <a:pt x="691" y="601"/>
                    </a:lnTo>
                    <a:lnTo>
                      <a:pt x="691" y="487"/>
                    </a:lnTo>
                    <a:lnTo>
                      <a:pt x="692" y="525"/>
                    </a:lnTo>
                    <a:lnTo>
                      <a:pt x="692" y="449"/>
                    </a:lnTo>
                    <a:lnTo>
                      <a:pt x="692" y="285"/>
                    </a:lnTo>
                    <a:lnTo>
                      <a:pt x="693" y="557"/>
                    </a:lnTo>
                    <a:lnTo>
                      <a:pt x="693" y="265"/>
                    </a:lnTo>
                    <a:lnTo>
                      <a:pt x="693" y="400"/>
                    </a:lnTo>
                    <a:lnTo>
                      <a:pt x="694" y="339"/>
                    </a:lnTo>
                    <a:lnTo>
                      <a:pt x="694" y="303"/>
                    </a:lnTo>
                    <a:lnTo>
                      <a:pt x="694" y="277"/>
                    </a:lnTo>
                    <a:lnTo>
                      <a:pt x="695" y="330"/>
                    </a:lnTo>
                    <a:lnTo>
                      <a:pt x="695" y="269"/>
                    </a:lnTo>
                    <a:lnTo>
                      <a:pt x="695" y="279"/>
                    </a:lnTo>
                    <a:lnTo>
                      <a:pt x="696" y="297"/>
                    </a:lnTo>
                    <a:lnTo>
                      <a:pt x="696" y="266"/>
                    </a:lnTo>
                    <a:lnTo>
                      <a:pt x="696" y="349"/>
                    </a:lnTo>
                    <a:lnTo>
                      <a:pt x="697" y="242"/>
                    </a:lnTo>
                    <a:lnTo>
                      <a:pt x="697" y="285"/>
                    </a:lnTo>
                    <a:lnTo>
                      <a:pt x="697" y="212"/>
                    </a:lnTo>
                    <a:lnTo>
                      <a:pt x="698" y="298"/>
                    </a:lnTo>
                    <a:lnTo>
                      <a:pt x="698" y="262"/>
                    </a:lnTo>
                    <a:lnTo>
                      <a:pt x="698" y="243"/>
                    </a:lnTo>
                    <a:lnTo>
                      <a:pt x="699" y="345"/>
                    </a:lnTo>
                    <a:lnTo>
                      <a:pt x="699" y="250"/>
                    </a:lnTo>
                    <a:lnTo>
                      <a:pt x="699" y="297"/>
                    </a:lnTo>
                    <a:lnTo>
                      <a:pt x="700" y="259"/>
                    </a:lnTo>
                    <a:lnTo>
                      <a:pt x="700" y="263"/>
                    </a:lnTo>
                    <a:lnTo>
                      <a:pt x="700" y="334"/>
                    </a:lnTo>
                    <a:lnTo>
                      <a:pt x="701" y="218"/>
                    </a:lnTo>
                    <a:lnTo>
                      <a:pt x="701" y="198"/>
                    </a:lnTo>
                    <a:lnTo>
                      <a:pt x="701" y="250"/>
                    </a:lnTo>
                    <a:lnTo>
                      <a:pt x="702" y="232"/>
                    </a:lnTo>
                    <a:lnTo>
                      <a:pt x="702" y="287"/>
                    </a:lnTo>
                    <a:lnTo>
                      <a:pt x="702" y="252"/>
                    </a:lnTo>
                    <a:lnTo>
                      <a:pt x="703" y="199"/>
                    </a:lnTo>
                    <a:lnTo>
                      <a:pt x="703" y="198"/>
                    </a:lnTo>
                    <a:lnTo>
                      <a:pt x="703" y="293"/>
                    </a:lnTo>
                    <a:lnTo>
                      <a:pt x="704" y="300"/>
                    </a:lnTo>
                    <a:lnTo>
                      <a:pt x="704" y="253"/>
                    </a:lnTo>
                    <a:lnTo>
                      <a:pt x="704" y="278"/>
                    </a:lnTo>
                    <a:lnTo>
                      <a:pt x="705" y="246"/>
                    </a:lnTo>
                    <a:lnTo>
                      <a:pt x="705" y="288"/>
                    </a:lnTo>
                    <a:lnTo>
                      <a:pt x="705" y="297"/>
                    </a:lnTo>
                    <a:lnTo>
                      <a:pt x="706" y="268"/>
                    </a:lnTo>
                    <a:lnTo>
                      <a:pt x="706" y="280"/>
                    </a:lnTo>
                    <a:lnTo>
                      <a:pt x="706" y="302"/>
                    </a:lnTo>
                    <a:lnTo>
                      <a:pt x="707" y="319"/>
                    </a:lnTo>
                    <a:lnTo>
                      <a:pt x="707" y="235"/>
                    </a:lnTo>
                    <a:lnTo>
                      <a:pt x="707" y="317"/>
                    </a:lnTo>
                    <a:lnTo>
                      <a:pt x="708" y="291"/>
                    </a:lnTo>
                    <a:lnTo>
                      <a:pt x="708" y="305"/>
                    </a:lnTo>
                    <a:lnTo>
                      <a:pt x="708" y="282"/>
                    </a:lnTo>
                    <a:lnTo>
                      <a:pt x="709" y="318"/>
                    </a:lnTo>
                    <a:lnTo>
                      <a:pt x="709" y="315"/>
                    </a:lnTo>
                    <a:lnTo>
                      <a:pt x="709" y="339"/>
                    </a:lnTo>
                    <a:lnTo>
                      <a:pt x="710" y="196"/>
                    </a:lnTo>
                    <a:lnTo>
                      <a:pt x="710" y="354"/>
                    </a:lnTo>
                    <a:lnTo>
                      <a:pt x="710" y="278"/>
                    </a:lnTo>
                    <a:lnTo>
                      <a:pt x="711" y="149"/>
                    </a:lnTo>
                    <a:lnTo>
                      <a:pt x="711" y="334"/>
                    </a:lnTo>
                    <a:lnTo>
                      <a:pt x="711" y="287"/>
                    </a:lnTo>
                    <a:lnTo>
                      <a:pt x="712" y="238"/>
                    </a:lnTo>
                    <a:lnTo>
                      <a:pt x="712" y="328"/>
                    </a:lnTo>
                    <a:lnTo>
                      <a:pt x="712" y="211"/>
                    </a:lnTo>
                    <a:lnTo>
                      <a:pt x="713" y="336"/>
                    </a:lnTo>
                    <a:lnTo>
                      <a:pt x="713" y="316"/>
                    </a:lnTo>
                    <a:lnTo>
                      <a:pt x="713" y="370"/>
                    </a:lnTo>
                    <a:lnTo>
                      <a:pt x="714" y="342"/>
                    </a:lnTo>
                    <a:lnTo>
                      <a:pt x="714" y="227"/>
                    </a:lnTo>
                    <a:lnTo>
                      <a:pt x="714" y="267"/>
                    </a:lnTo>
                    <a:lnTo>
                      <a:pt x="715" y="242"/>
                    </a:lnTo>
                    <a:lnTo>
                      <a:pt x="715" y="243"/>
                    </a:lnTo>
                    <a:lnTo>
                      <a:pt x="715" y="298"/>
                    </a:lnTo>
                    <a:lnTo>
                      <a:pt x="716" y="241"/>
                    </a:lnTo>
                    <a:lnTo>
                      <a:pt x="716" y="277"/>
                    </a:lnTo>
                    <a:lnTo>
                      <a:pt x="716" y="318"/>
                    </a:lnTo>
                    <a:lnTo>
                      <a:pt x="717" y="202"/>
                    </a:lnTo>
                    <a:lnTo>
                      <a:pt x="717" y="402"/>
                    </a:lnTo>
                    <a:lnTo>
                      <a:pt x="717" y="549"/>
                    </a:lnTo>
                    <a:lnTo>
                      <a:pt x="718" y="646"/>
                    </a:lnTo>
                    <a:lnTo>
                      <a:pt x="718" y="659"/>
                    </a:lnTo>
                    <a:lnTo>
                      <a:pt x="718" y="698"/>
                    </a:lnTo>
                    <a:lnTo>
                      <a:pt x="719" y="656"/>
                    </a:lnTo>
                    <a:lnTo>
                      <a:pt x="719" y="540"/>
                    </a:lnTo>
                    <a:lnTo>
                      <a:pt x="719" y="566"/>
                    </a:lnTo>
                    <a:lnTo>
                      <a:pt x="720" y="570"/>
                    </a:lnTo>
                    <a:lnTo>
                      <a:pt x="720" y="464"/>
                    </a:lnTo>
                    <a:lnTo>
                      <a:pt x="720" y="488"/>
                    </a:lnTo>
                    <a:lnTo>
                      <a:pt x="721" y="399"/>
                    </a:lnTo>
                    <a:lnTo>
                      <a:pt x="721" y="386"/>
                    </a:lnTo>
                    <a:lnTo>
                      <a:pt x="721" y="393"/>
                    </a:lnTo>
                    <a:lnTo>
                      <a:pt x="722" y="298"/>
                    </a:lnTo>
                    <a:lnTo>
                      <a:pt x="722" y="323"/>
                    </a:lnTo>
                    <a:lnTo>
                      <a:pt x="722" y="318"/>
                    </a:lnTo>
                    <a:lnTo>
                      <a:pt x="723" y="345"/>
                    </a:lnTo>
                    <a:lnTo>
                      <a:pt x="723" y="350"/>
                    </a:lnTo>
                    <a:lnTo>
                      <a:pt x="723" y="316"/>
                    </a:lnTo>
                    <a:lnTo>
                      <a:pt x="724" y="232"/>
                    </a:lnTo>
                    <a:lnTo>
                      <a:pt x="724" y="302"/>
                    </a:lnTo>
                    <a:lnTo>
                      <a:pt x="724" y="265"/>
                    </a:lnTo>
                    <a:lnTo>
                      <a:pt x="725" y="321"/>
                    </a:lnTo>
                    <a:lnTo>
                      <a:pt x="725" y="325"/>
                    </a:lnTo>
                    <a:lnTo>
                      <a:pt x="725" y="266"/>
                    </a:lnTo>
                    <a:lnTo>
                      <a:pt x="726" y="338"/>
                    </a:lnTo>
                    <a:lnTo>
                      <a:pt x="726" y="275"/>
                    </a:lnTo>
                    <a:lnTo>
                      <a:pt x="726" y="240"/>
                    </a:lnTo>
                    <a:lnTo>
                      <a:pt x="727" y="266"/>
                    </a:lnTo>
                    <a:lnTo>
                      <a:pt x="727" y="293"/>
                    </a:lnTo>
                    <a:lnTo>
                      <a:pt x="727" y="279"/>
                    </a:lnTo>
                    <a:lnTo>
                      <a:pt x="728" y="270"/>
                    </a:lnTo>
                    <a:lnTo>
                      <a:pt x="728" y="243"/>
                    </a:lnTo>
                    <a:lnTo>
                      <a:pt x="728" y="304"/>
                    </a:lnTo>
                    <a:lnTo>
                      <a:pt x="729" y="291"/>
                    </a:lnTo>
                    <a:lnTo>
                      <a:pt x="729" y="319"/>
                    </a:lnTo>
                    <a:lnTo>
                      <a:pt x="729" y="237"/>
                    </a:lnTo>
                    <a:lnTo>
                      <a:pt x="730" y="322"/>
                    </a:lnTo>
                    <a:lnTo>
                      <a:pt x="730" y="228"/>
                    </a:lnTo>
                    <a:lnTo>
                      <a:pt x="730" y="317"/>
                    </a:lnTo>
                    <a:lnTo>
                      <a:pt x="731" y="363"/>
                    </a:lnTo>
                    <a:lnTo>
                      <a:pt x="731" y="334"/>
                    </a:lnTo>
                    <a:lnTo>
                      <a:pt x="731" y="229"/>
                    </a:lnTo>
                    <a:lnTo>
                      <a:pt x="732" y="397"/>
                    </a:lnTo>
                    <a:lnTo>
                      <a:pt x="732" y="254"/>
                    </a:lnTo>
                    <a:lnTo>
                      <a:pt x="732" y="150"/>
                    </a:lnTo>
                    <a:lnTo>
                      <a:pt x="733" y="369"/>
                    </a:lnTo>
                    <a:lnTo>
                      <a:pt x="733" y="201"/>
                    </a:lnTo>
                    <a:lnTo>
                      <a:pt x="733" y="256"/>
                    </a:lnTo>
                    <a:lnTo>
                      <a:pt x="734" y="214"/>
                    </a:lnTo>
                    <a:lnTo>
                      <a:pt x="734" y="305"/>
                    </a:lnTo>
                    <a:lnTo>
                      <a:pt x="734" y="235"/>
                    </a:lnTo>
                    <a:lnTo>
                      <a:pt x="735" y="321"/>
                    </a:lnTo>
                    <a:lnTo>
                      <a:pt x="735" y="275"/>
                    </a:lnTo>
                    <a:lnTo>
                      <a:pt x="735" y="261"/>
                    </a:lnTo>
                    <a:lnTo>
                      <a:pt x="736" y="241"/>
                    </a:lnTo>
                    <a:lnTo>
                      <a:pt x="736" y="243"/>
                    </a:lnTo>
                    <a:lnTo>
                      <a:pt x="736" y="226"/>
                    </a:lnTo>
                    <a:lnTo>
                      <a:pt x="737" y="248"/>
                    </a:lnTo>
                    <a:lnTo>
                      <a:pt x="737" y="278"/>
                    </a:lnTo>
                    <a:lnTo>
                      <a:pt x="737" y="254"/>
                    </a:lnTo>
                    <a:lnTo>
                      <a:pt x="738" y="284"/>
                    </a:lnTo>
                    <a:lnTo>
                      <a:pt x="738" y="375"/>
                    </a:lnTo>
                    <a:lnTo>
                      <a:pt x="738" y="193"/>
                    </a:lnTo>
                    <a:lnTo>
                      <a:pt x="739" y="321"/>
                    </a:lnTo>
                    <a:lnTo>
                      <a:pt x="739" y="289"/>
                    </a:lnTo>
                    <a:lnTo>
                      <a:pt x="739" y="229"/>
                    </a:lnTo>
                    <a:lnTo>
                      <a:pt x="740" y="306"/>
                    </a:lnTo>
                    <a:lnTo>
                      <a:pt x="740" y="158"/>
                    </a:lnTo>
                    <a:lnTo>
                      <a:pt x="740" y="271"/>
                    </a:lnTo>
                    <a:lnTo>
                      <a:pt x="741" y="287"/>
                    </a:lnTo>
                    <a:lnTo>
                      <a:pt x="741" y="336"/>
                    </a:lnTo>
                    <a:lnTo>
                      <a:pt x="741" y="593"/>
                    </a:lnTo>
                    <a:lnTo>
                      <a:pt x="742" y="703"/>
                    </a:lnTo>
                    <a:lnTo>
                      <a:pt x="742" y="646"/>
                    </a:lnTo>
                    <a:lnTo>
                      <a:pt x="743" y="638"/>
                    </a:lnTo>
                    <a:lnTo>
                      <a:pt x="743" y="545"/>
                    </a:lnTo>
                    <a:lnTo>
                      <a:pt x="743" y="617"/>
                    </a:lnTo>
                    <a:lnTo>
                      <a:pt x="743" y="444"/>
                    </a:lnTo>
                    <a:lnTo>
                      <a:pt x="744" y="469"/>
                    </a:lnTo>
                    <a:lnTo>
                      <a:pt x="744" y="428"/>
                    </a:lnTo>
                    <a:lnTo>
                      <a:pt x="744" y="385"/>
                    </a:lnTo>
                    <a:lnTo>
                      <a:pt x="745" y="416"/>
                    </a:lnTo>
                    <a:lnTo>
                      <a:pt x="745" y="428"/>
                    </a:lnTo>
                    <a:lnTo>
                      <a:pt x="745" y="265"/>
                    </a:lnTo>
                    <a:lnTo>
                      <a:pt x="746" y="326"/>
                    </a:lnTo>
                    <a:lnTo>
                      <a:pt x="746" y="405"/>
                    </a:lnTo>
                    <a:lnTo>
                      <a:pt x="746" y="250"/>
                    </a:lnTo>
                    <a:lnTo>
                      <a:pt x="747" y="329"/>
                    </a:lnTo>
                    <a:lnTo>
                      <a:pt x="747" y="220"/>
                    </a:lnTo>
                    <a:lnTo>
                      <a:pt x="747" y="280"/>
                    </a:lnTo>
                    <a:lnTo>
                      <a:pt x="748" y="334"/>
                    </a:lnTo>
                    <a:lnTo>
                      <a:pt x="748" y="144"/>
                    </a:lnTo>
                    <a:lnTo>
                      <a:pt x="748" y="266"/>
                    </a:lnTo>
                    <a:lnTo>
                      <a:pt x="749" y="228"/>
                    </a:lnTo>
                    <a:lnTo>
                      <a:pt x="749" y="294"/>
                    </a:lnTo>
                    <a:lnTo>
                      <a:pt x="750" y="252"/>
                    </a:lnTo>
                    <a:lnTo>
                      <a:pt x="750" y="237"/>
                    </a:lnTo>
                    <a:lnTo>
                      <a:pt x="750" y="359"/>
                    </a:lnTo>
                    <a:lnTo>
                      <a:pt x="751" y="248"/>
                    </a:lnTo>
                    <a:lnTo>
                      <a:pt x="751" y="306"/>
                    </a:lnTo>
                    <a:lnTo>
                      <a:pt x="751" y="217"/>
                    </a:lnTo>
                    <a:lnTo>
                      <a:pt x="752" y="120"/>
                    </a:lnTo>
                    <a:lnTo>
                      <a:pt x="752" y="251"/>
                    </a:lnTo>
                    <a:lnTo>
                      <a:pt x="752" y="171"/>
                    </a:lnTo>
                    <a:lnTo>
                      <a:pt x="753" y="171"/>
                    </a:lnTo>
                    <a:lnTo>
                      <a:pt x="753" y="244"/>
                    </a:lnTo>
                    <a:lnTo>
                      <a:pt x="753" y="269"/>
                    </a:lnTo>
                    <a:lnTo>
                      <a:pt x="753" y="267"/>
                    </a:lnTo>
                    <a:lnTo>
                      <a:pt x="754" y="287"/>
                    </a:lnTo>
                    <a:lnTo>
                      <a:pt x="754" y="245"/>
                    </a:lnTo>
                    <a:lnTo>
                      <a:pt x="754" y="271"/>
                    </a:lnTo>
                    <a:lnTo>
                      <a:pt x="755" y="263"/>
                    </a:lnTo>
                    <a:lnTo>
                      <a:pt x="755" y="313"/>
                    </a:lnTo>
                    <a:lnTo>
                      <a:pt x="755" y="250"/>
                    </a:lnTo>
                    <a:lnTo>
                      <a:pt x="756" y="280"/>
                    </a:lnTo>
                    <a:lnTo>
                      <a:pt x="756" y="281"/>
                    </a:lnTo>
                    <a:lnTo>
                      <a:pt x="757" y="264"/>
                    </a:lnTo>
                    <a:lnTo>
                      <a:pt x="757" y="166"/>
                    </a:lnTo>
                    <a:lnTo>
                      <a:pt x="757" y="251"/>
                    </a:lnTo>
                    <a:lnTo>
                      <a:pt x="758" y="288"/>
                    </a:lnTo>
                    <a:lnTo>
                      <a:pt x="758" y="244"/>
                    </a:lnTo>
                    <a:lnTo>
                      <a:pt x="758" y="297"/>
                    </a:lnTo>
                    <a:lnTo>
                      <a:pt x="759" y="278"/>
                    </a:lnTo>
                    <a:lnTo>
                      <a:pt x="759" y="250"/>
                    </a:lnTo>
                    <a:lnTo>
                      <a:pt x="759" y="338"/>
                    </a:lnTo>
                    <a:lnTo>
                      <a:pt x="760" y="195"/>
                    </a:lnTo>
                    <a:lnTo>
                      <a:pt x="760" y="332"/>
                    </a:lnTo>
                    <a:lnTo>
                      <a:pt x="760" y="161"/>
                    </a:lnTo>
                    <a:lnTo>
                      <a:pt x="761" y="210"/>
                    </a:lnTo>
                    <a:lnTo>
                      <a:pt x="761" y="235"/>
                    </a:lnTo>
                    <a:lnTo>
                      <a:pt x="761" y="264"/>
                    </a:lnTo>
                    <a:lnTo>
                      <a:pt x="762" y="295"/>
                    </a:lnTo>
                    <a:lnTo>
                      <a:pt x="762" y="224"/>
                    </a:lnTo>
                    <a:lnTo>
                      <a:pt x="762" y="205"/>
                    </a:lnTo>
                    <a:lnTo>
                      <a:pt x="762" y="235"/>
                    </a:lnTo>
                    <a:lnTo>
                      <a:pt x="763" y="246"/>
                    </a:lnTo>
                    <a:lnTo>
                      <a:pt x="763" y="279"/>
                    </a:lnTo>
                    <a:lnTo>
                      <a:pt x="764" y="270"/>
                    </a:lnTo>
                    <a:lnTo>
                      <a:pt x="764" y="221"/>
                    </a:lnTo>
                    <a:lnTo>
                      <a:pt x="764" y="262"/>
                    </a:lnTo>
                    <a:lnTo>
                      <a:pt x="765" y="232"/>
                    </a:lnTo>
                    <a:lnTo>
                      <a:pt x="765" y="224"/>
                    </a:lnTo>
                    <a:lnTo>
                      <a:pt x="765" y="166"/>
                    </a:lnTo>
                    <a:lnTo>
                      <a:pt x="766" y="196"/>
                    </a:lnTo>
                    <a:lnTo>
                      <a:pt x="766" y="203"/>
                    </a:lnTo>
                    <a:lnTo>
                      <a:pt x="766" y="259"/>
                    </a:lnTo>
                    <a:lnTo>
                      <a:pt x="767" y="265"/>
                    </a:lnTo>
                    <a:lnTo>
                      <a:pt x="767" y="284"/>
                    </a:lnTo>
                    <a:lnTo>
                      <a:pt x="767" y="313"/>
                    </a:lnTo>
                    <a:lnTo>
                      <a:pt x="768" y="219"/>
                    </a:lnTo>
                    <a:lnTo>
                      <a:pt x="768" y="223"/>
                    </a:lnTo>
                    <a:lnTo>
                      <a:pt x="768" y="267"/>
                    </a:lnTo>
                    <a:lnTo>
                      <a:pt x="769" y="270"/>
                    </a:lnTo>
                    <a:lnTo>
                      <a:pt x="769" y="163"/>
                    </a:lnTo>
                    <a:lnTo>
                      <a:pt x="769" y="124"/>
                    </a:lnTo>
                    <a:lnTo>
                      <a:pt x="770" y="256"/>
                    </a:lnTo>
                    <a:lnTo>
                      <a:pt x="770" y="212"/>
                    </a:lnTo>
                    <a:lnTo>
                      <a:pt x="770" y="226"/>
                    </a:lnTo>
                    <a:lnTo>
                      <a:pt x="771" y="226"/>
                    </a:lnTo>
                    <a:lnTo>
                      <a:pt x="771" y="239"/>
                    </a:lnTo>
                    <a:lnTo>
                      <a:pt x="771" y="237"/>
                    </a:lnTo>
                    <a:lnTo>
                      <a:pt x="772" y="291"/>
                    </a:lnTo>
                    <a:lnTo>
                      <a:pt x="772" y="206"/>
                    </a:lnTo>
                    <a:lnTo>
                      <a:pt x="772" y="254"/>
                    </a:lnTo>
                    <a:lnTo>
                      <a:pt x="773" y="255"/>
                    </a:lnTo>
                    <a:lnTo>
                      <a:pt x="773" y="237"/>
                    </a:lnTo>
                    <a:lnTo>
                      <a:pt x="773" y="342"/>
                    </a:lnTo>
                    <a:lnTo>
                      <a:pt x="774" y="242"/>
                    </a:lnTo>
                    <a:lnTo>
                      <a:pt x="774" y="266"/>
                    </a:lnTo>
                    <a:lnTo>
                      <a:pt x="774" y="219"/>
                    </a:lnTo>
                    <a:lnTo>
                      <a:pt x="775" y="292"/>
                    </a:lnTo>
                    <a:lnTo>
                      <a:pt x="775" y="264"/>
                    </a:lnTo>
                    <a:lnTo>
                      <a:pt x="775" y="237"/>
                    </a:lnTo>
                    <a:lnTo>
                      <a:pt x="776" y="327"/>
                    </a:lnTo>
                    <a:lnTo>
                      <a:pt x="776" y="257"/>
                    </a:lnTo>
                    <a:lnTo>
                      <a:pt x="776" y="269"/>
                    </a:lnTo>
                    <a:lnTo>
                      <a:pt x="777" y="212"/>
                    </a:lnTo>
                    <a:lnTo>
                      <a:pt x="777" y="246"/>
                    </a:lnTo>
                    <a:lnTo>
                      <a:pt x="777" y="165"/>
                    </a:lnTo>
                    <a:lnTo>
                      <a:pt x="778" y="300"/>
                    </a:lnTo>
                    <a:lnTo>
                      <a:pt x="778" y="214"/>
                    </a:lnTo>
                    <a:lnTo>
                      <a:pt x="778" y="229"/>
                    </a:lnTo>
                    <a:lnTo>
                      <a:pt x="779" y="150"/>
                    </a:lnTo>
                    <a:lnTo>
                      <a:pt x="779" y="186"/>
                    </a:lnTo>
                    <a:lnTo>
                      <a:pt x="779" y="192"/>
                    </a:lnTo>
                    <a:lnTo>
                      <a:pt x="780" y="254"/>
                    </a:lnTo>
                    <a:lnTo>
                      <a:pt x="780" y="209"/>
                    </a:lnTo>
                    <a:lnTo>
                      <a:pt x="780" y="225"/>
                    </a:lnTo>
                    <a:lnTo>
                      <a:pt x="781" y="231"/>
                    </a:lnTo>
                    <a:lnTo>
                      <a:pt x="781" y="241"/>
                    </a:lnTo>
                    <a:lnTo>
                      <a:pt x="781" y="267"/>
                    </a:lnTo>
                    <a:lnTo>
                      <a:pt x="782" y="185"/>
                    </a:lnTo>
                    <a:lnTo>
                      <a:pt x="782" y="249"/>
                    </a:lnTo>
                    <a:lnTo>
                      <a:pt x="782" y="185"/>
                    </a:lnTo>
                    <a:lnTo>
                      <a:pt x="783" y="240"/>
                    </a:lnTo>
                    <a:lnTo>
                      <a:pt x="783" y="294"/>
                    </a:lnTo>
                    <a:lnTo>
                      <a:pt x="783" y="165"/>
                    </a:lnTo>
                    <a:lnTo>
                      <a:pt x="784" y="154"/>
                    </a:lnTo>
                    <a:lnTo>
                      <a:pt x="784" y="302"/>
                    </a:lnTo>
                    <a:lnTo>
                      <a:pt x="784" y="183"/>
                    </a:lnTo>
                    <a:lnTo>
                      <a:pt x="785" y="285"/>
                    </a:lnTo>
                    <a:lnTo>
                      <a:pt x="785" y="280"/>
                    </a:lnTo>
                    <a:lnTo>
                      <a:pt x="785" y="263"/>
                    </a:lnTo>
                    <a:lnTo>
                      <a:pt x="786" y="253"/>
                    </a:lnTo>
                    <a:lnTo>
                      <a:pt x="786" y="206"/>
                    </a:lnTo>
                    <a:lnTo>
                      <a:pt x="786" y="244"/>
                    </a:lnTo>
                    <a:lnTo>
                      <a:pt x="787" y="324"/>
                    </a:lnTo>
                    <a:lnTo>
                      <a:pt x="787" y="221"/>
                    </a:lnTo>
                    <a:lnTo>
                      <a:pt x="787" y="302"/>
                    </a:lnTo>
                    <a:lnTo>
                      <a:pt x="788" y="213"/>
                    </a:lnTo>
                    <a:lnTo>
                      <a:pt x="788" y="242"/>
                    </a:lnTo>
                    <a:lnTo>
                      <a:pt x="788" y="299"/>
                    </a:lnTo>
                    <a:lnTo>
                      <a:pt x="789" y="178"/>
                    </a:lnTo>
                    <a:lnTo>
                      <a:pt x="789" y="277"/>
                    </a:lnTo>
                    <a:lnTo>
                      <a:pt x="789" y="255"/>
                    </a:lnTo>
                    <a:lnTo>
                      <a:pt x="790" y="153"/>
                    </a:lnTo>
                    <a:lnTo>
                      <a:pt x="790" y="209"/>
                    </a:lnTo>
                    <a:lnTo>
                      <a:pt x="790" y="201"/>
                    </a:lnTo>
                    <a:lnTo>
                      <a:pt x="791" y="323"/>
                    </a:lnTo>
                    <a:lnTo>
                      <a:pt x="791" y="211"/>
                    </a:lnTo>
                    <a:lnTo>
                      <a:pt x="791" y="161"/>
                    </a:lnTo>
                    <a:lnTo>
                      <a:pt x="792" y="220"/>
                    </a:lnTo>
                    <a:lnTo>
                      <a:pt x="792" y="293"/>
                    </a:lnTo>
                    <a:lnTo>
                      <a:pt x="792" y="257"/>
                    </a:lnTo>
                    <a:lnTo>
                      <a:pt x="793" y="258"/>
                    </a:lnTo>
                    <a:lnTo>
                      <a:pt x="793" y="222"/>
                    </a:lnTo>
                    <a:lnTo>
                      <a:pt x="793" y="212"/>
                    </a:lnTo>
                    <a:lnTo>
                      <a:pt x="794" y="265"/>
                    </a:lnTo>
                    <a:lnTo>
                      <a:pt x="794" y="228"/>
                    </a:lnTo>
                    <a:lnTo>
                      <a:pt x="794" y="248"/>
                    </a:lnTo>
                    <a:lnTo>
                      <a:pt x="795" y="204"/>
                    </a:lnTo>
                    <a:lnTo>
                      <a:pt x="795" y="179"/>
                    </a:lnTo>
                    <a:lnTo>
                      <a:pt x="795" y="190"/>
                    </a:lnTo>
                    <a:lnTo>
                      <a:pt x="796" y="231"/>
                    </a:lnTo>
                    <a:lnTo>
                      <a:pt x="796" y="287"/>
                    </a:lnTo>
                    <a:lnTo>
                      <a:pt x="796" y="255"/>
                    </a:lnTo>
                    <a:lnTo>
                      <a:pt x="797" y="188"/>
                    </a:lnTo>
                    <a:lnTo>
                      <a:pt x="797" y="270"/>
                    </a:lnTo>
                    <a:lnTo>
                      <a:pt x="797" y="251"/>
                    </a:lnTo>
                    <a:lnTo>
                      <a:pt x="798" y="171"/>
                    </a:lnTo>
                    <a:lnTo>
                      <a:pt x="798" y="254"/>
                    </a:lnTo>
                    <a:lnTo>
                      <a:pt x="798" y="221"/>
                    </a:lnTo>
                    <a:lnTo>
                      <a:pt x="799" y="213"/>
                    </a:lnTo>
                    <a:lnTo>
                      <a:pt x="799" y="211"/>
                    </a:lnTo>
                    <a:lnTo>
                      <a:pt x="799" y="144"/>
                    </a:lnTo>
                    <a:lnTo>
                      <a:pt x="800" y="119"/>
                    </a:lnTo>
                    <a:lnTo>
                      <a:pt x="800" y="246"/>
                    </a:lnTo>
                    <a:lnTo>
                      <a:pt x="800" y="207"/>
                    </a:lnTo>
                    <a:lnTo>
                      <a:pt x="801" y="212"/>
                    </a:lnTo>
                    <a:lnTo>
                      <a:pt x="801" y="196"/>
                    </a:lnTo>
                    <a:lnTo>
                      <a:pt x="801" y="214"/>
                    </a:lnTo>
                    <a:lnTo>
                      <a:pt x="802" y="178"/>
                    </a:lnTo>
                    <a:lnTo>
                      <a:pt x="802" y="253"/>
                    </a:lnTo>
                    <a:lnTo>
                      <a:pt x="802" y="256"/>
                    </a:lnTo>
                    <a:lnTo>
                      <a:pt x="803" y="294"/>
                    </a:lnTo>
                    <a:lnTo>
                      <a:pt x="803" y="124"/>
                    </a:lnTo>
                    <a:lnTo>
                      <a:pt x="803" y="204"/>
                    </a:lnTo>
                    <a:lnTo>
                      <a:pt x="804" y="208"/>
                    </a:lnTo>
                    <a:lnTo>
                      <a:pt x="804" y="190"/>
                    </a:lnTo>
                    <a:lnTo>
                      <a:pt x="804" y="215"/>
                    </a:lnTo>
                    <a:lnTo>
                      <a:pt x="805" y="172"/>
                    </a:lnTo>
                    <a:lnTo>
                      <a:pt x="805" y="167"/>
                    </a:lnTo>
                    <a:lnTo>
                      <a:pt x="805" y="266"/>
                    </a:lnTo>
                    <a:lnTo>
                      <a:pt x="806" y="97"/>
                    </a:lnTo>
                    <a:lnTo>
                      <a:pt x="806" y="63"/>
                    </a:lnTo>
                    <a:lnTo>
                      <a:pt x="806" y="166"/>
                    </a:lnTo>
                    <a:lnTo>
                      <a:pt x="807" y="200"/>
                    </a:lnTo>
                    <a:lnTo>
                      <a:pt x="807" y="177"/>
                    </a:lnTo>
                    <a:lnTo>
                      <a:pt x="807" y="88"/>
                    </a:lnTo>
                    <a:lnTo>
                      <a:pt x="808" y="199"/>
                    </a:lnTo>
                    <a:lnTo>
                      <a:pt x="808" y="163"/>
                    </a:lnTo>
                    <a:lnTo>
                      <a:pt x="809" y="142"/>
                    </a:lnTo>
                    <a:lnTo>
                      <a:pt x="809" y="185"/>
                    </a:lnTo>
                    <a:lnTo>
                      <a:pt x="809" y="114"/>
                    </a:lnTo>
                    <a:lnTo>
                      <a:pt x="809" y="171"/>
                    </a:lnTo>
                    <a:lnTo>
                      <a:pt x="810" y="187"/>
                    </a:lnTo>
                    <a:lnTo>
                      <a:pt x="810" y="148"/>
                    </a:lnTo>
                    <a:lnTo>
                      <a:pt x="810" y="206"/>
                    </a:lnTo>
                    <a:lnTo>
                      <a:pt x="811" y="187"/>
                    </a:lnTo>
                    <a:lnTo>
                      <a:pt x="811" y="198"/>
                    </a:lnTo>
                    <a:lnTo>
                      <a:pt x="811" y="229"/>
                    </a:lnTo>
                    <a:lnTo>
                      <a:pt x="812" y="150"/>
                    </a:lnTo>
                    <a:lnTo>
                      <a:pt x="812" y="241"/>
                    </a:lnTo>
                    <a:lnTo>
                      <a:pt x="812" y="194"/>
                    </a:lnTo>
                    <a:lnTo>
                      <a:pt x="813" y="180"/>
                    </a:lnTo>
                    <a:lnTo>
                      <a:pt x="813" y="141"/>
                    </a:lnTo>
                    <a:lnTo>
                      <a:pt x="813" y="265"/>
                    </a:lnTo>
                    <a:lnTo>
                      <a:pt x="814" y="152"/>
                    </a:lnTo>
                    <a:lnTo>
                      <a:pt x="814" y="268"/>
                    </a:lnTo>
                    <a:lnTo>
                      <a:pt x="814" y="224"/>
                    </a:lnTo>
                    <a:lnTo>
                      <a:pt x="815" y="235"/>
                    </a:lnTo>
                    <a:lnTo>
                      <a:pt x="815" y="245"/>
                    </a:lnTo>
                    <a:lnTo>
                      <a:pt x="816" y="209"/>
                    </a:lnTo>
                    <a:lnTo>
                      <a:pt x="816" y="177"/>
                    </a:lnTo>
                    <a:lnTo>
                      <a:pt x="816" y="337"/>
                    </a:lnTo>
                    <a:lnTo>
                      <a:pt x="817" y="117"/>
                    </a:lnTo>
                    <a:lnTo>
                      <a:pt x="817" y="179"/>
                    </a:lnTo>
                    <a:lnTo>
                      <a:pt x="817" y="313"/>
                    </a:lnTo>
                    <a:lnTo>
                      <a:pt x="818" y="249"/>
                    </a:lnTo>
                    <a:lnTo>
                      <a:pt x="818" y="103"/>
                    </a:lnTo>
                    <a:lnTo>
                      <a:pt x="818" y="211"/>
                    </a:lnTo>
                    <a:lnTo>
                      <a:pt x="818" y="330"/>
                    </a:lnTo>
                    <a:lnTo>
                      <a:pt x="819" y="248"/>
                    </a:lnTo>
                    <a:lnTo>
                      <a:pt x="819" y="134"/>
                    </a:lnTo>
                    <a:lnTo>
                      <a:pt x="819" y="213"/>
                    </a:lnTo>
                    <a:lnTo>
                      <a:pt x="820" y="123"/>
                    </a:lnTo>
                    <a:lnTo>
                      <a:pt x="820" y="263"/>
                    </a:lnTo>
                    <a:lnTo>
                      <a:pt x="820" y="203"/>
                    </a:lnTo>
                    <a:lnTo>
                      <a:pt x="821" y="158"/>
                    </a:lnTo>
                    <a:lnTo>
                      <a:pt x="821" y="188"/>
                    </a:lnTo>
                    <a:lnTo>
                      <a:pt x="821" y="223"/>
                    </a:lnTo>
                    <a:lnTo>
                      <a:pt x="822" y="191"/>
                    </a:lnTo>
                    <a:lnTo>
                      <a:pt x="822" y="180"/>
                    </a:lnTo>
                    <a:lnTo>
                      <a:pt x="823" y="194"/>
                    </a:lnTo>
                    <a:lnTo>
                      <a:pt x="823" y="204"/>
                    </a:lnTo>
                    <a:lnTo>
                      <a:pt x="823" y="160"/>
                    </a:lnTo>
                    <a:lnTo>
                      <a:pt x="824" y="135"/>
                    </a:lnTo>
                    <a:lnTo>
                      <a:pt x="824" y="99"/>
                    </a:lnTo>
                    <a:lnTo>
                      <a:pt x="824" y="188"/>
                    </a:lnTo>
                    <a:lnTo>
                      <a:pt x="825" y="180"/>
                    </a:lnTo>
                    <a:lnTo>
                      <a:pt x="825" y="252"/>
                    </a:lnTo>
                    <a:lnTo>
                      <a:pt x="825" y="190"/>
                    </a:lnTo>
                    <a:lnTo>
                      <a:pt x="826" y="244"/>
                    </a:lnTo>
                    <a:lnTo>
                      <a:pt x="826" y="210"/>
                    </a:lnTo>
                    <a:lnTo>
                      <a:pt x="826" y="144"/>
                    </a:lnTo>
                    <a:lnTo>
                      <a:pt x="827" y="254"/>
                    </a:lnTo>
                    <a:lnTo>
                      <a:pt x="827" y="203"/>
                    </a:lnTo>
                    <a:lnTo>
                      <a:pt x="827" y="100"/>
                    </a:lnTo>
                    <a:lnTo>
                      <a:pt x="827" y="168"/>
                    </a:lnTo>
                    <a:lnTo>
                      <a:pt x="828" y="134"/>
                    </a:lnTo>
                    <a:lnTo>
                      <a:pt x="828" y="181"/>
                    </a:lnTo>
                    <a:lnTo>
                      <a:pt x="828" y="174"/>
                    </a:lnTo>
                    <a:lnTo>
                      <a:pt x="829" y="114"/>
                    </a:lnTo>
                    <a:lnTo>
                      <a:pt x="829" y="207"/>
                    </a:lnTo>
                    <a:lnTo>
                      <a:pt x="830" y="133"/>
                    </a:lnTo>
                    <a:lnTo>
                      <a:pt x="830" y="174"/>
                    </a:lnTo>
                    <a:lnTo>
                      <a:pt x="830" y="201"/>
                    </a:lnTo>
                    <a:lnTo>
                      <a:pt x="831" y="132"/>
                    </a:lnTo>
                    <a:lnTo>
                      <a:pt x="831" y="220"/>
                    </a:lnTo>
                    <a:lnTo>
                      <a:pt x="831" y="193"/>
                    </a:lnTo>
                    <a:lnTo>
                      <a:pt x="832" y="236"/>
                    </a:lnTo>
                    <a:lnTo>
                      <a:pt x="832" y="196"/>
                    </a:lnTo>
                    <a:lnTo>
                      <a:pt x="832" y="169"/>
                    </a:lnTo>
                    <a:lnTo>
                      <a:pt x="833" y="187"/>
                    </a:lnTo>
                    <a:lnTo>
                      <a:pt x="833" y="266"/>
                    </a:lnTo>
                    <a:lnTo>
                      <a:pt x="833" y="155"/>
                    </a:lnTo>
                    <a:lnTo>
                      <a:pt x="834" y="163"/>
                    </a:lnTo>
                    <a:lnTo>
                      <a:pt x="834" y="170"/>
                    </a:lnTo>
                    <a:lnTo>
                      <a:pt x="834" y="94"/>
                    </a:lnTo>
                    <a:lnTo>
                      <a:pt x="835" y="280"/>
                    </a:lnTo>
                    <a:lnTo>
                      <a:pt x="835" y="215"/>
                    </a:lnTo>
                    <a:lnTo>
                      <a:pt x="835" y="167"/>
                    </a:lnTo>
                    <a:lnTo>
                      <a:pt x="836" y="220"/>
                    </a:lnTo>
                    <a:lnTo>
                      <a:pt x="836" y="176"/>
                    </a:lnTo>
                    <a:lnTo>
                      <a:pt x="836" y="149"/>
                    </a:lnTo>
                    <a:lnTo>
                      <a:pt x="837" y="249"/>
                    </a:lnTo>
                    <a:lnTo>
                      <a:pt x="837" y="226"/>
                    </a:lnTo>
                    <a:lnTo>
                      <a:pt x="837" y="162"/>
                    </a:lnTo>
                    <a:lnTo>
                      <a:pt x="838" y="151"/>
                    </a:lnTo>
                    <a:lnTo>
                      <a:pt x="838" y="252"/>
                    </a:lnTo>
                    <a:lnTo>
                      <a:pt x="838" y="238"/>
                    </a:lnTo>
                    <a:lnTo>
                      <a:pt x="839" y="154"/>
                    </a:lnTo>
                    <a:lnTo>
                      <a:pt x="839" y="231"/>
                    </a:lnTo>
                    <a:lnTo>
                      <a:pt x="839" y="174"/>
                    </a:lnTo>
                    <a:lnTo>
                      <a:pt x="840" y="167"/>
                    </a:lnTo>
                    <a:lnTo>
                      <a:pt x="840" y="185"/>
                    </a:lnTo>
                    <a:lnTo>
                      <a:pt x="840" y="212"/>
                    </a:lnTo>
                    <a:lnTo>
                      <a:pt x="841" y="170"/>
                    </a:lnTo>
                    <a:lnTo>
                      <a:pt x="841" y="221"/>
                    </a:lnTo>
                    <a:lnTo>
                      <a:pt x="841" y="206"/>
                    </a:lnTo>
                    <a:lnTo>
                      <a:pt x="842" y="189"/>
                    </a:lnTo>
                    <a:lnTo>
                      <a:pt x="842" y="97"/>
                    </a:lnTo>
                    <a:lnTo>
                      <a:pt x="842" y="183"/>
                    </a:lnTo>
                    <a:lnTo>
                      <a:pt x="843" y="167"/>
                    </a:lnTo>
                    <a:lnTo>
                      <a:pt x="843" y="222"/>
                    </a:lnTo>
                    <a:lnTo>
                      <a:pt x="843" y="236"/>
                    </a:lnTo>
                    <a:lnTo>
                      <a:pt x="844" y="197"/>
                    </a:lnTo>
                    <a:lnTo>
                      <a:pt x="844" y="140"/>
                    </a:lnTo>
                    <a:lnTo>
                      <a:pt x="844" y="230"/>
                    </a:lnTo>
                    <a:lnTo>
                      <a:pt x="845" y="295"/>
                    </a:lnTo>
                    <a:lnTo>
                      <a:pt x="845" y="163"/>
                    </a:lnTo>
                    <a:lnTo>
                      <a:pt x="845" y="223"/>
                    </a:lnTo>
                    <a:lnTo>
                      <a:pt x="846" y="164"/>
                    </a:lnTo>
                    <a:lnTo>
                      <a:pt x="846" y="181"/>
                    </a:lnTo>
                    <a:lnTo>
                      <a:pt x="846" y="136"/>
                    </a:lnTo>
                    <a:lnTo>
                      <a:pt x="847" y="300"/>
                    </a:lnTo>
                    <a:lnTo>
                      <a:pt x="847" y="285"/>
                    </a:lnTo>
                    <a:lnTo>
                      <a:pt x="847" y="227"/>
                    </a:lnTo>
                    <a:lnTo>
                      <a:pt x="848" y="209"/>
                    </a:lnTo>
                    <a:lnTo>
                      <a:pt x="848" y="294"/>
                    </a:lnTo>
                    <a:lnTo>
                      <a:pt x="848" y="170"/>
                    </a:lnTo>
                    <a:lnTo>
                      <a:pt x="849" y="139"/>
                    </a:lnTo>
                    <a:lnTo>
                      <a:pt x="849" y="249"/>
                    </a:lnTo>
                    <a:lnTo>
                      <a:pt x="849" y="204"/>
                    </a:lnTo>
                    <a:lnTo>
                      <a:pt x="850" y="194"/>
                    </a:lnTo>
                    <a:lnTo>
                      <a:pt x="850" y="265"/>
                    </a:lnTo>
                    <a:lnTo>
                      <a:pt x="850" y="196"/>
                    </a:lnTo>
                    <a:lnTo>
                      <a:pt x="851" y="247"/>
                    </a:lnTo>
                    <a:lnTo>
                      <a:pt x="851" y="223"/>
                    </a:lnTo>
                    <a:lnTo>
                      <a:pt x="851" y="230"/>
                    </a:lnTo>
                    <a:lnTo>
                      <a:pt x="852" y="189"/>
                    </a:lnTo>
                    <a:lnTo>
                      <a:pt x="852" y="215"/>
                    </a:lnTo>
                    <a:lnTo>
                      <a:pt x="852" y="314"/>
                    </a:lnTo>
                    <a:lnTo>
                      <a:pt x="853" y="172"/>
                    </a:lnTo>
                    <a:lnTo>
                      <a:pt x="853" y="218"/>
                    </a:lnTo>
                    <a:lnTo>
                      <a:pt x="853" y="194"/>
                    </a:lnTo>
                    <a:lnTo>
                      <a:pt x="854" y="136"/>
                    </a:lnTo>
                    <a:lnTo>
                      <a:pt x="854" y="158"/>
                    </a:lnTo>
                    <a:lnTo>
                      <a:pt x="854" y="235"/>
                    </a:lnTo>
                    <a:lnTo>
                      <a:pt x="855" y="248"/>
                    </a:lnTo>
                    <a:lnTo>
                      <a:pt x="855" y="219"/>
                    </a:lnTo>
                    <a:lnTo>
                      <a:pt x="855" y="214"/>
                    </a:lnTo>
                    <a:lnTo>
                      <a:pt x="856" y="210"/>
                    </a:lnTo>
                    <a:lnTo>
                      <a:pt x="856" y="268"/>
                    </a:lnTo>
                    <a:lnTo>
                      <a:pt x="856" y="165"/>
                    </a:lnTo>
                    <a:lnTo>
                      <a:pt x="857" y="187"/>
                    </a:lnTo>
                    <a:lnTo>
                      <a:pt x="857" y="282"/>
                    </a:lnTo>
                    <a:lnTo>
                      <a:pt x="857" y="147"/>
                    </a:lnTo>
                    <a:lnTo>
                      <a:pt x="858" y="233"/>
                    </a:lnTo>
                    <a:lnTo>
                      <a:pt x="858" y="95"/>
                    </a:lnTo>
                    <a:lnTo>
                      <a:pt x="858" y="221"/>
                    </a:lnTo>
                    <a:lnTo>
                      <a:pt x="859" y="340"/>
                    </a:lnTo>
                    <a:lnTo>
                      <a:pt x="859" y="227"/>
                    </a:lnTo>
                    <a:lnTo>
                      <a:pt x="859" y="272"/>
                    </a:lnTo>
                    <a:lnTo>
                      <a:pt x="860" y="229"/>
                    </a:lnTo>
                    <a:lnTo>
                      <a:pt x="860" y="211"/>
                    </a:lnTo>
                    <a:lnTo>
                      <a:pt x="860" y="176"/>
                    </a:lnTo>
                    <a:lnTo>
                      <a:pt x="861" y="237"/>
                    </a:lnTo>
                    <a:lnTo>
                      <a:pt x="861" y="164"/>
                    </a:lnTo>
                    <a:lnTo>
                      <a:pt x="861" y="189"/>
                    </a:lnTo>
                    <a:lnTo>
                      <a:pt x="862" y="187"/>
                    </a:lnTo>
                    <a:lnTo>
                      <a:pt x="862" y="251"/>
                    </a:lnTo>
                    <a:lnTo>
                      <a:pt x="862" y="199"/>
                    </a:lnTo>
                    <a:lnTo>
                      <a:pt x="863" y="160"/>
                    </a:lnTo>
                    <a:lnTo>
                      <a:pt x="863" y="199"/>
                    </a:lnTo>
                    <a:lnTo>
                      <a:pt x="863" y="164"/>
                    </a:lnTo>
                    <a:lnTo>
                      <a:pt x="864" y="257"/>
                    </a:lnTo>
                    <a:lnTo>
                      <a:pt x="864" y="134"/>
                    </a:lnTo>
                    <a:lnTo>
                      <a:pt x="864" y="217"/>
                    </a:lnTo>
                    <a:lnTo>
                      <a:pt x="865" y="273"/>
                    </a:lnTo>
                    <a:lnTo>
                      <a:pt x="865" y="207"/>
                    </a:lnTo>
                    <a:lnTo>
                      <a:pt x="865" y="272"/>
                    </a:lnTo>
                    <a:lnTo>
                      <a:pt x="866" y="225"/>
                    </a:lnTo>
                    <a:lnTo>
                      <a:pt x="866" y="160"/>
                    </a:lnTo>
                    <a:lnTo>
                      <a:pt x="866" y="290"/>
                    </a:lnTo>
                    <a:lnTo>
                      <a:pt x="867" y="192"/>
                    </a:lnTo>
                    <a:lnTo>
                      <a:pt x="867" y="208"/>
                    </a:lnTo>
                    <a:lnTo>
                      <a:pt x="867" y="202"/>
                    </a:lnTo>
                    <a:lnTo>
                      <a:pt x="868" y="228"/>
                    </a:lnTo>
                    <a:lnTo>
                      <a:pt x="868" y="244"/>
                    </a:lnTo>
                    <a:lnTo>
                      <a:pt x="868" y="255"/>
                    </a:lnTo>
                    <a:lnTo>
                      <a:pt x="869" y="213"/>
                    </a:lnTo>
                    <a:lnTo>
                      <a:pt x="869" y="210"/>
                    </a:lnTo>
                    <a:lnTo>
                      <a:pt x="869" y="204"/>
                    </a:lnTo>
                    <a:lnTo>
                      <a:pt x="870" y="215"/>
                    </a:lnTo>
                    <a:lnTo>
                      <a:pt x="870" y="204"/>
                    </a:lnTo>
                    <a:lnTo>
                      <a:pt x="870" y="174"/>
                    </a:lnTo>
                    <a:lnTo>
                      <a:pt x="871" y="211"/>
                    </a:lnTo>
                    <a:lnTo>
                      <a:pt x="871" y="293"/>
                    </a:lnTo>
                    <a:lnTo>
                      <a:pt x="871" y="164"/>
                    </a:lnTo>
                    <a:lnTo>
                      <a:pt x="872" y="209"/>
                    </a:lnTo>
                    <a:lnTo>
                      <a:pt x="872" y="120"/>
                    </a:lnTo>
                    <a:lnTo>
                      <a:pt x="872" y="222"/>
                    </a:lnTo>
                    <a:lnTo>
                      <a:pt x="873" y="211"/>
                    </a:lnTo>
                    <a:lnTo>
                      <a:pt x="873" y="175"/>
                    </a:lnTo>
                    <a:lnTo>
                      <a:pt x="873" y="173"/>
                    </a:lnTo>
                    <a:lnTo>
                      <a:pt x="874" y="166"/>
                    </a:lnTo>
                    <a:lnTo>
                      <a:pt x="874" y="172"/>
                    </a:lnTo>
                    <a:lnTo>
                      <a:pt x="874" y="281"/>
                    </a:lnTo>
                    <a:lnTo>
                      <a:pt x="875" y="126"/>
                    </a:lnTo>
                    <a:lnTo>
                      <a:pt x="875" y="192"/>
                    </a:lnTo>
                    <a:lnTo>
                      <a:pt x="875" y="163"/>
                    </a:lnTo>
                    <a:lnTo>
                      <a:pt x="876" y="276"/>
                    </a:lnTo>
                    <a:lnTo>
                      <a:pt x="876" y="218"/>
                    </a:lnTo>
                    <a:lnTo>
                      <a:pt x="876" y="154"/>
                    </a:lnTo>
                    <a:lnTo>
                      <a:pt x="877" y="215"/>
                    </a:lnTo>
                    <a:lnTo>
                      <a:pt x="877" y="221"/>
                    </a:lnTo>
                    <a:lnTo>
                      <a:pt x="877" y="64"/>
                    </a:lnTo>
                    <a:lnTo>
                      <a:pt x="878" y="192"/>
                    </a:lnTo>
                    <a:lnTo>
                      <a:pt x="878" y="90"/>
                    </a:lnTo>
                    <a:lnTo>
                      <a:pt x="878" y="163"/>
                    </a:lnTo>
                    <a:lnTo>
                      <a:pt x="879" y="291"/>
                    </a:lnTo>
                    <a:lnTo>
                      <a:pt x="879" y="162"/>
                    </a:lnTo>
                    <a:lnTo>
                      <a:pt x="879" y="198"/>
                    </a:lnTo>
                    <a:lnTo>
                      <a:pt x="880" y="348"/>
                    </a:lnTo>
                    <a:lnTo>
                      <a:pt x="880" y="161"/>
                    </a:lnTo>
                    <a:lnTo>
                      <a:pt x="880" y="154"/>
                    </a:lnTo>
                    <a:lnTo>
                      <a:pt x="881" y="92"/>
                    </a:lnTo>
                    <a:lnTo>
                      <a:pt x="881" y="184"/>
                    </a:lnTo>
                    <a:lnTo>
                      <a:pt x="882" y="260"/>
                    </a:lnTo>
                    <a:lnTo>
                      <a:pt x="882" y="218"/>
                    </a:lnTo>
                    <a:lnTo>
                      <a:pt x="882" y="185"/>
                    </a:lnTo>
                    <a:lnTo>
                      <a:pt x="883" y="349"/>
                    </a:lnTo>
                    <a:lnTo>
                      <a:pt x="883" y="119"/>
                    </a:lnTo>
                    <a:lnTo>
                      <a:pt x="883" y="196"/>
                    </a:lnTo>
                    <a:lnTo>
                      <a:pt x="883" y="181"/>
                    </a:lnTo>
                    <a:lnTo>
                      <a:pt x="884" y="176"/>
                    </a:lnTo>
                    <a:lnTo>
                      <a:pt x="884" y="239"/>
                    </a:lnTo>
                    <a:lnTo>
                      <a:pt x="884" y="229"/>
                    </a:lnTo>
                    <a:lnTo>
                      <a:pt x="885" y="136"/>
                    </a:lnTo>
                    <a:lnTo>
                      <a:pt x="885" y="257"/>
                    </a:lnTo>
                    <a:lnTo>
                      <a:pt x="885" y="219"/>
                    </a:lnTo>
                    <a:lnTo>
                      <a:pt x="886" y="313"/>
                    </a:lnTo>
                    <a:lnTo>
                      <a:pt x="886" y="271"/>
                    </a:lnTo>
                    <a:lnTo>
                      <a:pt x="886" y="206"/>
                    </a:lnTo>
                    <a:lnTo>
                      <a:pt x="887" y="170"/>
                    </a:lnTo>
                    <a:lnTo>
                      <a:pt x="887" y="200"/>
                    </a:lnTo>
                    <a:lnTo>
                      <a:pt x="887" y="152"/>
                    </a:lnTo>
                    <a:lnTo>
                      <a:pt x="888" y="133"/>
                    </a:lnTo>
                    <a:lnTo>
                      <a:pt x="888" y="151"/>
                    </a:lnTo>
                    <a:lnTo>
                      <a:pt x="889" y="116"/>
                    </a:lnTo>
                    <a:lnTo>
                      <a:pt x="889" y="136"/>
                    </a:lnTo>
                    <a:lnTo>
                      <a:pt x="889" y="192"/>
                    </a:lnTo>
                    <a:lnTo>
                      <a:pt x="890" y="182"/>
                    </a:lnTo>
                    <a:lnTo>
                      <a:pt x="890" y="150"/>
                    </a:lnTo>
                    <a:lnTo>
                      <a:pt x="890" y="209"/>
                    </a:lnTo>
                    <a:lnTo>
                      <a:pt x="891" y="257"/>
                    </a:lnTo>
                    <a:lnTo>
                      <a:pt x="891" y="196"/>
                    </a:lnTo>
                    <a:lnTo>
                      <a:pt x="891" y="271"/>
                    </a:lnTo>
                    <a:lnTo>
                      <a:pt x="892" y="208"/>
                    </a:lnTo>
                    <a:lnTo>
                      <a:pt x="892" y="220"/>
                    </a:lnTo>
                    <a:lnTo>
                      <a:pt x="892" y="215"/>
                    </a:lnTo>
                    <a:lnTo>
                      <a:pt x="892" y="234"/>
                    </a:lnTo>
                    <a:lnTo>
                      <a:pt x="893" y="257"/>
                    </a:lnTo>
                    <a:lnTo>
                      <a:pt x="893" y="237"/>
                    </a:lnTo>
                    <a:lnTo>
                      <a:pt x="893" y="138"/>
                    </a:lnTo>
                    <a:lnTo>
                      <a:pt x="894" y="215"/>
                    </a:lnTo>
                    <a:lnTo>
                      <a:pt x="894" y="247"/>
                    </a:lnTo>
                    <a:lnTo>
                      <a:pt x="894" y="202"/>
                    </a:lnTo>
                    <a:lnTo>
                      <a:pt x="895" y="170"/>
                    </a:lnTo>
                    <a:lnTo>
                      <a:pt x="895" y="254"/>
                    </a:lnTo>
                    <a:lnTo>
                      <a:pt x="896" y="134"/>
                    </a:lnTo>
                    <a:lnTo>
                      <a:pt x="896" y="253"/>
                    </a:lnTo>
                    <a:lnTo>
                      <a:pt x="896" y="235"/>
                    </a:lnTo>
                    <a:lnTo>
                      <a:pt x="897" y="244"/>
                    </a:lnTo>
                    <a:lnTo>
                      <a:pt x="897" y="277"/>
                    </a:lnTo>
                    <a:lnTo>
                      <a:pt x="897" y="239"/>
                    </a:lnTo>
                    <a:lnTo>
                      <a:pt x="898" y="244"/>
                    </a:lnTo>
                    <a:lnTo>
                      <a:pt x="898" y="230"/>
                    </a:lnTo>
                    <a:lnTo>
                      <a:pt x="898" y="262"/>
                    </a:lnTo>
                    <a:lnTo>
                      <a:pt x="899" y="125"/>
                    </a:lnTo>
                    <a:lnTo>
                      <a:pt x="899" y="239"/>
                    </a:lnTo>
                    <a:lnTo>
                      <a:pt x="899" y="162"/>
                    </a:lnTo>
                    <a:lnTo>
                      <a:pt x="900" y="169"/>
                    </a:lnTo>
                    <a:lnTo>
                      <a:pt x="900" y="147"/>
                    </a:lnTo>
                    <a:lnTo>
                      <a:pt x="900" y="222"/>
                    </a:lnTo>
                    <a:lnTo>
                      <a:pt x="901" y="181"/>
                    </a:lnTo>
                    <a:lnTo>
                      <a:pt x="901" y="160"/>
                    </a:lnTo>
                    <a:lnTo>
                      <a:pt x="901" y="318"/>
                    </a:lnTo>
                    <a:lnTo>
                      <a:pt x="902" y="166"/>
                    </a:lnTo>
                    <a:lnTo>
                      <a:pt x="902" y="188"/>
                    </a:lnTo>
                    <a:lnTo>
                      <a:pt x="902" y="270"/>
                    </a:lnTo>
                    <a:lnTo>
                      <a:pt x="903" y="187"/>
                    </a:lnTo>
                    <a:lnTo>
                      <a:pt x="903" y="204"/>
                    </a:lnTo>
                    <a:lnTo>
                      <a:pt x="903" y="166"/>
                    </a:lnTo>
                    <a:lnTo>
                      <a:pt x="904" y="311"/>
                    </a:lnTo>
                    <a:lnTo>
                      <a:pt x="904" y="140"/>
                    </a:lnTo>
                    <a:lnTo>
                      <a:pt x="904" y="137"/>
                    </a:lnTo>
                    <a:lnTo>
                      <a:pt x="905" y="280"/>
                    </a:lnTo>
                    <a:lnTo>
                      <a:pt x="905" y="278"/>
                    </a:lnTo>
                    <a:lnTo>
                      <a:pt x="905" y="119"/>
                    </a:lnTo>
                    <a:lnTo>
                      <a:pt x="906" y="258"/>
                    </a:lnTo>
                    <a:lnTo>
                      <a:pt x="906" y="190"/>
                    </a:lnTo>
                    <a:lnTo>
                      <a:pt x="906" y="236"/>
                    </a:lnTo>
                    <a:lnTo>
                      <a:pt x="907" y="212"/>
                    </a:lnTo>
                    <a:lnTo>
                      <a:pt x="907" y="140"/>
                    </a:lnTo>
                    <a:lnTo>
                      <a:pt x="907" y="239"/>
                    </a:lnTo>
                    <a:lnTo>
                      <a:pt x="908" y="179"/>
                    </a:lnTo>
                    <a:lnTo>
                      <a:pt x="908" y="107"/>
                    </a:lnTo>
                    <a:lnTo>
                      <a:pt x="908" y="181"/>
                    </a:lnTo>
                    <a:lnTo>
                      <a:pt x="909" y="154"/>
                    </a:lnTo>
                    <a:lnTo>
                      <a:pt x="909" y="129"/>
                    </a:lnTo>
                    <a:lnTo>
                      <a:pt x="909" y="209"/>
                    </a:lnTo>
                    <a:lnTo>
                      <a:pt x="910" y="135"/>
                    </a:lnTo>
                    <a:lnTo>
                      <a:pt x="910" y="182"/>
                    </a:lnTo>
                    <a:lnTo>
                      <a:pt x="910" y="138"/>
                    </a:lnTo>
                    <a:lnTo>
                      <a:pt x="911" y="123"/>
                    </a:lnTo>
                    <a:lnTo>
                      <a:pt x="911" y="191"/>
                    </a:lnTo>
                    <a:lnTo>
                      <a:pt x="911" y="178"/>
                    </a:lnTo>
                    <a:lnTo>
                      <a:pt x="912" y="237"/>
                    </a:lnTo>
                    <a:lnTo>
                      <a:pt x="912" y="160"/>
                    </a:lnTo>
                    <a:lnTo>
                      <a:pt x="912" y="156"/>
                    </a:lnTo>
                    <a:lnTo>
                      <a:pt x="913" y="188"/>
                    </a:lnTo>
                    <a:lnTo>
                      <a:pt x="913" y="229"/>
                    </a:lnTo>
                    <a:lnTo>
                      <a:pt x="913" y="227"/>
                    </a:lnTo>
                    <a:lnTo>
                      <a:pt x="914" y="221"/>
                    </a:lnTo>
                    <a:lnTo>
                      <a:pt x="914" y="172"/>
                    </a:lnTo>
                    <a:lnTo>
                      <a:pt x="914" y="190"/>
                    </a:lnTo>
                    <a:lnTo>
                      <a:pt x="915" y="231"/>
                    </a:lnTo>
                    <a:lnTo>
                      <a:pt x="915" y="164"/>
                    </a:lnTo>
                    <a:lnTo>
                      <a:pt x="915" y="279"/>
                    </a:lnTo>
                    <a:lnTo>
                      <a:pt x="916" y="297"/>
                    </a:lnTo>
                    <a:lnTo>
                      <a:pt x="916" y="157"/>
                    </a:lnTo>
                    <a:lnTo>
                      <a:pt x="916" y="201"/>
                    </a:lnTo>
                    <a:lnTo>
                      <a:pt x="917" y="205"/>
                    </a:lnTo>
                    <a:lnTo>
                      <a:pt x="917" y="186"/>
                    </a:lnTo>
                    <a:lnTo>
                      <a:pt x="917" y="150"/>
                    </a:lnTo>
                    <a:lnTo>
                      <a:pt x="918" y="152"/>
                    </a:lnTo>
                    <a:lnTo>
                      <a:pt x="918" y="131"/>
                    </a:lnTo>
                    <a:lnTo>
                      <a:pt x="918" y="162"/>
                    </a:lnTo>
                    <a:lnTo>
                      <a:pt x="919" y="132"/>
                    </a:lnTo>
                    <a:lnTo>
                      <a:pt x="919" y="228"/>
                    </a:lnTo>
                    <a:lnTo>
                      <a:pt x="919" y="160"/>
                    </a:lnTo>
                    <a:lnTo>
                      <a:pt x="920" y="168"/>
                    </a:lnTo>
                    <a:lnTo>
                      <a:pt x="920" y="99"/>
                    </a:lnTo>
                    <a:lnTo>
                      <a:pt x="920" y="190"/>
                    </a:lnTo>
                    <a:lnTo>
                      <a:pt x="921" y="246"/>
                    </a:lnTo>
                    <a:lnTo>
                      <a:pt x="921" y="207"/>
                    </a:lnTo>
                    <a:lnTo>
                      <a:pt x="921" y="217"/>
                    </a:lnTo>
                    <a:lnTo>
                      <a:pt x="922" y="238"/>
                    </a:lnTo>
                    <a:lnTo>
                      <a:pt x="922" y="146"/>
                    </a:lnTo>
                    <a:lnTo>
                      <a:pt x="922" y="155"/>
                    </a:lnTo>
                    <a:lnTo>
                      <a:pt x="923" y="203"/>
                    </a:lnTo>
                    <a:lnTo>
                      <a:pt x="923" y="263"/>
                    </a:lnTo>
                    <a:lnTo>
                      <a:pt x="923" y="221"/>
                    </a:lnTo>
                    <a:lnTo>
                      <a:pt x="924" y="211"/>
                    </a:lnTo>
                    <a:lnTo>
                      <a:pt x="924" y="239"/>
                    </a:lnTo>
                    <a:lnTo>
                      <a:pt x="924" y="213"/>
                    </a:lnTo>
                    <a:lnTo>
                      <a:pt x="925" y="276"/>
                    </a:lnTo>
                    <a:lnTo>
                      <a:pt x="925" y="140"/>
                    </a:lnTo>
                    <a:lnTo>
                      <a:pt x="925" y="191"/>
                    </a:lnTo>
                    <a:lnTo>
                      <a:pt x="926" y="186"/>
                    </a:lnTo>
                    <a:lnTo>
                      <a:pt x="926" y="253"/>
                    </a:lnTo>
                    <a:lnTo>
                      <a:pt x="926" y="201"/>
                    </a:lnTo>
                    <a:lnTo>
                      <a:pt x="927" y="166"/>
                    </a:lnTo>
                    <a:lnTo>
                      <a:pt x="927" y="216"/>
                    </a:lnTo>
                    <a:lnTo>
                      <a:pt x="927" y="180"/>
                    </a:lnTo>
                    <a:lnTo>
                      <a:pt x="928" y="311"/>
                    </a:lnTo>
                    <a:lnTo>
                      <a:pt x="928" y="177"/>
                    </a:lnTo>
                    <a:lnTo>
                      <a:pt x="928" y="156"/>
                    </a:lnTo>
                    <a:lnTo>
                      <a:pt x="929" y="224"/>
                    </a:lnTo>
                    <a:lnTo>
                      <a:pt x="929" y="247"/>
                    </a:lnTo>
                    <a:lnTo>
                      <a:pt x="929" y="194"/>
                    </a:lnTo>
                    <a:lnTo>
                      <a:pt x="930" y="276"/>
                    </a:lnTo>
                    <a:lnTo>
                      <a:pt x="930" y="160"/>
                    </a:lnTo>
                    <a:lnTo>
                      <a:pt x="930" y="214"/>
                    </a:lnTo>
                    <a:lnTo>
                      <a:pt x="931" y="300"/>
                    </a:lnTo>
                    <a:lnTo>
                      <a:pt x="931" y="144"/>
                    </a:lnTo>
                    <a:lnTo>
                      <a:pt x="931" y="190"/>
                    </a:lnTo>
                    <a:lnTo>
                      <a:pt x="932" y="138"/>
                    </a:lnTo>
                    <a:lnTo>
                      <a:pt x="932" y="247"/>
                    </a:lnTo>
                    <a:lnTo>
                      <a:pt x="932" y="313"/>
                    </a:lnTo>
                    <a:lnTo>
                      <a:pt x="933" y="185"/>
                    </a:lnTo>
                    <a:lnTo>
                      <a:pt x="933" y="230"/>
                    </a:lnTo>
                    <a:lnTo>
                      <a:pt x="933" y="244"/>
                    </a:lnTo>
                    <a:lnTo>
                      <a:pt x="934" y="278"/>
                    </a:lnTo>
                    <a:lnTo>
                      <a:pt x="934" y="195"/>
                    </a:lnTo>
                    <a:lnTo>
                      <a:pt x="934" y="177"/>
                    </a:lnTo>
                    <a:lnTo>
                      <a:pt x="935" y="215"/>
                    </a:lnTo>
                    <a:lnTo>
                      <a:pt x="935" y="274"/>
                    </a:lnTo>
                    <a:lnTo>
                      <a:pt x="935" y="190"/>
                    </a:lnTo>
                    <a:lnTo>
                      <a:pt x="936" y="181"/>
                    </a:lnTo>
                    <a:lnTo>
                      <a:pt x="936" y="208"/>
                    </a:lnTo>
                    <a:lnTo>
                      <a:pt x="936" y="195"/>
                    </a:lnTo>
                    <a:lnTo>
                      <a:pt x="937" y="122"/>
                    </a:lnTo>
                    <a:lnTo>
                      <a:pt x="937" y="235"/>
                    </a:lnTo>
                    <a:lnTo>
                      <a:pt x="937" y="197"/>
                    </a:lnTo>
                    <a:lnTo>
                      <a:pt x="938" y="221"/>
                    </a:lnTo>
                    <a:lnTo>
                      <a:pt x="938" y="263"/>
                    </a:lnTo>
                    <a:lnTo>
                      <a:pt x="938" y="275"/>
                    </a:lnTo>
                    <a:lnTo>
                      <a:pt x="939" y="159"/>
                    </a:lnTo>
                    <a:lnTo>
                      <a:pt x="939" y="186"/>
                    </a:lnTo>
                    <a:lnTo>
                      <a:pt x="939" y="182"/>
                    </a:lnTo>
                    <a:lnTo>
                      <a:pt x="940" y="193"/>
                    </a:lnTo>
                    <a:lnTo>
                      <a:pt x="940" y="212"/>
                    </a:lnTo>
                    <a:lnTo>
                      <a:pt x="940" y="159"/>
                    </a:lnTo>
                    <a:lnTo>
                      <a:pt x="941" y="174"/>
                    </a:lnTo>
                    <a:lnTo>
                      <a:pt x="941" y="266"/>
                    </a:lnTo>
                    <a:lnTo>
                      <a:pt x="941" y="261"/>
                    </a:lnTo>
                    <a:lnTo>
                      <a:pt x="942" y="174"/>
                    </a:lnTo>
                    <a:lnTo>
                      <a:pt x="942" y="246"/>
                    </a:lnTo>
                    <a:lnTo>
                      <a:pt x="942" y="153"/>
                    </a:lnTo>
                    <a:lnTo>
                      <a:pt x="943" y="239"/>
                    </a:lnTo>
                    <a:lnTo>
                      <a:pt x="943" y="120"/>
                    </a:lnTo>
                    <a:lnTo>
                      <a:pt x="943" y="229"/>
                    </a:lnTo>
                    <a:lnTo>
                      <a:pt x="944" y="333"/>
                    </a:lnTo>
                    <a:lnTo>
                      <a:pt x="944" y="170"/>
                    </a:lnTo>
                    <a:lnTo>
                      <a:pt x="944" y="169"/>
                    </a:lnTo>
                    <a:lnTo>
                      <a:pt x="945" y="211"/>
                    </a:lnTo>
                    <a:lnTo>
                      <a:pt x="945" y="164"/>
                    </a:lnTo>
                    <a:lnTo>
                      <a:pt x="945" y="276"/>
                    </a:lnTo>
                    <a:lnTo>
                      <a:pt x="946" y="271"/>
                    </a:lnTo>
                    <a:lnTo>
                      <a:pt x="946" y="290"/>
                    </a:lnTo>
                    <a:lnTo>
                      <a:pt x="946" y="231"/>
                    </a:lnTo>
                    <a:lnTo>
                      <a:pt x="947" y="257"/>
                    </a:lnTo>
                    <a:lnTo>
                      <a:pt x="947" y="241"/>
                    </a:lnTo>
                    <a:lnTo>
                      <a:pt x="948" y="312"/>
                    </a:lnTo>
                    <a:lnTo>
                      <a:pt x="948" y="190"/>
                    </a:lnTo>
                    <a:lnTo>
                      <a:pt x="948" y="222"/>
                    </a:lnTo>
                    <a:lnTo>
                      <a:pt x="948" y="182"/>
                    </a:lnTo>
                    <a:lnTo>
                      <a:pt x="949" y="132"/>
                    </a:lnTo>
                    <a:lnTo>
                      <a:pt x="949" y="283"/>
                    </a:lnTo>
                    <a:lnTo>
                      <a:pt x="949" y="213"/>
                    </a:lnTo>
                    <a:lnTo>
                      <a:pt x="950" y="235"/>
                    </a:lnTo>
                    <a:lnTo>
                      <a:pt x="950" y="267"/>
                    </a:lnTo>
                    <a:lnTo>
                      <a:pt x="950" y="245"/>
                    </a:lnTo>
                    <a:lnTo>
                      <a:pt x="951" y="270"/>
                    </a:lnTo>
                    <a:lnTo>
                      <a:pt x="951" y="210"/>
                    </a:lnTo>
                    <a:lnTo>
                      <a:pt x="951" y="182"/>
                    </a:lnTo>
                    <a:lnTo>
                      <a:pt x="952" y="295"/>
                    </a:lnTo>
                    <a:lnTo>
                      <a:pt x="952" y="203"/>
                    </a:lnTo>
                    <a:lnTo>
                      <a:pt x="952" y="217"/>
                    </a:lnTo>
                    <a:lnTo>
                      <a:pt x="953" y="256"/>
                    </a:lnTo>
                    <a:lnTo>
                      <a:pt x="953" y="198"/>
                    </a:lnTo>
                    <a:lnTo>
                      <a:pt x="953" y="258"/>
                    </a:lnTo>
                    <a:lnTo>
                      <a:pt x="954" y="204"/>
                    </a:lnTo>
                    <a:lnTo>
                      <a:pt x="954" y="196"/>
                    </a:lnTo>
                    <a:lnTo>
                      <a:pt x="955" y="160"/>
                    </a:lnTo>
                    <a:lnTo>
                      <a:pt x="955" y="216"/>
                    </a:lnTo>
                    <a:lnTo>
                      <a:pt x="955" y="251"/>
                    </a:lnTo>
                    <a:lnTo>
                      <a:pt x="956" y="326"/>
                    </a:lnTo>
                    <a:lnTo>
                      <a:pt x="956" y="204"/>
                    </a:lnTo>
                    <a:lnTo>
                      <a:pt x="956" y="227"/>
                    </a:lnTo>
                    <a:lnTo>
                      <a:pt x="957" y="226"/>
                    </a:lnTo>
                    <a:lnTo>
                      <a:pt x="957" y="256"/>
                    </a:lnTo>
                    <a:lnTo>
                      <a:pt x="957" y="194"/>
                    </a:lnTo>
                    <a:lnTo>
                      <a:pt x="958" y="177"/>
                    </a:lnTo>
                    <a:lnTo>
                      <a:pt x="958" y="245"/>
                    </a:lnTo>
                    <a:lnTo>
                      <a:pt x="958" y="234"/>
                    </a:lnTo>
                    <a:lnTo>
                      <a:pt x="958" y="216"/>
                    </a:lnTo>
                    <a:lnTo>
                      <a:pt x="959" y="143"/>
                    </a:lnTo>
                    <a:lnTo>
                      <a:pt x="959" y="312"/>
                    </a:lnTo>
                    <a:lnTo>
                      <a:pt x="959" y="154"/>
                    </a:lnTo>
                    <a:lnTo>
                      <a:pt x="960" y="113"/>
                    </a:lnTo>
                    <a:lnTo>
                      <a:pt x="960" y="224"/>
                    </a:lnTo>
                    <a:lnTo>
                      <a:pt x="960" y="133"/>
                    </a:lnTo>
                    <a:lnTo>
                      <a:pt x="961" y="232"/>
                    </a:lnTo>
                    <a:lnTo>
                      <a:pt x="961" y="185"/>
                    </a:lnTo>
                    <a:lnTo>
                      <a:pt x="962" y="272"/>
                    </a:lnTo>
                    <a:lnTo>
                      <a:pt x="962" y="128"/>
                    </a:lnTo>
                    <a:lnTo>
                      <a:pt x="962" y="279"/>
                    </a:lnTo>
                    <a:lnTo>
                      <a:pt x="963" y="284"/>
                    </a:lnTo>
                    <a:lnTo>
                      <a:pt x="963" y="155"/>
                    </a:lnTo>
                    <a:lnTo>
                      <a:pt x="963" y="331"/>
                    </a:lnTo>
                    <a:lnTo>
                      <a:pt x="964" y="214"/>
                    </a:lnTo>
                    <a:lnTo>
                      <a:pt x="964" y="218"/>
                    </a:lnTo>
                    <a:lnTo>
                      <a:pt x="964" y="261"/>
                    </a:lnTo>
                    <a:lnTo>
                      <a:pt x="965" y="195"/>
                    </a:lnTo>
                    <a:lnTo>
                      <a:pt x="965" y="157"/>
                    </a:lnTo>
                    <a:lnTo>
                      <a:pt x="965" y="208"/>
                    </a:lnTo>
                    <a:lnTo>
                      <a:pt x="966" y="235"/>
                    </a:lnTo>
                    <a:lnTo>
                      <a:pt x="966" y="226"/>
                    </a:lnTo>
                    <a:lnTo>
                      <a:pt x="966" y="196"/>
                    </a:lnTo>
                    <a:lnTo>
                      <a:pt x="967" y="174"/>
                    </a:lnTo>
                    <a:lnTo>
                      <a:pt x="967" y="196"/>
                    </a:lnTo>
                    <a:lnTo>
                      <a:pt x="967" y="163"/>
                    </a:lnTo>
                    <a:lnTo>
                      <a:pt x="967" y="133"/>
                    </a:lnTo>
                    <a:lnTo>
                      <a:pt x="968" y="243"/>
                    </a:lnTo>
                    <a:lnTo>
                      <a:pt x="968" y="134"/>
                    </a:lnTo>
                    <a:lnTo>
                      <a:pt x="969" y="116"/>
                    </a:lnTo>
                    <a:lnTo>
                      <a:pt x="969" y="195"/>
                    </a:lnTo>
                    <a:lnTo>
                      <a:pt x="969" y="130"/>
                    </a:lnTo>
                    <a:lnTo>
                      <a:pt x="970" y="255"/>
                    </a:lnTo>
                    <a:lnTo>
                      <a:pt x="970" y="182"/>
                    </a:lnTo>
                    <a:lnTo>
                      <a:pt x="970" y="207"/>
                    </a:lnTo>
                    <a:lnTo>
                      <a:pt x="971" y="142"/>
                    </a:lnTo>
                    <a:lnTo>
                      <a:pt x="971" y="174"/>
                    </a:lnTo>
                    <a:lnTo>
                      <a:pt x="971" y="307"/>
                    </a:lnTo>
                    <a:lnTo>
                      <a:pt x="972" y="191"/>
                    </a:lnTo>
                    <a:lnTo>
                      <a:pt x="972" y="176"/>
                    </a:lnTo>
                    <a:lnTo>
                      <a:pt x="972" y="266"/>
                    </a:lnTo>
                    <a:lnTo>
                      <a:pt x="973" y="179"/>
                    </a:lnTo>
                    <a:lnTo>
                      <a:pt x="973" y="296"/>
                    </a:lnTo>
                    <a:lnTo>
                      <a:pt x="973" y="329"/>
                    </a:lnTo>
                    <a:lnTo>
                      <a:pt x="974" y="165"/>
                    </a:lnTo>
                    <a:lnTo>
                      <a:pt x="974" y="198"/>
                    </a:lnTo>
                    <a:lnTo>
                      <a:pt x="974" y="161"/>
                    </a:lnTo>
                    <a:lnTo>
                      <a:pt x="975" y="203"/>
                    </a:lnTo>
                    <a:lnTo>
                      <a:pt x="975" y="326"/>
                    </a:lnTo>
                    <a:lnTo>
                      <a:pt x="975" y="277"/>
                    </a:lnTo>
                    <a:lnTo>
                      <a:pt x="976" y="175"/>
                    </a:lnTo>
                    <a:lnTo>
                      <a:pt x="976" y="205"/>
                    </a:lnTo>
                    <a:lnTo>
                      <a:pt x="976" y="198"/>
                    </a:lnTo>
                    <a:lnTo>
                      <a:pt x="977" y="229"/>
                    </a:lnTo>
                    <a:lnTo>
                      <a:pt x="977" y="256"/>
                    </a:lnTo>
                    <a:lnTo>
                      <a:pt x="977" y="253"/>
                    </a:lnTo>
                    <a:lnTo>
                      <a:pt x="978" y="308"/>
                    </a:lnTo>
                    <a:lnTo>
                      <a:pt x="978" y="271"/>
                    </a:lnTo>
                    <a:lnTo>
                      <a:pt x="978" y="236"/>
                    </a:lnTo>
                    <a:lnTo>
                      <a:pt x="979" y="227"/>
                    </a:lnTo>
                    <a:lnTo>
                      <a:pt x="979" y="232"/>
                    </a:lnTo>
                    <a:lnTo>
                      <a:pt x="979" y="220"/>
                    </a:lnTo>
                    <a:lnTo>
                      <a:pt x="980" y="181"/>
                    </a:lnTo>
                    <a:lnTo>
                      <a:pt x="980" y="216"/>
                    </a:lnTo>
                    <a:lnTo>
                      <a:pt x="980" y="252"/>
                    </a:lnTo>
                    <a:lnTo>
                      <a:pt x="981" y="203"/>
                    </a:lnTo>
                    <a:lnTo>
                      <a:pt x="981" y="227"/>
                    </a:lnTo>
                    <a:lnTo>
                      <a:pt x="981" y="237"/>
                    </a:lnTo>
                    <a:lnTo>
                      <a:pt x="982" y="176"/>
                    </a:lnTo>
                    <a:lnTo>
                      <a:pt x="982" y="346"/>
                    </a:lnTo>
                    <a:lnTo>
                      <a:pt x="982" y="298"/>
                    </a:lnTo>
                    <a:lnTo>
                      <a:pt x="983" y="170"/>
                    </a:lnTo>
                    <a:lnTo>
                      <a:pt x="983" y="331"/>
                    </a:lnTo>
                    <a:lnTo>
                      <a:pt x="983" y="280"/>
                    </a:lnTo>
                    <a:lnTo>
                      <a:pt x="984" y="247"/>
                    </a:lnTo>
                    <a:lnTo>
                      <a:pt x="984" y="202"/>
                    </a:lnTo>
                    <a:lnTo>
                      <a:pt x="984" y="196"/>
                    </a:lnTo>
                    <a:lnTo>
                      <a:pt x="985" y="269"/>
                    </a:lnTo>
                    <a:lnTo>
                      <a:pt x="985" y="189"/>
                    </a:lnTo>
                    <a:lnTo>
                      <a:pt x="985" y="228"/>
                    </a:lnTo>
                    <a:lnTo>
                      <a:pt x="986" y="214"/>
                    </a:lnTo>
                    <a:lnTo>
                      <a:pt x="986" y="200"/>
                    </a:lnTo>
                    <a:lnTo>
                      <a:pt x="986" y="265"/>
                    </a:lnTo>
                    <a:lnTo>
                      <a:pt x="987" y="275"/>
                    </a:lnTo>
                    <a:lnTo>
                      <a:pt x="987" y="211"/>
                    </a:lnTo>
                    <a:lnTo>
                      <a:pt x="987" y="253"/>
                    </a:lnTo>
                    <a:lnTo>
                      <a:pt x="988" y="254"/>
                    </a:lnTo>
                    <a:lnTo>
                      <a:pt x="988" y="192"/>
                    </a:lnTo>
                    <a:lnTo>
                      <a:pt x="988" y="229"/>
                    </a:lnTo>
                    <a:lnTo>
                      <a:pt x="989" y="164"/>
                    </a:lnTo>
                    <a:lnTo>
                      <a:pt x="989" y="239"/>
                    </a:lnTo>
                    <a:lnTo>
                      <a:pt x="989" y="225"/>
                    </a:lnTo>
                    <a:lnTo>
                      <a:pt x="990" y="165"/>
                    </a:lnTo>
                    <a:lnTo>
                      <a:pt x="990" y="241"/>
                    </a:lnTo>
                    <a:lnTo>
                      <a:pt x="990" y="138"/>
                    </a:lnTo>
                    <a:lnTo>
                      <a:pt x="991" y="194"/>
                    </a:lnTo>
                    <a:lnTo>
                      <a:pt x="991" y="202"/>
                    </a:lnTo>
                    <a:lnTo>
                      <a:pt x="991" y="184"/>
                    </a:lnTo>
                    <a:lnTo>
                      <a:pt x="992" y="218"/>
                    </a:lnTo>
                    <a:lnTo>
                      <a:pt x="992" y="207"/>
                    </a:lnTo>
                    <a:lnTo>
                      <a:pt x="992" y="212"/>
                    </a:lnTo>
                    <a:lnTo>
                      <a:pt x="993" y="243"/>
                    </a:lnTo>
                    <a:lnTo>
                      <a:pt x="993" y="146"/>
                    </a:lnTo>
                    <a:lnTo>
                      <a:pt x="993" y="256"/>
                    </a:lnTo>
                    <a:lnTo>
                      <a:pt x="994" y="170"/>
                    </a:lnTo>
                    <a:lnTo>
                      <a:pt x="994" y="192"/>
                    </a:lnTo>
                    <a:lnTo>
                      <a:pt x="994" y="211"/>
                    </a:lnTo>
                    <a:lnTo>
                      <a:pt x="995" y="300"/>
                    </a:lnTo>
                    <a:lnTo>
                      <a:pt x="995" y="137"/>
                    </a:lnTo>
                    <a:lnTo>
                      <a:pt x="995" y="136"/>
                    </a:lnTo>
                    <a:lnTo>
                      <a:pt x="996" y="127"/>
                    </a:lnTo>
                    <a:lnTo>
                      <a:pt x="996" y="222"/>
                    </a:lnTo>
                    <a:lnTo>
                      <a:pt x="996" y="222"/>
                    </a:lnTo>
                    <a:lnTo>
                      <a:pt x="997" y="175"/>
                    </a:lnTo>
                    <a:lnTo>
                      <a:pt x="997" y="134"/>
                    </a:lnTo>
                    <a:lnTo>
                      <a:pt x="997" y="146"/>
                    </a:lnTo>
                    <a:lnTo>
                      <a:pt x="998" y="189"/>
                    </a:lnTo>
                    <a:lnTo>
                      <a:pt x="998" y="205"/>
                    </a:lnTo>
                    <a:lnTo>
                      <a:pt x="998" y="103"/>
                    </a:lnTo>
                    <a:lnTo>
                      <a:pt x="999" y="166"/>
                    </a:lnTo>
                    <a:lnTo>
                      <a:pt x="999" y="232"/>
                    </a:lnTo>
                    <a:lnTo>
                      <a:pt x="999" y="104"/>
                    </a:lnTo>
                    <a:lnTo>
                      <a:pt x="1000" y="168"/>
                    </a:lnTo>
                    <a:lnTo>
                      <a:pt x="1000" y="289"/>
                    </a:lnTo>
                    <a:lnTo>
                      <a:pt x="1000" y="158"/>
                    </a:lnTo>
                    <a:lnTo>
                      <a:pt x="1001" y="208"/>
                    </a:lnTo>
                    <a:lnTo>
                      <a:pt x="1001" y="238"/>
                    </a:lnTo>
                    <a:lnTo>
                      <a:pt x="1001" y="247"/>
                    </a:lnTo>
                    <a:lnTo>
                      <a:pt x="1002" y="255"/>
                    </a:lnTo>
                    <a:lnTo>
                      <a:pt x="1002" y="134"/>
                    </a:lnTo>
                    <a:lnTo>
                      <a:pt x="1002" y="298"/>
                    </a:lnTo>
                    <a:lnTo>
                      <a:pt x="1003" y="229"/>
                    </a:lnTo>
                    <a:lnTo>
                      <a:pt x="1003" y="263"/>
                    </a:lnTo>
                    <a:lnTo>
                      <a:pt x="1003" y="253"/>
                    </a:lnTo>
                    <a:lnTo>
                      <a:pt x="1004" y="215"/>
                    </a:lnTo>
                    <a:lnTo>
                      <a:pt x="1004" y="308"/>
                    </a:lnTo>
                    <a:lnTo>
                      <a:pt x="1004" y="337"/>
                    </a:lnTo>
                    <a:lnTo>
                      <a:pt x="1005" y="190"/>
                    </a:lnTo>
                    <a:lnTo>
                      <a:pt x="1005" y="271"/>
                    </a:lnTo>
                    <a:lnTo>
                      <a:pt x="1005" y="270"/>
                    </a:lnTo>
                    <a:lnTo>
                      <a:pt x="1006" y="204"/>
                    </a:lnTo>
                    <a:lnTo>
                      <a:pt x="1006" y="220"/>
                    </a:lnTo>
                    <a:lnTo>
                      <a:pt x="1006" y="175"/>
                    </a:lnTo>
                    <a:lnTo>
                      <a:pt x="1007" y="223"/>
                    </a:lnTo>
                    <a:lnTo>
                      <a:pt x="1007" y="298"/>
                    </a:lnTo>
                    <a:lnTo>
                      <a:pt x="1007" y="288"/>
                    </a:lnTo>
                    <a:lnTo>
                      <a:pt x="1008" y="273"/>
                    </a:lnTo>
                    <a:lnTo>
                      <a:pt x="1008" y="195"/>
                    </a:lnTo>
                    <a:lnTo>
                      <a:pt x="1008" y="213"/>
                    </a:lnTo>
                    <a:lnTo>
                      <a:pt x="1009" y="200"/>
                    </a:lnTo>
                    <a:lnTo>
                      <a:pt x="1009" y="207"/>
                    </a:lnTo>
                    <a:lnTo>
                      <a:pt x="1009" y="269"/>
                    </a:lnTo>
                    <a:lnTo>
                      <a:pt x="1010" y="231"/>
                    </a:lnTo>
                    <a:lnTo>
                      <a:pt x="1010" y="133"/>
                    </a:lnTo>
                    <a:lnTo>
                      <a:pt x="1010" y="234"/>
                    </a:lnTo>
                    <a:lnTo>
                      <a:pt x="1011" y="164"/>
                    </a:lnTo>
                    <a:lnTo>
                      <a:pt x="1011" y="258"/>
                    </a:lnTo>
                    <a:lnTo>
                      <a:pt x="1011" y="341"/>
                    </a:lnTo>
                    <a:lnTo>
                      <a:pt x="1012" y="238"/>
                    </a:lnTo>
                    <a:lnTo>
                      <a:pt x="1012" y="275"/>
                    </a:lnTo>
                    <a:lnTo>
                      <a:pt x="1012" y="196"/>
                    </a:lnTo>
                    <a:lnTo>
                      <a:pt x="1013" y="269"/>
                    </a:lnTo>
                    <a:lnTo>
                      <a:pt x="1013" y="270"/>
                    </a:lnTo>
                    <a:lnTo>
                      <a:pt x="1013" y="174"/>
                    </a:lnTo>
                    <a:lnTo>
                      <a:pt x="1014" y="237"/>
                    </a:lnTo>
                    <a:lnTo>
                      <a:pt x="1014" y="172"/>
                    </a:lnTo>
                    <a:lnTo>
                      <a:pt x="1014" y="248"/>
                    </a:lnTo>
                    <a:lnTo>
                      <a:pt x="1015" y="247"/>
                    </a:lnTo>
                    <a:lnTo>
                      <a:pt x="1015" y="297"/>
                    </a:lnTo>
                    <a:lnTo>
                      <a:pt x="1015" y="245"/>
                    </a:lnTo>
                    <a:lnTo>
                      <a:pt x="1016" y="101"/>
                    </a:lnTo>
                    <a:lnTo>
                      <a:pt x="1016" y="231"/>
                    </a:lnTo>
                    <a:lnTo>
                      <a:pt x="1016" y="241"/>
                    </a:lnTo>
                    <a:lnTo>
                      <a:pt x="1017" y="258"/>
                    </a:lnTo>
                    <a:lnTo>
                      <a:pt x="1017" y="152"/>
                    </a:lnTo>
                    <a:lnTo>
                      <a:pt x="1017" y="212"/>
                    </a:lnTo>
                    <a:lnTo>
                      <a:pt x="1018" y="253"/>
                    </a:lnTo>
                    <a:lnTo>
                      <a:pt x="1018" y="222"/>
                    </a:lnTo>
                    <a:lnTo>
                      <a:pt x="1018" y="210"/>
                    </a:lnTo>
                    <a:lnTo>
                      <a:pt x="1019" y="217"/>
                    </a:lnTo>
                    <a:lnTo>
                      <a:pt x="1019" y="256"/>
                    </a:lnTo>
                    <a:lnTo>
                      <a:pt x="1019" y="300"/>
                    </a:lnTo>
                    <a:lnTo>
                      <a:pt x="1020" y="219"/>
                    </a:lnTo>
                    <a:lnTo>
                      <a:pt x="1020" y="296"/>
                    </a:lnTo>
                    <a:lnTo>
                      <a:pt x="1021" y="241"/>
                    </a:lnTo>
                    <a:lnTo>
                      <a:pt x="1021" y="220"/>
                    </a:lnTo>
                    <a:lnTo>
                      <a:pt x="1021" y="251"/>
                    </a:lnTo>
                    <a:lnTo>
                      <a:pt x="1022" y="244"/>
                    </a:lnTo>
                    <a:lnTo>
                      <a:pt x="1022" y="269"/>
                    </a:lnTo>
                    <a:lnTo>
                      <a:pt x="1022" y="284"/>
                    </a:lnTo>
                    <a:lnTo>
                      <a:pt x="1023" y="222"/>
                    </a:lnTo>
                    <a:lnTo>
                      <a:pt x="1023" y="273"/>
                    </a:lnTo>
                    <a:lnTo>
                      <a:pt x="1023" y="248"/>
                    </a:lnTo>
                    <a:lnTo>
                      <a:pt x="1023" y="136"/>
                    </a:lnTo>
                    <a:lnTo>
                      <a:pt x="1024" y="216"/>
                    </a:lnTo>
                    <a:lnTo>
                      <a:pt x="1024" y="201"/>
                    </a:lnTo>
                    <a:lnTo>
                      <a:pt x="1024" y="270"/>
                    </a:lnTo>
                    <a:lnTo>
                      <a:pt x="1025" y="315"/>
                    </a:lnTo>
                    <a:lnTo>
                      <a:pt x="1025" y="257"/>
                    </a:lnTo>
                    <a:lnTo>
                      <a:pt x="1025" y="353"/>
                    </a:lnTo>
                    <a:lnTo>
                      <a:pt x="1026" y="219"/>
                    </a:lnTo>
                    <a:lnTo>
                      <a:pt x="1026" y="225"/>
                    </a:lnTo>
                    <a:lnTo>
                      <a:pt x="1026" y="344"/>
                    </a:lnTo>
                    <a:lnTo>
                      <a:pt x="1027" y="246"/>
                    </a:lnTo>
                    <a:lnTo>
                      <a:pt x="1027" y="269"/>
                    </a:lnTo>
                    <a:lnTo>
                      <a:pt x="1028" y="274"/>
                    </a:lnTo>
                    <a:lnTo>
                      <a:pt x="1028" y="222"/>
                    </a:lnTo>
                    <a:lnTo>
                      <a:pt x="1028" y="272"/>
                    </a:lnTo>
                    <a:lnTo>
                      <a:pt x="1029" y="252"/>
                    </a:lnTo>
                    <a:lnTo>
                      <a:pt x="1029" y="235"/>
                    </a:lnTo>
                    <a:lnTo>
                      <a:pt x="1029" y="247"/>
                    </a:lnTo>
                    <a:lnTo>
                      <a:pt x="1030" y="239"/>
                    </a:lnTo>
                    <a:lnTo>
                      <a:pt x="1030" y="269"/>
                    </a:lnTo>
                    <a:lnTo>
                      <a:pt x="1030" y="228"/>
                    </a:lnTo>
                    <a:lnTo>
                      <a:pt x="1031" y="243"/>
                    </a:lnTo>
                    <a:lnTo>
                      <a:pt x="1031" y="275"/>
                    </a:lnTo>
                    <a:lnTo>
                      <a:pt x="1031" y="160"/>
                    </a:lnTo>
                    <a:lnTo>
                      <a:pt x="1032" y="189"/>
                    </a:lnTo>
                    <a:lnTo>
                      <a:pt x="1032" y="230"/>
                    </a:lnTo>
                    <a:lnTo>
                      <a:pt x="1032" y="164"/>
                    </a:lnTo>
                    <a:lnTo>
                      <a:pt x="1032" y="312"/>
                    </a:lnTo>
                    <a:lnTo>
                      <a:pt x="1033" y="246"/>
                    </a:lnTo>
                    <a:lnTo>
                      <a:pt x="1033" y="259"/>
                    </a:lnTo>
                    <a:lnTo>
                      <a:pt x="1033" y="246"/>
                    </a:lnTo>
                    <a:lnTo>
                      <a:pt x="1034" y="249"/>
                    </a:lnTo>
                    <a:lnTo>
                      <a:pt x="1034" y="267"/>
                    </a:lnTo>
                    <a:lnTo>
                      <a:pt x="1035" y="217"/>
                    </a:lnTo>
                    <a:lnTo>
                      <a:pt x="1035" y="254"/>
                    </a:lnTo>
                    <a:lnTo>
                      <a:pt x="1035" y="291"/>
                    </a:lnTo>
                    <a:lnTo>
                      <a:pt x="1036" y="149"/>
                    </a:lnTo>
                    <a:lnTo>
                      <a:pt x="1036" y="173"/>
                    </a:lnTo>
                    <a:lnTo>
                      <a:pt x="1036" y="204"/>
                    </a:lnTo>
                    <a:lnTo>
                      <a:pt x="1037" y="171"/>
                    </a:lnTo>
                    <a:lnTo>
                      <a:pt x="1037" y="206"/>
                    </a:lnTo>
                    <a:lnTo>
                      <a:pt x="1037" y="152"/>
                    </a:lnTo>
                    <a:lnTo>
                      <a:pt x="1038" y="304"/>
                    </a:lnTo>
                    <a:lnTo>
                      <a:pt x="1038" y="190"/>
                    </a:lnTo>
                    <a:lnTo>
                      <a:pt x="1038" y="189"/>
                    </a:lnTo>
                    <a:lnTo>
                      <a:pt x="1039" y="176"/>
                    </a:lnTo>
                    <a:lnTo>
                      <a:pt x="1039" y="248"/>
                    </a:lnTo>
                    <a:lnTo>
                      <a:pt x="1039" y="183"/>
                    </a:lnTo>
                    <a:lnTo>
                      <a:pt x="1040" y="203"/>
                    </a:lnTo>
                    <a:lnTo>
                      <a:pt x="1040" y="264"/>
                    </a:lnTo>
                    <a:lnTo>
                      <a:pt x="1040" y="195"/>
                    </a:lnTo>
                    <a:lnTo>
                      <a:pt x="1041" y="269"/>
                    </a:lnTo>
                    <a:lnTo>
                      <a:pt x="1041" y="212"/>
                    </a:lnTo>
                    <a:lnTo>
                      <a:pt x="1041" y="255"/>
                    </a:lnTo>
                    <a:lnTo>
                      <a:pt x="1042" y="194"/>
                    </a:lnTo>
                    <a:lnTo>
                      <a:pt x="1042" y="263"/>
                    </a:lnTo>
                    <a:lnTo>
                      <a:pt x="1042" y="194"/>
                    </a:lnTo>
                    <a:lnTo>
                      <a:pt x="1043" y="275"/>
                    </a:lnTo>
                    <a:lnTo>
                      <a:pt x="1043" y="236"/>
                    </a:lnTo>
                    <a:lnTo>
                      <a:pt x="1043" y="362"/>
                    </a:lnTo>
                    <a:lnTo>
                      <a:pt x="1044" y="292"/>
                    </a:lnTo>
                    <a:lnTo>
                      <a:pt x="1044" y="197"/>
                    </a:lnTo>
                    <a:lnTo>
                      <a:pt x="1044" y="190"/>
                    </a:lnTo>
                    <a:lnTo>
                      <a:pt x="1045" y="235"/>
                    </a:lnTo>
                    <a:lnTo>
                      <a:pt x="1045" y="331"/>
                    </a:lnTo>
                    <a:lnTo>
                      <a:pt x="1045" y="360"/>
                    </a:lnTo>
                    <a:lnTo>
                      <a:pt x="1046" y="149"/>
                    </a:lnTo>
                    <a:lnTo>
                      <a:pt x="1046" y="307"/>
                    </a:lnTo>
                    <a:lnTo>
                      <a:pt x="1046" y="241"/>
                    </a:lnTo>
                    <a:lnTo>
                      <a:pt x="1047" y="215"/>
                    </a:lnTo>
                    <a:lnTo>
                      <a:pt x="1047" y="303"/>
                    </a:lnTo>
                    <a:lnTo>
                      <a:pt x="1047" y="314"/>
                    </a:lnTo>
                    <a:lnTo>
                      <a:pt x="1048" y="345"/>
                    </a:lnTo>
                    <a:lnTo>
                      <a:pt x="1048" y="171"/>
                    </a:lnTo>
                    <a:lnTo>
                      <a:pt x="1048" y="183"/>
                    </a:lnTo>
                  </a:path>
                </a:pathLst>
              </a:custGeom>
              <a:noFill/>
              <a:ln w="6350" cap="flat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21" name="组合 178">
              <a:extLst>
                <a:ext uri="{FF2B5EF4-FFF2-40B4-BE49-F238E27FC236}">
                  <a16:creationId xmlns:a16="http://schemas.microsoft.com/office/drawing/2014/main" id="{FCA5AA77-9769-4672-A454-E48D62DF520D}"/>
                </a:ext>
              </a:extLst>
            </p:cNvPr>
            <p:cNvGrpSpPr/>
            <p:nvPr/>
          </p:nvGrpSpPr>
          <p:grpSpPr>
            <a:xfrm>
              <a:off x="2363879" y="4872505"/>
              <a:ext cx="1260975" cy="3351782"/>
              <a:chOff x="3181657" y="3914095"/>
              <a:chExt cx="1260975" cy="3351782"/>
            </a:xfrm>
          </p:grpSpPr>
          <p:grpSp>
            <p:nvGrpSpPr>
              <p:cNvPr id="22" name="组合 177">
                <a:extLst>
                  <a:ext uri="{FF2B5EF4-FFF2-40B4-BE49-F238E27FC236}">
                    <a16:creationId xmlns:a16="http://schemas.microsoft.com/office/drawing/2014/main" id="{51F48C99-83E2-4C7D-978F-23E7E1268CEC}"/>
                  </a:ext>
                </a:extLst>
              </p:cNvPr>
              <p:cNvGrpSpPr/>
              <p:nvPr/>
            </p:nvGrpSpPr>
            <p:grpSpPr>
              <a:xfrm>
                <a:off x="3642066" y="4305277"/>
                <a:ext cx="800566" cy="2129160"/>
                <a:chOff x="1837967" y="4339939"/>
                <a:chExt cx="800566" cy="2129160"/>
              </a:xfrm>
            </p:grpSpPr>
            <p:cxnSp>
              <p:nvCxnSpPr>
                <p:cNvPr id="25" name="直接连接符 24">
                  <a:extLst>
                    <a:ext uri="{FF2B5EF4-FFF2-40B4-BE49-F238E27FC236}">
                      <a16:creationId xmlns:a16="http://schemas.microsoft.com/office/drawing/2014/main" id="{4BE83BF2-0451-4DC0-B44B-442B6C35FEBD}"/>
                    </a:ext>
                  </a:extLst>
                </p:cNvPr>
                <p:cNvCxnSpPr/>
                <p:nvPr/>
              </p:nvCxnSpPr>
              <p:spPr>
                <a:xfrm>
                  <a:off x="1840339" y="4339939"/>
                  <a:ext cx="0" cy="212916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直接连接符 25">
                  <a:extLst>
                    <a:ext uri="{FF2B5EF4-FFF2-40B4-BE49-F238E27FC236}">
                      <a16:creationId xmlns:a16="http://schemas.microsoft.com/office/drawing/2014/main" id="{7D47C209-1C5D-4628-A870-6E56902FCF6F}"/>
                    </a:ext>
                  </a:extLst>
                </p:cNvPr>
                <p:cNvCxnSpPr/>
                <p:nvPr/>
              </p:nvCxnSpPr>
              <p:spPr>
                <a:xfrm>
                  <a:off x="1837967" y="6469099"/>
                  <a:ext cx="800566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" name="文本框 281">
                <a:extLst>
                  <a:ext uri="{FF2B5EF4-FFF2-40B4-BE49-F238E27FC236}">
                    <a16:creationId xmlns:a16="http://schemas.microsoft.com/office/drawing/2014/main" id="{652BCB98-A8FB-435F-9E8E-FFEB8C53B1AD}"/>
                  </a:ext>
                </a:extLst>
              </p:cNvPr>
              <p:cNvSpPr txBox="1"/>
              <p:nvPr/>
            </p:nvSpPr>
            <p:spPr>
              <a:xfrm flipV="1">
                <a:off x="3181657" y="3914095"/>
                <a:ext cx="440622" cy="279869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25% </a:t>
                </a:r>
                <a:r>
                  <a:rPr kumimoji="0" lang="el-GR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Δ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/F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4" name="文本框 282">
                <a:extLst>
                  <a:ext uri="{FF2B5EF4-FFF2-40B4-BE49-F238E27FC236}">
                    <a16:creationId xmlns:a16="http://schemas.microsoft.com/office/drawing/2014/main" id="{84FB3CAB-EAFD-4E1E-8205-B35971E0AE88}"/>
                  </a:ext>
                </a:extLst>
              </p:cNvPr>
              <p:cNvSpPr txBox="1"/>
              <p:nvPr/>
            </p:nvSpPr>
            <p:spPr>
              <a:xfrm>
                <a:off x="3801230" y="6454816"/>
                <a:ext cx="482236" cy="811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3 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52" name="标题 1"/>
          <p:cNvSpPr>
            <a:spLocks noGrp="1"/>
          </p:cNvSpPr>
          <p:nvPr>
            <p:ph type="title"/>
          </p:nvPr>
        </p:nvSpPr>
        <p:spPr>
          <a:xfrm>
            <a:off x="457200" y="100048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HVI allows long term imaging of spontaneous firing of neuronal action potentials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4" name="矩形 53">
            <a:extLst>
              <a:ext uri="{FF2B5EF4-FFF2-40B4-BE49-F238E27FC236}">
                <a16:creationId xmlns:a16="http://schemas.microsoft.com/office/drawing/2014/main" id="{A76CDEBB-BD85-4E15-9E05-E1F032493DEA}"/>
              </a:ext>
            </a:extLst>
          </p:cNvPr>
          <p:cNvSpPr/>
          <p:nvPr/>
        </p:nvSpPr>
        <p:spPr>
          <a:xfrm>
            <a:off x="4632765" y="3174212"/>
            <a:ext cx="334498" cy="1337992"/>
          </a:xfrm>
          <a:prstGeom prst="rect">
            <a:avLst/>
          </a:prstGeom>
          <a:noFill/>
          <a:ln w="1905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6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2703338" y="1256829"/>
            <a:ext cx="6154297" cy="1914404"/>
            <a:chOff x="2815301" y="1590675"/>
            <a:chExt cx="6154297" cy="1914404"/>
          </a:xfrm>
        </p:grpSpPr>
        <p:grpSp>
          <p:nvGrpSpPr>
            <p:cNvPr id="17" name="组合 16"/>
            <p:cNvGrpSpPr/>
            <p:nvPr/>
          </p:nvGrpSpPr>
          <p:grpSpPr>
            <a:xfrm>
              <a:off x="3303065" y="1590675"/>
              <a:ext cx="5666533" cy="1529044"/>
              <a:chOff x="9127493" y="1348421"/>
              <a:chExt cx="5729073" cy="1771298"/>
            </a:xfrm>
          </p:grpSpPr>
          <p:sp>
            <p:nvSpPr>
              <p:cNvPr id="31" name="文本框 1"/>
              <p:cNvSpPr txBox="1"/>
              <p:nvPr/>
            </p:nvSpPr>
            <p:spPr>
              <a:xfrm>
                <a:off x="11818773" y="2239414"/>
                <a:ext cx="46370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Arial" pitchFamily="34" charset="0"/>
                  </a:rPr>
                  <a:t>…</a:t>
                </a:r>
                <a:endPara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  <p:grpSp>
            <p:nvGrpSpPr>
              <p:cNvPr id="3" name="组合 2"/>
              <p:cNvGrpSpPr/>
              <p:nvPr/>
            </p:nvGrpSpPr>
            <p:grpSpPr>
              <a:xfrm>
                <a:off x="9127493" y="1348421"/>
                <a:ext cx="5729073" cy="1771298"/>
                <a:chOff x="9489648" y="1359486"/>
                <a:chExt cx="6997623" cy="1771298"/>
              </a:xfrm>
            </p:grpSpPr>
            <p:grpSp>
              <p:nvGrpSpPr>
                <p:cNvPr id="50" name="组合 49">
                  <a:extLst>
                    <a:ext uri="{FF2B5EF4-FFF2-40B4-BE49-F238E27FC236}">
                      <a16:creationId xmlns:a16="http://schemas.microsoft.com/office/drawing/2014/main" id="{51BCF2AB-1BEC-408A-A39D-F585118E0C0E}"/>
                    </a:ext>
                  </a:extLst>
                </p:cNvPr>
                <p:cNvGrpSpPr/>
                <p:nvPr/>
              </p:nvGrpSpPr>
              <p:grpSpPr>
                <a:xfrm>
                  <a:off x="9489648" y="1359486"/>
                  <a:ext cx="3362236" cy="1771298"/>
                  <a:chOff x="-1347551" y="1363855"/>
                  <a:chExt cx="7306732" cy="3749148"/>
                </a:xfrm>
              </p:grpSpPr>
              <p:grpSp>
                <p:nvGrpSpPr>
                  <p:cNvPr id="51" name="组合 50">
                    <a:extLst>
                      <a:ext uri="{FF2B5EF4-FFF2-40B4-BE49-F238E27FC236}">
                        <a16:creationId xmlns:a16="http://schemas.microsoft.com/office/drawing/2014/main" id="{B0514553-C9FD-406C-B3D5-3E5B711F62AA}"/>
                      </a:ext>
                    </a:extLst>
                  </p:cNvPr>
                  <p:cNvGrpSpPr/>
                  <p:nvPr/>
                </p:nvGrpSpPr>
                <p:grpSpPr>
                  <a:xfrm>
                    <a:off x="-1347551" y="2734928"/>
                    <a:ext cx="2357330" cy="2378075"/>
                    <a:chOff x="1829281" y="2778304"/>
                    <a:chExt cx="2357330" cy="2378075"/>
                  </a:xfrm>
                </p:grpSpPr>
                <p:cxnSp>
                  <p:nvCxnSpPr>
                    <p:cNvPr id="56" name="直接连接符 55">
                      <a:extLst>
                        <a:ext uri="{FF2B5EF4-FFF2-40B4-BE49-F238E27FC236}">
                          <a16:creationId xmlns:a16="http://schemas.microsoft.com/office/drawing/2014/main" id="{8CD5E076-32A5-4946-999A-7C70E7202B8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829284" y="2778304"/>
                      <a:ext cx="0" cy="2378075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直接连接符 56">
                      <a:extLst>
                        <a:ext uri="{FF2B5EF4-FFF2-40B4-BE49-F238E27FC236}">
                          <a16:creationId xmlns:a16="http://schemas.microsoft.com/office/drawing/2014/main" id="{86AA192E-C05E-4D25-83D8-6ABE71B04AAA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1829281" y="5156379"/>
                      <a:ext cx="2357330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5" name="Freeform 45">
                    <a:extLst>
                      <a:ext uri="{FF2B5EF4-FFF2-40B4-BE49-F238E27FC236}">
                        <a16:creationId xmlns:a16="http://schemas.microsoft.com/office/drawing/2014/main" id="{7E61C823-7334-43B0-AF9C-70A65677EC1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V="1">
                    <a:off x="-1132181" y="1363855"/>
                    <a:ext cx="7091362" cy="3608388"/>
                  </a:xfrm>
                  <a:custGeom>
                    <a:avLst/>
                    <a:gdLst>
                      <a:gd name="T0" fmla="*/ 69 w 4467"/>
                      <a:gd name="T1" fmla="*/ 509 h 2273"/>
                      <a:gd name="T2" fmla="*/ 138 w 4467"/>
                      <a:gd name="T3" fmla="*/ 492 h 2273"/>
                      <a:gd name="T4" fmla="*/ 209 w 4467"/>
                      <a:gd name="T5" fmla="*/ 513 h 2273"/>
                      <a:gd name="T6" fmla="*/ 279 w 4467"/>
                      <a:gd name="T7" fmla="*/ 608 h 2273"/>
                      <a:gd name="T8" fmla="*/ 349 w 4467"/>
                      <a:gd name="T9" fmla="*/ 629 h 2273"/>
                      <a:gd name="T10" fmla="*/ 418 w 4467"/>
                      <a:gd name="T11" fmla="*/ 528 h 2273"/>
                      <a:gd name="T12" fmla="*/ 488 w 4467"/>
                      <a:gd name="T13" fmla="*/ 644 h 2273"/>
                      <a:gd name="T14" fmla="*/ 558 w 4467"/>
                      <a:gd name="T15" fmla="*/ 445 h 2273"/>
                      <a:gd name="T16" fmla="*/ 629 w 4467"/>
                      <a:gd name="T17" fmla="*/ 524 h 2273"/>
                      <a:gd name="T18" fmla="*/ 699 w 4467"/>
                      <a:gd name="T19" fmla="*/ 497 h 2273"/>
                      <a:gd name="T20" fmla="*/ 769 w 4467"/>
                      <a:gd name="T21" fmla="*/ 493 h 2273"/>
                      <a:gd name="T22" fmla="*/ 840 w 4467"/>
                      <a:gd name="T23" fmla="*/ 451 h 2273"/>
                      <a:gd name="T24" fmla="*/ 911 w 4467"/>
                      <a:gd name="T25" fmla="*/ 308 h 2273"/>
                      <a:gd name="T26" fmla="*/ 981 w 4467"/>
                      <a:gd name="T27" fmla="*/ 516 h 2273"/>
                      <a:gd name="T28" fmla="*/ 1052 w 4467"/>
                      <a:gd name="T29" fmla="*/ 394 h 2273"/>
                      <a:gd name="T30" fmla="*/ 1122 w 4467"/>
                      <a:gd name="T31" fmla="*/ 153 h 2273"/>
                      <a:gd name="T32" fmla="*/ 1190 w 4467"/>
                      <a:gd name="T33" fmla="*/ 250 h 2273"/>
                      <a:gd name="T34" fmla="*/ 1260 w 4467"/>
                      <a:gd name="T35" fmla="*/ 296 h 2273"/>
                      <a:gd name="T36" fmla="*/ 1330 w 4467"/>
                      <a:gd name="T37" fmla="*/ 471 h 2273"/>
                      <a:gd name="T38" fmla="*/ 1400 w 4467"/>
                      <a:gd name="T39" fmla="*/ 296 h 2273"/>
                      <a:gd name="T40" fmla="*/ 1470 w 4467"/>
                      <a:gd name="T41" fmla="*/ 510 h 2273"/>
                      <a:gd name="T42" fmla="*/ 1540 w 4467"/>
                      <a:gd name="T43" fmla="*/ 405 h 2273"/>
                      <a:gd name="T44" fmla="*/ 1609 w 4467"/>
                      <a:gd name="T45" fmla="*/ 290 h 2273"/>
                      <a:gd name="T46" fmla="*/ 1678 w 4467"/>
                      <a:gd name="T47" fmla="*/ 336 h 2273"/>
                      <a:gd name="T48" fmla="*/ 1747 w 4467"/>
                      <a:gd name="T49" fmla="*/ 317 h 2273"/>
                      <a:gd name="T50" fmla="*/ 1817 w 4467"/>
                      <a:gd name="T51" fmla="*/ 410 h 2273"/>
                      <a:gd name="T52" fmla="*/ 1887 w 4467"/>
                      <a:gd name="T53" fmla="*/ 572 h 2273"/>
                      <a:gd name="T54" fmla="*/ 1957 w 4467"/>
                      <a:gd name="T55" fmla="*/ 297 h 2273"/>
                      <a:gd name="T56" fmla="*/ 2027 w 4467"/>
                      <a:gd name="T57" fmla="*/ 477 h 2273"/>
                      <a:gd name="T58" fmla="*/ 2096 w 4467"/>
                      <a:gd name="T59" fmla="*/ 454 h 2273"/>
                      <a:gd name="T60" fmla="*/ 2166 w 4467"/>
                      <a:gd name="T61" fmla="*/ 404 h 2273"/>
                      <a:gd name="T62" fmla="*/ 2235 w 4467"/>
                      <a:gd name="T63" fmla="*/ 516 h 2273"/>
                      <a:gd name="T64" fmla="*/ 2305 w 4467"/>
                      <a:gd name="T65" fmla="*/ 404 h 2273"/>
                      <a:gd name="T66" fmla="*/ 2374 w 4467"/>
                      <a:gd name="T67" fmla="*/ 349 h 2273"/>
                      <a:gd name="T68" fmla="*/ 2445 w 4467"/>
                      <a:gd name="T69" fmla="*/ 445 h 2273"/>
                      <a:gd name="T70" fmla="*/ 2515 w 4467"/>
                      <a:gd name="T71" fmla="*/ 635 h 2273"/>
                      <a:gd name="T72" fmla="*/ 2586 w 4467"/>
                      <a:gd name="T73" fmla="*/ 576 h 2273"/>
                      <a:gd name="T74" fmla="*/ 2657 w 4467"/>
                      <a:gd name="T75" fmla="*/ 597 h 2273"/>
                      <a:gd name="T76" fmla="*/ 2727 w 4467"/>
                      <a:gd name="T77" fmla="*/ 432 h 2273"/>
                      <a:gd name="T78" fmla="*/ 2797 w 4467"/>
                      <a:gd name="T79" fmla="*/ 466 h 2273"/>
                      <a:gd name="T80" fmla="*/ 2869 w 4467"/>
                      <a:gd name="T81" fmla="*/ 584 h 2273"/>
                      <a:gd name="T82" fmla="*/ 2940 w 4467"/>
                      <a:gd name="T83" fmla="*/ 700 h 2273"/>
                      <a:gd name="T84" fmla="*/ 3010 w 4467"/>
                      <a:gd name="T85" fmla="*/ 549 h 2273"/>
                      <a:gd name="T86" fmla="*/ 3080 w 4467"/>
                      <a:gd name="T87" fmla="*/ 356 h 2273"/>
                      <a:gd name="T88" fmla="*/ 3150 w 4467"/>
                      <a:gd name="T89" fmla="*/ 537 h 2273"/>
                      <a:gd name="T90" fmla="*/ 3219 w 4467"/>
                      <a:gd name="T91" fmla="*/ 335 h 2273"/>
                      <a:gd name="T92" fmla="*/ 3289 w 4467"/>
                      <a:gd name="T93" fmla="*/ 694 h 2273"/>
                      <a:gd name="T94" fmla="*/ 3359 w 4467"/>
                      <a:gd name="T95" fmla="*/ 642 h 2273"/>
                      <a:gd name="T96" fmla="*/ 3428 w 4467"/>
                      <a:gd name="T97" fmla="*/ 684 h 2273"/>
                      <a:gd name="T98" fmla="*/ 3498 w 4467"/>
                      <a:gd name="T99" fmla="*/ 642 h 2273"/>
                      <a:gd name="T100" fmla="*/ 3569 w 4467"/>
                      <a:gd name="T101" fmla="*/ 517 h 2273"/>
                      <a:gd name="T102" fmla="*/ 3638 w 4467"/>
                      <a:gd name="T103" fmla="*/ 487 h 2273"/>
                      <a:gd name="T104" fmla="*/ 3707 w 4467"/>
                      <a:gd name="T105" fmla="*/ 701 h 2273"/>
                      <a:gd name="T106" fmla="*/ 3777 w 4467"/>
                      <a:gd name="T107" fmla="*/ 601 h 2273"/>
                      <a:gd name="T108" fmla="*/ 3847 w 4467"/>
                      <a:gd name="T109" fmla="*/ 647 h 2273"/>
                      <a:gd name="T110" fmla="*/ 3915 w 4467"/>
                      <a:gd name="T111" fmla="*/ 700 h 2273"/>
                      <a:gd name="T112" fmla="*/ 3985 w 4467"/>
                      <a:gd name="T113" fmla="*/ 561 h 2273"/>
                      <a:gd name="T114" fmla="*/ 4056 w 4467"/>
                      <a:gd name="T115" fmla="*/ 638 h 2273"/>
                      <a:gd name="T116" fmla="*/ 4125 w 4467"/>
                      <a:gd name="T117" fmla="*/ 684 h 2273"/>
                      <a:gd name="T118" fmla="*/ 4195 w 4467"/>
                      <a:gd name="T119" fmla="*/ 618 h 2273"/>
                      <a:gd name="T120" fmla="*/ 4265 w 4467"/>
                      <a:gd name="T121" fmla="*/ 514 h 2273"/>
                      <a:gd name="T122" fmla="*/ 4335 w 4467"/>
                      <a:gd name="T123" fmla="*/ 524 h 2273"/>
                      <a:gd name="T124" fmla="*/ 4404 w 4467"/>
                      <a:gd name="T125" fmla="*/ 615 h 22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4467" h="2273">
                        <a:moveTo>
                          <a:pt x="0" y="661"/>
                        </a:moveTo>
                        <a:lnTo>
                          <a:pt x="0" y="680"/>
                        </a:lnTo>
                        <a:lnTo>
                          <a:pt x="0" y="530"/>
                        </a:lnTo>
                        <a:lnTo>
                          <a:pt x="0" y="590"/>
                        </a:lnTo>
                        <a:lnTo>
                          <a:pt x="0" y="571"/>
                        </a:lnTo>
                        <a:lnTo>
                          <a:pt x="1" y="656"/>
                        </a:lnTo>
                        <a:lnTo>
                          <a:pt x="1" y="457"/>
                        </a:lnTo>
                        <a:lnTo>
                          <a:pt x="1" y="605"/>
                        </a:lnTo>
                        <a:lnTo>
                          <a:pt x="1" y="559"/>
                        </a:lnTo>
                        <a:lnTo>
                          <a:pt x="2" y="685"/>
                        </a:lnTo>
                        <a:lnTo>
                          <a:pt x="2" y="515"/>
                        </a:lnTo>
                        <a:lnTo>
                          <a:pt x="2" y="589"/>
                        </a:lnTo>
                        <a:lnTo>
                          <a:pt x="2" y="557"/>
                        </a:lnTo>
                        <a:lnTo>
                          <a:pt x="2" y="553"/>
                        </a:lnTo>
                        <a:lnTo>
                          <a:pt x="3" y="705"/>
                        </a:lnTo>
                        <a:lnTo>
                          <a:pt x="3" y="646"/>
                        </a:lnTo>
                        <a:lnTo>
                          <a:pt x="3" y="703"/>
                        </a:lnTo>
                        <a:lnTo>
                          <a:pt x="3" y="523"/>
                        </a:lnTo>
                        <a:lnTo>
                          <a:pt x="3" y="547"/>
                        </a:lnTo>
                        <a:lnTo>
                          <a:pt x="3" y="600"/>
                        </a:lnTo>
                        <a:lnTo>
                          <a:pt x="4" y="524"/>
                        </a:lnTo>
                        <a:lnTo>
                          <a:pt x="4" y="697"/>
                        </a:lnTo>
                        <a:lnTo>
                          <a:pt x="4" y="600"/>
                        </a:lnTo>
                        <a:lnTo>
                          <a:pt x="4" y="584"/>
                        </a:lnTo>
                        <a:lnTo>
                          <a:pt x="4" y="499"/>
                        </a:lnTo>
                        <a:lnTo>
                          <a:pt x="5" y="656"/>
                        </a:lnTo>
                        <a:lnTo>
                          <a:pt x="5" y="637"/>
                        </a:lnTo>
                        <a:lnTo>
                          <a:pt x="5" y="594"/>
                        </a:lnTo>
                        <a:lnTo>
                          <a:pt x="5" y="494"/>
                        </a:lnTo>
                        <a:lnTo>
                          <a:pt x="5" y="679"/>
                        </a:lnTo>
                        <a:lnTo>
                          <a:pt x="6" y="507"/>
                        </a:lnTo>
                        <a:lnTo>
                          <a:pt x="6" y="586"/>
                        </a:lnTo>
                        <a:lnTo>
                          <a:pt x="6" y="621"/>
                        </a:lnTo>
                        <a:lnTo>
                          <a:pt x="6" y="462"/>
                        </a:lnTo>
                        <a:lnTo>
                          <a:pt x="6" y="500"/>
                        </a:lnTo>
                        <a:lnTo>
                          <a:pt x="7" y="505"/>
                        </a:lnTo>
                        <a:lnTo>
                          <a:pt x="7" y="655"/>
                        </a:lnTo>
                        <a:lnTo>
                          <a:pt x="7" y="400"/>
                        </a:lnTo>
                        <a:lnTo>
                          <a:pt x="7" y="496"/>
                        </a:lnTo>
                        <a:lnTo>
                          <a:pt x="7" y="476"/>
                        </a:lnTo>
                        <a:lnTo>
                          <a:pt x="8" y="438"/>
                        </a:lnTo>
                        <a:lnTo>
                          <a:pt x="8" y="610"/>
                        </a:lnTo>
                        <a:lnTo>
                          <a:pt x="8" y="570"/>
                        </a:lnTo>
                        <a:lnTo>
                          <a:pt x="8" y="500"/>
                        </a:lnTo>
                        <a:lnTo>
                          <a:pt x="8" y="443"/>
                        </a:lnTo>
                        <a:lnTo>
                          <a:pt x="8" y="585"/>
                        </a:lnTo>
                        <a:lnTo>
                          <a:pt x="9" y="474"/>
                        </a:lnTo>
                        <a:lnTo>
                          <a:pt x="9" y="486"/>
                        </a:lnTo>
                        <a:lnTo>
                          <a:pt x="9" y="447"/>
                        </a:lnTo>
                        <a:lnTo>
                          <a:pt x="9" y="644"/>
                        </a:lnTo>
                        <a:lnTo>
                          <a:pt x="9" y="577"/>
                        </a:lnTo>
                        <a:lnTo>
                          <a:pt x="10" y="553"/>
                        </a:lnTo>
                        <a:lnTo>
                          <a:pt x="10" y="607"/>
                        </a:lnTo>
                        <a:lnTo>
                          <a:pt x="10" y="446"/>
                        </a:lnTo>
                        <a:lnTo>
                          <a:pt x="10" y="508"/>
                        </a:lnTo>
                        <a:lnTo>
                          <a:pt x="10" y="519"/>
                        </a:lnTo>
                        <a:lnTo>
                          <a:pt x="10" y="667"/>
                        </a:lnTo>
                        <a:lnTo>
                          <a:pt x="11" y="424"/>
                        </a:lnTo>
                        <a:lnTo>
                          <a:pt x="11" y="464"/>
                        </a:lnTo>
                        <a:lnTo>
                          <a:pt x="11" y="534"/>
                        </a:lnTo>
                        <a:lnTo>
                          <a:pt x="11" y="565"/>
                        </a:lnTo>
                        <a:lnTo>
                          <a:pt x="12" y="426"/>
                        </a:lnTo>
                        <a:lnTo>
                          <a:pt x="12" y="539"/>
                        </a:lnTo>
                        <a:lnTo>
                          <a:pt x="12" y="462"/>
                        </a:lnTo>
                        <a:lnTo>
                          <a:pt x="12" y="451"/>
                        </a:lnTo>
                        <a:lnTo>
                          <a:pt x="12" y="583"/>
                        </a:lnTo>
                        <a:lnTo>
                          <a:pt x="12" y="578"/>
                        </a:lnTo>
                        <a:lnTo>
                          <a:pt x="13" y="537"/>
                        </a:lnTo>
                        <a:lnTo>
                          <a:pt x="13" y="424"/>
                        </a:lnTo>
                        <a:lnTo>
                          <a:pt x="13" y="679"/>
                        </a:lnTo>
                        <a:lnTo>
                          <a:pt x="13" y="541"/>
                        </a:lnTo>
                        <a:lnTo>
                          <a:pt x="13" y="544"/>
                        </a:lnTo>
                        <a:lnTo>
                          <a:pt x="14" y="450"/>
                        </a:lnTo>
                        <a:lnTo>
                          <a:pt x="14" y="594"/>
                        </a:lnTo>
                        <a:lnTo>
                          <a:pt x="14" y="550"/>
                        </a:lnTo>
                        <a:lnTo>
                          <a:pt x="14" y="580"/>
                        </a:lnTo>
                        <a:lnTo>
                          <a:pt x="14" y="518"/>
                        </a:lnTo>
                        <a:lnTo>
                          <a:pt x="15" y="667"/>
                        </a:lnTo>
                        <a:lnTo>
                          <a:pt x="15" y="552"/>
                        </a:lnTo>
                        <a:lnTo>
                          <a:pt x="15" y="656"/>
                        </a:lnTo>
                        <a:lnTo>
                          <a:pt x="15" y="700"/>
                        </a:lnTo>
                        <a:lnTo>
                          <a:pt x="15" y="517"/>
                        </a:lnTo>
                        <a:lnTo>
                          <a:pt x="15" y="625"/>
                        </a:lnTo>
                        <a:lnTo>
                          <a:pt x="16" y="597"/>
                        </a:lnTo>
                        <a:lnTo>
                          <a:pt x="16" y="557"/>
                        </a:lnTo>
                        <a:lnTo>
                          <a:pt x="16" y="666"/>
                        </a:lnTo>
                        <a:lnTo>
                          <a:pt x="16" y="569"/>
                        </a:lnTo>
                        <a:lnTo>
                          <a:pt x="16" y="697"/>
                        </a:lnTo>
                        <a:lnTo>
                          <a:pt x="17" y="528"/>
                        </a:lnTo>
                        <a:lnTo>
                          <a:pt x="17" y="637"/>
                        </a:lnTo>
                        <a:lnTo>
                          <a:pt x="17" y="531"/>
                        </a:lnTo>
                        <a:lnTo>
                          <a:pt x="17" y="631"/>
                        </a:lnTo>
                        <a:lnTo>
                          <a:pt x="17" y="512"/>
                        </a:lnTo>
                        <a:lnTo>
                          <a:pt x="18" y="550"/>
                        </a:lnTo>
                        <a:lnTo>
                          <a:pt x="18" y="528"/>
                        </a:lnTo>
                        <a:lnTo>
                          <a:pt x="18" y="451"/>
                        </a:lnTo>
                        <a:lnTo>
                          <a:pt x="18" y="645"/>
                        </a:lnTo>
                        <a:lnTo>
                          <a:pt x="18" y="535"/>
                        </a:lnTo>
                        <a:lnTo>
                          <a:pt x="18" y="562"/>
                        </a:lnTo>
                        <a:lnTo>
                          <a:pt x="19" y="644"/>
                        </a:lnTo>
                        <a:lnTo>
                          <a:pt x="19" y="447"/>
                        </a:lnTo>
                        <a:lnTo>
                          <a:pt x="19" y="538"/>
                        </a:lnTo>
                        <a:lnTo>
                          <a:pt x="19" y="598"/>
                        </a:lnTo>
                        <a:lnTo>
                          <a:pt x="19" y="619"/>
                        </a:lnTo>
                        <a:lnTo>
                          <a:pt x="20" y="505"/>
                        </a:lnTo>
                        <a:lnTo>
                          <a:pt x="20" y="557"/>
                        </a:lnTo>
                        <a:lnTo>
                          <a:pt x="20" y="578"/>
                        </a:lnTo>
                        <a:lnTo>
                          <a:pt x="20" y="507"/>
                        </a:lnTo>
                        <a:lnTo>
                          <a:pt x="20" y="702"/>
                        </a:lnTo>
                        <a:lnTo>
                          <a:pt x="21" y="653"/>
                        </a:lnTo>
                        <a:lnTo>
                          <a:pt x="21" y="687"/>
                        </a:lnTo>
                        <a:lnTo>
                          <a:pt x="21" y="582"/>
                        </a:lnTo>
                        <a:lnTo>
                          <a:pt x="21" y="761"/>
                        </a:lnTo>
                        <a:lnTo>
                          <a:pt x="21" y="671"/>
                        </a:lnTo>
                        <a:lnTo>
                          <a:pt x="22" y="619"/>
                        </a:lnTo>
                        <a:lnTo>
                          <a:pt x="22" y="528"/>
                        </a:lnTo>
                        <a:lnTo>
                          <a:pt x="22" y="689"/>
                        </a:lnTo>
                        <a:lnTo>
                          <a:pt x="22" y="553"/>
                        </a:lnTo>
                        <a:lnTo>
                          <a:pt x="22" y="664"/>
                        </a:lnTo>
                        <a:lnTo>
                          <a:pt x="23" y="496"/>
                        </a:lnTo>
                        <a:lnTo>
                          <a:pt x="23" y="546"/>
                        </a:lnTo>
                        <a:lnTo>
                          <a:pt x="23" y="593"/>
                        </a:lnTo>
                        <a:lnTo>
                          <a:pt x="23" y="539"/>
                        </a:lnTo>
                        <a:lnTo>
                          <a:pt x="23" y="678"/>
                        </a:lnTo>
                        <a:lnTo>
                          <a:pt x="24" y="676"/>
                        </a:lnTo>
                        <a:lnTo>
                          <a:pt x="24" y="570"/>
                        </a:lnTo>
                        <a:lnTo>
                          <a:pt x="24" y="522"/>
                        </a:lnTo>
                        <a:lnTo>
                          <a:pt x="24" y="686"/>
                        </a:lnTo>
                        <a:lnTo>
                          <a:pt x="24" y="622"/>
                        </a:lnTo>
                        <a:lnTo>
                          <a:pt x="25" y="714"/>
                        </a:lnTo>
                        <a:lnTo>
                          <a:pt x="25" y="720"/>
                        </a:lnTo>
                        <a:lnTo>
                          <a:pt x="25" y="540"/>
                        </a:lnTo>
                        <a:lnTo>
                          <a:pt x="25" y="563"/>
                        </a:lnTo>
                        <a:lnTo>
                          <a:pt x="25" y="584"/>
                        </a:lnTo>
                        <a:lnTo>
                          <a:pt x="26" y="468"/>
                        </a:lnTo>
                        <a:lnTo>
                          <a:pt x="26" y="615"/>
                        </a:lnTo>
                        <a:lnTo>
                          <a:pt x="26" y="481"/>
                        </a:lnTo>
                        <a:lnTo>
                          <a:pt x="26" y="522"/>
                        </a:lnTo>
                        <a:lnTo>
                          <a:pt x="27" y="581"/>
                        </a:lnTo>
                        <a:lnTo>
                          <a:pt x="27" y="420"/>
                        </a:lnTo>
                        <a:lnTo>
                          <a:pt x="27" y="507"/>
                        </a:lnTo>
                        <a:lnTo>
                          <a:pt x="27" y="548"/>
                        </a:lnTo>
                        <a:lnTo>
                          <a:pt x="27" y="612"/>
                        </a:lnTo>
                        <a:lnTo>
                          <a:pt x="27" y="451"/>
                        </a:lnTo>
                        <a:lnTo>
                          <a:pt x="27" y="500"/>
                        </a:lnTo>
                        <a:lnTo>
                          <a:pt x="28" y="578"/>
                        </a:lnTo>
                        <a:lnTo>
                          <a:pt x="28" y="435"/>
                        </a:lnTo>
                        <a:lnTo>
                          <a:pt x="28" y="609"/>
                        </a:lnTo>
                        <a:lnTo>
                          <a:pt x="28" y="478"/>
                        </a:lnTo>
                        <a:lnTo>
                          <a:pt x="28" y="496"/>
                        </a:lnTo>
                        <a:lnTo>
                          <a:pt x="29" y="637"/>
                        </a:lnTo>
                        <a:lnTo>
                          <a:pt x="29" y="411"/>
                        </a:lnTo>
                        <a:lnTo>
                          <a:pt x="29" y="455"/>
                        </a:lnTo>
                        <a:lnTo>
                          <a:pt x="29" y="457"/>
                        </a:lnTo>
                        <a:lnTo>
                          <a:pt x="29" y="528"/>
                        </a:lnTo>
                        <a:lnTo>
                          <a:pt x="30" y="389"/>
                        </a:lnTo>
                        <a:lnTo>
                          <a:pt x="30" y="420"/>
                        </a:lnTo>
                        <a:lnTo>
                          <a:pt x="30" y="500"/>
                        </a:lnTo>
                        <a:lnTo>
                          <a:pt x="30" y="569"/>
                        </a:lnTo>
                        <a:lnTo>
                          <a:pt x="30" y="420"/>
                        </a:lnTo>
                        <a:lnTo>
                          <a:pt x="30" y="466"/>
                        </a:lnTo>
                        <a:lnTo>
                          <a:pt x="31" y="478"/>
                        </a:lnTo>
                        <a:lnTo>
                          <a:pt x="31" y="567"/>
                        </a:lnTo>
                        <a:lnTo>
                          <a:pt x="31" y="402"/>
                        </a:lnTo>
                        <a:lnTo>
                          <a:pt x="31" y="458"/>
                        </a:lnTo>
                        <a:lnTo>
                          <a:pt x="31" y="429"/>
                        </a:lnTo>
                        <a:lnTo>
                          <a:pt x="31" y="522"/>
                        </a:lnTo>
                        <a:lnTo>
                          <a:pt x="32" y="376"/>
                        </a:lnTo>
                        <a:lnTo>
                          <a:pt x="32" y="406"/>
                        </a:lnTo>
                        <a:lnTo>
                          <a:pt x="32" y="442"/>
                        </a:lnTo>
                        <a:lnTo>
                          <a:pt x="32" y="500"/>
                        </a:lnTo>
                        <a:lnTo>
                          <a:pt x="33" y="336"/>
                        </a:lnTo>
                        <a:lnTo>
                          <a:pt x="33" y="381"/>
                        </a:lnTo>
                        <a:lnTo>
                          <a:pt x="33" y="315"/>
                        </a:lnTo>
                        <a:lnTo>
                          <a:pt x="33" y="516"/>
                        </a:lnTo>
                        <a:lnTo>
                          <a:pt x="33" y="473"/>
                        </a:lnTo>
                        <a:lnTo>
                          <a:pt x="33" y="417"/>
                        </a:lnTo>
                        <a:lnTo>
                          <a:pt x="34" y="342"/>
                        </a:lnTo>
                        <a:lnTo>
                          <a:pt x="34" y="499"/>
                        </a:lnTo>
                        <a:lnTo>
                          <a:pt x="34" y="413"/>
                        </a:lnTo>
                        <a:lnTo>
                          <a:pt x="34" y="423"/>
                        </a:lnTo>
                        <a:lnTo>
                          <a:pt x="34" y="340"/>
                        </a:lnTo>
                        <a:lnTo>
                          <a:pt x="35" y="503"/>
                        </a:lnTo>
                        <a:lnTo>
                          <a:pt x="35" y="429"/>
                        </a:lnTo>
                        <a:lnTo>
                          <a:pt x="35" y="407"/>
                        </a:lnTo>
                        <a:lnTo>
                          <a:pt x="35" y="337"/>
                        </a:lnTo>
                        <a:lnTo>
                          <a:pt x="36" y="470"/>
                        </a:lnTo>
                        <a:lnTo>
                          <a:pt x="36" y="411"/>
                        </a:lnTo>
                        <a:lnTo>
                          <a:pt x="36" y="395"/>
                        </a:lnTo>
                        <a:lnTo>
                          <a:pt x="36" y="289"/>
                        </a:lnTo>
                        <a:lnTo>
                          <a:pt x="36" y="472"/>
                        </a:lnTo>
                        <a:lnTo>
                          <a:pt x="36" y="364"/>
                        </a:lnTo>
                        <a:lnTo>
                          <a:pt x="37" y="323"/>
                        </a:lnTo>
                        <a:lnTo>
                          <a:pt x="37" y="535"/>
                        </a:lnTo>
                        <a:lnTo>
                          <a:pt x="37" y="431"/>
                        </a:lnTo>
                        <a:lnTo>
                          <a:pt x="37" y="391"/>
                        </a:lnTo>
                        <a:lnTo>
                          <a:pt x="37" y="482"/>
                        </a:lnTo>
                        <a:lnTo>
                          <a:pt x="37" y="322"/>
                        </a:lnTo>
                        <a:lnTo>
                          <a:pt x="38" y="336"/>
                        </a:lnTo>
                        <a:lnTo>
                          <a:pt x="38" y="408"/>
                        </a:lnTo>
                        <a:lnTo>
                          <a:pt x="39" y="360"/>
                        </a:lnTo>
                        <a:lnTo>
                          <a:pt x="39" y="477"/>
                        </a:lnTo>
                        <a:lnTo>
                          <a:pt x="39" y="445"/>
                        </a:lnTo>
                        <a:lnTo>
                          <a:pt x="39" y="407"/>
                        </a:lnTo>
                        <a:lnTo>
                          <a:pt x="39" y="324"/>
                        </a:lnTo>
                        <a:lnTo>
                          <a:pt x="39" y="470"/>
                        </a:lnTo>
                        <a:lnTo>
                          <a:pt x="39" y="408"/>
                        </a:lnTo>
                        <a:lnTo>
                          <a:pt x="40" y="418"/>
                        </a:lnTo>
                        <a:lnTo>
                          <a:pt x="40" y="469"/>
                        </a:lnTo>
                        <a:lnTo>
                          <a:pt x="40" y="349"/>
                        </a:lnTo>
                        <a:lnTo>
                          <a:pt x="40" y="407"/>
                        </a:lnTo>
                        <a:lnTo>
                          <a:pt x="40" y="371"/>
                        </a:lnTo>
                        <a:lnTo>
                          <a:pt x="41" y="358"/>
                        </a:lnTo>
                        <a:lnTo>
                          <a:pt x="41" y="489"/>
                        </a:lnTo>
                        <a:lnTo>
                          <a:pt x="41" y="422"/>
                        </a:lnTo>
                        <a:lnTo>
                          <a:pt x="41" y="448"/>
                        </a:lnTo>
                        <a:lnTo>
                          <a:pt x="41" y="319"/>
                        </a:lnTo>
                        <a:lnTo>
                          <a:pt x="41" y="494"/>
                        </a:lnTo>
                        <a:lnTo>
                          <a:pt x="42" y="393"/>
                        </a:lnTo>
                        <a:lnTo>
                          <a:pt x="42" y="292"/>
                        </a:lnTo>
                        <a:lnTo>
                          <a:pt x="42" y="460"/>
                        </a:lnTo>
                        <a:lnTo>
                          <a:pt x="42" y="335"/>
                        </a:lnTo>
                        <a:lnTo>
                          <a:pt x="43" y="378"/>
                        </a:lnTo>
                        <a:lnTo>
                          <a:pt x="43" y="493"/>
                        </a:lnTo>
                        <a:lnTo>
                          <a:pt x="43" y="300"/>
                        </a:lnTo>
                        <a:lnTo>
                          <a:pt x="43" y="370"/>
                        </a:lnTo>
                        <a:lnTo>
                          <a:pt x="43" y="380"/>
                        </a:lnTo>
                        <a:lnTo>
                          <a:pt x="44" y="298"/>
                        </a:lnTo>
                        <a:lnTo>
                          <a:pt x="44" y="454"/>
                        </a:lnTo>
                        <a:lnTo>
                          <a:pt x="44" y="381"/>
                        </a:lnTo>
                        <a:lnTo>
                          <a:pt x="44" y="505"/>
                        </a:lnTo>
                        <a:lnTo>
                          <a:pt x="45" y="326"/>
                        </a:lnTo>
                        <a:lnTo>
                          <a:pt x="45" y="432"/>
                        </a:lnTo>
                        <a:lnTo>
                          <a:pt x="45" y="403"/>
                        </a:lnTo>
                        <a:lnTo>
                          <a:pt x="45" y="337"/>
                        </a:lnTo>
                        <a:lnTo>
                          <a:pt x="45" y="503"/>
                        </a:lnTo>
                        <a:lnTo>
                          <a:pt x="45" y="395"/>
                        </a:lnTo>
                        <a:lnTo>
                          <a:pt x="46" y="442"/>
                        </a:lnTo>
                        <a:lnTo>
                          <a:pt x="46" y="317"/>
                        </a:lnTo>
                        <a:lnTo>
                          <a:pt x="46" y="516"/>
                        </a:lnTo>
                        <a:lnTo>
                          <a:pt x="46" y="354"/>
                        </a:lnTo>
                        <a:lnTo>
                          <a:pt x="46" y="411"/>
                        </a:lnTo>
                        <a:lnTo>
                          <a:pt x="46" y="311"/>
                        </a:lnTo>
                        <a:lnTo>
                          <a:pt x="47" y="458"/>
                        </a:lnTo>
                        <a:lnTo>
                          <a:pt x="47" y="337"/>
                        </a:lnTo>
                        <a:lnTo>
                          <a:pt x="47" y="326"/>
                        </a:lnTo>
                        <a:lnTo>
                          <a:pt x="47" y="313"/>
                        </a:lnTo>
                        <a:lnTo>
                          <a:pt x="47" y="454"/>
                        </a:lnTo>
                        <a:lnTo>
                          <a:pt x="48" y="374"/>
                        </a:lnTo>
                        <a:lnTo>
                          <a:pt x="48" y="364"/>
                        </a:lnTo>
                        <a:lnTo>
                          <a:pt x="48" y="474"/>
                        </a:lnTo>
                        <a:lnTo>
                          <a:pt x="48" y="303"/>
                        </a:lnTo>
                        <a:lnTo>
                          <a:pt x="48" y="376"/>
                        </a:lnTo>
                        <a:lnTo>
                          <a:pt x="48" y="374"/>
                        </a:lnTo>
                        <a:lnTo>
                          <a:pt x="49" y="239"/>
                        </a:lnTo>
                        <a:lnTo>
                          <a:pt x="49" y="466"/>
                        </a:lnTo>
                        <a:lnTo>
                          <a:pt x="49" y="445"/>
                        </a:lnTo>
                        <a:lnTo>
                          <a:pt x="49" y="355"/>
                        </a:lnTo>
                        <a:lnTo>
                          <a:pt x="50" y="569"/>
                        </a:lnTo>
                        <a:lnTo>
                          <a:pt x="50" y="343"/>
                        </a:lnTo>
                        <a:lnTo>
                          <a:pt x="50" y="372"/>
                        </a:lnTo>
                        <a:lnTo>
                          <a:pt x="50" y="404"/>
                        </a:lnTo>
                        <a:lnTo>
                          <a:pt x="51" y="335"/>
                        </a:lnTo>
                        <a:lnTo>
                          <a:pt x="51" y="515"/>
                        </a:lnTo>
                        <a:lnTo>
                          <a:pt x="51" y="422"/>
                        </a:lnTo>
                        <a:lnTo>
                          <a:pt x="51" y="358"/>
                        </a:lnTo>
                        <a:lnTo>
                          <a:pt x="51" y="501"/>
                        </a:lnTo>
                        <a:lnTo>
                          <a:pt x="51" y="490"/>
                        </a:lnTo>
                        <a:lnTo>
                          <a:pt x="52" y="381"/>
                        </a:lnTo>
                        <a:lnTo>
                          <a:pt x="52" y="515"/>
                        </a:lnTo>
                        <a:lnTo>
                          <a:pt x="52" y="354"/>
                        </a:lnTo>
                        <a:lnTo>
                          <a:pt x="52" y="448"/>
                        </a:lnTo>
                        <a:lnTo>
                          <a:pt x="52" y="396"/>
                        </a:lnTo>
                        <a:lnTo>
                          <a:pt x="52" y="536"/>
                        </a:lnTo>
                        <a:lnTo>
                          <a:pt x="53" y="351"/>
                        </a:lnTo>
                        <a:lnTo>
                          <a:pt x="53" y="374"/>
                        </a:lnTo>
                        <a:lnTo>
                          <a:pt x="53" y="461"/>
                        </a:lnTo>
                        <a:lnTo>
                          <a:pt x="53" y="372"/>
                        </a:lnTo>
                        <a:lnTo>
                          <a:pt x="54" y="530"/>
                        </a:lnTo>
                        <a:lnTo>
                          <a:pt x="54" y="447"/>
                        </a:lnTo>
                        <a:lnTo>
                          <a:pt x="54" y="431"/>
                        </a:lnTo>
                        <a:lnTo>
                          <a:pt x="54" y="355"/>
                        </a:lnTo>
                        <a:lnTo>
                          <a:pt x="54" y="541"/>
                        </a:lnTo>
                        <a:lnTo>
                          <a:pt x="54" y="498"/>
                        </a:lnTo>
                        <a:lnTo>
                          <a:pt x="55" y="448"/>
                        </a:lnTo>
                        <a:lnTo>
                          <a:pt x="55" y="523"/>
                        </a:lnTo>
                        <a:lnTo>
                          <a:pt x="55" y="362"/>
                        </a:lnTo>
                        <a:lnTo>
                          <a:pt x="55" y="428"/>
                        </a:lnTo>
                        <a:lnTo>
                          <a:pt x="55" y="380"/>
                        </a:lnTo>
                        <a:lnTo>
                          <a:pt x="56" y="355"/>
                        </a:lnTo>
                        <a:lnTo>
                          <a:pt x="56" y="500"/>
                        </a:lnTo>
                        <a:lnTo>
                          <a:pt x="56" y="462"/>
                        </a:lnTo>
                        <a:lnTo>
                          <a:pt x="56" y="425"/>
                        </a:lnTo>
                        <a:lnTo>
                          <a:pt x="57" y="529"/>
                        </a:lnTo>
                        <a:lnTo>
                          <a:pt x="57" y="350"/>
                        </a:lnTo>
                        <a:lnTo>
                          <a:pt x="57" y="444"/>
                        </a:lnTo>
                        <a:lnTo>
                          <a:pt x="57" y="430"/>
                        </a:lnTo>
                        <a:lnTo>
                          <a:pt x="57" y="478"/>
                        </a:lnTo>
                        <a:lnTo>
                          <a:pt x="57" y="315"/>
                        </a:lnTo>
                        <a:lnTo>
                          <a:pt x="57" y="357"/>
                        </a:lnTo>
                        <a:lnTo>
                          <a:pt x="58" y="402"/>
                        </a:lnTo>
                        <a:lnTo>
                          <a:pt x="58" y="498"/>
                        </a:lnTo>
                        <a:lnTo>
                          <a:pt x="58" y="354"/>
                        </a:lnTo>
                        <a:lnTo>
                          <a:pt x="58" y="428"/>
                        </a:lnTo>
                        <a:lnTo>
                          <a:pt x="58" y="407"/>
                        </a:lnTo>
                        <a:lnTo>
                          <a:pt x="59" y="546"/>
                        </a:lnTo>
                        <a:lnTo>
                          <a:pt x="59" y="391"/>
                        </a:lnTo>
                        <a:lnTo>
                          <a:pt x="59" y="338"/>
                        </a:lnTo>
                        <a:lnTo>
                          <a:pt x="60" y="532"/>
                        </a:lnTo>
                        <a:lnTo>
                          <a:pt x="60" y="455"/>
                        </a:lnTo>
                        <a:lnTo>
                          <a:pt x="60" y="465"/>
                        </a:lnTo>
                        <a:lnTo>
                          <a:pt x="60" y="574"/>
                        </a:lnTo>
                        <a:lnTo>
                          <a:pt x="60" y="386"/>
                        </a:lnTo>
                        <a:lnTo>
                          <a:pt x="60" y="427"/>
                        </a:lnTo>
                        <a:lnTo>
                          <a:pt x="61" y="462"/>
                        </a:lnTo>
                        <a:lnTo>
                          <a:pt x="61" y="460"/>
                        </a:lnTo>
                        <a:lnTo>
                          <a:pt x="61" y="647"/>
                        </a:lnTo>
                        <a:lnTo>
                          <a:pt x="61" y="623"/>
                        </a:lnTo>
                        <a:lnTo>
                          <a:pt x="61" y="636"/>
                        </a:lnTo>
                        <a:lnTo>
                          <a:pt x="62" y="672"/>
                        </a:lnTo>
                        <a:lnTo>
                          <a:pt x="62" y="508"/>
                        </a:lnTo>
                        <a:lnTo>
                          <a:pt x="62" y="578"/>
                        </a:lnTo>
                        <a:lnTo>
                          <a:pt x="62" y="643"/>
                        </a:lnTo>
                        <a:lnTo>
                          <a:pt x="62" y="499"/>
                        </a:lnTo>
                        <a:lnTo>
                          <a:pt x="62" y="648"/>
                        </a:lnTo>
                        <a:lnTo>
                          <a:pt x="63" y="527"/>
                        </a:lnTo>
                        <a:lnTo>
                          <a:pt x="63" y="569"/>
                        </a:lnTo>
                        <a:lnTo>
                          <a:pt x="63" y="629"/>
                        </a:lnTo>
                        <a:lnTo>
                          <a:pt x="63" y="459"/>
                        </a:lnTo>
                        <a:lnTo>
                          <a:pt x="63" y="541"/>
                        </a:lnTo>
                        <a:lnTo>
                          <a:pt x="63" y="544"/>
                        </a:lnTo>
                        <a:lnTo>
                          <a:pt x="64" y="613"/>
                        </a:lnTo>
                        <a:lnTo>
                          <a:pt x="64" y="414"/>
                        </a:lnTo>
                        <a:lnTo>
                          <a:pt x="64" y="485"/>
                        </a:lnTo>
                        <a:lnTo>
                          <a:pt x="64" y="551"/>
                        </a:lnTo>
                        <a:lnTo>
                          <a:pt x="64" y="574"/>
                        </a:lnTo>
                        <a:lnTo>
                          <a:pt x="64" y="422"/>
                        </a:lnTo>
                        <a:lnTo>
                          <a:pt x="65" y="567"/>
                        </a:lnTo>
                        <a:lnTo>
                          <a:pt x="65" y="469"/>
                        </a:lnTo>
                        <a:lnTo>
                          <a:pt x="66" y="365"/>
                        </a:lnTo>
                        <a:lnTo>
                          <a:pt x="66" y="551"/>
                        </a:lnTo>
                        <a:lnTo>
                          <a:pt x="66" y="540"/>
                        </a:lnTo>
                        <a:lnTo>
                          <a:pt x="66" y="498"/>
                        </a:lnTo>
                        <a:lnTo>
                          <a:pt x="66" y="424"/>
                        </a:lnTo>
                        <a:lnTo>
                          <a:pt x="66" y="583"/>
                        </a:lnTo>
                        <a:lnTo>
                          <a:pt x="66" y="507"/>
                        </a:lnTo>
                        <a:lnTo>
                          <a:pt x="67" y="474"/>
                        </a:lnTo>
                        <a:lnTo>
                          <a:pt x="67" y="564"/>
                        </a:lnTo>
                        <a:lnTo>
                          <a:pt x="67" y="424"/>
                        </a:lnTo>
                        <a:lnTo>
                          <a:pt x="67" y="525"/>
                        </a:lnTo>
                        <a:lnTo>
                          <a:pt x="67" y="406"/>
                        </a:lnTo>
                        <a:lnTo>
                          <a:pt x="68" y="352"/>
                        </a:lnTo>
                        <a:lnTo>
                          <a:pt x="68" y="554"/>
                        </a:lnTo>
                        <a:lnTo>
                          <a:pt x="68" y="399"/>
                        </a:lnTo>
                        <a:lnTo>
                          <a:pt x="68" y="443"/>
                        </a:lnTo>
                        <a:lnTo>
                          <a:pt x="68" y="374"/>
                        </a:lnTo>
                        <a:lnTo>
                          <a:pt x="69" y="509"/>
                        </a:lnTo>
                        <a:lnTo>
                          <a:pt x="69" y="489"/>
                        </a:lnTo>
                        <a:lnTo>
                          <a:pt x="69" y="407"/>
                        </a:lnTo>
                        <a:lnTo>
                          <a:pt x="69" y="499"/>
                        </a:lnTo>
                        <a:lnTo>
                          <a:pt x="69" y="361"/>
                        </a:lnTo>
                        <a:lnTo>
                          <a:pt x="69" y="366"/>
                        </a:lnTo>
                        <a:lnTo>
                          <a:pt x="70" y="427"/>
                        </a:lnTo>
                        <a:lnTo>
                          <a:pt x="70" y="324"/>
                        </a:lnTo>
                        <a:lnTo>
                          <a:pt x="70" y="491"/>
                        </a:lnTo>
                        <a:lnTo>
                          <a:pt x="70" y="448"/>
                        </a:lnTo>
                        <a:lnTo>
                          <a:pt x="70" y="320"/>
                        </a:lnTo>
                        <a:lnTo>
                          <a:pt x="70" y="534"/>
                        </a:lnTo>
                        <a:lnTo>
                          <a:pt x="71" y="421"/>
                        </a:lnTo>
                        <a:lnTo>
                          <a:pt x="71" y="506"/>
                        </a:lnTo>
                        <a:lnTo>
                          <a:pt x="71" y="377"/>
                        </a:lnTo>
                        <a:lnTo>
                          <a:pt x="72" y="560"/>
                        </a:lnTo>
                        <a:lnTo>
                          <a:pt x="72" y="434"/>
                        </a:lnTo>
                        <a:lnTo>
                          <a:pt x="72" y="495"/>
                        </a:lnTo>
                        <a:lnTo>
                          <a:pt x="72" y="527"/>
                        </a:lnTo>
                        <a:lnTo>
                          <a:pt x="72" y="404"/>
                        </a:lnTo>
                        <a:lnTo>
                          <a:pt x="72" y="409"/>
                        </a:lnTo>
                        <a:lnTo>
                          <a:pt x="73" y="494"/>
                        </a:lnTo>
                        <a:lnTo>
                          <a:pt x="73" y="530"/>
                        </a:lnTo>
                        <a:lnTo>
                          <a:pt x="73" y="403"/>
                        </a:lnTo>
                        <a:lnTo>
                          <a:pt x="73" y="437"/>
                        </a:lnTo>
                        <a:lnTo>
                          <a:pt x="73" y="516"/>
                        </a:lnTo>
                        <a:lnTo>
                          <a:pt x="74" y="357"/>
                        </a:lnTo>
                        <a:lnTo>
                          <a:pt x="74" y="547"/>
                        </a:lnTo>
                        <a:lnTo>
                          <a:pt x="74" y="405"/>
                        </a:lnTo>
                        <a:lnTo>
                          <a:pt x="74" y="553"/>
                        </a:lnTo>
                        <a:lnTo>
                          <a:pt x="74" y="365"/>
                        </a:lnTo>
                        <a:lnTo>
                          <a:pt x="75" y="568"/>
                        </a:lnTo>
                        <a:lnTo>
                          <a:pt x="75" y="406"/>
                        </a:lnTo>
                        <a:lnTo>
                          <a:pt x="75" y="485"/>
                        </a:lnTo>
                        <a:lnTo>
                          <a:pt x="75" y="347"/>
                        </a:lnTo>
                        <a:lnTo>
                          <a:pt x="75" y="569"/>
                        </a:lnTo>
                        <a:lnTo>
                          <a:pt x="75" y="527"/>
                        </a:lnTo>
                        <a:lnTo>
                          <a:pt x="76" y="475"/>
                        </a:lnTo>
                        <a:lnTo>
                          <a:pt x="76" y="530"/>
                        </a:lnTo>
                        <a:lnTo>
                          <a:pt x="76" y="358"/>
                        </a:lnTo>
                        <a:lnTo>
                          <a:pt x="76" y="471"/>
                        </a:lnTo>
                        <a:lnTo>
                          <a:pt x="76" y="523"/>
                        </a:lnTo>
                        <a:lnTo>
                          <a:pt x="77" y="358"/>
                        </a:lnTo>
                        <a:lnTo>
                          <a:pt x="77" y="505"/>
                        </a:lnTo>
                        <a:lnTo>
                          <a:pt x="77" y="521"/>
                        </a:lnTo>
                        <a:lnTo>
                          <a:pt x="77" y="398"/>
                        </a:lnTo>
                        <a:lnTo>
                          <a:pt x="78" y="561"/>
                        </a:lnTo>
                        <a:lnTo>
                          <a:pt x="78" y="455"/>
                        </a:lnTo>
                        <a:lnTo>
                          <a:pt x="78" y="405"/>
                        </a:lnTo>
                        <a:lnTo>
                          <a:pt x="78" y="518"/>
                        </a:lnTo>
                        <a:lnTo>
                          <a:pt x="78" y="354"/>
                        </a:lnTo>
                        <a:lnTo>
                          <a:pt x="78" y="420"/>
                        </a:lnTo>
                        <a:lnTo>
                          <a:pt x="78" y="443"/>
                        </a:lnTo>
                        <a:lnTo>
                          <a:pt x="79" y="398"/>
                        </a:lnTo>
                        <a:lnTo>
                          <a:pt x="79" y="527"/>
                        </a:lnTo>
                        <a:lnTo>
                          <a:pt x="79" y="464"/>
                        </a:lnTo>
                        <a:lnTo>
                          <a:pt x="79" y="548"/>
                        </a:lnTo>
                        <a:lnTo>
                          <a:pt x="80" y="396"/>
                        </a:lnTo>
                        <a:lnTo>
                          <a:pt x="80" y="570"/>
                        </a:lnTo>
                        <a:lnTo>
                          <a:pt x="80" y="438"/>
                        </a:lnTo>
                        <a:lnTo>
                          <a:pt x="80" y="502"/>
                        </a:lnTo>
                        <a:lnTo>
                          <a:pt x="81" y="412"/>
                        </a:lnTo>
                        <a:lnTo>
                          <a:pt x="81" y="617"/>
                        </a:lnTo>
                        <a:lnTo>
                          <a:pt x="81" y="571"/>
                        </a:lnTo>
                        <a:lnTo>
                          <a:pt x="81" y="460"/>
                        </a:lnTo>
                        <a:lnTo>
                          <a:pt x="81" y="416"/>
                        </a:lnTo>
                        <a:lnTo>
                          <a:pt x="81" y="546"/>
                        </a:lnTo>
                        <a:lnTo>
                          <a:pt x="81" y="487"/>
                        </a:lnTo>
                        <a:lnTo>
                          <a:pt x="82" y="422"/>
                        </a:lnTo>
                        <a:lnTo>
                          <a:pt x="82" y="532"/>
                        </a:lnTo>
                        <a:lnTo>
                          <a:pt x="82" y="391"/>
                        </a:lnTo>
                        <a:lnTo>
                          <a:pt x="82" y="516"/>
                        </a:lnTo>
                        <a:lnTo>
                          <a:pt x="82" y="512"/>
                        </a:lnTo>
                        <a:lnTo>
                          <a:pt x="83" y="363"/>
                        </a:lnTo>
                        <a:lnTo>
                          <a:pt x="83" y="619"/>
                        </a:lnTo>
                        <a:lnTo>
                          <a:pt x="83" y="481"/>
                        </a:lnTo>
                        <a:lnTo>
                          <a:pt x="83" y="454"/>
                        </a:lnTo>
                        <a:lnTo>
                          <a:pt x="84" y="387"/>
                        </a:lnTo>
                        <a:lnTo>
                          <a:pt x="84" y="580"/>
                        </a:lnTo>
                        <a:lnTo>
                          <a:pt x="84" y="456"/>
                        </a:lnTo>
                        <a:lnTo>
                          <a:pt x="84" y="497"/>
                        </a:lnTo>
                        <a:lnTo>
                          <a:pt x="84" y="574"/>
                        </a:lnTo>
                        <a:lnTo>
                          <a:pt x="84" y="394"/>
                        </a:lnTo>
                        <a:lnTo>
                          <a:pt x="84" y="490"/>
                        </a:lnTo>
                        <a:lnTo>
                          <a:pt x="85" y="418"/>
                        </a:lnTo>
                        <a:lnTo>
                          <a:pt x="85" y="377"/>
                        </a:lnTo>
                        <a:lnTo>
                          <a:pt x="85" y="537"/>
                        </a:lnTo>
                        <a:lnTo>
                          <a:pt x="85" y="457"/>
                        </a:lnTo>
                        <a:lnTo>
                          <a:pt x="85" y="572"/>
                        </a:lnTo>
                        <a:lnTo>
                          <a:pt x="86" y="407"/>
                        </a:lnTo>
                        <a:lnTo>
                          <a:pt x="86" y="503"/>
                        </a:lnTo>
                        <a:lnTo>
                          <a:pt x="86" y="486"/>
                        </a:lnTo>
                        <a:lnTo>
                          <a:pt x="87" y="402"/>
                        </a:lnTo>
                        <a:lnTo>
                          <a:pt x="87" y="561"/>
                        </a:lnTo>
                        <a:lnTo>
                          <a:pt x="87" y="493"/>
                        </a:lnTo>
                        <a:lnTo>
                          <a:pt x="87" y="491"/>
                        </a:lnTo>
                        <a:lnTo>
                          <a:pt x="87" y="437"/>
                        </a:lnTo>
                        <a:lnTo>
                          <a:pt x="87" y="573"/>
                        </a:lnTo>
                        <a:lnTo>
                          <a:pt x="87" y="532"/>
                        </a:lnTo>
                        <a:lnTo>
                          <a:pt x="88" y="454"/>
                        </a:lnTo>
                        <a:lnTo>
                          <a:pt x="88" y="376"/>
                        </a:lnTo>
                        <a:lnTo>
                          <a:pt x="88" y="600"/>
                        </a:lnTo>
                        <a:lnTo>
                          <a:pt x="88" y="532"/>
                        </a:lnTo>
                        <a:lnTo>
                          <a:pt x="88" y="502"/>
                        </a:lnTo>
                        <a:lnTo>
                          <a:pt x="89" y="441"/>
                        </a:lnTo>
                        <a:lnTo>
                          <a:pt x="89" y="592"/>
                        </a:lnTo>
                        <a:lnTo>
                          <a:pt x="89" y="522"/>
                        </a:lnTo>
                        <a:lnTo>
                          <a:pt x="89" y="504"/>
                        </a:lnTo>
                        <a:lnTo>
                          <a:pt x="89" y="623"/>
                        </a:lnTo>
                        <a:lnTo>
                          <a:pt x="90" y="446"/>
                        </a:lnTo>
                        <a:lnTo>
                          <a:pt x="90" y="553"/>
                        </a:lnTo>
                        <a:lnTo>
                          <a:pt x="90" y="543"/>
                        </a:lnTo>
                        <a:lnTo>
                          <a:pt x="90" y="688"/>
                        </a:lnTo>
                        <a:lnTo>
                          <a:pt x="90" y="522"/>
                        </a:lnTo>
                        <a:lnTo>
                          <a:pt x="90" y="617"/>
                        </a:lnTo>
                        <a:lnTo>
                          <a:pt x="91" y="575"/>
                        </a:lnTo>
                        <a:lnTo>
                          <a:pt x="91" y="663"/>
                        </a:lnTo>
                        <a:lnTo>
                          <a:pt x="91" y="500"/>
                        </a:lnTo>
                        <a:lnTo>
                          <a:pt x="91" y="526"/>
                        </a:lnTo>
                        <a:lnTo>
                          <a:pt x="91" y="508"/>
                        </a:lnTo>
                        <a:lnTo>
                          <a:pt x="91" y="669"/>
                        </a:lnTo>
                        <a:lnTo>
                          <a:pt x="92" y="551"/>
                        </a:lnTo>
                        <a:lnTo>
                          <a:pt x="92" y="530"/>
                        </a:lnTo>
                        <a:lnTo>
                          <a:pt x="92" y="612"/>
                        </a:lnTo>
                        <a:lnTo>
                          <a:pt x="93" y="459"/>
                        </a:lnTo>
                        <a:lnTo>
                          <a:pt x="93" y="490"/>
                        </a:lnTo>
                        <a:lnTo>
                          <a:pt x="93" y="550"/>
                        </a:lnTo>
                        <a:lnTo>
                          <a:pt x="93" y="466"/>
                        </a:lnTo>
                        <a:lnTo>
                          <a:pt x="93" y="625"/>
                        </a:lnTo>
                        <a:lnTo>
                          <a:pt x="93" y="501"/>
                        </a:lnTo>
                        <a:lnTo>
                          <a:pt x="93" y="526"/>
                        </a:lnTo>
                        <a:lnTo>
                          <a:pt x="94" y="467"/>
                        </a:lnTo>
                        <a:lnTo>
                          <a:pt x="94" y="605"/>
                        </a:lnTo>
                        <a:lnTo>
                          <a:pt x="94" y="514"/>
                        </a:lnTo>
                        <a:lnTo>
                          <a:pt x="94" y="488"/>
                        </a:lnTo>
                        <a:lnTo>
                          <a:pt x="94" y="433"/>
                        </a:lnTo>
                        <a:lnTo>
                          <a:pt x="95" y="607"/>
                        </a:lnTo>
                        <a:lnTo>
                          <a:pt x="95" y="454"/>
                        </a:lnTo>
                        <a:lnTo>
                          <a:pt x="95" y="577"/>
                        </a:lnTo>
                        <a:lnTo>
                          <a:pt x="95" y="581"/>
                        </a:lnTo>
                        <a:lnTo>
                          <a:pt x="95" y="423"/>
                        </a:lnTo>
                        <a:lnTo>
                          <a:pt x="96" y="566"/>
                        </a:lnTo>
                        <a:lnTo>
                          <a:pt x="96" y="518"/>
                        </a:lnTo>
                        <a:lnTo>
                          <a:pt x="96" y="600"/>
                        </a:lnTo>
                        <a:lnTo>
                          <a:pt x="96" y="411"/>
                        </a:lnTo>
                        <a:lnTo>
                          <a:pt x="96" y="438"/>
                        </a:lnTo>
                        <a:lnTo>
                          <a:pt x="97" y="526"/>
                        </a:lnTo>
                        <a:lnTo>
                          <a:pt x="97" y="578"/>
                        </a:lnTo>
                        <a:lnTo>
                          <a:pt x="97" y="410"/>
                        </a:lnTo>
                        <a:lnTo>
                          <a:pt x="97" y="489"/>
                        </a:lnTo>
                        <a:lnTo>
                          <a:pt x="97" y="515"/>
                        </a:lnTo>
                        <a:lnTo>
                          <a:pt x="98" y="566"/>
                        </a:lnTo>
                        <a:lnTo>
                          <a:pt x="98" y="428"/>
                        </a:lnTo>
                        <a:lnTo>
                          <a:pt x="98" y="516"/>
                        </a:lnTo>
                        <a:lnTo>
                          <a:pt x="98" y="501"/>
                        </a:lnTo>
                        <a:lnTo>
                          <a:pt x="98" y="420"/>
                        </a:lnTo>
                        <a:lnTo>
                          <a:pt x="98" y="555"/>
                        </a:lnTo>
                        <a:lnTo>
                          <a:pt x="99" y="542"/>
                        </a:lnTo>
                        <a:lnTo>
                          <a:pt x="99" y="544"/>
                        </a:lnTo>
                        <a:lnTo>
                          <a:pt x="99" y="412"/>
                        </a:lnTo>
                        <a:lnTo>
                          <a:pt x="99" y="595"/>
                        </a:lnTo>
                        <a:lnTo>
                          <a:pt x="99" y="491"/>
                        </a:lnTo>
                        <a:lnTo>
                          <a:pt x="100" y="481"/>
                        </a:lnTo>
                        <a:lnTo>
                          <a:pt x="100" y="388"/>
                        </a:lnTo>
                        <a:lnTo>
                          <a:pt x="100" y="602"/>
                        </a:lnTo>
                        <a:lnTo>
                          <a:pt x="100" y="455"/>
                        </a:lnTo>
                        <a:lnTo>
                          <a:pt x="100" y="567"/>
                        </a:lnTo>
                        <a:lnTo>
                          <a:pt x="100" y="451"/>
                        </a:lnTo>
                        <a:lnTo>
                          <a:pt x="101" y="598"/>
                        </a:lnTo>
                        <a:lnTo>
                          <a:pt x="101" y="463"/>
                        </a:lnTo>
                        <a:lnTo>
                          <a:pt x="101" y="524"/>
                        </a:lnTo>
                        <a:lnTo>
                          <a:pt x="101" y="612"/>
                        </a:lnTo>
                        <a:lnTo>
                          <a:pt x="101" y="417"/>
                        </a:lnTo>
                        <a:lnTo>
                          <a:pt x="102" y="418"/>
                        </a:lnTo>
                        <a:lnTo>
                          <a:pt x="102" y="506"/>
                        </a:lnTo>
                        <a:lnTo>
                          <a:pt x="102" y="631"/>
                        </a:lnTo>
                        <a:lnTo>
                          <a:pt x="102" y="417"/>
                        </a:lnTo>
                        <a:lnTo>
                          <a:pt x="103" y="437"/>
                        </a:lnTo>
                        <a:lnTo>
                          <a:pt x="103" y="385"/>
                        </a:lnTo>
                        <a:lnTo>
                          <a:pt x="103" y="576"/>
                        </a:lnTo>
                        <a:lnTo>
                          <a:pt x="103" y="499"/>
                        </a:lnTo>
                        <a:lnTo>
                          <a:pt x="103" y="544"/>
                        </a:lnTo>
                        <a:lnTo>
                          <a:pt x="103" y="414"/>
                        </a:lnTo>
                        <a:lnTo>
                          <a:pt x="104" y="598"/>
                        </a:lnTo>
                        <a:lnTo>
                          <a:pt x="104" y="490"/>
                        </a:lnTo>
                        <a:lnTo>
                          <a:pt x="104" y="506"/>
                        </a:lnTo>
                        <a:lnTo>
                          <a:pt x="104" y="561"/>
                        </a:lnTo>
                        <a:lnTo>
                          <a:pt x="105" y="412"/>
                        </a:lnTo>
                        <a:lnTo>
                          <a:pt x="105" y="462"/>
                        </a:lnTo>
                        <a:lnTo>
                          <a:pt x="105" y="451"/>
                        </a:lnTo>
                        <a:lnTo>
                          <a:pt x="105" y="583"/>
                        </a:lnTo>
                        <a:lnTo>
                          <a:pt x="105" y="398"/>
                        </a:lnTo>
                        <a:lnTo>
                          <a:pt x="105" y="487"/>
                        </a:lnTo>
                        <a:lnTo>
                          <a:pt x="106" y="453"/>
                        </a:lnTo>
                        <a:lnTo>
                          <a:pt x="106" y="571"/>
                        </a:lnTo>
                        <a:lnTo>
                          <a:pt x="106" y="398"/>
                        </a:lnTo>
                        <a:lnTo>
                          <a:pt x="106" y="494"/>
                        </a:lnTo>
                        <a:lnTo>
                          <a:pt x="106" y="476"/>
                        </a:lnTo>
                        <a:lnTo>
                          <a:pt x="107" y="624"/>
                        </a:lnTo>
                        <a:lnTo>
                          <a:pt x="107" y="435"/>
                        </a:lnTo>
                        <a:lnTo>
                          <a:pt x="107" y="489"/>
                        </a:lnTo>
                        <a:lnTo>
                          <a:pt x="107" y="469"/>
                        </a:lnTo>
                        <a:lnTo>
                          <a:pt x="107" y="585"/>
                        </a:lnTo>
                        <a:lnTo>
                          <a:pt x="107" y="433"/>
                        </a:lnTo>
                        <a:lnTo>
                          <a:pt x="108" y="466"/>
                        </a:lnTo>
                        <a:lnTo>
                          <a:pt x="108" y="427"/>
                        </a:lnTo>
                        <a:lnTo>
                          <a:pt x="108" y="405"/>
                        </a:lnTo>
                        <a:lnTo>
                          <a:pt x="108" y="598"/>
                        </a:lnTo>
                        <a:lnTo>
                          <a:pt x="108" y="567"/>
                        </a:lnTo>
                        <a:lnTo>
                          <a:pt x="109" y="564"/>
                        </a:lnTo>
                        <a:lnTo>
                          <a:pt x="109" y="395"/>
                        </a:lnTo>
                        <a:lnTo>
                          <a:pt x="109" y="587"/>
                        </a:lnTo>
                        <a:lnTo>
                          <a:pt x="109" y="495"/>
                        </a:lnTo>
                        <a:lnTo>
                          <a:pt x="109" y="497"/>
                        </a:lnTo>
                        <a:lnTo>
                          <a:pt x="109" y="574"/>
                        </a:lnTo>
                        <a:lnTo>
                          <a:pt x="109" y="421"/>
                        </a:lnTo>
                        <a:lnTo>
                          <a:pt x="110" y="501"/>
                        </a:lnTo>
                        <a:lnTo>
                          <a:pt x="110" y="545"/>
                        </a:lnTo>
                        <a:lnTo>
                          <a:pt x="110" y="589"/>
                        </a:lnTo>
                        <a:lnTo>
                          <a:pt x="111" y="398"/>
                        </a:lnTo>
                        <a:lnTo>
                          <a:pt x="111" y="542"/>
                        </a:lnTo>
                        <a:lnTo>
                          <a:pt x="111" y="469"/>
                        </a:lnTo>
                        <a:lnTo>
                          <a:pt x="111" y="607"/>
                        </a:lnTo>
                        <a:lnTo>
                          <a:pt x="111" y="441"/>
                        </a:lnTo>
                        <a:lnTo>
                          <a:pt x="111" y="502"/>
                        </a:lnTo>
                        <a:lnTo>
                          <a:pt x="111" y="502"/>
                        </a:lnTo>
                        <a:lnTo>
                          <a:pt x="112" y="491"/>
                        </a:lnTo>
                        <a:lnTo>
                          <a:pt x="112" y="651"/>
                        </a:lnTo>
                        <a:lnTo>
                          <a:pt x="112" y="543"/>
                        </a:lnTo>
                        <a:lnTo>
                          <a:pt x="112" y="559"/>
                        </a:lnTo>
                        <a:lnTo>
                          <a:pt x="113" y="465"/>
                        </a:lnTo>
                        <a:lnTo>
                          <a:pt x="113" y="672"/>
                        </a:lnTo>
                        <a:lnTo>
                          <a:pt x="113" y="576"/>
                        </a:lnTo>
                        <a:lnTo>
                          <a:pt x="113" y="522"/>
                        </a:lnTo>
                        <a:lnTo>
                          <a:pt x="114" y="665"/>
                        </a:lnTo>
                        <a:lnTo>
                          <a:pt x="114" y="503"/>
                        </a:lnTo>
                        <a:lnTo>
                          <a:pt x="114" y="609"/>
                        </a:lnTo>
                        <a:lnTo>
                          <a:pt x="114" y="531"/>
                        </a:lnTo>
                        <a:lnTo>
                          <a:pt x="114" y="503"/>
                        </a:lnTo>
                        <a:lnTo>
                          <a:pt x="114" y="648"/>
                        </a:lnTo>
                        <a:lnTo>
                          <a:pt x="114" y="547"/>
                        </a:lnTo>
                        <a:lnTo>
                          <a:pt x="115" y="587"/>
                        </a:lnTo>
                        <a:lnTo>
                          <a:pt x="115" y="638"/>
                        </a:lnTo>
                        <a:lnTo>
                          <a:pt x="115" y="467"/>
                        </a:lnTo>
                        <a:lnTo>
                          <a:pt x="115" y="597"/>
                        </a:lnTo>
                        <a:lnTo>
                          <a:pt x="115" y="546"/>
                        </a:lnTo>
                        <a:lnTo>
                          <a:pt x="116" y="625"/>
                        </a:lnTo>
                        <a:lnTo>
                          <a:pt x="116" y="475"/>
                        </a:lnTo>
                        <a:lnTo>
                          <a:pt x="116" y="532"/>
                        </a:lnTo>
                        <a:lnTo>
                          <a:pt x="116" y="594"/>
                        </a:lnTo>
                        <a:lnTo>
                          <a:pt x="117" y="479"/>
                        </a:lnTo>
                        <a:lnTo>
                          <a:pt x="117" y="531"/>
                        </a:lnTo>
                        <a:lnTo>
                          <a:pt x="117" y="517"/>
                        </a:lnTo>
                        <a:lnTo>
                          <a:pt x="117" y="458"/>
                        </a:lnTo>
                        <a:lnTo>
                          <a:pt x="117" y="639"/>
                        </a:lnTo>
                        <a:lnTo>
                          <a:pt x="117" y="543"/>
                        </a:lnTo>
                        <a:lnTo>
                          <a:pt x="118" y="536"/>
                        </a:lnTo>
                        <a:lnTo>
                          <a:pt x="118" y="655"/>
                        </a:lnTo>
                        <a:lnTo>
                          <a:pt x="118" y="504"/>
                        </a:lnTo>
                        <a:lnTo>
                          <a:pt x="118" y="638"/>
                        </a:lnTo>
                        <a:lnTo>
                          <a:pt x="118" y="598"/>
                        </a:lnTo>
                        <a:lnTo>
                          <a:pt x="119" y="469"/>
                        </a:lnTo>
                        <a:lnTo>
                          <a:pt x="119" y="627"/>
                        </a:lnTo>
                        <a:lnTo>
                          <a:pt x="119" y="530"/>
                        </a:lnTo>
                        <a:lnTo>
                          <a:pt x="119" y="497"/>
                        </a:lnTo>
                        <a:lnTo>
                          <a:pt x="120" y="638"/>
                        </a:lnTo>
                        <a:lnTo>
                          <a:pt x="120" y="610"/>
                        </a:lnTo>
                        <a:lnTo>
                          <a:pt x="120" y="575"/>
                        </a:lnTo>
                        <a:lnTo>
                          <a:pt x="120" y="511"/>
                        </a:lnTo>
                        <a:lnTo>
                          <a:pt x="120" y="662"/>
                        </a:lnTo>
                        <a:lnTo>
                          <a:pt x="120" y="650"/>
                        </a:lnTo>
                        <a:lnTo>
                          <a:pt x="121" y="502"/>
                        </a:lnTo>
                        <a:lnTo>
                          <a:pt x="121" y="500"/>
                        </a:lnTo>
                        <a:lnTo>
                          <a:pt x="121" y="664"/>
                        </a:lnTo>
                        <a:lnTo>
                          <a:pt x="121" y="548"/>
                        </a:lnTo>
                        <a:lnTo>
                          <a:pt x="121" y="589"/>
                        </a:lnTo>
                        <a:lnTo>
                          <a:pt x="121" y="488"/>
                        </a:lnTo>
                        <a:lnTo>
                          <a:pt x="122" y="641"/>
                        </a:lnTo>
                        <a:lnTo>
                          <a:pt x="122" y="540"/>
                        </a:lnTo>
                        <a:lnTo>
                          <a:pt x="122" y="536"/>
                        </a:lnTo>
                        <a:lnTo>
                          <a:pt x="122" y="699"/>
                        </a:lnTo>
                        <a:lnTo>
                          <a:pt x="123" y="530"/>
                        </a:lnTo>
                        <a:lnTo>
                          <a:pt x="123" y="584"/>
                        </a:lnTo>
                        <a:lnTo>
                          <a:pt x="123" y="596"/>
                        </a:lnTo>
                        <a:lnTo>
                          <a:pt x="123" y="670"/>
                        </a:lnTo>
                        <a:lnTo>
                          <a:pt x="123" y="501"/>
                        </a:lnTo>
                        <a:lnTo>
                          <a:pt x="123" y="648"/>
                        </a:lnTo>
                        <a:lnTo>
                          <a:pt x="124" y="658"/>
                        </a:lnTo>
                        <a:lnTo>
                          <a:pt x="124" y="508"/>
                        </a:lnTo>
                        <a:lnTo>
                          <a:pt x="124" y="614"/>
                        </a:lnTo>
                        <a:lnTo>
                          <a:pt x="124" y="568"/>
                        </a:lnTo>
                        <a:lnTo>
                          <a:pt x="125" y="518"/>
                        </a:lnTo>
                        <a:lnTo>
                          <a:pt x="125" y="628"/>
                        </a:lnTo>
                        <a:lnTo>
                          <a:pt x="125" y="450"/>
                        </a:lnTo>
                        <a:lnTo>
                          <a:pt x="125" y="665"/>
                        </a:lnTo>
                        <a:lnTo>
                          <a:pt x="126" y="627"/>
                        </a:lnTo>
                        <a:lnTo>
                          <a:pt x="126" y="532"/>
                        </a:lnTo>
                        <a:lnTo>
                          <a:pt x="126" y="631"/>
                        </a:lnTo>
                        <a:lnTo>
                          <a:pt x="126" y="488"/>
                        </a:lnTo>
                        <a:lnTo>
                          <a:pt x="126" y="607"/>
                        </a:lnTo>
                        <a:lnTo>
                          <a:pt x="126" y="500"/>
                        </a:lnTo>
                        <a:lnTo>
                          <a:pt x="127" y="608"/>
                        </a:lnTo>
                        <a:lnTo>
                          <a:pt x="127" y="397"/>
                        </a:lnTo>
                        <a:lnTo>
                          <a:pt x="127" y="451"/>
                        </a:lnTo>
                        <a:lnTo>
                          <a:pt x="127" y="431"/>
                        </a:lnTo>
                        <a:lnTo>
                          <a:pt x="128" y="526"/>
                        </a:lnTo>
                        <a:lnTo>
                          <a:pt x="128" y="353"/>
                        </a:lnTo>
                        <a:lnTo>
                          <a:pt x="128" y="447"/>
                        </a:lnTo>
                        <a:lnTo>
                          <a:pt x="128" y="406"/>
                        </a:lnTo>
                        <a:lnTo>
                          <a:pt x="128" y="366"/>
                        </a:lnTo>
                        <a:lnTo>
                          <a:pt x="129" y="502"/>
                        </a:lnTo>
                        <a:lnTo>
                          <a:pt x="129" y="493"/>
                        </a:lnTo>
                        <a:lnTo>
                          <a:pt x="129" y="343"/>
                        </a:lnTo>
                        <a:lnTo>
                          <a:pt x="129" y="586"/>
                        </a:lnTo>
                        <a:lnTo>
                          <a:pt x="129" y="468"/>
                        </a:lnTo>
                        <a:lnTo>
                          <a:pt x="130" y="465"/>
                        </a:lnTo>
                        <a:lnTo>
                          <a:pt x="130" y="430"/>
                        </a:lnTo>
                        <a:lnTo>
                          <a:pt x="130" y="549"/>
                        </a:lnTo>
                        <a:lnTo>
                          <a:pt x="130" y="450"/>
                        </a:lnTo>
                        <a:lnTo>
                          <a:pt x="130" y="486"/>
                        </a:lnTo>
                        <a:lnTo>
                          <a:pt x="130" y="599"/>
                        </a:lnTo>
                        <a:lnTo>
                          <a:pt x="131" y="536"/>
                        </a:lnTo>
                        <a:lnTo>
                          <a:pt x="131" y="518"/>
                        </a:lnTo>
                        <a:lnTo>
                          <a:pt x="132" y="609"/>
                        </a:lnTo>
                        <a:lnTo>
                          <a:pt x="132" y="453"/>
                        </a:lnTo>
                        <a:lnTo>
                          <a:pt x="132" y="488"/>
                        </a:lnTo>
                        <a:lnTo>
                          <a:pt x="132" y="519"/>
                        </a:lnTo>
                        <a:lnTo>
                          <a:pt x="132" y="650"/>
                        </a:lnTo>
                        <a:lnTo>
                          <a:pt x="132" y="440"/>
                        </a:lnTo>
                        <a:lnTo>
                          <a:pt x="132" y="493"/>
                        </a:lnTo>
                        <a:lnTo>
                          <a:pt x="133" y="457"/>
                        </a:lnTo>
                        <a:lnTo>
                          <a:pt x="133" y="381"/>
                        </a:lnTo>
                        <a:lnTo>
                          <a:pt x="133" y="582"/>
                        </a:lnTo>
                        <a:lnTo>
                          <a:pt x="133" y="528"/>
                        </a:lnTo>
                        <a:lnTo>
                          <a:pt x="133" y="481"/>
                        </a:lnTo>
                        <a:lnTo>
                          <a:pt x="134" y="413"/>
                        </a:lnTo>
                        <a:lnTo>
                          <a:pt x="134" y="579"/>
                        </a:lnTo>
                        <a:lnTo>
                          <a:pt x="134" y="519"/>
                        </a:lnTo>
                        <a:lnTo>
                          <a:pt x="134" y="494"/>
                        </a:lnTo>
                        <a:lnTo>
                          <a:pt x="135" y="424"/>
                        </a:lnTo>
                        <a:lnTo>
                          <a:pt x="135" y="614"/>
                        </a:lnTo>
                        <a:lnTo>
                          <a:pt x="135" y="494"/>
                        </a:lnTo>
                        <a:lnTo>
                          <a:pt x="135" y="540"/>
                        </a:lnTo>
                        <a:lnTo>
                          <a:pt x="135" y="447"/>
                        </a:lnTo>
                        <a:lnTo>
                          <a:pt x="135" y="577"/>
                        </a:lnTo>
                        <a:lnTo>
                          <a:pt x="135" y="465"/>
                        </a:lnTo>
                        <a:lnTo>
                          <a:pt x="136" y="501"/>
                        </a:lnTo>
                        <a:lnTo>
                          <a:pt x="136" y="588"/>
                        </a:lnTo>
                        <a:lnTo>
                          <a:pt x="136" y="448"/>
                        </a:lnTo>
                        <a:lnTo>
                          <a:pt x="136" y="489"/>
                        </a:lnTo>
                        <a:lnTo>
                          <a:pt x="136" y="544"/>
                        </a:lnTo>
                        <a:lnTo>
                          <a:pt x="136" y="580"/>
                        </a:lnTo>
                        <a:lnTo>
                          <a:pt x="137" y="452"/>
                        </a:lnTo>
                        <a:lnTo>
                          <a:pt x="137" y="527"/>
                        </a:lnTo>
                        <a:lnTo>
                          <a:pt x="137" y="531"/>
                        </a:lnTo>
                        <a:lnTo>
                          <a:pt x="137" y="464"/>
                        </a:lnTo>
                        <a:lnTo>
                          <a:pt x="137" y="603"/>
                        </a:lnTo>
                        <a:lnTo>
                          <a:pt x="138" y="492"/>
                        </a:lnTo>
                        <a:lnTo>
                          <a:pt x="138" y="590"/>
                        </a:lnTo>
                        <a:lnTo>
                          <a:pt x="138" y="422"/>
                        </a:lnTo>
                        <a:lnTo>
                          <a:pt x="138" y="606"/>
                        </a:lnTo>
                        <a:lnTo>
                          <a:pt x="138" y="511"/>
                        </a:lnTo>
                        <a:lnTo>
                          <a:pt x="139" y="496"/>
                        </a:lnTo>
                        <a:lnTo>
                          <a:pt x="139" y="585"/>
                        </a:lnTo>
                        <a:lnTo>
                          <a:pt x="139" y="443"/>
                        </a:lnTo>
                        <a:lnTo>
                          <a:pt x="139" y="490"/>
                        </a:lnTo>
                        <a:lnTo>
                          <a:pt x="139" y="539"/>
                        </a:lnTo>
                        <a:lnTo>
                          <a:pt x="139" y="415"/>
                        </a:lnTo>
                        <a:lnTo>
                          <a:pt x="140" y="556"/>
                        </a:lnTo>
                        <a:lnTo>
                          <a:pt x="140" y="438"/>
                        </a:lnTo>
                        <a:lnTo>
                          <a:pt x="140" y="485"/>
                        </a:lnTo>
                        <a:lnTo>
                          <a:pt x="140" y="538"/>
                        </a:lnTo>
                        <a:lnTo>
                          <a:pt x="141" y="351"/>
                        </a:lnTo>
                        <a:lnTo>
                          <a:pt x="141" y="422"/>
                        </a:lnTo>
                        <a:lnTo>
                          <a:pt x="141" y="485"/>
                        </a:lnTo>
                        <a:lnTo>
                          <a:pt x="141" y="377"/>
                        </a:lnTo>
                        <a:lnTo>
                          <a:pt x="141" y="546"/>
                        </a:lnTo>
                        <a:lnTo>
                          <a:pt x="141" y="432"/>
                        </a:lnTo>
                        <a:lnTo>
                          <a:pt x="141" y="538"/>
                        </a:lnTo>
                        <a:lnTo>
                          <a:pt x="142" y="382"/>
                        </a:lnTo>
                        <a:lnTo>
                          <a:pt x="142" y="547"/>
                        </a:lnTo>
                        <a:lnTo>
                          <a:pt x="142" y="406"/>
                        </a:lnTo>
                        <a:lnTo>
                          <a:pt x="142" y="450"/>
                        </a:lnTo>
                        <a:lnTo>
                          <a:pt x="143" y="392"/>
                        </a:lnTo>
                        <a:lnTo>
                          <a:pt x="143" y="548"/>
                        </a:lnTo>
                        <a:lnTo>
                          <a:pt x="143" y="543"/>
                        </a:lnTo>
                        <a:lnTo>
                          <a:pt x="143" y="438"/>
                        </a:lnTo>
                        <a:lnTo>
                          <a:pt x="144" y="539"/>
                        </a:lnTo>
                        <a:lnTo>
                          <a:pt x="144" y="416"/>
                        </a:lnTo>
                        <a:lnTo>
                          <a:pt x="144" y="485"/>
                        </a:lnTo>
                        <a:lnTo>
                          <a:pt x="144" y="403"/>
                        </a:lnTo>
                        <a:lnTo>
                          <a:pt x="144" y="554"/>
                        </a:lnTo>
                        <a:lnTo>
                          <a:pt x="144" y="520"/>
                        </a:lnTo>
                        <a:lnTo>
                          <a:pt x="145" y="473"/>
                        </a:lnTo>
                        <a:lnTo>
                          <a:pt x="145" y="553"/>
                        </a:lnTo>
                        <a:lnTo>
                          <a:pt x="145" y="361"/>
                        </a:lnTo>
                        <a:lnTo>
                          <a:pt x="145" y="479"/>
                        </a:lnTo>
                        <a:lnTo>
                          <a:pt x="145" y="409"/>
                        </a:lnTo>
                        <a:lnTo>
                          <a:pt x="146" y="565"/>
                        </a:lnTo>
                        <a:lnTo>
                          <a:pt x="146" y="378"/>
                        </a:lnTo>
                        <a:lnTo>
                          <a:pt x="146" y="492"/>
                        </a:lnTo>
                        <a:lnTo>
                          <a:pt x="146" y="514"/>
                        </a:lnTo>
                        <a:lnTo>
                          <a:pt x="146" y="2074"/>
                        </a:lnTo>
                        <a:lnTo>
                          <a:pt x="147" y="510"/>
                        </a:lnTo>
                        <a:lnTo>
                          <a:pt x="147" y="569"/>
                        </a:lnTo>
                        <a:lnTo>
                          <a:pt x="147" y="494"/>
                        </a:lnTo>
                        <a:lnTo>
                          <a:pt x="147" y="655"/>
                        </a:lnTo>
                        <a:lnTo>
                          <a:pt x="148" y="570"/>
                        </a:lnTo>
                        <a:lnTo>
                          <a:pt x="148" y="541"/>
                        </a:lnTo>
                        <a:lnTo>
                          <a:pt x="148" y="480"/>
                        </a:lnTo>
                        <a:lnTo>
                          <a:pt x="148" y="626"/>
                        </a:lnTo>
                        <a:lnTo>
                          <a:pt x="148" y="517"/>
                        </a:lnTo>
                        <a:lnTo>
                          <a:pt x="148" y="547"/>
                        </a:lnTo>
                        <a:lnTo>
                          <a:pt x="149" y="655"/>
                        </a:lnTo>
                        <a:lnTo>
                          <a:pt x="149" y="468"/>
                        </a:lnTo>
                        <a:lnTo>
                          <a:pt x="149" y="560"/>
                        </a:lnTo>
                        <a:lnTo>
                          <a:pt x="149" y="505"/>
                        </a:lnTo>
                        <a:lnTo>
                          <a:pt x="149" y="484"/>
                        </a:lnTo>
                        <a:lnTo>
                          <a:pt x="150" y="622"/>
                        </a:lnTo>
                        <a:lnTo>
                          <a:pt x="150" y="566"/>
                        </a:lnTo>
                        <a:lnTo>
                          <a:pt x="150" y="655"/>
                        </a:lnTo>
                        <a:lnTo>
                          <a:pt x="150" y="482"/>
                        </a:lnTo>
                        <a:lnTo>
                          <a:pt x="151" y="538"/>
                        </a:lnTo>
                        <a:lnTo>
                          <a:pt x="151" y="575"/>
                        </a:lnTo>
                        <a:lnTo>
                          <a:pt x="151" y="469"/>
                        </a:lnTo>
                        <a:lnTo>
                          <a:pt x="151" y="619"/>
                        </a:lnTo>
                        <a:lnTo>
                          <a:pt x="151" y="570"/>
                        </a:lnTo>
                        <a:lnTo>
                          <a:pt x="151" y="512"/>
                        </a:lnTo>
                        <a:lnTo>
                          <a:pt x="152" y="631"/>
                        </a:lnTo>
                        <a:lnTo>
                          <a:pt x="152" y="465"/>
                        </a:lnTo>
                        <a:lnTo>
                          <a:pt x="152" y="573"/>
                        </a:lnTo>
                        <a:lnTo>
                          <a:pt x="152" y="433"/>
                        </a:lnTo>
                        <a:lnTo>
                          <a:pt x="153" y="596"/>
                        </a:lnTo>
                        <a:lnTo>
                          <a:pt x="153" y="460"/>
                        </a:lnTo>
                        <a:lnTo>
                          <a:pt x="153" y="568"/>
                        </a:lnTo>
                        <a:lnTo>
                          <a:pt x="153" y="358"/>
                        </a:lnTo>
                        <a:lnTo>
                          <a:pt x="154" y="620"/>
                        </a:lnTo>
                        <a:lnTo>
                          <a:pt x="154" y="518"/>
                        </a:lnTo>
                        <a:lnTo>
                          <a:pt x="154" y="551"/>
                        </a:lnTo>
                        <a:lnTo>
                          <a:pt x="154" y="565"/>
                        </a:lnTo>
                        <a:lnTo>
                          <a:pt x="154" y="430"/>
                        </a:lnTo>
                        <a:lnTo>
                          <a:pt x="154" y="542"/>
                        </a:lnTo>
                        <a:lnTo>
                          <a:pt x="154" y="524"/>
                        </a:lnTo>
                        <a:lnTo>
                          <a:pt x="155" y="404"/>
                        </a:lnTo>
                        <a:lnTo>
                          <a:pt x="155" y="574"/>
                        </a:lnTo>
                        <a:lnTo>
                          <a:pt x="155" y="543"/>
                        </a:lnTo>
                        <a:lnTo>
                          <a:pt x="155" y="512"/>
                        </a:lnTo>
                        <a:lnTo>
                          <a:pt x="155" y="582"/>
                        </a:lnTo>
                        <a:lnTo>
                          <a:pt x="156" y="406"/>
                        </a:lnTo>
                        <a:lnTo>
                          <a:pt x="156" y="510"/>
                        </a:lnTo>
                        <a:lnTo>
                          <a:pt x="156" y="528"/>
                        </a:lnTo>
                        <a:lnTo>
                          <a:pt x="156" y="562"/>
                        </a:lnTo>
                        <a:lnTo>
                          <a:pt x="156" y="367"/>
                        </a:lnTo>
                        <a:lnTo>
                          <a:pt x="157" y="439"/>
                        </a:lnTo>
                        <a:lnTo>
                          <a:pt x="157" y="456"/>
                        </a:lnTo>
                        <a:lnTo>
                          <a:pt x="157" y="502"/>
                        </a:lnTo>
                        <a:lnTo>
                          <a:pt x="157" y="371"/>
                        </a:lnTo>
                        <a:lnTo>
                          <a:pt x="157" y="422"/>
                        </a:lnTo>
                        <a:lnTo>
                          <a:pt x="157" y="443"/>
                        </a:lnTo>
                        <a:lnTo>
                          <a:pt x="158" y="341"/>
                        </a:lnTo>
                        <a:lnTo>
                          <a:pt x="158" y="522"/>
                        </a:lnTo>
                        <a:lnTo>
                          <a:pt x="158" y="472"/>
                        </a:lnTo>
                        <a:lnTo>
                          <a:pt x="158" y="431"/>
                        </a:lnTo>
                        <a:lnTo>
                          <a:pt x="158" y="532"/>
                        </a:lnTo>
                        <a:lnTo>
                          <a:pt x="158" y="361"/>
                        </a:lnTo>
                        <a:lnTo>
                          <a:pt x="159" y="465"/>
                        </a:lnTo>
                        <a:lnTo>
                          <a:pt x="159" y="445"/>
                        </a:lnTo>
                        <a:lnTo>
                          <a:pt x="159" y="522"/>
                        </a:lnTo>
                        <a:lnTo>
                          <a:pt x="159" y="361"/>
                        </a:lnTo>
                        <a:lnTo>
                          <a:pt x="160" y="398"/>
                        </a:lnTo>
                        <a:lnTo>
                          <a:pt x="160" y="344"/>
                        </a:lnTo>
                        <a:lnTo>
                          <a:pt x="160" y="483"/>
                        </a:lnTo>
                        <a:lnTo>
                          <a:pt x="160" y="340"/>
                        </a:lnTo>
                        <a:lnTo>
                          <a:pt x="160" y="445"/>
                        </a:lnTo>
                        <a:lnTo>
                          <a:pt x="160" y="384"/>
                        </a:lnTo>
                        <a:lnTo>
                          <a:pt x="161" y="506"/>
                        </a:lnTo>
                        <a:lnTo>
                          <a:pt x="161" y="287"/>
                        </a:lnTo>
                        <a:lnTo>
                          <a:pt x="161" y="339"/>
                        </a:lnTo>
                        <a:lnTo>
                          <a:pt x="161" y="517"/>
                        </a:lnTo>
                        <a:lnTo>
                          <a:pt x="162" y="433"/>
                        </a:lnTo>
                        <a:lnTo>
                          <a:pt x="162" y="432"/>
                        </a:lnTo>
                        <a:lnTo>
                          <a:pt x="162" y="550"/>
                        </a:lnTo>
                        <a:lnTo>
                          <a:pt x="163" y="355"/>
                        </a:lnTo>
                        <a:lnTo>
                          <a:pt x="163" y="470"/>
                        </a:lnTo>
                        <a:lnTo>
                          <a:pt x="163" y="504"/>
                        </a:lnTo>
                        <a:lnTo>
                          <a:pt x="163" y="364"/>
                        </a:lnTo>
                        <a:lnTo>
                          <a:pt x="163" y="389"/>
                        </a:lnTo>
                        <a:lnTo>
                          <a:pt x="163" y="455"/>
                        </a:lnTo>
                        <a:lnTo>
                          <a:pt x="164" y="574"/>
                        </a:lnTo>
                        <a:lnTo>
                          <a:pt x="164" y="372"/>
                        </a:lnTo>
                        <a:lnTo>
                          <a:pt x="164" y="417"/>
                        </a:lnTo>
                        <a:lnTo>
                          <a:pt x="164" y="516"/>
                        </a:lnTo>
                        <a:lnTo>
                          <a:pt x="165" y="543"/>
                        </a:lnTo>
                        <a:lnTo>
                          <a:pt x="165" y="450"/>
                        </a:lnTo>
                        <a:lnTo>
                          <a:pt x="165" y="497"/>
                        </a:lnTo>
                        <a:lnTo>
                          <a:pt x="165" y="469"/>
                        </a:lnTo>
                        <a:lnTo>
                          <a:pt x="165" y="435"/>
                        </a:lnTo>
                        <a:lnTo>
                          <a:pt x="166" y="606"/>
                        </a:lnTo>
                        <a:lnTo>
                          <a:pt x="166" y="570"/>
                        </a:lnTo>
                        <a:lnTo>
                          <a:pt x="166" y="533"/>
                        </a:lnTo>
                        <a:lnTo>
                          <a:pt x="166" y="570"/>
                        </a:lnTo>
                        <a:lnTo>
                          <a:pt x="166" y="412"/>
                        </a:lnTo>
                        <a:lnTo>
                          <a:pt x="166" y="561"/>
                        </a:lnTo>
                        <a:lnTo>
                          <a:pt x="166" y="483"/>
                        </a:lnTo>
                        <a:lnTo>
                          <a:pt x="167" y="438"/>
                        </a:lnTo>
                        <a:lnTo>
                          <a:pt x="167" y="631"/>
                        </a:lnTo>
                        <a:lnTo>
                          <a:pt x="167" y="486"/>
                        </a:lnTo>
                        <a:lnTo>
                          <a:pt x="167" y="579"/>
                        </a:lnTo>
                        <a:lnTo>
                          <a:pt x="168" y="406"/>
                        </a:lnTo>
                        <a:lnTo>
                          <a:pt x="168" y="529"/>
                        </a:lnTo>
                        <a:lnTo>
                          <a:pt x="168" y="419"/>
                        </a:lnTo>
                        <a:lnTo>
                          <a:pt x="168" y="627"/>
                        </a:lnTo>
                        <a:lnTo>
                          <a:pt x="169" y="534"/>
                        </a:lnTo>
                        <a:lnTo>
                          <a:pt x="169" y="613"/>
                        </a:lnTo>
                        <a:lnTo>
                          <a:pt x="169" y="468"/>
                        </a:lnTo>
                        <a:lnTo>
                          <a:pt x="169" y="686"/>
                        </a:lnTo>
                        <a:lnTo>
                          <a:pt x="169" y="549"/>
                        </a:lnTo>
                        <a:lnTo>
                          <a:pt x="169" y="600"/>
                        </a:lnTo>
                        <a:lnTo>
                          <a:pt x="170" y="722"/>
                        </a:lnTo>
                        <a:lnTo>
                          <a:pt x="170" y="541"/>
                        </a:lnTo>
                        <a:lnTo>
                          <a:pt x="170" y="570"/>
                        </a:lnTo>
                        <a:lnTo>
                          <a:pt x="170" y="592"/>
                        </a:lnTo>
                        <a:lnTo>
                          <a:pt x="171" y="497"/>
                        </a:lnTo>
                        <a:lnTo>
                          <a:pt x="171" y="719"/>
                        </a:lnTo>
                        <a:lnTo>
                          <a:pt x="171" y="611"/>
                        </a:lnTo>
                        <a:lnTo>
                          <a:pt x="171" y="601"/>
                        </a:lnTo>
                        <a:lnTo>
                          <a:pt x="171" y="656"/>
                        </a:lnTo>
                        <a:lnTo>
                          <a:pt x="171" y="488"/>
                        </a:lnTo>
                        <a:lnTo>
                          <a:pt x="172" y="561"/>
                        </a:lnTo>
                        <a:lnTo>
                          <a:pt x="172" y="574"/>
                        </a:lnTo>
                        <a:lnTo>
                          <a:pt x="172" y="633"/>
                        </a:lnTo>
                        <a:lnTo>
                          <a:pt x="172" y="420"/>
                        </a:lnTo>
                        <a:lnTo>
                          <a:pt x="172" y="568"/>
                        </a:lnTo>
                        <a:lnTo>
                          <a:pt x="172" y="405"/>
                        </a:lnTo>
                        <a:lnTo>
                          <a:pt x="172" y="370"/>
                        </a:lnTo>
                        <a:lnTo>
                          <a:pt x="173" y="552"/>
                        </a:lnTo>
                        <a:lnTo>
                          <a:pt x="173" y="480"/>
                        </a:lnTo>
                        <a:lnTo>
                          <a:pt x="173" y="465"/>
                        </a:lnTo>
                        <a:lnTo>
                          <a:pt x="173" y="407"/>
                        </a:lnTo>
                        <a:lnTo>
                          <a:pt x="173" y="603"/>
                        </a:lnTo>
                        <a:lnTo>
                          <a:pt x="174" y="556"/>
                        </a:lnTo>
                        <a:lnTo>
                          <a:pt x="174" y="509"/>
                        </a:lnTo>
                        <a:lnTo>
                          <a:pt x="174" y="581"/>
                        </a:lnTo>
                        <a:lnTo>
                          <a:pt x="174" y="394"/>
                        </a:lnTo>
                        <a:lnTo>
                          <a:pt x="175" y="450"/>
                        </a:lnTo>
                        <a:lnTo>
                          <a:pt x="175" y="473"/>
                        </a:lnTo>
                        <a:lnTo>
                          <a:pt x="175" y="416"/>
                        </a:lnTo>
                        <a:lnTo>
                          <a:pt x="175" y="547"/>
                        </a:lnTo>
                        <a:lnTo>
                          <a:pt x="175" y="521"/>
                        </a:lnTo>
                        <a:lnTo>
                          <a:pt x="175" y="528"/>
                        </a:lnTo>
                        <a:lnTo>
                          <a:pt x="176" y="615"/>
                        </a:lnTo>
                        <a:lnTo>
                          <a:pt x="176" y="417"/>
                        </a:lnTo>
                        <a:lnTo>
                          <a:pt x="176" y="588"/>
                        </a:lnTo>
                        <a:lnTo>
                          <a:pt x="176" y="469"/>
                        </a:lnTo>
                        <a:lnTo>
                          <a:pt x="176" y="604"/>
                        </a:lnTo>
                        <a:lnTo>
                          <a:pt x="177" y="406"/>
                        </a:lnTo>
                        <a:lnTo>
                          <a:pt x="177" y="511"/>
                        </a:lnTo>
                        <a:lnTo>
                          <a:pt x="177" y="427"/>
                        </a:lnTo>
                        <a:lnTo>
                          <a:pt x="177" y="383"/>
                        </a:lnTo>
                        <a:lnTo>
                          <a:pt x="178" y="568"/>
                        </a:lnTo>
                        <a:lnTo>
                          <a:pt x="178" y="474"/>
                        </a:lnTo>
                        <a:lnTo>
                          <a:pt x="178" y="661"/>
                        </a:lnTo>
                        <a:lnTo>
                          <a:pt x="178" y="426"/>
                        </a:lnTo>
                        <a:lnTo>
                          <a:pt x="178" y="483"/>
                        </a:lnTo>
                        <a:lnTo>
                          <a:pt x="178" y="472"/>
                        </a:lnTo>
                        <a:lnTo>
                          <a:pt x="178" y="535"/>
                        </a:lnTo>
                        <a:lnTo>
                          <a:pt x="179" y="388"/>
                        </a:lnTo>
                        <a:lnTo>
                          <a:pt x="179" y="515"/>
                        </a:lnTo>
                        <a:lnTo>
                          <a:pt x="179" y="476"/>
                        </a:lnTo>
                        <a:lnTo>
                          <a:pt x="179" y="548"/>
                        </a:lnTo>
                        <a:lnTo>
                          <a:pt x="180" y="382"/>
                        </a:lnTo>
                        <a:lnTo>
                          <a:pt x="180" y="466"/>
                        </a:lnTo>
                        <a:lnTo>
                          <a:pt x="180" y="507"/>
                        </a:lnTo>
                        <a:lnTo>
                          <a:pt x="180" y="550"/>
                        </a:lnTo>
                        <a:lnTo>
                          <a:pt x="181" y="429"/>
                        </a:lnTo>
                        <a:lnTo>
                          <a:pt x="181" y="496"/>
                        </a:lnTo>
                        <a:lnTo>
                          <a:pt x="181" y="423"/>
                        </a:lnTo>
                        <a:lnTo>
                          <a:pt x="181" y="606"/>
                        </a:lnTo>
                        <a:lnTo>
                          <a:pt x="181" y="530"/>
                        </a:lnTo>
                        <a:lnTo>
                          <a:pt x="181" y="468"/>
                        </a:lnTo>
                        <a:lnTo>
                          <a:pt x="181" y="555"/>
                        </a:lnTo>
                        <a:lnTo>
                          <a:pt x="182" y="378"/>
                        </a:lnTo>
                        <a:lnTo>
                          <a:pt x="182" y="431"/>
                        </a:lnTo>
                        <a:lnTo>
                          <a:pt x="182" y="343"/>
                        </a:lnTo>
                        <a:lnTo>
                          <a:pt x="182" y="582"/>
                        </a:lnTo>
                        <a:lnTo>
                          <a:pt x="183" y="470"/>
                        </a:lnTo>
                        <a:lnTo>
                          <a:pt x="183" y="463"/>
                        </a:lnTo>
                        <a:lnTo>
                          <a:pt x="183" y="363"/>
                        </a:lnTo>
                        <a:lnTo>
                          <a:pt x="183" y="594"/>
                        </a:lnTo>
                        <a:lnTo>
                          <a:pt x="184" y="487"/>
                        </a:lnTo>
                        <a:lnTo>
                          <a:pt x="184" y="420"/>
                        </a:lnTo>
                        <a:lnTo>
                          <a:pt x="184" y="507"/>
                        </a:lnTo>
                        <a:lnTo>
                          <a:pt x="184" y="394"/>
                        </a:lnTo>
                        <a:lnTo>
                          <a:pt x="184" y="482"/>
                        </a:lnTo>
                        <a:lnTo>
                          <a:pt x="184" y="422"/>
                        </a:lnTo>
                        <a:lnTo>
                          <a:pt x="185" y="547"/>
                        </a:lnTo>
                        <a:lnTo>
                          <a:pt x="185" y="347"/>
                        </a:lnTo>
                        <a:lnTo>
                          <a:pt x="185" y="457"/>
                        </a:lnTo>
                        <a:lnTo>
                          <a:pt x="185" y="400"/>
                        </a:lnTo>
                        <a:lnTo>
                          <a:pt x="185" y="378"/>
                        </a:lnTo>
                        <a:lnTo>
                          <a:pt x="186" y="564"/>
                        </a:lnTo>
                        <a:lnTo>
                          <a:pt x="186" y="522"/>
                        </a:lnTo>
                        <a:lnTo>
                          <a:pt x="186" y="550"/>
                        </a:lnTo>
                        <a:lnTo>
                          <a:pt x="186" y="574"/>
                        </a:lnTo>
                        <a:lnTo>
                          <a:pt x="187" y="479"/>
                        </a:lnTo>
                        <a:lnTo>
                          <a:pt x="187" y="556"/>
                        </a:lnTo>
                        <a:lnTo>
                          <a:pt x="187" y="449"/>
                        </a:lnTo>
                        <a:lnTo>
                          <a:pt x="187" y="575"/>
                        </a:lnTo>
                        <a:lnTo>
                          <a:pt x="187" y="378"/>
                        </a:lnTo>
                        <a:lnTo>
                          <a:pt x="187" y="565"/>
                        </a:lnTo>
                        <a:lnTo>
                          <a:pt x="187" y="473"/>
                        </a:lnTo>
                        <a:lnTo>
                          <a:pt x="188" y="436"/>
                        </a:lnTo>
                        <a:lnTo>
                          <a:pt x="188" y="607"/>
                        </a:lnTo>
                        <a:lnTo>
                          <a:pt x="188" y="584"/>
                        </a:lnTo>
                        <a:lnTo>
                          <a:pt x="188" y="620"/>
                        </a:lnTo>
                        <a:lnTo>
                          <a:pt x="189" y="437"/>
                        </a:lnTo>
                        <a:lnTo>
                          <a:pt x="189" y="593"/>
                        </a:lnTo>
                        <a:lnTo>
                          <a:pt x="189" y="445"/>
                        </a:lnTo>
                        <a:lnTo>
                          <a:pt x="190" y="625"/>
                        </a:lnTo>
                        <a:lnTo>
                          <a:pt x="190" y="564"/>
                        </a:lnTo>
                        <a:lnTo>
                          <a:pt x="190" y="631"/>
                        </a:lnTo>
                        <a:lnTo>
                          <a:pt x="190" y="462"/>
                        </a:lnTo>
                        <a:lnTo>
                          <a:pt x="190" y="529"/>
                        </a:lnTo>
                        <a:lnTo>
                          <a:pt x="190" y="500"/>
                        </a:lnTo>
                        <a:lnTo>
                          <a:pt x="191" y="463"/>
                        </a:lnTo>
                        <a:lnTo>
                          <a:pt x="191" y="655"/>
                        </a:lnTo>
                        <a:lnTo>
                          <a:pt x="191" y="479"/>
                        </a:lnTo>
                        <a:lnTo>
                          <a:pt x="191" y="569"/>
                        </a:lnTo>
                        <a:lnTo>
                          <a:pt x="191" y="588"/>
                        </a:lnTo>
                        <a:lnTo>
                          <a:pt x="192" y="439"/>
                        </a:lnTo>
                        <a:lnTo>
                          <a:pt x="192" y="526"/>
                        </a:lnTo>
                        <a:lnTo>
                          <a:pt x="192" y="517"/>
                        </a:lnTo>
                        <a:lnTo>
                          <a:pt x="192" y="449"/>
                        </a:lnTo>
                        <a:lnTo>
                          <a:pt x="192" y="660"/>
                        </a:lnTo>
                        <a:lnTo>
                          <a:pt x="193" y="567"/>
                        </a:lnTo>
                        <a:lnTo>
                          <a:pt x="193" y="481"/>
                        </a:lnTo>
                        <a:lnTo>
                          <a:pt x="193" y="631"/>
                        </a:lnTo>
                        <a:lnTo>
                          <a:pt x="193" y="477"/>
                        </a:lnTo>
                        <a:lnTo>
                          <a:pt x="193" y="609"/>
                        </a:lnTo>
                        <a:lnTo>
                          <a:pt x="193" y="569"/>
                        </a:lnTo>
                        <a:lnTo>
                          <a:pt x="194" y="660"/>
                        </a:lnTo>
                        <a:lnTo>
                          <a:pt x="194" y="493"/>
                        </a:lnTo>
                        <a:lnTo>
                          <a:pt x="194" y="622"/>
                        </a:lnTo>
                        <a:lnTo>
                          <a:pt x="194" y="564"/>
                        </a:lnTo>
                        <a:lnTo>
                          <a:pt x="194" y="497"/>
                        </a:lnTo>
                        <a:lnTo>
                          <a:pt x="194" y="651"/>
                        </a:lnTo>
                        <a:lnTo>
                          <a:pt x="195" y="577"/>
                        </a:lnTo>
                        <a:lnTo>
                          <a:pt x="195" y="632"/>
                        </a:lnTo>
                        <a:lnTo>
                          <a:pt x="195" y="541"/>
                        </a:lnTo>
                        <a:lnTo>
                          <a:pt x="195" y="654"/>
                        </a:lnTo>
                        <a:lnTo>
                          <a:pt x="196" y="562"/>
                        </a:lnTo>
                        <a:lnTo>
                          <a:pt x="196" y="572"/>
                        </a:lnTo>
                        <a:lnTo>
                          <a:pt x="196" y="634"/>
                        </a:lnTo>
                        <a:lnTo>
                          <a:pt x="196" y="480"/>
                        </a:lnTo>
                        <a:lnTo>
                          <a:pt x="196" y="510"/>
                        </a:lnTo>
                        <a:lnTo>
                          <a:pt x="196" y="627"/>
                        </a:lnTo>
                        <a:lnTo>
                          <a:pt x="196" y="427"/>
                        </a:lnTo>
                        <a:lnTo>
                          <a:pt x="197" y="627"/>
                        </a:lnTo>
                        <a:lnTo>
                          <a:pt x="197" y="533"/>
                        </a:lnTo>
                        <a:lnTo>
                          <a:pt x="197" y="548"/>
                        </a:lnTo>
                        <a:lnTo>
                          <a:pt x="197" y="594"/>
                        </a:lnTo>
                        <a:lnTo>
                          <a:pt x="198" y="384"/>
                        </a:lnTo>
                        <a:lnTo>
                          <a:pt x="198" y="486"/>
                        </a:lnTo>
                        <a:lnTo>
                          <a:pt x="198" y="397"/>
                        </a:lnTo>
                        <a:lnTo>
                          <a:pt x="199" y="597"/>
                        </a:lnTo>
                        <a:lnTo>
                          <a:pt x="199" y="503"/>
                        </a:lnTo>
                        <a:lnTo>
                          <a:pt x="199" y="482"/>
                        </a:lnTo>
                        <a:lnTo>
                          <a:pt x="199" y="604"/>
                        </a:lnTo>
                        <a:lnTo>
                          <a:pt x="199" y="429"/>
                        </a:lnTo>
                        <a:lnTo>
                          <a:pt x="199" y="524"/>
                        </a:lnTo>
                        <a:lnTo>
                          <a:pt x="199" y="462"/>
                        </a:lnTo>
                        <a:lnTo>
                          <a:pt x="200" y="448"/>
                        </a:lnTo>
                        <a:lnTo>
                          <a:pt x="200" y="561"/>
                        </a:lnTo>
                        <a:lnTo>
                          <a:pt x="200" y="510"/>
                        </a:lnTo>
                        <a:lnTo>
                          <a:pt x="200" y="467"/>
                        </a:lnTo>
                        <a:lnTo>
                          <a:pt x="201" y="586"/>
                        </a:lnTo>
                        <a:lnTo>
                          <a:pt x="201" y="546"/>
                        </a:lnTo>
                        <a:lnTo>
                          <a:pt x="201" y="490"/>
                        </a:lnTo>
                        <a:lnTo>
                          <a:pt x="202" y="605"/>
                        </a:lnTo>
                        <a:lnTo>
                          <a:pt x="202" y="551"/>
                        </a:lnTo>
                        <a:lnTo>
                          <a:pt x="202" y="548"/>
                        </a:lnTo>
                        <a:lnTo>
                          <a:pt x="202" y="433"/>
                        </a:lnTo>
                        <a:lnTo>
                          <a:pt x="202" y="2042"/>
                        </a:lnTo>
                        <a:lnTo>
                          <a:pt x="202" y="1636"/>
                        </a:lnTo>
                        <a:lnTo>
                          <a:pt x="203" y="573"/>
                        </a:lnTo>
                        <a:lnTo>
                          <a:pt x="203" y="593"/>
                        </a:lnTo>
                        <a:lnTo>
                          <a:pt x="203" y="615"/>
                        </a:lnTo>
                        <a:lnTo>
                          <a:pt x="203" y="658"/>
                        </a:lnTo>
                        <a:lnTo>
                          <a:pt x="203" y="521"/>
                        </a:lnTo>
                        <a:lnTo>
                          <a:pt x="204" y="548"/>
                        </a:lnTo>
                        <a:lnTo>
                          <a:pt x="204" y="610"/>
                        </a:lnTo>
                        <a:lnTo>
                          <a:pt x="204" y="550"/>
                        </a:lnTo>
                        <a:lnTo>
                          <a:pt x="205" y="679"/>
                        </a:lnTo>
                        <a:lnTo>
                          <a:pt x="205" y="603"/>
                        </a:lnTo>
                        <a:lnTo>
                          <a:pt x="205" y="555"/>
                        </a:lnTo>
                        <a:lnTo>
                          <a:pt x="205" y="699"/>
                        </a:lnTo>
                        <a:lnTo>
                          <a:pt x="205" y="673"/>
                        </a:lnTo>
                        <a:lnTo>
                          <a:pt x="205" y="573"/>
                        </a:lnTo>
                        <a:lnTo>
                          <a:pt x="206" y="682"/>
                        </a:lnTo>
                        <a:lnTo>
                          <a:pt x="206" y="492"/>
                        </a:lnTo>
                        <a:lnTo>
                          <a:pt x="206" y="526"/>
                        </a:lnTo>
                        <a:lnTo>
                          <a:pt x="206" y="529"/>
                        </a:lnTo>
                        <a:lnTo>
                          <a:pt x="206" y="479"/>
                        </a:lnTo>
                        <a:lnTo>
                          <a:pt x="207" y="653"/>
                        </a:lnTo>
                        <a:lnTo>
                          <a:pt x="207" y="571"/>
                        </a:lnTo>
                        <a:lnTo>
                          <a:pt x="207" y="635"/>
                        </a:lnTo>
                        <a:lnTo>
                          <a:pt x="207" y="677"/>
                        </a:lnTo>
                        <a:lnTo>
                          <a:pt x="208" y="557"/>
                        </a:lnTo>
                        <a:lnTo>
                          <a:pt x="208" y="684"/>
                        </a:lnTo>
                        <a:lnTo>
                          <a:pt x="208" y="691"/>
                        </a:lnTo>
                        <a:lnTo>
                          <a:pt x="208" y="505"/>
                        </a:lnTo>
                        <a:lnTo>
                          <a:pt x="208" y="589"/>
                        </a:lnTo>
                        <a:lnTo>
                          <a:pt x="208" y="635"/>
                        </a:lnTo>
                        <a:lnTo>
                          <a:pt x="209" y="714"/>
                        </a:lnTo>
                        <a:lnTo>
                          <a:pt x="209" y="513"/>
                        </a:lnTo>
                        <a:lnTo>
                          <a:pt x="209" y="639"/>
                        </a:lnTo>
                        <a:lnTo>
                          <a:pt x="209" y="633"/>
                        </a:lnTo>
                        <a:lnTo>
                          <a:pt x="209" y="667"/>
                        </a:lnTo>
                        <a:lnTo>
                          <a:pt x="210" y="496"/>
                        </a:lnTo>
                        <a:lnTo>
                          <a:pt x="210" y="544"/>
                        </a:lnTo>
                        <a:lnTo>
                          <a:pt x="210" y="561"/>
                        </a:lnTo>
                        <a:lnTo>
                          <a:pt x="210" y="607"/>
                        </a:lnTo>
                        <a:lnTo>
                          <a:pt x="211" y="456"/>
                        </a:lnTo>
                        <a:lnTo>
                          <a:pt x="211" y="533"/>
                        </a:lnTo>
                        <a:lnTo>
                          <a:pt x="211" y="444"/>
                        </a:lnTo>
                        <a:lnTo>
                          <a:pt x="211" y="593"/>
                        </a:lnTo>
                        <a:lnTo>
                          <a:pt x="211" y="443"/>
                        </a:lnTo>
                        <a:lnTo>
                          <a:pt x="211" y="535"/>
                        </a:lnTo>
                        <a:lnTo>
                          <a:pt x="211" y="559"/>
                        </a:lnTo>
                        <a:lnTo>
                          <a:pt x="212" y="644"/>
                        </a:lnTo>
                        <a:lnTo>
                          <a:pt x="212" y="462"/>
                        </a:lnTo>
                        <a:lnTo>
                          <a:pt x="212" y="557"/>
                        </a:lnTo>
                        <a:lnTo>
                          <a:pt x="212" y="600"/>
                        </a:lnTo>
                        <a:lnTo>
                          <a:pt x="212" y="606"/>
                        </a:lnTo>
                        <a:lnTo>
                          <a:pt x="213" y="441"/>
                        </a:lnTo>
                        <a:lnTo>
                          <a:pt x="213" y="492"/>
                        </a:lnTo>
                        <a:lnTo>
                          <a:pt x="213" y="546"/>
                        </a:lnTo>
                        <a:lnTo>
                          <a:pt x="213" y="355"/>
                        </a:lnTo>
                        <a:lnTo>
                          <a:pt x="214" y="439"/>
                        </a:lnTo>
                        <a:lnTo>
                          <a:pt x="214" y="438"/>
                        </a:lnTo>
                        <a:lnTo>
                          <a:pt x="214" y="507"/>
                        </a:lnTo>
                        <a:lnTo>
                          <a:pt x="214" y="368"/>
                        </a:lnTo>
                        <a:lnTo>
                          <a:pt x="214" y="386"/>
                        </a:lnTo>
                        <a:lnTo>
                          <a:pt x="214" y="449"/>
                        </a:lnTo>
                        <a:lnTo>
                          <a:pt x="215" y="362"/>
                        </a:lnTo>
                        <a:lnTo>
                          <a:pt x="215" y="541"/>
                        </a:lnTo>
                        <a:lnTo>
                          <a:pt x="215" y="370"/>
                        </a:lnTo>
                        <a:lnTo>
                          <a:pt x="215" y="476"/>
                        </a:lnTo>
                        <a:lnTo>
                          <a:pt x="215" y="345"/>
                        </a:lnTo>
                        <a:lnTo>
                          <a:pt x="216" y="518"/>
                        </a:lnTo>
                        <a:lnTo>
                          <a:pt x="216" y="503"/>
                        </a:lnTo>
                        <a:lnTo>
                          <a:pt x="216" y="471"/>
                        </a:lnTo>
                        <a:lnTo>
                          <a:pt x="216" y="587"/>
                        </a:lnTo>
                        <a:lnTo>
                          <a:pt x="217" y="368"/>
                        </a:lnTo>
                        <a:lnTo>
                          <a:pt x="217" y="495"/>
                        </a:lnTo>
                        <a:lnTo>
                          <a:pt x="217" y="449"/>
                        </a:lnTo>
                        <a:lnTo>
                          <a:pt x="217" y="548"/>
                        </a:lnTo>
                        <a:lnTo>
                          <a:pt x="217" y="356"/>
                        </a:lnTo>
                        <a:lnTo>
                          <a:pt x="217" y="373"/>
                        </a:lnTo>
                        <a:lnTo>
                          <a:pt x="218" y="566"/>
                        </a:lnTo>
                        <a:lnTo>
                          <a:pt x="218" y="357"/>
                        </a:lnTo>
                        <a:lnTo>
                          <a:pt x="218" y="443"/>
                        </a:lnTo>
                        <a:lnTo>
                          <a:pt x="218" y="365"/>
                        </a:lnTo>
                        <a:lnTo>
                          <a:pt x="218" y="574"/>
                        </a:lnTo>
                        <a:lnTo>
                          <a:pt x="219" y="433"/>
                        </a:lnTo>
                        <a:lnTo>
                          <a:pt x="219" y="519"/>
                        </a:lnTo>
                        <a:lnTo>
                          <a:pt x="219" y="547"/>
                        </a:lnTo>
                        <a:lnTo>
                          <a:pt x="220" y="404"/>
                        </a:lnTo>
                        <a:lnTo>
                          <a:pt x="220" y="412"/>
                        </a:lnTo>
                        <a:lnTo>
                          <a:pt x="220" y="486"/>
                        </a:lnTo>
                        <a:lnTo>
                          <a:pt x="220" y="346"/>
                        </a:lnTo>
                        <a:lnTo>
                          <a:pt x="220" y="604"/>
                        </a:lnTo>
                        <a:lnTo>
                          <a:pt x="220" y="471"/>
                        </a:lnTo>
                        <a:lnTo>
                          <a:pt x="220" y="353"/>
                        </a:lnTo>
                        <a:lnTo>
                          <a:pt x="221" y="553"/>
                        </a:lnTo>
                        <a:lnTo>
                          <a:pt x="221" y="415"/>
                        </a:lnTo>
                        <a:lnTo>
                          <a:pt x="221" y="457"/>
                        </a:lnTo>
                        <a:lnTo>
                          <a:pt x="222" y="415"/>
                        </a:lnTo>
                        <a:lnTo>
                          <a:pt x="222" y="550"/>
                        </a:lnTo>
                        <a:lnTo>
                          <a:pt x="222" y="518"/>
                        </a:lnTo>
                        <a:lnTo>
                          <a:pt x="222" y="411"/>
                        </a:lnTo>
                        <a:lnTo>
                          <a:pt x="222" y="552"/>
                        </a:lnTo>
                        <a:lnTo>
                          <a:pt x="223" y="470"/>
                        </a:lnTo>
                        <a:lnTo>
                          <a:pt x="223" y="489"/>
                        </a:lnTo>
                        <a:lnTo>
                          <a:pt x="223" y="568"/>
                        </a:lnTo>
                        <a:lnTo>
                          <a:pt x="223" y="393"/>
                        </a:lnTo>
                        <a:lnTo>
                          <a:pt x="223" y="455"/>
                        </a:lnTo>
                        <a:lnTo>
                          <a:pt x="223" y="483"/>
                        </a:lnTo>
                        <a:lnTo>
                          <a:pt x="223" y="536"/>
                        </a:lnTo>
                        <a:lnTo>
                          <a:pt x="224" y="340"/>
                        </a:lnTo>
                        <a:lnTo>
                          <a:pt x="224" y="484"/>
                        </a:lnTo>
                        <a:lnTo>
                          <a:pt x="224" y="478"/>
                        </a:lnTo>
                        <a:lnTo>
                          <a:pt x="224" y="342"/>
                        </a:lnTo>
                        <a:lnTo>
                          <a:pt x="225" y="545"/>
                        </a:lnTo>
                        <a:lnTo>
                          <a:pt x="225" y="436"/>
                        </a:lnTo>
                        <a:lnTo>
                          <a:pt x="225" y="419"/>
                        </a:lnTo>
                        <a:lnTo>
                          <a:pt x="225" y="555"/>
                        </a:lnTo>
                        <a:lnTo>
                          <a:pt x="226" y="432"/>
                        </a:lnTo>
                        <a:lnTo>
                          <a:pt x="226" y="461"/>
                        </a:lnTo>
                        <a:lnTo>
                          <a:pt x="226" y="388"/>
                        </a:lnTo>
                        <a:lnTo>
                          <a:pt x="226" y="583"/>
                        </a:lnTo>
                        <a:lnTo>
                          <a:pt x="226" y="470"/>
                        </a:lnTo>
                        <a:lnTo>
                          <a:pt x="226" y="586"/>
                        </a:lnTo>
                        <a:lnTo>
                          <a:pt x="227" y="406"/>
                        </a:lnTo>
                        <a:lnTo>
                          <a:pt x="227" y="485"/>
                        </a:lnTo>
                        <a:lnTo>
                          <a:pt x="227" y="535"/>
                        </a:lnTo>
                        <a:lnTo>
                          <a:pt x="228" y="398"/>
                        </a:lnTo>
                        <a:lnTo>
                          <a:pt x="228" y="611"/>
                        </a:lnTo>
                        <a:lnTo>
                          <a:pt x="228" y="548"/>
                        </a:lnTo>
                        <a:lnTo>
                          <a:pt x="228" y="530"/>
                        </a:lnTo>
                        <a:lnTo>
                          <a:pt x="228" y="359"/>
                        </a:lnTo>
                        <a:lnTo>
                          <a:pt x="229" y="537"/>
                        </a:lnTo>
                        <a:lnTo>
                          <a:pt x="229" y="445"/>
                        </a:lnTo>
                        <a:lnTo>
                          <a:pt x="229" y="406"/>
                        </a:lnTo>
                        <a:lnTo>
                          <a:pt x="229" y="382"/>
                        </a:lnTo>
                        <a:lnTo>
                          <a:pt x="229" y="597"/>
                        </a:lnTo>
                        <a:lnTo>
                          <a:pt x="229" y="493"/>
                        </a:lnTo>
                        <a:lnTo>
                          <a:pt x="229" y="447"/>
                        </a:lnTo>
                        <a:lnTo>
                          <a:pt x="229" y="524"/>
                        </a:lnTo>
                        <a:lnTo>
                          <a:pt x="230" y="380"/>
                        </a:lnTo>
                        <a:lnTo>
                          <a:pt x="230" y="463"/>
                        </a:lnTo>
                        <a:lnTo>
                          <a:pt x="230" y="456"/>
                        </a:lnTo>
                        <a:lnTo>
                          <a:pt x="230" y="526"/>
                        </a:lnTo>
                        <a:lnTo>
                          <a:pt x="230" y="385"/>
                        </a:lnTo>
                        <a:lnTo>
                          <a:pt x="231" y="457"/>
                        </a:lnTo>
                        <a:lnTo>
                          <a:pt x="231" y="334"/>
                        </a:lnTo>
                        <a:lnTo>
                          <a:pt x="231" y="623"/>
                        </a:lnTo>
                        <a:lnTo>
                          <a:pt x="232" y="487"/>
                        </a:lnTo>
                        <a:lnTo>
                          <a:pt x="232" y="460"/>
                        </a:lnTo>
                        <a:lnTo>
                          <a:pt x="232" y="442"/>
                        </a:lnTo>
                        <a:lnTo>
                          <a:pt x="232" y="619"/>
                        </a:lnTo>
                        <a:lnTo>
                          <a:pt x="232" y="481"/>
                        </a:lnTo>
                        <a:lnTo>
                          <a:pt x="232" y="473"/>
                        </a:lnTo>
                        <a:lnTo>
                          <a:pt x="232" y="401"/>
                        </a:lnTo>
                        <a:lnTo>
                          <a:pt x="233" y="570"/>
                        </a:lnTo>
                        <a:lnTo>
                          <a:pt x="233" y="513"/>
                        </a:lnTo>
                        <a:lnTo>
                          <a:pt x="233" y="476"/>
                        </a:lnTo>
                        <a:lnTo>
                          <a:pt x="233" y="561"/>
                        </a:lnTo>
                        <a:lnTo>
                          <a:pt x="234" y="396"/>
                        </a:lnTo>
                        <a:lnTo>
                          <a:pt x="234" y="510"/>
                        </a:lnTo>
                        <a:lnTo>
                          <a:pt x="234" y="486"/>
                        </a:lnTo>
                        <a:lnTo>
                          <a:pt x="234" y="384"/>
                        </a:lnTo>
                        <a:lnTo>
                          <a:pt x="234" y="562"/>
                        </a:lnTo>
                        <a:lnTo>
                          <a:pt x="235" y="470"/>
                        </a:lnTo>
                        <a:lnTo>
                          <a:pt x="235" y="404"/>
                        </a:lnTo>
                        <a:lnTo>
                          <a:pt x="235" y="532"/>
                        </a:lnTo>
                        <a:lnTo>
                          <a:pt x="235" y="399"/>
                        </a:lnTo>
                        <a:lnTo>
                          <a:pt x="235" y="466"/>
                        </a:lnTo>
                        <a:lnTo>
                          <a:pt x="235" y="521"/>
                        </a:lnTo>
                        <a:lnTo>
                          <a:pt x="235" y="553"/>
                        </a:lnTo>
                        <a:lnTo>
                          <a:pt x="236" y="373"/>
                        </a:lnTo>
                        <a:lnTo>
                          <a:pt x="236" y="445"/>
                        </a:lnTo>
                        <a:lnTo>
                          <a:pt x="236" y="434"/>
                        </a:lnTo>
                        <a:lnTo>
                          <a:pt x="236" y="518"/>
                        </a:lnTo>
                        <a:lnTo>
                          <a:pt x="237" y="352"/>
                        </a:lnTo>
                        <a:lnTo>
                          <a:pt x="237" y="352"/>
                        </a:lnTo>
                        <a:lnTo>
                          <a:pt x="237" y="302"/>
                        </a:lnTo>
                        <a:lnTo>
                          <a:pt x="237" y="471"/>
                        </a:lnTo>
                        <a:lnTo>
                          <a:pt x="238" y="461"/>
                        </a:lnTo>
                        <a:lnTo>
                          <a:pt x="238" y="391"/>
                        </a:lnTo>
                        <a:lnTo>
                          <a:pt x="238" y="344"/>
                        </a:lnTo>
                        <a:lnTo>
                          <a:pt x="238" y="551"/>
                        </a:lnTo>
                        <a:lnTo>
                          <a:pt x="238" y="479"/>
                        </a:lnTo>
                        <a:lnTo>
                          <a:pt x="238" y="456"/>
                        </a:lnTo>
                        <a:lnTo>
                          <a:pt x="239" y="374"/>
                        </a:lnTo>
                        <a:lnTo>
                          <a:pt x="239" y="535"/>
                        </a:lnTo>
                        <a:lnTo>
                          <a:pt x="239" y="388"/>
                        </a:lnTo>
                        <a:lnTo>
                          <a:pt x="239" y="460"/>
                        </a:lnTo>
                        <a:lnTo>
                          <a:pt x="239" y="346"/>
                        </a:lnTo>
                        <a:lnTo>
                          <a:pt x="240" y="478"/>
                        </a:lnTo>
                        <a:lnTo>
                          <a:pt x="240" y="416"/>
                        </a:lnTo>
                        <a:lnTo>
                          <a:pt x="240" y="504"/>
                        </a:lnTo>
                        <a:lnTo>
                          <a:pt x="240" y="320"/>
                        </a:lnTo>
                        <a:lnTo>
                          <a:pt x="241" y="359"/>
                        </a:lnTo>
                        <a:lnTo>
                          <a:pt x="241" y="415"/>
                        </a:lnTo>
                        <a:lnTo>
                          <a:pt x="241" y="318"/>
                        </a:lnTo>
                        <a:lnTo>
                          <a:pt x="241" y="552"/>
                        </a:lnTo>
                        <a:lnTo>
                          <a:pt x="241" y="460"/>
                        </a:lnTo>
                        <a:lnTo>
                          <a:pt x="241" y="498"/>
                        </a:lnTo>
                        <a:lnTo>
                          <a:pt x="242" y="408"/>
                        </a:lnTo>
                        <a:lnTo>
                          <a:pt x="242" y="549"/>
                        </a:lnTo>
                        <a:lnTo>
                          <a:pt x="242" y="526"/>
                        </a:lnTo>
                        <a:lnTo>
                          <a:pt x="242" y="478"/>
                        </a:lnTo>
                        <a:lnTo>
                          <a:pt x="243" y="425"/>
                        </a:lnTo>
                        <a:lnTo>
                          <a:pt x="243" y="605"/>
                        </a:lnTo>
                        <a:lnTo>
                          <a:pt x="243" y="492"/>
                        </a:lnTo>
                        <a:lnTo>
                          <a:pt x="243" y="592"/>
                        </a:lnTo>
                        <a:lnTo>
                          <a:pt x="243" y="607"/>
                        </a:lnTo>
                        <a:lnTo>
                          <a:pt x="244" y="469"/>
                        </a:lnTo>
                        <a:lnTo>
                          <a:pt x="244" y="495"/>
                        </a:lnTo>
                        <a:lnTo>
                          <a:pt x="244" y="501"/>
                        </a:lnTo>
                        <a:lnTo>
                          <a:pt x="244" y="410"/>
                        </a:lnTo>
                        <a:lnTo>
                          <a:pt x="244" y="539"/>
                        </a:lnTo>
                        <a:lnTo>
                          <a:pt x="244" y="427"/>
                        </a:lnTo>
                        <a:lnTo>
                          <a:pt x="244" y="607"/>
                        </a:lnTo>
                        <a:lnTo>
                          <a:pt x="245" y="621"/>
                        </a:lnTo>
                        <a:lnTo>
                          <a:pt x="245" y="395"/>
                        </a:lnTo>
                        <a:lnTo>
                          <a:pt x="245" y="460"/>
                        </a:lnTo>
                        <a:lnTo>
                          <a:pt x="245" y="570"/>
                        </a:lnTo>
                        <a:lnTo>
                          <a:pt x="246" y="574"/>
                        </a:lnTo>
                        <a:lnTo>
                          <a:pt x="246" y="402"/>
                        </a:lnTo>
                        <a:lnTo>
                          <a:pt x="246" y="461"/>
                        </a:lnTo>
                        <a:lnTo>
                          <a:pt x="246" y="527"/>
                        </a:lnTo>
                        <a:lnTo>
                          <a:pt x="246" y="414"/>
                        </a:lnTo>
                        <a:lnTo>
                          <a:pt x="246" y="552"/>
                        </a:lnTo>
                        <a:lnTo>
                          <a:pt x="247" y="532"/>
                        </a:lnTo>
                        <a:lnTo>
                          <a:pt x="247" y="502"/>
                        </a:lnTo>
                        <a:lnTo>
                          <a:pt x="247" y="399"/>
                        </a:lnTo>
                        <a:lnTo>
                          <a:pt x="247" y="552"/>
                        </a:lnTo>
                        <a:lnTo>
                          <a:pt x="247" y="434"/>
                        </a:lnTo>
                        <a:lnTo>
                          <a:pt x="247" y="485"/>
                        </a:lnTo>
                        <a:lnTo>
                          <a:pt x="248" y="529"/>
                        </a:lnTo>
                        <a:lnTo>
                          <a:pt x="248" y="419"/>
                        </a:lnTo>
                        <a:lnTo>
                          <a:pt x="248" y="474"/>
                        </a:lnTo>
                        <a:lnTo>
                          <a:pt x="248" y="367"/>
                        </a:lnTo>
                        <a:lnTo>
                          <a:pt x="249" y="559"/>
                        </a:lnTo>
                        <a:lnTo>
                          <a:pt x="249" y="414"/>
                        </a:lnTo>
                        <a:lnTo>
                          <a:pt x="249" y="505"/>
                        </a:lnTo>
                        <a:lnTo>
                          <a:pt x="249" y="341"/>
                        </a:lnTo>
                        <a:lnTo>
                          <a:pt x="249" y="518"/>
                        </a:lnTo>
                        <a:lnTo>
                          <a:pt x="250" y="372"/>
                        </a:lnTo>
                        <a:lnTo>
                          <a:pt x="250" y="509"/>
                        </a:lnTo>
                        <a:lnTo>
                          <a:pt x="250" y="541"/>
                        </a:lnTo>
                        <a:lnTo>
                          <a:pt x="250" y="373"/>
                        </a:lnTo>
                        <a:lnTo>
                          <a:pt x="250" y="529"/>
                        </a:lnTo>
                        <a:lnTo>
                          <a:pt x="250" y="427"/>
                        </a:lnTo>
                        <a:lnTo>
                          <a:pt x="250" y="375"/>
                        </a:lnTo>
                        <a:lnTo>
                          <a:pt x="251" y="516"/>
                        </a:lnTo>
                        <a:lnTo>
                          <a:pt x="251" y="461"/>
                        </a:lnTo>
                        <a:lnTo>
                          <a:pt x="251" y="437"/>
                        </a:lnTo>
                        <a:lnTo>
                          <a:pt x="252" y="518"/>
                        </a:lnTo>
                        <a:lnTo>
                          <a:pt x="252" y="377"/>
                        </a:lnTo>
                        <a:lnTo>
                          <a:pt x="252" y="413"/>
                        </a:lnTo>
                        <a:lnTo>
                          <a:pt x="252" y="390"/>
                        </a:lnTo>
                        <a:lnTo>
                          <a:pt x="252" y="328"/>
                        </a:lnTo>
                        <a:lnTo>
                          <a:pt x="253" y="497"/>
                        </a:lnTo>
                        <a:lnTo>
                          <a:pt x="253" y="453"/>
                        </a:lnTo>
                        <a:lnTo>
                          <a:pt x="253" y="425"/>
                        </a:lnTo>
                        <a:lnTo>
                          <a:pt x="253" y="539"/>
                        </a:lnTo>
                        <a:lnTo>
                          <a:pt x="253" y="414"/>
                        </a:lnTo>
                        <a:lnTo>
                          <a:pt x="253" y="421"/>
                        </a:lnTo>
                        <a:lnTo>
                          <a:pt x="253" y="378"/>
                        </a:lnTo>
                        <a:lnTo>
                          <a:pt x="253" y="369"/>
                        </a:lnTo>
                        <a:lnTo>
                          <a:pt x="254" y="524"/>
                        </a:lnTo>
                        <a:lnTo>
                          <a:pt x="254" y="425"/>
                        </a:lnTo>
                        <a:lnTo>
                          <a:pt x="254" y="518"/>
                        </a:lnTo>
                        <a:lnTo>
                          <a:pt x="254" y="555"/>
                        </a:lnTo>
                        <a:lnTo>
                          <a:pt x="255" y="341"/>
                        </a:lnTo>
                        <a:lnTo>
                          <a:pt x="255" y="460"/>
                        </a:lnTo>
                        <a:lnTo>
                          <a:pt x="255" y="457"/>
                        </a:lnTo>
                        <a:lnTo>
                          <a:pt x="255" y="339"/>
                        </a:lnTo>
                        <a:lnTo>
                          <a:pt x="256" y="558"/>
                        </a:lnTo>
                        <a:lnTo>
                          <a:pt x="256" y="459"/>
                        </a:lnTo>
                        <a:lnTo>
                          <a:pt x="256" y="441"/>
                        </a:lnTo>
                        <a:lnTo>
                          <a:pt x="256" y="556"/>
                        </a:lnTo>
                        <a:lnTo>
                          <a:pt x="256" y="384"/>
                        </a:lnTo>
                        <a:lnTo>
                          <a:pt x="256" y="494"/>
                        </a:lnTo>
                        <a:lnTo>
                          <a:pt x="256" y="515"/>
                        </a:lnTo>
                        <a:lnTo>
                          <a:pt x="257" y="427"/>
                        </a:lnTo>
                        <a:lnTo>
                          <a:pt x="257" y="597"/>
                        </a:lnTo>
                        <a:lnTo>
                          <a:pt x="257" y="517"/>
                        </a:lnTo>
                        <a:lnTo>
                          <a:pt x="257" y="414"/>
                        </a:lnTo>
                        <a:lnTo>
                          <a:pt x="258" y="622"/>
                        </a:lnTo>
                        <a:lnTo>
                          <a:pt x="258" y="554"/>
                        </a:lnTo>
                        <a:lnTo>
                          <a:pt x="258" y="586"/>
                        </a:lnTo>
                        <a:lnTo>
                          <a:pt x="258" y="659"/>
                        </a:lnTo>
                        <a:lnTo>
                          <a:pt x="259" y="494"/>
                        </a:lnTo>
                        <a:lnTo>
                          <a:pt x="259" y="614"/>
                        </a:lnTo>
                        <a:lnTo>
                          <a:pt x="259" y="564"/>
                        </a:lnTo>
                        <a:lnTo>
                          <a:pt x="259" y="511"/>
                        </a:lnTo>
                        <a:lnTo>
                          <a:pt x="259" y="647"/>
                        </a:lnTo>
                        <a:lnTo>
                          <a:pt x="259" y="567"/>
                        </a:lnTo>
                        <a:lnTo>
                          <a:pt x="259" y="623"/>
                        </a:lnTo>
                        <a:lnTo>
                          <a:pt x="259" y="471"/>
                        </a:lnTo>
                        <a:lnTo>
                          <a:pt x="260" y="650"/>
                        </a:lnTo>
                        <a:lnTo>
                          <a:pt x="260" y="544"/>
                        </a:lnTo>
                        <a:lnTo>
                          <a:pt x="260" y="620"/>
                        </a:lnTo>
                        <a:lnTo>
                          <a:pt x="260" y="701"/>
                        </a:lnTo>
                        <a:lnTo>
                          <a:pt x="261" y="510"/>
                        </a:lnTo>
                        <a:lnTo>
                          <a:pt x="261" y="590"/>
                        </a:lnTo>
                        <a:lnTo>
                          <a:pt x="261" y="561"/>
                        </a:lnTo>
                        <a:lnTo>
                          <a:pt x="261" y="698"/>
                        </a:lnTo>
                        <a:lnTo>
                          <a:pt x="262" y="523"/>
                        </a:lnTo>
                        <a:lnTo>
                          <a:pt x="262" y="577"/>
                        </a:lnTo>
                        <a:lnTo>
                          <a:pt x="262" y="515"/>
                        </a:lnTo>
                        <a:lnTo>
                          <a:pt x="262" y="649"/>
                        </a:lnTo>
                        <a:lnTo>
                          <a:pt x="262" y="498"/>
                        </a:lnTo>
                        <a:lnTo>
                          <a:pt x="262" y="638"/>
                        </a:lnTo>
                        <a:lnTo>
                          <a:pt x="262" y="555"/>
                        </a:lnTo>
                        <a:lnTo>
                          <a:pt x="262" y="515"/>
                        </a:lnTo>
                        <a:lnTo>
                          <a:pt x="263" y="655"/>
                        </a:lnTo>
                        <a:lnTo>
                          <a:pt x="263" y="606"/>
                        </a:lnTo>
                        <a:lnTo>
                          <a:pt x="263" y="576"/>
                        </a:lnTo>
                        <a:lnTo>
                          <a:pt x="263" y="678"/>
                        </a:lnTo>
                        <a:lnTo>
                          <a:pt x="263" y="506"/>
                        </a:lnTo>
                        <a:lnTo>
                          <a:pt x="264" y="604"/>
                        </a:lnTo>
                        <a:lnTo>
                          <a:pt x="264" y="568"/>
                        </a:lnTo>
                        <a:lnTo>
                          <a:pt x="264" y="623"/>
                        </a:lnTo>
                        <a:lnTo>
                          <a:pt x="264" y="448"/>
                        </a:lnTo>
                        <a:lnTo>
                          <a:pt x="265" y="516"/>
                        </a:lnTo>
                        <a:lnTo>
                          <a:pt x="265" y="550"/>
                        </a:lnTo>
                        <a:lnTo>
                          <a:pt x="265" y="625"/>
                        </a:lnTo>
                        <a:lnTo>
                          <a:pt x="265" y="412"/>
                        </a:lnTo>
                        <a:lnTo>
                          <a:pt x="265" y="509"/>
                        </a:lnTo>
                        <a:lnTo>
                          <a:pt x="266" y="590"/>
                        </a:lnTo>
                        <a:lnTo>
                          <a:pt x="266" y="594"/>
                        </a:lnTo>
                        <a:lnTo>
                          <a:pt x="266" y="421"/>
                        </a:lnTo>
                        <a:lnTo>
                          <a:pt x="266" y="543"/>
                        </a:lnTo>
                        <a:lnTo>
                          <a:pt x="266" y="570"/>
                        </a:lnTo>
                        <a:lnTo>
                          <a:pt x="267" y="584"/>
                        </a:lnTo>
                        <a:lnTo>
                          <a:pt x="267" y="426"/>
                        </a:lnTo>
                        <a:lnTo>
                          <a:pt x="267" y="495"/>
                        </a:lnTo>
                        <a:lnTo>
                          <a:pt x="267" y="435"/>
                        </a:lnTo>
                        <a:lnTo>
                          <a:pt x="267" y="569"/>
                        </a:lnTo>
                        <a:lnTo>
                          <a:pt x="268" y="543"/>
                        </a:lnTo>
                        <a:lnTo>
                          <a:pt x="268" y="502"/>
                        </a:lnTo>
                        <a:lnTo>
                          <a:pt x="268" y="578"/>
                        </a:lnTo>
                        <a:lnTo>
                          <a:pt x="268" y="462"/>
                        </a:lnTo>
                        <a:lnTo>
                          <a:pt x="268" y="547"/>
                        </a:lnTo>
                        <a:lnTo>
                          <a:pt x="268" y="524"/>
                        </a:lnTo>
                        <a:lnTo>
                          <a:pt x="269" y="440"/>
                        </a:lnTo>
                        <a:lnTo>
                          <a:pt x="269" y="600"/>
                        </a:lnTo>
                        <a:lnTo>
                          <a:pt x="269" y="499"/>
                        </a:lnTo>
                        <a:lnTo>
                          <a:pt x="269" y="504"/>
                        </a:lnTo>
                        <a:lnTo>
                          <a:pt x="270" y="435"/>
                        </a:lnTo>
                        <a:lnTo>
                          <a:pt x="270" y="651"/>
                        </a:lnTo>
                        <a:lnTo>
                          <a:pt x="270" y="586"/>
                        </a:lnTo>
                        <a:lnTo>
                          <a:pt x="270" y="514"/>
                        </a:lnTo>
                        <a:lnTo>
                          <a:pt x="270" y="483"/>
                        </a:lnTo>
                        <a:lnTo>
                          <a:pt x="270" y="669"/>
                        </a:lnTo>
                        <a:lnTo>
                          <a:pt x="271" y="562"/>
                        </a:lnTo>
                        <a:lnTo>
                          <a:pt x="271" y="609"/>
                        </a:lnTo>
                        <a:lnTo>
                          <a:pt x="271" y="697"/>
                        </a:lnTo>
                        <a:lnTo>
                          <a:pt x="271" y="568"/>
                        </a:lnTo>
                        <a:lnTo>
                          <a:pt x="271" y="689"/>
                        </a:lnTo>
                        <a:lnTo>
                          <a:pt x="272" y="639"/>
                        </a:lnTo>
                        <a:lnTo>
                          <a:pt x="272" y="703"/>
                        </a:lnTo>
                        <a:lnTo>
                          <a:pt x="272" y="523"/>
                        </a:lnTo>
                        <a:lnTo>
                          <a:pt x="272" y="666"/>
                        </a:lnTo>
                        <a:lnTo>
                          <a:pt x="272" y="534"/>
                        </a:lnTo>
                        <a:lnTo>
                          <a:pt x="273" y="676"/>
                        </a:lnTo>
                        <a:lnTo>
                          <a:pt x="273" y="563"/>
                        </a:lnTo>
                        <a:lnTo>
                          <a:pt x="273" y="623"/>
                        </a:lnTo>
                        <a:lnTo>
                          <a:pt x="273" y="525"/>
                        </a:lnTo>
                        <a:lnTo>
                          <a:pt x="273" y="665"/>
                        </a:lnTo>
                        <a:lnTo>
                          <a:pt x="274" y="581"/>
                        </a:lnTo>
                        <a:lnTo>
                          <a:pt x="274" y="638"/>
                        </a:lnTo>
                        <a:lnTo>
                          <a:pt x="274" y="685"/>
                        </a:lnTo>
                        <a:lnTo>
                          <a:pt x="274" y="514"/>
                        </a:lnTo>
                        <a:lnTo>
                          <a:pt x="274" y="628"/>
                        </a:lnTo>
                        <a:lnTo>
                          <a:pt x="275" y="634"/>
                        </a:lnTo>
                        <a:lnTo>
                          <a:pt x="275" y="525"/>
                        </a:lnTo>
                        <a:lnTo>
                          <a:pt x="275" y="695"/>
                        </a:lnTo>
                        <a:lnTo>
                          <a:pt x="275" y="633"/>
                        </a:lnTo>
                        <a:lnTo>
                          <a:pt x="275" y="594"/>
                        </a:lnTo>
                        <a:lnTo>
                          <a:pt x="276" y="664"/>
                        </a:lnTo>
                        <a:lnTo>
                          <a:pt x="276" y="501"/>
                        </a:lnTo>
                        <a:lnTo>
                          <a:pt x="276" y="591"/>
                        </a:lnTo>
                        <a:lnTo>
                          <a:pt x="276" y="565"/>
                        </a:lnTo>
                        <a:lnTo>
                          <a:pt x="276" y="627"/>
                        </a:lnTo>
                        <a:lnTo>
                          <a:pt x="276" y="377"/>
                        </a:lnTo>
                        <a:lnTo>
                          <a:pt x="277" y="499"/>
                        </a:lnTo>
                        <a:lnTo>
                          <a:pt x="277" y="460"/>
                        </a:lnTo>
                        <a:lnTo>
                          <a:pt x="277" y="592"/>
                        </a:lnTo>
                        <a:lnTo>
                          <a:pt x="277" y="403"/>
                        </a:lnTo>
                        <a:lnTo>
                          <a:pt x="278" y="528"/>
                        </a:lnTo>
                        <a:lnTo>
                          <a:pt x="278" y="445"/>
                        </a:lnTo>
                        <a:lnTo>
                          <a:pt x="278" y="588"/>
                        </a:lnTo>
                        <a:lnTo>
                          <a:pt x="278" y="514"/>
                        </a:lnTo>
                        <a:lnTo>
                          <a:pt x="278" y="493"/>
                        </a:lnTo>
                        <a:lnTo>
                          <a:pt x="278" y="423"/>
                        </a:lnTo>
                        <a:lnTo>
                          <a:pt x="279" y="608"/>
                        </a:lnTo>
                        <a:lnTo>
                          <a:pt x="279" y="542"/>
                        </a:lnTo>
                        <a:lnTo>
                          <a:pt x="279" y="615"/>
                        </a:lnTo>
                        <a:lnTo>
                          <a:pt x="279" y="520"/>
                        </a:lnTo>
                        <a:lnTo>
                          <a:pt x="279" y="692"/>
                        </a:lnTo>
                        <a:lnTo>
                          <a:pt x="280" y="659"/>
                        </a:lnTo>
                        <a:lnTo>
                          <a:pt x="280" y="569"/>
                        </a:lnTo>
                        <a:lnTo>
                          <a:pt x="280" y="558"/>
                        </a:lnTo>
                        <a:lnTo>
                          <a:pt x="280" y="746"/>
                        </a:lnTo>
                        <a:lnTo>
                          <a:pt x="280" y="672"/>
                        </a:lnTo>
                        <a:lnTo>
                          <a:pt x="281" y="620"/>
                        </a:lnTo>
                        <a:lnTo>
                          <a:pt x="281" y="588"/>
                        </a:lnTo>
                        <a:lnTo>
                          <a:pt x="281" y="744"/>
                        </a:lnTo>
                        <a:lnTo>
                          <a:pt x="281" y="681"/>
                        </a:lnTo>
                        <a:lnTo>
                          <a:pt x="281" y="696"/>
                        </a:lnTo>
                        <a:lnTo>
                          <a:pt x="281" y="613"/>
                        </a:lnTo>
                        <a:lnTo>
                          <a:pt x="282" y="829"/>
                        </a:lnTo>
                        <a:lnTo>
                          <a:pt x="282" y="801"/>
                        </a:lnTo>
                        <a:lnTo>
                          <a:pt x="282" y="731"/>
                        </a:lnTo>
                        <a:lnTo>
                          <a:pt x="282" y="799"/>
                        </a:lnTo>
                        <a:lnTo>
                          <a:pt x="283" y="624"/>
                        </a:lnTo>
                        <a:lnTo>
                          <a:pt x="283" y="649"/>
                        </a:lnTo>
                        <a:lnTo>
                          <a:pt x="283" y="623"/>
                        </a:lnTo>
                        <a:lnTo>
                          <a:pt x="283" y="670"/>
                        </a:lnTo>
                        <a:lnTo>
                          <a:pt x="283" y="480"/>
                        </a:lnTo>
                        <a:lnTo>
                          <a:pt x="283" y="597"/>
                        </a:lnTo>
                        <a:lnTo>
                          <a:pt x="283" y="577"/>
                        </a:lnTo>
                        <a:lnTo>
                          <a:pt x="284" y="484"/>
                        </a:lnTo>
                        <a:lnTo>
                          <a:pt x="284" y="667"/>
                        </a:lnTo>
                        <a:lnTo>
                          <a:pt x="284" y="508"/>
                        </a:lnTo>
                        <a:lnTo>
                          <a:pt x="284" y="574"/>
                        </a:lnTo>
                        <a:lnTo>
                          <a:pt x="284" y="586"/>
                        </a:lnTo>
                        <a:lnTo>
                          <a:pt x="285" y="420"/>
                        </a:lnTo>
                        <a:lnTo>
                          <a:pt x="285" y="512"/>
                        </a:lnTo>
                        <a:lnTo>
                          <a:pt x="285" y="469"/>
                        </a:lnTo>
                        <a:lnTo>
                          <a:pt x="285" y="571"/>
                        </a:lnTo>
                        <a:lnTo>
                          <a:pt x="285" y="410"/>
                        </a:lnTo>
                        <a:lnTo>
                          <a:pt x="286" y="464"/>
                        </a:lnTo>
                        <a:lnTo>
                          <a:pt x="286" y="540"/>
                        </a:lnTo>
                        <a:lnTo>
                          <a:pt x="286" y="420"/>
                        </a:lnTo>
                        <a:lnTo>
                          <a:pt x="286" y="557"/>
                        </a:lnTo>
                        <a:lnTo>
                          <a:pt x="286" y="495"/>
                        </a:lnTo>
                        <a:lnTo>
                          <a:pt x="287" y="560"/>
                        </a:lnTo>
                        <a:lnTo>
                          <a:pt x="287" y="423"/>
                        </a:lnTo>
                        <a:lnTo>
                          <a:pt x="287" y="606"/>
                        </a:lnTo>
                        <a:lnTo>
                          <a:pt x="287" y="435"/>
                        </a:lnTo>
                        <a:lnTo>
                          <a:pt x="287" y="612"/>
                        </a:lnTo>
                        <a:lnTo>
                          <a:pt x="287" y="405"/>
                        </a:lnTo>
                        <a:lnTo>
                          <a:pt x="288" y="470"/>
                        </a:lnTo>
                        <a:lnTo>
                          <a:pt x="288" y="533"/>
                        </a:lnTo>
                        <a:lnTo>
                          <a:pt x="288" y="437"/>
                        </a:lnTo>
                        <a:lnTo>
                          <a:pt x="288" y="590"/>
                        </a:lnTo>
                        <a:lnTo>
                          <a:pt x="289" y="499"/>
                        </a:lnTo>
                        <a:lnTo>
                          <a:pt x="289" y="470"/>
                        </a:lnTo>
                        <a:lnTo>
                          <a:pt x="289" y="447"/>
                        </a:lnTo>
                        <a:lnTo>
                          <a:pt x="289" y="567"/>
                        </a:lnTo>
                        <a:lnTo>
                          <a:pt x="289" y="520"/>
                        </a:lnTo>
                        <a:lnTo>
                          <a:pt x="290" y="530"/>
                        </a:lnTo>
                        <a:lnTo>
                          <a:pt x="290" y="620"/>
                        </a:lnTo>
                        <a:lnTo>
                          <a:pt x="290" y="439"/>
                        </a:lnTo>
                        <a:lnTo>
                          <a:pt x="290" y="496"/>
                        </a:lnTo>
                        <a:lnTo>
                          <a:pt x="290" y="482"/>
                        </a:lnTo>
                        <a:lnTo>
                          <a:pt x="290" y="438"/>
                        </a:lnTo>
                        <a:lnTo>
                          <a:pt x="291" y="639"/>
                        </a:lnTo>
                        <a:lnTo>
                          <a:pt x="291" y="471"/>
                        </a:lnTo>
                        <a:lnTo>
                          <a:pt x="291" y="510"/>
                        </a:lnTo>
                        <a:lnTo>
                          <a:pt x="291" y="629"/>
                        </a:lnTo>
                        <a:lnTo>
                          <a:pt x="291" y="507"/>
                        </a:lnTo>
                        <a:lnTo>
                          <a:pt x="292" y="573"/>
                        </a:lnTo>
                        <a:lnTo>
                          <a:pt x="292" y="652"/>
                        </a:lnTo>
                        <a:lnTo>
                          <a:pt x="292" y="528"/>
                        </a:lnTo>
                        <a:lnTo>
                          <a:pt x="292" y="697"/>
                        </a:lnTo>
                        <a:lnTo>
                          <a:pt x="292" y="578"/>
                        </a:lnTo>
                        <a:lnTo>
                          <a:pt x="293" y="650"/>
                        </a:lnTo>
                        <a:lnTo>
                          <a:pt x="293" y="538"/>
                        </a:lnTo>
                        <a:lnTo>
                          <a:pt x="293" y="598"/>
                        </a:lnTo>
                        <a:lnTo>
                          <a:pt x="293" y="621"/>
                        </a:lnTo>
                        <a:lnTo>
                          <a:pt x="293" y="691"/>
                        </a:lnTo>
                        <a:lnTo>
                          <a:pt x="294" y="495"/>
                        </a:lnTo>
                        <a:lnTo>
                          <a:pt x="294" y="610"/>
                        </a:lnTo>
                        <a:lnTo>
                          <a:pt x="294" y="717"/>
                        </a:lnTo>
                        <a:lnTo>
                          <a:pt x="295" y="502"/>
                        </a:lnTo>
                        <a:lnTo>
                          <a:pt x="295" y="577"/>
                        </a:lnTo>
                        <a:lnTo>
                          <a:pt x="295" y="465"/>
                        </a:lnTo>
                        <a:lnTo>
                          <a:pt x="295" y="683"/>
                        </a:lnTo>
                        <a:lnTo>
                          <a:pt x="295" y="671"/>
                        </a:lnTo>
                        <a:lnTo>
                          <a:pt x="296" y="583"/>
                        </a:lnTo>
                        <a:lnTo>
                          <a:pt x="296" y="703"/>
                        </a:lnTo>
                        <a:lnTo>
                          <a:pt x="296" y="537"/>
                        </a:lnTo>
                        <a:lnTo>
                          <a:pt x="296" y="644"/>
                        </a:lnTo>
                        <a:lnTo>
                          <a:pt x="296" y="552"/>
                        </a:lnTo>
                        <a:lnTo>
                          <a:pt x="296" y="538"/>
                        </a:lnTo>
                        <a:lnTo>
                          <a:pt x="297" y="697"/>
                        </a:lnTo>
                        <a:lnTo>
                          <a:pt x="297" y="575"/>
                        </a:lnTo>
                        <a:lnTo>
                          <a:pt x="297" y="743"/>
                        </a:lnTo>
                        <a:lnTo>
                          <a:pt x="298" y="454"/>
                        </a:lnTo>
                        <a:lnTo>
                          <a:pt x="298" y="564"/>
                        </a:lnTo>
                        <a:lnTo>
                          <a:pt x="298" y="550"/>
                        </a:lnTo>
                        <a:lnTo>
                          <a:pt x="298" y="461"/>
                        </a:lnTo>
                        <a:lnTo>
                          <a:pt x="298" y="684"/>
                        </a:lnTo>
                        <a:lnTo>
                          <a:pt x="298" y="612"/>
                        </a:lnTo>
                        <a:lnTo>
                          <a:pt x="298" y="599"/>
                        </a:lnTo>
                        <a:lnTo>
                          <a:pt x="299" y="658"/>
                        </a:lnTo>
                        <a:lnTo>
                          <a:pt x="299" y="495"/>
                        </a:lnTo>
                        <a:lnTo>
                          <a:pt x="299" y="637"/>
                        </a:lnTo>
                        <a:lnTo>
                          <a:pt x="299" y="683"/>
                        </a:lnTo>
                        <a:lnTo>
                          <a:pt x="299" y="484"/>
                        </a:lnTo>
                        <a:lnTo>
                          <a:pt x="300" y="508"/>
                        </a:lnTo>
                        <a:lnTo>
                          <a:pt x="300" y="613"/>
                        </a:lnTo>
                        <a:lnTo>
                          <a:pt x="300" y="559"/>
                        </a:lnTo>
                        <a:lnTo>
                          <a:pt x="300" y="687"/>
                        </a:lnTo>
                        <a:lnTo>
                          <a:pt x="301" y="609"/>
                        </a:lnTo>
                        <a:lnTo>
                          <a:pt x="301" y="632"/>
                        </a:lnTo>
                        <a:lnTo>
                          <a:pt x="301" y="751"/>
                        </a:lnTo>
                        <a:lnTo>
                          <a:pt x="301" y="545"/>
                        </a:lnTo>
                        <a:lnTo>
                          <a:pt x="301" y="662"/>
                        </a:lnTo>
                        <a:lnTo>
                          <a:pt x="302" y="673"/>
                        </a:lnTo>
                        <a:lnTo>
                          <a:pt x="302" y="626"/>
                        </a:lnTo>
                        <a:lnTo>
                          <a:pt x="302" y="827"/>
                        </a:lnTo>
                        <a:lnTo>
                          <a:pt x="302" y="646"/>
                        </a:lnTo>
                        <a:lnTo>
                          <a:pt x="302" y="748"/>
                        </a:lnTo>
                        <a:lnTo>
                          <a:pt x="302" y="656"/>
                        </a:lnTo>
                        <a:lnTo>
                          <a:pt x="302" y="796"/>
                        </a:lnTo>
                        <a:lnTo>
                          <a:pt x="303" y="719"/>
                        </a:lnTo>
                        <a:lnTo>
                          <a:pt x="303" y="756"/>
                        </a:lnTo>
                        <a:lnTo>
                          <a:pt x="303" y="600"/>
                        </a:lnTo>
                        <a:lnTo>
                          <a:pt x="304" y="651"/>
                        </a:lnTo>
                        <a:lnTo>
                          <a:pt x="304" y="676"/>
                        </a:lnTo>
                        <a:lnTo>
                          <a:pt x="304" y="598"/>
                        </a:lnTo>
                        <a:lnTo>
                          <a:pt x="304" y="747"/>
                        </a:lnTo>
                        <a:lnTo>
                          <a:pt x="304" y="737"/>
                        </a:lnTo>
                        <a:lnTo>
                          <a:pt x="305" y="601"/>
                        </a:lnTo>
                        <a:lnTo>
                          <a:pt x="305" y="565"/>
                        </a:lnTo>
                        <a:lnTo>
                          <a:pt x="305" y="812"/>
                        </a:lnTo>
                        <a:lnTo>
                          <a:pt x="305" y="639"/>
                        </a:lnTo>
                        <a:lnTo>
                          <a:pt x="305" y="632"/>
                        </a:lnTo>
                        <a:lnTo>
                          <a:pt x="305" y="726"/>
                        </a:lnTo>
                        <a:lnTo>
                          <a:pt x="306" y="602"/>
                        </a:lnTo>
                        <a:lnTo>
                          <a:pt x="306" y="629"/>
                        </a:lnTo>
                        <a:lnTo>
                          <a:pt x="306" y="585"/>
                        </a:lnTo>
                        <a:lnTo>
                          <a:pt x="306" y="688"/>
                        </a:lnTo>
                        <a:lnTo>
                          <a:pt x="306" y="563"/>
                        </a:lnTo>
                        <a:lnTo>
                          <a:pt x="307" y="590"/>
                        </a:lnTo>
                        <a:lnTo>
                          <a:pt x="307" y="729"/>
                        </a:lnTo>
                        <a:lnTo>
                          <a:pt x="307" y="528"/>
                        </a:lnTo>
                        <a:lnTo>
                          <a:pt x="307" y="571"/>
                        </a:lnTo>
                        <a:lnTo>
                          <a:pt x="308" y="587"/>
                        </a:lnTo>
                        <a:lnTo>
                          <a:pt x="308" y="646"/>
                        </a:lnTo>
                        <a:lnTo>
                          <a:pt x="308" y="452"/>
                        </a:lnTo>
                        <a:lnTo>
                          <a:pt x="308" y="519"/>
                        </a:lnTo>
                        <a:lnTo>
                          <a:pt x="308" y="542"/>
                        </a:lnTo>
                        <a:lnTo>
                          <a:pt x="308" y="466"/>
                        </a:lnTo>
                        <a:lnTo>
                          <a:pt x="308" y="649"/>
                        </a:lnTo>
                        <a:lnTo>
                          <a:pt x="309" y="513"/>
                        </a:lnTo>
                        <a:lnTo>
                          <a:pt x="309" y="512"/>
                        </a:lnTo>
                        <a:lnTo>
                          <a:pt x="309" y="480"/>
                        </a:lnTo>
                        <a:lnTo>
                          <a:pt x="310" y="690"/>
                        </a:lnTo>
                        <a:lnTo>
                          <a:pt x="310" y="578"/>
                        </a:lnTo>
                        <a:lnTo>
                          <a:pt x="310" y="655"/>
                        </a:lnTo>
                        <a:lnTo>
                          <a:pt x="310" y="542"/>
                        </a:lnTo>
                        <a:lnTo>
                          <a:pt x="310" y="684"/>
                        </a:lnTo>
                        <a:lnTo>
                          <a:pt x="310" y="634"/>
                        </a:lnTo>
                        <a:lnTo>
                          <a:pt x="311" y="511"/>
                        </a:lnTo>
                        <a:lnTo>
                          <a:pt x="311" y="684"/>
                        </a:lnTo>
                        <a:lnTo>
                          <a:pt x="311" y="658"/>
                        </a:lnTo>
                        <a:lnTo>
                          <a:pt x="311" y="573"/>
                        </a:lnTo>
                        <a:lnTo>
                          <a:pt x="311" y="514"/>
                        </a:lnTo>
                        <a:lnTo>
                          <a:pt x="311" y="678"/>
                        </a:lnTo>
                        <a:lnTo>
                          <a:pt x="312" y="582"/>
                        </a:lnTo>
                        <a:lnTo>
                          <a:pt x="312" y="636"/>
                        </a:lnTo>
                        <a:lnTo>
                          <a:pt x="312" y="565"/>
                        </a:lnTo>
                        <a:lnTo>
                          <a:pt x="312" y="694"/>
                        </a:lnTo>
                        <a:lnTo>
                          <a:pt x="313" y="664"/>
                        </a:lnTo>
                        <a:lnTo>
                          <a:pt x="313" y="544"/>
                        </a:lnTo>
                        <a:lnTo>
                          <a:pt x="313" y="537"/>
                        </a:lnTo>
                        <a:lnTo>
                          <a:pt x="313" y="701"/>
                        </a:lnTo>
                        <a:lnTo>
                          <a:pt x="313" y="569"/>
                        </a:lnTo>
                        <a:lnTo>
                          <a:pt x="314" y="562"/>
                        </a:lnTo>
                        <a:lnTo>
                          <a:pt x="314" y="531"/>
                        </a:lnTo>
                        <a:lnTo>
                          <a:pt x="314" y="647"/>
                        </a:lnTo>
                        <a:lnTo>
                          <a:pt x="314" y="636"/>
                        </a:lnTo>
                        <a:lnTo>
                          <a:pt x="314" y="518"/>
                        </a:lnTo>
                        <a:lnTo>
                          <a:pt x="315" y="730"/>
                        </a:lnTo>
                        <a:lnTo>
                          <a:pt x="315" y="635"/>
                        </a:lnTo>
                        <a:lnTo>
                          <a:pt x="315" y="587"/>
                        </a:lnTo>
                        <a:lnTo>
                          <a:pt x="315" y="569"/>
                        </a:lnTo>
                        <a:lnTo>
                          <a:pt x="316" y="804"/>
                        </a:lnTo>
                        <a:lnTo>
                          <a:pt x="316" y="678"/>
                        </a:lnTo>
                        <a:lnTo>
                          <a:pt x="316" y="658"/>
                        </a:lnTo>
                        <a:lnTo>
                          <a:pt x="316" y="828"/>
                        </a:lnTo>
                        <a:lnTo>
                          <a:pt x="316" y="615"/>
                        </a:lnTo>
                        <a:lnTo>
                          <a:pt x="316" y="645"/>
                        </a:lnTo>
                        <a:lnTo>
                          <a:pt x="316" y="644"/>
                        </a:lnTo>
                        <a:lnTo>
                          <a:pt x="317" y="723"/>
                        </a:lnTo>
                        <a:lnTo>
                          <a:pt x="317" y="482"/>
                        </a:lnTo>
                        <a:lnTo>
                          <a:pt x="317" y="573"/>
                        </a:lnTo>
                        <a:lnTo>
                          <a:pt x="317" y="618"/>
                        </a:lnTo>
                        <a:lnTo>
                          <a:pt x="317" y="650"/>
                        </a:lnTo>
                        <a:lnTo>
                          <a:pt x="317" y="445"/>
                        </a:lnTo>
                        <a:lnTo>
                          <a:pt x="318" y="473"/>
                        </a:lnTo>
                        <a:lnTo>
                          <a:pt x="318" y="585"/>
                        </a:lnTo>
                        <a:lnTo>
                          <a:pt x="318" y="459"/>
                        </a:lnTo>
                        <a:lnTo>
                          <a:pt x="319" y="477"/>
                        </a:lnTo>
                        <a:lnTo>
                          <a:pt x="319" y="606"/>
                        </a:lnTo>
                        <a:lnTo>
                          <a:pt x="319" y="620"/>
                        </a:lnTo>
                        <a:lnTo>
                          <a:pt x="319" y="413"/>
                        </a:lnTo>
                        <a:lnTo>
                          <a:pt x="320" y="474"/>
                        </a:lnTo>
                        <a:lnTo>
                          <a:pt x="320" y="614"/>
                        </a:lnTo>
                        <a:lnTo>
                          <a:pt x="320" y="464"/>
                        </a:lnTo>
                        <a:lnTo>
                          <a:pt x="320" y="540"/>
                        </a:lnTo>
                        <a:lnTo>
                          <a:pt x="320" y="475"/>
                        </a:lnTo>
                        <a:lnTo>
                          <a:pt x="320" y="416"/>
                        </a:lnTo>
                        <a:lnTo>
                          <a:pt x="321" y="575"/>
                        </a:lnTo>
                        <a:lnTo>
                          <a:pt x="321" y="529"/>
                        </a:lnTo>
                        <a:lnTo>
                          <a:pt x="321" y="375"/>
                        </a:lnTo>
                        <a:lnTo>
                          <a:pt x="322" y="547"/>
                        </a:lnTo>
                        <a:lnTo>
                          <a:pt x="322" y="534"/>
                        </a:lnTo>
                        <a:lnTo>
                          <a:pt x="322" y="477"/>
                        </a:lnTo>
                        <a:lnTo>
                          <a:pt x="322" y="583"/>
                        </a:lnTo>
                        <a:lnTo>
                          <a:pt x="322" y="425"/>
                        </a:lnTo>
                        <a:lnTo>
                          <a:pt x="322" y="521"/>
                        </a:lnTo>
                        <a:lnTo>
                          <a:pt x="323" y="516"/>
                        </a:lnTo>
                        <a:lnTo>
                          <a:pt x="323" y="590"/>
                        </a:lnTo>
                        <a:lnTo>
                          <a:pt x="323" y="438"/>
                        </a:lnTo>
                        <a:lnTo>
                          <a:pt x="323" y="477"/>
                        </a:lnTo>
                        <a:lnTo>
                          <a:pt x="323" y="569"/>
                        </a:lnTo>
                        <a:lnTo>
                          <a:pt x="323" y="422"/>
                        </a:lnTo>
                        <a:lnTo>
                          <a:pt x="324" y="473"/>
                        </a:lnTo>
                        <a:lnTo>
                          <a:pt x="324" y="483"/>
                        </a:lnTo>
                        <a:lnTo>
                          <a:pt x="324" y="406"/>
                        </a:lnTo>
                        <a:lnTo>
                          <a:pt x="324" y="598"/>
                        </a:lnTo>
                        <a:lnTo>
                          <a:pt x="325" y="549"/>
                        </a:lnTo>
                        <a:lnTo>
                          <a:pt x="325" y="522"/>
                        </a:lnTo>
                        <a:lnTo>
                          <a:pt x="325" y="468"/>
                        </a:lnTo>
                        <a:lnTo>
                          <a:pt x="325" y="639"/>
                        </a:lnTo>
                        <a:lnTo>
                          <a:pt x="325" y="562"/>
                        </a:lnTo>
                        <a:lnTo>
                          <a:pt x="326" y="539"/>
                        </a:lnTo>
                        <a:lnTo>
                          <a:pt x="326" y="504"/>
                        </a:lnTo>
                        <a:lnTo>
                          <a:pt x="326" y="675"/>
                        </a:lnTo>
                        <a:lnTo>
                          <a:pt x="326" y="603"/>
                        </a:lnTo>
                        <a:lnTo>
                          <a:pt x="326" y="538"/>
                        </a:lnTo>
                        <a:lnTo>
                          <a:pt x="326" y="482"/>
                        </a:lnTo>
                        <a:lnTo>
                          <a:pt x="326" y="650"/>
                        </a:lnTo>
                        <a:lnTo>
                          <a:pt x="327" y="581"/>
                        </a:lnTo>
                        <a:lnTo>
                          <a:pt x="327" y="556"/>
                        </a:lnTo>
                        <a:lnTo>
                          <a:pt x="327" y="684"/>
                        </a:lnTo>
                        <a:lnTo>
                          <a:pt x="327" y="503"/>
                        </a:lnTo>
                        <a:lnTo>
                          <a:pt x="328" y="541"/>
                        </a:lnTo>
                        <a:lnTo>
                          <a:pt x="328" y="641"/>
                        </a:lnTo>
                        <a:lnTo>
                          <a:pt x="328" y="705"/>
                        </a:lnTo>
                        <a:lnTo>
                          <a:pt x="328" y="494"/>
                        </a:lnTo>
                        <a:lnTo>
                          <a:pt x="328" y="658"/>
                        </a:lnTo>
                        <a:lnTo>
                          <a:pt x="329" y="595"/>
                        </a:lnTo>
                        <a:lnTo>
                          <a:pt x="329" y="638"/>
                        </a:lnTo>
                        <a:lnTo>
                          <a:pt x="329" y="459"/>
                        </a:lnTo>
                        <a:lnTo>
                          <a:pt x="329" y="523"/>
                        </a:lnTo>
                        <a:lnTo>
                          <a:pt x="329" y="534"/>
                        </a:lnTo>
                        <a:lnTo>
                          <a:pt x="329" y="585"/>
                        </a:lnTo>
                        <a:lnTo>
                          <a:pt x="330" y="439"/>
                        </a:lnTo>
                        <a:lnTo>
                          <a:pt x="330" y="523"/>
                        </a:lnTo>
                        <a:lnTo>
                          <a:pt x="330" y="495"/>
                        </a:lnTo>
                        <a:lnTo>
                          <a:pt x="330" y="585"/>
                        </a:lnTo>
                        <a:lnTo>
                          <a:pt x="331" y="420"/>
                        </a:lnTo>
                        <a:lnTo>
                          <a:pt x="331" y="477"/>
                        </a:lnTo>
                        <a:lnTo>
                          <a:pt x="331" y="456"/>
                        </a:lnTo>
                        <a:lnTo>
                          <a:pt x="331" y="440"/>
                        </a:lnTo>
                        <a:lnTo>
                          <a:pt x="331" y="602"/>
                        </a:lnTo>
                        <a:lnTo>
                          <a:pt x="331" y="531"/>
                        </a:lnTo>
                        <a:lnTo>
                          <a:pt x="331" y="569"/>
                        </a:lnTo>
                        <a:lnTo>
                          <a:pt x="332" y="663"/>
                        </a:lnTo>
                        <a:lnTo>
                          <a:pt x="332" y="478"/>
                        </a:lnTo>
                        <a:lnTo>
                          <a:pt x="332" y="519"/>
                        </a:lnTo>
                        <a:lnTo>
                          <a:pt x="332" y="543"/>
                        </a:lnTo>
                        <a:lnTo>
                          <a:pt x="332" y="717"/>
                        </a:lnTo>
                        <a:lnTo>
                          <a:pt x="333" y="499"/>
                        </a:lnTo>
                        <a:lnTo>
                          <a:pt x="333" y="551"/>
                        </a:lnTo>
                        <a:lnTo>
                          <a:pt x="333" y="457"/>
                        </a:lnTo>
                        <a:lnTo>
                          <a:pt x="334" y="589"/>
                        </a:lnTo>
                        <a:lnTo>
                          <a:pt x="334" y="497"/>
                        </a:lnTo>
                        <a:lnTo>
                          <a:pt x="334" y="507"/>
                        </a:lnTo>
                        <a:lnTo>
                          <a:pt x="334" y="597"/>
                        </a:lnTo>
                        <a:lnTo>
                          <a:pt x="334" y="443"/>
                        </a:lnTo>
                        <a:lnTo>
                          <a:pt x="334" y="448"/>
                        </a:lnTo>
                        <a:lnTo>
                          <a:pt x="335" y="455"/>
                        </a:lnTo>
                        <a:lnTo>
                          <a:pt x="335" y="560"/>
                        </a:lnTo>
                        <a:lnTo>
                          <a:pt x="335" y="435"/>
                        </a:lnTo>
                        <a:lnTo>
                          <a:pt x="335" y="443"/>
                        </a:lnTo>
                        <a:lnTo>
                          <a:pt x="335" y="473"/>
                        </a:lnTo>
                        <a:lnTo>
                          <a:pt x="336" y="572"/>
                        </a:lnTo>
                        <a:lnTo>
                          <a:pt x="336" y="392"/>
                        </a:lnTo>
                        <a:lnTo>
                          <a:pt x="336" y="494"/>
                        </a:lnTo>
                        <a:lnTo>
                          <a:pt x="336" y="456"/>
                        </a:lnTo>
                        <a:lnTo>
                          <a:pt x="336" y="454"/>
                        </a:lnTo>
                        <a:lnTo>
                          <a:pt x="336" y="553"/>
                        </a:lnTo>
                        <a:lnTo>
                          <a:pt x="337" y="478"/>
                        </a:lnTo>
                        <a:lnTo>
                          <a:pt x="337" y="460"/>
                        </a:lnTo>
                        <a:lnTo>
                          <a:pt x="337" y="384"/>
                        </a:lnTo>
                        <a:lnTo>
                          <a:pt x="337" y="568"/>
                        </a:lnTo>
                        <a:lnTo>
                          <a:pt x="337" y="524"/>
                        </a:lnTo>
                        <a:lnTo>
                          <a:pt x="338" y="411"/>
                        </a:lnTo>
                        <a:lnTo>
                          <a:pt x="338" y="575"/>
                        </a:lnTo>
                        <a:lnTo>
                          <a:pt x="338" y="489"/>
                        </a:lnTo>
                        <a:lnTo>
                          <a:pt x="338" y="462"/>
                        </a:lnTo>
                        <a:lnTo>
                          <a:pt x="338" y="616"/>
                        </a:lnTo>
                        <a:lnTo>
                          <a:pt x="339" y="566"/>
                        </a:lnTo>
                        <a:lnTo>
                          <a:pt x="339" y="614"/>
                        </a:lnTo>
                        <a:lnTo>
                          <a:pt x="339" y="675"/>
                        </a:lnTo>
                        <a:lnTo>
                          <a:pt x="340" y="534"/>
                        </a:lnTo>
                        <a:lnTo>
                          <a:pt x="340" y="600"/>
                        </a:lnTo>
                        <a:lnTo>
                          <a:pt x="340" y="579"/>
                        </a:lnTo>
                        <a:lnTo>
                          <a:pt x="340" y="621"/>
                        </a:lnTo>
                        <a:lnTo>
                          <a:pt x="340" y="437"/>
                        </a:lnTo>
                        <a:lnTo>
                          <a:pt x="340" y="538"/>
                        </a:lnTo>
                        <a:lnTo>
                          <a:pt x="341" y="508"/>
                        </a:lnTo>
                        <a:lnTo>
                          <a:pt x="341" y="563"/>
                        </a:lnTo>
                        <a:lnTo>
                          <a:pt x="341" y="452"/>
                        </a:lnTo>
                        <a:lnTo>
                          <a:pt x="341" y="512"/>
                        </a:lnTo>
                        <a:lnTo>
                          <a:pt x="341" y="452"/>
                        </a:lnTo>
                        <a:lnTo>
                          <a:pt x="342" y="596"/>
                        </a:lnTo>
                        <a:lnTo>
                          <a:pt x="342" y="499"/>
                        </a:lnTo>
                        <a:lnTo>
                          <a:pt x="342" y="629"/>
                        </a:lnTo>
                        <a:lnTo>
                          <a:pt x="343" y="450"/>
                        </a:lnTo>
                        <a:lnTo>
                          <a:pt x="343" y="492"/>
                        </a:lnTo>
                        <a:lnTo>
                          <a:pt x="343" y="460"/>
                        </a:lnTo>
                        <a:lnTo>
                          <a:pt x="343" y="632"/>
                        </a:lnTo>
                        <a:lnTo>
                          <a:pt x="343" y="448"/>
                        </a:lnTo>
                        <a:lnTo>
                          <a:pt x="343" y="542"/>
                        </a:lnTo>
                        <a:lnTo>
                          <a:pt x="344" y="526"/>
                        </a:lnTo>
                        <a:lnTo>
                          <a:pt x="344" y="598"/>
                        </a:lnTo>
                        <a:lnTo>
                          <a:pt x="344" y="418"/>
                        </a:lnTo>
                        <a:lnTo>
                          <a:pt x="344" y="527"/>
                        </a:lnTo>
                        <a:lnTo>
                          <a:pt x="344" y="510"/>
                        </a:lnTo>
                        <a:lnTo>
                          <a:pt x="345" y="590"/>
                        </a:lnTo>
                        <a:lnTo>
                          <a:pt x="345" y="437"/>
                        </a:lnTo>
                        <a:lnTo>
                          <a:pt x="345" y="530"/>
                        </a:lnTo>
                        <a:lnTo>
                          <a:pt x="345" y="502"/>
                        </a:lnTo>
                        <a:lnTo>
                          <a:pt x="345" y="620"/>
                        </a:lnTo>
                        <a:lnTo>
                          <a:pt x="345" y="450"/>
                        </a:lnTo>
                        <a:lnTo>
                          <a:pt x="346" y="552"/>
                        </a:lnTo>
                        <a:lnTo>
                          <a:pt x="346" y="520"/>
                        </a:lnTo>
                        <a:lnTo>
                          <a:pt x="346" y="458"/>
                        </a:lnTo>
                        <a:lnTo>
                          <a:pt x="346" y="632"/>
                        </a:lnTo>
                        <a:lnTo>
                          <a:pt x="346" y="563"/>
                        </a:lnTo>
                        <a:lnTo>
                          <a:pt x="346" y="569"/>
                        </a:lnTo>
                        <a:lnTo>
                          <a:pt x="347" y="670"/>
                        </a:lnTo>
                        <a:lnTo>
                          <a:pt x="347" y="531"/>
                        </a:lnTo>
                        <a:lnTo>
                          <a:pt x="347" y="649"/>
                        </a:lnTo>
                        <a:lnTo>
                          <a:pt x="347" y="621"/>
                        </a:lnTo>
                        <a:lnTo>
                          <a:pt x="347" y="555"/>
                        </a:lnTo>
                        <a:lnTo>
                          <a:pt x="348" y="691"/>
                        </a:lnTo>
                        <a:lnTo>
                          <a:pt x="348" y="673"/>
                        </a:lnTo>
                        <a:lnTo>
                          <a:pt x="348" y="624"/>
                        </a:lnTo>
                        <a:lnTo>
                          <a:pt x="348" y="678"/>
                        </a:lnTo>
                        <a:lnTo>
                          <a:pt x="348" y="462"/>
                        </a:lnTo>
                        <a:lnTo>
                          <a:pt x="349" y="586"/>
                        </a:lnTo>
                        <a:lnTo>
                          <a:pt x="349" y="565"/>
                        </a:lnTo>
                        <a:lnTo>
                          <a:pt x="349" y="468"/>
                        </a:lnTo>
                        <a:lnTo>
                          <a:pt x="349" y="629"/>
                        </a:lnTo>
                        <a:lnTo>
                          <a:pt x="349" y="568"/>
                        </a:lnTo>
                        <a:lnTo>
                          <a:pt x="350" y="490"/>
                        </a:lnTo>
                        <a:lnTo>
                          <a:pt x="350" y="587"/>
                        </a:lnTo>
                        <a:lnTo>
                          <a:pt x="350" y="463"/>
                        </a:lnTo>
                        <a:lnTo>
                          <a:pt x="350" y="531"/>
                        </a:lnTo>
                        <a:lnTo>
                          <a:pt x="350" y="530"/>
                        </a:lnTo>
                        <a:lnTo>
                          <a:pt x="350" y="454"/>
                        </a:lnTo>
                        <a:lnTo>
                          <a:pt x="351" y="731"/>
                        </a:lnTo>
                        <a:lnTo>
                          <a:pt x="351" y="662"/>
                        </a:lnTo>
                        <a:lnTo>
                          <a:pt x="351" y="570"/>
                        </a:lnTo>
                        <a:lnTo>
                          <a:pt x="352" y="765"/>
                        </a:lnTo>
                        <a:lnTo>
                          <a:pt x="352" y="697"/>
                        </a:lnTo>
                        <a:lnTo>
                          <a:pt x="352" y="661"/>
                        </a:lnTo>
                        <a:lnTo>
                          <a:pt x="352" y="640"/>
                        </a:lnTo>
                        <a:lnTo>
                          <a:pt x="352" y="785"/>
                        </a:lnTo>
                        <a:lnTo>
                          <a:pt x="352" y="715"/>
                        </a:lnTo>
                        <a:lnTo>
                          <a:pt x="353" y="648"/>
                        </a:lnTo>
                        <a:lnTo>
                          <a:pt x="353" y="772"/>
                        </a:lnTo>
                        <a:lnTo>
                          <a:pt x="353" y="541"/>
                        </a:lnTo>
                        <a:lnTo>
                          <a:pt x="353" y="705"/>
                        </a:lnTo>
                        <a:lnTo>
                          <a:pt x="353" y="722"/>
                        </a:lnTo>
                        <a:lnTo>
                          <a:pt x="353" y="728"/>
                        </a:lnTo>
                        <a:lnTo>
                          <a:pt x="353" y="584"/>
                        </a:lnTo>
                        <a:lnTo>
                          <a:pt x="354" y="669"/>
                        </a:lnTo>
                        <a:lnTo>
                          <a:pt x="354" y="699"/>
                        </a:lnTo>
                        <a:lnTo>
                          <a:pt x="354" y="531"/>
                        </a:lnTo>
                        <a:lnTo>
                          <a:pt x="355" y="718"/>
                        </a:lnTo>
                        <a:lnTo>
                          <a:pt x="355" y="611"/>
                        </a:lnTo>
                        <a:lnTo>
                          <a:pt x="355" y="749"/>
                        </a:lnTo>
                        <a:lnTo>
                          <a:pt x="355" y="569"/>
                        </a:lnTo>
                        <a:lnTo>
                          <a:pt x="355" y="642"/>
                        </a:lnTo>
                        <a:lnTo>
                          <a:pt x="356" y="669"/>
                        </a:lnTo>
                        <a:lnTo>
                          <a:pt x="356" y="566"/>
                        </a:lnTo>
                        <a:lnTo>
                          <a:pt x="356" y="700"/>
                        </a:lnTo>
                        <a:lnTo>
                          <a:pt x="356" y="633"/>
                        </a:lnTo>
                        <a:lnTo>
                          <a:pt x="356" y="706"/>
                        </a:lnTo>
                        <a:lnTo>
                          <a:pt x="356" y="611"/>
                        </a:lnTo>
                        <a:lnTo>
                          <a:pt x="356" y="780"/>
                        </a:lnTo>
                        <a:lnTo>
                          <a:pt x="357" y="704"/>
                        </a:lnTo>
                        <a:lnTo>
                          <a:pt x="357" y="708"/>
                        </a:lnTo>
                        <a:lnTo>
                          <a:pt x="357" y="616"/>
                        </a:lnTo>
                        <a:lnTo>
                          <a:pt x="357" y="775"/>
                        </a:lnTo>
                        <a:lnTo>
                          <a:pt x="358" y="642"/>
                        </a:lnTo>
                        <a:lnTo>
                          <a:pt x="358" y="728"/>
                        </a:lnTo>
                        <a:lnTo>
                          <a:pt x="358" y="671"/>
                        </a:lnTo>
                        <a:lnTo>
                          <a:pt x="358" y="848"/>
                        </a:lnTo>
                        <a:lnTo>
                          <a:pt x="358" y="796"/>
                        </a:lnTo>
                        <a:lnTo>
                          <a:pt x="359" y="851"/>
                        </a:lnTo>
                        <a:lnTo>
                          <a:pt x="359" y="686"/>
                        </a:lnTo>
                        <a:lnTo>
                          <a:pt x="359" y="864"/>
                        </a:lnTo>
                        <a:lnTo>
                          <a:pt x="359" y="815"/>
                        </a:lnTo>
                        <a:lnTo>
                          <a:pt x="359" y="795"/>
                        </a:lnTo>
                        <a:lnTo>
                          <a:pt x="359" y="903"/>
                        </a:lnTo>
                        <a:lnTo>
                          <a:pt x="360" y="713"/>
                        </a:lnTo>
                        <a:lnTo>
                          <a:pt x="360" y="743"/>
                        </a:lnTo>
                        <a:lnTo>
                          <a:pt x="360" y="844"/>
                        </a:lnTo>
                        <a:lnTo>
                          <a:pt x="361" y="619"/>
                        </a:lnTo>
                        <a:lnTo>
                          <a:pt x="361" y="686"/>
                        </a:lnTo>
                        <a:lnTo>
                          <a:pt x="361" y="781"/>
                        </a:lnTo>
                        <a:lnTo>
                          <a:pt x="361" y="788"/>
                        </a:lnTo>
                        <a:lnTo>
                          <a:pt x="361" y="634"/>
                        </a:lnTo>
                        <a:lnTo>
                          <a:pt x="361" y="688"/>
                        </a:lnTo>
                        <a:lnTo>
                          <a:pt x="361" y="765"/>
                        </a:lnTo>
                        <a:lnTo>
                          <a:pt x="362" y="627"/>
                        </a:lnTo>
                        <a:lnTo>
                          <a:pt x="362" y="767"/>
                        </a:lnTo>
                        <a:lnTo>
                          <a:pt x="362" y="641"/>
                        </a:lnTo>
                        <a:lnTo>
                          <a:pt x="362" y="742"/>
                        </a:lnTo>
                        <a:lnTo>
                          <a:pt x="362" y="777"/>
                        </a:lnTo>
                        <a:lnTo>
                          <a:pt x="363" y="610"/>
                        </a:lnTo>
                        <a:lnTo>
                          <a:pt x="363" y="640"/>
                        </a:lnTo>
                        <a:lnTo>
                          <a:pt x="363" y="629"/>
                        </a:lnTo>
                        <a:lnTo>
                          <a:pt x="363" y="684"/>
                        </a:lnTo>
                        <a:lnTo>
                          <a:pt x="364" y="545"/>
                        </a:lnTo>
                        <a:lnTo>
                          <a:pt x="364" y="603"/>
                        </a:lnTo>
                        <a:lnTo>
                          <a:pt x="364" y="608"/>
                        </a:lnTo>
                        <a:lnTo>
                          <a:pt x="364" y="701"/>
                        </a:lnTo>
                        <a:lnTo>
                          <a:pt x="364" y="506"/>
                        </a:lnTo>
                        <a:lnTo>
                          <a:pt x="364" y="623"/>
                        </a:lnTo>
                        <a:lnTo>
                          <a:pt x="365" y="546"/>
                        </a:lnTo>
                        <a:lnTo>
                          <a:pt x="365" y="529"/>
                        </a:lnTo>
                        <a:lnTo>
                          <a:pt x="365" y="721"/>
                        </a:lnTo>
                        <a:lnTo>
                          <a:pt x="365" y="657"/>
                        </a:lnTo>
                        <a:lnTo>
                          <a:pt x="365" y="609"/>
                        </a:lnTo>
                        <a:lnTo>
                          <a:pt x="365" y="474"/>
                        </a:lnTo>
                        <a:lnTo>
                          <a:pt x="366" y="651"/>
                        </a:lnTo>
                        <a:lnTo>
                          <a:pt x="366" y="564"/>
                        </a:lnTo>
                        <a:lnTo>
                          <a:pt x="366" y="593"/>
                        </a:lnTo>
                        <a:lnTo>
                          <a:pt x="366" y="542"/>
                        </a:lnTo>
                        <a:lnTo>
                          <a:pt x="367" y="732"/>
                        </a:lnTo>
                        <a:lnTo>
                          <a:pt x="367" y="636"/>
                        </a:lnTo>
                        <a:lnTo>
                          <a:pt x="367" y="569"/>
                        </a:lnTo>
                        <a:lnTo>
                          <a:pt x="367" y="721"/>
                        </a:lnTo>
                        <a:lnTo>
                          <a:pt x="367" y="681"/>
                        </a:lnTo>
                        <a:lnTo>
                          <a:pt x="368" y="670"/>
                        </a:lnTo>
                        <a:lnTo>
                          <a:pt x="368" y="726"/>
                        </a:lnTo>
                        <a:lnTo>
                          <a:pt x="368" y="562"/>
                        </a:lnTo>
                        <a:lnTo>
                          <a:pt x="368" y="713"/>
                        </a:lnTo>
                        <a:lnTo>
                          <a:pt x="368" y="731"/>
                        </a:lnTo>
                        <a:lnTo>
                          <a:pt x="368" y="529"/>
                        </a:lnTo>
                        <a:lnTo>
                          <a:pt x="369" y="620"/>
                        </a:lnTo>
                        <a:lnTo>
                          <a:pt x="369" y="725"/>
                        </a:lnTo>
                        <a:lnTo>
                          <a:pt x="369" y="549"/>
                        </a:lnTo>
                        <a:lnTo>
                          <a:pt x="369" y="729"/>
                        </a:lnTo>
                        <a:lnTo>
                          <a:pt x="370" y="635"/>
                        </a:lnTo>
                        <a:lnTo>
                          <a:pt x="370" y="646"/>
                        </a:lnTo>
                        <a:lnTo>
                          <a:pt x="370" y="599"/>
                        </a:lnTo>
                        <a:lnTo>
                          <a:pt x="370" y="700"/>
                        </a:lnTo>
                        <a:lnTo>
                          <a:pt x="370" y="671"/>
                        </a:lnTo>
                        <a:lnTo>
                          <a:pt x="371" y="713"/>
                        </a:lnTo>
                        <a:lnTo>
                          <a:pt x="371" y="627"/>
                        </a:lnTo>
                        <a:lnTo>
                          <a:pt x="371" y="751"/>
                        </a:lnTo>
                        <a:lnTo>
                          <a:pt x="371" y="663"/>
                        </a:lnTo>
                        <a:lnTo>
                          <a:pt x="371" y="699"/>
                        </a:lnTo>
                        <a:lnTo>
                          <a:pt x="371" y="730"/>
                        </a:lnTo>
                        <a:lnTo>
                          <a:pt x="371" y="555"/>
                        </a:lnTo>
                        <a:lnTo>
                          <a:pt x="372" y="708"/>
                        </a:lnTo>
                        <a:lnTo>
                          <a:pt x="372" y="551"/>
                        </a:lnTo>
                        <a:lnTo>
                          <a:pt x="372" y="675"/>
                        </a:lnTo>
                        <a:lnTo>
                          <a:pt x="373" y="549"/>
                        </a:lnTo>
                        <a:lnTo>
                          <a:pt x="373" y="586"/>
                        </a:lnTo>
                        <a:lnTo>
                          <a:pt x="373" y="550"/>
                        </a:lnTo>
                        <a:lnTo>
                          <a:pt x="373" y="678"/>
                        </a:lnTo>
                        <a:lnTo>
                          <a:pt x="373" y="506"/>
                        </a:lnTo>
                        <a:lnTo>
                          <a:pt x="374" y="628"/>
                        </a:lnTo>
                        <a:lnTo>
                          <a:pt x="374" y="659"/>
                        </a:lnTo>
                        <a:lnTo>
                          <a:pt x="374" y="504"/>
                        </a:lnTo>
                        <a:lnTo>
                          <a:pt x="374" y="563"/>
                        </a:lnTo>
                        <a:lnTo>
                          <a:pt x="375" y="525"/>
                        </a:lnTo>
                        <a:lnTo>
                          <a:pt x="375" y="636"/>
                        </a:lnTo>
                        <a:lnTo>
                          <a:pt x="375" y="625"/>
                        </a:lnTo>
                        <a:lnTo>
                          <a:pt x="375" y="521"/>
                        </a:lnTo>
                        <a:lnTo>
                          <a:pt x="375" y="629"/>
                        </a:lnTo>
                        <a:lnTo>
                          <a:pt x="375" y="470"/>
                        </a:lnTo>
                        <a:lnTo>
                          <a:pt x="376" y="565"/>
                        </a:lnTo>
                        <a:lnTo>
                          <a:pt x="376" y="475"/>
                        </a:lnTo>
                        <a:lnTo>
                          <a:pt x="376" y="625"/>
                        </a:lnTo>
                        <a:lnTo>
                          <a:pt x="376" y="456"/>
                        </a:lnTo>
                        <a:lnTo>
                          <a:pt x="376" y="483"/>
                        </a:lnTo>
                        <a:lnTo>
                          <a:pt x="376" y="557"/>
                        </a:lnTo>
                        <a:lnTo>
                          <a:pt x="377" y="602"/>
                        </a:lnTo>
                        <a:lnTo>
                          <a:pt x="377" y="481"/>
                        </a:lnTo>
                        <a:lnTo>
                          <a:pt x="377" y="559"/>
                        </a:lnTo>
                        <a:lnTo>
                          <a:pt x="377" y="572"/>
                        </a:lnTo>
                        <a:lnTo>
                          <a:pt x="377" y="478"/>
                        </a:lnTo>
                        <a:lnTo>
                          <a:pt x="378" y="635"/>
                        </a:lnTo>
                        <a:lnTo>
                          <a:pt x="378" y="526"/>
                        </a:lnTo>
                        <a:lnTo>
                          <a:pt x="378" y="551"/>
                        </a:lnTo>
                        <a:lnTo>
                          <a:pt x="378" y="649"/>
                        </a:lnTo>
                        <a:lnTo>
                          <a:pt x="378" y="462"/>
                        </a:lnTo>
                        <a:lnTo>
                          <a:pt x="379" y="522"/>
                        </a:lnTo>
                        <a:lnTo>
                          <a:pt x="379" y="578"/>
                        </a:lnTo>
                        <a:lnTo>
                          <a:pt x="379" y="443"/>
                        </a:lnTo>
                        <a:lnTo>
                          <a:pt x="379" y="621"/>
                        </a:lnTo>
                        <a:lnTo>
                          <a:pt x="379" y="538"/>
                        </a:lnTo>
                        <a:lnTo>
                          <a:pt x="380" y="526"/>
                        </a:lnTo>
                        <a:lnTo>
                          <a:pt x="380" y="474"/>
                        </a:lnTo>
                        <a:lnTo>
                          <a:pt x="380" y="633"/>
                        </a:lnTo>
                        <a:lnTo>
                          <a:pt x="380" y="523"/>
                        </a:lnTo>
                        <a:lnTo>
                          <a:pt x="380" y="552"/>
                        </a:lnTo>
                        <a:lnTo>
                          <a:pt x="381" y="670"/>
                        </a:lnTo>
                        <a:lnTo>
                          <a:pt x="381" y="448"/>
                        </a:lnTo>
                        <a:lnTo>
                          <a:pt x="381" y="582"/>
                        </a:lnTo>
                        <a:lnTo>
                          <a:pt x="381" y="587"/>
                        </a:lnTo>
                        <a:lnTo>
                          <a:pt x="381" y="507"/>
                        </a:lnTo>
                        <a:lnTo>
                          <a:pt x="381" y="695"/>
                        </a:lnTo>
                        <a:lnTo>
                          <a:pt x="382" y="605"/>
                        </a:lnTo>
                        <a:lnTo>
                          <a:pt x="382" y="643"/>
                        </a:lnTo>
                        <a:lnTo>
                          <a:pt x="382" y="679"/>
                        </a:lnTo>
                        <a:lnTo>
                          <a:pt x="382" y="489"/>
                        </a:lnTo>
                        <a:lnTo>
                          <a:pt x="382" y="617"/>
                        </a:lnTo>
                        <a:lnTo>
                          <a:pt x="383" y="571"/>
                        </a:lnTo>
                        <a:lnTo>
                          <a:pt x="383" y="485"/>
                        </a:lnTo>
                        <a:lnTo>
                          <a:pt x="383" y="655"/>
                        </a:lnTo>
                        <a:lnTo>
                          <a:pt x="383" y="639"/>
                        </a:lnTo>
                        <a:lnTo>
                          <a:pt x="383" y="548"/>
                        </a:lnTo>
                        <a:lnTo>
                          <a:pt x="383" y="749"/>
                        </a:lnTo>
                        <a:lnTo>
                          <a:pt x="384" y="529"/>
                        </a:lnTo>
                        <a:lnTo>
                          <a:pt x="384" y="625"/>
                        </a:lnTo>
                        <a:lnTo>
                          <a:pt x="384" y="570"/>
                        </a:lnTo>
                        <a:lnTo>
                          <a:pt x="384" y="513"/>
                        </a:lnTo>
                        <a:lnTo>
                          <a:pt x="384" y="688"/>
                        </a:lnTo>
                        <a:lnTo>
                          <a:pt x="385" y="572"/>
                        </a:lnTo>
                        <a:lnTo>
                          <a:pt x="385" y="562"/>
                        </a:lnTo>
                        <a:lnTo>
                          <a:pt x="385" y="558"/>
                        </a:lnTo>
                        <a:lnTo>
                          <a:pt x="385" y="722"/>
                        </a:lnTo>
                        <a:lnTo>
                          <a:pt x="385" y="666"/>
                        </a:lnTo>
                        <a:lnTo>
                          <a:pt x="386" y="649"/>
                        </a:lnTo>
                        <a:lnTo>
                          <a:pt x="386" y="722"/>
                        </a:lnTo>
                        <a:lnTo>
                          <a:pt x="386" y="541"/>
                        </a:lnTo>
                        <a:lnTo>
                          <a:pt x="386" y="580"/>
                        </a:lnTo>
                        <a:lnTo>
                          <a:pt x="386" y="558"/>
                        </a:lnTo>
                        <a:lnTo>
                          <a:pt x="387" y="664"/>
                        </a:lnTo>
                        <a:lnTo>
                          <a:pt x="387" y="526"/>
                        </a:lnTo>
                        <a:lnTo>
                          <a:pt x="387" y="585"/>
                        </a:lnTo>
                        <a:lnTo>
                          <a:pt x="387" y="626"/>
                        </a:lnTo>
                        <a:lnTo>
                          <a:pt x="387" y="535"/>
                        </a:lnTo>
                        <a:lnTo>
                          <a:pt x="387" y="682"/>
                        </a:lnTo>
                        <a:lnTo>
                          <a:pt x="388" y="582"/>
                        </a:lnTo>
                        <a:lnTo>
                          <a:pt x="388" y="596"/>
                        </a:lnTo>
                        <a:lnTo>
                          <a:pt x="388" y="682"/>
                        </a:lnTo>
                        <a:lnTo>
                          <a:pt x="388" y="508"/>
                        </a:lnTo>
                        <a:lnTo>
                          <a:pt x="388" y="592"/>
                        </a:lnTo>
                        <a:lnTo>
                          <a:pt x="389" y="536"/>
                        </a:lnTo>
                        <a:lnTo>
                          <a:pt x="389" y="665"/>
                        </a:lnTo>
                        <a:lnTo>
                          <a:pt x="389" y="545"/>
                        </a:lnTo>
                        <a:lnTo>
                          <a:pt x="389" y="560"/>
                        </a:lnTo>
                        <a:lnTo>
                          <a:pt x="390" y="702"/>
                        </a:lnTo>
                        <a:lnTo>
                          <a:pt x="390" y="536"/>
                        </a:lnTo>
                        <a:lnTo>
                          <a:pt x="390" y="605"/>
                        </a:lnTo>
                        <a:lnTo>
                          <a:pt x="390" y="613"/>
                        </a:lnTo>
                        <a:lnTo>
                          <a:pt x="390" y="547"/>
                        </a:lnTo>
                        <a:lnTo>
                          <a:pt x="391" y="704"/>
                        </a:lnTo>
                        <a:lnTo>
                          <a:pt x="391" y="668"/>
                        </a:lnTo>
                        <a:lnTo>
                          <a:pt x="391" y="579"/>
                        </a:lnTo>
                        <a:lnTo>
                          <a:pt x="391" y="701"/>
                        </a:lnTo>
                        <a:lnTo>
                          <a:pt x="391" y="528"/>
                        </a:lnTo>
                        <a:lnTo>
                          <a:pt x="391" y="635"/>
                        </a:lnTo>
                        <a:lnTo>
                          <a:pt x="391" y="589"/>
                        </a:lnTo>
                        <a:lnTo>
                          <a:pt x="392" y="704"/>
                        </a:lnTo>
                        <a:lnTo>
                          <a:pt x="392" y="556"/>
                        </a:lnTo>
                        <a:lnTo>
                          <a:pt x="392" y="627"/>
                        </a:lnTo>
                        <a:lnTo>
                          <a:pt x="392" y="606"/>
                        </a:lnTo>
                        <a:lnTo>
                          <a:pt x="393" y="674"/>
                        </a:lnTo>
                        <a:lnTo>
                          <a:pt x="393" y="587"/>
                        </a:lnTo>
                        <a:lnTo>
                          <a:pt x="393" y="600"/>
                        </a:lnTo>
                        <a:lnTo>
                          <a:pt x="393" y="632"/>
                        </a:lnTo>
                        <a:lnTo>
                          <a:pt x="394" y="539"/>
                        </a:lnTo>
                        <a:lnTo>
                          <a:pt x="394" y="694"/>
                        </a:lnTo>
                        <a:lnTo>
                          <a:pt x="394" y="642"/>
                        </a:lnTo>
                        <a:lnTo>
                          <a:pt x="394" y="519"/>
                        </a:lnTo>
                        <a:lnTo>
                          <a:pt x="394" y="688"/>
                        </a:lnTo>
                        <a:lnTo>
                          <a:pt x="394" y="648"/>
                        </a:lnTo>
                        <a:lnTo>
                          <a:pt x="395" y="658"/>
                        </a:lnTo>
                        <a:lnTo>
                          <a:pt x="395" y="527"/>
                        </a:lnTo>
                        <a:lnTo>
                          <a:pt x="395" y="2043"/>
                        </a:lnTo>
                        <a:lnTo>
                          <a:pt x="395" y="803"/>
                        </a:lnTo>
                        <a:lnTo>
                          <a:pt x="395" y="799"/>
                        </a:lnTo>
                        <a:lnTo>
                          <a:pt x="395" y="821"/>
                        </a:lnTo>
                        <a:lnTo>
                          <a:pt x="396" y="568"/>
                        </a:lnTo>
                        <a:lnTo>
                          <a:pt x="396" y="647"/>
                        </a:lnTo>
                        <a:lnTo>
                          <a:pt x="396" y="685"/>
                        </a:lnTo>
                        <a:lnTo>
                          <a:pt x="396" y="548"/>
                        </a:lnTo>
                        <a:lnTo>
                          <a:pt x="397" y="705"/>
                        </a:lnTo>
                        <a:lnTo>
                          <a:pt x="397" y="555"/>
                        </a:lnTo>
                        <a:lnTo>
                          <a:pt x="397" y="593"/>
                        </a:lnTo>
                        <a:lnTo>
                          <a:pt x="397" y="680"/>
                        </a:lnTo>
                        <a:lnTo>
                          <a:pt x="397" y="519"/>
                        </a:lnTo>
                        <a:lnTo>
                          <a:pt x="397" y="581"/>
                        </a:lnTo>
                        <a:lnTo>
                          <a:pt x="398" y="621"/>
                        </a:lnTo>
                        <a:lnTo>
                          <a:pt x="398" y="711"/>
                        </a:lnTo>
                        <a:lnTo>
                          <a:pt x="398" y="539"/>
                        </a:lnTo>
                        <a:lnTo>
                          <a:pt x="398" y="621"/>
                        </a:lnTo>
                        <a:lnTo>
                          <a:pt x="398" y="556"/>
                        </a:lnTo>
                        <a:lnTo>
                          <a:pt x="399" y="741"/>
                        </a:lnTo>
                        <a:lnTo>
                          <a:pt x="399" y="669"/>
                        </a:lnTo>
                        <a:lnTo>
                          <a:pt x="399" y="692"/>
                        </a:lnTo>
                        <a:lnTo>
                          <a:pt x="399" y="720"/>
                        </a:lnTo>
                        <a:lnTo>
                          <a:pt x="399" y="553"/>
                        </a:lnTo>
                        <a:lnTo>
                          <a:pt x="400" y="624"/>
                        </a:lnTo>
                        <a:lnTo>
                          <a:pt x="400" y="660"/>
                        </a:lnTo>
                        <a:lnTo>
                          <a:pt x="400" y="752"/>
                        </a:lnTo>
                        <a:lnTo>
                          <a:pt x="400" y="618"/>
                        </a:lnTo>
                        <a:lnTo>
                          <a:pt x="400" y="687"/>
                        </a:lnTo>
                        <a:lnTo>
                          <a:pt x="401" y="611"/>
                        </a:lnTo>
                        <a:lnTo>
                          <a:pt x="401" y="595"/>
                        </a:lnTo>
                        <a:lnTo>
                          <a:pt x="401" y="795"/>
                        </a:lnTo>
                        <a:lnTo>
                          <a:pt x="401" y="672"/>
                        </a:lnTo>
                        <a:lnTo>
                          <a:pt x="401" y="667"/>
                        </a:lnTo>
                        <a:lnTo>
                          <a:pt x="401" y="731"/>
                        </a:lnTo>
                        <a:lnTo>
                          <a:pt x="402" y="539"/>
                        </a:lnTo>
                        <a:lnTo>
                          <a:pt x="402" y="618"/>
                        </a:lnTo>
                        <a:lnTo>
                          <a:pt x="402" y="620"/>
                        </a:lnTo>
                        <a:lnTo>
                          <a:pt x="402" y="594"/>
                        </a:lnTo>
                        <a:lnTo>
                          <a:pt x="402" y="689"/>
                        </a:lnTo>
                        <a:lnTo>
                          <a:pt x="403" y="649"/>
                        </a:lnTo>
                        <a:lnTo>
                          <a:pt x="403" y="691"/>
                        </a:lnTo>
                        <a:lnTo>
                          <a:pt x="403" y="534"/>
                        </a:lnTo>
                        <a:lnTo>
                          <a:pt x="403" y="756"/>
                        </a:lnTo>
                        <a:lnTo>
                          <a:pt x="403" y="690"/>
                        </a:lnTo>
                        <a:lnTo>
                          <a:pt x="404" y="669"/>
                        </a:lnTo>
                        <a:lnTo>
                          <a:pt x="404" y="730"/>
                        </a:lnTo>
                        <a:lnTo>
                          <a:pt x="404" y="537"/>
                        </a:lnTo>
                        <a:lnTo>
                          <a:pt x="404" y="657"/>
                        </a:lnTo>
                        <a:lnTo>
                          <a:pt x="404" y="723"/>
                        </a:lnTo>
                        <a:lnTo>
                          <a:pt x="405" y="591"/>
                        </a:lnTo>
                        <a:lnTo>
                          <a:pt x="405" y="727"/>
                        </a:lnTo>
                        <a:lnTo>
                          <a:pt x="405" y="596"/>
                        </a:lnTo>
                        <a:lnTo>
                          <a:pt x="405" y="655"/>
                        </a:lnTo>
                        <a:lnTo>
                          <a:pt x="405" y="487"/>
                        </a:lnTo>
                        <a:lnTo>
                          <a:pt x="405" y="717"/>
                        </a:lnTo>
                        <a:lnTo>
                          <a:pt x="406" y="662"/>
                        </a:lnTo>
                        <a:lnTo>
                          <a:pt x="406" y="597"/>
                        </a:lnTo>
                        <a:lnTo>
                          <a:pt x="406" y="559"/>
                        </a:lnTo>
                        <a:lnTo>
                          <a:pt x="406" y="718"/>
                        </a:lnTo>
                        <a:lnTo>
                          <a:pt x="406" y="620"/>
                        </a:lnTo>
                        <a:lnTo>
                          <a:pt x="406" y="586"/>
                        </a:lnTo>
                        <a:lnTo>
                          <a:pt x="407" y="730"/>
                        </a:lnTo>
                        <a:lnTo>
                          <a:pt x="407" y="573"/>
                        </a:lnTo>
                        <a:lnTo>
                          <a:pt x="407" y="656"/>
                        </a:lnTo>
                        <a:lnTo>
                          <a:pt x="407" y="682"/>
                        </a:lnTo>
                        <a:lnTo>
                          <a:pt x="407" y="691"/>
                        </a:lnTo>
                        <a:lnTo>
                          <a:pt x="408" y="566"/>
                        </a:lnTo>
                        <a:lnTo>
                          <a:pt x="408" y="677"/>
                        </a:lnTo>
                        <a:lnTo>
                          <a:pt x="408" y="659"/>
                        </a:lnTo>
                        <a:lnTo>
                          <a:pt x="408" y="718"/>
                        </a:lnTo>
                        <a:lnTo>
                          <a:pt x="409" y="558"/>
                        </a:lnTo>
                        <a:lnTo>
                          <a:pt x="409" y="664"/>
                        </a:lnTo>
                        <a:lnTo>
                          <a:pt x="409" y="632"/>
                        </a:lnTo>
                        <a:lnTo>
                          <a:pt x="409" y="726"/>
                        </a:lnTo>
                        <a:lnTo>
                          <a:pt x="409" y="556"/>
                        </a:lnTo>
                        <a:lnTo>
                          <a:pt x="409" y="610"/>
                        </a:lnTo>
                        <a:lnTo>
                          <a:pt x="410" y="598"/>
                        </a:lnTo>
                        <a:lnTo>
                          <a:pt x="410" y="738"/>
                        </a:lnTo>
                        <a:lnTo>
                          <a:pt x="410" y="536"/>
                        </a:lnTo>
                        <a:lnTo>
                          <a:pt x="410" y="699"/>
                        </a:lnTo>
                        <a:lnTo>
                          <a:pt x="410" y="613"/>
                        </a:lnTo>
                        <a:lnTo>
                          <a:pt x="411" y="736"/>
                        </a:lnTo>
                        <a:lnTo>
                          <a:pt x="411" y="552"/>
                        </a:lnTo>
                        <a:lnTo>
                          <a:pt x="411" y="567"/>
                        </a:lnTo>
                        <a:lnTo>
                          <a:pt x="411" y="602"/>
                        </a:lnTo>
                        <a:lnTo>
                          <a:pt x="411" y="665"/>
                        </a:lnTo>
                        <a:lnTo>
                          <a:pt x="412" y="505"/>
                        </a:lnTo>
                        <a:lnTo>
                          <a:pt x="412" y="575"/>
                        </a:lnTo>
                        <a:lnTo>
                          <a:pt x="412" y="566"/>
                        </a:lnTo>
                        <a:lnTo>
                          <a:pt x="412" y="472"/>
                        </a:lnTo>
                        <a:lnTo>
                          <a:pt x="412" y="667"/>
                        </a:lnTo>
                        <a:lnTo>
                          <a:pt x="412" y="576"/>
                        </a:lnTo>
                        <a:lnTo>
                          <a:pt x="413" y="532"/>
                        </a:lnTo>
                        <a:lnTo>
                          <a:pt x="413" y="675"/>
                        </a:lnTo>
                        <a:lnTo>
                          <a:pt x="413" y="473"/>
                        </a:lnTo>
                        <a:lnTo>
                          <a:pt x="413" y="594"/>
                        </a:lnTo>
                        <a:lnTo>
                          <a:pt x="413" y="531"/>
                        </a:lnTo>
                        <a:lnTo>
                          <a:pt x="414" y="502"/>
                        </a:lnTo>
                        <a:lnTo>
                          <a:pt x="414" y="640"/>
                        </a:lnTo>
                        <a:lnTo>
                          <a:pt x="414" y="598"/>
                        </a:lnTo>
                        <a:lnTo>
                          <a:pt x="414" y="598"/>
                        </a:lnTo>
                        <a:lnTo>
                          <a:pt x="414" y="495"/>
                        </a:lnTo>
                        <a:lnTo>
                          <a:pt x="415" y="670"/>
                        </a:lnTo>
                        <a:lnTo>
                          <a:pt x="415" y="588"/>
                        </a:lnTo>
                        <a:lnTo>
                          <a:pt x="415" y="609"/>
                        </a:lnTo>
                        <a:lnTo>
                          <a:pt x="415" y="522"/>
                        </a:lnTo>
                        <a:lnTo>
                          <a:pt x="415" y="687"/>
                        </a:lnTo>
                        <a:lnTo>
                          <a:pt x="415" y="595"/>
                        </a:lnTo>
                        <a:lnTo>
                          <a:pt x="416" y="572"/>
                        </a:lnTo>
                        <a:lnTo>
                          <a:pt x="416" y="484"/>
                        </a:lnTo>
                        <a:lnTo>
                          <a:pt x="416" y="609"/>
                        </a:lnTo>
                        <a:lnTo>
                          <a:pt x="416" y="592"/>
                        </a:lnTo>
                        <a:lnTo>
                          <a:pt x="416" y="568"/>
                        </a:lnTo>
                        <a:lnTo>
                          <a:pt x="417" y="486"/>
                        </a:lnTo>
                        <a:lnTo>
                          <a:pt x="417" y="724"/>
                        </a:lnTo>
                        <a:lnTo>
                          <a:pt x="417" y="585"/>
                        </a:lnTo>
                        <a:lnTo>
                          <a:pt x="417" y="604"/>
                        </a:lnTo>
                        <a:lnTo>
                          <a:pt x="417" y="698"/>
                        </a:lnTo>
                        <a:lnTo>
                          <a:pt x="417" y="533"/>
                        </a:lnTo>
                        <a:lnTo>
                          <a:pt x="418" y="628"/>
                        </a:lnTo>
                        <a:lnTo>
                          <a:pt x="418" y="609"/>
                        </a:lnTo>
                        <a:lnTo>
                          <a:pt x="418" y="528"/>
                        </a:lnTo>
                        <a:lnTo>
                          <a:pt x="418" y="721"/>
                        </a:lnTo>
                        <a:lnTo>
                          <a:pt x="418" y="617"/>
                        </a:lnTo>
                        <a:lnTo>
                          <a:pt x="419" y="602"/>
                        </a:lnTo>
                        <a:lnTo>
                          <a:pt x="419" y="501"/>
                        </a:lnTo>
                        <a:lnTo>
                          <a:pt x="419" y="627"/>
                        </a:lnTo>
                        <a:lnTo>
                          <a:pt x="419" y="608"/>
                        </a:lnTo>
                        <a:lnTo>
                          <a:pt x="420" y="454"/>
                        </a:lnTo>
                        <a:lnTo>
                          <a:pt x="420" y="679"/>
                        </a:lnTo>
                        <a:lnTo>
                          <a:pt x="420" y="574"/>
                        </a:lnTo>
                        <a:lnTo>
                          <a:pt x="420" y="610"/>
                        </a:lnTo>
                        <a:lnTo>
                          <a:pt x="420" y="568"/>
                        </a:lnTo>
                        <a:lnTo>
                          <a:pt x="420" y="716"/>
                        </a:lnTo>
                        <a:lnTo>
                          <a:pt x="421" y="588"/>
                        </a:lnTo>
                        <a:lnTo>
                          <a:pt x="421" y="595"/>
                        </a:lnTo>
                        <a:lnTo>
                          <a:pt x="421" y="658"/>
                        </a:lnTo>
                        <a:lnTo>
                          <a:pt x="421" y="494"/>
                        </a:lnTo>
                        <a:lnTo>
                          <a:pt x="421" y="549"/>
                        </a:lnTo>
                        <a:lnTo>
                          <a:pt x="422" y="561"/>
                        </a:lnTo>
                        <a:lnTo>
                          <a:pt x="422" y="656"/>
                        </a:lnTo>
                        <a:lnTo>
                          <a:pt x="422" y="482"/>
                        </a:lnTo>
                        <a:lnTo>
                          <a:pt x="422" y="510"/>
                        </a:lnTo>
                        <a:lnTo>
                          <a:pt x="422" y="667"/>
                        </a:lnTo>
                        <a:lnTo>
                          <a:pt x="423" y="477"/>
                        </a:lnTo>
                        <a:lnTo>
                          <a:pt x="423" y="539"/>
                        </a:lnTo>
                        <a:lnTo>
                          <a:pt x="423" y="638"/>
                        </a:lnTo>
                        <a:lnTo>
                          <a:pt x="423" y="499"/>
                        </a:lnTo>
                        <a:lnTo>
                          <a:pt x="424" y="644"/>
                        </a:lnTo>
                        <a:lnTo>
                          <a:pt x="424" y="632"/>
                        </a:lnTo>
                        <a:lnTo>
                          <a:pt x="424" y="579"/>
                        </a:lnTo>
                        <a:lnTo>
                          <a:pt x="424" y="486"/>
                        </a:lnTo>
                        <a:lnTo>
                          <a:pt x="424" y="699"/>
                        </a:lnTo>
                        <a:lnTo>
                          <a:pt x="424" y="542"/>
                        </a:lnTo>
                        <a:lnTo>
                          <a:pt x="424" y="615"/>
                        </a:lnTo>
                        <a:lnTo>
                          <a:pt x="425" y="528"/>
                        </a:lnTo>
                        <a:lnTo>
                          <a:pt x="425" y="706"/>
                        </a:lnTo>
                        <a:lnTo>
                          <a:pt x="425" y="658"/>
                        </a:lnTo>
                        <a:lnTo>
                          <a:pt x="425" y="668"/>
                        </a:lnTo>
                        <a:lnTo>
                          <a:pt x="425" y="553"/>
                        </a:lnTo>
                        <a:lnTo>
                          <a:pt x="426" y="603"/>
                        </a:lnTo>
                        <a:lnTo>
                          <a:pt x="426" y="526"/>
                        </a:lnTo>
                        <a:lnTo>
                          <a:pt x="426" y="510"/>
                        </a:lnTo>
                        <a:lnTo>
                          <a:pt x="426" y="712"/>
                        </a:lnTo>
                        <a:lnTo>
                          <a:pt x="427" y="511"/>
                        </a:lnTo>
                        <a:lnTo>
                          <a:pt x="427" y="584"/>
                        </a:lnTo>
                        <a:lnTo>
                          <a:pt x="427" y="658"/>
                        </a:lnTo>
                        <a:lnTo>
                          <a:pt x="427" y="456"/>
                        </a:lnTo>
                        <a:lnTo>
                          <a:pt x="427" y="479"/>
                        </a:lnTo>
                        <a:lnTo>
                          <a:pt x="428" y="536"/>
                        </a:lnTo>
                        <a:lnTo>
                          <a:pt x="428" y="659"/>
                        </a:lnTo>
                        <a:lnTo>
                          <a:pt x="428" y="436"/>
                        </a:lnTo>
                        <a:lnTo>
                          <a:pt x="428" y="512"/>
                        </a:lnTo>
                        <a:lnTo>
                          <a:pt x="428" y="498"/>
                        </a:lnTo>
                        <a:lnTo>
                          <a:pt x="428" y="445"/>
                        </a:lnTo>
                        <a:lnTo>
                          <a:pt x="429" y="602"/>
                        </a:lnTo>
                        <a:lnTo>
                          <a:pt x="429" y="465"/>
                        </a:lnTo>
                        <a:lnTo>
                          <a:pt x="429" y="515"/>
                        </a:lnTo>
                        <a:lnTo>
                          <a:pt x="429" y="450"/>
                        </a:lnTo>
                        <a:lnTo>
                          <a:pt x="430" y="660"/>
                        </a:lnTo>
                        <a:lnTo>
                          <a:pt x="430" y="616"/>
                        </a:lnTo>
                        <a:lnTo>
                          <a:pt x="430" y="644"/>
                        </a:lnTo>
                        <a:lnTo>
                          <a:pt x="430" y="674"/>
                        </a:lnTo>
                        <a:lnTo>
                          <a:pt x="430" y="557"/>
                        </a:lnTo>
                        <a:lnTo>
                          <a:pt x="430" y="632"/>
                        </a:lnTo>
                        <a:lnTo>
                          <a:pt x="431" y="607"/>
                        </a:lnTo>
                        <a:lnTo>
                          <a:pt x="431" y="542"/>
                        </a:lnTo>
                        <a:lnTo>
                          <a:pt x="431" y="679"/>
                        </a:lnTo>
                        <a:lnTo>
                          <a:pt x="431" y="599"/>
                        </a:lnTo>
                        <a:lnTo>
                          <a:pt x="431" y="688"/>
                        </a:lnTo>
                        <a:lnTo>
                          <a:pt x="432" y="708"/>
                        </a:lnTo>
                        <a:lnTo>
                          <a:pt x="432" y="512"/>
                        </a:lnTo>
                        <a:lnTo>
                          <a:pt x="432" y="608"/>
                        </a:lnTo>
                        <a:lnTo>
                          <a:pt x="432" y="628"/>
                        </a:lnTo>
                        <a:lnTo>
                          <a:pt x="432" y="705"/>
                        </a:lnTo>
                        <a:lnTo>
                          <a:pt x="433" y="476"/>
                        </a:lnTo>
                        <a:lnTo>
                          <a:pt x="433" y="670"/>
                        </a:lnTo>
                        <a:lnTo>
                          <a:pt x="433" y="556"/>
                        </a:lnTo>
                        <a:lnTo>
                          <a:pt x="433" y="709"/>
                        </a:lnTo>
                        <a:lnTo>
                          <a:pt x="433" y="641"/>
                        </a:lnTo>
                        <a:lnTo>
                          <a:pt x="434" y="644"/>
                        </a:lnTo>
                        <a:lnTo>
                          <a:pt x="434" y="751"/>
                        </a:lnTo>
                        <a:lnTo>
                          <a:pt x="434" y="560"/>
                        </a:lnTo>
                        <a:lnTo>
                          <a:pt x="434" y="642"/>
                        </a:lnTo>
                        <a:lnTo>
                          <a:pt x="434" y="659"/>
                        </a:lnTo>
                        <a:lnTo>
                          <a:pt x="435" y="536"/>
                        </a:lnTo>
                        <a:lnTo>
                          <a:pt x="435" y="736"/>
                        </a:lnTo>
                        <a:lnTo>
                          <a:pt x="435" y="641"/>
                        </a:lnTo>
                        <a:lnTo>
                          <a:pt x="435" y="580"/>
                        </a:lnTo>
                        <a:lnTo>
                          <a:pt x="435" y="679"/>
                        </a:lnTo>
                        <a:lnTo>
                          <a:pt x="436" y="492"/>
                        </a:lnTo>
                        <a:lnTo>
                          <a:pt x="436" y="563"/>
                        </a:lnTo>
                        <a:lnTo>
                          <a:pt x="436" y="571"/>
                        </a:lnTo>
                        <a:lnTo>
                          <a:pt x="436" y="529"/>
                        </a:lnTo>
                        <a:lnTo>
                          <a:pt x="436" y="653"/>
                        </a:lnTo>
                        <a:lnTo>
                          <a:pt x="436" y="561"/>
                        </a:lnTo>
                        <a:lnTo>
                          <a:pt x="437" y="532"/>
                        </a:lnTo>
                        <a:lnTo>
                          <a:pt x="437" y="690"/>
                        </a:lnTo>
                        <a:lnTo>
                          <a:pt x="437" y="602"/>
                        </a:lnTo>
                        <a:lnTo>
                          <a:pt x="437" y="646"/>
                        </a:lnTo>
                        <a:lnTo>
                          <a:pt x="437" y="567"/>
                        </a:lnTo>
                        <a:lnTo>
                          <a:pt x="438" y="731"/>
                        </a:lnTo>
                        <a:lnTo>
                          <a:pt x="438" y="652"/>
                        </a:lnTo>
                        <a:lnTo>
                          <a:pt x="438" y="676"/>
                        </a:lnTo>
                        <a:lnTo>
                          <a:pt x="438" y="567"/>
                        </a:lnTo>
                        <a:lnTo>
                          <a:pt x="438" y="777"/>
                        </a:lnTo>
                        <a:lnTo>
                          <a:pt x="439" y="597"/>
                        </a:lnTo>
                        <a:lnTo>
                          <a:pt x="439" y="684"/>
                        </a:lnTo>
                        <a:lnTo>
                          <a:pt x="439" y="526"/>
                        </a:lnTo>
                        <a:lnTo>
                          <a:pt x="439" y="718"/>
                        </a:lnTo>
                        <a:lnTo>
                          <a:pt x="439" y="671"/>
                        </a:lnTo>
                        <a:lnTo>
                          <a:pt x="439" y="720"/>
                        </a:lnTo>
                        <a:lnTo>
                          <a:pt x="440" y="582"/>
                        </a:lnTo>
                        <a:lnTo>
                          <a:pt x="440" y="625"/>
                        </a:lnTo>
                        <a:lnTo>
                          <a:pt x="440" y="607"/>
                        </a:lnTo>
                        <a:lnTo>
                          <a:pt x="441" y="564"/>
                        </a:lnTo>
                        <a:lnTo>
                          <a:pt x="441" y="728"/>
                        </a:lnTo>
                        <a:lnTo>
                          <a:pt x="441" y="565"/>
                        </a:lnTo>
                        <a:lnTo>
                          <a:pt x="441" y="683"/>
                        </a:lnTo>
                        <a:lnTo>
                          <a:pt x="441" y="741"/>
                        </a:lnTo>
                        <a:lnTo>
                          <a:pt x="442" y="574"/>
                        </a:lnTo>
                        <a:lnTo>
                          <a:pt x="442" y="666"/>
                        </a:lnTo>
                        <a:lnTo>
                          <a:pt x="442" y="668"/>
                        </a:lnTo>
                        <a:lnTo>
                          <a:pt x="442" y="613"/>
                        </a:lnTo>
                        <a:lnTo>
                          <a:pt x="442" y="804"/>
                        </a:lnTo>
                        <a:lnTo>
                          <a:pt x="442" y="618"/>
                        </a:lnTo>
                        <a:lnTo>
                          <a:pt x="443" y="770"/>
                        </a:lnTo>
                        <a:lnTo>
                          <a:pt x="443" y="625"/>
                        </a:lnTo>
                        <a:lnTo>
                          <a:pt x="443" y="798"/>
                        </a:lnTo>
                        <a:lnTo>
                          <a:pt x="443" y="708"/>
                        </a:lnTo>
                        <a:lnTo>
                          <a:pt x="443" y="683"/>
                        </a:lnTo>
                        <a:lnTo>
                          <a:pt x="444" y="653"/>
                        </a:lnTo>
                        <a:lnTo>
                          <a:pt x="444" y="788"/>
                        </a:lnTo>
                        <a:lnTo>
                          <a:pt x="444" y="717"/>
                        </a:lnTo>
                        <a:lnTo>
                          <a:pt x="444" y="719"/>
                        </a:lnTo>
                        <a:lnTo>
                          <a:pt x="444" y="632"/>
                        </a:lnTo>
                        <a:lnTo>
                          <a:pt x="444" y="793"/>
                        </a:lnTo>
                        <a:lnTo>
                          <a:pt x="445" y="656"/>
                        </a:lnTo>
                        <a:lnTo>
                          <a:pt x="445" y="705"/>
                        </a:lnTo>
                        <a:lnTo>
                          <a:pt x="445" y="760"/>
                        </a:lnTo>
                        <a:lnTo>
                          <a:pt x="445" y="600"/>
                        </a:lnTo>
                        <a:lnTo>
                          <a:pt x="446" y="728"/>
                        </a:lnTo>
                        <a:lnTo>
                          <a:pt x="446" y="790"/>
                        </a:lnTo>
                        <a:lnTo>
                          <a:pt x="446" y="611"/>
                        </a:lnTo>
                        <a:lnTo>
                          <a:pt x="446" y="694"/>
                        </a:lnTo>
                        <a:lnTo>
                          <a:pt x="446" y="666"/>
                        </a:lnTo>
                        <a:lnTo>
                          <a:pt x="447" y="653"/>
                        </a:lnTo>
                        <a:lnTo>
                          <a:pt x="447" y="788"/>
                        </a:lnTo>
                        <a:lnTo>
                          <a:pt x="447" y="732"/>
                        </a:lnTo>
                        <a:lnTo>
                          <a:pt x="447" y="667"/>
                        </a:lnTo>
                        <a:lnTo>
                          <a:pt x="447" y="662"/>
                        </a:lnTo>
                        <a:lnTo>
                          <a:pt x="448" y="921"/>
                        </a:lnTo>
                        <a:lnTo>
                          <a:pt x="448" y="762"/>
                        </a:lnTo>
                        <a:lnTo>
                          <a:pt x="448" y="826"/>
                        </a:lnTo>
                        <a:lnTo>
                          <a:pt x="448" y="892"/>
                        </a:lnTo>
                        <a:lnTo>
                          <a:pt x="448" y="691"/>
                        </a:lnTo>
                        <a:lnTo>
                          <a:pt x="449" y="731"/>
                        </a:lnTo>
                        <a:lnTo>
                          <a:pt x="449" y="802"/>
                        </a:lnTo>
                        <a:lnTo>
                          <a:pt x="449" y="658"/>
                        </a:lnTo>
                        <a:lnTo>
                          <a:pt x="449" y="704"/>
                        </a:lnTo>
                        <a:lnTo>
                          <a:pt x="449" y="705"/>
                        </a:lnTo>
                        <a:lnTo>
                          <a:pt x="450" y="789"/>
                        </a:lnTo>
                        <a:lnTo>
                          <a:pt x="450" y="594"/>
                        </a:lnTo>
                        <a:lnTo>
                          <a:pt x="450" y="656"/>
                        </a:lnTo>
                        <a:lnTo>
                          <a:pt x="450" y="655"/>
                        </a:lnTo>
                        <a:lnTo>
                          <a:pt x="450" y="777"/>
                        </a:lnTo>
                        <a:lnTo>
                          <a:pt x="451" y="592"/>
                        </a:lnTo>
                        <a:lnTo>
                          <a:pt x="451" y="611"/>
                        </a:lnTo>
                        <a:lnTo>
                          <a:pt x="451" y="613"/>
                        </a:lnTo>
                        <a:lnTo>
                          <a:pt x="451" y="573"/>
                        </a:lnTo>
                        <a:lnTo>
                          <a:pt x="451" y="732"/>
                        </a:lnTo>
                        <a:lnTo>
                          <a:pt x="451" y="607"/>
                        </a:lnTo>
                        <a:lnTo>
                          <a:pt x="452" y="610"/>
                        </a:lnTo>
                        <a:lnTo>
                          <a:pt x="452" y="664"/>
                        </a:lnTo>
                        <a:lnTo>
                          <a:pt x="452" y="521"/>
                        </a:lnTo>
                        <a:lnTo>
                          <a:pt x="452" y="599"/>
                        </a:lnTo>
                        <a:lnTo>
                          <a:pt x="452" y="579"/>
                        </a:lnTo>
                        <a:lnTo>
                          <a:pt x="453" y="631"/>
                        </a:lnTo>
                        <a:lnTo>
                          <a:pt x="453" y="509"/>
                        </a:lnTo>
                        <a:lnTo>
                          <a:pt x="453" y="526"/>
                        </a:lnTo>
                        <a:lnTo>
                          <a:pt x="453" y="515"/>
                        </a:lnTo>
                        <a:lnTo>
                          <a:pt x="453" y="667"/>
                        </a:lnTo>
                        <a:lnTo>
                          <a:pt x="454" y="366"/>
                        </a:lnTo>
                        <a:lnTo>
                          <a:pt x="454" y="525"/>
                        </a:lnTo>
                        <a:lnTo>
                          <a:pt x="454" y="540"/>
                        </a:lnTo>
                        <a:lnTo>
                          <a:pt x="454" y="440"/>
                        </a:lnTo>
                        <a:lnTo>
                          <a:pt x="454" y="611"/>
                        </a:lnTo>
                        <a:lnTo>
                          <a:pt x="454" y="566"/>
                        </a:lnTo>
                        <a:lnTo>
                          <a:pt x="454" y="564"/>
                        </a:lnTo>
                        <a:lnTo>
                          <a:pt x="455" y="522"/>
                        </a:lnTo>
                        <a:lnTo>
                          <a:pt x="455" y="690"/>
                        </a:lnTo>
                        <a:lnTo>
                          <a:pt x="455" y="649"/>
                        </a:lnTo>
                        <a:lnTo>
                          <a:pt x="455" y="652"/>
                        </a:lnTo>
                        <a:lnTo>
                          <a:pt x="456" y="707"/>
                        </a:lnTo>
                        <a:lnTo>
                          <a:pt x="456" y="561"/>
                        </a:lnTo>
                        <a:lnTo>
                          <a:pt x="456" y="589"/>
                        </a:lnTo>
                        <a:lnTo>
                          <a:pt x="456" y="683"/>
                        </a:lnTo>
                        <a:lnTo>
                          <a:pt x="456" y="562"/>
                        </a:lnTo>
                        <a:lnTo>
                          <a:pt x="457" y="603"/>
                        </a:lnTo>
                        <a:lnTo>
                          <a:pt x="457" y="615"/>
                        </a:lnTo>
                        <a:lnTo>
                          <a:pt x="457" y="541"/>
                        </a:lnTo>
                        <a:lnTo>
                          <a:pt x="457" y="740"/>
                        </a:lnTo>
                        <a:lnTo>
                          <a:pt x="457" y="593"/>
                        </a:lnTo>
                        <a:lnTo>
                          <a:pt x="458" y="608"/>
                        </a:lnTo>
                        <a:lnTo>
                          <a:pt x="458" y="741"/>
                        </a:lnTo>
                        <a:lnTo>
                          <a:pt x="458" y="563"/>
                        </a:lnTo>
                        <a:lnTo>
                          <a:pt x="458" y="684"/>
                        </a:lnTo>
                        <a:lnTo>
                          <a:pt x="458" y="655"/>
                        </a:lnTo>
                        <a:lnTo>
                          <a:pt x="458" y="767"/>
                        </a:lnTo>
                        <a:lnTo>
                          <a:pt x="459" y="571"/>
                        </a:lnTo>
                        <a:lnTo>
                          <a:pt x="459" y="619"/>
                        </a:lnTo>
                        <a:lnTo>
                          <a:pt x="459" y="658"/>
                        </a:lnTo>
                        <a:lnTo>
                          <a:pt x="459" y="630"/>
                        </a:lnTo>
                        <a:lnTo>
                          <a:pt x="459" y="825"/>
                        </a:lnTo>
                        <a:lnTo>
                          <a:pt x="460" y="680"/>
                        </a:lnTo>
                        <a:lnTo>
                          <a:pt x="460" y="665"/>
                        </a:lnTo>
                        <a:lnTo>
                          <a:pt x="460" y="636"/>
                        </a:lnTo>
                        <a:lnTo>
                          <a:pt x="460" y="838"/>
                        </a:lnTo>
                        <a:lnTo>
                          <a:pt x="460" y="758"/>
                        </a:lnTo>
                        <a:lnTo>
                          <a:pt x="461" y="725"/>
                        </a:lnTo>
                        <a:lnTo>
                          <a:pt x="461" y="806"/>
                        </a:lnTo>
                        <a:lnTo>
                          <a:pt x="461" y="589"/>
                        </a:lnTo>
                        <a:lnTo>
                          <a:pt x="461" y="668"/>
                        </a:lnTo>
                        <a:lnTo>
                          <a:pt x="462" y="601"/>
                        </a:lnTo>
                        <a:lnTo>
                          <a:pt x="462" y="789"/>
                        </a:lnTo>
                        <a:lnTo>
                          <a:pt x="462" y="742"/>
                        </a:lnTo>
                        <a:lnTo>
                          <a:pt x="462" y="767"/>
                        </a:lnTo>
                        <a:lnTo>
                          <a:pt x="462" y="701"/>
                        </a:lnTo>
                        <a:lnTo>
                          <a:pt x="462" y="876"/>
                        </a:lnTo>
                        <a:lnTo>
                          <a:pt x="463" y="739"/>
                        </a:lnTo>
                        <a:lnTo>
                          <a:pt x="463" y="732"/>
                        </a:lnTo>
                        <a:lnTo>
                          <a:pt x="463" y="860"/>
                        </a:lnTo>
                        <a:lnTo>
                          <a:pt x="463" y="793"/>
                        </a:lnTo>
                        <a:lnTo>
                          <a:pt x="464" y="738"/>
                        </a:lnTo>
                        <a:lnTo>
                          <a:pt x="464" y="904"/>
                        </a:lnTo>
                        <a:lnTo>
                          <a:pt x="464" y="662"/>
                        </a:lnTo>
                        <a:lnTo>
                          <a:pt x="464" y="767"/>
                        </a:lnTo>
                        <a:lnTo>
                          <a:pt x="464" y="755"/>
                        </a:lnTo>
                        <a:lnTo>
                          <a:pt x="465" y="728"/>
                        </a:lnTo>
                        <a:lnTo>
                          <a:pt x="465" y="877"/>
                        </a:lnTo>
                        <a:lnTo>
                          <a:pt x="465" y="849"/>
                        </a:lnTo>
                        <a:lnTo>
                          <a:pt x="465" y="765"/>
                        </a:lnTo>
                        <a:lnTo>
                          <a:pt x="465" y="892"/>
                        </a:lnTo>
                        <a:lnTo>
                          <a:pt x="466" y="884"/>
                        </a:lnTo>
                        <a:lnTo>
                          <a:pt x="466" y="823"/>
                        </a:lnTo>
                        <a:lnTo>
                          <a:pt x="466" y="813"/>
                        </a:lnTo>
                        <a:lnTo>
                          <a:pt x="466" y="958"/>
                        </a:lnTo>
                        <a:lnTo>
                          <a:pt x="466" y="827"/>
                        </a:lnTo>
                        <a:lnTo>
                          <a:pt x="467" y="930"/>
                        </a:lnTo>
                        <a:lnTo>
                          <a:pt x="467" y="778"/>
                        </a:lnTo>
                        <a:lnTo>
                          <a:pt x="467" y="987"/>
                        </a:lnTo>
                        <a:lnTo>
                          <a:pt x="467" y="872"/>
                        </a:lnTo>
                        <a:lnTo>
                          <a:pt x="467" y="828"/>
                        </a:lnTo>
                        <a:lnTo>
                          <a:pt x="468" y="900"/>
                        </a:lnTo>
                        <a:lnTo>
                          <a:pt x="468" y="692"/>
                        </a:lnTo>
                        <a:lnTo>
                          <a:pt x="468" y="766"/>
                        </a:lnTo>
                        <a:lnTo>
                          <a:pt x="468" y="799"/>
                        </a:lnTo>
                        <a:lnTo>
                          <a:pt x="468" y="830"/>
                        </a:lnTo>
                        <a:lnTo>
                          <a:pt x="468" y="694"/>
                        </a:lnTo>
                        <a:lnTo>
                          <a:pt x="469" y="784"/>
                        </a:lnTo>
                        <a:lnTo>
                          <a:pt x="469" y="745"/>
                        </a:lnTo>
                        <a:lnTo>
                          <a:pt x="469" y="826"/>
                        </a:lnTo>
                        <a:lnTo>
                          <a:pt x="469" y="633"/>
                        </a:lnTo>
                        <a:lnTo>
                          <a:pt x="469" y="769"/>
                        </a:lnTo>
                        <a:lnTo>
                          <a:pt x="469" y="690"/>
                        </a:lnTo>
                        <a:lnTo>
                          <a:pt x="470" y="664"/>
                        </a:lnTo>
                        <a:lnTo>
                          <a:pt x="470" y="818"/>
                        </a:lnTo>
                        <a:lnTo>
                          <a:pt x="470" y="670"/>
                        </a:lnTo>
                        <a:lnTo>
                          <a:pt x="470" y="747"/>
                        </a:lnTo>
                        <a:lnTo>
                          <a:pt x="471" y="826"/>
                        </a:lnTo>
                        <a:lnTo>
                          <a:pt x="471" y="662"/>
                        </a:lnTo>
                        <a:lnTo>
                          <a:pt x="471" y="752"/>
                        </a:lnTo>
                        <a:lnTo>
                          <a:pt x="471" y="755"/>
                        </a:lnTo>
                        <a:lnTo>
                          <a:pt x="471" y="635"/>
                        </a:lnTo>
                        <a:lnTo>
                          <a:pt x="472" y="868"/>
                        </a:lnTo>
                        <a:lnTo>
                          <a:pt x="472" y="800"/>
                        </a:lnTo>
                        <a:lnTo>
                          <a:pt x="472" y="675"/>
                        </a:lnTo>
                        <a:lnTo>
                          <a:pt x="472" y="886"/>
                        </a:lnTo>
                        <a:lnTo>
                          <a:pt x="473" y="755"/>
                        </a:lnTo>
                        <a:lnTo>
                          <a:pt x="473" y="857"/>
                        </a:lnTo>
                        <a:lnTo>
                          <a:pt x="473" y="703"/>
                        </a:lnTo>
                        <a:lnTo>
                          <a:pt x="473" y="766"/>
                        </a:lnTo>
                        <a:lnTo>
                          <a:pt x="473" y="731"/>
                        </a:lnTo>
                        <a:lnTo>
                          <a:pt x="473" y="813"/>
                        </a:lnTo>
                        <a:lnTo>
                          <a:pt x="474" y="482"/>
                        </a:lnTo>
                        <a:lnTo>
                          <a:pt x="474" y="559"/>
                        </a:lnTo>
                        <a:lnTo>
                          <a:pt x="474" y="616"/>
                        </a:lnTo>
                        <a:lnTo>
                          <a:pt x="474" y="477"/>
                        </a:lnTo>
                        <a:lnTo>
                          <a:pt x="475" y="600"/>
                        </a:lnTo>
                        <a:lnTo>
                          <a:pt x="475" y="517"/>
                        </a:lnTo>
                        <a:lnTo>
                          <a:pt x="475" y="517"/>
                        </a:lnTo>
                        <a:lnTo>
                          <a:pt x="475" y="657"/>
                        </a:lnTo>
                        <a:lnTo>
                          <a:pt x="475" y="597"/>
                        </a:lnTo>
                        <a:lnTo>
                          <a:pt x="476" y="585"/>
                        </a:lnTo>
                        <a:lnTo>
                          <a:pt x="476" y="644"/>
                        </a:lnTo>
                        <a:lnTo>
                          <a:pt x="476" y="516"/>
                        </a:lnTo>
                        <a:lnTo>
                          <a:pt x="476" y="536"/>
                        </a:lnTo>
                        <a:lnTo>
                          <a:pt x="476" y="577"/>
                        </a:lnTo>
                        <a:lnTo>
                          <a:pt x="477" y="517"/>
                        </a:lnTo>
                        <a:lnTo>
                          <a:pt x="477" y="678"/>
                        </a:lnTo>
                        <a:lnTo>
                          <a:pt x="477" y="613"/>
                        </a:lnTo>
                        <a:lnTo>
                          <a:pt x="477" y="508"/>
                        </a:lnTo>
                        <a:lnTo>
                          <a:pt x="478" y="683"/>
                        </a:lnTo>
                        <a:lnTo>
                          <a:pt x="478" y="670"/>
                        </a:lnTo>
                        <a:lnTo>
                          <a:pt x="478" y="601"/>
                        </a:lnTo>
                        <a:lnTo>
                          <a:pt x="478" y="549"/>
                        </a:lnTo>
                        <a:lnTo>
                          <a:pt x="478" y="720"/>
                        </a:lnTo>
                        <a:lnTo>
                          <a:pt x="478" y="600"/>
                        </a:lnTo>
                        <a:lnTo>
                          <a:pt x="479" y="563"/>
                        </a:lnTo>
                        <a:lnTo>
                          <a:pt x="479" y="725"/>
                        </a:lnTo>
                        <a:lnTo>
                          <a:pt x="479" y="539"/>
                        </a:lnTo>
                        <a:lnTo>
                          <a:pt x="479" y="641"/>
                        </a:lnTo>
                        <a:lnTo>
                          <a:pt x="479" y="674"/>
                        </a:lnTo>
                        <a:lnTo>
                          <a:pt x="479" y="705"/>
                        </a:lnTo>
                        <a:lnTo>
                          <a:pt x="480" y="562"/>
                        </a:lnTo>
                        <a:lnTo>
                          <a:pt x="480" y="661"/>
                        </a:lnTo>
                        <a:lnTo>
                          <a:pt x="480" y="602"/>
                        </a:lnTo>
                        <a:lnTo>
                          <a:pt x="480" y="562"/>
                        </a:lnTo>
                        <a:lnTo>
                          <a:pt x="481" y="745"/>
                        </a:lnTo>
                        <a:lnTo>
                          <a:pt x="481" y="685"/>
                        </a:lnTo>
                        <a:lnTo>
                          <a:pt x="481" y="516"/>
                        </a:lnTo>
                        <a:lnTo>
                          <a:pt x="481" y="745"/>
                        </a:lnTo>
                        <a:lnTo>
                          <a:pt x="481" y="594"/>
                        </a:lnTo>
                        <a:lnTo>
                          <a:pt x="482" y="717"/>
                        </a:lnTo>
                        <a:lnTo>
                          <a:pt x="482" y="558"/>
                        </a:lnTo>
                        <a:lnTo>
                          <a:pt x="482" y="760"/>
                        </a:lnTo>
                        <a:lnTo>
                          <a:pt x="482" y="648"/>
                        </a:lnTo>
                        <a:lnTo>
                          <a:pt x="482" y="643"/>
                        </a:lnTo>
                        <a:lnTo>
                          <a:pt x="482" y="593"/>
                        </a:lnTo>
                        <a:lnTo>
                          <a:pt x="483" y="808"/>
                        </a:lnTo>
                        <a:lnTo>
                          <a:pt x="483" y="770"/>
                        </a:lnTo>
                        <a:lnTo>
                          <a:pt x="483" y="649"/>
                        </a:lnTo>
                        <a:lnTo>
                          <a:pt x="483" y="630"/>
                        </a:lnTo>
                        <a:lnTo>
                          <a:pt x="484" y="788"/>
                        </a:lnTo>
                        <a:lnTo>
                          <a:pt x="484" y="742"/>
                        </a:lnTo>
                        <a:lnTo>
                          <a:pt x="484" y="740"/>
                        </a:lnTo>
                        <a:lnTo>
                          <a:pt x="484" y="760"/>
                        </a:lnTo>
                        <a:lnTo>
                          <a:pt x="484" y="628"/>
                        </a:lnTo>
                        <a:lnTo>
                          <a:pt x="484" y="737"/>
                        </a:lnTo>
                        <a:lnTo>
                          <a:pt x="484" y="709"/>
                        </a:lnTo>
                        <a:lnTo>
                          <a:pt x="485" y="587"/>
                        </a:lnTo>
                        <a:lnTo>
                          <a:pt x="485" y="762"/>
                        </a:lnTo>
                        <a:lnTo>
                          <a:pt x="485" y="691"/>
                        </a:lnTo>
                        <a:lnTo>
                          <a:pt x="485" y="723"/>
                        </a:lnTo>
                        <a:lnTo>
                          <a:pt x="485" y="594"/>
                        </a:lnTo>
                        <a:lnTo>
                          <a:pt x="486" y="762"/>
                        </a:lnTo>
                        <a:lnTo>
                          <a:pt x="486" y="697"/>
                        </a:lnTo>
                        <a:lnTo>
                          <a:pt x="486" y="602"/>
                        </a:lnTo>
                        <a:lnTo>
                          <a:pt x="486" y="737"/>
                        </a:lnTo>
                        <a:lnTo>
                          <a:pt x="486" y="599"/>
                        </a:lnTo>
                        <a:lnTo>
                          <a:pt x="487" y="670"/>
                        </a:lnTo>
                        <a:lnTo>
                          <a:pt x="487" y="652"/>
                        </a:lnTo>
                        <a:lnTo>
                          <a:pt x="487" y="496"/>
                        </a:lnTo>
                        <a:lnTo>
                          <a:pt x="487" y="725"/>
                        </a:lnTo>
                        <a:lnTo>
                          <a:pt x="487" y="599"/>
                        </a:lnTo>
                        <a:lnTo>
                          <a:pt x="488" y="576"/>
                        </a:lnTo>
                        <a:lnTo>
                          <a:pt x="488" y="543"/>
                        </a:lnTo>
                        <a:lnTo>
                          <a:pt x="488" y="671"/>
                        </a:lnTo>
                        <a:lnTo>
                          <a:pt x="488" y="644"/>
                        </a:lnTo>
                        <a:lnTo>
                          <a:pt x="488" y="620"/>
                        </a:lnTo>
                        <a:lnTo>
                          <a:pt x="489" y="553"/>
                        </a:lnTo>
                        <a:lnTo>
                          <a:pt x="489" y="698"/>
                        </a:lnTo>
                        <a:lnTo>
                          <a:pt x="489" y="596"/>
                        </a:lnTo>
                        <a:lnTo>
                          <a:pt x="489" y="605"/>
                        </a:lnTo>
                        <a:lnTo>
                          <a:pt x="490" y="513"/>
                        </a:lnTo>
                        <a:lnTo>
                          <a:pt x="490" y="734"/>
                        </a:lnTo>
                        <a:lnTo>
                          <a:pt x="490" y="618"/>
                        </a:lnTo>
                        <a:lnTo>
                          <a:pt x="490" y="601"/>
                        </a:lnTo>
                        <a:lnTo>
                          <a:pt x="490" y="728"/>
                        </a:lnTo>
                        <a:lnTo>
                          <a:pt x="490" y="563"/>
                        </a:lnTo>
                        <a:lnTo>
                          <a:pt x="490" y="718"/>
                        </a:lnTo>
                        <a:lnTo>
                          <a:pt x="491" y="596"/>
                        </a:lnTo>
                        <a:lnTo>
                          <a:pt x="491" y="740"/>
                        </a:lnTo>
                        <a:lnTo>
                          <a:pt x="491" y="594"/>
                        </a:lnTo>
                        <a:lnTo>
                          <a:pt x="491" y="693"/>
                        </a:lnTo>
                        <a:lnTo>
                          <a:pt x="491" y="652"/>
                        </a:lnTo>
                        <a:lnTo>
                          <a:pt x="491" y="763"/>
                        </a:lnTo>
                        <a:lnTo>
                          <a:pt x="491" y="624"/>
                        </a:lnTo>
                        <a:lnTo>
                          <a:pt x="492" y="707"/>
                        </a:lnTo>
                        <a:lnTo>
                          <a:pt x="492" y="617"/>
                        </a:lnTo>
                        <a:lnTo>
                          <a:pt x="492" y="736"/>
                        </a:lnTo>
                        <a:lnTo>
                          <a:pt x="492" y="593"/>
                        </a:lnTo>
                        <a:lnTo>
                          <a:pt x="493" y="672"/>
                        </a:lnTo>
                        <a:lnTo>
                          <a:pt x="493" y="667"/>
                        </a:lnTo>
                        <a:lnTo>
                          <a:pt x="493" y="723"/>
                        </a:lnTo>
                        <a:lnTo>
                          <a:pt x="493" y="578"/>
                        </a:lnTo>
                        <a:lnTo>
                          <a:pt x="493" y="673"/>
                        </a:lnTo>
                        <a:lnTo>
                          <a:pt x="494" y="586"/>
                        </a:lnTo>
                        <a:lnTo>
                          <a:pt x="494" y="535"/>
                        </a:lnTo>
                        <a:lnTo>
                          <a:pt x="494" y="726"/>
                        </a:lnTo>
                        <a:lnTo>
                          <a:pt x="494" y="726"/>
                        </a:lnTo>
                        <a:lnTo>
                          <a:pt x="494" y="616"/>
                        </a:lnTo>
                        <a:lnTo>
                          <a:pt x="494" y="767"/>
                        </a:lnTo>
                        <a:lnTo>
                          <a:pt x="495" y="590"/>
                        </a:lnTo>
                        <a:lnTo>
                          <a:pt x="495" y="636"/>
                        </a:lnTo>
                        <a:lnTo>
                          <a:pt x="495" y="631"/>
                        </a:lnTo>
                        <a:lnTo>
                          <a:pt x="495" y="748"/>
                        </a:lnTo>
                        <a:lnTo>
                          <a:pt x="496" y="606"/>
                        </a:lnTo>
                        <a:lnTo>
                          <a:pt x="496" y="687"/>
                        </a:lnTo>
                        <a:lnTo>
                          <a:pt x="496" y="698"/>
                        </a:lnTo>
                        <a:lnTo>
                          <a:pt x="496" y="554"/>
                        </a:lnTo>
                        <a:lnTo>
                          <a:pt x="496" y="776"/>
                        </a:lnTo>
                        <a:lnTo>
                          <a:pt x="496" y="640"/>
                        </a:lnTo>
                        <a:lnTo>
                          <a:pt x="497" y="622"/>
                        </a:lnTo>
                        <a:lnTo>
                          <a:pt x="497" y="598"/>
                        </a:lnTo>
                        <a:lnTo>
                          <a:pt x="497" y="728"/>
                        </a:lnTo>
                        <a:lnTo>
                          <a:pt x="497" y="645"/>
                        </a:lnTo>
                        <a:lnTo>
                          <a:pt x="497" y="560"/>
                        </a:lnTo>
                        <a:lnTo>
                          <a:pt x="498" y="763"/>
                        </a:lnTo>
                        <a:lnTo>
                          <a:pt x="498" y="709"/>
                        </a:lnTo>
                        <a:lnTo>
                          <a:pt x="498" y="599"/>
                        </a:lnTo>
                        <a:lnTo>
                          <a:pt x="498" y="747"/>
                        </a:lnTo>
                        <a:lnTo>
                          <a:pt x="499" y="724"/>
                        </a:lnTo>
                        <a:lnTo>
                          <a:pt x="499" y="733"/>
                        </a:lnTo>
                        <a:lnTo>
                          <a:pt x="499" y="598"/>
                        </a:lnTo>
                        <a:lnTo>
                          <a:pt x="499" y="756"/>
                        </a:lnTo>
                        <a:lnTo>
                          <a:pt x="499" y="674"/>
                        </a:lnTo>
                        <a:lnTo>
                          <a:pt x="499" y="669"/>
                        </a:lnTo>
                        <a:lnTo>
                          <a:pt x="500" y="649"/>
                        </a:lnTo>
                        <a:lnTo>
                          <a:pt x="500" y="788"/>
                        </a:lnTo>
                        <a:lnTo>
                          <a:pt x="500" y="730"/>
                        </a:lnTo>
                        <a:lnTo>
                          <a:pt x="500" y="687"/>
                        </a:lnTo>
                        <a:lnTo>
                          <a:pt x="500" y="627"/>
                        </a:lnTo>
                        <a:lnTo>
                          <a:pt x="501" y="831"/>
                        </a:lnTo>
                        <a:lnTo>
                          <a:pt x="501" y="801"/>
                        </a:lnTo>
                        <a:lnTo>
                          <a:pt x="501" y="744"/>
                        </a:lnTo>
                        <a:lnTo>
                          <a:pt x="501" y="760"/>
                        </a:lnTo>
                        <a:lnTo>
                          <a:pt x="502" y="642"/>
                        </a:lnTo>
                        <a:lnTo>
                          <a:pt x="502" y="680"/>
                        </a:lnTo>
                        <a:lnTo>
                          <a:pt x="502" y="610"/>
                        </a:lnTo>
                        <a:lnTo>
                          <a:pt x="502" y="802"/>
                        </a:lnTo>
                        <a:lnTo>
                          <a:pt x="502" y="687"/>
                        </a:lnTo>
                        <a:lnTo>
                          <a:pt x="503" y="769"/>
                        </a:lnTo>
                        <a:lnTo>
                          <a:pt x="503" y="798"/>
                        </a:lnTo>
                        <a:lnTo>
                          <a:pt x="503" y="634"/>
                        </a:lnTo>
                        <a:lnTo>
                          <a:pt x="503" y="653"/>
                        </a:lnTo>
                        <a:lnTo>
                          <a:pt x="503" y="723"/>
                        </a:lnTo>
                        <a:lnTo>
                          <a:pt x="503" y="628"/>
                        </a:lnTo>
                        <a:lnTo>
                          <a:pt x="504" y="768"/>
                        </a:lnTo>
                        <a:lnTo>
                          <a:pt x="504" y="744"/>
                        </a:lnTo>
                        <a:lnTo>
                          <a:pt x="504" y="621"/>
                        </a:lnTo>
                        <a:lnTo>
                          <a:pt x="504" y="550"/>
                        </a:lnTo>
                        <a:lnTo>
                          <a:pt x="505" y="766"/>
                        </a:lnTo>
                        <a:lnTo>
                          <a:pt x="505" y="681"/>
                        </a:lnTo>
                        <a:lnTo>
                          <a:pt x="505" y="653"/>
                        </a:lnTo>
                        <a:lnTo>
                          <a:pt x="505" y="717"/>
                        </a:lnTo>
                        <a:lnTo>
                          <a:pt x="505" y="544"/>
                        </a:lnTo>
                        <a:lnTo>
                          <a:pt x="505" y="627"/>
                        </a:lnTo>
                        <a:lnTo>
                          <a:pt x="506" y="537"/>
                        </a:lnTo>
                        <a:lnTo>
                          <a:pt x="506" y="648"/>
                        </a:lnTo>
                        <a:lnTo>
                          <a:pt x="506" y="473"/>
                        </a:lnTo>
                        <a:lnTo>
                          <a:pt x="506" y="575"/>
                        </a:lnTo>
                        <a:lnTo>
                          <a:pt x="506" y="573"/>
                        </a:lnTo>
                        <a:lnTo>
                          <a:pt x="506" y="628"/>
                        </a:lnTo>
                        <a:lnTo>
                          <a:pt x="507" y="484"/>
                        </a:lnTo>
                        <a:lnTo>
                          <a:pt x="507" y="533"/>
                        </a:lnTo>
                        <a:lnTo>
                          <a:pt x="507" y="479"/>
                        </a:lnTo>
                        <a:lnTo>
                          <a:pt x="507" y="640"/>
                        </a:lnTo>
                        <a:lnTo>
                          <a:pt x="508" y="454"/>
                        </a:lnTo>
                        <a:lnTo>
                          <a:pt x="508" y="497"/>
                        </a:lnTo>
                        <a:lnTo>
                          <a:pt x="508" y="578"/>
                        </a:lnTo>
                        <a:lnTo>
                          <a:pt x="508" y="663"/>
                        </a:lnTo>
                        <a:lnTo>
                          <a:pt x="508" y="500"/>
                        </a:lnTo>
                        <a:lnTo>
                          <a:pt x="508" y="546"/>
                        </a:lnTo>
                        <a:lnTo>
                          <a:pt x="509" y="554"/>
                        </a:lnTo>
                        <a:lnTo>
                          <a:pt x="509" y="498"/>
                        </a:lnTo>
                        <a:lnTo>
                          <a:pt x="509" y="688"/>
                        </a:lnTo>
                        <a:lnTo>
                          <a:pt x="509" y="564"/>
                        </a:lnTo>
                        <a:lnTo>
                          <a:pt x="509" y="652"/>
                        </a:lnTo>
                        <a:lnTo>
                          <a:pt x="509" y="510"/>
                        </a:lnTo>
                        <a:lnTo>
                          <a:pt x="510" y="536"/>
                        </a:lnTo>
                        <a:lnTo>
                          <a:pt x="510" y="587"/>
                        </a:lnTo>
                        <a:lnTo>
                          <a:pt x="510" y="724"/>
                        </a:lnTo>
                        <a:lnTo>
                          <a:pt x="511" y="533"/>
                        </a:lnTo>
                        <a:lnTo>
                          <a:pt x="511" y="596"/>
                        </a:lnTo>
                        <a:lnTo>
                          <a:pt x="511" y="612"/>
                        </a:lnTo>
                        <a:lnTo>
                          <a:pt x="511" y="709"/>
                        </a:lnTo>
                        <a:lnTo>
                          <a:pt x="511" y="557"/>
                        </a:lnTo>
                        <a:lnTo>
                          <a:pt x="511" y="655"/>
                        </a:lnTo>
                        <a:lnTo>
                          <a:pt x="512" y="659"/>
                        </a:lnTo>
                        <a:lnTo>
                          <a:pt x="512" y="551"/>
                        </a:lnTo>
                        <a:lnTo>
                          <a:pt x="512" y="714"/>
                        </a:lnTo>
                        <a:lnTo>
                          <a:pt x="512" y="678"/>
                        </a:lnTo>
                        <a:lnTo>
                          <a:pt x="512" y="721"/>
                        </a:lnTo>
                        <a:lnTo>
                          <a:pt x="513" y="591"/>
                        </a:lnTo>
                        <a:lnTo>
                          <a:pt x="513" y="756"/>
                        </a:lnTo>
                        <a:lnTo>
                          <a:pt x="513" y="615"/>
                        </a:lnTo>
                        <a:lnTo>
                          <a:pt x="513" y="626"/>
                        </a:lnTo>
                        <a:lnTo>
                          <a:pt x="514" y="707"/>
                        </a:lnTo>
                        <a:lnTo>
                          <a:pt x="514" y="574"/>
                        </a:lnTo>
                        <a:lnTo>
                          <a:pt x="514" y="575"/>
                        </a:lnTo>
                        <a:lnTo>
                          <a:pt x="514" y="589"/>
                        </a:lnTo>
                        <a:lnTo>
                          <a:pt x="514" y="690"/>
                        </a:lnTo>
                        <a:lnTo>
                          <a:pt x="514" y="588"/>
                        </a:lnTo>
                        <a:lnTo>
                          <a:pt x="514" y="603"/>
                        </a:lnTo>
                        <a:lnTo>
                          <a:pt x="514" y="613"/>
                        </a:lnTo>
                        <a:lnTo>
                          <a:pt x="515" y="714"/>
                        </a:lnTo>
                        <a:lnTo>
                          <a:pt x="515" y="545"/>
                        </a:lnTo>
                        <a:lnTo>
                          <a:pt x="515" y="603"/>
                        </a:lnTo>
                        <a:lnTo>
                          <a:pt x="515" y="581"/>
                        </a:lnTo>
                        <a:lnTo>
                          <a:pt x="515" y="709"/>
                        </a:lnTo>
                        <a:lnTo>
                          <a:pt x="516" y="536"/>
                        </a:lnTo>
                        <a:lnTo>
                          <a:pt x="516" y="622"/>
                        </a:lnTo>
                        <a:lnTo>
                          <a:pt x="516" y="681"/>
                        </a:lnTo>
                        <a:lnTo>
                          <a:pt x="516" y="606"/>
                        </a:lnTo>
                        <a:lnTo>
                          <a:pt x="517" y="746"/>
                        </a:lnTo>
                        <a:lnTo>
                          <a:pt x="517" y="639"/>
                        </a:lnTo>
                        <a:lnTo>
                          <a:pt x="517" y="736"/>
                        </a:lnTo>
                        <a:lnTo>
                          <a:pt x="517" y="608"/>
                        </a:lnTo>
                        <a:lnTo>
                          <a:pt x="517" y="783"/>
                        </a:lnTo>
                        <a:lnTo>
                          <a:pt x="517" y="753"/>
                        </a:lnTo>
                        <a:lnTo>
                          <a:pt x="518" y="724"/>
                        </a:lnTo>
                        <a:lnTo>
                          <a:pt x="518" y="780"/>
                        </a:lnTo>
                        <a:lnTo>
                          <a:pt x="518" y="559"/>
                        </a:lnTo>
                        <a:lnTo>
                          <a:pt x="518" y="675"/>
                        </a:lnTo>
                        <a:lnTo>
                          <a:pt x="518" y="650"/>
                        </a:lnTo>
                        <a:lnTo>
                          <a:pt x="519" y="583"/>
                        </a:lnTo>
                        <a:lnTo>
                          <a:pt x="519" y="751"/>
                        </a:lnTo>
                        <a:lnTo>
                          <a:pt x="519" y="679"/>
                        </a:lnTo>
                        <a:lnTo>
                          <a:pt x="519" y="637"/>
                        </a:lnTo>
                        <a:lnTo>
                          <a:pt x="520" y="761"/>
                        </a:lnTo>
                        <a:lnTo>
                          <a:pt x="520" y="518"/>
                        </a:lnTo>
                        <a:lnTo>
                          <a:pt x="520" y="647"/>
                        </a:lnTo>
                        <a:lnTo>
                          <a:pt x="520" y="513"/>
                        </a:lnTo>
                        <a:lnTo>
                          <a:pt x="520" y="564"/>
                        </a:lnTo>
                        <a:lnTo>
                          <a:pt x="521" y="536"/>
                        </a:lnTo>
                        <a:lnTo>
                          <a:pt x="521" y="649"/>
                        </a:lnTo>
                        <a:lnTo>
                          <a:pt x="521" y="504"/>
                        </a:lnTo>
                        <a:lnTo>
                          <a:pt x="521" y="585"/>
                        </a:lnTo>
                        <a:lnTo>
                          <a:pt x="521" y="641"/>
                        </a:lnTo>
                        <a:lnTo>
                          <a:pt x="521" y="576"/>
                        </a:lnTo>
                        <a:lnTo>
                          <a:pt x="522" y="725"/>
                        </a:lnTo>
                        <a:lnTo>
                          <a:pt x="522" y="725"/>
                        </a:lnTo>
                        <a:lnTo>
                          <a:pt x="522" y="614"/>
                        </a:lnTo>
                        <a:lnTo>
                          <a:pt x="522" y="576"/>
                        </a:lnTo>
                        <a:lnTo>
                          <a:pt x="523" y="790"/>
                        </a:lnTo>
                        <a:lnTo>
                          <a:pt x="523" y="730"/>
                        </a:lnTo>
                        <a:lnTo>
                          <a:pt x="523" y="771"/>
                        </a:lnTo>
                        <a:lnTo>
                          <a:pt x="523" y="774"/>
                        </a:lnTo>
                        <a:lnTo>
                          <a:pt x="523" y="648"/>
                        </a:lnTo>
                        <a:lnTo>
                          <a:pt x="523" y="662"/>
                        </a:lnTo>
                        <a:lnTo>
                          <a:pt x="524" y="746"/>
                        </a:lnTo>
                        <a:lnTo>
                          <a:pt x="524" y="653"/>
                        </a:lnTo>
                        <a:lnTo>
                          <a:pt x="524" y="813"/>
                        </a:lnTo>
                        <a:lnTo>
                          <a:pt x="524" y="775"/>
                        </a:lnTo>
                        <a:lnTo>
                          <a:pt x="524" y="750"/>
                        </a:lnTo>
                        <a:lnTo>
                          <a:pt x="525" y="760"/>
                        </a:lnTo>
                        <a:lnTo>
                          <a:pt x="525" y="614"/>
                        </a:lnTo>
                        <a:lnTo>
                          <a:pt x="525" y="758"/>
                        </a:lnTo>
                        <a:lnTo>
                          <a:pt x="526" y="583"/>
                        </a:lnTo>
                        <a:lnTo>
                          <a:pt x="526" y="627"/>
                        </a:lnTo>
                        <a:lnTo>
                          <a:pt x="526" y="705"/>
                        </a:lnTo>
                        <a:lnTo>
                          <a:pt x="526" y="524"/>
                        </a:lnTo>
                        <a:lnTo>
                          <a:pt x="526" y="565"/>
                        </a:lnTo>
                        <a:lnTo>
                          <a:pt x="527" y="598"/>
                        </a:lnTo>
                        <a:lnTo>
                          <a:pt x="527" y="567"/>
                        </a:lnTo>
                        <a:lnTo>
                          <a:pt x="527" y="729"/>
                        </a:lnTo>
                        <a:lnTo>
                          <a:pt x="527" y="597"/>
                        </a:lnTo>
                        <a:lnTo>
                          <a:pt x="527" y="624"/>
                        </a:lnTo>
                        <a:lnTo>
                          <a:pt x="528" y="666"/>
                        </a:lnTo>
                        <a:lnTo>
                          <a:pt x="528" y="471"/>
                        </a:lnTo>
                        <a:lnTo>
                          <a:pt x="528" y="553"/>
                        </a:lnTo>
                        <a:lnTo>
                          <a:pt x="528" y="487"/>
                        </a:lnTo>
                        <a:lnTo>
                          <a:pt x="528" y="612"/>
                        </a:lnTo>
                        <a:lnTo>
                          <a:pt x="529" y="473"/>
                        </a:lnTo>
                        <a:lnTo>
                          <a:pt x="529" y="531"/>
                        </a:lnTo>
                        <a:lnTo>
                          <a:pt x="529" y="486"/>
                        </a:lnTo>
                        <a:lnTo>
                          <a:pt x="529" y="575"/>
                        </a:lnTo>
                        <a:lnTo>
                          <a:pt x="529" y="475"/>
                        </a:lnTo>
                        <a:lnTo>
                          <a:pt x="529" y="498"/>
                        </a:lnTo>
                        <a:lnTo>
                          <a:pt x="530" y="560"/>
                        </a:lnTo>
                        <a:lnTo>
                          <a:pt x="530" y="431"/>
                        </a:lnTo>
                        <a:lnTo>
                          <a:pt x="530" y="690"/>
                        </a:lnTo>
                        <a:lnTo>
                          <a:pt x="530" y="675"/>
                        </a:lnTo>
                        <a:lnTo>
                          <a:pt x="530" y="624"/>
                        </a:lnTo>
                        <a:lnTo>
                          <a:pt x="531" y="513"/>
                        </a:lnTo>
                        <a:lnTo>
                          <a:pt x="531" y="648"/>
                        </a:lnTo>
                        <a:lnTo>
                          <a:pt x="531" y="585"/>
                        </a:lnTo>
                        <a:lnTo>
                          <a:pt x="531" y="645"/>
                        </a:lnTo>
                        <a:lnTo>
                          <a:pt x="531" y="714"/>
                        </a:lnTo>
                        <a:lnTo>
                          <a:pt x="532" y="518"/>
                        </a:lnTo>
                        <a:lnTo>
                          <a:pt x="532" y="595"/>
                        </a:lnTo>
                        <a:lnTo>
                          <a:pt x="532" y="577"/>
                        </a:lnTo>
                        <a:lnTo>
                          <a:pt x="532" y="529"/>
                        </a:lnTo>
                        <a:lnTo>
                          <a:pt x="532" y="721"/>
                        </a:lnTo>
                        <a:lnTo>
                          <a:pt x="532" y="636"/>
                        </a:lnTo>
                        <a:lnTo>
                          <a:pt x="532" y="581"/>
                        </a:lnTo>
                        <a:lnTo>
                          <a:pt x="533" y="638"/>
                        </a:lnTo>
                        <a:lnTo>
                          <a:pt x="533" y="448"/>
                        </a:lnTo>
                        <a:lnTo>
                          <a:pt x="533" y="506"/>
                        </a:lnTo>
                        <a:lnTo>
                          <a:pt x="533" y="569"/>
                        </a:lnTo>
                        <a:lnTo>
                          <a:pt x="533" y="638"/>
                        </a:lnTo>
                        <a:lnTo>
                          <a:pt x="534" y="481"/>
                        </a:lnTo>
                        <a:lnTo>
                          <a:pt x="534" y="577"/>
                        </a:lnTo>
                        <a:lnTo>
                          <a:pt x="534" y="507"/>
                        </a:lnTo>
                        <a:lnTo>
                          <a:pt x="534" y="569"/>
                        </a:lnTo>
                        <a:lnTo>
                          <a:pt x="535" y="406"/>
                        </a:lnTo>
                        <a:lnTo>
                          <a:pt x="535" y="531"/>
                        </a:lnTo>
                        <a:lnTo>
                          <a:pt x="535" y="565"/>
                        </a:lnTo>
                        <a:lnTo>
                          <a:pt x="535" y="457"/>
                        </a:lnTo>
                        <a:lnTo>
                          <a:pt x="535" y="519"/>
                        </a:lnTo>
                        <a:lnTo>
                          <a:pt x="536" y="439"/>
                        </a:lnTo>
                        <a:lnTo>
                          <a:pt x="536" y="597"/>
                        </a:lnTo>
                        <a:lnTo>
                          <a:pt x="536" y="564"/>
                        </a:lnTo>
                        <a:lnTo>
                          <a:pt x="536" y="466"/>
                        </a:lnTo>
                        <a:lnTo>
                          <a:pt x="537" y="587"/>
                        </a:lnTo>
                        <a:lnTo>
                          <a:pt x="537" y="361"/>
                        </a:lnTo>
                        <a:lnTo>
                          <a:pt x="537" y="444"/>
                        </a:lnTo>
                        <a:lnTo>
                          <a:pt x="537" y="407"/>
                        </a:lnTo>
                        <a:lnTo>
                          <a:pt x="537" y="552"/>
                        </a:lnTo>
                        <a:lnTo>
                          <a:pt x="538" y="378"/>
                        </a:lnTo>
                        <a:lnTo>
                          <a:pt x="538" y="500"/>
                        </a:lnTo>
                        <a:lnTo>
                          <a:pt x="538" y="435"/>
                        </a:lnTo>
                        <a:lnTo>
                          <a:pt x="538" y="502"/>
                        </a:lnTo>
                        <a:lnTo>
                          <a:pt x="538" y="368"/>
                        </a:lnTo>
                        <a:lnTo>
                          <a:pt x="538" y="496"/>
                        </a:lnTo>
                        <a:lnTo>
                          <a:pt x="539" y="432"/>
                        </a:lnTo>
                        <a:lnTo>
                          <a:pt x="539" y="547"/>
                        </a:lnTo>
                        <a:lnTo>
                          <a:pt x="539" y="394"/>
                        </a:lnTo>
                        <a:lnTo>
                          <a:pt x="539" y="480"/>
                        </a:lnTo>
                        <a:lnTo>
                          <a:pt x="539" y="428"/>
                        </a:lnTo>
                        <a:lnTo>
                          <a:pt x="539" y="386"/>
                        </a:lnTo>
                        <a:lnTo>
                          <a:pt x="540" y="537"/>
                        </a:lnTo>
                        <a:lnTo>
                          <a:pt x="540" y="451"/>
                        </a:lnTo>
                        <a:lnTo>
                          <a:pt x="540" y="464"/>
                        </a:lnTo>
                        <a:lnTo>
                          <a:pt x="541" y="393"/>
                        </a:lnTo>
                        <a:lnTo>
                          <a:pt x="541" y="567"/>
                        </a:lnTo>
                        <a:lnTo>
                          <a:pt x="541" y="502"/>
                        </a:lnTo>
                        <a:lnTo>
                          <a:pt x="541" y="400"/>
                        </a:lnTo>
                        <a:lnTo>
                          <a:pt x="541" y="362"/>
                        </a:lnTo>
                        <a:lnTo>
                          <a:pt x="541" y="525"/>
                        </a:lnTo>
                        <a:lnTo>
                          <a:pt x="541" y="412"/>
                        </a:lnTo>
                        <a:lnTo>
                          <a:pt x="542" y="411"/>
                        </a:lnTo>
                        <a:lnTo>
                          <a:pt x="542" y="543"/>
                        </a:lnTo>
                        <a:lnTo>
                          <a:pt x="542" y="372"/>
                        </a:lnTo>
                        <a:lnTo>
                          <a:pt x="542" y="508"/>
                        </a:lnTo>
                        <a:lnTo>
                          <a:pt x="542" y="462"/>
                        </a:lnTo>
                        <a:lnTo>
                          <a:pt x="543" y="378"/>
                        </a:lnTo>
                        <a:lnTo>
                          <a:pt x="543" y="527"/>
                        </a:lnTo>
                        <a:lnTo>
                          <a:pt x="543" y="485"/>
                        </a:lnTo>
                        <a:lnTo>
                          <a:pt x="543" y="500"/>
                        </a:lnTo>
                        <a:lnTo>
                          <a:pt x="543" y="384"/>
                        </a:lnTo>
                        <a:lnTo>
                          <a:pt x="544" y="550"/>
                        </a:lnTo>
                        <a:lnTo>
                          <a:pt x="544" y="427"/>
                        </a:lnTo>
                        <a:lnTo>
                          <a:pt x="544" y="429"/>
                        </a:lnTo>
                        <a:lnTo>
                          <a:pt x="544" y="557"/>
                        </a:lnTo>
                        <a:lnTo>
                          <a:pt x="544" y="367"/>
                        </a:lnTo>
                        <a:lnTo>
                          <a:pt x="544" y="546"/>
                        </a:lnTo>
                        <a:lnTo>
                          <a:pt x="545" y="437"/>
                        </a:lnTo>
                        <a:lnTo>
                          <a:pt x="545" y="575"/>
                        </a:lnTo>
                        <a:lnTo>
                          <a:pt x="545" y="359"/>
                        </a:lnTo>
                        <a:lnTo>
                          <a:pt x="545" y="486"/>
                        </a:lnTo>
                        <a:lnTo>
                          <a:pt x="545" y="382"/>
                        </a:lnTo>
                        <a:lnTo>
                          <a:pt x="545" y="515"/>
                        </a:lnTo>
                        <a:lnTo>
                          <a:pt x="546" y="363"/>
                        </a:lnTo>
                        <a:lnTo>
                          <a:pt x="546" y="425"/>
                        </a:lnTo>
                        <a:lnTo>
                          <a:pt x="546" y="448"/>
                        </a:lnTo>
                        <a:lnTo>
                          <a:pt x="546" y="503"/>
                        </a:lnTo>
                        <a:lnTo>
                          <a:pt x="546" y="328"/>
                        </a:lnTo>
                        <a:lnTo>
                          <a:pt x="547" y="436"/>
                        </a:lnTo>
                        <a:lnTo>
                          <a:pt x="547" y="478"/>
                        </a:lnTo>
                        <a:lnTo>
                          <a:pt x="547" y="509"/>
                        </a:lnTo>
                        <a:lnTo>
                          <a:pt x="547" y="317"/>
                        </a:lnTo>
                        <a:lnTo>
                          <a:pt x="547" y="402"/>
                        </a:lnTo>
                        <a:lnTo>
                          <a:pt x="547" y="375"/>
                        </a:lnTo>
                        <a:lnTo>
                          <a:pt x="548" y="471"/>
                        </a:lnTo>
                        <a:lnTo>
                          <a:pt x="548" y="314"/>
                        </a:lnTo>
                        <a:lnTo>
                          <a:pt x="548" y="351"/>
                        </a:lnTo>
                        <a:lnTo>
                          <a:pt x="548" y="389"/>
                        </a:lnTo>
                        <a:lnTo>
                          <a:pt x="548" y="272"/>
                        </a:lnTo>
                        <a:lnTo>
                          <a:pt x="549" y="444"/>
                        </a:lnTo>
                        <a:lnTo>
                          <a:pt x="549" y="314"/>
                        </a:lnTo>
                        <a:lnTo>
                          <a:pt x="549" y="312"/>
                        </a:lnTo>
                        <a:lnTo>
                          <a:pt x="550" y="496"/>
                        </a:lnTo>
                        <a:lnTo>
                          <a:pt x="550" y="409"/>
                        </a:lnTo>
                        <a:lnTo>
                          <a:pt x="550" y="297"/>
                        </a:lnTo>
                        <a:lnTo>
                          <a:pt x="550" y="489"/>
                        </a:lnTo>
                        <a:lnTo>
                          <a:pt x="550" y="433"/>
                        </a:lnTo>
                        <a:lnTo>
                          <a:pt x="551" y="335"/>
                        </a:lnTo>
                        <a:lnTo>
                          <a:pt x="551" y="318"/>
                        </a:lnTo>
                        <a:lnTo>
                          <a:pt x="551" y="536"/>
                        </a:lnTo>
                        <a:lnTo>
                          <a:pt x="551" y="413"/>
                        </a:lnTo>
                        <a:lnTo>
                          <a:pt x="551" y="408"/>
                        </a:lnTo>
                        <a:lnTo>
                          <a:pt x="551" y="477"/>
                        </a:lnTo>
                        <a:lnTo>
                          <a:pt x="551" y="296"/>
                        </a:lnTo>
                        <a:lnTo>
                          <a:pt x="552" y="356"/>
                        </a:lnTo>
                        <a:lnTo>
                          <a:pt x="552" y="414"/>
                        </a:lnTo>
                        <a:lnTo>
                          <a:pt x="552" y="336"/>
                        </a:lnTo>
                        <a:lnTo>
                          <a:pt x="553" y="521"/>
                        </a:lnTo>
                        <a:lnTo>
                          <a:pt x="553" y="435"/>
                        </a:lnTo>
                        <a:lnTo>
                          <a:pt x="553" y="434"/>
                        </a:lnTo>
                        <a:lnTo>
                          <a:pt x="553" y="330"/>
                        </a:lnTo>
                        <a:lnTo>
                          <a:pt x="553" y="527"/>
                        </a:lnTo>
                        <a:lnTo>
                          <a:pt x="554" y="356"/>
                        </a:lnTo>
                        <a:lnTo>
                          <a:pt x="554" y="545"/>
                        </a:lnTo>
                        <a:lnTo>
                          <a:pt x="554" y="498"/>
                        </a:lnTo>
                        <a:lnTo>
                          <a:pt x="554" y="421"/>
                        </a:lnTo>
                        <a:lnTo>
                          <a:pt x="554" y="555"/>
                        </a:lnTo>
                        <a:lnTo>
                          <a:pt x="555" y="382"/>
                        </a:lnTo>
                        <a:lnTo>
                          <a:pt x="555" y="465"/>
                        </a:lnTo>
                        <a:lnTo>
                          <a:pt x="555" y="391"/>
                        </a:lnTo>
                        <a:lnTo>
                          <a:pt x="556" y="534"/>
                        </a:lnTo>
                        <a:lnTo>
                          <a:pt x="556" y="383"/>
                        </a:lnTo>
                        <a:lnTo>
                          <a:pt x="556" y="443"/>
                        </a:lnTo>
                        <a:lnTo>
                          <a:pt x="556" y="504"/>
                        </a:lnTo>
                        <a:lnTo>
                          <a:pt x="556" y="521"/>
                        </a:lnTo>
                        <a:lnTo>
                          <a:pt x="556" y="378"/>
                        </a:lnTo>
                        <a:lnTo>
                          <a:pt x="556" y="447"/>
                        </a:lnTo>
                        <a:lnTo>
                          <a:pt x="557" y="500"/>
                        </a:lnTo>
                        <a:lnTo>
                          <a:pt x="557" y="522"/>
                        </a:lnTo>
                        <a:lnTo>
                          <a:pt x="557" y="337"/>
                        </a:lnTo>
                        <a:lnTo>
                          <a:pt x="557" y="405"/>
                        </a:lnTo>
                        <a:lnTo>
                          <a:pt x="557" y="518"/>
                        </a:lnTo>
                        <a:lnTo>
                          <a:pt x="558" y="350"/>
                        </a:lnTo>
                        <a:lnTo>
                          <a:pt x="558" y="436"/>
                        </a:lnTo>
                        <a:lnTo>
                          <a:pt x="558" y="445"/>
                        </a:lnTo>
                        <a:lnTo>
                          <a:pt x="558" y="400"/>
                        </a:lnTo>
                        <a:lnTo>
                          <a:pt x="558" y="507"/>
                        </a:lnTo>
                        <a:lnTo>
                          <a:pt x="559" y="420"/>
                        </a:lnTo>
                        <a:lnTo>
                          <a:pt x="559" y="534"/>
                        </a:lnTo>
                        <a:lnTo>
                          <a:pt x="559" y="555"/>
                        </a:lnTo>
                        <a:lnTo>
                          <a:pt x="559" y="393"/>
                        </a:lnTo>
                        <a:lnTo>
                          <a:pt x="559" y="465"/>
                        </a:lnTo>
                        <a:lnTo>
                          <a:pt x="560" y="361"/>
                        </a:lnTo>
                        <a:lnTo>
                          <a:pt x="560" y="519"/>
                        </a:lnTo>
                        <a:lnTo>
                          <a:pt x="560" y="490"/>
                        </a:lnTo>
                        <a:lnTo>
                          <a:pt x="560" y="454"/>
                        </a:lnTo>
                        <a:lnTo>
                          <a:pt x="561" y="393"/>
                        </a:lnTo>
                        <a:lnTo>
                          <a:pt x="561" y="540"/>
                        </a:lnTo>
                        <a:lnTo>
                          <a:pt x="561" y="467"/>
                        </a:lnTo>
                        <a:lnTo>
                          <a:pt x="561" y="410"/>
                        </a:lnTo>
                        <a:lnTo>
                          <a:pt x="561" y="533"/>
                        </a:lnTo>
                        <a:lnTo>
                          <a:pt x="562" y="367"/>
                        </a:lnTo>
                        <a:lnTo>
                          <a:pt x="562" y="520"/>
                        </a:lnTo>
                        <a:lnTo>
                          <a:pt x="562" y="402"/>
                        </a:lnTo>
                        <a:lnTo>
                          <a:pt x="562" y="371"/>
                        </a:lnTo>
                        <a:lnTo>
                          <a:pt x="562" y="534"/>
                        </a:lnTo>
                        <a:lnTo>
                          <a:pt x="562" y="462"/>
                        </a:lnTo>
                        <a:lnTo>
                          <a:pt x="562" y="445"/>
                        </a:lnTo>
                        <a:lnTo>
                          <a:pt x="563" y="534"/>
                        </a:lnTo>
                        <a:lnTo>
                          <a:pt x="563" y="379"/>
                        </a:lnTo>
                        <a:lnTo>
                          <a:pt x="563" y="449"/>
                        </a:lnTo>
                        <a:lnTo>
                          <a:pt x="563" y="521"/>
                        </a:lnTo>
                        <a:lnTo>
                          <a:pt x="563" y="575"/>
                        </a:lnTo>
                        <a:lnTo>
                          <a:pt x="564" y="438"/>
                        </a:lnTo>
                        <a:lnTo>
                          <a:pt x="564" y="504"/>
                        </a:lnTo>
                        <a:lnTo>
                          <a:pt x="564" y="502"/>
                        </a:lnTo>
                        <a:lnTo>
                          <a:pt x="564" y="429"/>
                        </a:lnTo>
                        <a:lnTo>
                          <a:pt x="565" y="567"/>
                        </a:lnTo>
                        <a:lnTo>
                          <a:pt x="565" y="510"/>
                        </a:lnTo>
                        <a:lnTo>
                          <a:pt x="565" y="534"/>
                        </a:lnTo>
                        <a:lnTo>
                          <a:pt x="565" y="427"/>
                        </a:lnTo>
                        <a:lnTo>
                          <a:pt x="565" y="583"/>
                        </a:lnTo>
                        <a:lnTo>
                          <a:pt x="565" y="498"/>
                        </a:lnTo>
                        <a:lnTo>
                          <a:pt x="566" y="577"/>
                        </a:lnTo>
                        <a:lnTo>
                          <a:pt x="566" y="654"/>
                        </a:lnTo>
                        <a:lnTo>
                          <a:pt x="566" y="456"/>
                        </a:lnTo>
                        <a:lnTo>
                          <a:pt x="566" y="553"/>
                        </a:lnTo>
                        <a:lnTo>
                          <a:pt x="566" y="516"/>
                        </a:lnTo>
                        <a:lnTo>
                          <a:pt x="567" y="648"/>
                        </a:lnTo>
                        <a:lnTo>
                          <a:pt x="567" y="491"/>
                        </a:lnTo>
                        <a:lnTo>
                          <a:pt x="567" y="555"/>
                        </a:lnTo>
                        <a:lnTo>
                          <a:pt x="567" y="583"/>
                        </a:lnTo>
                        <a:lnTo>
                          <a:pt x="567" y="643"/>
                        </a:lnTo>
                        <a:lnTo>
                          <a:pt x="567" y="439"/>
                        </a:lnTo>
                        <a:lnTo>
                          <a:pt x="568" y="537"/>
                        </a:lnTo>
                        <a:lnTo>
                          <a:pt x="568" y="503"/>
                        </a:lnTo>
                        <a:lnTo>
                          <a:pt x="568" y="603"/>
                        </a:lnTo>
                        <a:lnTo>
                          <a:pt x="568" y="423"/>
                        </a:lnTo>
                        <a:lnTo>
                          <a:pt x="568" y="471"/>
                        </a:lnTo>
                        <a:lnTo>
                          <a:pt x="569" y="501"/>
                        </a:lnTo>
                        <a:lnTo>
                          <a:pt x="569" y="419"/>
                        </a:lnTo>
                        <a:lnTo>
                          <a:pt x="569" y="614"/>
                        </a:lnTo>
                        <a:lnTo>
                          <a:pt x="569" y="500"/>
                        </a:lnTo>
                        <a:lnTo>
                          <a:pt x="569" y="497"/>
                        </a:lnTo>
                        <a:lnTo>
                          <a:pt x="570" y="474"/>
                        </a:lnTo>
                        <a:lnTo>
                          <a:pt x="570" y="2010"/>
                        </a:lnTo>
                        <a:lnTo>
                          <a:pt x="570" y="1876"/>
                        </a:lnTo>
                        <a:lnTo>
                          <a:pt x="571" y="502"/>
                        </a:lnTo>
                        <a:lnTo>
                          <a:pt x="571" y="596"/>
                        </a:lnTo>
                        <a:lnTo>
                          <a:pt x="571" y="582"/>
                        </a:lnTo>
                        <a:lnTo>
                          <a:pt x="571" y="653"/>
                        </a:lnTo>
                        <a:lnTo>
                          <a:pt x="571" y="447"/>
                        </a:lnTo>
                        <a:lnTo>
                          <a:pt x="572" y="610"/>
                        </a:lnTo>
                        <a:lnTo>
                          <a:pt x="572" y="496"/>
                        </a:lnTo>
                        <a:lnTo>
                          <a:pt x="572" y="682"/>
                        </a:lnTo>
                        <a:lnTo>
                          <a:pt x="572" y="609"/>
                        </a:lnTo>
                        <a:lnTo>
                          <a:pt x="572" y="521"/>
                        </a:lnTo>
                        <a:lnTo>
                          <a:pt x="573" y="488"/>
                        </a:lnTo>
                        <a:lnTo>
                          <a:pt x="573" y="649"/>
                        </a:lnTo>
                        <a:lnTo>
                          <a:pt x="573" y="577"/>
                        </a:lnTo>
                        <a:lnTo>
                          <a:pt x="573" y="582"/>
                        </a:lnTo>
                        <a:lnTo>
                          <a:pt x="574" y="622"/>
                        </a:lnTo>
                        <a:lnTo>
                          <a:pt x="574" y="498"/>
                        </a:lnTo>
                        <a:lnTo>
                          <a:pt x="574" y="518"/>
                        </a:lnTo>
                        <a:lnTo>
                          <a:pt x="574" y="674"/>
                        </a:lnTo>
                        <a:lnTo>
                          <a:pt x="574" y="481"/>
                        </a:lnTo>
                        <a:lnTo>
                          <a:pt x="574" y="526"/>
                        </a:lnTo>
                        <a:lnTo>
                          <a:pt x="575" y="517"/>
                        </a:lnTo>
                        <a:lnTo>
                          <a:pt x="575" y="444"/>
                        </a:lnTo>
                        <a:lnTo>
                          <a:pt x="575" y="611"/>
                        </a:lnTo>
                        <a:lnTo>
                          <a:pt x="575" y="498"/>
                        </a:lnTo>
                        <a:lnTo>
                          <a:pt x="575" y="418"/>
                        </a:lnTo>
                        <a:lnTo>
                          <a:pt x="576" y="630"/>
                        </a:lnTo>
                        <a:lnTo>
                          <a:pt x="576" y="498"/>
                        </a:lnTo>
                        <a:lnTo>
                          <a:pt x="576" y="501"/>
                        </a:lnTo>
                        <a:lnTo>
                          <a:pt x="576" y="584"/>
                        </a:lnTo>
                        <a:lnTo>
                          <a:pt x="577" y="430"/>
                        </a:lnTo>
                        <a:lnTo>
                          <a:pt x="577" y="500"/>
                        </a:lnTo>
                        <a:lnTo>
                          <a:pt x="577" y="491"/>
                        </a:lnTo>
                        <a:lnTo>
                          <a:pt x="577" y="689"/>
                        </a:lnTo>
                        <a:lnTo>
                          <a:pt x="577" y="670"/>
                        </a:lnTo>
                        <a:lnTo>
                          <a:pt x="577" y="588"/>
                        </a:lnTo>
                        <a:lnTo>
                          <a:pt x="578" y="639"/>
                        </a:lnTo>
                        <a:lnTo>
                          <a:pt x="578" y="472"/>
                        </a:lnTo>
                        <a:lnTo>
                          <a:pt x="578" y="487"/>
                        </a:lnTo>
                        <a:lnTo>
                          <a:pt x="578" y="574"/>
                        </a:lnTo>
                        <a:lnTo>
                          <a:pt x="578" y="628"/>
                        </a:lnTo>
                        <a:lnTo>
                          <a:pt x="579" y="468"/>
                        </a:lnTo>
                        <a:lnTo>
                          <a:pt x="579" y="486"/>
                        </a:lnTo>
                        <a:lnTo>
                          <a:pt x="579" y="530"/>
                        </a:lnTo>
                        <a:lnTo>
                          <a:pt x="580" y="602"/>
                        </a:lnTo>
                        <a:lnTo>
                          <a:pt x="580" y="399"/>
                        </a:lnTo>
                        <a:lnTo>
                          <a:pt x="580" y="469"/>
                        </a:lnTo>
                        <a:lnTo>
                          <a:pt x="580" y="489"/>
                        </a:lnTo>
                        <a:lnTo>
                          <a:pt x="580" y="569"/>
                        </a:lnTo>
                        <a:lnTo>
                          <a:pt x="580" y="412"/>
                        </a:lnTo>
                        <a:lnTo>
                          <a:pt x="580" y="447"/>
                        </a:lnTo>
                        <a:lnTo>
                          <a:pt x="581" y="464"/>
                        </a:lnTo>
                        <a:lnTo>
                          <a:pt x="581" y="387"/>
                        </a:lnTo>
                        <a:lnTo>
                          <a:pt x="581" y="584"/>
                        </a:lnTo>
                        <a:lnTo>
                          <a:pt x="581" y="444"/>
                        </a:lnTo>
                        <a:lnTo>
                          <a:pt x="581" y="483"/>
                        </a:lnTo>
                        <a:lnTo>
                          <a:pt x="582" y="533"/>
                        </a:lnTo>
                        <a:lnTo>
                          <a:pt x="582" y="356"/>
                        </a:lnTo>
                        <a:lnTo>
                          <a:pt x="582" y="494"/>
                        </a:lnTo>
                        <a:lnTo>
                          <a:pt x="582" y="414"/>
                        </a:lnTo>
                        <a:lnTo>
                          <a:pt x="583" y="555"/>
                        </a:lnTo>
                        <a:lnTo>
                          <a:pt x="583" y="480"/>
                        </a:lnTo>
                        <a:lnTo>
                          <a:pt x="583" y="540"/>
                        </a:lnTo>
                        <a:lnTo>
                          <a:pt x="583" y="390"/>
                        </a:lnTo>
                        <a:lnTo>
                          <a:pt x="584" y="448"/>
                        </a:lnTo>
                        <a:lnTo>
                          <a:pt x="584" y="602"/>
                        </a:lnTo>
                        <a:lnTo>
                          <a:pt x="584" y="412"/>
                        </a:lnTo>
                        <a:lnTo>
                          <a:pt x="584" y="476"/>
                        </a:lnTo>
                        <a:lnTo>
                          <a:pt x="584" y="410"/>
                        </a:lnTo>
                        <a:lnTo>
                          <a:pt x="584" y="384"/>
                        </a:lnTo>
                        <a:lnTo>
                          <a:pt x="585" y="555"/>
                        </a:lnTo>
                        <a:lnTo>
                          <a:pt x="585" y="396"/>
                        </a:lnTo>
                        <a:lnTo>
                          <a:pt x="585" y="494"/>
                        </a:lnTo>
                        <a:lnTo>
                          <a:pt x="585" y="569"/>
                        </a:lnTo>
                        <a:lnTo>
                          <a:pt x="586" y="357"/>
                        </a:lnTo>
                        <a:lnTo>
                          <a:pt x="586" y="465"/>
                        </a:lnTo>
                        <a:lnTo>
                          <a:pt x="586" y="416"/>
                        </a:lnTo>
                        <a:lnTo>
                          <a:pt x="586" y="543"/>
                        </a:lnTo>
                        <a:lnTo>
                          <a:pt x="586" y="384"/>
                        </a:lnTo>
                        <a:lnTo>
                          <a:pt x="586" y="513"/>
                        </a:lnTo>
                        <a:lnTo>
                          <a:pt x="587" y="459"/>
                        </a:lnTo>
                        <a:lnTo>
                          <a:pt x="587" y="553"/>
                        </a:lnTo>
                        <a:lnTo>
                          <a:pt x="587" y="383"/>
                        </a:lnTo>
                        <a:lnTo>
                          <a:pt x="587" y="464"/>
                        </a:lnTo>
                        <a:lnTo>
                          <a:pt x="587" y="422"/>
                        </a:lnTo>
                        <a:lnTo>
                          <a:pt x="588" y="355"/>
                        </a:lnTo>
                        <a:lnTo>
                          <a:pt x="588" y="534"/>
                        </a:lnTo>
                        <a:lnTo>
                          <a:pt x="588" y="488"/>
                        </a:lnTo>
                        <a:lnTo>
                          <a:pt x="588" y="435"/>
                        </a:lnTo>
                        <a:lnTo>
                          <a:pt x="588" y="367"/>
                        </a:lnTo>
                        <a:lnTo>
                          <a:pt x="589" y="564"/>
                        </a:lnTo>
                        <a:lnTo>
                          <a:pt x="589" y="445"/>
                        </a:lnTo>
                        <a:lnTo>
                          <a:pt x="589" y="558"/>
                        </a:lnTo>
                        <a:lnTo>
                          <a:pt x="589" y="394"/>
                        </a:lnTo>
                        <a:lnTo>
                          <a:pt x="590" y="523"/>
                        </a:lnTo>
                        <a:lnTo>
                          <a:pt x="590" y="533"/>
                        </a:lnTo>
                        <a:lnTo>
                          <a:pt x="590" y="359"/>
                        </a:lnTo>
                        <a:lnTo>
                          <a:pt x="590" y="535"/>
                        </a:lnTo>
                        <a:lnTo>
                          <a:pt x="591" y="580"/>
                        </a:lnTo>
                        <a:lnTo>
                          <a:pt x="591" y="417"/>
                        </a:lnTo>
                        <a:lnTo>
                          <a:pt x="591" y="482"/>
                        </a:lnTo>
                        <a:lnTo>
                          <a:pt x="591" y="595"/>
                        </a:lnTo>
                        <a:lnTo>
                          <a:pt x="592" y="428"/>
                        </a:lnTo>
                        <a:lnTo>
                          <a:pt x="592" y="472"/>
                        </a:lnTo>
                        <a:lnTo>
                          <a:pt x="592" y="546"/>
                        </a:lnTo>
                        <a:lnTo>
                          <a:pt x="592" y="585"/>
                        </a:lnTo>
                        <a:lnTo>
                          <a:pt x="592" y="450"/>
                        </a:lnTo>
                        <a:lnTo>
                          <a:pt x="592" y="484"/>
                        </a:lnTo>
                        <a:lnTo>
                          <a:pt x="592" y="498"/>
                        </a:lnTo>
                        <a:lnTo>
                          <a:pt x="593" y="579"/>
                        </a:lnTo>
                        <a:lnTo>
                          <a:pt x="593" y="457"/>
                        </a:lnTo>
                        <a:lnTo>
                          <a:pt x="593" y="541"/>
                        </a:lnTo>
                        <a:lnTo>
                          <a:pt x="593" y="485"/>
                        </a:lnTo>
                        <a:lnTo>
                          <a:pt x="594" y="595"/>
                        </a:lnTo>
                        <a:lnTo>
                          <a:pt x="594" y="445"/>
                        </a:lnTo>
                        <a:lnTo>
                          <a:pt x="594" y="505"/>
                        </a:lnTo>
                        <a:lnTo>
                          <a:pt x="594" y="572"/>
                        </a:lnTo>
                        <a:lnTo>
                          <a:pt x="595" y="476"/>
                        </a:lnTo>
                        <a:lnTo>
                          <a:pt x="595" y="636"/>
                        </a:lnTo>
                        <a:lnTo>
                          <a:pt x="595" y="536"/>
                        </a:lnTo>
                        <a:lnTo>
                          <a:pt x="595" y="503"/>
                        </a:lnTo>
                        <a:lnTo>
                          <a:pt x="595" y="650"/>
                        </a:lnTo>
                        <a:lnTo>
                          <a:pt x="595" y="540"/>
                        </a:lnTo>
                        <a:lnTo>
                          <a:pt x="596" y="547"/>
                        </a:lnTo>
                        <a:lnTo>
                          <a:pt x="596" y="623"/>
                        </a:lnTo>
                        <a:lnTo>
                          <a:pt x="596" y="435"/>
                        </a:lnTo>
                        <a:lnTo>
                          <a:pt x="596" y="556"/>
                        </a:lnTo>
                        <a:lnTo>
                          <a:pt x="597" y="633"/>
                        </a:lnTo>
                        <a:lnTo>
                          <a:pt x="597" y="487"/>
                        </a:lnTo>
                        <a:lnTo>
                          <a:pt x="597" y="547"/>
                        </a:lnTo>
                        <a:lnTo>
                          <a:pt x="597" y="489"/>
                        </a:lnTo>
                        <a:lnTo>
                          <a:pt x="597" y="453"/>
                        </a:lnTo>
                        <a:lnTo>
                          <a:pt x="598" y="609"/>
                        </a:lnTo>
                        <a:lnTo>
                          <a:pt x="598" y="493"/>
                        </a:lnTo>
                        <a:lnTo>
                          <a:pt x="598" y="506"/>
                        </a:lnTo>
                        <a:lnTo>
                          <a:pt x="598" y="381"/>
                        </a:lnTo>
                        <a:lnTo>
                          <a:pt x="598" y="598"/>
                        </a:lnTo>
                        <a:lnTo>
                          <a:pt x="598" y="505"/>
                        </a:lnTo>
                        <a:lnTo>
                          <a:pt x="599" y="463"/>
                        </a:lnTo>
                        <a:lnTo>
                          <a:pt x="599" y="639"/>
                        </a:lnTo>
                        <a:lnTo>
                          <a:pt x="599" y="407"/>
                        </a:lnTo>
                        <a:lnTo>
                          <a:pt x="599" y="517"/>
                        </a:lnTo>
                        <a:lnTo>
                          <a:pt x="599" y="452"/>
                        </a:lnTo>
                        <a:lnTo>
                          <a:pt x="600" y="546"/>
                        </a:lnTo>
                        <a:lnTo>
                          <a:pt x="600" y="352"/>
                        </a:lnTo>
                        <a:lnTo>
                          <a:pt x="600" y="472"/>
                        </a:lnTo>
                        <a:lnTo>
                          <a:pt x="600" y="414"/>
                        </a:lnTo>
                        <a:lnTo>
                          <a:pt x="600" y="376"/>
                        </a:lnTo>
                        <a:lnTo>
                          <a:pt x="600" y="554"/>
                        </a:lnTo>
                        <a:lnTo>
                          <a:pt x="601" y="406"/>
                        </a:lnTo>
                        <a:lnTo>
                          <a:pt x="601" y="457"/>
                        </a:lnTo>
                        <a:lnTo>
                          <a:pt x="601" y="378"/>
                        </a:lnTo>
                        <a:lnTo>
                          <a:pt x="601" y="507"/>
                        </a:lnTo>
                        <a:lnTo>
                          <a:pt x="601" y="429"/>
                        </a:lnTo>
                        <a:lnTo>
                          <a:pt x="602" y="595"/>
                        </a:lnTo>
                        <a:lnTo>
                          <a:pt x="602" y="342"/>
                        </a:lnTo>
                        <a:lnTo>
                          <a:pt x="602" y="430"/>
                        </a:lnTo>
                        <a:lnTo>
                          <a:pt x="602" y="442"/>
                        </a:lnTo>
                        <a:lnTo>
                          <a:pt x="602" y="501"/>
                        </a:lnTo>
                        <a:lnTo>
                          <a:pt x="603" y="364"/>
                        </a:lnTo>
                        <a:lnTo>
                          <a:pt x="603" y="457"/>
                        </a:lnTo>
                        <a:lnTo>
                          <a:pt x="603" y="484"/>
                        </a:lnTo>
                        <a:lnTo>
                          <a:pt x="603" y="311"/>
                        </a:lnTo>
                        <a:lnTo>
                          <a:pt x="603" y="486"/>
                        </a:lnTo>
                        <a:lnTo>
                          <a:pt x="604" y="429"/>
                        </a:lnTo>
                        <a:lnTo>
                          <a:pt x="604" y="364"/>
                        </a:lnTo>
                        <a:lnTo>
                          <a:pt x="604" y="444"/>
                        </a:lnTo>
                        <a:lnTo>
                          <a:pt x="604" y="302"/>
                        </a:lnTo>
                        <a:lnTo>
                          <a:pt x="604" y="338"/>
                        </a:lnTo>
                        <a:lnTo>
                          <a:pt x="605" y="325"/>
                        </a:lnTo>
                        <a:lnTo>
                          <a:pt x="605" y="293"/>
                        </a:lnTo>
                        <a:lnTo>
                          <a:pt x="605" y="444"/>
                        </a:lnTo>
                        <a:lnTo>
                          <a:pt x="605" y="353"/>
                        </a:lnTo>
                        <a:lnTo>
                          <a:pt x="605" y="459"/>
                        </a:lnTo>
                        <a:lnTo>
                          <a:pt x="606" y="264"/>
                        </a:lnTo>
                        <a:lnTo>
                          <a:pt x="606" y="292"/>
                        </a:lnTo>
                        <a:lnTo>
                          <a:pt x="606" y="369"/>
                        </a:lnTo>
                        <a:lnTo>
                          <a:pt x="606" y="297"/>
                        </a:lnTo>
                        <a:lnTo>
                          <a:pt x="607" y="529"/>
                        </a:lnTo>
                        <a:lnTo>
                          <a:pt x="607" y="375"/>
                        </a:lnTo>
                        <a:lnTo>
                          <a:pt x="607" y="433"/>
                        </a:lnTo>
                        <a:lnTo>
                          <a:pt x="607" y="339"/>
                        </a:lnTo>
                        <a:lnTo>
                          <a:pt x="607" y="475"/>
                        </a:lnTo>
                        <a:lnTo>
                          <a:pt x="607" y="387"/>
                        </a:lnTo>
                        <a:lnTo>
                          <a:pt x="607" y="441"/>
                        </a:lnTo>
                        <a:lnTo>
                          <a:pt x="608" y="485"/>
                        </a:lnTo>
                        <a:lnTo>
                          <a:pt x="608" y="298"/>
                        </a:lnTo>
                        <a:lnTo>
                          <a:pt x="608" y="473"/>
                        </a:lnTo>
                        <a:lnTo>
                          <a:pt x="608" y="387"/>
                        </a:lnTo>
                        <a:lnTo>
                          <a:pt x="609" y="313"/>
                        </a:lnTo>
                        <a:lnTo>
                          <a:pt x="609" y="574"/>
                        </a:lnTo>
                        <a:lnTo>
                          <a:pt x="609" y="450"/>
                        </a:lnTo>
                        <a:lnTo>
                          <a:pt x="609" y="518"/>
                        </a:lnTo>
                        <a:lnTo>
                          <a:pt x="610" y="324"/>
                        </a:lnTo>
                        <a:lnTo>
                          <a:pt x="610" y="393"/>
                        </a:lnTo>
                        <a:lnTo>
                          <a:pt x="610" y="479"/>
                        </a:lnTo>
                        <a:lnTo>
                          <a:pt x="610" y="500"/>
                        </a:lnTo>
                        <a:lnTo>
                          <a:pt x="610" y="291"/>
                        </a:lnTo>
                        <a:lnTo>
                          <a:pt x="611" y="411"/>
                        </a:lnTo>
                        <a:lnTo>
                          <a:pt x="611" y="352"/>
                        </a:lnTo>
                        <a:lnTo>
                          <a:pt x="611" y="476"/>
                        </a:lnTo>
                        <a:lnTo>
                          <a:pt x="611" y="387"/>
                        </a:lnTo>
                        <a:lnTo>
                          <a:pt x="611" y="487"/>
                        </a:lnTo>
                        <a:lnTo>
                          <a:pt x="612" y="580"/>
                        </a:lnTo>
                        <a:lnTo>
                          <a:pt x="612" y="377"/>
                        </a:lnTo>
                        <a:lnTo>
                          <a:pt x="612" y="492"/>
                        </a:lnTo>
                        <a:lnTo>
                          <a:pt x="612" y="517"/>
                        </a:lnTo>
                        <a:lnTo>
                          <a:pt x="613" y="585"/>
                        </a:lnTo>
                        <a:lnTo>
                          <a:pt x="613" y="437"/>
                        </a:lnTo>
                        <a:lnTo>
                          <a:pt x="613" y="542"/>
                        </a:lnTo>
                        <a:lnTo>
                          <a:pt x="613" y="485"/>
                        </a:lnTo>
                        <a:lnTo>
                          <a:pt x="613" y="556"/>
                        </a:lnTo>
                        <a:lnTo>
                          <a:pt x="613" y="404"/>
                        </a:lnTo>
                        <a:lnTo>
                          <a:pt x="613" y="538"/>
                        </a:lnTo>
                        <a:lnTo>
                          <a:pt x="614" y="461"/>
                        </a:lnTo>
                        <a:lnTo>
                          <a:pt x="614" y="606"/>
                        </a:lnTo>
                        <a:lnTo>
                          <a:pt x="614" y="363"/>
                        </a:lnTo>
                        <a:lnTo>
                          <a:pt x="614" y="417"/>
                        </a:lnTo>
                        <a:lnTo>
                          <a:pt x="614" y="487"/>
                        </a:lnTo>
                        <a:lnTo>
                          <a:pt x="614" y="585"/>
                        </a:lnTo>
                        <a:lnTo>
                          <a:pt x="614" y="409"/>
                        </a:lnTo>
                        <a:lnTo>
                          <a:pt x="615" y="527"/>
                        </a:lnTo>
                        <a:lnTo>
                          <a:pt x="615" y="517"/>
                        </a:lnTo>
                        <a:lnTo>
                          <a:pt x="616" y="420"/>
                        </a:lnTo>
                        <a:lnTo>
                          <a:pt x="616" y="559"/>
                        </a:lnTo>
                        <a:lnTo>
                          <a:pt x="616" y="469"/>
                        </a:lnTo>
                        <a:lnTo>
                          <a:pt x="616" y="575"/>
                        </a:lnTo>
                        <a:lnTo>
                          <a:pt x="616" y="428"/>
                        </a:lnTo>
                        <a:lnTo>
                          <a:pt x="616" y="628"/>
                        </a:lnTo>
                        <a:lnTo>
                          <a:pt x="616" y="531"/>
                        </a:lnTo>
                        <a:lnTo>
                          <a:pt x="617" y="514"/>
                        </a:lnTo>
                        <a:lnTo>
                          <a:pt x="617" y="462"/>
                        </a:lnTo>
                        <a:lnTo>
                          <a:pt x="617" y="595"/>
                        </a:lnTo>
                        <a:lnTo>
                          <a:pt x="617" y="536"/>
                        </a:lnTo>
                        <a:lnTo>
                          <a:pt x="617" y="504"/>
                        </a:lnTo>
                        <a:lnTo>
                          <a:pt x="617" y="407"/>
                        </a:lnTo>
                        <a:lnTo>
                          <a:pt x="618" y="625"/>
                        </a:lnTo>
                        <a:lnTo>
                          <a:pt x="618" y="480"/>
                        </a:lnTo>
                        <a:lnTo>
                          <a:pt x="618" y="501"/>
                        </a:lnTo>
                        <a:lnTo>
                          <a:pt x="618" y="585"/>
                        </a:lnTo>
                        <a:lnTo>
                          <a:pt x="619" y="433"/>
                        </a:lnTo>
                        <a:lnTo>
                          <a:pt x="619" y="462"/>
                        </a:lnTo>
                        <a:lnTo>
                          <a:pt x="619" y="460"/>
                        </a:lnTo>
                        <a:lnTo>
                          <a:pt x="619" y="410"/>
                        </a:lnTo>
                        <a:lnTo>
                          <a:pt x="619" y="569"/>
                        </a:lnTo>
                        <a:lnTo>
                          <a:pt x="619" y="472"/>
                        </a:lnTo>
                        <a:lnTo>
                          <a:pt x="620" y="544"/>
                        </a:lnTo>
                        <a:lnTo>
                          <a:pt x="620" y="460"/>
                        </a:lnTo>
                        <a:lnTo>
                          <a:pt x="620" y="613"/>
                        </a:lnTo>
                        <a:lnTo>
                          <a:pt x="620" y="521"/>
                        </a:lnTo>
                        <a:lnTo>
                          <a:pt x="620" y="595"/>
                        </a:lnTo>
                        <a:lnTo>
                          <a:pt x="621" y="646"/>
                        </a:lnTo>
                        <a:lnTo>
                          <a:pt x="621" y="470"/>
                        </a:lnTo>
                        <a:lnTo>
                          <a:pt x="621" y="523"/>
                        </a:lnTo>
                        <a:lnTo>
                          <a:pt x="622" y="644"/>
                        </a:lnTo>
                        <a:lnTo>
                          <a:pt x="622" y="432"/>
                        </a:lnTo>
                        <a:lnTo>
                          <a:pt x="622" y="488"/>
                        </a:lnTo>
                        <a:lnTo>
                          <a:pt x="622" y="503"/>
                        </a:lnTo>
                        <a:lnTo>
                          <a:pt x="622" y="556"/>
                        </a:lnTo>
                        <a:lnTo>
                          <a:pt x="622" y="359"/>
                        </a:lnTo>
                        <a:lnTo>
                          <a:pt x="622" y="414"/>
                        </a:lnTo>
                        <a:lnTo>
                          <a:pt x="622" y="528"/>
                        </a:lnTo>
                        <a:lnTo>
                          <a:pt x="623" y="363"/>
                        </a:lnTo>
                        <a:lnTo>
                          <a:pt x="623" y="458"/>
                        </a:lnTo>
                        <a:lnTo>
                          <a:pt x="623" y="414"/>
                        </a:lnTo>
                        <a:lnTo>
                          <a:pt x="623" y="393"/>
                        </a:lnTo>
                        <a:lnTo>
                          <a:pt x="624" y="516"/>
                        </a:lnTo>
                        <a:lnTo>
                          <a:pt x="624" y="483"/>
                        </a:lnTo>
                        <a:lnTo>
                          <a:pt x="624" y="409"/>
                        </a:lnTo>
                        <a:lnTo>
                          <a:pt x="624" y="399"/>
                        </a:lnTo>
                        <a:lnTo>
                          <a:pt x="625" y="565"/>
                        </a:lnTo>
                        <a:lnTo>
                          <a:pt x="625" y="459"/>
                        </a:lnTo>
                        <a:lnTo>
                          <a:pt x="625" y="504"/>
                        </a:lnTo>
                        <a:lnTo>
                          <a:pt x="625" y="422"/>
                        </a:lnTo>
                        <a:lnTo>
                          <a:pt x="625" y="573"/>
                        </a:lnTo>
                        <a:lnTo>
                          <a:pt x="626" y="474"/>
                        </a:lnTo>
                        <a:lnTo>
                          <a:pt x="626" y="491"/>
                        </a:lnTo>
                        <a:lnTo>
                          <a:pt x="626" y="405"/>
                        </a:lnTo>
                        <a:lnTo>
                          <a:pt x="626" y="559"/>
                        </a:lnTo>
                        <a:lnTo>
                          <a:pt x="626" y="473"/>
                        </a:lnTo>
                        <a:lnTo>
                          <a:pt x="626" y="433"/>
                        </a:lnTo>
                        <a:lnTo>
                          <a:pt x="627" y="421"/>
                        </a:lnTo>
                        <a:lnTo>
                          <a:pt x="627" y="558"/>
                        </a:lnTo>
                        <a:lnTo>
                          <a:pt x="627" y="471"/>
                        </a:lnTo>
                        <a:lnTo>
                          <a:pt x="627" y="477"/>
                        </a:lnTo>
                        <a:lnTo>
                          <a:pt x="627" y="411"/>
                        </a:lnTo>
                        <a:lnTo>
                          <a:pt x="628" y="569"/>
                        </a:lnTo>
                        <a:lnTo>
                          <a:pt x="628" y="510"/>
                        </a:lnTo>
                        <a:lnTo>
                          <a:pt x="628" y="470"/>
                        </a:lnTo>
                        <a:lnTo>
                          <a:pt x="628" y="452"/>
                        </a:lnTo>
                        <a:lnTo>
                          <a:pt x="628" y="564"/>
                        </a:lnTo>
                        <a:lnTo>
                          <a:pt x="629" y="487"/>
                        </a:lnTo>
                        <a:lnTo>
                          <a:pt x="629" y="523"/>
                        </a:lnTo>
                        <a:lnTo>
                          <a:pt x="629" y="571"/>
                        </a:lnTo>
                        <a:lnTo>
                          <a:pt x="629" y="425"/>
                        </a:lnTo>
                        <a:lnTo>
                          <a:pt x="629" y="524"/>
                        </a:lnTo>
                        <a:lnTo>
                          <a:pt x="629" y="522"/>
                        </a:lnTo>
                        <a:lnTo>
                          <a:pt x="630" y="573"/>
                        </a:lnTo>
                        <a:lnTo>
                          <a:pt x="630" y="403"/>
                        </a:lnTo>
                        <a:lnTo>
                          <a:pt x="630" y="471"/>
                        </a:lnTo>
                        <a:lnTo>
                          <a:pt x="630" y="463"/>
                        </a:lnTo>
                        <a:lnTo>
                          <a:pt x="630" y="346"/>
                        </a:lnTo>
                        <a:lnTo>
                          <a:pt x="631" y="520"/>
                        </a:lnTo>
                        <a:lnTo>
                          <a:pt x="631" y="437"/>
                        </a:lnTo>
                        <a:lnTo>
                          <a:pt x="631" y="373"/>
                        </a:lnTo>
                        <a:lnTo>
                          <a:pt x="631" y="348"/>
                        </a:lnTo>
                        <a:lnTo>
                          <a:pt x="631" y="455"/>
                        </a:lnTo>
                        <a:lnTo>
                          <a:pt x="632" y="429"/>
                        </a:lnTo>
                        <a:lnTo>
                          <a:pt x="632" y="434"/>
                        </a:lnTo>
                        <a:lnTo>
                          <a:pt x="632" y="414"/>
                        </a:lnTo>
                        <a:lnTo>
                          <a:pt x="632" y="518"/>
                        </a:lnTo>
                        <a:lnTo>
                          <a:pt x="632" y="477"/>
                        </a:lnTo>
                        <a:lnTo>
                          <a:pt x="632" y="412"/>
                        </a:lnTo>
                        <a:lnTo>
                          <a:pt x="633" y="522"/>
                        </a:lnTo>
                        <a:lnTo>
                          <a:pt x="633" y="362"/>
                        </a:lnTo>
                        <a:lnTo>
                          <a:pt x="633" y="390"/>
                        </a:lnTo>
                        <a:lnTo>
                          <a:pt x="633" y="467"/>
                        </a:lnTo>
                        <a:lnTo>
                          <a:pt x="633" y="526"/>
                        </a:lnTo>
                        <a:lnTo>
                          <a:pt x="634" y="375"/>
                        </a:lnTo>
                        <a:lnTo>
                          <a:pt x="634" y="409"/>
                        </a:lnTo>
                        <a:lnTo>
                          <a:pt x="634" y="451"/>
                        </a:lnTo>
                        <a:lnTo>
                          <a:pt x="634" y="353"/>
                        </a:lnTo>
                        <a:lnTo>
                          <a:pt x="634" y="521"/>
                        </a:lnTo>
                        <a:lnTo>
                          <a:pt x="635" y="424"/>
                        </a:lnTo>
                        <a:lnTo>
                          <a:pt x="635" y="369"/>
                        </a:lnTo>
                        <a:lnTo>
                          <a:pt x="635" y="539"/>
                        </a:lnTo>
                        <a:lnTo>
                          <a:pt x="635" y="459"/>
                        </a:lnTo>
                        <a:lnTo>
                          <a:pt x="635" y="435"/>
                        </a:lnTo>
                        <a:lnTo>
                          <a:pt x="636" y="518"/>
                        </a:lnTo>
                        <a:lnTo>
                          <a:pt x="636" y="376"/>
                        </a:lnTo>
                        <a:lnTo>
                          <a:pt x="636" y="482"/>
                        </a:lnTo>
                        <a:lnTo>
                          <a:pt x="636" y="434"/>
                        </a:lnTo>
                        <a:lnTo>
                          <a:pt x="637" y="575"/>
                        </a:lnTo>
                        <a:lnTo>
                          <a:pt x="637" y="369"/>
                        </a:lnTo>
                        <a:lnTo>
                          <a:pt x="637" y="458"/>
                        </a:lnTo>
                        <a:lnTo>
                          <a:pt x="637" y="475"/>
                        </a:lnTo>
                        <a:lnTo>
                          <a:pt x="637" y="539"/>
                        </a:lnTo>
                        <a:lnTo>
                          <a:pt x="637" y="385"/>
                        </a:lnTo>
                        <a:lnTo>
                          <a:pt x="638" y="406"/>
                        </a:lnTo>
                        <a:lnTo>
                          <a:pt x="638" y="373"/>
                        </a:lnTo>
                        <a:lnTo>
                          <a:pt x="638" y="513"/>
                        </a:lnTo>
                        <a:lnTo>
                          <a:pt x="638" y="357"/>
                        </a:lnTo>
                        <a:lnTo>
                          <a:pt x="638" y="401"/>
                        </a:lnTo>
                        <a:lnTo>
                          <a:pt x="638" y="283"/>
                        </a:lnTo>
                        <a:lnTo>
                          <a:pt x="638" y="514"/>
                        </a:lnTo>
                        <a:lnTo>
                          <a:pt x="639" y="500"/>
                        </a:lnTo>
                        <a:lnTo>
                          <a:pt x="639" y="369"/>
                        </a:lnTo>
                        <a:lnTo>
                          <a:pt x="640" y="359"/>
                        </a:lnTo>
                        <a:lnTo>
                          <a:pt x="640" y="522"/>
                        </a:lnTo>
                        <a:lnTo>
                          <a:pt x="640" y="428"/>
                        </a:lnTo>
                        <a:lnTo>
                          <a:pt x="640" y="396"/>
                        </a:lnTo>
                        <a:lnTo>
                          <a:pt x="640" y="526"/>
                        </a:lnTo>
                        <a:lnTo>
                          <a:pt x="640" y="384"/>
                        </a:lnTo>
                        <a:lnTo>
                          <a:pt x="641" y="494"/>
                        </a:lnTo>
                        <a:lnTo>
                          <a:pt x="641" y="336"/>
                        </a:lnTo>
                        <a:lnTo>
                          <a:pt x="641" y="491"/>
                        </a:lnTo>
                        <a:lnTo>
                          <a:pt x="641" y="324"/>
                        </a:lnTo>
                        <a:lnTo>
                          <a:pt x="641" y="344"/>
                        </a:lnTo>
                        <a:lnTo>
                          <a:pt x="641" y="449"/>
                        </a:lnTo>
                        <a:lnTo>
                          <a:pt x="641" y="349"/>
                        </a:lnTo>
                        <a:lnTo>
                          <a:pt x="642" y="471"/>
                        </a:lnTo>
                        <a:lnTo>
                          <a:pt x="642" y="423"/>
                        </a:lnTo>
                        <a:lnTo>
                          <a:pt x="642" y="446"/>
                        </a:lnTo>
                        <a:lnTo>
                          <a:pt x="642" y="493"/>
                        </a:lnTo>
                        <a:lnTo>
                          <a:pt x="642" y="321"/>
                        </a:lnTo>
                        <a:lnTo>
                          <a:pt x="643" y="427"/>
                        </a:lnTo>
                        <a:lnTo>
                          <a:pt x="643" y="364"/>
                        </a:lnTo>
                        <a:lnTo>
                          <a:pt x="644" y="585"/>
                        </a:lnTo>
                        <a:lnTo>
                          <a:pt x="644" y="511"/>
                        </a:lnTo>
                        <a:lnTo>
                          <a:pt x="644" y="465"/>
                        </a:lnTo>
                        <a:lnTo>
                          <a:pt x="644" y="364"/>
                        </a:lnTo>
                        <a:lnTo>
                          <a:pt x="644" y="517"/>
                        </a:lnTo>
                        <a:lnTo>
                          <a:pt x="644" y="457"/>
                        </a:lnTo>
                        <a:lnTo>
                          <a:pt x="644" y="415"/>
                        </a:lnTo>
                        <a:lnTo>
                          <a:pt x="645" y="367"/>
                        </a:lnTo>
                        <a:lnTo>
                          <a:pt x="645" y="493"/>
                        </a:lnTo>
                        <a:lnTo>
                          <a:pt x="645" y="393"/>
                        </a:lnTo>
                        <a:lnTo>
                          <a:pt x="645" y="486"/>
                        </a:lnTo>
                        <a:lnTo>
                          <a:pt x="645" y="502"/>
                        </a:lnTo>
                        <a:lnTo>
                          <a:pt x="646" y="337"/>
                        </a:lnTo>
                        <a:lnTo>
                          <a:pt x="646" y="457"/>
                        </a:lnTo>
                        <a:lnTo>
                          <a:pt x="646" y="397"/>
                        </a:lnTo>
                        <a:lnTo>
                          <a:pt x="646" y="463"/>
                        </a:lnTo>
                        <a:lnTo>
                          <a:pt x="646" y="313"/>
                        </a:lnTo>
                        <a:lnTo>
                          <a:pt x="647" y="414"/>
                        </a:lnTo>
                        <a:lnTo>
                          <a:pt x="647" y="443"/>
                        </a:lnTo>
                        <a:lnTo>
                          <a:pt x="647" y="306"/>
                        </a:lnTo>
                        <a:lnTo>
                          <a:pt x="647" y="449"/>
                        </a:lnTo>
                        <a:lnTo>
                          <a:pt x="647" y="350"/>
                        </a:lnTo>
                        <a:lnTo>
                          <a:pt x="648" y="481"/>
                        </a:lnTo>
                        <a:lnTo>
                          <a:pt x="648" y="343"/>
                        </a:lnTo>
                        <a:lnTo>
                          <a:pt x="648" y="430"/>
                        </a:lnTo>
                        <a:lnTo>
                          <a:pt x="648" y="388"/>
                        </a:lnTo>
                        <a:lnTo>
                          <a:pt x="648" y="524"/>
                        </a:lnTo>
                        <a:lnTo>
                          <a:pt x="649" y="377"/>
                        </a:lnTo>
                        <a:lnTo>
                          <a:pt x="649" y="501"/>
                        </a:lnTo>
                        <a:lnTo>
                          <a:pt x="649" y="550"/>
                        </a:lnTo>
                        <a:lnTo>
                          <a:pt x="649" y="389"/>
                        </a:lnTo>
                        <a:lnTo>
                          <a:pt x="650" y="504"/>
                        </a:lnTo>
                        <a:lnTo>
                          <a:pt x="650" y="469"/>
                        </a:lnTo>
                        <a:lnTo>
                          <a:pt x="650" y="518"/>
                        </a:lnTo>
                        <a:lnTo>
                          <a:pt x="650" y="377"/>
                        </a:lnTo>
                        <a:lnTo>
                          <a:pt x="650" y="463"/>
                        </a:lnTo>
                        <a:lnTo>
                          <a:pt x="650" y="455"/>
                        </a:lnTo>
                        <a:lnTo>
                          <a:pt x="650" y="564"/>
                        </a:lnTo>
                        <a:lnTo>
                          <a:pt x="651" y="378"/>
                        </a:lnTo>
                        <a:lnTo>
                          <a:pt x="651" y="432"/>
                        </a:lnTo>
                        <a:lnTo>
                          <a:pt x="651" y="423"/>
                        </a:lnTo>
                        <a:lnTo>
                          <a:pt x="651" y="514"/>
                        </a:lnTo>
                        <a:lnTo>
                          <a:pt x="652" y="391"/>
                        </a:lnTo>
                        <a:lnTo>
                          <a:pt x="652" y="399"/>
                        </a:lnTo>
                        <a:lnTo>
                          <a:pt x="652" y="439"/>
                        </a:lnTo>
                        <a:lnTo>
                          <a:pt x="653" y="521"/>
                        </a:lnTo>
                        <a:lnTo>
                          <a:pt x="653" y="352"/>
                        </a:lnTo>
                        <a:lnTo>
                          <a:pt x="653" y="448"/>
                        </a:lnTo>
                        <a:lnTo>
                          <a:pt x="653" y="480"/>
                        </a:lnTo>
                        <a:lnTo>
                          <a:pt x="653" y="413"/>
                        </a:lnTo>
                        <a:lnTo>
                          <a:pt x="653" y="597"/>
                        </a:lnTo>
                        <a:lnTo>
                          <a:pt x="653" y="446"/>
                        </a:lnTo>
                        <a:lnTo>
                          <a:pt x="654" y="416"/>
                        </a:lnTo>
                        <a:lnTo>
                          <a:pt x="654" y="576"/>
                        </a:lnTo>
                        <a:lnTo>
                          <a:pt x="654" y="467"/>
                        </a:lnTo>
                        <a:lnTo>
                          <a:pt x="654" y="502"/>
                        </a:lnTo>
                        <a:lnTo>
                          <a:pt x="654" y="562"/>
                        </a:lnTo>
                        <a:lnTo>
                          <a:pt x="655" y="401"/>
                        </a:lnTo>
                        <a:lnTo>
                          <a:pt x="655" y="492"/>
                        </a:lnTo>
                        <a:lnTo>
                          <a:pt x="655" y="399"/>
                        </a:lnTo>
                        <a:lnTo>
                          <a:pt x="656" y="594"/>
                        </a:lnTo>
                        <a:lnTo>
                          <a:pt x="656" y="491"/>
                        </a:lnTo>
                        <a:lnTo>
                          <a:pt x="656" y="499"/>
                        </a:lnTo>
                        <a:lnTo>
                          <a:pt x="656" y="545"/>
                        </a:lnTo>
                        <a:lnTo>
                          <a:pt x="656" y="412"/>
                        </a:lnTo>
                        <a:lnTo>
                          <a:pt x="656" y="489"/>
                        </a:lnTo>
                        <a:lnTo>
                          <a:pt x="656" y="492"/>
                        </a:lnTo>
                        <a:lnTo>
                          <a:pt x="657" y="536"/>
                        </a:lnTo>
                        <a:lnTo>
                          <a:pt x="657" y="389"/>
                        </a:lnTo>
                        <a:lnTo>
                          <a:pt x="657" y="449"/>
                        </a:lnTo>
                        <a:lnTo>
                          <a:pt x="657" y="426"/>
                        </a:lnTo>
                        <a:lnTo>
                          <a:pt x="657" y="375"/>
                        </a:lnTo>
                        <a:lnTo>
                          <a:pt x="657" y="536"/>
                        </a:lnTo>
                        <a:lnTo>
                          <a:pt x="658" y="534"/>
                        </a:lnTo>
                        <a:lnTo>
                          <a:pt x="658" y="512"/>
                        </a:lnTo>
                        <a:lnTo>
                          <a:pt x="658" y="521"/>
                        </a:lnTo>
                        <a:lnTo>
                          <a:pt x="658" y="359"/>
                        </a:lnTo>
                        <a:lnTo>
                          <a:pt x="659" y="364"/>
                        </a:lnTo>
                        <a:lnTo>
                          <a:pt x="659" y="463"/>
                        </a:lnTo>
                        <a:lnTo>
                          <a:pt x="659" y="528"/>
                        </a:lnTo>
                        <a:lnTo>
                          <a:pt x="659" y="350"/>
                        </a:lnTo>
                        <a:lnTo>
                          <a:pt x="659" y="498"/>
                        </a:lnTo>
                        <a:lnTo>
                          <a:pt x="659" y="427"/>
                        </a:lnTo>
                        <a:lnTo>
                          <a:pt x="660" y="356"/>
                        </a:lnTo>
                        <a:lnTo>
                          <a:pt x="660" y="551"/>
                        </a:lnTo>
                        <a:lnTo>
                          <a:pt x="660" y="427"/>
                        </a:lnTo>
                        <a:lnTo>
                          <a:pt x="660" y="444"/>
                        </a:lnTo>
                        <a:lnTo>
                          <a:pt x="661" y="622"/>
                        </a:lnTo>
                        <a:lnTo>
                          <a:pt x="661" y="405"/>
                        </a:lnTo>
                        <a:lnTo>
                          <a:pt x="661" y="417"/>
                        </a:lnTo>
                        <a:lnTo>
                          <a:pt x="661" y="520"/>
                        </a:lnTo>
                        <a:lnTo>
                          <a:pt x="661" y="552"/>
                        </a:lnTo>
                        <a:lnTo>
                          <a:pt x="661" y="396"/>
                        </a:lnTo>
                        <a:lnTo>
                          <a:pt x="662" y="456"/>
                        </a:lnTo>
                        <a:lnTo>
                          <a:pt x="662" y="556"/>
                        </a:lnTo>
                        <a:lnTo>
                          <a:pt x="662" y="458"/>
                        </a:lnTo>
                        <a:lnTo>
                          <a:pt x="662" y="609"/>
                        </a:lnTo>
                        <a:lnTo>
                          <a:pt x="662" y="550"/>
                        </a:lnTo>
                        <a:lnTo>
                          <a:pt x="662" y="524"/>
                        </a:lnTo>
                        <a:lnTo>
                          <a:pt x="662" y="463"/>
                        </a:lnTo>
                        <a:lnTo>
                          <a:pt x="663" y="641"/>
                        </a:lnTo>
                        <a:lnTo>
                          <a:pt x="663" y="607"/>
                        </a:lnTo>
                        <a:lnTo>
                          <a:pt x="663" y="549"/>
                        </a:lnTo>
                        <a:lnTo>
                          <a:pt x="663" y="495"/>
                        </a:lnTo>
                        <a:lnTo>
                          <a:pt x="664" y="676"/>
                        </a:lnTo>
                        <a:lnTo>
                          <a:pt x="664" y="570"/>
                        </a:lnTo>
                        <a:lnTo>
                          <a:pt x="664" y="639"/>
                        </a:lnTo>
                        <a:lnTo>
                          <a:pt x="664" y="512"/>
                        </a:lnTo>
                        <a:lnTo>
                          <a:pt x="664" y="658"/>
                        </a:lnTo>
                        <a:lnTo>
                          <a:pt x="665" y="553"/>
                        </a:lnTo>
                        <a:lnTo>
                          <a:pt x="665" y="622"/>
                        </a:lnTo>
                        <a:lnTo>
                          <a:pt x="665" y="542"/>
                        </a:lnTo>
                        <a:lnTo>
                          <a:pt x="665" y="678"/>
                        </a:lnTo>
                        <a:lnTo>
                          <a:pt x="665" y="562"/>
                        </a:lnTo>
                        <a:lnTo>
                          <a:pt x="665" y="643"/>
                        </a:lnTo>
                        <a:lnTo>
                          <a:pt x="666" y="665"/>
                        </a:lnTo>
                        <a:lnTo>
                          <a:pt x="666" y="541"/>
                        </a:lnTo>
                        <a:lnTo>
                          <a:pt x="666" y="583"/>
                        </a:lnTo>
                        <a:lnTo>
                          <a:pt x="666" y="651"/>
                        </a:lnTo>
                        <a:lnTo>
                          <a:pt x="666" y="662"/>
                        </a:lnTo>
                        <a:lnTo>
                          <a:pt x="667" y="477"/>
                        </a:lnTo>
                        <a:lnTo>
                          <a:pt x="667" y="562"/>
                        </a:lnTo>
                        <a:lnTo>
                          <a:pt x="667" y="551"/>
                        </a:lnTo>
                        <a:lnTo>
                          <a:pt x="667" y="636"/>
                        </a:lnTo>
                        <a:lnTo>
                          <a:pt x="668" y="457"/>
                        </a:lnTo>
                        <a:lnTo>
                          <a:pt x="668" y="495"/>
                        </a:lnTo>
                        <a:lnTo>
                          <a:pt x="668" y="486"/>
                        </a:lnTo>
                        <a:lnTo>
                          <a:pt x="668" y="554"/>
                        </a:lnTo>
                        <a:lnTo>
                          <a:pt x="668" y="413"/>
                        </a:lnTo>
                        <a:lnTo>
                          <a:pt x="668" y="430"/>
                        </a:lnTo>
                        <a:lnTo>
                          <a:pt x="668" y="465"/>
                        </a:lnTo>
                        <a:lnTo>
                          <a:pt x="668" y="528"/>
                        </a:lnTo>
                        <a:lnTo>
                          <a:pt x="669" y="386"/>
                        </a:lnTo>
                        <a:lnTo>
                          <a:pt x="669" y="461"/>
                        </a:lnTo>
                        <a:lnTo>
                          <a:pt x="669" y="467"/>
                        </a:lnTo>
                        <a:lnTo>
                          <a:pt x="669" y="352"/>
                        </a:lnTo>
                        <a:lnTo>
                          <a:pt x="670" y="517"/>
                        </a:lnTo>
                        <a:lnTo>
                          <a:pt x="670" y="495"/>
                        </a:lnTo>
                        <a:lnTo>
                          <a:pt x="670" y="428"/>
                        </a:lnTo>
                        <a:lnTo>
                          <a:pt x="670" y="389"/>
                        </a:lnTo>
                        <a:lnTo>
                          <a:pt x="670" y="519"/>
                        </a:lnTo>
                        <a:lnTo>
                          <a:pt x="671" y="430"/>
                        </a:lnTo>
                        <a:lnTo>
                          <a:pt x="671" y="422"/>
                        </a:lnTo>
                        <a:lnTo>
                          <a:pt x="671" y="541"/>
                        </a:lnTo>
                        <a:lnTo>
                          <a:pt x="671" y="448"/>
                        </a:lnTo>
                        <a:lnTo>
                          <a:pt x="671" y="521"/>
                        </a:lnTo>
                        <a:lnTo>
                          <a:pt x="672" y="581"/>
                        </a:lnTo>
                        <a:lnTo>
                          <a:pt x="672" y="426"/>
                        </a:lnTo>
                        <a:lnTo>
                          <a:pt x="672" y="483"/>
                        </a:lnTo>
                        <a:lnTo>
                          <a:pt x="672" y="443"/>
                        </a:lnTo>
                        <a:lnTo>
                          <a:pt x="673" y="620"/>
                        </a:lnTo>
                        <a:lnTo>
                          <a:pt x="673" y="453"/>
                        </a:lnTo>
                        <a:lnTo>
                          <a:pt x="673" y="512"/>
                        </a:lnTo>
                        <a:lnTo>
                          <a:pt x="673" y="425"/>
                        </a:lnTo>
                        <a:lnTo>
                          <a:pt x="674" y="557"/>
                        </a:lnTo>
                        <a:lnTo>
                          <a:pt x="674" y="498"/>
                        </a:lnTo>
                        <a:lnTo>
                          <a:pt x="674" y="504"/>
                        </a:lnTo>
                        <a:lnTo>
                          <a:pt x="674" y="458"/>
                        </a:lnTo>
                        <a:lnTo>
                          <a:pt x="674" y="631"/>
                        </a:lnTo>
                        <a:lnTo>
                          <a:pt x="674" y="459"/>
                        </a:lnTo>
                        <a:lnTo>
                          <a:pt x="674" y="542"/>
                        </a:lnTo>
                        <a:lnTo>
                          <a:pt x="675" y="595"/>
                        </a:lnTo>
                        <a:lnTo>
                          <a:pt x="675" y="415"/>
                        </a:lnTo>
                        <a:lnTo>
                          <a:pt x="675" y="523"/>
                        </a:lnTo>
                        <a:lnTo>
                          <a:pt x="675" y="466"/>
                        </a:lnTo>
                        <a:lnTo>
                          <a:pt x="675" y="592"/>
                        </a:lnTo>
                        <a:lnTo>
                          <a:pt x="675" y="430"/>
                        </a:lnTo>
                        <a:lnTo>
                          <a:pt x="676" y="531"/>
                        </a:lnTo>
                        <a:lnTo>
                          <a:pt x="676" y="496"/>
                        </a:lnTo>
                        <a:lnTo>
                          <a:pt x="676" y="612"/>
                        </a:lnTo>
                        <a:lnTo>
                          <a:pt x="677" y="462"/>
                        </a:lnTo>
                        <a:lnTo>
                          <a:pt x="677" y="483"/>
                        </a:lnTo>
                        <a:lnTo>
                          <a:pt x="677" y="481"/>
                        </a:lnTo>
                        <a:lnTo>
                          <a:pt x="677" y="413"/>
                        </a:lnTo>
                        <a:lnTo>
                          <a:pt x="677" y="580"/>
                        </a:lnTo>
                        <a:lnTo>
                          <a:pt x="677" y="472"/>
                        </a:lnTo>
                        <a:lnTo>
                          <a:pt x="677" y="549"/>
                        </a:lnTo>
                        <a:lnTo>
                          <a:pt x="678" y="568"/>
                        </a:lnTo>
                        <a:lnTo>
                          <a:pt x="678" y="406"/>
                        </a:lnTo>
                        <a:lnTo>
                          <a:pt x="678" y="472"/>
                        </a:lnTo>
                        <a:lnTo>
                          <a:pt x="678" y="498"/>
                        </a:lnTo>
                        <a:lnTo>
                          <a:pt x="678" y="488"/>
                        </a:lnTo>
                        <a:lnTo>
                          <a:pt x="679" y="632"/>
                        </a:lnTo>
                        <a:lnTo>
                          <a:pt x="679" y="491"/>
                        </a:lnTo>
                        <a:lnTo>
                          <a:pt x="679" y="604"/>
                        </a:lnTo>
                        <a:lnTo>
                          <a:pt x="679" y="625"/>
                        </a:lnTo>
                        <a:lnTo>
                          <a:pt x="679" y="435"/>
                        </a:lnTo>
                        <a:lnTo>
                          <a:pt x="680" y="498"/>
                        </a:lnTo>
                        <a:lnTo>
                          <a:pt x="680" y="456"/>
                        </a:lnTo>
                        <a:lnTo>
                          <a:pt x="680" y="603"/>
                        </a:lnTo>
                        <a:lnTo>
                          <a:pt x="680" y="344"/>
                        </a:lnTo>
                        <a:lnTo>
                          <a:pt x="680" y="477"/>
                        </a:lnTo>
                        <a:lnTo>
                          <a:pt x="680" y="364"/>
                        </a:lnTo>
                        <a:lnTo>
                          <a:pt x="681" y="553"/>
                        </a:lnTo>
                        <a:lnTo>
                          <a:pt x="681" y="407"/>
                        </a:lnTo>
                        <a:lnTo>
                          <a:pt x="681" y="431"/>
                        </a:lnTo>
                        <a:lnTo>
                          <a:pt x="682" y="590"/>
                        </a:lnTo>
                        <a:lnTo>
                          <a:pt x="682" y="419"/>
                        </a:lnTo>
                        <a:lnTo>
                          <a:pt x="682" y="494"/>
                        </a:lnTo>
                        <a:lnTo>
                          <a:pt x="682" y="562"/>
                        </a:lnTo>
                        <a:lnTo>
                          <a:pt x="682" y="418"/>
                        </a:lnTo>
                        <a:lnTo>
                          <a:pt x="683" y="457"/>
                        </a:lnTo>
                        <a:lnTo>
                          <a:pt x="683" y="450"/>
                        </a:lnTo>
                        <a:lnTo>
                          <a:pt x="683" y="652"/>
                        </a:lnTo>
                        <a:lnTo>
                          <a:pt x="683" y="381"/>
                        </a:lnTo>
                        <a:lnTo>
                          <a:pt x="683" y="515"/>
                        </a:lnTo>
                        <a:lnTo>
                          <a:pt x="683" y="482"/>
                        </a:lnTo>
                        <a:lnTo>
                          <a:pt x="683" y="553"/>
                        </a:lnTo>
                        <a:lnTo>
                          <a:pt x="684" y="407"/>
                        </a:lnTo>
                        <a:lnTo>
                          <a:pt x="684" y="482"/>
                        </a:lnTo>
                        <a:lnTo>
                          <a:pt x="684" y="508"/>
                        </a:lnTo>
                        <a:lnTo>
                          <a:pt x="684" y="396"/>
                        </a:lnTo>
                        <a:lnTo>
                          <a:pt x="685" y="585"/>
                        </a:lnTo>
                        <a:lnTo>
                          <a:pt x="685" y="493"/>
                        </a:lnTo>
                        <a:lnTo>
                          <a:pt x="686" y="408"/>
                        </a:lnTo>
                        <a:lnTo>
                          <a:pt x="686" y="552"/>
                        </a:lnTo>
                        <a:lnTo>
                          <a:pt x="686" y="452"/>
                        </a:lnTo>
                        <a:lnTo>
                          <a:pt x="686" y="446"/>
                        </a:lnTo>
                        <a:lnTo>
                          <a:pt x="686" y="583"/>
                        </a:lnTo>
                        <a:lnTo>
                          <a:pt x="686" y="518"/>
                        </a:lnTo>
                        <a:lnTo>
                          <a:pt x="686" y="533"/>
                        </a:lnTo>
                        <a:lnTo>
                          <a:pt x="686" y="591"/>
                        </a:lnTo>
                        <a:lnTo>
                          <a:pt x="687" y="429"/>
                        </a:lnTo>
                        <a:lnTo>
                          <a:pt x="687" y="495"/>
                        </a:lnTo>
                        <a:lnTo>
                          <a:pt x="687" y="520"/>
                        </a:lnTo>
                        <a:lnTo>
                          <a:pt x="688" y="418"/>
                        </a:lnTo>
                        <a:lnTo>
                          <a:pt x="688" y="593"/>
                        </a:lnTo>
                        <a:lnTo>
                          <a:pt x="688" y="583"/>
                        </a:lnTo>
                        <a:lnTo>
                          <a:pt x="688" y="493"/>
                        </a:lnTo>
                        <a:lnTo>
                          <a:pt x="688" y="442"/>
                        </a:lnTo>
                        <a:lnTo>
                          <a:pt x="688" y="602"/>
                        </a:lnTo>
                        <a:lnTo>
                          <a:pt x="689" y="559"/>
                        </a:lnTo>
                        <a:lnTo>
                          <a:pt x="689" y="475"/>
                        </a:lnTo>
                        <a:lnTo>
                          <a:pt x="689" y="399"/>
                        </a:lnTo>
                        <a:lnTo>
                          <a:pt x="689" y="565"/>
                        </a:lnTo>
                        <a:lnTo>
                          <a:pt x="689" y="556"/>
                        </a:lnTo>
                        <a:lnTo>
                          <a:pt x="689" y="542"/>
                        </a:lnTo>
                        <a:lnTo>
                          <a:pt x="689" y="547"/>
                        </a:lnTo>
                        <a:lnTo>
                          <a:pt x="690" y="381"/>
                        </a:lnTo>
                        <a:lnTo>
                          <a:pt x="690" y="458"/>
                        </a:lnTo>
                        <a:lnTo>
                          <a:pt x="690" y="438"/>
                        </a:lnTo>
                        <a:lnTo>
                          <a:pt x="690" y="557"/>
                        </a:lnTo>
                        <a:lnTo>
                          <a:pt x="691" y="395"/>
                        </a:lnTo>
                        <a:lnTo>
                          <a:pt x="691" y="503"/>
                        </a:lnTo>
                        <a:lnTo>
                          <a:pt x="691" y="512"/>
                        </a:lnTo>
                        <a:lnTo>
                          <a:pt x="691" y="563"/>
                        </a:lnTo>
                        <a:lnTo>
                          <a:pt x="692" y="396"/>
                        </a:lnTo>
                        <a:lnTo>
                          <a:pt x="692" y="454"/>
                        </a:lnTo>
                        <a:lnTo>
                          <a:pt x="692" y="443"/>
                        </a:lnTo>
                        <a:lnTo>
                          <a:pt x="692" y="502"/>
                        </a:lnTo>
                        <a:lnTo>
                          <a:pt x="692" y="366"/>
                        </a:lnTo>
                        <a:lnTo>
                          <a:pt x="692" y="464"/>
                        </a:lnTo>
                        <a:lnTo>
                          <a:pt x="692" y="442"/>
                        </a:lnTo>
                        <a:lnTo>
                          <a:pt x="692" y="501"/>
                        </a:lnTo>
                        <a:lnTo>
                          <a:pt x="693" y="347"/>
                        </a:lnTo>
                        <a:lnTo>
                          <a:pt x="693" y="380"/>
                        </a:lnTo>
                        <a:lnTo>
                          <a:pt x="693" y="450"/>
                        </a:lnTo>
                        <a:lnTo>
                          <a:pt x="694" y="352"/>
                        </a:lnTo>
                        <a:lnTo>
                          <a:pt x="694" y="485"/>
                        </a:lnTo>
                        <a:lnTo>
                          <a:pt x="694" y="466"/>
                        </a:lnTo>
                        <a:lnTo>
                          <a:pt x="695" y="351"/>
                        </a:lnTo>
                        <a:lnTo>
                          <a:pt x="695" y="512"/>
                        </a:lnTo>
                        <a:lnTo>
                          <a:pt x="695" y="460"/>
                        </a:lnTo>
                        <a:lnTo>
                          <a:pt x="695" y="447"/>
                        </a:lnTo>
                        <a:lnTo>
                          <a:pt x="695" y="559"/>
                        </a:lnTo>
                        <a:lnTo>
                          <a:pt x="695" y="381"/>
                        </a:lnTo>
                        <a:lnTo>
                          <a:pt x="695" y="446"/>
                        </a:lnTo>
                        <a:lnTo>
                          <a:pt x="695" y="459"/>
                        </a:lnTo>
                        <a:lnTo>
                          <a:pt x="696" y="406"/>
                        </a:lnTo>
                        <a:lnTo>
                          <a:pt x="696" y="545"/>
                        </a:lnTo>
                        <a:lnTo>
                          <a:pt x="696" y="482"/>
                        </a:lnTo>
                        <a:lnTo>
                          <a:pt x="696" y="501"/>
                        </a:lnTo>
                        <a:lnTo>
                          <a:pt x="697" y="562"/>
                        </a:lnTo>
                        <a:lnTo>
                          <a:pt x="697" y="352"/>
                        </a:lnTo>
                        <a:lnTo>
                          <a:pt x="697" y="470"/>
                        </a:lnTo>
                        <a:lnTo>
                          <a:pt x="697" y="523"/>
                        </a:lnTo>
                        <a:lnTo>
                          <a:pt x="697" y="347"/>
                        </a:lnTo>
                        <a:lnTo>
                          <a:pt x="698" y="505"/>
                        </a:lnTo>
                        <a:lnTo>
                          <a:pt x="698" y="410"/>
                        </a:lnTo>
                        <a:lnTo>
                          <a:pt x="698" y="503"/>
                        </a:lnTo>
                        <a:lnTo>
                          <a:pt x="698" y="359"/>
                        </a:lnTo>
                        <a:lnTo>
                          <a:pt x="698" y="393"/>
                        </a:lnTo>
                        <a:lnTo>
                          <a:pt x="698" y="454"/>
                        </a:lnTo>
                        <a:lnTo>
                          <a:pt x="698" y="376"/>
                        </a:lnTo>
                        <a:lnTo>
                          <a:pt x="699" y="578"/>
                        </a:lnTo>
                        <a:lnTo>
                          <a:pt x="699" y="497"/>
                        </a:lnTo>
                        <a:lnTo>
                          <a:pt x="699" y="442"/>
                        </a:lnTo>
                        <a:lnTo>
                          <a:pt x="700" y="557"/>
                        </a:lnTo>
                        <a:lnTo>
                          <a:pt x="700" y="378"/>
                        </a:lnTo>
                        <a:lnTo>
                          <a:pt x="700" y="455"/>
                        </a:lnTo>
                        <a:lnTo>
                          <a:pt x="700" y="469"/>
                        </a:lnTo>
                        <a:lnTo>
                          <a:pt x="700" y="379"/>
                        </a:lnTo>
                        <a:lnTo>
                          <a:pt x="701" y="530"/>
                        </a:lnTo>
                        <a:lnTo>
                          <a:pt x="701" y="431"/>
                        </a:lnTo>
                        <a:lnTo>
                          <a:pt x="701" y="419"/>
                        </a:lnTo>
                        <a:lnTo>
                          <a:pt x="701" y="391"/>
                        </a:lnTo>
                        <a:lnTo>
                          <a:pt x="701" y="561"/>
                        </a:lnTo>
                        <a:lnTo>
                          <a:pt x="701" y="445"/>
                        </a:lnTo>
                        <a:lnTo>
                          <a:pt x="701" y="494"/>
                        </a:lnTo>
                        <a:lnTo>
                          <a:pt x="702" y="439"/>
                        </a:lnTo>
                        <a:lnTo>
                          <a:pt x="702" y="577"/>
                        </a:lnTo>
                        <a:lnTo>
                          <a:pt x="702" y="500"/>
                        </a:lnTo>
                        <a:lnTo>
                          <a:pt x="702" y="510"/>
                        </a:lnTo>
                        <a:lnTo>
                          <a:pt x="703" y="602"/>
                        </a:lnTo>
                        <a:lnTo>
                          <a:pt x="703" y="421"/>
                        </a:lnTo>
                        <a:lnTo>
                          <a:pt x="703" y="496"/>
                        </a:lnTo>
                        <a:lnTo>
                          <a:pt x="703" y="402"/>
                        </a:lnTo>
                        <a:lnTo>
                          <a:pt x="704" y="558"/>
                        </a:lnTo>
                        <a:lnTo>
                          <a:pt x="704" y="483"/>
                        </a:lnTo>
                        <a:lnTo>
                          <a:pt x="704" y="475"/>
                        </a:lnTo>
                        <a:lnTo>
                          <a:pt x="704" y="408"/>
                        </a:lnTo>
                        <a:lnTo>
                          <a:pt x="704" y="558"/>
                        </a:lnTo>
                        <a:lnTo>
                          <a:pt x="704" y="448"/>
                        </a:lnTo>
                        <a:lnTo>
                          <a:pt x="704" y="524"/>
                        </a:lnTo>
                        <a:lnTo>
                          <a:pt x="705" y="446"/>
                        </a:lnTo>
                        <a:lnTo>
                          <a:pt x="705" y="583"/>
                        </a:lnTo>
                        <a:lnTo>
                          <a:pt x="705" y="486"/>
                        </a:lnTo>
                        <a:lnTo>
                          <a:pt x="705" y="460"/>
                        </a:lnTo>
                        <a:lnTo>
                          <a:pt x="705" y="614"/>
                        </a:lnTo>
                        <a:lnTo>
                          <a:pt x="706" y="437"/>
                        </a:lnTo>
                        <a:lnTo>
                          <a:pt x="706" y="547"/>
                        </a:lnTo>
                        <a:lnTo>
                          <a:pt x="706" y="450"/>
                        </a:lnTo>
                        <a:lnTo>
                          <a:pt x="706" y="381"/>
                        </a:lnTo>
                        <a:lnTo>
                          <a:pt x="707" y="576"/>
                        </a:lnTo>
                        <a:lnTo>
                          <a:pt x="707" y="575"/>
                        </a:lnTo>
                        <a:lnTo>
                          <a:pt x="707" y="489"/>
                        </a:lnTo>
                        <a:lnTo>
                          <a:pt x="707" y="388"/>
                        </a:lnTo>
                        <a:lnTo>
                          <a:pt x="707" y="546"/>
                        </a:lnTo>
                        <a:lnTo>
                          <a:pt x="707" y="540"/>
                        </a:lnTo>
                        <a:lnTo>
                          <a:pt x="707" y="528"/>
                        </a:lnTo>
                        <a:lnTo>
                          <a:pt x="708" y="424"/>
                        </a:lnTo>
                        <a:lnTo>
                          <a:pt x="708" y="595"/>
                        </a:lnTo>
                        <a:lnTo>
                          <a:pt x="708" y="473"/>
                        </a:lnTo>
                        <a:lnTo>
                          <a:pt x="708" y="445"/>
                        </a:lnTo>
                        <a:lnTo>
                          <a:pt x="708" y="434"/>
                        </a:lnTo>
                        <a:lnTo>
                          <a:pt x="709" y="609"/>
                        </a:lnTo>
                        <a:lnTo>
                          <a:pt x="709" y="502"/>
                        </a:lnTo>
                        <a:lnTo>
                          <a:pt x="709" y="518"/>
                        </a:lnTo>
                        <a:lnTo>
                          <a:pt x="709" y="437"/>
                        </a:lnTo>
                        <a:lnTo>
                          <a:pt x="709" y="567"/>
                        </a:lnTo>
                        <a:lnTo>
                          <a:pt x="710" y="493"/>
                        </a:lnTo>
                        <a:lnTo>
                          <a:pt x="710" y="520"/>
                        </a:lnTo>
                        <a:lnTo>
                          <a:pt x="710" y="608"/>
                        </a:lnTo>
                        <a:lnTo>
                          <a:pt x="710" y="397"/>
                        </a:lnTo>
                        <a:lnTo>
                          <a:pt x="710" y="548"/>
                        </a:lnTo>
                        <a:lnTo>
                          <a:pt x="710" y="589"/>
                        </a:lnTo>
                        <a:lnTo>
                          <a:pt x="711" y="349"/>
                        </a:lnTo>
                        <a:lnTo>
                          <a:pt x="711" y="416"/>
                        </a:lnTo>
                        <a:lnTo>
                          <a:pt x="711" y="336"/>
                        </a:lnTo>
                        <a:lnTo>
                          <a:pt x="712" y="540"/>
                        </a:lnTo>
                        <a:lnTo>
                          <a:pt x="712" y="431"/>
                        </a:lnTo>
                        <a:lnTo>
                          <a:pt x="712" y="304"/>
                        </a:lnTo>
                        <a:lnTo>
                          <a:pt x="713" y="537"/>
                        </a:lnTo>
                        <a:lnTo>
                          <a:pt x="713" y="481"/>
                        </a:lnTo>
                        <a:lnTo>
                          <a:pt x="713" y="505"/>
                        </a:lnTo>
                        <a:lnTo>
                          <a:pt x="713" y="299"/>
                        </a:lnTo>
                        <a:lnTo>
                          <a:pt x="713" y="498"/>
                        </a:lnTo>
                        <a:lnTo>
                          <a:pt x="713" y="421"/>
                        </a:lnTo>
                        <a:lnTo>
                          <a:pt x="714" y="329"/>
                        </a:lnTo>
                        <a:lnTo>
                          <a:pt x="714" y="493"/>
                        </a:lnTo>
                        <a:lnTo>
                          <a:pt x="714" y="486"/>
                        </a:lnTo>
                        <a:lnTo>
                          <a:pt x="714" y="456"/>
                        </a:lnTo>
                        <a:lnTo>
                          <a:pt x="714" y="488"/>
                        </a:lnTo>
                        <a:lnTo>
                          <a:pt x="715" y="374"/>
                        </a:lnTo>
                        <a:lnTo>
                          <a:pt x="715" y="434"/>
                        </a:lnTo>
                        <a:lnTo>
                          <a:pt x="715" y="467"/>
                        </a:lnTo>
                        <a:lnTo>
                          <a:pt x="715" y="335"/>
                        </a:lnTo>
                        <a:lnTo>
                          <a:pt x="716" y="509"/>
                        </a:lnTo>
                        <a:lnTo>
                          <a:pt x="716" y="382"/>
                        </a:lnTo>
                        <a:lnTo>
                          <a:pt x="716" y="435"/>
                        </a:lnTo>
                        <a:lnTo>
                          <a:pt x="716" y="338"/>
                        </a:lnTo>
                        <a:lnTo>
                          <a:pt x="716" y="479"/>
                        </a:lnTo>
                        <a:lnTo>
                          <a:pt x="716" y="404"/>
                        </a:lnTo>
                        <a:lnTo>
                          <a:pt x="716" y="365"/>
                        </a:lnTo>
                        <a:lnTo>
                          <a:pt x="717" y="317"/>
                        </a:lnTo>
                        <a:lnTo>
                          <a:pt x="717" y="537"/>
                        </a:lnTo>
                        <a:lnTo>
                          <a:pt x="717" y="478"/>
                        </a:lnTo>
                        <a:lnTo>
                          <a:pt x="717" y="378"/>
                        </a:lnTo>
                        <a:lnTo>
                          <a:pt x="717" y="498"/>
                        </a:lnTo>
                        <a:lnTo>
                          <a:pt x="718" y="483"/>
                        </a:lnTo>
                        <a:lnTo>
                          <a:pt x="718" y="401"/>
                        </a:lnTo>
                        <a:lnTo>
                          <a:pt x="719" y="383"/>
                        </a:lnTo>
                        <a:lnTo>
                          <a:pt x="719" y="528"/>
                        </a:lnTo>
                        <a:lnTo>
                          <a:pt x="719" y="467"/>
                        </a:lnTo>
                        <a:lnTo>
                          <a:pt x="719" y="510"/>
                        </a:lnTo>
                        <a:lnTo>
                          <a:pt x="719" y="405"/>
                        </a:lnTo>
                        <a:lnTo>
                          <a:pt x="719" y="530"/>
                        </a:lnTo>
                        <a:lnTo>
                          <a:pt x="719" y="499"/>
                        </a:lnTo>
                        <a:lnTo>
                          <a:pt x="719" y="437"/>
                        </a:lnTo>
                        <a:lnTo>
                          <a:pt x="719" y="521"/>
                        </a:lnTo>
                        <a:lnTo>
                          <a:pt x="720" y="390"/>
                        </a:lnTo>
                        <a:lnTo>
                          <a:pt x="720" y="459"/>
                        </a:lnTo>
                        <a:lnTo>
                          <a:pt x="720" y="368"/>
                        </a:lnTo>
                        <a:lnTo>
                          <a:pt x="720" y="547"/>
                        </a:lnTo>
                        <a:lnTo>
                          <a:pt x="721" y="461"/>
                        </a:lnTo>
                        <a:lnTo>
                          <a:pt x="721" y="525"/>
                        </a:lnTo>
                        <a:lnTo>
                          <a:pt x="721" y="583"/>
                        </a:lnTo>
                        <a:lnTo>
                          <a:pt x="722" y="357"/>
                        </a:lnTo>
                        <a:lnTo>
                          <a:pt x="722" y="549"/>
                        </a:lnTo>
                        <a:lnTo>
                          <a:pt x="722" y="482"/>
                        </a:lnTo>
                        <a:lnTo>
                          <a:pt x="722" y="588"/>
                        </a:lnTo>
                        <a:lnTo>
                          <a:pt x="722" y="371"/>
                        </a:lnTo>
                        <a:lnTo>
                          <a:pt x="722" y="495"/>
                        </a:lnTo>
                        <a:lnTo>
                          <a:pt x="722" y="486"/>
                        </a:lnTo>
                        <a:lnTo>
                          <a:pt x="722" y="566"/>
                        </a:lnTo>
                        <a:lnTo>
                          <a:pt x="723" y="388"/>
                        </a:lnTo>
                        <a:lnTo>
                          <a:pt x="723" y="450"/>
                        </a:lnTo>
                        <a:lnTo>
                          <a:pt x="723" y="475"/>
                        </a:lnTo>
                        <a:lnTo>
                          <a:pt x="724" y="524"/>
                        </a:lnTo>
                        <a:lnTo>
                          <a:pt x="724" y="324"/>
                        </a:lnTo>
                        <a:lnTo>
                          <a:pt x="724" y="436"/>
                        </a:lnTo>
                        <a:lnTo>
                          <a:pt x="724" y="432"/>
                        </a:lnTo>
                        <a:lnTo>
                          <a:pt x="724" y="379"/>
                        </a:lnTo>
                        <a:lnTo>
                          <a:pt x="725" y="536"/>
                        </a:lnTo>
                        <a:lnTo>
                          <a:pt x="725" y="434"/>
                        </a:lnTo>
                        <a:lnTo>
                          <a:pt x="725" y="404"/>
                        </a:lnTo>
                        <a:lnTo>
                          <a:pt x="725" y="558"/>
                        </a:lnTo>
                        <a:lnTo>
                          <a:pt x="725" y="463"/>
                        </a:lnTo>
                        <a:lnTo>
                          <a:pt x="725" y="457"/>
                        </a:lnTo>
                        <a:lnTo>
                          <a:pt x="725" y="378"/>
                        </a:lnTo>
                        <a:lnTo>
                          <a:pt x="726" y="591"/>
                        </a:lnTo>
                        <a:lnTo>
                          <a:pt x="726" y="404"/>
                        </a:lnTo>
                        <a:lnTo>
                          <a:pt x="726" y="384"/>
                        </a:lnTo>
                        <a:lnTo>
                          <a:pt x="726" y="502"/>
                        </a:lnTo>
                        <a:lnTo>
                          <a:pt x="727" y="344"/>
                        </a:lnTo>
                        <a:lnTo>
                          <a:pt x="727" y="497"/>
                        </a:lnTo>
                        <a:lnTo>
                          <a:pt x="727" y="484"/>
                        </a:lnTo>
                        <a:lnTo>
                          <a:pt x="727" y="346"/>
                        </a:lnTo>
                        <a:lnTo>
                          <a:pt x="728" y="557"/>
                        </a:lnTo>
                        <a:lnTo>
                          <a:pt x="728" y="434"/>
                        </a:lnTo>
                        <a:lnTo>
                          <a:pt x="728" y="478"/>
                        </a:lnTo>
                        <a:lnTo>
                          <a:pt x="728" y="422"/>
                        </a:lnTo>
                        <a:lnTo>
                          <a:pt x="728" y="573"/>
                        </a:lnTo>
                        <a:lnTo>
                          <a:pt x="728" y="443"/>
                        </a:lnTo>
                        <a:lnTo>
                          <a:pt x="728" y="494"/>
                        </a:lnTo>
                        <a:lnTo>
                          <a:pt x="729" y="458"/>
                        </a:lnTo>
                        <a:lnTo>
                          <a:pt x="729" y="587"/>
                        </a:lnTo>
                        <a:lnTo>
                          <a:pt x="729" y="468"/>
                        </a:lnTo>
                        <a:lnTo>
                          <a:pt x="729" y="472"/>
                        </a:lnTo>
                        <a:lnTo>
                          <a:pt x="729" y="413"/>
                        </a:lnTo>
                        <a:lnTo>
                          <a:pt x="730" y="567"/>
                        </a:lnTo>
                        <a:lnTo>
                          <a:pt x="730" y="459"/>
                        </a:lnTo>
                        <a:lnTo>
                          <a:pt x="730" y="403"/>
                        </a:lnTo>
                        <a:lnTo>
                          <a:pt x="730" y="604"/>
                        </a:lnTo>
                        <a:lnTo>
                          <a:pt x="731" y="435"/>
                        </a:lnTo>
                        <a:lnTo>
                          <a:pt x="731" y="512"/>
                        </a:lnTo>
                        <a:lnTo>
                          <a:pt x="731" y="401"/>
                        </a:lnTo>
                        <a:lnTo>
                          <a:pt x="731" y="540"/>
                        </a:lnTo>
                        <a:lnTo>
                          <a:pt x="731" y="495"/>
                        </a:lnTo>
                        <a:lnTo>
                          <a:pt x="731" y="532"/>
                        </a:lnTo>
                        <a:lnTo>
                          <a:pt x="732" y="349"/>
                        </a:lnTo>
                        <a:lnTo>
                          <a:pt x="732" y="585"/>
                        </a:lnTo>
                        <a:lnTo>
                          <a:pt x="732" y="442"/>
                        </a:lnTo>
                        <a:lnTo>
                          <a:pt x="732" y="544"/>
                        </a:lnTo>
                        <a:lnTo>
                          <a:pt x="732" y="375"/>
                        </a:lnTo>
                        <a:lnTo>
                          <a:pt x="733" y="493"/>
                        </a:lnTo>
                        <a:lnTo>
                          <a:pt x="733" y="496"/>
                        </a:lnTo>
                        <a:lnTo>
                          <a:pt x="733" y="378"/>
                        </a:lnTo>
                        <a:lnTo>
                          <a:pt x="733" y="544"/>
                        </a:lnTo>
                        <a:lnTo>
                          <a:pt x="734" y="407"/>
                        </a:lnTo>
                        <a:lnTo>
                          <a:pt x="734" y="485"/>
                        </a:lnTo>
                        <a:lnTo>
                          <a:pt x="734" y="516"/>
                        </a:lnTo>
                        <a:lnTo>
                          <a:pt x="734" y="345"/>
                        </a:lnTo>
                        <a:lnTo>
                          <a:pt x="734" y="495"/>
                        </a:lnTo>
                        <a:lnTo>
                          <a:pt x="734" y="453"/>
                        </a:lnTo>
                        <a:lnTo>
                          <a:pt x="735" y="373"/>
                        </a:lnTo>
                        <a:lnTo>
                          <a:pt x="735" y="545"/>
                        </a:lnTo>
                        <a:lnTo>
                          <a:pt x="735" y="517"/>
                        </a:lnTo>
                        <a:lnTo>
                          <a:pt x="735" y="480"/>
                        </a:lnTo>
                        <a:lnTo>
                          <a:pt x="736" y="413"/>
                        </a:lnTo>
                        <a:lnTo>
                          <a:pt x="736" y="534"/>
                        </a:lnTo>
                        <a:lnTo>
                          <a:pt x="736" y="505"/>
                        </a:lnTo>
                        <a:lnTo>
                          <a:pt x="736" y="464"/>
                        </a:lnTo>
                        <a:lnTo>
                          <a:pt x="736" y="412"/>
                        </a:lnTo>
                        <a:lnTo>
                          <a:pt x="736" y="559"/>
                        </a:lnTo>
                        <a:lnTo>
                          <a:pt x="737" y="499"/>
                        </a:lnTo>
                        <a:lnTo>
                          <a:pt x="737" y="532"/>
                        </a:lnTo>
                        <a:lnTo>
                          <a:pt x="737" y="469"/>
                        </a:lnTo>
                        <a:lnTo>
                          <a:pt x="737" y="603"/>
                        </a:lnTo>
                        <a:lnTo>
                          <a:pt x="737" y="559"/>
                        </a:lnTo>
                        <a:lnTo>
                          <a:pt x="737" y="536"/>
                        </a:lnTo>
                        <a:lnTo>
                          <a:pt x="737" y="598"/>
                        </a:lnTo>
                        <a:lnTo>
                          <a:pt x="738" y="461"/>
                        </a:lnTo>
                        <a:lnTo>
                          <a:pt x="738" y="542"/>
                        </a:lnTo>
                        <a:lnTo>
                          <a:pt x="738" y="494"/>
                        </a:lnTo>
                        <a:lnTo>
                          <a:pt x="738" y="475"/>
                        </a:lnTo>
                        <a:lnTo>
                          <a:pt x="738" y="623"/>
                        </a:lnTo>
                        <a:lnTo>
                          <a:pt x="739" y="561"/>
                        </a:lnTo>
                        <a:lnTo>
                          <a:pt x="739" y="561"/>
                        </a:lnTo>
                        <a:lnTo>
                          <a:pt x="739" y="627"/>
                        </a:lnTo>
                        <a:lnTo>
                          <a:pt x="739" y="453"/>
                        </a:lnTo>
                        <a:lnTo>
                          <a:pt x="740" y="575"/>
                        </a:lnTo>
                        <a:lnTo>
                          <a:pt x="740" y="512"/>
                        </a:lnTo>
                        <a:lnTo>
                          <a:pt x="740" y="602"/>
                        </a:lnTo>
                        <a:lnTo>
                          <a:pt x="740" y="419"/>
                        </a:lnTo>
                        <a:lnTo>
                          <a:pt x="740" y="552"/>
                        </a:lnTo>
                        <a:lnTo>
                          <a:pt x="740" y="574"/>
                        </a:lnTo>
                        <a:lnTo>
                          <a:pt x="741" y="635"/>
                        </a:lnTo>
                        <a:lnTo>
                          <a:pt x="741" y="454"/>
                        </a:lnTo>
                        <a:lnTo>
                          <a:pt x="741" y="429"/>
                        </a:lnTo>
                        <a:lnTo>
                          <a:pt x="742" y="678"/>
                        </a:lnTo>
                        <a:lnTo>
                          <a:pt x="742" y="477"/>
                        </a:lnTo>
                        <a:lnTo>
                          <a:pt x="742" y="496"/>
                        </a:lnTo>
                        <a:lnTo>
                          <a:pt x="742" y="482"/>
                        </a:lnTo>
                        <a:lnTo>
                          <a:pt x="743" y="644"/>
                        </a:lnTo>
                        <a:lnTo>
                          <a:pt x="743" y="542"/>
                        </a:lnTo>
                        <a:lnTo>
                          <a:pt x="743" y="581"/>
                        </a:lnTo>
                        <a:lnTo>
                          <a:pt x="743" y="499"/>
                        </a:lnTo>
                        <a:lnTo>
                          <a:pt x="743" y="673"/>
                        </a:lnTo>
                        <a:lnTo>
                          <a:pt x="743" y="593"/>
                        </a:lnTo>
                        <a:lnTo>
                          <a:pt x="744" y="599"/>
                        </a:lnTo>
                        <a:lnTo>
                          <a:pt x="744" y="720"/>
                        </a:lnTo>
                        <a:lnTo>
                          <a:pt x="744" y="532"/>
                        </a:lnTo>
                        <a:lnTo>
                          <a:pt x="744" y="593"/>
                        </a:lnTo>
                        <a:lnTo>
                          <a:pt x="744" y="603"/>
                        </a:lnTo>
                        <a:lnTo>
                          <a:pt x="744" y="681"/>
                        </a:lnTo>
                        <a:lnTo>
                          <a:pt x="744" y="553"/>
                        </a:lnTo>
                        <a:lnTo>
                          <a:pt x="745" y="635"/>
                        </a:lnTo>
                        <a:lnTo>
                          <a:pt x="745" y="596"/>
                        </a:lnTo>
                        <a:lnTo>
                          <a:pt x="745" y="538"/>
                        </a:lnTo>
                        <a:lnTo>
                          <a:pt x="745" y="691"/>
                        </a:lnTo>
                        <a:lnTo>
                          <a:pt x="746" y="639"/>
                        </a:lnTo>
                        <a:lnTo>
                          <a:pt x="746" y="554"/>
                        </a:lnTo>
                        <a:lnTo>
                          <a:pt x="746" y="674"/>
                        </a:lnTo>
                        <a:lnTo>
                          <a:pt x="746" y="535"/>
                        </a:lnTo>
                        <a:lnTo>
                          <a:pt x="746" y="631"/>
                        </a:lnTo>
                        <a:lnTo>
                          <a:pt x="747" y="520"/>
                        </a:lnTo>
                        <a:lnTo>
                          <a:pt x="747" y="662"/>
                        </a:lnTo>
                        <a:lnTo>
                          <a:pt x="747" y="460"/>
                        </a:lnTo>
                        <a:lnTo>
                          <a:pt x="747" y="535"/>
                        </a:lnTo>
                        <a:lnTo>
                          <a:pt x="747" y="431"/>
                        </a:lnTo>
                        <a:lnTo>
                          <a:pt x="747" y="419"/>
                        </a:lnTo>
                        <a:lnTo>
                          <a:pt x="748" y="575"/>
                        </a:lnTo>
                        <a:lnTo>
                          <a:pt x="748" y="543"/>
                        </a:lnTo>
                        <a:lnTo>
                          <a:pt x="748" y="489"/>
                        </a:lnTo>
                        <a:lnTo>
                          <a:pt x="748" y="642"/>
                        </a:lnTo>
                        <a:lnTo>
                          <a:pt x="748" y="466"/>
                        </a:lnTo>
                        <a:lnTo>
                          <a:pt x="749" y="607"/>
                        </a:lnTo>
                        <a:lnTo>
                          <a:pt x="749" y="532"/>
                        </a:lnTo>
                        <a:lnTo>
                          <a:pt x="749" y="485"/>
                        </a:lnTo>
                        <a:lnTo>
                          <a:pt x="749" y="605"/>
                        </a:lnTo>
                        <a:lnTo>
                          <a:pt x="749" y="599"/>
                        </a:lnTo>
                        <a:lnTo>
                          <a:pt x="750" y="591"/>
                        </a:lnTo>
                        <a:lnTo>
                          <a:pt x="750" y="684"/>
                        </a:lnTo>
                        <a:lnTo>
                          <a:pt x="750" y="518"/>
                        </a:lnTo>
                        <a:lnTo>
                          <a:pt x="750" y="659"/>
                        </a:lnTo>
                        <a:lnTo>
                          <a:pt x="750" y="583"/>
                        </a:lnTo>
                        <a:lnTo>
                          <a:pt x="750" y="668"/>
                        </a:lnTo>
                        <a:lnTo>
                          <a:pt x="751" y="494"/>
                        </a:lnTo>
                        <a:lnTo>
                          <a:pt x="751" y="568"/>
                        </a:lnTo>
                        <a:lnTo>
                          <a:pt x="751" y="515"/>
                        </a:lnTo>
                        <a:lnTo>
                          <a:pt x="751" y="681"/>
                        </a:lnTo>
                        <a:lnTo>
                          <a:pt x="752" y="597"/>
                        </a:lnTo>
                        <a:lnTo>
                          <a:pt x="752" y="572"/>
                        </a:lnTo>
                        <a:lnTo>
                          <a:pt x="752" y="645"/>
                        </a:lnTo>
                        <a:lnTo>
                          <a:pt x="752" y="466"/>
                        </a:lnTo>
                        <a:lnTo>
                          <a:pt x="752" y="581"/>
                        </a:lnTo>
                        <a:lnTo>
                          <a:pt x="752" y="590"/>
                        </a:lnTo>
                        <a:lnTo>
                          <a:pt x="753" y="465"/>
                        </a:lnTo>
                        <a:lnTo>
                          <a:pt x="753" y="604"/>
                        </a:lnTo>
                        <a:lnTo>
                          <a:pt x="753" y="602"/>
                        </a:lnTo>
                        <a:lnTo>
                          <a:pt x="753" y="519"/>
                        </a:lnTo>
                        <a:lnTo>
                          <a:pt x="753" y="469"/>
                        </a:lnTo>
                        <a:lnTo>
                          <a:pt x="753" y="628"/>
                        </a:lnTo>
                        <a:lnTo>
                          <a:pt x="754" y="574"/>
                        </a:lnTo>
                        <a:lnTo>
                          <a:pt x="754" y="548"/>
                        </a:lnTo>
                        <a:lnTo>
                          <a:pt x="754" y="494"/>
                        </a:lnTo>
                        <a:lnTo>
                          <a:pt x="754" y="599"/>
                        </a:lnTo>
                        <a:lnTo>
                          <a:pt x="755" y="589"/>
                        </a:lnTo>
                        <a:lnTo>
                          <a:pt x="755" y="601"/>
                        </a:lnTo>
                        <a:lnTo>
                          <a:pt x="755" y="507"/>
                        </a:lnTo>
                        <a:lnTo>
                          <a:pt x="755" y="611"/>
                        </a:lnTo>
                        <a:lnTo>
                          <a:pt x="755" y="597"/>
                        </a:lnTo>
                        <a:lnTo>
                          <a:pt x="756" y="557"/>
                        </a:lnTo>
                        <a:lnTo>
                          <a:pt x="756" y="467"/>
                        </a:lnTo>
                        <a:lnTo>
                          <a:pt x="756" y="612"/>
                        </a:lnTo>
                        <a:lnTo>
                          <a:pt x="756" y="535"/>
                        </a:lnTo>
                        <a:lnTo>
                          <a:pt x="756" y="508"/>
                        </a:lnTo>
                        <a:lnTo>
                          <a:pt x="756" y="433"/>
                        </a:lnTo>
                        <a:lnTo>
                          <a:pt x="756" y="603"/>
                        </a:lnTo>
                        <a:lnTo>
                          <a:pt x="757" y="518"/>
                        </a:lnTo>
                        <a:lnTo>
                          <a:pt x="757" y="561"/>
                        </a:lnTo>
                        <a:lnTo>
                          <a:pt x="757" y="597"/>
                        </a:lnTo>
                        <a:lnTo>
                          <a:pt x="758" y="463"/>
                        </a:lnTo>
                        <a:lnTo>
                          <a:pt x="758" y="589"/>
                        </a:lnTo>
                        <a:lnTo>
                          <a:pt x="758" y="520"/>
                        </a:lnTo>
                        <a:lnTo>
                          <a:pt x="758" y="625"/>
                        </a:lnTo>
                        <a:lnTo>
                          <a:pt x="758" y="444"/>
                        </a:lnTo>
                        <a:lnTo>
                          <a:pt x="758" y="519"/>
                        </a:lnTo>
                        <a:lnTo>
                          <a:pt x="759" y="500"/>
                        </a:lnTo>
                        <a:lnTo>
                          <a:pt x="759" y="468"/>
                        </a:lnTo>
                        <a:lnTo>
                          <a:pt x="759" y="581"/>
                        </a:lnTo>
                        <a:lnTo>
                          <a:pt x="759" y="571"/>
                        </a:lnTo>
                        <a:lnTo>
                          <a:pt x="759" y="574"/>
                        </a:lnTo>
                        <a:lnTo>
                          <a:pt x="759" y="600"/>
                        </a:lnTo>
                        <a:lnTo>
                          <a:pt x="760" y="433"/>
                        </a:lnTo>
                        <a:lnTo>
                          <a:pt x="760" y="540"/>
                        </a:lnTo>
                        <a:lnTo>
                          <a:pt x="760" y="420"/>
                        </a:lnTo>
                        <a:lnTo>
                          <a:pt x="760" y="623"/>
                        </a:lnTo>
                        <a:lnTo>
                          <a:pt x="761" y="538"/>
                        </a:lnTo>
                        <a:lnTo>
                          <a:pt x="761" y="549"/>
                        </a:lnTo>
                        <a:lnTo>
                          <a:pt x="761" y="386"/>
                        </a:lnTo>
                        <a:lnTo>
                          <a:pt x="761" y="579"/>
                        </a:lnTo>
                        <a:lnTo>
                          <a:pt x="761" y="440"/>
                        </a:lnTo>
                        <a:lnTo>
                          <a:pt x="762" y="607"/>
                        </a:lnTo>
                        <a:lnTo>
                          <a:pt x="762" y="403"/>
                        </a:lnTo>
                        <a:lnTo>
                          <a:pt x="762" y="570"/>
                        </a:lnTo>
                        <a:lnTo>
                          <a:pt x="762" y="604"/>
                        </a:lnTo>
                        <a:lnTo>
                          <a:pt x="763" y="415"/>
                        </a:lnTo>
                        <a:lnTo>
                          <a:pt x="763" y="456"/>
                        </a:lnTo>
                        <a:lnTo>
                          <a:pt x="763" y="521"/>
                        </a:lnTo>
                        <a:lnTo>
                          <a:pt x="763" y="613"/>
                        </a:lnTo>
                        <a:lnTo>
                          <a:pt x="763" y="447"/>
                        </a:lnTo>
                        <a:lnTo>
                          <a:pt x="764" y="570"/>
                        </a:lnTo>
                        <a:lnTo>
                          <a:pt x="764" y="519"/>
                        </a:lnTo>
                        <a:lnTo>
                          <a:pt x="764" y="453"/>
                        </a:lnTo>
                        <a:lnTo>
                          <a:pt x="764" y="625"/>
                        </a:lnTo>
                        <a:lnTo>
                          <a:pt x="764" y="593"/>
                        </a:lnTo>
                        <a:lnTo>
                          <a:pt x="765" y="525"/>
                        </a:lnTo>
                        <a:lnTo>
                          <a:pt x="765" y="477"/>
                        </a:lnTo>
                        <a:lnTo>
                          <a:pt x="765" y="631"/>
                        </a:lnTo>
                        <a:lnTo>
                          <a:pt x="765" y="547"/>
                        </a:lnTo>
                        <a:lnTo>
                          <a:pt x="765" y="546"/>
                        </a:lnTo>
                        <a:lnTo>
                          <a:pt x="765" y="638"/>
                        </a:lnTo>
                        <a:lnTo>
                          <a:pt x="766" y="488"/>
                        </a:lnTo>
                        <a:lnTo>
                          <a:pt x="766" y="584"/>
                        </a:lnTo>
                        <a:lnTo>
                          <a:pt x="766" y="585"/>
                        </a:lnTo>
                        <a:lnTo>
                          <a:pt x="766" y="448"/>
                        </a:lnTo>
                        <a:lnTo>
                          <a:pt x="766" y="590"/>
                        </a:lnTo>
                        <a:lnTo>
                          <a:pt x="767" y="553"/>
                        </a:lnTo>
                        <a:lnTo>
                          <a:pt x="767" y="480"/>
                        </a:lnTo>
                        <a:lnTo>
                          <a:pt x="767" y="535"/>
                        </a:lnTo>
                        <a:lnTo>
                          <a:pt x="767" y="375"/>
                        </a:lnTo>
                        <a:lnTo>
                          <a:pt x="767" y="477"/>
                        </a:lnTo>
                        <a:lnTo>
                          <a:pt x="767" y="407"/>
                        </a:lnTo>
                        <a:lnTo>
                          <a:pt x="768" y="338"/>
                        </a:lnTo>
                        <a:lnTo>
                          <a:pt x="768" y="503"/>
                        </a:lnTo>
                        <a:lnTo>
                          <a:pt x="768" y="445"/>
                        </a:lnTo>
                        <a:lnTo>
                          <a:pt x="768" y="342"/>
                        </a:lnTo>
                        <a:lnTo>
                          <a:pt x="768" y="488"/>
                        </a:lnTo>
                        <a:lnTo>
                          <a:pt x="769" y="477"/>
                        </a:lnTo>
                        <a:lnTo>
                          <a:pt x="769" y="403"/>
                        </a:lnTo>
                        <a:lnTo>
                          <a:pt x="769" y="493"/>
                        </a:lnTo>
                        <a:lnTo>
                          <a:pt x="770" y="300"/>
                        </a:lnTo>
                        <a:lnTo>
                          <a:pt x="770" y="363"/>
                        </a:lnTo>
                        <a:lnTo>
                          <a:pt x="770" y="358"/>
                        </a:lnTo>
                        <a:lnTo>
                          <a:pt x="770" y="499"/>
                        </a:lnTo>
                        <a:lnTo>
                          <a:pt x="770" y="423"/>
                        </a:lnTo>
                        <a:lnTo>
                          <a:pt x="771" y="385"/>
                        </a:lnTo>
                        <a:lnTo>
                          <a:pt x="771" y="525"/>
                        </a:lnTo>
                        <a:lnTo>
                          <a:pt x="771" y="358"/>
                        </a:lnTo>
                        <a:lnTo>
                          <a:pt x="771" y="431"/>
                        </a:lnTo>
                        <a:lnTo>
                          <a:pt x="771" y="416"/>
                        </a:lnTo>
                        <a:lnTo>
                          <a:pt x="772" y="603"/>
                        </a:lnTo>
                        <a:lnTo>
                          <a:pt x="772" y="474"/>
                        </a:lnTo>
                        <a:lnTo>
                          <a:pt x="772" y="526"/>
                        </a:lnTo>
                        <a:lnTo>
                          <a:pt x="772" y="449"/>
                        </a:lnTo>
                        <a:lnTo>
                          <a:pt x="772" y="638"/>
                        </a:lnTo>
                        <a:lnTo>
                          <a:pt x="773" y="571"/>
                        </a:lnTo>
                        <a:lnTo>
                          <a:pt x="773" y="598"/>
                        </a:lnTo>
                        <a:lnTo>
                          <a:pt x="773" y="481"/>
                        </a:lnTo>
                        <a:lnTo>
                          <a:pt x="773" y="696"/>
                        </a:lnTo>
                        <a:lnTo>
                          <a:pt x="773" y="518"/>
                        </a:lnTo>
                        <a:lnTo>
                          <a:pt x="774" y="565"/>
                        </a:lnTo>
                        <a:lnTo>
                          <a:pt x="774" y="534"/>
                        </a:lnTo>
                        <a:lnTo>
                          <a:pt x="774" y="671"/>
                        </a:lnTo>
                        <a:lnTo>
                          <a:pt x="774" y="553"/>
                        </a:lnTo>
                        <a:lnTo>
                          <a:pt x="774" y="551"/>
                        </a:lnTo>
                        <a:lnTo>
                          <a:pt x="774" y="657"/>
                        </a:lnTo>
                        <a:lnTo>
                          <a:pt x="774" y="467"/>
                        </a:lnTo>
                        <a:lnTo>
                          <a:pt x="775" y="615"/>
                        </a:lnTo>
                        <a:lnTo>
                          <a:pt x="775" y="543"/>
                        </a:lnTo>
                        <a:lnTo>
                          <a:pt x="775" y="452"/>
                        </a:lnTo>
                        <a:lnTo>
                          <a:pt x="775" y="608"/>
                        </a:lnTo>
                        <a:lnTo>
                          <a:pt x="776" y="480"/>
                        </a:lnTo>
                        <a:lnTo>
                          <a:pt x="776" y="576"/>
                        </a:lnTo>
                        <a:lnTo>
                          <a:pt x="776" y="635"/>
                        </a:lnTo>
                        <a:lnTo>
                          <a:pt x="776" y="451"/>
                        </a:lnTo>
                        <a:lnTo>
                          <a:pt x="777" y="504"/>
                        </a:lnTo>
                        <a:lnTo>
                          <a:pt x="777" y="611"/>
                        </a:lnTo>
                        <a:lnTo>
                          <a:pt x="777" y="422"/>
                        </a:lnTo>
                        <a:lnTo>
                          <a:pt x="777" y="507"/>
                        </a:lnTo>
                        <a:lnTo>
                          <a:pt x="777" y="597"/>
                        </a:lnTo>
                        <a:lnTo>
                          <a:pt x="777" y="445"/>
                        </a:lnTo>
                        <a:lnTo>
                          <a:pt x="778" y="604"/>
                        </a:lnTo>
                        <a:lnTo>
                          <a:pt x="778" y="526"/>
                        </a:lnTo>
                        <a:lnTo>
                          <a:pt x="778" y="600"/>
                        </a:lnTo>
                        <a:lnTo>
                          <a:pt x="778" y="421"/>
                        </a:lnTo>
                        <a:lnTo>
                          <a:pt x="779" y="611"/>
                        </a:lnTo>
                        <a:lnTo>
                          <a:pt x="779" y="528"/>
                        </a:lnTo>
                        <a:lnTo>
                          <a:pt x="779" y="601"/>
                        </a:lnTo>
                        <a:lnTo>
                          <a:pt x="779" y="627"/>
                        </a:lnTo>
                        <a:lnTo>
                          <a:pt x="779" y="451"/>
                        </a:lnTo>
                        <a:lnTo>
                          <a:pt x="779" y="515"/>
                        </a:lnTo>
                        <a:lnTo>
                          <a:pt x="780" y="525"/>
                        </a:lnTo>
                        <a:lnTo>
                          <a:pt x="780" y="495"/>
                        </a:lnTo>
                        <a:lnTo>
                          <a:pt x="780" y="646"/>
                        </a:lnTo>
                        <a:lnTo>
                          <a:pt x="780" y="532"/>
                        </a:lnTo>
                        <a:lnTo>
                          <a:pt x="780" y="533"/>
                        </a:lnTo>
                        <a:lnTo>
                          <a:pt x="780" y="475"/>
                        </a:lnTo>
                        <a:lnTo>
                          <a:pt x="781" y="656"/>
                        </a:lnTo>
                        <a:lnTo>
                          <a:pt x="781" y="636"/>
                        </a:lnTo>
                        <a:lnTo>
                          <a:pt x="781" y="507"/>
                        </a:lnTo>
                        <a:lnTo>
                          <a:pt x="781" y="680"/>
                        </a:lnTo>
                        <a:lnTo>
                          <a:pt x="782" y="607"/>
                        </a:lnTo>
                        <a:lnTo>
                          <a:pt x="782" y="666"/>
                        </a:lnTo>
                        <a:lnTo>
                          <a:pt x="782" y="534"/>
                        </a:lnTo>
                        <a:lnTo>
                          <a:pt x="782" y="595"/>
                        </a:lnTo>
                        <a:lnTo>
                          <a:pt x="782" y="694"/>
                        </a:lnTo>
                        <a:lnTo>
                          <a:pt x="783" y="548"/>
                        </a:lnTo>
                        <a:lnTo>
                          <a:pt x="783" y="702"/>
                        </a:lnTo>
                        <a:lnTo>
                          <a:pt x="783" y="614"/>
                        </a:lnTo>
                        <a:lnTo>
                          <a:pt x="783" y="588"/>
                        </a:lnTo>
                        <a:lnTo>
                          <a:pt x="783" y="524"/>
                        </a:lnTo>
                        <a:lnTo>
                          <a:pt x="784" y="647"/>
                        </a:lnTo>
                        <a:lnTo>
                          <a:pt x="784" y="569"/>
                        </a:lnTo>
                        <a:lnTo>
                          <a:pt x="784" y="580"/>
                        </a:lnTo>
                        <a:lnTo>
                          <a:pt x="785" y="548"/>
                        </a:lnTo>
                        <a:lnTo>
                          <a:pt x="785" y="674"/>
                        </a:lnTo>
                        <a:lnTo>
                          <a:pt x="785" y="660"/>
                        </a:lnTo>
                        <a:lnTo>
                          <a:pt x="785" y="625"/>
                        </a:lnTo>
                        <a:lnTo>
                          <a:pt x="785" y="780"/>
                        </a:lnTo>
                        <a:lnTo>
                          <a:pt x="785" y="706"/>
                        </a:lnTo>
                        <a:lnTo>
                          <a:pt x="786" y="734"/>
                        </a:lnTo>
                        <a:lnTo>
                          <a:pt x="786" y="623"/>
                        </a:lnTo>
                        <a:lnTo>
                          <a:pt x="786" y="793"/>
                        </a:lnTo>
                        <a:lnTo>
                          <a:pt x="786" y="686"/>
                        </a:lnTo>
                        <a:lnTo>
                          <a:pt x="786" y="680"/>
                        </a:lnTo>
                        <a:lnTo>
                          <a:pt x="787" y="548"/>
                        </a:lnTo>
                        <a:lnTo>
                          <a:pt x="787" y="699"/>
                        </a:lnTo>
                        <a:lnTo>
                          <a:pt x="787" y="688"/>
                        </a:lnTo>
                        <a:lnTo>
                          <a:pt x="787" y="673"/>
                        </a:lnTo>
                        <a:lnTo>
                          <a:pt x="787" y="552"/>
                        </a:lnTo>
                        <a:lnTo>
                          <a:pt x="787" y="717"/>
                        </a:lnTo>
                        <a:lnTo>
                          <a:pt x="788" y="683"/>
                        </a:lnTo>
                        <a:lnTo>
                          <a:pt x="788" y="618"/>
                        </a:lnTo>
                        <a:lnTo>
                          <a:pt x="788" y="674"/>
                        </a:lnTo>
                        <a:lnTo>
                          <a:pt x="788" y="535"/>
                        </a:lnTo>
                        <a:lnTo>
                          <a:pt x="788" y="592"/>
                        </a:lnTo>
                        <a:lnTo>
                          <a:pt x="789" y="666"/>
                        </a:lnTo>
                        <a:lnTo>
                          <a:pt x="789" y="559"/>
                        </a:lnTo>
                        <a:lnTo>
                          <a:pt x="789" y="718"/>
                        </a:lnTo>
                        <a:lnTo>
                          <a:pt x="789" y="572"/>
                        </a:lnTo>
                        <a:lnTo>
                          <a:pt x="789" y="675"/>
                        </a:lnTo>
                        <a:lnTo>
                          <a:pt x="789" y="555"/>
                        </a:lnTo>
                        <a:lnTo>
                          <a:pt x="790" y="628"/>
                        </a:lnTo>
                        <a:lnTo>
                          <a:pt x="790" y="635"/>
                        </a:lnTo>
                        <a:lnTo>
                          <a:pt x="791" y="518"/>
                        </a:lnTo>
                        <a:lnTo>
                          <a:pt x="791" y="668"/>
                        </a:lnTo>
                        <a:lnTo>
                          <a:pt x="791" y="543"/>
                        </a:lnTo>
                        <a:lnTo>
                          <a:pt x="791" y="541"/>
                        </a:lnTo>
                        <a:lnTo>
                          <a:pt x="791" y="461"/>
                        </a:lnTo>
                        <a:lnTo>
                          <a:pt x="791" y="653"/>
                        </a:lnTo>
                        <a:lnTo>
                          <a:pt x="791" y="486"/>
                        </a:lnTo>
                        <a:lnTo>
                          <a:pt x="792" y="499"/>
                        </a:lnTo>
                        <a:lnTo>
                          <a:pt x="792" y="461"/>
                        </a:lnTo>
                        <a:lnTo>
                          <a:pt x="792" y="595"/>
                        </a:lnTo>
                        <a:lnTo>
                          <a:pt x="792" y="502"/>
                        </a:lnTo>
                        <a:lnTo>
                          <a:pt x="792" y="503"/>
                        </a:lnTo>
                        <a:lnTo>
                          <a:pt x="792" y="460"/>
                        </a:lnTo>
                        <a:lnTo>
                          <a:pt x="792" y="602"/>
                        </a:lnTo>
                        <a:lnTo>
                          <a:pt x="793" y="551"/>
                        </a:lnTo>
                        <a:lnTo>
                          <a:pt x="793" y="516"/>
                        </a:lnTo>
                        <a:lnTo>
                          <a:pt x="793" y="469"/>
                        </a:lnTo>
                        <a:lnTo>
                          <a:pt x="793" y="590"/>
                        </a:lnTo>
                        <a:lnTo>
                          <a:pt x="794" y="492"/>
                        </a:lnTo>
                        <a:lnTo>
                          <a:pt x="794" y="590"/>
                        </a:lnTo>
                        <a:lnTo>
                          <a:pt x="794" y="437"/>
                        </a:lnTo>
                        <a:lnTo>
                          <a:pt x="794" y="493"/>
                        </a:lnTo>
                        <a:lnTo>
                          <a:pt x="795" y="548"/>
                        </a:lnTo>
                        <a:lnTo>
                          <a:pt x="795" y="409"/>
                        </a:lnTo>
                        <a:lnTo>
                          <a:pt x="795" y="567"/>
                        </a:lnTo>
                        <a:lnTo>
                          <a:pt x="795" y="479"/>
                        </a:lnTo>
                        <a:lnTo>
                          <a:pt x="795" y="447"/>
                        </a:lnTo>
                        <a:lnTo>
                          <a:pt x="795" y="369"/>
                        </a:lnTo>
                        <a:lnTo>
                          <a:pt x="796" y="552"/>
                        </a:lnTo>
                        <a:lnTo>
                          <a:pt x="796" y="529"/>
                        </a:lnTo>
                        <a:lnTo>
                          <a:pt x="796" y="525"/>
                        </a:lnTo>
                        <a:lnTo>
                          <a:pt x="796" y="546"/>
                        </a:lnTo>
                        <a:lnTo>
                          <a:pt x="796" y="456"/>
                        </a:lnTo>
                        <a:lnTo>
                          <a:pt x="797" y="542"/>
                        </a:lnTo>
                        <a:lnTo>
                          <a:pt x="797" y="561"/>
                        </a:lnTo>
                        <a:lnTo>
                          <a:pt x="797" y="458"/>
                        </a:lnTo>
                        <a:lnTo>
                          <a:pt x="797" y="615"/>
                        </a:lnTo>
                        <a:lnTo>
                          <a:pt x="797" y="526"/>
                        </a:lnTo>
                        <a:lnTo>
                          <a:pt x="797" y="530"/>
                        </a:lnTo>
                        <a:lnTo>
                          <a:pt x="798" y="630"/>
                        </a:lnTo>
                        <a:lnTo>
                          <a:pt x="798" y="473"/>
                        </a:lnTo>
                        <a:lnTo>
                          <a:pt x="798" y="583"/>
                        </a:lnTo>
                        <a:lnTo>
                          <a:pt x="798" y="615"/>
                        </a:lnTo>
                        <a:lnTo>
                          <a:pt x="798" y="662"/>
                        </a:lnTo>
                        <a:lnTo>
                          <a:pt x="799" y="506"/>
                        </a:lnTo>
                        <a:lnTo>
                          <a:pt x="799" y="559"/>
                        </a:lnTo>
                        <a:lnTo>
                          <a:pt x="799" y="496"/>
                        </a:lnTo>
                        <a:lnTo>
                          <a:pt x="800" y="673"/>
                        </a:lnTo>
                        <a:lnTo>
                          <a:pt x="800" y="524"/>
                        </a:lnTo>
                        <a:lnTo>
                          <a:pt x="800" y="583"/>
                        </a:lnTo>
                        <a:lnTo>
                          <a:pt x="800" y="466"/>
                        </a:lnTo>
                        <a:lnTo>
                          <a:pt x="800" y="607"/>
                        </a:lnTo>
                        <a:lnTo>
                          <a:pt x="800" y="539"/>
                        </a:lnTo>
                        <a:lnTo>
                          <a:pt x="801" y="586"/>
                        </a:lnTo>
                        <a:lnTo>
                          <a:pt x="801" y="513"/>
                        </a:lnTo>
                        <a:lnTo>
                          <a:pt x="801" y="613"/>
                        </a:lnTo>
                        <a:lnTo>
                          <a:pt x="801" y="589"/>
                        </a:lnTo>
                        <a:lnTo>
                          <a:pt x="801" y="600"/>
                        </a:lnTo>
                        <a:lnTo>
                          <a:pt x="801" y="530"/>
                        </a:lnTo>
                        <a:lnTo>
                          <a:pt x="801" y="677"/>
                        </a:lnTo>
                        <a:lnTo>
                          <a:pt x="802" y="632"/>
                        </a:lnTo>
                        <a:lnTo>
                          <a:pt x="802" y="689"/>
                        </a:lnTo>
                        <a:lnTo>
                          <a:pt x="802" y="589"/>
                        </a:lnTo>
                        <a:lnTo>
                          <a:pt x="802" y="771"/>
                        </a:lnTo>
                        <a:lnTo>
                          <a:pt x="803" y="590"/>
                        </a:lnTo>
                        <a:lnTo>
                          <a:pt x="803" y="646"/>
                        </a:lnTo>
                        <a:lnTo>
                          <a:pt x="803" y="600"/>
                        </a:lnTo>
                        <a:lnTo>
                          <a:pt x="803" y="711"/>
                        </a:lnTo>
                        <a:lnTo>
                          <a:pt x="803" y="626"/>
                        </a:lnTo>
                        <a:lnTo>
                          <a:pt x="804" y="656"/>
                        </a:lnTo>
                        <a:lnTo>
                          <a:pt x="804" y="568"/>
                        </a:lnTo>
                        <a:lnTo>
                          <a:pt x="804" y="749"/>
                        </a:lnTo>
                        <a:lnTo>
                          <a:pt x="804" y="618"/>
                        </a:lnTo>
                        <a:lnTo>
                          <a:pt x="804" y="566"/>
                        </a:lnTo>
                        <a:lnTo>
                          <a:pt x="804" y="565"/>
                        </a:lnTo>
                        <a:lnTo>
                          <a:pt x="805" y="781"/>
                        </a:lnTo>
                        <a:lnTo>
                          <a:pt x="805" y="645"/>
                        </a:lnTo>
                        <a:lnTo>
                          <a:pt x="805" y="741"/>
                        </a:lnTo>
                        <a:lnTo>
                          <a:pt x="805" y="757"/>
                        </a:lnTo>
                        <a:lnTo>
                          <a:pt x="805" y="611"/>
                        </a:lnTo>
                        <a:lnTo>
                          <a:pt x="806" y="755"/>
                        </a:lnTo>
                        <a:lnTo>
                          <a:pt x="806" y="640"/>
                        </a:lnTo>
                        <a:lnTo>
                          <a:pt x="806" y="543"/>
                        </a:lnTo>
                        <a:lnTo>
                          <a:pt x="806" y="724"/>
                        </a:lnTo>
                        <a:lnTo>
                          <a:pt x="806" y="632"/>
                        </a:lnTo>
                        <a:lnTo>
                          <a:pt x="807" y="636"/>
                        </a:lnTo>
                        <a:lnTo>
                          <a:pt x="807" y="663"/>
                        </a:lnTo>
                        <a:lnTo>
                          <a:pt x="807" y="514"/>
                        </a:lnTo>
                        <a:lnTo>
                          <a:pt x="807" y="587"/>
                        </a:lnTo>
                        <a:lnTo>
                          <a:pt x="807" y="583"/>
                        </a:lnTo>
                        <a:lnTo>
                          <a:pt x="807" y="638"/>
                        </a:lnTo>
                        <a:lnTo>
                          <a:pt x="808" y="449"/>
                        </a:lnTo>
                        <a:lnTo>
                          <a:pt x="808" y="487"/>
                        </a:lnTo>
                        <a:lnTo>
                          <a:pt x="808" y="499"/>
                        </a:lnTo>
                        <a:lnTo>
                          <a:pt x="808" y="456"/>
                        </a:lnTo>
                        <a:lnTo>
                          <a:pt x="809" y="607"/>
                        </a:lnTo>
                        <a:lnTo>
                          <a:pt x="809" y="546"/>
                        </a:lnTo>
                        <a:lnTo>
                          <a:pt x="809" y="456"/>
                        </a:lnTo>
                        <a:lnTo>
                          <a:pt x="809" y="627"/>
                        </a:lnTo>
                        <a:lnTo>
                          <a:pt x="809" y="431"/>
                        </a:lnTo>
                        <a:lnTo>
                          <a:pt x="809" y="465"/>
                        </a:lnTo>
                        <a:lnTo>
                          <a:pt x="810" y="533"/>
                        </a:lnTo>
                        <a:lnTo>
                          <a:pt x="810" y="448"/>
                        </a:lnTo>
                        <a:lnTo>
                          <a:pt x="810" y="605"/>
                        </a:lnTo>
                        <a:lnTo>
                          <a:pt x="810" y="489"/>
                        </a:lnTo>
                        <a:lnTo>
                          <a:pt x="810" y="568"/>
                        </a:lnTo>
                        <a:lnTo>
                          <a:pt x="810" y="441"/>
                        </a:lnTo>
                        <a:lnTo>
                          <a:pt x="811" y="622"/>
                        </a:lnTo>
                        <a:lnTo>
                          <a:pt x="811" y="532"/>
                        </a:lnTo>
                        <a:lnTo>
                          <a:pt x="811" y="541"/>
                        </a:lnTo>
                        <a:lnTo>
                          <a:pt x="811" y="659"/>
                        </a:lnTo>
                        <a:lnTo>
                          <a:pt x="812" y="485"/>
                        </a:lnTo>
                        <a:lnTo>
                          <a:pt x="812" y="591"/>
                        </a:lnTo>
                        <a:lnTo>
                          <a:pt x="812" y="550"/>
                        </a:lnTo>
                        <a:lnTo>
                          <a:pt x="812" y="614"/>
                        </a:lnTo>
                        <a:lnTo>
                          <a:pt x="812" y="397"/>
                        </a:lnTo>
                        <a:lnTo>
                          <a:pt x="812" y="559"/>
                        </a:lnTo>
                        <a:lnTo>
                          <a:pt x="812" y="449"/>
                        </a:lnTo>
                        <a:lnTo>
                          <a:pt x="813" y="598"/>
                        </a:lnTo>
                        <a:lnTo>
                          <a:pt x="813" y="496"/>
                        </a:lnTo>
                        <a:lnTo>
                          <a:pt x="813" y="575"/>
                        </a:lnTo>
                        <a:lnTo>
                          <a:pt x="814" y="643"/>
                        </a:lnTo>
                        <a:lnTo>
                          <a:pt x="814" y="473"/>
                        </a:lnTo>
                        <a:lnTo>
                          <a:pt x="814" y="495"/>
                        </a:lnTo>
                        <a:lnTo>
                          <a:pt x="814" y="492"/>
                        </a:lnTo>
                        <a:lnTo>
                          <a:pt x="814" y="658"/>
                        </a:lnTo>
                        <a:lnTo>
                          <a:pt x="815" y="572"/>
                        </a:lnTo>
                        <a:lnTo>
                          <a:pt x="815" y="561"/>
                        </a:lnTo>
                        <a:lnTo>
                          <a:pt x="815" y="537"/>
                        </a:lnTo>
                        <a:lnTo>
                          <a:pt x="815" y="721"/>
                        </a:lnTo>
                        <a:lnTo>
                          <a:pt x="815" y="589"/>
                        </a:lnTo>
                        <a:lnTo>
                          <a:pt x="816" y="602"/>
                        </a:lnTo>
                        <a:lnTo>
                          <a:pt x="816" y="731"/>
                        </a:lnTo>
                        <a:lnTo>
                          <a:pt x="816" y="556"/>
                        </a:lnTo>
                        <a:lnTo>
                          <a:pt x="816" y="590"/>
                        </a:lnTo>
                        <a:lnTo>
                          <a:pt x="816" y="650"/>
                        </a:lnTo>
                        <a:lnTo>
                          <a:pt x="816" y="590"/>
                        </a:lnTo>
                        <a:lnTo>
                          <a:pt x="817" y="777"/>
                        </a:lnTo>
                        <a:lnTo>
                          <a:pt x="817" y="629"/>
                        </a:lnTo>
                        <a:lnTo>
                          <a:pt x="817" y="777"/>
                        </a:lnTo>
                        <a:lnTo>
                          <a:pt x="817" y="559"/>
                        </a:lnTo>
                        <a:lnTo>
                          <a:pt x="818" y="653"/>
                        </a:lnTo>
                        <a:lnTo>
                          <a:pt x="818" y="689"/>
                        </a:lnTo>
                        <a:lnTo>
                          <a:pt x="818" y="571"/>
                        </a:lnTo>
                        <a:lnTo>
                          <a:pt x="818" y="772"/>
                        </a:lnTo>
                        <a:lnTo>
                          <a:pt x="819" y="662"/>
                        </a:lnTo>
                        <a:lnTo>
                          <a:pt x="819" y="761"/>
                        </a:lnTo>
                        <a:lnTo>
                          <a:pt x="819" y="569"/>
                        </a:lnTo>
                        <a:lnTo>
                          <a:pt x="819" y="670"/>
                        </a:lnTo>
                        <a:lnTo>
                          <a:pt x="819" y="715"/>
                        </a:lnTo>
                        <a:lnTo>
                          <a:pt x="819" y="574"/>
                        </a:lnTo>
                        <a:lnTo>
                          <a:pt x="819" y="769"/>
                        </a:lnTo>
                        <a:lnTo>
                          <a:pt x="820" y="709"/>
                        </a:lnTo>
                        <a:lnTo>
                          <a:pt x="820" y="578"/>
                        </a:lnTo>
                        <a:lnTo>
                          <a:pt x="820" y="549"/>
                        </a:lnTo>
                        <a:lnTo>
                          <a:pt x="820" y="781"/>
                        </a:lnTo>
                        <a:lnTo>
                          <a:pt x="821" y="649"/>
                        </a:lnTo>
                        <a:lnTo>
                          <a:pt x="821" y="650"/>
                        </a:lnTo>
                        <a:lnTo>
                          <a:pt x="821" y="741"/>
                        </a:lnTo>
                        <a:lnTo>
                          <a:pt x="821" y="450"/>
                        </a:lnTo>
                        <a:lnTo>
                          <a:pt x="822" y="548"/>
                        </a:lnTo>
                        <a:lnTo>
                          <a:pt x="822" y="663"/>
                        </a:lnTo>
                        <a:lnTo>
                          <a:pt x="822" y="472"/>
                        </a:lnTo>
                        <a:lnTo>
                          <a:pt x="822" y="539"/>
                        </a:lnTo>
                        <a:lnTo>
                          <a:pt x="822" y="521"/>
                        </a:lnTo>
                        <a:lnTo>
                          <a:pt x="822" y="626"/>
                        </a:lnTo>
                        <a:lnTo>
                          <a:pt x="822" y="479"/>
                        </a:lnTo>
                        <a:lnTo>
                          <a:pt x="823" y="538"/>
                        </a:lnTo>
                        <a:lnTo>
                          <a:pt x="823" y="522"/>
                        </a:lnTo>
                        <a:lnTo>
                          <a:pt x="823" y="436"/>
                        </a:lnTo>
                        <a:lnTo>
                          <a:pt x="824" y="588"/>
                        </a:lnTo>
                        <a:lnTo>
                          <a:pt x="824" y="451"/>
                        </a:lnTo>
                        <a:lnTo>
                          <a:pt x="824" y="591"/>
                        </a:lnTo>
                        <a:lnTo>
                          <a:pt x="824" y="464"/>
                        </a:lnTo>
                        <a:lnTo>
                          <a:pt x="824" y="646"/>
                        </a:lnTo>
                        <a:lnTo>
                          <a:pt x="825" y="485"/>
                        </a:lnTo>
                        <a:lnTo>
                          <a:pt x="825" y="477"/>
                        </a:lnTo>
                        <a:lnTo>
                          <a:pt x="825" y="644"/>
                        </a:lnTo>
                        <a:lnTo>
                          <a:pt x="825" y="605"/>
                        </a:lnTo>
                        <a:lnTo>
                          <a:pt x="825" y="426"/>
                        </a:lnTo>
                        <a:lnTo>
                          <a:pt x="826" y="638"/>
                        </a:lnTo>
                        <a:lnTo>
                          <a:pt x="826" y="612"/>
                        </a:lnTo>
                        <a:lnTo>
                          <a:pt x="826" y="494"/>
                        </a:lnTo>
                        <a:lnTo>
                          <a:pt x="826" y="658"/>
                        </a:lnTo>
                        <a:lnTo>
                          <a:pt x="827" y="526"/>
                        </a:lnTo>
                        <a:lnTo>
                          <a:pt x="827" y="552"/>
                        </a:lnTo>
                        <a:lnTo>
                          <a:pt x="827" y="483"/>
                        </a:lnTo>
                        <a:lnTo>
                          <a:pt x="827" y="681"/>
                        </a:lnTo>
                        <a:lnTo>
                          <a:pt x="827" y="639"/>
                        </a:lnTo>
                        <a:lnTo>
                          <a:pt x="827" y="506"/>
                        </a:lnTo>
                        <a:lnTo>
                          <a:pt x="828" y="661"/>
                        </a:lnTo>
                        <a:lnTo>
                          <a:pt x="828" y="572"/>
                        </a:lnTo>
                        <a:lnTo>
                          <a:pt x="828" y="633"/>
                        </a:lnTo>
                        <a:lnTo>
                          <a:pt x="829" y="707"/>
                        </a:lnTo>
                        <a:lnTo>
                          <a:pt x="829" y="518"/>
                        </a:lnTo>
                        <a:lnTo>
                          <a:pt x="829" y="520"/>
                        </a:lnTo>
                        <a:lnTo>
                          <a:pt x="829" y="614"/>
                        </a:lnTo>
                        <a:lnTo>
                          <a:pt x="829" y="450"/>
                        </a:lnTo>
                        <a:lnTo>
                          <a:pt x="829" y="622"/>
                        </a:lnTo>
                        <a:lnTo>
                          <a:pt x="830" y="511"/>
                        </a:lnTo>
                        <a:lnTo>
                          <a:pt x="830" y="489"/>
                        </a:lnTo>
                        <a:lnTo>
                          <a:pt x="830" y="664"/>
                        </a:lnTo>
                        <a:lnTo>
                          <a:pt x="830" y="446"/>
                        </a:lnTo>
                        <a:lnTo>
                          <a:pt x="830" y="542"/>
                        </a:lnTo>
                        <a:lnTo>
                          <a:pt x="831" y="526"/>
                        </a:lnTo>
                        <a:lnTo>
                          <a:pt x="831" y="586"/>
                        </a:lnTo>
                        <a:lnTo>
                          <a:pt x="831" y="422"/>
                        </a:lnTo>
                        <a:lnTo>
                          <a:pt x="831" y="465"/>
                        </a:lnTo>
                        <a:lnTo>
                          <a:pt x="831" y="538"/>
                        </a:lnTo>
                        <a:lnTo>
                          <a:pt x="832" y="463"/>
                        </a:lnTo>
                        <a:lnTo>
                          <a:pt x="832" y="576"/>
                        </a:lnTo>
                        <a:lnTo>
                          <a:pt x="832" y="518"/>
                        </a:lnTo>
                        <a:lnTo>
                          <a:pt x="832" y="505"/>
                        </a:lnTo>
                        <a:lnTo>
                          <a:pt x="832" y="466"/>
                        </a:lnTo>
                        <a:lnTo>
                          <a:pt x="833" y="617"/>
                        </a:lnTo>
                        <a:lnTo>
                          <a:pt x="833" y="487"/>
                        </a:lnTo>
                        <a:lnTo>
                          <a:pt x="833" y="616"/>
                        </a:lnTo>
                        <a:lnTo>
                          <a:pt x="833" y="463"/>
                        </a:lnTo>
                        <a:lnTo>
                          <a:pt x="833" y="542"/>
                        </a:lnTo>
                        <a:lnTo>
                          <a:pt x="834" y="537"/>
                        </a:lnTo>
                        <a:lnTo>
                          <a:pt x="834" y="486"/>
                        </a:lnTo>
                        <a:lnTo>
                          <a:pt x="834" y="673"/>
                        </a:lnTo>
                        <a:lnTo>
                          <a:pt x="834" y="558"/>
                        </a:lnTo>
                        <a:lnTo>
                          <a:pt x="835" y="715"/>
                        </a:lnTo>
                        <a:lnTo>
                          <a:pt x="835" y="676"/>
                        </a:lnTo>
                        <a:lnTo>
                          <a:pt x="835" y="563"/>
                        </a:lnTo>
                        <a:lnTo>
                          <a:pt x="835" y="694"/>
                        </a:lnTo>
                        <a:lnTo>
                          <a:pt x="835" y="530"/>
                        </a:lnTo>
                        <a:lnTo>
                          <a:pt x="836" y="582"/>
                        </a:lnTo>
                        <a:lnTo>
                          <a:pt x="836" y="591"/>
                        </a:lnTo>
                        <a:lnTo>
                          <a:pt x="836" y="687"/>
                        </a:lnTo>
                        <a:lnTo>
                          <a:pt x="836" y="547"/>
                        </a:lnTo>
                        <a:lnTo>
                          <a:pt x="836" y="572"/>
                        </a:lnTo>
                        <a:lnTo>
                          <a:pt x="837" y="568"/>
                        </a:lnTo>
                        <a:lnTo>
                          <a:pt x="837" y="633"/>
                        </a:lnTo>
                        <a:lnTo>
                          <a:pt x="837" y="483"/>
                        </a:lnTo>
                        <a:lnTo>
                          <a:pt x="837" y="545"/>
                        </a:lnTo>
                        <a:lnTo>
                          <a:pt x="837" y="548"/>
                        </a:lnTo>
                        <a:lnTo>
                          <a:pt x="837" y="667"/>
                        </a:lnTo>
                        <a:lnTo>
                          <a:pt x="838" y="536"/>
                        </a:lnTo>
                        <a:lnTo>
                          <a:pt x="838" y="592"/>
                        </a:lnTo>
                        <a:lnTo>
                          <a:pt x="838" y="576"/>
                        </a:lnTo>
                        <a:lnTo>
                          <a:pt x="838" y="493"/>
                        </a:lnTo>
                        <a:lnTo>
                          <a:pt x="839" y="684"/>
                        </a:lnTo>
                        <a:lnTo>
                          <a:pt x="839" y="589"/>
                        </a:lnTo>
                        <a:lnTo>
                          <a:pt x="839" y="589"/>
                        </a:lnTo>
                        <a:lnTo>
                          <a:pt x="839" y="699"/>
                        </a:lnTo>
                        <a:lnTo>
                          <a:pt x="839" y="501"/>
                        </a:lnTo>
                        <a:lnTo>
                          <a:pt x="839" y="550"/>
                        </a:lnTo>
                        <a:lnTo>
                          <a:pt x="840" y="594"/>
                        </a:lnTo>
                        <a:lnTo>
                          <a:pt x="840" y="622"/>
                        </a:lnTo>
                        <a:lnTo>
                          <a:pt x="840" y="449"/>
                        </a:lnTo>
                        <a:lnTo>
                          <a:pt x="840" y="451"/>
                        </a:lnTo>
                        <a:lnTo>
                          <a:pt x="840" y="428"/>
                        </a:lnTo>
                        <a:lnTo>
                          <a:pt x="841" y="540"/>
                        </a:lnTo>
                        <a:lnTo>
                          <a:pt x="841" y="422"/>
                        </a:lnTo>
                        <a:lnTo>
                          <a:pt x="841" y="495"/>
                        </a:lnTo>
                        <a:lnTo>
                          <a:pt x="841" y="492"/>
                        </a:lnTo>
                        <a:lnTo>
                          <a:pt x="841" y="527"/>
                        </a:lnTo>
                        <a:lnTo>
                          <a:pt x="841" y="382"/>
                        </a:lnTo>
                        <a:lnTo>
                          <a:pt x="842" y="426"/>
                        </a:lnTo>
                        <a:lnTo>
                          <a:pt x="842" y="449"/>
                        </a:lnTo>
                        <a:lnTo>
                          <a:pt x="842" y="553"/>
                        </a:lnTo>
                        <a:lnTo>
                          <a:pt x="842" y="384"/>
                        </a:lnTo>
                        <a:lnTo>
                          <a:pt x="842" y="491"/>
                        </a:lnTo>
                        <a:lnTo>
                          <a:pt x="843" y="411"/>
                        </a:lnTo>
                        <a:lnTo>
                          <a:pt x="843" y="366"/>
                        </a:lnTo>
                        <a:lnTo>
                          <a:pt x="843" y="513"/>
                        </a:lnTo>
                        <a:lnTo>
                          <a:pt x="843" y="394"/>
                        </a:lnTo>
                        <a:lnTo>
                          <a:pt x="843" y="436"/>
                        </a:lnTo>
                        <a:lnTo>
                          <a:pt x="843" y="466"/>
                        </a:lnTo>
                        <a:lnTo>
                          <a:pt x="844" y="338"/>
                        </a:lnTo>
                        <a:lnTo>
                          <a:pt x="844" y="425"/>
                        </a:lnTo>
                        <a:lnTo>
                          <a:pt x="844" y="418"/>
                        </a:lnTo>
                        <a:lnTo>
                          <a:pt x="844" y="479"/>
                        </a:lnTo>
                        <a:lnTo>
                          <a:pt x="844" y="350"/>
                        </a:lnTo>
                        <a:lnTo>
                          <a:pt x="845" y="423"/>
                        </a:lnTo>
                        <a:lnTo>
                          <a:pt x="845" y="396"/>
                        </a:lnTo>
                        <a:lnTo>
                          <a:pt x="845" y="378"/>
                        </a:lnTo>
                        <a:lnTo>
                          <a:pt x="845" y="530"/>
                        </a:lnTo>
                        <a:lnTo>
                          <a:pt x="845" y="386"/>
                        </a:lnTo>
                        <a:lnTo>
                          <a:pt x="845" y="424"/>
                        </a:lnTo>
                        <a:lnTo>
                          <a:pt x="846" y="317"/>
                        </a:lnTo>
                        <a:lnTo>
                          <a:pt x="846" y="533"/>
                        </a:lnTo>
                        <a:lnTo>
                          <a:pt x="846" y="474"/>
                        </a:lnTo>
                        <a:lnTo>
                          <a:pt x="846" y="579"/>
                        </a:lnTo>
                        <a:lnTo>
                          <a:pt x="847" y="392"/>
                        </a:lnTo>
                        <a:lnTo>
                          <a:pt x="847" y="477"/>
                        </a:lnTo>
                        <a:lnTo>
                          <a:pt x="847" y="488"/>
                        </a:lnTo>
                        <a:lnTo>
                          <a:pt x="847" y="531"/>
                        </a:lnTo>
                        <a:lnTo>
                          <a:pt x="848" y="411"/>
                        </a:lnTo>
                        <a:lnTo>
                          <a:pt x="848" y="452"/>
                        </a:lnTo>
                        <a:lnTo>
                          <a:pt x="848" y="479"/>
                        </a:lnTo>
                        <a:lnTo>
                          <a:pt x="848" y="371"/>
                        </a:lnTo>
                        <a:lnTo>
                          <a:pt x="848" y="494"/>
                        </a:lnTo>
                        <a:lnTo>
                          <a:pt x="848" y="421"/>
                        </a:lnTo>
                        <a:lnTo>
                          <a:pt x="849" y="428"/>
                        </a:lnTo>
                        <a:lnTo>
                          <a:pt x="849" y="544"/>
                        </a:lnTo>
                        <a:lnTo>
                          <a:pt x="849" y="359"/>
                        </a:lnTo>
                        <a:lnTo>
                          <a:pt x="849" y="512"/>
                        </a:lnTo>
                        <a:lnTo>
                          <a:pt x="849" y="533"/>
                        </a:lnTo>
                        <a:lnTo>
                          <a:pt x="850" y="403"/>
                        </a:lnTo>
                        <a:lnTo>
                          <a:pt x="850" y="498"/>
                        </a:lnTo>
                        <a:lnTo>
                          <a:pt x="850" y="475"/>
                        </a:lnTo>
                        <a:lnTo>
                          <a:pt x="850" y="564"/>
                        </a:lnTo>
                        <a:lnTo>
                          <a:pt x="851" y="385"/>
                        </a:lnTo>
                        <a:lnTo>
                          <a:pt x="851" y="464"/>
                        </a:lnTo>
                        <a:lnTo>
                          <a:pt x="851" y="437"/>
                        </a:lnTo>
                        <a:lnTo>
                          <a:pt x="851" y="405"/>
                        </a:lnTo>
                        <a:lnTo>
                          <a:pt x="851" y="541"/>
                        </a:lnTo>
                        <a:lnTo>
                          <a:pt x="852" y="444"/>
                        </a:lnTo>
                        <a:lnTo>
                          <a:pt x="852" y="578"/>
                        </a:lnTo>
                        <a:lnTo>
                          <a:pt x="852" y="564"/>
                        </a:lnTo>
                        <a:lnTo>
                          <a:pt x="852" y="528"/>
                        </a:lnTo>
                        <a:lnTo>
                          <a:pt x="852" y="449"/>
                        </a:lnTo>
                        <a:lnTo>
                          <a:pt x="852" y="602"/>
                        </a:lnTo>
                        <a:lnTo>
                          <a:pt x="853" y="562"/>
                        </a:lnTo>
                        <a:lnTo>
                          <a:pt x="853" y="566"/>
                        </a:lnTo>
                        <a:lnTo>
                          <a:pt x="854" y="432"/>
                        </a:lnTo>
                        <a:lnTo>
                          <a:pt x="854" y="607"/>
                        </a:lnTo>
                        <a:lnTo>
                          <a:pt x="854" y="551"/>
                        </a:lnTo>
                        <a:lnTo>
                          <a:pt x="854" y="502"/>
                        </a:lnTo>
                        <a:lnTo>
                          <a:pt x="854" y="588"/>
                        </a:lnTo>
                        <a:lnTo>
                          <a:pt x="854" y="437"/>
                        </a:lnTo>
                        <a:lnTo>
                          <a:pt x="855" y="494"/>
                        </a:lnTo>
                        <a:lnTo>
                          <a:pt x="855" y="633"/>
                        </a:lnTo>
                        <a:lnTo>
                          <a:pt x="855" y="441"/>
                        </a:lnTo>
                        <a:lnTo>
                          <a:pt x="855" y="509"/>
                        </a:lnTo>
                        <a:lnTo>
                          <a:pt x="855" y="443"/>
                        </a:lnTo>
                        <a:lnTo>
                          <a:pt x="856" y="621"/>
                        </a:lnTo>
                        <a:lnTo>
                          <a:pt x="856" y="559"/>
                        </a:lnTo>
                        <a:lnTo>
                          <a:pt x="856" y="524"/>
                        </a:lnTo>
                        <a:lnTo>
                          <a:pt x="856" y="367"/>
                        </a:lnTo>
                        <a:lnTo>
                          <a:pt x="856" y="580"/>
                        </a:lnTo>
                        <a:lnTo>
                          <a:pt x="857" y="481"/>
                        </a:lnTo>
                        <a:lnTo>
                          <a:pt x="857" y="466"/>
                        </a:lnTo>
                        <a:lnTo>
                          <a:pt x="857" y="624"/>
                        </a:lnTo>
                        <a:lnTo>
                          <a:pt x="857" y="435"/>
                        </a:lnTo>
                        <a:lnTo>
                          <a:pt x="857" y="465"/>
                        </a:lnTo>
                        <a:lnTo>
                          <a:pt x="858" y="602"/>
                        </a:lnTo>
                        <a:lnTo>
                          <a:pt x="858" y="660"/>
                        </a:lnTo>
                        <a:lnTo>
                          <a:pt x="858" y="450"/>
                        </a:lnTo>
                        <a:lnTo>
                          <a:pt x="858" y="576"/>
                        </a:lnTo>
                        <a:lnTo>
                          <a:pt x="858" y="523"/>
                        </a:lnTo>
                        <a:lnTo>
                          <a:pt x="858" y="652"/>
                        </a:lnTo>
                        <a:lnTo>
                          <a:pt x="859" y="481"/>
                        </a:lnTo>
                        <a:lnTo>
                          <a:pt x="859" y="484"/>
                        </a:lnTo>
                        <a:lnTo>
                          <a:pt x="859" y="614"/>
                        </a:lnTo>
                        <a:lnTo>
                          <a:pt x="859" y="646"/>
                        </a:lnTo>
                        <a:lnTo>
                          <a:pt x="859" y="477"/>
                        </a:lnTo>
                        <a:lnTo>
                          <a:pt x="860" y="483"/>
                        </a:lnTo>
                        <a:lnTo>
                          <a:pt x="860" y="501"/>
                        </a:lnTo>
                        <a:lnTo>
                          <a:pt x="860" y="611"/>
                        </a:lnTo>
                        <a:lnTo>
                          <a:pt x="860" y="463"/>
                        </a:lnTo>
                        <a:lnTo>
                          <a:pt x="860" y="542"/>
                        </a:lnTo>
                        <a:lnTo>
                          <a:pt x="860" y="528"/>
                        </a:lnTo>
                        <a:lnTo>
                          <a:pt x="861" y="639"/>
                        </a:lnTo>
                        <a:lnTo>
                          <a:pt x="861" y="483"/>
                        </a:lnTo>
                        <a:lnTo>
                          <a:pt x="861" y="597"/>
                        </a:lnTo>
                        <a:lnTo>
                          <a:pt x="861" y="564"/>
                        </a:lnTo>
                        <a:lnTo>
                          <a:pt x="861" y="501"/>
                        </a:lnTo>
                        <a:lnTo>
                          <a:pt x="862" y="658"/>
                        </a:lnTo>
                        <a:lnTo>
                          <a:pt x="862" y="558"/>
                        </a:lnTo>
                        <a:lnTo>
                          <a:pt x="862" y="600"/>
                        </a:lnTo>
                        <a:lnTo>
                          <a:pt x="862" y="682"/>
                        </a:lnTo>
                        <a:lnTo>
                          <a:pt x="863" y="520"/>
                        </a:lnTo>
                        <a:lnTo>
                          <a:pt x="863" y="648"/>
                        </a:lnTo>
                        <a:lnTo>
                          <a:pt x="863" y="501"/>
                        </a:lnTo>
                        <a:lnTo>
                          <a:pt x="863" y="555"/>
                        </a:lnTo>
                        <a:lnTo>
                          <a:pt x="864" y="595"/>
                        </a:lnTo>
                        <a:lnTo>
                          <a:pt x="864" y="634"/>
                        </a:lnTo>
                        <a:lnTo>
                          <a:pt x="864" y="447"/>
                        </a:lnTo>
                        <a:lnTo>
                          <a:pt x="864" y="449"/>
                        </a:lnTo>
                        <a:lnTo>
                          <a:pt x="864" y="496"/>
                        </a:lnTo>
                        <a:lnTo>
                          <a:pt x="864" y="413"/>
                        </a:lnTo>
                        <a:lnTo>
                          <a:pt x="865" y="595"/>
                        </a:lnTo>
                        <a:lnTo>
                          <a:pt x="865" y="501"/>
                        </a:lnTo>
                        <a:lnTo>
                          <a:pt x="865" y="468"/>
                        </a:lnTo>
                        <a:lnTo>
                          <a:pt x="865" y="525"/>
                        </a:lnTo>
                        <a:lnTo>
                          <a:pt x="866" y="414"/>
                        </a:lnTo>
                        <a:lnTo>
                          <a:pt x="866" y="431"/>
                        </a:lnTo>
                        <a:lnTo>
                          <a:pt x="866" y="472"/>
                        </a:lnTo>
                        <a:lnTo>
                          <a:pt x="866" y="509"/>
                        </a:lnTo>
                        <a:lnTo>
                          <a:pt x="866" y="326"/>
                        </a:lnTo>
                        <a:lnTo>
                          <a:pt x="866" y="364"/>
                        </a:lnTo>
                        <a:lnTo>
                          <a:pt x="867" y="402"/>
                        </a:lnTo>
                        <a:lnTo>
                          <a:pt x="867" y="295"/>
                        </a:lnTo>
                        <a:lnTo>
                          <a:pt x="867" y="432"/>
                        </a:lnTo>
                        <a:lnTo>
                          <a:pt x="867" y="312"/>
                        </a:lnTo>
                        <a:lnTo>
                          <a:pt x="867" y="418"/>
                        </a:lnTo>
                        <a:lnTo>
                          <a:pt x="868" y="300"/>
                        </a:lnTo>
                        <a:lnTo>
                          <a:pt x="868" y="515"/>
                        </a:lnTo>
                        <a:lnTo>
                          <a:pt x="868" y="351"/>
                        </a:lnTo>
                        <a:lnTo>
                          <a:pt x="868" y="418"/>
                        </a:lnTo>
                        <a:lnTo>
                          <a:pt x="868" y="464"/>
                        </a:lnTo>
                        <a:lnTo>
                          <a:pt x="868" y="329"/>
                        </a:lnTo>
                        <a:lnTo>
                          <a:pt x="869" y="443"/>
                        </a:lnTo>
                        <a:lnTo>
                          <a:pt x="869" y="304"/>
                        </a:lnTo>
                        <a:lnTo>
                          <a:pt x="869" y="499"/>
                        </a:lnTo>
                        <a:lnTo>
                          <a:pt x="869" y="442"/>
                        </a:lnTo>
                        <a:lnTo>
                          <a:pt x="870" y="374"/>
                        </a:lnTo>
                        <a:lnTo>
                          <a:pt x="870" y="327"/>
                        </a:lnTo>
                        <a:lnTo>
                          <a:pt x="870" y="513"/>
                        </a:lnTo>
                        <a:lnTo>
                          <a:pt x="870" y="415"/>
                        </a:lnTo>
                        <a:lnTo>
                          <a:pt x="870" y="452"/>
                        </a:lnTo>
                        <a:lnTo>
                          <a:pt x="870" y="482"/>
                        </a:lnTo>
                        <a:lnTo>
                          <a:pt x="871" y="343"/>
                        </a:lnTo>
                        <a:lnTo>
                          <a:pt x="871" y="415"/>
                        </a:lnTo>
                        <a:lnTo>
                          <a:pt x="871" y="433"/>
                        </a:lnTo>
                        <a:lnTo>
                          <a:pt x="871" y="290"/>
                        </a:lnTo>
                        <a:lnTo>
                          <a:pt x="871" y="457"/>
                        </a:lnTo>
                        <a:lnTo>
                          <a:pt x="872" y="423"/>
                        </a:lnTo>
                        <a:lnTo>
                          <a:pt x="872" y="345"/>
                        </a:lnTo>
                        <a:lnTo>
                          <a:pt x="872" y="452"/>
                        </a:lnTo>
                        <a:lnTo>
                          <a:pt x="872" y="304"/>
                        </a:lnTo>
                        <a:lnTo>
                          <a:pt x="872" y="451"/>
                        </a:lnTo>
                        <a:lnTo>
                          <a:pt x="873" y="340"/>
                        </a:lnTo>
                        <a:lnTo>
                          <a:pt x="873" y="268"/>
                        </a:lnTo>
                        <a:lnTo>
                          <a:pt x="873" y="455"/>
                        </a:lnTo>
                        <a:lnTo>
                          <a:pt x="873" y="330"/>
                        </a:lnTo>
                        <a:lnTo>
                          <a:pt x="874" y="440"/>
                        </a:lnTo>
                        <a:lnTo>
                          <a:pt x="874" y="287"/>
                        </a:lnTo>
                        <a:lnTo>
                          <a:pt x="874" y="397"/>
                        </a:lnTo>
                        <a:lnTo>
                          <a:pt x="874" y="392"/>
                        </a:lnTo>
                        <a:lnTo>
                          <a:pt x="874" y="288"/>
                        </a:lnTo>
                        <a:lnTo>
                          <a:pt x="875" y="423"/>
                        </a:lnTo>
                        <a:lnTo>
                          <a:pt x="875" y="397"/>
                        </a:lnTo>
                        <a:lnTo>
                          <a:pt x="875" y="307"/>
                        </a:lnTo>
                        <a:lnTo>
                          <a:pt x="875" y="294"/>
                        </a:lnTo>
                        <a:lnTo>
                          <a:pt x="875" y="453"/>
                        </a:lnTo>
                        <a:lnTo>
                          <a:pt x="875" y="388"/>
                        </a:lnTo>
                        <a:lnTo>
                          <a:pt x="875" y="456"/>
                        </a:lnTo>
                        <a:lnTo>
                          <a:pt x="876" y="350"/>
                        </a:lnTo>
                        <a:lnTo>
                          <a:pt x="876" y="607"/>
                        </a:lnTo>
                        <a:lnTo>
                          <a:pt x="876" y="517"/>
                        </a:lnTo>
                        <a:lnTo>
                          <a:pt x="877" y="602"/>
                        </a:lnTo>
                        <a:lnTo>
                          <a:pt x="877" y="445"/>
                        </a:lnTo>
                        <a:lnTo>
                          <a:pt x="877" y="520"/>
                        </a:lnTo>
                        <a:lnTo>
                          <a:pt x="877" y="519"/>
                        </a:lnTo>
                        <a:lnTo>
                          <a:pt x="877" y="557"/>
                        </a:lnTo>
                        <a:lnTo>
                          <a:pt x="877" y="445"/>
                        </a:lnTo>
                        <a:lnTo>
                          <a:pt x="878" y="492"/>
                        </a:lnTo>
                        <a:lnTo>
                          <a:pt x="878" y="416"/>
                        </a:lnTo>
                        <a:lnTo>
                          <a:pt x="878" y="544"/>
                        </a:lnTo>
                        <a:lnTo>
                          <a:pt x="878" y="314"/>
                        </a:lnTo>
                        <a:lnTo>
                          <a:pt x="878" y="413"/>
                        </a:lnTo>
                        <a:lnTo>
                          <a:pt x="879" y="471"/>
                        </a:lnTo>
                        <a:lnTo>
                          <a:pt x="879" y="334"/>
                        </a:lnTo>
                        <a:lnTo>
                          <a:pt x="879" y="479"/>
                        </a:lnTo>
                        <a:lnTo>
                          <a:pt x="879" y="449"/>
                        </a:lnTo>
                        <a:lnTo>
                          <a:pt x="879" y="491"/>
                        </a:lnTo>
                        <a:lnTo>
                          <a:pt x="880" y="508"/>
                        </a:lnTo>
                        <a:lnTo>
                          <a:pt x="880" y="350"/>
                        </a:lnTo>
                        <a:lnTo>
                          <a:pt x="880" y="442"/>
                        </a:lnTo>
                        <a:lnTo>
                          <a:pt x="880" y="405"/>
                        </a:lnTo>
                        <a:lnTo>
                          <a:pt x="880" y="490"/>
                        </a:lnTo>
                        <a:lnTo>
                          <a:pt x="881" y="351"/>
                        </a:lnTo>
                        <a:lnTo>
                          <a:pt x="881" y="378"/>
                        </a:lnTo>
                        <a:lnTo>
                          <a:pt x="881" y="340"/>
                        </a:lnTo>
                        <a:lnTo>
                          <a:pt x="881" y="322"/>
                        </a:lnTo>
                        <a:lnTo>
                          <a:pt x="881" y="466"/>
                        </a:lnTo>
                        <a:lnTo>
                          <a:pt x="881" y="380"/>
                        </a:lnTo>
                        <a:lnTo>
                          <a:pt x="882" y="392"/>
                        </a:lnTo>
                        <a:lnTo>
                          <a:pt x="882" y="291"/>
                        </a:lnTo>
                        <a:lnTo>
                          <a:pt x="882" y="496"/>
                        </a:lnTo>
                        <a:lnTo>
                          <a:pt x="882" y="482"/>
                        </a:lnTo>
                        <a:lnTo>
                          <a:pt x="882" y="500"/>
                        </a:lnTo>
                        <a:lnTo>
                          <a:pt x="882" y="392"/>
                        </a:lnTo>
                        <a:lnTo>
                          <a:pt x="883" y="545"/>
                        </a:lnTo>
                        <a:lnTo>
                          <a:pt x="883" y="432"/>
                        </a:lnTo>
                        <a:lnTo>
                          <a:pt x="883" y="408"/>
                        </a:lnTo>
                        <a:lnTo>
                          <a:pt x="883" y="522"/>
                        </a:lnTo>
                        <a:lnTo>
                          <a:pt x="884" y="360"/>
                        </a:lnTo>
                        <a:lnTo>
                          <a:pt x="884" y="438"/>
                        </a:lnTo>
                        <a:lnTo>
                          <a:pt x="884" y="486"/>
                        </a:lnTo>
                        <a:lnTo>
                          <a:pt x="884" y="511"/>
                        </a:lnTo>
                        <a:lnTo>
                          <a:pt x="884" y="357"/>
                        </a:lnTo>
                        <a:lnTo>
                          <a:pt x="884" y="467"/>
                        </a:lnTo>
                        <a:lnTo>
                          <a:pt x="885" y="506"/>
                        </a:lnTo>
                        <a:lnTo>
                          <a:pt x="885" y="534"/>
                        </a:lnTo>
                        <a:lnTo>
                          <a:pt x="885" y="382"/>
                        </a:lnTo>
                        <a:lnTo>
                          <a:pt x="885" y="513"/>
                        </a:lnTo>
                        <a:lnTo>
                          <a:pt x="886" y="536"/>
                        </a:lnTo>
                        <a:lnTo>
                          <a:pt x="886" y="391"/>
                        </a:lnTo>
                        <a:lnTo>
                          <a:pt x="886" y="484"/>
                        </a:lnTo>
                        <a:lnTo>
                          <a:pt x="886" y="336"/>
                        </a:lnTo>
                        <a:lnTo>
                          <a:pt x="886" y="532"/>
                        </a:lnTo>
                        <a:lnTo>
                          <a:pt x="887" y="458"/>
                        </a:lnTo>
                        <a:lnTo>
                          <a:pt x="887" y="438"/>
                        </a:lnTo>
                        <a:lnTo>
                          <a:pt x="887" y="337"/>
                        </a:lnTo>
                        <a:lnTo>
                          <a:pt x="887" y="510"/>
                        </a:lnTo>
                        <a:lnTo>
                          <a:pt x="887" y="429"/>
                        </a:lnTo>
                        <a:lnTo>
                          <a:pt x="888" y="409"/>
                        </a:lnTo>
                        <a:lnTo>
                          <a:pt x="888" y="503"/>
                        </a:lnTo>
                        <a:lnTo>
                          <a:pt x="888" y="361"/>
                        </a:lnTo>
                        <a:lnTo>
                          <a:pt x="888" y="411"/>
                        </a:lnTo>
                        <a:lnTo>
                          <a:pt x="888" y="380"/>
                        </a:lnTo>
                        <a:lnTo>
                          <a:pt x="888" y="325"/>
                        </a:lnTo>
                        <a:lnTo>
                          <a:pt x="889" y="480"/>
                        </a:lnTo>
                        <a:lnTo>
                          <a:pt x="889" y="395"/>
                        </a:lnTo>
                        <a:lnTo>
                          <a:pt x="889" y="423"/>
                        </a:lnTo>
                        <a:lnTo>
                          <a:pt x="889" y="359"/>
                        </a:lnTo>
                        <a:lnTo>
                          <a:pt x="890" y="518"/>
                        </a:lnTo>
                        <a:lnTo>
                          <a:pt x="890" y="417"/>
                        </a:lnTo>
                        <a:lnTo>
                          <a:pt x="890" y="332"/>
                        </a:lnTo>
                        <a:lnTo>
                          <a:pt x="890" y="477"/>
                        </a:lnTo>
                        <a:lnTo>
                          <a:pt x="890" y="442"/>
                        </a:lnTo>
                        <a:lnTo>
                          <a:pt x="890" y="453"/>
                        </a:lnTo>
                        <a:lnTo>
                          <a:pt x="891" y="491"/>
                        </a:lnTo>
                        <a:lnTo>
                          <a:pt x="891" y="259"/>
                        </a:lnTo>
                        <a:lnTo>
                          <a:pt x="891" y="490"/>
                        </a:lnTo>
                        <a:lnTo>
                          <a:pt x="891" y="371"/>
                        </a:lnTo>
                        <a:lnTo>
                          <a:pt x="891" y="311"/>
                        </a:lnTo>
                        <a:lnTo>
                          <a:pt x="892" y="487"/>
                        </a:lnTo>
                        <a:lnTo>
                          <a:pt x="892" y="446"/>
                        </a:lnTo>
                        <a:lnTo>
                          <a:pt x="892" y="430"/>
                        </a:lnTo>
                        <a:lnTo>
                          <a:pt x="892" y="500"/>
                        </a:lnTo>
                        <a:lnTo>
                          <a:pt x="893" y="339"/>
                        </a:lnTo>
                        <a:lnTo>
                          <a:pt x="893" y="400"/>
                        </a:lnTo>
                        <a:lnTo>
                          <a:pt x="893" y="465"/>
                        </a:lnTo>
                        <a:lnTo>
                          <a:pt x="893" y="329"/>
                        </a:lnTo>
                        <a:lnTo>
                          <a:pt x="893" y="515"/>
                        </a:lnTo>
                        <a:lnTo>
                          <a:pt x="893" y="405"/>
                        </a:lnTo>
                        <a:lnTo>
                          <a:pt x="894" y="366"/>
                        </a:lnTo>
                        <a:lnTo>
                          <a:pt x="894" y="311"/>
                        </a:lnTo>
                        <a:lnTo>
                          <a:pt x="894" y="508"/>
                        </a:lnTo>
                        <a:lnTo>
                          <a:pt x="894" y="434"/>
                        </a:lnTo>
                        <a:lnTo>
                          <a:pt x="894" y="413"/>
                        </a:lnTo>
                        <a:lnTo>
                          <a:pt x="894" y="557"/>
                        </a:lnTo>
                        <a:lnTo>
                          <a:pt x="895" y="363"/>
                        </a:lnTo>
                        <a:lnTo>
                          <a:pt x="895" y="487"/>
                        </a:lnTo>
                        <a:lnTo>
                          <a:pt x="895" y="461"/>
                        </a:lnTo>
                        <a:lnTo>
                          <a:pt x="895" y="580"/>
                        </a:lnTo>
                        <a:lnTo>
                          <a:pt x="896" y="373"/>
                        </a:lnTo>
                        <a:lnTo>
                          <a:pt x="896" y="495"/>
                        </a:lnTo>
                        <a:lnTo>
                          <a:pt x="896" y="442"/>
                        </a:lnTo>
                        <a:lnTo>
                          <a:pt x="896" y="438"/>
                        </a:lnTo>
                        <a:lnTo>
                          <a:pt x="896" y="558"/>
                        </a:lnTo>
                        <a:lnTo>
                          <a:pt x="897" y="437"/>
                        </a:lnTo>
                        <a:lnTo>
                          <a:pt x="897" y="409"/>
                        </a:lnTo>
                        <a:lnTo>
                          <a:pt x="897" y="588"/>
                        </a:lnTo>
                        <a:lnTo>
                          <a:pt x="897" y="446"/>
                        </a:lnTo>
                        <a:lnTo>
                          <a:pt x="897" y="459"/>
                        </a:lnTo>
                        <a:lnTo>
                          <a:pt x="898" y="585"/>
                        </a:lnTo>
                        <a:lnTo>
                          <a:pt x="898" y="341"/>
                        </a:lnTo>
                        <a:lnTo>
                          <a:pt x="898" y="468"/>
                        </a:lnTo>
                        <a:lnTo>
                          <a:pt x="898" y="488"/>
                        </a:lnTo>
                        <a:lnTo>
                          <a:pt x="898" y="493"/>
                        </a:lnTo>
                        <a:lnTo>
                          <a:pt x="898" y="307"/>
                        </a:lnTo>
                        <a:lnTo>
                          <a:pt x="899" y="379"/>
                        </a:lnTo>
                        <a:lnTo>
                          <a:pt x="899" y="450"/>
                        </a:lnTo>
                        <a:lnTo>
                          <a:pt x="899" y="322"/>
                        </a:lnTo>
                        <a:lnTo>
                          <a:pt x="899" y="506"/>
                        </a:lnTo>
                        <a:lnTo>
                          <a:pt x="899" y="339"/>
                        </a:lnTo>
                        <a:lnTo>
                          <a:pt x="900" y="453"/>
                        </a:lnTo>
                        <a:lnTo>
                          <a:pt x="900" y="328"/>
                        </a:lnTo>
                        <a:lnTo>
                          <a:pt x="900" y="510"/>
                        </a:lnTo>
                        <a:lnTo>
                          <a:pt x="900" y="364"/>
                        </a:lnTo>
                        <a:lnTo>
                          <a:pt x="900" y="422"/>
                        </a:lnTo>
                        <a:lnTo>
                          <a:pt x="901" y="316"/>
                        </a:lnTo>
                        <a:lnTo>
                          <a:pt x="901" y="516"/>
                        </a:lnTo>
                        <a:lnTo>
                          <a:pt x="901" y="434"/>
                        </a:lnTo>
                        <a:lnTo>
                          <a:pt x="901" y="452"/>
                        </a:lnTo>
                        <a:lnTo>
                          <a:pt x="901" y="504"/>
                        </a:lnTo>
                        <a:lnTo>
                          <a:pt x="901" y="278"/>
                        </a:lnTo>
                        <a:lnTo>
                          <a:pt x="902" y="393"/>
                        </a:lnTo>
                        <a:lnTo>
                          <a:pt x="902" y="305"/>
                        </a:lnTo>
                        <a:lnTo>
                          <a:pt x="902" y="287"/>
                        </a:lnTo>
                        <a:lnTo>
                          <a:pt x="902" y="432"/>
                        </a:lnTo>
                        <a:lnTo>
                          <a:pt x="902" y="379"/>
                        </a:lnTo>
                        <a:lnTo>
                          <a:pt x="903" y="250"/>
                        </a:lnTo>
                        <a:lnTo>
                          <a:pt x="903" y="233"/>
                        </a:lnTo>
                        <a:lnTo>
                          <a:pt x="903" y="419"/>
                        </a:lnTo>
                        <a:lnTo>
                          <a:pt x="903" y="317"/>
                        </a:lnTo>
                        <a:lnTo>
                          <a:pt x="904" y="447"/>
                        </a:lnTo>
                        <a:lnTo>
                          <a:pt x="904" y="405"/>
                        </a:lnTo>
                        <a:lnTo>
                          <a:pt x="904" y="355"/>
                        </a:lnTo>
                        <a:lnTo>
                          <a:pt x="904" y="318"/>
                        </a:lnTo>
                        <a:lnTo>
                          <a:pt x="904" y="471"/>
                        </a:lnTo>
                        <a:lnTo>
                          <a:pt x="905" y="371"/>
                        </a:lnTo>
                        <a:lnTo>
                          <a:pt x="905" y="382"/>
                        </a:lnTo>
                        <a:lnTo>
                          <a:pt x="905" y="489"/>
                        </a:lnTo>
                        <a:lnTo>
                          <a:pt x="905" y="313"/>
                        </a:lnTo>
                        <a:lnTo>
                          <a:pt x="905" y="373"/>
                        </a:lnTo>
                        <a:lnTo>
                          <a:pt x="906" y="448"/>
                        </a:lnTo>
                        <a:lnTo>
                          <a:pt x="906" y="215"/>
                        </a:lnTo>
                        <a:lnTo>
                          <a:pt x="906" y="365"/>
                        </a:lnTo>
                        <a:lnTo>
                          <a:pt x="906" y="448"/>
                        </a:lnTo>
                        <a:lnTo>
                          <a:pt x="907" y="269"/>
                        </a:lnTo>
                        <a:lnTo>
                          <a:pt x="907" y="342"/>
                        </a:lnTo>
                        <a:lnTo>
                          <a:pt x="907" y="356"/>
                        </a:lnTo>
                        <a:lnTo>
                          <a:pt x="907" y="476"/>
                        </a:lnTo>
                        <a:lnTo>
                          <a:pt x="907" y="307"/>
                        </a:lnTo>
                        <a:lnTo>
                          <a:pt x="908" y="310"/>
                        </a:lnTo>
                        <a:lnTo>
                          <a:pt x="908" y="306"/>
                        </a:lnTo>
                        <a:lnTo>
                          <a:pt x="908" y="295"/>
                        </a:lnTo>
                        <a:lnTo>
                          <a:pt x="908" y="424"/>
                        </a:lnTo>
                        <a:lnTo>
                          <a:pt x="908" y="309"/>
                        </a:lnTo>
                        <a:lnTo>
                          <a:pt x="909" y="405"/>
                        </a:lnTo>
                        <a:lnTo>
                          <a:pt x="909" y="247"/>
                        </a:lnTo>
                        <a:lnTo>
                          <a:pt x="909" y="435"/>
                        </a:lnTo>
                        <a:lnTo>
                          <a:pt x="909" y="327"/>
                        </a:lnTo>
                        <a:lnTo>
                          <a:pt x="909" y="457"/>
                        </a:lnTo>
                        <a:lnTo>
                          <a:pt x="910" y="477"/>
                        </a:lnTo>
                        <a:lnTo>
                          <a:pt x="910" y="271"/>
                        </a:lnTo>
                        <a:lnTo>
                          <a:pt x="910" y="365"/>
                        </a:lnTo>
                        <a:lnTo>
                          <a:pt x="910" y="388"/>
                        </a:lnTo>
                        <a:lnTo>
                          <a:pt x="910" y="449"/>
                        </a:lnTo>
                        <a:lnTo>
                          <a:pt x="910" y="297"/>
                        </a:lnTo>
                        <a:lnTo>
                          <a:pt x="911" y="308"/>
                        </a:lnTo>
                        <a:lnTo>
                          <a:pt x="911" y="438"/>
                        </a:lnTo>
                        <a:lnTo>
                          <a:pt x="911" y="444"/>
                        </a:lnTo>
                        <a:lnTo>
                          <a:pt x="911" y="309"/>
                        </a:lnTo>
                        <a:lnTo>
                          <a:pt x="911" y="392"/>
                        </a:lnTo>
                        <a:lnTo>
                          <a:pt x="912" y="448"/>
                        </a:lnTo>
                        <a:lnTo>
                          <a:pt x="912" y="459"/>
                        </a:lnTo>
                        <a:lnTo>
                          <a:pt x="912" y="309"/>
                        </a:lnTo>
                        <a:lnTo>
                          <a:pt x="912" y="352"/>
                        </a:lnTo>
                        <a:lnTo>
                          <a:pt x="912" y="310"/>
                        </a:lnTo>
                        <a:lnTo>
                          <a:pt x="913" y="285"/>
                        </a:lnTo>
                        <a:lnTo>
                          <a:pt x="913" y="412"/>
                        </a:lnTo>
                        <a:lnTo>
                          <a:pt x="913" y="327"/>
                        </a:lnTo>
                        <a:lnTo>
                          <a:pt x="913" y="344"/>
                        </a:lnTo>
                        <a:lnTo>
                          <a:pt x="914" y="434"/>
                        </a:lnTo>
                        <a:lnTo>
                          <a:pt x="914" y="230"/>
                        </a:lnTo>
                        <a:lnTo>
                          <a:pt x="914" y="338"/>
                        </a:lnTo>
                        <a:lnTo>
                          <a:pt x="914" y="345"/>
                        </a:lnTo>
                        <a:lnTo>
                          <a:pt x="914" y="250"/>
                        </a:lnTo>
                        <a:lnTo>
                          <a:pt x="914" y="410"/>
                        </a:lnTo>
                        <a:lnTo>
                          <a:pt x="914" y="366"/>
                        </a:lnTo>
                        <a:lnTo>
                          <a:pt x="915" y="348"/>
                        </a:lnTo>
                        <a:lnTo>
                          <a:pt x="915" y="434"/>
                        </a:lnTo>
                        <a:lnTo>
                          <a:pt x="915" y="288"/>
                        </a:lnTo>
                        <a:lnTo>
                          <a:pt x="915" y="376"/>
                        </a:lnTo>
                        <a:lnTo>
                          <a:pt x="915" y="281"/>
                        </a:lnTo>
                        <a:lnTo>
                          <a:pt x="915" y="426"/>
                        </a:lnTo>
                        <a:lnTo>
                          <a:pt x="916" y="271"/>
                        </a:lnTo>
                        <a:lnTo>
                          <a:pt x="916" y="318"/>
                        </a:lnTo>
                        <a:lnTo>
                          <a:pt x="916" y="364"/>
                        </a:lnTo>
                        <a:lnTo>
                          <a:pt x="916" y="292"/>
                        </a:lnTo>
                        <a:lnTo>
                          <a:pt x="916" y="398"/>
                        </a:lnTo>
                        <a:lnTo>
                          <a:pt x="917" y="338"/>
                        </a:lnTo>
                        <a:lnTo>
                          <a:pt x="917" y="402"/>
                        </a:lnTo>
                        <a:lnTo>
                          <a:pt x="917" y="285"/>
                        </a:lnTo>
                        <a:lnTo>
                          <a:pt x="917" y="515"/>
                        </a:lnTo>
                        <a:lnTo>
                          <a:pt x="917" y="399"/>
                        </a:lnTo>
                        <a:lnTo>
                          <a:pt x="918" y="360"/>
                        </a:lnTo>
                        <a:lnTo>
                          <a:pt x="918" y="299"/>
                        </a:lnTo>
                        <a:lnTo>
                          <a:pt x="918" y="469"/>
                        </a:lnTo>
                        <a:lnTo>
                          <a:pt x="918" y="350"/>
                        </a:lnTo>
                        <a:lnTo>
                          <a:pt x="918" y="372"/>
                        </a:lnTo>
                        <a:lnTo>
                          <a:pt x="919" y="483"/>
                        </a:lnTo>
                        <a:lnTo>
                          <a:pt x="919" y="301"/>
                        </a:lnTo>
                        <a:lnTo>
                          <a:pt x="919" y="320"/>
                        </a:lnTo>
                        <a:lnTo>
                          <a:pt x="919" y="421"/>
                        </a:lnTo>
                        <a:lnTo>
                          <a:pt x="919" y="474"/>
                        </a:lnTo>
                        <a:lnTo>
                          <a:pt x="920" y="305"/>
                        </a:lnTo>
                        <a:lnTo>
                          <a:pt x="920" y="377"/>
                        </a:lnTo>
                        <a:lnTo>
                          <a:pt x="920" y="416"/>
                        </a:lnTo>
                        <a:lnTo>
                          <a:pt x="920" y="319"/>
                        </a:lnTo>
                        <a:lnTo>
                          <a:pt x="920" y="484"/>
                        </a:lnTo>
                        <a:lnTo>
                          <a:pt x="920" y="482"/>
                        </a:lnTo>
                        <a:lnTo>
                          <a:pt x="920" y="508"/>
                        </a:lnTo>
                        <a:lnTo>
                          <a:pt x="921" y="549"/>
                        </a:lnTo>
                        <a:lnTo>
                          <a:pt x="921" y="364"/>
                        </a:lnTo>
                        <a:lnTo>
                          <a:pt x="921" y="438"/>
                        </a:lnTo>
                        <a:lnTo>
                          <a:pt x="921" y="497"/>
                        </a:lnTo>
                        <a:lnTo>
                          <a:pt x="922" y="339"/>
                        </a:lnTo>
                        <a:lnTo>
                          <a:pt x="922" y="451"/>
                        </a:lnTo>
                        <a:lnTo>
                          <a:pt x="922" y="435"/>
                        </a:lnTo>
                        <a:lnTo>
                          <a:pt x="922" y="554"/>
                        </a:lnTo>
                        <a:lnTo>
                          <a:pt x="922" y="346"/>
                        </a:lnTo>
                        <a:lnTo>
                          <a:pt x="923" y="425"/>
                        </a:lnTo>
                        <a:lnTo>
                          <a:pt x="923" y="398"/>
                        </a:lnTo>
                        <a:lnTo>
                          <a:pt x="923" y="348"/>
                        </a:lnTo>
                        <a:lnTo>
                          <a:pt x="923" y="557"/>
                        </a:lnTo>
                        <a:lnTo>
                          <a:pt x="923" y="405"/>
                        </a:lnTo>
                        <a:lnTo>
                          <a:pt x="924" y="391"/>
                        </a:lnTo>
                        <a:lnTo>
                          <a:pt x="924" y="516"/>
                        </a:lnTo>
                        <a:lnTo>
                          <a:pt x="924" y="432"/>
                        </a:lnTo>
                        <a:lnTo>
                          <a:pt x="924" y="472"/>
                        </a:lnTo>
                        <a:lnTo>
                          <a:pt x="924" y="408"/>
                        </a:lnTo>
                        <a:lnTo>
                          <a:pt x="925" y="520"/>
                        </a:lnTo>
                        <a:lnTo>
                          <a:pt x="925" y="478"/>
                        </a:lnTo>
                        <a:lnTo>
                          <a:pt x="925" y="478"/>
                        </a:lnTo>
                        <a:lnTo>
                          <a:pt x="925" y="540"/>
                        </a:lnTo>
                        <a:lnTo>
                          <a:pt x="926" y="379"/>
                        </a:lnTo>
                        <a:lnTo>
                          <a:pt x="926" y="454"/>
                        </a:lnTo>
                        <a:lnTo>
                          <a:pt x="926" y="403"/>
                        </a:lnTo>
                        <a:lnTo>
                          <a:pt x="926" y="341"/>
                        </a:lnTo>
                        <a:lnTo>
                          <a:pt x="926" y="511"/>
                        </a:lnTo>
                        <a:lnTo>
                          <a:pt x="926" y="494"/>
                        </a:lnTo>
                        <a:lnTo>
                          <a:pt x="927" y="407"/>
                        </a:lnTo>
                        <a:lnTo>
                          <a:pt x="927" y="481"/>
                        </a:lnTo>
                        <a:lnTo>
                          <a:pt x="927" y="354"/>
                        </a:lnTo>
                        <a:lnTo>
                          <a:pt x="927" y="454"/>
                        </a:lnTo>
                        <a:lnTo>
                          <a:pt x="927" y="430"/>
                        </a:lnTo>
                        <a:lnTo>
                          <a:pt x="927" y="547"/>
                        </a:lnTo>
                        <a:lnTo>
                          <a:pt x="928" y="343"/>
                        </a:lnTo>
                        <a:lnTo>
                          <a:pt x="928" y="465"/>
                        </a:lnTo>
                        <a:lnTo>
                          <a:pt x="928" y="426"/>
                        </a:lnTo>
                        <a:lnTo>
                          <a:pt x="929" y="498"/>
                        </a:lnTo>
                        <a:lnTo>
                          <a:pt x="929" y="369"/>
                        </a:lnTo>
                        <a:lnTo>
                          <a:pt x="929" y="460"/>
                        </a:lnTo>
                        <a:lnTo>
                          <a:pt x="929" y="430"/>
                        </a:lnTo>
                        <a:lnTo>
                          <a:pt x="929" y="333"/>
                        </a:lnTo>
                        <a:lnTo>
                          <a:pt x="929" y="453"/>
                        </a:lnTo>
                        <a:lnTo>
                          <a:pt x="929" y="450"/>
                        </a:lnTo>
                        <a:lnTo>
                          <a:pt x="930" y="435"/>
                        </a:lnTo>
                        <a:lnTo>
                          <a:pt x="930" y="494"/>
                        </a:lnTo>
                        <a:lnTo>
                          <a:pt x="930" y="361"/>
                        </a:lnTo>
                        <a:lnTo>
                          <a:pt x="930" y="385"/>
                        </a:lnTo>
                        <a:lnTo>
                          <a:pt x="930" y="502"/>
                        </a:lnTo>
                        <a:lnTo>
                          <a:pt x="930" y="356"/>
                        </a:lnTo>
                        <a:lnTo>
                          <a:pt x="931" y="375"/>
                        </a:lnTo>
                        <a:lnTo>
                          <a:pt x="931" y="478"/>
                        </a:lnTo>
                        <a:lnTo>
                          <a:pt x="931" y="340"/>
                        </a:lnTo>
                        <a:lnTo>
                          <a:pt x="931" y="516"/>
                        </a:lnTo>
                        <a:lnTo>
                          <a:pt x="932" y="365"/>
                        </a:lnTo>
                        <a:lnTo>
                          <a:pt x="932" y="390"/>
                        </a:lnTo>
                        <a:lnTo>
                          <a:pt x="932" y="370"/>
                        </a:lnTo>
                        <a:lnTo>
                          <a:pt x="932" y="528"/>
                        </a:lnTo>
                        <a:lnTo>
                          <a:pt x="932" y="489"/>
                        </a:lnTo>
                        <a:lnTo>
                          <a:pt x="933" y="477"/>
                        </a:lnTo>
                        <a:lnTo>
                          <a:pt x="933" y="486"/>
                        </a:lnTo>
                        <a:lnTo>
                          <a:pt x="933" y="310"/>
                        </a:lnTo>
                        <a:lnTo>
                          <a:pt x="933" y="462"/>
                        </a:lnTo>
                        <a:lnTo>
                          <a:pt x="933" y="507"/>
                        </a:lnTo>
                        <a:lnTo>
                          <a:pt x="934" y="348"/>
                        </a:lnTo>
                        <a:lnTo>
                          <a:pt x="934" y="413"/>
                        </a:lnTo>
                        <a:lnTo>
                          <a:pt x="934" y="501"/>
                        </a:lnTo>
                        <a:lnTo>
                          <a:pt x="934" y="503"/>
                        </a:lnTo>
                        <a:lnTo>
                          <a:pt x="935" y="362"/>
                        </a:lnTo>
                        <a:lnTo>
                          <a:pt x="935" y="410"/>
                        </a:lnTo>
                        <a:lnTo>
                          <a:pt x="935" y="307"/>
                        </a:lnTo>
                        <a:lnTo>
                          <a:pt x="935" y="507"/>
                        </a:lnTo>
                        <a:lnTo>
                          <a:pt x="935" y="341"/>
                        </a:lnTo>
                        <a:lnTo>
                          <a:pt x="936" y="424"/>
                        </a:lnTo>
                        <a:lnTo>
                          <a:pt x="936" y="299"/>
                        </a:lnTo>
                        <a:lnTo>
                          <a:pt x="936" y="463"/>
                        </a:lnTo>
                        <a:lnTo>
                          <a:pt x="936" y="311"/>
                        </a:lnTo>
                        <a:lnTo>
                          <a:pt x="937" y="501"/>
                        </a:lnTo>
                        <a:lnTo>
                          <a:pt x="937" y="338"/>
                        </a:lnTo>
                        <a:lnTo>
                          <a:pt x="937" y="406"/>
                        </a:lnTo>
                        <a:lnTo>
                          <a:pt x="937" y="330"/>
                        </a:lnTo>
                        <a:lnTo>
                          <a:pt x="937" y="483"/>
                        </a:lnTo>
                        <a:lnTo>
                          <a:pt x="938" y="375"/>
                        </a:lnTo>
                        <a:lnTo>
                          <a:pt x="938" y="367"/>
                        </a:lnTo>
                        <a:lnTo>
                          <a:pt x="938" y="333"/>
                        </a:lnTo>
                        <a:lnTo>
                          <a:pt x="938" y="492"/>
                        </a:lnTo>
                        <a:lnTo>
                          <a:pt x="938" y="396"/>
                        </a:lnTo>
                        <a:lnTo>
                          <a:pt x="938" y="473"/>
                        </a:lnTo>
                        <a:lnTo>
                          <a:pt x="939" y="383"/>
                        </a:lnTo>
                        <a:lnTo>
                          <a:pt x="939" y="573"/>
                        </a:lnTo>
                        <a:lnTo>
                          <a:pt x="939" y="525"/>
                        </a:lnTo>
                        <a:lnTo>
                          <a:pt x="939" y="444"/>
                        </a:lnTo>
                        <a:lnTo>
                          <a:pt x="940" y="665"/>
                        </a:lnTo>
                        <a:lnTo>
                          <a:pt x="940" y="583"/>
                        </a:lnTo>
                        <a:lnTo>
                          <a:pt x="940" y="519"/>
                        </a:lnTo>
                        <a:lnTo>
                          <a:pt x="941" y="593"/>
                        </a:lnTo>
                        <a:lnTo>
                          <a:pt x="941" y="412"/>
                        </a:lnTo>
                        <a:lnTo>
                          <a:pt x="941" y="442"/>
                        </a:lnTo>
                        <a:lnTo>
                          <a:pt x="941" y="495"/>
                        </a:lnTo>
                        <a:lnTo>
                          <a:pt x="941" y="321"/>
                        </a:lnTo>
                        <a:lnTo>
                          <a:pt x="942" y="378"/>
                        </a:lnTo>
                        <a:lnTo>
                          <a:pt x="942" y="340"/>
                        </a:lnTo>
                        <a:lnTo>
                          <a:pt x="942" y="534"/>
                        </a:lnTo>
                        <a:lnTo>
                          <a:pt x="942" y="355"/>
                        </a:lnTo>
                        <a:lnTo>
                          <a:pt x="942" y="419"/>
                        </a:lnTo>
                        <a:lnTo>
                          <a:pt x="942" y="476"/>
                        </a:lnTo>
                        <a:lnTo>
                          <a:pt x="943" y="367"/>
                        </a:lnTo>
                        <a:lnTo>
                          <a:pt x="943" y="415"/>
                        </a:lnTo>
                        <a:lnTo>
                          <a:pt x="943" y="357"/>
                        </a:lnTo>
                        <a:lnTo>
                          <a:pt x="943" y="328"/>
                        </a:lnTo>
                        <a:lnTo>
                          <a:pt x="943" y="486"/>
                        </a:lnTo>
                        <a:lnTo>
                          <a:pt x="944" y="427"/>
                        </a:lnTo>
                        <a:lnTo>
                          <a:pt x="944" y="346"/>
                        </a:lnTo>
                        <a:lnTo>
                          <a:pt x="944" y="463"/>
                        </a:lnTo>
                        <a:lnTo>
                          <a:pt x="944" y="459"/>
                        </a:lnTo>
                        <a:lnTo>
                          <a:pt x="945" y="457"/>
                        </a:lnTo>
                        <a:lnTo>
                          <a:pt x="945" y="301"/>
                        </a:lnTo>
                        <a:lnTo>
                          <a:pt x="945" y="484"/>
                        </a:lnTo>
                        <a:lnTo>
                          <a:pt x="945" y="395"/>
                        </a:lnTo>
                        <a:lnTo>
                          <a:pt x="945" y="334"/>
                        </a:lnTo>
                        <a:lnTo>
                          <a:pt x="945" y="285"/>
                        </a:lnTo>
                        <a:lnTo>
                          <a:pt x="946" y="492"/>
                        </a:lnTo>
                        <a:lnTo>
                          <a:pt x="946" y="397"/>
                        </a:lnTo>
                        <a:lnTo>
                          <a:pt x="946" y="473"/>
                        </a:lnTo>
                        <a:lnTo>
                          <a:pt x="946" y="316"/>
                        </a:lnTo>
                        <a:lnTo>
                          <a:pt x="947" y="490"/>
                        </a:lnTo>
                        <a:lnTo>
                          <a:pt x="947" y="403"/>
                        </a:lnTo>
                        <a:lnTo>
                          <a:pt x="947" y="410"/>
                        </a:lnTo>
                        <a:lnTo>
                          <a:pt x="947" y="346"/>
                        </a:lnTo>
                        <a:lnTo>
                          <a:pt x="947" y="571"/>
                        </a:lnTo>
                        <a:lnTo>
                          <a:pt x="947" y="459"/>
                        </a:lnTo>
                        <a:lnTo>
                          <a:pt x="948" y="411"/>
                        </a:lnTo>
                        <a:lnTo>
                          <a:pt x="948" y="514"/>
                        </a:lnTo>
                        <a:lnTo>
                          <a:pt x="948" y="336"/>
                        </a:lnTo>
                        <a:lnTo>
                          <a:pt x="948" y="381"/>
                        </a:lnTo>
                        <a:lnTo>
                          <a:pt x="949" y="543"/>
                        </a:lnTo>
                        <a:lnTo>
                          <a:pt x="949" y="370"/>
                        </a:lnTo>
                        <a:lnTo>
                          <a:pt x="949" y="449"/>
                        </a:lnTo>
                        <a:lnTo>
                          <a:pt x="949" y="524"/>
                        </a:lnTo>
                        <a:lnTo>
                          <a:pt x="949" y="373"/>
                        </a:lnTo>
                        <a:lnTo>
                          <a:pt x="950" y="419"/>
                        </a:lnTo>
                        <a:lnTo>
                          <a:pt x="950" y="434"/>
                        </a:lnTo>
                        <a:lnTo>
                          <a:pt x="950" y="298"/>
                        </a:lnTo>
                        <a:lnTo>
                          <a:pt x="950" y="506"/>
                        </a:lnTo>
                        <a:lnTo>
                          <a:pt x="950" y="404"/>
                        </a:lnTo>
                        <a:lnTo>
                          <a:pt x="951" y="372"/>
                        </a:lnTo>
                        <a:lnTo>
                          <a:pt x="951" y="479"/>
                        </a:lnTo>
                        <a:lnTo>
                          <a:pt x="951" y="316"/>
                        </a:lnTo>
                        <a:lnTo>
                          <a:pt x="951" y="454"/>
                        </a:lnTo>
                        <a:lnTo>
                          <a:pt x="951" y="410"/>
                        </a:lnTo>
                        <a:lnTo>
                          <a:pt x="952" y="546"/>
                        </a:lnTo>
                        <a:lnTo>
                          <a:pt x="952" y="357"/>
                        </a:lnTo>
                        <a:lnTo>
                          <a:pt x="952" y="393"/>
                        </a:lnTo>
                        <a:lnTo>
                          <a:pt x="952" y="419"/>
                        </a:lnTo>
                        <a:lnTo>
                          <a:pt x="952" y="503"/>
                        </a:lnTo>
                        <a:lnTo>
                          <a:pt x="952" y="341"/>
                        </a:lnTo>
                        <a:lnTo>
                          <a:pt x="953" y="410"/>
                        </a:lnTo>
                        <a:lnTo>
                          <a:pt x="953" y="476"/>
                        </a:lnTo>
                        <a:lnTo>
                          <a:pt x="953" y="399"/>
                        </a:lnTo>
                        <a:lnTo>
                          <a:pt x="953" y="512"/>
                        </a:lnTo>
                        <a:lnTo>
                          <a:pt x="953" y="432"/>
                        </a:lnTo>
                        <a:lnTo>
                          <a:pt x="953" y="410"/>
                        </a:lnTo>
                        <a:lnTo>
                          <a:pt x="954" y="513"/>
                        </a:lnTo>
                        <a:lnTo>
                          <a:pt x="954" y="354"/>
                        </a:lnTo>
                        <a:lnTo>
                          <a:pt x="954" y="396"/>
                        </a:lnTo>
                        <a:lnTo>
                          <a:pt x="954" y="318"/>
                        </a:lnTo>
                        <a:lnTo>
                          <a:pt x="954" y="499"/>
                        </a:lnTo>
                        <a:lnTo>
                          <a:pt x="955" y="313"/>
                        </a:lnTo>
                        <a:lnTo>
                          <a:pt x="955" y="368"/>
                        </a:lnTo>
                        <a:lnTo>
                          <a:pt x="955" y="470"/>
                        </a:lnTo>
                        <a:lnTo>
                          <a:pt x="955" y="330"/>
                        </a:lnTo>
                        <a:lnTo>
                          <a:pt x="955" y="491"/>
                        </a:lnTo>
                        <a:lnTo>
                          <a:pt x="956" y="446"/>
                        </a:lnTo>
                        <a:lnTo>
                          <a:pt x="956" y="432"/>
                        </a:lnTo>
                        <a:lnTo>
                          <a:pt x="956" y="377"/>
                        </a:lnTo>
                        <a:lnTo>
                          <a:pt x="956" y="514"/>
                        </a:lnTo>
                        <a:lnTo>
                          <a:pt x="956" y="382"/>
                        </a:lnTo>
                        <a:lnTo>
                          <a:pt x="957" y="518"/>
                        </a:lnTo>
                        <a:lnTo>
                          <a:pt x="957" y="381"/>
                        </a:lnTo>
                        <a:lnTo>
                          <a:pt x="957" y="583"/>
                        </a:lnTo>
                        <a:lnTo>
                          <a:pt x="957" y="443"/>
                        </a:lnTo>
                        <a:lnTo>
                          <a:pt x="957" y="562"/>
                        </a:lnTo>
                        <a:lnTo>
                          <a:pt x="958" y="413"/>
                        </a:lnTo>
                        <a:lnTo>
                          <a:pt x="958" y="504"/>
                        </a:lnTo>
                        <a:lnTo>
                          <a:pt x="958" y="521"/>
                        </a:lnTo>
                        <a:lnTo>
                          <a:pt x="958" y="545"/>
                        </a:lnTo>
                        <a:lnTo>
                          <a:pt x="958" y="406"/>
                        </a:lnTo>
                        <a:lnTo>
                          <a:pt x="959" y="504"/>
                        </a:lnTo>
                        <a:lnTo>
                          <a:pt x="959" y="397"/>
                        </a:lnTo>
                        <a:lnTo>
                          <a:pt x="959" y="516"/>
                        </a:lnTo>
                        <a:lnTo>
                          <a:pt x="959" y="445"/>
                        </a:lnTo>
                        <a:lnTo>
                          <a:pt x="960" y="400"/>
                        </a:lnTo>
                        <a:lnTo>
                          <a:pt x="960" y="534"/>
                        </a:lnTo>
                        <a:lnTo>
                          <a:pt x="960" y="379"/>
                        </a:lnTo>
                        <a:lnTo>
                          <a:pt x="960" y="451"/>
                        </a:lnTo>
                        <a:lnTo>
                          <a:pt x="960" y="415"/>
                        </a:lnTo>
                        <a:lnTo>
                          <a:pt x="960" y="527"/>
                        </a:lnTo>
                        <a:lnTo>
                          <a:pt x="960" y="326"/>
                        </a:lnTo>
                        <a:lnTo>
                          <a:pt x="961" y="415"/>
                        </a:lnTo>
                        <a:lnTo>
                          <a:pt x="961" y="422"/>
                        </a:lnTo>
                        <a:lnTo>
                          <a:pt x="961" y="327"/>
                        </a:lnTo>
                        <a:lnTo>
                          <a:pt x="961" y="497"/>
                        </a:lnTo>
                        <a:lnTo>
                          <a:pt x="962" y="375"/>
                        </a:lnTo>
                        <a:lnTo>
                          <a:pt x="962" y="398"/>
                        </a:lnTo>
                        <a:lnTo>
                          <a:pt x="962" y="492"/>
                        </a:lnTo>
                        <a:lnTo>
                          <a:pt x="962" y="377"/>
                        </a:lnTo>
                        <a:lnTo>
                          <a:pt x="962" y="410"/>
                        </a:lnTo>
                        <a:lnTo>
                          <a:pt x="963" y="421"/>
                        </a:lnTo>
                        <a:lnTo>
                          <a:pt x="963" y="578"/>
                        </a:lnTo>
                        <a:lnTo>
                          <a:pt x="963" y="366"/>
                        </a:lnTo>
                        <a:lnTo>
                          <a:pt x="963" y="449"/>
                        </a:lnTo>
                        <a:lnTo>
                          <a:pt x="963" y="440"/>
                        </a:lnTo>
                        <a:lnTo>
                          <a:pt x="963" y="388"/>
                        </a:lnTo>
                        <a:lnTo>
                          <a:pt x="964" y="565"/>
                        </a:lnTo>
                        <a:lnTo>
                          <a:pt x="964" y="548"/>
                        </a:lnTo>
                        <a:lnTo>
                          <a:pt x="964" y="444"/>
                        </a:lnTo>
                        <a:lnTo>
                          <a:pt x="964" y="370"/>
                        </a:lnTo>
                        <a:lnTo>
                          <a:pt x="964" y="570"/>
                        </a:lnTo>
                        <a:lnTo>
                          <a:pt x="965" y="478"/>
                        </a:lnTo>
                        <a:lnTo>
                          <a:pt x="965" y="563"/>
                        </a:lnTo>
                        <a:lnTo>
                          <a:pt x="965" y="381"/>
                        </a:lnTo>
                        <a:lnTo>
                          <a:pt x="965" y="592"/>
                        </a:lnTo>
                        <a:lnTo>
                          <a:pt x="965" y="561"/>
                        </a:lnTo>
                        <a:lnTo>
                          <a:pt x="966" y="498"/>
                        </a:lnTo>
                        <a:lnTo>
                          <a:pt x="966" y="548"/>
                        </a:lnTo>
                        <a:lnTo>
                          <a:pt x="966" y="404"/>
                        </a:lnTo>
                        <a:lnTo>
                          <a:pt x="966" y="457"/>
                        </a:lnTo>
                        <a:lnTo>
                          <a:pt x="966" y="476"/>
                        </a:lnTo>
                        <a:lnTo>
                          <a:pt x="967" y="419"/>
                        </a:lnTo>
                        <a:lnTo>
                          <a:pt x="967" y="607"/>
                        </a:lnTo>
                        <a:lnTo>
                          <a:pt x="967" y="456"/>
                        </a:lnTo>
                        <a:lnTo>
                          <a:pt x="967" y="486"/>
                        </a:lnTo>
                        <a:lnTo>
                          <a:pt x="967" y="561"/>
                        </a:lnTo>
                        <a:lnTo>
                          <a:pt x="968" y="363"/>
                        </a:lnTo>
                        <a:lnTo>
                          <a:pt x="968" y="453"/>
                        </a:lnTo>
                        <a:lnTo>
                          <a:pt x="968" y="585"/>
                        </a:lnTo>
                        <a:lnTo>
                          <a:pt x="968" y="378"/>
                        </a:lnTo>
                        <a:lnTo>
                          <a:pt x="968" y="483"/>
                        </a:lnTo>
                        <a:lnTo>
                          <a:pt x="968" y="459"/>
                        </a:lnTo>
                        <a:lnTo>
                          <a:pt x="969" y="549"/>
                        </a:lnTo>
                        <a:lnTo>
                          <a:pt x="969" y="399"/>
                        </a:lnTo>
                        <a:lnTo>
                          <a:pt x="969" y="463"/>
                        </a:lnTo>
                        <a:lnTo>
                          <a:pt x="969" y="440"/>
                        </a:lnTo>
                        <a:lnTo>
                          <a:pt x="970" y="525"/>
                        </a:lnTo>
                        <a:lnTo>
                          <a:pt x="970" y="397"/>
                        </a:lnTo>
                        <a:lnTo>
                          <a:pt x="970" y="493"/>
                        </a:lnTo>
                        <a:lnTo>
                          <a:pt x="970" y="455"/>
                        </a:lnTo>
                        <a:lnTo>
                          <a:pt x="970" y="343"/>
                        </a:lnTo>
                        <a:lnTo>
                          <a:pt x="971" y="522"/>
                        </a:lnTo>
                        <a:lnTo>
                          <a:pt x="971" y="477"/>
                        </a:lnTo>
                        <a:lnTo>
                          <a:pt x="971" y="408"/>
                        </a:lnTo>
                        <a:lnTo>
                          <a:pt x="971" y="370"/>
                        </a:lnTo>
                        <a:lnTo>
                          <a:pt x="971" y="542"/>
                        </a:lnTo>
                        <a:lnTo>
                          <a:pt x="971" y="470"/>
                        </a:lnTo>
                        <a:lnTo>
                          <a:pt x="972" y="419"/>
                        </a:lnTo>
                        <a:lnTo>
                          <a:pt x="972" y="363"/>
                        </a:lnTo>
                        <a:lnTo>
                          <a:pt x="972" y="538"/>
                        </a:lnTo>
                        <a:lnTo>
                          <a:pt x="972" y="429"/>
                        </a:lnTo>
                        <a:lnTo>
                          <a:pt x="972" y="481"/>
                        </a:lnTo>
                        <a:lnTo>
                          <a:pt x="973" y="344"/>
                        </a:lnTo>
                        <a:lnTo>
                          <a:pt x="973" y="555"/>
                        </a:lnTo>
                        <a:lnTo>
                          <a:pt x="973" y="513"/>
                        </a:lnTo>
                        <a:lnTo>
                          <a:pt x="973" y="490"/>
                        </a:lnTo>
                        <a:lnTo>
                          <a:pt x="973" y="408"/>
                        </a:lnTo>
                        <a:lnTo>
                          <a:pt x="974" y="561"/>
                        </a:lnTo>
                        <a:lnTo>
                          <a:pt x="974" y="479"/>
                        </a:lnTo>
                        <a:lnTo>
                          <a:pt x="974" y="441"/>
                        </a:lnTo>
                        <a:lnTo>
                          <a:pt x="974" y="370"/>
                        </a:lnTo>
                        <a:lnTo>
                          <a:pt x="974" y="573"/>
                        </a:lnTo>
                        <a:lnTo>
                          <a:pt x="974" y="496"/>
                        </a:lnTo>
                        <a:lnTo>
                          <a:pt x="975" y="450"/>
                        </a:lnTo>
                        <a:lnTo>
                          <a:pt x="975" y="409"/>
                        </a:lnTo>
                        <a:lnTo>
                          <a:pt x="975" y="580"/>
                        </a:lnTo>
                        <a:lnTo>
                          <a:pt x="975" y="442"/>
                        </a:lnTo>
                        <a:lnTo>
                          <a:pt x="975" y="450"/>
                        </a:lnTo>
                        <a:lnTo>
                          <a:pt x="975" y="588"/>
                        </a:lnTo>
                        <a:lnTo>
                          <a:pt x="976" y="419"/>
                        </a:lnTo>
                        <a:lnTo>
                          <a:pt x="976" y="464"/>
                        </a:lnTo>
                        <a:lnTo>
                          <a:pt x="976" y="449"/>
                        </a:lnTo>
                        <a:lnTo>
                          <a:pt x="976" y="550"/>
                        </a:lnTo>
                        <a:lnTo>
                          <a:pt x="977" y="397"/>
                        </a:lnTo>
                        <a:lnTo>
                          <a:pt x="977" y="417"/>
                        </a:lnTo>
                        <a:lnTo>
                          <a:pt x="977" y="438"/>
                        </a:lnTo>
                        <a:lnTo>
                          <a:pt x="977" y="523"/>
                        </a:lnTo>
                        <a:lnTo>
                          <a:pt x="977" y="405"/>
                        </a:lnTo>
                        <a:lnTo>
                          <a:pt x="977" y="448"/>
                        </a:lnTo>
                        <a:lnTo>
                          <a:pt x="978" y="373"/>
                        </a:lnTo>
                        <a:lnTo>
                          <a:pt x="978" y="523"/>
                        </a:lnTo>
                        <a:lnTo>
                          <a:pt x="978" y="399"/>
                        </a:lnTo>
                        <a:lnTo>
                          <a:pt x="978" y="434"/>
                        </a:lnTo>
                        <a:lnTo>
                          <a:pt x="979" y="534"/>
                        </a:lnTo>
                        <a:lnTo>
                          <a:pt x="979" y="363"/>
                        </a:lnTo>
                        <a:lnTo>
                          <a:pt x="979" y="409"/>
                        </a:lnTo>
                        <a:lnTo>
                          <a:pt x="979" y="512"/>
                        </a:lnTo>
                        <a:lnTo>
                          <a:pt x="979" y="302"/>
                        </a:lnTo>
                        <a:lnTo>
                          <a:pt x="980" y="450"/>
                        </a:lnTo>
                        <a:lnTo>
                          <a:pt x="980" y="347"/>
                        </a:lnTo>
                        <a:lnTo>
                          <a:pt x="980" y="538"/>
                        </a:lnTo>
                        <a:lnTo>
                          <a:pt x="980" y="444"/>
                        </a:lnTo>
                        <a:lnTo>
                          <a:pt x="981" y="507"/>
                        </a:lnTo>
                        <a:lnTo>
                          <a:pt x="981" y="594"/>
                        </a:lnTo>
                        <a:lnTo>
                          <a:pt x="981" y="418"/>
                        </a:lnTo>
                        <a:lnTo>
                          <a:pt x="981" y="516"/>
                        </a:lnTo>
                        <a:lnTo>
                          <a:pt x="981" y="528"/>
                        </a:lnTo>
                        <a:lnTo>
                          <a:pt x="981" y="586"/>
                        </a:lnTo>
                        <a:lnTo>
                          <a:pt x="982" y="419"/>
                        </a:lnTo>
                        <a:lnTo>
                          <a:pt x="982" y="480"/>
                        </a:lnTo>
                        <a:lnTo>
                          <a:pt x="982" y="458"/>
                        </a:lnTo>
                        <a:lnTo>
                          <a:pt x="982" y="426"/>
                        </a:lnTo>
                        <a:lnTo>
                          <a:pt x="982" y="577"/>
                        </a:lnTo>
                        <a:lnTo>
                          <a:pt x="983" y="502"/>
                        </a:lnTo>
                        <a:lnTo>
                          <a:pt x="983" y="475"/>
                        </a:lnTo>
                        <a:lnTo>
                          <a:pt x="983" y="374"/>
                        </a:lnTo>
                        <a:lnTo>
                          <a:pt x="983" y="573"/>
                        </a:lnTo>
                        <a:lnTo>
                          <a:pt x="983" y="438"/>
                        </a:lnTo>
                        <a:lnTo>
                          <a:pt x="983" y="522"/>
                        </a:lnTo>
                        <a:lnTo>
                          <a:pt x="984" y="527"/>
                        </a:lnTo>
                        <a:lnTo>
                          <a:pt x="984" y="371"/>
                        </a:lnTo>
                        <a:lnTo>
                          <a:pt x="984" y="385"/>
                        </a:lnTo>
                        <a:lnTo>
                          <a:pt x="984" y="480"/>
                        </a:lnTo>
                        <a:lnTo>
                          <a:pt x="985" y="505"/>
                        </a:lnTo>
                        <a:lnTo>
                          <a:pt x="985" y="359"/>
                        </a:lnTo>
                        <a:lnTo>
                          <a:pt x="985" y="396"/>
                        </a:lnTo>
                        <a:lnTo>
                          <a:pt x="985" y="387"/>
                        </a:lnTo>
                        <a:lnTo>
                          <a:pt x="985" y="493"/>
                        </a:lnTo>
                        <a:lnTo>
                          <a:pt x="986" y="330"/>
                        </a:lnTo>
                        <a:lnTo>
                          <a:pt x="986" y="386"/>
                        </a:lnTo>
                        <a:lnTo>
                          <a:pt x="986" y="380"/>
                        </a:lnTo>
                        <a:lnTo>
                          <a:pt x="986" y="336"/>
                        </a:lnTo>
                        <a:lnTo>
                          <a:pt x="986" y="485"/>
                        </a:lnTo>
                        <a:lnTo>
                          <a:pt x="986" y="352"/>
                        </a:lnTo>
                        <a:lnTo>
                          <a:pt x="987" y="431"/>
                        </a:lnTo>
                        <a:lnTo>
                          <a:pt x="987" y="466"/>
                        </a:lnTo>
                        <a:lnTo>
                          <a:pt x="987" y="310"/>
                        </a:lnTo>
                        <a:lnTo>
                          <a:pt x="987" y="337"/>
                        </a:lnTo>
                        <a:lnTo>
                          <a:pt x="987" y="361"/>
                        </a:lnTo>
                        <a:lnTo>
                          <a:pt x="987" y="273"/>
                        </a:lnTo>
                        <a:lnTo>
                          <a:pt x="988" y="433"/>
                        </a:lnTo>
                        <a:lnTo>
                          <a:pt x="988" y="385"/>
                        </a:lnTo>
                        <a:lnTo>
                          <a:pt x="988" y="384"/>
                        </a:lnTo>
                        <a:lnTo>
                          <a:pt x="988" y="271"/>
                        </a:lnTo>
                        <a:lnTo>
                          <a:pt x="989" y="413"/>
                        </a:lnTo>
                        <a:lnTo>
                          <a:pt x="989" y="403"/>
                        </a:lnTo>
                        <a:lnTo>
                          <a:pt x="989" y="327"/>
                        </a:lnTo>
                        <a:lnTo>
                          <a:pt x="989" y="241"/>
                        </a:lnTo>
                        <a:lnTo>
                          <a:pt x="989" y="404"/>
                        </a:lnTo>
                        <a:lnTo>
                          <a:pt x="989" y="370"/>
                        </a:lnTo>
                        <a:lnTo>
                          <a:pt x="990" y="383"/>
                        </a:lnTo>
                        <a:lnTo>
                          <a:pt x="990" y="254"/>
                        </a:lnTo>
                        <a:lnTo>
                          <a:pt x="990" y="396"/>
                        </a:lnTo>
                        <a:lnTo>
                          <a:pt x="990" y="356"/>
                        </a:lnTo>
                        <a:lnTo>
                          <a:pt x="990" y="343"/>
                        </a:lnTo>
                        <a:lnTo>
                          <a:pt x="990" y="230"/>
                        </a:lnTo>
                        <a:lnTo>
                          <a:pt x="991" y="377"/>
                        </a:lnTo>
                        <a:lnTo>
                          <a:pt x="991" y="370"/>
                        </a:lnTo>
                        <a:lnTo>
                          <a:pt x="991" y="314"/>
                        </a:lnTo>
                        <a:lnTo>
                          <a:pt x="992" y="399"/>
                        </a:lnTo>
                        <a:lnTo>
                          <a:pt x="992" y="254"/>
                        </a:lnTo>
                        <a:lnTo>
                          <a:pt x="992" y="295"/>
                        </a:lnTo>
                        <a:lnTo>
                          <a:pt x="992" y="389"/>
                        </a:lnTo>
                        <a:lnTo>
                          <a:pt x="992" y="199"/>
                        </a:lnTo>
                        <a:lnTo>
                          <a:pt x="992" y="335"/>
                        </a:lnTo>
                        <a:lnTo>
                          <a:pt x="993" y="365"/>
                        </a:lnTo>
                        <a:lnTo>
                          <a:pt x="993" y="218"/>
                        </a:lnTo>
                        <a:lnTo>
                          <a:pt x="993" y="400"/>
                        </a:lnTo>
                        <a:lnTo>
                          <a:pt x="993" y="358"/>
                        </a:lnTo>
                        <a:lnTo>
                          <a:pt x="993" y="332"/>
                        </a:lnTo>
                        <a:lnTo>
                          <a:pt x="993" y="242"/>
                        </a:lnTo>
                        <a:lnTo>
                          <a:pt x="994" y="371"/>
                        </a:lnTo>
                        <a:lnTo>
                          <a:pt x="994" y="323"/>
                        </a:lnTo>
                        <a:lnTo>
                          <a:pt x="994" y="341"/>
                        </a:lnTo>
                        <a:lnTo>
                          <a:pt x="994" y="286"/>
                        </a:lnTo>
                        <a:lnTo>
                          <a:pt x="995" y="454"/>
                        </a:lnTo>
                        <a:lnTo>
                          <a:pt x="995" y="349"/>
                        </a:lnTo>
                        <a:lnTo>
                          <a:pt x="995" y="254"/>
                        </a:lnTo>
                        <a:lnTo>
                          <a:pt x="995" y="427"/>
                        </a:lnTo>
                        <a:lnTo>
                          <a:pt x="996" y="302"/>
                        </a:lnTo>
                        <a:lnTo>
                          <a:pt x="996" y="409"/>
                        </a:lnTo>
                        <a:lnTo>
                          <a:pt x="996" y="247"/>
                        </a:lnTo>
                        <a:lnTo>
                          <a:pt x="996" y="302"/>
                        </a:lnTo>
                        <a:lnTo>
                          <a:pt x="996" y="269"/>
                        </a:lnTo>
                        <a:lnTo>
                          <a:pt x="997" y="250"/>
                        </a:lnTo>
                        <a:lnTo>
                          <a:pt x="997" y="435"/>
                        </a:lnTo>
                        <a:lnTo>
                          <a:pt x="997" y="294"/>
                        </a:lnTo>
                        <a:lnTo>
                          <a:pt x="997" y="333"/>
                        </a:lnTo>
                        <a:lnTo>
                          <a:pt x="997" y="413"/>
                        </a:lnTo>
                        <a:lnTo>
                          <a:pt x="997" y="297"/>
                        </a:lnTo>
                        <a:lnTo>
                          <a:pt x="998" y="388"/>
                        </a:lnTo>
                        <a:lnTo>
                          <a:pt x="998" y="380"/>
                        </a:lnTo>
                        <a:lnTo>
                          <a:pt x="998" y="452"/>
                        </a:lnTo>
                        <a:lnTo>
                          <a:pt x="998" y="301"/>
                        </a:lnTo>
                        <a:lnTo>
                          <a:pt x="998" y="328"/>
                        </a:lnTo>
                        <a:lnTo>
                          <a:pt x="998" y="349"/>
                        </a:lnTo>
                        <a:lnTo>
                          <a:pt x="999" y="317"/>
                        </a:lnTo>
                        <a:lnTo>
                          <a:pt x="999" y="471"/>
                        </a:lnTo>
                        <a:lnTo>
                          <a:pt x="999" y="444"/>
                        </a:lnTo>
                        <a:lnTo>
                          <a:pt x="999" y="465"/>
                        </a:lnTo>
                        <a:lnTo>
                          <a:pt x="1000" y="362"/>
                        </a:lnTo>
                        <a:lnTo>
                          <a:pt x="1000" y="508"/>
                        </a:lnTo>
                        <a:lnTo>
                          <a:pt x="1000" y="422"/>
                        </a:lnTo>
                        <a:lnTo>
                          <a:pt x="1001" y="333"/>
                        </a:lnTo>
                        <a:lnTo>
                          <a:pt x="1001" y="545"/>
                        </a:lnTo>
                        <a:lnTo>
                          <a:pt x="1001" y="378"/>
                        </a:lnTo>
                        <a:lnTo>
                          <a:pt x="1001" y="451"/>
                        </a:lnTo>
                        <a:lnTo>
                          <a:pt x="1001" y="522"/>
                        </a:lnTo>
                        <a:lnTo>
                          <a:pt x="1001" y="370"/>
                        </a:lnTo>
                        <a:lnTo>
                          <a:pt x="1001" y="485"/>
                        </a:lnTo>
                        <a:lnTo>
                          <a:pt x="1002" y="490"/>
                        </a:lnTo>
                        <a:lnTo>
                          <a:pt x="1002" y="373"/>
                        </a:lnTo>
                        <a:lnTo>
                          <a:pt x="1002" y="515"/>
                        </a:lnTo>
                        <a:lnTo>
                          <a:pt x="1002" y="457"/>
                        </a:lnTo>
                        <a:lnTo>
                          <a:pt x="1002" y="405"/>
                        </a:lnTo>
                        <a:lnTo>
                          <a:pt x="1003" y="572"/>
                        </a:lnTo>
                        <a:lnTo>
                          <a:pt x="1003" y="434"/>
                        </a:lnTo>
                        <a:lnTo>
                          <a:pt x="1003" y="474"/>
                        </a:lnTo>
                        <a:lnTo>
                          <a:pt x="1004" y="510"/>
                        </a:lnTo>
                        <a:lnTo>
                          <a:pt x="1004" y="389"/>
                        </a:lnTo>
                        <a:lnTo>
                          <a:pt x="1004" y="442"/>
                        </a:lnTo>
                        <a:lnTo>
                          <a:pt x="1004" y="387"/>
                        </a:lnTo>
                        <a:lnTo>
                          <a:pt x="1004" y="562"/>
                        </a:lnTo>
                        <a:lnTo>
                          <a:pt x="1004" y="541"/>
                        </a:lnTo>
                        <a:lnTo>
                          <a:pt x="1005" y="441"/>
                        </a:lnTo>
                        <a:lnTo>
                          <a:pt x="1005" y="545"/>
                        </a:lnTo>
                        <a:lnTo>
                          <a:pt x="1005" y="394"/>
                        </a:lnTo>
                        <a:lnTo>
                          <a:pt x="1005" y="487"/>
                        </a:lnTo>
                        <a:lnTo>
                          <a:pt x="1005" y="429"/>
                        </a:lnTo>
                        <a:lnTo>
                          <a:pt x="1006" y="324"/>
                        </a:lnTo>
                        <a:lnTo>
                          <a:pt x="1006" y="469"/>
                        </a:lnTo>
                        <a:lnTo>
                          <a:pt x="1006" y="370"/>
                        </a:lnTo>
                        <a:lnTo>
                          <a:pt x="1006" y="431"/>
                        </a:lnTo>
                        <a:lnTo>
                          <a:pt x="1007" y="465"/>
                        </a:lnTo>
                        <a:lnTo>
                          <a:pt x="1007" y="308"/>
                        </a:lnTo>
                        <a:lnTo>
                          <a:pt x="1007" y="442"/>
                        </a:lnTo>
                        <a:lnTo>
                          <a:pt x="1007" y="328"/>
                        </a:lnTo>
                        <a:lnTo>
                          <a:pt x="1007" y="477"/>
                        </a:lnTo>
                        <a:lnTo>
                          <a:pt x="1007" y="298"/>
                        </a:lnTo>
                        <a:lnTo>
                          <a:pt x="1007" y="445"/>
                        </a:lnTo>
                        <a:lnTo>
                          <a:pt x="1008" y="390"/>
                        </a:lnTo>
                        <a:lnTo>
                          <a:pt x="1008" y="330"/>
                        </a:lnTo>
                        <a:lnTo>
                          <a:pt x="1008" y="477"/>
                        </a:lnTo>
                        <a:lnTo>
                          <a:pt x="1008" y="397"/>
                        </a:lnTo>
                        <a:lnTo>
                          <a:pt x="1008" y="463"/>
                        </a:lnTo>
                        <a:lnTo>
                          <a:pt x="1009" y="315"/>
                        </a:lnTo>
                        <a:lnTo>
                          <a:pt x="1009" y="525"/>
                        </a:lnTo>
                        <a:lnTo>
                          <a:pt x="1009" y="427"/>
                        </a:lnTo>
                        <a:lnTo>
                          <a:pt x="1009" y="440"/>
                        </a:lnTo>
                        <a:lnTo>
                          <a:pt x="1009" y="531"/>
                        </a:lnTo>
                        <a:lnTo>
                          <a:pt x="1010" y="382"/>
                        </a:lnTo>
                        <a:lnTo>
                          <a:pt x="1010" y="481"/>
                        </a:lnTo>
                        <a:lnTo>
                          <a:pt x="1010" y="508"/>
                        </a:lnTo>
                        <a:lnTo>
                          <a:pt x="1010" y="318"/>
                        </a:lnTo>
                        <a:lnTo>
                          <a:pt x="1010" y="447"/>
                        </a:lnTo>
                        <a:lnTo>
                          <a:pt x="1011" y="414"/>
                        </a:lnTo>
                        <a:lnTo>
                          <a:pt x="1011" y="501"/>
                        </a:lnTo>
                        <a:lnTo>
                          <a:pt x="1011" y="361"/>
                        </a:lnTo>
                        <a:lnTo>
                          <a:pt x="1011" y="393"/>
                        </a:lnTo>
                        <a:lnTo>
                          <a:pt x="1011" y="473"/>
                        </a:lnTo>
                        <a:lnTo>
                          <a:pt x="1012" y="509"/>
                        </a:lnTo>
                        <a:lnTo>
                          <a:pt x="1012" y="373"/>
                        </a:lnTo>
                        <a:lnTo>
                          <a:pt x="1012" y="419"/>
                        </a:lnTo>
                        <a:lnTo>
                          <a:pt x="1012" y="449"/>
                        </a:lnTo>
                        <a:lnTo>
                          <a:pt x="1012" y="491"/>
                        </a:lnTo>
                        <a:lnTo>
                          <a:pt x="1013" y="314"/>
                        </a:lnTo>
                        <a:lnTo>
                          <a:pt x="1013" y="341"/>
                        </a:lnTo>
                        <a:lnTo>
                          <a:pt x="1013" y="350"/>
                        </a:lnTo>
                        <a:lnTo>
                          <a:pt x="1013" y="501"/>
                        </a:lnTo>
                        <a:lnTo>
                          <a:pt x="1013" y="314"/>
                        </a:lnTo>
                        <a:lnTo>
                          <a:pt x="1013" y="396"/>
                        </a:lnTo>
                        <a:lnTo>
                          <a:pt x="1013" y="377"/>
                        </a:lnTo>
                        <a:lnTo>
                          <a:pt x="1014" y="438"/>
                        </a:lnTo>
                        <a:lnTo>
                          <a:pt x="1014" y="292"/>
                        </a:lnTo>
                        <a:lnTo>
                          <a:pt x="1014" y="354"/>
                        </a:lnTo>
                        <a:lnTo>
                          <a:pt x="1015" y="472"/>
                        </a:lnTo>
                        <a:lnTo>
                          <a:pt x="1015" y="317"/>
                        </a:lnTo>
                        <a:lnTo>
                          <a:pt x="1015" y="351"/>
                        </a:lnTo>
                        <a:lnTo>
                          <a:pt x="1015" y="461"/>
                        </a:lnTo>
                        <a:lnTo>
                          <a:pt x="1016" y="297"/>
                        </a:lnTo>
                        <a:lnTo>
                          <a:pt x="1016" y="381"/>
                        </a:lnTo>
                        <a:lnTo>
                          <a:pt x="1016" y="345"/>
                        </a:lnTo>
                        <a:lnTo>
                          <a:pt x="1016" y="305"/>
                        </a:lnTo>
                        <a:lnTo>
                          <a:pt x="1016" y="483"/>
                        </a:lnTo>
                        <a:lnTo>
                          <a:pt x="1016" y="375"/>
                        </a:lnTo>
                        <a:lnTo>
                          <a:pt x="1017" y="388"/>
                        </a:lnTo>
                        <a:lnTo>
                          <a:pt x="1017" y="472"/>
                        </a:lnTo>
                        <a:lnTo>
                          <a:pt x="1017" y="360"/>
                        </a:lnTo>
                        <a:lnTo>
                          <a:pt x="1017" y="418"/>
                        </a:lnTo>
                        <a:lnTo>
                          <a:pt x="1017" y="407"/>
                        </a:lnTo>
                        <a:lnTo>
                          <a:pt x="1017" y="234"/>
                        </a:lnTo>
                        <a:lnTo>
                          <a:pt x="1017" y="513"/>
                        </a:lnTo>
                        <a:lnTo>
                          <a:pt x="1018" y="423"/>
                        </a:lnTo>
                        <a:lnTo>
                          <a:pt x="1018" y="445"/>
                        </a:lnTo>
                        <a:lnTo>
                          <a:pt x="1018" y="492"/>
                        </a:lnTo>
                        <a:lnTo>
                          <a:pt x="1018" y="356"/>
                        </a:lnTo>
                        <a:lnTo>
                          <a:pt x="1019" y="380"/>
                        </a:lnTo>
                        <a:lnTo>
                          <a:pt x="1019" y="418"/>
                        </a:lnTo>
                        <a:lnTo>
                          <a:pt x="1019" y="300"/>
                        </a:lnTo>
                        <a:lnTo>
                          <a:pt x="1019" y="465"/>
                        </a:lnTo>
                        <a:lnTo>
                          <a:pt x="1019" y="354"/>
                        </a:lnTo>
                        <a:lnTo>
                          <a:pt x="1020" y="402"/>
                        </a:lnTo>
                        <a:lnTo>
                          <a:pt x="1020" y="311"/>
                        </a:lnTo>
                        <a:lnTo>
                          <a:pt x="1020" y="463"/>
                        </a:lnTo>
                        <a:lnTo>
                          <a:pt x="1020" y="361"/>
                        </a:lnTo>
                        <a:lnTo>
                          <a:pt x="1020" y="440"/>
                        </a:lnTo>
                        <a:lnTo>
                          <a:pt x="1020" y="476"/>
                        </a:lnTo>
                        <a:lnTo>
                          <a:pt x="1021" y="334"/>
                        </a:lnTo>
                        <a:lnTo>
                          <a:pt x="1021" y="365"/>
                        </a:lnTo>
                        <a:lnTo>
                          <a:pt x="1021" y="424"/>
                        </a:lnTo>
                        <a:lnTo>
                          <a:pt x="1022" y="493"/>
                        </a:lnTo>
                        <a:lnTo>
                          <a:pt x="1022" y="309"/>
                        </a:lnTo>
                        <a:lnTo>
                          <a:pt x="1022" y="361"/>
                        </a:lnTo>
                        <a:lnTo>
                          <a:pt x="1022" y="432"/>
                        </a:lnTo>
                        <a:lnTo>
                          <a:pt x="1022" y="499"/>
                        </a:lnTo>
                        <a:lnTo>
                          <a:pt x="1022" y="320"/>
                        </a:lnTo>
                        <a:lnTo>
                          <a:pt x="1022" y="405"/>
                        </a:lnTo>
                        <a:lnTo>
                          <a:pt x="1023" y="360"/>
                        </a:lnTo>
                        <a:lnTo>
                          <a:pt x="1023" y="345"/>
                        </a:lnTo>
                        <a:lnTo>
                          <a:pt x="1023" y="454"/>
                        </a:lnTo>
                        <a:lnTo>
                          <a:pt x="1023" y="332"/>
                        </a:lnTo>
                        <a:lnTo>
                          <a:pt x="1024" y="317"/>
                        </a:lnTo>
                        <a:lnTo>
                          <a:pt x="1024" y="485"/>
                        </a:lnTo>
                        <a:lnTo>
                          <a:pt x="1024" y="408"/>
                        </a:lnTo>
                        <a:lnTo>
                          <a:pt x="1024" y="434"/>
                        </a:lnTo>
                        <a:lnTo>
                          <a:pt x="1024" y="469"/>
                        </a:lnTo>
                        <a:lnTo>
                          <a:pt x="1024" y="297"/>
                        </a:lnTo>
                        <a:lnTo>
                          <a:pt x="1025" y="404"/>
                        </a:lnTo>
                        <a:lnTo>
                          <a:pt x="1025" y="410"/>
                        </a:lnTo>
                        <a:lnTo>
                          <a:pt x="1025" y="505"/>
                        </a:lnTo>
                        <a:lnTo>
                          <a:pt x="1025" y="287"/>
                        </a:lnTo>
                        <a:lnTo>
                          <a:pt x="1025" y="395"/>
                        </a:lnTo>
                        <a:lnTo>
                          <a:pt x="1026" y="404"/>
                        </a:lnTo>
                        <a:lnTo>
                          <a:pt x="1026" y="475"/>
                        </a:lnTo>
                        <a:lnTo>
                          <a:pt x="1026" y="300"/>
                        </a:lnTo>
                        <a:lnTo>
                          <a:pt x="1026" y="369"/>
                        </a:lnTo>
                        <a:lnTo>
                          <a:pt x="1026" y="423"/>
                        </a:lnTo>
                        <a:lnTo>
                          <a:pt x="1026" y="437"/>
                        </a:lnTo>
                        <a:lnTo>
                          <a:pt x="1027" y="295"/>
                        </a:lnTo>
                        <a:lnTo>
                          <a:pt x="1027" y="302"/>
                        </a:lnTo>
                        <a:lnTo>
                          <a:pt x="1027" y="285"/>
                        </a:lnTo>
                        <a:lnTo>
                          <a:pt x="1028" y="456"/>
                        </a:lnTo>
                        <a:lnTo>
                          <a:pt x="1028" y="316"/>
                        </a:lnTo>
                        <a:lnTo>
                          <a:pt x="1028" y="401"/>
                        </a:lnTo>
                        <a:lnTo>
                          <a:pt x="1028" y="289"/>
                        </a:lnTo>
                        <a:lnTo>
                          <a:pt x="1028" y="427"/>
                        </a:lnTo>
                        <a:lnTo>
                          <a:pt x="1028" y="382"/>
                        </a:lnTo>
                        <a:lnTo>
                          <a:pt x="1029" y="283"/>
                        </a:lnTo>
                        <a:lnTo>
                          <a:pt x="1029" y="442"/>
                        </a:lnTo>
                        <a:lnTo>
                          <a:pt x="1029" y="387"/>
                        </a:lnTo>
                        <a:lnTo>
                          <a:pt x="1029" y="375"/>
                        </a:lnTo>
                        <a:lnTo>
                          <a:pt x="1030" y="225"/>
                        </a:lnTo>
                        <a:lnTo>
                          <a:pt x="1030" y="438"/>
                        </a:lnTo>
                        <a:lnTo>
                          <a:pt x="1030" y="412"/>
                        </a:lnTo>
                        <a:lnTo>
                          <a:pt x="1030" y="319"/>
                        </a:lnTo>
                        <a:lnTo>
                          <a:pt x="1030" y="469"/>
                        </a:lnTo>
                        <a:lnTo>
                          <a:pt x="1031" y="296"/>
                        </a:lnTo>
                        <a:lnTo>
                          <a:pt x="1031" y="406"/>
                        </a:lnTo>
                        <a:lnTo>
                          <a:pt x="1031" y="309"/>
                        </a:lnTo>
                        <a:lnTo>
                          <a:pt x="1031" y="454"/>
                        </a:lnTo>
                        <a:lnTo>
                          <a:pt x="1031" y="410"/>
                        </a:lnTo>
                        <a:lnTo>
                          <a:pt x="1032" y="428"/>
                        </a:lnTo>
                        <a:lnTo>
                          <a:pt x="1032" y="498"/>
                        </a:lnTo>
                        <a:lnTo>
                          <a:pt x="1032" y="337"/>
                        </a:lnTo>
                        <a:lnTo>
                          <a:pt x="1032" y="474"/>
                        </a:lnTo>
                        <a:lnTo>
                          <a:pt x="1032" y="357"/>
                        </a:lnTo>
                        <a:lnTo>
                          <a:pt x="1032" y="511"/>
                        </a:lnTo>
                        <a:lnTo>
                          <a:pt x="1033" y="348"/>
                        </a:lnTo>
                        <a:lnTo>
                          <a:pt x="1033" y="350"/>
                        </a:lnTo>
                        <a:lnTo>
                          <a:pt x="1033" y="404"/>
                        </a:lnTo>
                        <a:lnTo>
                          <a:pt x="1033" y="513"/>
                        </a:lnTo>
                        <a:lnTo>
                          <a:pt x="1034" y="346"/>
                        </a:lnTo>
                        <a:lnTo>
                          <a:pt x="1034" y="399"/>
                        </a:lnTo>
                        <a:lnTo>
                          <a:pt x="1034" y="405"/>
                        </a:lnTo>
                        <a:lnTo>
                          <a:pt x="1034" y="464"/>
                        </a:lnTo>
                        <a:lnTo>
                          <a:pt x="1034" y="320"/>
                        </a:lnTo>
                        <a:lnTo>
                          <a:pt x="1035" y="378"/>
                        </a:lnTo>
                        <a:lnTo>
                          <a:pt x="1035" y="462"/>
                        </a:lnTo>
                        <a:lnTo>
                          <a:pt x="1035" y="237"/>
                        </a:lnTo>
                        <a:lnTo>
                          <a:pt x="1035" y="375"/>
                        </a:lnTo>
                        <a:lnTo>
                          <a:pt x="1035" y="371"/>
                        </a:lnTo>
                        <a:lnTo>
                          <a:pt x="1036" y="473"/>
                        </a:lnTo>
                        <a:lnTo>
                          <a:pt x="1036" y="294"/>
                        </a:lnTo>
                        <a:lnTo>
                          <a:pt x="1036" y="362"/>
                        </a:lnTo>
                        <a:lnTo>
                          <a:pt x="1036" y="338"/>
                        </a:lnTo>
                        <a:lnTo>
                          <a:pt x="1036" y="452"/>
                        </a:lnTo>
                        <a:lnTo>
                          <a:pt x="1037" y="323"/>
                        </a:lnTo>
                        <a:lnTo>
                          <a:pt x="1037" y="334"/>
                        </a:lnTo>
                        <a:lnTo>
                          <a:pt x="1037" y="378"/>
                        </a:lnTo>
                        <a:lnTo>
                          <a:pt x="1037" y="351"/>
                        </a:lnTo>
                        <a:lnTo>
                          <a:pt x="1037" y="492"/>
                        </a:lnTo>
                        <a:lnTo>
                          <a:pt x="1037" y="447"/>
                        </a:lnTo>
                        <a:lnTo>
                          <a:pt x="1038" y="416"/>
                        </a:lnTo>
                        <a:lnTo>
                          <a:pt x="1038" y="357"/>
                        </a:lnTo>
                        <a:lnTo>
                          <a:pt x="1038" y="526"/>
                        </a:lnTo>
                        <a:lnTo>
                          <a:pt x="1038" y="384"/>
                        </a:lnTo>
                        <a:lnTo>
                          <a:pt x="1038" y="445"/>
                        </a:lnTo>
                        <a:lnTo>
                          <a:pt x="1038" y="504"/>
                        </a:lnTo>
                        <a:lnTo>
                          <a:pt x="1039" y="304"/>
                        </a:lnTo>
                        <a:lnTo>
                          <a:pt x="1039" y="318"/>
                        </a:lnTo>
                        <a:lnTo>
                          <a:pt x="1039" y="466"/>
                        </a:lnTo>
                        <a:lnTo>
                          <a:pt x="1039" y="291"/>
                        </a:lnTo>
                        <a:lnTo>
                          <a:pt x="1040" y="423"/>
                        </a:lnTo>
                        <a:lnTo>
                          <a:pt x="1040" y="352"/>
                        </a:lnTo>
                        <a:lnTo>
                          <a:pt x="1040" y="442"/>
                        </a:lnTo>
                        <a:lnTo>
                          <a:pt x="1040" y="317"/>
                        </a:lnTo>
                        <a:lnTo>
                          <a:pt x="1040" y="348"/>
                        </a:lnTo>
                        <a:lnTo>
                          <a:pt x="1041" y="389"/>
                        </a:lnTo>
                        <a:lnTo>
                          <a:pt x="1041" y="322"/>
                        </a:lnTo>
                        <a:lnTo>
                          <a:pt x="1041" y="487"/>
                        </a:lnTo>
                        <a:lnTo>
                          <a:pt x="1041" y="429"/>
                        </a:lnTo>
                        <a:lnTo>
                          <a:pt x="1041" y="485"/>
                        </a:lnTo>
                        <a:lnTo>
                          <a:pt x="1041" y="487"/>
                        </a:lnTo>
                        <a:lnTo>
                          <a:pt x="1042" y="260"/>
                        </a:lnTo>
                        <a:lnTo>
                          <a:pt x="1042" y="409"/>
                        </a:lnTo>
                        <a:lnTo>
                          <a:pt x="1042" y="416"/>
                        </a:lnTo>
                        <a:lnTo>
                          <a:pt x="1043" y="459"/>
                        </a:lnTo>
                        <a:lnTo>
                          <a:pt x="1043" y="269"/>
                        </a:lnTo>
                        <a:lnTo>
                          <a:pt x="1043" y="363"/>
                        </a:lnTo>
                        <a:lnTo>
                          <a:pt x="1043" y="328"/>
                        </a:lnTo>
                        <a:lnTo>
                          <a:pt x="1043" y="441"/>
                        </a:lnTo>
                        <a:lnTo>
                          <a:pt x="1043" y="255"/>
                        </a:lnTo>
                        <a:lnTo>
                          <a:pt x="1043" y="298"/>
                        </a:lnTo>
                        <a:lnTo>
                          <a:pt x="1044" y="335"/>
                        </a:lnTo>
                        <a:lnTo>
                          <a:pt x="1044" y="284"/>
                        </a:lnTo>
                        <a:lnTo>
                          <a:pt x="1044" y="417"/>
                        </a:lnTo>
                        <a:lnTo>
                          <a:pt x="1044" y="335"/>
                        </a:lnTo>
                        <a:lnTo>
                          <a:pt x="1044" y="300"/>
                        </a:lnTo>
                        <a:lnTo>
                          <a:pt x="1045" y="443"/>
                        </a:lnTo>
                        <a:lnTo>
                          <a:pt x="1045" y="281"/>
                        </a:lnTo>
                        <a:lnTo>
                          <a:pt x="1045" y="307"/>
                        </a:lnTo>
                        <a:lnTo>
                          <a:pt x="1045" y="376"/>
                        </a:lnTo>
                        <a:lnTo>
                          <a:pt x="1045" y="429"/>
                        </a:lnTo>
                        <a:lnTo>
                          <a:pt x="1046" y="253"/>
                        </a:lnTo>
                        <a:lnTo>
                          <a:pt x="1046" y="374"/>
                        </a:lnTo>
                        <a:lnTo>
                          <a:pt x="1046" y="403"/>
                        </a:lnTo>
                        <a:lnTo>
                          <a:pt x="1046" y="250"/>
                        </a:lnTo>
                        <a:lnTo>
                          <a:pt x="1046" y="360"/>
                        </a:lnTo>
                        <a:lnTo>
                          <a:pt x="1047" y="314"/>
                        </a:lnTo>
                        <a:lnTo>
                          <a:pt x="1047" y="441"/>
                        </a:lnTo>
                        <a:lnTo>
                          <a:pt x="1047" y="328"/>
                        </a:lnTo>
                        <a:lnTo>
                          <a:pt x="1047" y="423"/>
                        </a:lnTo>
                        <a:lnTo>
                          <a:pt x="1048" y="224"/>
                        </a:lnTo>
                        <a:lnTo>
                          <a:pt x="1048" y="443"/>
                        </a:lnTo>
                        <a:lnTo>
                          <a:pt x="1048" y="296"/>
                        </a:lnTo>
                        <a:lnTo>
                          <a:pt x="1048" y="364"/>
                        </a:lnTo>
                        <a:lnTo>
                          <a:pt x="1049" y="417"/>
                        </a:lnTo>
                        <a:lnTo>
                          <a:pt x="1049" y="241"/>
                        </a:lnTo>
                        <a:lnTo>
                          <a:pt x="1049" y="309"/>
                        </a:lnTo>
                        <a:lnTo>
                          <a:pt x="1049" y="337"/>
                        </a:lnTo>
                        <a:lnTo>
                          <a:pt x="1049" y="422"/>
                        </a:lnTo>
                        <a:lnTo>
                          <a:pt x="1049" y="232"/>
                        </a:lnTo>
                        <a:lnTo>
                          <a:pt x="1049" y="305"/>
                        </a:lnTo>
                        <a:lnTo>
                          <a:pt x="1050" y="269"/>
                        </a:lnTo>
                        <a:lnTo>
                          <a:pt x="1050" y="425"/>
                        </a:lnTo>
                        <a:lnTo>
                          <a:pt x="1050" y="244"/>
                        </a:lnTo>
                        <a:lnTo>
                          <a:pt x="1050" y="370"/>
                        </a:lnTo>
                        <a:lnTo>
                          <a:pt x="1050" y="273"/>
                        </a:lnTo>
                        <a:lnTo>
                          <a:pt x="1050" y="382"/>
                        </a:lnTo>
                        <a:lnTo>
                          <a:pt x="1051" y="166"/>
                        </a:lnTo>
                        <a:lnTo>
                          <a:pt x="1051" y="357"/>
                        </a:lnTo>
                        <a:lnTo>
                          <a:pt x="1051" y="188"/>
                        </a:lnTo>
                        <a:lnTo>
                          <a:pt x="1052" y="394"/>
                        </a:lnTo>
                        <a:lnTo>
                          <a:pt x="1052" y="250"/>
                        </a:lnTo>
                        <a:lnTo>
                          <a:pt x="1052" y="325"/>
                        </a:lnTo>
                        <a:lnTo>
                          <a:pt x="1052" y="116"/>
                        </a:lnTo>
                        <a:lnTo>
                          <a:pt x="1052" y="224"/>
                        </a:lnTo>
                        <a:lnTo>
                          <a:pt x="1053" y="319"/>
                        </a:lnTo>
                        <a:lnTo>
                          <a:pt x="1053" y="195"/>
                        </a:lnTo>
                        <a:lnTo>
                          <a:pt x="1053" y="354"/>
                        </a:lnTo>
                        <a:lnTo>
                          <a:pt x="1053" y="228"/>
                        </a:lnTo>
                        <a:lnTo>
                          <a:pt x="1053" y="237"/>
                        </a:lnTo>
                        <a:lnTo>
                          <a:pt x="1053" y="206"/>
                        </a:lnTo>
                        <a:lnTo>
                          <a:pt x="1054" y="321"/>
                        </a:lnTo>
                        <a:lnTo>
                          <a:pt x="1054" y="307"/>
                        </a:lnTo>
                        <a:lnTo>
                          <a:pt x="1054" y="231"/>
                        </a:lnTo>
                        <a:lnTo>
                          <a:pt x="1055" y="366"/>
                        </a:lnTo>
                        <a:lnTo>
                          <a:pt x="1055" y="217"/>
                        </a:lnTo>
                        <a:lnTo>
                          <a:pt x="1055" y="304"/>
                        </a:lnTo>
                        <a:lnTo>
                          <a:pt x="1055" y="271"/>
                        </a:lnTo>
                        <a:lnTo>
                          <a:pt x="1055" y="392"/>
                        </a:lnTo>
                        <a:lnTo>
                          <a:pt x="1055" y="242"/>
                        </a:lnTo>
                        <a:lnTo>
                          <a:pt x="1055" y="361"/>
                        </a:lnTo>
                        <a:lnTo>
                          <a:pt x="1056" y="329"/>
                        </a:lnTo>
                        <a:lnTo>
                          <a:pt x="1056" y="216"/>
                        </a:lnTo>
                        <a:lnTo>
                          <a:pt x="1056" y="398"/>
                        </a:lnTo>
                        <a:lnTo>
                          <a:pt x="1056" y="291"/>
                        </a:lnTo>
                        <a:lnTo>
                          <a:pt x="1056" y="274"/>
                        </a:lnTo>
                        <a:lnTo>
                          <a:pt x="1057" y="221"/>
                        </a:lnTo>
                        <a:lnTo>
                          <a:pt x="1057" y="368"/>
                        </a:lnTo>
                        <a:lnTo>
                          <a:pt x="1057" y="302"/>
                        </a:lnTo>
                        <a:lnTo>
                          <a:pt x="1057" y="354"/>
                        </a:lnTo>
                        <a:lnTo>
                          <a:pt x="1057" y="382"/>
                        </a:lnTo>
                        <a:lnTo>
                          <a:pt x="1058" y="217"/>
                        </a:lnTo>
                        <a:lnTo>
                          <a:pt x="1058" y="251"/>
                        </a:lnTo>
                        <a:lnTo>
                          <a:pt x="1058" y="273"/>
                        </a:lnTo>
                        <a:lnTo>
                          <a:pt x="1058" y="189"/>
                        </a:lnTo>
                        <a:lnTo>
                          <a:pt x="1058" y="367"/>
                        </a:lnTo>
                        <a:lnTo>
                          <a:pt x="1058" y="218"/>
                        </a:lnTo>
                        <a:lnTo>
                          <a:pt x="1059" y="302"/>
                        </a:lnTo>
                        <a:lnTo>
                          <a:pt x="1059" y="176"/>
                        </a:lnTo>
                        <a:lnTo>
                          <a:pt x="1059" y="384"/>
                        </a:lnTo>
                        <a:lnTo>
                          <a:pt x="1059" y="224"/>
                        </a:lnTo>
                        <a:lnTo>
                          <a:pt x="1059" y="193"/>
                        </a:lnTo>
                        <a:lnTo>
                          <a:pt x="1060" y="373"/>
                        </a:lnTo>
                        <a:lnTo>
                          <a:pt x="1060" y="273"/>
                        </a:lnTo>
                        <a:lnTo>
                          <a:pt x="1060" y="271"/>
                        </a:lnTo>
                        <a:lnTo>
                          <a:pt x="1060" y="240"/>
                        </a:lnTo>
                        <a:lnTo>
                          <a:pt x="1061" y="425"/>
                        </a:lnTo>
                        <a:lnTo>
                          <a:pt x="1061" y="349"/>
                        </a:lnTo>
                        <a:lnTo>
                          <a:pt x="1061" y="356"/>
                        </a:lnTo>
                        <a:lnTo>
                          <a:pt x="1061" y="246"/>
                        </a:lnTo>
                        <a:lnTo>
                          <a:pt x="1061" y="384"/>
                        </a:lnTo>
                        <a:lnTo>
                          <a:pt x="1061" y="285"/>
                        </a:lnTo>
                        <a:lnTo>
                          <a:pt x="1061" y="311"/>
                        </a:lnTo>
                        <a:lnTo>
                          <a:pt x="1062" y="390"/>
                        </a:lnTo>
                        <a:lnTo>
                          <a:pt x="1062" y="191"/>
                        </a:lnTo>
                        <a:lnTo>
                          <a:pt x="1062" y="246"/>
                        </a:lnTo>
                        <a:lnTo>
                          <a:pt x="1062" y="318"/>
                        </a:lnTo>
                        <a:lnTo>
                          <a:pt x="1062" y="246"/>
                        </a:lnTo>
                        <a:lnTo>
                          <a:pt x="1063" y="443"/>
                        </a:lnTo>
                        <a:lnTo>
                          <a:pt x="1063" y="306"/>
                        </a:lnTo>
                        <a:lnTo>
                          <a:pt x="1063" y="316"/>
                        </a:lnTo>
                        <a:lnTo>
                          <a:pt x="1063" y="257"/>
                        </a:lnTo>
                        <a:lnTo>
                          <a:pt x="1063" y="425"/>
                        </a:lnTo>
                        <a:lnTo>
                          <a:pt x="1064" y="296"/>
                        </a:lnTo>
                        <a:lnTo>
                          <a:pt x="1064" y="332"/>
                        </a:lnTo>
                        <a:lnTo>
                          <a:pt x="1064" y="222"/>
                        </a:lnTo>
                        <a:lnTo>
                          <a:pt x="1064" y="436"/>
                        </a:lnTo>
                        <a:lnTo>
                          <a:pt x="1064" y="396"/>
                        </a:lnTo>
                        <a:lnTo>
                          <a:pt x="1065" y="344"/>
                        </a:lnTo>
                        <a:lnTo>
                          <a:pt x="1065" y="273"/>
                        </a:lnTo>
                        <a:lnTo>
                          <a:pt x="1065" y="417"/>
                        </a:lnTo>
                        <a:lnTo>
                          <a:pt x="1065" y="359"/>
                        </a:lnTo>
                        <a:lnTo>
                          <a:pt x="1065" y="216"/>
                        </a:lnTo>
                        <a:lnTo>
                          <a:pt x="1065" y="427"/>
                        </a:lnTo>
                        <a:lnTo>
                          <a:pt x="1066" y="394"/>
                        </a:lnTo>
                        <a:lnTo>
                          <a:pt x="1066" y="276"/>
                        </a:lnTo>
                        <a:lnTo>
                          <a:pt x="1066" y="394"/>
                        </a:lnTo>
                        <a:lnTo>
                          <a:pt x="1067" y="247"/>
                        </a:lnTo>
                        <a:lnTo>
                          <a:pt x="1067" y="347"/>
                        </a:lnTo>
                        <a:lnTo>
                          <a:pt x="1067" y="408"/>
                        </a:lnTo>
                        <a:lnTo>
                          <a:pt x="1067" y="435"/>
                        </a:lnTo>
                        <a:lnTo>
                          <a:pt x="1067" y="279"/>
                        </a:lnTo>
                        <a:lnTo>
                          <a:pt x="1067" y="300"/>
                        </a:lnTo>
                        <a:lnTo>
                          <a:pt x="1068" y="337"/>
                        </a:lnTo>
                        <a:lnTo>
                          <a:pt x="1068" y="430"/>
                        </a:lnTo>
                        <a:lnTo>
                          <a:pt x="1068" y="304"/>
                        </a:lnTo>
                        <a:lnTo>
                          <a:pt x="1068" y="326"/>
                        </a:lnTo>
                        <a:lnTo>
                          <a:pt x="1068" y="231"/>
                        </a:lnTo>
                        <a:lnTo>
                          <a:pt x="1069" y="415"/>
                        </a:lnTo>
                        <a:lnTo>
                          <a:pt x="1069" y="414"/>
                        </a:lnTo>
                        <a:lnTo>
                          <a:pt x="1069" y="246"/>
                        </a:lnTo>
                        <a:lnTo>
                          <a:pt x="1069" y="431"/>
                        </a:lnTo>
                        <a:lnTo>
                          <a:pt x="1070" y="342"/>
                        </a:lnTo>
                        <a:lnTo>
                          <a:pt x="1070" y="362"/>
                        </a:lnTo>
                        <a:lnTo>
                          <a:pt x="1070" y="198"/>
                        </a:lnTo>
                        <a:lnTo>
                          <a:pt x="1070" y="403"/>
                        </a:lnTo>
                        <a:lnTo>
                          <a:pt x="1070" y="266"/>
                        </a:lnTo>
                        <a:lnTo>
                          <a:pt x="1071" y="272"/>
                        </a:lnTo>
                        <a:lnTo>
                          <a:pt x="1071" y="333"/>
                        </a:lnTo>
                        <a:lnTo>
                          <a:pt x="1071" y="233"/>
                        </a:lnTo>
                        <a:lnTo>
                          <a:pt x="1071" y="325"/>
                        </a:lnTo>
                        <a:lnTo>
                          <a:pt x="1071" y="313"/>
                        </a:lnTo>
                        <a:lnTo>
                          <a:pt x="1072" y="405"/>
                        </a:lnTo>
                        <a:lnTo>
                          <a:pt x="1072" y="209"/>
                        </a:lnTo>
                        <a:lnTo>
                          <a:pt x="1072" y="367"/>
                        </a:lnTo>
                        <a:lnTo>
                          <a:pt x="1072" y="300"/>
                        </a:lnTo>
                        <a:lnTo>
                          <a:pt x="1072" y="373"/>
                        </a:lnTo>
                        <a:lnTo>
                          <a:pt x="1072" y="258"/>
                        </a:lnTo>
                        <a:lnTo>
                          <a:pt x="1073" y="265"/>
                        </a:lnTo>
                        <a:lnTo>
                          <a:pt x="1073" y="308"/>
                        </a:lnTo>
                        <a:lnTo>
                          <a:pt x="1073" y="227"/>
                        </a:lnTo>
                        <a:lnTo>
                          <a:pt x="1073" y="365"/>
                        </a:lnTo>
                        <a:lnTo>
                          <a:pt x="1074" y="282"/>
                        </a:lnTo>
                        <a:lnTo>
                          <a:pt x="1074" y="339"/>
                        </a:lnTo>
                        <a:lnTo>
                          <a:pt x="1074" y="213"/>
                        </a:lnTo>
                        <a:lnTo>
                          <a:pt x="1074" y="293"/>
                        </a:lnTo>
                        <a:lnTo>
                          <a:pt x="1074" y="283"/>
                        </a:lnTo>
                        <a:lnTo>
                          <a:pt x="1074" y="418"/>
                        </a:lnTo>
                        <a:lnTo>
                          <a:pt x="1075" y="183"/>
                        </a:lnTo>
                        <a:lnTo>
                          <a:pt x="1075" y="282"/>
                        </a:lnTo>
                        <a:lnTo>
                          <a:pt x="1075" y="313"/>
                        </a:lnTo>
                        <a:lnTo>
                          <a:pt x="1075" y="209"/>
                        </a:lnTo>
                        <a:lnTo>
                          <a:pt x="1076" y="407"/>
                        </a:lnTo>
                        <a:lnTo>
                          <a:pt x="1076" y="286"/>
                        </a:lnTo>
                        <a:lnTo>
                          <a:pt x="1076" y="439"/>
                        </a:lnTo>
                        <a:lnTo>
                          <a:pt x="1076" y="225"/>
                        </a:lnTo>
                        <a:lnTo>
                          <a:pt x="1076" y="301"/>
                        </a:lnTo>
                        <a:lnTo>
                          <a:pt x="1076" y="361"/>
                        </a:lnTo>
                        <a:lnTo>
                          <a:pt x="1077" y="273"/>
                        </a:lnTo>
                        <a:lnTo>
                          <a:pt x="1077" y="468"/>
                        </a:lnTo>
                        <a:lnTo>
                          <a:pt x="1077" y="370"/>
                        </a:lnTo>
                        <a:lnTo>
                          <a:pt x="1077" y="408"/>
                        </a:lnTo>
                        <a:lnTo>
                          <a:pt x="1077" y="285"/>
                        </a:lnTo>
                        <a:lnTo>
                          <a:pt x="1078" y="477"/>
                        </a:lnTo>
                        <a:lnTo>
                          <a:pt x="1078" y="468"/>
                        </a:lnTo>
                        <a:lnTo>
                          <a:pt x="1078" y="403"/>
                        </a:lnTo>
                        <a:lnTo>
                          <a:pt x="1078" y="460"/>
                        </a:lnTo>
                        <a:lnTo>
                          <a:pt x="1079" y="333"/>
                        </a:lnTo>
                        <a:lnTo>
                          <a:pt x="1079" y="351"/>
                        </a:lnTo>
                        <a:lnTo>
                          <a:pt x="1079" y="394"/>
                        </a:lnTo>
                        <a:lnTo>
                          <a:pt x="1079" y="445"/>
                        </a:lnTo>
                        <a:lnTo>
                          <a:pt x="1079" y="285"/>
                        </a:lnTo>
                        <a:lnTo>
                          <a:pt x="1079" y="367"/>
                        </a:lnTo>
                        <a:lnTo>
                          <a:pt x="1080" y="412"/>
                        </a:lnTo>
                        <a:lnTo>
                          <a:pt x="1080" y="312"/>
                        </a:lnTo>
                        <a:lnTo>
                          <a:pt x="1080" y="441"/>
                        </a:lnTo>
                        <a:lnTo>
                          <a:pt x="1080" y="364"/>
                        </a:lnTo>
                        <a:lnTo>
                          <a:pt x="1080" y="319"/>
                        </a:lnTo>
                        <a:lnTo>
                          <a:pt x="1081" y="452"/>
                        </a:lnTo>
                        <a:lnTo>
                          <a:pt x="1081" y="297"/>
                        </a:lnTo>
                        <a:lnTo>
                          <a:pt x="1081" y="427"/>
                        </a:lnTo>
                        <a:lnTo>
                          <a:pt x="1081" y="399"/>
                        </a:lnTo>
                        <a:lnTo>
                          <a:pt x="1081" y="280"/>
                        </a:lnTo>
                        <a:lnTo>
                          <a:pt x="1081" y="440"/>
                        </a:lnTo>
                        <a:lnTo>
                          <a:pt x="1082" y="336"/>
                        </a:lnTo>
                        <a:lnTo>
                          <a:pt x="1082" y="375"/>
                        </a:lnTo>
                        <a:lnTo>
                          <a:pt x="1082" y="499"/>
                        </a:lnTo>
                        <a:lnTo>
                          <a:pt x="1082" y="313"/>
                        </a:lnTo>
                        <a:lnTo>
                          <a:pt x="1082" y="375"/>
                        </a:lnTo>
                        <a:lnTo>
                          <a:pt x="1083" y="455"/>
                        </a:lnTo>
                        <a:lnTo>
                          <a:pt x="1083" y="493"/>
                        </a:lnTo>
                        <a:lnTo>
                          <a:pt x="1083" y="320"/>
                        </a:lnTo>
                        <a:lnTo>
                          <a:pt x="1083" y="387"/>
                        </a:lnTo>
                        <a:lnTo>
                          <a:pt x="1083" y="301"/>
                        </a:lnTo>
                        <a:lnTo>
                          <a:pt x="1084" y="460"/>
                        </a:lnTo>
                        <a:lnTo>
                          <a:pt x="1084" y="336"/>
                        </a:lnTo>
                        <a:lnTo>
                          <a:pt x="1084" y="435"/>
                        </a:lnTo>
                        <a:lnTo>
                          <a:pt x="1085" y="360"/>
                        </a:lnTo>
                        <a:lnTo>
                          <a:pt x="1085" y="1903"/>
                        </a:lnTo>
                        <a:lnTo>
                          <a:pt x="1085" y="2048"/>
                        </a:lnTo>
                        <a:lnTo>
                          <a:pt x="1085" y="544"/>
                        </a:lnTo>
                        <a:lnTo>
                          <a:pt x="1086" y="651"/>
                        </a:lnTo>
                        <a:lnTo>
                          <a:pt x="1086" y="484"/>
                        </a:lnTo>
                        <a:lnTo>
                          <a:pt x="1086" y="653"/>
                        </a:lnTo>
                        <a:lnTo>
                          <a:pt x="1086" y="621"/>
                        </a:lnTo>
                        <a:lnTo>
                          <a:pt x="1086" y="533"/>
                        </a:lnTo>
                        <a:lnTo>
                          <a:pt x="1087" y="512"/>
                        </a:lnTo>
                        <a:lnTo>
                          <a:pt x="1087" y="1933"/>
                        </a:lnTo>
                        <a:lnTo>
                          <a:pt x="1087" y="2028"/>
                        </a:lnTo>
                        <a:lnTo>
                          <a:pt x="1088" y="469"/>
                        </a:lnTo>
                        <a:lnTo>
                          <a:pt x="1088" y="582"/>
                        </a:lnTo>
                        <a:lnTo>
                          <a:pt x="1088" y="478"/>
                        </a:lnTo>
                        <a:lnTo>
                          <a:pt x="1088" y="405"/>
                        </a:lnTo>
                        <a:lnTo>
                          <a:pt x="1088" y="611"/>
                        </a:lnTo>
                        <a:lnTo>
                          <a:pt x="1088" y="462"/>
                        </a:lnTo>
                        <a:lnTo>
                          <a:pt x="1089" y="435"/>
                        </a:lnTo>
                        <a:lnTo>
                          <a:pt x="1089" y="579"/>
                        </a:lnTo>
                        <a:lnTo>
                          <a:pt x="1089" y="401"/>
                        </a:lnTo>
                        <a:lnTo>
                          <a:pt x="1089" y="509"/>
                        </a:lnTo>
                        <a:lnTo>
                          <a:pt x="1089" y="474"/>
                        </a:lnTo>
                        <a:lnTo>
                          <a:pt x="1089" y="580"/>
                        </a:lnTo>
                        <a:lnTo>
                          <a:pt x="1090" y="413"/>
                        </a:lnTo>
                        <a:lnTo>
                          <a:pt x="1090" y="448"/>
                        </a:lnTo>
                        <a:lnTo>
                          <a:pt x="1090" y="508"/>
                        </a:lnTo>
                        <a:lnTo>
                          <a:pt x="1090" y="592"/>
                        </a:lnTo>
                        <a:lnTo>
                          <a:pt x="1091" y="408"/>
                        </a:lnTo>
                        <a:lnTo>
                          <a:pt x="1091" y="522"/>
                        </a:lnTo>
                        <a:lnTo>
                          <a:pt x="1091" y="444"/>
                        </a:lnTo>
                        <a:lnTo>
                          <a:pt x="1091" y="400"/>
                        </a:lnTo>
                        <a:lnTo>
                          <a:pt x="1091" y="588"/>
                        </a:lnTo>
                        <a:lnTo>
                          <a:pt x="1091" y="546"/>
                        </a:lnTo>
                        <a:lnTo>
                          <a:pt x="1091" y="423"/>
                        </a:lnTo>
                        <a:lnTo>
                          <a:pt x="1092" y="404"/>
                        </a:lnTo>
                        <a:lnTo>
                          <a:pt x="1092" y="528"/>
                        </a:lnTo>
                        <a:lnTo>
                          <a:pt x="1092" y="457"/>
                        </a:lnTo>
                        <a:lnTo>
                          <a:pt x="1092" y="454"/>
                        </a:lnTo>
                        <a:lnTo>
                          <a:pt x="1093" y="512"/>
                        </a:lnTo>
                        <a:lnTo>
                          <a:pt x="1093" y="385"/>
                        </a:lnTo>
                        <a:lnTo>
                          <a:pt x="1093" y="393"/>
                        </a:lnTo>
                        <a:lnTo>
                          <a:pt x="1093" y="350"/>
                        </a:lnTo>
                        <a:lnTo>
                          <a:pt x="1094" y="507"/>
                        </a:lnTo>
                        <a:lnTo>
                          <a:pt x="1094" y="387"/>
                        </a:lnTo>
                        <a:lnTo>
                          <a:pt x="1094" y="437"/>
                        </a:lnTo>
                        <a:lnTo>
                          <a:pt x="1094" y="488"/>
                        </a:lnTo>
                        <a:lnTo>
                          <a:pt x="1094" y="349"/>
                        </a:lnTo>
                        <a:lnTo>
                          <a:pt x="1094" y="396"/>
                        </a:lnTo>
                        <a:lnTo>
                          <a:pt x="1095" y="475"/>
                        </a:lnTo>
                        <a:lnTo>
                          <a:pt x="1095" y="315"/>
                        </a:lnTo>
                        <a:lnTo>
                          <a:pt x="1095" y="527"/>
                        </a:lnTo>
                        <a:lnTo>
                          <a:pt x="1095" y="406"/>
                        </a:lnTo>
                        <a:lnTo>
                          <a:pt x="1095" y="373"/>
                        </a:lnTo>
                        <a:lnTo>
                          <a:pt x="1095" y="498"/>
                        </a:lnTo>
                        <a:lnTo>
                          <a:pt x="1096" y="308"/>
                        </a:lnTo>
                        <a:lnTo>
                          <a:pt x="1096" y="446"/>
                        </a:lnTo>
                        <a:lnTo>
                          <a:pt x="1096" y="418"/>
                        </a:lnTo>
                        <a:lnTo>
                          <a:pt x="1096" y="484"/>
                        </a:lnTo>
                        <a:lnTo>
                          <a:pt x="1097" y="313"/>
                        </a:lnTo>
                        <a:lnTo>
                          <a:pt x="1097" y="336"/>
                        </a:lnTo>
                        <a:lnTo>
                          <a:pt x="1097" y="388"/>
                        </a:lnTo>
                        <a:lnTo>
                          <a:pt x="1097" y="530"/>
                        </a:lnTo>
                        <a:lnTo>
                          <a:pt x="1097" y="311"/>
                        </a:lnTo>
                        <a:lnTo>
                          <a:pt x="1097" y="424"/>
                        </a:lnTo>
                        <a:lnTo>
                          <a:pt x="1098" y="427"/>
                        </a:lnTo>
                        <a:lnTo>
                          <a:pt x="1098" y="480"/>
                        </a:lnTo>
                        <a:lnTo>
                          <a:pt x="1098" y="293"/>
                        </a:lnTo>
                        <a:lnTo>
                          <a:pt x="1098" y="387"/>
                        </a:lnTo>
                        <a:lnTo>
                          <a:pt x="1098" y="398"/>
                        </a:lnTo>
                        <a:lnTo>
                          <a:pt x="1099" y="450"/>
                        </a:lnTo>
                        <a:lnTo>
                          <a:pt x="1099" y="308"/>
                        </a:lnTo>
                        <a:lnTo>
                          <a:pt x="1099" y="430"/>
                        </a:lnTo>
                        <a:lnTo>
                          <a:pt x="1099" y="349"/>
                        </a:lnTo>
                        <a:lnTo>
                          <a:pt x="1099" y="495"/>
                        </a:lnTo>
                        <a:lnTo>
                          <a:pt x="1100" y="317"/>
                        </a:lnTo>
                        <a:lnTo>
                          <a:pt x="1100" y="418"/>
                        </a:lnTo>
                        <a:lnTo>
                          <a:pt x="1100" y="388"/>
                        </a:lnTo>
                        <a:lnTo>
                          <a:pt x="1100" y="406"/>
                        </a:lnTo>
                        <a:lnTo>
                          <a:pt x="1100" y="253"/>
                        </a:lnTo>
                        <a:lnTo>
                          <a:pt x="1100" y="279"/>
                        </a:lnTo>
                        <a:lnTo>
                          <a:pt x="1101" y="297"/>
                        </a:lnTo>
                        <a:lnTo>
                          <a:pt x="1101" y="432"/>
                        </a:lnTo>
                        <a:lnTo>
                          <a:pt x="1101" y="325"/>
                        </a:lnTo>
                        <a:lnTo>
                          <a:pt x="1101" y="405"/>
                        </a:lnTo>
                        <a:lnTo>
                          <a:pt x="1102" y="280"/>
                        </a:lnTo>
                        <a:lnTo>
                          <a:pt x="1102" y="478"/>
                        </a:lnTo>
                        <a:lnTo>
                          <a:pt x="1102" y="382"/>
                        </a:lnTo>
                        <a:lnTo>
                          <a:pt x="1102" y="345"/>
                        </a:lnTo>
                        <a:lnTo>
                          <a:pt x="1103" y="288"/>
                        </a:lnTo>
                        <a:lnTo>
                          <a:pt x="1103" y="448"/>
                        </a:lnTo>
                        <a:lnTo>
                          <a:pt x="1103" y="387"/>
                        </a:lnTo>
                        <a:lnTo>
                          <a:pt x="1103" y="277"/>
                        </a:lnTo>
                        <a:lnTo>
                          <a:pt x="1103" y="428"/>
                        </a:lnTo>
                        <a:lnTo>
                          <a:pt x="1104" y="353"/>
                        </a:lnTo>
                        <a:lnTo>
                          <a:pt x="1104" y="337"/>
                        </a:lnTo>
                        <a:lnTo>
                          <a:pt x="1104" y="469"/>
                        </a:lnTo>
                        <a:lnTo>
                          <a:pt x="1104" y="243"/>
                        </a:lnTo>
                        <a:lnTo>
                          <a:pt x="1104" y="385"/>
                        </a:lnTo>
                        <a:lnTo>
                          <a:pt x="1104" y="342"/>
                        </a:lnTo>
                        <a:lnTo>
                          <a:pt x="1105" y="265"/>
                        </a:lnTo>
                        <a:lnTo>
                          <a:pt x="1105" y="458"/>
                        </a:lnTo>
                        <a:lnTo>
                          <a:pt x="1105" y="320"/>
                        </a:lnTo>
                        <a:lnTo>
                          <a:pt x="1105" y="329"/>
                        </a:lnTo>
                        <a:lnTo>
                          <a:pt x="1106" y="407"/>
                        </a:lnTo>
                        <a:lnTo>
                          <a:pt x="1106" y="256"/>
                        </a:lnTo>
                        <a:lnTo>
                          <a:pt x="1106" y="351"/>
                        </a:lnTo>
                        <a:lnTo>
                          <a:pt x="1106" y="339"/>
                        </a:lnTo>
                        <a:lnTo>
                          <a:pt x="1106" y="453"/>
                        </a:lnTo>
                        <a:lnTo>
                          <a:pt x="1106" y="299"/>
                        </a:lnTo>
                        <a:lnTo>
                          <a:pt x="1107" y="318"/>
                        </a:lnTo>
                        <a:lnTo>
                          <a:pt x="1107" y="296"/>
                        </a:lnTo>
                        <a:lnTo>
                          <a:pt x="1107" y="428"/>
                        </a:lnTo>
                        <a:lnTo>
                          <a:pt x="1107" y="406"/>
                        </a:lnTo>
                        <a:lnTo>
                          <a:pt x="1107" y="308"/>
                        </a:lnTo>
                        <a:lnTo>
                          <a:pt x="1107" y="410"/>
                        </a:lnTo>
                        <a:lnTo>
                          <a:pt x="1108" y="204"/>
                        </a:lnTo>
                        <a:lnTo>
                          <a:pt x="1108" y="332"/>
                        </a:lnTo>
                        <a:lnTo>
                          <a:pt x="1108" y="345"/>
                        </a:lnTo>
                        <a:lnTo>
                          <a:pt x="1108" y="405"/>
                        </a:lnTo>
                        <a:lnTo>
                          <a:pt x="1108" y="227"/>
                        </a:lnTo>
                        <a:lnTo>
                          <a:pt x="1109" y="305"/>
                        </a:lnTo>
                        <a:lnTo>
                          <a:pt x="1109" y="310"/>
                        </a:lnTo>
                        <a:lnTo>
                          <a:pt x="1109" y="363"/>
                        </a:lnTo>
                        <a:lnTo>
                          <a:pt x="1109" y="224"/>
                        </a:lnTo>
                        <a:lnTo>
                          <a:pt x="1110" y="286"/>
                        </a:lnTo>
                        <a:lnTo>
                          <a:pt x="1110" y="284"/>
                        </a:lnTo>
                        <a:lnTo>
                          <a:pt x="1110" y="214"/>
                        </a:lnTo>
                        <a:lnTo>
                          <a:pt x="1110" y="376"/>
                        </a:lnTo>
                        <a:lnTo>
                          <a:pt x="1110" y="275"/>
                        </a:lnTo>
                        <a:lnTo>
                          <a:pt x="1110" y="273"/>
                        </a:lnTo>
                        <a:lnTo>
                          <a:pt x="1110" y="346"/>
                        </a:lnTo>
                        <a:lnTo>
                          <a:pt x="1111" y="216"/>
                        </a:lnTo>
                        <a:lnTo>
                          <a:pt x="1111" y="222"/>
                        </a:lnTo>
                        <a:lnTo>
                          <a:pt x="1111" y="310"/>
                        </a:lnTo>
                        <a:lnTo>
                          <a:pt x="1111" y="315"/>
                        </a:lnTo>
                        <a:lnTo>
                          <a:pt x="1112" y="162"/>
                        </a:lnTo>
                        <a:lnTo>
                          <a:pt x="1112" y="282"/>
                        </a:lnTo>
                        <a:lnTo>
                          <a:pt x="1112" y="246"/>
                        </a:lnTo>
                        <a:lnTo>
                          <a:pt x="1112" y="333"/>
                        </a:lnTo>
                        <a:lnTo>
                          <a:pt x="1113" y="131"/>
                        </a:lnTo>
                        <a:lnTo>
                          <a:pt x="1113" y="233"/>
                        </a:lnTo>
                        <a:lnTo>
                          <a:pt x="1113" y="119"/>
                        </a:lnTo>
                        <a:lnTo>
                          <a:pt x="1113" y="254"/>
                        </a:lnTo>
                        <a:lnTo>
                          <a:pt x="1113" y="75"/>
                        </a:lnTo>
                        <a:lnTo>
                          <a:pt x="1113" y="202"/>
                        </a:lnTo>
                        <a:lnTo>
                          <a:pt x="1113" y="144"/>
                        </a:lnTo>
                        <a:lnTo>
                          <a:pt x="1113" y="57"/>
                        </a:lnTo>
                        <a:lnTo>
                          <a:pt x="1114" y="248"/>
                        </a:lnTo>
                        <a:lnTo>
                          <a:pt x="1114" y="119"/>
                        </a:lnTo>
                        <a:lnTo>
                          <a:pt x="1114" y="216"/>
                        </a:lnTo>
                        <a:lnTo>
                          <a:pt x="1114" y="123"/>
                        </a:lnTo>
                        <a:lnTo>
                          <a:pt x="1115" y="296"/>
                        </a:lnTo>
                        <a:lnTo>
                          <a:pt x="1115" y="239"/>
                        </a:lnTo>
                        <a:lnTo>
                          <a:pt x="1115" y="286"/>
                        </a:lnTo>
                        <a:lnTo>
                          <a:pt x="1115" y="361"/>
                        </a:lnTo>
                        <a:lnTo>
                          <a:pt x="1116" y="154"/>
                        </a:lnTo>
                        <a:lnTo>
                          <a:pt x="1116" y="261"/>
                        </a:lnTo>
                        <a:lnTo>
                          <a:pt x="1116" y="290"/>
                        </a:lnTo>
                        <a:lnTo>
                          <a:pt x="1116" y="306"/>
                        </a:lnTo>
                        <a:lnTo>
                          <a:pt x="1116" y="201"/>
                        </a:lnTo>
                        <a:lnTo>
                          <a:pt x="1116" y="232"/>
                        </a:lnTo>
                        <a:lnTo>
                          <a:pt x="1116" y="316"/>
                        </a:lnTo>
                        <a:lnTo>
                          <a:pt x="1116" y="179"/>
                        </a:lnTo>
                        <a:lnTo>
                          <a:pt x="1117" y="322"/>
                        </a:lnTo>
                        <a:lnTo>
                          <a:pt x="1117" y="248"/>
                        </a:lnTo>
                        <a:lnTo>
                          <a:pt x="1117" y="267"/>
                        </a:lnTo>
                        <a:lnTo>
                          <a:pt x="1117" y="270"/>
                        </a:lnTo>
                        <a:lnTo>
                          <a:pt x="1118" y="93"/>
                        </a:lnTo>
                        <a:lnTo>
                          <a:pt x="1118" y="189"/>
                        </a:lnTo>
                        <a:lnTo>
                          <a:pt x="1118" y="237"/>
                        </a:lnTo>
                        <a:lnTo>
                          <a:pt x="1118" y="70"/>
                        </a:lnTo>
                        <a:lnTo>
                          <a:pt x="1119" y="257"/>
                        </a:lnTo>
                        <a:lnTo>
                          <a:pt x="1119" y="149"/>
                        </a:lnTo>
                        <a:lnTo>
                          <a:pt x="1119" y="226"/>
                        </a:lnTo>
                        <a:lnTo>
                          <a:pt x="1119" y="114"/>
                        </a:lnTo>
                        <a:lnTo>
                          <a:pt x="1119" y="284"/>
                        </a:lnTo>
                        <a:lnTo>
                          <a:pt x="1119" y="186"/>
                        </a:lnTo>
                        <a:lnTo>
                          <a:pt x="1119" y="255"/>
                        </a:lnTo>
                        <a:lnTo>
                          <a:pt x="1120" y="291"/>
                        </a:lnTo>
                        <a:lnTo>
                          <a:pt x="1120" y="116"/>
                        </a:lnTo>
                        <a:lnTo>
                          <a:pt x="1120" y="164"/>
                        </a:lnTo>
                        <a:lnTo>
                          <a:pt x="1120" y="271"/>
                        </a:lnTo>
                        <a:lnTo>
                          <a:pt x="1120" y="83"/>
                        </a:lnTo>
                        <a:lnTo>
                          <a:pt x="1121" y="194"/>
                        </a:lnTo>
                        <a:lnTo>
                          <a:pt x="1121" y="171"/>
                        </a:lnTo>
                        <a:lnTo>
                          <a:pt x="1121" y="139"/>
                        </a:lnTo>
                        <a:lnTo>
                          <a:pt x="1121" y="281"/>
                        </a:lnTo>
                        <a:lnTo>
                          <a:pt x="1122" y="237"/>
                        </a:lnTo>
                        <a:lnTo>
                          <a:pt x="1122" y="262"/>
                        </a:lnTo>
                        <a:lnTo>
                          <a:pt x="1122" y="153"/>
                        </a:lnTo>
                        <a:lnTo>
                          <a:pt x="1122" y="322"/>
                        </a:lnTo>
                        <a:lnTo>
                          <a:pt x="1122" y="235"/>
                        </a:lnTo>
                        <a:lnTo>
                          <a:pt x="1122" y="140"/>
                        </a:lnTo>
                        <a:lnTo>
                          <a:pt x="1123" y="310"/>
                        </a:lnTo>
                        <a:lnTo>
                          <a:pt x="1123" y="98"/>
                        </a:lnTo>
                        <a:lnTo>
                          <a:pt x="1123" y="214"/>
                        </a:lnTo>
                        <a:lnTo>
                          <a:pt x="1123" y="169"/>
                        </a:lnTo>
                        <a:lnTo>
                          <a:pt x="1123" y="289"/>
                        </a:lnTo>
                        <a:lnTo>
                          <a:pt x="1124" y="80"/>
                        </a:lnTo>
                        <a:lnTo>
                          <a:pt x="1124" y="170"/>
                        </a:lnTo>
                        <a:lnTo>
                          <a:pt x="1124" y="199"/>
                        </a:lnTo>
                        <a:lnTo>
                          <a:pt x="1124" y="256"/>
                        </a:lnTo>
                        <a:lnTo>
                          <a:pt x="1125" y="76"/>
                        </a:lnTo>
                        <a:lnTo>
                          <a:pt x="1125" y="171"/>
                        </a:lnTo>
                        <a:lnTo>
                          <a:pt x="1125" y="262"/>
                        </a:lnTo>
                        <a:lnTo>
                          <a:pt x="1125" y="312"/>
                        </a:lnTo>
                        <a:lnTo>
                          <a:pt x="1125" y="116"/>
                        </a:lnTo>
                        <a:lnTo>
                          <a:pt x="1125" y="220"/>
                        </a:lnTo>
                        <a:lnTo>
                          <a:pt x="1125" y="257"/>
                        </a:lnTo>
                        <a:lnTo>
                          <a:pt x="1125" y="334"/>
                        </a:lnTo>
                        <a:lnTo>
                          <a:pt x="1126" y="175"/>
                        </a:lnTo>
                        <a:lnTo>
                          <a:pt x="1126" y="234"/>
                        </a:lnTo>
                        <a:lnTo>
                          <a:pt x="1126" y="262"/>
                        </a:lnTo>
                        <a:lnTo>
                          <a:pt x="1126" y="191"/>
                        </a:lnTo>
                        <a:lnTo>
                          <a:pt x="1127" y="317"/>
                        </a:lnTo>
                        <a:lnTo>
                          <a:pt x="1127" y="310"/>
                        </a:lnTo>
                        <a:lnTo>
                          <a:pt x="1127" y="291"/>
                        </a:lnTo>
                        <a:lnTo>
                          <a:pt x="1127" y="353"/>
                        </a:lnTo>
                        <a:lnTo>
                          <a:pt x="1128" y="175"/>
                        </a:lnTo>
                        <a:lnTo>
                          <a:pt x="1128" y="242"/>
                        </a:lnTo>
                        <a:lnTo>
                          <a:pt x="1128" y="198"/>
                        </a:lnTo>
                        <a:lnTo>
                          <a:pt x="1128" y="331"/>
                        </a:lnTo>
                        <a:lnTo>
                          <a:pt x="1128" y="187"/>
                        </a:lnTo>
                        <a:lnTo>
                          <a:pt x="1128" y="255"/>
                        </a:lnTo>
                        <a:lnTo>
                          <a:pt x="1128" y="313"/>
                        </a:lnTo>
                        <a:lnTo>
                          <a:pt x="1128" y="337"/>
                        </a:lnTo>
                        <a:lnTo>
                          <a:pt x="1129" y="196"/>
                        </a:lnTo>
                        <a:lnTo>
                          <a:pt x="1129" y="221"/>
                        </a:lnTo>
                        <a:lnTo>
                          <a:pt x="1129" y="160"/>
                        </a:lnTo>
                        <a:lnTo>
                          <a:pt x="1129" y="310"/>
                        </a:lnTo>
                        <a:lnTo>
                          <a:pt x="1130" y="263"/>
                        </a:lnTo>
                        <a:lnTo>
                          <a:pt x="1130" y="290"/>
                        </a:lnTo>
                        <a:lnTo>
                          <a:pt x="1130" y="201"/>
                        </a:lnTo>
                        <a:lnTo>
                          <a:pt x="1131" y="361"/>
                        </a:lnTo>
                        <a:lnTo>
                          <a:pt x="1131" y="330"/>
                        </a:lnTo>
                        <a:lnTo>
                          <a:pt x="1131" y="270"/>
                        </a:lnTo>
                        <a:lnTo>
                          <a:pt x="1131" y="395"/>
                        </a:lnTo>
                        <a:lnTo>
                          <a:pt x="1131" y="229"/>
                        </a:lnTo>
                        <a:lnTo>
                          <a:pt x="1131" y="340"/>
                        </a:lnTo>
                        <a:lnTo>
                          <a:pt x="1131" y="357"/>
                        </a:lnTo>
                        <a:lnTo>
                          <a:pt x="1132" y="239"/>
                        </a:lnTo>
                        <a:lnTo>
                          <a:pt x="1132" y="378"/>
                        </a:lnTo>
                        <a:lnTo>
                          <a:pt x="1132" y="359"/>
                        </a:lnTo>
                        <a:lnTo>
                          <a:pt x="1132" y="351"/>
                        </a:lnTo>
                        <a:lnTo>
                          <a:pt x="1132" y="233"/>
                        </a:lnTo>
                        <a:lnTo>
                          <a:pt x="1133" y="438"/>
                        </a:lnTo>
                        <a:lnTo>
                          <a:pt x="1133" y="368"/>
                        </a:lnTo>
                        <a:lnTo>
                          <a:pt x="1133" y="392"/>
                        </a:lnTo>
                        <a:lnTo>
                          <a:pt x="1133" y="465"/>
                        </a:lnTo>
                        <a:lnTo>
                          <a:pt x="1133" y="265"/>
                        </a:lnTo>
                        <a:lnTo>
                          <a:pt x="1134" y="401"/>
                        </a:lnTo>
                        <a:lnTo>
                          <a:pt x="1134" y="354"/>
                        </a:lnTo>
                        <a:lnTo>
                          <a:pt x="1134" y="446"/>
                        </a:lnTo>
                        <a:lnTo>
                          <a:pt x="1134" y="306"/>
                        </a:lnTo>
                        <a:lnTo>
                          <a:pt x="1134" y="406"/>
                        </a:lnTo>
                        <a:lnTo>
                          <a:pt x="1134" y="401"/>
                        </a:lnTo>
                        <a:lnTo>
                          <a:pt x="1135" y="287"/>
                        </a:lnTo>
                        <a:lnTo>
                          <a:pt x="1135" y="447"/>
                        </a:lnTo>
                        <a:lnTo>
                          <a:pt x="1135" y="351"/>
                        </a:lnTo>
                        <a:lnTo>
                          <a:pt x="1135" y="365"/>
                        </a:lnTo>
                        <a:lnTo>
                          <a:pt x="1135" y="430"/>
                        </a:lnTo>
                        <a:lnTo>
                          <a:pt x="1136" y="306"/>
                        </a:lnTo>
                        <a:lnTo>
                          <a:pt x="1136" y="325"/>
                        </a:lnTo>
                        <a:lnTo>
                          <a:pt x="1136" y="357"/>
                        </a:lnTo>
                        <a:lnTo>
                          <a:pt x="1136" y="280"/>
                        </a:lnTo>
                        <a:lnTo>
                          <a:pt x="1136" y="446"/>
                        </a:lnTo>
                        <a:lnTo>
                          <a:pt x="1137" y="379"/>
                        </a:lnTo>
                        <a:lnTo>
                          <a:pt x="1137" y="351"/>
                        </a:lnTo>
                        <a:lnTo>
                          <a:pt x="1137" y="465"/>
                        </a:lnTo>
                        <a:lnTo>
                          <a:pt x="1137" y="310"/>
                        </a:lnTo>
                        <a:lnTo>
                          <a:pt x="1137" y="383"/>
                        </a:lnTo>
                        <a:lnTo>
                          <a:pt x="1137" y="367"/>
                        </a:lnTo>
                        <a:lnTo>
                          <a:pt x="1137" y="458"/>
                        </a:lnTo>
                        <a:lnTo>
                          <a:pt x="1138" y="268"/>
                        </a:lnTo>
                        <a:lnTo>
                          <a:pt x="1138" y="391"/>
                        </a:lnTo>
                        <a:lnTo>
                          <a:pt x="1138" y="362"/>
                        </a:lnTo>
                        <a:lnTo>
                          <a:pt x="1138" y="464"/>
                        </a:lnTo>
                        <a:lnTo>
                          <a:pt x="1139" y="278"/>
                        </a:lnTo>
                        <a:lnTo>
                          <a:pt x="1139" y="371"/>
                        </a:lnTo>
                        <a:lnTo>
                          <a:pt x="1139" y="397"/>
                        </a:lnTo>
                        <a:lnTo>
                          <a:pt x="1139" y="325"/>
                        </a:lnTo>
                        <a:lnTo>
                          <a:pt x="1140" y="467"/>
                        </a:lnTo>
                        <a:lnTo>
                          <a:pt x="1140" y="428"/>
                        </a:lnTo>
                        <a:lnTo>
                          <a:pt x="1140" y="420"/>
                        </a:lnTo>
                        <a:lnTo>
                          <a:pt x="1140" y="303"/>
                        </a:lnTo>
                        <a:lnTo>
                          <a:pt x="1140" y="476"/>
                        </a:lnTo>
                        <a:lnTo>
                          <a:pt x="1140" y="431"/>
                        </a:lnTo>
                        <a:lnTo>
                          <a:pt x="1140" y="404"/>
                        </a:lnTo>
                        <a:lnTo>
                          <a:pt x="1140" y="312"/>
                        </a:lnTo>
                        <a:lnTo>
                          <a:pt x="1141" y="428"/>
                        </a:lnTo>
                        <a:lnTo>
                          <a:pt x="1141" y="345"/>
                        </a:lnTo>
                        <a:lnTo>
                          <a:pt x="1141" y="376"/>
                        </a:lnTo>
                        <a:lnTo>
                          <a:pt x="1142" y="465"/>
                        </a:lnTo>
                        <a:lnTo>
                          <a:pt x="1142" y="305"/>
                        </a:lnTo>
                        <a:lnTo>
                          <a:pt x="1142" y="406"/>
                        </a:lnTo>
                        <a:lnTo>
                          <a:pt x="1142" y="416"/>
                        </a:lnTo>
                        <a:lnTo>
                          <a:pt x="1142" y="476"/>
                        </a:lnTo>
                        <a:lnTo>
                          <a:pt x="1143" y="286"/>
                        </a:lnTo>
                        <a:lnTo>
                          <a:pt x="1143" y="467"/>
                        </a:lnTo>
                        <a:lnTo>
                          <a:pt x="1143" y="348"/>
                        </a:lnTo>
                        <a:lnTo>
                          <a:pt x="1143" y="285"/>
                        </a:lnTo>
                        <a:lnTo>
                          <a:pt x="1143" y="422"/>
                        </a:lnTo>
                        <a:lnTo>
                          <a:pt x="1143" y="367"/>
                        </a:lnTo>
                        <a:lnTo>
                          <a:pt x="1143" y="335"/>
                        </a:lnTo>
                        <a:lnTo>
                          <a:pt x="1144" y="258"/>
                        </a:lnTo>
                        <a:lnTo>
                          <a:pt x="1144" y="452"/>
                        </a:lnTo>
                        <a:lnTo>
                          <a:pt x="1144" y="410"/>
                        </a:lnTo>
                        <a:lnTo>
                          <a:pt x="1144" y="309"/>
                        </a:lnTo>
                        <a:lnTo>
                          <a:pt x="1145" y="281"/>
                        </a:lnTo>
                        <a:lnTo>
                          <a:pt x="1145" y="448"/>
                        </a:lnTo>
                        <a:lnTo>
                          <a:pt x="1145" y="399"/>
                        </a:lnTo>
                        <a:lnTo>
                          <a:pt x="1145" y="389"/>
                        </a:lnTo>
                        <a:lnTo>
                          <a:pt x="1145" y="434"/>
                        </a:lnTo>
                        <a:lnTo>
                          <a:pt x="1146" y="200"/>
                        </a:lnTo>
                        <a:lnTo>
                          <a:pt x="1146" y="309"/>
                        </a:lnTo>
                        <a:lnTo>
                          <a:pt x="1146" y="367"/>
                        </a:lnTo>
                        <a:lnTo>
                          <a:pt x="1146" y="377"/>
                        </a:lnTo>
                        <a:lnTo>
                          <a:pt x="1146" y="244"/>
                        </a:lnTo>
                        <a:lnTo>
                          <a:pt x="1146" y="311"/>
                        </a:lnTo>
                        <a:lnTo>
                          <a:pt x="1146" y="284"/>
                        </a:lnTo>
                        <a:lnTo>
                          <a:pt x="1146" y="433"/>
                        </a:lnTo>
                        <a:lnTo>
                          <a:pt x="1147" y="223"/>
                        </a:lnTo>
                        <a:lnTo>
                          <a:pt x="1147" y="351"/>
                        </a:lnTo>
                        <a:lnTo>
                          <a:pt x="1147" y="290"/>
                        </a:lnTo>
                        <a:lnTo>
                          <a:pt x="1147" y="405"/>
                        </a:lnTo>
                        <a:lnTo>
                          <a:pt x="1148" y="215"/>
                        </a:lnTo>
                        <a:lnTo>
                          <a:pt x="1148" y="394"/>
                        </a:lnTo>
                        <a:lnTo>
                          <a:pt x="1148" y="258"/>
                        </a:lnTo>
                        <a:lnTo>
                          <a:pt x="1148" y="388"/>
                        </a:lnTo>
                        <a:lnTo>
                          <a:pt x="1148" y="217"/>
                        </a:lnTo>
                        <a:lnTo>
                          <a:pt x="1149" y="374"/>
                        </a:lnTo>
                        <a:lnTo>
                          <a:pt x="1149" y="350"/>
                        </a:lnTo>
                        <a:lnTo>
                          <a:pt x="1149" y="411"/>
                        </a:lnTo>
                        <a:lnTo>
                          <a:pt x="1149" y="274"/>
                        </a:lnTo>
                        <a:lnTo>
                          <a:pt x="1149" y="326"/>
                        </a:lnTo>
                        <a:lnTo>
                          <a:pt x="1149" y="354"/>
                        </a:lnTo>
                        <a:lnTo>
                          <a:pt x="1150" y="431"/>
                        </a:lnTo>
                        <a:lnTo>
                          <a:pt x="1150" y="295"/>
                        </a:lnTo>
                        <a:lnTo>
                          <a:pt x="1150" y="341"/>
                        </a:lnTo>
                        <a:lnTo>
                          <a:pt x="1150" y="355"/>
                        </a:lnTo>
                        <a:lnTo>
                          <a:pt x="1150" y="214"/>
                        </a:lnTo>
                        <a:lnTo>
                          <a:pt x="1150" y="438"/>
                        </a:lnTo>
                        <a:lnTo>
                          <a:pt x="1151" y="367"/>
                        </a:lnTo>
                        <a:lnTo>
                          <a:pt x="1151" y="380"/>
                        </a:lnTo>
                        <a:lnTo>
                          <a:pt x="1151" y="421"/>
                        </a:lnTo>
                        <a:lnTo>
                          <a:pt x="1151" y="247"/>
                        </a:lnTo>
                        <a:lnTo>
                          <a:pt x="1152" y="296"/>
                        </a:lnTo>
                        <a:lnTo>
                          <a:pt x="1152" y="329"/>
                        </a:lnTo>
                        <a:lnTo>
                          <a:pt x="1152" y="425"/>
                        </a:lnTo>
                        <a:lnTo>
                          <a:pt x="1152" y="249"/>
                        </a:lnTo>
                        <a:lnTo>
                          <a:pt x="1152" y="323"/>
                        </a:lnTo>
                        <a:lnTo>
                          <a:pt x="1152" y="268"/>
                        </a:lnTo>
                        <a:lnTo>
                          <a:pt x="1152" y="397"/>
                        </a:lnTo>
                        <a:lnTo>
                          <a:pt x="1152" y="239"/>
                        </a:lnTo>
                        <a:lnTo>
                          <a:pt x="1153" y="378"/>
                        </a:lnTo>
                        <a:lnTo>
                          <a:pt x="1153" y="284"/>
                        </a:lnTo>
                        <a:lnTo>
                          <a:pt x="1153" y="366"/>
                        </a:lnTo>
                        <a:lnTo>
                          <a:pt x="1154" y="219"/>
                        </a:lnTo>
                        <a:lnTo>
                          <a:pt x="1154" y="308"/>
                        </a:lnTo>
                        <a:lnTo>
                          <a:pt x="1154" y="358"/>
                        </a:lnTo>
                        <a:lnTo>
                          <a:pt x="1154" y="402"/>
                        </a:lnTo>
                        <a:lnTo>
                          <a:pt x="1155" y="247"/>
                        </a:lnTo>
                        <a:lnTo>
                          <a:pt x="1155" y="278"/>
                        </a:lnTo>
                        <a:lnTo>
                          <a:pt x="1155" y="308"/>
                        </a:lnTo>
                        <a:lnTo>
                          <a:pt x="1155" y="378"/>
                        </a:lnTo>
                        <a:lnTo>
                          <a:pt x="1155" y="211"/>
                        </a:lnTo>
                        <a:lnTo>
                          <a:pt x="1155" y="358"/>
                        </a:lnTo>
                        <a:lnTo>
                          <a:pt x="1155" y="391"/>
                        </a:lnTo>
                        <a:lnTo>
                          <a:pt x="1156" y="256"/>
                        </a:lnTo>
                        <a:lnTo>
                          <a:pt x="1156" y="405"/>
                        </a:lnTo>
                        <a:lnTo>
                          <a:pt x="1156" y="285"/>
                        </a:lnTo>
                        <a:lnTo>
                          <a:pt x="1156" y="331"/>
                        </a:lnTo>
                        <a:lnTo>
                          <a:pt x="1156" y="234"/>
                        </a:lnTo>
                        <a:lnTo>
                          <a:pt x="1157" y="398"/>
                        </a:lnTo>
                        <a:lnTo>
                          <a:pt x="1157" y="327"/>
                        </a:lnTo>
                        <a:lnTo>
                          <a:pt x="1157" y="346"/>
                        </a:lnTo>
                        <a:lnTo>
                          <a:pt x="1157" y="241"/>
                        </a:lnTo>
                        <a:lnTo>
                          <a:pt x="1158" y="394"/>
                        </a:lnTo>
                        <a:lnTo>
                          <a:pt x="1158" y="293"/>
                        </a:lnTo>
                        <a:lnTo>
                          <a:pt x="1158" y="336"/>
                        </a:lnTo>
                        <a:lnTo>
                          <a:pt x="1158" y="232"/>
                        </a:lnTo>
                        <a:lnTo>
                          <a:pt x="1158" y="422"/>
                        </a:lnTo>
                        <a:lnTo>
                          <a:pt x="1158" y="266"/>
                        </a:lnTo>
                        <a:lnTo>
                          <a:pt x="1158" y="258"/>
                        </a:lnTo>
                        <a:lnTo>
                          <a:pt x="1158" y="197"/>
                        </a:lnTo>
                        <a:lnTo>
                          <a:pt x="1159" y="413"/>
                        </a:lnTo>
                        <a:lnTo>
                          <a:pt x="1159" y="327"/>
                        </a:lnTo>
                        <a:lnTo>
                          <a:pt x="1159" y="331"/>
                        </a:lnTo>
                        <a:lnTo>
                          <a:pt x="1159" y="394"/>
                        </a:lnTo>
                        <a:lnTo>
                          <a:pt x="1160" y="227"/>
                        </a:lnTo>
                        <a:lnTo>
                          <a:pt x="1160" y="287"/>
                        </a:lnTo>
                        <a:lnTo>
                          <a:pt x="1160" y="263"/>
                        </a:lnTo>
                        <a:lnTo>
                          <a:pt x="1160" y="341"/>
                        </a:lnTo>
                        <a:lnTo>
                          <a:pt x="1161" y="160"/>
                        </a:lnTo>
                        <a:lnTo>
                          <a:pt x="1161" y="183"/>
                        </a:lnTo>
                        <a:lnTo>
                          <a:pt x="1161" y="264"/>
                        </a:lnTo>
                        <a:lnTo>
                          <a:pt x="1161" y="78"/>
                        </a:lnTo>
                        <a:lnTo>
                          <a:pt x="1161" y="108"/>
                        </a:lnTo>
                        <a:lnTo>
                          <a:pt x="1161" y="149"/>
                        </a:lnTo>
                        <a:lnTo>
                          <a:pt x="1162" y="226"/>
                        </a:lnTo>
                        <a:lnTo>
                          <a:pt x="1162" y="91"/>
                        </a:lnTo>
                        <a:lnTo>
                          <a:pt x="1162" y="199"/>
                        </a:lnTo>
                        <a:lnTo>
                          <a:pt x="1162" y="183"/>
                        </a:lnTo>
                        <a:lnTo>
                          <a:pt x="1163" y="212"/>
                        </a:lnTo>
                        <a:lnTo>
                          <a:pt x="1163" y="69"/>
                        </a:lnTo>
                        <a:lnTo>
                          <a:pt x="1163" y="120"/>
                        </a:lnTo>
                        <a:lnTo>
                          <a:pt x="1163" y="102"/>
                        </a:lnTo>
                        <a:lnTo>
                          <a:pt x="1163" y="34"/>
                        </a:lnTo>
                        <a:lnTo>
                          <a:pt x="1163" y="193"/>
                        </a:lnTo>
                        <a:lnTo>
                          <a:pt x="1164" y="87"/>
                        </a:lnTo>
                        <a:lnTo>
                          <a:pt x="1164" y="120"/>
                        </a:lnTo>
                        <a:lnTo>
                          <a:pt x="1164" y="151"/>
                        </a:lnTo>
                        <a:lnTo>
                          <a:pt x="1164" y="8"/>
                        </a:lnTo>
                        <a:lnTo>
                          <a:pt x="1164" y="52"/>
                        </a:lnTo>
                        <a:lnTo>
                          <a:pt x="1164" y="33"/>
                        </a:lnTo>
                        <a:lnTo>
                          <a:pt x="1165" y="0"/>
                        </a:lnTo>
                        <a:lnTo>
                          <a:pt x="1165" y="167"/>
                        </a:lnTo>
                        <a:lnTo>
                          <a:pt x="1165" y="124"/>
                        </a:lnTo>
                        <a:lnTo>
                          <a:pt x="1165" y="94"/>
                        </a:lnTo>
                        <a:lnTo>
                          <a:pt x="1165" y="73"/>
                        </a:lnTo>
                        <a:lnTo>
                          <a:pt x="1166" y="260"/>
                        </a:lnTo>
                        <a:lnTo>
                          <a:pt x="1166" y="183"/>
                        </a:lnTo>
                        <a:lnTo>
                          <a:pt x="1166" y="262"/>
                        </a:lnTo>
                        <a:lnTo>
                          <a:pt x="1166" y="191"/>
                        </a:lnTo>
                        <a:lnTo>
                          <a:pt x="1167" y="375"/>
                        </a:lnTo>
                        <a:lnTo>
                          <a:pt x="1167" y="322"/>
                        </a:lnTo>
                        <a:lnTo>
                          <a:pt x="1167" y="247"/>
                        </a:lnTo>
                        <a:lnTo>
                          <a:pt x="1167" y="409"/>
                        </a:lnTo>
                        <a:lnTo>
                          <a:pt x="1167" y="346"/>
                        </a:lnTo>
                        <a:lnTo>
                          <a:pt x="1167" y="403"/>
                        </a:lnTo>
                        <a:lnTo>
                          <a:pt x="1168" y="432"/>
                        </a:lnTo>
                        <a:lnTo>
                          <a:pt x="1168" y="254"/>
                        </a:lnTo>
                        <a:lnTo>
                          <a:pt x="1168" y="342"/>
                        </a:lnTo>
                        <a:lnTo>
                          <a:pt x="1168" y="355"/>
                        </a:lnTo>
                        <a:lnTo>
                          <a:pt x="1168" y="500"/>
                        </a:lnTo>
                        <a:lnTo>
                          <a:pt x="1169" y="210"/>
                        </a:lnTo>
                        <a:lnTo>
                          <a:pt x="1169" y="311"/>
                        </a:lnTo>
                        <a:lnTo>
                          <a:pt x="1169" y="276"/>
                        </a:lnTo>
                        <a:lnTo>
                          <a:pt x="1169" y="348"/>
                        </a:lnTo>
                        <a:lnTo>
                          <a:pt x="1169" y="226"/>
                        </a:lnTo>
                        <a:lnTo>
                          <a:pt x="1170" y="250"/>
                        </a:lnTo>
                        <a:lnTo>
                          <a:pt x="1170" y="271"/>
                        </a:lnTo>
                        <a:lnTo>
                          <a:pt x="1170" y="226"/>
                        </a:lnTo>
                        <a:lnTo>
                          <a:pt x="1170" y="368"/>
                        </a:lnTo>
                        <a:lnTo>
                          <a:pt x="1170" y="253"/>
                        </a:lnTo>
                        <a:lnTo>
                          <a:pt x="1170" y="199"/>
                        </a:lnTo>
                        <a:lnTo>
                          <a:pt x="1171" y="352"/>
                        </a:lnTo>
                        <a:lnTo>
                          <a:pt x="1171" y="330"/>
                        </a:lnTo>
                        <a:lnTo>
                          <a:pt x="1171" y="322"/>
                        </a:lnTo>
                        <a:lnTo>
                          <a:pt x="1171" y="334"/>
                        </a:lnTo>
                        <a:lnTo>
                          <a:pt x="1172" y="186"/>
                        </a:lnTo>
                        <a:lnTo>
                          <a:pt x="1172" y="319"/>
                        </a:lnTo>
                        <a:lnTo>
                          <a:pt x="1172" y="313"/>
                        </a:lnTo>
                        <a:lnTo>
                          <a:pt x="1172" y="237"/>
                        </a:lnTo>
                        <a:lnTo>
                          <a:pt x="1173" y="461"/>
                        </a:lnTo>
                        <a:lnTo>
                          <a:pt x="1173" y="289"/>
                        </a:lnTo>
                        <a:lnTo>
                          <a:pt x="1173" y="458"/>
                        </a:lnTo>
                        <a:lnTo>
                          <a:pt x="1173" y="305"/>
                        </a:lnTo>
                        <a:lnTo>
                          <a:pt x="1173" y="461"/>
                        </a:lnTo>
                        <a:lnTo>
                          <a:pt x="1173" y="353"/>
                        </a:lnTo>
                        <a:lnTo>
                          <a:pt x="1173" y="460"/>
                        </a:lnTo>
                        <a:lnTo>
                          <a:pt x="1174" y="493"/>
                        </a:lnTo>
                        <a:lnTo>
                          <a:pt x="1174" y="320"/>
                        </a:lnTo>
                        <a:lnTo>
                          <a:pt x="1174" y="453"/>
                        </a:lnTo>
                        <a:lnTo>
                          <a:pt x="1175" y="468"/>
                        </a:lnTo>
                        <a:lnTo>
                          <a:pt x="1175" y="300"/>
                        </a:lnTo>
                        <a:lnTo>
                          <a:pt x="1175" y="314"/>
                        </a:lnTo>
                        <a:lnTo>
                          <a:pt x="1175" y="389"/>
                        </a:lnTo>
                        <a:lnTo>
                          <a:pt x="1175" y="286"/>
                        </a:lnTo>
                        <a:lnTo>
                          <a:pt x="1175" y="490"/>
                        </a:lnTo>
                        <a:lnTo>
                          <a:pt x="1176" y="408"/>
                        </a:lnTo>
                        <a:lnTo>
                          <a:pt x="1176" y="404"/>
                        </a:lnTo>
                        <a:lnTo>
                          <a:pt x="1176" y="492"/>
                        </a:lnTo>
                        <a:lnTo>
                          <a:pt x="1176" y="314"/>
                        </a:lnTo>
                        <a:lnTo>
                          <a:pt x="1176" y="410"/>
                        </a:lnTo>
                        <a:lnTo>
                          <a:pt x="1176" y="406"/>
                        </a:lnTo>
                        <a:lnTo>
                          <a:pt x="1177" y="314"/>
                        </a:lnTo>
                        <a:lnTo>
                          <a:pt x="1177" y="442"/>
                        </a:lnTo>
                        <a:lnTo>
                          <a:pt x="1177" y="369"/>
                        </a:lnTo>
                        <a:lnTo>
                          <a:pt x="1177" y="413"/>
                        </a:lnTo>
                        <a:lnTo>
                          <a:pt x="1177" y="496"/>
                        </a:lnTo>
                        <a:lnTo>
                          <a:pt x="1178" y="340"/>
                        </a:lnTo>
                        <a:lnTo>
                          <a:pt x="1178" y="378"/>
                        </a:lnTo>
                        <a:lnTo>
                          <a:pt x="1178" y="394"/>
                        </a:lnTo>
                        <a:lnTo>
                          <a:pt x="1178" y="496"/>
                        </a:lnTo>
                        <a:lnTo>
                          <a:pt x="1179" y="348"/>
                        </a:lnTo>
                        <a:lnTo>
                          <a:pt x="1179" y="355"/>
                        </a:lnTo>
                        <a:lnTo>
                          <a:pt x="1179" y="354"/>
                        </a:lnTo>
                        <a:lnTo>
                          <a:pt x="1179" y="435"/>
                        </a:lnTo>
                        <a:lnTo>
                          <a:pt x="1179" y="285"/>
                        </a:lnTo>
                        <a:lnTo>
                          <a:pt x="1179" y="375"/>
                        </a:lnTo>
                        <a:lnTo>
                          <a:pt x="1179" y="409"/>
                        </a:lnTo>
                        <a:lnTo>
                          <a:pt x="1179" y="277"/>
                        </a:lnTo>
                        <a:lnTo>
                          <a:pt x="1180" y="460"/>
                        </a:lnTo>
                        <a:lnTo>
                          <a:pt x="1180" y="382"/>
                        </a:lnTo>
                        <a:lnTo>
                          <a:pt x="1180" y="339"/>
                        </a:lnTo>
                        <a:lnTo>
                          <a:pt x="1181" y="272"/>
                        </a:lnTo>
                        <a:lnTo>
                          <a:pt x="1181" y="434"/>
                        </a:lnTo>
                        <a:lnTo>
                          <a:pt x="1181" y="370"/>
                        </a:lnTo>
                        <a:lnTo>
                          <a:pt x="1181" y="318"/>
                        </a:lnTo>
                        <a:lnTo>
                          <a:pt x="1181" y="451"/>
                        </a:lnTo>
                        <a:lnTo>
                          <a:pt x="1181" y="282"/>
                        </a:lnTo>
                        <a:lnTo>
                          <a:pt x="1182" y="335"/>
                        </a:lnTo>
                        <a:lnTo>
                          <a:pt x="1182" y="295"/>
                        </a:lnTo>
                        <a:lnTo>
                          <a:pt x="1182" y="251"/>
                        </a:lnTo>
                        <a:lnTo>
                          <a:pt x="1182" y="437"/>
                        </a:lnTo>
                        <a:lnTo>
                          <a:pt x="1182" y="419"/>
                        </a:lnTo>
                        <a:lnTo>
                          <a:pt x="1182" y="392"/>
                        </a:lnTo>
                        <a:lnTo>
                          <a:pt x="1182" y="439"/>
                        </a:lnTo>
                        <a:lnTo>
                          <a:pt x="1183" y="308"/>
                        </a:lnTo>
                        <a:lnTo>
                          <a:pt x="1183" y="386"/>
                        </a:lnTo>
                        <a:lnTo>
                          <a:pt x="1183" y="381"/>
                        </a:lnTo>
                        <a:lnTo>
                          <a:pt x="1183" y="321"/>
                        </a:lnTo>
                        <a:lnTo>
                          <a:pt x="1184" y="482"/>
                        </a:lnTo>
                        <a:lnTo>
                          <a:pt x="1184" y="468"/>
                        </a:lnTo>
                        <a:lnTo>
                          <a:pt x="1184" y="431"/>
                        </a:lnTo>
                        <a:lnTo>
                          <a:pt x="1184" y="345"/>
                        </a:lnTo>
                        <a:lnTo>
                          <a:pt x="1184" y="486"/>
                        </a:lnTo>
                        <a:lnTo>
                          <a:pt x="1185" y="372"/>
                        </a:lnTo>
                        <a:lnTo>
                          <a:pt x="1185" y="477"/>
                        </a:lnTo>
                        <a:lnTo>
                          <a:pt x="1185" y="273"/>
                        </a:lnTo>
                        <a:lnTo>
                          <a:pt x="1185" y="349"/>
                        </a:lnTo>
                        <a:lnTo>
                          <a:pt x="1185" y="365"/>
                        </a:lnTo>
                        <a:lnTo>
                          <a:pt x="1185" y="273"/>
                        </a:lnTo>
                        <a:lnTo>
                          <a:pt x="1186" y="428"/>
                        </a:lnTo>
                        <a:lnTo>
                          <a:pt x="1186" y="280"/>
                        </a:lnTo>
                        <a:lnTo>
                          <a:pt x="1186" y="417"/>
                        </a:lnTo>
                        <a:lnTo>
                          <a:pt x="1186" y="318"/>
                        </a:lnTo>
                        <a:lnTo>
                          <a:pt x="1187" y="431"/>
                        </a:lnTo>
                        <a:lnTo>
                          <a:pt x="1187" y="355"/>
                        </a:lnTo>
                        <a:lnTo>
                          <a:pt x="1187" y="360"/>
                        </a:lnTo>
                        <a:lnTo>
                          <a:pt x="1187" y="285"/>
                        </a:lnTo>
                        <a:lnTo>
                          <a:pt x="1187" y="422"/>
                        </a:lnTo>
                        <a:lnTo>
                          <a:pt x="1188" y="338"/>
                        </a:lnTo>
                        <a:lnTo>
                          <a:pt x="1188" y="410"/>
                        </a:lnTo>
                        <a:lnTo>
                          <a:pt x="1188" y="432"/>
                        </a:lnTo>
                        <a:lnTo>
                          <a:pt x="1188" y="294"/>
                        </a:lnTo>
                        <a:lnTo>
                          <a:pt x="1188" y="327"/>
                        </a:lnTo>
                        <a:lnTo>
                          <a:pt x="1188" y="331"/>
                        </a:lnTo>
                        <a:lnTo>
                          <a:pt x="1188" y="452"/>
                        </a:lnTo>
                        <a:lnTo>
                          <a:pt x="1189" y="284"/>
                        </a:lnTo>
                        <a:lnTo>
                          <a:pt x="1189" y="423"/>
                        </a:lnTo>
                        <a:lnTo>
                          <a:pt x="1189" y="377"/>
                        </a:lnTo>
                        <a:lnTo>
                          <a:pt x="1189" y="445"/>
                        </a:lnTo>
                        <a:lnTo>
                          <a:pt x="1189" y="294"/>
                        </a:lnTo>
                        <a:lnTo>
                          <a:pt x="1190" y="385"/>
                        </a:lnTo>
                        <a:lnTo>
                          <a:pt x="1190" y="250"/>
                        </a:lnTo>
                        <a:lnTo>
                          <a:pt x="1190" y="435"/>
                        </a:lnTo>
                        <a:lnTo>
                          <a:pt x="1191" y="372"/>
                        </a:lnTo>
                        <a:lnTo>
                          <a:pt x="1191" y="393"/>
                        </a:lnTo>
                        <a:lnTo>
                          <a:pt x="1191" y="271"/>
                        </a:lnTo>
                        <a:lnTo>
                          <a:pt x="1191" y="445"/>
                        </a:lnTo>
                        <a:lnTo>
                          <a:pt x="1191" y="422"/>
                        </a:lnTo>
                        <a:lnTo>
                          <a:pt x="1191" y="421"/>
                        </a:lnTo>
                        <a:lnTo>
                          <a:pt x="1191" y="312"/>
                        </a:lnTo>
                        <a:lnTo>
                          <a:pt x="1192" y="501"/>
                        </a:lnTo>
                        <a:lnTo>
                          <a:pt x="1192" y="466"/>
                        </a:lnTo>
                        <a:lnTo>
                          <a:pt x="1192" y="447"/>
                        </a:lnTo>
                        <a:lnTo>
                          <a:pt x="1192" y="466"/>
                        </a:lnTo>
                        <a:lnTo>
                          <a:pt x="1193" y="278"/>
                        </a:lnTo>
                        <a:lnTo>
                          <a:pt x="1193" y="332"/>
                        </a:lnTo>
                        <a:lnTo>
                          <a:pt x="1193" y="307"/>
                        </a:lnTo>
                        <a:lnTo>
                          <a:pt x="1194" y="260"/>
                        </a:lnTo>
                        <a:lnTo>
                          <a:pt x="1194" y="422"/>
                        </a:lnTo>
                        <a:lnTo>
                          <a:pt x="1194" y="389"/>
                        </a:lnTo>
                        <a:lnTo>
                          <a:pt x="1194" y="351"/>
                        </a:lnTo>
                        <a:lnTo>
                          <a:pt x="1194" y="218"/>
                        </a:lnTo>
                        <a:lnTo>
                          <a:pt x="1194" y="413"/>
                        </a:lnTo>
                        <a:lnTo>
                          <a:pt x="1194" y="360"/>
                        </a:lnTo>
                        <a:lnTo>
                          <a:pt x="1194" y="285"/>
                        </a:lnTo>
                        <a:lnTo>
                          <a:pt x="1194" y="259"/>
                        </a:lnTo>
                        <a:lnTo>
                          <a:pt x="1195" y="414"/>
                        </a:lnTo>
                        <a:lnTo>
                          <a:pt x="1195" y="360"/>
                        </a:lnTo>
                        <a:lnTo>
                          <a:pt x="1195" y="311"/>
                        </a:lnTo>
                        <a:lnTo>
                          <a:pt x="1196" y="389"/>
                        </a:lnTo>
                        <a:lnTo>
                          <a:pt x="1196" y="208"/>
                        </a:lnTo>
                        <a:lnTo>
                          <a:pt x="1196" y="303"/>
                        </a:lnTo>
                        <a:lnTo>
                          <a:pt x="1196" y="205"/>
                        </a:lnTo>
                        <a:lnTo>
                          <a:pt x="1197" y="379"/>
                        </a:lnTo>
                        <a:lnTo>
                          <a:pt x="1197" y="188"/>
                        </a:lnTo>
                        <a:lnTo>
                          <a:pt x="1197" y="347"/>
                        </a:lnTo>
                        <a:lnTo>
                          <a:pt x="1197" y="217"/>
                        </a:lnTo>
                        <a:lnTo>
                          <a:pt x="1197" y="213"/>
                        </a:lnTo>
                        <a:lnTo>
                          <a:pt x="1197" y="366"/>
                        </a:lnTo>
                        <a:lnTo>
                          <a:pt x="1197" y="291"/>
                        </a:lnTo>
                        <a:lnTo>
                          <a:pt x="1197" y="306"/>
                        </a:lnTo>
                        <a:lnTo>
                          <a:pt x="1198" y="338"/>
                        </a:lnTo>
                        <a:lnTo>
                          <a:pt x="1198" y="165"/>
                        </a:lnTo>
                        <a:lnTo>
                          <a:pt x="1198" y="293"/>
                        </a:lnTo>
                        <a:lnTo>
                          <a:pt x="1198" y="194"/>
                        </a:lnTo>
                        <a:lnTo>
                          <a:pt x="1198" y="305"/>
                        </a:lnTo>
                        <a:lnTo>
                          <a:pt x="1199" y="159"/>
                        </a:lnTo>
                        <a:lnTo>
                          <a:pt x="1199" y="209"/>
                        </a:lnTo>
                        <a:lnTo>
                          <a:pt x="1199" y="325"/>
                        </a:lnTo>
                        <a:lnTo>
                          <a:pt x="1199" y="170"/>
                        </a:lnTo>
                        <a:lnTo>
                          <a:pt x="1200" y="238"/>
                        </a:lnTo>
                        <a:lnTo>
                          <a:pt x="1200" y="307"/>
                        </a:lnTo>
                        <a:lnTo>
                          <a:pt x="1200" y="159"/>
                        </a:lnTo>
                        <a:lnTo>
                          <a:pt x="1200" y="311"/>
                        </a:lnTo>
                        <a:lnTo>
                          <a:pt x="1200" y="276"/>
                        </a:lnTo>
                        <a:lnTo>
                          <a:pt x="1200" y="306"/>
                        </a:lnTo>
                        <a:lnTo>
                          <a:pt x="1201" y="180"/>
                        </a:lnTo>
                        <a:lnTo>
                          <a:pt x="1201" y="315"/>
                        </a:lnTo>
                        <a:lnTo>
                          <a:pt x="1201" y="214"/>
                        </a:lnTo>
                        <a:lnTo>
                          <a:pt x="1201" y="220"/>
                        </a:lnTo>
                        <a:lnTo>
                          <a:pt x="1202" y="340"/>
                        </a:lnTo>
                        <a:lnTo>
                          <a:pt x="1202" y="166"/>
                        </a:lnTo>
                        <a:lnTo>
                          <a:pt x="1202" y="241"/>
                        </a:lnTo>
                        <a:lnTo>
                          <a:pt x="1202" y="232"/>
                        </a:lnTo>
                        <a:lnTo>
                          <a:pt x="1202" y="351"/>
                        </a:lnTo>
                        <a:lnTo>
                          <a:pt x="1203" y="152"/>
                        </a:lnTo>
                        <a:lnTo>
                          <a:pt x="1203" y="320"/>
                        </a:lnTo>
                        <a:lnTo>
                          <a:pt x="1203" y="358"/>
                        </a:lnTo>
                        <a:lnTo>
                          <a:pt x="1203" y="165"/>
                        </a:lnTo>
                        <a:lnTo>
                          <a:pt x="1203" y="221"/>
                        </a:lnTo>
                        <a:lnTo>
                          <a:pt x="1203" y="287"/>
                        </a:lnTo>
                        <a:lnTo>
                          <a:pt x="1203" y="230"/>
                        </a:lnTo>
                        <a:lnTo>
                          <a:pt x="1204" y="416"/>
                        </a:lnTo>
                        <a:lnTo>
                          <a:pt x="1204" y="199"/>
                        </a:lnTo>
                        <a:lnTo>
                          <a:pt x="1204" y="396"/>
                        </a:lnTo>
                        <a:lnTo>
                          <a:pt x="1205" y="359"/>
                        </a:lnTo>
                        <a:lnTo>
                          <a:pt x="1205" y="346"/>
                        </a:lnTo>
                        <a:lnTo>
                          <a:pt x="1205" y="277"/>
                        </a:lnTo>
                        <a:lnTo>
                          <a:pt x="1206" y="419"/>
                        </a:lnTo>
                        <a:lnTo>
                          <a:pt x="1206" y="278"/>
                        </a:lnTo>
                        <a:lnTo>
                          <a:pt x="1206" y="403"/>
                        </a:lnTo>
                        <a:lnTo>
                          <a:pt x="1206" y="285"/>
                        </a:lnTo>
                        <a:lnTo>
                          <a:pt x="1206" y="439"/>
                        </a:lnTo>
                        <a:lnTo>
                          <a:pt x="1206" y="312"/>
                        </a:lnTo>
                        <a:lnTo>
                          <a:pt x="1206" y="388"/>
                        </a:lnTo>
                        <a:lnTo>
                          <a:pt x="1206" y="288"/>
                        </a:lnTo>
                        <a:lnTo>
                          <a:pt x="1207" y="444"/>
                        </a:lnTo>
                        <a:lnTo>
                          <a:pt x="1207" y="377"/>
                        </a:lnTo>
                        <a:lnTo>
                          <a:pt x="1207" y="346"/>
                        </a:lnTo>
                        <a:lnTo>
                          <a:pt x="1208" y="463"/>
                        </a:lnTo>
                        <a:lnTo>
                          <a:pt x="1208" y="299"/>
                        </a:lnTo>
                        <a:lnTo>
                          <a:pt x="1208" y="388"/>
                        </a:lnTo>
                        <a:lnTo>
                          <a:pt x="1208" y="399"/>
                        </a:lnTo>
                        <a:lnTo>
                          <a:pt x="1208" y="320"/>
                        </a:lnTo>
                        <a:lnTo>
                          <a:pt x="1208" y="476"/>
                        </a:lnTo>
                        <a:lnTo>
                          <a:pt x="1209" y="374"/>
                        </a:lnTo>
                        <a:lnTo>
                          <a:pt x="1209" y="463"/>
                        </a:lnTo>
                        <a:lnTo>
                          <a:pt x="1209" y="470"/>
                        </a:lnTo>
                        <a:lnTo>
                          <a:pt x="1209" y="320"/>
                        </a:lnTo>
                        <a:lnTo>
                          <a:pt x="1209" y="399"/>
                        </a:lnTo>
                        <a:lnTo>
                          <a:pt x="1209" y="402"/>
                        </a:lnTo>
                        <a:lnTo>
                          <a:pt x="1209" y="274"/>
                        </a:lnTo>
                        <a:lnTo>
                          <a:pt x="1209" y="444"/>
                        </a:lnTo>
                        <a:lnTo>
                          <a:pt x="1210" y="387"/>
                        </a:lnTo>
                        <a:lnTo>
                          <a:pt x="1210" y="348"/>
                        </a:lnTo>
                        <a:lnTo>
                          <a:pt x="1210" y="329"/>
                        </a:lnTo>
                        <a:lnTo>
                          <a:pt x="1210" y="474"/>
                        </a:lnTo>
                        <a:lnTo>
                          <a:pt x="1211" y="396"/>
                        </a:lnTo>
                        <a:lnTo>
                          <a:pt x="1211" y="384"/>
                        </a:lnTo>
                        <a:lnTo>
                          <a:pt x="1211" y="302"/>
                        </a:lnTo>
                        <a:lnTo>
                          <a:pt x="1211" y="473"/>
                        </a:lnTo>
                        <a:lnTo>
                          <a:pt x="1212" y="443"/>
                        </a:lnTo>
                        <a:lnTo>
                          <a:pt x="1212" y="380"/>
                        </a:lnTo>
                        <a:lnTo>
                          <a:pt x="1212" y="575"/>
                        </a:lnTo>
                        <a:lnTo>
                          <a:pt x="1212" y="369"/>
                        </a:lnTo>
                        <a:lnTo>
                          <a:pt x="1212" y="492"/>
                        </a:lnTo>
                        <a:lnTo>
                          <a:pt x="1212" y="445"/>
                        </a:lnTo>
                        <a:lnTo>
                          <a:pt x="1212" y="397"/>
                        </a:lnTo>
                        <a:lnTo>
                          <a:pt x="1213" y="503"/>
                        </a:lnTo>
                        <a:lnTo>
                          <a:pt x="1213" y="412"/>
                        </a:lnTo>
                        <a:lnTo>
                          <a:pt x="1213" y="360"/>
                        </a:lnTo>
                        <a:lnTo>
                          <a:pt x="1214" y="346"/>
                        </a:lnTo>
                        <a:lnTo>
                          <a:pt x="1214" y="556"/>
                        </a:lnTo>
                        <a:lnTo>
                          <a:pt x="1214" y="361"/>
                        </a:lnTo>
                        <a:lnTo>
                          <a:pt x="1214" y="405"/>
                        </a:lnTo>
                        <a:lnTo>
                          <a:pt x="1214" y="347"/>
                        </a:lnTo>
                        <a:lnTo>
                          <a:pt x="1215" y="527"/>
                        </a:lnTo>
                        <a:lnTo>
                          <a:pt x="1215" y="421"/>
                        </a:lnTo>
                        <a:lnTo>
                          <a:pt x="1215" y="358"/>
                        </a:lnTo>
                        <a:lnTo>
                          <a:pt x="1215" y="309"/>
                        </a:lnTo>
                        <a:lnTo>
                          <a:pt x="1215" y="455"/>
                        </a:lnTo>
                        <a:lnTo>
                          <a:pt x="1215" y="415"/>
                        </a:lnTo>
                        <a:lnTo>
                          <a:pt x="1215" y="434"/>
                        </a:lnTo>
                        <a:lnTo>
                          <a:pt x="1216" y="521"/>
                        </a:lnTo>
                        <a:lnTo>
                          <a:pt x="1216" y="322"/>
                        </a:lnTo>
                        <a:lnTo>
                          <a:pt x="1216" y="390"/>
                        </a:lnTo>
                        <a:lnTo>
                          <a:pt x="1216" y="353"/>
                        </a:lnTo>
                        <a:lnTo>
                          <a:pt x="1216" y="449"/>
                        </a:lnTo>
                        <a:lnTo>
                          <a:pt x="1217" y="268"/>
                        </a:lnTo>
                        <a:lnTo>
                          <a:pt x="1217" y="423"/>
                        </a:lnTo>
                        <a:lnTo>
                          <a:pt x="1217" y="377"/>
                        </a:lnTo>
                        <a:lnTo>
                          <a:pt x="1217" y="438"/>
                        </a:lnTo>
                        <a:lnTo>
                          <a:pt x="1217" y="299"/>
                        </a:lnTo>
                        <a:lnTo>
                          <a:pt x="1218" y="337"/>
                        </a:lnTo>
                        <a:lnTo>
                          <a:pt x="1218" y="417"/>
                        </a:lnTo>
                        <a:lnTo>
                          <a:pt x="1218" y="251"/>
                        </a:lnTo>
                        <a:lnTo>
                          <a:pt x="1218" y="471"/>
                        </a:lnTo>
                        <a:lnTo>
                          <a:pt x="1218" y="297"/>
                        </a:lnTo>
                        <a:lnTo>
                          <a:pt x="1218" y="235"/>
                        </a:lnTo>
                        <a:lnTo>
                          <a:pt x="1219" y="411"/>
                        </a:lnTo>
                        <a:lnTo>
                          <a:pt x="1219" y="329"/>
                        </a:lnTo>
                        <a:lnTo>
                          <a:pt x="1219" y="325"/>
                        </a:lnTo>
                        <a:lnTo>
                          <a:pt x="1220" y="289"/>
                        </a:lnTo>
                        <a:lnTo>
                          <a:pt x="1220" y="409"/>
                        </a:lnTo>
                        <a:lnTo>
                          <a:pt x="1220" y="374"/>
                        </a:lnTo>
                        <a:lnTo>
                          <a:pt x="1220" y="380"/>
                        </a:lnTo>
                        <a:lnTo>
                          <a:pt x="1220" y="250"/>
                        </a:lnTo>
                        <a:lnTo>
                          <a:pt x="1221" y="404"/>
                        </a:lnTo>
                        <a:lnTo>
                          <a:pt x="1221" y="362"/>
                        </a:lnTo>
                        <a:lnTo>
                          <a:pt x="1221" y="395"/>
                        </a:lnTo>
                        <a:lnTo>
                          <a:pt x="1221" y="434"/>
                        </a:lnTo>
                        <a:lnTo>
                          <a:pt x="1221" y="313"/>
                        </a:lnTo>
                        <a:lnTo>
                          <a:pt x="1221" y="416"/>
                        </a:lnTo>
                        <a:lnTo>
                          <a:pt x="1222" y="428"/>
                        </a:lnTo>
                        <a:lnTo>
                          <a:pt x="1222" y="519"/>
                        </a:lnTo>
                        <a:lnTo>
                          <a:pt x="1222" y="305"/>
                        </a:lnTo>
                        <a:lnTo>
                          <a:pt x="1222" y="354"/>
                        </a:lnTo>
                        <a:lnTo>
                          <a:pt x="1222" y="413"/>
                        </a:lnTo>
                        <a:lnTo>
                          <a:pt x="1223" y="262"/>
                        </a:lnTo>
                        <a:lnTo>
                          <a:pt x="1223" y="441"/>
                        </a:lnTo>
                        <a:lnTo>
                          <a:pt x="1223" y="429"/>
                        </a:lnTo>
                        <a:lnTo>
                          <a:pt x="1223" y="322"/>
                        </a:lnTo>
                        <a:lnTo>
                          <a:pt x="1223" y="279"/>
                        </a:lnTo>
                        <a:lnTo>
                          <a:pt x="1224" y="484"/>
                        </a:lnTo>
                        <a:lnTo>
                          <a:pt x="1224" y="363"/>
                        </a:lnTo>
                        <a:lnTo>
                          <a:pt x="1224" y="380"/>
                        </a:lnTo>
                        <a:lnTo>
                          <a:pt x="1224" y="335"/>
                        </a:lnTo>
                        <a:lnTo>
                          <a:pt x="1224" y="492"/>
                        </a:lnTo>
                        <a:lnTo>
                          <a:pt x="1224" y="353"/>
                        </a:lnTo>
                        <a:lnTo>
                          <a:pt x="1225" y="352"/>
                        </a:lnTo>
                        <a:lnTo>
                          <a:pt x="1225" y="282"/>
                        </a:lnTo>
                        <a:lnTo>
                          <a:pt x="1225" y="455"/>
                        </a:lnTo>
                        <a:lnTo>
                          <a:pt x="1225" y="390"/>
                        </a:lnTo>
                        <a:lnTo>
                          <a:pt x="1225" y="332"/>
                        </a:lnTo>
                        <a:lnTo>
                          <a:pt x="1225" y="300"/>
                        </a:lnTo>
                        <a:lnTo>
                          <a:pt x="1226" y="494"/>
                        </a:lnTo>
                        <a:lnTo>
                          <a:pt x="1226" y="482"/>
                        </a:lnTo>
                        <a:lnTo>
                          <a:pt x="1226" y="384"/>
                        </a:lnTo>
                        <a:lnTo>
                          <a:pt x="1226" y="461"/>
                        </a:lnTo>
                        <a:lnTo>
                          <a:pt x="1226" y="301"/>
                        </a:lnTo>
                        <a:lnTo>
                          <a:pt x="1227" y="349"/>
                        </a:lnTo>
                        <a:lnTo>
                          <a:pt x="1227" y="302"/>
                        </a:lnTo>
                        <a:lnTo>
                          <a:pt x="1227" y="288"/>
                        </a:lnTo>
                        <a:lnTo>
                          <a:pt x="1227" y="488"/>
                        </a:lnTo>
                        <a:lnTo>
                          <a:pt x="1227" y="432"/>
                        </a:lnTo>
                        <a:lnTo>
                          <a:pt x="1228" y="399"/>
                        </a:lnTo>
                        <a:lnTo>
                          <a:pt x="1228" y="317"/>
                        </a:lnTo>
                        <a:lnTo>
                          <a:pt x="1228" y="529"/>
                        </a:lnTo>
                        <a:lnTo>
                          <a:pt x="1228" y="410"/>
                        </a:lnTo>
                        <a:lnTo>
                          <a:pt x="1228" y="461"/>
                        </a:lnTo>
                        <a:lnTo>
                          <a:pt x="1228" y="510"/>
                        </a:lnTo>
                        <a:lnTo>
                          <a:pt x="1229" y="340"/>
                        </a:lnTo>
                        <a:lnTo>
                          <a:pt x="1229" y="427"/>
                        </a:lnTo>
                        <a:lnTo>
                          <a:pt x="1229" y="501"/>
                        </a:lnTo>
                        <a:lnTo>
                          <a:pt x="1230" y="352"/>
                        </a:lnTo>
                        <a:lnTo>
                          <a:pt x="1230" y="391"/>
                        </a:lnTo>
                        <a:lnTo>
                          <a:pt x="1230" y="555"/>
                        </a:lnTo>
                        <a:lnTo>
                          <a:pt x="1230" y="283"/>
                        </a:lnTo>
                        <a:lnTo>
                          <a:pt x="1231" y="443"/>
                        </a:lnTo>
                        <a:lnTo>
                          <a:pt x="1231" y="315"/>
                        </a:lnTo>
                        <a:lnTo>
                          <a:pt x="1231" y="466"/>
                        </a:lnTo>
                        <a:lnTo>
                          <a:pt x="1231" y="360"/>
                        </a:lnTo>
                        <a:lnTo>
                          <a:pt x="1231" y="382"/>
                        </a:lnTo>
                        <a:lnTo>
                          <a:pt x="1231" y="271"/>
                        </a:lnTo>
                        <a:lnTo>
                          <a:pt x="1232" y="451"/>
                        </a:lnTo>
                        <a:lnTo>
                          <a:pt x="1232" y="366"/>
                        </a:lnTo>
                        <a:lnTo>
                          <a:pt x="1232" y="394"/>
                        </a:lnTo>
                        <a:lnTo>
                          <a:pt x="1232" y="329"/>
                        </a:lnTo>
                        <a:lnTo>
                          <a:pt x="1233" y="459"/>
                        </a:lnTo>
                        <a:lnTo>
                          <a:pt x="1233" y="404"/>
                        </a:lnTo>
                        <a:lnTo>
                          <a:pt x="1233" y="386"/>
                        </a:lnTo>
                        <a:lnTo>
                          <a:pt x="1233" y="330"/>
                        </a:lnTo>
                        <a:lnTo>
                          <a:pt x="1233" y="485"/>
                        </a:lnTo>
                        <a:lnTo>
                          <a:pt x="1233" y="393"/>
                        </a:lnTo>
                        <a:lnTo>
                          <a:pt x="1233" y="454"/>
                        </a:lnTo>
                        <a:lnTo>
                          <a:pt x="1234" y="306"/>
                        </a:lnTo>
                        <a:lnTo>
                          <a:pt x="1234" y="464"/>
                        </a:lnTo>
                        <a:lnTo>
                          <a:pt x="1234" y="447"/>
                        </a:lnTo>
                        <a:lnTo>
                          <a:pt x="1234" y="452"/>
                        </a:lnTo>
                        <a:lnTo>
                          <a:pt x="1235" y="476"/>
                        </a:lnTo>
                        <a:lnTo>
                          <a:pt x="1235" y="338"/>
                        </a:lnTo>
                        <a:lnTo>
                          <a:pt x="1235" y="466"/>
                        </a:lnTo>
                        <a:lnTo>
                          <a:pt x="1235" y="373"/>
                        </a:lnTo>
                        <a:lnTo>
                          <a:pt x="1235" y="323"/>
                        </a:lnTo>
                        <a:lnTo>
                          <a:pt x="1235" y="457"/>
                        </a:lnTo>
                        <a:lnTo>
                          <a:pt x="1236" y="404"/>
                        </a:lnTo>
                        <a:lnTo>
                          <a:pt x="1236" y="352"/>
                        </a:lnTo>
                        <a:lnTo>
                          <a:pt x="1236" y="322"/>
                        </a:lnTo>
                        <a:lnTo>
                          <a:pt x="1236" y="421"/>
                        </a:lnTo>
                        <a:lnTo>
                          <a:pt x="1236" y="392"/>
                        </a:lnTo>
                        <a:lnTo>
                          <a:pt x="1237" y="306"/>
                        </a:lnTo>
                        <a:lnTo>
                          <a:pt x="1237" y="446"/>
                        </a:lnTo>
                        <a:lnTo>
                          <a:pt x="1237" y="282"/>
                        </a:lnTo>
                        <a:lnTo>
                          <a:pt x="1237" y="410"/>
                        </a:lnTo>
                        <a:lnTo>
                          <a:pt x="1237" y="377"/>
                        </a:lnTo>
                        <a:lnTo>
                          <a:pt x="1238" y="307"/>
                        </a:lnTo>
                        <a:lnTo>
                          <a:pt x="1238" y="520"/>
                        </a:lnTo>
                        <a:lnTo>
                          <a:pt x="1238" y="325"/>
                        </a:lnTo>
                        <a:lnTo>
                          <a:pt x="1238" y="322"/>
                        </a:lnTo>
                        <a:lnTo>
                          <a:pt x="1239" y="448"/>
                        </a:lnTo>
                        <a:lnTo>
                          <a:pt x="1239" y="309"/>
                        </a:lnTo>
                        <a:lnTo>
                          <a:pt x="1239" y="387"/>
                        </a:lnTo>
                        <a:lnTo>
                          <a:pt x="1239" y="348"/>
                        </a:lnTo>
                        <a:lnTo>
                          <a:pt x="1239" y="493"/>
                        </a:lnTo>
                        <a:lnTo>
                          <a:pt x="1239" y="269"/>
                        </a:lnTo>
                        <a:lnTo>
                          <a:pt x="1239" y="353"/>
                        </a:lnTo>
                        <a:lnTo>
                          <a:pt x="1240" y="364"/>
                        </a:lnTo>
                        <a:lnTo>
                          <a:pt x="1240" y="460"/>
                        </a:lnTo>
                        <a:lnTo>
                          <a:pt x="1240" y="253"/>
                        </a:lnTo>
                        <a:lnTo>
                          <a:pt x="1240" y="343"/>
                        </a:lnTo>
                        <a:lnTo>
                          <a:pt x="1240" y="390"/>
                        </a:lnTo>
                        <a:lnTo>
                          <a:pt x="1241" y="451"/>
                        </a:lnTo>
                        <a:lnTo>
                          <a:pt x="1241" y="250"/>
                        </a:lnTo>
                        <a:lnTo>
                          <a:pt x="1241" y="327"/>
                        </a:lnTo>
                        <a:lnTo>
                          <a:pt x="1241" y="392"/>
                        </a:lnTo>
                        <a:lnTo>
                          <a:pt x="1241" y="250"/>
                        </a:lnTo>
                        <a:lnTo>
                          <a:pt x="1241" y="440"/>
                        </a:lnTo>
                        <a:lnTo>
                          <a:pt x="1242" y="333"/>
                        </a:lnTo>
                        <a:lnTo>
                          <a:pt x="1242" y="406"/>
                        </a:lnTo>
                        <a:lnTo>
                          <a:pt x="1242" y="479"/>
                        </a:lnTo>
                        <a:lnTo>
                          <a:pt x="1242" y="266"/>
                        </a:lnTo>
                        <a:lnTo>
                          <a:pt x="1242" y="320"/>
                        </a:lnTo>
                        <a:lnTo>
                          <a:pt x="1243" y="330"/>
                        </a:lnTo>
                        <a:lnTo>
                          <a:pt x="1243" y="470"/>
                        </a:lnTo>
                        <a:lnTo>
                          <a:pt x="1243" y="275"/>
                        </a:lnTo>
                        <a:lnTo>
                          <a:pt x="1243" y="343"/>
                        </a:lnTo>
                        <a:lnTo>
                          <a:pt x="1243" y="291"/>
                        </a:lnTo>
                        <a:lnTo>
                          <a:pt x="1244" y="472"/>
                        </a:lnTo>
                        <a:lnTo>
                          <a:pt x="1244" y="372"/>
                        </a:lnTo>
                        <a:lnTo>
                          <a:pt x="1244" y="408"/>
                        </a:lnTo>
                        <a:lnTo>
                          <a:pt x="1244" y="462"/>
                        </a:lnTo>
                        <a:lnTo>
                          <a:pt x="1245" y="329"/>
                        </a:lnTo>
                        <a:lnTo>
                          <a:pt x="1245" y="468"/>
                        </a:lnTo>
                        <a:lnTo>
                          <a:pt x="1245" y="474"/>
                        </a:lnTo>
                        <a:lnTo>
                          <a:pt x="1245" y="315"/>
                        </a:lnTo>
                        <a:lnTo>
                          <a:pt x="1245" y="412"/>
                        </a:lnTo>
                        <a:lnTo>
                          <a:pt x="1246" y="388"/>
                        </a:lnTo>
                        <a:lnTo>
                          <a:pt x="1246" y="304"/>
                        </a:lnTo>
                        <a:lnTo>
                          <a:pt x="1246" y="446"/>
                        </a:lnTo>
                        <a:lnTo>
                          <a:pt x="1246" y="308"/>
                        </a:lnTo>
                        <a:lnTo>
                          <a:pt x="1246" y="409"/>
                        </a:lnTo>
                        <a:lnTo>
                          <a:pt x="1246" y="428"/>
                        </a:lnTo>
                        <a:lnTo>
                          <a:pt x="1246" y="302"/>
                        </a:lnTo>
                        <a:lnTo>
                          <a:pt x="1247" y="390"/>
                        </a:lnTo>
                        <a:lnTo>
                          <a:pt x="1247" y="384"/>
                        </a:lnTo>
                        <a:lnTo>
                          <a:pt x="1247" y="327"/>
                        </a:lnTo>
                        <a:lnTo>
                          <a:pt x="1247" y="449"/>
                        </a:lnTo>
                        <a:lnTo>
                          <a:pt x="1248" y="409"/>
                        </a:lnTo>
                        <a:lnTo>
                          <a:pt x="1248" y="426"/>
                        </a:lnTo>
                        <a:lnTo>
                          <a:pt x="1248" y="305"/>
                        </a:lnTo>
                        <a:lnTo>
                          <a:pt x="1248" y="479"/>
                        </a:lnTo>
                        <a:lnTo>
                          <a:pt x="1248" y="360"/>
                        </a:lnTo>
                        <a:lnTo>
                          <a:pt x="1249" y="386"/>
                        </a:lnTo>
                        <a:lnTo>
                          <a:pt x="1249" y="316"/>
                        </a:lnTo>
                        <a:lnTo>
                          <a:pt x="1249" y="499"/>
                        </a:lnTo>
                        <a:lnTo>
                          <a:pt x="1249" y="445"/>
                        </a:lnTo>
                        <a:lnTo>
                          <a:pt x="1249" y="528"/>
                        </a:lnTo>
                        <a:lnTo>
                          <a:pt x="1250" y="317"/>
                        </a:lnTo>
                        <a:lnTo>
                          <a:pt x="1250" y="427"/>
                        </a:lnTo>
                        <a:lnTo>
                          <a:pt x="1250" y="422"/>
                        </a:lnTo>
                        <a:lnTo>
                          <a:pt x="1250" y="316"/>
                        </a:lnTo>
                        <a:lnTo>
                          <a:pt x="1250" y="491"/>
                        </a:lnTo>
                        <a:lnTo>
                          <a:pt x="1251" y="378"/>
                        </a:lnTo>
                        <a:lnTo>
                          <a:pt x="1251" y="384"/>
                        </a:lnTo>
                        <a:lnTo>
                          <a:pt x="1251" y="293"/>
                        </a:lnTo>
                        <a:lnTo>
                          <a:pt x="1251" y="478"/>
                        </a:lnTo>
                        <a:lnTo>
                          <a:pt x="1251" y="412"/>
                        </a:lnTo>
                        <a:lnTo>
                          <a:pt x="1252" y="332"/>
                        </a:lnTo>
                        <a:lnTo>
                          <a:pt x="1252" y="480"/>
                        </a:lnTo>
                        <a:lnTo>
                          <a:pt x="1252" y="411"/>
                        </a:lnTo>
                        <a:lnTo>
                          <a:pt x="1252" y="484"/>
                        </a:lnTo>
                        <a:lnTo>
                          <a:pt x="1253" y="341"/>
                        </a:lnTo>
                        <a:lnTo>
                          <a:pt x="1253" y="356"/>
                        </a:lnTo>
                        <a:lnTo>
                          <a:pt x="1253" y="402"/>
                        </a:lnTo>
                        <a:lnTo>
                          <a:pt x="1253" y="464"/>
                        </a:lnTo>
                        <a:lnTo>
                          <a:pt x="1253" y="288"/>
                        </a:lnTo>
                        <a:lnTo>
                          <a:pt x="1254" y="295"/>
                        </a:lnTo>
                        <a:lnTo>
                          <a:pt x="1254" y="377"/>
                        </a:lnTo>
                        <a:lnTo>
                          <a:pt x="1254" y="275"/>
                        </a:lnTo>
                        <a:lnTo>
                          <a:pt x="1254" y="419"/>
                        </a:lnTo>
                        <a:lnTo>
                          <a:pt x="1255" y="366"/>
                        </a:lnTo>
                        <a:lnTo>
                          <a:pt x="1255" y="451"/>
                        </a:lnTo>
                        <a:lnTo>
                          <a:pt x="1255" y="274"/>
                        </a:lnTo>
                        <a:lnTo>
                          <a:pt x="1255" y="412"/>
                        </a:lnTo>
                        <a:lnTo>
                          <a:pt x="1255" y="333"/>
                        </a:lnTo>
                        <a:lnTo>
                          <a:pt x="1255" y="457"/>
                        </a:lnTo>
                        <a:lnTo>
                          <a:pt x="1256" y="292"/>
                        </a:lnTo>
                        <a:lnTo>
                          <a:pt x="1256" y="322"/>
                        </a:lnTo>
                        <a:lnTo>
                          <a:pt x="1256" y="352"/>
                        </a:lnTo>
                        <a:lnTo>
                          <a:pt x="1256" y="491"/>
                        </a:lnTo>
                        <a:lnTo>
                          <a:pt x="1256" y="280"/>
                        </a:lnTo>
                        <a:lnTo>
                          <a:pt x="1257" y="357"/>
                        </a:lnTo>
                        <a:lnTo>
                          <a:pt x="1257" y="309"/>
                        </a:lnTo>
                        <a:lnTo>
                          <a:pt x="1257" y="268"/>
                        </a:lnTo>
                        <a:lnTo>
                          <a:pt x="1257" y="445"/>
                        </a:lnTo>
                        <a:lnTo>
                          <a:pt x="1258" y="269"/>
                        </a:lnTo>
                        <a:lnTo>
                          <a:pt x="1258" y="265"/>
                        </a:lnTo>
                        <a:lnTo>
                          <a:pt x="1258" y="452"/>
                        </a:lnTo>
                        <a:lnTo>
                          <a:pt x="1258" y="346"/>
                        </a:lnTo>
                        <a:lnTo>
                          <a:pt x="1258" y="380"/>
                        </a:lnTo>
                        <a:lnTo>
                          <a:pt x="1258" y="433"/>
                        </a:lnTo>
                        <a:lnTo>
                          <a:pt x="1259" y="276"/>
                        </a:lnTo>
                        <a:lnTo>
                          <a:pt x="1259" y="341"/>
                        </a:lnTo>
                        <a:lnTo>
                          <a:pt x="1259" y="317"/>
                        </a:lnTo>
                        <a:lnTo>
                          <a:pt x="1259" y="461"/>
                        </a:lnTo>
                        <a:lnTo>
                          <a:pt x="1259" y="252"/>
                        </a:lnTo>
                        <a:lnTo>
                          <a:pt x="1260" y="352"/>
                        </a:lnTo>
                        <a:lnTo>
                          <a:pt x="1260" y="348"/>
                        </a:lnTo>
                        <a:lnTo>
                          <a:pt x="1260" y="296"/>
                        </a:lnTo>
                        <a:lnTo>
                          <a:pt x="1260" y="489"/>
                        </a:lnTo>
                        <a:lnTo>
                          <a:pt x="1260" y="412"/>
                        </a:lnTo>
                        <a:lnTo>
                          <a:pt x="1261" y="310"/>
                        </a:lnTo>
                        <a:lnTo>
                          <a:pt x="1261" y="471"/>
                        </a:lnTo>
                        <a:lnTo>
                          <a:pt x="1261" y="444"/>
                        </a:lnTo>
                        <a:lnTo>
                          <a:pt x="1261" y="444"/>
                        </a:lnTo>
                        <a:lnTo>
                          <a:pt x="1261" y="316"/>
                        </a:lnTo>
                        <a:lnTo>
                          <a:pt x="1262" y="496"/>
                        </a:lnTo>
                        <a:lnTo>
                          <a:pt x="1262" y="471"/>
                        </a:lnTo>
                        <a:lnTo>
                          <a:pt x="1262" y="346"/>
                        </a:lnTo>
                        <a:lnTo>
                          <a:pt x="1263" y="529"/>
                        </a:lnTo>
                        <a:lnTo>
                          <a:pt x="1263" y="453"/>
                        </a:lnTo>
                        <a:lnTo>
                          <a:pt x="1263" y="357"/>
                        </a:lnTo>
                        <a:lnTo>
                          <a:pt x="1263" y="516"/>
                        </a:lnTo>
                        <a:lnTo>
                          <a:pt x="1263" y="465"/>
                        </a:lnTo>
                        <a:lnTo>
                          <a:pt x="1264" y="381"/>
                        </a:lnTo>
                        <a:lnTo>
                          <a:pt x="1264" y="549"/>
                        </a:lnTo>
                        <a:lnTo>
                          <a:pt x="1264" y="339"/>
                        </a:lnTo>
                        <a:lnTo>
                          <a:pt x="1264" y="422"/>
                        </a:lnTo>
                        <a:lnTo>
                          <a:pt x="1264" y="478"/>
                        </a:lnTo>
                        <a:lnTo>
                          <a:pt x="1264" y="596"/>
                        </a:lnTo>
                        <a:lnTo>
                          <a:pt x="1265" y="390"/>
                        </a:lnTo>
                        <a:lnTo>
                          <a:pt x="1265" y="447"/>
                        </a:lnTo>
                        <a:lnTo>
                          <a:pt x="1265" y="452"/>
                        </a:lnTo>
                        <a:lnTo>
                          <a:pt x="1265" y="459"/>
                        </a:lnTo>
                        <a:lnTo>
                          <a:pt x="1266" y="330"/>
                        </a:lnTo>
                        <a:lnTo>
                          <a:pt x="1266" y="367"/>
                        </a:lnTo>
                        <a:lnTo>
                          <a:pt x="1266" y="359"/>
                        </a:lnTo>
                        <a:lnTo>
                          <a:pt x="1266" y="494"/>
                        </a:lnTo>
                        <a:lnTo>
                          <a:pt x="1266" y="463"/>
                        </a:lnTo>
                        <a:lnTo>
                          <a:pt x="1266" y="462"/>
                        </a:lnTo>
                        <a:lnTo>
                          <a:pt x="1267" y="365"/>
                        </a:lnTo>
                        <a:lnTo>
                          <a:pt x="1267" y="513"/>
                        </a:lnTo>
                        <a:lnTo>
                          <a:pt x="1267" y="442"/>
                        </a:lnTo>
                        <a:lnTo>
                          <a:pt x="1267" y="425"/>
                        </a:lnTo>
                        <a:lnTo>
                          <a:pt x="1267" y="500"/>
                        </a:lnTo>
                        <a:lnTo>
                          <a:pt x="1268" y="343"/>
                        </a:lnTo>
                        <a:lnTo>
                          <a:pt x="1268" y="440"/>
                        </a:lnTo>
                        <a:lnTo>
                          <a:pt x="1268" y="389"/>
                        </a:lnTo>
                        <a:lnTo>
                          <a:pt x="1268" y="486"/>
                        </a:lnTo>
                        <a:lnTo>
                          <a:pt x="1269" y="367"/>
                        </a:lnTo>
                        <a:lnTo>
                          <a:pt x="1269" y="393"/>
                        </a:lnTo>
                        <a:lnTo>
                          <a:pt x="1269" y="307"/>
                        </a:lnTo>
                        <a:lnTo>
                          <a:pt x="1269" y="459"/>
                        </a:lnTo>
                        <a:lnTo>
                          <a:pt x="1269" y="340"/>
                        </a:lnTo>
                        <a:lnTo>
                          <a:pt x="1270" y="367"/>
                        </a:lnTo>
                        <a:lnTo>
                          <a:pt x="1270" y="327"/>
                        </a:lnTo>
                        <a:lnTo>
                          <a:pt x="1270" y="500"/>
                        </a:lnTo>
                        <a:lnTo>
                          <a:pt x="1270" y="380"/>
                        </a:lnTo>
                        <a:lnTo>
                          <a:pt x="1270" y="338"/>
                        </a:lnTo>
                        <a:lnTo>
                          <a:pt x="1270" y="466"/>
                        </a:lnTo>
                        <a:lnTo>
                          <a:pt x="1271" y="326"/>
                        </a:lnTo>
                        <a:lnTo>
                          <a:pt x="1271" y="380"/>
                        </a:lnTo>
                        <a:lnTo>
                          <a:pt x="1271" y="418"/>
                        </a:lnTo>
                        <a:lnTo>
                          <a:pt x="1271" y="490"/>
                        </a:lnTo>
                        <a:lnTo>
                          <a:pt x="1271" y="269"/>
                        </a:lnTo>
                        <a:lnTo>
                          <a:pt x="1272" y="380"/>
                        </a:lnTo>
                        <a:lnTo>
                          <a:pt x="1272" y="342"/>
                        </a:lnTo>
                        <a:lnTo>
                          <a:pt x="1272" y="478"/>
                        </a:lnTo>
                        <a:lnTo>
                          <a:pt x="1272" y="280"/>
                        </a:lnTo>
                        <a:lnTo>
                          <a:pt x="1272" y="386"/>
                        </a:lnTo>
                        <a:lnTo>
                          <a:pt x="1273" y="426"/>
                        </a:lnTo>
                        <a:lnTo>
                          <a:pt x="1273" y="324"/>
                        </a:lnTo>
                        <a:lnTo>
                          <a:pt x="1273" y="494"/>
                        </a:lnTo>
                        <a:lnTo>
                          <a:pt x="1273" y="427"/>
                        </a:lnTo>
                        <a:lnTo>
                          <a:pt x="1273" y="402"/>
                        </a:lnTo>
                        <a:lnTo>
                          <a:pt x="1273" y="522"/>
                        </a:lnTo>
                        <a:lnTo>
                          <a:pt x="1274" y="306"/>
                        </a:lnTo>
                        <a:lnTo>
                          <a:pt x="1274" y="456"/>
                        </a:lnTo>
                        <a:lnTo>
                          <a:pt x="1274" y="383"/>
                        </a:lnTo>
                        <a:lnTo>
                          <a:pt x="1274" y="354"/>
                        </a:lnTo>
                        <a:lnTo>
                          <a:pt x="1275" y="499"/>
                        </a:lnTo>
                        <a:lnTo>
                          <a:pt x="1275" y="492"/>
                        </a:lnTo>
                        <a:lnTo>
                          <a:pt x="1275" y="343"/>
                        </a:lnTo>
                        <a:lnTo>
                          <a:pt x="1275" y="322"/>
                        </a:lnTo>
                        <a:lnTo>
                          <a:pt x="1275" y="531"/>
                        </a:lnTo>
                        <a:lnTo>
                          <a:pt x="1275" y="450"/>
                        </a:lnTo>
                        <a:lnTo>
                          <a:pt x="1276" y="414"/>
                        </a:lnTo>
                        <a:lnTo>
                          <a:pt x="1276" y="529"/>
                        </a:lnTo>
                        <a:lnTo>
                          <a:pt x="1276" y="306"/>
                        </a:lnTo>
                        <a:lnTo>
                          <a:pt x="1276" y="387"/>
                        </a:lnTo>
                        <a:lnTo>
                          <a:pt x="1276" y="440"/>
                        </a:lnTo>
                        <a:lnTo>
                          <a:pt x="1276" y="458"/>
                        </a:lnTo>
                        <a:lnTo>
                          <a:pt x="1277" y="326"/>
                        </a:lnTo>
                        <a:lnTo>
                          <a:pt x="1277" y="328"/>
                        </a:lnTo>
                        <a:lnTo>
                          <a:pt x="1277" y="411"/>
                        </a:lnTo>
                        <a:lnTo>
                          <a:pt x="1277" y="343"/>
                        </a:lnTo>
                        <a:lnTo>
                          <a:pt x="1278" y="510"/>
                        </a:lnTo>
                        <a:lnTo>
                          <a:pt x="1278" y="481"/>
                        </a:lnTo>
                        <a:lnTo>
                          <a:pt x="1278" y="361"/>
                        </a:lnTo>
                        <a:lnTo>
                          <a:pt x="1278" y="477"/>
                        </a:lnTo>
                        <a:lnTo>
                          <a:pt x="1278" y="314"/>
                        </a:lnTo>
                        <a:lnTo>
                          <a:pt x="1279" y="418"/>
                        </a:lnTo>
                        <a:lnTo>
                          <a:pt x="1279" y="475"/>
                        </a:lnTo>
                        <a:lnTo>
                          <a:pt x="1279" y="288"/>
                        </a:lnTo>
                        <a:lnTo>
                          <a:pt x="1279" y="352"/>
                        </a:lnTo>
                        <a:lnTo>
                          <a:pt x="1279" y="393"/>
                        </a:lnTo>
                        <a:lnTo>
                          <a:pt x="1279" y="320"/>
                        </a:lnTo>
                        <a:lnTo>
                          <a:pt x="1280" y="430"/>
                        </a:lnTo>
                        <a:lnTo>
                          <a:pt x="1280" y="417"/>
                        </a:lnTo>
                        <a:lnTo>
                          <a:pt x="1280" y="352"/>
                        </a:lnTo>
                        <a:lnTo>
                          <a:pt x="1280" y="422"/>
                        </a:lnTo>
                        <a:lnTo>
                          <a:pt x="1280" y="291"/>
                        </a:lnTo>
                        <a:lnTo>
                          <a:pt x="1281" y="357"/>
                        </a:lnTo>
                        <a:lnTo>
                          <a:pt x="1281" y="389"/>
                        </a:lnTo>
                        <a:lnTo>
                          <a:pt x="1281" y="457"/>
                        </a:lnTo>
                        <a:lnTo>
                          <a:pt x="1281" y="320"/>
                        </a:lnTo>
                        <a:lnTo>
                          <a:pt x="1281" y="381"/>
                        </a:lnTo>
                        <a:lnTo>
                          <a:pt x="1281" y="384"/>
                        </a:lnTo>
                        <a:lnTo>
                          <a:pt x="1282" y="444"/>
                        </a:lnTo>
                        <a:lnTo>
                          <a:pt x="1282" y="285"/>
                        </a:lnTo>
                        <a:lnTo>
                          <a:pt x="1282" y="402"/>
                        </a:lnTo>
                        <a:lnTo>
                          <a:pt x="1282" y="272"/>
                        </a:lnTo>
                        <a:lnTo>
                          <a:pt x="1282" y="410"/>
                        </a:lnTo>
                        <a:lnTo>
                          <a:pt x="1283" y="237"/>
                        </a:lnTo>
                        <a:lnTo>
                          <a:pt x="1283" y="340"/>
                        </a:lnTo>
                        <a:lnTo>
                          <a:pt x="1283" y="283"/>
                        </a:lnTo>
                        <a:lnTo>
                          <a:pt x="1283" y="425"/>
                        </a:lnTo>
                        <a:lnTo>
                          <a:pt x="1284" y="262"/>
                        </a:lnTo>
                        <a:lnTo>
                          <a:pt x="1284" y="398"/>
                        </a:lnTo>
                        <a:lnTo>
                          <a:pt x="1284" y="423"/>
                        </a:lnTo>
                        <a:lnTo>
                          <a:pt x="1284" y="255"/>
                        </a:lnTo>
                        <a:lnTo>
                          <a:pt x="1284" y="286"/>
                        </a:lnTo>
                        <a:lnTo>
                          <a:pt x="1285" y="342"/>
                        </a:lnTo>
                        <a:lnTo>
                          <a:pt x="1285" y="381"/>
                        </a:lnTo>
                        <a:lnTo>
                          <a:pt x="1285" y="189"/>
                        </a:lnTo>
                        <a:lnTo>
                          <a:pt x="1285" y="305"/>
                        </a:lnTo>
                        <a:lnTo>
                          <a:pt x="1285" y="338"/>
                        </a:lnTo>
                        <a:lnTo>
                          <a:pt x="1285" y="392"/>
                        </a:lnTo>
                        <a:lnTo>
                          <a:pt x="1285" y="242"/>
                        </a:lnTo>
                        <a:lnTo>
                          <a:pt x="1286" y="283"/>
                        </a:lnTo>
                        <a:lnTo>
                          <a:pt x="1286" y="314"/>
                        </a:lnTo>
                        <a:lnTo>
                          <a:pt x="1286" y="232"/>
                        </a:lnTo>
                        <a:lnTo>
                          <a:pt x="1287" y="416"/>
                        </a:lnTo>
                        <a:lnTo>
                          <a:pt x="1287" y="349"/>
                        </a:lnTo>
                        <a:lnTo>
                          <a:pt x="1287" y="361"/>
                        </a:lnTo>
                        <a:lnTo>
                          <a:pt x="1287" y="282"/>
                        </a:lnTo>
                        <a:lnTo>
                          <a:pt x="1287" y="407"/>
                        </a:lnTo>
                        <a:lnTo>
                          <a:pt x="1287" y="355"/>
                        </a:lnTo>
                        <a:lnTo>
                          <a:pt x="1288" y="355"/>
                        </a:lnTo>
                        <a:lnTo>
                          <a:pt x="1288" y="387"/>
                        </a:lnTo>
                        <a:lnTo>
                          <a:pt x="1288" y="210"/>
                        </a:lnTo>
                        <a:lnTo>
                          <a:pt x="1288" y="366"/>
                        </a:lnTo>
                        <a:lnTo>
                          <a:pt x="1288" y="333"/>
                        </a:lnTo>
                        <a:lnTo>
                          <a:pt x="1288" y="259"/>
                        </a:lnTo>
                        <a:lnTo>
                          <a:pt x="1288" y="380"/>
                        </a:lnTo>
                        <a:lnTo>
                          <a:pt x="1289" y="367"/>
                        </a:lnTo>
                        <a:lnTo>
                          <a:pt x="1289" y="304"/>
                        </a:lnTo>
                        <a:lnTo>
                          <a:pt x="1289" y="226"/>
                        </a:lnTo>
                        <a:lnTo>
                          <a:pt x="1289" y="420"/>
                        </a:lnTo>
                        <a:lnTo>
                          <a:pt x="1290" y="273"/>
                        </a:lnTo>
                        <a:lnTo>
                          <a:pt x="1290" y="267"/>
                        </a:lnTo>
                        <a:lnTo>
                          <a:pt x="1290" y="412"/>
                        </a:lnTo>
                        <a:lnTo>
                          <a:pt x="1290" y="383"/>
                        </a:lnTo>
                        <a:lnTo>
                          <a:pt x="1291" y="340"/>
                        </a:lnTo>
                        <a:lnTo>
                          <a:pt x="1291" y="386"/>
                        </a:lnTo>
                        <a:lnTo>
                          <a:pt x="1291" y="218"/>
                        </a:lnTo>
                        <a:lnTo>
                          <a:pt x="1291" y="262"/>
                        </a:lnTo>
                        <a:lnTo>
                          <a:pt x="1291" y="261"/>
                        </a:lnTo>
                        <a:lnTo>
                          <a:pt x="1292" y="367"/>
                        </a:lnTo>
                        <a:lnTo>
                          <a:pt x="1292" y="232"/>
                        </a:lnTo>
                        <a:lnTo>
                          <a:pt x="1292" y="299"/>
                        </a:lnTo>
                        <a:lnTo>
                          <a:pt x="1292" y="381"/>
                        </a:lnTo>
                        <a:lnTo>
                          <a:pt x="1293" y="201"/>
                        </a:lnTo>
                        <a:lnTo>
                          <a:pt x="1293" y="401"/>
                        </a:lnTo>
                        <a:lnTo>
                          <a:pt x="1293" y="318"/>
                        </a:lnTo>
                        <a:lnTo>
                          <a:pt x="1293" y="302"/>
                        </a:lnTo>
                        <a:lnTo>
                          <a:pt x="1293" y="227"/>
                        </a:lnTo>
                        <a:lnTo>
                          <a:pt x="1293" y="405"/>
                        </a:lnTo>
                        <a:lnTo>
                          <a:pt x="1293" y="306"/>
                        </a:lnTo>
                        <a:lnTo>
                          <a:pt x="1294" y="432"/>
                        </a:lnTo>
                        <a:lnTo>
                          <a:pt x="1294" y="216"/>
                        </a:lnTo>
                        <a:lnTo>
                          <a:pt x="1294" y="277"/>
                        </a:lnTo>
                        <a:lnTo>
                          <a:pt x="1294" y="342"/>
                        </a:lnTo>
                        <a:lnTo>
                          <a:pt x="1294" y="390"/>
                        </a:lnTo>
                        <a:lnTo>
                          <a:pt x="1295" y="272"/>
                        </a:lnTo>
                        <a:lnTo>
                          <a:pt x="1295" y="335"/>
                        </a:lnTo>
                        <a:lnTo>
                          <a:pt x="1295" y="332"/>
                        </a:lnTo>
                        <a:lnTo>
                          <a:pt x="1295" y="397"/>
                        </a:lnTo>
                        <a:lnTo>
                          <a:pt x="1296" y="226"/>
                        </a:lnTo>
                        <a:lnTo>
                          <a:pt x="1296" y="306"/>
                        </a:lnTo>
                        <a:lnTo>
                          <a:pt x="1296" y="270"/>
                        </a:lnTo>
                        <a:lnTo>
                          <a:pt x="1296" y="382"/>
                        </a:lnTo>
                        <a:lnTo>
                          <a:pt x="1296" y="160"/>
                        </a:lnTo>
                        <a:lnTo>
                          <a:pt x="1296" y="366"/>
                        </a:lnTo>
                        <a:lnTo>
                          <a:pt x="1296" y="283"/>
                        </a:lnTo>
                        <a:lnTo>
                          <a:pt x="1297" y="217"/>
                        </a:lnTo>
                        <a:lnTo>
                          <a:pt x="1297" y="365"/>
                        </a:lnTo>
                        <a:lnTo>
                          <a:pt x="1297" y="357"/>
                        </a:lnTo>
                        <a:lnTo>
                          <a:pt x="1297" y="265"/>
                        </a:lnTo>
                        <a:lnTo>
                          <a:pt x="1297" y="413"/>
                        </a:lnTo>
                        <a:lnTo>
                          <a:pt x="1297" y="252"/>
                        </a:lnTo>
                        <a:lnTo>
                          <a:pt x="1298" y="329"/>
                        </a:lnTo>
                        <a:lnTo>
                          <a:pt x="1298" y="317"/>
                        </a:lnTo>
                        <a:lnTo>
                          <a:pt x="1298" y="259"/>
                        </a:lnTo>
                        <a:lnTo>
                          <a:pt x="1298" y="427"/>
                        </a:lnTo>
                        <a:lnTo>
                          <a:pt x="1299" y="343"/>
                        </a:lnTo>
                        <a:lnTo>
                          <a:pt x="1299" y="320"/>
                        </a:lnTo>
                        <a:lnTo>
                          <a:pt x="1299" y="254"/>
                        </a:lnTo>
                        <a:lnTo>
                          <a:pt x="1299" y="411"/>
                        </a:lnTo>
                        <a:lnTo>
                          <a:pt x="1299" y="326"/>
                        </a:lnTo>
                        <a:lnTo>
                          <a:pt x="1300" y="324"/>
                        </a:lnTo>
                        <a:lnTo>
                          <a:pt x="1300" y="397"/>
                        </a:lnTo>
                        <a:lnTo>
                          <a:pt x="1300" y="231"/>
                        </a:lnTo>
                        <a:lnTo>
                          <a:pt x="1300" y="267"/>
                        </a:lnTo>
                        <a:lnTo>
                          <a:pt x="1300" y="273"/>
                        </a:lnTo>
                        <a:lnTo>
                          <a:pt x="1300" y="244"/>
                        </a:lnTo>
                        <a:lnTo>
                          <a:pt x="1301" y="396"/>
                        </a:lnTo>
                        <a:lnTo>
                          <a:pt x="1301" y="250"/>
                        </a:lnTo>
                        <a:lnTo>
                          <a:pt x="1301" y="282"/>
                        </a:lnTo>
                        <a:lnTo>
                          <a:pt x="1301" y="235"/>
                        </a:lnTo>
                        <a:lnTo>
                          <a:pt x="1301" y="380"/>
                        </a:lnTo>
                        <a:lnTo>
                          <a:pt x="1302" y="311"/>
                        </a:lnTo>
                        <a:lnTo>
                          <a:pt x="1302" y="201"/>
                        </a:lnTo>
                        <a:lnTo>
                          <a:pt x="1302" y="187"/>
                        </a:lnTo>
                        <a:lnTo>
                          <a:pt x="1302" y="364"/>
                        </a:lnTo>
                        <a:lnTo>
                          <a:pt x="1302" y="294"/>
                        </a:lnTo>
                        <a:lnTo>
                          <a:pt x="1303" y="302"/>
                        </a:lnTo>
                        <a:lnTo>
                          <a:pt x="1303" y="363"/>
                        </a:lnTo>
                        <a:lnTo>
                          <a:pt x="1303" y="256"/>
                        </a:lnTo>
                        <a:lnTo>
                          <a:pt x="1303" y="321"/>
                        </a:lnTo>
                        <a:lnTo>
                          <a:pt x="1303" y="293"/>
                        </a:lnTo>
                        <a:lnTo>
                          <a:pt x="1304" y="455"/>
                        </a:lnTo>
                        <a:lnTo>
                          <a:pt x="1304" y="252"/>
                        </a:lnTo>
                        <a:lnTo>
                          <a:pt x="1304" y="355"/>
                        </a:lnTo>
                        <a:lnTo>
                          <a:pt x="1304" y="376"/>
                        </a:lnTo>
                        <a:lnTo>
                          <a:pt x="1304" y="445"/>
                        </a:lnTo>
                        <a:lnTo>
                          <a:pt x="1304" y="281"/>
                        </a:lnTo>
                        <a:lnTo>
                          <a:pt x="1305" y="325"/>
                        </a:lnTo>
                        <a:lnTo>
                          <a:pt x="1305" y="411"/>
                        </a:lnTo>
                        <a:lnTo>
                          <a:pt x="1305" y="248"/>
                        </a:lnTo>
                        <a:lnTo>
                          <a:pt x="1305" y="426"/>
                        </a:lnTo>
                        <a:lnTo>
                          <a:pt x="1305" y="311"/>
                        </a:lnTo>
                        <a:lnTo>
                          <a:pt x="1306" y="324"/>
                        </a:lnTo>
                        <a:lnTo>
                          <a:pt x="1306" y="433"/>
                        </a:lnTo>
                        <a:lnTo>
                          <a:pt x="1306" y="292"/>
                        </a:lnTo>
                        <a:lnTo>
                          <a:pt x="1306" y="387"/>
                        </a:lnTo>
                        <a:lnTo>
                          <a:pt x="1306" y="359"/>
                        </a:lnTo>
                        <a:lnTo>
                          <a:pt x="1306" y="304"/>
                        </a:lnTo>
                        <a:lnTo>
                          <a:pt x="1307" y="432"/>
                        </a:lnTo>
                        <a:lnTo>
                          <a:pt x="1307" y="329"/>
                        </a:lnTo>
                        <a:lnTo>
                          <a:pt x="1307" y="344"/>
                        </a:lnTo>
                        <a:lnTo>
                          <a:pt x="1307" y="336"/>
                        </a:lnTo>
                        <a:lnTo>
                          <a:pt x="1308" y="476"/>
                        </a:lnTo>
                        <a:lnTo>
                          <a:pt x="1308" y="437"/>
                        </a:lnTo>
                        <a:lnTo>
                          <a:pt x="1308" y="351"/>
                        </a:lnTo>
                        <a:lnTo>
                          <a:pt x="1308" y="527"/>
                        </a:lnTo>
                        <a:lnTo>
                          <a:pt x="1308" y="305"/>
                        </a:lnTo>
                        <a:lnTo>
                          <a:pt x="1308" y="454"/>
                        </a:lnTo>
                        <a:lnTo>
                          <a:pt x="1309" y="383"/>
                        </a:lnTo>
                        <a:lnTo>
                          <a:pt x="1309" y="320"/>
                        </a:lnTo>
                        <a:lnTo>
                          <a:pt x="1309" y="460"/>
                        </a:lnTo>
                        <a:lnTo>
                          <a:pt x="1309" y="432"/>
                        </a:lnTo>
                        <a:lnTo>
                          <a:pt x="1309" y="332"/>
                        </a:lnTo>
                        <a:lnTo>
                          <a:pt x="1309" y="483"/>
                        </a:lnTo>
                        <a:lnTo>
                          <a:pt x="1310" y="296"/>
                        </a:lnTo>
                        <a:lnTo>
                          <a:pt x="1310" y="363"/>
                        </a:lnTo>
                        <a:lnTo>
                          <a:pt x="1310" y="401"/>
                        </a:lnTo>
                        <a:lnTo>
                          <a:pt x="1310" y="460"/>
                        </a:lnTo>
                        <a:lnTo>
                          <a:pt x="1311" y="256"/>
                        </a:lnTo>
                        <a:lnTo>
                          <a:pt x="1311" y="351"/>
                        </a:lnTo>
                        <a:lnTo>
                          <a:pt x="1311" y="429"/>
                        </a:lnTo>
                        <a:lnTo>
                          <a:pt x="1311" y="281"/>
                        </a:lnTo>
                        <a:lnTo>
                          <a:pt x="1311" y="413"/>
                        </a:lnTo>
                        <a:lnTo>
                          <a:pt x="1311" y="312"/>
                        </a:lnTo>
                        <a:lnTo>
                          <a:pt x="1312" y="437"/>
                        </a:lnTo>
                        <a:lnTo>
                          <a:pt x="1312" y="412"/>
                        </a:lnTo>
                        <a:lnTo>
                          <a:pt x="1312" y="381"/>
                        </a:lnTo>
                        <a:lnTo>
                          <a:pt x="1312" y="456"/>
                        </a:lnTo>
                        <a:lnTo>
                          <a:pt x="1313" y="309"/>
                        </a:lnTo>
                        <a:lnTo>
                          <a:pt x="1313" y="341"/>
                        </a:lnTo>
                        <a:lnTo>
                          <a:pt x="1313" y="458"/>
                        </a:lnTo>
                        <a:lnTo>
                          <a:pt x="1313" y="336"/>
                        </a:lnTo>
                        <a:lnTo>
                          <a:pt x="1314" y="492"/>
                        </a:lnTo>
                        <a:lnTo>
                          <a:pt x="1314" y="381"/>
                        </a:lnTo>
                        <a:lnTo>
                          <a:pt x="1314" y="532"/>
                        </a:lnTo>
                        <a:lnTo>
                          <a:pt x="1314" y="365"/>
                        </a:lnTo>
                        <a:lnTo>
                          <a:pt x="1314" y="395"/>
                        </a:lnTo>
                        <a:lnTo>
                          <a:pt x="1315" y="419"/>
                        </a:lnTo>
                        <a:lnTo>
                          <a:pt x="1315" y="343"/>
                        </a:lnTo>
                        <a:lnTo>
                          <a:pt x="1315" y="471"/>
                        </a:lnTo>
                        <a:lnTo>
                          <a:pt x="1315" y="427"/>
                        </a:lnTo>
                        <a:lnTo>
                          <a:pt x="1315" y="341"/>
                        </a:lnTo>
                        <a:lnTo>
                          <a:pt x="1315" y="322"/>
                        </a:lnTo>
                        <a:lnTo>
                          <a:pt x="1316" y="515"/>
                        </a:lnTo>
                        <a:lnTo>
                          <a:pt x="1316" y="486"/>
                        </a:lnTo>
                        <a:lnTo>
                          <a:pt x="1316" y="464"/>
                        </a:lnTo>
                        <a:lnTo>
                          <a:pt x="1316" y="396"/>
                        </a:lnTo>
                        <a:lnTo>
                          <a:pt x="1316" y="518"/>
                        </a:lnTo>
                        <a:lnTo>
                          <a:pt x="1317" y="470"/>
                        </a:lnTo>
                        <a:lnTo>
                          <a:pt x="1317" y="458"/>
                        </a:lnTo>
                        <a:lnTo>
                          <a:pt x="1317" y="398"/>
                        </a:lnTo>
                        <a:lnTo>
                          <a:pt x="1317" y="566"/>
                        </a:lnTo>
                        <a:lnTo>
                          <a:pt x="1317" y="528"/>
                        </a:lnTo>
                        <a:lnTo>
                          <a:pt x="1318" y="462"/>
                        </a:lnTo>
                        <a:lnTo>
                          <a:pt x="1318" y="610"/>
                        </a:lnTo>
                        <a:lnTo>
                          <a:pt x="1318" y="449"/>
                        </a:lnTo>
                        <a:lnTo>
                          <a:pt x="1318" y="508"/>
                        </a:lnTo>
                        <a:lnTo>
                          <a:pt x="1318" y="556"/>
                        </a:lnTo>
                        <a:lnTo>
                          <a:pt x="1319" y="415"/>
                        </a:lnTo>
                        <a:lnTo>
                          <a:pt x="1319" y="617"/>
                        </a:lnTo>
                        <a:lnTo>
                          <a:pt x="1319" y="511"/>
                        </a:lnTo>
                        <a:lnTo>
                          <a:pt x="1319" y="576"/>
                        </a:lnTo>
                        <a:lnTo>
                          <a:pt x="1319" y="461"/>
                        </a:lnTo>
                        <a:lnTo>
                          <a:pt x="1319" y="591"/>
                        </a:lnTo>
                        <a:lnTo>
                          <a:pt x="1320" y="465"/>
                        </a:lnTo>
                        <a:lnTo>
                          <a:pt x="1320" y="481"/>
                        </a:lnTo>
                        <a:lnTo>
                          <a:pt x="1320" y="601"/>
                        </a:lnTo>
                        <a:lnTo>
                          <a:pt x="1320" y="418"/>
                        </a:lnTo>
                        <a:lnTo>
                          <a:pt x="1320" y="514"/>
                        </a:lnTo>
                        <a:lnTo>
                          <a:pt x="1321" y="455"/>
                        </a:lnTo>
                        <a:lnTo>
                          <a:pt x="1321" y="419"/>
                        </a:lnTo>
                        <a:lnTo>
                          <a:pt x="1321" y="577"/>
                        </a:lnTo>
                        <a:lnTo>
                          <a:pt x="1321" y="502"/>
                        </a:lnTo>
                        <a:lnTo>
                          <a:pt x="1321" y="563"/>
                        </a:lnTo>
                        <a:lnTo>
                          <a:pt x="1321" y="415"/>
                        </a:lnTo>
                        <a:lnTo>
                          <a:pt x="1322" y="543"/>
                        </a:lnTo>
                        <a:lnTo>
                          <a:pt x="1322" y="552"/>
                        </a:lnTo>
                        <a:lnTo>
                          <a:pt x="1322" y="449"/>
                        </a:lnTo>
                        <a:lnTo>
                          <a:pt x="1322" y="609"/>
                        </a:lnTo>
                        <a:lnTo>
                          <a:pt x="1323" y="526"/>
                        </a:lnTo>
                        <a:lnTo>
                          <a:pt x="1323" y="581"/>
                        </a:lnTo>
                        <a:lnTo>
                          <a:pt x="1323" y="593"/>
                        </a:lnTo>
                        <a:lnTo>
                          <a:pt x="1323" y="450"/>
                        </a:lnTo>
                        <a:lnTo>
                          <a:pt x="1323" y="469"/>
                        </a:lnTo>
                        <a:lnTo>
                          <a:pt x="1324" y="555"/>
                        </a:lnTo>
                        <a:lnTo>
                          <a:pt x="1324" y="634"/>
                        </a:lnTo>
                        <a:lnTo>
                          <a:pt x="1324" y="434"/>
                        </a:lnTo>
                        <a:lnTo>
                          <a:pt x="1324" y="565"/>
                        </a:lnTo>
                        <a:lnTo>
                          <a:pt x="1324" y="500"/>
                        </a:lnTo>
                        <a:lnTo>
                          <a:pt x="1324" y="599"/>
                        </a:lnTo>
                        <a:lnTo>
                          <a:pt x="1325" y="441"/>
                        </a:lnTo>
                        <a:lnTo>
                          <a:pt x="1325" y="445"/>
                        </a:lnTo>
                        <a:lnTo>
                          <a:pt x="1325" y="501"/>
                        </a:lnTo>
                        <a:lnTo>
                          <a:pt x="1326" y="403"/>
                        </a:lnTo>
                        <a:lnTo>
                          <a:pt x="1326" y="531"/>
                        </a:lnTo>
                        <a:lnTo>
                          <a:pt x="1326" y="512"/>
                        </a:lnTo>
                        <a:lnTo>
                          <a:pt x="1326" y="438"/>
                        </a:lnTo>
                        <a:lnTo>
                          <a:pt x="1326" y="396"/>
                        </a:lnTo>
                        <a:lnTo>
                          <a:pt x="1326" y="571"/>
                        </a:lnTo>
                        <a:lnTo>
                          <a:pt x="1326" y="434"/>
                        </a:lnTo>
                        <a:lnTo>
                          <a:pt x="1327" y="588"/>
                        </a:lnTo>
                        <a:lnTo>
                          <a:pt x="1327" y="383"/>
                        </a:lnTo>
                        <a:lnTo>
                          <a:pt x="1327" y="484"/>
                        </a:lnTo>
                        <a:lnTo>
                          <a:pt x="1327" y="408"/>
                        </a:lnTo>
                        <a:lnTo>
                          <a:pt x="1327" y="484"/>
                        </a:lnTo>
                        <a:lnTo>
                          <a:pt x="1328" y="325"/>
                        </a:lnTo>
                        <a:lnTo>
                          <a:pt x="1328" y="406"/>
                        </a:lnTo>
                        <a:lnTo>
                          <a:pt x="1328" y="392"/>
                        </a:lnTo>
                        <a:lnTo>
                          <a:pt x="1328" y="320"/>
                        </a:lnTo>
                        <a:lnTo>
                          <a:pt x="1328" y="439"/>
                        </a:lnTo>
                        <a:lnTo>
                          <a:pt x="1329" y="345"/>
                        </a:lnTo>
                        <a:lnTo>
                          <a:pt x="1329" y="405"/>
                        </a:lnTo>
                        <a:lnTo>
                          <a:pt x="1329" y="325"/>
                        </a:lnTo>
                        <a:lnTo>
                          <a:pt x="1329" y="538"/>
                        </a:lnTo>
                        <a:lnTo>
                          <a:pt x="1329" y="425"/>
                        </a:lnTo>
                        <a:lnTo>
                          <a:pt x="1330" y="471"/>
                        </a:lnTo>
                        <a:lnTo>
                          <a:pt x="1330" y="309"/>
                        </a:lnTo>
                        <a:lnTo>
                          <a:pt x="1330" y="491"/>
                        </a:lnTo>
                        <a:lnTo>
                          <a:pt x="1330" y="481"/>
                        </a:lnTo>
                        <a:lnTo>
                          <a:pt x="1330" y="487"/>
                        </a:lnTo>
                        <a:lnTo>
                          <a:pt x="1330" y="373"/>
                        </a:lnTo>
                        <a:lnTo>
                          <a:pt x="1331" y="507"/>
                        </a:lnTo>
                        <a:lnTo>
                          <a:pt x="1331" y="503"/>
                        </a:lnTo>
                        <a:lnTo>
                          <a:pt x="1331" y="355"/>
                        </a:lnTo>
                        <a:lnTo>
                          <a:pt x="1331" y="531"/>
                        </a:lnTo>
                        <a:lnTo>
                          <a:pt x="1331" y="347"/>
                        </a:lnTo>
                        <a:lnTo>
                          <a:pt x="1332" y="449"/>
                        </a:lnTo>
                        <a:lnTo>
                          <a:pt x="1332" y="447"/>
                        </a:lnTo>
                        <a:lnTo>
                          <a:pt x="1332" y="498"/>
                        </a:lnTo>
                        <a:lnTo>
                          <a:pt x="1332" y="326"/>
                        </a:lnTo>
                        <a:lnTo>
                          <a:pt x="1332" y="354"/>
                        </a:lnTo>
                        <a:lnTo>
                          <a:pt x="1333" y="439"/>
                        </a:lnTo>
                        <a:lnTo>
                          <a:pt x="1333" y="329"/>
                        </a:lnTo>
                        <a:lnTo>
                          <a:pt x="1333" y="495"/>
                        </a:lnTo>
                        <a:lnTo>
                          <a:pt x="1333" y="489"/>
                        </a:lnTo>
                        <a:lnTo>
                          <a:pt x="1333" y="521"/>
                        </a:lnTo>
                        <a:lnTo>
                          <a:pt x="1334" y="531"/>
                        </a:lnTo>
                        <a:lnTo>
                          <a:pt x="1334" y="368"/>
                        </a:lnTo>
                        <a:lnTo>
                          <a:pt x="1334" y="378"/>
                        </a:lnTo>
                        <a:lnTo>
                          <a:pt x="1334" y="454"/>
                        </a:lnTo>
                        <a:lnTo>
                          <a:pt x="1334" y="341"/>
                        </a:lnTo>
                        <a:lnTo>
                          <a:pt x="1334" y="543"/>
                        </a:lnTo>
                        <a:lnTo>
                          <a:pt x="1335" y="380"/>
                        </a:lnTo>
                        <a:lnTo>
                          <a:pt x="1335" y="564"/>
                        </a:lnTo>
                        <a:lnTo>
                          <a:pt x="1335" y="373"/>
                        </a:lnTo>
                        <a:lnTo>
                          <a:pt x="1335" y="459"/>
                        </a:lnTo>
                        <a:lnTo>
                          <a:pt x="1336" y="503"/>
                        </a:lnTo>
                        <a:lnTo>
                          <a:pt x="1336" y="550"/>
                        </a:lnTo>
                        <a:lnTo>
                          <a:pt x="1336" y="388"/>
                        </a:lnTo>
                        <a:lnTo>
                          <a:pt x="1336" y="470"/>
                        </a:lnTo>
                        <a:lnTo>
                          <a:pt x="1336" y="521"/>
                        </a:lnTo>
                        <a:lnTo>
                          <a:pt x="1336" y="524"/>
                        </a:lnTo>
                        <a:lnTo>
                          <a:pt x="1336" y="393"/>
                        </a:lnTo>
                        <a:lnTo>
                          <a:pt x="1337" y="479"/>
                        </a:lnTo>
                        <a:lnTo>
                          <a:pt x="1337" y="457"/>
                        </a:lnTo>
                        <a:lnTo>
                          <a:pt x="1337" y="565"/>
                        </a:lnTo>
                        <a:lnTo>
                          <a:pt x="1337" y="381"/>
                        </a:lnTo>
                        <a:lnTo>
                          <a:pt x="1338" y="489"/>
                        </a:lnTo>
                        <a:lnTo>
                          <a:pt x="1338" y="578"/>
                        </a:lnTo>
                        <a:lnTo>
                          <a:pt x="1338" y="422"/>
                        </a:lnTo>
                        <a:lnTo>
                          <a:pt x="1338" y="616"/>
                        </a:lnTo>
                        <a:lnTo>
                          <a:pt x="1338" y="601"/>
                        </a:lnTo>
                        <a:lnTo>
                          <a:pt x="1339" y="571"/>
                        </a:lnTo>
                        <a:lnTo>
                          <a:pt x="1339" y="374"/>
                        </a:lnTo>
                        <a:lnTo>
                          <a:pt x="1339" y="584"/>
                        </a:lnTo>
                        <a:lnTo>
                          <a:pt x="1339" y="451"/>
                        </a:lnTo>
                        <a:lnTo>
                          <a:pt x="1339" y="620"/>
                        </a:lnTo>
                        <a:lnTo>
                          <a:pt x="1340" y="464"/>
                        </a:lnTo>
                        <a:lnTo>
                          <a:pt x="1340" y="537"/>
                        </a:lnTo>
                        <a:lnTo>
                          <a:pt x="1340" y="508"/>
                        </a:lnTo>
                        <a:lnTo>
                          <a:pt x="1340" y="467"/>
                        </a:lnTo>
                        <a:lnTo>
                          <a:pt x="1341" y="597"/>
                        </a:lnTo>
                        <a:lnTo>
                          <a:pt x="1341" y="512"/>
                        </a:lnTo>
                        <a:lnTo>
                          <a:pt x="1341" y="575"/>
                        </a:lnTo>
                        <a:lnTo>
                          <a:pt x="1341" y="639"/>
                        </a:lnTo>
                        <a:lnTo>
                          <a:pt x="1341" y="428"/>
                        </a:lnTo>
                        <a:lnTo>
                          <a:pt x="1341" y="528"/>
                        </a:lnTo>
                        <a:lnTo>
                          <a:pt x="1341" y="533"/>
                        </a:lnTo>
                        <a:lnTo>
                          <a:pt x="1342" y="477"/>
                        </a:lnTo>
                        <a:lnTo>
                          <a:pt x="1342" y="670"/>
                        </a:lnTo>
                        <a:lnTo>
                          <a:pt x="1342" y="560"/>
                        </a:lnTo>
                        <a:lnTo>
                          <a:pt x="1342" y="505"/>
                        </a:lnTo>
                        <a:lnTo>
                          <a:pt x="1343" y="593"/>
                        </a:lnTo>
                        <a:lnTo>
                          <a:pt x="1343" y="407"/>
                        </a:lnTo>
                        <a:lnTo>
                          <a:pt x="1343" y="565"/>
                        </a:lnTo>
                        <a:lnTo>
                          <a:pt x="1343" y="542"/>
                        </a:lnTo>
                        <a:lnTo>
                          <a:pt x="1343" y="609"/>
                        </a:lnTo>
                        <a:lnTo>
                          <a:pt x="1343" y="385"/>
                        </a:lnTo>
                        <a:lnTo>
                          <a:pt x="1344" y="525"/>
                        </a:lnTo>
                        <a:lnTo>
                          <a:pt x="1344" y="574"/>
                        </a:lnTo>
                        <a:lnTo>
                          <a:pt x="1344" y="471"/>
                        </a:lnTo>
                        <a:lnTo>
                          <a:pt x="1344" y="647"/>
                        </a:lnTo>
                        <a:lnTo>
                          <a:pt x="1344" y="583"/>
                        </a:lnTo>
                        <a:lnTo>
                          <a:pt x="1345" y="532"/>
                        </a:lnTo>
                        <a:lnTo>
                          <a:pt x="1345" y="672"/>
                        </a:lnTo>
                        <a:lnTo>
                          <a:pt x="1345" y="464"/>
                        </a:lnTo>
                        <a:lnTo>
                          <a:pt x="1345" y="563"/>
                        </a:lnTo>
                        <a:lnTo>
                          <a:pt x="1345" y="556"/>
                        </a:lnTo>
                        <a:lnTo>
                          <a:pt x="1345" y="453"/>
                        </a:lnTo>
                        <a:lnTo>
                          <a:pt x="1346" y="619"/>
                        </a:lnTo>
                        <a:lnTo>
                          <a:pt x="1346" y="558"/>
                        </a:lnTo>
                        <a:lnTo>
                          <a:pt x="1346" y="601"/>
                        </a:lnTo>
                        <a:lnTo>
                          <a:pt x="1346" y="643"/>
                        </a:lnTo>
                        <a:lnTo>
                          <a:pt x="1347" y="463"/>
                        </a:lnTo>
                        <a:lnTo>
                          <a:pt x="1347" y="579"/>
                        </a:lnTo>
                        <a:lnTo>
                          <a:pt x="1347" y="604"/>
                        </a:lnTo>
                        <a:lnTo>
                          <a:pt x="1347" y="482"/>
                        </a:lnTo>
                        <a:lnTo>
                          <a:pt x="1347" y="553"/>
                        </a:lnTo>
                        <a:lnTo>
                          <a:pt x="1348" y="508"/>
                        </a:lnTo>
                        <a:lnTo>
                          <a:pt x="1348" y="600"/>
                        </a:lnTo>
                        <a:lnTo>
                          <a:pt x="1348" y="434"/>
                        </a:lnTo>
                        <a:lnTo>
                          <a:pt x="1348" y="488"/>
                        </a:lnTo>
                        <a:lnTo>
                          <a:pt x="1348" y="545"/>
                        </a:lnTo>
                        <a:lnTo>
                          <a:pt x="1349" y="441"/>
                        </a:lnTo>
                        <a:lnTo>
                          <a:pt x="1349" y="627"/>
                        </a:lnTo>
                        <a:lnTo>
                          <a:pt x="1349" y="556"/>
                        </a:lnTo>
                        <a:lnTo>
                          <a:pt x="1349" y="427"/>
                        </a:lnTo>
                        <a:lnTo>
                          <a:pt x="1349" y="607"/>
                        </a:lnTo>
                        <a:lnTo>
                          <a:pt x="1350" y="447"/>
                        </a:lnTo>
                        <a:lnTo>
                          <a:pt x="1350" y="547"/>
                        </a:lnTo>
                        <a:lnTo>
                          <a:pt x="1350" y="575"/>
                        </a:lnTo>
                        <a:lnTo>
                          <a:pt x="1350" y="414"/>
                        </a:lnTo>
                        <a:lnTo>
                          <a:pt x="1350" y="459"/>
                        </a:lnTo>
                        <a:lnTo>
                          <a:pt x="1351" y="549"/>
                        </a:lnTo>
                        <a:lnTo>
                          <a:pt x="1351" y="562"/>
                        </a:lnTo>
                        <a:lnTo>
                          <a:pt x="1351" y="422"/>
                        </a:lnTo>
                        <a:lnTo>
                          <a:pt x="1351" y="438"/>
                        </a:lnTo>
                        <a:lnTo>
                          <a:pt x="1351" y="338"/>
                        </a:lnTo>
                        <a:lnTo>
                          <a:pt x="1351" y="498"/>
                        </a:lnTo>
                        <a:lnTo>
                          <a:pt x="1352" y="443"/>
                        </a:lnTo>
                        <a:lnTo>
                          <a:pt x="1352" y="410"/>
                        </a:lnTo>
                        <a:lnTo>
                          <a:pt x="1352" y="332"/>
                        </a:lnTo>
                        <a:lnTo>
                          <a:pt x="1352" y="547"/>
                        </a:lnTo>
                        <a:lnTo>
                          <a:pt x="1353" y="393"/>
                        </a:lnTo>
                        <a:lnTo>
                          <a:pt x="1353" y="397"/>
                        </a:lnTo>
                        <a:lnTo>
                          <a:pt x="1353" y="531"/>
                        </a:lnTo>
                        <a:lnTo>
                          <a:pt x="1353" y="501"/>
                        </a:lnTo>
                        <a:lnTo>
                          <a:pt x="1354" y="501"/>
                        </a:lnTo>
                        <a:lnTo>
                          <a:pt x="1354" y="416"/>
                        </a:lnTo>
                        <a:lnTo>
                          <a:pt x="1354" y="559"/>
                        </a:lnTo>
                        <a:lnTo>
                          <a:pt x="1354" y="504"/>
                        </a:lnTo>
                        <a:lnTo>
                          <a:pt x="1354" y="495"/>
                        </a:lnTo>
                        <a:lnTo>
                          <a:pt x="1354" y="436"/>
                        </a:lnTo>
                        <a:lnTo>
                          <a:pt x="1355" y="611"/>
                        </a:lnTo>
                        <a:lnTo>
                          <a:pt x="1355" y="505"/>
                        </a:lnTo>
                        <a:lnTo>
                          <a:pt x="1355" y="575"/>
                        </a:lnTo>
                        <a:lnTo>
                          <a:pt x="1355" y="408"/>
                        </a:lnTo>
                        <a:lnTo>
                          <a:pt x="1356" y="527"/>
                        </a:lnTo>
                        <a:lnTo>
                          <a:pt x="1356" y="515"/>
                        </a:lnTo>
                        <a:lnTo>
                          <a:pt x="1356" y="563"/>
                        </a:lnTo>
                        <a:lnTo>
                          <a:pt x="1356" y="417"/>
                        </a:lnTo>
                        <a:lnTo>
                          <a:pt x="1356" y="481"/>
                        </a:lnTo>
                        <a:lnTo>
                          <a:pt x="1357" y="579"/>
                        </a:lnTo>
                        <a:lnTo>
                          <a:pt x="1357" y="358"/>
                        </a:lnTo>
                        <a:lnTo>
                          <a:pt x="1357" y="535"/>
                        </a:lnTo>
                        <a:lnTo>
                          <a:pt x="1357" y="491"/>
                        </a:lnTo>
                        <a:lnTo>
                          <a:pt x="1358" y="546"/>
                        </a:lnTo>
                        <a:lnTo>
                          <a:pt x="1358" y="398"/>
                        </a:lnTo>
                        <a:lnTo>
                          <a:pt x="1358" y="476"/>
                        </a:lnTo>
                        <a:lnTo>
                          <a:pt x="1358" y="440"/>
                        </a:lnTo>
                        <a:lnTo>
                          <a:pt x="1358" y="475"/>
                        </a:lnTo>
                        <a:lnTo>
                          <a:pt x="1358" y="349"/>
                        </a:lnTo>
                        <a:lnTo>
                          <a:pt x="1359" y="441"/>
                        </a:lnTo>
                        <a:lnTo>
                          <a:pt x="1359" y="442"/>
                        </a:lnTo>
                        <a:lnTo>
                          <a:pt x="1359" y="542"/>
                        </a:lnTo>
                        <a:lnTo>
                          <a:pt x="1359" y="348"/>
                        </a:lnTo>
                        <a:lnTo>
                          <a:pt x="1359" y="397"/>
                        </a:lnTo>
                        <a:lnTo>
                          <a:pt x="1359" y="473"/>
                        </a:lnTo>
                        <a:lnTo>
                          <a:pt x="1360" y="525"/>
                        </a:lnTo>
                        <a:lnTo>
                          <a:pt x="1360" y="339"/>
                        </a:lnTo>
                        <a:lnTo>
                          <a:pt x="1360" y="361"/>
                        </a:lnTo>
                        <a:lnTo>
                          <a:pt x="1360" y="506"/>
                        </a:lnTo>
                        <a:lnTo>
                          <a:pt x="1361" y="398"/>
                        </a:lnTo>
                        <a:lnTo>
                          <a:pt x="1361" y="328"/>
                        </a:lnTo>
                        <a:lnTo>
                          <a:pt x="1361" y="468"/>
                        </a:lnTo>
                        <a:lnTo>
                          <a:pt x="1361" y="316"/>
                        </a:lnTo>
                        <a:lnTo>
                          <a:pt x="1362" y="354"/>
                        </a:lnTo>
                        <a:lnTo>
                          <a:pt x="1362" y="485"/>
                        </a:lnTo>
                        <a:lnTo>
                          <a:pt x="1362" y="349"/>
                        </a:lnTo>
                        <a:lnTo>
                          <a:pt x="1362" y="383"/>
                        </a:lnTo>
                        <a:lnTo>
                          <a:pt x="1363" y="322"/>
                        </a:lnTo>
                        <a:lnTo>
                          <a:pt x="1363" y="488"/>
                        </a:lnTo>
                        <a:lnTo>
                          <a:pt x="1363" y="460"/>
                        </a:lnTo>
                        <a:lnTo>
                          <a:pt x="1363" y="521"/>
                        </a:lnTo>
                        <a:lnTo>
                          <a:pt x="1363" y="373"/>
                        </a:lnTo>
                        <a:lnTo>
                          <a:pt x="1363" y="561"/>
                        </a:lnTo>
                        <a:lnTo>
                          <a:pt x="1364" y="477"/>
                        </a:lnTo>
                        <a:lnTo>
                          <a:pt x="1364" y="465"/>
                        </a:lnTo>
                        <a:lnTo>
                          <a:pt x="1364" y="536"/>
                        </a:lnTo>
                        <a:lnTo>
                          <a:pt x="1365" y="388"/>
                        </a:lnTo>
                        <a:lnTo>
                          <a:pt x="1365" y="425"/>
                        </a:lnTo>
                        <a:lnTo>
                          <a:pt x="1365" y="525"/>
                        </a:lnTo>
                        <a:lnTo>
                          <a:pt x="1365" y="311"/>
                        </a:lnTo>
                        <a:lnTo>
                          <a:pt x="1365" y="433"/>
                        </a:lnTo>
                        <a:lnTo>
                          <a:pt x="1366" y="361"/>
                        </a:lnTo>
                        <a:lnTo>
                          <a:pt x="1366" y="320"/>
                        </a:lnTo>
                        <a:lnTo>
                          <a:pt x="1366" y="477"/>
                        </a:lnTo>
                        <a:lnTo>
                          <a:pt x="1366" y="418"/>
                        </a:lnTo>
                        <a:lnTo>
                          <a:pt x="1366" y="473"/>
                        </a:lnTo>
                        <a:lnTo>
                          <a:pt x="1367" y="306"/>
                        </a:lnTo>
                        <a:lnTo>
                          <a:pt x="1367" y="399"/>
                        </a:lnTo>
                        <a:lnTo>
                          <a:pt x="1367" y="351"/>
                        </a:lnTo>
                        <a:lnTo>
                          <a:pt x="1367" y="461"/>
                        </a:lnTo>
                        <a:lnTo>
                          <a:pt x="1367" y="307"/>
                        </a:lnTo>
                        <a:lnTo>
                          <a:pt x="1368" y="368"/>
                        </a:lnTo>
                        <a:lnTo>
                          <a:pt x="1368" y="413"/>
                        </a:lnTo>
                        <a:lnTo>
                          <a:pt x="1368" y="451"/>
                        </a:lnTo>
                        <a:lnTo>
                          <a:pt x="1368" y="273"/>
                        </a:lnTo>
                        <a:lnTo>
                          <a:pt x="1368" y="300"/>
                        </a:lnTo>
                        <a:lnTo>
                          <a:pt x="1369" y="374"/>
                        </a:lnTo>
                        <a:lnTo>
                          <a:pt x="1369" y="407"/>
                        </a:lnTo>
                        <a:lnTo>
                          <a:pt x="1369" y="270"/>
                        </a:lnTo>
                        <a:lnTo>
                          <a:pt x="1369" y="309"/>
                        </a:lnTo>
                        <a:lnTo>
                          <a:pt x="1369" y="333"/>
                        </a:lnTo>
                        <a:lnTo>
                          <a:pt x="1369" y="447"/>
                        </a:lnTo>
                        <a:lnTo>
                          <a:pt x="1370" y="313"/>
                        </a:lnTo>
                        <a:lnTo>
                          <a:pt x="1370" y="400"/>
                        </a:lnTo>
                        <a:lnTo>
                          <a:pt x="1370" y="343"/>
                        </a:lnTo>
                        <a:lnTo>
                          <a:pt x="1370" y="451"/>
                        </a:lnTo>
                        <a:lnTo>
                          <a:pt x="1371" y="293"/>
                        </a:lnTo>
                        <a:lnTo>
                          <a:pt x="1371" y="414"/>
                        </a:lnTo>
                        <a:lnTo>
                          <a:pt x="1371" y="346"/>
                        </a:lnTo>
                        <a:lnTo>
                          <a:pt x="1371" y="445"/>
                        </a:lnTo>
                        <a:lnTo>
                          <a:pt x="1371" y="324"/>
                        </a:lnTo>
                        <a:lnTo>
                          <a:pt x="1371" y="349"/>
                        </a:lnTo>
                        <a:lnTo>
                          <a:pt x="1372" y="379"/>
                        </a:lnTo>
                        <a:lnTo>
                          <a:pt x="1372" y="272"/>
                        </a:lnTo>
                        <a:lnTo>
                          <a:pt x="1372" y="476"/>
                        </a:lnTo>
                        <a:lnTo>
                          <a:pt x="1372" y="428"/>
                        </a:lnTo>
                        <a:lnTo>
                          <a:pt x="1372" y="444"/>
                        </a:lnTo>
                        <a:lnTo>
                          <a:pt x="1372" y="464"/>
                        </a:lnTo>
                        <a:lnTo>
                          <a:pt x="1373" y="336"/>
                        </a:lnTo>
                        <a:lnTo>
                          <a:pt x="1373" y="382"/>
                        </a:lnTo>
                        <a:lnTo>
                          <a:pt x="1373" y="332"/>
                        </a:lnTo>
                        <a:lnTo>
                          <a:pt x="1374" y="519"/>
                        </a:lnTo>
                        <a:lnTo>
                          <a:pt x="1374" y="450"/>
                        </a:lnTo>
                        <a:lnTo>
                          <a:pt x="1374" y="397"/>
                        </a:lnTo>
                        <a:lnTo>
                          <a:pt x="1374" y="561"/>
                        </a:lnTo>
                        <a:lnTo>
                          <a:pt x="1374" y="467"/>
                        </a:lnTo>
                        <a:lnTo>
                          <a:pt x="1374" y="557"/>
                        </a:lnTo>
                        <a:lnTo>
                          <a:pt x="1375" y="417"/>
                        </a:lnTo>
                        <a:lnTo>
                          <a:pt x="1375" y="567"/>
                        </a:lnTo>
                        <a:lnTo>
                          <a:pt x="1375" y="466"/>
                        </a:lnTo>
                        <a:lnTo>
                          <a:pt x="1375" y="637"/>
                        </a:lnTo>
                        <a:lnTo>
                          <a:pt x="1376" y="495"/>
                        </a:lnTo>
                        <a:lnTo>
                          <a:pt x="1376" y="644"/>
                        </a:lnTo>
                        <a:lnTo>
                          <a:pt x="1376" y="519"/>
                        </a:lnTo>
                        <a:lnTo>
                          <a:pt x="1376" y="409"/>
                        </a:lnTo>
                        <a:lnTo>
                          <a:pt x="1376" y="679"/>
                        </a:lnTo>
                        <a:lnTo>
                          <a:pt x="1377" y="396"/>
                        </a:lnTo>
                        <a:lnTo>
                          <a:pt x="1377" y="551"/>
                        </a:lnTo>
                        <a:lnTo>
                          <a:pt x="1377" y="532"/>
                        </a:lnTo>
                        <a:lnTo>
                          <a:pt x="1377" y="580"/>
                        </a:lnTo>
                        <a:lnTo>
                          <a:pt x="1377" y="402"/>
                        </a:lnTo>
                        <a:lnTo>
                          <a:pt x="1378" y="507"/>
                        </a:lnTo>
                        <a:lnTo>
                          <a:pt x="1378" y="544"/>
                        </a:lnTo>
                        <a:lnTo>
                          <a:pt x="1378" y="348"/>
                        </a:lnTo>
                        <a:lnTo>
                          <a:pt x="1378" y="457"/>
                        </a:lnTo>
                        <a:lnTo>
                          <a:pt x="1378" y="431"/>
                        </a:lnTo>
                        <a:lnTo>
                          <a:pt x="1379" y="498"/>
                        </a:lnTo>
                        <a:lnTo>
                          <a:pt x="1379" y="378"/>
                        </a:lnTo>
                        <a:lnTo>
                          <a:pt x="1379" y="428"/>
                        </a:lnTo>
                        <a:lnTo>
                          <a:pt x="1379" y="437"/>
                        </a:lnTo>
                        <a:lnTo>
                          <a:pt x="1379" y="535"/>
                        </a:lnTo>
                        <a:lnTo>
                          <a:pt x="1380" y="343"/>
                        </a:lnTo>
                        <a:lnTo>
                          <a:pt x="1380" y="432"/>
                        </a:lnTo>
                        <a:lnTo>
                          <a:pt x="1380" y="456"/>
                        </a:lnTo>
                        <a:lnTo>
                          <a:pt x="1380" y="507"/>
                        </a:lnTo>
                        <a:lnTo>
                          <a:pt x="1380" y="319"/>
                        </a:lnTo>
                        <a:lnTo>
                          <a:pt x="1380" y="335"/>
                        </a:lnTo>
                        <a:lnTo>
                          <a:pt x="1381" y="441"/>
                        </a:lnTo>
                        <a:lnTo>
                          <a:pt x="1381" y="348"/>
                        </a:lnTo>
                        <a:lnTo>
                          <a:pt x="1381" y="527"/>
                        </a:lnTo>
                        <a:lnTo>
                          <a:pt x="1381" y="483"/>
                        </a:lnTo>
                        <a:lnTo>
                          <a:pt x="1381" y="377"/>
                        </a:lnTo>
                        <a:lnTo>
                          <a:pt x="1382" y="510"/>
                        </a:lnTo>
                        <a:lnTo>
                          <a:pt x="1382" y="460"/>
                        </a:lnTo>
                        <a:lnTo>
                          <a:pt x="1382" y="425"/>
                        </a:lnTo>
                        <a:lnTo>
                          <a:pt x="1382" y="343"/>
                        </a:lnTo>
                        <a:lnTo>
                          <a:pt x="1382" y="472"/>
                        </a:lnTo>
                        <a:lnTo>
                          <a:pt x="1383" y="436"/>
                        </a:lnTo>
                        <a:lnTo>
                          <a:pt x="1383" y="405"/>
                        </a:lnTo>
                        <a:lnTo>
                          <a:pt x="1383" y="456"/>
                        </a:lnTo>
                        <a:lnTo>
                          <a:pt x="1383" y="351"/>
                        </a:lnTo>
                        <a:lnTo>
                          <a:pt x="1383" y="409"/>
                        </a:lnTo>
                        <a:lnTo>
                          <a:pt x="1384" y="416"/>
                        </a:lnTo>
                        <a:lnTo>
                          <a:pt x="1384" y="367"/>
                        </a:lnTo>
                        <a:lnTo>
                          <a:pt x="1384" y="480"/>
                        </a:lnTo>
                        <a:lnTo>
                          <a:pt x="1384" y="430"/>
                        </a:lnTo>
                        <a:lnTo>
                          <a:pt x="1384" y="409"/>
                        </a:lnTo>
                        <a:lnTo>
                          <a:pt x="1384" y="483"/>
                        </a:lnTo>
                        <a:lnTo>
                          <a:pt x="1385" y="336"/>
                        </a:lnTo>
                        <a:lnTo>
                          <a:pt x="1385" y="393"/>
                        </a:lnTo>
                        <a:lnTo>
                          <a:pt x="1385" y="437"/>
                        </a:lnTo>
                        <a:lnTo>
                          <a:pt x="1385" y="354"/>
                        </a:lnTo>
                        <a:lnTo>
                          <a:pt x="1385" y="539"/>
                        </a:lnTo>
                        <a:lnTo>
                          <a:pt x="1386" y="387"/>
                        </a:lnTo>
                        <a:lnTo>
                          <a:pt x="1386" y="424"/>
                        </a:lnTo>
                        <a:lnTo>
                          <a:pt x="1386" y="351"/>
                        </a:lnTo>
                        <a:lnTo>
                          <a:pt x="1386" y="542"/>
                        </a:lnTo>
                        <a:lnTo>
                          <a:pt x="1386" y="388"/>
                        </a:lnTo>
                        <a:lnTo>
                          <a:pt x="1387" y="424"/>
                        </a:lnTo>
                        <a:lnTo>
                          <a:pt x="1387" y="541"/>
                        </a:lnTo>
                        <a:lnTo>
                          <a:pt x="1387" y="349"/>
                        </a:lnTo>
                        <a:lnTo>
                          <a:pt x="1387" y="466"/>
                        </a:lnTo>
                        <a:lnTo>
                          <a:pt x="1387" y="415"/>
                        </a:lnTo>
                        <a:lnTo>
                          <a:pt x="1388" y="393"/>
                        </a:lnTo>
                        <a:lnTo>
                          <a:pt x="1388" y="539"/>
                        </a:lnTo>
                        <a:lnTo>
                          <a:pt x="1388" y="510"/>
                        </a:lnTo>
                        <a:lnTo>
                          <a:pt x="1388" y="471"/>
                        </a:lnTo>
                        <a:lnTo>
                          <a:pt x="1388" y="534"/>
                        </a:lnTo>
                        <a:lnTo>
                          <a:pt x="1389" y="374"/>
                        </a:lnTo>
                        <a:lnTo>
                          <a:pt x="1389" y="481"/>
                        </a:lnTo>
                        <a:lnTo>
                          <a:pt x="1389" y="418"/>
                        </a:lnTo>
                        <a:lnTo>
                          <a:pt x="1389" y="392"/>
                        </a:lnTo>
                        <a:lnTo>
                          <a:pt x="1389" y="559"/>
                        </a:lnTo>
                        <a:lnTo>
                          <a:pt x="1389" y="529"/>
                        </a:lnTo>
                        <a:lnTo>
                          <a:pt x="1389" y="446"/>
                        </a:lnTo>
                        <a:lnTo>
                          <a:pt x="1390" y="391"/>
                        </a:lnTo>
                        <a:lnTo>
                          <a:pt x="1390" y="580"/>
                        </a:lnTo>
                        <a:lnTo>
                          <a:pt x="1390" y="492"/>
                        </a:lnTo>
                        <a:lnTo>
                          <a:pt x="1390" y="408"/>
                        </a:lnTo>
                        <a:lnTo>
                          <a:pt x="1390" y="540"/>
                        </a:lnTo>
                        <a:lnTo>
                          <a:pt x="1391" y="406"/>
                        </a:lnTo>
                        <a:lnTo>
                          <a:pt x="1391" y="462"/>
                        </a:lnTo>
                        <a:lnTo>
                          <a:pt x="1391" y="478"/>
                        </a:lnTo>
                        <a:lnTo>
                          <a:pt x="1391" y="377"/>
                        </a:lnTo>
                        <a:lnTo>
                          <a:pt x="1392" y="553"/>
                        </a:lnTo>
                        <a:lnTo>
                          <a:pt x="1392" y="465"/>
                        </a:lnTo>
                        <a:lnTo>
                          <a:pt x="1392" y="509"/>
                        </a:lnTo>
                        <a:lnTo>
                          <a:pt x="1392" y="588"/>
                        </a:lnTo>
                        <a:lnTo>
                          <a:pt x="1392" y="391"/>
                        </a:lnTo>
                        <a:lnTo>
                          <a:pt x="1392" y="498"/>
                        </a:lnTo>
                        <a:lnTo>
                          <a:pt x="1393" y="392"/>
                        </a:lnTo>
                        <a:lnTo>
                          <a:pt x="1393" y="377"/>
                        </a:lnTo>
                        <a:lnTo>
                          <a:pt x="1393" y="535"/>
                        </a:lnTo>
                        <a:lnTo>
                          <a:pt x="1393" y="459"/>
                        </a:lnTo>
                        <a:lnTo>
                          <a:pt x="1393" y="489"/>
                        </a:lnTo>
                        <a:lnTo>
                          <a:pt x="1393" y="536"/>
                        </a:lnTo>
                        <a:lnTo>
                          <a:pt x="1394" y="342"/>
                        </a:lnTo>
                        <a:lnTo>
                          <a:pt x="1394" y="422"/>
                        </a:lnTo>
                        <a:lnTo>
                          <a:pt x="1394" y="377"/>
                        </a:lnTo>
                        <a:lnTo>
                          <a:pt x="1394" y="486"/>
                        </a:lnTo>
                        <a:lnTo>
                          <a:pt x="1394" y="310"/>
                        </a:lnTo>
                        <a:lnTo>
                          <a:pt x="1395" y="371"/>
                        </a:lnTo>
                        <a:lnTo>
                          <a:pt x="1395" y="340"/>
                        </a:lnTo>
                        <a:lnTo>
                          <a:pt x="1395" y="443"/>
                        </a:lnTo>
                        <a:lnTo>
                          <a:pt x="1395" y="257"/>
                        </a:lnTo>
                        <a:lnTo>
                          <a:pt x="1395" y="376"/>
                        </a:lnTo>
                        <a:lnTo>
                          <a:pt x="1396" y="328"/>
                        </a:lnTo>
                        <a:lnTo>
                          <a:pt x="1396" y="304"/>
                        </a:lnTo>
                        <a:lnTo>
                          <a:pt x="1396" y="464"/>
                        </a:lnTo>
                        <a:lnTo>
                          <a:pt x="1396" y="340"/>
                        </a:lnTo>
                        <a:lnTo>
                          <a:pt x="1396" y="371"/>
                        </a:lnTo>
                        <a:lnTo>
                          <a:pt x="1397" y="461"/>
                        </a:lnTo>
                        <a:lnTo>
                          <a:pt x="1397" y="259"/>
                        </a:lnTo>
                        <a:lnTo>
                          <a:pt x="1397" y="321"/>
                        </a:lnTo>
                        <a:lnTo>
                          <a:pt x="1397" y="289"/>
                        </a:lnTo>
                        <a:lnTo>
                          <a:pt x="1397" y="259"/>
                        </a:lnTo>
                        <a:lnTo>
                          <a:pt x="1397" y="411"/>
                        </a:lnTo>
                        <a:lnTo>
                          <a:pt x="1398" y="354"/>
                        </a:lnTo>
                        <a:lnTo>
                          <a:pt x="1398" y="367"/>
                        </a:lnTo>
                        <a:lnTo>
                          <a:pt x="1398" y="260"/>
                        </a:lnTo>
                        <a:lnTo>
                          <a:pt x="1398" y="428"/>
                        </a:lnTo>
                        <a:lnTo>
                          <a:pt x="1398" y="369"/>
                        </a:lnTo>
                        <a:lnTo>
                          <a:pt x="1399" y="291"/>
                        </a:lnTo>
                        <a:lnTo>
                          <a:pt x="1399" y="279"/>
                        </a:lnTo>
                        <a:lnTo>
                          <a:pt x="1399" y="410"/>
                        </a:lnTo>
                        <a:lnTo>
                          <a:pt x="1399" y="305"/>
                        </a:lnTo>
                        <a:lnTo>
                          <a:pt x="1399" y="296"/>
                        </a:lnTo>
                        <a:lnTo>
                          <a:pt x="1400" y="453"/>
                        </a:lnTo>
                        <a:lnTo>
                          <a:pt x="1400" y="268"/>
                        </a:lnTo>
                        <a:lnTo>
                          <a:pt x="1400" y="296"/>
                        </a:lnTo>
                        <a:lnTo>
                          <a:pt x="1400" y="277"/>
                        </a:lnTo>
                        <a:lnTo>
                          <a:pt x="1400" y="391"/>
                        </a:lnTo>
                        <a:lnTo>
                          <a:pt x="1400" y="226"/>
                        </a:lnTo>
                        <a:lnTo>
                          <a:pt x="1401" y="306"/>
                        </a:lnTo>
                        <a:lnTo>
                          <a:pt x="1401" y="321"/>
                        </a:lnTo>
                        <a:lnTo>
                          <a:pt x="1401" y="273"/>
                        </a:lnTo>
                        <a:lnTo>
                          <a:pt x="1401" y="396"/>
                        </a:lnTo>
                        <a:lnTo>
                          <a:pt x="1401" y="308"/>
                        </a:lnTo>
                        <a:lnTo>
                          <a:pt x="1402" y="357"/>
                        </a:lnTo>
                        <a:lnTo>
                          <a:pt x="1402" y="391"/>
                        </a:lnTo>
                        <a:lnTo>
                          <a:pt x="1402" y="256"/>
                        </a:lnTo>
                        <a:lnTo>
                          <a:pt x="1402" y="305"/>
                        </a:lnTo>
                        <a:lnTo>
                          <a:pt x="1402" y="269"/>
                        </a:lnTo>
                        <a:lnTo>
                          <a:pt x="1403" y="243"/>
                        </a:lnTo>
                        <a:lnTo>
                          <a:pt x="1403" y="400"/>
                        </a:lnTo>
                        <a:lnTo>
                          <a:pt x="1403" y="329"/>
                        </a:lnTo>
                        <a:lnTo>
                          <a:pt x="1403" y="311"/>
                        </a:lnTo>
                        <a:lnTo>
                          <a:pt x="1403" y="236"/>
                        </a:lnTo>
                        <a:lnTo>
                          <a:pt x="1403" y="399"/>
                        </a:lnTo>
                        <a:lnTo>
                          <a:pt x="1404" y="243"/>
                        </a:lnTo>
                        <a:lnTo>
                          <a:pt x="1404" y="422"/>
                        </a:lnTo>
                        <a:lnTo>
                          <a:pt x="1404" y="422"/>
                        </a:lnTo>
                        <a:lnTo>
                          <a:pt x="1404" y="226"/>
                        </a:lnTo>
                        <a:lnTo>
                          <a:pt x="1404" y="328"/>
                        </a:lnTo>
                        <a:lnTo>
                          <a:pt x="1404" y="328"/>
                        </a:lnTo>
                        <a:lnTo>
                          <a:pt x="1405" y="445"/>
                        </a:lnTo>
                        <a:lnTo>
                          <a:pt x="1405" y="269"/>
                        </a:lnTo>
                        <a:lnTo>
                          <a:pt x="1405" y="393"/>
                        </a:lnTo>
                        <a:lnTo>
                          <a:pt x="1405" y="307"/>
                        </a:lnTo>
                        <a:lnTo>
                          <a:pt x="1406" y="284"/>
                        </a:lnTo>
                        <a:lnTo>
                          <a:pt x="1406" y="464"/>
                        </a:lnTo>
                        <a:lnTo>
                          <a:pt x="1406" y="360"/>
                        </a:lnTo>
                        <a:lnTo>
                          <a:pt x="1406" y="418"/>
                        </a:lnTo>
                        <a:lnTo>
                          <a:pt x="1406" y="491"/>
                        </a:lnTo>
                        <a:lnTo>
                          <a:pt x="1407" y="319"/>
                        </a:lnTo>
                        <a:lnTo>
                          <a:pt x="1407" y="450"/>
                        </a:lnTo>
                        <a:lnTo>
                          <a:pt x="1407" y="458"/>
                        </a:lnTo>
                        <a:lnTo>
                          <a:pt x="1407" y="514"/>
                        </a:lnTo>
                        <a:lnTo>
                          <a:pt x="1407" y="382"/>
                        </a:lnTo>
                        <a:lnTo>
                          <a:pt x="1407" y="478"/>
                        </a:lnTo>
                        <a:lnTo>
                          <a:pt x="1408" y="440"/>
                        </a:lnTo>
                        <a:lnTo>
                          <a:pt x="1408" y="495"/>
                        </a:lnTo>
                        <a:lnTo>
                          <a:pt x="1408" y="330"/>
                        </a:lnTo>
                        <a:lnTo>
                          <a:pt x="1408" y="371"/>
                        </a:lnTo>
                        <a:lnTo>
                          <a:pt x="1408" y="297"/>
                        </a:lnTo>
                        <a:lnTo>
                          <a:pt x="1408" y="492"/>
                        </a:lnTo>
                        <a:lnTo>
                          <a:pt x="1409" y="313"/>
                        </a:lnTo>
                        <a:lnTo>
                          <a:pt x="1409" y="451"/>
                        </a:lnTo>
                        <a:lnTo>
                          <a:pt x="1409" y="458"/>
                        </a:lnTo>
                        <a:lnTo>
                          <a:pt x="1410" y="261"/>
                        </a:lnTo>
                        <a:lnTo>
                          <a:pt x="1410" y="286"/>
                        </a:lnTo>
                        <a:lnTo>
                          <a:pt x="1410" y="344"/>
                        </a:lnTo>
                        <a:lnTo>
                          <a:pt x="1410" y="275"/>
                        </a:lnTo>
                        <a:lnTo>
                          <a:pt x="1410" y="409"/>
                        </a:lnTo>
                        <a:lnTo>
                          <a:pt x="1410" y="387"/>
                        </a:lnTo>
                        <a:lnTo>
                          <a:pt x="1411" y="357"/>
                        </a:lnTo>
                        <a:lnTo>
                          <a:pt x="1411" y="251"/>
                        </a:lnTo>
                        <a:lnTo>
                          <a:pt x="1411" y="468"/>
                        </a:lnTo>
                        <a:lnTo>
                          <a:pt x="1411" y="425"/>
                        </a:lnTo>
                        <a:lnTo>
                          <a:pt x="1411" y="442"/>
                        </a:lnTo>
                        <a:lnTo>
                          <a:pt x="1411" y="530"/>
                        </a:lnTo>
                        <a:lnTo>
                          <a:pt x="1412" y="323"/>
                        </a:lnTo>
                        <a:lnTo>
                          <a:pt x="1412" y="361"/>
                        </a:lnTo>
                        <a:lnTo>
                          <a:pt x="1412" y="418"/>
                        </a:lnTo>
                        <a:lnTo>
                          <a:pt x="1412" y="483"/>
                        </a:lnTo>
                        <a:lnTo>
                          <a:pt x="1413" y="326"/>
                        </a:lnTo>
                        <a:lnTo>
                          <a:pt x="1413" y="418"/>
                        </a:lnTo>
                        <a:lnTo>
                          <a:pt x="1413" y="480"/>
                        </a:lnTo>
                        <a:lnTo>
                          <a:pt x="1413" y="513"/>
                        </a:lnTo>
                        <a:lnTo>
                          <a:pt x="1413" y="366"/>
                        </a:lnTo>
                        <a:lnTo>
                          <a:pt x="1413" y="478"/>
                        </a:lnTo>
                        <a:lnTo>
                          <a:pt x="1414" y="356"/>
                        </a:lnTo>
                        <a:lnTo>
                          <a:pt x="1414" y="507"/>
                        </a:lnTo>
                        <a:lnTo>
                          <a:pt x="1414" y="287"/>
                        </a:lnTo>
                        <a:lnTo>
                          <a:pt x="1414" y="431"/>
                        </a:lnTo>
                        <a:lnTo>
                          <a:pt x="1414" y="361"/>
                        </a:lnTo>
                        <a:lnTo>
                          <a:pt x="1414" y="340"/>
                        </a:lnTo>
                        <a:lnTo>
                          <a:pt x="1415" y="506"/>
                        </a:lnTo>
                        <a:lnTo>
                          <a:pt x="1415" y="448"/>
                        </a:lnTo>
                        <a:lnTo>
                          <a:pt x="1415" y="500"/>
                        </a:lnTo>
                        <a:lnTo>
                          <a:pt x="1415" y="534"/>
                        </a:lnTo>
                        <a:lnTo>
                          <a:pt x="1415" y="365"/>
                        </a:lnTo>
                        <a:lnTo>
                          <a:pt x="1416" y="469"/>
                        </a:lnTo>
                        <a:lnTo>
                          <a:pt x="1416" y="497"/>
                        </a:lnTo>
                        <a:lnTo>
                          <a:pt x="1416" y="375"/>
                        </a:lnTo>
                        <a:lnTo>
                          <a:pt x="1416" y="523"/>
                        </a:lnTo>
                        <a:lnTo>
                          <a:pt x="1417" y="507"/>
                        </a:lnTo>
                        <a:lnTo>
                          <a:pt x="1417" y="563"/>
                        </a:lnTo>
                        <a:lnTo>
                          <a:pt x="1417" y="393"/>
                        </a:lnTo>
                        <a:lnTo>
                          <a:pt x="1417" y="430"/>
                        </a:lnTo>
                        <a:lnTo>
                          <a:pt x="1417" y="461"/>
                        </a:lnTo>
                        <a:lnTo>
                          <a:pt x="1418" y="515"/>
                        </a:lnTo>
                        <a:lnTo>
                          <a:pt x="1418" y="369"/>
                        </a:lnTo>
                        <a:lnTo>
                          <a:pt x="1418" y="451"/>
                        </a:lnTo>
                        <a:lnTo>
                          <a:pt x="1418" y="469"/>
                        </a:lnTo>
                        <a:lnTo>
                          <a:pt x="1418" y="359"/>
                        </a:lnTo>
                        <a:lnTo>
                          <a:pt x="1419" y="504"/>
                        </a:lnTo>
                        <a:lnTo>
                          <a:pt x="1419" y="404"/>
                        </a:lnTo>
                        <a:lnTo>
                          <a:pt x="1419" y="376"/>
                        </a:lnTo>
                        <a:lnTo>
                          <a:pt x="1419" y="518"/>
                        </a:lnTo>
                        <a:lnTo>
                          <a:pt x="1419" y="364"/>
                        </a:lnTo>
                        <a:lnTo>
                          <a:pt x="1419" y="434"/>
                        </a:lnTo>
                        <a:lnTo>
                          <a:pt x="1420" y="504"/>
                        </a:lnTo>
                        <a:lnTo>
                          <a:pt x="1420" y="335"/>
                        </a:lnTo>
                        <a:lnTo>
                          <a:pt x="1420" y="405"/>
                        </a:lnTo>
                        <a:lnTo>
                          <a:pt x="1420" y="376"/>
                        </a:lnTo>
                        <a:lnTo>
                          <a:pt x="1421" y="449"/>
                        </a:lnTo>
                        <a:lnTo>
                          <a:pt x="1421" y="262"/>
                        </a:lnTo>
                        <a:lnTo>
                          <a:pt x="1421" y="413"/>
                        </a:lnTo>
                        <a:lnTo>
                          <a:pt x="1421" y="427"/>
                        </a:lnTo>
                        <a:lnTo>
                          <a:pt x="1421" y="482"/>
                        </a:lnTo>
                        <a:lnTo>
                          <a:pt x="1422" y="338"/>
                        </a:lnTo>
                        <a:lnTo>
                          <a:pt x="1422" y="422"/>
                        </a:lnTo>
                        <a:lnTo>
                          <a:pt x="1422" y="409"/>
                        </a:lnTo>
                        <a:lnTo>
                          <a:pt x="1422" y="494"/>
                        </a:lnTo>
                        <a:lnTo>
                          <a:pt x="1422" y="326"/>
                        </a:lnTo>
                        <a:lnTo>
                          <a:pt x="1422" y="388"/>
                        </a:lnTo>
                        <a:lnTo>
                          <a:pt x="1423" y="445"/>
                        </a:lnTo>
                        <a:lnTo>
                          <a:pt x="1423" y="364"/>
                        </a:lnTo>
                        <a:lnTo>
                          <a:pt x="1423" y="468"/>
                        </a:lnTo>
                        <a:lnTo>
                          <a:pt x="1423" y="414"/>
                        </a:lnTo>
                        <a:lnTo>
                          <a:pt x="1423" y="362"/>
                        </a:lnTo>
                        <a:lnTo>
                          <a:pt x="1424" y="315"/>
                        </a:lnTo>
                        <a:lnTo>
                          <a:pt x="1424" y="547"/>
                        </a:lnTo>
                        <a:lnTo>
                          <a:pt x="1424" y="395"/>
                        </a:lnTo>
                        <a:lnTo>
                          <a:pt x="1424" y="450"/>
                        </a:lnTo>
                        <a:lnTo>
                          <a:pt x="1424" y="315"/>
                        </a:lnTo>
                        <a:lnTo>
                          <a:pt x="1425" y="425"/>
                        </a:lnTo>
                        <a:lnTo>
                          <a:pt x="1425" y="398"/>
                        </a:lnTo>
                        <a:lnTo>
                          <a:pt x="1425" y="477"/>
                        </a:lnTo>
                        <a:lnTo>
                          <a:pt x="1425" y="326"/>
                        </a:lnTo>
                        <a:lnTo>
                          <a:pt x="1425" y="395"/>
                        </a:lnTo>
                        <a:lnTo>
                          <a:pt x="1426" y="366"/>
                        </a:lnTo>
                        <a:lnTo>
                          <a:pt x="1426" y="429"/>
                        </a:lnTo>
                        <a:lnTo>
                          <a:pt x="1426" y="263"/>
                        </a:lnTo>
                        <a:lnTo>
                          <a:pt x="1426" y="363"/>
                        </a:lnTo>
                        <a:lnTo>
                          <a:pt x="1426" y="402"/>
                        </a:lnTo>
                        <a:lnTo>
                          <a:pt x="1426" y="421"/>
                        </a:lnTo>
                        <a:lnTo>
                          <a:pt x="1427" y="253"/>
                        </a:lnTo>
                        <a:lnTo>
                          <a:pt x="1427" y="272"/>
                        </a:lnTo>
                        <a:lnTo>
                          <a:pt x="1427" y="364"/>
                        </a:lnTo>
                        <a:lnTo>
                          <a:pt x="1427" y="210"/>
                        </a:lnTo>
                        <a:lnTo>
                          <a:pt x="1427" y="419"/>
                        </a:lnTo>
                        <a:lnTo>
                          <a:pt x="1428" y="314"/>
                        </a:lnTo>
                        <a:lnTo>
                          <a:pt x="1428" y="386"/>
                        </a:lnTo>
                        <a:lnTo>
                          <a:pt x="1428" y="300"/>
                        </a:lnTo>
                        <a:lnTo>
                          <a:pt x="1428" y="468"/>
                        </a:lnTo>
                        <a:lnTo>
                          <a:pt x="1428" y="364"/>
                        </a:lnTo>
                        <a:lnTo>
                          <a:pt x="1429" y="418"/>
                        </a:lnTo>
                        <a:lnTo>
                          <a:pt x="1429" y="346"/>
                        </a:lnTo>
                        <a:lnTo>
                          <a:pt x="1429" y="498"/>
                        </a:lnTo>
                        <a:lnTo>
                          <a:pt x="1429" y="409"/>
                        </a:lnTo>
                        <a:lnTo>
                          <a:pt x="1429" y="386"/>
                        </a:lnTo>
                        <a:lnTo>
                          <a:pt x="1430" y="345"/>
                        </a:lnTo>
                        <a:lnTo>
                          <a:pt x="1430" y="533"/>
                        </a:lnTo>
                        <a:lnTo>
                          <a:pt x="1430" y="409"/>
                        </a:lnTo>
                        <a:lnTo>
                          <a:pt x="1430" y="332"/>
                        </a:lnTo>
                        <a:lnTo>
                          <a:pt x="1430" y="523"/>
                        </a:lnTo>
                        <a:lnTo>
                          <a:pt x="1431" y="282"/>
                        </a:lnTo>
                        <a:lnTo>
                          <a:pt x="1431" y="380"/>
                        </a:lnTo>
                        <a:lnTo>
                          <a:pt x="1431" y="350"/>
                        </a:lnTo>
                        <a:lnTo>
                          <a:pt x="1431" y="321"/>
                        </a:lnTo>
                        <a:lnTo>
                          <a:pt x="1431" y="515"/>
                        </a:lnTo>
                        <a:lnTo>
                          <a:pt x="1431" y="433"/>
                        </a:lnTo>
                        <a:lnTo>
                          <a:pt x="1432" y="390"/>
                        </a:lnTo>
                        <a:lnTo>
                          <a:pt x="1432" y="371"/>
                        </a:lnTo>
                        <a:lnTo>
                          <a:pt x="1432" y="548"/>
                        </a:lnTo>
                        <a:lnTo>
                          <a:pt x="1432" y="491"/>
                        </a:lnTo>
                        <a:lnTo>
                          <a:pt x="1432" y="463"/>
                        </a:lnTo>
                        <a:lnTo>
                          <a:pt x="1432" y="517"/>
                        </a:lnTo>
                        <a:lnTo>
                          <a:pt x="1433" y="391"/>
                        </a:lnTo>
                        <a:lnTo>
                          <a:pt x="1433" y="434"/>
                        </a:lnTo>
                        <a:lnTo>
                          <a:pt x="1433" y="469"/>
                        </a:lnTo>
                        <a:lnTo>
                          <a:pt x="1433" y="335"/>
                        </a:lnTo>
                        <a:lnTo>
                          <a:pt x="1434" y="554"/>
                        </a:lnTo>
                        <a:lnTo>
                          <a:pt x="1434" y="453"/>
                        </a:lnTo>
                        <a:lnTo>
                          <a:pt x="1434" y="458"/>
                        </a:lnTo>
                        <a:lnTo>
                          <a:pt x="1434" y="571"/>
                        </a:lnTo>
                        <a:lnTo>
                          <a:pt x="1434" y="393"/>
                        </a:lnTo>
                        <a:lnTo>
                          <a:pt x="1434" y="466"/>
                        </a:lnTo>
                        <a:lnTo>
                          <a:pt x="1434" y="481"/>
                        </a:lnTo>
                        <a:lnTo>
                          <a:pt x="1435" y="562"/>
                        </a:lnTo>
                        <a:lnTo>
                          <a:pt x="1435" y="424"/>
                        </a:lnTo>
                        <a:lnTo>
                          <a:pt x="1435" y="543"/>
                        </a:lnTo>
                        <a:lnTo>
                          <a:pt x="1435" y="444"/>
                        </a:lnTo>
                        <a:lnTo>
                          <a:pt x="1436" y="425"/>
                        </a:lnTo>
                        <a:lnTo>
                          <a:pt x="1436" y="544"/>
                        </a:lnTo>
                        <a:lnTo>
                          <a:pt x="1436" y="477"/>
                        </a:lnTo>
                        <a:lnTo>
                          <a:pt x="1436" y="472"/>
                        </a:lnTo>
                        <a:lnTo>
                          <a:pt x="1437" y="519"/>
                        </a:lnTo>
                        <a:lnTo>
                          <a:pt x="1437" y="408"/>
                        </a:lnTo>
                        <a:lnTo>
                          <a:pt x="1437" y="456"/>
                        </a:lnTo>
                        <a:lnTo>
                          <a:pt x="1437" y="537"/>
                        </a:lnTo>
                        <a:lnTo>
                          <a:pt x="1437" y="406"/>
                        </a:lnTo>
                        <a:lnTo>
                          <a:pt x="1437" y="593"/>
                        </a:lnTo>
                        <a:lnTo>
                          <a:pt x="1437" y="500"/>
                        </a:lnTo>
                        <a:lnTo>
                          <a:pt x="1438" y="471"/>
                        </a:lnTo>
                        <a:lnTo>
                          <a:pt x="1438" y="372"/>
                        </a:lnTo>
                        <a:lnTo>
                          <a:pt x="1438" y="550"/>
                        </a:lnTo>
                        <a:lnTo>
                          <a:pt x="1438" y="504"/>
                        </a:lnTo>
                        <a:lnTo>
                          <a:pt x="1438" y="488"/>
                        </a:lnTo>
                        <a:lnTo>
                          <a:pt x="1438" y="586"/>
                        </a:lnTo>
                        <a:lnTo>
                          <a:pt x="1439" y="451"/>
                        </a:lnTo>
                        <a:lnTo>
                          <a:pt x="1439" y="483"/>
                        </a:lnTo>
                        <a:lnTo>
                          <a:pt x="1439" y="489"/>
                        </a:lnTo>
                        <a:lnTo>
                          <a:pt x="1439" y="421"/>
                        </a:lnTo>
                        <a:lnTo>
                          <a:pt x="1440" y="588"/>
                        </a:lnTo>
                        <a:lnTo>
                          <a:pt x="1440" y="468"/>
                        </a:lnTo>
                        <a:lnTo>
                          <a:pt x="1440" y="428"/>
                        </a:lnTo>
                        <a:lnTo>
                          <a:pt x="1440" y="390"/>
                        </a:lnTo>
                        <a:lnTo>
                          <a:pt x="1440" y="561"/>
                        </a:lnTo>
                        <a:lnTo>
                          <a:pt x="1440" y="448"/>
                        </a:lnTo>
                        <a:lnTo>
                          <a:pt x="1441" y="435"/>
                        </a:lnTo>
                        <a:lnTo>
                          <a:pt x="1441" y="359"/>
                        </a:lnTo>
                        <a:lnTo>
                          <a:pt x="1441" y="537"/>
                        </a:lnTo>
                        <a:lnTo>
                          <a:pt x="1441" y="428"/>
                        </a:lnTo>
                        <a:lnTo>
                          <a:pt x="1441" y="400"/>
                        </a:lnTo>
                        <a:lnTo>
                          <a:pt x="1441" y="485"/>
                        </a:lnTo>
                        <a:lnTo>
                          <a:pt x="1442" y="341"/>
                        </a:lnTo>
                        <a:lnTo>
                          <a:pt x="1442" y="457"/>
                        </a:lnTo>
                        <a:lnTo>
                          <a:pt x="1442" y="430"/>
                        </a:lnTo>
                        <a:lnTo>
                          <a:pt x="1442" y="486"/>
                        </a:lnTo>
                        <a:lnTo>
                          <a:pt x="1442" y="337"/>
                        </a:lnTo>
                        <a:lnTo>
                          <a:pt x="1443" y="414"/>
                        </a:lnTo>
                        <a:lnTo>
                          <a:pt x="1443" y="376"/>
                        </a:lnTo>
                        <a:lnTo>
                          <a:pt x="1443" y="329"/>
                        </a:lnTo>
                        <a:lnTo>
                          <a:pt x="1443" y="475"/>
                        </a:lnTo>
                        <a:lnTo>
                          <a:pt x="1443" y="393"/>
                        </a:lnTo>
                        <a:lnTo>
                          <a:pt x="1444" y="425"/>
                        </a:lnTo>
                        <a:lnTo>
                          <a:pt x="1444" y="365"/>
                        </a:lnTo>
                        <a:lnTo>
                          <a:pt x="1444" y="510"/>
                        </a:lnTo>
                        <a:lnTo>
                          <a:pt x="1444" y="409"/>
                        </a:lnTo>
                        <a:lnTo>
                          <a:pt x="1444" y="489"/>
                        </a:lnTo>
                        <a:lnTo>
                          <a:pt x="1444" y="327"/>
                        </a:lnTo>
                        <a:lnTo>
                          <a:pt x="1445" y="375"/>
                        </a:lnTo>
                        <a:lnTo>
                          <a:pt x="1445" y="413"/>
                        </a:lnTo>
                        <a:lnTo>
                          <a:pt x="1445" y="506"/>
                        </a:lnTo>
                        <a:lnTo>
                          <a:pt x="1445" y="330"/>
                        </a:lnTo>
                        <a:lnTo>
                          <a:pt x="1446" y="459"/>
                        </a:lnTo>
                        <a:lnTo>
                          <a:pt x="1446" y="451"/>
                        </a:lnTo>
                        <a:lnTo>
                          <a:pt x="1446" y="371"/>
                        </a:lnTo>
                        <a:lnTo>
                          <a:pt x="1446" y="510"/>
                        </a:lnTo>
                        <a:lnTo>
                          <a:pt x="1446" y="477"/>
                        </a:lnTo>
                        <a:lnTo>
                          <a:pt x="1447" y="447"/>
                        </a:lnTo>
                        <a:lnTo>
                          <a:pt x="1447" y="507"/>
                        </a:lnTo>
                        <a:lnTo>
                          <a:pt x="1447" y="363"/>
                        </a:lnTo>
                        <a:lnTo>
                          <a:pt x="1447" y="438"/>
                        </a:lnTo>
                        <a:lnTo>
                          <a:pt x="1447" y="485"/>
                        </a:lnTo>
                        <a:lnTo>
                          <a:pt x="1447" y="384"/>
                        </a:lnTo>
                        <a:lnTo>
                          <a:pt x="1448" y="526"/>
                        </a:lnTo>
                        <a:lnTo>
                          <a:pt x="1448" y="441"/>
                        </a:lnTo>
                        <a:lnTo>
                          <a:pt x="1448" y="418"/>
                        </a:lnTo>
                        <a:lnTo>
                          <a:pt x="1448" y="558"/>
                        </a:lnTo>
                        <a:lnTo>
                          <a:pt x="1449" y="454"/>
                        </a:lnTo>
                        <a:lnTo>
                          <a:pt x="1449" y="547"/>
                        </a:lnTo>
                        <a:lnTo>
                          <a:pt x="1449" y="577"/>
                        </a:lnTo>
                        <a:lnTo>
                          <a:pt x="1449" y="421"/>
                        </a:lnTo>
                        <a:lnTo>
                          <a:pt x="1449" y="490"/>
                        </a:lnTo>
                        <a:lnTo>
                          <a:pt x="1450" y="405"/>
                        </a:lnTo>
                        <a:lnTo>
                          <a:pt x="1450" y="540"/>
                        </a:lnTo>
                        <a:lnTo>
                          <a:pt x="1450" y="540"/>
                        </a:lnTo>
                        <a:lnTo>
                          <a:pt x="1450" y="507"/>
                        </a:lnTo>
                        <a:lnTo>
                          <a:pt x="1451" y="568"/>
                        </a:lnTo>
                        <a:lnTo>
                          <a:pt x="1451" y="422"/>
                        </a:lnTo>
                        <a:lnTo>
                          <a:pt x="1451" y="440"/>
                        </a:lnTo>
                        <a:lnTo>
                          <a:pt x="1451" y="479"/>
                        </a:lnTo>
                        <a:lnTo>
                          <a:pt x="1451" y="569"/>
                        </a:lnTo>
                        <a:lnTo>
                          <a:pt x="1452" y="417"/>
                        </a:lnTo>
                        <a:lnTo>
                          <a:pt x="1452" y="463"/>
                        </a:lnTo>
                        <a:lnTo>
                          <a:pt x="1452" y="503"/>
                        </a:lnTo>
                        <a:lnTo>
                          <a:pt x="1452" y="584"/>
                        </a:lnTo>
                        <a:lnTo>
                          <a:pt x="1452" y="359"/>
                        </a:lnTo>
                        <a:lnTo>
                          <a:pt x="1452" y="430"/>
                        </a:lnTo>
                        <a:lnTo>
                          <a:pt x="1453" y="370"/>
                        </a:lnTo>
                        <a:lnTo>
                          <a:pt x="1453" y="549"/>
                        </a:lnTo>
                        <a:lnTo>
                          <a:pt x="1453" y="448"/>
                        </a:lnTo>
                        <a:lnTo>
                          <a:pt x="1453" y="418"/>
                        </a:lnTo>
                        <a:lnTo>
                          <a:pt x="1454" y="409"/>
                        </a:lnTo>
                        <a:lnTo>
                          <a:pt x="1454" y="500"/>
                        </a:lnTo>
                        <a:lnTo>
                          <a:pt x="1454" y="418"/>
                        </a:lnTo>
                        <a:lnTo>
                          <a:pt x="1454" y="388"/>
                        </a:lnTo>
                        <a:lnTo>
                          <a:pt x="1454" y="532"/>
                        </a:lnTo>
                        <a:lnTo>
                          <a:pt x="1455" y="329"/>
                        </a:lnTo>
                        <a:lnTo>
                          <a:pt x="1455" y="518"/>
                        </a:lnTo>
                        <a:lnTo>
                          <a:pt x="1455" y="449"/>
                        </a:lnTo>
                        <a:lnTo>
                          <a:pt x="1455" y="354"/>
                        </a:lnTo>
                        <a:lnTo>
                          <a:pt x="1455" y="557"/>
                        </a:lnTo>
                        <a:lnTo>
                          <a:pt x="1455" y="433"/>
                        </a:lnTo>
                        <a:lnTo>
                          <a:pt x="1456" y="450"/>
                        </a:lnTo>
                        <a:lnTo>
                          <a:pt x="1456" y="378"/>
                        </a:lnTo>
                        <a:lnTo>
                          <a:pt x="1456" y="533"/>
                        </a:lnTo>
                        <a:lnTo>
                          <a:pt x="1456" y="434"/>
                        </a:lnTo>
                        <a:lnTo>
                          <a:pt x="1456" y="535"/>
                        </a:lnTo>
                        <a:lnTo>
                          <a:pt x="1457" y="361"/>
                        </a:lnTo>
                        <a:lnTo>
                          <a:pt x="1457" y="434"/>
                        </a:lnTo>
                        <a:lnTo>
                          <a:pt x="1457" y="384"/>
                        </a:lnTo>
                        <a:lnTo>
                          <a:pt x="1457" y="455"/>
                        </a:lnTo>
                        <a:lnTo>
                          <a:pt x="1458" y="280"/>
                        </a:lnTo>
                        <a:lnTo>
                          <a:pt x="1458" y="424"/>
                        </a:lnTo>
                        <a:lnTo>
                          <a:pt x="1458" y="320"/>
                        </a:lnTo>
                        <a:lnTo>
                          <a:pt x="1458" y="253"/>
                        </a:lnTo>
                        <a:lnTo>
                          <a:pt x="1458" y="434"/>
                        </a:lnTo>
                        <a:lnTo>
                          <a:pt x="1459" y="322"/>
                        </a:lnTo>
                        <a:lnTo>
                          <a:pt x="1459" y="293"/>
                        </a:lnTo>
                        <a:lnTo>
                          <a:pt x="1459" y="475"/>
                        </a:lnTo>
                        <a:lnTo>
                          <a:pt x="1459" y="357"/>
                        </a:lnTo>
                        <a:lnTo>
                          <a:pt x="1459" y="398"/>
                        </a:lnTo>
                        <a:lnTo>
                          <a:pt x="1460" y="277"/>
                        </a:lnTo>
                        <a:lnTo>
                          <a:pt x="1460" y="401"/>
                        </a:lnTo>
                        <a:lnTo>
                          <a:pt x="1460" y="437"/>
                        </a:lnTo>
                        <a:lnTo>
                          <a:pt x="1461" y="292"/>
                        </a:lnTo>
                        <a:lnTo>
                          <a:pt x="1461" y="421"/>
                        </a:lnTo>
                        <a:lnTo>
                          <a:pt x="1461" y="366"/>
                        </a:lnTo>
                        <a:lnTo>
                          <a:pt x="1461" y="254"/>
                        </a:lnTo>
                        <a:lnTo>
                          <a:pt x="1461" y="417"/>
                        </a:lnTo>
                        <a:lnTo>
                          <a:pt x="1461" y="345"/>
                        </a:lnTo>
                        <a:lnTo>
                          <a:pt x="1462" y="277"/>
                        </a:lnTo>
                        <a:lnTo>
                          <a:pt x="1462" y="434"/>
                        </a:lnTo>
                        <a:lnTo>
                          <a:pt x="1462" y="402"/>
                        </a:lnTo>
                        <a:lnTo>
                          <a:pt x="1462" y="371"/>
                        </a:lnTo>
                        <a:lnTo>
                          <a:pt x="1463" y="259"/>
                        </a:lnTo>
                        <a:lnTo>
                          <a:pt x="1463" y="463"/>
                        </a:lnTo>
                        <a:lnTo>
                          <a:pt x="1463" y="343"/>
                        </a:lnTo>
                        <a:lnTo>
                          <a:pt x="1463" y="381"/>
                        </a:lnTo>
                        <a:lnTo>
                          <a:pt x="1463" y="214"/>
                        </a:lnTo>
                        <a:lnTo>
                          <a:pt x="1464" y="418"/>
                        </a:lnTo>
                        <a:lnTo>
                          <a:pt x="1464" y="242"/>
                        </a:lnTo>
                        <a:lnTo>
                          <a:pt x="1464" y="229"/>
                        </a:lnTo>
                        <a:lnTo>
                          <a:pt x="1464" y="402"/>
                        </a:lnTo>
                        <a:lnTo>
                          <a:pt x="1464" y="352"/>
                        </a:lnTo>
                        <a:lnTo>
                          <a:pt x="1465" y="410"/>
                        </a:lnTo>
                        <a:lnTo>
                          <a:pt x="1465" y="415"/>
                        </a:lnTo>
                        <a:lnTo>
                          <a:pt x="1465" y="255"/>
                        </a:lnTo>
                        <a:lnTo>
                          <a:pt x="1465" y="384"/>
                        </a:lnTo>
                        <a:lnTo>
                          <a:pt x="1465" y="343"/>
                        </a:lnTo>
                        <a:lnTo>
                          <a:pt x="1465" y="297"/>
                        </a:lnTo>
                        <a:lnTo>
                          <a:pt x="1466" y="433"/>
                        </a:lnTo>
                        <a:lnTo>
                          <a:pt x="1466" y="336"/>
                        </a:lnTo>
                        <a:lnTo>
                          <a:pt x="1466" y="396"/>
                        </a:lnTo>
                        <a:lnTo>
                          <a:pt x="1466" y="506"/>
                        </a:lnTo>
                        <a:lnTo>
                          <a:pt x="1467" y="274"/>
                        </a:lnTo>
                        <a:lnTo>
                          <a:pt x="1467" y="410"/>
                        </a:lnTo>
                        <a:lnTo>
                          <a:pt x="1467" y="261"/>
                        </a:lnTo>
                        <a:lnTo>
                          <a:pt x="1467" y="530"/>
                        </a:lnTo>
                        <a:lnTo>
                          <a:pt x="1467" y="460"/>
                        </a:lnTo>
                        <a:lnTo>
                          <a:pt x="1467" y="521"/>
                        </a:lnTo>
                        <a:lnTo>
                          <a:pt x="1468" y="361"/>
                        </a:lnTo>
                        <a:lnTo>
                          <a:pt x="1468" y="568"/>
                        </a:lnTo>
                        <a:lnTo>
                          <a:pt x="1468" y="440"/>
                        </a:lnTo>
                        <a:lnTo>
                          <a:pt x="1469" y="549"/>
                        </a:lnTo>
                        <a:lnTo>
                          <a:pt x="1469" y="405"/>
                        </a:lnTo>
                        <a:lnTo>
                          <a:pt x="1469" y="418"/>
                        </a:lnTo>
                        <a:lnTo>
                          <a:pt x="1469" y="580"/>
                        </a:lnTo>
                        <a:lnTo>
                          <a:pt x="1469" y="406"/>
                        </a:lnTo>
                        <a:lnTo>
                          <a:pt x="1470" y="449"/>
                        </a:lnTo>
                        <a:lnTo>
                          <a:pt x="1470" y="498"/>
                        </a:lnTo>
                        <a:lnTo>
                          <a:pt x="1470" y="510"/>
                        </a:lnTo>
                        <a:lnTo>
                          <a:pt x="1470" y="323"/>
                        </a:lnTo>
                        <a:lnTo>
                          <a:pt x="1470" y="441"/>
                        </a:lnTo>
                        <a:lnTo>
                          <a:pt x="1471" y="427"/>
                        </a:lnTo>
                        <a:lnTo>
                          <a:pt x="1471" y="379"/>
                        </a:lnTo>
                        <a:lnTo>
                          <a:pt x="1471" y="510"/>
                        </a:lnTo>
                        <a:lnTo>
                          <a:pt x="1471" y="385"/>
                        </a:lnTo>
                        <a:lnTo>
                          <a:pt x="1471" y="464"/>
                        </a:lnTo>
                        <a:lnTo>
                          <a:pt x="1472" y="503"/>
                        </a:lnTo>
                        <a:lnTo>
                          <a:pt x="1472" y="382"/>
                        </a:lnTo>
                        <a:lnTo>
                          <a:pt x="1472" y="478"/>
                        </a:lnTo>
                        <a:lnTo>
                          <a:pt x="1472" y="504"/>
                        </a:lnTo>
                        <a:lnTo>
                          <a:pt x="1472" y="418"/>
                        </a:lnTo>
                        <a:lnTo>
                          <a:pt x="1473" y="554"/>
                        </a:lnTo>
                        <a:lnTo>
                          <a:pt x="1473" y="487"/>
                        </a:lnTo>
                        <a:lnTo>
                          <a:pt x="1473" y="555"/>
                        </a:lnTo>
                        <a:lnTo>
                          <a:pt x="1473" y="369"/>
                        </a:lnTo>
                        <a:lnTo>
                          <a:pt x="1473" y="449"/>
                        </a:lnTo>
                        <a:lnTo>
                          <a:pt x="1474" y="507"/>
                        </a:lnTo>
                        <a:lnTo>
                          <a:pt x="1474" y="265"/>
                        </a:lnTo>
                        <a:lnTo>
                          <a:pt x="1474" y="382"/>
                        </a:lnTo>
                        <a:lnTo>
                          <a:pt x="1474" y="387"/>
                        </a:lnTo>
                        <a:lnTo>
                          <a:pt x="1474" y="462"/>
                        </a:lnTo>
                        <a:lnTo>
                          <a:pt x="1475" y="314"/>
                        </a:lnTo>
                        <a:lnTo>
                          <a:pt x="1475" y="386"/>
                        </a:lnTo>
                        <a:lnTo>
                          <a:pt x="1475" y="443"/>
                        </a:lnTo>
                        <a:lnTo>
                          <a:pt x="1475" y="332"/>
                        </a:lnTo>
                        <a:lnTo>
                          <a:pt x="1475" y="510"/>
                        </a:lnTo>
                        <a:lnTo>
                          <a:pt x="1476" y="413"/>
                        </a:lnTo>
                        <a:lnTo>
                          <a:pt x="1476" y="408"/>
                        </a:lnTo>
                        <a:lnTo>
                          <a:pt x="1476" y="501"/>
                        </a:lnTo>
                        <a:lnTo>
                          <a:pt x="1476" y="325"/>
                        </a:lnTo>
                        <a:lnTo>
                          <a:pt x="1476" y="465"/>
                        </a:lnTo>
                        <a:lnTo>
                          <a:pt x="1477" y="398"/>
                        </a:lnTo>
                        <a:lnTo>
                          <a:pt x="1477" y="376"/>
                        </a:lnTo>
                        <a:lnTo>
                          <a:pt x="1477" y="515"/>
                        </a:lnTo>
                        <a:lnTo>
                          <a:pt x="1477" y="411"/>
                        </a:lnTo>
                        <a:lnTo>
                          <a:pt x="1477" y="485"/>
                        </a:lnTo>
                        <a:lnTo>
                          <a:pt x="1478" y="503"/>
                        </a:lnTo>
                        <a:lnTo>
                          <a:pt x="1478" y="316"/>
                        </a:lnTo>
                        <a:lnTo>
                          <a:pt x="1478" y="380"/>
                        </a:lnTo>
                        <a:lnTo>
                          <a:pt x="1478" y="445"/>
                        </a:lnTo>
                        <a:lnTo>
                          <a:pt x="1478" y="469"/>
                        </a:lnTo>
                        <a:lnTo>
                          <a:pt x="1478" y="338"/>
                        </a:lnTo>
                        <a:lnTo>
                          <a:pt x="1479" y="397"/>
                        </a:lnTo>
                        <a:lnTo>
                          <a:pt x="1479" y="450"/>
                        </a:lnTo>
                        <a:lnTo>
                          <a:pt x="1479" y="350"/>
                        </a:lnTo>
                        <a:lnTo>
                          <a:pt x="1479" y="475"/>
                        </a:lnTo>
                        <a:lnTo>
                          <a:pt x="1479" y="450"/>
                        </a:lnTo>
                        <a:lnTo>
                          <a:pt x="1480" y="399"/>
                        </a:lnTo>
                        <a:lnTo>
                          <a:pt x="1480" y="325"/>
                        </a:lnTo>
                        <a:lnTo>
                          <a:pt x="1480" y="466"/>
                        </a:lnTo>
                        <a:lnTo>
                          <a:pt x="1480" y="454"/>
                        </a:lnTo>
                        <a:lnTo>
                          <a:pt x="1480" y="458"/>
                        </a:lnTo>
                        <a:lnTo>
                          <a:pt x="1480" y="524"/>
                        </a:lnTo>
                        <a:lnTo>
                          <a:pt x="1481" y="361"/>
                        </a:lnTo>
                        <a:lnTo>
                          <a:pt x="1481" y="391"/>
                        </a:lnTo>
                        <a:lnTo>
                          <a:pt x="1481" y="466"/>
                        </a:lnTo>
                        <a:lnTo>
                          <a:pt x="1481" y="506"/>
                        </a:lnTo>
                        <a:lnTo>
                          <a:pt x="1482" y="366"/>
                        </a:lnTo>
                        <a:lnTo>
                          <a:pt x="1482" y="422"/>
                        </a:lnTo>
                        <a:lnTo>
                          <a:pt x="1482" y="390"/>
                        </a:lnTo>
                        <a:lnTo>
                          <a:pt x="1482" y="320"/>
                        </a:lnTo>
                        <a:lnTo>
                          <a:pt x="1482" y="479"/>
                        </a:lnTo>
                        <a:lnTo>
                          <a:pt x="1482" y="429"/>
                        </a:lnTo>
                        <a:lnTo>
                          <a:pt x="1482" y="412"/>
                        </a:lnTo>
                        <a:lnTo>
                          <a:pt x="1483" y="470"/>
                        </a:lnTo>
                        <a:lnTo>
                          <a:pt x="1483" y="290"/>
                        </a:lnTo>
                        <a:lnTo>
                          <a:pt x="1483" y="459"/>
                        </a:lnTo>
                        <a:lnTo>
                          <a:pt x="1483" y="385"/>
                        </a:lnTo>
                        <a:lnTo>
                          <a:pt x="1484" y="429"/>
                        </a:lnTo>
                        <a:lnTo>
                          <a:pt x="1484" y="307"/>
                        </a:lnTo>
                        <a:lnTo>
                          <a:pt x="1484" y="352"/>
                        </a:lnTo>
                        <a:lnTo>
                          <a:pt x="1484" y="387"/>
                        </a:lnTo>
                        <a:lnTo>
                          <a:pt x="1485" y="504"/>
                        </a:lnTo>
                        <a:lnTo>
                          <a:pt x="1485" y="333"/>
                        </a:lnTo>
                        <a:lnTo>
                          <a:pt x="1485" y="411"/>
                        </a:lnTo>
                        <a:lnTo>
                          <a:pt x="1485" y="368"/>
                        </a:lnTo>
                        <a:lnTo>
                          <a:pt x="1485" y="474"/>
                        </a:lnTo>
                        <a:lnTo>
                          <a:pt x="1485" y="314"/>
                        </a:lnTo>
                        <a:lnTo>
                          <a:pt x="1485" y="394"/>
                        </a:lnTo>
                        <a:lnTo>
                          <a:pt x="1486" y="374"/>
                        </a:lnTo>
                        <a:lnTo>
                          <a:pt x="1486" y="503"/>
                        </a:lnTo>
                        <a:lnTo>
                          <a:pt x="1486" y="311"/>
                        </a:lnTo>
                        <a:lnTo>
                          <a:pt x="1486" y="388"/>
                        </a:lnTo>
                        <a:lnTo>
                          <a:pt x="1486" y="429"/>
                        </a:lnTo>
                        <a:lnTo>
                          <a:pt x="1486" y="299"/>
                        </a:lnTo>
                        <a:lnTo>
                          <a:pt x="1487" y="481"/>
                        </a:lnTo>
                        <a:lnTo>
                          <a:pt x="1487" y="380"/>
                        </a:lnTo>
                        <a:lnTo>
                          <a:pt x="1487" y="403"/>
                        </a:lnTo>
                        <a:lnTo>
                          <a:pt x="1487" y="469"/>
                        </a:lnTo>
                        <a:lnTo>
                          <a:pt x="1488" y="300"/>
                        </a:lnTo>
                        <a:lnTo>
                          <a:pt x="1488" y="446"/>
                        </a:lnTo>
                        <a:lnTo>
                          <a:pt x="1488" y="352"/>
                        </a:lnTo>
                        <a:lnTo>
                          <a:pt x="1488" y="503"/>
                        </a:lnTo>
                        <a:lnTo>
                          <a:pt x="1488" y="400"/>
                        </a:lnTo>
                        <a:lnTo>
                          <a:pt x="1489" y="433"/>
                        </a:lnTo>
                        <a:lnTo>
                          <a:pt x="1489" y="528"/>
                        </a:lnTo>
                        <a:lnTo>
                          <a:pt x="1489" y="355"/>
                        </a:lnTo>
                        <a:lnTo>
                          <a:pt x="1489" y="452"/>
                        </a:lnTo>
                        <a:lnTo>
                          <a:pt x="1489" y="417"/>
                        </a:lnTo>
                        <a:lnTo>
                          <a:pt x="1490" y="331"/>
                        </a:lnTo>
                        <a:lnTo>
                          <a:pt x="1490" y="454"/>
                        </a:lnTo>
                        <a:lnTo>
                          <a:pt x="1490" y="392"/>
                        </a:lnTo>
                        <a:lnTo>
                          <a:pt x="1490" y="421"/>
                        </a:lnTo>
                        <a:lnTo>
                          <a:pt x="1490" y="432"/>
                        </a:lnTo>
                        <a:lnTo>
                          <a:pt x="1491" y="300"/>
                        </a:lnTo>
                        <a:lnTo>
                          <a:pt x="1491" y="424"/>
                        </a:lnTo>
                        <a:lnTo>
                          <a:pt x="1491" y="364"/>
                        </a:lnTo>
                        <a:lnTo>
                          <a:pt x="1491" y="316"/>
                        </a:lnTo>
                        <a:lnTo>
                          <a:pt x="1491" y="503"/>
                        </a:lnTo>
                        <a:lnTo>
                          <a:pt x="1491" y="381"/>
                        </a:lnTo>
                        <a:lnTo>
                          <a:pt x="1492" y="382"/>
                        </a:lnTo>
                        <a:lnTo>
                          <a:pt x="1492" y="455"/>
                        </a:lnTo>
                        <a:lnTo>
                          <a:pt x="1492" y="304"/>
                        </a:lnTo>
                        <a:lnTo>
                          <a:pt x="1492" y="409"/>
                        </a:lnTo>
                        <a:lnTo>
                          <a:pt x="1492" y="336"/>
                        </a:lnTo>
                        <a:lnTo>
                          <a:pt x="1492" y="461"/>
                        </a:lnTo>
                        <a:lnTo>
                          <a:pt x="1493" y="336"/>
                        </a:lnTo>
                        <a:lnTo>
                          <a:pt x="1493" y="415"/>
                        </a:lnTo>
                        <a:lnTo>
                          <a:pt x="1493" y="365"/>
                        </a:lnTo>
                        <a:lnTo>
                          <a:pt x="1494" y="483"/>
                        </a:lnTo>
                        <a:lnTo>
                          <a:pt x="1494" y="318"/>
                        </a:lnTo>
                        <a:lnTo>
                          <a:pt x="1494" y="436"/>
                        </a:lnTo>
                        <a:lnTo>
                          <a:pt x="1494" y="308"/>
                        </a:lnTo>
                        <a:lnTo>
                          <a:pt x="1494" y="438"/>
                        </a:lnTo>
                        <a:lnTo>
                          <a:pt x="1494" y="268"/>
                        </a:lnTo>
                        <a:lnTo>
                          <a:pt x="1494" y="390"/>
                        </a:lnTo>
                        <a:lnTo>
                          <a:pt x="1495" y="334"/>
                        </a:lnTo>
                        <a:lnTo>
                          <a:pt x="1495" y="441"/>
                        </a:lnTo>
                        <a:lnTo>
                          <a:pt x="1495" y="276"/>
                        </a:lnTo>
                        <a:lnTo>
                          <a:pt x="1495" y="396"/>
                        </a:lnTo>
                        <a:lnTo>
                          <a:pt x="1495" y="407"/>
                        </a:lnTo>
                        <a:lnTo>
                          <a:pt x="1495" y="413"/>
                        </a:lnTo>
                        <a:lnTo>
                          <a:pt x="1496" y="285"/>
                        </a:lnTo>
                        <a:lnTo>
                          <a:pt x="1496" y="292"/>
                        </a:lnTo>
                        <a:lnTo>
                          <a:pt x="1496" y="274"/>
                        </a:lnTo>
                        <a:lnTo>
                          <a:pt x="1497" y="426"/>
                        </a:lnTo>
                        <a:lnTo>
                          <a:pt x="1497" y="265"/>
                        </a:lnTo>
                        <a:lnTo>
                          <a:pt x="1497" y="424"/>
                        </a:lnTo>
                        <a:lnTo>
                          <a:pt x="1497" y="298"/>
                        </a:lnTo>
                        <a:lnTo>
                          <a:pt x="1497" y="379"/>
                        </a:lnTo>
                        <a:lnTo>
                          <a:pt x="1497" y="237"/>
                        </a:lnTo>
                        <a:lnTo>
                          <a:pt x="1497" y="287"/>
                        </a:lnTo>
                        <a:lnTo>
                          <a:pt x="1497" y="350"/>
                        </a:lnTo>
                        <a:lnTo>
                          <a:pt x="1498" y="222"/>
                        </a:lnTo>
                        <a:lnTo>
                          <a:pt x="1498" y="399"/>
                        </a:lnTo>
                        <a:lnTo>
                          <a:pt x="1498" y="279"/>
                        </a:lnTo>
                        <a:lnTo>
                          <a:pt x="1498" y="341"/>
                        </a:lnTo>
                        <a:lnTo>
                          <a:pt x="1498" y="261"/>
                        </a:lnTo>
                        <a:lnTo>
                          <a:pt x="1499" y="439"/>
                        </a:lnTo>
                        <a:lnTo>
                          <a:pt x="1499" y="384"/>
                        </a:lnTo>
                        <a:lnTo>
                          <a:pt x="1500" y="246"/>
                        </a:lnTo>
                        <a:lnTo>
                          <a:pt x="1500" y="447"/>
                        </a:lnTo>
                        <a:lnTo>
                          <a:pt x="1500" y="285"/>
                        </a:lnTo>
                        <a:lnTo>
                          <a:pt x="1500" y="372"/>
                        </a:lnTo>
                        <a:lnTo>
                          <a:pt x="1500" y="268"/>
                        </a:lnTo>
                        <a:lnTo>
                          <a:pt x="1500" y="493"/>
                        </a:lnTo>
                        <a:lnTo>
                          <a:pt x="1501" y="281"/>
                        </a:lnTo>
                        <a:lnTo>
                          <a:pt x="1501" y="454"/>
                        </a:lnTo>
                        <a:lnTo>
                          <a:pt x="1501" y="371"/>
                        </a:lnTo>
                        <a:lnTo>
                          <a:pt x="1501" y="344"/>
                        </a:lnTo>
                        <a:lnTo>
                          <a:pt x="1502" y="442"/>
                        </a:lnTo>
                        <a:lnTo>
                          <a:pt x="1502" y="301"/>
                        </a:lnTo>
                        <a:lnTo>
                          <a:pt x="1502" y="371"/>
                        </a:lnTo>
                        <a:lnTo>
                          <a:pt x="1502" y="462"/>
                        </a:lnTo>
                        <a:lnTo>
                          <a:pt x="1503" y="292"/>
                        </a:lnTo>
                        <a:lnTo>
                          <a:pt x="1503" y="386"/>
                        </a:lnTo>
                        <a:lnTo>
                          <a:pt x="1503" y="357"/>
                        </a:lnTo>
                        <a:lnTo>
                          <a:pt x="1503" y="314"/>
                        </a:lnTo>
                        <a:lnTo>
                          <a:pt x="1503" y="460"/>
                        </a:lnTo>
                        <a:lnTo>
                          <a:pt x="1503" y="354"/>
                        </a:lnTo>
                        <a:lnTo>
                          <a:pt x="1504" y="373"/>
                        </a:lnTo>
                        <a:lnTo>
                          <a:pt x="1504" y="323"/>
                        </a:lnTo>
                        <a:lnTo>
                          <a:pt x="1504" y="457"/>
                        </a:lnTo>
                        <a:lnTo>
                          <a:pt x="1504" y="405"/>
                        </a:lnTo>
                        <a:lnTo>
                          <a:pt x="1504" y="350"/>
                        </a:lnTo>
                        <a:lnTo>
                          <a:pt x="1505" y="431"/>
                        </a:lnTo>
                        <a:lnTo>
                          <a:pt x="1505" y="291"/>
                        </a:lnTo>
                        <a:lnTo>
                          <a:pt x="1505" y="313"/>
                        </a:lnTo>
                        <a:lnTo>
                          <a:pt x="1505" y="400"/>
                        </a:lnTo>
                        <a:lnTo>
                          <a:pt x="1505" y="444"/>
                        </a:lnTo>
                        <a:lnTo>
                          <a:pt x="1506" y="324"/>
                        </a:lnTo>
                        <a:lnTo>
                          <a:pt x="1506" y="436"/>
                        </a:lnTo>
                        <a:lnTo>
                          <a:pt x="1506" y="471"/>
                        </a:lnTo>
                        <a:lnTo>
                          <a:pt x="1506" y="261"/>
                        </a:lnTo>
                        <a:lnTo>
                          <a:pt x="1506" y="380"/>
                        </a:lnTo>
                        <a:lnTo>
                          <a:pt x="1507" y="328"/>
                        </a:lnTo>
                        <a:lnTo>
                          <a:pt x="1507" y="247"/>
                        </a:lnTo>
                        <a:lnTo>
                          <a:pt x="1507" y="426"/>
                        </a:lnTo>
                        <a:lnTo>
                          <a:pt x="1507" y="314"/>
                        </a:lnTo>
                        <a:lnTo>
                          <a:pt x="1507" y="274"/>
                        </a:lnTo>
                        <a:lnTo>
                          <a:pt x="1507" y="422"/>
                        </a:lnTo>
                        <a:lnTo>
                          <a:pt x="1508" y="228"/>
                        </a:lnTo>
                        <a:lnTo>
                          <a:pt x="1508" y="311"/>
                        </a:lnTo>
                        <a:lnTo>
                          <a:pt x="1508" y="311"/>
                        </a:lnTo>
                        <a:lnTo>
                          <a:pt x="1508" y="417"/>
                        </a:lnTo>
                        <a:lnTo>
                          <a:pt x="1509" y="230"/>
                        </a:lnTo>
                        <a:lnTo>
                          <a:pt x="1509" y="333"/>
                        </a:lnTo>
                        <a:lnTo>
                          <a:pt x="1509" y="365"/>
                        </a:lnTo>
                        <a:lnTo>
                          <a:pt x="1509" y="264"/>
                        </a:lnTo>
                        <a:lnTo>
                          <a:pt x="1509" y="393"/>
                        </a:lnTo>
                        <a:lnTo>
                          <a:pt x="1509" y="368"/>
                        </a:lnTo>
                        <a:lnTo>
                          <a:pt x="1510" y="370"/>
                        </a:lnTo>
                        <a:lnTo>
                          <a:pt x="1510" y="469"/>
                        </a:lnTo>
                        <a:lnTo>
                          <a:pt x="1510" y="277"/>
                        </a:lnTo>
                        <a:lnTo>
                          <a:pt x="1510" y="354"/>
                        </a:lnTo>
                        <a:lnTo>
                          <a:pt x="1510" y="396"/>
                        </a:lnTo>
                        <a:lnTo>
                          <a:pt x="1510" y="439"/>
                        </a:lnTo>
                        <a:lnTo>
                          <a:pt x="1511" y="286"/>
                        </a:lnTo>
                        <a:lnTo>
                          <a:pt x="1511" y="289"/>
                        </a:lnTo>
                        <a:lnTo>
                          <a:pt x="1511" y="410"/>
                        </a:lnTo>
                        <a:lnTo>
                          <a:pt x="1511" y="245"/>
                        </a:lnTo>
                        <a:lnTo>
                          <a:pt x="1512" y="437"/>
                        </a:lnTo>
                        <a:lnTo>
                          <a:pt x="1512" y="340"/>
                        </a:lnTo>
                        <a:lnTo>
                          <a:pt x="1512" y="444"/>
                        </a:lnTo>
                        <a:lnTo>
                          <a:pt x="1512" y="255"/>
                        </a:lnTo>
                        <a:lnTo>
                          <a:pt x="1512" y="343"/>
                        </a:lnTo>
                        <a:lnTo>
                          <a:pt x="1512" y="404"/>
                        </a:lnTo>
                        <a:lnTo>
                          <a:pt x="1513" y="458"/>
                        </a:lnTo>
                        <a:lnTo>
                          <a:pt x="1513" y="231"/>
                        </a:lnTo>
                        <a:lnTo>
                          <a:pt x="1513" y="252"/>
                        </a:lnTo>
                        <a:lnTo>
                          <a:pt x="1513" y="367"/>
                        </a:lnTo>
                        <a:lnTo>
                          <a:pt x="1514" y="264"/>
                        </a:lnTo>
                        <a:lnTo>
                          <a:pt x="1514" y="377"/>
                        </a:lnTo>
                        <a:lnTo>
                          <a:pt x="1514" y="344"/>
                        </a:lnTo>
                        <a:lnTo>
                          <a:pt x="1514" y="314"/>
                        </a:lnTo>
                        <a:lnTo>
                          <a:pt x="1515" y="240"/>
                        </a:lnTo>
                        <a:lnTo>
                          <a:pt x="1515" y="419"/>
                        </a:lnTo>
                        <a:lnTo>
                          <a:pt x="1515" y="251"/>
                        </a:lnTo>
                        <a:lnTo>
                          <a:pt x="1515" y="311"/>
                        </a:lnTo>
                        <a:lnTo>
                          <a:pt x="1515" y="395"/>
                        </a:lnTo>
                        <a:lnTo>
                          <a:pt x="1515" y="234"/>
                        </a:lnTo>
                        <a:lnTo>
                          <a:pt x="1515" y="338"/>
                        </a:lnTo>
                        <a:lnTo>
                          <a:pt x="1516" y="313"/>
                        </a:lnTo>
                        <a:lnTo>
                          <a:pt x="1516" y="405"/>
                        </a:lnTo>
                        <a:lnTo>
                          <a:pt x="1516" y="178"/>
                        </a:lnTo>
                        <a:lnTo>
                          <a:pt x="1516" y="347"/>
                        </a:lnTo>
                        <a:lnTo>
                          <a:pt x="1517" y="216"/>
                        </a:lnTo>
                        <a:lnTo>
                          <a:pt x="1517" y="367"/>
                        </a:lnTo>
                        <a:lnTo>
                          <a:pt x="1517" y="234"/>
                        </a:lnTo>
                        <a:lnTo>
                          <a:pt x="1517" y="288"/>
                        </a:lnTo>
                        <a:lnTo>
                          <a:pt x="1517" y="346"/>
                        </a:lnTo>
                        <a:lnTo>
                          <a:pt x="1518" y="195"/>
                        </a:lnTo>
                        <a:lnTo>
                          <a:pt x="1518" y="314"/>
                        </a:lnTo>
                        <a:lnTo>
                          <a:pt x="1518" y="296"/>
                        </a:lnTo>
                        <a:lnTo>
                          <a:pt x="1518" y="385"/>
                        </a:lnTo>
                        <a:lnTo>
                          <a:pt x="1518" y="234"/>
                        </a:lnTo>
                        <a:lnTo>
                          <a:pt x="1518" y="270"/>
                        </a:lnTo>
                        <a:lnTo>
                          <a:pt x="1519" y="301"/>
                        </a:lnTo>
                        <a:lnTo>
                          <a:pt x="1519" y="186"/>
                        </a:lnTo>
                        <a:lnTo>
                          <a:pt x="1519" y="413"/>
                        </a:lnTo>
                        <a:lnTo>
                          <a:pt x="1519" y="316"/>
                        </a:lnTo>
                        <a:lnTo>
                          <a:pt x="1519" y="311"/>
                        </a:lnTo>
                        <a:lnTo>
                          <a:pt x="1520" y="217"/>
                        </a:lnTo>
                        <a:lnTo>
                          <a:pt x="1520" y="441"/>
                        </a:lnTo>
                        <a:lnTo>
                          <a:pt x="1520" y="306"/>
                        </a:lnTo>
                        <a:lnTo>
                          <a:pt x="1520" y="323"/>
                        </a:lnTo>
                        <a:lnTo>
                          <a:pt x="1520" y="262"/>
                        </a:lnTo>
                        <a:lnTo>
                          <a:pt x="1521" y="415"/>
                        </a:lnTo>
                        <a:lnTo>
                          <a:pt x="1521" y="404"/>
                        </a:lnTo>
                        <a:lnTo>
                          <a:pt x="1521" y="389"/>
                        </a:lnTo>
                        <a:lnTo>
                          <a:pt x="1521" y="276"/>
                        </a:lnTo>
                        <a:lnTo>
                          <a:pt x="1521" y="441"/>
                        </a:lnTo>
                        <a:lnTo>
                          <a:pt x="1521" y="435"/>
                        </a:lnTo>
                        <a:lnTo>
                          <a:pt x="1522" y="364"/>
                        </a:lnTo>
                        <a:lnTo>
                          <a:pt x="1522" y="326"/>
                        </a:lnTo>
                        <a:lnTo>
                          <a:pt x="1522" y="499"/>
                        </a:lnTo>
                        <a:lnTo>
                          <a:pt x="1522" y="349"/>
                        </a:lnTo>
                        <a:lnTo>
                          <a:pt x="1522" y="367"/>
                        </a:lnTo>
                        <a:lnTo>
                          <a:pt x="1522" y="250"/>
                        </a:lnTo>
                        <a:lnTo>
                          <a:pt x="1522" y="460"/>
                        </a:lnTo>
                        <a:lnTo>
                          <a:pt x="1523" y="396"/>
                        </a:lnTo>
                        <a:lnTo>
                          <a:pt x="1523" y="328"/>
                        </a:lnTo>
                        <a:lnTo>
                          <a:pt x="1524" y="527"/>
                        </a:lnTo>
                        <a:lnTo>
                          <a:pt x="1524" y="401"/>
                        </a:lnTo>
                        <a:lnTo>
                          <a:pt x="1524" y="462"/>
                        </a:lnTo>
                        <a:lnTo>
                          <a:pt x="1524" y="380"/>
                        </a:lnTo>
                        <a:lnTo>
                          <a:pt x="1524" y="522"/>
                        </a:lnTo>
                        <a:lnTo>
                          <a:pt x="1524" y="480"/>
                        </a:lnTo>
                        <a:lnTo>
                          <a:pt x="1525" y="596"/>
                        </a:lnTo>
                        <a:lnTo>
                          <a:pt x="1525" y="397"/>
                        </a:lnTo>
                        <a:lnTo>
                          <a:pt x="1525" y="442"/>
                        </a:lnTo>
                        <a:lnTo>
                          <a:pt x="1525" y="516"/>
                        </a:lnTo>
                        <a:lnTo>
                          <a:pt x="1525" y="568"/>
                        </a:lnTo>
                        <a:lnTo>
                          <a:pt x="1526" y="420"/>
                        </a:lnTo>
                        <a:lnTo>
                          <a:pt x="1526" y="509"/>
                        </a:lnTo>
                        <a:lnTo>
                          <a:pt x="1526" y="505"/>
                        </a:lnTo>
                        <a:lnTo>
                          <a:pt x="1526" y="539"/>
                        </a:lnTo>
                        <a:lnTo>
                          <a:pt x="1527" y="323"/>
                        </a:lnTo>
                        <a:lnTo>
                          <a:pt x="1527" y="382"/>
                        </a:lnTo>
                        <a:lnTo>
                          <a:pt x="1527" y="385"/>
                        </a:lnTo>
                        <a:lnTo>
                          <a:pt x="1527" y="498"/>
                        </a:lnTo>
                        <a:lnTo>
                          <a:pt x="1527" y="265"/>
                        </a:lnTo>
                        <a:lnTo>
                          <a:pt x="1527" y="291"/>
                        </a:lnTo>
                        <a:lnTo>
                          <a:pt x="1527" y="384"/>
                        </a:lnTo>
                        <a:lnTo>
                          <a:pt x="1528" y="430"/>
                        </a:lnTo>
                        <a:lnTo>
                          <a:pt x="1528" y="247"/>
                        </a:lnTo>
                        <a:lnTo>
                          <a:pt x="1528" y="371"/>
                        </a:lnTo>
                        <a:lnTo>
                          <a:pt x="1528" y="379"/>
                        </a:lnTo>
                        <a:lnTo>
                          <a:pt x="1529" y="268"/>
                        </a:lnTo>
                        <a:lnTo>
                          <a:pt x="1529" y="406"/>
                        </a:lnTo>
                        <a:lnTo>
                          <a:pt x="1529" y="287"/>
                        </a:lnTo>
                        <a:lnTo>
                          <a:pt x="1529" y="413"/>
                        </a:lnTo>
                        <a:lnTo>
                          <a:pt x="1529" y="218"/>
                        </a:lnTo>
                        <a:lnTo>
                          <a:pt x="1529" y="436"/>
                        </a:lnTo>
                        <a:lnTo>
                          <a:pt x="1530" y="308"/>
                        </a:lnTo>
                        <a:lnTo>
                          <a:pt x="1530" y="292"/>
                        </a:lnTo>
                        <a:lnTo>
                          <a:pt x="1530" y="421"/>
                        </a:lnTo>
                        <a:lnTo>
                          <a:pt x="1530" y="271"/>
                        </a:lnTo>
                        <a:lnTo>
                          <a:pt x="1531" y="410"/>
                        </a:lnTo>
                        <a:lnTo>
                          <a:pt x="1531" y="441"/>
                        </a:lnTo>
                        <a:lnTo>
                          <a:pt x="1531" y="273"/>
                        </a:lnTo>
                        <a:lnTo>
                          <a:pt x="1531" y="292"/>
                        </a:lnTo>
                        <a:lnTo>
                          <a:pt x="1532" y="442"/>
                        </a:lnTo>
                        <a:lnTo>
                          <a:pt x="1532" y="399"/>
                        </a:lnTo>
                        <a:lnTo>
                          <a:pt x="1532" y="460"/>
                        </a:lnTo>
                        <a:lnTo>
                          <a:pt x="1533" y="278"/>
                        </a:lnTo>
                        <a:lnTo>
                          <a:pt x="1533" y="361"/>
                        </a:lnTo>
                        <a:lnTo>
                          <a:pt x="1533" y="373"/>
                        </a:lnTo>
                        <a:lnTo>
                          <a:pt x="1533" y="278"/>
                        </a:lnTo>
                        <a:lnTo>
                          <a:pt x="1533" y="445"/>
                        </a:lnTo>
                        <a:lnTo>
                          <a:pt x="1534" y="372"/>
                        </a:lnTo>
                        <a:lnTo>
                          <a:pt x="1534" y="428"/>
                        </a:lnTo>
                        <a:lnTo>
                          <a:pt x="1534" y="295"/>
                        </a:lnTo>
                        <a:lnTo>
                          <a:pt x="1534" y="326"/>
                        </a:lnTo>
                        <a:lnTo>
                          <a:pt x="1534" y="314"/>
                        </a:lnTo>
                        <a:lnTo>
                          <a:pt x="1535" y="274"/>
                        </a:lnTo>
                        <a:lnTo>
                          <a:pt x="1535" y="427"/>
                        </a:lnTo>
                        <a:lnTo>
                          <a:pt x="1535" y="394"/>
                        </a:lnTo>
                        <a:lnTo>
                          <a:pt x="1535" y="341"/>
                        </a:lnTo>
                        <a:lnTo>
                          <a:pt x="1535" y="314"/>
                        </a:lnTo>
                        <a:lnTo>
                          <a:pt x="1535" y="424"/>
                        </a:lnTo>
                        <a:lnTo>
                          <a:pt x="1536" y="417"/>
                        </a:lnTo>
                        <a:lnTo>
                          <a:pt x="1536" y="343"/>
                        </a:lnTo>
                        <a:lnTo>
                          <a:pt x="1536" y="407"/>
                        </a:lnTo>
                        <a:lnTo>
                          <a:pt x="1536" y="284"/>
                        </a:lnTo>
                        <a:lnTo>
                          <a:pt x="1536" y="376"/>
                        </a:lnTo>
                        <a:lnTo>
                          <a:pt x="1537" y="343"/>
                        </a:lnTo>
                        <a:lnTo>
                          <a:pt x="1537" y="246"/>
                        </a:lnTo>
                        <a:lnTo>
                          <a:pt x="1537" y="443"/>
                        </a:lnTo>
                        <a:lnTo>
                          <a:pt x="1537" y="380"/>
                        </a:lnTo>
                        <a:lnTo>
                          <a:pt x="1537" y="349"/>
                        </a:lnTo>
                        <a:lnTo>
                          <a:pt x="1537" y="453"/>
                        </a:lnTo>
                        <a:lnTo>
                          <a:pt x="1538" y="308"/>
                        </a:lnTo>
                        <a:lnTo>
                          <a:pt x="1538" y="361"/>
                        </a:lnTo>
                        <a:lnTo>
                          <a:pt x="1538" y="380"/>
                        </a:lnTo>
                        <a:lnTo>
                          <a:pt x="1538" y="429"/>
                        </a:lnTo>
                        <a:lnTo>
                          <a:pt x="1539" y="255"/>
                        </a:lnTo>
                        <a:lnTo>
                          <a:pt x="1539" y="350"/>
                        </a:lnTo>
                        <a:lnTo>
                          <a:pt x="1539" y="289"/>
                        </a:lnTo>
                        <a:lnTo>
                          <a:pt x="1539" y="207"/>
                        </a:lnTo>
                        <a:lnTo>
                          <a:pt x="1539" y="427"/>
                        </a:lnTo>
                        <a:lnTo>
                          <a:pt x="1539" y="383"/>
                        </a:lnTo>
                        <a:lnTo>
                          <a:pt x="1540" y="359"/>
                        </a:lnTo>
                        <a:lnTo>
                          <a:pt x="1540" y="282"/>
                        </a:lnTo>
                        <a:lnTo>
                          <a:pt x="1540" y="455"/>
                        </a:lnTo>
                        <a:lnTo>
                          <a:pt x="1540" y="405"/>
                        </a:lnTo>
                        <a:lnTo>
                          <a:pt x="1541" y="311"/>
                        </a:lnTo>
                        <a:lnTo>
                          <a:pt x="1541" y="456"/>
                        </a:lnTo>
                        <a:lnTo>
                          <a:pt x="1541" y="407"/>
                        </a:lnTo>
                        <a:lnTo>
                          <a:pt x="1541" y="389"/>
                        </a:lnTo>
                        <a:lnTo>
                          <a:pt x="1541" y="341"/>
                        </a:lnTo>
                        <a:lnTo>
                          <a:pt x="1542" y="461"/>
                        </a:lnTo>
                        <a:lnTo>
                          <a:pt x="1542" y="454"/>
                        </a:lnTo>
                        <a:lnTo>
                          <a:pt x="1542" y="344"/>
                        </a:lnTo>
                        <a:lnTo>
                          <a:pt x="1542" y="331"/>
                        </a:lnTo>
                        <a:lnTo>
                          <a:pt x="1542" y="479"/>
                        </a:lnTo>
                        <a:lnTo>
                          <a:pt x="1542" y="407"/>
                        </a:lnTo>
                        <a:lnTo>
                          <a:pt x="1542" y="364"/>
                        </a:lnTo>
                        <a:lnTo>
                          <a:pt x="1543" y="455"/>
                        </a:lnTo>
                        <a:lnTo>
                          <a:pt x="1543" y="303"/>
                        </a:lnTo>
                        <a:lnTo>
                          <a:pt x="1543" y="363"/>
                        </a:lnTo>
                        <a:lnTo>
                          <a:pt x="1543" y="330"/>
                        </a:lnTo>
                        <a:lnTo>
                          <a:pt x="1544" y="296"/>
                        </a:lnTo>
                        <a:lnTo>
                          <a:pt x="1544" y="482"/>
                        </a:lnTo>
                        <a:lnTo>
                          <a:pt x="1544" y="346"/>
                        </a:lnTo>
                        <a:lnTo>
                          <a:pt x="1544" y="472"/>
                        </a:lnTo>
                        <a:lnTo>
                          <a:pt x="1544" y="292"/>
                        </a:lnTo>
                        <a:lnTo>
                          <a:pt x="1545" y="401"/>
                        </a:lnTo>
                        <a:lnTo>
                          <a:pt x="1545" y="352"/>
                        </a:lnTo>
                        <a:lnTo>
                          <a:pt x="1545" y="305"/>
                        </a:lnTo>
                        <a:lnTo>
                          <a:pt x="1545" y="533"/>
                        </a:lnTo>
                        <a:lnTo>
                          <a:pt x="1545" y="441"/>
                        </a:lnTo>
                        <a:lnTo>
                          <a:pt x="1546" y="405"/>
                        </a:lnTo>
                        <a:lnTo>
                          <a:pt x="1546" y="356"/>
                        </a:lnTo>
                        <a:lnTo>
                          <a:pt x="1546" y="557"/>
                        </a:lnTo>
                        <a:lnTo>
                          <a:pt x="1546" y="495"/>
                        </a:lnTo>
                        <a:lnTo>
                          <a:pt x="1546" y="472"/>
                        </a:lnTo>
                        <a:lnTo>
                          <a:pt x="1546" y="530"/>
                        </a:lnTo>
                        <a:lnTo>
                          <a:pt x="1546" y="360"/>
                        </a:lnTo>
                        <a:lnTo>
                          <a:pt x="1547" y="416"/>
                        </a:lnTo>
                        <a:lnTo>
                          <a:pt x="1547" y="462"/>
                        </a:lnTo>
                        <a:lnTo>
                          <a:pt x="1547" y="541"/>
                        </a:lnTo>
                        <a:lnTo>
                          <a:pt x="1548" y="331"/>
                        </a:lnTo>
                        <a:lnTo>
                          <a:pt x="1548" y="412"/>
                        </a:lnTo>
                        <a:lnTo>
                          <a:pt x="1548" y="392"/>
                        </a:lnTo>
                        <a:lnTo>
                          <a:pt x="1548" y="289"/>
                        </a:lnTo>
                        <a:lnTo>
                          <a:pt x="1548" y="467"/>
                        </a:lnTo>
                        <a:lnTo>
                          <a:pt x="1548" y="360"/>
                        </a:lnTo>
                        <a:lnTo>
                          <a:pt x="1549" y="388"/>
                        </a:lnTo>
                        <a:lnTo>
                          <a:pt x="1549" y="310"/>
                        </a:lnTo>
                        <a:lnTo>
                          <a:pt x="1549" y="515"/>
                        </a:lnTo>
                        <a:lnTo>
                          <a:pt x="1549" y="434"/>
                        </a:lnTo>
                        <a:lnTo>
                          <a:pt x="1549" y="352"/>
                        </a:lnTo>
                        <a:lnTo>
                          <a:pt x="1549" y="442"/>
                        </a:lnTo>
                        <a:lnTo>
                          <a:pt x="1550" y="299"/>
                        </a:lnTo>
                        <a:lnTo>
                          <a:pt x="1550" y="356"/>
                        </a:lnTo>
                        <a:lnTo>
                          <a:pt x="1550" y="441"/>
                        </a:lnTo>
                        <a:lnTo>
                          <a:pt x="1551" y="292"/>
                        </a:lnTo>
                        <a:lnTo>
                          <a:pt x="1551" y="504"/>
                        </a:lnTo>
                        <a:lnTo>
                          <a:pt x="1551" y="364"/>
                        </a:lnTo>
                        <a:lnTo>
                          <a:pt x="1551" y="376"/>
                        </a:lnTo>
                        <a:lnTo>
                          <a:pt x="1551" y="438"/>
                        </a:lnTo>
                        <a:lnTo>
                          <a:pt x="1551" y="272"/>
                        </a:lnTo>
                        <a:lnTo>
                          <a:pt x="1551" y="295"/>
                        </a:lnTo>
                        <a:lnTo>
                          <a:pt x="1552" y="309"/>
                        </a:lnTo>
                        <a:lnTo>
                          <a:pt x="1552" y="214"/>
                        </a:lnTo>
                        <a:lnTo>
                          <a:pt x="1552" y="410"/>
                        </a:lnTo>
                        <a:lnTo>
                          <a:pt x="1552" y="358"/>
                        </a:lnTo>
                        <a:lnTo>
                          <a:pt x="1552" y="327"/>
                        </a:lnTo>
                        <a:lnTo>
                          <a:pt x="1553" y="424"/>
                        </a:lnTo>
                        <a:lnTo>
                          <a:pt x="1553" y="291"/>
                        </a:lnTo>
                        <a:lnTo>
                          <a:pt x="1553" y="361"/>
                        </a:lnTo>
                        <a:lnTo>
                          <a:pt x="1553" y="324"/>
                        </a:lnTo>
                        <a:lnTo>
                          <a:pt x="1553" y="230"/>
                        </a:lnTo>
                        <a:lnTo>
                          <a:pt x="1553" y="390"/>
                        </a:lnTo>
                        <a:lnTo>
                          <a:pt x="1554" y="315"/>
                        </a:lnTo>
                        <a:lnTo>
                          <a:pt x="1554" y="309"/>
                        </a:lnTo>
                        <a:lnTo>
                          <a:pt x="1554" y="427"/>
                        </a:lnTo>
                        <a:lnTo>
                          <a:pt x="1554" y="257"/>
                        </a:lnTo>
                        <a:lnTo>
                          <a:pt x="1554" y="349"/>
                        </a:lnTo>
                        <a:lnTo>
                          <a:pt x="1555" y="330"/>
                        </a:lnTo>
                        <a:lnTo>
                          <a:pt x="1555" y="213"/>
                        </a:lnTo>
                        <a:lnTo>
                          <a:pt x="1555" y="379"/>
                        </a:lnTo>
                        <a:lnTo>
                          <a:pt x="1555" y="356"/>
                        </a:lnTo>
                        <a:lnTo>
                          <a:pt x="1555" y="355"/>
                        </a:lnTo>
                        <a:lnTo>
                          <a:pt x="1556" y="245"/>
                        </a:lnTo>
                        <a:lnTo>
                          <a:pt x="1556" y="400"/>
                        </a:lnTo>
                        <a:lnTo>
                          <a:pt x="1556" y="330"/>
                        </a:lnTo>
                        <a:lnTo>
                          <a:pt x="1556" y="411"/>
                        </a:lnTo>
                        <a:lnTo>
                          <a:pt x="1557" y="265"/>
                        </a:lnTo>
                        <a:lnTo>
                          <a:pt x="1557" y="378"/>
                        </a:lnTo>
                        <a:lnTo>
                          <a:pt x="1557" y="364"/>
                        </a:lnTo>
                        <a:lnTo>
                          <a:pt x="1557" y="230"/>
                        </a:lnTo>
                        <a:lnTo>
                          <a:pt x="1557" y="437"/>
                        </a:lnTo>
                        <a:lnTo>
                          <a:pt x="1557" y="356"/>
                        </a:lnTo>
                        <a:lnTo>
                          <a:pt x="1557" y="268"/>
                        </a:lnTo>
                        <a:lnTo>
                          <a:pt x="1558" y="385"/>
                        </a:lnTo>
                        <a:lnTo>
                          <a:pt x="1558" y="205"/>
                        </a:lnTo>
                        <a:lnTo>
                          <a:pt x="1558" y="371"/>
                        </a:lnTo>
                        <a:lnTo>
                          <a:pt x="1558" y="248"/>
                        </a:lnTo>
                        <a:lnTo>
                          <a:pt x="1558" y="402"/>
                        </a:lnTo>
                        <a:lnTo>
                          <a:pt x="1559" y="237"/>
                        </a:lnTo>
                        <a:lnTo>
                          <a:pt x="1559" y="245"/>
                        </a:lnTo>
                        <a:lnTo>
                          <a:pt x="1559" y="252"/>
                        </a:lnTo>
                        <a:lnTo>
                          <a:pt x="1560" y="397"/>
                        </a:lnTo>
                        <a:lnTo>
                          <a:pt x="1560" y="337"/>
                        </a:lnTo>
                        <a:lnTo>
                          <a:pt x="1560" y="267"/>
                        </a:lnTo>
                        <a:lnTo>
                          <a:pt x="1560" y="255"/>
                        </a:lnTo>
                        <a:lnTo>
                          <a:pt x="1560" y="369"/>
                        </a:lnTo>
                        <a:lnTo>
                          <a:pt x="1560" y="271"/>
                        </a:lnTo>
                        <a:lnTo>
                          <a:pt x="1560" y="333"/>
                        </a:lnTo>
                        <a:lnTo>
                          <a:pt x="1561" y="261"/>
                        </a:lnTo>
                        <a:lnTo>
                          <a:pt x="1561" y="463"/>
                        </a:lnTo>
                        <a:lnTo>
                          <a:pt x="1561" y="352"/>
                        </a:lnTo>
                        <a:lnTo>
                          <a:pt x="1561" y="314"/>
                        </a:lnTo>
                        <a:lnTo>
                          <a:pt x="1561" y="443"/>
                        </a:lnTo>
                        <a:lnTo>
                          <a:pt x="1562" y="297"/>
                        </a:lnTo>
                        <a:lnTo>
                          <a:pt x="1562" y="331"/>
                        </a:lnTo>
                        <a:lnTo>
                          <a:pt x="1562" y="362"/>
                        </a:lnTo>
                        <a:lnTo>
                          <a:pt x="1562" y="247"/>
                        </a:lnTo>
                        <a:lnTo>
                          <a:pt x="1562" y="438"/>
                        </a:lnTo>
                        <a:lnTo>
                          <a:pt x="1563" y="325"/>
                        </a:lnTo>
                        <a:lnTo>
                          <a:pt x="1563" y="303"/>
                        </a:lnTo>
                        <a:lnTo>
                          <a:pt x="1563" y="381"/>
                        </a:lnTo>
                        <a:lnTo>
                          <a:pt x="1563" y="209"/>
                        </a:lnTo>
                        <a:lnTo>
                          <a:pt x="1563" y="374"/>
                        </a:lnTo>
                        <a:lnTo>
                          <a:pt x="1564" y="267"/>
                        </a:lnTo>
                        <a:lnTo>
                          <a:pt x="1564" y="252"/>
                        </a:lnTo>
                        <a:lnTo>
                          <a:pt x="1564" y="392"/>
                        </a:lnTo>
                        <a:lnTo>
                          <a:pt x="1564" y="289"/>
                        </a:lnTo>
                        <a:lnTo>
                          <a:pt x="1564" y="332"/>
                        </a:lnTo>
                        <a:lnTo>
                          <a:pt x="1564" y="399"/>
                        </a:lnTo>
                        <a:lnTo>
                          <a:pt x="1564" y="224"/>
                        </a:lnTo>
                        <a:lnTo>
                          <a:pt x="1565" y="348"/>
                        </a:lnTo>
                        <a:lnTo>
                          <a:pt x="1565" y="314"/>
                        </a:lnTo>
                        <a:lnTo>
                          <a:pt x="1565" y="239"/>
                        </a:lnTo>
                        <a:lnTo>
                          <a:pt x="1566" y="400"/>
                        </a:lnTo>
                        <a:lnTo>
                          <a:pt x="1566" y="320"/>
                        </a:lnTo>
                        <a:lnTo>
                          <a:pt x="1566" y="320"/>
                        </a:lnTo>
                        <a:lnTo>
                          <a:pt x="1566" y="259"/>
                        </a:lnTo>
                        <a:lnTo>
                          <a:pt x="1566" y="397"/>
                        </a:lnTo>
                        <a:lnTo>
                          <a:pt x="1566" y="333"/>
                        </a:lnTo>
                        <a:lnTo>
                          <a:pt x="1567" y="387"/>
                        </a:lnTo>
                        <a:lnTo>
                          <a:pt x="1567" y="412"/>
                        </a:lnTo>
                        <a:lnTo>
                          <a:pt x="1567" y="309"/>
                        </a:lnTo>
                        <a:lnTo>
                          <a:pt x="1567" y="336"/>
                        </a:lnTo>
                        <a:lnTo>
                          <a:pt x="1567" y="333"/>
                        </a:lnTo>
                        <a:lnTo>
                          <a:pt x="1567" y="478"/>
                        </a:lnTo>
                        <a:lnTo>
                          <a:pt x="1568" y="316"/>
                        </a:lnTo>
                        <a:lnTo>
                          <a:pt x="1568" y="373"/>
                        </a:lnTo>
                        <a:lnTo>
                          <a:pt x="1568" y="450"/>
                        </a:lnTo>
                        <a:lnTo>
                          <a:pt x="1568" y="229"/>
                        </a:lnTo>
                        <a:lnTo>
                          <a:pt x="1569" y="465"/>
                        </a:lnTo>
                        <a:lnTo>
                          <a:pt x="1569" y="458"/>
                        </a:lnTo>
                        <a:lnTo>
                          <a:pt x="1569" y="423"/>
                        </a:lnTo>
                        <a:lnTo>
                          <a:pt x="1569" y="273"/>
                        </a:lnTo>
                        <a:lnTo>
                          <a:pt x="1569" y="471"/>
                        </a:lnTo>
                        <a:lnTo>
                          <a:pt x="1569" y="378"/>
                        </a:lnTo>
                        <a:lnTo>
                          <a:pt x="1570" y="411"/>
                        </a:lnTo>
                        <a:lnTo>
                          <a:pt x="1570" y="491"/>
                        </a:lnTo>
                        <a:lnTo>
                          <a:pt x="1570" y="341"/>
                        </a:lnTo>
                        <a:lnTo>
                          <a:pt x="1570" y="359"/>
                        </a:lnTo>
                        <a:lnTo>
                          <a:pt x="1570" y="428"/>
                        </a:lnTo>
                        <a:lnTo>
                          <a:pt x="1570" y="346"/>
                        </a:lnTo>
                        <a:lnTo>
                          <a:pt x="1570" y="493"/>
                        </a:lnTo>
                        <a:lnTo>
                          <a:pt x="1571" y="426"/>
                        </a:lnTo>
                        <a:lnTo>
                          <a:pt x="1571" y="429"/>
                        </a:lnTo>
                        <a:lnTo>
                          <a:pt x="1571" y="318"/>
                        </a:lnTo>
                        <a:lnTo>
                          <a:pt x="1572" y="521"/>
                        </a:lnTo>
                        <a:lnTo>
                          <a:pt x="1572" y="412"/>
                        </a:lnTo>
                        <a:lnTo>
                          <a:pt x="1572" y="495"/>
                        </a:lnTo>
                        <a:lnTo>
                          <a:pt x="1572" y="547"/>
                        </a:lnTo>
                        <a:lnTo>
                          <a:pt x="1572" y="329"/>
                        </a:lnTo>
                        <a:lnTo>
                          <a:pt x="1572" y="477"/>
                        </a:lnTo>
                        <a:lnTo>
                          <a:pt x="1573" y="405"/>
                        </a:lnTo>
                        <a:lnTo>
                          <a:pt x="1573" y="484"/>
                        </a:lnTo>
                        <a:lnTo>
                          <a:pt x="1573" y="362"/>
                        </a:lnTo>
                        <a:lnTo>
                          <a:pt x="1573" y="412"/>
                        </a:lnTo>
                        <a:lnTo>
                          <a:pt x="1573" y="490"/>
                        </a:lnTo>
                        <a:lnTo>
                          <a:pt x="1573" y="492"/>
                        </a:lnTo>
                        <a:lnTo>
                          <a:pt x="1574" y="358"/>
                        </a:lnTo>
                        <a:lnTo>
                          <a:pt x="1574" y="429"/>
                        </a:lnTo>
                        <a:lnTo>
                          <a:pt x="1574" y="450"/>
                        </a:lnTo>
                        <a:lnTo>
                          <a:pt x="1574" y="302"/>
                        </a:lnTo>
                        <a:lnTo>
                          <a:pt x="1575" y="525"/>
                        </a:lnTo>
                        <a:lnTo>
                          <a:pt x="1575" y="436"/>
                        </a:lnTo>
                        <a:lnTo>
                          <a:pt x="1575" y="393"/>
                        </a:lnTo>
                        <a:lnTo>
                          <a:pt x="1575" y="484"/>
                        </a:lnTo>
                        <a:lnTo>
                          <a:pt x="1575" y="332"/>
                        </a:lnTo>
                        <a:lnTo>
                          <a:pt x="1575" y="396"/>
                        </a:lnTo>
                        <a:lnTo>
                          <a:pt x="1575" y="428"/>
                        </a:lnTo>
                        <a:lnTo>
                          <a:pt x="1576" y="365"/>
                        </a:lnTo>
                        <a:lnTo>
                          <a:pt x="1576" y="547"/>
                        </a:lnTo>
                        <a:lnTo>
                          <a:pt x="1576" y="431"/>
                        </a:lnTo>
                        <a:lnTo>
                          <a:pt x="1576" y="427"/>
                        </a:lnTo>
                        <a:lnTo>
                          <a:pt x="1576" y="517"/>
                        </a:lnTo>
                        <a:lnTo>
                          <a:pt x="1576" y="353"/>
                        </a:lnTo>
                        <a:lnTo>
                          <a:pt x="1577" y="458"/>
                        </a:lnTo>
                        <a:lnTo>
                          <a:pt x="1577" y="511"/>
                        </a:lnTo>
                        <a:lnTo>
                          <a:pt x="1578" y="363"/>
                        </a:lnTo>
                        <a:lnTo>
                          <a:pt x="1578" y="442"/>
                        </a:lnTo>
                        <a:lnTo>
                          <a:pt x="1578" y="409"/>
                        </a:lnTo>
                        <a:lnTo>
                          <a:pt x="1578" y="503"/>
                        </a:lnTo>
                        <a:lnTo>
                          <a:pt x="1578" y="342"/>
                        </a:lnTo>
                        <a:lnTo>
                          <a:pt x="1578" y="436"/>
                        </a:lnTo>
                        <a:lnTo>
                          <a:pt x="1579" y="401"/>
                        </a:lnTo>
                        <a:lnTo>
                          <a:pt x="1579" y="353"/>
                        </a:lnTo>
                        <a:lnTo>
                          <a:pt x="1579" y="477"/>
                        </a:lnTo>
                        <a:lnTo>
                          <a:pt x="1579" y="419"/>
                        </a:lnTo>
                        <a:lnTo>
                          <a:pt x="1579" y="413"/>
                        </a:lnTo>
                        <a:lnTo>
                          <a:pt x="1579" y="467"/>
                        </a:lnTo>
                        <a:lnTo>
                          <a:pt x="1580" y="297"/>
                        </a:lnTo>
                        <a:lnTo>
                          <a:pt x="1580" y="319"/>
                        </a:lnTo>
                        <a:lnTo>
                          <a:pt x="1580" y="401"/>
                        </a:lnTo>
                        <a:lnTo>
                          <a:pt x="1580" y="315"/>
                        </a:lnTo>
                        <a:lnTo>
                          <a:pt x="1581" y="468"/>
                        </a:lnTo>
                        <a:lnTo>
                          <a:pt x="1581" y="431"/>
                        </a:lnTo>
                        <a:lnTo>
                          <a:pt x="1581" y="387"/>
                        </a:lnTo>
                        <a:lnTo>
                          <a:pt x="1581" y="337"/>
                        </a:lnTo>
                        <a:lnTo>
                          <a:pt x="1581" y="481"/>
                        </a:lnTo>
                        <a:lnTo>
                          <a:pt x="1582" y="473"/>
                        </a:lnTo>
                        <a:lnTo>
                          <a:pt x="1582" y="460"/>
                        </a:lnTo>
                        <a:lnTo>
                          <a:pt x="1582" y="478"/>
                        </a:lnTo>
                        <a:lnTo>
                          <a:pt x="1582" y="324"/>
                        </a:lnTo>
                        <a:lnTo>
                          <a:pt x="1582" y="444"/>
                        </a:lnTo>
                        <a:lnTo>
                          <a:pt x="1582" y="511"/>
                        </a:lnTo>
                        <a:lnTo>
                          <a:pt x="1583" y="518"/>
                        </a:lnTo>
                        <a:lnTo>
                          <a:pt x="1583" y="373"/>
                        </a:lnTo>
                        <a:lnTo>
                          <a:pt x="1583" y="470"/>
                        </a:lnTo>
                        <a:lnTo>
                          <a:pt x="1583" y="473"/>
                        </a:lnTo>
                        <a:lnTo>
                          <a:pt x="1584" y="384"/>
                        </a:lnTo>
                        <a:lnTo>
                          <a:pt x="1584" y="480"/>
                        </a:lnTo>
                        <a:lnTo>
                          <a:pt x="1584" y="430"/>
                        </a:lnTo>
                        <a:lnTo>
                          <a:pt x="1584" y="519"/>
                        </a:lnTo>
                        <a:lnTo>
                          <a:pt x="1585" y="324"/>
                        </a:lnTo>
                        <a:lnTo>
                          <a:pt x="1585" y="395"/>
                        </a:lnTo>
                        <a:lnTo>
                          <a:pt x="1585" y="439"/>
                        </a:lnTo>
                        <a:lnTo>
                          <a:pt x="1585" y="378"/>
                        </a:lnTo>
                        <a:lnTo>
                          <a:pt x="1585" y="518"/>
                        </a:lnTo>
                        <a:lnTo>
                          <a:pt x="1585" y="451"/>
                        </a:lnTo>
                        <a:lnTo>
                          <a:pt x="1585" y="419"/>
                        </a:lnTo>
                        <a:lnTo>
                          <a:pt x="1586" y="317"/>
                        </a:lnTo>
                        <a:lnTo>
                          <a:pt x="1586" y="488"/>
                        </a:lnTo>
                        <a:lnTo>
                          <a:pt x="1586" y="417"/>
                        </a:lnTo>
                        <a:lnTo>
                          <a:pt x="1586" y="410"/>
                        </a:lnTo>
                        <a:lnTo>
                          <a:pt x="1586" y="276"/>
                        </a:lnTo>
                        <a:lnTo>
                          <a:pt x="1586" y="462"/>
                        </a:lnTo>
                        <a:lnTo>
                          <a:pt x="1587" y="403"/>
                        </a:lnTo>
                        <a:lnTo>
                          <a:pt x="1587" y="361"/>
                        </a:lnTo>
                        <a:lnTo>
                          <a:pt x="1587" y="444"/>
                        </a:lnTo>
                        <a:lnTo>
                          <a:pt x="1587" y="264"/>
                        </a:lnTo>
                        <a:lnTo>
                          <a:pt x="1588" y="433"/>
                        </a:lnTo>
                        <a:lnTo>
                          <a:pt x="1588" y="392"/>
                        </a:lnTo>
                        <a:lnTo>
                          <a:pt x="1588" y="286"/>
                        </a:lnTo>
                        <a:lnTo>
                          <a:pt x="1588" y="449"/>
                        </a:lnTo>
                        <a:lnTo>
                          <a:pt x="1588" y="359"/>
                        </a:lnTo>
                        <a:lnTo>
                          <a:pt x="1588" y="374"/>
                        </a:lnTo>
                        <a:lnTo>
                          <a:pt x="1589" y="428"/>
                        </a:lnTo>
                        <a:lnTo>
                          <a:pt x="1589" y="292"/>
                        </a:lnTo>
                        <a:lnTo>
                          <a:pt x="1589" y="417"/>
                        </a:lnTo>
                        <a:lnTo>
                          <a:pt x="1589" y="380"/>
                        </a:lnTo>
                        <a:lnTo>
                          <a:pt x="1589" y="459"/>
                        </a:lnTo>
                        <a:lnTo>
                          <a:pt x="1590" y="305"/>
                        </a:lnTo>
                        <a:lnTo>
                          <a:pt x="1590" y="424"/>
                        </a:lnTo>
                        <a:lnTo>
                          <a:pt x="1590" y="432"/>
                        </a:lnTo>
                        <a:lnTo>
                          <a:pt x="1590" y="454"/>
                        </a:lnTo>
                        <a:lnTo>
                          <a:pt x="1590" y="284"/>
                        </a:lnTo>
                        <a:lnTo>
                          <a:pt x="1591" y="364"/>
                        </a:lnTo>
                        <a:lnTo>
                          <a:pt x="1591" y="378"/>
                        </a:lnTo>
                        <a:lnTo>
                          <a:pt x="1591" y="475"/>
                        </a:lnTo>
                        <a:lnTo>
                          <a:pt x="1591" y="319"/>
                        </a:lnTo>
                        <a:lnTo>
                          <a:pt x="1591" y="380"/>
                        </a:lnTo>
                        <a:lnTo>
                          <a:pt x="1591" y="324"/>
                        </a:lnTo>
                        <a:lnTo>
                          <a:pt x="1592" y="274"/>
                        </a:lnTo>
                        <a:lnTo>
                          <a:pt x="1592" y="466"/>
                        </a:lnTo>
                        <a:lnTo>
                          <a:pt x="1592" y="414"/>
                        </a:lnTo>
                        <a:lnTo>
                          <a:pt x="1592" y="392"/>
                        </a:lnTo>
                        <a:lnTo>
                          <a:pt x="1592" y="476"/>
                        </a:lnTo>
                        <a:lnTo>
                          <a:pt x="1593" y="300"/>
                        </a:lnTo>
                        <a:lnTo>
                          <a:pt x="1593" y="383"/>
                        </a:lnTo>
                        <a:lnTo>
                          <a:pt x="1593" y="432"/>
                        </a:lnTo>
                        <a:lnTo>
                          <a:pt x="1593" y="494"/>
                        </a:lnTo>
                        <a:lnTo>
                          <a:pt x="1594" y="277"/>
                        </a:lnTo>
                        <a:lnTo>
                          <a:pt x="1594" y="445"/>
                        </a:lnTo>
                        <a:lnTo>
                          <a:pt x="1594" y="321"/>
                        </a:lnTo>
                        <a:lnTo>
                          <a:pt x="1594" y="513"/>
                        </a:lnTo>
                        <a:lnTo>
                          <a:pt x="1594" y="407"/>
                        </a:lnTo>
                        <a:lnTo>
                          <a:pt x="1594" y="443"/>
                        </a:lnTo>
                        <a:lnTo>
                          <a:pt x="1595" y="303"/>
                        </a:lnTo>
                        <a:lnTo>
                          <a:pt x="1595" y="324"/>
                        </a:lnTo>
                        <a:lnTo>
                          <a:pt x="1595" y="448"/>
                        </a:lnTo>
                        <a:lnTo>
                          <a:pt x="1596" y="290"/>
                        </a:lnTo>
                        <a:lnTo>
                          <a:pt x="1596" y="450"/>
                        </a:lnTo>
                        <a:lnTo>
                          <a:pt x="1596" y="384"/>
                        </a:lnTo>
                        <a:lnTo>
                          <a:pt x="1596" y="377"/>
                        </a:lnTo>
                        <a:lnTo>
                          <a:pt x="1596" y="354"/>
                        </a:lnTo>
                        <a:lnTo>
                          <a:pt x="1596" y="489"/>
                        </a:lnTo>
                        <a:lnTo>
                          <a:pt x="1597" y="424"/>
                        </a:lnTo>
                        <a:lnTo>
                          <a:pt x="1597" y="500"/>
                        </a:lnTo>
                        <a:lnTo>
                          <a:pt x="1597" y="539"/>
                        </a:lnTo>
                        <a:lnTo>
                          <a:pt x="1597" y="378"/>
                        </a:lnTo>
                        <a:lnTo>
                          <a:pt x="1597" y="441"/>
                        </a:lnTo>
                        <a:lnTo>
                          <a:pt x="1597" y="376"/>
                        </a:lnTo>
                        <a:lnTo>
                          <a:pt x="1597" y="531"/>
                        </a:lnTo>
                        <a:lnTo>
                          <a:pt x="1598" y="383"/>
                        </a:lnTo>
                        <a:lnTo>
                          <a:pt x="1598" y="480"/>
                        </a:lnTo>
                        <a:lnTo>
                          <a:pt x="1598" y="503"/>
                        </a:lnTo>
                        <a:lnTo>
                          <a:pt x="1599" y="355"/>
                        </a:lnTo>
                        <a:lnTo>
                          <a:pt x="1599" y="399"/>
                        </a:lnTo>
                        <a:lnTo>
                          <a:pt x="1599" y="443"/>
                        </a:lnTo>
                        <a:lnTo>
                          <a:pt x="1599" y="314"/>
                        </a:lnTo>
                        <a:lnTo>
                          <a:pt x="1599" y="522"/>
                        </a:lnTo>
                        <a:lnTo>
                          <a:pt x="1600" y="415"/>
                        </a:lnTo>
                        <a:lnTo>
                          <a:pt x="1600" y="419"/>
                        </a:lnTo>
                        <a:lnTo>
                          <a:pt x="1600" y="319"/>
                        </a:lnTo>
                        <a:lnTo>
                          <a:pt x="1600" y="498"/>
                        </a:lnTo>
                        <a:lnTo>
                          <a:pt x="1600" y="476"/>
                        </a:lnTo>
                        <a:lnTo>
                          <a:pt x="1600" y="415"/>
                        </a:lnTo>
                        <a:lnTo>
                          <a:pt x="1600" y="332"/>
                        </a:lnTo>
                        <a:lnTo>
                          <a:pt x="1601" y="482"/>
                        </a:lnTo>
                        <a:lnTo>
                          <a:pt x="1601" y="417"/>
                        </a:lnTo>
                        <a:lnTo>
                          <a:pt x="1601" y="370"/>
                        </a:lnTo>
                        <a:lnTo>
                          <a:pt x="1601" y="480"/>
                        </a:lnTo>
                        <a:lnTo>
                          <a:pt x="1601" y="299"/>
                        </a:lnTo>
                        <a:lnTo>
                          <a:pt x="1602" y="451"/>
                        </a:lnTo>
                        <a:lnTo>
                          <a:pt x="1602" y="432"/>
                        </a:lnTo>
                        <a:lnTo>
                          <a:pt x="1602" y="469"/>
                        </a:lnTo>
                        <a:lnTo>
                          <a:pt x="1602" y="332"/>
                        </a:lnTo>
                        <a:lnTo>
                          <a:pt x="1603" y="389"/>
                        </a:lnTo>
                        <a:lnTo>
                          <a:pt x="1603" y="430"/>
                        </a:lnTo>
                        <a:lnTo>
                          <a:pt x="1603" y="535"/>
                        </a:lnTo>
                        <a:lnTo>
                          <a:pt x="1603" y="357"/>
                        </a:lnTo>
                        <a:lnTo>
                          <a:pt x="1603" y="363"/>
                        </a:lnTo>
                        <a:lnTo>
                          <a:pt x="1603" y="406"/>
                        </a:lnTo>
                        <a:lnTo>
                          <a:pt x="1604" y="497"/>
                        </a:lnTo>
                        <a:lnTo>
                          <a:pt x="1604" y="326"/>
                        </a:lnTo>
                        <a:lnTo>
                          <a:pt x="1604" y="409"/>
                        </a:lnTo>
                        <a:lnTo>
                          <a:pt x="1604" y="401"/>
                        </a:lnTo>
                        <a:lnTo>
                          <a:pt x="1604" y="292"/>
                        </a:lnTo>
                        <a:lnTo>
                          <a:pt x="1604" y="483"/>
                        </a:lnTo>
                        <a:lnTo>
                          <a:pt x="1605" y="420"/>
                        </a:lnTo>
                        <a:lnTo>
                          <a:pt x="1605" y="399"/>
                        </a:lnTo>
                        <a:lnTo>
                          <a:pt x="1605" y="365"/>
                        </a:lnTo>
                        <a:lnTo>
                          <a:pt x="1606" y="512"/>
                        </a:lnTo>
                        <a:lnTo>
                          <a:pt x="1606" y="483"/>
                        </a:lnTo>
                        <a:lnTo>
                          <a:pt x="1606" y="467"/>
                        </a:lnTo>
                        <a:lnTo>
                          <a:pt x="1606" y="533"/>
                        </a:lnTo>
                        <a:lnTo>
                          <a:pt x="1606" y="337"/>
                        </a:lnTo>
                        <a:lnTo>
                          <a:pt x="1606" y="471"/>
                        </a:lnTo>
                        <a:lnTo>
                          <a:pt x="1606" y="424"/>
                        </a:lnTo>
                        <a:lnTo>
                          <a:pt x="1606" y="533"/>
                        </a:lnTo>
                        <a:lnTo>
                          <a:pt x="1607" y="324"/>
                        </a:lnTo>
                        <a:lnTo>
                          <a:pt x="1607" y="376"/>
                        </a:lnTo>
                        <a:lnTo>
                          <a:pt x="1607" y="436"/>
                        </a:lnTo>
                        <a:lnTo>
                          <a:pt x="1607" y="359"/>
                        </a:lnTo>
                        <a:lnTo>
                          <a:pt x="1608" y="486"/>
                        </a:lnTo>
                        <a:lnTo>
                          <a:pt x="1608" y="463"/>
                        </a:lnTo>
                        <a:lnTo>
                          <a:pt x="1608" y="433"/>
                        </a:lnTo>
                        <a:lnTo>
                          <a:pt x="1608" y="332"/>
                        </a:lnTo>
                        <a:lnTo>
                          <a:pt x="1608" y="481"/>
                        </a:lnTo>
                        <a:lnTo>
                          <a:pt x="1609" y="393"/>
                        </a:lnTo>
                        <a:lnTo>
                          <a:pt x="1609" y="421"/>
                        </a:lnTo>
                        <a:lnTo>
                          <a:pt x="1609" y="290"/>
                        </a:lnTo>
                        <a:lnTo>
                          <a:pt x="1609" y="452"/>
                        </a:lnTo>
                        <a:lnTo>
                          <a:pt x="1609" y="390"/>
                        </a:lnTo>
                        <a:lnTo>
                          <a:pt x="1609" y="346"/>
                        </a:lnTo>
                        <a:lnTo>
                          <a:pt x="1609" y="281"/>
                        </a:lnTo>
                        <a:lnTo>
                          <a:pt x="1610" y="457"/>
                        </a:lnTo>
                        <a:lnTo>
                          <a:pt x="1610" y="419"/>
                        </a:lnTo>
                        <a:lnTo>
                          <a:pt x="1610" y="334"/>
                        </a:lnTo>
                        <a:lnTo>
                          <a:pt x="1610" y="517"/>
                        </a:lnTo>
                        <a:lnTo>
                          <a:pt x="1611" y="323"/>
                        </a:lnTo>
                        <a:lnTo>
                          <a:pt x="1611" y="484"/>
                        </a:lnTo>
                        <a:lnTo>
                          <a:pt x="1611" y="428"/>
                        </a:lnTo>
                        <a:lnTo>
                          <a:pt x="1611" y="509"/>
                        </a:lnTo>
                        <a:lnTo>
                          <a:pt x="1611" y="325"/>
                        </a:lnTo>
                        <a:lnTo>
                          <a:pt x="1612" y="378"/>
                        </a:lnTo>
                        <a:lnTo>
                          <a:pt x="1612" y="375"/>
                        </a:lnTo>
                        <a:lnTo>
                          <a:pt x="1612" y="265"/>
                        </a:lnTo>
                        <a:lnTo>
                          <a:pt x="1612" y="440"/>
                        </a:lnTo>
                        <a:lnTo>
                          <a:pt x="1612" y="332"/>
                        </a:lnTo>
                        <a:lnTo>
                          <a:pt x="1612" y="419"/>
                        </a:lnTo>
                        <a:lnTo>
                          <a:pt x="1612" y="294"/>
                        </a:lnTo>
                        <a:lnTo>
                          <a:pt x="1613" y="466"/>
                        </a:lnTo>
                        <a:lnTo>
                          <a:pt x="1613" y="422"/>
                        </a:lnTo>
                        <a:lnTo>
                          <a:pt x="1613" y="370"/>
                        </a:lnTo>
                        <a:lnTo>
                          <a:pt x="1613" y="235"/>
                        </a:lnTo>
                        <a:lnTo>
                          <a:pt x="1614" y="448"/>
                        </a:lnTo>
                        <a:lnTo>
                          <a:pt x="1614" y="397"/>
                        </a:lnTo>
                        <a:lnTo>
                          <a:pt x="1614" y="372"/>
                        </a:lnTo>
                        <a:lnTo>
                          <a:pt x="1614" y="293"/>
                        </a:lnTo>
                        <a:lnTo>
                          <a:pt x="1614" y="489"/>
                        </a:lnTo>
                        <a:lnTo>
                          <a:pt x="1615" y="402"/>
                        </a:lnTo>
                        <a:lnTo>
                          <a:pt x="1615" y="386"/>
                        </a:lnTo>
                        <a:lnTo>
                          <a:pt x="1615" y="516"/>
                        </a:lnTo>
                        <a:lnTo>
                          <a:pt x="1615" y="361"/>
                        </a:lnTo>
                        <a:lnTo>
                          <a:pt x="1615" y="442"/>
                        </a:lnTo>
                        <a:lnTo>
                          <a:pt x="1615" y="451"/>
                        </a:lnTo>
                        <a:lnTo>
                          <a:pt x="1616" y="369"/>
                        </a:lnTo>
                        <a:lnTo>
                          <a:pt x="1616" y="528"/>
                        </a:lnTo>
                        <a:lnTo>
                          <a:pt x="1616" y="460"/>
                        </a:lnTo>
                        <a:lnTo>
                          <a:pt x="1616" y="390"/>
                        </a:lnTo>
                        <a:lnTo>
                          <a:pt x="1616" y="563"/>
                        </a:lnTo>
                        <a:lnTo>
                          <a:pt x="1617" y="387"/>
                        </a:lnTo>
                        <a:lnTo>
                          <a:pt x="1617" y="440"/>
                        </a:lnTo>
                        <a:lnTo>
                          <a:pt x="1617" y="464"/>
                        </a:lnTo>
                        <a:lnTo>
                          <a:pt x="1617" y="295"/>
                        </a:lnTo>
                        <a:lnTo>
                          <a:pt x="1617" y="510"/>
                        </a:lnTo>
                        <a:lnTo>
                          <a:pt x="1618" y="437"/>
                        </a:lnTo>
                        <a:lnTo>
                          <a:pt x="1618" y="454"/>
                        </a:lnTo>
                        <a:lnTo>
                          <a:pt x="1618" y="512"/>
                        </a:lnTo>
                        <a:lnTo>
                          <a:pt x="1618" y="340"/>
                        </a:lnTo>
                        <a:lnTo>
                          <a:pt x="1618" y="499"/>
                        </a:lnTo>
                        <a:lnTo>
                          <a:pt x="1618" y="409"/>
                        </a:lnTo>
                        <a:lnTo>
                          <a:pt x="1618" y="561"/>
                        </a:lnTo>
                        <a:lnTo>
                          <a:pt x="1618" y="368"/>
                        </a:lnTo>
                        <a:lnTo>
                          <a:pt x="1619" y="458"/>
                        </a:lnTo>
                        <a:lnTo>
                          <a:pt x="1619" y="515"/>
                        </a:lnTo>
                        <a:lnTo>
                          <a:pt x="1619" y="556"/>
                        </a:lnTo>
                        <a:lnTo>
                          <a:pt x="1619" y="389"/>
                        </a:lnTo>
                        <a:lnTo>
                          <a:pt x="1620" y="483"/>
                        </a:lnTo>
                        <a:lnTo>
                          <a:pt x="1620" y="463"/>
                        </a:lnTo>
                        <a:lnTo>
                          <a:pt x="1620" y="412"/>
                        </a:lnTo>
                        <a:lnTo>
                          <a:pt x="1621" y="556"/>
                        </a:lnTo>
                        <a:lnTo>
                          <a:pt x="1621" y="450"/>
                        </a:lnTo>
                        <a:lnTo>
                          <a:pt x="1621" y="560"/>
                        </a:lnTo>
                        <a:lnTo>
                          <a:pt x="1621" y="414"/>
                        </a:lnTo>
                        <a:lnTo>
                          <a:pt x="1621" y="441"/>
                        </a:lnTo>
                        <a:lnTo>
                          <a:pt x="1622" y="549"/>
                        </a:lnTo>
                        <a:lnTo>
                          <a:pt x="1622" y="377"/>
                        </a:lnTo>
                        <a:lnTo>
                          <a:pt x="1622" y="474"/>
                        </a:lnTo>
                        <a:lnTo>
                          <a:pt x="1622" y="407"/>
                        </a:lnTo>
                        <a:lnTo>
                          <a:pt x="1622" y="603"/>
                        </a:lnTo>
                        <a:lnTo>
                          <a:pt x="1622" y="322"/>
                        </a:lnTo>
                        <a:lnTo>
                          <a:pt x="1623" y="403"/>
                        </a:lnTo>
                        <a:lnTo>
                          <a:pt x="1623" y="476"/>
                        </a:lnTo>
                        <a:lnTo>
                          <a:pt x="1624" y="299"/>
                        </a:lnTo>
                        <a:lnTo>
                          <a:pt x="1624" y="529"/>
                        </a:lnTo>
                        <a:lnTo>
                          <a:pt x="1624" y="436"/>
                        </a:lnTo>
                        <a:lnTo>
                          <a:pt x="1624" y="331"/>
                        </a:lnTo>
                        <a:lnTo>
                          <a:pt x="1624" y="476"/>
                        </a:lnTo>
                        <a:lnTo>
                          <a:pt x="1624" y="375"/>
                        </a:lnTo>
                        <a:lnTo>
                          <a:pt x="1624" y="454"/>
                        </a:lnTo>
                        <a:lnTo>
                          <a:pt x="1625" y="536"/>
                        </a:lnTo>
                        <a:lnTo>
                          <a:pt x="1625" y="332"/>
                        </a:lnTo>
                        <a:lnTo>
                          <a:pt x="1625" y="475"/>
                        </a:lnTo>
                        <a:lnTo>
                          <a:pt x="1625" y="369"/>
                        </a:lnTo>
                        <a:lnTo>
                          <a:pt x="1626" y="497"/>
                        </a:lnTo>
                        <a:lnTo>
                          <a:pt x="1626" y="406"/>
                        </a:lnTo>
                        <a:lnTo>
                          <a:pt x="1626" y="363"/>
                        </a:lnTo>
                        <a:lnTo>
                          <a:pt x="1626" y="492"/>
                        </a:lnTo>
                        <a:lnTo>
                          <a:pt x="1627" y="353"/>
                        </a:lnTo>
                        <a:lnTo>
                          <a:pt x="1627" y="376"/>
                        </a:lnTo>
                        <a:lnTo>
                          <a:pt x="1627" y="396"/>
                        </a:lnTo>
                        <a:lnTo>
                          <a:pt x="1627" y="510"/>
                        </a:lnTo>
                        <a:lnTo>
                          <a:pt x="1627" y="378"/>
                        </a:lnTo>
                        <a:lnTo>
                          <a:pt x="1627" y="457"/>
                        </a:lnTo>
                        <a:lnTo>
                          <a:pt x="1627" y="458"/>
                        </a:lnTo>
                        <a:lnTo>
                          <a:pt x="1627" y="553"/>
                        </a:lnTo>
                        <a:lnTo>
                          <a:pt x="1627" y="371"/>
                        </a:lnTo>
                        <a:lnTo>
                          <a:pt x="1628" y="443"/>
                        </a:lnTo>
                        <a:lnTo>
                          <a:pt x="1628" y="393"/>
                        </a:lnTo>
                        <a:lnTo>
                          <a:pt x="1629" y="530"/>
                        </a:lnTo>
                        <a:lnTo>
                          <a:pt x="1629" y="357"/>
                        </a:lnTo>
                        <a:lnTo>
                          <a:pt x="1629" y="458"/>
                        </a:lnTo>
                        <a:lnTo>
                          <a:pt x="1629" y="428"/>
                        </a:lnTo>
                        <a:lnTo>
                          <a:pt x="1629" y="477"/>
                        </a:lnTo>
                        <a:lnTo>
                          <a:pt x="1630" y="287"/>
                        </a:lnTo>
                        <a:lnTo>
                          <a:pt x="1630" y="397"/>
                        </a:lnTo>
                        <a:lnTo>
                          <a:pt x="1630" y="459"/>
                        </a:lnTo>
                        <a:lnTo>
                          <a:pt x="1630" y="310"/>
                        </a:lnTo>
                        <a:lnTo>
                          <a:pt x="1630" y="367"/>
                        </a:lnTo>
                        <a:lnTo>
                          <a:pt x="1630" y="342"/>
                        </a:lnTo>
                        <a:lnTo>
                          <a:pt x="1630" y="290"/>
                        </a:lnTo>
                        <a:lnTo>
                          <a:pt x="1631" y="439"/>
                        </a:lnTo>
                        <a:lnTo>
                          <a:pt x="1631" y="342"/>
                        </a:lnTo>
                        <a:lnTo>
                          <a:pt x="1631" y="372"/>
                        </a:lnTo>
                        <a:lnTo>
                          <a:pt x="1631" y="261"/>
                        </a:lnTo>
                        <a:lnTo>
                          <a:pt x="1632" y="453"/>
                        </a:lnTo>
                        <a:lnTo>
                          <a:pt x="1632" y="414"/>
                        </a:lnTo>
                        <a:lnTo>
                          <a:pt x="1632" y="363"/>
                        </a:lnTo>
                        <a:lnTo>
                          <a:pt x="1632" y="298"/>
                        </a:lnTo>
                        <a:lnTo>
                          <a:pt x="1632" y="477"/>
                        </a:lnTo>
                        <a:lnTo>
                          <a:pt x="1633" y="337"/>
                        </a:lnTo>
                        <a:lnTo>
                          <a:pt x="1633" y="436"/>
                        </a:lnTo>
                        <a:lnTo>
                          <a:pt x="1633" y="465"/>
                        </a:lnTo>
                        <a:lnTo>
                          <a:pt x="1633" y="280"/>
                        </a:lnTo>
                        <a:lnTo>
                          <a:pt x="1633" y="358"/>
                        </a:lnTo>
                        <a:lnTo>
                          <a:pt x="1633" y="323"/>
                        </a:lnTo>
                        <a:lnTo>
                          <a:pt x="1633" y="278"/>
                        </a:lnTo>
                        <a:lnTo>
                          <a:pt x="1634" y="423"/>
                        </a:lnTo>
                        <a:lnTo>
                          <a:pt x="1634" y="347"/>
                        </a:lnTo>
                        <a:lnTo>
                          <a:pt x="1634" y="356"/>
                        </a:lnTo>
                        <a:lnTo>
                          <a:pt x="1634" y="448"/>
                        </a:lnTo>
                        <a:lnTo>
                          <a:pt x="1634" y="286"/>
                        </a:lnTo>
                        <a:lnTo>
                          <a:pt x="1635" y="385"/>
                        </a:lnTo>
                        <a:lnTo>
                          <a:pt x="1635" y="376"/>
                        </a:lnTo>
                        <a:lnTo>
                          <a:pt x="1635" y="408"/>
                        </a:lnTo>
                        <a:lnTo>
                          <a:pt x="1636" y="257"/>
                        </a:lnTo>
                        <a:lnTo>
                          <a:pt x="1636" y="334"/>
                        </a:lnTo>
                        <a:lnTo>
                          <a:pt x="1636" y="381"/>
                        </a:lnTo>
                        <a:lnTo>
                          <a:pt x="1636" y="475"/>
                        </a:lnTo>
                        <a:lnTo>
                          <a:pt x="1636" y="291"/>
                        </a:lnTo>
                        <a:lnTo>
                          <a:pt x="1636" y="352"/>
                        </a:lnTo>
                        <a:lnTo>
                          <a:pt x="1636" y="366"/>
                        </a:lnTo>
                        <a:lnTo>
                          <a:pt x="1637" y="317"/>
                        </a:lnTo>
                        <a:lnTo>
                          <a:pt x="1637" y="496"/>
                        </a:lnTo>
                        <a:lnTo>
                          <a:pt x="1637" y="418"/>
                        </a:lnTo>
                        <a:lnTo>
                          <a:pt x="1637" y="399"/>
                        </a:lnTo>
                        <a:lnTo>
                          <a:pt x="1637" y="452"/>
                        </a:lnTo>
                        <a:lnTo>
                          <a:pt x="1638" y="295"/>
                        </a:lnTo>
                        <a:lnTo>
                          <a:pt x="1638" y="300"/>
                        </a:lnTo>
                        <a:lnTo>
                          <a:pt x="1638" y="323"/>
                        </a:lnTo>
                        <a:lnTo>
                          <a:pt x="1638" y="265"/>
                        </a:lnTo>
                        <a:lnTo>
                          <a:pt x="1639" y="452"/>
                        </a:lnTo>
                        <a:lnTo>
                          <a:pt x="1639" y="357"/>
                        </a:lnTo>
                        <a:lnTo>
                          <a:pt x="1639" y="391"/>
                        </a:lnTo>
                        <a:lnTo>
                          <a:pt x="1639" y="343"/>
                        </a:lnTo>
                        <a:lnTo>
                          <a:pt x="1639" y="550"/>
                        </a:lnTo>
                        <a:lnTo>
                          <a:pt x="1639" y="411"/>
                        </a:lnTo>
                        <a:lnTo>
                          <a:pt x="1639" y="387"/>
                        </a:lnTo>
                        <a:lnTo>
                          <a:pt x="1640" y="582"/>
                        </a:lnTo>
                        <a:lnTo>
                          <a:pt x="1640" y="453"/>
                        </a:lnTo>
                        <a:lnTo>
                          <a:pt x="1640" y="388"/>
                        </a:lnTo>
                        <a:lnTo>
                          <a:pt x="1641" y="364"/>
                        </a:lnTo>
                        <a:lnTo>
                          <a:pt x="1641" y="556"/>
                        </a:lnTo>
                        <a:lnTo>
                          <a:pt x="1641" y="524"/>
                        </a:lnTo>
                        <a:lnTo>
                          <a:pt x="1641" y="529"/>
                        </a:lnTo>
                        <a:lnTo>
                          <a:pt x="1641" y="398"/>
                        </a:lnTo>
                        <a:lnTo>
                          <a:pt x="1642" y="570"/>
                        </a:lnTo>
                        <a:lnTo>
                          <a:pt x="1642" y="436"/>
                        </a:lnTo>
                        <a:lnTo>
                          <a:pt x="1642" y="558"/>
                        </a:lnTo>
                        <a:lnTo>
                          <a:pt x="1642" y="375"/>
                        </a:lnTo>
                        <a:lnTo>
                          <a:pt x="1642" y="449"/>
                        </a:lnTo>
                        <a:lnTo>
                          <a:pt x="1642" y="514"/>
                        </a:lnTo>
                        <a:lnTo>
                          <a:pt x="1643" y="391"/>
                        </a:lnTo>
                        <a:lnTo>
                          <a:pt x="1643" y="577"/>
                        </a:lnTo>
                        <a:lnTo>
                          <a:pt x="1643" y="507"/>
                        </a:lnTo>
                        <a:lnTo>
                          <a:pt x="1643" y="477"/>
                        </a:lnTo>
                        <a:lnTo>
                          <a:pt x="1644" y="535"/>
                        </a:lnTo>
                        <a:lnTo>
                          <a:pt x="1644" y="384"/>
                        </a:lnTo>
                        <a:lnTo>
                          <a:pt x="1644" y="458"/>
                        </a:lnTo>
                        <a:lnTo>
                          <a:pt x="1644" y="449"/>
                        </a:lnTo>
                        <a:lnTo>
                          <a:pt x="1644" y="534"/>
                        </a:lnTo>
                        <a:lnTo>
                          <a:pt x="1645" y="342"/>
                        </a:lnTo>
                        <a:lnTo>
                          <a:pt x="1645" y="411"/>
                        </a:lnTo>
                        <a:lnTo>
                          <a:pt x="1645" y="431"/>
                        </a:lnTo>
                        <a:lnTo>
                          <a:pt x="1645" y="515"/>
                        </a:lnTo>
                        <a:lnTo>
                          <a:pt x="1645" y="354"/>
                        </a:lnTo>
                        <a:lnTo>
                          <a:pt x="1645" y="425"/>
                        </a:lnTo>
                        <a:lnTo>
                          <a:pt x="1645" y="394"/>
                        </a:lnTo>
                        <a:lnTo>
                          <a:pt x="1646" y="451"/>
                        </a:lnTo>
                        <a:lnTo>
                          <a:pt x="1646" y="316"/>
                        </a:lnTo>
                        <a:lnTo>
                          <a:pt x="1646" y="422"/>
                        </a:lnTo>
                        <a:lnTo>
                          <a:pt x="1646" y="454"/>
                        </a:lnTo>
                        <a:lnTo>
                          <a:pt x="1647" y="361"/>
                        </a:lnTo>
                        <a:lnTo>
                          <a:pt x="1647" y="477"/>
                        </a:lnTo>
                        <a:lnTo>
                          <a:pt x="1647" y="441"/>
                        </a:lnTo>
                        <a:lnTo>
                          <a:pt x="1647" y="466"/>
                        </a:lnTo>
                        <a:lnTo>
                          <a:pt x="1647" y="366"/>
                        </a:lnTo>
                        <a:lnTo>
                          <a:pt x="1647" y="554"/>
                        </a:lnTo>
                        <a:lnTo>
                          <a:pt x="1648" y="471"/>
                        </a:lnTo>
                        <a:lnTo>
                          <a:pt x="1648" y="506"/>
                        </a:lnTo>
                        <a:lnTo>
                          <a:pt x="1648" y="589"/>
                        </a:lnTo>
                        <a:lnTo>
                          <a:pt x="1648" y="417"/>
                        </a:lnTo>
                        <a:lnTo>
                          <a:pt x="1648" y="468"/>
                        </a:lnTo>
                        <a:lnTo>
                          <a:pt x="1648" y="413"/>
                        </a:lnTo>
                        <a:lnTo>
                          <a:pt x="1649" y="507"/>
                        </a:lnTo>
                        <a:lnTo>
                          <a:pt x="1649" y="321"/>
                        </a:lnTo>
                        <a:lnTo>
                          <a:pt x="1649" y="342"/>
                        </a:lnTo>
                        <a:lnTo>
                          <a:pt x="1649" y="394"/>
                        </a:lnTo>
                        <a:lnTo>
                          <a:pt x="1649" y="255"/>
                        </a:lnTo>
                        <a:lnTo>
                          <a:pt x="1649" y="458"/>
                        </a:lnTo>
                        <a:lnTo>
                          <a:pt x="1650" y="364"/>
                        </a:lnTo>
                        <a:lnTo>
                          <a:pt x="1650" y="322"/>
                        </a:lnTo>
                        <a:lnTo>
                          <a:pt x="1650" y="437"/>
                        </a:lnTo>
                        <a:lnTo>
                          <a:pt x="1650" y="284"/>
                        </a:lnTo>
                        <a:lnTo>
                          <a:pt x="1651" y="350"/>
                        </a:lnTo>
                        <a:lnTo>
                          <a:pt x="1651" y="357"/>
                        </a:lnTo>
                        <a:lnTo>
                          <a:pt x="1651" y="269"/>
                        </a:lnTo>
                        <a:lnTo>
                          <a:pt x="1651" y="520"/>
                        </a:lnTo>
                        <a:lnTo>
                          <a:pt x="1651" y="398"/>
                        </a:lnTo>
                        <a:lnTo>
                          <a:pt x="1651" y="339"/>
                        </a:lnTo>
                        <a:lnTo>
                          <a:pt x="1651" y="461"/>
                        </a:lnTo>
                        <a:lnTo>
                          <a:pt x="1652" y="270"/>
                        </a:lnTo>
                        <a:lnTo>
                          <a:pt x="1652" y="357"/>
                        </a:lnTo>
                        <a:lnTo>
                          <a:pt x="1652" y="367"/>
                        </a:lnTo>
                        <a:lnTo>
                          <a:pt x="1653" y="276"/>
                        </a:lnTo>
                        <a:lnTo>
                          <a:pt x="1653" y="455"/>
                        </a:lnTo>
                        <a:lnTo>
                          <a:pt x="1653" y="386"/>
                        </a:lnTo>
                        <a:lnTo>
                          <a:pt x="1653" y="343"/>
                        </a:lnTo>
                        <a:lnTo>
                          <a:pt x="1653" y="302"/>
                        </a:lnTo>
                        <a:lnTo>
                          <a:pt x="1653" y="511"/>
                        </a:lnTo>
                        <a:lnTo>
                          <a:pt x="1654" y="415"/>
                        </a:lnTo>
                        <a:lnTo>
                          <a:pt x="1654" y="410"/>
                        </a:lnTo>
                        <a:lnTo>
                          <a:pt x="1654" y="511"/>
                        </a:lnTo>
                        <a:lnTo>
                          <a:pt x="1654" y="352"/>
                        </a:lnTo>
                        <a:lnTo>
                          <a:pt x="1654" y="359"/>
                        </a:lnTo>
                        <a:lnTo>
                          <a:pt x="1654" y="321"/>
                        </a:lnTo>
                        <a:lnTo>
                          <a:pt x="1654" y="304"/>
                        </a:lnTo>
                        <a:lnTo>
                          <a:pt x="1655" y="462"/>
                        </a:lnTo>
                        <a:lnTo>
                          <a:pt x="1655" y="372"/>
                        </a:lnTo>
                        <a:lnTo>
                          <a:pt x="1655" y="283"/>
                        </a:lnTo>
                        <a:lnTo>
                          <a:pt x="1656" y="520"/>
                        </a:lnTo>
                        <a:lnTo>
                          <a:pt x="1656" y="355"/>
                        </a:lnTo>
                        <a:lnTo>
                          <a:pt x="1656" y="444"/>
                        </a:lnTo>
                        <a:lnTo>
                          <a:pt x="1656" y="361"/>
                        </a:lnTo>
                        <a:lnTo>
                          <a:pt x="1657" y="550"/>
                        </a:lnTo>
                        <a:lnTo>
                          <a:pt x="1657" y="407"/>
                        </a:lnTo>
                        <a:lnTo>
                          <a:pt x="1657" y="466"/>
                        </a:lnTo>
                        <a:lnTo>
                          <a:pt x="1657" y="2091"/>
                        </a:lnTo>
                        <a:lnTo>
                          <a:pt x="1657" y="391"/>
                        </a:lnTo>
                        <a:lnTo>
                          <a:pt x="1657" y="472"/>
                        </a:lnTo>
                        <a:lnTo>
                          <a:pt x="1657" y="494"/>
                        </a:lnTo>
                        <a:lnTo>
                          <a:pt x="1658" y="396"/>
                        </a:lnTo>
                        <a:lnTo>
                          <a:pt x="1658" y="514"/>
                        </a:lnTo>
                        <a:lnTo>
                          <a:pt x="1658" y="463"/>
                        </a:lnTo>
                        <a:lnTo>
                          <a:pt x="1659" y="543"/>
                        </a:lnTo>
                        <a:lnTo>
                          <a:pt x="1659" y="392"/>
                        </a:lnTo>
                        <a:lnTo>
                          <a:pt x="1659" y="462"/>
                        </a:lnTo>
                        <a:lnTo>
                          <a:pt x="1659" y="444"/>
                        </a:lnTo>
                        <a:lnTo>
                          <a:pt x="1659" y="356"/>
                        </a:lnTo>
                        <a:lnTo>
                          <a:pt x="1660" y="491"/>
                        </a:lnTo>
                        <a:lnTo>
                          <a:pt x="1660" y="386"/>
                        </a:lnTo>
                        <a:lnTo>
                          <a:pt x="1660" y="381"/>
                        </a:lnTo>
                        <a:lnTo>
                          <a:pt x="1660" y="448"/>
                        </a:lnTo>
                        <a:lnTo>
                          <a:pt x="1660" y="301"/>
                        </a:lnTo>
                        <a:lnTo>
                          <a:pt x="1660" y="381"/>
                        </a:lnTo>
                        <a:lnTo>
                          <a:pt x="1660" y="312"/>
                        </a:lnTo>
                        <a:lnTo>
                          <a:pt x="1660" y="282"/>
                        </a:lnTo>
                        <a:lnTo>
                          <a:pt x="1661" y="457"/>
                        </a:lnTo>
                        <a:lnTo>
                          <a:pt x="1661" y="333"/>
                        </a:lnTo>
                        <a:lnTo>
                          <a:pt x="1661" y="377"/>
                        </a:lnTo>
                        <a:lnTo>
                          <a:pt x="1661" y="282"/>
                        </a:lnTo>
                        <a:lnTo>
                          <a:pt x="1662" y="456"/>
                        </a:lnTo>
                        <a:lnTo>
                          <a:pt x="1662" y="427"/>
                        </a:lnTo>
                        <a:lnTo>
                          <a:pt x="1662" y="356"/>
                        </a:lnTo>
                        <a:lnTo>
                          <a:pt x="1662" y="308"/>
                        </a:lnTo>
                        <a:lnTo>
                          <a:pt x="1662" y="499"/>
                        </a:lnTo>
                        <a:lnTo>
                          <a:pt x="1663" y="453"/>
                        </a:lnTo>
                        <a:lnTo>
                          <a:pt x="1663" y="432"/>
                        </a:lnTo>
                        <a:lnTo>
                          <a:pt x="1663" y="528"/>
                        </a:lnTo>
                        <a:lnTo>
                          <a:pt x="1663" y="356"/>
                        </a:lnTo>
                        <a:lnTo>
                          <a:pt x="1663" y="380"/>
                        </a:lnTo>
                        <a:lnTo>
                          <a:pt x="1663" y="470"/>
                        </a:lnTo>
                        <a:lnTo>
                          <a:pt x="1663" y="368"/>
                        </a:lnTo>
                        <a:lnTo>
                          <a:pt x="1664" y="541"/>
                        </a:lnTo>
                        <a:lnTo>
                          <a:pt x="1664" y="481"/>
                        </a:lnTo>
                        <a:lnTo>
                          <a:pt x="1664" y="476"/>
                        </a:lnTo>
                        <a:lnTo>
                          <a:pt x="1664" y="399"/>
                        </a:lnTo>
                        <a:lnTo>
                          <a:pt x="1665" y="605"/>
                        </a:lnTo>
                        <a:lnTo>
                          <a:pt x="1665" y="422"/>
                        </a:lnTo>
                        <a:lnTo>
                          <a:pt x="1665" y="479"/>
                        </a:lnTo>
                        <a:lnTo>
                          <a:pt x="1665" y="533"/>
                        </a:lnTo>
                        <a:lnTo>
                          <a:pt x="1666" y="370"/>
                        </a:lnTo>
                        <a:lnTo>
                          <a:pt x="1666" y="392"/>
                        </a:lnTo>
                        <a:lnTo>
                          <a:pt x="1666" y="424"/>
                        </a:lnTo>
                        <a:lnTo>
                          <a:pt x="1666" y="466"/>
                        </a:lnTo>
                        <a:lnTo>
                          <a:pt x="1666" y="295"/>
                        </a:lnTo>
                        <a:lnTo>
                          <a:pt x="1666" y="346"/>
                        </a:lnTo>
                        <a:lnTo>
                          <a:pt x="1666" y="345"/>
                        </a:lnTo>
                        <a:lnTo>
                          <a:pt x="1666" y="424"/>
                        </a:lnTo>
                        <a:lnTo>
                          <a:pt x="1667" y="256"/>
                        </a:lnTo>
                        <a:lnTo>
                          <a:pt x="1667" y="367"/>
                        </a:lnTo>
                        <a:lnTo>
                          <a:pt x="1667" y="406"/>
                        </a:lnTo>
                        <a:lnTo>
                          <a:pt x="1667" y="296"/>
                        </a:lnTo>
                        <a:lnTo>
                          <a:pt x="1667" y="429"/>
                        </a:lnTo>
                        <a:lnTo>
                          <a:pt x="1668" y="380"/>
                        </a:lnTo>
                        <a:lnTo>
                          <a:pt x="1668" y="349"/>
                        </a:lnTo>
                        <a:lnTo>
                          <a:pt x="1668" y="259"/>
                        </a:lnTo>
                        <a:lnTo>
                          <a:pt x="1668" y="413"/>
                        </a:lnTo>
                        <a:lnTo>
                          <a:pt x="1669" y="342"/>
                        </a:lnTo>
                        <a:lnTo>
                          <a:pt x="1669" y="406"/>
                        </a:lnTo>
                        <a:lnTo>
                          <a:pt x="1669" y="295"/>
                        </a:lnTo>
                        <a:lnTo>
                          <a:pt x="1669" y="434"/>
                        </a:lnTo>
                        <a:lnTo>
                          <a:pt x="1669" y="374"/>
                        </a:lnTo>
                        <a:lnTo>
                          <a:pt x="1669" y="314"/>
                        </a:lnTo>
                        <a:lnTo>
                          <a:pt x="1670" y="409"/>
                        </a:lnTo>
                        <a:lnTo>
                          <a:pt x="1670" y="238"/>
                        </a:lnTo>
                        <a:lnTo>
                          <a:pt x="1670" y="395"/>
                        </a:lnTo>
                        <a:lnTo>
                          <a:pt x="1670" y="274"/>
                        </a:lnTo>
                        <a:lnTo>
                          <a:pt x="1670" y="261"/>
                        </a:lnTo>
                        <a:lnTo>
                          <a:pt x="1670" y="416"/>
                        </a:lnTo>
                        <a:lnTo>
                          <a:pt x="1671" y="289"/>
                        </a:lnTo>
                        <a:lnTo>
                          <a:pt x="1671" y="334"/>
                        </a:lnTo>
                        <a:lnTo>
                          <a:pt x="1671" y="208"/>
                        </a:lnTo>
                        <a:lnTo>
                          <a:pt x="1672" y="421"/>
                        </a:lnTo>
                        <a:lnTo>
                          <a:pt x="1672" y="305"/>
                        </a:lnTo>
                        <a:lnTo>
                          <a:pt x="1672" y="380"/>
                        </a:lnTo>
                        <a:lnTo>
                          <a:pt x="1672" y="432"/>
                        </a:lnTo>
                        <a:lnTo>
                          <a:pt x="1672" y="258"/>
                        </a:lnTo>
                        <a:lnTo>
                          <a:pt x="1672" y="361"/>
                        </a:lnTo>
                        <a:lnTo>
                          <a:pt x="1672" y="360"/>
                        </a:lnTo>
                        <a:lnTo>
                          <a:pt x="1673" y="430"/>
                        </a:lnTo>
                        <a:lnTo>
                          <a:pt x="1673" y="299"/>
                        </a:lnTo>
                        <a:lnTo>
                          <a:pt x="1673" y="336"/>
                        </a:lnTo>
                        <a:lnTo>
                          <a:pt x="1673" y="250"/>
                        </a:lnTo>
                        <a:lnTo>
                          <a:pt x="1673" y="408"/>
                        </a:lnTo>
                        <a:lnTo>
                          <a:pt x="1674" y="232"/>
                        </a:lnTo>
                        <a:lnTo>
                          <a:pt x="1674" y="356"/>
                        </a:lnTo>
                        <a:lnTo>
                          <a:pt x="1674" y="293"/>
                        </a:lnTo>
                        <a:lnTo>
                          <a:pt x="1674" y="246"/>
                        </a:lnTo>
                        <a:lnTo>
                          <a:pt x="1674" y="411"/>
                        </a:lnTo>
                        <a:lnTo>
                          <a:pt x="1675" y="267"/>
                        </a:lnTo>
                        <a:lnTo>
                          <a:pt x="1675" y="388"/>
                        </a:lnTo>
                        <a:lnTo>
                          <a:pt x="1675" y="410"/>
                        </a:lnTo>
                        <a:lnTo>
                          <a:pt x="1675" y="243"/>
                        </a:lnTo>
                        <a:lnTo>
                          <a:pt x="1675" y="279"/>
                        </a:lnTo>
                        <a:lnTo>
                          <a:pt x="1675" y="273"/>
                        </a:lnTo>
                        <a:lnTo>
                          <a:pt x="1675" y="259"/>
                        </a:lnTo>
                        <a:lnTo>
                          <a:pt x="1676" y="455"/>
                        </a:lnTo>
                        <a:lnTo>
                          <a:pt x="1676" y="340"/>
                        </a:lnTo>
                        <a:lnTo>
                          <a:pt x="1676" y="263"/>
                        </a:lnTo>
                        <a:lnTo>
                          <a:pt x="1676" y="243"/>
                        </a:lnTo>
                        <a:lnTo>
                          <a:pt x="1677" y="385"/>
                        </a:lnTo>
                        <a:lnTo>
                          <a:pt x="1677" y="297"/>
                        </a:lnTo>
                        <a:lnTo>
                          <a:pt x="1677" y="364"/>
                        </a:lnTo>
                        <a:lnTo>
                          <a:pt x="1677" y="254"/>
                        </a:lnTo>
                        <a:lnTo>
                          <a:pt x="1678" y="372"/>
                        </a:lnTo>
                        <a:lnTo>
                          <a:pt x="1678" y="336"/>
                        </a:lnTo>
                        <a:lnTo>
                          <a:pt x="1678" y="248"/>
                        </a:lnTo>
                        <a:lnTo>
                          <a:pt x="1678" y="442"/>
                        </a:lnTo>
                        <a:lnTo>
                          <a:pt x="1678" y="267"/>
                        </a:lnTo>
                        <a:lnTo>
                          <a:pt x="1678" y="360"/>
                        </a:lnTo>
                        <a:lnTo>
                          <a:pt x="1679" y="454"/>
                        </a:lnTo>
                        <a:lnTo>
                          <a:pt x="1679" y="298"/>
                        </a:lnTo>
                        <a:lnTo>
                          <a:pt x="1679" y="367"/>
                        </a:lnTo>
                        <a:lnTo>
                          <a:pt x="1679" y="327"/>
                        </a:lnTo>
                        <a:lnTo>
                          <a:pt x="1680" y="416"/>
                        </a:lnTo>
                        <a:lnTo>
                          <a:pt x="1680" y="280"/>
                        </a:lnTo>
                        <a:lnTo>
                          <a:pt x="1680" y="351"/>
                        </a:lnTo>
                        <a:lnTo>
                          <a:pt x="1680" y="424"/>
                        </a:lnTo>
                        <a:lnTo>
                          <a:pt x="1680" y="259"/>
                        </a:lnTo>
                        <a:lnTo>
                          <a:pt x="1681" y="311"/>
                        </a:lnTo>
                        <a:lnTo>
                          <a:pt x="1681" y="240"/>
                        </a:lnTo>
                        <a:lnTo>
                          <a:pt x="1681" y="438"/>
                        </a:lnTo>
                        <a:lnTo>
                          <a:pt x="1681" y="298"/>
                        </a:lnTo>
                        <a:lnTo>
                          <a:pt x="1681" y="336"/>
                        </a:lnTo>
                        <a:lnTo>
                          <a:pt x="1682" y="399"/>
                        </a:lnTo>
                        <a:lnTo>
                          <a:pt x="1682" y="265"/>
                        </a:lnTo>
                        <a:lnTo>
                          <a:pt x="1682" y="338"/>
                        </a:lnTo>
                        <a:lnTo>
                          <a:pt x="1682" y="402"/>
                        </a:lnTo>
                        <a:lnTo>
                          <a:pt x="1682" y="229"/>
                        </a:lnTo>
                        <a:lnTo>
                          <a:pt x="1683" y="428"/>
                        </a:lnTo>
                        <a:lnTo>
                          <a:pt x="1683" y="407"/>
                        </a:lnTo>
                        <a:lnTo>
                          <a:pt x="1684" y="168"/>
                        </a:lnTo>
                        <a:lnTo>
                          <a:pt x="1684" y="293"/>
                        </a:lnTo>
                        <a:lnTo>
                          <a:pt x="1684" y="344"/>
                        </a:lnTo>
                        <a:lnTo>
                          <a:pt x="1684" y="214"/>
                        </a:lnTo>
                        <a:lnTo>
                          <a:pt x="1684" y="281"/>
                        </a:lnTo>
                        <a:lnTo>
                          <a:pt x="1684" y="293"/>
                        </a:lnTo>
                        <a:lnTo>
                          <a:pt x="1684" y="330"/>
                        </a:lnTo>
                        <a:lnTo>
                          <a:pt x="1685" y="183"/>
                        </a:lnTo>
                        <a:lnTo>
                          <a:pt x="1685" y="254"/>
                        </a:lnTo>
                        <a:lnTo>
                          <a:pt x="1685" y="267"/>
                        </a:lnTo>
                        <a:lnTo>
                          <a:pt x="1685" y="226"/>
                        </a:lnTo>
                        <a:lnTo>
                          <a:pt x="1686" y="429"/>
                        </a:lnTo>
                        <a:lnTo>
                          <a:pt x="1686" y="367"/>
                        </a:lnTo>
                        <a:lnTo>
                          <a:pt x="1686" y="384"/>
                        </a:lnTo>
                        <a:lnTo>
                          <a:pt x="1686" y="333"/>
                        </a:lnTo>
                        <a:lnTo>
                          <a:pt x="1687" y="492"/>
                        </a:lnTo>
                        <a:lnTo>
                          <a:pt x="1687" y="491"/>
                        </a:lnTo>
                        <a:lnTo>
                          <a:pt x="1687" y="519"/>
                        </a:lnTo>
                        <a:lnTo>
                          <a:pt x="1687" y="374"/>
                        </a:lnTo>
                        <a:lnTo>
                          <a:pt x="1687" y="436"/>
                        </a:lnTo>
                        <a:lnTo>
                          <a:pt x="1687" y="437"/>
                        </a:lnTo>
                        <a:lnTo>
                          <a:pt x="1687" y="487"/>
                        </a:lnTo>
                        <a:lnTo>
                          <a:pt x="1688" y="347"/>
                        </a:lnTo>
                        <a:lnTo>
                          <a:pt x="1688" y="408"/>
                        </a:lnTo>
                        <a:lnTo>
                          <a:pt x="1688" y="363"/>
                        </a:lnTo>
                        <a:lnTo>
                          <a:pt x="1688" y="268"/>
                        </a:lnTo>
                        <a:lnTo>
                          <a:pt x="1689" y="422"/>
                        </a:lnTo>
                        <a:lnTo>
                          <a:pt x="1689" y="360"/>
                        </a:lnTo>
                        <a:lnTo>
                          <a:pt x="1689" y="338"/>
                        </a:lnTo>
                        <a:lnTo>
                          <a:pt x="1689" y="277"/>
                        </a:lnTo>
                        <a:lnTo>
                          <a:pt x="1689" y="428"/>
                        </a:lnTo>
                        <a:lnTo>
                          <a:pt x="1690" y="380"/>
                        </a:lnTo>
                        <a:lnTo>
                          <a:pt x="1690" y="321"/>
                        </a:lnTo>
                        <a:lnTo>
                          <a:pt x="1690" y="317"/>
                        </a:lnTo>
                        <a:lnTo>
                          <a:pt x="1690" y="458"/>
                        </a:lnTo>
                        <a:lnTo>
                          <a:pt x="1690" y="386"/>
                        </a:lnTo>
                        <a:lnTo>
                          <a:pt x="1690" y="390"/>
                        </a:lnTo>
                        <a:lnTo>
                          <a:pt x="1690" y="347"/>
                        </a:lnTo>
                        <a:lnTo>
                          <a:pt x="1690" y="486"/>
                        </a:lnTo>
                        <a:lnTo>
                          <a:pt x="1691" y="365"/>
                        </a:lnTo>
                        <a:lnTo>
                          <a:pt x="1691" y="466"/>
                        </a:lnTo>
                        <a:lnTo>
                          <a:pt x="1692" y="319"/>
                        </a:lnTo>
                        <a:lnTo>
                          <a:pt x="1692" y="475"/>
                        </a:lnTo>
                        <a:lnTo>
                          <a:pt x="1692" y="371"/>
                        </a:lnTo>
                        <a:lnTo>
                          <a:pt x="1692" y="389"/>
                        </a:lnTo>
                        <a:lnTo>
                          <a:pt x="1692" y="457"/>
                        </a:lnTo>
                        <a:lnTo>
                          <a:pt x="1692" y="316"/>
                        </a:lnTo>
                        <a:lnTo>
                          <a:pt x="1693" y="457"/>
                        </a:lnTo>
                        <a:lnTo>
                          <a:pt x="1693" y="346"/>
                        </a:lnTo>
                        <a:lnTo>
                          <a:pt x="1693" y="285"/>
                        </a:lnTo>
                        <a:lnTo>
                          <a:pt x="1693" y="477"/>
                        </a:lnTo>
                        <a:lnTo>
                          <a:pt x="1693" y="376"/>
                        </a:lnTo>
                        <a:lnTo>
                          <a:pt x="1693" y="441"/>
                        </a:lnTo>
                        <a:lnTo>
                          <a:pt x="1694" y="294"/>
                        </a:lnTo>
                        <a:lnTo>
                          <a:pt x="1694" y="476"/>
                        </a:lnTo>
                        <a:lnTo>
                          <a:pt x="1694" y="438"/>
                        </a:lnTo>
                        <a:lnTo>
                          <a:pt x="1694" y="312"/>
                        </a:lnTo>
                        <a:lnTo>
                          <a:pt x="1695" y="491"/>
                        </a:lnTo>
                        <a:lnTo>
                          <a:pt x="1695" y="306"/>
                        </a:lnTo>
                        <a:lnTo>
                          <a:pt x="1695" y="337"/>
                        </a:lnTo>
                        <a:lnTo>
                          <a:pt x="1695" y="448"/>
                        </a:lnTo>
                        <a:lnTo>
                          <a:pt x="1695" y="288"/>
                        </a:lnTo>
                        <a:lnTo>
                          <a:pt x="1696" y="311"/>
                        </a:lnTo>
                        <a:lnTo>
                          <a:pt x="1696" y="390"/>
                        </a:lnTo>
                        <a:lnTo>
                          <a:pt x="1696" y="295"/>
                        </a:lnTo>
                        <a:lnTo>
                          <a:pt x="1696" y="469"/>
                        </a:lnTo>
                        <a:lnTo>
                          <a:pt x="1696" y="368"/>
                        </a:lnTo>
                        <a:lnTo>
                          <a:pt x="1696" y="402"/>
                        </a:lnTo>
                        <a:lnTo>
                          <a:pt x="1697" y="449"/>
                        </a:lnTo>
                        <a:lnTo>
                          <a:pt x="1697" y="324"/>
                        </a:lnTo>
                        <a:lnTo>
                          <a:pt x="1697" y="335"/>
                        </a:lnTo>
                        <a:lnTo>
                          <a:pt x="1697" y="357"/>
                        </a:lnTo>
                        <a:lnTo>
                          <a:pt x="1697" y="302"/>
                        </a:lnTo>
                        <a:lnTo>
                          <a:pt x="1697" y="495"/>
                        </a:lnTo>
                        <a:lnTo>
                          <a:pt x="1698" y="334"/>
                        </a:lnTo>
                        <a:lnTo>
                          <a:pt x="1698" y="422"/>
                        </a:lnTo>
                        <a:lnTo>
                          <a:pt x="1698" y="533"/>
                        </a:lnTo>
                        <a:lnTo>
                          <a:pt x="1699" y="364"/>
                        </a:lnTo>
                        <a:lnTo>
                          <a:pt x="1699" y="394"/>
                        </a:lnTo>
                        <a:lnTo>
                          <a:pt x="1699" y="352"/>
                        </a:lnTo>
                        <a:lnTo>
                          <a:pt x="1699" y="479"/>
                        </a:lnTo>
                        <a:lnTo>
                          <a:pt x="1699" y="439"/>
                        </a:lnTo>
                        <a:lnTo>
                          <a:pt x="1700" y="430"/>
                        </a:lnTo>
                        <a:lnTo>
                          <a:pt x="1700" y="343"/>
                        </a:lnTo>
                        <a:lnTo>
                          <a:pt x="1700" y="517"/>
                        </a:lnTo>
                        <a:lnTo>
                          <a:pt x="1700" y="425"/>
                        </a:lnTo>
                        <a:lnTo>
                          <a:pt x="1700" y="477"/>
                        </a:lnTo>
                        <a:lnTo>
                          <a:pt x="1701" y="313"/>
                        </a:lnTo>
                        <a:lnTo>
                          <a:pt x="1701" y="428"/>
                        </a:lnTo>
                        <a:lnTo>
                          <a:pt x="1701" y="337"/>
                        </a:lnTo>
                        <a:lnTo>
                          <a:pt x="1701" y="467"/>
                        </a:lnTo>
                        <a:lnTo>
                          <a:pt x="1701" y="264"/>
                        </a:lnTo>
                        <a:lnTo>
                          <a:pt x="1702" y="324"/>
                        </a:lnTo>
                        <a:lnTo>
                          <a:pt x="1702" y="377"/>
                        </a:lnTo>
                        <a:lnTo>
                          <a:pt x="1702" y="282"/>
                        </a:lnTo>
                        <a:lnTo>
                          <a:pt x="1702" y="409"/>
                        </a:lnTo>
                        <a:lnTo>
                          <a:pt x="1702" y="325"/>
                        </a:lnTo>
                        <a:lnTo>
                          <a:pt x="1702" y="287"/>
                        </a:lnTo>
                        <a:lnTo>
                          <a:pt x="1703" y="252"/>
                        </a:lnTo>
                        <a:lnTo>
                          <a:pt x="1703" y="424"/>
                        </a:lnTo>
                        <a:lnTo>
                          <a:pt x="1703" y="368"/>
                        </a:lnTo>
                        <a:lnTo>
                          <a:pt x="1703" y="331"/>
                        </a:lnTo>
                        <a:lnTo>
                          <a:pt x="1703" y="448"/>
                        </a:lnTo>
                        <a:lnTo>
                          <a:pt x="1704" y="286"/>
                        </a:lnTo>
                        <a:lnTo>
                          <a:pt x="1704" y="398"/>
                        </a:lnTo>
                        <a:lnTo>
                          <a:pt x="1704" y="427"/>
                        </a:lnTo>
                        <a:lnTo>
                          <a:pt x="1704" y="434"/>
                        </a:lnTo>
                        <a:lnTo>
                          <a:pt x="1704" y="296"/>
                        </a:lnTo>
                        <a:lnTo>
                          <a:pt x="1705" y="384"/>
                        </a:lnTo>
                        <a:lnTo>
                          <a:pt x="1705" y="343"/>
                        </a:lnTo>
                        <a:lnTo>
                          <a:pt x="1705" y="454"/>
                        </a:lnTo>
                        <a:lnTo>
                          <a:pt x="1705" y="283"/>
                        </a:lnTo>
                        <a:lnTo>
                          <a:pt x="1705" y="405"/>
                        </a:lnTo>
                        <a:lnTo>
                          <a:pt x="1706" y="294"/>
                        </a:lnTo>
                        <a:lnTo>
                          <a:pt x="1706" y="462"/>
                        </a:lnTo>
                        <a:lnTo>
                          <a:pt x="1706" y="309"/>
                        </a:lnTo>
                        <a:lnTo>
                          <a:pt x="1706" y="441"/>
                        </a:lnTo>
                        <a:lnTo>
                          <a:pt x="1706" y="490"/>
                        </a:lnTo>
                        <a:lnTo>
                          <a:pt x="1707" y="310"/>
                        </a:lnTo>
                        <a:lnTo>
                          <a:pt x="1707" y="358"/>
                        </a:lnTo>
                        <a:lnTo>
                          <a:pt x="1707" y="362"/>
                        </a:lnTo>
                        <a:lnTo>
                          <a:pt x="1707" y="495"/>
                        </a:lnTo>
                        <a:lnTo>
                          <a:pt x="1707" y="314"/>
                        </a:lnTo>
                        <a:lnTo>
                          <a:pt x="1708" y="412"/>
                        </a:lnTo>
                        <a:lnTo>
                          <a:pt x="1708" y="330"/>
                        </a:lnTo>
                        <a:lnTo>
                          <a:pt x="1708" y="469"/>
                        </a:lnTo>
                        <a:lnTo>
                          <a:pt x="1708" y="314"/>
                        </a:lnTo>
                        <a:lnTo>
                          <a:pt x="1708" y="384"/>
                        </a:lnTo>
                        <a:lnTo>
                          <a:pt x="1709" y="396"/>
                        </a:lnTo>
                        <a:lnTo>
                          <a:pt x="1709" y="486"/>
                        </a:lnTo>
                        <a:lnTo>
                          <a:pt x="1709" y="311"/>
                        </a:lnTo>
                        <a:lnTo>
                          <a:pt x="1709" y="364"/>
                        </a:lnTo>
                        <a:lnTo>
                          <a:pt x="1709" y="404"/>
                        </a:lnTo>
                        <a:lnTo>
                          <a:pt x="1709" y="474"/>
                        </a:lnTo>
                        <a:lnTo>
                          <a:pt x="1710" y="320"/>
                        </a:lnTo>
                        <a:lnTo>
                          <a:pt x="1710" y="396"/>
                        </a:lnTo>
                        <a:lnTo>
                          <a:pt x="1710" y="358"/>
                        </a:lnTo>
                        <a:lnTo>
                          <a:pt x="1710" y="283"/>
                        </a:lnTo>
                        <a:lnTo>
                          <a:pt x="1710" y="520"/>
                        </a:lnTo>
                        <a:lnTo>
                          <a:pt x="1711" y="461"/>
                        </a:lnTo>
                        <a:lnTo>
                          <a:pt x="1711" y="418"/>
                        </a:lnTo>
                        <a:lnTo>
                          <a:pt x="1711" y="438"/>
                        </a:lnTo>
                        <a:lnTo>
                          <a:pt x="1711" y="298"/>
                        </a:lnTo>
                        <a:lnTo>
                          <a:pt x="1712" y="415"/>
                        </a:lnTo>
                        <a:lnTo>
                          <a:pt x="1712" y="424"/>
                        </a:lnTo>
                        <a:lnTo>
                          <a:pt x="1712" y="260"/>
                        </a:lnTo>
                        <a:lnTo>
                          <a:pt x="1712" y="337"/>
                        </a:lnTo>
                        <a:lnTo>
                          <a:pt x="1712" y="360"/>
                        </a:lnTo>
                        <a:lnTo>
                          <a:pt x="1713" y="250"/>
                        </a:lnTo>
                        <a:lnTo>
                          <a:pt x="1713" y="399"/>
                        </a:lnTo>
                        <a:lnTo>
                          <a:pt x="1713" y="380"/>
                        </a:lnTo>
                        <a:lnTo>
                          <a:pt x="1713" y="299"/>
                        </a:lnTo>
                        <a:lnTo>
                          <a:pt x="1713" y="238"/>
                        </a:lnTo>
                        <a:lnTo>
                          <a:pt x="1714" y="410"/>
                        </a:lnTo>
                        <a:lnTo>
                          <a:pt x="1714" y="272"/>
                        </a:lnTo>
                        <a:lnTo>
                          <a:pt x="1714" y="322"/>
                        </a:lnTo>
                        <a:lnTo>
                          <a:pt x="1714" y="286"/>
                        </a:lnTo>
                        <a:lnTo>
                          <a:pt x="1714" y="429"/>
                        </a:lnTo>
                        <a:lnTo>
                          <a:pt x="1714" y="332"/>
                        </a:lnTo>
                        <a:lnTo>
                          <a:pt x="1715" y="315"/>
                        </a:lnTo>
                        <a:lnTo>
                          <a:pt x="1715" y="288"/>
                        </a:lnTo>
                        <a:lnTo>
                          <a:pt x="1715" y="471"/>
                        </a:lnTo>
                        <a:lnTo>
                          <a:pt x="1715" y="389"/>
                        </a:lnTo>
                        <a:lnTo>
                          <a:pt x="1715" y="339"/>
                        </a:lnTo>
                        <a:lnTo>
                          <a:pt x="1715" y="292"/>
                        </a:lnTo>
                        <a:lnTo>
                          <a:pt x="1716" y="439"/>
                        </a:lnTo>
                        <a:lnTo>
                          <a:pt x="1716" y="395"/>
                        </a:lnTo>
                        <a:lnTo>
                          <a:pt x="1716" y="480"/>
                        </a:lnTo>
                        <a:lnTo>
                          <a:pt x="1717" y="314"/>
                        </a:lnTo>
                        <a:lnTo>
                          <a:pt x="1717" y="320"/>
                        </a:lnTo>
                        <a:lnTo>
                          <a:pt x="1717" y="453"/>
                        </a:lnTo>
                        <a:lnTo>
                          <a:pt x="1717" y="528"/>
                        </a:lnTo>
                        <a:lnTo>
                          <a:pt x="1717" y="339"/>
                        </a:lnTo>
                        <a:lnTo>
                          <a:pt x="1717" y="483"/>
                        </a:lnTo>
                        <a:lnTo>
                          <a:pt x="1717" y="401"/>
                        </a:lnTo>
                        <a:lnTo>
                          <a:pt x="1718" y="548"/>
                        </a:lnTo>
                        <a:lnTo>
                          <a:pt x="1718" y="377"/>
                        </a:lnTo>
                        <a:lnTo>
                          <a:pt x="1718" y="448"/>
                        </a:lnTo>
                        <a:lnTo>
                          <a:pt x="1718" y="465"/>
                        </a:lnTo>
                        <a:lnTo>
                          <a:pt x="1719" y="356"/>
                        </a:lnTo>
                        <a:lnTo>
                          <a:pt x="1719" y="596"/>
                        </a:lnTo>
                        <a:lnTo>
                          <a:pt x="1719" y="453"/>
                        </a:lnTo>
                        <a:lnTo>
                          <a:pt x="1719" y="480"/>
                        </a:lnTo>
                        <a:lnTo>
                          <a:pt x="1719" y="544"/>
                        </a:lnTo>
                        <a:lnTo>
                          <a:pt x="1719" y="407"/>
                        </a:lnTo>
                        <a:lnTo>
                          <a:pt x="1720" y="492"/>
                        </a:lnTo>
                        <a:lnTo>
                          <a:pt x="1720" y="530"/>
                        </a:lnTo>
                        <a:lnTo>
                          <a:pt x="1720" y="433"/>
                        </a:lnTo>
                        <a:lnTo>
                          <a:pt x="1720" y="526"/>
                        </a:lnTo>
                        <a:lnTo>
                          <a:pt x="1721" y="410"/>
                        </a:lnTo>
                        <a:lnTo>
                          <a:pt x="1721" y="403"/>
                        </a:lnTo>
                        <a:lnTo>
                          <a:pt x="1721" y="532"/>
                        </a:lnTo>
                        <a:lnTo>
                          <a:pt x="1721" y="476"/>
                        </a:lnTo>
                        <a:lnTo>
                          <a:pt x="1721" y="433"/>
                        </a:lnTo>
                        <a:lnTo>
                          <a:pt x="1721" y="426"/>
                        </a:lnTo>
                        <a:lnTo>
                          <a:pt x="1722" y="576"/>
                        </a:lnTo>
                        <a:lnTo>
                          <a:pt x="1722" y="455"/>
                        </a:lnTo>
                        <a:lnTo>
                          <a:pt x="1722" y="452"/>
                        </a:lnTo>
                        <a:lnTo>
                          <a:pt x="1722" y="413"/>
                        </a:lnTo>
                        <a:lnTo>
                          <a:pt x="1722" y="544"/>
                        </a:lnTo>
                        <a:lnTo>
                          <a:pt x="1723" y="422"/>
                        </a:lnTo>
                        <a:lnTo>
                          <a:pt x="1723" y="474"/>
                        </a:lnTo>
                        <a:lnTo>
                          <a:pt x="1723" y="397"/>
                        </a:lnTo>
                        <a:lnTo>
                          <a:pt x="1723" y="542"/>
                        </a:lnTo>
                        <a:lnTo>
                          <a:pt x="1723" y="469"/>
                        </a:lnTo>
                        <a:lnTo>
                          <a:pt x="1724" y="399"/>
                        </a:lnTo>
                        <a:lnTo>
                          <a:pt x="1724" y="323"/>
                        </a:lnTo>
                        <a:lnTo>
                          <a:pt x="1724" y="499"/>
                        </a:lnTo>
                        <a:lnTo>
                          <a:pt x="1724" y="468"/>
                        </a:lnTo>
                        <a:lnTo>
                          <a:pt x="1724" y="411"/>
                        </a:lnTo>
                        <a:lnTo>
                          <a:pt x="1724" y="523"/>
                        </a:lnTo>
                        <a:lnTo>
                          <a:pt x="1725" y="351"/>
                        </a:lnTo>
                        <a:lnTo>
                          <a:pt x="1725" y="418"/>
                        </a:lnTo>
                        <a:lnTo>
                          <a:pt x="1725" y="481"/>
                        </a:lnTo>
                        <a:lnTo>
                          <a:pt x="1725" y="369"/>
                        </a:lnTo>
                        <a:lnTo>
                          <a:pt x="1726" y="466"/>
                        </a:lnTo>
                        <a:lnTo>
                          <a:pt x="1726" y="400"/>
                        </a:lnTo>
                        <a:lnTo>
                          <a:pt x="1726" y="342"/>
                        </a:lnTo>
                        <a:lnTo>
                          <a:pt x="1726" y="520"/>
                        </a:lnTo>
                        <a:lnTo>
                          <a:pt x="1726" y="408"/>
                        </a:lnTo>
                        <a:lnTo>
                          <a:pt x="1727" y="469"/>
                        </a:lnTo>
                        <a:lnTo>
                          <a:pt x="1727" y="589"/>
                        </a:lnTo>
                        <a:lnTo>
                          <a:pt x="1727" y="342"/>
                        </a:lnTo>
                        <a:lnTo>
                          <a:pt x="1727" y="479"/>
                        </a:lnTo>
                        <a:lnTo>
                          <a:pt x="1727" y="457"/>
                        </a:lnTo>
                        <a:lnTo>
                          <a:pt x="1727" y="531"/>
                        </a:lnTo>
                        <a:lnTo>
                          <a:pt x="1727" y="344"/>
                        </a:lnTo>
                        <a:lnTo>
                          <a:pt x="1728" y="423"/>
                        </a:lnTo>
                        <a:lnTo>
                          <a:pt x="1728" y="512"/>
                        </a:lnTo>
                        <a:lnTo>
                          <a:pt x="1728" y="583"/>
                        </a:lnTo>
                        <a:lnTo>
                          <a:pt x="1729" y="405"/>
                        </a:lnTo>
                        <a:lnTo>
                          <a:pt x="1729" y="477"/>
                        </a:lnTo>
                        <a:lnTo>
                          <a:pt x="1729" y="491"/>
                        </a:lnTo>
                        <a:lnTo>
                          <a:pt x="1729" y="380"/>
                        </a:lnTo>
                        <a:lnTo>
                          <a:pt x="1729" y="553"/>
                        </a:lnTo>
                        <a:lnTo>
                          <a:pt x="1729" y="395"/>
                        </a:lnTo>
                        <a:lnTo>
                          <a:pt x="1730" y="428"/>
                        </a:lnTo>
                        <a:lnTo>
                          <a:pt x="1730" y="516"/>
                        </a:lnTo>
                        <a:lnTo>
                          <a:pt x="1730" y="373"/>
                        </a:lnTo>
                        <a:lnTo>
                          <a:pt x="1730" y="508"/>
                        </a:lnTo>
                        <a:lnTo>
                          <a:pt x="1730" y="453"/>
                        </a:lnTo>
                        <a:lnTo>
                          <a:pt x="1731" y="366"/>
                        </a:lnTo>
                        <a:lnTo>
                          <a:pt x="1731" y="513"/>
                        </a:lnTo>
                        <a:lnTo>
                          <a:pt x="1731" y="417"/>
                        </a:lnTo>
                        <a:lnTo>
                          <a:pt x="1731" y="430"/>
                        </a:lnTo>
                        <a:lnTo>
                          <a:pt x="1731" y="569"/>
                        </a:lnTo>
                        <a:lnTo>
                          <a:pt x="1732" y="349"/>
                        </a:lnTo>
                        <a:lnTo>
                          <a:pt x="1732" y="424"/>
                        </a:lnTo>
                        <a:lnTo>
                          <a:pt x="1732" y="414"/>
                        </a:lnTo>
                        <a:lnTo>
                          <a:pt x="1732" y="479"/>
                        </a:lnTo>
                        <a:lnTo>
                          <a:pt x="1732" y="354"/>
                        </a:lnTo>
                        <a:lnTo>
                          <a:pt x="1732" y="422"/>
                        </a:lnTo>
                        <a:lnTo>
                          <a:pt x="1732" y="346"/>
                        </a:lnTo>
                        <a:lnTo>
                          <a:pt x="1733" y="485"/>
                        </a:lnTo>
                        <a:lnTo>
                          <a:pt x="1733" y="310"/>
                        </a:lnTo>
                        <a:lnTo>
                          <a:pt x="1733" y="416"/>
                        </a:lnTo>
                        <a:lnTo>
                          <a:pt x="1733" y="448"/>
                        </a:lnTo>
                        <a:lnTo>
                          <a:pt x="1733" y="280"/>
                        </a:lnTo>
                        <a:lnTo>
                          <a:pt x="1734" y="499"/>
                        </a:lnTo>
                        <a:lnTo>
                          <a:pt x="1734" y="399"/>
                        </a:lnTo>
                        <a:lnTo>
                          <a:pt x="1734" y="373"/>
                        </a:lnTo>
                        <a:lnTo>
                          <a:pt x="1735" y="303"/>
                        </a:lnTo>
                        <a:lnTo>
                          <a:pt x="1735" y="464"/>
                        </a:lnTo>
                        <a:lnTo>
                          <a:pt x="1735" y="356"/>
                        </a:lnTo>
                        <a:lnTo>
                          <a:pt x="1735" y="408"/>
                        </a:lnTo>
                        <a:lnTo>
                          <a:pt x="1735" y="465"/>
                        </a:lnTo>
                        <a:lnTo>
                          <a:pt x="1735" y="279"/>
                        </a:lnTo>
                        <a:lnTo>
                          <a:pt x="1735" y="318"/>
                        </a:lnTo>
                        <a:lnTo>
                          <a:pt x="1736" y="399"/>
                        </a:lnTo>
                        <a:lnTo>
                          <a:pt x="1736" y="277"/>
                        </a:lnTo>
                        <a:lnTo>
                          <a:pt x="1736" y="431"/>
                        </a:lnTo>
                        <a:lnTo>
                          <a:pt x="1736" y="294"/>
                        </a:lnTo>
                        <a:lnTo>
                          <a:pt x="1736" y="402"/>
                        </a:lnTo>
                        <a:lnTo>
                          <a:pt x="1736" y="434"/>
                        </a:lnTo>
                        <a:lnTo>
                          <a:pt x="1737" y="238"/>
                        </a:lnTo>
                        <a:lnTo>
                          <a:pt x="1737" y="309"/>
                        </a:lnTo>
                        <a:lnTo>
                          <a:pt x="1737" y="305"/>
                        </a:lnTo>
                        <a:lnTo>
                          <a:pt x="1737" y="419"/>
                        </a:lnTo>
                        <a:lnTo>
                          <a:pt x="1738" y="295"/>
                        </a:lnTo>
                        <a:lnTo>
                          <a:pt x="1738" y="416"/>
                        </a:lnTo>
                        <a:lnTo>
                          <a:pt x="1738" y="261"/>
                        </a:lnTo>
                        <a:lnTo>
                          <a:pt x="1738" y="440"/>
                        </a:lnTo>
                        <a:lnTo>
                          <a:pt x="1738" y="330"/>
                        </a:lnTo>
                        <a:lnTo>
                          <a:pt x="1739" y="352"/>
                        </a:lnTo>
                        <a:lnTo>
                          <a:pt x="1739" y="432"/>
                        </a:lnTo>
                        <a:lnTo>
                          <a:pt x="1739" y="277"/>
                        </a:lnTo>
                        <a:lnTo>
                          <a:pt x="1739" y="344"/>
                        </a:lnTo>
                        <a:lnTo>
                          <a:pt x="1739" y="361"/>
                        </a:lnTo>
                        <a:lnTo>
                          <a:pt x="1739" y="310"/>
                        </a:lnTo>
                        <a:lnTo>
                          <a:pt x="1740" y="461"/>
                        </a:lnTo>
                        <a:lnTo>
                          <a:pt x="1740" y="455"/>
                        </a:lnTo>
                        <a:lnTo>
                          <a:pt x="1740" y="329"/>
                        </a:lnTo>
                        <a:lnTo>
                          <a:pt x="1740" y="316"/>
                        </a:lnTo>
                        <a:lnTo>
                          <a:pt x="1741" y="464"/>
                        </a:lnTo>
                        <a:lnTo>
                          <a:pt x="1741" y="428"/>
                        </a:lnTo>
                        <a:lnTo>
                          <a:pt x="1741" y="361"/>
                        </a:lnTo>
                        <a:lnTo>
                          <a:pt x="1741" y="429"/>
                        </a:lnTo>
                        <a:lnTo>
                          <a:pt x="1741" y="270"/>
                        </a:lnTo>
                        <a:lnTo>
                          <a:pt x="1741" y="358"/>
                        </a:lnTo>
                        <a:lnTo>
                          <a:pt x="1742" y="357"/>
                        </a:lnTo>
                        <a:lnTo>
                          <a:pt x="1742" y="430"/>
                        </a:lnTo>
                        <a:lnTo>
                          <a:pt x="1742" y="245"/>
                        </a:lnTo>
                        <a:lnTo>
                          <a:pt x="1742" y="321"/>
                        </a:lnTo>
                        <a:lnTo>
                          <a:pt x="1742" y="347"/>
                        </a:lnTo>
                        <a:lnTo>
                          <a:pt x="1742" y="440"/>
                        </a:lnTo>
                        <a:lnTo>
                          <a:pt x="1743" y="256"/>
                        </a:lnTo>
                        <a:lnTo>
                          <a:pt x="1743" y="394"/>
                        </a:lnTo>
                        <a:lnTo>
                          <a:pt x="1743" y="387"/>
                        </a:lnTo>
                        <a:lnTo>
                          <a:pt x="1743" y="461"/>
                        </a:lnTo>
                        <a:lnTo>
                          <a:pt x="1743" y="300"/>
                        </a:lnTo>
                        <a:lnTo>
                          <a:pt x="1744" y="384"/>
                        </a:lnTo>
                        <a:lnTo>
                          <a:pt x="1744" y="264"/>
                        </a:lnTo>
                        <a:lnTo>
                          <a:pt x="1744" y="394"/>
                        </a:lnTo>
                        <a:lnTo>
                          <a:pt x="1744" y="234"/>
                        </a:lnTo>
                        <a:lnTo>
                          <a:pt x="1744" y="246"/>
                        </a:lnTo>
                        <a:lnTo>
                          <a:pt x="1745" y="289"/>
                        </a:lnTo>
                        <a:lnTo>
                          <a:pt x="1745" y="428"/>
                        </a:lnTo>
                        <a:lnTo>
                          <a:pt x="1745" y="191"/>
                        </a:lnTo>
                        <a:lnTo>
                          <a:pt x="1745" y="354"/>
                        </a:lnTo>
                        <a:lnTo>
                          <a:pt x="1745" y="275"/>
                        </a:lnTo>
                        <a:lnTo>
                          <a:pt x="1745" y="245"/>
                        </a:lnTo>
                        <a:lnTo>
                          <a:pt x="1746" y="410"/>
                        </a:lnTo>
                        <a:lnTo>
                          <a:pt x="1746" y="326"/>
                        </a:lnTo>
                        <a:lnTo>
                          <a:pt x="1746" y="324"/>
                        </a:lnTo>
                        <a:lnTo>
                          <a:pt x="1746" y="286"/>
                        </a:lnTo>
                        <a:lnTo>
                          <a:pt x="1747" y="419"/>
                        </a:lnTo>
                        <a:lnTo>
                          <a:pt x="1747" y="355"/>
                        </a:lnTo>
                        <a:lnTo>
                          <a:pt x="1747" y="414"/>
                        </a:lnTo>
                        <a:lnTo>
                          <a:pt x="1747" y="270"/>
                        </a:lnTo>
                        <a:lnTo>
                          <a:pt x="1747" y="440"/>
                        </a:lnTo>
                        <a:lnTo>
                          <a:pt x="1747" y="318"/>
                        </a:lnTo>
                        <a:lnTo>
                          <a:pt x="1747" y="317"/>
                        </a:lnTo>
                        <a:lnTo>
                          <a:pt x="1748" y="262"/>
                        </a:lnTo>
                        <a:lnTo>
                          <a:pt x="1748" y="455"/>
                        </a:lnTo>
                        <a:lnTo>
                          <a:pt x="1748" y="365"/>
                        </a:lnTo>
                        <a:lnTo>
                          <a:pt x="1748" y="392"/>
                        </a:lnTo>
                        <a:lnTo>
                          <a:pt x="1749" y="320"/>
                        </a:lnTo>
                        <a:lnTo>
                          <a:pt x="1749" y="429"/>
                        </a:lnTo>
                        <a:lnTo>
                          <a:pt x="1749" y="341"/>
                        </a:lnTo>
                        <a:lnTo>
                          <a:pt x="1749" y="357"/>
                        </a:lnTo>
                        <a:lnTo>
                          <a:pt x="1749" y="455"/>
                        </a:lnTo>
                        <a:lnTo>
                          <a:pt x="1749" y="282"/>
                        </a:lnTo>
                        <a:lnTo>
                          <a:pt x="1750" y="407"/>
                        </a:lnTo>
                        <a:lnTo>
                          <a:pt x="1750" y="359"/>
                        </a:lnTo>
                        <a:lnTo>
                          <a:pt x="1750" y="495"/>
                        </a:lnTo>
                        <a:lnTo>
                          <a:pt x="1750" y="287"/>
                        </a:lnTo>
                        <a:lnTo>
                          <a:pt x="1750" y="338"/>
                        </a:lnTo>
                        <a:lnTo>
                          <a:pt x="1751" y="373"/>
                        </a:lnTo>
                        <a:lnTo>
                          <a:pt x="1751" y="453"/>
                        </a:lnTo>
                        <a:lnTo>
                          <a:pt x="1751" y="271"/>
                        </a:lnTo>
                        <a:lnTo>
                          <a:pt x="1751" y="385"/>
                        </a:lnTo>
                        <a:lnTo>
                          <a:pt x="1751" y="360"/>
                        </a:lnTo>
                        <a:lnTo>
                          <a:pt x="1752" y="256"/>
                        </a:lnTo>
                        <a:lnTo>
                          <a:pt x="1752" y="407"/>
                        </a:lnTo>
                        <a:lnTo>
                          <a:pt x="1752" y="351"/>
                        </a:lnTo>
                        <a:lnTo>
                          <a:pt x="1752" y="408"/>
                        </a:lnTo>
                        <a:lnTo>
                          <a:pt x="1752" y="466"/>
                        </a:lnTo>
                        <a:lnTo>
                          <a:pt x="1753" y="321"/>
                        </a:lnTo>
                        <a:lnTo>
                          <a:pt x="1753" y="405"/>
                        </a:lnTo>
                        <a:lnTo>
                          <a:pt x="1753" y="381"/>
                        </a:lnTo>
                        <a:lnTo>
                          <a:pt x="1753" y="285"/>
                        </a:lnTo>
                        <a:lnTo>
                          <a:pt x="1753" y="455"/>
                        </a:lnTo>
                        <a:lnTo>
                          <a:pt x="1754" y="427"/>
                        </a:lnTo>
                        <a:lnTo>
                          <a:pt x="1754" y="464"/>
                        </a:lnTo>
                        <a:lnTo>
                          <a:pt x="1754" y="332"/>
                        </a:lnTo>
                        <a:lnTo>
                          <a:pt x="1754" y="372"/>
                        </a:lnTo>
                        <a:lnTo>
                          <a:pt x="1754" y="425"/>
                        </a:lnTo>
                        <a:lnTo>
                          <a:pt x="1754" y="346"/>
                        </a:lnTo>
                        <a:lnTo>
                          <a:pt x="1755" y="467"/>
                        </a:lnTo>
                        <a:lnTo>
                          <a:pt x="1755" y="412"/>
                        </a:lnTo>
                        <a:lnTo>
                          <a:pt x="1755" y="455"/>
                        </a:lnTo>
                        <a:lnTo>
                          <a:pt x="1755" y="305"/>
                        </a:lnTo>
                        <a:lnTo>
                          <a:pt x="1755" y="505"/>
                        </a:lnTo>
                        <a:lnTo>
                          <a:pt x="1756" y="388"/>
                        </a:lnTo>
                        <a:lnTo>
                          <a:pt x="1756" y="371"/>
                        </a:lnTo>
                        <a:lnTo>
                          <a:pt x="1756" y="305"/>
                        </a:lnTo>
                        <a:lnTo>
                          <a:pt x="1756" y="482"/>
                        </a:lnTo>
                        <a:lnTo>
                          <a:pt x="1756" y="419"/>
                        </a:lnTo>
                        <a:lnTo>
                          <a:pt x="1757" y="400"/>
                        </a:lnTo>
                        <a:lnTo>
                          <a:pt x="1757" y="453"/>
                        </a:lnTo>
                        <a:lnTo>
                          <a:pt x="1757" y="303"/>
                        </a:lnTo>
                        <a:lnTo>
                          <a:pt x="1757" y="317"/>
                        </a:lnTo>
                        <a:lnTo>
                          <a:pt x="1757" y="328"/>
                        </a:lnTo>
                        <a:lnTo>
                          <a:pt x="1758" y="240"/>
                        </a:lnTo>
                        <a:lnTo>
                          <a:pt x="1758" y="449"/>
                        </a:lnTo>
                        <a:lnTo>
                          <a:pt x="1758" y="349"/>
                        </a:lnTo>
                        <a:lnTo>
                          <a:pt x="1758" y="266"/>
                        </a:lnTo>
                        <a:lnTo>
                          <a:pt x="1758" y="226"/>
                        </a:lnTo>
                        <a:lnTo>
                          <a:pt x="1759" y="414"/>
                        </a:lnTo>
                        <a:lnTo>
                          <a:pt x="1759" y="326"/>
                        </a:lnTo>
                        <a:lnTo>
                          <a:pt x="1759" y="274"/>
                        </a:lnTo>
                        <a:lnTo>
                          <a:pt x="1759" y="413"/>
                        </a:lnTo>
                        <a:lnTo>
                          <a:pt x="1759" y="384"/>
                        </a:lnTo>
                        <a:lnTo>
                          <a:pt x="1760" y="275"/>
                        </a:lnTo>
                        <a:lnTo>
                          <a:pt x="1760" y="433"/>
                        </a:lnTo>
                        <a:lnTo>
                          <a:pt x="1760" y="320"/>
                        </a:lnTo>
                        <a:lnTo>
                          <a:pt x="1760" y="338"/>
                        </a:lnTo>
                        <a:lnTo>
                          <a:pt x="1760" y="464"/>
                        </a:lnTo>
                        <a:lnTo>
                          <a:pt x="1761" y="307"/>
                        </a:lnTo>
                        <a:lnTo>
                          <a:pt x="1761" y="329"/>
                        </a:lnTo>
                        <a:lnTo>
                          <a:pt x="1761" y="385"/>
                        </a:lnTo>
                        <a:lnTo>
                          <a:pt x="1761" y="325"/>
                        </a:lnTo>
                        <a:lnTo>
                          <a:pt x="1762" y="481"/>
                        </a:lnTo>
                        <a:lnTo>
                          <a:pt x="1762" y="380"/>
                        </a:lnTo>
                        <a:lnTo>
                          <a:pt x="1762" y="282"/>
                        </a:lnTo>
                        <a:lnTo>
                          <a:pt x="1762" y="445"/>
                        </a:lnTo>
                        <a:lnTo>
                          <a:pt x="1762" y="391"/>
                        </a:lnTo>
                        <a:lnTo>
                          <a:pt x="1762" y="413"/>
                        </a:lnTo>
                        <a:lnTo>
                          <a:pt x="1763" y="446"/>
                        </a:lnTo>
                        <a:lnTo>
                          <a:pt x="1763" y="322"/>
                        </a:lnTo>
                        <a:lnTo>
                          <a:pt x="1763" y="376"/>
                        </a:lnTo>
                        <a:lnTo>
                          <a:pt x="1763" y="370"/>
                        </a:lnTo>
                        <a:lnTo>
                          <a:pt x="1763" y="325"/>
                        </a:lnTo>
                        <a:lnTo>
                          <a:pt x="1763" y="465"/>
                        </a:lnTo>
                        <a:lnTo>
                          <a:pt x="1764" y="390"/>
                        </a:lnTo>
                        <a:lnTo>
                          <a:pt x="1764" y="382"/>
                        </a:lnTo>
                        <a:lnTo>
                          <a:pt x="1764" y="462"/>
                        </a:lnTo>
                        <a:lnTo>
                          <a:pt x="1765" y="299"/>
                        </a:lnTo>
                        <a:lnTo>
                          <a:pt x="1765" y="432"/>
                        </a:lnTo>
                        <a:lnTo>
                          <a:pt x="1765" y="420"/>
                        </a:lnTo>
                        <a:lnTo>
                          <a:pt x="1765" y="308"/>
                        </a:lnTo>
                        <a:lnTo>
                          <a:pt x="1765" y="453"/>
                        </a:lnTo>
                        <a:lnTo>
                          <a:pt x="1765" y="443"/>
                        </a:lnTo>
                        <a:lnTo>
                          <a:pt x="1766" y="339"/>
                        </a:lnTo>
                        <a:lnTo>
                          <a:pt x="1766" y="532"/>
                        </a:lnTo>
                        <a:lnTo>
                          <a:pt x="1766" y="410"/>
                        </a:lnTo>
                        <a:lnTo>
                          <a:pt x="1766" y="368"/>
                        </a:lnTo>
                        <a:lnTo>
                          <a:pt x="1766" y="532"/>
                        </a:lnTo>
                        <a:lnTo>
                          <a:pt x="1767" y="334"/>
                        </a:lnTo>
                        <a:lnTo>
                          <a:pt x="1767" y="423"/>
                        </a:lnTo>
                        <a:lnTo>
                          <a:pt x="1767" y="444"/>
                        </a:lnTo>
                        <a:lnTo>
                          <a:pt x="1767" y="574"/>
                        </a:lnTo>
                        <a:lnTo>
                          <a:pt x="1768" y="331"/>
                        </a:lnTo>
                        <a:lnTo>
                          <a:pt x="1768" y="410"/>
                        </a:lnTo>
                        <a:lnTo>
                          <a:pt x="1768" y="438"/>
                        </a:lnTo>
                        <a:lnTo>
                          <a:pt x="1768" y="368"/>
                        </a:lnTo>
                        <a:lnTo>
                          <a:pt x="1768" y="552"/>
                        </a:lnTo>
                        <a:lnTo>
                          <a:pt x="1768" y="507"/>
                        </a:lnTo>
                        <a:lnTo>
                          <a:pt x="1769" y="472"/>
                        </a:lnTo>
                        <a:lnTo>
                          <a:pt x="1769" y="397"/>
                        </a:lnTo>
                        <a:lnTo>
                          <a:pt x="1769" y="559"/>
                        </a:lnTo>
                        <a:lnTo>
                          <a:pt x="1769" y="490"/>
                        </a:lnTo>
                        <a:lnTo>
                          <a:pt x="1769" y="488"/>
                        </a:lnTo>
                        <a:lnTo>
                          <a:pt x="1769" y="553"/>
                        </a:lnTo>
                        <a:lnTo>
                          <a:pt x="1770" y="428"/>
                        </a:lnTo>
                        <a:lnTo>
                          <a:pt x="1770" y="498"/>
                        </a:lnTo>
                        <a:lnTo>
                          <a:pt x="1770" y="450"/>
                        </a:lnTo>
                        <a:lnTo>
                          <a:pt x="1770" y="419"/>
                        </a:lnTo>
                        <a:lnTo>
                          <a:pt x="1770" y="595"/>
                        </a:lnTo>
                        <a:lnTo>
                          <a:pt x="1771" y="526"/>
                        </a:lnTo>
                        <a:lnTo>
                          <a:pt x="1771" y="486"/>
                        </a:lnTo>
                        <a:lnTo>
                          <a:pt x="1771" y="377"/>
                        </a:lnTo>
                        <a:lnTo>
                          <a:pt x="1771" y="565"/>
                        </a:lnTo>
                        <a:lnTo>
                          <a:pt x="1772" y="542"/>
                        </a:lnTo>
                        <a:lnTo>
                          <a:pt x="1772" y="618"/>
                        </a:lnTo>
                        <a:lnTo>
                          <a:pt x="1772" y="373"/>
                        </a:lnTo>
                        <a:lnTo>
                          <a:pt x="1772" y="484"/>
                        </a:lnTo>
                        <a:lnTo>
                          <a:pt x="1772" y="471"/>
                        </a:lnTo>
                        <a:lnTo>
                          <a:pt x="1773" y="427"/>
                        </a:lnTo>
                        <a:lnTo>
                          <a:pt x="1773" y="2091"/>
                        </a:lnTo>
                        <a:lnTo>
                          <a:pt x="1773" y="644"/>
                        </a:lnTo>
                        <a:lnTo>
                          <a:pt x="1773" y="561"/>
                        </a:lnTo>
                        <a:lnTo>
                          <a:pt x="1774" y="350"/>
                        </a:lnTo>
                        <a:lnTo>
                          <a:pt x="1774" y="470"/>
                        </a:lnTo>
                        <a:lnTo>
                          <a:pt x="1774" y="413"/>
                        </a:lnTo>
                        <a:lnTo>
                          <a:pt x="1774" y="391"/>
                        </a:lnTo>
                        <a:lnTo>
                          <a:pt x="1774" y="529"/>
                        </a:lnTo>
                        <a:lnTo>
                          <a:pt x="1774" y="417"/>
                        </a:lnTo>
                        <a:lnTo>
                          <a:pt x="1775" y="455"/>
                        </a:lnTo>
                        <a:lnTo>
                          <a:pt x="1775" y="523"/>
                        </a:lnTo>
                        <a:lnTo>
                          <a:pt x="1775" y="398"/>
                        </a:lnTo>
                        <a:lnTo>
                          <a:pt x="1775" y="436"/>
                        </a:lnTo>
                        <a:lnTo>
                          <a:pt x="1775" y="492"/>
                        </a:lnTo>
                        <a:lnTo>
                          <a:pt x="1775" y="375"/>
                        </a:lnTo>
                        <a:lnTo>
                          <a:pt x="1776" y="564"/>
                        </a:lnTo>
                        <a:lnTo>
                          <a:pt x="1776" y="466"/>
                        </a:lnTo>
                        <a:lnTo>
                          <a:pt x="1776" y="442"/>
                        </a:lnTo>
                        <a:lnTo>
                          <a:pt x="1776" y="429"/>
                        </a:lnTo>
                        <a:lnTo>
                          <a:pt x="1776" y="556"/>
                        </a:lnTo>
                        <a:lnTo>
                          <a:pt x="1777" y="511"/>
                        </a:lnTo>
                        <a:lnTo>
                          <a:pt x="1777" y="425"/>
                        </a:lnTo>
                        <a:lnTo>
                          <a:pt x="1777" y="522"/>
                        </a:lnTo>
                        <a:lnTo>
                          <a:pt x="1777" y="367"/>
                        </a:lnTo>
                        <a:lnTo>
                          <a:pt x="1777" y="448"/>
                        </a:lnTo>
                        <a:lnTo>
                          <a:pt x="1778" y="484"/>
                        </a:lnTo>
                        <a:lnTo>
                          <a:pt x="1778" y="512"/>
                        </a:lnTo>
                        <a:lnTo>
                          <a:pt x="1778" y="352"/>
                        </a:lnTo>
                        <a:lnTo>
                          <a:pt x="1778" y="464"/>
                        </a:lnTo>
                        <a:lnTo>
                          <a:pt x="1778" y="434"/>
                        </a:lnTo>
                        <a:lnTo>
                          <a:pt x="1778" y="580"/>
                        </a:lnTo>
                        <a:lnTo>
                          <a:pt x="1779" y="395"/>
                        </a:lnTo>
                        <a:lnTo>
                          <a:pt x="1779" y="490"/>
                        </a:lnTo>
                        <a:lnTo>
                          <a:pt x="1779" y="408"/>
                        </a:lnTo>
                        <a:lnTo>
                          <a:pt x="1779" y="554"/>
                        </a:lnTo>
                        <a:lnTo>
                          <a:pt x="1780" y="507"/>
                        </a:lnTo>
                        <a:lnTo>
                          <a:pt x="1780" y="448"/>
                        </a:lnTo>
                        <a:lnTo>
                          <a:pt x="1780" y="382"/>
                        </a:lnTo>
                        <a:lnTo>
                          <a:pt x="1780" y="545"/>
                        </a:lnTo>
                        <a:lnTo>
                          <a:pt x="1780" y="427"/>
                        </a:lnTo>
                        <a:lnTo>
                          <a:pt x="1781" y="415"/>
                        </a:lnTo>
                        <a:lnTo>
                          <a:pt x="1781" y="563"/>
                        </a:lnTo>
                        <a:lnTo>
                          <a:pt x="1781" y="495"/>
                        </a:lnTo>
                        <a:lnTo>
                          <a:pt x="1781" y="478"/>
                        </a:lnTo>
                        <a:lnTo>
                          <a:pt x="1781" y="419"/>
                        </a:lnTo>
                        <a:lnTo>
                          <a:pt x="1781" y="557"/>
                        </a:lnTo>
                        <a:lnTo>
                          <a:pt x="1782" y="510"/>
                        </a:lnTo>
                        <a:lnTo>
                          <a:pt x="1782" y="530"/>
                        </a:lnTo>
                        <a:lnTo>
                          <a:pt x="1782" y="470"/>
                        </a:lnTo>
                        <a:lnTo>
                          <a:pt x="1782" y="642"/>
                        </a:lnTo>
                        <a:lnTo>
                          <a:pt x="1783" y="495"/>
                        </a:lnTo>
                        <a:lnTo>
                          <a:pt x="1783" y="553"/>
                        </a:lnTo>
                        <a:lnTo>
                          <a:pt x="1783" y="591"/>
                        </a:lnTo>
                        <a:lnTo>
                          <a:pt x="1783" y="446"/>
                        </a:lnTo>
                        <a:lnTo>
                          <a:pt x="1783" y="549"/>
                        </a:lnTo>
                        <a:lnTo>
                          <a:pt x="1784" y="511"/>
                        </a:lnTo>
                        <a:lnTo>
                          <a:pt x="1784" y="431"/>
                        </a:lnTo>
                        <a:lnTo>
                          <a:pt x="1784" y="564"/>
                        </a:lnTo>
                        <a:lnTo>
                          <a:pt x="1784" y="489"/>
                        </a:lnTo>
                        <a:lnTo>
                          <a:pt x="1784" y="524"/>
                        </a:lnTo>
                        <a:lnTo>
                          <a:pt x="1784" y="572"/>
                        </a:lnTo>
                        <a:lnTo>
                          <a:pt x="1785" y="407"/>
                        </a:lnTo>
                        <a:lnTo>
                          <a:pt x="1785" y="473"/>
                        </a:lnTo>
                        <a:lnTo>
                          <a:pt x="1785" y="496"/>
                        </a:lnTo>
                        <a:lnTo>
                          <a:pt x="1785" y="2057"/>
                        </a:lnTo>
                        <a:lnTo>
                          <a:pt x="1785" y="398"/>
                        </a:lnTo>
                        <a:lnTo>
                          <a:pt x="1786" y="418"/>
                        </a:lnTo>
                        <a:lnTo>
                          <a:pt x="1786" y="395"/>
                        </a:lnTo>
                        <a:lnTo>
                          <a:pt x="1786" y="560"/>
                        </a:lnTo>
                        <a:lnTo>
                          <a:pt x="1786" y="362"/>
                        </a:lnTo>
                        <a:lnTo>
                          <a:pt x="1786" y="441"/>
                        </a:lnTo>
                        <a:lnTo>
                          <a:pt x="1787" y="445"/>
                        </a:lnTo>
                        <a:lnTo>
                          <a:pt x="1787" y="382"/>
                        </a:lnTo>
                        <a:lnTo>
                          <a:pt x="1787" y="539"/>
                        </a:lnTo>
                        <a:lnTo>
                          <a:pt x="1787" y="463"/>
                        </a:lnTo>
                        <a:lnTo>
                          <a:pt x="1787" y="496"/>
                        </a:lnTo>
                        <a:lnTo>
                          <a:pt x="1787" y="571"/>
                        </a:lnTo>
                        <a:lnTo>
                          <a:pt x="1788" y="404"/>
                        </a:lnTo>
                        <a:lnTo>
                          <a:pt x="1788" y="545"/>
                        </a:lnTo>
                        <a:lnTo>
                          <a:pt x="1788" y="509"/>
                        </a:lnTo>
                        <a:lnTo>
                          <a:pt x="1788" y="581"/>
                        </a:lnTo>
                        <a:lnTo>
                          <a:pt x="1788" y="408"/>
                        </a:lnTo>
                        <a:lnTo>
                          <a:pt x="1789" y="535"/>
                        </a:lnTo>
                        <a:lnTo>
                          <a:pt x="1789" y="467"/>
                        </a:lnTo>
                        <a:lnTo>
                          <a:pt x="1789" y="555"/>
                        </a:lnTo>
                        <a:lnTo>
                          <a:pt x="1789" y="376"/>
                        </a:lnTo>
                        <a:lnTo>
                          <a:pt x="1789" y="440"/>
                        </a:lnTo>
                        <a:lnTo>
                          <a:pt x="1790" y="453"/>
                        </a:lnTo>
                        <a:lnTo>
                          <a:pt x="1790" y="536"/>
                        </a:lnTo>
                        <a:lnTo>
                          <a:pt x="1790" y="402"/>
                        </a:lnTo>
                        <a:lnTo>
                          <a:pt x="1790" y="414"/>
                        </a:lnTo>
                        <a:lnTo>
                          <a:pt x="1790" y="495"/>
                        </a:lnTo>
                        <a:lnTo>
                          <a:pt x="1790" y="376"/>
                        </a:lnTo>
                        <a:lnTo>
                          <a:pt x="1790" y="565"/>
                        </a:lnTo>
                        <a:lnTo>
                          <a:pt x="1791" y="515"/>
                        </a:lnTo>
                        <a:lnTo>
                          <a:pt x="1791" y="449"/>
                        </a:lnTo>
                        <a:lnTo>
                          <a:pt x="1791" y="502"/>
                        </a:lnTo>
                        <a:lnTo>
                          <a:pt x="1791" y="347"/>
                        </a:lnTo>
                        <a:lnTo>
                          <a:pt x="1792" y="393"/>
                        </a:lnTo>
                        <a:lnTo>
                          <a:pt x="1792" y="463"/>
                        </a:lnTo>
                        <a:lnTo>
                          <a:pt x="1792" y="532"/>
                        </a:lnTo>
                        <a:lnTo>
                          <a:pt x="1792" y="386"/>
                        </a:lnTo>
                        <a:lnTo>
                          <a:pt x="1793" y="496"/>
                        </a:lnTo>
                        <a:lnTo>
                          <a:pt x="1793" y="500"/>
                        </a:lnTo>
                        <a:lnTo>
                          <a:pt x="1793" y="332"/>
                        </a:lnTo>
                        <a:lnTo>
                          <a:pt x="1793" y="361"/>
                        </a:lnTo>
                        <a:lnTo>
                          <a:pt x="1794" y="523"/>
                        </a:lnTo>
                        <a:lnTo>
                          <a:pt x="1794" y="432"/>
                        </a:lnTo>
                        <a:lnTo>
                          <a:pt x="1794" y="371"/>
                        </a:lnTo>
                        <a:lnTo>
                          <a:pt x="1794" y="323"/>
                        </a:lnTo>
                        <a:lnTo>
                          <a:pt x="1795" y="498"/>
                        </a:lnTo>
                        <a:lnTo>
                          <a:pt x="1795" y="481"/>
                        </a:lnTo>
                        <a:lnTo>
                          <a:pt x="1795" y="459"/>
                        </a:lnTo>
                        <a:lnTo>
                          <a:pt x="1795" y="504"/>
                        </a:lnTo>
                        <a:lnTo>
                          <a:pt x="1795" y="345"/>
                        </a:lnTo>
                        <a:lnTo>
                          <a:pt x="1795" y="429"/>
                        </a:lnTo>
                        <a:lnTo>
                          <a:pt x="1795" y="413"/>
                        </a:lnTo>
                        <a:lnTo>
                          <a:pt x="1796" y="280"/>
                        </a:lnTo>
                        <a:lnTo>
                          <a:pt x="1796" y="462"/>
                        </a:lnTo>
                        <a:lnTo>
                          <a:pt x="1796" y="403"/>
                        </a:lnTo>
                        <a:lnTo>
                          <a:pt x="1796" y="350"/>
                        </a:lnTo>
                        <a:lnTo>
                          <a:pt x="1796" y="468"/>
                        </a:lnTo>
                        <a:lnTo>
                          <a:pt x="1797" y="314"/>
                        </a:lnTo>
                        <a:lnTo>
                          <a:pt x="1797" y="343"/>
                        </a:lnTo>
                        <a:lnTo>
                          <a:pt x="1797" y="410"/>
                        </a:lnTo>
                        <a:lnTo>
                          <a:pt x="1797" y="322"/>
                        </a:lnTo>
                        <a:lnTo>
                          <a:pt x="1797" y="471"/>
                        </a:lnTo>
                        <a:lnTo>
                          <a:pt x="1798" y="401"/>
                        </a:lnTo>
                        <a:lnTo>
                          <a:pt x="1798" y="427"/>
                        </a:lnTo>
                        <a:lnTo>
                          <a:pt x="1798" y="318"/>
                        </a:lnTo>
                        <a:lnTo>
                          <a:pt x="1798" y="460"/>
                        </a:lnTo>
                        <a:lnTo>
                          <a:pt x="1798" y="416"/>
                        </a:lnTo>
                        <a:lnTo>
                          <a:pt x="1799" y="400"/>
                        </a:lnTo>
                        <a:lnTo>
                          <a:pt x="1799" y="291"/>
                        </a:lnTo>
                        <a:lnTo>
                          <a:pt x="1799" y="466"/>
                        </a:lnTo>
                        <a:lnTo>
                          <a:pt x="1799" y="396"/>
                        </a:lnTo>
                        <a:lnTo>
                          <a:pt x="1799" y="360"/>
                        </a:lnTo>
                        <a:lnTo>
                          <a:pt x="1799" y="330"/>
                        </a:lnTo>
                        <a:lnTo>
                          <a:pt x="1800" y="485"/>
                        </a:lnTo>
                        <a:lnTo>
                          <a:pt x="1800" y="425"/>
                        </a:lnTo>
                        <a:lnTo>
                          <a:pt x="1800" y="410"/>
                        </a:lnTo>
                        <a:lnTo>
                          <a:pt x="1800" y="502"/>
                        </a:lnTo>
                        <a:lnTo>
                          <a:pt x="1800" y="338"/>
                        </a:lnTo>
                        <a:lnTo>
                          <a:pt x="1801" y="390"/>
                        </a:lnTo>
                        <a:lnTo>
                          <a:pt x="1801" y="352"/>
                        </a:lnTo>
                        <a:lnTo>
                          <a:pt x="1801" y="335"/>
                        </a:lnTo>
                        <a:lnTo>
                          <a:pt x="1801" y="486"/>
                        </a:lnTo>
                        <a:lnTo>
                          <a:pt x="1801" y="466"/>
                        </a:lnTo>
                        <a:lnTo>
                          <a:pt x="1802" y="409"/>
                        </a:lnTo>
                        <a:lnTo>
                          <a:pt x="1802" y="521"/>
                        </a:lnTo>
                        <a:lnTo>
                          <a:pt x="1802" y="377"/>
                        </a:lnTo>
                        <a:lnTo>
                          <a:pt x="1802" y="443"/>
                        </a:lnTo>
                        <a:lnTo>
                          <a:pt x="1802" y="434"/>
                        </a:lnTo>
                        <a:lnTo>
                          <a:pt x="1803" y="489"/>
                        </a:lnTo>
                        <a:lnTo>
                          <a:pt x="1803" y="317"/>
                        </a:lnTo>
                        <a:lnTo>
                          <a:pt x="1803" y="390"/>
                        </a:lnTo>
                        <a:lnTo>
                          <a:pt x="1803" y="396"/>
                        </a:lnTo>
                        <a:lnTo>
                          <a:pt x="1803" y="472"/>
                        </a:lnTo>
                        <a:lnTo>
                          <a:pt x="1803" y="276"/>
                        </a:lnTo>
                        <a:lnTo>
                          <a:pt x="1804" y="438"/>
                        </a:lnTo>
                        <a:lnTo>
                          <a:pt x="1804" y="385"/>
                        </a:lnTo>
                        <a:lnTo>
                          <a:pt x="1804" y="518"/>
                        </a:lnTo>
                        <a:lnTo>
                          <a:pt x="1804" y="380"/>
                        </a:lnTo>
                        <a:lnTo>
                          <a:pt x="1804" y="390"/>
                        </a:lnTo>
                        <a:lnTo>
                          <a:pt x="1805" y="386"/>
                        </a:lnTo>
                        <a:lnTo>
                          <a:pt x="1805" y="338"/>
                        </a:lnTo>
                        <a:lnTo>
                          <a:pt x="1805" y="481"/>
                        </a:lnTo>
                        <a:lnTo>
                          <a:pt x="1805" y="361"/>
                        </a:lnTo>
                        <a:lnTo>
                          <a:pt x="1805" y="424"/>
                        </a:lnTo>
                        <a:lnTo>
                          <a:pt x="1805" y="460"/>
                        </a:lnTo>
                        <a:lnTo>
                          <a:pt x="1806" y="313"/>
                        </a:lnTo>
                        <a:lnTo>
                          <a:pt x="1806" y="406"/>
                        </a:lnTo>
                        <a:lnTo>
                          <a:pt x="1806" y="329"/>
                        </a:lnTo>
                        <a:lnTo>
                          <a:pt x="1807" y="292"/>
                        </a:lnTo>
                        <a:lnTo>
                          <a:pt x="1807" y="432"/>
                        </a:lnTo>
                        <a:lnTo>
                          <a:pt x="1807" y="420"/>
                        </a:lnTo>
                        <a:lnTo>
                          <a:pt x="1807" y="434"/>
                        </a:lnTo>
                        <a:lnTo>
                          <a:pt x="1807" y="288"/>
                        </a:lnTo>
                        <a:lnTo>
                          <a:pt x="1807" y="465"/>
                        </a:lnTo>
                        <a:lnTo>
                          <a:pt x="1807" y="383"/>
                        </a:lnTo>
                        <a:lnTo>
                          <a:pt x="1808" y="403"/>
                        </a:lnTo>
                        <a:lnTo>
                          <a:pt x="1808" y="425"/>
                        </a:lnTo>
                        <a:lnTo>
                          <a:pt x="1808" y="237"/>
                        </a:lnTo>
                        <a:lnTo>
                          <a:pt x="1808" y="389"/>
                        </a:lnTo>
                        <a:lnTo>
                          <a:pt x="1808" y="306"/>
                        </a:lnTo>
                        <a:lnTo>
                          <a:pt x="1809" y="255"/>
                        </a:lnTo>
                        <a:lnTo>
                          <a:pt x="1809" y="397"/>
                        </a:lnTo>
                        <a:lnTo>
                          <a:pt x="1809" y="276"/>
                        </a:lnTo>
                        <a:lnTo>
                          <a:pt x="1809" y="321"/>
                        </a:lnTo>
                        <a:lnTo>
                          <a:pt x="1810" y="229"/>
                        </a:lnTo>
                        <a:lnTo>
                          <a:pt x="1810" y="422"/>
                        </a:lnTo>
                        <a:lnTo>
                          <a:pt x="1810" y="241"/>
                        </a:lnTo>
                        <a:lnTo>
                          <a:pt x="1810" y="297"/>
                        </a:lnTo>
                        <a:lnTo>
                          <a:pt x="1810" y="396"/>
                        </a:lnTo>
                        <a:lnTo>
                          <a:pt x="1810" y="258"/>
                        </a:lnTo>
                        <a:lnTo>
                          <a:pt x="1810" y="326"/>
                        </a:lnTo>
                        <a:lnTo>
                          <a:pt x="1810" y="319"/>
                        </a:lnTo>
                        <a:lnTo>
                          <a:pt x="1811" y="377"/>
                        </a:lnTo>
                        <a:lnTo>
                          <a:pt x="1811" y="207"/>
                        </a:lnTo>
                        <a:lnTo>
                          <a:pt x="1811" y="345"/>
                        </a:lnTo>
                        <a:lnTo>
                          <a:pt x="1811" y="318"/>
                        </a:lnTo>
                        <a:lnTo>
                          <a:pt x="1811" y="192"/>
                        </a:lnTo>
                        <a:lnTo>
                          <a:pt x="1812" y="383"/>
                        </a:lnTo>
                        <a:lnTo>
                          <a:pt x="1812" y="268"/>
                        </a:lnTo>
                        <a:lnTo>
                          <a:pt x="1812" y="330"/>
                        </a:lnTo>
                        <a:lnTo>
                          <a:pt x="1812" y="427"/>
                        </a:lnTo>
                        <a:lnTo>
                          <a:pt x="1813" y="212"/>
                        </a:lnTo>
                        <a:lnTo>
                          <a:pt x="1813" y="347"/>
                        </a:lnTo>
                        <a:lnTo>
                          <a:pt x="1813" y="289"/>
                        </a:lnTo>
                        <a:lnTo>
                          <a:pt x="1813" y="249"/>
                        </a:lnTo>
                        <a:lnTo>
                          <a:pt x="1813" y="389"/>
                        </a:lnTo>
                        <a:lnTo>
                          <a:pt x="1813" y="335"/>
                        </a:lnTo>
                        <a:lnTo>
                          <a:pt x="1814" y="293"/>
                        </a:lnTo>
                        <a:lnTo>
                          <a:pt x="1814" y="267"/>
                        </a:lnTo>
                        <a:lnTo>
                          <a:pt x="1814" y="389"/>
                        </a:lnTo>
                        <a:lnTo>
                          <a:pt x="1814" y="283"/>
                        </a:lnTo>
                        <a:lnTo>
                          <a:pt x="1814" y="328"/>
                        </a:lnTo>
                        <a:lnTo>
                          <a:pt x="1815" y="456"/>
                        </a:lnTo>
                        <a:lnTo>
                          <a:pt x="1815" y="227"/>
                        </a:lnTo>
                        <a:lnTo>
                          <a:pt x="1815" y="370"/>
                        </a:lnTo>
                        <a:lnTo>
                          <a:pt x="1815" y="211"/>
                        </a:lnTo>
                        <a:lnTo>
                          <a:pt x="1815" y="389"/>
                        </a:lnTo>
                        <a:lnTo>
                          <a:pt x="1816" y="284"/>
                        </a:lnTo>
                        <a:lnTo>
                          <a:pt x="1816" y="285"/>
                        </a:lnTo>
                        <a:lnTo>
                          <a:pt x="1816" y="364"/>
                        </a:lnTo>
                        <a:lnTo>
                          <a:pt x="1816" y="200"/>
                        </a:lnTo>
                        <a:lnTo>
                          <a:pt x="1816" y="296"/>
                        </a:lnTo>
                        <a:lnTo>
                          <a:pt x="1817" y="318"/>
                        </a:lnTo>
                        <a:lnTo>
                          <a:pt x="1817" y="237"/>
                        </a:lnTo>
                        <a:lnTo>
                          <a:pt x="1817" y="410"/>
                        </a:lnTo>
                        <a:lnTo>
                          <a:pt x="1817" y="284"/>
                        </a:lnTo>
                        <a:lnTo>
                          <a:pt x="1817" y="337"/>
                        </a:lnTo>
                        <a:lnTo>
                          <a:pt x="1817" y="244"/>
                        </a:lnTo>
                        <a:lnTo>
                          <a:pt x="1817" y="405"/>
                        </a:lnTo>
                        <a:lnTo>
                          <a:pt x="1818" y="326"/>
                        </a:lnTo>
                        <a:lnTo>
                          <a:pt x="1818" y="323"/>
                        </a:lnTo>
                        <a:lnTo>
                          <a:pt x="1818" y="218"/>
                        </a:lnTo>
                        <a:lnTo>
                          <a:pt x="1819" y="361"/>
                        </a:lnTo>
                        <a:lnTo>
                          <a:pt x="1819" y="324"/>
                        </a:lnTo>
                        <a:lnTo>
                          <a:pt x="1819" y="259"/>
                        </a:lnTo>
                        <a:lnTo>
                          <a:pt x="1819" y="397"/>
                        </a:lnTo>
                        <a:lnTo>
                          <a:pt x="1819" y="344"/>
                        </a:lnTo>
                        <a:lnTo>
                          <a:pt x="1820" y="408"/>
                        </a:lnTo>
                        <a:lnTo>
                          <a:pt x="1820" y="432"/>
                        </a:lnTo>
                        <a:lnTo>
                          <a:pt x="1820" y="237"/>
                        </a:lnTo>
                        <a:lnTo>
                          <a:pt x="1820" y="354"/>
                        </a:lnTo>
                        <a:lnTo>
                          <a:pt x="1820" y="326"/>
                        </a:lnTo>
                        <a:lnTo>
                          <a:pt x="1821" y="233"/>
                        </a:lnTo>
                        <a:lnTo>
                          <a:pt x="1821" y="456"/>
                        </a:lnTo>
                        <a:lnTo>
                          <a:pt x="1821" y="325"/>
                        </a:lnTo>
                        <a:lnTo>
                          <a:pt x="1821" y="368"/>
                        </a:lnTo>
                        <a:lnTo>
                          <a:pt x="1821" y="317"/>
                        </a:lnTo>
                        <a:lnTo>
                          <a:pt x="1821" y="451"/>
                        </a:lnTo>
                        <a:lnTo>
                          <a:pt x="1822" y="418"/>
                        </a:lnTo>
                        <a:lnTo>
                          <a:pt x="1822" y="353"/>
                        </a:lnTo>
                        <a:lnTo>
                          <a:pt x="1822" y="464"/>
                        </a:lnTo>
                        <a:lnTo>
                          <a:pt x="1822" y="294"/>
                        </a:lnTo>
                        <a:lnTo>
                          <a:pt x="1822" y="402"/>
                        </a:lnTo>
                        <a:lnTo>
                          <a:pt x="1823" y="405"/>
                        </a:lnTo>
                        <a:lnTo>
                          <a:pt x="1823" y="329"/>
                        </a:lnTo>
                        <a:lnTo>
                          <a:pt x="1823" y="495"/>
                        </a:lnTo>
                        <a:lnTo>
                          <a:pt x="1823" y="355"/>
                        </a:lnTo>
                        <a:lnTo>
                          <a:pt x="1823" y="332"/>
                        </a:lnTo>
                        <a:lnTo>
                          <a:pt x="1823" y="456"/>
                        </a:lnTo>
                        <a:lnTo>
                          <a:pt x="1823" y="286"/>
                        </a:lnTo>
                        <a:lnTo>
                          <a:pt x="1824" y="381"/>
                        </a:lnTo>
                        <a:lnTo>
                          <a:pt x="1824" y="329"/>
                        </a:lnTo>
                        <a:lnTo>
                          <a:pt x="1824" y="461"/>
                        </a:lnTo>
                        <a:lnTo>
                          <a:pt x="1824" y="282"/>
                        </a:lnTo>
                        <a:lnTo>
                          <a:pt x="1825" y="391"/>
                        </a:lnTo>
                        <a:lnTo>
                          <a:pt x="1825" y="397"/>
                        </a:lnTo>
                        <a:lnTo>
                          <a:pt x="1825" y="307"/>
                        </a:lnTo>
                        <a:lnTo>
                          <a:pt x="1825" y="463"/>
                        </a:lnTo>
                        <a:lnTo>
                          <a:pt x="1825" y="424"/>
                        </a:lnTo>
                        <a:lnTo>
                          <a:pt x="1826" y="307"/>
                        </a:lnTo>
                        <a:lnTo>
                          <a:pt x="1826" y="455"/>
                        </a:lnTo>
                        <a:lnTo>
                          <a:pt x="1826" y="334"/>
                        </a:lnTo>
                        <a:lnTo>
                          <a:pt x="1826" y="359"/>
                        </a:lnTo>
                        <a:lnTo>
                          <a:pt x="1827" y="457"/>
                        </a:lnTo>
                        <a:lnTo>
                          <a:pt x="1827" y="273"/>
                        </a:lnTo>
                        <a:lnTo>
                          <a:pt x="1827" y="391"/>
                        </a:lnTo>
                        <a:lnTo>
                          <a:pt x="1827" y="340"/>
                        </a:lnTo>
                        <a:lnTo>
                          <a:pt x="1827" y="458"/>
                        </a:lnTo>
                        <a:lnTo>
                          <a:pt x="1828" y="264"/>
                        </a:lnTo>
                        <a:lnTo>
                          <a:pt x="1828" y="381"/>
                        </a:lnTo>
                        <a:lnTo>
                          <a:pt x="1828" y="377"/>
                        </a:lnTo>
                        <a:lnTo>
                          <a:pt x="1828" y="440"/>
                        </a:lnTo>
                        <a:lnTo>
                          <a:pt x="1828" y="272"/>
                        </a:lnTo>
                        <a:lnTo>
                          <a:pt x="1828" y="302"/>
                        </a:lnTo>
                        <a:lnTo>
                          <a:pt x="1829" y="381"/>
                        </a:lnTo>
                        <a:lnTo>
                          <a:pt x="1829" y="425"/>
                        </a:lnTo>
                        <a:lnTo>
                          <a:pt x="1829" y="299"/>
                        </a:lnTo>
                        <a:lnTo>
                          <a:pt x="1829" y="404"/>
                        </a:lnTo>
                        <a:lnTo>
                          <a:pt x="1829" y="333"/>
                        </a:lnTo>
                        <a:lnTo>
                          <a:pt x="1830" y="459"/>
                        </a:lnTo>
                        <a:lnTo>
                          <a:pt x="1830" y="271"/>
                        </a:lnTo>
                        <a:lnTo>
                          <a:pt x="1830" y="377"/>
                        </a:lnTo>
                        <a:lnTo>
                          <a:pt x="1830" y="315"/>
                        </a:lnTo>
                        <a:lnTo>
                          <a:pt x="1830" y="250"/>
                        </a:lnTo>
                        <a:lnTo>
                          <a:pt x="1830" y="465"/>
                        </a:lnTo>
                        <a:lnTo>
                          <a:pt x="1831" y="359"/>
                        </a:lnTo>
                        <a:lnTo>
                          <a:pt x="1831" y="309"/>
                        </a:lnTo>
                        <a:lnTo>
                          <a:pt x="1831" y="283"/>
                        </a:lnTo>
                        <a:lnTo>
                          <a:pt x="1831" y="480"/>
                        </a:lnTo>
                        <a:lnTo>
                          <a:pt x="1831" y="315"/>
                        </a:lnTo>
                        <a:lnTo>
                          <a:pt x="1832" y="390"/>
                        </a:lnTo>
                        <a:lnTo>
                          <a:pt x="1832" y="278"/>
                        </a:lnTo>
                        <a:lnTo>
                          <a:pt x="1832" y="515"/>
                        </a:lnTo>
                        <a:lnTo>
                          <a:pt x="1832" y="323"/>
                        </a:lnTo>
                        <a:lnTo>
                          <a:pt x="1832" y="364"/>
                        </a:lnTo>
                        <a:lnTo>
                          <a:pt x="1832" y="455"/>
                        </a:lnTo>
                        <a:lnTo>
                          <a:pt x="1833" y="329"/>
                        </a:lnTo>
                        <a:lnTo>
                          <a:pt x="1833" y="415"/>
                        </a:lnTo>
                        <a:lnTo>
                          <a:pt x="1833" y="370"/>
                        </a:lnTo>
                        <a:lnTo>
                          <a:pt x="1833" y="488"/>
                        </a:lnTo>
                        <a:lnTo>
                          <a:pt x="1834" y="288"/>
                        </a:lnTo>
                        <a:lnTo>
                          <a:pt x="1834" y="333"/>
                        </a:lnTo>
                        <a:lnTo>
                          <a:pt x="1834" y="375"/>
                        </a:lnTo>
                        <a:lnTo>
                          <a:pt x="1834" y="492"/>
                        </a:lnTo>
                        <a:lnTo>
                          <a:pt x="1834" y="289"/>
                        </a:lnTo>
                        <a:lnTo>
                          <a:pt x="1834" y="339"/>
                        </a:lnTo>
                        <a:lnTo>
                          <a:pt x="1835" y="359"/>
                        </a:lnTo>
                        <a:lnTo>
                          <a:pt x="1835" y="437"/>
                        </a:lnTo>
                        <a:lnTo>
                          <a:pt x="1835" y="289"/>
                        </a:lnTo>
                        <a:lnTo>
                          <a:pt x="1835" y="314"/>
                        </a:lnTo>
                        <a:lnTo>
                          <a:pt x="1835" y="422"/>
                        </a:lnTo>
                        <a:lnTo>
                          <a:pt x="1836" y="308"/>
                        </a:lnTo>
                        <a:lnTo>
                          <a:pt x="1836" y="445"/>
                        </a:lnTo>
                        <a:lnTo>
                          <a:pt x="1836" y="343"/>
                        </a:lnTo>
                        <a:lnTo>
                          <a:pt x="1836" y="410"/>
                        </a:lnTo>
                        <a:lnTo>
                          <a:pt x="1836" y="424"/>
                        </a:lnTo>
                        <a:lnTo>
                          <a:pt x="1836" y="274"/>
                        </a:lnTo>
                        <a:lnTo>
                          <a:pt x="1837" y="382"/>
                        </a:lnTo>
                        <a:lnTo>
                          <a:pt x="1837" y="444"/>
                        </a:lnTo>
                        <a:lnTo>
                          <a:pt x="1837" y="297"/>
                        </a:lnTo>
                        <a:lnTo>
                          <a:pt x="1837" y="448"/>
                        </a:lnTo>
                        <a:lnTo>
                          <a:pt x="1837" y="427"/>
                        </a:lnTo>
                        <a:lnTo>
                          <a:pt x="1838" y="425"/>
                        </a:lnTo>
                        <a:lnTo>
                          <a:pt x="1838" y="490"/>
                        </a:lnTo>
                        <a:lnTo>
                          <a:pt x="1838" y="305"/>
                        </a:lnTo>
                        <a:lnTo>
                          <a:pt x="1838" y="316"/>
                        </a:lnTo>
                        <a:lnTo>
                          <a:pt x="1838" y="475"/>
                        </a:lnTo>
                        <a:lnTo>
                          <a:pt x="1839" y="543"/>
                        </a:lnTo>
                        <a:lnTo>
                          <a:pt x="1839" y="284"/>
                        </a:lnTo>
                        <a:lnTo>
                          <a:pt x="1839" y="402"/>
                        </a:lnTo>
                        <a:lnTo>
                          <a:pt x="1839" y="409"/>
                        </a:lnTo>
                        <a:lnTo>
                          <a:pt x="1839" y="472"/>
                        </a:lnTo>
                        <a:lnTo>
                          <a:pt x="1839" y="294"/>
                        </a:lnTo>
                        <a:lnTo>
                          <a:pt x="1840" y="336"/>
                        </a:lnTo>
                        <a:lnTo>
                          <a:pt x="1840" y="369"/>
                        </a:lnTo>
                        <a:lnTo>
                          <a:pt x="1840" y="440"/>
                        </a:lnTo>
                        <a:lnTo>
                          <a:pt x="1840" y="287"/>
                        </a:lnTo>
                        <a:lnTo>
                          <a:pt x="1840" y="361"/>
                        </a:lnTo>
                        <a:lnTo>
                          <a:pt x="1841" y="435"/>
                        </a:lnTo>
                        <a:lnTo>
                          <a:pt x="1841" y="243"/>
                        </a:lnTo>
                        <a:lnTo>
                          <a:pt x="1841" y="287"/>
                        </a:lnTo>
                        <a:lnTo>
                          <a:pt x="1841" y="375"/>
                        </a:lnTo>
                        <a:lnTo>
                          <a:pt x="1841" y="220"/>
                        </a:lnTo>
                        <a:lnTo>
                          <a:pt x="1842" y="314"/>
                        </a:lnTo>
                        <a:lnTo>
                          <a:pt x="1842" y="362"/>
                        </a:lnTo>
                        <a:lnTo>
                          <a:pt x="1842" y="215"/>
                        </a:lnTo>
                        <a:lnTo>
                          <a:pt x="1843" y="293"/>
                        </a:lnTo>
                        <a:lnTo>
                          <a:pt x="1843" y="264"/>
                        </a:lnTo>
                        <a:lnTo>
                          <a:pt x="1843" y="370"/>
                        </a:lnTo>
                        <a:lnTo>
                          <a:pt x="1843" y="253"/>
                        </a:lnTo>
                        <a:lnTo>
                          <a:pt x="1843" y="339"/>
                        </a:lnTo>
                        <a:lnTo>
                          <a:pt x="1844" y="340"/>
                        </a:lnTo>
                        <a:lnTo>
                          <a:pt x="1844" y="240"/>
                        </a:lnTo>
                        <a:lnTo>
                          <a:pt x="1844" y="399"/>
                        </a:lnTo>
                        <a:lnTo>
                          <a:pt x="1844" y="317"/>
                        </a:lnTo>
                        <a:lnTo>
                          <a:pt x="1844" y="370"/>
                        </a:lnTo>
                        <a:lnTo>
                          <a:pt x="1844" y="256"/>
                        </a:lnTo>
                        <a:lnTo>
                          <a:pt x="1845" y="413"/>
                        </a:lnTo>
                        <a:lnTo>
                          <a:pt x="1845" y="337"/>
                        </a:lnTo>
                        <a:lnTo>
                          <a:pt x="1845" y="367"/>
                        </a:lnTo>
                        <a:lnTo>
                          <a:pt x="1845" y="463"/>
                        </a:lnTo>
                        <a:lnTo>
                          <a:pt x="1845" y="272"/>
                        </a:lnTo>
                        <a:lnTo>
                          <a:pt x="1846" y="368"/>
                        </a:lnTo>
                        <a:lnTo>
                          <a:pt x="1846" y="422"/>
                        </a:lnTo>
                        <a:lnTo>
                          <a:pt x="1846" y="260"/>
                        </a:lnTo>
                        <a:lnTo>
                          <a:pt x="1846" y="430"/>
                        </a:lnTo>
                        <a:lnTo>
                          <a:pt x="1846" y="384"/>
                        </a:lnTo>
                        <a:lnTo>
                          <a:pt x="1847" y="292"/>
                        </a:lnTo>
                        <a:lnTo>
                          <a:pt x="1847" y="454"/>
                        </a:lnTo>
                        <a:lnTo>
                          <a:pt x="1847" y="284"/>
                        </a:lnTo>
                        <a:lnTo>
                          <a:pt x="1847" y="356"/>
                        </a:lnTo>
                        <a:lnTo>
                          <a:pt x="1847" y="367"/>
                        </a:lnTo>
                        <a:lnTo>
                          <a:pt x="1848" y="476"/>
                        </a:lnTo>
                        <a:lnTo>
                          <a:pt x="1848" y="276"/>
                        </a:lnTo>
                        <a:lnTo>
                          <a:pt x="1848" y="398"/>
                        </a:lnTo>
                        <a:lnTo>
                          <a:pt x="1848" y="351"/>
                        </a:lnTo>
                        <a:lnTo>
                          <a:pt x="1848" y="276"/>
                        </a:lnTo>
                        <a:lnTo>
                          <a:pt x="1848" y="430"/>
                        </a:lnTo>
                        <a:lnTo>
                          <a:pt x="1849" y="396"/>
                        </a:lnTo>
                        <a:lnTo>
                          <a:pt x="1849" y="343"/>
                        </a:lnTo>
                        <a:lnTo>
                          <a:pt x="1849" y="258"/>
                        </a:lnTo>
                        <a:lnTo>
                          <a:pt x="1849" y="454"/>
                        </a:lnTo>
                        <a:lnTo>
                          <a:pt x="1850" y="343"/>
                        </a:lnTo>
                        <a:lnTo>
                          <a:pt x="1850" y="282"/>
                        </a:lnTo>
                        <a:lnTo>
                          <a:pt x="1850" y="507"/>
                        </a:lnTo>
                        <a:lnTo>
                          <a:pt x="1850" y="386"/>
                        </a:lnTo>
                        <a:lnTo>
                          <a:pt x="1850" y="444"/>
                        </a:lnTo>
                        <a:lnTo>
                          <a:pt x="1850" y="503"/>
                        </a:lnTo>
                        <a:lnTo>
                          <a:pt x="1851" y="339"/>
                        </a:lnTo>
                        <a:lnTo>
                          <a:pt x="1851" y="428"/>
                        </a:lnTo>
                        <a:lnTo>
                          <a:pt x="1851" y="446"/>
                        </a:lnTo>
                        <a:lnTo>
                          <a:pt x="1851" y="477"/>
                        </a:lnTo>
                        <a:lnTo>
                          <a:pt x="1851" y="314"/>
                        </a:lnTo>
                        <a:lnTo>
                          <a:pt x="1852" y="471"/>
                        </a:lnTo>
                        <a:lnTo>
                          <a:pt x="1852" y="424"/>
                        </a:lnTo>
                        <a:lnTo>
                          <a:pt x="1852" y="353"/>
                        </a:lnTo>
                        <a:lnTo>
                          <a:pt x="1852" y="472"/>
                        </a:lnTo>
                        <a:lnTo>
                          <a:pt x="1852" y="396"/>
                        </a:lnTo>
                        <a:lnTo>
                          <a:pt x="1853" y="411"/>
                        </a:lnTo>
                        <a:lnTo>
                          <a:pt x="1853" y="309"/>
                        </a:lnTo>
                        <a:lnTo>
                          <a:pt x="1853" y="420"/>
                        </a:lnTo>
                        <a:lnTo>
                          <a:pt x="1853" y="352"/>
                        </a:lnTo>
                        <a:lnTo>
                          <a:pt x="1853" y="364"/>
                        </a:lnTo>
                        <a:lnTo>
                          <a:pt x="1854" y="255"/>
                        </a:lnTo>
                        <a:lnTo>
                          <a:pt x="1854" y="508"/>
                        </a:lnTo>
                        <a:lnTo>
                          <a:pt x="1854" y="353"/>
                        </a:lnTo>
                        <a:lnTo>
                          <a:pt x="1854" y="501"/>
                        </a:lnTo>
                        <a:lnTo>
                          <a:pt x="1854" y="336"/>
                        </a:lnTo>
                        <a:lnTo>
                          <a:pt x="1855" y="485"/>
                        </a:lnTo>
                        <a:lnTo>
                          <a:pt x="1855" y="352"/>
                        </a:lnTo>
                        <a:lnTo>
                          <a:pt x="1855" y="501"/>
                        </a:lnTo>
                        <a:lnTo>
                          <a:pt x="1855" y="424"/>
                        </a:lnTo>
                        <a:lnTo>
                          <a:pt x="1855" y="464"/>
                        </a:lnTo>
                        <a:lnTo>
                          <a:pt x="1856" y="559"/>
                        </a:lnTo>
                        <a:lnTo>
                          <a:pt x="1856" y="376"/>
                        </a:lnTo>
                        <a:lnTo>
                          <a:pt x="1856" y="500"/>
                        </a:lnTo>
                        <a:lnTo>
                          <a:pt x="1856" y="431"/>
                        </a:lnTo>
                        <a:lnTo>
                          <a:pt x="1857" y="534"/>
                        </a:lnTo>
                        <a:lnTo>
                          <a:pt x="1857" y="363"/>
                        </a:lnTo>
                        <a:lnTo>
                          <a:pt x="1857" y="386"/>
                        </a:lnTo>
                        <a:lnTo>
                          <a:pt x="1857" y="371"/>
                        </a:lnTo>
                        <a:lnTo>
                          <a:pt x="1857" y="344"/>
                        </a:lnTo>
                        <a:lnTo>
                          <a:pt x="1857" y="466"/>
                        </a:lnTo>
                        <a:lnTo>
                          <a:pt x="1858" y="436"/>
                        </a:lnTo>
                        <a:lnTo>
                          <a:pt x="1858" y="350"/>
                        </a:lnTo>
                        <a:lnTo>
                          <a:pt x="1858" y="310"/>
                        </a:lnTo>
                        <a:lnTo>
                          <a:pt x="1858" y="475"/>
                        </a:lnTo>
                        <a:lnTo>
                          <a:pt x="1858" y="350"/>
                        </a:lnTo>
                        <a:lnTo>
                          <a:pt x="1859" y="423"/>
                        </a:lnTo>
                        <a:lnTo>
                          <a:pt x="1859" y="348"/>
                        </a:lnTo>
                        <a:lnTo>
                          <a:pt x="1859" y="487"/>
                        </a:lnTo>
                        <a:lnTo>
                          <a:pt x="1859" y="422"/>
                        </a:lnTo>
                        <a:lnTo>
                          <a:pt x="1860" y="295"/>
                        </a:lnTo>
                        <a:lnTo>
                          <a:pt x="1860" y="470"/>
                        </a:lnTo>
                        <a:lnTo>
                          <a:pt x="1860" y="402"/>
                        </a:lnTo>
                        <a:lnTo>
                          <a:pt x="1860" y="368"/>
                        </a:lnTo>
                        <a:lnTo>
                          <a:pt x="1860" y="470"/>
                        </a:lnTo>
                        <a:lnTo>
                          <a:pt x="1860" y="306"/>
                        </a:lnTo>
                        <a:lnTo>
                          <a:pt x="1861" y="346"/>
                        </a:lnTo>
                        <a:lnTo>
                          <a:pt x="1861" y="413"/>
                        </a:lnTo>
                        <a:lnTo>
                          <a:pt x="1861" y="257"/>
                        </a:lnTo>
                        <a:lnTo>
                          <a:pt x="1861" y="454"/>
                        </a:lnTo>
                        <a:lnTo>
                          <a:pt x="1861" y="414"/>
                        </a:lnTo>
                        <a:lnTo>
                          <a:pt x="1862" y="428"/>
                        </a:lnTo>
                        <a:lnTo>
                          <a:pt x="1862" y="304"/>
                        </a:lnTo>
                        <a:lnTo>
                          <a:pt x="1862" y="510"/>
                        </a:lnTo>
                        <a:lnTo>
                          <a:pt x="1862" y="400"/>
                        </a:lnTo>
                        <a:lnTo>
                          <a:pt x="1862" y="419"/>
                        </a:lnTo>
                        <a:lnTo>
                          <a:pt x="1862" y="505"/>
                        </a:lnTo>
                        <a:lnTo>
                          <a:pt x="1863" y="324"/>
                        </a:lnTo>
                        <a:lnTo>
                          <a:pt x="1863" y="349"/>
                        </a:lnTo>
                        <a:lnTo>
                          <a:pt x="1863" y="322"/>
                        </a:lnTo>
                        <a:lnTo>
                          <a:pt x="1863" y="451"/>
                        </a:lnTo>
                        <a:lnTo>
                          <a:pt x="1863" y="297"/>
                        </a:lnTo>
                        <a:lnTo>
                          <a:pt x="1864" y="404"/>
                        </a:lnTo>
                        <a:lnTo>
                          <a:pt x="1864" y="398"/>
                        </a:lnTo>
                        <a:lnTo>
                          <a:pt x="1864" y="306"/>
                        </a:lnTo>
                        <a:lnTo>
                          <a:pt x="1864" y="449"/>
                        </a:lnTo>
                        <a:lnTo>
                          <a:pt x="1864" y="348"/>
                        </a:lnTo>
                        <a:lnTo>
                          <a:pt x="1865" y="374"/>
                        </a:lnTo>
                        <a:lnTo>
                          <a:pt x="1865" y="319"/>
                        </a:lnTo>
                        <a:lnTo>
                          <a:pt x="1865" y="437"/>
                        </a:lnTo>
                        <a:lnTo>
                          <a:pt x="1865" y="370"/>
                        </a:lnTo>
                        <a:lnTo>
                          <a:pt x="1865" y="397"/>
                        </a:lnTo>
                        <a:lnTo>
                          <a:pt x="1865" y="434"/>
                        </a:lnTo>
                        <a:lnTo>
                          <a:pt x="1866" y="287"/>
                        </a:lnTo>
                        <a:lnTo>
                          <a:pt x="1866" y="366"/>
                        </a:lnTo>
                        <a:lnTo>
                          <a:pt x="1866" y="358"/>
                        </a:lnTo>
                        <a:lnTo>
                          <a:pt x="1866" y="283"/>
                        </a:lnTo>
                        <a:lnTo>
                          <a:pt x="1866" y="414"/>
                        </a:lnTo>
                        <a:lnTo>
                          <a:pt x="1867" y="324"/>
                        </a:lnTo>
                        <a:lnTo>
                          <a:pt x="1867" y="387"/>
                        </a:lnTo>
                        <a:lnTo>
                          <a:pt x="1867" y="276"/>
                        </a:lnTo>
                        <a:lnTo>
                          <a:pt x="1867" y="413"/>
                        </a:lnTo>
                        <a:lnTo>
                          <a:pt x="1867" y="364"/>
                        </a:lnTo>
                        <a:lnTo>
                          <a:pt x="1868" y="304"/>
                        </a:lnTo>
                        <a:lnTo>
                          <a:pt x="1868" y="273"/>
                        </a:lnTo>
                        <a:lnTo>
                          <a:pt x="1868" y="412"/>
                        </a:lnTo>
                        <a:lnTo>
                          <a:pt x="1868" y="352"/>
                        </a:lnTo>
                        <a:lnTo>
                          <a:pt x="1868" y="291"/>
                        </a:lnTo>
                        <a:lnTo>
                          <a:pt x="1869" y="265"/>
                        </a:lnTo>
                        <a:lnTo>
                          <a:pt x="1869" y="490"/>
                        </a:lnTo>
                        <a:lnTo>
                          <a:pt x="1869" y="436"/>
                        </a:lnTo>
                        <a:lnTo>
                          <a:pt x="1869" y="376"/>
                        </a:lnTo>
                        <a:lnTo>
                          <a:pt x="1869" y="316"/>
                        </a:lnTo>
                        <a:lnTo>
                          <a:pt x="1869" y="501"/>
                        </a:lnTo>
                        <a:lnTo>
                          <a:pt x="1870" y="430"/>
                        </a:lnTo>
                        <a:lnTo>
                          <a:pt x="1870" y="453"/>
                        </a:lnTo>
                        <a:lnTo>
                          <a:pt x="1870" y="306"/>
                        </a:lnTo>
                        <a:lnTo>
                          <a:pt x="1870" y="526"/>
                        </a:lnTo>
                        <a:lnTo>
                          <a:pt x="1870" y="401"/>
                        </a:lnTo>
                        <a:lnTo>
                          <a:pt x="1871" y="418"/>
                        </a:lnTo>
                        <a:lnTo>
                          <a:pt x="1871" y="485"/>
                        </a:lnTo>
                        <a:lnTo>
                          <a:pt x="1871" y="366"/>
                        </a:lnTo>
                        <a:lnTo>
                          <a:pt x="1871" y="482"/>
                        </a:lnTo>
                        <a:lnTo>
                          <a:pt x="1871" y="512"/>
                        </a:lnTo>
                        <a:lnTo>
                          <a:pt x="1871" y="527"/>
                        </a:lnTo>
                        <a:lnTo>
                          <a:pt x="1871" y="408"/>
                        </a:lnTo>
                        <a:lnTo>
                          <a:pt x="1872" y="471"/>
                        </a:lnTo>
                        <a:lnTo>
                          <a:pt x="1872" y="453"/>
                        </a:lnTo>
                        <a:lnTo>
                          <a:pt x="1872" y="388"/>
                        </a:lnTo>
                        <a:lnTo>
                          <a:pt x="1872" y="577"/>
                        </a:lnTo>
                        <a:lnTo>
                          <a:pt x="1873" y="530"/>
                        </a:lnTo>
                        <a:lnTo>
                          <a:pt x="1873" y="427"/>
                        </a:lnTo>
                        <a:lnTo>
                          <a:pt x="1873" y="419"/>
                        </a:lnTo>
                        <a:lnTo>
                          <a:pt x="1873" y="578"/>
                        </a:lnTo>
                        <a:lnTo>
                          <a:pt x="1873" y="552"/>
                        </a:lnTo>
                        <a:lnTo>
                          <a:pt x="1874" y="388"/>
                        </a:lnTo>
                        <a:lnTo>
                          <a:pt x="1874" y="599"/>
                        </a:lnTo>
                        <a:lnTo>
                          <a:pt x="1874" y="569"/>
                        </a:lnTo>
                        <a:lnTo>
                          <a:pt x="1874" y="527"/>
                        </a:lnTo>
                        <a:lnTo>
                          <a:pt x="1875" y="612"/>
                        </a:lnTo>
                        <a:lnTo>
                          <a:pt x="1875" y="489"/>
                        </a:lnTo>
                        <a:lnTo>
                          <a:pt x="1875" y="498"/>
                        </a:lnTo>
                        <a:lnTo>
                          <a:pt x="1875" y="552"/>
                        </a:lnTo>
                        <a:lnTo>
                          <a:pt x="1875" y="577"/>
                        </a:lnTo>
                        <a:lnTo>
                          <a:pt x="1876" y="340"/>
                        </a:lnTo>
                        <a:lnTo>
                          <a:pt x="1876" y="432"/>
                        </a:lnTo>
                        <a:lnTo>
                          <a:pt x="1876" y="362"/>
                        </a:lnTo>
                        <a:lnTo>
                          <a:pt x="1876" y="497"/>
                        </a:lnTo>
                        <a:lnTo>
                          <a:pt x="1876" y="440"/>
                        </a:lnTo>
                        <a:lnTo>
                          <a:pt x="1877" y="453"/>
                        </a:lnTo>
                        <a:lnTo>
                          <a:pt x="1877" y="496"/>
                        </a:lnTo>
                        <a:lnTo>
                          <a:pt x="1877" y="384"/>
                        </a:lnTo>
                        <a:lnTo>
                          <a:pt x="1877" y="504"/>
                        </a:lnTo>
                        <a:lnTo>
                          <a:pt x="1878" y="346"/>
                        </a:lnTo>
                        <a:lnTo>
                          <a:pt x="1878" y="479"/>
                        </a:lnTo>
                        <a:lnTo>
                          <a:pt x="1878" y="443"/>
                        </a:lnTo>
                        <a:lnTo>
                          <a:pt x="1878" y="336"/>
                        </a:lnTo>
                        <a:lnTo>
                          <a:pt x="1879" y="513"/>
                        </a:lnTo>
                        <a:lnTo>
                          <a:pt x="1879" y="461"/>
                        </a:lnTo>
                        <a:lnTo>
                          <a:pt x="1879" y="410"/>
                        </a:lnTo>
                        <a:lnTo>
                          <a:pt x="1879" y="317"/>
                        </a:lnTo>
                        <a:lnTo>
                          <a:pt x="1879" y="530"/>
                        </a:lnTo>
                        <a:lnTo>
                          <a:pt x="1879" y="426"/>
                        </a:lnTo>
                        <a:lnTo>
                          <a:pt x="1880" y="469"/>
                        </a:lnTo>
                        <a:lnTo>
                          <a:pt x="1880" y="392"/>
                        </a:lnTo>
                        <a:lnTo>
                          <a:pt x="1880" y="521"/>
                        </a:lnTo>
                        <a:lnTo>
                          <a:pt x="1880" y="491"/>
                        </a:lnTo>
                        <a:lnTo>
                          <a:pt x="1880" y="394"/>
                        </a:lnTo>
                        <a:lnTo>
                          <a:pt x="1881" y="548"/>
                        </a:lnTo>
                        <a:lnTo>
                          <a:pt x="1881" y="522"/>
                        </a:lnTo>
                        <a:lnTo>
                          <a:pt x="1881" y="471"/>
                        </a:lnTo>
                        <a:lnTo>
                          <a:pt x="1881" y="416"/>
                        </a:lnTo>
                        <a:lnTo>
                          <a:pt x="1881" y="527"/>
                        </a:lnTo>
                        <a:lnTo>
                          <a:pt x="1882" y="514"/>
                        </a:lnTo>
                        <a:lnTo>
                          <a:pt x="1882" y="453"/>
                        </a:lnTo>
                        <a:lnTo>
                          <a:pt x="1882" y="551"/>
                        </a:lnTo>
                        <a:lnTo>
                          <a:pt x="1882" y="354"/>
                        </a:lnTo>
                        <a:lnTo>
                          <a:pt x="1882" y="393"/>
                        </a:lnTo>
                        <a:lnTo>
                          <a:pt x="1883" y="492"/>
                        </a:lnTo>
                        <a:lnTo>
                          <a:pt x="1883" y="305"/>
                        </a:lnTo>
                        <a:lnTo>
                          <a:pt x="1883" y="538"/>
                        </a:lnTo>
                        <a:lnTo>
                          <a:pt x="1883" y="494"/>
                        </a:lnTo>
                        <a:lnTo>
                          <a:pt x="1883" y="467"/>
                        </a:lnTo>
                        <a:lnTo>
                          <a:pt x="1883" y="348"/>
                        </a:lnTo>
                        <a:lnTo>
                          <a:pt x="1884" y="568"/>
                        </a:lnTo>
                        <a:lnTo>
                          <a:pt x="1884" y="403"/>
                        </a:lnTo>
                        <a:lnTo>
                          <a:pt x="1884" y="437"/>
                        </a:lnTo>
                        <a:lnTo>
                          <a:pt x="1884" y="310"/>
                        </a:lnTo>
                        <a:lnTo>
                          <a:pt x="1884" y="536"/>
                        </a:lnTo>
                        <a:lnTo>
                          <a:pt x="1885" y="473"/>
                        </a:lnTo>
                        <a:lnTo>
                          <a:pt x="1885" y="410"/>
                        </a:lnTo>
                        <a:lnTo>
                          <a:pt x="1885" y="367"/>
                        </a:lnTo>
                        <a:lnTo>
                          <a:pt x="1885" y="553"/>
                        </a:lnTo>
                        <a:lnTo>
                          <a:pt x="1885" y="419"/>
                        </a:lnTo>
                        <a:lnTo>
                          <a:pt x="1886" y="483"/>
                        </a:lnTo>
                        <a:lnTo>
                          <a:pt x="1886" y="384"/>
                        </a:lnTo>
                        <a:lnTo>
                          <a:pt x="1886" y="553"/>
                        </a:lnTo>
                        <a:lnTo>
                          <a:pt x="1886" y="464"/>
                        </a:lnTo>
                        <a:lnTo>
                          <a:pt x="1886" y="491"/>
                        </a:lnTo>
                        <a:lnTo>
                          <a:pt x="1887" y="572"/>
                        </a:lnTo>
                        <a:lnTo>
                          <a:pt x="1887" y="408"/>
                        </a:lnTo>
                        <a:lnTo>
                          <a:pt x="1887" y="520"/>
                        </a:lnTo>
                        <a:lnTo>
                          <a:pt x="1887" y="446"/>
                        </a:lnTo>
                        <a:lnTo>
                          <a:pt x="1887" y="364"/>
                        </a:lnTo>
                        <a:lnTo>
                          <a:pt x="1887" y="522"/>
                        </a:lnTo>
                        <a:lnTo>
                          <a:pt x="1888" y="423"/>
                        </a:lnTo>
                        <a:lnTo>
                          <a:pt x="1888" y="434"/>
                        </a:lnTo>
                        <a:lnTo>
                          <a:pt x="1888" y="375"/>
                        </a:lnTo>
                        <a:lnTo>
                          <a:pt x="1888" y="518"/>
                        </a:lnTo>
                        <a:lnTo>
                          <a:pt x="1888" y="382"/>
                        </a:lnTo>
                        <a:lnTo>
                          <a:pt x="1888" y="419"/>
                        </a:lnTo>
                        <a:lnTo>
                          <a:pt x="1889" y="521"/>
                        </a:lnTo>
                        <a:lnTo>
                          <a:pt x="1889" y="373"/>
                        </a:lnTo>
                        <a:lnTo>
                          <a:pt x="1889" y="448"/>
                        </a:lnTo>
                        <a:lnTo>
                          <a:pt x="1889" y="412"/>
                        </a:lnTo>
                        <a:lnTo>
                          <a:pt x="1890" y="487"/>
                        </a:lnTo>
                        <a:lnTo>
                          <a:pt x="1890" y="339"/>
                        </a:lnTo>
                        <a:lnTo>
                          <a:pt x="1890" y="453"/>
                        </a:lnTo>
                        <a:lnTo>
                          <a:pt x="1890" y="444"/>
                        </a:lnTo>
                        <a:lnTo>
                          <a:pt x="1890" y="567"/>
                        </a:lnTo>
                        <a:lnTo>
                          <a:pt x="1890" y="370"/>
                        </a:lnTo>
                        <a:lnTo>
                          <a:pt x="1891" y="400"/>
                        </a:lnTo>
                        <a:lnTo>
                          <a:pt x="1891" y="450"/>
                        </a:lnTo>
                        <a:lnTo>
                          <a:pt x="1891" y="364"/>
                        </a:lnTo>
                        <a:lnTo>
                          <a:pt x="1891" y="525"/>
                        </a:lnTo>
                        <a:lnTo>
                          <a:pt x="1891" y="479"/>
                        </a:lnTo>
                        <a:lnTo>
                          <a:pt x="1892" y="477"/>
                        </a:lnTo>
                        <a:lnTo>
                          <a:pt x="1892" y="416"/>
                        </a:lnTo>
                        <a:lnTo>
                          <a:pt x="1892" y="610"/>
                        </a:lnTo>
                        <a:lnTo>
                          <a:pt x="1892" y="503"/>
                        </a:lnTo>
                        <a:lnTo>
                          <a:pt x="1892" y="515"/>
                        </a:lnTo>
                        <a:lnTo>
                          <a:pt x="1893" y="597"/>
                        </a:lnTo>
                        <a:lnTo>
                          <a:pt x="1893" y="454"/>
                        </a:lnTo>
                        <a:lnTo>
                          <a:pt x="1893" y="477"/>
                        </a:lnTo>
                        <a:lnTo>
                          <a:pt x="1893" y="487"/>
                        </a:lnTo>
                        <a:lnTo>
                          <a:pt x="1893" y="392"/>
                        </a:lnTo>
                        <a:lnTo>
                          <a:pt x="1893" y="560"/>
                        </a:lnTo>
                        <a:lnTo>
                          <a:pt x="1894" y="486"/>
                        </a:lnTo>
                        <a:lnTo>
                          <a:pt x="1894" y="465"/>
                        </a:lnTo>
                        <a:lnTo>
                          <a:pt x="1894" y="456"/>
                        </a:lnTo>
                        <a:lnTo>
                          <a:pt x="1894" y="584"/>
                        </a:lnTo>
                        <a:lnTo>
                          <a:pt x="1894" y="520"/>
                        </a:lnTo>
                        <a:lnTo>
                          <a:pt x="1895" y="591"/>
                        </a:lnTo>
                        <a:lnTo>
                          <a:pt x="1895" y="622"/>
                        </a:lnTo>
                        <a:lnTo>
                          <a:pt x="1895" y="420"/>
                        </a:lnTo>
                        <a:lnTo>
                          <a:pt x="1895" y="515"/>
                        </a:lnTo>
                        <a:lnTo>
                          <a:pt x="1895" y="464"/>
                        </a:lnTo>
                        <a:lnTo>
                          <a:pt x="1895" y="563"/>
                        </a:lnTo>
                        <a:lnTo>
                          <a:pt x="1896" y="356"/>
                        </a:lnTo>
                        <a:lnTo>
                          <a:pt x="1896" y="486"/>
                        </a:lnTo>
                        <a:lnTo>
                          <a:pt x="1896" y="442"/>
                        </a:lnTo>
                        <a:lnTo>
                          <a:pt x="1896" y="384"/>
                        </a:lnTo>
                        <a:lnTo>
                          <a:pt x="1897" y="544"/>
                        </a:lnTo>
                        <a:lnTo>
                          <a:pt x="1897" y="482"/>
                        </a:lnTo>
                        <a:lnTo>
                          <a:pt x="1897" y="454"/>
                        </a:lnTo>
                        <a:lnTo>
                          <a:pt x="1897" y="333"/>
                        </a:lnTo>
                        <a:lnTo>
                          <a:pt x="1897" y="530"/>
                        </a:lnTo>
                        <a:lnTo>
                          <a:pt x="1897" y="470"/>
                        </a:lnTo>
                        <a:lnTo>
                          <a:pt x="1898" y="512"/>
                        </a:lnTo>
                        <a:lnTo>
                          <a:pt x="1898" y="433"/>
                        </a:lnTo>
                        <a:lnTo>
                          <a:pt x="1898" y="594"/>
                        </a:lnTo>
                        <a:lnTo>
                          <a:pt x="1898" y="489"/>
                        </a:lnTo>
                        <a:lnTo>
                          <a:pt x="1898" y="480"/>
                        </a:lnTo>
                        <a:lnTo>
                          <a:pt x="1899" y="408"/>
                        </a:lnTo>
                        <a:lnTo>
                          <a:pt x="1899" y="550"/>
                        </a:lnTo>
                        <a:lnTo>
                          <a:pt x="1899" y="410"/>
                        </a:lnTo>
                        <a:lnTo>
                          <a:pt x="1899" y="486"/>
                        </a:lnTo>
                        <a:lnTo>
                          <a:pt x="1899" y="375"/>
                        </a:lnTo>
                        <a:lnTo>
                          <a:pt x="1900" y="539"/>
                        </a:lnTo>
                        <a:lnTo>
                          <a:pt x="1900" y="453"/>
                        </a:lnTo>
                        <a:lnTo>
                          <a:pt x="1900" y="477"/>
                        </a:lnTo>
                        <a:lnTo>
                          <a:pt x="1900" y="401"/>
                        </a:lnTo>
                        <a:lnTo>
                          <a:pt x="1900" y="590"/>
                        </a:lnTo>
                        <a:lnTo>
                          <a:pt x="1900" y="489"/>
                        </a:lnTo>
                        <a:lnTo>
                          <a:pt x="1901" y="510"/>
                        </a:lnTo>
                        <a:lnTo>
                          <a:pt x="1901" y="536"/>
                        </a:lnTo>
                        <a:lnTo>
                          <a:pt x="1901" y="372"/>
                        </a:lnTo>
                        <a:lnTo>
                          <a:pt x="1901" y="518"/>
                        </a:lnTo>
                        <a:lnTo>
                          <a:pt x="1901" y="444"/>
                        </a:lnTo>
                        <a:lnTo>
                          <a:pt x="1902" y="545"/>
                        </a:lnTo>
                        <a:lnTo>
                          <a:pt x="1902" y="381"/>
                        </a:lnTo>
                        <a:lnTo>
                          <a:pt x="1902" y="511"/>
                        </a:lnTo>
                        <a:lnTo>
                          <a:pt x="1902" y="527"/>
                        </a:lnTo>
                        <a:lnTo>
                          <a:pt x="1903" y="367"/>
                        </a:lnTo>
                        <a:lnTo>
                          <a:pt x="1903" y="415"/>
                        </a:lnTo>
                        <a:lnTo>
                          <a:pt x="1903" y="450"/>
                        </a:lnTo>
                        <a:lnTo>
                          <a:pt x="1903" y="540"/>
                        </a:lnTo>
                        <a:lnTo>
                          <a:pt x="1903" y="352"/>
                        </a:lnTo>
                        <a:lnTo>
                          <a:pt x="1903" y="434"/>
                        </a:lnTo>
                        <a:lnTo>
                          <a:pt x="1903" y="451"/>
                        </a:lnTo>
                        <a:lnTo>
                          <a:pt x="1904" y="354"/>
                        </a:lnTo>
                        <a:lnTo>
                          <a:pt x="1904" y="530"/>
                        </a:lnTo>
                        <a:lnTo>
                          <a:pt x="1904" y="450"/>
                        </a:lnTo>
                        <a:lnTo>
                          <a:pt x="1904" y="505"/>
                        </a:lnTo>
                        <a:lnTo>
                          <a:pt x="1905" y="357"/>
                        </a:lnTo>
                        <a:lnTo>
                          <a:pt x="1905" y="518"/>
                        </a:lnTo>
                        <a:lnTo>
                          <a:pt x="1905" y="445"/>
                        </a:lnTo>
                        <a:lnTo>
                          <a:pt x="1905" y="513"/>
                        </a:lnTo>
                        <a:lnTo>
                          <a:pt x="1905" y="545"/>
                        </a:lnTo>
                        <a:lnTo>
                          <a:pt x="1906" y="377"/>
                        </a:lnTo>
                        <a:lnTo>
                          <a:pt x="1906" y="439"/>
                        </a:lnTo>
                        <a:lnTo>
                          <a:pt x="1906" y="439"/>
                        </a:lnTo>
                        <a:lnTo>
                          <a:pt x="1906" y="345"/>
                        </a:lnTo>
                        <a:lnTo>
                          <a:pt x="1906" y="568"/>
                        </a:lnTo>
                        <a:lnTo>
                          <a:pt x="1906" y="554"/>
                        </a:lnTo>
                        <a:lnTo>
                          <a:pt x="1907" y="516"/>
                        </a:lnTo>
                        <a:lnTo>
                          <a:pt x="1907" y="578"/>
                        </a:lnTo>
                        <a:lnTo>
                          <a:pt x="1907" y="444"/>
                        </a:lnTo>
                        <a:lnTo>
                          <a:pt x="1907" y="486"/>
                        </a:lnTo>
                        <a:lnTo>
                          <a:pt x="1907" y="520"/>
                        </a:lnTo>
                        <a:lnTo>
                          <a:pt x="1908" y="407"/>
                        </a:lnTo>
                        <a:lnTo>
                          <a:pt x="1908" y="576"/>
                        </a:lnTo>
                        <a:lnTo>
                          <a:pt x="1908" y="546"/>
                        </a:lnTo>
                        <a:lnTo>
                          <a:pt x="1908" y="490"/>
                        </a:lnTo>
                        <a:lnTo>
                          <a:pt x="1909" y="553"/>
                        </a:lnTo>
                        <a:lnTo>
                          <a:pt x="1909" y="438"/>
                        </a:lnTo>
                        <a:lnTo>
                          <a:pt x="1909" y="537"/>
                        </a:lnTo>
                        <a:lnTo>
                          <a:pt x="1909" y="418"/>
                        </a:lnTo>
                        <a:lnTo>
                          <a:pt x="1909" y="604"/>
                        </a:lnTo>
                        <a:lnTo>
                          <a:pt x="1909" y="461"/>
                        </a:lnTo>
                        <a:lnTo>
                          <a:pt x="1910" y="464"/>
                        </a:lnTo>
                        <a:lnTo>
                          <a:pt x="1910" y="573"/>
                        </a:lnTo>
                        <a:lnTo>
                          <a:pt x="1910" y="426"/>
                        </a:lnTo>
                        <a:lnTo>
                          <a:pt x="1910" y="494"/>
                        </a:lnTo>
                        <a:lnTo>
                          <a:pt x="1910" y="485"/>
                        </a:lnTo>
                        <a:lnTo>
                          <a:pt x="1910" y="605"/>
                        </a:lnTo>
                        <a:lnTo>
                          <a:pt x="1911" y="421"/>
                        </a:lnTo>
                        <a:lnTo>
                          <a:pt x="1911" y="503"/>
                        </a:lnTo>
                        <a:lnTo>
                          <a:pt x="1911" y="588"/>
                        </a:lnTo>
                        <a:lnTo>
                          <a:pt x="1911" y="405"/>
                        </a:lnTo>
                        <a:lnTo>
                          <a:pt x="1912" y="552"/>
                        </a:lnTo>
                        <a:lnTo>
                          <a:pt x="1912" y="480"/>
                        </a:lnTo>
                        <a:lnTo>
                          <a:pt x="1912" y="407"/>
                        </a:lnTo>
                        <a:lnTo>
                          <a:pt x="1912" y="574"/>
                        </a:lnTo>
                        <a:lnTo>
                          <a:pt x="1913" y="509"/>
                        </a:lnTo>
                        <a:lnTo>
                          <a:pt x="1913" y="422"/>
                        </a:lnTo>
                        <a:lnTo>
                          <a:pt x="1913" y="539"/>
                        </a:lnTo>
                        <a:lnTo>
                          <a:pt x="1913" y="477"/>
                        </a:lnTo>
                        <a:lnTo>
                          <a:pt x="1914" y="411"/>
                        </a:lnTo>
                        <a:lnTo>
                          <a:pt x="1914" y="516"/>
                        </a:lnTo>
                        <a:lnTo>
                          <a:pt x="1914" y="457"/>
                        </a:lnTo>
                        <a:lnTo>
                          <a:pt x="1914" y="460"/>
                        </a:lnTo>
                        <a:lnTo>
                          <a:pt x="1914" y="407"/>
                        </a:lnTo>
                        <a:lnTo>
                          <a:pt x="1914" y="575"/>
                        </a:lnTo>
                        <a:lnTo>
                          <a:pt x="1915" y="456"/>
                        </a:lnTo>
                        <a:lnTo>
                          <a:pt x="1915" y="424"/>
                        </a:lnTo>
                        <a:lnTo>
                          <a:pt x="1915" y="349"/>
                        </a:lnTo>
                        <a:lnTo>
                          <a:pt x="1915" y="539"/>
                        </a:lnTo>
                        <a:lnTo>
                          <a:pt x="1915" y="519"/>
                        </a:lnTo>
                        <a:lnTo>
                          <a:pt x="1916" y="464"/>
                        </a:lnTo>
                        <a:lnTo>
                          <a:pt x="1916" y="542"/>
                        </a:lnTo>
                        <a:lnTo>
                          <a:pt x="1916" y="361"/>
                        </a:lnTo>
                        <a:lnTo>
                          <a:pt x="1916" y="423"/>
                        </a:lnTo>
                        <a:lnTo>
                          <a:pt x="1916" y="487"/>
                        </a:lnTo>
                        <a:lnTo>
                          <a:pt x="1917" y="507"/>
                        </a:lnTo>
                        <a:lnTo>
                          <a:pt x="1917" y="369"/>
                        </a:lnTo>
                        <a:lnTo>
                          <a:pt x="1917" y="409"/>
                        </a:lnTo>
                        <a:lnTo>
                          <a:pt x="1917" y="396"/>
                        </a:lnTo>
                        <a:lnTo>
                          <a:pt x="1917" y="375"/>
                        </a:lnTo>
                        <a:lnTo>
                          <a:pt x="1918" y="524"/>
                        </a:lnTo>
                        <a:lnTo>
                          <a:pt x="1918" y="488"/>
                        </a:lnTo>
                        <a:lnTo>
                          <a:pt x="1918" y="366"/>
                        </a:lnTo>
                        <a:lnTo>
                          <a:pt x="1918" y="507"/>
                        </a:lnTo>
                        <a:lnTo>
                          <a:pt x="1918" y="316"/>
                        </a:lnTo>
                        <a:lnTo>
                          <a:pt x="1918" y="386"/>
                        </a:lnTo>
                        <a:lnTo>
                          <a:pt x="1918" y="397"/>
                        </a:lnTo>
                        <a:lnTo>
                          <a:pt x="1919" y="388"/>
                        </a:lnTo>
                        <a:lnTo>
                          <a:pt x="1919" y="1941"/>
                        </a:lnTo>
                        <a:lnTo>
                          <a:pt x="1919" y="439"/>
                        </a:lnTo>
                        <a:lnTo>
                          <a:pt x="1919" y="515"/>
                        </a:lnTo>
                        <a:lnTo>
                          <a:pt x="1919" y="552"/>
                        </a:lnTo>
                        <a:lnTo>
                          <a:pt x="1920" y="366"/>
                        </a:lnTo>
                        <a:lnTo>
                          <a:pt x="1920" y="411"/>
                        </a:lnTo>
                        <a:lnTo>
                          <a:pt x="1920" y="464"/>
                        </a:lnTo>
                        <a:lnTo>
                          <a:pt x="1920" y="330"/>
                        </a:lnTo>
                        <a:lnTo>
                          <a:pt x="1921" y="514"/>
                        </a:lnTo>
                        <a:lnTo>
                          <a:pt x="1921" y="495"/>
                        </a:lnTo>
                        <a:lnTo>
                          <a:pt x="1921" y="402"/>
                        </a:lnTo>
                        <a:lnTo>
                          <a:pt x="1921" y="498"/>
                        </a:lnTo>
                        <a:lnTo>
                          <a:pt x="1921" y="362"/>
                        </a:lnTo>
                        <a:lnTo>
                          <a:pt x="1921" y="472"/>
                        </a:lnTo>
                        <a:lnTo>
                          <a:pt x="1922" y="518"/>
                        </a:lnTo>
                        <a:lnTo>
                          <a:pt x="1922" y="551"/>
                        </a:lnTo>
                        <a:lnTo>
                          <a:pt x="1922" y="399"/>
                        </a:lnTo>
                        <a:lnTo>
                          <a:pt x="1922" y="465"/>
                        </a:lnTo>
                        <a:lnTo>
                          <a:pt x="1922" y="450"/>
                        </a:lnTo>
                        <a:lnTo>
                          <a:pt x="1922" y="369"/>
                        </a:lnTo>
                        <a:lnTo>
                          <a:pt x="1923" y="541"/>
                        </a:lnTo>
                        <a:lnTo>
                          <a:pt x="1923" y="466"/>
                        </a:lnTo>
                        <a:lnTo>
                          <a:pt x="1923" y="518"/>
                        </a:lnTo>
                        <a:lnTo>
                          <a:pt x="1923" y="615"/>
                        </a:lnTo>
                        <a:lnTo>
                          <a:pt x="1924" y="407"/>
                        </a:lnTo>
                        <a:lnTo>
                          <a:pt x="1924" y="547"/>
                        </a:lnTo>
                        <a:lnTo>
                          <a:pt x="1924" y="506"/>
                        </a:lnTo>
                        <a:lnTo>
                          <a:pt x="1924" y="564"/>
                        </a:lnTo>
                        <a:lnTo>
                          <a:pt x="1924" y="447"/>
                        </a:lnTo>
                        <a:lnTo>
                          <a:pt x="1924" y="554"/>
                        </a:lnTo>
                        <a:lnTo>
                          <a:pt x="1925" y="470"/>
                        </a:lnTo>
                        <a:lnTo>
                          <a:pt x="1925" y="570"/>
                        </a:lnTo>
                        <a:lnTo>
                          <a:pt x="1925" y="457"/>
                        </a:lnTo>
                        <a:lnTo>
                          <a:pt x="1925" y="539"/>
                        </a:lnTo>
                        <a:lnTo>
                          <a:pt x="1925" y="463"/>
                        </a:lnTo>
                        <a:lnTo>
                          <a:pt x="1925" y="439"/>
                        </a:lnTo>
                        <a:lnTo>
                          <a:pt x="1926" y="613"/>
                        </a:lnTo>
                        <a:lnTo>
                          <a:pt x="1926" y="501"/>
                        </a:lnTo>
                        <a:lnTo>
                          <a:pt x="1926" y="578"/>
                        </a:lnTo>
                        <a:lnTo>
                          <a:pt x="1926" y="448"/>
                        </a:lnTo>
                        <a:lnTo>
                          <a:pt x="1927" y="561"/>
                        </a:lnTo>
                        <a:lnTo>
                          <a:pt x="1927" y="508"/>
                        </a:lnTo>
                        <a:lnTo>
                          <a:pt x="1927" y="573"/>
                        </a:lnTo>
                        <a:lnTo>
                          <a:pt x="1927" y="423"/>
                        </a:lnTo>
                        <a:lnTo>
                          <a:pt x="1927" y="491"/>
                        </a:lnTo>
                        <a:lnTo>
                          <a:pt x="1928" y="590"/>
                        </a:lnTo>
                        <a:lnTo>
                          <a:pt x="1928" y="410"/>
                        </a:lnTo>
                        <a:lnTo>
                          <a:pt x="1928" y="484"/>
                        </a:lnTo>
                        <a:lnTo>
                          <a:pt x="1928" y="542"/>
                        </a:lnTo>
                        <a:lnTo>
                          <a:pt x="1928" y="423"/>
                        </a:lnTo>
                        <a:lnTo>
                          <a:pt x="1929" y="498"/>
                        </a:lnTo>
                        <a:lnTo>
                          <a:pt x="1929" y="534"/>
                        </a:lnTo>
                        <a:lnTo>
                          <a:pt x="1929" y="389"/>
                        </a:lnTo>
                        <a:lnTo>
                          <a:pt x="1930" y="604"/>
                        </a:lnTo>
                        <a:lnTo>
                          <a:pt x="1930" y="543"/>
                        </a:lnTo>
                        <a:lnTo>
                          <a:pt x="1930" y="464"/>
                        </a:lnTo>
                        <a:lnTo>
                          <a:pt x="1930" y="401"/>
                        </a:lnTo>
                        <a:lnTo>
                          <a:pt x="1930" y="609"/>
                        </a:lnTo>
                        <a:lnTo>
                          <a:pt x="1930" y="413"/>
                        </a:lnTo>
                        <a:lnTo>
                          <a:pt x="1931" y="476"/>
                        </a:lnTo>
                        <a:lnTo>
                          <a:pt x="1931" y="367"/>
                        </a:lnTo>
                        <a:lnTo>
                          <a:pt x="1931" y="527"/>
                        </a:lnTo>
                        <a:lnTo>
                          <a:pt x="1931" y="399"/>
                        </a:lnTo>
                        <a:lnTo>
                          <a:pt x="1931" y="409"/>
                        </a:lnTo>
                        <a:lnTo>
                          <a:pt x="1932" y="548"/>
                        </a:lnTo>
                        <a:lnTo>
                          <a:pt x="1932" y="369"/>
                        </a:lnTo>
                        <a:lnTo>
                          <a:pt x="1932" y="543"/>
                        </a:lnTo>
                        <a:lnTo>
                          <a:pt x="1932" y="411"/>
                        </a:lnTo>
                        <a:lnTo>
                          <a:pt x="1932" y="565"/>
                        </a:lnTo>
                        <a:lnTo>
                          <a:pt x="1933" y="383"/>
                        </a:lnTo>
                        <a:lnTo>
                          <a:pt x="1933" y="567"/>
                        </a:lnTo>
                        <a:lnTo>
                          <a:pt x="1933" y="584"/>
                        </a:lnTo>
                        <a:lnTo>
                          <a:pt x="1933" y="439"/>
                        </a:lnTo>
                        <a:lnTo>
                          <a:pt x="1933" y="486"/>
                        </a:lnTo>
                        <a:lnTo>
                          <a:pt x="1933" y="426"/>
                        </a:lnTo>
                        <a:lnTo>
                          <a:pt x="1934" y="626"/>
                        </a:lnTo>
                        <a:lnTo>
                          <a:pt x="1934" y="530"/>
                        </a:lnTo>
                        <a:lnTo>
                          <a:pt x="1934" y="549"/>
                        </a:lnTo>
                        <a:lnTo>
                          <a:pt x="1934" y="597"/>
                        </a:lnTo>
                        <a:lnTo>
                          <a:pt x="1935" y="409"/>
                        </a:lnTo>
                        <a:lnTo>
                          <a:pt x="1935" y="490"/>
                        </a:lnTo>
                        <a:lnTo>
                          <a:pt x="1935" y="549"/>
                        </a:lnTo>
                        <a:lnTo>
                          <a:pt x="1935" y="388"/>
                        </a:lnTo>
                        <a:lnTo>
                          <a:pt x="1936" y="592"/>
                        </a:lnTo>
                        <a:lnTo>
                          <a:pt x="1936" y="492"/>
                        </a:lnTo>
                        <a:lnTo>
                          <a:pt x="1936" y="531"/>
                        </a:lnTo>
                        <a:lnTo>
                          <a:pt x="1936" y="594"/>
                        </a:lnTo>
                        <a:lnTo>
                          <a:pt x="1936" y="443"/>
                        </a:lnTo>
                        <a:lnTo>
                          <a:pt x="1937" y="565"/>
                        </a:lnTo>
                        <a:lnTo>
                          <a:pt x="1937" y="595"/>
                        </a:lnTo>
                        <a:lnTo>
                          <a:pt x="1937" y="408"/>
                        </a:lnTo>
                        <a:lnTo>
                          <a:pt x="1937" y="488"/>
                        </a:lnTo>
                        <a:lnTo>
                          <a:pt x="1937" y="461"/>
                        </a:lnTo>
                        <a:lnTo>
                          <a:pt x="1937" y="414"/>
                        </a:lnTo>
                        <a:lnTo>
                          <a:pt x="1938" y="536"/>
                        </a:lnTo>
                        <a:lnTo>
                          <a:pt x="1938" y="484"/>
                        </a:lnTo>
                        <a:lnTo>
                          <a:pt x="1938" y="469"/>
                        </a:lnTo>
                        <a:lnTo>
                          <a:pt x="1938" y="540"/>
                        </a:lnTo>
                        <a:lnTo>
                          <a:pt x="1939" y="402"/>
                        </a:lnTo>
                        <a:lnTo>
                          <a:pt x="1939" y="444"/>
                        </a:lnTo>
                        <a:lnTo>
                          <a:pt x="1939" y="446"/>
                        </a:lnTo>
                        <a:lnTo>
                          <a:pt x="1939" y="382"/>
                        </a:lnTo>
                        <a:lnTo>
                          <a:pt x="1939" y="513"/>
                        </a:lnTo>
                        <a:lnTo>
                          <a:pt x="1939" y="477"/>
                        </a:lnTo>
                        <a:lnTo>
                          <a:pt x="1940" y="409"/>
                        </a:lnTo>
                        <a:lnTo>
                          <a:pt x="1940" y="537"/>
                        </a:lnTo>
                        <a:lnTo>
                          <a:pt x="1940" y="361"/>
                        </a:lnTo>
                        <a:lnTo>
                          <a:pt x="1940" y="455"/>
                        </a:lnTo>
                        <a:lnTo>
                          <a:pt x="1940" y="418"/>
                        </a:lnTo>
                        <a:lnTo>
                          <a:pt x="1941" y="370"/>
                        </a:lnTo>
                        <a:lnTo>
                          <a:pt x="1941" y="540"/>
                        </a:lnTo>
                        <a:lnTo>
                          <a:pt x="1941" y="440"/>
                        </a:lnTo>
                        <a:lnTo>
                          <a:pt x="1941" y="397"/>
                        </a:lnTo>
                        <a:lnTo>
                          <a:pt x="1941" y="343"/>
                        </a:lnTo>
                        <a:lnTo>
                          <a:pt x="1941" y="499"/>
                        </a:lnTo>
                        <a:lnTo>
                          <a:pt x="1942" y="412"/>
                        </a:lnTo>
                        <a:lnTo>
                          <a:pt x="1942" y="456"/>
                        </a:lnTo>
                        <a:lnTo>
                          <a:pt x="1942" y="515"/>
                        </a:lnTo>
                        <a:lnTo>
                          <a:pt x="1942" y="340"/>
                        </a:lnTo>
                        <a:lnTo>
                          <a:pt x="1942" y="376"/>
                        </a:lnTo>
                        <a:lnTo>
                          <a:pt x="1943" y="382"/>
                        </a:lnTo>
                        <a:lnTo>
                          <a:pt x="1943" y="451"/>
                        </a:lnTo>
                        <a:lnTo>
                          <a:pt x="1943" y="297"/>
                        </a:lnTo>
                        <a:lnTo>
                          <a:pt x="1943" y="370"/>
                        </a:lnTo>
                        <a:lnTo>
                          <a:pt x="1943" y="380"/>
                        </a:lnTo>
                        <a:lnTo>
                          <a:pt x="1944" y="314"/>
                        </a:lnTo>
                        <a:lnTo>
                          <a:pt x="1944" y="473"/>
                        </a:lnTo>
                        <a:lnTo>
                          <a:pt x="1944" y="367"/>
                        </a:lnTo>
                        <a:lnTo>
                          <a:pt x="1944" y="524"/>
                        </a:lnTo>
                        <a:lnTo>
                          <a:pt x="1944" y="324"/>
                        </a:lnTo>
                        <a:lnTo>
                          <a:pt x="1945" y="416"/>
                        </a:lnTo>
                        <a:lnTo>
                          <a:pt x="1945" y="471"/>
                        </a:lnTo>
                        <a:lnTo>
                          <a:pt x="1945" y="512"/>
                        </a:lnTo>
                        <a:lnTo>
                          <a:pt x="1945" y="362"/>
                        </a:lnTo>
                        <a:lnTo>
                          <a:pt x="1945" y="390"/>
                        </a:lnTo>
                        <a:lnTo>
                          <a:pt x="1946" y="460"/>
                        </a:lnTo>
                        <a:lnTo>
                          <a:pt x="1946" y="333"/>
                        </a:lnTo>
                        <a:lnTo>
                          <a:pt x="1946" y="472"/>
                        </a:lnTo>
                        <a:lnTo>
                          <a:pt x="1946" y="377"/>
                        </a:lnTo>
                        <a:lnTo>
                          <a:pt x="1946" y="459"/>
                        </a:lnTo>
                        <a:lnTo>
                          <a:pt x="1947" y="269"/>
                        </a:lnTo>
                        <a:lnTo>
                          <a:pt x="1947" y="360"/>
                        </a:lnTo>
                        <a:lnTo>
                          <a:pt x="1947" y="191"/>
                        </a:lnTo>
                        <a:lnTo>
                          <a:pt x="1948" y="425"/>
                        </a:lnTo>
                        <a:lnTo>
                          <a:pt x="1948" y="357"/>
                        </a:lnTo>
                        <a:lnTo>
                          <a:pt x="1948" y="226"/>
                        </a:lnTo>
                        <a:lnTo>
                          <a:pt x="1948" y="439"/>
                        </a:lnTo>
                        <a:lnTo>
                          <a:pt x="1948" y="313"/>
                        </a:lnTo>
                        <a:lnTo>
                          <a:pt x="1948" y="377"/>
                        </a:lnTo>
                        <a:lnTo>
                          <a:pt x="1949" y="408"/>
                        </a:lnTo>
                        <a:lnTo>
                          <a:pt x="1949" y="220"/>
                        </a:lnTo>
                        <a:lnTo>
                          <a:pt x="1949" y="299"/>
                        </a:lnTo>
                        <a:lnTo>
                          <a:pt x="1949" y="326"/>
                        </a:lnTo>
                        <a:lnTo>
                          <a:pt x="1949" y="402"/>
                        </a:lnTo>
                        <a:lnTo>
                          <a:pt x="1950" y="268"/>
                        </a:lnTo>
                        <a:lnTo>
                          <a:pt x="1950" y="384"/>
                        </a:lnTo>
                        <a:lnTo>
                          <a:pt x="1950" y="308"/>
                        </a:lnTo>
                        <a:lnTo>
                          <a:pt x="1950" y="405"/>
                        </a:lnTo>
                        <a:lnTo>
                          <a:pt x="1950" y="262"/>
                        </a:lnTo>
                        <a:lnTo>
                          <a:pt x="1951" y="268"/>
                        </a:lnTo>
                        <a:lnTo>
                          <a:pt x="1951" y="321"/>
                        </a:lnTo>
                        <a:lnTo>
                          <a:pt x="1951" y="282"/>
                        </a:lnTo>
                        <a:lnTo>
                          <a:pt x="1951" y="457"/>
                        </a:lnTo>
                        <a:lnTo>
                          <a:pt x="1951" y="295"/>
                        </a:lnTo>
                        <a:lnTo>
                          <a:pt x="1952" y="400"/>
                        </a:lnTo>
                        <a:lnTo>
                          <a:pt x="1952" y="316"/>
                        </a:lnTo>
                        <a:lnTo>
                          <a:pt x="1952" y="495"/>
                        </a:lnTo>
                        <a:lnTo>
                          <a:pt x="1952" y="446"/>
                        </a:lnTo>
                        <a:lnTo>
                          <a:pt x="1952" y="411"/>
                        </a:lnTo>
                        <a:lnTo>
                          <a:pt x="1952" y="408"/>
                        </a:lnTo>
                        <a:lnTo>
                          <a:pt x="1953" y="599"/>
                        </a:lnTo>
                        <a:lnTo>
                          <a:pt x="1953" y="501"/>
                        </a:lnTo>
                        <a:lnTo>
                          <a:pt x="1953" y="578"/>
                        </a:lnTo>
                        <a:lnTo>
                          <a:pt x="1954" y="373"/>
                        </a:lnTo>
                        <a:lnTo>
                          <a:pt x="1954" y="426"/>
                        </a:lnTo>
                        <a:lnTo>
                          <a:pt x="1954" y="441"/>
                        </a:lnTo>
                        <a:lnTo>
                          <a:pt x="1954" y="513"/>
                        </a:lnTo>
                        <a:lnTo>
                          <a:pt x="1954" y="331"/>
                        </a:lnTo>
                        <a:lnTo>
                          <a:pt x="1954" y="385"/>
                        </a:lnTo>
                        <a:lnTo>
                          <a:pt x="1955" y="365"/>
                        </a:lnTo>
                        <a:lnTo>
                          <a:pt x="1955" y="491"/>
                        </a:lnTo>
                        <a:lnTo>
                          <a:pt x="1955" y="329"/>
                        </a:lnTo>
                        <a:lnTo>
                          <a:pt x="1955" y="357"/>
                        </a:lnTo>
                        <a:lnTo>
                          <a:pt x="1955" y="384"/>
                        </a:lnTo>
                        <a:lnTo>
                          <a:pt x="1956" y="418"/>
                        </a:lnTo>
                        <a:lnTo>
                          <a:pt x="1956" y="269"/>
                        </a:lnTo>
                        <a:lnTo>
                          <a:pt x="1956" y="355"/>
                        </a:lnTo>
                        <a:lnTo>
                          <a:pt x="1956" y="421"/>
                        </a:lnTo>
                        <a:lnTo>
                          <a:pt x="1957" y="234"/>
                        </a:lnTo>
                        <a:lnTo>
                          <a:pt x="1957" y="297"/>
                        </a:lnTo>
                        <a:lnTo>
                          <a:pt x="1957" y="371"/>
                        </a:lnTo>
                        <a:lnTo>
                          <a:pt x="1957" y="265"/>
                        </a:lnTo>
                        <a:lnTo>
                          <a:pt x="1957" y="428"/>
                        </a:lnTo>
                        <a:lnTo>
                          <a:pt x="1957" y="365"/>
                        </a:lnTo>
                        <a:lnTo>
                          <a:pt x="1958" y="352"/>
                        </a:lnTo>
                        <a:lnTo>
                          <a:pt x="1958" y="320"/>
                        </a:lnTo>
                        <a:lnTo>
                          <a:pt x="1958" y="442"/>
                        </a:lnTo>
                        <a:lnTo>
                          <a:pt x="1958" y="377"/>
                        </a:lnTo>
                        <a:lnTo>
                          <a:pt x="1958" y="282"/>
                        </a:lnTo>
                        <a:lnTo>
                          <a:pt x="1958" y="459"/>
                        </a:lnTo>
                        <a:lnTo>
                          <a:pt x="1959" y="275"/>
                        </a:lnTo>
                        <a:lnTo>
                          <a:pt x="1959" y="381"/>
                        </a:lnTo>
                        <a:lnTo>
                          <a:pt x="1959" y="454"/>
                        </a:lnTo>
                        <a:lnTo>
                          <a:pt x="1959" y="480"/>
                        </a:lnTo>
                        <a:lnTo>
                          <a:pt x="1960" y="327"/>
                        </a:lnTo>
                        <a:lnTo>
                          <a:pt x="1960" y="399"/>
                        </a:lnTo>
                        <a:lnTo>
                          <a:pt x="1960" y="337"/>
                        </a:lnTo>
                        <a:lnTo>
                          <a:pt x="1960" y="332"/>
                        </a:lnTo>
                        <a:lnTo>
                          <a:pt x="1960" y="486"/>
                        </a:lnTo>
                        <a:lnTo>
                          <a:pt x="1960" y="452"/>
                        </a:lnTo>
                        <a:lnTo>
                          <a:pt x="1961" y="456"/>
                        </a:lnTo>
                        <a:lnTo>
                          <a:pt x="1961" y="354"/>
                        </a:lnTo>
                        <a:lnTo>
                          <a:pt x="1961" y="482"/>
                        </a:lnTo>
                        <a:lnTo>
                          <a:pt x="1961" y="405"/>
                        </a:lnTo>
                        <a:lnTo>
                          <a:pt x="1961" y="455"/>
                        </a:lnTo>
                        <a:lnTo>
                          <a:pt x="1961" y="493"/>
                        </a:lnTo>
                        <a:lnTo>
                          <a:pt x="1962" y="254"/>
                        </a:lnTo>
                        <a:lnTo>
                          <a:pt x="1962" y="353"/>
                        </a:lnTo>
                        <a:lnTo>
                          <a:pt x="1962" y="396"/>
                        </a:lnTo>
                        <a:lnTo>
                          <a:pt x="1963" y="486"/>
                        </a:lnTo>
                        <a:lnTo>
                          <a:pt x="1963" y="333"/>
                        </a:lnTo>
                        <a:lnTo>
                          <a:pt x="1963" y="417"/>
                        </a:lnTo>
                        <a:lnTo>
                          <a:pt x="1963" y="417"/>
                        </a:lnTo>
                        <a:lnTo>
                          <a:pt x="1963" y="466"/>
                        </a:lnTo>
                        <a:lnTo>
                          <a:pt x="1963" y="297"/>
                        </a:lnTo>
                        <a:lnTo>
                          <a:pt x="1963" y="350"/>
                        </a:lnTo>
                        <a:lnTo>
                          <a:pt x="1963" y="412"/>
                        </a:lnTo>
                        <a:lnTo>
                          <a:pt x="1964" y="306"/>
                        </a:lnTo>
                        <a:lnTo>
                          <a:pt x="1964" y="505"/>
                        </a:lnTo>
                        <a:lnTo>
                          <a:pt x="1964" y="425"/>
                        </a:lnTo>
                        <a:lnTo>
                          <a:pt x="1964" y="329"/>
                        </a:lnTo>
                        <a:lnTo>
                          <a:pt x="1965" y="448"/>
                        </a:lnTo>
                        <a:lnTo>
                          <a:pt x="1965" y="268"/>
                        </a:lnTo>
                        <a:lnTo>
                          <a:pt x="1965" y="432"/>
                        </a:lnTo>
                        <a:lnTo>
                          <a:pt x="1965" y="488"/>
                        </a:lnTo>
                        <a:lnTo>
                          <a:pt x="1965" y="530"/>
                        </a:lnTo>
                        <a:lnTo>
                          <a:pt x="1965" y="320"/>
                        </a:lnTo>
                        <a:lnTo>
                          <a:pt x="1966" y="320"/>
                        </a:lnTo>
                        <a:lnTo>
                          <a:pt x="1966" y="305"/>
                        </a:lnTo>
                        <a:lnTo>
                          <a:pt x="1966" y="414"/>
                        </a:lnTo>
                        <a:lnTo>
                          <a:pt x="1966" y="292"/>
                        </a:lnTo>
                        <a:lnTo>
                          <a:pt x="1966" y="333"/>
                        </a:lnTo>
                        <a:lnTo>
                          <a:pt x="1967" y="390"/>
                        </a:lnTo>
                        <a:lnTo>
                          <a:pt x="1967" y="285"/>
                        </a:lnTo>
                        <a:lnTo>
                          <a:pt x="1967" y="471"/>
                        </a:lnTo>
                        <a:lnTo>
                          <a:pt x="1967" y="438"/>
                        </a:lnTo>
                        <a:lnTo>
                          <a:pt x="1967" y="423"/>
                        </a:lnTo>
                        <a:lnTo>
                          <a:pt x="1968" y="316"/>
                        </a:lnTo>
                        <a:lnTo>
                          <a:pt x="1968" y="472"/>
                        </a:lnTo>
                        <a:lnTo>
                          <a:pt x="1968" y="393"/>
                        </a:lnTo>
                        <a:lnTo>
                          <a:pt x="1968" y="334"/>
                        </a:lnTo>
                        <a:lnTo>
                          <a:pt x="1968" y="331"/>
                        </a:lnTo>
                        <a:lnTo>
                          <a:pt x="1969" y="462"/>
                        </a:lnTo>
                        <a:lnTo>
                          <a:pt x="1969" y="415"/>
                        </a:lnTo>
                        <a:lnTo>
                          <a:pt x="1969" y="458"/>
                        </a:lnTo>
                        <a:lnTo>
                          <a:pt x="1969" y="324"/>
                        </a:lnTo>
                        <a:lnTo>
                          <a:pt x="1969" y="512"/>
                        </a:lnTo>
                        <a:lnTo>
                          <a:pt x="1969" y="381"/>
                        </a:lnTo>
                        <a:lnTo>
                          <a:pt x="1970" y="373"/>
                        </a:lnTo>
                        <a:lnTo>
                          <a:pt x="1970" y="317"/>
                        </a:lnTo>
                        <a:lnTo>
                          <a:pt x="1970" y="500"/>
                        </a:lnTo>
                        <a:lnTo>
                          <a:pt x="1970" y="341"/>
                        </a:lnTo>
                        <a:lnTo>
                          <a:pt x="1970" y="452"/>
                        </a:lnTo>
                        <a:lnTo>
                          <a:pt x="1971" y="310"/>
                        </a:lnTo>
                        <a:lnTo>
                          <a:pt x="1971" y="483"/>
                        </a:lnTo>
                        <a:lnTo>
                          <a:pt x="1971" y="407"/>
                        </a:lnTo>
                        <a:lnTo>
                          <a:pt x="1971" y="322"/>
                        </a:lnTo>
                        <a:lnTo>
                          <a:pt x="1972" y="489"/>
                        </a:lnTo>
                        <a:lnTo>
                          <a:pt x="1972" y="410"/>
                        </a:lnTo>
                        <a:lnTo>
                          <a:pt x="1972" y="254"/>
                        </a:lnTo>
                        <a:lnTo>
                          <a:pt x="1972" y="467"/>
                        </a:lnTo>
                        <a:lnTo>
                          <a:pt x="1972" y="411"/>
                        </a:lnTo>
                        <a:lnTo>
                          <a:pt x="1973" y="470"/>
                        </a:lnTo>
                        <a:lnTo>
                          <a:pt x="1973" y="503"/>
                        </a:lnTo>
                        <a:lnTo>
                          <a:pt x="1973" y="316"/>
                        </a:lnTo>
                        <a:lnTo>
                          <a:pt x="1973" y="442"/>
                        </a:lnTo>
                        <a:lnTo>
                          <a:pt x="1973" y="279"/>
                        </a:lnTo>
                        <a:lnTo>
                          <a:pt x="1974" y="440"/>
                        </a:lnTo>
                        <a:lnTo>
                          <a:pt x="1974" y="329"/>
                        </a:lnTo>
                        <a:lnTo>
                          <a:pt x="1974" y="417"/>
                        </a:lnTo>
                        <a:lnTo>
                          <a:pt x="1975" y="332"/>
                        </a:lnTo>
                        <a:lnTo>
                          <a:pt x="1975" y="471"/>
                        </a:lnTo>
                        <a:lnTo>
                          <a:pt x="1975" y="368"/>
                        </a:lnTo>
                        <a:lnTo>
                          <a:pt x="1975" y="441"/>
                        </a:lnTo>
                        <a:lnTo>
                          <a:pt x="1975" y="477"/>
                        </a:lnTo>
                        <a:lnTo>
                          <a:pt x="1975" y="325"/>
                        </a:lnTo>
                        <a:lnTo>
                          <a:pt x="1975" y="364"/>
                        </a:lnTo>
                        <a:lnTo>
                          <a:pt x="1976" y="441"/>
                        </a:lnTo>
                        <a:lnTo>
                          <a:pt x="1976" y="315"/>
                        </a:lnTo>
                        <a:lnTo>
                          <a:pt x="1976" y="530"/>
                        </a:lnTo>
                        <a:lnTo>
                          <a:pt x="1976" y="340"/>
                        </a:lnTo>
                        <a:lnTo>
                          <a:pt x="1976" y="441"/>
                        </a:lnTo>
                        <a:lnTo>
                          <a:pt x="1976" y="510"/>
                        </a:lnTo>
                        <a:lnTo>
                          <a:pt x="1977" y="327"/>
                        </a:lnTo>
                        <a:lnTo>
                          <a:pt x="1977" y="413"/>
                        </a:lnTo>
                        <a:lnTo>
                          <a:pt x="1977" y="442"/>
                        </a:lnTo>
                        <a:lnTo>
                          <a:pt x="1977" y="459"/>
                        </a:lnTo>
                        <a:lnTo>
                          <a:pt x="1977" y="315"/>
                        </a:lnTo>
                        <a:lnTo>
                          <a:pt x="1978" y="444"/>
                        </a:lnTo>
                        <a:lnTo>
                          <a:pt x="1978" y="425"/>
                        </a:lnTo>
                        <a:lnTo>
                          <a:pt x="1978" y="362"/>
                        </a:lnTo>
                        <a:lnTo>
                          <a:pt x="1978" y="512"/>
                        </a:lnTo>
                        <a:lnTo>
                          <a:pt x="1978" y="440"/>
                        </a:lnTo>
                        <a:lnTo>
                          <a:pt x="1979" y="443"/>
                        </a:lnTo>
                        <a:lnTo>
                          <a:pt x="1979" y="516"/>
                        </a:lnTo>
                        <a:lnTo>
                          <a:pt x="1979" y="344"/>
                        </a:lnTo>
                        <a:lnTo>
                          <a:pt x="1979" y="384"/>
                        </a:lnTo>
                        <a:lnTo>
                          <a:pt x="1979" y="494"/>
                        </a:lnTo>
                        <a:lnTo>
                          <a:pt x="1979" y="530"/>
                        </a:lnTo>
                        <a:lnTo>
                          <a:pt x="1980" y="334"/>
                        </a:lnTo>
                        <a:lnTo>
                          <a:pt x="1980" y="484"/>
                        </a:lnTo>
                        <a:lnTo>
                          <a:pt x="1980" y="464"/>
                        </a:lnTo>
                        <a:lnTo>
                          <a:pt x="1980" y="374"/>
                        </a:lnTo>
                        <a:lnTo>
                          <a:pt x="1981" y="475"/>
                        </a:lnTo>
                        <a:lnTo>
                          <a:pt x="1981" y="436"/>
                        </a:lnTo>
                        <a:lnTo>
                          <a:pt x="1981" y="405"/>
                        </a:lnTo>
                        <a:lnTo>
                          <a:pt x="1981" y="546"/>
                        </a:lnTo>
                        <a:lnTo>
                          <a:pt x="1981" y="330"/>
                        </a:lnTo>
                        <a:lnTo>
                          <a:pt x="1981" y="368"/>
                        </a:lnTo>
                        <a:lnTo>
                          <a:pt x="1981" y="399"/>
                        </a:lnTo>
                        <a:lnTo>
                          <a:pt x="1982" y="483"/>
                        </a:lnTo>
                        <a:lnTo>
                          <a:pt x="1982" y="292"/>
                        </a:lnTo>
                        <a:lnTo>
                          <a:pt x="1982" y="400"/>
                        </a:lnTo>
                        <a:lnTo>
                          <a:pt x="1982" y="418"/>
                        </a:lnTo>
                        <a:lnTo>
                          <a:pt x="1983" y="507"/>
                        </a:lnTo>
                        <a:lnTo>
                          <a:pt x="1983" y="243"/>
                        </a:lnTo>
                        <a:lnTo>
                          <a:pt x="1983" y="475"/>
                        </a:lnTo>
                        <a:lnTo>
                          <a:pt x="1983" y="335"/>
                        </a:lnTo>
                        <a:lnTo>
                          <a:pt x="1984" y="463"/>
                        </a:lnTo>
                        <a:lnTo>
                          <a:pt x="1984" y="330"/>
                        </a:lnTo>
                        <a:lnTo>
                          <a:pt x="1984" y="547"/>
                        </a:lnTo>
                        <a:lnTo>
                          <a:pt x="1985" y="436"/>
                        </a:lnTo>
                        <a:lnTo>
                          <a:pt x="1985" y="569"/>
                        </a:lnTo>
                        <a:lnTo>
                          <a:pt x="1985" y="374"/>
                        </a:lnTo>
                        <a:lnTo>
                          <a:pt x="1985" y="504"/>
                        </a:lnTo>
                        <a:lnTo>
                          <a:pt x="1985" y="448"/>
                        </a:lnTo>
                        <a:lnTo>
                          <a:pt x="1985" y="409"/>
                        </a:lnTo>
                        <a:lnTo>
                          <a:pt x="1986" y="565"/>
                        </a:lnTo>
                        <a:lnTo>
                          <a:pt x="1986" y="471"/>
                        </a:lnTo>
                        <a:lnTo>
                          <a:pt x="1986" y="417"/>
                        </a:lnTo>
                        <a:lnTo>
                          <a:pt x="1986" y="415"/>
                        </a:lnTo>
                        <a:lnTo>
                          <a:pt x="1987" y="561"/>
                        </a:lnTo>
                        <a:lnTo>
                          <a:pt x="1987" y="451"/>
                        </a:lnTo>
                        <a:lnTo>
                          <a:pt x="1987" y="550"/>
                        </a:lnTo>
                        <a:lnTo>
                          <a:pt x="1987" y="409"/>
                        </a:lnTo>
                        <a:lnTo>
                          <a:pt x="1987" y="561"/>
                        </a:lnTo>
                        <a:lnTo>
                          <a:pt x="1987" y="469"/>
                        </a:lnTo>
                        <a:lnTo>
                          <a:pt x="1988" y="492"/>
                        </a:lnTo>
                        <a:lnTo>
                          <a:pt x="1988" y="423"/>
                        </a:lnTo>
                        <a:lnTo>
                          <a:pt x="1988" y="558"/>
                        </a:lnTo>
                        <a:lnTo>
                          <a:pt x="1988" y="474"/>
                        </a:lnTo>
                        <a:lnTo>
                          <a:pt x="1988" y="472"/>
                        </a:lnTo>
                        <a:lnTo>
                          <a:pt x="1988" y="372"/>
                        </a:lnTo>
                        <a:lnTo>
                          <a:pt x="1989" y="530"/>
                        </a:lnTo>
                        <a:lnTo>
                          <a:pt x="1989" y="519"/>
                        </a:lnTo>
                        <a:lnTo>
                          <a:pt x="1989" y="462"/>
                        </a:lnTo>
                        <a:lnTo>
                          <a:pt x="1989" y="524"/>
                        </a:lnTo>
                        <a:lnTo>
                          <a:pt x="1989" y="317"/>
                        </a:lnTo>
                        <a:lnTo>
                          <a:pt x="1990" y="436"/>
                        </a:lnTo>
                        <a:lnTo>
                          <a:pt x="1990" y="347"/>
                        </a:lnTo>
                        <a:lnTo>
                          <a:pt x="1990" y="514"/>
                        </a:lnTo>
                        <a:lnTo>
                          <a:pt x="1990" y="331"/>
                        </a:lnTo>
                        <a:lnTo>
                          <a:pt x="1990" y="378"/>
                        </a:lnTo>
                        <a:lnTo>
                          <a:pt x="1991" y="337"/>
                        </a:lnTo>
                        <a:lnTo>
                          <a:pt x="1991" y="497"/>
                        </a:lnTo>
                        <a:lnTo>
                          <a:pt x="1991" y="416"/>
                        </a:lnTo>
                        <a:lnTo>
                          <a:pt x="1991" y="467"/>
                        </a:lnTo>
                        <a:lnTo>
                          <a:pt x="1991" y="350"/>
                        </a:lnTo>
                        <a:lnTo>
                          <a:pt x="1992" y="494"/>
                        </a:lnTo>
                        <a:lnTo>
                          <a:pt x="1992" y="418"/>
                        </a:lnTo>
                        <a:lnTo>
                          <a:pt x="1992" y="279"/>
                        </a:lnTo>
                        <a:lnTo>
                          <a:pt x="1993" y="468"/>
                        </a:lnTo>
                        <a:lnTo>
                          <a:pt x="1993" y="451"/>
                        </a:lnTo>
                        <a:lnTo>
                          <a:pt x="1993" y="374"/>
                        </a:lnTo>
                        <a:lnTo>
                          <a:pt x="1993" y="322"/>
                        </a:lnTo>
                        <a:lnTo>
                          <a:pt x="1993" y="504"/>
                        </a:lnTo>
                        <a:lnTo>
                          <a:pt x="1993" y="424"/>
                        </a:lnTo>
                        <a:lnTo>
                          <a:pt x="1994" y="456"/>
                        </a:lnTo>
                        <a:lnTo>
                          <a:pt x="1994" y="492"/>
                        </a:lnTo>
                        <a:lnTo>
                          <a:pt x="1994" y="294"/>
                        </a:lnTo>
                        <a:lnTo>
                          <a:pt x="1994" y="356"/>
                        </a:lnTo>
                        <a:lnTo>
                          <a:pt x="1994" y="326"/>
                        </a:lnTo>
                        <a:lnTo>
                          <a:pt x="1995" y="468"/>
                        </a:lnTo>
                        <a:lnTo>
                          <a:pt x="1995" y="444"/>
                        </a:lnTo>
                        <a:lnTo>
                          <a:pt x="1995" y="403"/>
                        </a:lnTo>
                        <a:lnTo>
                          <a:pt x="1995" y="329"/>
                        </a:lnTo>
                        <a:lnTo>
                          <a:pt x="1996" y="561"/>
                        </a:lnTo>
                        <a:lnTo>
                          <a:pt x="1996" y="416"/>
                        </a:lnTo>
                        <a:lnTo>
                          <a:pt x="1996" y="492"/>
                        </a:lnTo>
                        <a:lnTo>
                          <a:pt x="1996" y="385"/>
                        </a:lnTo>
                        <a:lnTo>
                          <a:pt x="1996" y="570"/>
                        </a:lnTo>
                        <a:lnTo>
                          <a:pt x="1996" y="518"/>
                        </a:lnTo>
                        <a:lnTo>
                          <a:pt x="1996" y="538"/>
                        </a:lnTo>
                        <a:lnTo>
                          <a:pt x="1997" y="447"/>
                        </a:lnTo>
                        <a:lnTo>
                          <a:pt x="1997" y="620"/>
                        </a:lnTo>
                        <a:lnTo>
                          <a:pt x="1997" y="516"/>
                        </a:lnTo>
                        <a:lnTo>
                          <a:pt x="1997" y="551"/>
                        </a:lnTo>
                        <a:lnTo>
                          <a:pt x="1998" y="504"/>
                        </a:lnTo>
                        <a:lnTo>
                          <a:pt x="1998" y="676"/>
                        </a:lnTo>
                        <a:lnTo>
                          <a:pt x="1998" y="583"/>
                        </a:lnTo>
                        <a:lnTo>
                          <a:pt x="1998" y="587"/>
                        </a:lnTo>
                        <a:lnTo>
                          <a:pt x="1999" y="707"/>
                        </a:lnTo>
                        <a:lnTo>
                          <a:pt x="1999" y="491"/>
                        </a:lnTo>
                        <a:lnTo>
                          <a:pt x="1999" y="603"/>
                        </a:lnTo>
                        <a:lnTo>
                          <a:pt x="1999" y="531"/>
                        </a:lnTo>
                        <a:lnTo>
                          <a:pt x="1999" y="699"/>
                        </a:lnTo>
                        <a:lnTo>
                          <a:pt x="1999" y="573"/>
                        </a:lnTo>
                        <a:lnTo>
                          <a:pt x="2000" y="607"/>
                        </a:lnTo>
                        <a:lnTo>
                          <a:pt x="2000" y="661"/>
                        </a:lnTo>
                        <a:lnTo>
                          <a:pt x="2000" y="480"/>
                        </a:lnTo>
                        <a:lnTo>
                          <a:pt x="2000" y="489"/>
                        </a:lnTo>
                        <a:lnTo>
                          <a:pt x="2000" y="579"/>
                        </a:lnTo>
                        <a:lnTo>
                          <a:pt x="2001" y="399"/>
                        </a:lnTo>
                        <a:lnTo>
                          <a:pt x="2001" y="608"/>
                        </a:lnTo>
                        <a:lnTo>
                          <a:pt x="2001" y="544"/>
                        </a:lnTo>
                        <a:lnTo>
                          <a:pt x="2001" y="493"/>
                        </a:lnTo>
                        <a:lnTo>
                          <a:pt x="2002" y="424"/>
                        </a:lnTo>
                        <a:lnTo>
                          <a:pt x="2002" y="629"/>
                        </a:lnTo>
                        <a:lnTo>
                          <a:pt x="2002" y="482"/>
                        </a:lnTo>
                        <a:lnTo>
                          <a:pt x="2002" y="532"/>
                        </a:lnTo>
                        <a:lnTo>
                          <a:pt x="2002" y="360"/>
                        </a:lnTo>
                        <a:lnTo>
                          <a:pt x="2002" y="426"/>
                        </a:lnTo>
                        <a:lnTo>
                          <a:pt x="2003" y="333"/>
                        </a:lnTo>
                        <a:lnTo>
                          <a:pt x="2003" y="475"/>
                        </a:lnTo>
                        <a:lnTo>
                          <a:pt x="2003" y="297"/>
                        </a:lnTo>
                        <a:lnTo>
                          <a:pt x="2003" y="402"/>
                        </a:lnTo>
                        <a:lnTo>
                          <a:pt x="2003" y="422"/>
                        </a:lnTo>
                        <a:lnTo>
                          <a:pt x="2004" y="438"/>
                        </a:lnTo>
                        <a:lnTo>
                          <a:pt x="2004" y="254"/>
                        </a:lnTo>
                        <a:lnTo>
                          <a:pt x="2004" y="423"/>
                        </a:lnTo>
                        <a:lnTo>
                          <a:pt x="2004" y="368"/>
                        </a:lnTo>
                        <a:lnTo>
                          <a:pt x="2004" y="440"/>
                        </a:lnTo>
                        <a:lnTo>
                          <a:pt x="2005" y="314"/>
                        </a:lnTo>
                        <a:lnTo>
                          <a:pt x="2005" y="460"/>
                        </a:lnTo>
                        <a:lnTo>
                          <a:pt x="2005" y="325"/>
                        </a:lnTo>
                        <a:lnTo>
                          <a:pt x="2005" y="479"/>
                        </a:lnTo>
                        <a:lnTo>
                          <a:pt x="2005" y="344"/>
                        </a:lnTo>
                        <a:lnTo>
                          <a:pt x="2006" y="399"/>
                        </a:lnTo>
                        <a:lnTo>
                          <a:pt x="2006" y="314"/>
                        </a:lnTo>
                        <a:lnTo>
                          <a:pt x="2006" y="469"/>
                        </a:lnTo>
                        <a:lnTo>
                          <a:pt x="2006" y="428"/>
                        </a:lnTo>
                        <a:lnTo>
                          <a:pt x="2006" y="361"/>
                        </a:lnTo>
                        <a:lnTo>
                          <a:pt x="2007" y="504"/>
                        </a:lnTo>
                        <a:lnTo>
                          <a:pt x="2007" y="311"/>
                        </a:lnTo>
                        <a:lnTo>
                          <a:pt x="2007" y="387"/>
                        </a:lnTo>
                        <a:lnTo>
                          <a:pt x="2007" y="447"/>
                        </a:lnTo>
                        <a:lnTo>
                          <a:pt x="2008" y="501"/>
                        </a:lnTo>
                        <a:lnTo>
                          <a:pt x="2008" y="346"/>
                        </a:lnTo>
                        <a:lnTo>
                          <a:pt x="2008" y="410"/>
                        </a:lnTo>
                        <a:lnTo>
                          <a:pt x="2008" y="267"/>
                        </a:lnTo>
                        <a:lnTo>
                          <a:pt x="2008" y="457"/>
                        </a:lnTo>
                        <a:lnTo>
                          <a:pt x="2008" y="430"/>
                        </a:lnTo>
                        <a:lnTo>
                          <a:pt x="2009" y="493"/>
                        </a:lnTo>
                        <a:lnTo>
                          <a:pt x="2009" y="347"/>
                        </a:lnTo>
                        <a:lnTo>
                          <a:pt x="2009" y="435"/>
                        </a:lnTo>
                        <a:lnTo>
                          <a:pt x="2009" y="413"/>
                        </a:lnTo>
                        <a:lnTo>
                          <a:pt x="2010" y="328"/>
                        </a:lnTo>
                        <a:lnTo>
                          <a:pt x="2010" y="547"/>
                        </a:lnTo>
                        <a:lnTo>
                          <a:pt x="2010" y="440"/>
                        </a:lnTo>
                        <a:lnTo>
                          <a:pt x="2010" y="450"/>
                        </a:lnTo>
                        <a:lnTo>
                          <a:pt x="2010" y="499"/>
                        </a:lnTo>
                        <a:lnTo>
                          <a:pt x="2011" y="357"/>
                        </a:lnTo>
                        <a:lnTo>
                          <a:pt x="2011" y="465"/>
                        </a:lnTo>
                        <a:lnTo>
                          <a:pt x="2011" y="484"/>
                        </a:lnTo>
                        <a:lnTo>
                          <a:pt x="2011" y="384"/>
                        </a:lnTo>
                        <a:lnTo>
                          <a:pt x="2011" y="554"/>
                        </a:lnTo>
                        <a:lnTo>
                          <a:pt x="2011" y="539"/>
                        </a:lnTo>
                        <a:lnTo>
                          <a:pt x="2011" y="512"/>
                        </a:lnTo>
                        <a:lnTo>
                          <a:pt x="2012" y="430"/>
                        </a:lnTo>
                        <a:lnTo>
                          <a:pt x="2012" y="580"/>
                        </a:lnTo>
                        <a:lnTo>
                          <a:pt x="2012" y="532"/>
                        </a:lnTo>
                        <a:lnTo>
                          <a:pt x="2012" y="478"/>
                        </a:lnTo>
                        <a:lnTo>
                          <a:pt x="2013" y="420"/>
                        </a:lnTo>
                        <a:lnTo>
                          <a:pt x="2013" y="571"/>
                        </a:lnTo>
                        <a:lnTo>
                          <a:pt x="2013" y="540"/>
                        </a:lnTo>
                        <a:lnTo>
                          <a:pt x="2013" y="509"/>
                        </a:lnTo>
                        <a:lnTo>
                          <a:pt x="2013" y="614"/>
                        </a:lnTo>
                        <a:lnTo>
                          <a:pt x="2014" y="432"/>
                        </a:lnTo>
                        <a:lnTo>
                          <a:pt x="2014" y="488"/>
                        </a:lnTo>
                        <a:lnTo>
                          <a:pt x="2014" y="570"/>
                        </a:lnTo>
                        <a:lnTo>
                          <a:pt x="2014" y="379"/>
                        </a:lnTo>
                        <a:lnTo>
                          <a:pt x="2014" y="413"/>
                        </a:lnTo>
                        <a:lnTo>
                          <a:pt x="2015" y="398"/>
                        </a:lnTo>
                        <a:lnTo>
                          <a:pt x="2015" y="367"/>
                        </a:lnTo>
                        <a:lnTo>
                          <a:pt x="2015" y="553"/>
                        </a:lnTo>
                        <a:lnTo>
                          <a:pt x="2015" y="442"/>
                        </a:lnTo>
                        <a:lnTo>
                          <a:pt x="2015" y="439"/>
                        </a:lnTo>
                        <a:lnTo>
                          <a:pt x="2016" y="362"/>
                        </a:lnTo>
                        <a:lnTo>
                          <a:pt x="2016" y="539"/>
                        </a:lnTo>
                        <a:lnTo>
                          <a:pt x="2016" y="465"/>
                        </a:lnTo>
                        <a:lnTo>
                          <a:pt x="2016" y="481"/>
                        </a:lnTo>
                        <a:lnTo>
                          <a:pt x="2016" y="532"/>
                        </a:lnTo>
                        <a:lnTo>
                          <a:pt x="2017" y="337"/>
                        </a:lnTo>
                        <a:lnTo>
                          <a:pt x="2017" y="454"/>
                        </a:lnTo>
                        <a:lnTo>
                          <a:pt x="2017" y="488"/>
                        </a:lnTo>
                        <a:lnTo>
                          <a:pt x="2017" y="559"/>
                        </a:lnTo>
                        <a:lnTo>
                          <a:pt x="2017" y="360"/>
                        </a:lnTo>
                        <a:lnTo>
                          <a:pt x="2017" y="420"/>
                        </a:lnTo>
                        <a:lnTo>
                          <a:pt x="2018" y="493"/>
                        </a:lnTo>
                        <a:lnTo>
                          <a:pt x="2018" y="347"/>
                        </a:lnTo>
                        <a:lnTo>
                          <a:pt x="2018" y="496"/>
                        </a:lnTo>
                        <a:lnTo>
                          <a:pt x="2018" y="470"/>
                        </a:lnTo>
                        <a:lnTo>
                          <a:pt x="2019" y="494"/>
                        </a:lnTo>
                        <a:lnTo>
                          <a:pt x="2019" y="337"/>
                        </a:lnTo>
                        <a:lnTo>
                          <a:pt x="2019" y="463"/>
                        </a:lnTo>
                        <a:lnTo>
                          <a:pt x="2019" y="423"/>
                        </a:lnTo>
                        <a:lnTo>
                          <a:pt x="2020" y="558"/>
                        </a:lnTo>
                        <a:lnTo>
                          <a:pt x="2020" y="387"/>
                        </a:lnTo>
                        <a:lnTo>
                          <a:pt x="2020" y="392"/>
                        </a:lnTo>
                        <a:lnTo>
                          <a:pt x="2020" y="377"/>
                        </a:lnTo>
                        <a:lnTo>
                          <a:pt x="2020" y="514"/>
                        </a:lnTo>
                        <a:lnTo>
                          <a:pt x="2020" y="320"/>
                        </a:lnTo>
                        <a:lnTo>
                          <a:pt x="2021" y="426"/>
                        </a:lnTo>
                        <a:lnTo>
                          <a:pt x="2021" y="473"/>
                        </a:lnTo>
                        <a:lnTo>
                          <a:pt x="2021" y="236"/>
                        </a:lnTo>
                        <a:lnTo>
                          <a:pt x="2021" y="426"/>
                        </a:lnTo>
                        <a:lnTo>
                          <a:pt x="2021" y="365"/>
                        </a:lnTo>
                        <a:lnTo>
                          <a:pt x="2022" y="271"/>
                        </a:lnTo>
                        <a:lnTo>
                          <a:pt x="2022" y="463"/>
                        </a:lnTo>
                        <a:lnTo>
                          <a:pt x="2022" y="418"/>
                        </a:lnTo>
                        <a:lnTo>
                          <a:pt x="2022" y="363"/>
                        </a:lnTo>
                        <a:lnTo>
                          <a:pt x="2023" y="288"/>
                        </a:lnTo>
                        <a:lnTo>
                          <a:pt x="2023" y="460"/>
                        </a:lnTo>
                        <a:lnTo>
                          <a:pt x="2023" y="400"/>
                        </a:lnTo>
                        <a:lnTo>
                          <a:pt x="2023" y="440"/>
                        </a:lnTo>
                        <a:lnTo>
                          <a:pt x="2023" y="298"/>
                        </a:lnTo>
                        <a:lnTo>
                          <a:pt x="2023" y="505"/>
                        </a:lnTo>
                        <a:lnTo>
                          <a:pt x="2023" y="441"/>
                        </a:lnTo>
                        <a:lnTo>
                          <a:pt x="2024" y="425"/>
                        </a:lnTo>
                        <a:lnTo>
                          <a:pt x="2024" y="340"/>
                        </a:lnTo>
                        <a:lnTo>
                          <a:pt x="2024" y="479"/>
                        </a:lnTo>
                        <a:lnTo>
                          <a:pt x="2024" y="424"/>
                        </a:lnTo>
                        <a:lnTo>
                          <a:pt x="2024" y="420"/>
                        </a:lnTo>
                        <a:lnTo>
                          <a:pt x="2024" y="306"/>
                        </a:lnTo>
                        <a:lnTo>
                          <a:pt x="2025" y="427"/>
                        </a:lnTo>
                        <a:lnTo>
                          <a:pt x="2025" y="421"/>
                        </a:lnTo>
                        <a:lnTo>
                          <a:pt x="2025" y="309"/>
                        </a:lnTo>
                        <a:lnTo>
                          <a:pt x="2025" y="441"/>
                        </a:lnTo>
                        <a:lnTo>
                          <a:pt x="2026" y="340"/>
                        </a:lnTo>
                        <a:lnTo>
                          <a:pt x="2026" y="388"/>
                        </a:lnTo>
                        <a:lnTo>
                          <a:pt x="2026" y="304"/>
                        </a:lnTo>
                        <a:lnTo>
                          <a:pt x="2026" y="452"/>
                        </a:lnTo>
                        <a:lnTo>
                          <a:pt x="2026" y="417"/>
                        </a:lnTo>
                        <a:lnTo>
                          <a:pt x="2027" y="449"/>
                        </a:lnTo>
                        <a:lnTo>
                          <a:pt x="2027" y="312"/>
                        </a:lnTo>
                        <a:lnTo>
                          <a:pt x="2027" y="379"/>
                        </a:lnTo>
                        <a:lnTo>
                          <a:pt x="2027" y="477"/>
                        </a:lnTo>
                        <a:lnTo>
                          <a:pt x="2028" y="299"/>
                        </a:lnTo>
                        <a:lnTo>
                          <a:pt x="2028" y="447"/>
                        </a:lnTo>
                        <a:lnTo>
                          <a:pt x="2028" y="334"/>
                        </a:lnTo>
                        <a:lnTo>
                          <a:pt x="2029" y="327"/>
                        </a:lnTo>
                        <a:lnTo>
                          <a:pt x="2029" y="447"/>
                        </a:lnTo>
                        <a:lnTo>
                          <a:pt x="2029" y="366"/>
                        </a:lnTo>
                        <a:lnTo>
                          <a:pt x="2029" y="410"/>
                        </a:lnTo>
                        <a:lnTo>
                          <a:pt x="2029" y="515"/>
                        </a:lnTo>
                        <a:lnTo>
                          <a:pt x="2029" y="310"/>
                        </a:lnTo>
                        <a:lnTo>
                          <a:pt x="2030" y="349"/>
                        </a:lnTo>
                        <a:lnTo>
                          <a:pt x="2030" y="274"/>
                        </a:lnTo>
                        <a:lnTo>
                          <a:pt x="2030" y="454"/>
                        </a:lnTo>
                        <a:lnTo>
                          <a:pt x="2030" y="404"/>
                        </a:lnTo>
                        <a:lnTo>
                          <a:pt x="2030" y="269"/>
                        </a:lnTo>
                        <a:lnTo>
                          <a:pt x="2031" y="240"/>
                        </a:lnTo>
                        <a:lnTo>
                          <a:pt x="2031" y="453"/>
                        </a:lnTo>
                        <a:lnTo>
                          <a:pt x="2031" y="438"/>
                        </a:lnTo>
                        <a:lnTo>
                          <a:pt x="2031" y="296"/>
                        </a:lnTo>
                        <a:lnTo>
                          <a:pt x="2032" y="244"/>
                        </a:lnTo>
                        <a:lnTo>
                          <a:pt x="2032" y="423"/>
                        </a:lnTo>
                        <a:lnTo>
                          <a:pt x="2032" y="329"/>
                        </a:lnTo>
                        <a:lnTo>
                          <a:pt x="2032" y="255"/>
                        </a:lnTo>
                        <a:lnTo>
                          <a:pt x="2032" y="390"/>
                        </a:lnTo>
                        <a:lnTo>
                          <a:pt x="2032" y="339"/>
                        </a:lnTo>
                        <a:lnTo>
                          <a:pt x="2033" y="387"/>
                        </a:lnTo>
                        <a:lnTo>
                          <a:pt x="2033" y="252"/>
                        </a:lnTo>
                        <a:lnTo>
                          <a:pt x="2033" y="445"/>
                        </a:lnTo>
                        <a:lnTo>
                          <a:pt x="2033" y="312"/>
                        </a:lnTo>
                        <a:lnTo>
                          <a:pt x="2033" y="372"/>
                        </a:lnTo>
                        <a:lnTo>
                          <a:pt x="2034" y="266"/>
                        </a:lnTo>
                        <a:lnTo>
                          <a:pt x="2034" y="414"/>
                        </a:lnTo>
                        <a:lnTo>
                          <a:pt x="2034" y="348"/>
                        </a:lnTo>
                        <a:lnTo>
                          <a:pt x="2034" y="367"/>
                        </a:lnTo>
                        <a:lnTo>
                          <a:pt x="2034" y="265"/>
                        </a:lnTo>
                        <a:lnTo>
                          <a:pt x="2035" y="416"/>
                        </a:lnTo>
                        <a:lnTo>
                          <a:pt x="2035" y="282"/>
                        </a:lnTo>
                        <a:lnTo>
                          <a:pt x="2035" y="427"/>
                        </a:lnTo>
                        <a:lnTo>
                          <a:pt x="2035" y="457"/>
                        </a:lnTo>
                        <a:lnTo>
                          <a:pt x="2035" y="271"/>
                        </a:lnTo>
                        <a:lnTo>
                          <a:pt x="2035" y="397"/>
                        </a:lnTo>
                        <a:lnTo>
                          <a:pt x="2036" y="367"/>
                        </a:lnTo>
                        <a:lnTo>
                          <a:pt x="2036" y="300"/>
                        </a:lnTo>
                        <a:lnTo>
                          <a:pt x="2036" y="425"/>
                        </a:lnTo>
                        <a:lnTo>
                          <a:pt x="2036" y="366"/>
                        </a:lnTo>
                        <a:lnTo>
                          <a:pt x="2036" y="365"/>
                        </a:lnTo>
                        <a:lnTo>
                          <a:pt x="2037" y="302"/>
                        </a:lnTo>
                        <a:lnTo>
                          <a:pt x="2037" y="448"/>
                        </a:lnTo>
                        <a:lnTo>
                          <a:pt x="2037" y="382"/>
                        </a:lnTo>
                        <a:lnTo>
                          <a:pt x="2037" y="394"/>
                        </a:lnTo>
                        <a:lnTo>
                          <a:pt x="2038" y="457"/>
                        </a:lnTo>
                        <a:lnTo>
                          <a:pt x="2038" y="270"/>
                        </a:lnTo>
                        <a:lnTo>
                          <a:pt x="2038" y="469"/>
                        </a:lnTo>
                        <a:lnTo>
                          <a:pt x="2038" y="264"/>
                        </a:lnTo>
                        <a:lnTo>
                          <a:pt x="2038" y="402"/>
                        </a:lnTo>
                        <a:lnTo>
                          <a:pt x="2039" y="341"/>
                        </a:lnTo>
                        <a:lnTo>
                          <a:pt x="2039" y="289"/>
                        </a:lnTo>
                        <a:lnTo>
                          <a:pt x="2039" y="432"/>
                        </a:lnTo>
                        <a:lnTo>
                          <a:pt x="2039" y="429"/>
                        </a:lnTo>
                        <a:lnTo>
                          <a:pt x="2039" y="394"/>
                        </a:lnTo>
                        <a:lnTo>
                          <a:pt x="2040" y="300"/>
                        </a:lnTo>
                        <a:lnTo>
                          <a:pt x="2040" y="484"/>
                        </a:lnTo>
                        <a:lnTo>
                          <a:pt x="2040" y="396"/>
                        </a:lnTo>
                        <a:lnTo>
                          <a:pt x="2040" y="355"/>
                        </a:lnTo>
                        <a:lnTo>
                          <a:pt x="2040" y="449"/>
                        </a:lnTo>
                        <a:lnTo>
                          <a:pt x="2041" y="297"/>
                        </a:lnTo>
                        <a:lnTo>
                          <a:pt x="2041" y="375"/>
                        </a:lnTo>
                        <a:lnTo>
                          <a:pt x="2041" y="373"/>
                        </a:lnTo>
                        <a:lnTo>
                          <a:pt x="2041" y="476"/>
                        </a:lnTo>
                        <a:lnTo>
                          <a:pt x="2041" y="273"/>
                        </a:lnTo>
                        <a:lnTo>
                          <a:pt x="2041" y="382"/>
                        </a:lnTo>
                        <a:lnTo>
                          <a:pt x="2042" y="272"/>
                        </a:lnTo>
                        <a:lnTo>
                          <a:pt x="2042" y="398"/>
                        </a:lnTo>
                        <a:lnTo>
                          <a:pt x="2042" y="355"/>
                        </a:lnTo>
                        <a:lnTo>
                          <a:pt x="2042" y="380"/>
                        </a:lnTo>
                        <a:lnTo>
                          <a:pt x="2042" y="412"/>
                        </a:lnTo>
                        <a:lnTo>
                          <a:pt x="2043" y="233"/>
                        </a:lnTo>
                        <a:lnTo>
                          <a:pt x="2043" y="408"/>
                        </a:lnTo>
                        <a:lnTo>
                          <a:pt x="2043" y="316"/>
                        </a:lnTo>
                        <a:lnTo>
                          <a:pt x="2043" y="382"/>
                        </a:lnTo>
                        <a:lnTo>
                          <a:pt x="2044" y="274"/>
                        </a:lnTo>
                        <a:lnTo>
                          <a:pt x="2044" y="314"/>
                        </a:lnTo>
                        <a:lnTo>
                          <a:pt x="2044" y="405"/>
                        </a:lnTo>
                        <a:lnTo>
                          <a:pt x="2044" y="240"/>
                        </a:lnTo>
                        <a:lnTo>
                          <a:pt x="2044" y="377"/>
                        </a:lnTo>
                        <a:lnTo>
                          <a:pt x="2045" y="351"/>
                        </a:lnTo>
                        <a:lnTo>
                          <a:pt x="2045" y="439"/>
                        </a:lnTo>
                        <a:lnTo>
                          <a:pt x="2045" y="251"/>
                        </a:lnTo>
                        <a:lnTo>
                          <a:pt x="2045" y="312"/>
                        </a:lnTo>
                        <a:lnTo>
                          <a:pt x="2045" y="299"/>
                        </a:lnTo>
                        <a:lnTo>
                          <a:pt x="2046" y="162"/>
                        </a:lnTo>
                        <a:lnTo>
                          <a:pt x="2046" y="404"/>
                        </a:lnTo>
                        <a:lnTo>
                          <a:pt x="2046" y="339"/>
                        </a:lnTo>
                        <a:lnTo>
                          <a:pt x="2046" y="375"/>
                        </a:lnTo>
                        <a:lnTo>
                          <a:pt x="2046" y="422"/>
                        </a:lnTo>
                        <a:lnTo>
                          <a:pt x="2047" y="270"/>
                        </a:lnTo>
                        <a:lnTo>
                          <a:pt x="2047" y="360"/>
                        </a:lnTo>
                        <a:lnTo>
                          <a:pt x="2047" y="339"/>
                        </a:lnTo>
                        <a:lnTo>
                          <a:pt x="2047" y="411"/>
                        </a:lnTo>
                        <a:lnTo>
                          <a:pt x="2047" y="277"/>
                        </a:lnTo>
                        <a:lnTo>
                          <a:pt x="2047" y="378"/>
                        </a:lnTo>
                        <a:lnTo>
                          <a:pt x="2048" y="306"/>
                        </a:lnTo>
                        <a:lnTo>
                          <a:pt x="2048" y="232"/>
                        </a:lnTo>
                        <a:lnTo>
                          <a:pt x="2048" y="419"/>
                        </a:lnTo>
                        <a:lnTo>
                          <a:pt x="2048" y="384"/>
                        </a:lnTo>
                        <a:lnTo>
                          <a:pt x="2048" y="356"/>
                        </a:lnTo>
                        <a:lnTo>
                          <a:pt x="2048" y="267"/>
                        </a:lnTo>
                        <a:lnTo>
                          <a:pt x="2049" y="486"/>
                        </a:lnTo>
                        <a:lnTo>
                          <a:pt x="2049" y="333"/>
                        </a:lnTo>
                        <a:lnTo>
                          <a:pt x="2049" y="469"/>
                        </a:lnTo>
                        <a:lnTo>
                          <a:pt x="2049" y="341"/>
                        </a:lnTo>
                        <a:lnTo>
                          <a:pt x="2049" y="488"/>
                        </a:lnTo>
                        <a:lnTo>
                          <a:pt x="2050" y="383"/>
                        </a:lnTo>
                        <a:lnTo>
                          <a:pt x="2050" y="361"/>
                        </a:lnTo>
                        <a:lnTo>
                          <a:pt x="2050" y="530"/>
                        </a:lnTo>
                        <a:lnTo>
                          <a:pt x="2050" y="342"/>
                        </a:lnTo>
                        <a:lnTo>
                          <a:pt x="2050" y="437"/>
                        </a:lnTo>
                        <a:lnTo>
                          <a:pt x="2051" y="403"/>
                        </a:lnTo>
                        <a:lnTo>
                          <a:pt x="2051" y="363"/>
                        </a:lnTo>
                        <a:lnTo>
                          <a:pt x="2051" y="515"/>
                        </a:lnTo>
                        <a:lnTo>
                          <a:pt x="2051" y="411"/>
                        </a:lnTo>
                        <a:lnTo>
                          <a:pt x="2051" y="463"/>
                        </a:lnTo>
                        <a:lnTo>
                          <a:pt x="2052" y="470"/>
                        </a:lnTo>
                        <a:lnTo>
                          <a:pt x="2052" y="348"/>
                        </a:lnTo>
                        <a:lnTo>
                          <a:pt x="2052" y="469"/>
                        </a:lnTo>
                        <a:lnTo>
                          <a:pt x="2052" y="433"/>
                        </a:lnTo>
                        <a:lnTo>
                          <a:pt x="2053" y="521"/>
                        </a:lnTo>
                        <a:lnTo>
                          <a:pt x="2053" y="369"/>
                        </a:lnTo>
                        <a:lnTo>
                          <a:pt x="2053" y="430"/>
                        </a:lnTo>
                        <a:lnTo>
                          <a:pt x="2053" y="412"/>
                        </a:lnTo>
                        <a:lnTo>
                          <a:pt x="2053" y="520"/>
                        </a:lnTo>
                        <a:lnTo>
                          <a:pt x="2053" y="360"/>
                        </a:lnTo>
                        <a:lnTo>
                          <a:pt x="2054" y="453"/>
                        </a:lnTo>
                        <a:lnTo>
                          <a:pt x="2054" y="523"/>
                        </a:lnTo>
                        <a:lnTo>
                          <a:pt x="2054" y="373"/>
                        </a:lnTo>
                        <a:lnTo>
                          <a:pt x="2054" y="381"/>
                        </a:lnTo>
                        <a:lnTo>
                          <a:pt x="2054" y="478"/>
                        </a:lnTo>
                        <a:lnTo>
                          <a:pt x="2054" y="367"/>
                        </a:lnTo>
                        <a:lnTo>
                          <a:pt x="2055" y="531"/>
                        </a:lnTo>
                        <a:lnTo>
                          <a:pt x="2055" y="460"/>
                        </a:lnTo>
                        <a:lnTo>
                          <a:pt x="2055" y="413"/>
                        </a:lnTo>
                        <a:lnTo>
                          <a:pt x="2055" y="333"/>
                        </a:lnTo>
                        <a:lnTo>
                          <a:pt x="2055" y="471"/>
                        </a:lnTo>
                        <a:lnTo>
                          <a:pt x="2056" y="356"/>
                        </a:lnTo>
                        <a:lnTo>
                          <a:pt x="2056" y="399"/>
                        </a:lnTo>
                        <a:lnTo>
                          <a:pt x="2056" y="498"/>
                        </a:lnTo>
                        <a:lnTo>
                          <a:pt x="2056" y="333"/>
                        </a:lnTo>
                        <a:lnTo>
                          <a:pt x="2056" y="472"/>
                        </a:lnTo>
                        <a:lnTo>
                          <a:pt x="2056" y="457"/>
                        </a:lnTo>
                        <a:lnTo>
                          <a:pt x="2057" y="500"/>
                        </a:lnTo>
                        <a:lnTo>
                          <a:pt x="2057" y="357"/>
                        </a:lnTo>
                        <a:lnTo>
                          <a:pt x="2057" y="413"/>
                        </a:lnTo>
                        <a:lnTo>
                          <a:pt x="2057" y="416"/>
                        </a:lnTo>
                        <a:lnTo>
                          <a:pt x="2058" y="499"/>
                        </a:lnTo>
                        <a:lnTo>
                          <a:pt x="2058" y="306"/>
                        </a:lnTo>
                        <a:lnTo>
                          <a:pt x="2058" y="397"/>
                        </a:lnTo>
                        <a:lnTo>
                          <a:pt x="2058" y="329"/>
                        </a:lnTo>
                        <a:lnTo>
                          <a:pt x="2058" y="439"/>
                        </a:lnTo>
                        <a:lnTo>
                          <a:pt x="2058" y="294"/>
                        </a:lnTo>
                        <a:lnTo>
                          <a:pt x="2059" y="361"/>
                        </a:lnTo>
                        <a:lnTo>
                          <a:pt x="2059" y="471"/>
                        </a:lnTo>
                        <a:lnTo>
                          <a:pt x="2059" y="323"/>
                        </a:lnTo>
                        <a:lnTo>
                          <a:pt x="2060" y="485"/>
                        </a:lnTo>
                        <a:lnTo>
                          <a:pt x="2060" y="477"/>
                        </a:lnTo>
                        <a:lnTo>
                          <a:pt x="2060" y="399"/>
                        </a:lnTo>
                        <a:lnTo>
                          <a:pt x="2060" y="378"/>
                        </a:lnTo>
                        <a:lnTo>
                          <a:pt x="2060" y="513"/>
                        </a:lnTo>
                        <a:lnTo>
                          <a:pt x="2060" y="437"/>
                        </a:lnTo>
                        <a:lnTo>
                          <a:pt x="2060" y="539"/>
                        </a:lnTo>
                        <a:lnTo>
                          <a:pt x="2061" y="376"/>
                        </a:lnTo>
                        <a:lnTo>
                          <a:pt x="2061" y="581"/>
                        </a:lnTo>
                        <a:lnTo>
                          <a:pt x="2061" y="507"/>
                        </a:lnTo>
                        <a:lnTo>
                          <a:pt x="2061" y="452"/>
                        </a:lnTo>
                        <a:lnTo>
                          <a:pt x="2062" y="399"/>
                        </a:lnTo>
                        <a:lnTo>
                          <a:pt x="2062" y="555"/>
                        </a:lnTo>
                        <a:lnTo>
                          <a:pt x="2062" y="544"/>
                        </a:lnTo>
                        <a:lnTo>
                          <a:pt x="2062" y="506"/>
                        </a:lnTo>
                        <a:lnTo>
                          <a:pt x="2062" y="595"/>
                        </a:lnTo>
                        <a:lnTo>
                          <a:pt x="2063" y="390"/>
                        </a:lnTo>
                        <a:lnTo>
                          <a:pt x="2063" y="440"/>
                        </a:lnTo>
                        <a:lnTo>
                          <a:pt x="2063" y="509"/>
                        </a:lnTo>
                        <a:lnTo>
                          <a:pt x="2063" y="583"/>
                        </a:lnTo>
                        <a:lnTo>
                          <a:pt x="2063" y="412"/>
                        </a:lnTo>
                        <a:lnTo>
                          <a:pt x="2063" y="416"/>
                        </a:lnTo>
                        <a:lnTo>
                          <a:pt x="2063" y="439"/>
                        </a:lnTo>
                        <a:lnTo>
                          <a:pt x="2064" y="560"/>
                        </a:lnTo>
                        <a:lnTo>
                          <a:pt x="2064" y="419"/>
                        </a:lnTo>
                        <a:lnTo>
                          <a:pt x="2064" y="445"/>
                        </a:lnTo>
                        <a:lnTo>
                          <a:pt x="2064" y="431"/>
                        </a:lnTo>
                        <a:lnTo>
                          <a:pt x="2064" y="389"/>
                        </a:lnTo>
                        <a:lnTo>
                          <a:pt x="2065" y="546"/>
                        </a:lnTo>
                        <a:lnTo>
                          <a:pt x="2065" y="454"/>
                        </a:lnTo>
                        <a:lnTo>
                          <a:pt x="2065" y="464"/>
                        </a:lnTo>
                        <a:lnTo>
                          <a:pt x="2065" y="616"/>
                        </a:lnTo>
                        <a:lnTo>
                          <a:pt x="2065" y="413"/>
                        </a:lnTo>
                        <a:lnTo>
                          <a:pt x="2066" y="528"/>
                        </a:lnTo>
                        <a:lnTo>
                          <a:pt x="2066" y="588"/>
                        </a:lnTo>
                        <a:lnTo>
                          <a:pt x="2066" y="698"/>
                        </a:lnTo>
                        <a:lnTo>
                          <a:pt x="2066" y="424"/>
                        </a:lnTo>
                        <a:lnTo>
                          <a:pt x="2066" y="522"/>
                        </a:lnTo>
                        <a:lnTo>
                          <a:pt x="2066" y="451"/>
                        </a:lnTo>
                        <a:lnTo>
                          <a:pt x="2067" y="549"/>
                        </a:lnTo>
                        <a:lnTo>
                          <a:pt x="2067" y="412"/>
                        </a:lnTo>
                        <a:lnTo>
                          <a:pt x="2067" y="522"/>
                        </a:lnTo>
                        <a:lnTo>
                          <a:pt x="2067" y="371"/>
                        </a:lnTo>
                        <a:lnTo>
                          <a:pt x="2068" y="549"/>
                        </a:lnTo>
                        <a:lnTo>
                          <a:pt x="2068" y="518"/>
                        </a:lnTo>
                        <a:lnTo>
                          <a:pt x="2068" y="458"/>
                        </a:lnTo>
                        <a:lnTo>
                          <a:pt x="2069" y="549"/>
                        </a:lnTo>
                        <a:lnTo>
                          <a:pt x="2069" y="418"/>
                        </a:lnTo>
                        <a:lnTo>
                          <a:pt x="2069" y="447"/>
                        </a:lnTo>
                        <a:lnTo>
                          <a:pt x="2069" y="460"/>
                        </a:lnTo>
                        <a:lnTo>
                          <a:pt x="2069" y="399"/>
                        </a:lnTo>
                        <a:lnTo>
                          <a:pt x="2069" y="572"/>
                        </a:lnTo>
                        <a:lnTo>
                          <a:pt x="2069" y="470"/>
                        </a:lnTo>
                        <a:lnTo>
                          <a:pt x="2069" y="441"/>
                        </a:lnTo>
                        <a:lnTo>
                          <a:pt x="2070" y="353"/>
                        </a:lnTo>
                        <a:lnTo>
                          <a:pt x="2070" y="487"/>
                        </a:lnTo>
                        <a:lnTo>
                          <a:pt x="2070" y="422"/>
                        </a:lnTo>
                        <a:lnTo>
                          <a:pt x="2070" y="408"/>
                        </a:lnTo>
                        <a:lnTo>
                          <a:pt x="2070" y="343"/>
                        </a:lnTo>
                        <a:lnTo>
                          <a:pt x="2071" y="545"/>
                        </a:lnTo>
                        <a:lnTo>
                          <a:pt x="2071" y="441"/>
                        </a:lnTo>
                        <a:lnTo>
                          <a:pt x="2071" y="440"/>
                        </a:lnTo>
                        <a:lnTo>
                          <a:pt x="2071" y="374"/>
                        </a:lnTo>
                        <a:lnTo>
                          <a:pt x="2071" y="523"/>
                        </a:lnTo>
                        <a:lnTo>
                          <a:pt x="2072" y="412"/>
                        </a:lnTo>
                        <a:lnTo>
                          <a:pt x="2072" y="441"/>
                        </a:lnTo>
                        <a:lnTo>
                          <a:pt x="2072" y="534"/>
                        </a:lnTo>
                        <a:lnTo>
                          <a:pt x="2072" y="374"/>
                        </a:lnTo>
                        <a:lnTo>
                          <a:pt x="2072" y="510"/>
                        </a:lnTo>
                        <a:lnTo>
                          <a:pt x="2072" y="426"/>
                        </a:lnTo>
                        <a:lnTo>
                          <a:pt x="2073" y="400"/>
                        </a:lnTo>
                        <a:lnTo>
                          <a:pt x="2073" y="563"/>
                        </a:lnTo>
                        <a:lnTo>
                          <a:pt x="2073" y="460"/>
                        </a:lnTo>
                        <a:lnTo>
                          <a:pt x="2073" y="516"/>
                        </a:lnTo>
                        <a:lnTo>
                          <a:pt x="2073" y="553"/>
                        </a:lnTo>
                        <a:lnTo>
                          <a:pt x="2074" y="382"/>
                        </a:lnTo>
                        <a:lnTo>
                          <a:pt x="2074" y="469"/>
                        </a:lnTo>
                        <a:lnTo>
                          <a:pt x="2074" y="387"/>
                        </a:lnTo>
                        <a:lnTo>
                          <a:pt x="2074" y="512"/>
                        </a:lnTo>
                        <a:lnTo>
                          <a:pt x="2074" y="354"/>
                        </a:lnTo>
                        <a:lnTo>
                          <a:pt x="2075" y="460"/>
                        </a:lnTo>
                        <a:lnTo>
                          <a:pt x="2075" y="507"/>
                        </a:lnTo>
                        <a:lnTo>
                          <a:pt x="2075" y="344"/>
                        </a:lnTo>
                        <a:lnTo>
                          <a:pt x="2075" y="508"/>
                        </a:lnTo>
                        <a:lnTo>
                          <a:pt x="2075" y="458"/>
                        </a:lnTo>
                        <a:lnTo>
                          <a:pt x="2075" y="348"/>
                        </a:lnTo>
                        <a:lnTo>
                          <a:pt x="2076" y="480"/>
                        </a:lnTo>
                        <a:lnTo>
                          <a:pt x="2076" y="443"/>
                        </a:lnTo>
                        <a:lnTo>
                          <a:pt x="2076" y="374"/>
                        </a:lnTo>
                        <a:lnTo>
                          <a:pt x="2077" y="356"/>
                        </a:lnTo>
                        <a:lnTo>
                          <a:pt x="2077" y="499"/>
                        </a:lnTo>
                        <a:lnTo>
                          <a:pt x="2077" y="369"/>
                        </a:lnTo>
                        <a:lnTo>
                          <a:pt x="2077" y="391"/>
                        </a:lnTo>
                        <a:lnTo>
                          <a:pt x="2077" y="374"/>
                        </a:lnTo>
                        <a:lnTo>
                          <a:pt x="2077" y="541"/>
                        </a:lnTo>
                        <a:lnTo>
                          <a:pt x="2078" y="468"/>
                        </a:lnTo>
                        <a:lnTo>
                          <a:pt x="2078" y="395"/>
                        </a:lnTo>
                        <a:lnTo>
                          <a:pt x="2078" y="387"/>
                        </a:lnTo>
                        <a:lnTo>
                          <a:pt x="2078" y="543"/>
                        </a:lnTo>
                        <a:lnTo>
                          <a:pt x="2078" y="500"/>
                        </a:lnTo>
                        <a:lnTo>
                          <a:pt x="2078" y="364"/>
                        </a:lnTo>
                        <a:lnTo>
                          <a:pt x="2079" y="528"/>
                        </a:lnTo>
                        <a:lnTo>
                          <a:pt x="2079" y="515"/>
                        </a:lnTo>
                        <a:lnTo>
                          <a:pt x="2079" y="526"/>
                        </a:lnTo>
                        <a:lnTo>
                          <a:pt x="2079" y="570"/>
                        </a:lnTo>
                        <a:lnTo>
                          <a:pt x="2080" y="377"/>
                        </a:lnTo>
                        <a:lnTo>
                          <a:pt x="2080" y="535"/>
                        </a:lnTo>
                        <a:lnTo>
                          <a:pt x="2080" y="407"/>
                        </a:lnTo>
                        <a:lnTo>
                          <a:pt x="2080" y="482"/>
                        </a:lnTo>
                        <a:lnTo>
                          <a:pt x="2080" y="334"/>
                        </a:lnTo>
                        <a:lnTo>
                          <a:pt x="2081" y="453"/>
                        </a:lnTo>
                        <a:lnTo>
                          <a:pt x="2081" y="450"/>
                        </a:lnTo>
                        <a:lnTo>
                          <a:pt x="2081" y="315"/>
                        </a:lnTo>
                        <a:lnTo>
                          <a:pt x="2081" y="489"/>
                        </a:lnTo>
                        <a:lnTo>
                          <a:pt x="2081" y="397"/>
                        </a:lnTo>
                        <a:lnTo>
                          <a:pt x="2082" y="358"/>
                        </a:lnTo>
                        <a:lnTo>
                          <a:pt x="2082" y="507"/>
                        </a:lnTo>
                        <a:lnTo>
                          <a:pt x="2082" y="412"/>
                        </a:lnTo>
                        <a:lnTo>
                          <a:pt x="2082" y="425"/>
                        </a:lnTo>
                        <a:lnTo>
                          <a:pt x="2082" y="349"/>
                        </a:lnTo>
                        <a:lnTo>
                          <a:pt x="2083" y="547"/>
                        </a:lnTo>
                        <a:lnTo>
                          <a:pt x="2083" y="370"/>
                        </a:lnTo>
                        <a:lnTo>
                          <a:pt x="2083" y="438"/>
                        </a:lnTo>
                        <a:lnTo>
                          <a:pt x="2083" y="500"/>
                        </a:lnTo>
                        <a:lnTo>
                          <a:pt x="2083" y="342"/>
                        </a:lnTo>
                        <a:lnTo>
                          <a:pt x="2084" y="485"/>
                        </a:lnTo>
                        <a:lnTo>
                          <a:pt x="2084" y="362"/>
                        </a:lnTo>
                        <a:lnTo>
                          <a:pt x="2084" y="326"/>
                        </a:lnTo>
                        <a:lnTo>
                          <a:pt x="2084" y="472"/>
                        </a:lnTo>
                        <a:lnTo>
                          <a:pt x="2084" y="450"/>
                        </a:lnTo>
                        <a:lnTo>
                          <a:pt x="2084" y="417"/>
                        </a:lnTo>
                        <a:lnTo>
                          <a:pt x="2085" y="351"/>
                        </a:lnTo>
                        <a:lnTo>
                          <a:pt x="2085" y="522"/>
                        </a:lnTo>
                        <a:lnTo>
                          <a:pt x="2085" y="453"/>
                        </a:lnTo>
                        <a:lnTo>
                          <a:pt x="2085" y="447"/>
                        </a:lnTo>
                        <a:lnTo>
                          <a:pt x="2085" y="489"/>
                        </a:lnTo>
                        <a:lnTo>
                          <a:pt x="2086" y="368"/>
                        </a:lnTo>
                        <a:lnTo>
                          <a:pt x="2086" y="431"/>
                        </a:lnTo>
                        <a:lnTo>
                          <a:pt x="2086" y="486"/>
                        </a:lnTo>
                        <a:lnTo>
                          <a:pt x="2086" y="489"/>
                        </a:lnTo>
                        <a:lnTo>
                          <a:pt x="2086" y="367"/>
                        </a:lnTo>
                        <a:lnTo>
                          <a:pt x="2087" y="474"/>
                        </a:lnTo>
                        <a:lnTo>
                          <a:pt x="2087" y="467"/>
                        </a:lnTo>
                        <a:lnTo>
                          <a:pt x="2087" y="531"/>
                        </a:lnTo>
                        <a:lnTo>
                          <a:pt x="2087" y="365"/>
                        </a:lnTo>
                        <a:lnTo>
                          <a:pt x="2087" y="432"/>
                        </a:lnTo>
                        <a:lnTo>
                          <a:pt x="2087" y="474"/>
                        </a:lnTo>
                        <a:lnTo>
                          <a:pt x="2087" y="363"/>
                        </a:lnTo>
                        <a:lnTo>
                          <a:pt x="2088" y="505"/>
                        </a:lnTo>
                        <a:lnTo>
                          <a:pt x="2088" y="473"/>
                        </a:lnTo>
                        <a:lnTo>
                          <a:pt x="2088" y="475"/>
                        </a:lnTo>
                        <a:lnTo>
                          <a:pt x="2088" y="394"/>
                        </a:lnTo>
                        <a:lnTo>
                          <a:pt x="2088" y="571"/>
                        </a:lnTo>
                        <a:lnTo>
                          <a:pt x="2089" y="459"/>
                        </a:lnTo>
                        <a:lnTo>
                          <a:pt x="2089" y="369"/>
                        </a:lnTo>
                        <a:lnTo>
                          <a:pt x="2089" y="519"/>
                        </a:lnTo>
                        <a:lnTo>
                          <a:pt x="2089" y="346"/>
                        </a:lnTo>
                        <a:lnTo>
                          <a:pt x="2090" y="392"/>
                        </a:lnTo>
                        <a:lnTo>
                          <a:pt x="2090" y="415"/>
                        </a:lnTo>
                        <a:lnTo>
                          <a:pt x="2090" y="363"/>
                        </a:lnTo>
                        <a:lnTo>
                          <a:pt x="2090" y="500"/>
                        </a:lnTo>
                        <a:lnTo>
                          <a:pt x="2090" y="451"/>
                        </a:lnTo>
                        <a:lnTo>
                          <a:pt x="2090" y="475"/>
                        </a:lnTo>
                        <a:lnTo>
                          <a:pt x="2091" y="338"/>
                        </a:lnTo>
                        <a:lnTo>
                          <a:pt x="2091" y="506"/>
                        </a:lnTo>
                        <a:lnTo>
                          <a:pt x="2091" y="442"/>
                        </a:lnTo>
                        <a:lnTo>
                          <a:pt x="2091" y="429"/>
                        </a:lnTo>
                        <a:lnTo>
                          <a:pt x="2091" y="347"/>
                        </a:lnTo>
                        <a:lnTo>
                          <a:pt x="2091" y="562"/>
                        </a:lnTo>
                        <a:lnTo>
                          <a:pt x="2092" y="516"/>
                        </a:lnTo>
                        <a:lnTo>
                          <a:pt x="2092" y="426"/>
                        </a:lnTo>
                        <a:lnTo>
                          <a:pt x="2092" y="499"/>
                        </a:lnTo>
                        <a:lnTo>
                          <a:pt x="2092" y="339"/>
                        </a:lnTo>
                        <a:lnTo>
                          <a:pt x="2093" y="404"/>
                        </a:lnTo>
                        <a:lnTo>
                          <a:pt x="2093" y="419"/>
                        </a:lnTo>
                        <a:lnTo>
                          <a:pt x="2093" y="348"/>
                        </a:lnTo>
                        <a:lnTo>
                          <a:pt x="2093" y="521"/>
                        </a:lnTo>
                        <a:lnTo>
                          <a:pt x="2093" y="472"/>
                        </a:lnTo>
                        <a:lnTo>
                          <a:pt x="2093" y="436"/>
                        </a:lnTo>
                        <a:lnTo>
                          <a:pt x="2094" y="383"/>
                        </a:lnTo>
                        <a:lnTo>
                          <a:pt x="2094" y="532"/>
                        </a:lnTo>
                        <a:lnTo>
                          <a:pt x="2094" y="527"/>
                        </a:lnTo>
                        <a:lnTo>
                          <a:pt x="2094" y="504"/>
                        </a:lnTo>
                        <a:lnTo>
                          <a:pt x="2095" y="594"/>
                        </a:lnTo>
                        <a:lnTo>
                          <a:pt x="2095" y="389"/>
                        </a:lnTo>
                        <a:lnTo>
                          <a:pt x="2095" y="486"/>
                        </a:lnTo>
                        <a:lnTo>
                          <a:pt x="2095" y="504"/>
                        </a:lnTo>
                        <a:lnTo>
                          <a:pt x="2095" y="438"/>
                        </a:lnTo>
                        <a:lnTo>
                          <a:pt x="2095" y="566"/>
                        </a:lnTo>
                        <a:lnTo>
                          <a:pt x="2096" y="519"/>
                        </a:lnTo>
                        <a:lnTo>
                          <a:pt x="2096" y="524"/>
                        </a:lnTo>
                        <a:lnTo>
                          <a:pt x="2096" y="419"/>
                        </a:lnTo>
                        <a:lnTo>
                          <a:pt x="2096" y="636"/>
                        </a:lnTo>
                        <a:lnTo>
                          <a:pt x="2096" y="436"/>
                        </a:lnTo>
                        <a:lnTo>
                          <a:pt x="2096" y="545"/>
                        </a:lnTo>
                        <a:lnTo>
                          <a:pt x="2096" y="454"/>
                        </a:lnTo>
                        <a:lnTo>
                          <a:pt x="2097" y="615"/>
                        </a:lnTo>
                        <a:lnTo>
                          <a:pt x="2097" y="584"/>
                        </a:lnTo>
                        <a:lnTo>
                          <a:pt x="2097" y="643"/>
                        </a:lnTo>
                        <a:lnTo>
                          <a:pt x="2098" y="663"/>
                        </a:lnTo>
                        <a:lnTo>
                          <a:pt x="2098" y="503"/>
                        </a:lnTo>
                        <a:lnTo>
                          <a:pt x="2098" y="594"/>
                        </a:lnTo>
                        <a:lnTo>
                          <a:pt x="2098" y="620"/>
                        </a:lnTo>
                        <a:lnTo>
                          <a:pt x="2098" y="471"/>
                        </a:lnTo>
                        <a:lnTo>
                          <a:pt x="2098" y="677"/>
                        </a:lnTo>
                        <a:lnTo>
                          <a:pt x="2099" y="515"/>
                        </a:lnTo>
                        <a:lnTo>
                          <a:pt x="2099" y="451"/>
                        </a:lnTo>
                        <a:lnTo>
                          <a:pt x="2099" y="571"/>
                        </a:lnTo>
                        <a:lnTo>
                          <a:pt x="2099" y="434"/>
                        </a:lnTo>
                        <a:lnTo>
                          <a:pt x="2099" y="545"/>
                        </a:lnTo>
                        <a:lnTo>
                          <a:pt x="2099" y="476"/>
                        </a:lnTo>
                        <a:lnTo>
                          <a:pt x="2100" y="433"/>
                        </a:lnTo>
                        <a:lnTo>
                          <a:pt x="2100" y="568"/>
                        </a:lnTo>
                        <a:lnTo>
                          <a:pt x="2100" y="510"/>
                        </a:lnTo>
                        <a:lnTo>
                          <a:pt x="2100" y="448"/>
                        </a:lnTo>
                        <a:lnTo>
                          <a:pt x="2100" y="618"/>
                        </a:lnTo>
                        <a:lnTo>
                          <a:pt x="2100" y="447"/>
                        </a:lnTo>
                        <a:lnTo>
                          <a:pt x="2101" y="561"/>
                        </a:lnTo>
                        <a:lnTo>
                          <a:pt x="2101" y="489"/>
                        </a:lnTo>
                        <a:lnTo>
                          <a:pt x="2101" y="595"/>
                        </a:lnTo>
                        <a:lnTo>
                          <a:pt x="2102" y="419"/>
                        </a:lnTo>
                        <a:lnTo>
                          <a:pt x="2102" y="473"/>
                        </a:lnTo>
                        <a:lnTo>
                          <a:pt x="2102" y="524"/>
                        </a:lnTo>
                        <a:lnTo>
                          <a:pt x="2102" y="424"/>
                        </a:lnTo>
                        <a:lnTo>
                          <a:pt x="2102" y="585"/>
                        </a:lnTo>
                        <a:lnTo>
                          <a:pt x="2102" y="500"/>
                        </a:lnTo>
                        <a:lnTo>
                          <a:pt x="2102" y="513"/>
                        </a:lnTo>
                        <a:lnTo>
                          <a:pt x="2102" y="450"/>
                        </a:lnTo>
                        <a:lnTo>
                          <a:pt x="2103" y="574"/>
                        </a:lnTo>
                        <a:lnTo>
                          <a:pt x="2103" y="460"/>
                        </a:lnTo>
                        <a:lnTo>
                          <a:pt x="2103" y="570"/>
                        </a:lnTo>
                        <a:lnTo>
                          <a:pt x="2103" y="588"/>
                        </a:lnTo>
                        <a:lnTo>
                          <a:pt x="2104" y="400"/>
                        </a:lnTo>
                        <a:lnTo>
                          <a:pt x="2104" y="516"/>
                        </a:lnTo>
                        <a:lnTo>
                          <a:pt x="2104" y="475"/>
                        </a:lnTo>
                        <a:lnTo>
                          <a:pt x="2104" y="541"/>
                        </a:lnTo>
                        <a:lnTo>
                          <a:pt x="2105" y="389"/>
                        </a:lnTo>
                        <a:lnTo>
                          <a:pt x="2105" y="522"/>
                        </a:lnTo>
                        <a:lnTo>
                          <a:pt x="2105" y="384"/>
                        </a:lnTo>
                        <a:lnTo>
                          <a:pt x="2105" y="577"/>
                        </a:lnTo>
                        <a:lnTo>
                          <a:pt x="2105" y="422"/>
                        </a:lnTo>
                        <a:lnTo>
                          <a:pt x="2105" y="544"/>
                        </a:lnTo>
                        <a:lnTo>
                          <a:pt x="2105" y="563"/>
                        </a:lnTo>
                        <a:lnTo>
                          <a:pt x="2105" y="399"/>
                        </a:lnTo>
                        <a:lnTo>
                          <a:pt x="2106" y="517"/>
                        </a:lnTo>
                        <a:lnTo>
                          <a:pt x="2106" y="498"/>
                        </a:lnTo>
                        <a:lnTo>
                          <a:pt x="2106" y="434"/>
                        </a:lnTo>
                        <a:lnTo>
                          <a:pt x="2107" y="538"/>
                        </a:lnTo>
                        <a:lnTo>
                          <a:pt x="2107" y="435"/>
                        </a:lnTo>
                        <a:lnTo>
                          <a:pt x="2107" y="569"/>
                        </a:lnTo>
                        <a:lnTo>
                          <a:pt x="2107" y="351"/>
                        </a:lnTo>
                        <a:lnTo>
                          <a:pt x="2107" y="588"/>
                        </a:lnTo>
                        <a:lnTo>
                          <a:pt x="2108" y="439"/>
                        </a:lnTo>
                        <a:lnTo>
                          <a:pt x="2108" y="439"/>
                        </a:lnTo>
                        <a:lnTo>
                          <a:pt x="2108" y="520"/>
                        </a:lnTo>
                        <a:lnTo>
                          <a:pt x="2108" y="341"/>
                        </a:lnTo>
                        <a:lnTo>
                          <a:pt x="2108" y="357"/>
                        </a:lnTo>
                        <a:lnTo>
                          <a:pt x="2108" y="455"/>
                        </a:lnTo>
                        <a:lnTo>
                          <a:pt x="2108" y="518"/>
                        </a:lnTo>
                        <a:lnTo>
                          <a:pt x="2109" y="347"/>
                        </a:lnTo>
                        <a:lnTo>
                          <a:pt x="2109" y="396"/>
                        </a:lnTo>
                        <a:lnTo>
                          <a:pt x="2109" y="467"/>
                        </a:lnTo>
                        <a:lnTo>
                          <a:pt x="2109" y="489"/>
                        </a:lnTo>
                        <a:lnTo>
                          <a:pt x="2109" y="304"/>
                        </a:lnTo>
                        <a:lnTo>
                          <a:pt x="2110" y="415"/>
                        </a:lnTo>
                        <a:lnTo>
                          <a:pt x="2110" y="358"/>
                        </a:lnTo>
                        <a:lnTo>
                          <a:pt x="2110" y="505"/>
                        </a:lnTo>
                        <a:lnTo>
                          <a:pt x="2110" y="335"/>
                        </a:lnTo>
                        <a:lnTo>
                          <a:pt x="2111" y="418"/>
                        </a:lnTo>
                        <a:lnTo>
                          <a:pt x="2111" y="425"/>
                        </a:lnTo>
                        <a:lnTo>
                          <a:pt x="2111" y="340"/>
                        </a:lnTo>
                        <a:lnTo>
                          <a:pt x="2111" y="535"/>
                        </a:lnTo>
                        <a:lnTo>
                          <a:pt x="2111" y="455"/>
                        </a:lnTo>
                        <a:lnTo>
                          <a:pt x="2111" y="381"/>
                        </a:lnTo>
                        <a:lnTo>
                          <a:pt x="2112" y="358"/>
                        </a:lnTo>
                        <a:lnTo>
                          <a:pt x="2112" y="510"/>
                        </a:lnTo>
                        <a:lnTo>
                          <a:pt x="2112" y="396"/>
                        </a:lnTo>
                        <a:lnTo>
                          <a:pt x="2112" y="429"/>
                        </a:lnTo>
                        <a:lnTo>
                          <a:pt x="2113" y="377"/>
                        </a:lnTo>
                        <a:lnTo>
                          <a:pt x="2113" y="519"/>
                        </a:lnTo>
                        <a:lnTo>
                          <a:pt x="2113" y="450"/>
                        </a:lnTo>
                        <a:lnTo>
                          <a:pt x="2113" y="395"/>
                        </a:lnTo>
                        <a:lnTo>
                          <a:pt x="2113" y="491"/>
                        </a:lnTo>
                        <a:lnTo>
                          <a:pt x="2113" y="343"/>
                        </a:lnTo>
                        <a:lnTo>
                          <a:pt x="2114" y="461"/>
                        </a:lnTo>
                        <a:lnTo>
                          <a:pt x="2114" y="422"/>
                        </a:lnTo>
                        <a:lnTo>
                          <a:pt x="2114" y="320"/>
                        </a:lnTo>
                        <a:lnTo>
                          <a:pt x="2114" y="497"/>
                        </a:lnTo>
                        <a:lnTo>
                          <a:pt x="2114" y="455"/>
                        </a:lnTo>
                        <a:lnTo>
                          <a:pt x="2114" y="364"/>
                        </a:lnTo>
                        <a:lnTo>
                          <a:pt x="2115" y="362"/>
                        </a:lnTo>
                        <a:lnTo>
                          <a:pt x="2115" y="522"/>
                        </a:lnTo>
                        <a:lnTo>
                          <a:pt x="2115" y="420"/>
                        </a:lnTo>
                        <a:lnTo>
                          <a:pt x="2115" y="505"/>
                        </a:lnTo>
                        <a:lnTo>
                          <a:pt x="2115" y="349"/>
                        </a:lnTo>
                        <a:lnTo>
                          <a:pt x="2116" y="549"/>
                        </a:lnTo>
                        <a:lnTo>
                          <a:pt x="2116" y="511"/>
                        </a:lnTo>
                        <a:lnTo>
                          <a:pt x="2116" y="514"/>
                        </a:lnTo>
                        <a:lnTo>
                          <a:pt x="2116" y="415"/>
                        </a:lnTo>
                        <a:lnTo>
                          <a:pt x="2117" y="594"/>
                        </a:lnTo>
                        <a:lnTo>
                          <a:pt x="2117" y="478"/>
                        </a:lnTo>
                        <a:lnTo>
                          <a:pt x="2117" y="438"/>
                        </a:lnTo>
                        <a:lnTo>
                          <a:pt x="2117" y="548"/>
                        </a:lnTo>
                        <a:lnTo>
                          <a:pt x="2117" y="397"/>
                        </a:lnTo>
                        <a:lnTo>
                          <a:pt x="2117" y="429"/>
                        </a:lnTo>
                        <a:lnTo>
                          <a:pt x="2117" y="446"/>
                        </a:lnTo>
                        <a:lnTo>
                          <a:pt x="2117" y="488"/>
                        </a:lnTo>
                        <a:lnTo>
                          <a:pt x="2118" y="407"/>
                        </a:lnTo>
                        <a:lnTo>
                          <a:pt x="2118" y="456"/>
                        </a:lnTo>
                        <a:lnTo>
                          <a:pt x="2118" y="408"/>
                        </a:lnTo>
                        <a:lnTo>
                          <a:pt x="2118" y="503"/>
                        </a:lnTo>
                        <a:lnTo>
                          <a:pt x="2118" y="364"/>
                        </a:lnTo>
                        <a:lnTo>
                          <a:pt x="2119" y="410"/>
                        </a:lnTo>
                        <a:lnTo>
                          <a:pt x="2119" y="385"/>
                        </a:lnTo>
                        <a:lnTo>
                          <a:pt x="2119" y="517"/>
                        </a:lnTo>
                        <a:lnTo>
                          <a:pt x="2120" y="376"/>
                        </a:lnTo>
                        <a:lnTo>
                          <a:pt x="2120" y="467"/>
                        </a:lnTo>
                        <a:lnTo>
                          <a:pt x="2120" y="578"/>
                        </a:lnTo>
                        <a:lnTo>
                          <a:pt x="2120" y="397"/>
                        </a:lnTo>
                        <a:lnTo>
                          <a:pt x="2120" y="624"/>
                        </a:lnTo>
                        <a:lnTo>
                          <a:pt x="2120" y="457"/>
                        </a:lnTo>
                        <a:lnTo>
                          <a:pt x="2120" y="495"/>
                        </a:lnTo>
                        <a:lnTo>
                          <a:pt x="2121" y="375"/>
                        </a:lnTo>
                        <a:lnTo>
                          <a:pt x="2121" y="530"/>
                        </a:lnTo>
                        <a:lnTo>
                          <a:pt x="2121" y="478"/>
                        </a:lnTo>
                        <a:lnTo>
                          <a:pt x="2121" y="450"/>
                        </a:lnTo>
                        <a:lnTo>
                          <a:pt x="2121" y="564"/>
                        </a:lnTo>
                        <a:lnTo>
                          <a:pt x="2121" y="376"/>
                        </a:lnTo>
                        <a:lnTo>
                          <a:pt x="2122" y="439"/>
                        </a:lnTo>
                        <a:lnTo>
                          <a:pt x="2122" y="447"/>
                        </a:lnTo>
                        <a:lnTo>
                          <a:pt x="2123" y="360"/>
                        </a:lnTo>
                        <a:lnTo>
                          <a:pt x="2123" y="548"/>
                        </a:lnTo>
                        <a:lnTo>
                          <a:pt x="2123" y="498"/>
                        </a:lnTo>
                        <a:lnTo>
                          <a:pt x="2123" y="444"/>
                        </a:lnTo>
                        <a:lnTo>
                          <a:pt x="2123" y="405"/>
                        </a:lnTo>
                        <a:lnTo>
                          <a:pt x="2123" y="563"/>
                        </a:lnTo>
                        <a:lnTo>
                          <a:pt x="2123" y="477"/>
                        </a:lnTo>
                        <a:lnTo>
                          <a:pt x="2123" y="405"/>
                        </a:lnTo>
                        <a:lnTo>
                          <a:pt x="2124" y="567"/>
                        </a:lnTo>
                        <a:lnTo>
                          <a:pt x="2124" y="391"/>
                        </a:lnTo>
                        <a:lnTo>
                          <a:pt x="2124" y="469"/>
                        </a:lnTo>
                        <a:lnTo>
                          <a:pt x="2124" y="434"/>
                        </a:lnTo>
                        <a:lnTo>
                          <a:pt x="2125" y="370"/>
                        </a:lnTo>
                        <a:lnTo>
                          <a:pt x="2125" y="517"/>
                        </a:lnTo>
                        <a:lnTo>
                          <a:pt x="2125" y="490"/>
                        </a:lnTo>
                        <a:lnTo>
                          <a:pt x="2125" y="493"/>
                        </a:lnTo>
                        <a:lnTo>
                          <a:pt x="2125" y="367"/>
                        </a:lnTo>
                        <a:lnTo>
                          <a:pt x="2126" y="513"/>
                        </a:lnTo>
                        <a:lnTo>
                          <a:pt x="2126" y="537"/>
                        </a:lnTo>
                        <a:lnTo>
                          <a:pt x="2126" y="398"/>
                        </a:lnTo>
                        <a:lnTo>
                          <a:pt x="2126" y="546"/>
                        </a:lnTo>
                        <a:lnTo>
                          <a:pt x="2126" y="473"/>
                        </a:lnTo>
                        <a:lnTo>
                          <a:pt x="2126" y="564"/>
                        </a:lnTo>
                        <a:lnTo>
                          <a:pt x="2126" y="445"/>
                        </a:lnTo>
                        <a:lnTo>
                          <a:pt x="2127" y="624"/>
                        </a:lnTo>
                        <a:lnTo>
                          <a:pt x="2127" y="553"/>
                        </a:lnTo>
                        <a:lnTo>
                          <a:pt x="2127" y="460"/>
                        </a:lnTo>
                        <a:lnTo>
                          <a:pt x="2128" y="610"/>
                        </a:lnTo>
                        <a:lnTo>
                          <a:pt x="2128" y="423"/>
                        </a:lnTo>
                        <a:lnTo>
                          <a:pt x="2128" y="470"/>
                        </a:lnTo>
                        <a:lnTo>
                          <a:pt x="2128" y="487"/>
                        </a:lnTo>
                        <a:lnTo>
                          <a:pt x="2129" y="396"/>
                        </a:lnTo>
                        <a:lnTo>
                          <a:pt x="2129" y="526"/>
                        </a:lnTo>
                        <a:lnTo>
                          <a:pt x="2129" y="447"/>
                        </a:lnTo>
                        <a:lnTo>
                          <a:pt x="2129" y="487"/>
                        </a:lnTo>
                        <a:lnTo>
                          <a:pt x="2129" y="366"/>
                        </a:lnTo>
                        <a:lnTo>
                          <a:pt x="2129" y="538"/>
                        </a:lnTo>
                        <a:lnTo>
                          <a:pt x="2129" y="477"/>
                        </a:lnTo>
                        <a:lnTo>
                          <a:pt x="2129" y="439"/>
                        </a:lnTo>
                        <a:lnTo>
                          <a:pt x="2130" y="389"/>
                        </a:lnTo>
                        <a:lnTo>
                          <a:pt x="2130" y="540"/>
                        </a:lnTo>
                        <a:lnTo>
                          <a:pt x="2130" y="402"/>
                        </a:lnTo>
                        <a:lnTo>
                          <a:pt x="2130" y="401"/>
                        </a:lnTo>
                        <a:lnTo>
                          <a:pt x="2130" y="355"/>
                        </a:lnTo>
                        <a:lnTo>
                          <a:pt x="2130" y="553"/>
                        </a:lnTo>
                        <a:lnTo>
                          <a:pt x="2131" y="528"/>
                        </a:lnTo>
                        <a:lnTo>
                          <a:pt x="2131" y="473"/>
                        </a:lnTo>
                        <a:lnTo>
                          <a:pt x="2131" y="511"/>
                        </a:lnTo>
                        <a:lnTo>
                          <a:pt x="2131" y="345"/>
                        </a:lnTo>
                        <a:lnTo>
                          <a:pt x="2132" y="446"/>
                        </a:lnTo>
                        <a:lnTo>
                          <a:pt x="2132" y="412"/>
                        </a:lnTo>
                        <a:lnTo>
                          <a:pt x="2132" y="501"/>
                        </a:lnTo>
                        <a:lnTo>
                          <a:pt x="2132" y="363"/>
                        </a:lnTo>
                        <a:lnTo>
                          <a:pt x="2132" y="425"/>
                        </a:lnTo>
                        <a:lnTo>
                          <a:pt x="2132" y="404"/>
                        </a:lnTo>
                        <a:lnTo>
                          <a:pt x="2133" y="502"/>
                        </a:lnTo>
                        <a:lnTo>
                          <a:pt x="2133" y="364"/>
                        </a:lnTo>
                        <a:lnTo>
                          <a:pt x="2133" y="459"/>
                        </a:lnTo>
                        <a:lnTo>
                          <a:pt x="2133" y="422"/>
                        </a:lnTo>
                        <a:lnTo>
                          <a:pt x="2134" y="349"/>
                        </a:lnTo>
                        <a:lnTo>
                          <a:pt x="2134" y="555"/>
                        </a:lnTo>
                        <a:lnTo>
                          <a:pt x="2134" y="437"/>
                        </a:lnTo>
                        <a:lnTo>
                          <a:pt x="2134" y="396"/>
                        </a:lnTo>
                        <a:lnTo>
                          <a:pt x="2135" y="562"/>
                        </a:lnTo>
                        <a:lnTo>
                          <a:pt x="2135" y="414"/>
                        </a:lnTo>
                        <a:lnTo>
                          <a:pt x="2135" y="479"/>
                        </a:lnTo>
                        <a:lnTo>
                          <a:pt x="2135" y="386"/>
                        </a:lnTo>
                        <a:lnTo>
                          <a:pt x="2135" y="582"/>
                        </a:lnTo>
                        <a:lnTo>
                          <a:pt x="2135" y="467"/>
                        </a:lnTo>
                        <a:lnTo>
                          <a:pt x="2135" y="423"/>
                        </a:lnTo>
                        <a:lnTo>
                          <a:pt x="2136" y="374"/>
                        </a:lnTo>
                        <a:lnTo>
                          <a:pt x="2136" y="542"/>
                        </a:lnTo>
                        <a:lnTo>
                          <a:pt x="2136" y="520"/>
                        </a:lnTo>
                        <a:lnTo>
                          <a:pt x="2136" y="452"/>
                        </a:lnTo>
                        <a:lnTo>
                          <a:pt x="2136" y="542"/>
                        </a:lnTo>
                        <a:lnTo>
                          <a:pt x="2137" y="428"/>
                        </a:lnTo>
                        <a:lnTo>
                          <a:pt x="2137" y="487"/>
                        </a:lnTo>
                        <a:lnTo>
                          <a:pt x="2137" y="515"/>
                        </a:lnTo>
                        <a:lnTo>
                          <a:pt x="2137" y="400"/>
                        </a:lnTo>
                        <a:lnTo>
                          <a:pt x="2137" y="589"/>
                        </a:lnTo>
                        <a:lnTo>
                          <a:pt x="2138" y="423"/>
                        </a:lnTo>
                        <a:lnTo>
                          <a:pt x="2138" y="474"/>
                        </a:lnTo>
                        <a:lnTo>
                          <a:pt x="2138" y="390"/>
                        </a:lnTo>
                        <a:lnTo>
                          <a:pt x="2138" y="575"/>
                        </a:lnTo>
                        <a:lnTo>
                          <a:pt x="2138" y="548"/>
                        </a:lnTo>
                        <a:lnTo>
                          <a:pt x="2138" y="504"/>
                        </a:lnTo>
                        <a:lnTo>
                          <a:pt x="2138" y="481"/>
                        </a:lnTo>
                        <a:lnTo>
                          <a:pt x="2139" y="663"/>
                        </a:lnTo>
                        <a:lnTo>
                          <a:pt x="2139" y="521"/>
                        </a:lnTo>
                        <a:lnTo>
                          <a:pt x="2140" y="721"/>
                        </a:lnTo>
                        <a:lnTo>
                          <a:pt x="2140" y="596"/>
                        </a:lnTo>
                        <a:lnTo>
                          <a:pt x="2140" y="632"/>
                        </a:lnTo>
                        <a:lnTo>
                          <a:pt x="2140" y="693"/>
                        </a:lnTo>
                        <a:lnTo>
                          <a:pt x="2140" y="518"/>
                        </a:lnTo>
                        <a:lnTo>
                          <a:pt x="2141" y="579"/>
                        </a:lnTo>
                        <a:lnTo>
                          <a:pt x="2141" y="523"/>
                        </a:lnTo>
                        <a:lnTo>
                          <a:pt x="2141" y="678"/>
                        </a:lnTo>
                        <a:lnTo>
                          <a:pt x="2141" y="497"/>
                        </a:lnTo>
                        <a:lnTo>
                          <a:pt x="2141" y="583"/>
                        </a:lnTo>
                        <a:lnTo>
                          <a:pt x="2141" y="562"/>
                        </a:lnTo>
                        <a:lnTo>
                          <a:pt x="2142" y="617"/>
                        </a:lnTo>
                        <a:lnTo>
                          <a:pt x="2142" y="449"/>
                        </a:lnTo>
                        <a:lnTo>
                          <a:pt x="2142" y="462"/>
                        </a:lnTo>
                        <a:lnTo>
                          <a:pt x="2142" y="502"/>
                        </a:lnTo>
                        <a:lnTo>
                          <a:pt x="2143" y="542"/>
                        </a:lnTo>
                        <a:lnTo>
                          <a:pt x="2143" y="377"/>
                        </a:lnTo>
                        <a:lnTo>
                          <a:pt x="2143" y="415"/>
                        </a:lnTo>
                        <a:lnTo>
                          <a:pt x="2143" y="369"/>
                        </a:lnTo>
                        <a:lnTo>
                          <a:pt x="2143" y="537"/>
                        </a:lnTo>
                        <a:lnTo>
                          <a:pt x="2144" y="510"/>
                        </a:lnTo>
                        <a:lnTo>
                          <a:pt x="2144" y="410"/>
                        </a:lnTo>
                        <a:lnTo>
                          <a:pt x="2144" y="531"/>
                        </a:lnTo>
                        <a:lnTo>
                          <a:pt x="2144" y="375"/>
                        </a:lnTo>
                        <a:lnTo>
                          <a:pt x="2144" y="378"/>
                        </a:lnTo>
                        <a:lnTo>
                          <a:pt x="2144" y="483"/>
                        </a:lnTo>
                        <a:lnTo>
                          <a:pt x="2144" y="372"/>
                        </a:lnTo>
                        <a:lnTo>
                          <a:pt x="2145" y="537"/>
                        </a:lnTo>
                        <a:lnTo>
                          <a:pt x="2145" y="422"/>
                        </a:lnTo>
                        <a:lnTo>
                          <a:pt x="2145" y="487"/>
                        </a:lnTo>
                        <a:lnTo>
                          <a:pt x="2145" y="427"/>
                        </a:lnTo>
                        <a:lnTo>
                          <a:pt x="2146" y="570"/>
                        </a:lnTo>
                        <a:lnTo>
                          <a:pt x="2146" y="468"/>
                        </a:lnTo>
                        <a:lnTo>
                          <a:pt x="2146" y="483"/>
                        </a:lnTo>
                        <a:lnTo>
                          <a:pt x="2146" y="360"/>
                        </a:lnTo>
                        <a:lnTo>
                          <a:pt x="2146" y="548"/>
                        </a:lnTo>
                        <a:lnTo>
                          <a:pt x="2147" y="436"/>
                        </a:lnTo>
                        <a:lnTo>
                          <a:pt x="2147" y="501"/>
                        </a:lnTo>
                        <a:lnTo>
                          <a:pt x="2147" y="556"/>
                        </a:lnTo>
                        <a:lnTo>
                          <a:pt x="2147" y="401"/>
                        </a:lnTo>
                        <a:lnTo>
                          <a:pt x="2147" y="442"/>
                        </a:lnTo>
                        <a:lnTo>
                          <a:pt x="2147" y="460"/>
                        </a:lnTo>
                        <a:lnTo>
                          <a:pt x="2148" y="566"/>
                        </a:lnTo>
                        <a:lnTo>
                          <a:pt x="2148" y="354"/>
                        </a:lnTo>
                        <a:lnTo>
                          <a:pt x="2148" y="451"/>
                        </a:lnTo>
                        <a:lnTo>
                          <a:pt x="2148" y="527"/>
                        </a:lnTo>
                        <a:lnTo>
                          <a:pt x="2149" y="381"/>
                        </a:lnTo>
                        <a:lnTo>
                          <a:pt x="2149" y="593"/>
                        </a:lnTo>
                        <a:lnTo>
                          <a:pt x="2149" y="483"/>
                        </a:lnTo>
                        <a:lnTo>
                          <a:pt x="2149" y="459"/>
                        </a:lnTo>
                        <a:lnTo>
                          <a:pt x="2149" y="402"/>
                        </a:lnTo>
                        <a:lnTo>
                          <a:pt x="2150" y="579"/>
                        </a:lnTo>
                        <a:lnTo>
                          <a:pt x="2150" y="495"/>
                        </a:lnTo>
                        <a:lnTo>
                          <a:pt x="2150" y="396"/>
                        </a:lnTo>
                        <a:lnTo>
                          <a:pt x="2150" y="582"/>
                        </a:lnTo>
                        <a:lnTo>
                          <a:pt x="2150" y="464"/>
                        </a:lnTo>
                        <a:lnTo>
                          <a:pt x="2150" y="510"/>
                        </a:lnTo>
                        <a:lnTo>
                          <a:pt x="2150" y="605"/>
                        </a:lnTo>
                        <a:lnTo>
                          <a:pt x="2151" y="349"/>
                        </a:lnTo>
                        <a:lnTo>
                          <a:pt x="2151" y="367"/>
                        </a:lnTo>
                        <a:lnTo>
                          <a:pt x="2151" y="469"/>
                        </a:lnTo>
                        <a:lnTo>
                          <a:pt x="2151" y="367"/>
                        </a:lnTo>
                        <a:lnTo>
                          <a:pt x="2152" y="507"/>
                        </a:lnTo>
                        <a:lnTo>
                          <a:pt x="2152" y="432"/>
                        </a:lnTo>
                        <a:lnTo>
                          <a:pt x="2152" y="362"/>
                        </a:lnTo>
                        <a:lnTo>
                          <a:pt x="2152" y="555"/>
                        </a:lnTo>
                        <a:lnTo>
                          <a:pt x="2153" y="405"/>
                        </a:lnTo>
                        <a:lnTo>
                          <a:pt x="2153" y="431"/>
                        </a:lnTo>
                        <a:lnTo>
                          <a:pt x="2153" y="358"/>
                        </a:lnTo>
                        <a:lnTo>
                          <a:pt x="2153" y="548"/>
                        </a:lnTo>
                        <a:lnTo>
                          <a:pt x="2153" y="416"/>
                        </a:lnTo>
                        <a:lnTo>
                          <a:pt x="2153" y="464"/>
                        </a:lnTo>
                        <a:lnTo>
                          <a:pt x="2153" y="331"/>
                        </a:lnTo>
                        <a:lnTo>
                          <a:pt x="2154" y="521"/>
                        </a:lnTo>
                        <a:lnTo>
                          <a:pt x="2154" y="471"/>
                        </a:lnTo>
                        <a:lnTo>
                          <a:pt x="2154" y="437"/>
                        </a:lnTo>
                        <a:lnTo>
                          <a:pt x="2154" y="347"/>
                        </a:lnTo>
                        <a:lnTo>
                          <a:pt x="2155" y="535"/>
                        </a:lnTo>
                        <a:lnTo>
                          <a:pt x="2155" y="421"/>
                        </a:lnTo>
                        <a:lnTo>
                          <a:pt x="2155" y="407"/>
                        </a:lnTo>
                        <a:lnTo>
                          <a:pt x="2155" y="326"/>
                        </a:lnTo>
                        <a:lnTo>
                          <a:pt x="2155" y="482"/>
                        </a:lnTo>
                        <a:lnTo>
                          <a:pt x="2156" y="362"/>
                        </a:lnTo>
                        <a:lnTo>
                          <a:pt x="2156" y="418"/>
                        </a:lnTo>
                        <a:lnTo>
                          <a:pt x="2156" y="367"/>
                        </a:lnTo>
                        <a:lnTo>
                          <a:pt x="2156" y="516"/>
                        </a:lnTo>
                        <a:lnTo>
                          <a:pt x="2156" y="416"/>
                        </a:lnTo>
                        <a:lnTo>
                          <a:pt x="2157" y="548"/>
                        </a:lnTo>
                        <a:lnTo>
                          <a:pt x="2157" y="345"/>
                        </a:lnTo>
                        <a:lnTo>
                          <a:pt x="2157" y="499"/>
                        </a:lnTo>
                        <a:lnTo>
                          <a:pt x="2157" y="366"/>
                        </a:lnTo>
                        <a:lnTo>
                          <a:pt x="2158" y="355"/>
                        </a:lnTo>
                        <a:lnTo>
                          <a:pt x="2158" y="505"/>
                        </a:lnTo>
                        <a:lnTo>
                          <a:pt x="2158" y="441"/>
                        </a:lnTo>
                        <a:lnTo>
                          <a:pt x="2158" y="472"/>
                        </a:lnTo>
                        <a:lnTo>
                          <a:pt x="2158" y="507"/>
                        </a:lnTo>
                        <a:lnTo>
                          <a:pt x="2158" y="331"/>
                        </a:lnTo>
                        <a:lnTo>
                          <a:pt x="2159" y="403"/>
                        </a:lnTo>
                        <a:lnTo>
                          <a:pt x="2159" y="501"/>
                        </a:lnTo>
                        <a:lnTo>
                          <a:pt x="2159" y="395"/>
                        </a:lnTo>
                        <a:lnTo>
                          <a:pt x="2159" y="527"/>
                        </a:lnTo>
                        <a:lnTo>
                          <a:pt x="2159" y="474"/>
                        </a:lnTo>
                        <a:lnTo>
                          <a:pt x="2159" y="529"/>
                        </a:lnTo>
                        <a:lnTo>
                          <a:pt x="2159" y="348"/>
                        </a:lnTo>
                        <a:lnTo>
                          <a:pt x="2160" y="598"/>
                        </a:lnTo>
                        <a:lnTo>
                          <a:pt x="2160" y="491"/>
                        </a:lnTo>
                        <a:lnTo>
                          <a:pt x="2161" y="378"/>
                        </a:lnTo>
                        <a:lnTo>
                          <a:pt x="2161" y="554"/>
                        </a:lnTo>
                        <a:lnTo>
                          <a:pt x="2161" y="466"/>
                        </a:lnTo>
                        <a:lnTo>
                          <a:pt x="2161" y="580"/>
                        </a:lnTo>
                        <a:lnTo>
                          <a:pt x="2161" y="434"/>
                        </a:lnTo>
                        <a:lnTo>
                          <a:pt x="2161" y="666"/>
                        </a:lnTo>
                        <a:lnTo>
                          <a:pt x="2162" y="561"/>
                        </a:lnTo>
                        <a:lnTo>
                          <a:pt x="2162" y="573"/>
                        </a:lnTo>
                        <a:lnTo>
                          <a:pt x="2162" y="711"/>
                        </a:lnTo>
                        <a:lnTo>
                          <a:pt x="2162" y="498"/>
                        </a:lnTo>
                        <a:lnTo>
                          <a:pt x="2162" y="537"/>
                        </a:lnTo>
                        <a:lnTo>
                          <a:pt x="2163" y="664"/>
                        </a:lnTo>
                        <a:lnTo>
                          <a:pt x="2163" y="497"/>
                        </a:lnTo>
                        <a:lnTo>
                          <a:pt x="2163" y="642"/>
                        </a:lnTo>
                        <a:lnTo>
                          <a:pt x="2163" y="577"/>
                        </a:lnTo>
                        <a:lnTo>
                          <a:pt x="2163" y="615"/>
                        </a:lnTo>
                        <a:lnTo>
                          <a:pt x="2164" y="469"/>
                        </a:lnTo>
                        <a:lnTo>
                          <a:pt x="2164" y="577"/>
                        </a:lnTo>
                        <a:lnTo>
                          <a:pt x="2164" y="538"/>
                        </a:lnTo>
                        <a:lnTo>
                          <a:pt x="2164" y="622"/>
                        </a:lnTo>
                        <a:lnTo>
                          <a:pt x="2164" y="443"/>
                        </a:lnTo>
                        <a:lnTo>
                          <a:pt x="2165" y="449"/>
                        </a:lnTo>
                        <a:lnTo>
                          <a:pt x="2165" y="471"/>
                        </a:lnTo>
                        <a:lnTo>
                          <a:pt x="2165" y="570"/>
                        </a:lnTo>
                        <a:lnTo>
                          <a:pt x="2165" y="431"/>
                        </a:lnTo>
                        <a:lnTo>
                          <a:pt x="2165" y="469"/>
                        </a:lnTo>
                        <a:lnTo>
                          <a:pt x="2165" y="572"/>
                        </a:lnTo>
                        <a:lnTo>
                          <a:pt x="2166" y="404"/>
                        </a:lnTo>
                        <a:lnTo>
                          <a:pt x="2166" y="483"/>
                        </a:lnTo>
                        <a:lnTo>
                          <a:pt x="2166" y="493"/>
                        </a:lnTo>
                        <a:lnTo>
                          <a:pt x="2167" y="385"/>
                        </a:lnTo>
                        <a:lnTo>
                          <a:pt x="2167" y="535"/>
                        </a:lnTo>
                        <a:lnTo>
                          <a:pt x="2167" y="458"/>
                        </a:lnTo>
                        <a:lnTo>
                          <a:pt x="2167" y="433"/>
                        </a:lnTo>
                        <a:lnTo>
                          <a:pt x="2167" y="393"/>
                        </a:lnTo>
                        <a:lnTo>
                          <a:pt x="2167" y="583"/>
                        </a:lnTo>
                        <a:lnTo>
                          <a:pt x="2168" y="467"/>
                        </a:lnTo>
                        <a:lnTo>
                          <a:pt x="2168" y="546"/>
                        </a:lnTo>
                        <a:lnTo>
                          <a:pt x="2168" y="566"/>
                        </a:lnTo>
                        <a:lnTo>
                          <a:pt x="2168" y="389"/>
                        </a:lnTo>
                        <a:lnTo>
                          <a:pt x="2168" y="487"/>
                        </a:lnTo>
                        <a:lnTo>
                          <a:pt x="2168" y="437"/>
                        </a:lnTo>
                        <a:lnTo>
                          <a:pt x="2168" y="565"/>
                        </a:lnTo>
                        <a:lnTo>
                          <a:pt x="2169" y="412"/>
                        </a:lnTo>
                        <a:lnTo>
                          <a:pt x="2169" y="505"/>
                        </a:lnTo>
                        <a:lnTo>
                          <a:pt x="2169" y="557"/>
                        </a:lnTo>
                        <a:lnTo>
                          <a:pt x="2169" y="615"/>
                        </a:lnTo>
                        <a:lnTo>
                          <a:pt x="2170" y="425"/>
                        </a:lnTo>
                        <a:lnTo>
                          <a:pt x="2170" y="507"/>
                        </a:lnTo>
                        <a:lnTo>
                          <a:pt x="2170" y="444"/>
                        </a:lnTo>
                        <a:lnTo>
                          <a:pt x="2170" y="609"/>
                        </a:lnTo>
                        <a:lnTo>
                          <a:pt x="2170" y="396"/>
                        </a:lnTo>
                        <a:lnTo>
                          <a:pt x="2171" y="441"/>
                        </a:lnTo>
                        <a:lnTo>
                          <a:pt x="2171" y="481"/>
                        </a:lnTo>
                        <a:lnTo>
                          <a:pt x="2171" y="592"/>
                        </a:lnTo>
                        <a:lnTo>
                          <a:pt x="2171" y="415"/>
                        </a:lnTo>
                        <a:lnTo>
                          <a:pt x="2171" y="508"/>
                        </a:lnTo>
                        <a:lnTo>
                          <a:pt x="2171" y="448"/>
                        </a:lnTo>
                        <a:lnTo>
                          <a:pt x="2172" y="543"/>
                        </a:lnTo>
                        <a:lnTo>
                          <a:pt x="2172" y="391"/>
                        </a:lnTo>
                        <a:lnTo>
                          <a:pt x="2172" y="504"/>
                        </a:lnTo>
                        <a:lnTo>
                          <a:pt x="2172" y="466"/>
                        </a:lnTo>
                        <a:lnTo>
                          <a:pt x="2173" y="545"/>
                        </a:lnTo>
                        <a:lnTo>
                          <a:pt x="2173" y="386"/>
                        </a:lnTo>
                        <a:lnTo>
                          <a:pt x="2173" y="442"/>
                        </a:lnTo>
                        <a:lnTo>
                          <a:pt x="2173" y="464"/>
                        </a:lnTo>
                        <a:lnTo>
                          <a:pt x="2173" y="515"/>
                        </a:lnTo>
                        <a:lnTo>
                          <a:pt x="2173" y="361"/>
                        </a:lnTo>
                        <a:lnTo>
                          <a:pt x="2174" y="513"/>
                        </a:lnTo>
                        <a:lnTo>
                          <a:pt x="2174" y="400"/>
                        </a:lnTo>
                        <a:lnTo>
                          <a:pt x="2174" y="324"/>
                        </a:lnTo>
                        <a:lnTo>
                          <a:pt x="2174" y="553"/>
                        </a:lnTo>
                        <a:lnTo>
                          <a:pt x="2174" y="454"/>
                        </a:lnTo>
                        <a:lnTo>
                          <a:pt x="2174" y="522"/>
                        </a:lnTo>
                        <a:lnTo>
                          <a:pt x="2174" y="397"/>
                        </a:lnTo>
                        <a:lnTo>
                          <a:pt x="2174" y="527"/>
                        </a:lnTo>
                        <a:lnTo>
                          <a:pt x="2175" y="442"/>
                        </a:lnTo>
                        <a:lnTo>
                          <a:pt x="2175" y="515"/>
                        </a:lnTo>
                        <a:lnTo>
                          <a:pt x="2175" y="523"/>
                        </a:lnTo>
                        <a:lnTo>
                          <a:pt x="2176" y="390"/>
                        </a:lnTo>
                        <a:lnTo>
                          <a:pt x="2176" y="432"/>
                        </a:lnTo>
                        <a:lnTo>
                          <a:pt x="2176" y="451"/>
                        </a:lnTo>
                        <a:lnTo>
                          <a:pt x="2176" y="523"/>
                        </a:lnTo>
                        <a:lnTo>
                          <a:pt x="2177" y="351"/>
                        </a:lnTo>
                        <a:lnTo>
                          <a:pt x="2177" y="398"/>
                        </a:lnTo>
                        <a:lnTo>
                          <a:pt x="2177" y="468"/>
                        </a:lnTo>
                        <a:lnTo>
                          <a:pt x="2177" y="313"/>
                        </a:lnTo>
                        <a:lnTo>
                          <a:pt x="2177" y="352"/>
                        </a:lnTo>
                        <a:lnTo>
                          <a:pt x="2178" y="321"/>
                        </a:lnTo>
                        <a:lnTo>
                          <a:pt x="2178" y="523"/>
                        </a:lnTo>
                        <a:lnTo>
                          <a:pt x="2178" y="383"/>
                        </a:lnTo>
                        <a:lnTo>
                          <a:pt x="2178" y="433"/>
                        </a:lnTo>
                        <a:lnTo>
                          <a:pt x="2178" y="502"/>
                        </a:lnTo>
                        <a:lnTo>
                          <a:pt x="2179" y="314"/>
                        </a:lnTo>
                        <a:lnTo>
                          <a:pt x="2179" y="463"/>
                        </a:lnTo>
                        <a:lnTo>
                          <a:pt x="2179" y="484"/>
                        </a:lnTo>
                        <a:lnTo>
                          <a:pt x="2179" y="335"/>
                        </a:lnTo>
                        <a:lnTo>
                          <a:pt x="2179" y="506"/>
                        </a:lnTo>
                        <a:lnTo>
                          <a:pt x="2180" y="502"/>
                        </a:lnTo>
                        <a:lnTo>
                          <a:pt x="2180" y="441"/>
                        </a:lnTo>
                        <a:lnTo>
                          <a:pt x="2180" y="384"/>
                        </a:lnTo>
                        <a:lnTo>
                          <a:pt x="2180" y="562"/>
                        </a:lnTo>
                        <a:lnTo>
                          <a:pt x="2180" y="542"/>
                        </a:lnTo>
                        <a:lnTo>
                          <a:pt x="2181" y="447"/>
                        </a:lnTo>
                        <a:lnTo>
                          <a:pt x="2181" y="601"/>
                        </a:lnTo>
                        <a:lnTo>
                          <a:pt x="2181" y="459"/>
                        </a:lnTo>
                        <a:lnTo>
                          <a:pt x="2181" y="568"/>
                        </a:lnTo>
                        <a:lnTo>
                          <a:pt x="2181" y="444"/>
                        </a:lnTo>
                        <a:lnTo>
                          <a:pt x="2182" y="608"/>
                        </a:lnTo>
                        <a:lnTo>
                          <a:pt x="2182" y="520"/>
                        </a:lnTo>
                        <a:lnTo>
                          <a:pt x="2182" y="426"/>
                        </a:lnTo>
                        <a:lnTo>
                          <a:pt x="2182" y="398"/>
                        </a:lnTo>
                        <a:lnTo>
                          <a:pt x="2183" y="590"/>
                        </a:lnTo>
                        <a:lnTo>
                          <a:pt x="2183" y="447"/>
                        </a:lnTo>
                        <a:lnTo>
                          <a:pt x="2183" y="478"/>
                        </a:lnTo>
                        <a:lnTo>
                          <a:pt x="2183" y="572"/>
                        </a:lnTo>
                        <a:lnTo>
                          <a:pt x="2183" y="431"/>
                        </a:lnTo>
                        <a:lnTo>
                          <a:pt x="2183" y="482"/>
                        </a:lnTo>
                        <a:lnTo>
                          <a:pt x="2184" y="468"/>
                        </a:lnTo>
                        <a:lnTo>
                          <a:pt x="2184" y="576"/>
                        </a:lnTo>
                        <a:lnTo>
                          <a:pt x="2184" y="438"/>
                        </a:lnTo>
                        <a:lnTo>
                          <a:pt x="2184" y="482"/>
                        </a:lnTo>
                        <a:lnTo>
                          <a:pt x="2184" y="515"/>
                        </a:lnTo>
                        <a:lnTo>
                          <a:pt x="2184" y="559"/>
                        </a:lnTo>
                        <a:lnTo>
                          <a:pt x="2185" y="400"/>
                        </a:lnTo>
                        <a:lnTo>
                          <a:pt x="2185" y="480"/>
                        </a:lnTo>
                        <a:lnTo>
                          <a:pt x="2185" y="445"/>
                        </a:lnTo>
                        <a:lnTo>
                          <a:pt x="2185" y="568"/>
                        </a:lnTo>
                        <a:lnTo>
                          <a:pt x="2185" y="422"/>
                        </a:lnTo>
                        <a:lnTo>
                          <a:pt x="2186" y="460"/>
                        </a:lnTo>
                        <a:lnTo>
                          <a:pt x="2186" y="489"/>
                        </a:lnTo>
                        <a:lnTo>
                          <a:pt x="2186" y="614"/>
                        </a:lnTo>
                        <a:lnTo>
                          <a:pt x="2186" y="399"/>
                        </a:lnTo>
                        <a:lnTo>
                          <a:pt x="2186" y="500"/>
                        </a:lnTo>
                        <a:lnTo>
                          <a:pt x="2186" y="472"/>
                        </a:lnTo>
                        <a:lnTo>
                          <a:pt x="2187" y="571"/>
                        </a:lnTo>
                        <a:lnTo>
                          <a:pt x="2187" y="414"/>
                        </a:lnTo>
                        <a:lnTo>
                          <a:pt x="2187" y="458"/>
                        </a:lnTo>
                        <a:lnTo>
                          <a:pt x="2187" y="533"/>
                        </a:lnTo>
                        <a:lnTo>
                          <a:pt x="2188" y="393"/>
                        </a:lnTo>
                        <a:lnTo>
                          <a:pt x="2188" y="461"/>
                        </a:lnTo>
                        <a:lnTo>
                          <a:pt x="2188" y="437"/>
                        </a:lnTo>
                        <a:lnTo>
                          <a:pt x="2188" y="577"/>
                        </a:lnTo>
                        <a:lnTo>
                          <a:pt x="2189" y="395"/>
                        </a:lnTo>
                        <a:lnTo>
                          <a:pt x="2189" y="454"/>
                        </a:lnTo>
                        <a:lnTo>
                          <a:pt x="2189" y="542"/>
                        </a:lnTo>
                        <a:lnTo>
                          <a:pt x="2189" y="400"/>
                        </a:lnTo>
                        <a:lnTo>
                          <a:pt x="2189" y="536"/>
                        </a:lnTo>
                        <a:lnTo>
                          <a:pt x="2190" y="480"/>
                        </a:lnTo>
                        <a:lnTo>
                          <a:pt x="2190" y="439"/>
                        </a:lnTo>
                        <a:lnTo>
                          <a:pt x="2190" y="583"/>
                        </a:lnTo>
                        <a:lnTo>
                          <a:pt x="2190" y="550"/>
                        </a:lnTo>
                        <a:lnTo>
                          <a:pt x="2190" y="464"/>
                        </a:lnTo>
                        <a:lnTo>
                          <a:pt x="2191" y="584"/>
                        </a:lnTo>
                        <a:lnTo>
                          <a:pt x="2191" y="436"/>
                        </a:lnTo>
                        <a:lnTo>
                          <a:pt x="2191" y="532"/>
                        </a:lnTo>
                        <a:lnTo>
                          <a:pt x="2191" y="442"/>
                        </a:lnTo>
                        <a:lnTo>
                          <a:pt x="2191" y="403"/>
                        </a:lnTo>
                        <a:lnTo>
                          <a:pt x="2192" y="560"/>
                        </a:lnTo>
                        <a:lnTo>
                          <a:pt x="2192" y="471"/>
                        </a:lnTo>
                        <a:lnTo>
                          <a:pt x="2192" y="497"/>
                        </a:lnTo>
                        <a:lnTo>
                          <a:pt x="2192" y="616"/>
                        </a:lnTo>
                        <a:lnTo>
                          <a:pt x="2192" y="398"/>
                        </a:lnTo>
                        <a:lnTo>
                          <a:pt x="2192" y="562"/>
                        </a:lnTo>
                        <a:lnTo>
                          <a:pt x="2193" y="547"/>
                        </a:lnTo>
                        <a:lnTo>
                          <a:pt x="2193" y="387"/>
                        </a:lnTo>
                        <a:lnTo>
                          <a:pt x="2193" y="560"/>
                        </a:lnTo>
                        <a:lnTo>
                          <a:pt x="2193" y="548"/>
                        </a:lnTo>
                        <a:lnTo>
                          <a:pt x="2193" y="464"/>
                        </a:lnTo>
                        <a:lnTo>
                          <a:pt x="2193" y="384"/>
                        </a:lnTo>
                        <a:lnTo>
                          <a:pt x="2193" y="564"/>
                        </a:lnTo>
                        <a:lnTo>
                          <a:pt x="2194" y="390"/>
                        </a:lnTo>
                        <a:lnTo>
                          <a:pt x="2194" y="467"/>
                        </a:lnTo>
                        <a:lnTo>
                          <a:pt x="2194" y="503"/>
                        </a:lnTo>
                        <a:lnTo>
                          <a:pt x="2195" y="388"/>
                        </a:lnTo>
                        <a:lnTo>
                          <a:pt x="2195" y="488"/>
                        </a:lnTo>
                        <a:lnTo>
                          <a:pt x="2195" y="496"/>
                        </a:lnTo>
                        <a:lnTo>
                          <a:pt x="2195" y="540"/>
                        </a:lnTo>
                        <a:lnTo>
                          <a:pt x="2195" y="379"/>
                        </a:lnTo>
                        <a:lnTo>
                          <a:pt x="2195" y="435"/>
                        </a:lnTo>
                        <a:lnTo>
                          <a:pt x="2196" y="492"/>
                        </a:lnTo>
                        <a:lnTo>
                          <a:pt x="2196" y="352"/>
                        </a:lnTo>
                        <a:lnTo>
                          <a:pt x="2196" y="518"/>
                        </a:lnTo>
                        <a:lnTo>
                          <a:pt x="2196" y="457"/>
                        </a:lnTo>
                        <a:lnTo>
                          <a:pt x="2196" y="442"/>
                        </a:lnTo>
                        <a:lnTo>
                          <a:pt x="2196" y="407"/>
                        </a:lnTo>
                        <a:lnTo>
                          <a:pt x="2196" y="608"/>
                        </a:lnTo>
                        <a:lnTo>
                          <a:pt x="2197" y="442"/>
                        </a:lnTo>
                        <a:lnTo>
                          <a:pt x="2197" y="500"/>
                        </a:lnTo>
                        <a:lnTo>
                          <a:pt x="2197" y="567"/>
                        </a:lnTo>
                        <a:lnTo>
                          <a:pt x="2197" y="389"/>
                        </a:lnTo>
                        <a:lnTo>
                          <a:pt x="2198" y="540"/>
                        </a:lnTo>
                        <a:lnTo>
                          <a:pt x="2198" y="502"/>
                        </a:lnTo>
                        <a:lnTo>
                          <a:pt x="2198" y="540"/>
                        </a:lnTo>
                        <a:lnTo>
                          <a:pt x="2198" y="396"/>
                        </a:lnTo>
                        <a:lnTo>
                          <a:pt x="2198" y="410"/>
                        </a:lnTo>
                        <a:lnTo>
                          <a:pt x="2199" y="517"/>
                        </a:lnTo>
                        <a:lnTo>
                          <a:pt x="2199" y="401"/>
                        </a:lnTo>
                        <a:lnTo>
                          <a:pt x="2199" y="588"/>
                        </a:lnTo>
                        <a:lnTo>
                          <a:pt x="2199" y="561"/>
                        </a:lnTo>
                        <a:lnTo>
                          <a:pt x="2199" y="510"/>
                        </a:lnTo>
                        <a:lnTo>
                          <a:pt x="2199" y="602"/>
                        </a:lnTo>
                        <a:lnTo>
                          <a:pt x="2199" y="433"/>
                        </a:lnTo>
                        <a:lnTo>
                          <a:pt x="2200" y="450"/>
                        </a:lnTo>
                        <a:lnTo>
                          <a:pt x="2200" y="450"/>
                        </a:lnTo>
                        <a:lnTo>
                          <a:pt x="2200" y="575"/>
                        </a:lnTo>
                        <a:lnTo>
                          <a:pt x="2201" y="388"/>
                        </a:lnTo>
                        <a:lnTo>
                          <a:pt x="2201" y="501"/>
                        </a:lnTo>
                        <a:lnTo>
                          <a:pt x="2201" y="457"/>
                        </a:lnTo>
                        <a:lnTo>
                          <a:pt x="2201" y="417"/>
                        </a:lnTo>
                        <a:lnTo>
                          <a:pt x="2201" y="556"/>
                        </a:lnTo>
                        <a:lnTo>
                          <a:pt x="2201" y="546"/>
                        </a:lnTo>
                        <a:lnTo>
                          <a:pt x="2201" y="533"/>
                        </a:lnTo>
                        <a:lnTo>
                          <a:pt x="2202" y="454"/>
                        </a:lnTo>
                        <a:lnTo>
                          <a:pt x="2202" y="569"/>
                        </a:lnTo>
                        <a:lnTo>
                          <a:pt x="2202" y="565"/>
                        </a:lnTo>
                        <a:lnTo>
                          <a:pt x="2202" y="522"/>
                        </a:lnTo>
                        <a:lnTo>
                          <a:pt x="2202" y="582"/>
                        </a:lnTo>
                        <a:lnTo>
                          <a:pt x="2202" y="462"/>
                        </a:lnTo>
                        <a:lnTo>
                          <a:pt x="2203" y="521"/>
                        </a:lnTo>
                        <a:lnTo>
                          <a:pt x="2203" y="464"/>
                        </a:lnTo>
                        <a:lnTo>
                          <a:pt x="2203" y="446"/>
                        </a:lnTo>
                        <a:lnTo>
                          <a:pt x="2204" y="640"/>
                        </a:lnTo>
                        <a:lnTo>
                          <a:pt x="2204" y="568"/>
                        </a:lnTo>
                        <a:lnTo>
                          <a:pt x="2204" y="558"/>
                        </a:lnTo>
                        <a:lnTo>
                          <a:pt x="2204" y="484"/>
                        </a:lnTo>
                        <a:lnTo>
                          <a:pt x="2204" y="623"/>
                        </a:lnTo>
                        <a:lnTo>
                          <a:pt x="2204" y="523"/>
                        </a:lnTo>
                        <a:lnTo>
                          <a:pt x="2205" y="555"/>
                        </a:lnTo>
                        <a:lnTo>
                          <a:pt x="2205" y="463"/>
                        </a:lnTo>
                        <a:lnTo>
                          <a:pt x="2205" y="667"/>
                        </a:lnTo>
                        <a:lnTo>
                          <a:pt x="2205" y="525"/>
                        </a:lnTo>
                        <a:lnTo>
                          <a:pt x="2205" y="632"/>
                        </a:lnTo>
                        <a:lnTo>
                          <a:pt x="2206" y="655"/>
                        </a:lnTo>
                        <a:lnTo>
                          <a:pt x="2206" y="484"/>
                        </a:lnTo>
                        <a:lnTo>
                          <a:pt x="2206" y="568"/>
                        </a:lnTo>
                        <a:lnTo>
                          <a:pt x="2206" y="520"/>
                        </a:lnTo>
                        <a:lnTo>
                          <a:pt x="2206" y="483"/>
                        </a:lnTo>
                        <a:lnTo>
                          <a:pt x="2206" y="666"/>
                        </a:lnTo>
                        <a:lnTo>
                          <a:pt x="2207" y="555"/>
                        </a:lnTo>
                        <a:lnTo>
                          <a:pt x="2207" y="498"/>
                        </a:lnTo>
                        <a:lnTo>
                          <a:pt x="2207" y="661"/>
                        </a:lnTo>
                        <a:lnTo>
                          <a:pt x="2207" y="464"/>
                        </a:lnTo>
                        <a:lnTo>
                          <a:pt x="2207" y="531"/>
                        </a:lnTo>
                        <a:lnTo>
                          <a:pt x="2208" y="608"/>
                        </a:lnTo>
                        <a:lnTo>
                          <a:pt x="2208" y="641"/>
                        </a:lnTo>
                        <a:lnTo>
                          <a:pt x="2208" y="452"/>
                        </a:lnTo>
                        <a:lnTo>
                          <a:pt x="2208" y="493"/>
                        </a:lnTo>
                        <a:lnTo>
                          <a:pt x="2208" y="624"/>
                        </a:lnTo>
                        <a:lnTo>
                          <a:pt x="2209" y="401"/>
                        </a:lnTo>
                        <a:lnTo>
                          <a:pt x="2209" y="504"/>
                        </a:lnTo>
                        <a:lnTo>
                          <a:pt x="2209" y="512"/>
                        </a:lnTo>
                        <a:lnTo>
                          <a:pt x="2209" y="439"/>
                        </a:lnTo>
                        <a:lnTo>
                          <a:pt x="2209" y="578"/>
                        </a:lnTo>
                        <a:lnTo>
                          <a:pt x="2210" y="484"/>
                        </a:lnTo>
                        <a:lnTo>
                          <a:pt x="2210" y="412"/>
                        </a:lnTo>
                        <a:lnTo>
                          <a:pt x="2210" y="371"/>
                        </a:lnTo>
                        <a:lnTo>
                          <a:pt x="2210" y="582"/>
                        </a:lnTo>
                        <a:lnTo>
                          <a:pt x="2210" y="486"/>
                        </a:lnTo>
                        <a:lnTo>
                          <a:pt x="2211" y="488"/>
                        </a:lnTo>
                        <a:lnTo>
                          <a:pt x="2211" y="416"/>
                        </a:lnTo>
                        <a:lnTo>
                          <a:pt x="2211" y="544"/>
                        </a:lnTo>
                        <a:lnTo>
                          <a:pt x="2211" y="452"/>
                        </a:lnTo>
                        <a:lnTo>
                          <a:pt x="2211" y="476"/>
                        </a:lnTo>
                        <a:lnTo>
                          <a:pt x="2212" y="638"/>
                        </a:lnTo>
                        <a:lnTo>
                          <a:pt x="2212" y="423"/>
                        </a:lnTo>
                        <a:lnTo>
                          <a:pt x="2212" y="470"/>
                        </a:lnTo>
                        <a:lnTo>
                          <a:pt x="2212" y="577"/>
                        </a:lnTo>
                        <a:lnTo>
                          <a:pt x="2213" y="354"/>
                        </a:lnTo>
                        <a:lnTo>
                          <a:pt x="2213" y="450"/>
                        </a:lnTo>
                        <a:lnTo>
                          <a:pt x="2213" y="479"/>
                        </a:lnTo>
                        <a:lnTo>
                          <a:pt x="2213" y="485"/>
                        </a:lnTo>
                        <a:lnTo>
                          <a:pt x="2213" y="382"/>
                        </a:lnTo>
                        <a:lnTo>
                          <a:pt x="2213" y="399"/>
                        </a:lnTo>
                        <a:lnTo>
                          <a:pt x="2214" y="500"/>
                        </a:lnTo>
                        <a:lnTo>
                          <a:pt x="2214" y="560"/>
                        </a:lnTo>
                        <a:lnTo>
                          <a:pt x="2214" y="344"/>
                        </a:lnTo>
                        <a:lnTo>
                          <a:pt x="2214" y="465"/>
                        </a:lnTo>
                        <a:lnTo>
                          <a:pt x="2214" y="451"/>
                        </a:lnTo>
                        <a:lnTo>
                          <a:pt x="2215" y="376"/>
                        </a:lnTo>
                        <a:lnTo>
                          <a:pt x="2215" y="571"/>
                        </a:lnTo>
                        <a:lnTo>
                          <a:pt x="2215" y="456"/>
                        </a:lnTo>
                        <a:lnTo>
                          <a:pt x="2215" y="421"/>
                        </a:lnTo>
                        <a:lnTo>
                          <a:pt x="2215" y="348"/>
                        </a:lnTo>
                        <a:lnTo>
                          <a:pt x="2216" y="639"/>
                        </a:lnTo>
                        <a:lnTo>
                          <a:pt x="2216" y="439"/>
                        </a:lnTo>
                        <a:lnTo>
                          <a:pt x="2216" y="485"/>
                        </a:lnTo>
                        <a:lnTo>
                          <a:pt x="2216" y="560"/>
                        </a:lnTo>
                        <a:lnTo>
                          <a:pt x="2216" y="338"/>
                        </a:lnTo>
                        <a:lnTo>
                          <a:pt x="2216" y="452"/>
                        </a:lnTo>
                        <a:lnTo>
                          <a:pt x="2216" y="393"/>
                        </a:lnTo>
                        <a:lnTo>
                          <a:pt x="2217" y="555"/>
                        </a:lnTo>
                        <a:lnTo>
                          <a:pt x="2217" y="358"/>
                        </a:lnTo>
                        <a:lnTo>
                          <a:pt x="2217" y="468"/>
                        </a:lnTo>
                        <a:lnTo>
                          <a:pt x="2217" y="359"/>
                        </a:lnTo>
                        <a:lnTo>
                          <a:pt x="2217" y="354"/>
                        </a:lnTo>
                        <a:lnTo>
                          <a:pt x="2217" y="487"/>
                        </a:lnTo>
                        <a:lnTo>
                          <a:pt x="2218" y="403"/>
                        </a:lnTo>
                        <a:lnTo>
                          <a:pt x="2218" y="350"/>
                        </a:lnTo>
                        <a:lnTo>
                          <a:pt x="2219" y="326"/>
                        </a:lnTo>
                        <a:lnTo>
                          <a:pt x="2219" y="499"/>
                        </a:lnTo>
                        <a:lnTo>
                          <a:pt x="2219" y="424"/>
                        </a:lnTo>
                        <a:lnTo>
                          <a:pt x="2219" y="420"/>
                        </a:lnTo>
                        <a:lnTo>
                          <a:pt x="2219" y="613"/>
                        </a:lnTo>
                        <a:lnTo>
                          <a:pt x="2219" y="475"/>
                        </a:lnTo>
                        <a:lnTo>
                          <a:pt x="2220" y="449"/>
                        </a:lnTo>
                        <a:lnTo>
                          <a:pt x="2220" y="678"/>
                        </a:lnTo>
                        <a:lnTo>
                          <a:pt x="2220" y="636"/>
                        </a:lnTo>
                        <a:lnTo>
                          <a:pt x="2220" y="597"/>
                        </a:lnTo>
                        <a:lnTo>
                          <a:pt x="2220" y="671"/>
                        </a:lnTo>
                        <a:lnTo>
                          <a:pt x="2221" y="507"/>
                        </a:lnTo>
                        <a:lnTo>
                          <a:pt x="2221" y="578"/>
                        </a:lnTo>
                        <a:lnTo>
                          <a:pt x="2221" y="517"/>
                        </a:lnTo>
                        <a:lnTo>
                          <a:pt x="2221" y="451"/>
                        </a:lnTo>
                        <a:lnTo>
                          <a:pt x="2221" y="611"/>
                        </a:lnTo>
                        <a:lnTo>
                          <a:pt x="2222" y="557"/>
                        </a:lnTo>
                        <a:lnTo>
                          <a:pt x="2222" y="433"/>
                        </a:lnTo>
                        <a:lnTo>
                          <a:pt x="2222" y="380"/>
                        </a:lnTo>
                        <a:lnTo>
                          <a:pt x="2222" y="605"/>
                        </a:lnTo>
                        <a:lnTo>
                          <a:pt x="2222" y="453"/>
                        </a:lnTo>
                        <a:lnTo>
                          <a:pt x="2223" y="501"/>
                        </a:lnTo>
                        <a:lnTo>
                          <a:pt x="2223" y="387"/>
                        </a:lnTo>
                        <a:lnTo>
                          <a:pt x="2223" y="586"/>
                        </a:lnTo>
                        <a:lnTo>
                          <a:pt x="2223" y="492"/>
                        </a:lnTo>
                        <a:lnTo>
                          <a:pt x="2223" y="446"/>
                        </a:lnTo>
                        <a:lnTo>
                          <a:pt x="2223" y="404"/>
                        </a:lnTo>
                        <a:lnTo>
                          <a:pt x="2223" y="567"/>
                        </a:lnTo>
                        <a:lnTo>
                          <a:pt x="2224" y="483"/>
                        </a:lnTo>
                        <a:lnTo>
                          <a:pt x="2224" y="447"/>
                        </a:lnTo>
                        <a:lnTo>
                          <a:pt x="2225" y="602"/>
                        </a:lnTo>
                        <a:lnTo>
                          <a:pt x="2225" y="582"/>
                        </a:lnTo>
                        <a:lnTo>
                          <a:pt x="2225" y="530"/>
                        </a:lnTo>
                        <a:lnTo>
                          <a:pt x="2225" y="616"/>
                        </a:lnTo>
                        <a:lnTo>
                          <a:pt x="2225" y="459"/>
                        </a:lnTo>
                        <a:lnTo>
                          <a:pt x="2225" y="511"/>
                        </a:lnTo>
                        <a:lnTo>
                          <a:pt x="2226" y="510"/>
                        </a:lnTo>
                        <a:lnTo>
                          <a:pt x="2226" y="582"/>
                        </a:lnTo>
                        <a:lnTo>
                          <a:pt x="2226" y="439"/>
                        </a:lnTo>
                        <a:lnTo>
                          <a:pt x="2226" y="551"/>
                        </a:lnTo>
                        <a:lnTo>
                          <a:pt x="2226" y="423"/>
                        </a:lnTo>
                        <a:lnTo>
                          <a:pt x="2227" y="610"/>
                        </a:lnTo>
                        <a:lnTo>
                          <a:pt x="2227" y="572"/>
                        </a:lnTo>
                        <a:lnTo>
                          <a:pt x="2227" y="472"/>
                        </a:lnTo>
                        <a:lnTo>
                          <a:pt x="2227" y="604"/>
                        </a:lnTo>
                        <a:lnTo>
                          <a:pt x="2227" y="423"/>
                        </a:lnTo>
                        <a:lnTo>
                          <a:pt x="2228" y="484"/>
                        </a:lnTo>
                        <a:lnTo>
                          <a:pt x="2228" y="484"/>
                        </a:lnTo>
                        <a:lnTo>
                          <a:pt x="2228" y="579"/>
                        </a:lnTo>
                        <a:lnTo>
                          <a:pt x="2228" y="402"/>
                        </a:lnTo>
                        <a:lnTo>
                          <a:pt x="2228" y="420"/>
                        </a:lnTo>
                        <a:lnTo>
                          <a:pt x="2229" y="465"/>
                        </a:lnTo>
                        <a:lnTo>
                          <a:pt x="2229" y="370"/>
                        </a:lnTo>
                        <a:lnTo>
                          <a:pt x="2229" y="577"/>
                        </a:lnTo>
                        <a:lnTo>
                          <a:pt x="2229" y="453"/>
                        </a:lnTo>
                        <a:lnTo>
                          <a:pt x="2229" y="455"/>
                        </a:lnTo>
                        <a:lnTo>
                          <a:pt x="2229" y="411"/>
                        </a:lnTo>
                        <a:lnTo>
                          <a:pt x="2230" y="583"/>
                        </a:lnTo>
                        <a:lnTo>
                          <a:pt x="2230" y="413"/>
                        </a:lnTo>
                        <a:lnTo>
                          <a:pt x="2230" y="461"/>
                        </a:lnTo>
                        <a:lnTo>
                          <a:pt x="2230" y="588"/>
                        </a:lnTo>
                        <a:lnTo>
                          <a:pt x="2231" y="484"/>
                        </a:lnTo>
                        <a:lnTo>
                          <a:pt x="2231" y="541"/>
                        </a:lnTo>
                        <a:lnTo>
                          <a:pt x="2231" y="428"/>
                        </a:lnTo>
                        <a:lnTo>
                          <a:pt x="2231" y="587"/>
                        </a:lnTo>
                        <a:lnTo>
                          <a:pt x="2231" y="529"/>
                        </a:lnTo>
                        <a:lnTo>
                          <a:pt x="2231" y="416"/>
                        </a:lnTo>
                        <a:lnTo>
                          <a:pt x="2232" y="621"/>
                        </a:lnTo>
                        <a:lnTo>
                          <a:pt x="2232" y="422"/>
                        </a:lnTo>
                        <a:lnTo>
                          <a:pt x="2232" y="561"/>
                        </a:lnTo>
                        <a:lnTo>
                          <a:pt x="2232" y="562"/>
                        </a:lnTo>
                        <a:lnTo>
                          <a:pt x="2232" y="419"/>
                        </a:lnTo>
                        <a:lnTo>
                          <a:pt x="2233" y="507"/>
                        </a:lnTo>
                        <a:lnTo>
                          <a:pt x="2233" y="486"/>
                        </a:lnTo>
                        <a:lnTo>
                          <a:pt x="2233" y="557"/>
                        </a:lnTo>
                        <a:lnTo>
                          <a:pt x="2233" y="390"/>
                        </a:lnTo>
                        <a:lnTo>
                          <a:pt x="2234" y="537"/>
                        </a:lnTo>
                        <a:lnTo>
                          <a:pt x="2234" y="514"/>
                        </a:lnTo>
                        <a:lnTo>
                          <a:pt x="2234" y="527"/>
                        </a:lnTo>
                        <a:lnTo>
                          <a:pt x="2234" y="344"/>
                        </a:lnTo>
                        <a:lnTo>
                          <a:pt x="2234" y="447"/>
                        </a:lnTo>
                        <a:lnTo>
                          <a:pt x="2235" y="405"/>
                        </a:lnTo>
                        <a:lnTo>
                          <a:pt x="2235" y="374"/>
                        </a:lnTo>
                        <a:lnTo>
                          <a:pt x="2235" y="528"/>
                        </a:lnTo>
                        <a:lnTo>
                          <a:pt x="2235" y="469"/>
                        </a:lnTo>
                        <a:lnTo>
                          <a:pt x="2235" y="516"/>
                        </a:lnTo>
                        <a:lnTo>
                          <a:pt x="2236" y="539"/>
                        </a:lnTo>
                        <a:lnTo>
                          <a:pt x="2236" y="417"/>
                        </a:lnTo>
                        <a:lnTo>
                          <a:pt x="2236" y="480"/>
                        </a:lnTo>
                        <a:lnTo>
                          <a:pt x="2236" y="451"/>
                        </a:lnTo>
                        <a:lnTo>
                          <a:pt x="2236" y="387"/>
                        </a:lnTo>
                        <a:lnTo>
                          <a:pt x="2237" y="546"/>
                        </a:lnTo>
                        <a:lnTo>
                          <a:pt x="2237" y="462"/>
                        </a:lnTo>
                        <a:lnTo>
                          <a:pt x="2237" y="531"/>
                        </a:lnTo>
                        <a:lnTo>
                          <a:pt x="2237" y="414"/>
                        </a:lnTo>
                        <a:lnTo>
                          <a:pt x="2237" y="416"/>
                        </a:lnTo>
                        <a:lnTo>
                          <a:pt x="2238" y="475"/>
                        </a:lnTo>
                        <a:lnTo>
                          <a:pt x="2238" y="410"/>
                        </a:lnTo>
                        <a:lnTo>
                          <a:pt x="2238" y="536"/>
                        </a:lnTo>
                        <a:lnTo>
                          <a:pt x="2238" y="425"/>
                        </a:lnTo>
                        <a:lnTo>
                          <a:pt x="2238" y="437"/>
                        </a:lnTo>
                        <a:lnTo>
                          <a:pt x="2239" y="371"/>
                        </a:lnTo>
                        <a:lnTo>
                          <a:pt x="2239" y="534"/>
                        </a:lnTo>
                        <a:lnTo>
                          <a:pt x="2239" y="447"/>
                        </a:lnTo>
                        <a:lnTo>
                          <a:pt x="2239" y="435"/>
                        </a:lnTo>
                        <a:lnTo>
                          <a:pt x="2239" y="388"/>
                        </a:lnTo>
                        <a:lnTo>
                          <a:pt x="2240" y="542"/>
                        </a:lnTo>
                        <a:lnTo>
                          <a:pt x="2240" y="432"/>
                        </a:lnTo>
                        <a:lnTo>
                          <a:pt x="2240" y="416"/>
                        </a:lnTo>
                        <a:lnTo>
                          <a:pt x="2240" y="503"/>
                        </a:lnTo>
                        <a:lnTo>
                          <a:pt x="2240" y="381"/>
                        </a:lnTo>
                        <a:lnTo>
                          <a:pt x="2241" y="465"/>
                        </a:lnTo>
                        <a:lnTo>
                          <a:pt x="2241" y="377"/>
                        </a:lnTo>
                        <a:lnTo>
                          <a:pt x="2241" y="519"/>
                        </a:lnTo>
                        <a:lnTo>
                          <a:pt x="2241" y="512"/>
                        </a:lnTo>
                        <a:lnTo>
                          <a:pt x="2241" y="398"/>
                        </a:lnTo>
                        <a:lnTo>
                          <a:pt x="2241" y="370"/>
                        </a:lnTo>
                        <a:lnTo>
                          <a:pt x="2242" y="495"/>
                        </a:lnTo>
                        <a:lnTo>
                          <a:pt x="2242" y="464"/>
                        </a:lnTo>
                        <a:lnTo>
                          <a:pt x="2242" y="406"/>
                        </a:lnTo>
                        <a:lnTo>
                          <a:pt x="2243" y="538"/>
                        </a:lnTo>
                        <a:lnTo>
                          <a:pt x="2243" y="442"/>
                        </a:lnTo>
                        <a:lnTo>
                          <a:pt x="2243" y="568"/>
                        </a:lnTo>
                        <a:lnTo>
                          <a:pt x="2243" y="346"/>
                        </a:lnTo>
                        <a:lnTo>
                          <a:pt x="2244" y="446"/>
                        </a:lnTo>
                        <a:lnTo>
                          <a:pt x="2244" y="500"/>
                        </a:lnTo>
                        <a:lnTo>
                          <a:pt x="2244" y="354"/>
                        </a:lnTo>
                        <a:lnTo>
                          <a:pt x="2244" y="421"/>
                        </a:lnTo>
                        <a:lnTo>
                          <a:pt x="2244" y="460"/>
                        </a:lnTo>
                        <a:lnTo>
                          <a:pt x="2244" y="357"/>
                        </a:lnTo>
                        <a:lnTo>
                          <a:pt x="2245" y="2031"/>
                        </a:lnTo>
                        <a:lnTo>
                          <a:pt x="2245" y="682"/>
                        </a:lnTo>
                        <a:lnTo>
                          <a:pt x="2245" y="772"/>
                        </a:lnTo>
                        <a:lnTo>
                          <a:pt x="2245" y="392"/>
                        </a:lnTo>
                        <a:lnTo>
                          <a:pt x="2246" y="404"/>
                        </a:lnTo>
                        <a:lnTo>
                          <a:pt x="2246" y="437"/>
                        </a:lnTo>
                        <a:lnTo>
                          <a:pt x="2246" y="343"/>
                        </a:lnTo>
                        <a:lnTo>
                          <a:pt x="2246" y="558"/>
                        </a:lnTo>
                        <a:lnTo>
                          <a:pt x="2246" y="417"/>
                        </a:lnTo>
                        <a:lnTo>
                          <a:pt x="2246" y="415"/>
                        </a:lnTo>
                        <a:lnTo>
                          <a:pt x="2247" y="383"/>
                        </a:lnTo>
                        <a:lnTo>
                          <a:pt x="2247" y="537"/>
                        </a:lnTo>
                        <a:lnTo>
                          <a:pt x="2247" y="524"/>
                        </a:lnTo>
                        <a:lnTo>
                          <a:pt x="2247" y="501"/>
                        </a:lnTo>
                        <a:lnTo>
                          <a:pt x="2248" y="549"/>
                        </a:lnTo>
                        <a:lnTo>
                          <a:pt x="2248" y="383"/>
                        </a:lnTo>
                        <a:lnTo>
                          <a:pt x="2248" y="412"/>
                        </a:lnTo>
                        <a:lnTo>
                          <a:pt x="2248" y="499"/>
                        </a:lnTo>
                        <a:lnTo>
                          <a:pt x="2248" y="538"/>
                        </a:lnTo>
                        <a:lnTo>
                          <a:pt x="2248" y="404"/>
                        </a:lnTo>
                        <a:lnTo>
                          <a:pt x="2249" y="507"/>
                        </a:lnTo>
                        <a:lnTo>
                          <a:pt x="2249" y="550"/>
                        </a:lnTo>
                        <a:lnTo>
                          <a:pt x="2249" y="396"/>
                        </a:lnTo>
                        <a:lnTo>
                          <a:pt x="2249" y="564"/>
                        </a:lnTo>
                        <a:lnTo>
                          <a:pt x="2249" y="497"/>
                        </a:lnTo>
                        <a:lnTo>
                          <a:pt x="2250" y="419"/>
                        </a:lnTo>
                        <a:lnTo>
                          <a:pt x="2250" y="532"/>
                        </a:lnTo>
                        <a:lnTo>
                          <a:pt x="2250" y="357"/>
                        </a:lnTo>
                        <a:lnTo>
                          <a:pt x="2250" y="444"/>
                        </a:lnTo>
                        <a:lnTo>
                          <a:pt x="2250" y="469"/>
                        </a:lnTo>
                        <a:lnTo>
                          <a:pt x="2250" y="493"/>
                        </a:lnTo>
                        <a:lnTo>
                          <a:pt x="2251" y="380"/>
                        </a:lnTo>
                        <a:lnTo>
                          <a:pt x="2251" y="451"/>
                        </a:lnTo>
                        <a:lnTo>
                          <a:pt x="2251" y="485"/>
                        </a:lnTo>
                        <a:lnTo>
                          <a:pt x="2251" y="606"/>
                        </a:lnTo>
                        <a:lnTo>
                          <a:pt x="2251" y="363"/>
                        </a:lnTo>
                        <a:lnTo>
                          <a:pt x="2252" y="542"/>
                        </a:lnTo>
                        <a:lnTo>
                          <a:pt x="2252" y="468"/>
                        </a:lnTo>
                        <a:lnTo>
                          <a:pt x="2252" y="396"/>
                        </a:lnTo>
                        <a:lnTo>
                          <a:pt x="2252" y="553"/>
                        </a:lnTo>
                        <a:lnTo>
                          <a:pt x="2252" y="442"/>
                        </a:lnTo>
                        <a:lnTo>
                          <a:pt x="2253" y="463"/>
                        </a:lnTo>
                        <a:lnTo>
                          <a:pt x="2253" y="555"/>
                        </a:lnTo>
                        <a:lnTo>
                          <a:pt x="2253" y="328"/>
                        </a:lnTo>
                        <a:lnTo>
                          <a:pt x="2253" y="495"/>
                        </a:lnTo>
                        <a:lnTo>
                          <a:pt x="2253" y="421"/>
                        </a:lnTo>
                        <a:lnTo>
                          <a:pt x="2254" y="346"/>
                        </a:lnTo>
                        <a:lnTo>
                          <a:pt x="2254" y="489"/>
                        </a:lnTo>
                        <a:lnTo>
                          <a:pt x="2254" y="436"/>
                        </a:lnTo>
                        <a:lnTo>
                          <a:pt x="2254" y="431"/>
                        </a:lnTo>
                        <a:lnTo>
                          <a:pt x="2254" y="374"/>
                        </a:lnTo>
                        <a:lnTo>
                          <a:pt x="2255" y="552"/>
                        </a:lnTo>
                        <a:lnTo>
                          <a:pt x="2255" y="392"/>
                        </a:lnTo>
                        <a:lnTo>
                          <a:pt x="2255" y="385"/>
                        </a:lnTo>
                        <a:lnTo>
                          <a:pt x="2255" y="378"/>
                        </a:lnTo>
                        <a:lnTo>
                          <a:pt x="2255" y="526"/>
                        </a:lnTo>
                        <a:lnTo>
                          <a:pt x="2255" y="474"/>
                        </a:lnTo>
                        <a:lnTo>
                          <a:pt x="2256" y="452"/>
                        </a:lnTo>
                        <a:lnTo>
                          <a:pt x="2256" y="422"/>
                        </a:lnTo>
                        <a:lnTo>
                          <a:pt x="2256" y="524"/>
                        </a:lnTo>
                        <a:lnTo>
                          <a:pt x="2256" y="497"/>
                        </a:lnTo>
                        <a:lnTo>
                          <a:pt x="2256" y="510"/>
                        </a:lnTo>
                        <a:lnTo>
                          <a:pt x="2257" y="371"/>
                        </a:lnTo>
                        <a:lnTo>
                          <a:pt x="2257" y="461"/>
                        </a:lnTo>
                        <a:lnTo>
                          <a:pt x="2257" y="494"/>
                        </a:lnTo>
                        <a:lnTo>
                          <a:pt x="2257" y="371"/>
                        </a:lnTo>
                        <a:lnTo>
                          <a:pt x="2257" y="530"/>
                        </a:lnTo>
                        <a:lnTo>
                          <a:pt x="2258" y="431"/>
                        </a:lnTo>
                        <a:lnTo>
                          <a:pt x="2258" y="491"/>
                        </a:lnTo>
                        <a:lnTo>
                          <a:pt x="2258" y="535"/>
                        </a:lnTo>
                        <a:lnTo>
                          <a:pt x="2258" y="359"/>
                        </a:lnTo>
                        <a:lnTo>
                          <a:pt x="2258" y="368"/>
                        </a:lnTo>
                        <a:lnTo>
                          <a:pt x="2259" y="486"/>
                        </a:lnTo>
                        <a:lnTo>
                          <a:pt x="2259" y="519"/>
                        </a:lnTo>
                        <a:lnTo>
                          <a:pt x="2259" y="400"/>
                        </a:lnTo>
                        <a:lnTo>
                          <a:pt x="2259" y="474"/>
                        </a:lnTo>
                        <a:lnTo>
                          <a:pt x="2259" y="431"/>
                        </a:lnTo>
                        <a:lnTo>
                          <a:pt x="2260" y="371"/>
                        </a:lnTo>
                        <a:lnTo>
                          <a:pt x="2260" y="528"/>
                        </a:lnTo>
                        <a:lnTo>
                          <a:pt x="2260" y="525"/>
                        </a:lnTo>
                        <a:lnTo>
                          <a:pt x="2260" y="469"/>
                        </a:lnTo>
                        <a:lnTo>
                          <a:pt x="2260" y="335"/>
                        </a:lnTo>
                        <a:lnTo>
                          <a:pt x="2260" y="559"/>
                        </a:lnTo>
                        <a:lnTo>
                          <a:pt x="2261" y="456"/>
                        </a:lnTo>
                        <a:lnTo>
                          <a:pt x="2261" y="454"/>
                        </a:lnTo>
                        <a:lnTo>
                          <a:pt x="2261" y="530"/>
                        </a:lnTo>
                        <a:lnTo>
                          <a:pt x="2261" y="356"/>
                        </a:lnTo>
                        <a:lnTo>
                          <a:pt x="2261" y="437"/>
                        </a:lnTo>
                        <a:lnTo>
                          <a:pt x="2261" y="480"/>
                        </a:lnTo>
                        <a:lnTo>
                          <a:pt x="2262" y="321"/>
                        </a:lnTo>
                        <a:lnTo>
                          <a:pt x="2262" y="517"/>
                        </a:lnTo>
                        <a:lnTo>
                          <a:pt x="2262" y="437"/>
                        </a:lnTo>
                        <a:lnTo>
                          <a:pt x="2262" y="527"/>
                        </a:lnTo>
                        <a:lnTo>
                          <a:pt x="2262" y="541"/>
                        </a:lnTo>
                        <a:lnTo>
                          <a:pt x="2263" y="384"/>
                        </a:lnTo>
                        <a:lnTo>
                          <a:pt x="2263" y="455"/>
                        </a:lnTo>
                        <a:lnTo>
                          <a:pt x="2263" y="377"/>
                        </a:lnTo>
                        <a:lnTo>
                          <a:pt x="2263" y="521"/>
                        </a:lnTo>
                        <a:lnTo>
                          <a:pt x="2264" y="457"/>
                        </a:lnTo>
                        <a:lnTo>
                          <a:pt x="2264" y="424"/>
                        </a:lnTo>
                        <a:lnTo>
                          <a:pt x="2264" y="382"/>
                        </a:lnTo>
                        <a:lnTo>
                          <a:pt x="2264" y="518"/>
                        </a:lnTo>
                        <a:lnTo>
                          <a:pt x="2264" y="451"/>
                        </a:lnTo>
                        <a:lnTo>
                          <a:pt x="2265" y="458"/>
                        </a:lnTo>
                        <a:lnTo>
                          <a:pt x="2265" y="316"/>
                        </a:lnTo>
                        <a:lnTo>
                          <a:pt x="2265" y="543"/>
                        </a:lnTo>
                        <a:lnTo>
                          <a:pt x="2265" y="469"/>
                        </a:lnTo>
                        <a:lnTo>
                          <a:pt x="2265" y="449"/>
                        </a:lnTo>
                        <a:lnTo>
                          <a:pt x="2265" y="512"/>
                        </a:lnTo>
                        <a:lnTo>
                          <a:pt x="2266" y="398"/>
                        </a:lnTo>
                        <a:lnTo>
                          <a:pt x="2266" y="458"/>
                        </a:lnTo>
                        <a:lnTo>
                          <a:pt x="2266" y="433"/>
                        </a:lnTo>
                        <a:lnTo>
                          <a:pt x="2266" y="327"/>
                        </a:lnTo>
                        <a:lnTo>
                          <a:pt x="2266" y="574"/>
                        </a:lnTo>
                        <a:lnTo>
                          <a:pt x="2267" y="454"/>
                        </a:lnTo>
                        <a:lnTo>
                          <a:pt x="2267" y="482"/>
                        </a:lnTo>
                        <a:lnTo>
                          <a:pt x="2267" y="365"/>
                        </a:lnTo>
                        <a:lnTo>
                          <a:pt x="2267" y="531"/>
                        </a:lnTo>
                        <a:lnTo>
                          <a:pt x="2267" y="478"/>
                        </a:lnTo>
                        <a:lnTo>
                          <a:pt x="2268" y="462"/>
                        </a:lnTo>
                        <a:lnTo>
                          <a:pt x="2268" y="363"/>
                        </a:lnTo>
                        <a:lnTo>
                          <a:pt x="2268" y="519"/>
                        </a:lnTo>
                        <a:lnTo>
                          <a:pt x="2268" y="464"/>
                        </a:lnTo>
                        <a:lnTo>
                          <a:pt x="2268" y="406"/>
                        </a:lnTo>
                        <a:lnTo>
                          <a:pt x="2268" y="531"/>
                        </a:lnTo>
                        <a:lnTo>
                          <a:pt x="2268" y="348"/>
                        </a:lnTo>
                        <a:lnTo>
                          <a:pt x="2269" y="453"/>
                        </a:lnTo>
                        <a:lnTo>
                          <a:pt x="2269" y="431"/>
                        </a:lnTo>
                        <a:lnTo>
                          <a:pt x="2269" y="288"/>
                        </a:lnTo>
                        <a:lnTo>
                          <a:pt x="2270" y="514"/>
                        </a:lnTo>
                        <a:lnTo>
                          <a:pt x="2270" y="445"/>
                        </a:lnTo>
                        <a:lnTo>
                          <a:pt x="2270" y="317"/>
                        </a:lnTo>
                        <a:lnTo>
                          <a:pt x="2270" y="299"/>
                        </a:lnTo>
                        <a:lnTo>
                          <a:pt x="2270" y="491"/>
                        </a:lnTo>
                        <a:lnTo>
                          <a:pt x="2270" y="352"/>
                        </a:lnTo>
                        <a:lnTo>
                          <a:pt x="2271" y="461"/>
                        </a:lnTo>
                        <a:lnTo>
                          <a:pt x="2271" y="336"/>
                        </a:lnTo>
                        <a:lnTo>
                          <a:pt x="2271" y="366"/>
                        </a:lnTo>
                        <a:lnTo>
                          <a:pt x="2271" y="407"/>
                        </a:lnTo>
                        <a:lnTo>
                          <a:pt x="2272" y="455"/>
                        </a:lnTo>
                        <a:lnTo>
                          <a:pt x="2272" y="329"/>
                        </a:lnTo>
                        <a:lnTo>
                          <a:pt x="2272" y="404"/>
                        </a:lnTo>
                        <a:lnTo>
                          <a:pt x="2272" y="442"/>
                        </a:lnTo>
                        <a:lnTo>
                          <a:pt x="2272" y="266"/>
                        </a:lnTo>
                        <a:lnTo>
                          <a:pt x="2272" y="517"/>
                        </a:lnTo>
                        <a:lnTo>
                          <a:pt x="2273" y="456"/>
                        </a:lnTo>
                        <a:lnTo>
                          <a:pt x="2273" y="379"/>
                        </a:lnTo>
                        <a:lnTo>
                          <a:pt x="2273" y="323"/>
                        </a:lnTo>
                        <a:lnTo>
                          <a:pt x="2273" y="534"/>
                        </a:lnTo>
                        <a:lnTo>
                          <a:pt x="2273" y="409"/>
                        </a:lnTo>
                        <a:lnTo>
                          <a:pt x="2274" y="364"/>
                        </a:lnTo>
                        <a:lnTo>
                          <a:pt x="2274" y="498"/>
                        </a:lnTo>
                        <a:lnTo>
                          <a:pt x="2274" y="340"/>
                        </a:lnTo>
                        <a:lnTo>
                          <a:pt x="2274" y="426"/>
                        </a:lnTo>
                        <a:lnTo>
                          <a:pt x="2274" y="412"/>
                        </a:lnTo>
                        <a:lnTo>
                          <a:pt x="2275" y="338"/>
                        </a:lnTo>
                        <a:lnTo>
                          <a:pt x="2275" y="499"/>
                        </a:lnTo>
                        <a:lnTo>
                          <a:pt x="2275" y="396"/>
                        </a:lnTo>
                        <a:lnTo>
                          <a:pt x="2275" y="428"/>
                        </a:lnTo>
                        <a:lnTo>
                          <a:pt x="2275" y="364"/>
                        </a:lnTo>
                        <a:lnTo>
                          <a:pt x="2276" y="493"/>
                        </a:lnTo>
                        <a:lnTo>
                          <a:pt x="2276" y="428"/>
                        </a:lnTo>
                        <a:lnTo>
                          <a:pt x="2276" y="394"/>
                        </a:lnTo>
                        <a:lnTo>
                          <a:pt x="2276" y="354"/>
                        </a:lnTo>
                        <a:lnTo>
                          <a:pt x="2276" y="477"/>
                        </a:lnTo>
                        <a:lnTo>
                          <a:pt x="2276" y="428"/>
                        </a:lnTo>
                        <a:lnTo>
                          <a:pt x="2276" y="432"/>
                        </a:lnTo>
                        <a:lnTo>
                          <a:pt x="2277" y="474"/>
                        </a:lnTo>
                        <a:lnTo>
                          <a:pt x="2277" y="338"/>
                        </a:lnTo>
                        <a:lnTo>
                          <a:pt x="2277" y="411"/>
                        </a:lnTo>
                        <a:lnTo>
                          <a:pt x="2277" y="379"/>
                        </a:lnTo>
                        <a:lnTo>
                          <a:pt x="2277" y="354"/>
                        </a:lnTo>
                        <a:lnTo>
                          <a:pt x="2278" y="514"/>
                        </a:lnTo>
                        <a:lnTo>
                          <a:pt x="2278" y="432"/>
                        </a:lnTo>
                        <a:lnTo>
                          <a:pt x="2278" y="543"/>
                        </a:lnTo>
                        <a:lnTo>
                          <a:pt x="2279" y="352"/>
                        </a:lnTo>
                        <a:lnTo>
                          <a:pt x="2279" y="449"/>
                        </a:lnTo>
                        <a:lnTo>
                          <a:pt x="2279" y="459"/>
                        </a:lnTo>
                        <a:lnTo>
                          <a:pt x="2279" y="521"/>
                        </a:lnTo>
                        <a:lnTo>
                          <a:pt x="2279" y="337"/>
                        </a:lnTo>
                        <a:lnTo>
                          <a:pt x="2279" y="370"/>
                        </a:lnTo>
                        <a:lnTo>
                          <a:pt x="2280" y="410"/>
                        </a:lnTo>
                        <a:lnTo>
                          <a:pt x="2280" y="344"/>
                        </a:lnTo>
                        <a:lnTo>
                          <a:pt x="2280" y="503"/>
                        </a:lnTo>
                        <a:lnTo>
                          <a:pt x="2280" y="405"/>
                        </a:lnTo>
                        <a:lnTo>
                          <a:pt x="2280" y="428"/>
                        </a:lnTo>
                        <a:lnTo>
                          <a:pt x="2280" y="517"/>
                        </a:lnTo>
                        <a:lnTo>
                          <a:pt x="2281" y="326"/>
                        </a:lnTo>
                        <a:lnTo>
                          <a:pt x="2281" y="339"/>
                        </a:lnTo>
                        <a:lnTo>
                          <a:pt x="2281" y="496"/>
                        </a:lnTo>
                        <a:lnTo>
                          <a:pt x="2281" y="393"/>
                        </a:lnTo>
                        <a:lnTo>
                          <a:pt x="2281" y="526"/>
                        </a:lnTo>
                        <a:lnTo>
                          <a:pt x="2282" y="483"/>
                        </a:lnTo>
                        <a:lnTo>
                          <a:pt x="2282" y="493"/>
                        </a:lnTo>
                        <a:lnTo>
                          <a:pt x="2282" y="395"/>
                        </a:lnTo>
                        <a:lnTo>
                          <a:pt x="2282" y="561"/>
                        </a:lnTo>
                        <a:lnTo>
                          <a:pt x="2282" y="486"/>
                        </a:lnTo>
                        <a:lnTo>
                          <a:pt x="2283" y="453"/>
                        </a:lnTo>
                        <a:lnTo>
                          <a:pt x="2283" y="530"/>
                        </a:lnTo>
                        <a:lnTo>
                          <a:pt x="2283" y="387"/>
                        </a:lnTo>
                        <a:lnTo>
                          <a:pt x="2283" y="483"/>
                        </a:lnTo>
                        <a:lnTo>
                          <a:pt x="2283" y="446"/>
                        </a:lnTo>
                        <a:lnTo>
                          <a:pt x="2283" y="364"/>
                        </a:lnTo>
                        <a:lnTo>
                          <a:pt x="2283" y="526"/>
                        </a:lnTo>
                        <a:lnTo>
                          <a:pt x="2284" y="429"/>
                        </a:lnTo>
                        <a:lnTo>
                          <a:pt x="2284" y="422"/>
                        </a:lnTo>
                        <a:lnTo>
                          <a:pt x="2284" y="518"/>
                        </a:lnTo>
                        <a:lnTo>
                          <a:pt x="2284" y="370"/>
                        </a:lnTo>
                        <a:lnTo>
                          <a:pt x="2285" y="451"/>
                        </a:lnTo>
                        <a:lnTo>
                          <a:pt x="2285" y="441"/>
                        </a:lnTo>
                        <a:lnTo>
                          <a:pt x="2285" y="342"/>
                        </a:lnTo>
                        <a:lnTo>
                          <a:pt x="2285" y="518"/>
                        </a:lnTo>
                        <a:lnTo>
                          <a:pt x="2285" y="457"/>
                        </a:lnTo>
                        <a:lnTo>
                          <a:pt x="2286" y="490"/>
                        </a:lnTo>
                        <a:lnTo>
                          <a:pt x="2286" y="390"/>
                        </a:lnTo>
                        <a:lnTo>
                          <a:pt x="2286" y="533"/>
                        </a:lnTo>
                        <a:lnTo>
                          <a:pt x="2286" y="416"/>
                        </a:lnTo>
                        <a:lnTo>
                          <a:pt x="2286" y="408"/>
                        </a:lnTo>
                        <a:lnTo>
                          <a:pt x="2286" y="367"/>
                        </a:lnTo>
                        <a:lnTo>
                          <a:pt x="2286" y="510"/>
                        </a:lnTo>
                        <a:lnTo>
                          <a:pt x="2287" y="475"/>
                        </a:lnTo>
                        <a:lnTo>
                          <a:pt x="2287" y="384"/>
                        </a:lnTo>
                        <a:lnTo>
                          <a:pt x="2287" y="501"/>
                        </a:lnTo>
                        <a:lnTo>
                          <a:pt x="2288" y="342"/>
                        </a:lnTo>
                        <a:lnTo>
                          <a:pt x="2288" y="480"/>
                        </a:lnTo>
                        <a:lnTo>
                          <a:pt x="2288" y="368"/>
                        </a:lnTo>
                        <a:lnTo>
                          <a:pt x="2288" y="365"/>
                        </a:lnTo>
                        <a:lnTo>
                          <a:pt x="2288" y="531"/>
                        </a:lnTo>
                        <a:lnTo>
                          <a:pt x="2288" y="442"/>
                        </a:lnTo>
                        <a:lnTo>
                          <a:pt x="2289" y="529"/>
                        </a:lnTo>
                        <a:lnTo>
                          <a:pt x="2289" y="555"/>
                        </a:lnTo>
                        <a:lnTo>
                          <a:pt x="2289" y="397"/>
                        </a:lnTo>
                        <a:lnTo>
                          <a:pt x="2289" y="484"/>
                        </a:lnTo>
                        <a:lnTo>
                          <a:pt x="2289" y="521"/>
                        </a:lnTo>
                        <a:lnTo>
                          <a:pt x="2290" y="575"/>
                        </a:lnTo>
                        <a:lnTo>
                          <a:pt x="2290" y="405"/>
                        </a:lnTo>
                        <a:lnTo>
                          <a:pt x="2290" y="441"/>
                        </a:lnTo>
                        <a:lnTo>
                          <a:pt x="2290" y="461"/>
                        </a:lnTo>
                        <a:lnTo>
                          <a:pt x="2290" y="390"/>
                        </a:lnTo>
                        <a:lnTo>
                          <a:pt x="2291" y="582"/>
                        </a:lnTo>
                        <a:lnTo>
                          <a:pt x="2291" y="510"/>
                        </a:lnTo>
                        <a:lnTo>
                          <a:pt x="2291" y="498"/>
                        </a:lnTo>
                        <a:lnTo>
                          <a:pt x="2291" y="432"/>
                        </a:lnTo>
                        <a:lnTo>
                          <a:pt x="2291" y="606"/>
                        </a:lnTo>
                        <a:lnTo>
                          <a:pt x="2292" y="509"/>
                        </a:lnTo>
                        <a:lnTo>
                          <a:pt x="2292" y="413"/>
                        </a:lnTo>
                        <a:lnTo>
                          <a:pt x="2292" y="640"/>
                        </a:lnTo>
                        <a:lnTo>
                          <a:pt x="2292" y="507"/>
                        </a:lnTo>
                        <a:lnTo>
                          <a:pt x="2292" y="543"/>
                        </a:lnTo>
                        <a:lnTo>
                          <a:pt x="2292" y="411"/>
                        </a:lnTo>
                        <a:lnTo>
                          <a:pt x="2292" y="580"/>
                        </a:lnTo>
                        <a:lnTo>
                          <a:pt x="2293" y="490"/>
                        </a:lnTo>
                        <a:lnTo>
                          <a:pt x="2293" y="484"/>
                        </a:lnTo>
                        <a:lnTo>
                          <a:pt x="2293" y="446"/>
                        </a:lnTo>
                        <a:lnTo>
                          <a:pt x="2294" y="641"/>
                        </a:lnTo>
                        <a:lnTo>
                          <a:pt x="2294" y="577"/>
                        </a:lnTo>
                        <a:lnTo>
                          <a:pt x="2294" y="486"/>
                        </a:lnTo>
                        <a:lnTo>
                          <a:pt x="2294" y="448"/>
                        </a:lnTo>
                        <a:lnTo>
                          <a:pt x="2294" y="610"/>
                        </a:lnTo>
                        <a:lnTo>
                          <a:pt x="2294" y="557"/>
                        </a:lnTo>
                        <a:lnTo>
                          <a:pt x="2294" y="608"/>
                        </a:lnTo>
                        <a:lnTo>
                          <a:pt x="2295" y="651"/>
                        </a:lnTo>
                        <a:lnTo>
                          <a:pt x="2295" y="486"/>
                        </a:lnTo>
                        <a:lnTo>
                          <a:pt x="2295" y="528"/>
                        </a:lnTo>
                        <a:lnTo>
                          <a:pt x="2295" y="544"/>
                        </a:lnTo>
                        <a:lnTo>
                          <a:pt x="2295" y="621"/>
                        </a:lnTo>
                        <a:lnTo>
                          <a:pt x="2296" y="417"/>
                        </a:lnTo>
                        <a:lnTo>
                          <a:pt x="2296" y="594"/>
                        </a:lnTo>
                        <a:lnTo>
                          <a:pt x="2297" y="370"/>
                        </a:lnTo>
                        <a:lnTo>
                          <a:pt x="2297" y="453"/>
                        </a:lnTo>
                        <a:lnTo>
                          <a:pt x="2297" y="467"/>
                        </a:lnTo>
                        <a:lnTo>
                          <a:pt x="2297" y="512"/>
                        </a:lnTo>
                        <a:lnTo>
                          <a:pt x="2297" y="398"/>
                        </a:lnTo>
                        <a:lnTo>
                          <a:pt x="2297" y="477"/>
                        </a:lnTo>
                        <a:lnTo>
                          <a:pt x="2298" y="424"/>
                        </a:lnTo>
                        <a:lnTo>
                          <a:pt x="2298" y="548"/>
                        </a:lnTo>
                        <a:lnTo>
                          <a:pt x="2298" y="437"/>
                        </a:lnTo>
                        <a:lnTo>
                          <a:pt x="2298" y="492"/>
                        </a:lnTo>
                        <a:lnTo>
                          <a:pt x="2299" y="403"/>
                        </a:lnTo>
                        <a:lnTo>
                          <a:pt x="2299" y="580"/>
                        </a:lnTo>
                        <a:lnTo>
                          <a:pt x="2299" y="482"/>
                        </a:lnTo>
                        <a:lnTo>
                          <a:pt x="2299" y="550"/>
                        </a:lnTo>
                        <a:lnTo>
                          <a:pt x="2299" y="448"/>
                        </a:lnTo>
                        <a:lnTo>
                          <a:pt x="2299" y="645"/>
                        </a:lnTo>
                        <a:lnTo>
                          <a:pt x="2300" y="552"/>
                        </a:lnTo>
                        <a:lnTo>
                          <a:pt x="2300" y="444"/>
                        </a:lnTo>
                        <a:lnTo>
                          <a:pt x="2300" y="548"/>
                        </a:lnTo>
                        <a:lnTo>
                          <a:pt x="2300" y="437"/>
                        </a:lnTo>
                        <a:lnTo>
                          <a:pt x="2300" y="530"/>
                        </a:lnTo>
                        <a:lnTo>
                          <a:pt x="2301" y="479"/>
                        </a:lnTo>
                        <a:lnTo>
                          <a:pt x="2301" y="398"/>
                        </a:lnTo>
                        <a:lnTo>
                          <a:pt x="2301" y="543"/>
                        </a:lnTo>
                        <a:lnTo>
                          <a:pt x="2301" y="435"/>
                        </a:lnTo>
                        <a:lnTo>
                          <a:pt x="2301" y="501"/>
                        </a:lnTo>
                        <a:lnTo>
                          <a:pt x="2302" y="575"/>
                        </a:lnTo>
                        <a:lnTo>
                          <a:pt x="2302" y="388"/>
                        </a:lnTo>
                        <a:lnTo>
                          <a:pt x="2302" y="474"/>
                        </a:lnTo>
                        <a:lnTo>
                          <a:pt x="2302" y="481"/>
                        </a:lnTo>
                        <a:lnTo>
                          <a:pt x="2302" y="611"/>
                        </a:lnTo>
                        <a:lnTo>
                          <a:pt x="2302" y="377"/>
                        </a:lnTo>
                        <a:lnTo>
                          <a:pt x="2303" y="511"/>
                        </a:lnTo>
                        <a:lnTo>
                          <a:pt x="2303" y="458"/>
                        </a:lnTo>
                        <a:lnTo>
                          <a:pt x="2303" y="397"/>
                        </a:lnTo>
                        <a:lnTo>
                          <a:pt x="2303" y="565"/>
                        </a:lnTo>
                        <a:lnTo>
                          <a:pt x="2304" y="503"/>
                        </a:lnTo>
                        <a:lnTo>
                          <a:pt x="2304" y="425"/>
                        </a:lnTo>
                        <a:lnTo>
                          <a:pt x="2304" y="596"/>
                        </a:lnTo>
                        <a:lnTo>
                          <a:pt x="2304" y="460"/>
                        </a:lnTo>
                        <a:lnTo>
                          <a:pt x="2304" y="531"/>
                        </a:lnTo>
                        <a:lnTo>
                          <a:pt x="2304" y="556"/>
                        </a:lnTo>
                        <a:lnTo>
                          <a:pt x="2305" y="387"/>
                        </a:lnTo>
                        <a:lnTo>
                          <a:pt x="2305" y="428"/>
                        </a:lnTo>
                        <a:lnTo>
                          <a:pt x="2305" y="404"/>
                        </a:lnTo>
                        <a:lnTo>
                          <a:pt x="2305" y="301"/>
                        </a:lnTo>
                        <a:lnTo>
                          <a:pt x="2305" y="535"/>
                        </a:lnTo>
                        <a:lnTo>
                          <a:pt x="2306" y="517"/>
                        </a:lnTo>
                        <a:lnTo>
                          <a:pt x="2306" y="439"/>
                        </a:lnTo>
                        <a:lnTo>
                          <a:pt x="2306" y="405"/>
                        </a:lnTo>
                        <a:lnTo>
                          <a:pt x="2306" y="598"/>
                        </a:lnTo>
                        <a:lnTo>
                          <a:pt x="2306" y="498"/>
                        </a:lnTo>
                        <a:lnTo>
                          <a:pt x="2307" y="466"/>
                        </a:lnTo>
                        <a:lnTo>
                          <a:pt x="2307" y="539"/>
                        </a:lnTo>
                        <a:lnTo>
                          <a:pt x="2307" y="417"/>
                        </a:lnTo>
                        <a:lnTo>
                          <a:pt x="2307" y="467"/>
                        </a:lnTo>
                        <a:lnTo>
                          <a:pt x="2307" y="403"/>
                        </a:lnTo>
                        <a:lnTo>
                          <a:pt x="2307" y="378"/>
                        </a:lnTo>
                        <a:lnTo>
                          <a:pt x="2308" y="573"/>
                        </a:lnTo>
                        <a:lnTo>
                          <a:pt x="2308" y="479"/>
                        </a:lnTo>
                        <a:lnTo>
                          <a:pt x="2308" y="638"/>
                        </a:lnTo>
                        <a:lnTo>
                          <a:pt x="2309" y="447"/>
                        </a:lnTo>
                        <a:lnTo>
                          <a:pt x="2309" y="566"/>
                        </a:lnTo>
                        <a:lnTo>
                          <a:pt x="2309" y="473"/>
                        </a:lnTo>
                        <a:lnTo>
                          <a:pt x="2309" y="588"/>
                        </a:lnTo>
                        <a:lnTo>
                          <a:pt x="2309" y="412"/>
                        </a:lnTo>
                        <a:lnTo>
                          <a:pt x="2309" y="423"/>
                        </a:lnTo>
                        <a:lnTo>
                          <a:pt x="2309" y="485"/>
                        </a:lnTo>
                        <a:lnTo>
                          <a:pt x="2310" y="415"/>
                        </a:lnTo>
                        <a:lnTo>
                          <a:pt x="2310" y="530"/>
                        </a:lnTo>
                        <a:lnTo>
                          <a:pt x="2310" y="463"/>
                        </a:lnTo>
                        <a:lnTo>
                          <a:pt x="2310" y="437"/>
                        </a:lnTo>
                        <a:lnTo>
                          <a:pt x="2310" y="556"/>
                        </a:lnTo>
                        <a:lnTo>
                          <a:pt x="2311" y="374"/>
                        </a:lnTo>
                        <a:lnTo>
                          <a:pt x="2311" y="500"/>
                        </a:lnTo>
                        <a:lnTo>
                          <a:pt x="2311" y="364"/>
                        </a:lnTo>
                        <a:lnTo>
                          <a:pt x="2312" y="529"/>
                        </a:lnTo>
                        <a:lnTo>
                          <a:pt x="2312" y="449"/>
                        </a:lnTo>
                        <a:lnTo>
                          <a:pt x="2312" y="483"/>
                        </a:lnTo>
                        <a:lnTo>
                          <a:pt x="2312" y="448"/>
                        </a:lnTo>
                        <a:lnTo>
                          <a:pt x="2312" y="603"/>
                        </a:lnTo>
                        <a:lnTo>
                          <a:pt x="2312" y="501"/>
                        </a:lnTo>
                        <a:lnTo>
                          <a:pt x="2313" y="580"/>
                        </a:lnTo>
                        <a:lnTo>
                          <a:pt x="2313" y="612"/>
                        </a:lnTo>
                        <a:lnTo>
                          <a:pt x="2313" y="425"/>
                        </a:lnTo>
                        <a:lnTo>
                          <a:pt x="2313" y="497"/>
                        </a:lnTo>
                        <a:lnTo>
                          <a:pt x="2313" y="569"/>
                        </a:lnTo>
                        <a:lnTo>
                          <a:pt x="2314" y="607"/>
                        </a:lnTo>
                        <a:lnTo>
                          <a:pt x="2314" y="412"/>
                        </a:lnTo>
                        <a:lnTo>
                          <a:pt x="2314" y="489"/>
                        </a:lnTo>
                        <a:lnTo>
                          <a:pt x="2314" y="473"/>
                        </a:lnTo>
                        <a:lnTo>
                          <a:pt x="2314" y="390"/>
                        </a:lnTo>
                        <a:lnTo>
                          <a:pt x="2315" y="545"/>
                        </a:lnTo>
                        <a:lnTo>
                          <a:pt x="2315" y="515"/>
                        </a:lnTo>
                        <a:lnTo>
                          <a:pt x="2315" y="499"/>
                        </a:lnTo>
                        <a:lnTo>
                          <a:pt x="2315" y="394"/>
                        </a:lnTo>
                        <a:lnTo>
                          <a:pt x="2315" y="539"/>
                        </a:lnTo>
                        <a:lnTo>
                          <a:pt x="2315" y="468"/>
                        </a:lnTo>
                        <a:lnTo>
                          <a:pt x="2316" y="437"/>
                        </a:lnTo>
                        <a:lnTo>
                          <a:pt x="2316" y="556"/>
                        </a:lnTo>
                        <a:lnTo>
                          <a:pt x="2316" y="398"/>
                        </a:lnTo>
                        <a:lnTo>
                          <a:pt x="2316" y="488"/>
                        </a:lnTo>
                        <a:lnTo>
                          <a:pt x="2316" y="490"/>
                        </a:lnTo>
                        <a:lnTo>
                          <a:pt x="2317" y="364"/>
                        </a:lnTo>
                        <a:lnTo>
                          <a:pt x="2317" y="540"/>
                        </a:lnTo>
                        <a:lnTo>
                          <a:pt x="2317" y="412"/>
                        </a:lnTo>
                        <a:lnTo>
                          <a:pt x="2317" y="489"/>
                        </a:lnTo>
                        <a:lnTo>
                          <a:pt x="2317" y="530"/>
                        </a:lnTo>
                        <a:lnTo>
                          <a:pt x="2318" y="332"/>
                        </a:lnTo>
                        <a:lnTo>
                          <a:pt x="2318" y="504"/>
                        </a:lnTo>
                        <a:lnTo>
                          <a:pt x="2318" y="548"/>
                        </a:lnTo>
                        <a:lnTo>
                          <a:pt x="2318" y="386"/>
                        </a:lnTo>
                        <a:lnTo>
                          <a:pt x="2318" y="475"/>
                        </a:lnTo>
                        <a:lnTo>
                          <a:pt x="2319" y="463"/>
                        </a:lnTo>
                        <a:lnTo>
                          <a:pt x="2319" y="514"/>
                        </a:lnTo>
                        <a:lnTo>
                          <a:pt x="2319" y="367"/>
                        </a:lnTo>
                        <a:lnTo>
                          <a:pt x="2319" y="416"/>
                        </a:lnTo>
                        <a:lnTo>
                          <a:pt x="2319" y="396"/>
                        </a:lnTo>
                        <a:lnTo>
                          <a:pt x="2320" y="349"/>
                        </a:lnTo>
                        <a:lnTo>
                          <a:pt x="2320" y="506"/>
                        </a:lnTo>
                        <a:lnTo>
                          <a:pt x="2320" y="373"/>
                        </a:lnTo>
                        <a:lnTo>
                          <a:pt x="2320" y="340"/>
                        </a:lnTo>
                        <a:lnTo>
                          <a:pt x="2320" y="452"/>
                        </a:lnTo>
                        <a:lnTo>
                          <a:pt x="2321" y="282"/>
                        </a:lnTo>
                        <a:lnTo>
                          <a:pt x="2321" y="432"/>
                        </a:lnTo>
                        <a:lnTo>
                          <a:pt x="2321" y="438"/>
                        </a:lnTo>
                        <a:lnTo>
                          <a:pt x="2321" y="454"/>
                        </a:lnTo>
                        <a:lnTo>
                          <a:pt x="2321" y="292"/>
                        </a:lnTo>
                        <a:lnTo>
                          <a:pt x="2321" y="387"/>
                        </a:lnTo>
                        <a:lnTo>
                          <a:pt x="2322" y="366"/>
                        </a:lnTo>
                        <a:lnTo>
                          <a:pt x="2322" y="437"/>
                        </a:lnTo>
                        <a:lnTo>
                          <a:pt x="2322" y="325"/>
                        </a:lnTo>
                        <a:lnTo>
                          <a:pt x="2322" y="338"/>
                        </a:lnTo>
                        <a:lnTo>
                          <a:pt x="2322" y="415"/>
                        </a:lnTo>
                        <a:lnTo>
                          <a:pt x="2322" y="461"/>
                        </a:lnTo>
                        <a:lnTo>
                          <a:pt x="2323" y="309"/>
                        </a:lnTo>
                        <a:lnTo>
                          <a:pt x="2323" y="412"/>
                        </a:lnTo>
                        <a:lnTo>
                          <a:pt x="2323" y="335"/>
                        </a:lnTo>
                        <a:lnTo>
                          <a:pt x="2323" y="474"/>
                        </a:lnTo>
                        <a:lnTo>
                          <a:pt x="2324" y="398"/>
                        </a:lnTo>
                        <a:lnTo>
                          <a:pt x="2324" y="434"/>
                        </a:lnTo>
                        <a:lnTo>
                          <a:pt x="2324" y="340"/>
                        </a:lnTo>
                        <a:lnTo>
                          <a:pt x="2324" y="505"/>
                        </a:lnTo>
                        <a:lnTo>
                          <a:pt x="2324" y="433"/>
                        </a:lnTo>
                        <a:lnTo>
                          <a:pt x="2324" y="432"/>
                        </a:lnTo>
                        <a:lnTo>
                          <a:pt x="2325" y="346"/>
                        </a:lnTo>
                        <a:lnTo>
                          <a:pt x="2325" y="523"/>
                        </a:lnTo>
                        <a:lnTo>
                          <a:pt x="2325" y="418"/>
                        </a:lnTo>
                        <a:lnTo>
                          <a:pt x="2325" y="425"/>
                        </a:lnTo>
                        <a:lnTo>
                          <a:pt x="2326" y="539"/>
                        </a:lnTo>
                        <a:lnTo>
                          <a:pt x="2326" y="358"/>
                        </a:lnTo>
                        <a:lnTo>
                          <a:pt x="2326" y="472"/>
                        </a:lnTo>
                        <a:lnTo>
                          <a:pt x="2326" y="466"/>
                        </a:lnTo>
                        <a:lnTo>
                          <a:pt x="2326" y="424"/>
                        </a:lnTo>
                        <a:lnTo>
                          <a:pt x="2326" y="546"/>
                        </a:lnTo>
                        <a:lnTo>
                          <a:pt x="2327" y="496"/>
                        </a:lnTo>
                        <a:lnTo>
                          <a:pt x="2327" y="530"/>
                        </a:lnTo>
                        <a:lnTo>
                          <a:pt x="2327" y="461"/>
                        </a:lnTo>
                        <a:lnTo>
                          <a:pt x="2327" y="664"/>
                        </a:lnTo>
                        <a:lnTo>
                          <a:pt x="2327" y="552"/>
                        </a:lnTo>
                        <a:lnTo>
                          <a:pt x="2328" y="510"/>
                        </a:lnTo>
                        <a:lnTo>
                          <a:pt x="2328" y="574"/>
                        </a:lnTo>
                        <a:lnTo>
                          <a:pt x="2328" y="419"/>
                        </a:lnTo>
                        <a:lnTo>
                          <a:pt x="2328" y="539"/>
                        </a:lnTo>
                        <a:lnTo>
                          <a:pt x="2328" y="529"/>
                        </a:lnTo>
                        <a:lnTo>
                          <a:pt x="2329" y="565"/>
                        </a:lnTo>
                        <a:lnTo>
                          <a:pt x="2329" y="422"/>
                        </a:lnTo>
                        <a:lnTo>
                          <a:pt x="2329" y="479"/>
                        </a:lnTo>
                        <a:lnTo>
                          <a:pt x="2329" y="435"/>
                        </a:lnTo>
                        <a:lnTo>
                          <a:pt x="2329" y="677"/>
                        </a:lnTo>
                        <a:lnTo>
                          <a:pt x="2330" y="429"/>
                        </a:lnTo>
                        <a:lnTo>
                          <a:pt x="2330" y="475"/>
                        </a:lnTo>
                        <a:lnTo>
                          <a:pt x="2330" y="539"/>
                        </a:lnTo>
                        <a:lnTo>
                          <a:pt x="2330" y="447"/>
                        </a:lnTo>
                        <a:lnTo>
                          <a:pt x="2330" y="564"/>
                        </a:lnTo>
                        <a:lnTo>
                          <a:pt x="2330" y="452"/>
                        </a:lnTo>
                        <a:lnTo>
                          <a:pt x="2331" y="551"/>
                        </a:lnTo>
                        <a:lnTo>
                          <a:pt x="2331" y="589"/>
                        </a:lnTo>
                        <a:lnTo>
                          <a:pt x="2331" y="417"/>
                        </a:lnTo>
                        <a:lnTo>
                          <a:pt x="2331" y="451"/>
                        </a:lnTo>
                        <a:lnTo>
                          <a:pt x="2331" y="520"/>
                        </a:lnTo>
                        <a:lnTo>
                          <a:pt x="2332" y="412"/>
                        </a:lnTo>
                        <a:lnTo>
                          <a:pt x="2332" y="560"/>
                        </a:lnTo>
                        <a:lnTo>
                          <a:pt x="2332" y="495"/>
                        </a:lnTo>
                        <a:lnTo>
                          <a:pt x="2332" y="469"/>
                        </a:lnTo>
                        <a:lnTo>
                          <a:pt x="2332" y="568"/>
                        </a:lnTo>
                        <a:lnTo>
                          <a:pt x="2333" y="415"/>
                        </a:lnTo>
                        <a:lnTo>
                          <a:pt x="2333" y="490"/>
                        </a:lnTo>
                        <a:lnTo>
                          <a:pt x="2333" y="449"/>
                        </a:lnTo>
                        <a:lnTo>
                          <a:pt x="2333" y="546"/>
                        </a:lnTo>
                        <a:lnTo>
                          <a:pt x="2333" y="384"/>
                        </a:lnTo>
                        <a:lnTo>
                          <a:pt x="2333" y="470"/>
                        </a:lnTo>
                        <a:lnTo>
                          <a:pt x="2334" y="512"/>
                        </a:lnTo>
                        <a:lnTo>
                          <a:pt x="2334" y="515"/>
                        </a:lnTo>
                        <a:lnTo>
                          <a:pt x="2334" y="361"/>
                        </a:lnTo>
                        <a:lnTo>
                          <a:pt x="2334" y="424"/>
                        </a:lnTo>
                        <a:lnTo>
                          <a:pt x="2334" y="527"/>
                        </a:lnTo>
                        <a:lnTo>
                          <a:pt x="2335" y="550"/>
                        </a:lnTo>
                        <a:lnTo>
                          <a:pt x="2335" y="417"/>
                        </a:lnTo>
                        <a:lnTo>
                          <a:pt x="2335" y="521"/>
                        </a:lnTo>
                        <a:lnTo>
                          <a:pt x="2335" y="409"/>
                        </a:lnTo>
                        <a:lnTo>
                          <a:pt x="2335" y="532"/>
                        </a:lnTo>
                        <a:lnTo>
                          <a:pt x="2335" y="376"/>
                        </a:lnTo>
                        <a:lnTo>
                          <a:pt x="2336" y="436"/>
                        </a:lnTo>
                        <a:lnTo>
                          <a:pt x="2336" y="433"/>
                        </a:lnTo>
                        <a:lnTo>
                          <a:pt x="2336" y="576"/>
                        </a:lnTo>
                        <a:lnTo>
                          <a:pt x="2336" y="424"/>
                        </a:lnTo>
                        <a:lnTo>
                          <a:pt x="2336" y="504"/>
                        </a:lnTo>
                        <a:lnTo>
                          <a:pt x="2337" y="491"/>
                        </a:lnTo>
                        <a:lnTo>
                          <a:pt x="2337" y="522"/>
                        </a:lnTo>
                        <a:lnTo>
                          <a:pt x="2337" y="368"/>
                        </a:lnTo>
                        <a:lnTo>
                          <a:pt x="2337" y="422"/>
                        </a:lnTo>
                        <a:lnTo>
                          <a:pt x="2337" y="434"/>
                        </a:lnTo>
                        <a:lnTo>
                          <a:pt x="2338" y="551"/>
                        </a:lnTo>
                        <a:lnTo>
                          <a:pt x="2338" y="424"/>
                        </a:lnTo>
                        <a:lnTo>
                          <a:pt x="2338" y="467"/>
                        </a:lnTo>
                        <a:lnTo>
                          <a:pt x="2338" y="421"/>
                        </a:lnTo>
                        <a:lnTo>
                          <a:pt x="2338" y="409"/>
                        </a:lnTo>
                        <a:lnTo>
                          <a:pt x="2339" y="532"/>
                        </a:lnTo>
                        <a:lnTo>
                          <a:pt x="2339" y="413"/>
                        </a:lnTo>
                        <a:lnTo>
                          <a:pt x="2339" y="546"/>
                        </a:lnTo>
                        <a:lnTo>
                          <a:pt x="2339" y="402"/>
                        </a:lnTo>
                        <a:lnTo>
                          <a:pt x="2339" y="422"/>
                        </a:lnTo>
                        <a:lnTo>
                          <a:pt x="2339" y="450"/>
                        </a:lnTo>
                        <a:lnTo>
                          <a:pt x="2340" y="523"/>
                        </a:lnTo>
                        <a:lnTo>
                          <a:pt x="2340" y="370"/>
                        </a:lnTo>
                        <a:lnTo>
                          <a:pt x="2340" y="417"/>
                        </a:lnTo>
                        <a:lnTo>
                          <a:pt x="2340" y="380"/>
                        </a:lnTo>
                        <a:lnTo>
                          <a:pt x="2341" y="501"/>
                        </a:lnTo>
                        <a:lnTo>
                          <a:pt x="2341" y="319"/>
                        </a:lnTo>
                        <a:lnTo>
                          <a:pt x="2341" y="416"/>
                        </a:lnTo>
                        <a:lnTo>
                          <a:pt x="2341" y="373"/>
                        </a:lnTo>
                        <a:lnTo>
                          <a:pt x="2341" y="354"/>
                        </a:lnTo>
                        <a:lnTo>
                          <a:pt x="2341" y="510"/>
                        </a:lnTo>
                        <a:lnTo>
                          <a:pt x="2342" y="417"/>
                        </a:lnTo>
                        <a:lnTo>
                          <a:pt x="2342" y="390"/>
                        </a:lnTo>
                        <a:lnTo>
                          <a:pt x="2342" y="351"/>
                        </a:lnTo>
                        <a:lnTo>
                          <a:pt x="2342" y="546"/>
                        </a:lnTo>
                        <a:lnTo>
                          <a:pt x="2342" y="490"/>
                        </a:lnTo>
                        <a:lnTo>
                          <a:pt x="2343" y="460"/>
                        </a:lnTo>
                        <a:lnTo>
                          <a:pt x="2343" y="539"/>
                        </a:lnTo>
                        <a:lnTo>
                          <a:pt x="2343" y="395"/>
                        </a:lnTo>
                        <a:lnTo>
                          <a:pt x="2343" y="414"/>
                        </a:lnTo>
                        <a:lnTo>
                          <a:pt x="2343" y="363"/>
                        </a:lnTo>
                        <a:lnTo>
                          <a:pt x="2344" y="520"/>
                        </a:lnTo>
                        <a:lnTo>
                          <a:pt x="2344" y="344"/>
                        </a:lnTo>
                        <a:lnTo>
                          <a:pt x="2344" y="437"/>
                        </a:lnTo>
                        <a:lnTo>
                          <a:pt x="2344" y="440"/>
                        </a:lnTo>
                        <a:lnTo>
                          <a:pt x="2344" y="503"/>
                        </a:lnTo>
                        <a:lnTo>
                          <a:pt x="2344" y="272"/>
                        </a:lnTo>
                        <a:lnTo>
                          <a:pt x="2345" y="431"/>
                        </a:lnTo>
                        <a:lnTo>
                          <a:pt x="2345" y="369"/>
                        </a:lnTo>
                        <a:lnTo>
                          <a:pt x="2345" y="322"/>
                        </a:lnTo>
                        <a:lnTo>
                          <a:pt x="2345" y="479"/>
                        </a:lnTo>
                        <a:lnTo>
                          <a:pt x="2345" y="352"/>
                        </a:lnTo>
                        <a:lnTo>
                          <a:pt x="2346" y="423"/>
                        </a:lnTo>
                        <a:lnTo>
                          <a:pt x="2346" y="346"/>
                        </a:lnTo>
                        <a:lnTo>
                          <a:pt x="2346" y="511"/>
                        </a:lnTo>
                        <a:lnTo>
                          <a:pt x="2346" y="365"/>
                        </a:lnTo>
                        <a:lnTo>
                          <a:pt x="2346" y="410"/>
                        </a:lnTo>
                        <a:lnTo>
                          <a:pt x="2346" y="303"/>
                        </a:lnTo>
                        <a:lnTo>
                          <a:pt x="2347" y="474"/>
                        </a:lnTo>
                        <a:lnTo>
                          <a:pt x="2347" y="366"/>
                        </a:lnTo>
                        <a:lnTo>
                          <a:pt x="2347" y="332"/>
                        </a:lnTo>
                        <a:lnTo>
                          <a:pt x="2347" y="489"/>
                        </a:lnTo>
                        <a:lnTo>
                          <a:pt x="2348" y="454"/>
                        </a:lnTo>
                        <a:lnTo>
                          <a:pt x="2348" y="357"/>
                        </a:lnTo>
                        <a:lnTo>
                          <a:pt x="2348" y="313"/>
                        </a:lnTo>
                        <a:lnTo>
                          <a:pt x="2348" y="491"/>
                        </a:lnTo>
                        <a:lnTo>
                          <a:pt x="2348" y="428"/>
                        </a:lnTo>
                        <a:lnTo>
                          <a:pt x="2349" y="352"/>
                        </a:lnTo>
                        <a:lnTo>
                          <a:pt x="2349" y="317"/>
                        </a:lnTo>
                        <a:lnTo>
                          <a:pt x="2349" y="482"/>
                        </a:lnTo>
                        <a:lnTo>
                          <a:pt x="2349" y="406"/>
                        </a:lnTo>
                        <a:lnTo>
                          <a:pt x="2349" y="422"/>
                        </a:lnTo>
                        <a:lnTo>
                          <a:pt x="2350" y="329"/>
                        </a:lnTo>
                        <a:lnTo>
                          <a:pt x="2350" y="496"/>
                        </a:lnTo>
                        <a:lnTo>
                          <a:pt x="2350" y="442"/>
                        </a:lnTo>
                        <a:lnTo>
                          <a:pt x="2350" y="503"/>
                        </a:lnTo>
                        <a:lnTo>
                          <a:pt x="2350" y="553"/>
                        </a:lnTo>
                        <a:lnTo>
                          <a:pt x="2350" y="336"/>
                        </a:lnTo>
                        <a:lnTo>
                          <a:pt x="2351" y="408"/>
                        </a:lnTo>
                        <a:lnTo>
                          <a:pt x="2351" y="351"/>
                        </a:lnTo>
                        <a:lnTo>
                          <a:pt x="2351" y="341"/>
                        </a:lnTo>
                        <a:lnTo>
                          <a:pt x="2351" y="501"/>
                        </a:lnTo>
                        <a:lnTo>
                          <a:pt x="2351" y="490"/>
                        </a:lnTo>
                        <a:lnTo>
                          <a:pt x="2352" y="368"/>
                        </a:lnTo>
                        <a:lnTo>
                          <a:pt x="2352" y="345"/>
                        </a:lnTo>
                        <a:lnTo>
                          <a:pt x="2352" y="525"/>
                        </a:lnTo>
                        <a:lnTo>
                          <a:pt x="2352" y="414"/>
                        </a:lnTo>
                        <a:lnTo>
                          <a:pt x="2352" y="434"/>
                        </a:lnTo>
                        <a:lnTo>
                          <a:pt x="2352" y="531"/>
                        </a:lnTo>
                        <a:lnTo>
                          <a:pt x="2353" y="330"/>
                        </a:lnTo>
                        <a:lnTo>
                          <a:pt x="2353" y="440"/>
                        </a:lnTo>
                        <a:lnTo>
                          <a:pt x="2353" y="490"/>
                        </a:lnTo>
                        <a:lnTo>
                          <a:pt x="2353" y="544"/>
                        </a:lnTo>
                        <a:lnTo>
                          <a:pt x="2353" y="377"/>
                        </a:lnTo>
                        <a:lnTo>
                          <a:pt x="2354" y="444"/>
                        </a:lnTo>
                        <a:lnTo>
                          <a:pt x="2354" y="490"/>
                        </a:lnTo>
                        <a:lnTo>
                          <a:pt x="2354" y="362"/>
                        </a:lnTo>
                        <a:lnTo>
                          <a:pt x="2354" y="563"/>
                        </a:lnTo>
                        <a:lnTo>
                          <a:pt x="2354" y="473"/>
                        </a:lnTo>
                        <a:lnTo>
                          <a:pt x="2354" y="415"/>
                        </a:lnTo>
                        <a:lnTo>
                          <a:pt x="2355" y="391"/>
                        </a:lnTo>
                        <a:lnTo>
                          <a:pt x="2355" y="551"/>
                        </a:lnTo>
                        <a:lnTo>
                          <a:pt x="2355" y="451"/>
                        </a:lnTo>
                        <a:lnTo>
                          <a:pt x="2355" y="496"/>
                        </a:lnTo>
                        <a:lnTo>
                          <a:pt x="2356" y="507"/>
                        </a:lnTo>
                        <a:lnTo>
                          <a:pt x="2356" y="313"/>
                        </a:lnTo>
                        <a:lnTo>
                          <a:pt x="2356" y="448"/>
                        </a:lnTo>
                        <a:lnTo>
                          <a:pt x="2356" y="383"/>
                        </a:lnTo>
                        <a:lnTo>
                          <a:pt x="2356" y="528"/>
                        </a:lnTo>
                        <a:lnTo>
                          <a:pt x="2356" y="360"/>
                        </a:lnTo>
                        <a:lnTo>
                          <a:pt x="2357" y="412"/>
                        </a:lnTo>
                        <a:lnTo>
                          <a:pt x="2357" y="501"/>
                        </a:lnTo>
                        <a:lnTo>
                          <a:pt x="2357" y="389"/>
                        </a:lnTo>
                        <a:lnTo>
                          <a:pt x="2357" y="539"/>
                        </a:lnTo>
                        <a:lnTo>
                          <a:pt x="2357" y="480"/>
                        </a:lnTo>
                        <a:lnTo>
                          <a:pt x="2358" y="490"/>
                        </a:lnTo>
                        <a:lnTo>
                          <a:pt x="2358" y="371"/>
                        </a:lnTo>
                        <a:lnTo>
                          <a:pt x="2358" y="559"/>
                        </a:lnTo>
                        <a:lnTo>
                          <a:pt x="2358" y="477"/>
                        </a:lnTo>
                        <a:lnTo>
                          <a:pt x="2358" y="553"/>
                        </a:lnTo>
                        <a:lnTo>
                          <a:pt x="2359" y="398"/>
                        </a:lnTo>
                        <a:lnTo>
                          <a:pt x="2359" y="487"/>
                        </a:lnTo>
                        <a:lnTo>
                          <a:pt x="2359" y="413"/>
                        </a:lnTo>
                        <a:lnTo>
                          <a:pt x="2359" y="341"/>
                        </a:lnTo>
                        <a:lnTo>
                          <a:pt x="2359" y="591"/>
                        </a:lnTo>
                        <a:lnTo>
                          <a:pt x="2360" y="546"/>
                        </a:lnTo>
                        <a:lnTo>
                          <a:pt x="2360" y="442"/>
                        </a:lnTo>
                        <a:lnTo>
                          <a:pt x="2360" y="402"/>
                        </a:lnTo>
                        <a:lnTo>
                          <a:pt x="2360" y="510"/>
                        </a:lnTo>
                        <a:lnTo>
                          <a:pt x="2360" y="455"/>
                        </a:lnTo>
                        <a:lnTo>
                          <a:pt x="2361" y="435"/>
                        </a:lnTo>
                        <a:lnTo>
                          <a:pt x="2361" y="379"/>
                        </a:lnTo>
                        <a:lnTo>
                          <a:pt x="2361" y="573"/>
                        </a:lnTo>
                        <a:lnTo>
                          <a:pt x="2361" y="468"/>
                        </a:lnTo>
                        <a:lnTo>
                          <a:pt x="2361" y="511"/>
                        </a:lnTo>
                        <a:lnTo>
                          <a:pt x="2362" y="418"/>
                        </a:lnTo>
                        <a:lnTo>
                          <a:pt x="2362" y="532"/>
                        </a:lnTo>
                        <a:lnTo>
                          <a:pt x="2362" y="457"/>
                        </a:lnTo>
                        <a:lnTo>
                          <a:pt x="2362" y="438"/>
                        </a:lnTo>
                        <a:lnTo>
                          <a:pt x="2362" y="596"/>
                        </a:lnTo>
                        <a:lnTo>
                          <a:pt x="2363" y="356"/>
                        </a:lnTo>
                        <a:lnTo>
                          <a:pt x="2363" y="437"/>
                        </a:lnTo>
                        <a:lnTo>
                          <a:pt x="2363" y="510"/>
                        </a:lnTo>
                        <a:lnTo>
                          <a:pt x="2363" y="375"/>
                        </a:lnTo>
                        <a:lnTo>
                          <a:pt x="2363" y="448"/>
                        </a:lnTo>
                        <a:lnTo>
                          <a:pt x="2364" y="413"/>
                        </a:lnTo>
                        <a:lnTo>
                          <a:pt x="2364" y="531"/>
                        </a:lnTo>
                        <a:lnTo>
                          <a:pt x="2364" y="383"/>
                        </a:lnTo>
                        <a:lnTo>
                          <a:pt x="2364" y="504"/>
                        </a:lnTo>
                        <a:lnTo>
                          <a:pt x="2364" y="474"/>
                        </a:lnTo>
                        <a:lnTo>
                          <a:pt x="2364" y="520"/>
                        </a:lnTo>
                        <a:lnTo>
                          <a:pt x="2364" y="355"/>
                        </a:lnTo>
                        <a:lnTo>
                          <a:pt x="2365" y="468"/>
                        </a:lnTo>
                        <a:lnTo>
                          <a:pt x="2365" y="433"/>
                        </a:lnTo>
                        <a:lnTo>
                          <a:pt x="2365" y="390"/>
                        </a:lnTo>
                        <a:lnTo>
                          <a:pt x="2366" y="524"/>
                        </a:lnTo>
                        <a:lnTo>
                          <a:pt x="2366" y="488"/>
                        </a:lnTo>
                        <a:lnTo>
                          <a:pt x="2366" y="405"/>
                        </a:lnTo>
                        <a:lnTo>
                          <a:pt x="2366" y="376"/>
                        </a:lnTo>
                        <a:lnTo>
                          <a:pt x="2366" y="486"/>
                        </a:lnTo>
                        <a:lnTo>
                          <a:pt x="2366" y="409"/>
                        </a:lnTo>
                        <a:lnTo>
                          <a:pt x="2367" y="550"/>
                        </a:lnTo>
                        <a:lnTo>
                          <a:pt x="2367" y="353"/>
                        </a:lnTo>
                        <a:lnTo>
                          <a:pt x="2367" y="472"/>
                        </a:lnTo>
                        <a:lnTo>
                          <a:pt x="2367" y="431"/>
                        </a:lnTo>
                        <a:lnTo>
                          <a:pt x="2368" y="341"/>
                        </a:lnTo>
                        <a:lnTo>
                          <a:pt x="2368" y="513"/>
                        </a:lnTo>
                        <a:lnTo>
                          <a:pt x="2368" y="422"/>
                        </a:lnTo>
                        <a:lnTo>
                          <a:pt x="2368" y="469"/>
                        </a:lnTo>
                        <a:lnTo>
                          <a:pt x="2368" y="380"/>
                        </a:lnTo>
                        <a:lnTo>
                          <a:pt x="2368" y="532"/>
                        </a:lnTo>
                        <a:lnTo>
                          <a:pt x="2369" y="441"/>
                        </a:lnTo>
                        <a:lnTo>
                          <a:pt x="2369" y="372"/>
                        </a:lnTo>
                        <a:lnTo>
                          <a:pt x="2369" y="470"/>
                        </a:lnTo>
                        <a:lnTo>
                          <a:pt x="2369" y="306"/>
                        </a:lnTo>
                        <a:lnTo>
                          <a:pt x="2369" y="436"/>
                        </a:lnTo>
                        <a:lnTo>
                          <a:pt x="2370" y="487"/>
                        </a:lnTo>
                        <a:lnTo>
                          <a:pt x="2370" y="331"/>
                        </a:lnTo>
                        <a:lnTo>
                          <a:pt x="2370" y="421"/>
                        </a:lnTo>
                        <a:lnTo>
                          <a:pt x="2370" y="448"/>
                        </a:lnTo>
                        <a:lnTo>
                          <a:pt x="2371" y="533"/>
                        </a:lnTo>
                        <a:lnTo>
                          <a:pt x="2371" y="360"/>
                        </a:lnTo>
                        <a:lnTo>
                          <a:pt x="2371" y="476"/>
                        </a:lnTo>
                        <a:lnTo>
                          <a:pt x="2371" y="407"/>
                        </a:lnTo>
                        <a:lnTo>
                          <a:pt x="2371" y="358"/>
                        </a:lnTo>
                        <a:lnTo>
                          <a:pt x="2371" y="561"/>
                        </a:lnTo>
                        <a:lnTo>
                          <a:pt x="2372" y="492"/>
                        </a:lnTo>
                        <a:lnTo>
                          <a:pt x="2372" y="506"/>
                        </a:lnTo>
                        <a:lnTo>
                          <a:pt x="2372" y="389"/>
                        </a:lnTo>
                        <a:lnTo>
                          <a:pt x="2372" y="537"/>
                        </a:lnTo>
                        <a:lnTo>
                          <a:pt x="2372" y="525"/>
                        </a:lnTo>
                        <a:lnTo>
                          <a:pt x="2373" y="490"/>
                        </a:lnTo>
                        <a:lnTo>
                          <a:pt x="2373" y="509"/>
                        </a:lnTo>
                        <a:lnTo>
                          <a:pt x="2373" y="376"/>
                        </a:lnTo>
                        <a:lnTo>
                          <a:pt x="2373" y="424"/>
                        </a:lnTo>
                        <a:lnTo>
                          <a:pt x="2373" y="344"/>
                        </a:lnTo>
                        <a:lnTo>
                          <a:pt x="2374" y="483"/>
                        </a:lnTo>
                        <a:lnTo>
                          <a:pt x="2374" y="415"/>
                        </a:lnTo>
                        <a:lnTo>
                          <a:pt x="2374" y="349"/>
                        </a:lnTo>
                        <a:lnTo>
                          <a:pt x="2375" y="512"/>
                        </a:lnTo>
                        <a:lnTo>
                          <a:pt x="2375" y="465"/>
                        </a:lnTo>
                        <a:lnTo>
                          <a:pt x="2375" y="383"/>
                        </a:lnTo>
                        <a:lnTo>
                          <a:pt x="2375" y="609"/>
                        </a:lnTo>
                        <a:lnTo>
                          <a:pt x="2375" y="481"/>
                        </a:lnTo>
                        <a:lnTo>
                          <a:pt x="2376" y="525"/>
                        </a:lnTo>
                        <a:lnTo>
                          <a:pt x="2376" y="456"/>
                        </a:lnTo>
                        <a:lnTo>
                          <a:pt x="2376" y="604"/>
                        </a:lnTo>
                        <a:lnTo>
                          <a:pt x="2376" y="560"/>
                        </a:lnTo>
                        <a:lnTo>
                          <a:pt x="2376" y="536"/>
                        </a:lnTo>
                        <a:lnTo>
                          <a:pt x="2377" y="611"/>
                        </a:lnTo>
                        <a:lnTo>
                          <a:pt x="2377" y="460"/>
                        </a:lnTo>
                        <a:lnTo>
                          <a:pt x="2377" y="525"/>
                        </a:lnTo>
                        <a:lnTo>
                          <a:pt x="2377" y="467"/>
                        </a:lnTo>
                        <a:lnTo>
                          <a:pt x="2377" y="609"/>
                        </a:lnTo>
                        <a:lnTo>
                          <a:pt x="2378" y="436"/>
                        </a:lnTo>
                        <a:lnTo>
                          <a:pt x="2378" y="497"/>
                        </a:lnTo>
                        <a:lnTo>
                          <a:pt x="2378" y="549"/>
                        </a:lnTo>
                        <a:lnTo>
                          <a:pt x="2378" y="615"/>
                        </a:lnTo>
                        <a:lnTo>
                          <a:pt x="2378" y="389"/>
                        </a:lnTo>
                        <a:lnTo>
                          <a:pt x="2378" y="479"/>
                        </a:lnTo>
                        <a:lnTo>
                          <a:pt x="2379" y="496"/>
                        </a:lnTo>
                        <a:lnTo>
                          <a:pt x="2379" y="402"/>
                        </a:lnTo>
                        <a:lnTo>
                          <a:pt x="2379" y="572"/>
                        </a:lnTo>
                        <a:lnTo>
                          <a:pt x="2379" y="554"/>
                        </a:lnTo>
                        <a:lnTo>
                          <a:pt x="2379" y="460"/>
                        </a:lnTo>
                        <a:lnTo>
                          <a:pt x="2380" y="434"/>
                        </a:lnTo>
                        <a:lnTo>
                          <a:pt x="2380" y="553"/>
                        </a:lnTo>
                        <a:lnTo>
                          <a:pt x="2380" y="529"/>
                        </a:lnTo>
                        <a:lnTo>
                          <a:pt x="2380" y="499"/>
                        </a:lnTo>
                        <a:lnTo>
                          <a:pt x="2380" y="547"/>
                        </a:lnTo>
                        <a:lnTo>
                          <a:pt x="2380" y="441"/>
                        </a:lnTo>
                        <a:lnTo>
                          <a:pt x="2381" y="452"/>
                        </a:lnTo>
                        <a:lnTo>
                          <a:pt x="2381" y="490"/>
                        </a:lnTo>
                        <a:lnTo>
                          <a:pt x="2381" y="409"/>
                        </a:lnTo>
                        <a:lnTo>
                          <a:pt x="2381" y="565"/>
                        </a:lnTo>
                        <a:lnTo>
                          <a:pt x="2381" y="557"/>
                        </a:lnTo>
                        <a:lnTo>
                          <a:pt x="2382" y="416"/>
                        </a:lnTo>
                        <a:lnTo>
                          <a:pt x="2382" y="591"/>
                        </a:lnTo>
                        <a:lnTo>
                          <a:pt x="2382" y="392"/>
                        </a:lnTo>
                        <a:lnTo>
                          <a:pt x="2382" y="447"/>
                        </a:lnTo>
                        <a:lnTo>
                          <a:pt x="2382" y="389"/>
                        </a:lnTo>
                        <a:lnTo>
                          <a:pt x="2383" y="349"/>
                        </a:lnTo>
                        <a:lnTo>
                          <a:pt x="2383" y="534"/>
                        </a:lnTo>
                        <a:lnTo>
                          <a:pt x="2383" y="402"/>
                        </a:lnTo>
                        <a:lnTo>
                          <a:pt x="2383" y="494"/>
                        </a:lnTo>
                        <a:lnTo>
                          <a:pt x="2383" y="390"/>
                        </a:lnTo>
                        <a:lnTo>
                          <a:pt x="2384" y="580"/>
                        </a:lnTo>
                        <a:lnTo>
                          <a:pt x="2384" y="486"/>
                        </a:lnTo>
                        <a:lnTo>
                          <a:pt x="2384" y="510"/>
                        </a:lnTo>
                        <a:lnTo>
                          <a:pt x="2384" y="568"/>
                        </a:lnTo>
                        <a:lnTo>
                          <a:pt x="2384" y="419"/>
                        </a:lnTo>
                        <a:lnTo>
                          <a:pt x="2384" y="473"/>
                        </a:lnTo>
                        <a:lnTo>
                          <a:pt x="2384" y="485"/>
                        </a:lnTo>
                        <a:lnTo>
                          <a:pt x="2385" y="411"/>
                        </a:lnTo>
                        <a:lnTo>
                          <a:pt x="2385" y="528"/>
                        </a:lnTo>
                        <a:lnTo>
                          <a:pt x="2385" y="417"/>
                        </a:lnTo>
                        <a:lnTo>
                          <a:pt x="2385" y="565"/>
                        </a:lnTo>
                        <a:lnTo>
                          <a:pt x="2385" y="591"/>
                        </a:lnTo>
                        <a:lnTo>
                          <a:pt x="2386" y="346"/>
                        </a:lnTo>
                        <a:lnTo>
                          <a:pt x="2386" y="436"/>
                        </a:lnTo>
                        <a:lnTo>
                          <a:pt x="2386" y="466"/>
                        </a:lnTo>
                        <a:lnTo>
                          <a:pt x="2386" y="412"/>
                        </a:lnTo>
                        <a:lnTo>
                          <a:pt x="2386" y="527"/>
                        </a:lnTo>
                        <a:lnTo>
                          <a:pt x="2387" y="436"/>
                        </a:lnTo>
                        <a:lnTo>
                          <a:pt x="2387" y="519"/>
                        </a:lnTo>
                        <a:lnTo>
                          <a:pt x="2387" y="399"/>
                        </a:lnTo>
                        <a:lnTo>
                          <a:pt x="2387" y="605"/>
                        </a:lnTo>
                        <a:lnTo>
                          <a:pt x="2387" y="534"/>
                        </a:lnTo>
                        <a:lnTo>
                          <a:pt x="2388" y="489"/>
                        </a:lnTo>
                        <a:lnTo>
                          <a:pt x="2388" y="677"/>
                        </a:lnTo>
                        <a:lnTo>
                          <a:pt x="2388" y="477"/>
                        </a:lnTo>
                        <a:lnTo>
                          <a:pt x="2388" y="541"/>
                        </a:lnTo>
                        <a:lnTo>
                          <a:pt x="2388" y="502"/>
                        </a:lnTo>
                        <a:lnTo>
                          <a:pt x="2389" y="601"/>
                        </a:lnTo>
                        <a:lnTo>
                          <a:pt x="2389" y="492"/>
                        </a:lnTo>
                        <a:lnTo>
                          <a:pt x="2389" y="519"/>
                        </a:lnTo>
                        <a:lnTo>
                          <a:pt x="2389" y="507"/>
                        </a:lnTo>
                        <a:lnTo>
                          <a:pt x="2389" y="434"/>
                        </a:lnTo>
                        <a:lnTo>
                          <a:pt x="2389" y="595"/>
                        </a:lnTo>
                        <a:lnTo>
                          <a:pt x="2390" y="460"/>
                        </a:lnTo>
                        <a:lnTo>
                          <a:pt x="2390" y="509"/>
                        </a:lnTo>
                        <a:lnTo>
                          <a:pt x="2390" y="614"/>
                        </a:lnTo>
                        <a:lnTo>
                          <a:pt x="2390" y="424"/>
                        </a:lnTo>
                        <a:lnTo>
                          <a:pt x="2390" y="518"/>
                        </a:lnTo>
                        <a:lnTo>
                          <a:pt x="2391" y="569"/>
                        </a:lnTo>
                        <a:lnTo>
                          <a:pt x="2391" y="411"/>
                        </a:lnTo>
                        <a:lnTo>
                          <a:pt x="2391" y="606"/>
                        </a:lnTo>
                        <a:lnTo>
                          <a:pt x="2391" y="578"/>
                        </a:lnTo>
                        <a:lnTo>
                          <a:pt x="2391" y="473"/>
                        </a:lnTo>
                        <a:lnTo>
                          <a:pt x="2392" y="574"/>
                        </a:lnTo>
                        <a:lnTo>
                          <a:pt x="2392" y="433"/>
                        </a:lnTo>
                        <a:lnTo>
                          <a:pt x="2392" y="553"/>
                        </a:lnTo>
                        <a:lnTo>
                          <a:pt x="2392" y="523"/>
                        </a:lnTo>
                        <a:lnTo>
                          <a:pt x="2393" y="460"/>
                        </a:lnTo>
                        <a:lnTo>
                          <a:pt x="2393" y="592"/>
                        </a:lnTo>
                        <a:lnTo>
                          <a:pt x="2393" y="502"/>
                        </a:lnTo>
                        <a:lnTo>
                          <a:pt x="2393" y="491"/>
                        </a:lnTo>
                        <a:lnTo>
                          <a:pt x="2393" y="605"/>
                        </a:lnTo>
                        <a:lnTo>
                          <a:pt x="2393" y="414"/>
                        </a:lnTo>
                        <a:lnTo>
                          <a:pt x="2394" y="494"/>
                        </a:lnTo>
                        <a:lnTo>
                          <a:pt x="2394" y="483"/>
                        </a:lnTo>
                        <a:lnTo>
                          <a:pt x="2394" y="647"/>
                        </a:lnTo>
                        <a:lnTo>
                          <a:pt x="2394" y="614"/>
                        </a:lnTo>
                        <a:lnTo>
                          <a:pt x="2394" y="564"/>
                        </a:lnTo>
                        <a:lnTo>
                          <a:pt x="2395" y="629"/>
                        </a:lnTo>
                        <a:lnTo>
                          <a:pt x="2395" y="507"/>
                        </a:lnTo>
                        <a:lnTo>
                          <a:pt x="2395" y="553"/>
                        </a:lnTo>
                        <a:lnTo>
                          <a:pt x="2395" y="620"/>
                        </a:lnTo>
                        <a:lnTo>
                          <a:pt x="2395" y="647"/>
                        </a:lnTo>
                        <a:lnTo>
                          <a:pt x="2396" y="483"/>
                        </a:lnTo>
                        <a:lnTo>
                          <a:pt x="2396" y="569"/>
                        </a:lnTo>
                        <a:lnTo>
                          <a:pt x="2396" y="708"/>
                        </a:lnTo>
                        <a:lnTo>
                          <a:pt x="2396" y="515"/>
                        </a:lnTo>
                        <a:lnTo>
                          <a:pt x="2396" y="651"/>
                        </a:lnTo>
                        <a:lnTo>
                          <a:pt x="2397" y="634"/>
                        </a:lnTo>
                        <a:lnTo>
                          <a:pt x="2397" y="708"/>
                        </a:lnTo>
                        <a:lnTo>
                          <a:pt x="2397" y="543"/>
                        </a:lnTo>
                        <a:lnTo>
                          <a:pt x="2397" y="608"/>
                        </a:lnTo>
                        <a:lnTo>
                          <a:pt x="2398" y="465"/>
                        </a:lnTo>
                        <a:lnTo>
                          <a:pt x="2398" y="563"/>
                        </a:lnTo>
                        <a:lnTo>
                          <a:pt x="2398" y="518"/>
                        </a:lnTo>
                        <a:lnTo>
                          <a:pt x="2398" y="450"/>
                        </a:lnTo>
                        <a:lnTo>
                          <a:pt x="2399" y="615"/>
                        </a:lnTo>
                        <a:lnTo>
                          <a:pt x="2399" y="537"/>
                        </a:lnTo>
                        <a:lnTo>
                          <a:pt x="2399" y="525"/>
                        </a:lnTo>
                        <a:lnTo>
                          <a:pt x="2399" y="667"/>
                        </a:lnTo>
                        <a:lnTo>
                          <a:pt x="2399" y="473"/>
                        </a:lnTo>
                        <a:lnTo>
                          <a:pt x="2399" y="517"/>
                        </a:lnTo>
                        <a:lnTo>
                          <a:pt x="2400" y="421"/>
                        </a:lnTo>
                        <a:lnTo>
                          <a:pt x="2400" y="617"/>
                        </a:lnTo>
                        <a:lnTo>
                          <a:pt x="2400" y="492"/>
                        </a:lnTo>
                        <a:lnTo>
                          <a:pt x="2400" y="502"/>
                        </a:lnTo>
                        <a:lnTo>
                          <a:pt x="2400" y="615"/>
                        </a:lnTo>
                        <a:lnTo>
                          <a:pt x="2401" y="450"/>
                        </a:lnTo>
                        <a:lnTo>
                          <a:pt x="2401" y="569"/>
                        </a:lnTo>
                        <a:lnTo>
                          <a:pt x="2401" y="601"/>
                        </a:lnTo>
                        <a:lnTo>
                          <a:pt x="2402" y="458"/>
                        </a:lnTo>
                        <a:lnTo>
                          <a:pt x="2402" y="491"/>
                        </a:lnTo>
                        <a:lnTo>
                          <a:pt x="2402" y="578"/>
                        </a:lnTo>
                        <a:lnTo>
                          <a:pt x="2402" y="460"/>
                        </a:lnTo>
                        <a:lnTo>
                          <a:pt x="2402" y="609"/>
                        </a:lnTo>
                        <a:lnTo>
                          <a:pt x="2402" y="531"/>
                        </a:lnTo>
                        <a:lnTo>
                          <a:pt x="2402" y="550"/>
                        </a:lnTo>
                        <a:lnTo>
                          <a:pt x="2403" y="597"/>
                        </a:lnTo>
                        <a:lnTo>
                          <a:pt x="2403" y="411"/>
                        </a:lnTo>
                        <a:lnTo>
                          <a:pt x="2403" y="502"/>
                        </a:lnTo>
                        <a:lnTo>
                          <a:pt x="2403" y="553"/>
                        </a:lnTo>
                        <a:lnTo>
                          <a:pt x="2404" y="373"/>
                        </a:lnTo>
                        <a:lnTo>
                          <a:pt x="2404" y="420"/>
                        </a:lnTo>
                        <a:lnTo>
                          <a:pt x="2404" y="455"/>
                        </a:lnTo>
                        <a:lnTo>
                          <a:pt x="2404" y="483"/>
                        </a:lnTo>
                        <a:lnTo>
                          <a:pt x="2405" y="369"/>
                        </a:lnTo>
                        <a:lnTo>
                          <a:pt x="2405" y="489"/>
                        </a:lnTo>
                        <a:lnTo>
                          <a:pt x="2405" y="357"/>
                        </a:lnTo>
                        <a:lnTo>
                          <a:pt x="2405" y="521"/>
                        </a:lnTo>
                        <a:lnTo>
                          <a:pt x="2405" y="457"/>
                        </a:lnTo>
                        <a:lnTo>
                          <a:pt x="2406" y="449"/>
                        </a:lnTo>
                        <a:lnTo>
                          <a:pt x="2406" y="369"/>
                        </a:lnTo>
                        <a:lnTo>
                          <a:pt x="2406" y="540"/>
                        </a:lnTo>
                        <a:lnTo>
                          <a:pt x="2406" y="387"/>
                        </a:lnTo>
                        <a:lnTo>
                          <a:pt x="2407" y="614"/>
                        </a:lnTo>
                        <a:lnTo>
                          <a:pt x="2407" y="477"/>
                        </a:lnTo>
                        <a:lnTo>
                          <a:pt x="2407" y="543"/>
                        </a:lnTo>
                        <a:lnTo>
                          <a:pt x="2407" y="590"/>
                        </a:lnTo>
                        <a:lnTo>
                          <a:pt x="2408" y="433"/>
                        </a:lnTo>
                        <a:lnTo>
                          <a:pt x="2408" y="447"/>
                        </a:lnTo>
                        <a:lnTo>
                          <a:pt x="2408" y="513"/>
                        </a:lnTo>
                        <a:lnTo>
                          <a:pt x="2408" y="558"/>
                        </a:lnTo>
                        <a:lnTo>
                          <a:pt x="2408" y="411"/>
                        </a:lnTo>
                        <a:lnTo>
                          <a:pt x="2408" y="480"/>
                        </a:lnTo>
                        <a:lnTo>
                          <a:pt x="2409" y="531"/>
                        </a:lnTo>
                        <a:lnTo>
                          <a:pt x="2409" y="445"/>
                        </a:lnTo>
                        <a:lnTo>
                          <a:pt x="2409" y="583"/>
                        </a:lnTo>
                        <a:lnTo>
                          <a:pt x="2409" y="515"/>
                        </a:lnTo>
                        <a:lnTo>
                          <a:pt x="2409" y="447"/>
                        </a:lnTo>
                        <a:lnTo>
                          <a:pt x="2410" y="628"/>
                        </a:lnTo>
                        <a:lnTo>
                          <a:pt x="2410" y="538"/>
                        </a:lnTo>
                        <a:lnTo>
                          <a:pt x="2410" y="514"/>
                        </a:lnTo>
                        <a:lnTo>
                          <a:pt x="2410" y="630"/>
                        </a:lnTo>
                        <a:lnTo>
                          <a:pt x="2411" y="475"/>
                        </a:lnTo>
                        <a:lnTo>
                          <a:pt x="2411" y="577"/>
                        </a:lnTo>
                        <a:lnTo>
                          <a:pt x="2411" y="541"/>
                        </a:lnTo>
                        <a:lnTo>
                          <a:pt x="2411" y="465"/>
                        </a:lnTo>
                        <a:lnTo>
                          <a:pt x="2411" y="638"/>
                        </a:lnTo>
                        <a:lnTo>
                          <a:pt x="2411" y="494"/>
                        </a:lnTo>
                        <a:lnTo>
                          <a:pt x="2412" y="542"/>
                        </a:lnTo>
                        <a:lnTo>
                          <a:pt x="2412" y="446"/>
                        </a:lnTo>
                        <a:lnTo>
                          <a:pt x="2412" y="574"/>
                        </a:lnTo>
                        <a:lnTo>
                          <a:pt x="2412" y="515"/>
                        </a:lnTo>
                        <a:lnTo>
                          <a:pt x="2412" y="495"/>
                        </a:lnTo>
                        <a:lnTo>
                          <a:pt x="2412" y="433"/>
                        </a:lnTo>
                        <a:lnTo>
                          <a:pt x="2413" y="641"/>
                        </a:lnTo>
                        <a:lnTo>
                          <a:pt x="2413" y="452"/>
                        </a:lnTo>
                        <a:lnTo>
                          <a:pt x="2413" y="541"/>
                        </a:lnTo>
                        <a:lnTo>
                          <a:pt x="2413" y="610"/>
                        </a:lnTo>
                        <a:lnTo>
                          <a:pt x="2413" y="434"/>
                        </a:lnTo>
                        <a:lnTo>
                          <a:pt x="2414" y="451"/>
                        </a:lnTo>
                        <a:lnTo>
                          <a:pt x="2414" y="483"/>
                        </a:lnTo>
                        <a:lnTo>
                          <a:pt x="2414" y="577"/>
                        </a:lnTo>
                        <a:lnTo>
                          <a:pt x="2414" y="414"/>
                        </a:lnTo>
                        <a:lnTo>
                          <a:pt x="2414" y="495"/>
                        </a:lnTo>
                        <a:lnTo>
                          <a:pt x="2415" y="501"/>
                        </a:lnTo>
                        <a:lnTo>
                          <a:pt x="2415" y="547"/>
                        </a:lnTo>
                        <a:lnTo>
                          <a:pt x="2415" y="388"/>
                        </a:lnTo>
                        <a:lnTo>
                          <a:pt x="2415" y="505"/>
                        </a:lnTo>
                        <a:lnTo>
                          <a:pt x="2416" y="390"/>
                        </a:lnTo>
                        <a:lnTo>
                          <a:pt x="2416" y="606"/>
                        </a:lnTo>
                        <a:lnTo>
                          <a:pt x="2416" y="525"/>
                        </a:lnTo>
                        <a:lnTo>
                          <a:pt x="2416" y="404"/>
                        </a:lnTo>
                        <a:lnTo>
                          <a:pt x="2417" y="616"/>
                        </a:lnTo>
                        <a:lnTo>
                          <a:pt x="2417" y="387"/>
                        </a:lnTo>
                        <a:lnTo>
                          <a:pt x="2417" y="509"/>
                        </a:lnTo>
                        <a:lnTo>
                          <a:pt x="2417" y="470"/>
                        </a:lnTo>
                        <a:lnTo>
                          <a:pt x="2417" y="442"/>
                        </a:lnTo>
                        <a:lnTo>
                          <a:pt x="2417" y="594"/>
                        </a:lnTo>
                        <a:lnTo>
                          <a:pt x="2417" y="534"/>
                        </a:lnTo>
                        <a:lnTo>
                          <a:pt x="2417" y="508"/>
                        </a:lnTo>
                        <a:lnTo>
                          <a:pt x="2418" y="547"/>
                        </a:lnTo>
                        <a:lnTo>
                          <a:pt x="2418" y="442"/>
                        </a:lnTo>
                        <a:lnTo>
                          <a:pt x="2418" y="470"/>
                        </a:lnTo>
                        <a:lnTo>
                          <a:pt x="2418" y="536"/>
                        </a:lnTo>
                        <a:lnTo>
                          <a:pt x="2418" y="581"/>
                        </a:lnTo>
                        <a:lnTo>
                          <a:pt x="2419" y="445"/>
                        </a:lnTo>
                        <a:lnTo>
                          <a:pt x="2419" y="509"/>
                        </a:lnTo>
                        <a:lnTo>
                          <a:pt x="2419" y="468"/>
                        </a:lnTo>
                        <a:lnTo>
                          <a:pt x="2419" y="556"/>
                        </a:lnTo>
                        <a:lnTo>
                          <a:pt x="2420" y="388"/>
                        </a:lnTo>
                        <a:lnTo>
                          <a:pt x="2420" y="467"/>
                        </a:lnTo>
                        <a:lnTo>
                          <a:pt x="2420" y="503"/>
                        </a:lnTo>
                        <a:lnTo>
                          <a:pt x="2420" y="552"/>
                        </a:lnTo>
                        <a:lnTo>
                          <a:pt x="2420" y="376"/>
                        </a:lnTo>
                        <a:lnTo>
                          <a:pt x="2420" y="513"/>
                        </a:lnTo>
                        <a:lnTo>
                          <a:pt x="2421" y="442"/>
                        </a:lnTo>
                        <a:lnTo>
                          <a:pt x="2421" y="375"/>
                        </a:lnTo>
                        <a:lnTo>
                          <a:pt x="2421" y="588"/>
                        </a:lnTo>
                        <a:lnTo>
                          <a:pt x="2421" y="431"/>
                        </a:lnTo>
                        <a:lnTo>
                          <a:pt x="2421" y="477"/>
                        </a:lnTo>
                        <a:lnTo>
                          <a:pt x="2421" y="577"/>
                        </a:lnTo>
                        <a:lnTo>
                          <a:pt x="2422" y="409"/>
                        </a:lnTo>
                        <a:lnTo>
                          <a:pt x="2422" y="511"/>
                        </a:lnTo>
                        <a:lnTo>
                          <a:pt x="2422" y="456"/>
                        </a:lnTo>
                        <a:lnTo>
                          <a:pt x="2422" y="587"/>
                        </a:lnTo>
                        <a:lnTo>
                          <a:pt x="2423" y="540"/>
                        </a:lnTo>
                        <a:lnTo>
                          <a:pt x="2423" y="575"/>
                        </a:lnTo>
                        <a:lnTo>
                          <a:pt x="2423" y="442"/>
                        </a:lnTo>
                        <a:lnTo>
                          <a:pt x="2423" y="610"/>
                        </a:lnTo>
                        <a:lnTo>
                          <a:pt x="2423" y="518"/>
                        </a:lnTo>
                        <a:lnTo>
                          <a:pt x="2424" y="544"/>
                        </a:lnTo>
                        <a:lnTo>
                          <a:pt x="2424" y="482"/>
                        </a:lnTo>
                        <a:lnTo>
                          <a:pt x="2424" y="653"/>
                        </a:lnTo>
                        <a:lnTo>
                          <a:pt x="2424" y="572"/>
                        </a:lnTo>
                        <a:lnTo>
                          <a:pt x="2424" y="662"/>
                        </a:lnTo>
                        <a:lnTo>
                          <a:pt x="2425" y="472"/>
                        </a:lnTo>
                        <a:lnTo>
                          <a:pt x="2425" y="591"/>
                        </a:lnTo>
                        <a:lnTo>
                          <a:pt x="2425" y="603"/>
                        </a:lnTo>
                        <a:lnTo>
                          <a:pt x="2425" y="622"/>
                        </a:lnTo>
                        <a:lnTo>
                          <a:pt x="2426" y="502"/>
                        </a:lnTo>
                        <a:lnTo>
                          <a:pt x="2426" y="505"/>
                        </a:lnTo>
                        <a:lnTo>
                          <a:pt x="2426" y="617"/>
                        </a:lnTo>
                        <a:lnTo>
                          <a:pt x="2426" y="480"/>
                        </a:lnTo>
                        <a:lnTo>
                          <a:pt x="2426" y="523"/>
                        </a:lnTo>
                        <a:lnTo>
                          <a:pt x="2427" y="544"/>
                        </a:lnTo>
                        <a:lnTo>
                          <a:pt x="2427" y="423"/>
                        </a:lnTo>
                        <a:lnTo>
                          <a:pt x="2427" y="587"/>
                        </a:lnTo>
                        <a:lnTo>
                          <a:pt x="2427" y="437"/>
                        </a:lnTo>
                        <a:lnTo>
                          <a:pt x="2427" y="550"/>
                        </a:lnTo>
                        <a:lnTo>
                          <a:pt x="2427" y="589"/>
                        </a:lnTo>
                        <a:lnTo>
                          <a:pt x="2428" y="444"/>
                        </a:lnTo>
                        <a:lnTo>
                          <a:pt x="2428" y="480"/>
                        </a:lnTo>
                        <a:lnTo>
                          <a:pt x="2428" y="475"/>
                        </a:lnTo>
                        <a:lnTo>
                          <a:pt x="2428" y="558"/>
                        </a:lnTo>
                        <a:lnTo>
                          <a:pt x="2429" y="414"/>
                        </a:lnTo>
                        <a:lnTo>
                          <a:pt x="2429" y="441"/>
                        </a:lnTo>
                        <a:lnTo>
                          <a:pt x="2429" y="470"/>
                        </a:lnTo>
                        <a:lnTo>
                          <a:pt x="2429" y="390"/>
                        </a:lnTo>
                        <a:lnTo>
                          <a:pt x="2429" y="577"/>
                        </a:lnTo>
                        <a:lnTo>
                          <a:pt x="2429" y="468"/>
                        </a:lnTo>
                        <a:lnTo>
                          <a:pt x="2430" y="461"/>
                        </a:lnTo>
                        <a:lnTo>
                          <a:pt x="2430" y="380"/>
                        </a:lnTo>
                        <a:lnTo>
                          <a:pt x="2430" y="532"/>
                        </a:lnTo>
                        <a:lnTo>
                          <a:pt x="2430" y="428"/>
                        </a:lnTo>
                        <a:lnTo>
                          <a:pt x="2430" y="530"/>
                        </a:lnTo>
                        <a:lnTo>
                          <a:pt x="2431" y="655"/>
                        </a:lnTo>
                        <a:lnTo>
                          <a:pt x="2431" y="438"/>
                        </a:lnTo>
                        <a:lnTo>
                          <a:pt x="2431" y="472"/>
                        </a:lnTo>
                        <a:lnTo>
                          <a:pt x="2431" y="529"/>
                        </a:lnTo>
                        <a:lnTo>
                          <a:pt x="2431" y="381"/>
                        </a:lnTo>
                        <a:lnTo>
                          <a:pt x="2432" y="626"/>
                        </a:lnTo>
                        <a:lnTo>
                          <a:pt x="2432" y="498"/>
                        </a:lnTo>
                        <a:lnTo>
                          <a:pt x="2432" y="405"/>
                        </a:lnTo>
                        <a:lnTo>
                          <a:pt x="2432" y="657"/>
                        </a:lnTo>
                        <a:lnTo>
                          <a:pt x="2432" y="605"/>
                        </a:lnTo>
                        <a:lnTo>
                          <a:pt x="2432" y="556"/>
                        </a:lnTo>
                        <a:lnTo>
                          <a:pt x="2433" y="453"/>
                        </a:lnTo>
                        <a:lnTo>
                          <a:pt x="2433" y="640"/>
                        </a:lnTo>
                        <a:lnTo>
                          <a:pt x="2433" y="494"/>
                        </a:lnTo>
                        <a:lnTo>
                          <a:pt x="2433" y="564"/>
                        </a:lnTo>
                        <a:lnTo>
                          <a:pt x="2434" y="614"/>
                        </a:lnTo>
                        <a:lnTo>
                          <a:pt x="2434" y="440"/>
                        </a:lnTo>
                        <a:lnTo>
                          <a:pt x="2434" y="460"/>
                        </a:lnTo>
                        <a:lnTo>
                          <a:pt x="2434" y="452"/>
                        </a:lnTo>
                        <a:lnTo>
                          <a:pt x="2435" y="431"/>
                        </a:lnTo>
                        <a:lnTo>
                          <a:pt x="2435" y="595"/>
                        </a:lnTo>
                        <a:lnTo>
                          <a:pt x="2435" y="528"/>
                        </a:lnTo>
                        <a:lnTo>
                          <a:pt x="2435" y="526"/>
                        </a:lnTo>
                        <a:lnTo>
                          <a:pt x="2435" y="631"/>
                        </a:lnTo>
                        <a:lnTo>
                          <a:pt x="2435" y="453"/>
                        </a:lnTo>
                        <a:lnTo>
                          <a:pt x="2435" y="494"/>
                        </a:lnTo>
                        <a:lnTo>
                          <a:pt x="2436" y="537"/>
                        </a:lnTo>
                        <a:lnTo>
                          <a:pt x="2436" y="570"/>
                        </a:lnTo>
                        <a:lnTo>
                          <a:pt x="2436" y="404"/>
                        </a:lnTo>
                        <a:lnTo>
                          <a:pt x="2436" y="462"/>
                        </a:lnTo>
                        <a:lnTo>
                          <a:pt x="2436" y="478"/>
                        </a:lnTo>
                        <a:lnTo>
                          <a:pt x="2437" y="538"/>
                        </a:lnTo>
                        <a:lnTo>
                          <a:pt x="2437" y="424"/>
                        </a:lnTo>
                        <a:lnTo>
                          <a:pt x="2437" y="478"/>
                        </a:lnTo>
                        <a:lnTo>
                          <a:pt x="2437" y="436"/>
                        </a:lnTo>
                        <a:lnTo>
                          <a:pt x="2437" y="410"/>
                        </a:lnTo>
                        <a:lnTo>
                          <a:pt x="2437" y="554"/>
                        </a:lnTo>
                        <a:lnTo>
                          <a:pt x="2438" y="526"/>
                        </a:lnTo>
                        <a:lnTo>
                          <a:pt x="2438" y="510"/>
                        </a:lnTo>
                        <a:lnTo>
                          <a:pt x="2438" y="563"/>
                        </a:lnTo>
                        <a:lnTo>
                          <a:pt x="2438" y="431"/>
                        </a:lnTo>
                        <a:lnTo>
                          <a:pt x="2439" y="452"/>
                        </a:lnTo>
                        <a:lnTo>
                          <a:pt x="2439" y="413"/>
                        </a:lnTo>
                        <a:lnTo>
                          <a:pt x="2439" y="564"/>
                        </a:lnTo>
                        <a:lnTo>
                          <a:pt x="2439" y="461"/>
                        </a:lnTo>
                        <a:lnTo>
                          <a:pt x="2439" y="573"/>
                        </a:lnTo>
                        <a:lnTo>
                          <a:pt x="2440" y="597"/>
                        </a:lnTo>
                        <a:lnTo>
                          <a:pt x="2440" y="413"/>
                        </a:lnTo>
                        <a:lnTo>
                          <a:pt x="2440" y="440"/>
                        </a:lnTo>
                        <a:lnTo>
                          <a:pt x="2440" y="454"/>
                        </a:lnTo>
                        <a:lnTo>
                          <a:pt x="2440" y="563"/>
                        </a:lnTo>
                        <a:lnTo>
                          <a:pt x="2441" y="406"/>
                        </a:lnTo>
                        <a:lnTo>
                          <a:pt x="2441" y="460"/>
                        </a:lnTo>
                        <a:lnTo>
                          <a:pt x="2441" y="460"/>
                        </a:lnTo>
                        <a:lnTo>
                          <a:pt x="2441" y="385"/>
                        </a:lnTo>
                        <a:lnTo>
                          <a:pt x="2441" y="570"/>
                        </a:lnTo>
                        <a:lnTo>
                          <a:pt x="2441" y="520"/>
                        </a:lnTo>
                        <a:lnTo>
                          <a:pt x="2442" y="458"/>
                        </a:lnTo>
                        <a:lnTo>
                          <a:pt x="2442" y="539"/>
                        </a:lnTo>
                        <a:lnTo>
                          <a:pt x="2442" y="388"/>
                        </a:lnTo>
                        <a:lnTo>
                          <a:pt x="2442" y="473"/>
                        </a:lnTo>
                        <a:lnTo>
                          <a:pt x="2442" y="530"/>
                        </a:lnTo>
                        <a:lnTo>
                          <a:pt x="2443" y="568"/>
                        </a:lnTo>
                        <a:lnTo>
                          <a:pt x="2443" y="389"/>
                        </a:lnTo>
                        <a:lnTo>
                          <a:pt x="2443" y="502"/>
                        </a:lnTo>
                        <a:lnTo>
                          <a:pt x="2443" y="506"/>
                        </a:lnTo>
                        <a:lnTo>
                          <a:pt x="2443" y="376"/>
                        </a:lnTo>
                        <a:lnTo>
                          <a:pt x="2444" y="588"/>
                        </a:lnTo>
                        <a:lnTo>
                          <a:pt x="2444" y="453"/>
                        </a:lnTo>
                        <a:lnTo>
                          <a:pt x="2444" y="447"/>
                        </a:lnTo>
                        <a:lnTo>
                          <a:pt x="2444" y="587"/>
                        </a:lnTo>
                        <a:lnTo>
                          <a:pt x="2444" y="398"/>
                        </a:lnTo>
                        <a:lnTo>
                          <a:pt x="2444" y="524"/>
                        </a:lnTo>
                        <a:lnTo>
                          <a:pt x="2445" y="445"/>
                        </a:lnTo>
                        <a:lnTo>
                          <a:pt x="2445" y="426"/>
                        </a:lnTo>
                        <a:lnTo>
                          <a:pt x="2445" y="585"/>
                        </a:lnTo>
                        <a:lnTo>
                          <a:pt x="2445" y="452"/>
                        </a:lnTo>
                        <a:lnTo>
                          <a:pt x="2445" y="502"/>
                        </a:lnTo>
                        <a:lnTo>
                          <a:pt x="2446" y="389"/>
                        </a:lnTo>
                        <a:lnTo>
                          <a:pt x="2446" y="543"/>
                        </a:lnTo>
                        <a:lnTo>
                          <a:pt x="2446" y="449"/>
                        </a:lnTo>
                        <a:lnTo>
                          <a:pt x="2446" y="520"/>
                        </a:lnTo>
                        <a:lnTo>
                          <a:pt x="2446" y="587"/>
                        </a:lnTo>
                        <a:lnTo>
                          <a:pt x="2447" y="340"/>
                        </a:lnTo>
                        <a:lnTo>
                          <a:pt x="2447" y="501"/>
                        </a:lnTo>
                        <a:lnTo>
                          <a:pt x="2447" y="485"/>
                        </a:lnTo>
                        <a:lnTo>
                          <a:pt x="2447" y="424"/>
                        </a:lnTo>
                        <a:lnTo>
                          <a:pt x="2447" y="588"/>
                        </a:lnTo>
                        <a:lnTo>
                          <a:pt x="2447" y="518"/>
                        </a:lnTo>
                        <a:lnTo>
                          <a:pt x="2448" y="413"/>
                        </a:lnTo>
                        <a:lnTo>
                          <a:pt x="2448" y="606"/>
                        </a:lnTo>
                        <a:lnTo>
                          <a:pt x="2448" y="498"/>
                        </a:lnTo>
                        <a:lnTo>
                          <a:pt x="2448" y="476"/>
                        </a:lnTo>
                        <a:lnTo>
                          <a:pt x="2448" y="454"/>
                        </a:lnTo>
                        <a:lnTo>
                          <a:pt x="2449" y="601"/>
                        </a:lnTo>
                        <a:lnTo>
                          <a:pt x="2449" y="492"/>
                        </a:lnTo>
                        <a:lnTo>
                          <a:pt x="2449" y="475"/>
                        </a:lnTo>
                        <a:lnTo>
                          <a:pt x="2450" y="582"/>
                        </a:lnTo>
                        <a:lnTo>
                          <a:pt x="2450" y="387"/>
                        </a:lnTo>
                        <a:lnTo>
                          <a:pt x="2450" y="535"/>
                        </a:lnTo>
                        <a:lnTo>
                          <a:pt x="2450" y="406"/>
                        </a:lnTo>
                        <a:lnTo>
                          <a:pt x="2450" y="600"/>
                        </a:lnTo>
                        <a:lnTo>
                          <a:pt x="2450" y="405"/>
                        </a:lnTo>
                        <a:lnTo>
                          <a:pt x="2450" y="485"/>
                        </a:lnTo>
                        <a:lnTo>
                          <a:pt x="2451" y="612"/>
                        </a:lnTo>
                        <a:lnTo>
                          <a:pt x="2451" y="428"/>
                        </a:lnTo>
                        <a:lnTo>
                          <a:pt x="2451" y="536"/>
                        </a:lnTo>
                        <a:lnTo>
                          <a:pt x="2451" y="495"/>
                        </a:lnTo>
                        <a:lnTo>
                          <a:pt x="2451" y="421"/>
                        </a:lnTo>
                        <a:lnTo>
                          <a:pt x="2452" y="625"/>
                        </a:lnTo>
                        <a:lnTo>
                          <a:pt x="2452" y="518"/>
                        </a:lnTo>
                        <a:lnTo>
                          <a:pt x="2452" y="563"/>
                        </a:lnTo>
                        <a:lnTo>
                          <a:pt x="2452" y="621"/>
                        </a:lnTo>
                        <a:lnTo>
                          <a:pt x="2453" y="473"/>
                        </a:lnTo>
                        <a:lnTo>
                          <a:pt x="2453" y="629"/>
                        </a:lnTo>
                        <a:lnTo>
                          <a:pt x="2453" y="468"/>
                        </a:lnTo>
                        <a:lnTo>
                          <a:pt x="2453" y="2035"/>
                        </a:lnTo>
                        <a:lnTo>
                          <a:pt x="2454" y="1718"/>
                        </a:lnTo>
                        <a:lnTo>
                          <a:pt x="2454" y="382"/>
                        </a:lnTo>
                        <a:lnTo>
                          <a:pt x="2454" y="406"/>
                        </a:lnTo>
                        <a:lnTo>
                          <a:pt x="2454" y="378"/>
                        </a:lnTo>
                        <a:lnTo>
                          <a:pt x="2455" y="341"/>
                        </a:lnTo>
                        <a:lnTo>
                          <a:pt x="2455" y="589"/>
                        </a:lnTo>
                        <a:lnTo>
                          <a:pt x="2455" y="432"/>
                        </a:lnTo>
                        <a:lnTo>
                          <a:pt x="2455" y="545"/>
                        </a:lnTo>
                        <a:lnTo>
                          <a:pt x="2455" y="600"/>
                        </a:lnTo>
                        <a:lnTo>
                          <a:pt x="2456" y="401"/>
                        </a:lnTo>
                        <a:lnTo>
                          <a:pt x="2456" y="507"/>
                        </a:lnTo>
                        <a:lnTo>
                          <a:pt x="2456" y="503"/>
                        </a:lnTo>
                        <a:lnTo>
                          <a:pt x="2456" y="600"/>
                        </a:lnTo>
                        <a:lnTo>
                          <a:pt x="2456" y="425"/>
                        </a:lnTo>
                        <a:lnTo>
                          <a:pt x="2456" y="433"/>
                        </a:lnTo>
                        <a:lnTo>
                          <a:pt x="2457" y="532"/>
                        </a:lnTo>
                        <a:lnTo>
                          <a:pt x="2457" y="593"/>
                        </a:lnTo>
                        <a:lnTo>
                          <a:pt x="2457" y="440"/>
                        </a:lnTo>
                        <a:lnTo>
                          <a:pt x="2457" y="507"/>
                        </a:lnTo>
                        <a:lnTo>
                          <a:pt x="2457" y="437"/>
                        </a:lnTo>
                        <a:lnTo>
                          <a:pt x="2458" y="604"/>
                        </a:lnTo>
                        <a:lnTo>
                          <a:pt x="2458" y="521"/>
                        </a:lnTo>
                        <a:lnTo>
                          <a:pt x="2458" y="524"/>
                        </a:lnTo>
                        <a:lnTo>
                          <a:pt x="2458" y="581"/>
                        </a:lnTo>
                        <a:lnTo>
                          <a:pt x="2459" y="452"/>
                        </a:lnTo>
                        <a:lnTo>
                          <a:pt x="2459" y="536"/>
                        </a:lnTo>
                        <a:lnTo>
                          <a:pt x="2459" y="527"/>
                        </a:lnTo>
                        <a:lnTo>
                          <a:pt x="2459" y="614"/>
                        </a:lnTo>
                        <a:lnTo>
                          <a:pt x="2459" y="367"/>
                        </a:lnTo>
                        <a:lnTo>
                          <a:pt x="2459" y="454"/>
                        </a:lnTo>
                        <a:lnTo>
                          <a:pt x="2460" y="408"/>
                        </a:lnTo>
                        <a:lnTo>
                          <a:pt x="2460" y="374"/>
                        </a:lnTo>
                        <a:lnTo>
                          <a:pt x="2460" y="580"/>
                        </a:lnTo>
                        <a:lnTo>
                          <a:pt x="2460" y="485"/>
                        </a:lnTo>
                        <a:lnTo>
                          <a:pt x="2460" y="464"/>
                        </a:lnTo>
                        <a:lnTo>
                          <a:pt x="2460" y="563"/>
                        </a:lnTo>
                        <a:lnTo>
                          <a:pt x="2461" y="375"/>
                        </a:lnTo>
                        <a:lnTo>
                          <a:pt x="2461" y="466"/>
                        </a:lnTo>
                        <a:lnTo>
                          <a:pt x="2461" y="457"/>
                        </a:lnTo>
                        <a:lnTo>
                          <a:pt x="2461" y="451"/>
                        </a:lnTo>
                        <a:lnTo>
                          <a:pt x="2462" y="595"/>
                        </a:lnTo>
                        <a:lnTo>
                          <a:pt x="2462" y="493"/>
                        </a:lnTo>
                        <a:lnTo>
                          <a:pt x="2462" y="570"/>
                        </a:lnTo>
                        <a:lnTo>
                          <a:pt x="2462" y="405"/>
                        </a:lnTo>
                        <a:lnTo>
                          <a:pt x="2462" y="548"/>
                        </a:lnTo>
                        <a:lnTo>
                          <a:pt x="2462" y="506"/>
                        </a:lnTo>
                        <a:lnTo>
                          <a:pt x="2463" y="448"/>
                        </a:lnTo>
                        <a:lnTo>
                          <a:pt x="2463" y="596"/>
                        </a:lnTo>
                        <a:lnTo>
                          <a:pt x="2463" y="479"/>
                        </a:lnTo>
                        <a:lnTo>
                          <a:pt x="2463" y="488"/>
                        </a:lnTo>
                        <a:lnTo>
                          <a:pt x="2464" y="576"/>
                        </a:lnTo>
                        <a:lnTo>
                          <a:pt x="2464" y="409"/>
                        </a:lnTo>
                        <a:lnTo>
                          <a:pt x="2464" y="520"/>
                        </a:lnTo>
                        <a:lnTo>
                          <a:pt x="2464" y="468"/>
                        </a:lnTo>
                        <a:lnTo>
                          <a:pt x="2464" y="572"/>
                        </a:lnTo>
                        <a:lnTo>
                          <a:pt x="2464" y="442"/>
                        </a:lnTo>
                        <a:lnTo>
                          <a:pt x="2465" y="539"/>
                        </a:lnTo>
                        <a:lnTo>
                          <a:pt x="2465" y="537"/>
                        </a:lnTo>
                        <a:lnTo>
                          <a:pt x="2465" y="489"/>
                        </a:lnTo>
                        <a:lnTo>
                          <a:pt x="2465" y="654"/>
                        </a:lnTo>
                        <a:lnTo>
                          <a:pt x="2465" y="554"/>
                        </a:lnTo>
                        <a:lnTo>
                          <a:pt x="2466" y="525"/>
                        </a:lnTo>
                        <a:lnTo>
                          <a:pt x="2466" y="637"/>
                        </a:lnTo>
                        <a:lnTo>
                          <a:pt x="2466" y="457"/>
                        </a:lnTo>
                        <a:lnTo>
                          <a:pt x="2466" y="580"/>
                        </a:lnTo>
                        <a:lnTo>
                          <a:pt x="2466" y="448"/>
                        </a:lnTo>
                        <a:lnTo>
                          <a:pt x="2466" y="586"/>
                        </a:lnTo>
                        <a:lnTo>
                          <a:pt x="2467" y="403"/>
                        </a:lnTo>
                        <a:lnTo>
                          <a:pt x="2467" y="510"/>
                        </a:lnTo>
                        <a:lnTo>
                          <a:pt x="2467" y="489"/>
                        </a:lnTo>
                        <a:lnTo>
                          <a:pt x="2467" y="398"/>
                        </a:lnTo>
                        <a:lnTo>
                          <a:pt x="2467" y="575"/>
                        </a:lnTo>
                        <a:lnTo>
                          <a:pt x="2468" y="491"/>
                        </a:lnTo>
                        <a:lnTo>
                          <a:pt x="2468" y="436"/>
                        </a:lnTo>
                        <a:lnTo>
                          <a:pt x="2468" y="407"/>
                        </a:lnTo>
                        <a:lnTo>
                          <a:pt x="2468" y="584"/>
                        </a:lnTo>
                        <a:lnTo>
                          <a:pt x="2468" y="541"/>
                        </a:lnTo>
                        <a:lnTo>
                          <a:pt x="2469" y="536"/>
                        </a:lnTo>
                        <a:lnTo>
                          <a:pt x="2469" y="499"/>
                        </a:lnTo>
                        <a:lnTo>
                          <a:pt x="2469" y="647"/>
                        </a:lnTo>
                        <a:lnTo>
                          <a:pt x="2469" y="572"/>
                        </a:lnTo>
                        <a:lnTo>
                          <a:pt x="2469" y="525"/>
                        </a:lnTo>
                        <a:lnTo>
                          <a:pt x="2470" y="474"/>
                        </a:lnTo>
                        <a:lnTo>
                          <a:pt x="2470" y="639"/>
                        </a:lnTo>
                        <a:lnTo>
                          <a:pt x="2470" y="564"/>
                        </a:lnTo>
                        <a:lnTo>
                          <a:pt x="2470" y="573"/>
                        </a:lnTo>
                        <a:lnTo>
                          <a:pt x="2470" y="595"/>
                        </a:lnTo>
                        <a:lnTo>
                          <a:pt x="2471" y="429"/>
                        </a:lnTo>
                        <a:lnTo>
                          <a:pt x="2471" y="465"/>
                        </a:lnTo>
                        <a:lnTo>
                          <a:pt x="2471" y="493"/>
                        </a:lnTo>
                        <a:lnTo>
                          <a:pt x="2471" y="442"/>
                        </a:lnTo>
                        <a:lnTo>
                          <a:pt x="2471" y="548"/>
                        </a:lnTo>
                        <a:lnTo>
                          <a:pt x="2471" y="509"/>
                        </a:lnTo>
                        <a:lnTo>
                          <a:pt x="2472" y="452"/>
                        </a:lnTo>
                        <a:lnTo>
                          <a:pt x="2472" y="421"/>
                        </a:lnTo>
                        <a:lnTo>
                          <a:pt x="2472" y="565"/>
                        </a:lnTo>
                        <a:lnTo>
                          <a:pt x="2472" y="521"/>
                        </a:lnTo>
                        <a:lnTo>
                          <a:pt x="2472" y="502"/>
                        </a:lnTo>
                        <a:lnTo>
                          <a:pt x="2472" y="613"/>
                        </a:lnTo>
                        <a:lnTo>
                          <a:pt x="2472" y="484"/>
                        </a:lnTo>
                        <a:lnTo>
                          <a:pt x="2473" y="530"/>
                        </a:lnTo>
                        <a:lnTo>
                          <a:pt x="2473" y="581"/>
                        </a:lnTo>
                        <a:lnTo>
                          <a:pt x="2473" y="642"/>
                        </a:lnTo>
                        <a:lnTo>
                          <a:pt x="2474" y="454"/>
                        </a:lnTo>
                        <a:lnTo>
                          <a:pt x="2474" y="533"/>
                        </a:lnTo>
                        <a:lnTo>
                          <a:pt x="2474" y="529"/>
                        </a:lnTo>
                        <a:lnTo>
                          <a:pt x="2474" y="474"/>
                        </a:lnTo>
                        <a:lnTo>
                          <a:pt x="2474" y="616"/>
                        </a:lnTo>
                        <a:lnTo>
                          <a:pt x="2474" y="502"/>
                        </a:lnTo>
                        <a:lnTo>
                          <a:pt x="2475" y="501"/>
                        </a:lnTo>
                        <a:lnTo>
                          <a:pt x="2475" y="459"/>
                        </a:lnTo>
                        <a:lnTo>
                          <a:pt x="2475" y="664"/>
                        </a:lnTo>
                        <a:lnTo>
                          <a:pt x="2475" y="540"/>
                        </a:lnTo>
                        <a:lnTo>
                          <a:pt x="2475" y="480"/>
                        </a:lnTo>
                        <a:lnTo>
                          <a:pt x="2475" y="454"/>
                        </a:lnTo>
                        <a:lnTo>
                          <a:pt x="2476" y="619"/>
                        </a:lnTo>
                        <a:lnTo>
                          <a:pt x="2476" y="582"/>
                        </a:lnTo>
                        <a:lnTo>
                          <a:pt x="2476" y="597"/>
                        </a:lnTo>
                        <a:lnTo>
                          <a:pt x="2476" y="630"/>
                        </a:lnTo>
                        <a:lnTo>
                          <a:pt x="2477" y="472"/>
                        </a:lnTo>
                        <a:lnTo>
                          <a:pt x="2477" y="609"/>
                        </a:lnTo>
                        <a:lnTo>
                          <a:pt x="2477" y="440"/>
                        </a:lnTo>
                        <a:lnTo>
                          <a:pt x="2477" y="653"/>
                        </a:lnTo>
                        <a:lnTo>
                          <a:pt x="2477" y="548"/>
                        </a:lnTo>
                        <a:lnTo>
                          <a:pt x="2477" y="484"/>
                        </a:lnTo>
                        <a:lnTo>
                          <a:pt x="2478" y="571"/>
                        </a:lnTo>
                        <a:lnTo>
                          <a:pt x="2478" y="400"/>
                        </a:lnTo>
                        <a:lnTo>
                          <a:pt x="2478" y="555"/>
                        </a:lnTo>
                        <a:lnTo>
                          <a:pt x="2478" y="426"/>
                        </a:lnTo>
                        <a:lnTo>
                          <a:pt x="2479" y="612"/>
                        </a:lnTo>
                        <a:lnTo>
                          <a:pt x="2479" y="436"/>
                        </a:lnTo>
                        <a:lnTo>
                          <a:pt x="2479" y="569"/>
                        </a:lnTo>
                        <a:lnTo>
                          <a:pt x="2479" y="408"/>
                        </a:lnTo>
                        <a:lnTo>
                          <a:pt x="2479" y="608"/>
                        </a:lnTo>
                        <a:lnTo>
                          <a:pt x="2480" y="501"/>
                        </a:lnTo>
                        <a:lnTo>
                          <a:pt x="2480" y="523"/>
                        </a:lnTo>
                        <a:lnTo>
                          <a:pt x="2480" y="565"/>
                        </a:lnTo>
                        <a:lnTo>
                          <a:pt x="2480" y="408"/>
                        </a:lnTo>
                        <a:lnTo>
                          <a:pt x="2480" y="517"/>
                        </a:lnTo>
                        <a:lnTo>
                          <a:pt x="2481" y="465"/>
                        </a:lnTo>
                        <a:lnTo>
                          <a:pt x="2481" y="643"/>
                        </a:lnTo>
                        <a:lnTo>
                          <a:pt x="2481" y="385"/>
                        </a:lnTo>
                        <a:lnTo>
                          <a:pt x="2481" y="465"/>
                        </a:lnTo>
                        <a:lnTo>
                          <a:pt x="2481" y="530"/>
                        </a:lnTo>
                        <a:lnTo>
                          <a:pt x="2482" y="458"/>
                        </a:lnTo>
                        <a:lnTo>
                          <a:pt x="2482" y="637"/>
                        </a:lnTo>
                        <a:lnTo>
                          <a:pt x="2482" y="545"/>
                        </a:lnTo>
                        <a:lnTo>
                          <a:pt x="2482" y="502"/>
                        </a:lnTo>
                        <a:lnTo>
                          <a:pt x="2482" y="574"/>
                        </a:lnTo>
                        <a:lnTo>
                          <a:pt x="2483" y="421"/>
                        </a:lnTo>
                        <a:lnTo>
                          <a:pt x="2483" y="524"/>
                        </a:lnTo>
                        <a:lnTo>
                          <a:pt x="2483" y="389"/>
                        </a:lnTo>
                        <a:lnTo>
                          <a:pt x="2483" y="572"/>
                        </a:lnTo>
                        <a:lnTo>
                          <a:pt x="2483" y="381"/>
                        </a:lnTo>
                        <a:lnTo>
                          <a:pt x="2483" y="452"/>
                        </a:lnTo>
                        <a:lnTo>
                          <a:pt x="2484" y="486"/>
                        </a:lnTo>
                        <a:lnTo>
                          <a:pt x="2484" y="401"/>
                        </a:lnTo>
                        <a:lnTo>
                          <a:pt x="2484" y="533"/>
                        </a:lnTo>
                        <a:lnTo>
                          <a:pt x="2484" y="496"/>
                        </a:lnTo>
                        <a:lnTo>
                          <a:pt x="2484" y="450"/>
                        </a:lnTo>
                        <a:lnTo>
                          <a:pt x="2484" y="564"/>
                        </a:lnTo>
                        <a:lnTo>
                          <a:pt x="2485" y="412"/>
                        </a:lnTo>
                        <a:lnTo>
                          <a:pt x="2485" y="524"/>
                        </a:lnTo>
                        <a:lnTo>
                          <a:pt x="2485" y="596"/>
                        </a:lnTo>
                        <a:lnTo>
                          <a:pt x="2485" y="428"/>
                        </a:lnTo>
                        <a:lnTo>
                          <a:pt x="2486" y="693"/>
                        </a:lnTo>
                        <a:lnTo>
                          <a:pt x="2486" y="609"/>
                        </a:lnTo>
                        <a:lnTo>
                          <a:pt x="2486" y="550"/>
                        </a:lnTo>
                        <a:lnTo>
                          <a:pt x="2486" y="489"/>
                        </a:lnTo>
                        <a:lnTo>
                          <a:pt x="2486" y="655"/>
                        </a:lnTo>
                        <a:lnTo>
                          <a:pt x="2486" y="566"/>
                        </a:lnTo>
                        <a:lnTo>
                          <a:pt x="2487" y="510"/>
                        </a:lnTo>
                        <a:lnTo>
                          <a:pt x="2487" y="705"/>
                        </a:lnTo>
                        <a:lnTo>
                          <a:pt x="2487" y="492"/>
                        </a:lnTo>
                        <a:lnTo>
                          <a:pt x="2487" y="590"/>
                        </a:lnTo>
                        <a:lnTo>
                          <a:pt x="2487" y="606"/>
                        </a:lnTo>
                        <a:lnTo>
                          <a:pt x="2487" y="629"/>
                        </a:lnTo>
                        <a:lnTo>
                          <a:pt x="2488" y="466"/>
                        </a:lnTo>
                        <a:lnTo>
                          <a:pt x="2488" y="603"/>
                        </a:lnTo>
                        <a:lnTo>
                          <a:pt x="2488" y="619"/>
                        </a:lnTo>
                        <a:lnTo>
                          <a:pt x="2488" y="674"/>
                        </a:lnTo>
                        <a:lnTo>
                          <a:pt x="2488" y="521"/>
                        </a:lnTo>
                        <a:lnTo>
                          <a:pt x="2489" y="530"/>
                        </a:lnTo>
                        <a:lnTo>
                          <a:pt x="2489" y="537"/>
                        </a:lnTo>
                        <a:lnTo>
                          <a:pt x="2489" y="647"/>
                        </a:lnTo>
                        <a:lnTo>
                          <a:pt x="2489" y="434"/>
                        </a:lnTo>
                        <a:lnTo>
                          <a:pt x="2490" y="541"/>
                        </a:lnTo>
                        <a:lnTo>
                          <a:pt x="2490" y="634"/>
                        </a:lnTo>
                        <a:lnTo>
                          <a:pt x="2490" y="483"/>
                        </a:lnTo>
                        <a:lnTo>
                          <a:pt x="2490" y="554"/>
                        </a:lnTo>
                        <a:lnTo>
                          <a:pt x="2490" y="564"/>
                        </a:lnTo>
                        <a:lnTo>
                          <a:pt x="2491" y="640"/>
                        </a:lnTo>
                        <a:lnTo>
                          <a:pt x="2491" y="466"/>
                        </a:lnTo>
                        <a:lnTo>
                          <a:pt x="2491" y="535"/>
                        </a:lnTo>
                        <a:lnTo>
                          <a:pt x="2491" y="570"/>
                        </a:lnTo>
                        <a:lnTo>
                          <a:pt x="2492" y="626"/>
                        </a:lnTo>
                        <a:lnTo>
                          <a:pt x="2492" y="491"/>
                        </a:lnTo>
                        <a:lnTo>
                          <a:pt x="2492" y="524"/>
                        </a:lnTo>
                        <a:lnTo>
                          <a:pt x="2492" y="501"/>
                        </a:lnTo>
                        <a:lnTo>
                          <a:pt x="2492" y="599"/>
                        </a:lnTo>
                        <a:lnTo>
                          <a:pt x="2492" y="429"/>
                        </a:lnTo>
                        <a:lnTo>
                          <a:pt x="2492" y="494"/>
                        </a:lnTo>
                        <a:lnTo>
                          <a:pt x="2492" y="473"/>
                        </a:lnTo>
                        <a:lnTo>
                          <a:pt x="2493" y="534"/>
                        </a:lnTo>
                        <a:lnTo>
                          <a:pt x="2493" y="400"/>
                        </a:lnTo>
                        <a:lnTo>
                          <a:pt x="2493" y="459"/>
                        </a:lnTo>
                        <a:lnTo>
                          <a:pt x="2493" y="443"/>
                        </a:lnTo>
                        <a:lnTo>
                          <a:pt x="2493" y="404"/>
                        </a:lnTo>
                        <a:lnTo>
                          <a:pt x="2494" y="600"/>
                        </a:lnTo>
                        <a:lnTo>
                          <a:pt x="2494" y="528"/>
                        </a:lnTo>
                        <a:lnTo>
                          <a:pt x="2494" y="554"/>
                        </a:lnTo>
                        <a:lnTo>
                          <a:pt x="2494" y="499"/>
                        </a:lnTo>
                        <a:lnTo>
                          <a:pt x="2495" y="834"/>
                        </a:lnTo>
                        <a:lnTo>
                          <a:pt x="2495" y="848"/>
                        </a:lnTo>
                        <a:lnTo>
                          <a:pt x="2495" y="950"/>
                        </a:lnTo>
                        <a:lnTo>
                          <a:pt x="2495" y="626"/>
                        </a:lnTo>
                        <a:lnTo>
                          <a:pt x="2495" y="638"/>
                        </a:lnTo>
                        <a:lnTo>
                          <a:pt x="2496" y="728"/>
                        </a:lnTo>
                        <a:lnTo>
                          <a:pt x="2496" y="730"/>
                        </a:lnTo>
                        <a:lnTo>
                          <a:pt x="2496" y="571"/>
                        </a:lnTo>
                        <a:lnTo>
                          <a:pt x="2496" y="598"/>
                        </a:lnTo>
                        <a:lnTo>
                          <a:pt x="2496" y="619"/>
                        </a:lnTo>
                        <a:lnTo>
                          <a:pt x="2496" y="693"/>
                        </a:lnTo>
                        <a:lnTo>
                          <a:pt x="2497" y="477"/>
                        </a:lnTo>
                        <a:lnTo>
                          <a:pt x="2497" y="511"/>
                        </a:lnTo>
                        <a:lnTo>
                          <a:pt x="2498" y="465"/>
                        </a:lnTo>
                        <a:lnTo>
                          <a:pt x="2498" y="637"/>
                        </a:lnTo>
                        <a:lnTo>
                          <a:pt x="2498" y="584"/>
                        </a:lnTo>
                        <a:lnTo>
                          <a:pt x="2498" y="517"/>
                        </a:lnTo>
                        <a:lnTo>
                          <a:pt x="2498" y="591"/>
                        </a:lnTo>
                        <a:lnTo>
                          <a:pt x="2498" y="455"/>
                        </a:lnTo>
                        <a:lnTo>
                          <a:pt x="2498" y="590"/>
                        </a:lnTo>
                        <a:lnTo>
                          <a:pt x="2499" y="431"/>
                        </a:lnTo>
                        <a:lnTo>
                          <a:pt x="2499" y="583"/>
                        </a:lnTo>
                        <a:lnTo>
                          <a:pt x="2499" y="370"/>
                        </a:lnTo>
                        <a:lnTo>
                          <a:pt x="2499" y="510"/>
                        </a:lnTo>
                        <a:lnTo>
                          <a:pt x="2499" y="570"/>
                        </a:lnTo>
                        <a:lnTo>
                          <a:pt x="2500" y="581"/>
                        </a:lnTo>
                        <a:lnTo>
                          <a:pt x="2500" y="426"/>
                        </a:lnTo>
                        <a:lnTo>
                          <a:pt x="2500" y="547"/>
                        </a:lnTo>
                        <a:lnTo>
                          <a:pt x="2500" y="503"/>
                        </a:lnTo>
                        <a:lnTo>
                          <a:pt x="2500" y="659"/>
                        </a:lnTo>
                        <a:lnTo>
                          <a:pt x="2501" y="414"/>
                        </a:lnTo>
                        <a:lnTo>
                          <a:pt x="2501" y="468"/>
                        </a:lnTo>
                        <a:lnTo>
                          <a:pt x="2501" y="523"/>
                        </a:lnTo>
                        <a:lnTo>
                          <a:pt x="2501" y="567"/>
                        </a:lnTo>
                        <a:lnTo>
                          <a:pt x="2501" y="422"/>
                        </a:lnTo>
                        <a:lnTo>
                          <a:pt x="2501" y="489"/>
                        </a:lnTo>
                        <a:lnTo>
                          <a:pt x="2502" y="471"/>
                        </a:lnTo>
                        <a:lnTo>
                          <a:pt x="2502" y="546"/>
                        </a:lnTo>
                        <a:lnTo>
                          <a:pt x="2502" y="411"/>
                        </a:lnTo>
                        <a:lnTo>
                          <a:pt x="2502" y="491"/>
                        </a:lnTo>
                        <a:lnTo>
                          <a:pt x="2502" y="489"/>
                        </a:lnTo>
                        <a:lnTo>
                          <a:pt x="2503" y="428"/>
                        </a:lnTo>
                        <a:lnTo>
                          <a:pt x="2503" y="555"/>
                        </a:lnTo>
                        <a:lnTo>
                          <a:pt x="2503" y="434"/>
                        </a:lnTo>
                        <a:lnTo>
                          <a:pt x="2503" y="463"/>
                        </a:lnTo>
                        <a:lnTo>
                          <a:pt x="2504" y="388"/>
                        </a:lnTo>
                        <a:lnTo>
                          <a:pt x="2504" y="536"/>
                        </a:lnTo>
                        <a:lnTo>
                          <a:pt x="2504" y="461"/>
                        </a:lnTo>
                        <a:lnTo>
                          <a:pt x="2504" y="477"/>
                        </a:lnTo>
                        <a:lnTo>
                          <a:pt x="2504" y="557"/>
                        </a:lnTo>
                        <a:lnTo>
                          <a:pt x="2504" y="396"/>
                        </a:lnTo>
                        <a:lnTo>
                          <a:pt x="2504" y="503"/>
                        </a:lnTo>
                        <a:lnTo>
                          <a:pt x="2505" y="445"/>
                        </a:lnTo>
                        <a:lnTo>
                          <a:pt x="2505" y="564"/>
                        </a:lnTo>
                        <a:lnTo>
                          <a:pt x="2505" y="383"/>
                        </a:lnTo>
                        <a:lnTo>
                          <a:pt x="2505" y="513"/>
                        </a:lnTo>
                        <a:lnTo>
                          <a:pt x="2505" y="575"/>
                        </a:lnTo>
                        <a:lnTo>
                          <a:pt x="2506" y="398"/>
                        </a:lnTo>
                        <a:lnTo>
                          <a:pt x="2506" y="549"/>
                        </a:lnTo>
                        <a:lnTo>
                          <a:pt x="2506" y="474"/>
                        </a:lnTo>
                        <a:lnTo>
                          <a:pt x="2506" y="350"/>
                        </a:lnTo>
                        <a:lnTo>
                          <a:pt x="2507" y="574"/>
                        </a:lnTo>
                        <a:lnTo>
                          <a:pt x="2507" y="461"/>
                        </a:lnTo>
                        <a:lnTo>
                          <a:pt x="2507" y="490"/>
                        </a:lnTo>
                        <a:lnTo>
                          <a:pt x="2507" y="537"/>
                        </a:lnTo>
                        <a:lnTo>
                          <a:pt x="2507" y="421"/>
                        </a:lnTo>
                        <a:lnTo>
                          <a:pt x="2507" y="469"/>
                        </a:lnTo>
                        <a:lnTo>
                          <a:pt x="2508" y="489"/>
                        </a:lnTo>
                        <a:lnTo>
                          <a:pt x="2508" y="384"/>
                        </a:lnTo>
                        <a:lnTo>
                          <a:pt x="2508" y="553"/>
                        </a:lnTo>
                        <a:lnTo>
                          <a:pt x="2508" y="508"/>
                        </a:lnTo>
                        <a:lnTo>
                          <a:pt x="2508" y="484"/>
                        </a:lnTo>
                        <a:lnTo>
                          <a:pt x="2509" y="427"/>
                        </a:lnTo>
                        <a:lnTo>
                          <a:pt x="2509" y="582"/>
                        </a:lnTo>
                        <a:lnTo>
                          <a:pt x="2509" y="542"/>
                        </a:lnTo>
                        <a:lnTo>
                          <a:pt x="2509" y="569"/>
                        </a:lnTo>
                        <a:lnTo>
                          <a:pt x="2510" y="631"/>
                        </a:lnTo>
                        <a:lnTo>
                          <a:pt x="2510" y="440"/>
                        </a:lnTo>
                        <a:lnTo>
                          <a:pt x="2510" y="475"/>
                        </a:lnTo>
                        <a:lnTo>
                          <a:pt x="2510" y="433"/>
                        </a:lnTo>
                        <a:lnTo>
                          <a:pt x="2510" y="428"/>
                        </a:lnTo>
                        <a:lnTo>
                          <a:pt x="2510" y="557"/>
                        </a:lnTo>
                        <a:lnTo>
                          <a:pt x="2510" y="541"/>
                        </a:lnTo>
                        <a:lnTo>
                          <a:pt x="2511" y="606"/>
                        </a:lnTo>
                        <a:lnTo>
                          <a:pt x="2511" y="409"/>
                        </a:lnTo>
                        <a:lnTo>
                          <a:pt x="2511" y="471"/>
                        </a:lnTo>
                        <a:lnTo>
                          <a:pt x="2511" y="382"/>
                        </a:lnTo>
                        <a:lnTo>
                          <a:pt x="2512" y="563"/>
                        </a:lnTo>
                        <a:lnTo>
                          <a:pt x="2512" y="519"/>
                        </a:lnTo>
                        <a:lnTo>
                          <a:pt x="2512" y="524"/>
                        </a:lnTo>
                        <a:lnTo>
                          <a:pt x="2513" y="396"/>
                        </a:lnTo>
                        <a:lnTo>
                          <a:pt x="2513" y="602"/>
                        </a:lnTo>
                        <a:lnTo>
                          <a:pt x="2513" y="518"/>
                        </a:lnTo>
                        <a:lnTo>
                          <a:pt x="2513" y="500"/>
                        </a:lnTo>
                        <a:lnTo>
                          <a:pt x="2513" y="615"/>
                        </a:lnTo>
                        <a:lnTo>
                          <a:pt x="2513" y="471"/>
                        </a:lnTo>
                        <a:lnTo>
                          <a:pt x="2514" y="488"/>
                        </a:lnTo>
                        <a:lnTo>
                          <a:pt x="2514" y="605"/>
                        </a:lnTo>
                        <a:lnTo>
                          <a:pt x="2514" y="451"/>
                        </a:lnTo>
                        <a:lnTo>
                          <a:pt x="2514" y="472"/>
                        </a:lnTo>
                        <a:lnTo>
                          <a:pt x="2514" y="558"/>
                        </a:lnTo>
                        <a:lnTo>
                          <a:pt x="2515" y="635"/>
                        </a:lnTo>
                        <a:lnTo>
                          <a:pt x="2515" y="421"/>
                        </a:lnTo>
                        <a:lnTo>
                          <a:pt x="2515" y="568"/>
                        </a:lnTo>
                        <a:lnTo>
                          <a:pt x="2515" y="545"/>
                        </a:lnTo>
                        <a:lnTo>
                          <a:pt x="2515" y="487"/>
                        </a:lnTo>
                        <a:lnTo>
                          <a:pt x="2515" y="646"/>
                        </a:lnTo>
                        <a:lnTo>
                          <a:pt x="2516" y="556"/>
                        </a:lnTo>
                        <a:lnTo>
                          <a:pt x="2516" y="510"/>
                        </a:lnTo>
                        <a:lnTo>
                          <a:pt x="2516" y="406"/>
                        </a:lnTo>
                        <a:lnTo>
                          <a:pt x="2516" y="636"/>
                        </a:lnTo>
                        <a:lnTo>
                          <a:pt x="2516" y="538"/>
                        </a:lnTo>
                        <a:lnTo>
                          <a:pt x="2517" y="512"/>
                        </a:lnTo>
                        <a:lnTo>
                          <a:pt x="2517" y="604"/>
                        </a:lnTo>
                        <a:lnTo>
                          <a:pt x="2517" y="473"/>
                        </a:lnTo>
                        <a:lnTo>
                          <a:pt x="2517" y="530"/>
                        </a:lnTo>
                        <a:lnTo>
                          <a:pt x="2517" y="574"/>
                        </a:lnTo>
                        <a:lnTo>
                          <a:pt x="2518" y="449"/>
                        </a:lnTo>
                        <a:lnTo>
                          <a:pt x="2518" y="604"/>
                        </a:lnTo>
                        <a:lnTo>
                          <a:pt x="2518" y="493"/>
                        </a:lnTo>
                        <a:lnTo>
                          <a:pt x="2518" y="535"/>
                        </a:lnTo>
                        <a:lnTo>
                          <a:pt x="2518" y="627"/>
                        </a:lnTo>
                        <a:lnTo>
                          <a:pt x="2519" y="474"/>
                        </a:lnTo>
                        <a:lnTo>
                          <a:pt x="2519" y="517"/>
                        </a:lnTo>
                        <a:lnTo>
                          <a:pt x="2519" y="565"/>
                        </a:lnTo>
                        <a:lnTo>
                          <a:pt x="2519" y="389"/>
                        </a:lnTo>
                        <a:lnTo>
                          <a:pt x="2519" y="632"/>
                        </a:lnTo>
                        <a:lnTo>
                          <a:pt x="2519" y="536"/>
                        </a:lnTo>
                        <a:lnTo>
                          <a:pt x="2520" y="602"/>
                        </a:lnTo>
                        <a:lnTo>
                          <a:pt x="2520" y="622"/>
                        </a:lnTo>
                        <a:lnTo>
                          <a:pt x="2520" y="442"/>
                        </a:lnTo>
                        <a:lnTo>
                          <a:pt x="2520" y="568"/>
                        </a:lnTo>
                        <a:lnTo>
                          <a:pt x="2520" y="610"/>
                        </a:lnTo>
                        <a:lnTo>
                          <a:pt x="2521" y="425"/>
                        </a:lnTo>
                        <a:lnTo>
                          <a:pt x="2521" y="553"/>
                        </a:lnTo>
                        <a:lnTo>
                          <a:pt x="2521" y="441"/>
                        </a:lnTo>
                        <a:lnTo>
                          <a:pt x="2521" y="370"/>
                        </a:lnTo>
                        <a:lnTo>
                          <a:pt x="2522" y="526"/>
                        </a:lnTo>
                        <a:lnTo>
                          <a:pt x="2522" y="509"/>
                        </a:lnTo>
                        <a:lnTo>
                          <a:pt x="2522" y="396"/>
                        </a:lnTo>
                        <a:lnTo>
                          <a:pt x="2522" y="567"/>
                        </a:lnTo>
                        <a:lnTo>
                          <a:pt x="2522" y="431"/>
                        </a:lnTo>
                        <a:lnTo>
                          <a:pt x="2523" y="488"/>
                        </a:lnTo>
                        <a:lnTo>
                          <a:pt x="2523" y="378"/>
                        </a:lnTo>
                        <a:lnTo>
                          <a:pt x="2523" y="557"/>
                        </a:lnTo>
                        <a:lnTo>
                          <a:pt x="2523" y="478"/>
                        </a:lnTo>
                        <a:lnTo>
                          <a:pt x="2523" y="478"/>
                        </a:lnTo>
                        <a:lnTo>
                          <a:pt x="2524" y="449"/>
                        </a:lnTo>
                        <a:lnTo>
                          <a:pt x="2524" y="636"/>
                        </a:lnTo>
                        <a:lnTo>
                          <a:pt x="2524" y="495"/>
                        </a:lnTo>
                        <a:lnTo>
                          <a:pt x="2524" y="592"/>
                        </a:lnTo>
                        <a:lnTo>
                          <a:pt x="2525" y="340"/>
                        </a:lnTo>
                        <a:lnTo>
                          <a:pt x="2525" y="573"/>
                        </a:lnTo>
                        <a:lnTo>
                          <a:pt x="2525" y="343"/>
                        </a:lnTo>
                        <a:lnTo>
                          <a:pt x="2525" y="477"/>
                        </a:lnTo>
                        <a:lnTo>
                          <a:pt x="2525" y="564"/>
                        </a:lnTo>
                        <a:lnTo>
                          <a:pt x="2526" y="356"/>
                        </a:lnTo>
                        <a:lnTo>
                          <a:pt x="2526" y="475"/>
                        </a:lnTo>
                        <a:lnTo>
                          <a:pt x="2526" y="436"/>
                        </a:lnTo>
                        <a:lnTo>
                          <a:pt x="2526" y="566"/>
                        </a:lnTo>
                        <a:lnTo>
                          <a:pt x="2526" y="410"/>
                        </a:lnTo>
                        <a:lnTo>
                          <a:pt x="2527" y="470"/>
                        </a:lnTo>
                        <a:lnTo>
                          <a:pt x="2527" y="448"/>
                        </a:lnTo>
                        <a:lnTo>
                          <a:pt x="2527" y="559"/>
                        </a:lnTo>
                        <a:lnTo>
                          <a:pt x="2527" y="364"/>
                        </a:lnTo>
                        <a:lnTo>
                          <a:pt x="2528" y="505"/>
                        </a:lnTo>
                        <a:lnTo>
                          <a:pt x="2528" y="479"/>
                        </a:lnTo>
                        <a:lnTo>
                          <a:pt x="2528" y="421"/>
                        </a:lnTo>
                        <a:lnTo>
                          <a:pt x="2528" y="591"/>
                        </a:lnTo>
                        <a:lnTo>
                          <a:pt x="2528" y="497"/>
                        </a:lnTo>
                        <a:lnTo>
                          <a:pt x="2529" y="456"/>
                        </a:lnTo>
                        <a:lnTo>
                          <a:pt x="2529" y="553"/>
                        </a:lnTo>
                        <a:lnTo>
                          <a:pt x="2529" y="391"/>
                        </a:lnTo>
                        <a:lnTo>
                          <a:pt x="2529" y="505"/>
                        </a:lnTo>
                        <a:lnTo>
                          <a:pt x="2529" y="407"/>
                        </a:lnTo>
                        <a:lnTo>
                          <a:pt x="2529" y="401"/>
                        </a:lnTo>
                        <a:lnTo>
                          <a:pt x="2530" y="548"/>
                        </a:lnTo>
                        <a:lnTo>
                          <a:pt x="2530" y="431"/>
                        </a:lnTo>
                        <a:lnTo>
                          <a:pt x="2530" y="486"/>
                        </a:lnTo>
                        <a:lnTo>
                          <a:pt x="2530" y="386"/>
                        </a:lnTo>
                        <a:lnTo>
                          <a:pt x="2531" y="536"/>
                        </a:lnTo>
                        <a:lnTo>
                          <a:pt x="2531" y="487"/>
                        </a:lnTo>
                        <a:lnTo>
                          <a:pt x="2531" y="423"/>
                        </a:lnTo>
                        <a:lnTo>
                          <a:pt x="2531" y="600"/>
                        </a:lnTo>
                        <a:lnTo>
                          <a:pt x="2531" y="483"/>
                        </a:lnTo>
                        <a:lnTo>
                          <a:pt x="2532" y="568"/>
                        </a:lnTo>
                        <a:lnTo>
                          <a:pt x="2532" y="610"/>
                        </a:lnTo>
                        <a:lnTo>
                          <a:pt x="2532" y="399"/>
                        </a:lnTo>
                        <a:lnTo>
                          <a:pt x="2532" y="517"/>
                        </a:lnTo>
                        <a:lnTo>
                          <a:pt x="2532" y="527"/>
                        </a:lnTo>
                        <a:lnTo>
                          <a:pt x="2533" y="397"/>
                        </a:lnTo>
                        <a:lnTo>
                          <a:pt x="2533" y="621"/>
                        </a:lnTo>
                        <a:lnTo>
                          <a:pt x="2533" y="520"/>
                        </a:lnTo>
                        <a:lnTo>
                          <a:pt x="2533" y="566"/>
                        </a:lnTo>
                        <a:lnTo>
                          <a:pt x="2533" y="416"/>
                        </a:lnTo>
                        <a:lnTo>
                          <a:pt x="2534" y="492"/>
                        </a:lnTo>
                        <a:lnTo>
                          <a:pt x="2534" y="445"/>
                        </a:lnTo>
                        <a:lnTo>
                          <a:pt x="2534" y="565"/>
                        </a:lnTo>
                        <a:lnTo>
                          <a:pt x="2534" y="546"/>
                        </a:lnTo>
                        <a:lnTo>
                          <a:pt x="2535" y="513"/>
                        </a:lnTo>
                        <a:lnTo>
                          <a:pt x="2535" y="559"/>
                        </a:lnTo>
                        <a:lnTo>
                          <a:pt x="2535" y="425"/>
                        </a:lnTo>
                        <a:lnTo>
                          <a:pt x="2535" y="528"/>
                        </a:lnTo>
                        <a:lnTo>
                          <a:pt x="2535" y="540"/>
                        </a:lnTo>
                        <a:lnTo>
                          <a:pt x="2535" y="566"/>
                        </a:lnTo>
                        <a:lnTo>
                          <a:pt x="2536" y="405"/>
                        </a:lnTo>
                        <a:lnTo>
                          <a:pt x="2536" y="545"/>
                        </a:lnTo>
                        <a:lnTo>
                          <a:pt x="2536" y="535"/>
                        </a:lnTo>
                        <a:lnTo>
                          <a:pt x="2537" y="584"/>
                        </a:lnTo>
                        <a:lnTo>
                          <a:pt x="2537" y="440"/>
                        </a:lnTo>
                        <a:lnTo>
                          <a:pt x="2537" y="560"/>
                        </a:lnTo>
                        <a:lnTo>
                          <a:pt x="2537" y="446"/>
                        </a:lnTo>
                        <a:lnTo>
                          <a:pt x="2537" y="370"/>
                        </a:lnTo>
                        <a:lnTo>
                          <a:pt x="2538" y="571"/>
                        </a:lnTo>
                        <a:lnTo>
                          <a:pt x="2538" y="478"/>
                        </a:lnTo>
                        <a:lnTo>
                          <a:pt x="2538" y="439"/>
                        </a:lnTo>
                        <a:lnTo>
                          <a:pt x="2538" y="541"/>
                        </a:lnTo>
                        <a:lnTo>
                          <a:pt x="2538" y="431"/>
                        </a:lnTo>
                        <a:lnTo>
                          <a:pt x="2538" y="519"/>
                        </a:lnTo>
                        <a:lnTo>
                          <a:pt x="2538" y="477"/>
                        </a:lnTo>
                        <a:lnTo>
                          <a:pt x="2539" y="542"/>
                        </a:lnTo>
                        <a:lnTo>
                          <a:pt x="2539" y="340"/>
                        </a:lnTo>
                        <a:lnTo>
                          <a:pt x="2539" y="513"/>
                        </a:lnTo>
                        <a:lnTo>
                          <a:pt x="2539" y="450"/>
                        </a:lnTo>
                        <a:lnTo>
                          <a:pt x="2539" y="401"/>
                        </a:lnTo>
                        <a:lnTo>
                          <a:pt x="2540" y="560"/>
                        </a:lnTo>
                        <a:lnTo>
                          <a:pt x="2540" y="424"/>
                        </a:lnTo>
                        <a:lnTo>
                          <a:pt x="2540" y="464"/>
                        </a:lnTo>
                        <a:lnTo>
                          <a:pt x="2540" y="423"/>
                        </a:lnTo>
                        <a:lnTo>
                          <a:pt x="2541" y="570"/>
                        </a:lnTo>
                        <a:lnTo>
                          <a:pt x="2541" y="505"/>
                        </a:lnTo>
                        <a:lnTo>
                          <a:pt x="2541" y="564"/>
                        </a:lnTo>
                        <a:lnTo>
                          <a:pt x="2541" y="497"/>
                        </a:lnTo>
                        <a:lnTo>
                          <a:pt x="2541" y="644"/>
                        </a:lnTo>
                        <a:lnTo>
                          <a:pt x="2541" y="588"/>
                        </a:lnTo>
                        <a:lnTo>
                          <a:pt x="2541" y="547"/>
                        </a:lnTo>
                        <a:lnTo>
                          <a:pt x="2542" y="451"/>
                        </a:lnTo>
                        <a:lnTo>
                          <a:pt x="2542" y="609"/>
                        </a:lnTo>
                        <a:lnTo>
                          <a:pt x="2542" y="485"/>
                        </a:lnTo>
                        <a:lnTo>
                          <a:pt x="2542" y="498"/>
                        </a:lnTo>
                        <a:lnTo>
                          <a:pt x="2543" y="598"/>
                        </a:lnTo>
                        <a:lnTo>
                          <a:pt x="2543" y="474"/>
                        </a:lnTo>
                        <a:lnTo>
                          <a:pt x="2543" y="496"/>
                        </a:lnTo>
                        <a:lnTo>
                          <a:pt x="2543" y="570"/>
                        </a:lnTo>
                        <a:lnTo>
                          <a:pt x="2543" y="485"/>
                        </a:lnTo>
                        <a:lnTo>
                          <a:pt x="2543" y="639"/>
                        </a:lnTo>
                        <a:lnTo>
                          <a:pt x="2544" y="511"/>
                        </a:lnTo>
                        <a:lnTo>
                          <a:pt x="2544" y="499"/>
                        </a:lnTo>
                        <a:lnTo>
                          <a:pt x="2544" y="490"/>
                        </a:lnTo>
                        <a:lnTo>
                          <a:pt x="2544" y="615"/>
                        </a:lnTo>
                        <a:lnTo>
                          <a:pt x="2544" y="559"/>
                        </a:lnTo>
                        <a:lnTo>
                          <a:pt x="2544" y="600"/>
                        </a:lnTo>
                        <a:lnTo>
                          <a:pt x="2545" y="424"/>
                        </a:lnTo>
                        <a:lnTo>
                          <a:pt x="2545" y="604"/>
                        </a:lnTo>
                        <a:lnTo>
                          <a:pt x="2546" y="476"/>
                        </a:lnTo>
                        <a:lnTo>
                          <a:pt x="2546" y="580"/>
                        </a:lnTo>
                        <a:lnTo>
                          <a:pt x="2546" y="607"/>
                        </a:lnTo>
                        <a:lnTo>
                          <a:pt x="2547" y="409"/>
                        </a:lnTo>
                        <a:lnTo>
                          <a:pt x="2547" y="483"/>
                        </a:lnTo>
                        <a:lnTo>
                          <a:pt x="2547" y="499"/>
                        </a:lnTo>
                        <a:lnTo>
                          <a:pt x="2547" y="443"/>
                        </a:lnTo>
                        <a:lnTo>
                          <a:pt x="2547" y="577"/>
                        </a:lnTo>
                        <a:lnTo>
                          <a:pt x="2547" y="458"/>
                        </a:lnTo>
                        <a:lnTo>
                          <a:pt x="2547" y="413"/>
                        </a:lnTo>
                        <a:lnTo>
                          <a:pt x="2548" y="567"/>
                        </a:lnTo>
                        <a:lnTo>
                          <a:pt x="2548" y="505"/>
                        </a:lnTo>
                        <a:lnTo>
                          <a:pt x="2548" y="453"/>
                        </a:lnTo>
                        <a:lnTo>
                          <a:pt x="2549" y="562"/>
                        </a:lnTo>
                        <a:lnTo>
                          <a:pt x="2549" y="421"/>
                        </a:lnTo>
                        <a:lnTo>
                          <a:pt x="2549" y="492"/>
                        </a:lnTo>
                        <a:lnTo>
                          <a:pt x="2549" y="509"/>
                        </a:lnTo>
                        <a:lnTo>
                          <a:pt x="2549" y="434"/>
                        </a:lnTo>
                        <a:lnTo>
                          <a:pt x="2550" y="552"/>
                        </a:lnTo>
                        <a:lnTo>
                          <a:pt x="2550" y="524"/>
                        </a:lnTo>
                        <a:lnTo>
                          <a:pt x="2550" y="527"/>
                        </a:lnTo>
                        <a:lnTo>
                          <a:pt x="2550" y="608"/>
                        </a:lnTo>
                        <a:lnTo>
                          <a:pt x="2550" y="458"/>
                        </a:lnTo>
                        <a:lnTo>
                          <a:pt x="2550" y="591"/>
                        </a:lnTo>
                        <a:lnTo>
                          <a:pt x="2550" y="556"/>
                        </a:lnTo>
                        <a:lnTo>
                          <a:pt x="2551" y="572"/>
                        </a:lnTo>
                        <a:lnTo>
                          <a:pt x="2551" y="431"/>
                        </a:lnTo>
                        <a:lnTo>
                          <a:pt x="2551" y="489"/>
                        </a:lnTo>
                        <a:lnTo>
                          <a:pt x="2551" y="499"/>
                        </a:lnTo>
                        <a:lnTo>
                          <a:pt x="2551" y="408"/>
                        </a:lnTo>
                        <a:lnTo>
                          <a:pt x="2551" y="575"/>
                        </a:lnTo>
                        <a:lnTo>
                          <a:pt x="2552" y="532"/>
                        </a:lnTo>
                        <a:lnTo>
                          <a:pt x="2552" y="409"/>
                        </a:lnTo>
                        <a:lnTo>
                          <a:pt x="2552" y="567"/>
                        </a:lnTo>
                        <a:lnTo>
                          <a:pt x="2552" y="397"/>
                        </a:lnTo>
                        <a:lnTo>
                          <a:pt x="2553" y="513"/>
                        </a:lnTo>
                        <a:lnTo>
                          <a:pt x="2553" y="466"/>
                        </a:lnTo>
                        <a:lnTo>
                          <a:pt x="2553" y="555"/>
                        </a:lnTo>
                        <a:lnTo>
                          <a:pt x="2553" y="373"/>
                        </a:lnTo>
                        <a:lnTo>
                          <a:pt x="2553" y="373"/>
                        </a:lnTo>
                        <a:lnTo>
                          <a:pt x="2553" y="461"/>
                        </a:lnTo>
                        <a:lnTo>
                          <a:pt x="2554" y="476"/>
                        </a:lnTo>
                        <a:lnTo>
                          <a:pt x="2554" y="325"/>
                        </a:lnTo>
                        <a:lnTo>
                          <a:pt x="2554" y="405"/>
                        </a:lnTo>
                        <a:lnTo>
                          <a:pt x="2554" y="356"/>
                        </a:lnTo>
                        <a:lnTo>
                          <a:pt x="2554" y="294"/>
                        </a:lnTo>
                        <a:lnTo>
                          <a:pt x="2555" y="471"/>
                        </a:lnTo>
                        <a:lnTo>
                          <a:pt x="2555" y="417"/>
                        </a:lnTo>
                        <a:lnTo>
                          <a:pt x="2555" y="383"/>
                        </a:lnTo>
                        <a:lnTo>
                          <a:pt x="2555" y="487"/>
                        </a:lnTo>
                        <a:lnTo>
                          <a:pt x="2556" y="312"/>
                        </a:lnTo>
                        <a:lnTo>
                          <a:pt x="2556" y="367"/>
                        </a:lnTo>
                        <a:lnTo>
                          <a:pt x="2556" y="496"/>
                        </a:lnTo>
                        <a:lnTo>
                          <a:pt x="2556" y="268"/>
                        </a:lnTo>
                        <a:lnTo>
                          <a:pt x="2556" y="418"/>
                        </a:lnTo>
                        <a:lnTo>
                          <a:pt x="2556" y="425"/>
                        </a:lnTo>
                        <a:lnTo>
                          <a:pt x="2557" y="353"/>
                        </a:lnTo>
                        <a:lnTo>
                          <a:pt x="2557" y="495"/>
                        </a:lnTo>
                        <a:lnTo>
                          <a:pt x="2557" y="416"/>
                        </a:lnTo>
                        <a:lnTo>
                          <a:pt x="2557" y="443"/>
                        </a:lnTo>
                        <a:lnTo>
                          <a:pt x="2557" y="367"/>
                        </a:lnTo>
                        <a:lnTo>
                          <a:pt x="2558" y="544"/>
                        </a:lnTo>
                        <a:lnTo>
                          <a:pt x="2558" y="423"/>
                        </a:lnTo>
                        <a:lnTo>
                          <a:pt x="2558" y="525"/>
                        </a:lnTo>
                        <a:lnTo>
                          <a:pt x="2558" y="347"/>
                        </a:lnTo>
                        <a:lnTo>
                          <a:pt x="2559" y="407"/>
                        </a:lnTo>
                        <a:lnTo>
                          <a:pt x="2559" y="374"/>
                        </a:lnTo>
                        <a:lnTo>
                          <a:pt x="2559" y="333"/>
                        </a:lnTo>
                        <a:lnTo>
                          <a:pt x="2559" y="470"/>
                        </a:lnTo>
                        <a:lnTo>
                          <a:pt x="2559" y="409"/>
                        </a:lnTo>
                        <a:lnTo>
                          <a:pt x="2560" y="484"/>
                        </a:lnTo>
                        <a:lnTo>
                          <a:pt x="2560" y="350"/>
                        </a:lnTo>
                        <a:lnTo>
                          <a:pt x="2560" y="368"/>
                        </a:lnTo>
                        <a:lnTo>
                          <a:pt x="2560" y="500"/>
                        </a:lnTo>
                        <a:lnTo>
                          <a:pt x="2560" y="306"/>
                        </a:lnTo>
                        <a:lnTo>
                          <a:pt x="2561" y="508"/>
                        </a:lnTo>
                        <a:lnTo>
                          <a:pt x="2561" y="407"/>
                        </a:lnTo>
                        <a:lnTo>
                          <a:pt x="2561" y="465"/>
                        </a:lnTo>
                        <a:lnTo>
                          <a:pt x="2561" y="479"/>
                        </a:lnTo>
                        <a:lnTo>
                          <a:pt x="2561" y="343"/>
                        </a:lnTo>
                        <a:lnTo>
                          <a:pt x="2562" y="431"/>
                        </a:lnTo>
                        <a:lnTo>
                          <a:pt x="2562" y="418"/>
                        </a:lnTo>
                        <a:lnTo>
                          <a:pt x="2562" y="551"/>
                        </a:lnTo>
                        <a:lnTo>
                          <a:pt x="2562" y="404"/>
                        </a:lnTo>
                        <a:lnTo>
                          <a:pt x="2562" y="458"/>
                        </a:lnTo>
                        <a:lnTo>
                          <a:pt x="2562" y="468"/>
                        </a:lnTo>
                        <a:lnTo>
                          <a:pt x="2562" y="395"/>
                        </a:lnTo>
                        <a:lnTo>
                          <a:pt x="2563" y="596"/>
                        </a:lnTo>
                        <a:lnTo>
                          <a:pt x="2563" y="527"/>
                        </a:lnTo>
                        <a:lnTo>
                          <a:pt x="2563" y="547"/>
                        </a:lnTo>
                        <a:lnTo>
                          <a:pt x="2563" y="441"/>
                        </a:lnTo>
                        <a:lnTo>
                          <a:pt x="2564" y="599"/>
                        </a:lnTo>
                        <a:lnTo>
                          <a:pt x="2564" y="470"/>
                        </a:lnTo>
                        <a:lnTo>
                          <a:pt x="2564" y="701"/>
                        </a:lnTo>
                        <a:lnTo>
                          <a:pt x="2565" y="525"/>
                        </a:lnTo>
                        <a:lnTo>
                          <a:pt x="2565" y="579"/>
                        </a:lnTo>
                        <a:lnTo>
                          <a:pt x="2565" y="524"/>
                        </a:lnTo>
                        <a:lnTo>
                          <a:pt x="2565" y="692"/>
                        </a:lnTo>
                        <a:lnTo>
                          <a:pt x="2565" y="626"/>
                        </a:lnTo>
                        <a:lnTo>
                          <a:pt x="2565" y="558"/>
                        </a:lnTo>
                        <a:lnTo>
                          <a:pt x="2565" y="685"/>
                        </a:lnTo>
                        <a:lnTo>
                          <a:pt x="2566" y="498"/>
                        </a:lnTo>
                        <a:lnTo>
                          <a:pt x="2566" y="589"/>
                        </a:lnTo>
                        <a:lnTo>
                          <a:pt x="2566" y="634"/>
                        </a:lnTo>
                        <a:lnTo>
                          <a:pt x="2566" y="644"/>
                        </a:lnTo>
                        <a:lnTo>
                          <a:pt x="2567" y="457"/>
                        </a:lnTo>
                        <a:lnTo>
                          <a:pt x="2567" y="601"/>
                        </a:lnTo>
                        <a:lnTo>
                          <a:pt x="2567" y="515"/>
                        </a:lnTo>
                        <a:lnTo>
                          <a:pt x="2567" y="575"/>
                        </a:lnTo>
                        <a:lnTo>
                          <a:pt x="2568" y="445"/>
                        </a:lnTo>
                        <a:lnTo>
                          <a:pt x="2568" y="447"/>
                        </a:lnTo>
                        <a:lnTo>
                          <a:pt x="2568" y="534"/>
                        </a:lnTo>
                        <a:lnTo>
                          <a:pt x="2568" y="577"/>
                        </a:lnTo>
                        <a:lnTo>
                          <a:pt x="2568" y="383"/>
                        </a:lnTo>
                        <a:lnTo>
                          <a:pt x="2568" y="516"/>
                        </a:lnTo>
                        <a:lnTo>
                          <a:pt x="2568" y="477"/>
                        </a:lnTo>
                        <a:lnTo>
                          <a:pt x="2568" y="402"/>
                        </a:lnTo>
                        <a:lnTo>
                          <a:pt x="2569" y="603"/>
                        </a:lnTo>
                        <a:lnTo>
                          <a:pt x="2569" y="527"/>
                        </a:lnTo>
                        <a:lnTo>
                          <a:pt x="2569" y="431"/>
                        </a:lnTo>
                        <a:lnTo>
                          <a:pt x="2569" y="408"/>
                        </a:lnTo>
                        <a:lnTo>
                          <a:pt x="2569" y="645"/>
                        </a:lnTo>
                        <a:lnTo>
                          <a:pt x="2570" y="473"/>
                        </a:lnTo>
                        <a:lnTo>
                          <a:pt x="2570" y="515"/>
                        </a:lnTo>
                        <a:lnTo>
                          <a:pt x="2570" y="568"/>
                        </a:lnTo>
                        <a:lnTo>
                          <a:pt x="2571" y="383"/>
                        </a:lnTo>
                        <a:lnTo>
                          <a:pt x="2571" y="392"/>
                        </a:lnTo>
                        <a:lnTo>
                          <a:pt x="2571" y="551"/>
                        </a:lnTo>
                        <a:lnTo>
                          <a:pt x="2571" y="323"/>
                        </a:lnTo>
                        <a:lnTo>
                          <a:pt x="2571" y="431"/>
                        </a:lnTo>
                        <a:lnTo>
                          <a:pt x="2571" y="382"/>
                        </a:lnTo>
                        <a:lnTo>
                          <a:pt x="2572" y="536"/>
                        </a:lnTo>
                        <a:lnTo>
                          <a:pt x="2572" y="346"/>
                        </a:lnTo>
                        <a:lnTo>
                          <a:pt x="2572" y="416"/>
                        </a:lnTo>
                        <a:lnTo>
                          <a:pt x="2572" y="440"/>
                        </a:lnTo>
                        <a:lnTo>
                          <a:pt x="2572" y="335"/>
                        </a:lnTo>
                        <a:lnTo>
                          <a:pt x="2572" y="517"/>
                        </a:lnTo>
                        <a:lnTo>
                          <a:pt x="2573" y="396"/>
                        </a:lnTo>
                        <a:lnTo>
                          <a:pt x="2573" y="438"/>
                        </a:lnTo>
                        <a:lnTo>
                          <a:pt x="2573" y="509"/>
                        </a:lnTo>
                        <a:lnTo>
                          <a:pt x="2573" y="325"/>
                        </a:lnTo>
                        <a:lnTo>
                          <a:pt x="2574" y="455"/>
                        </a:lnTo>
                        <a:lnTo>
                          <a:pt x="2574" y="447"/>
                        </a:lnTo>
                        <a:lnTo>
                          <a:pt x="2574" y="334"/>
                        </a:lnTo>
                        <a:lnTo>
                          <a:pt x="2574" y="470"/>
                        </a:lnTo>
                        <a:lnTo>
                          <a:pt x="2574" y="383"/>
                        </a:lnTo>
                        <a:lnTo>
                          <a:pt x="2574" y="420"/>
                        </a:lnTo>
                        <a:lnTo>
                          <a:pt x="2575" y="301"/>
                        </a:lnTo>
                        <a:lnTo>
                          <a:pt x="2575" y="472"/>
                        </a:lnTo>
                        <a:lnTo>
                          <a:pt x="2575" y="367"/>
                        </a:lnTo>
                        <a:lnTo>
                          <a:pt x="2575" y="391"/>
                        </a:lnTo>
                        <a:lnTo>
                          <a:pt x="2575" y="451"/>
                        </a:lnTo>
                        <a:lnTo>
                          <a:pt x="2576" y="336"/>
                        </a:lnTo>
                        <a:lnTo>
                          <a:pt x="2576" y="442"/>
                        </a:lnTo>
                        <a:lnTo>
                          <a:pt x="2576" y="306"/>
                        </a:lnTo>
                        <a:lnTo>
                          <a:pt x="2576" y="504"/>
                        </a:lnTo>
                        <a:lnTo>
                          <a:pt x="2577" y="404"/>
                        </a:lnTo>
                        <a:lnTo>
                          <a:pt x="2577" y="407"/>
                        </a:lnTo>
                        <a:lnTo>
                          <a:pt x="2577" y="344"/>
                        </a:lnTo>
                        <a:lnTo>
                          <a:pt x="2577" y="526"/>
                        </a:lnTo>
                        <a:lnTo>
                          <a:pt x="2577" y="463"/>
                        </a:lnTo>
                        <a:lnTo>
                          <a:pt x="2577" y="433"/>
                        </a:lnTo>
                        <a:lnTo>
                          <a:pt x="2578" y="370"/>
                        </a:lnTo>
                        <a:lnTo>
                          <a:pt x="2578" y="491"/>
                        </a:lnTo>
                        <a:lnTo>
                          <a:pt x="2578" y="432"/>
                        </a:lnTo>
                        <a:lnTo>
                          <a:pt x="2578" y="377"/>
                        </a:lnTo>
                        <a:lnTo>
                          <a:pt x="2579" y="348"/>
                        </a:lnTo>
                        <a:lnTo>
                          <a:pt x="2579" y="530"/>
                        </a:lnTo>
                        <a:lnTo>
                          <a:pt x="2579" y="454"/>
                        </a:lnTo>
                        <a:lnTo>
                          <a:pt x="2579" y="404"/>
                        </a:lnTo>
                        <a:lnTo>
                          <a:pt x="2580" y="535"/>
                        </a:lnTo>
                        <a:lnTo>
                          <a:pt x="2580" y="321"/>
                        </a:lnTo>
                        <a:lnTo>
                          <a:pt x="2580" y="493"/>
                        </a:lnTo>
                        <a:lnTo>
                          <a:pt x="2580" y="399"/>
                        </a:lnTo>
                        <a:lnTo>
                          <a:pt x="2580" y="575"/>
                        </a:lnTo>
                        <a:lnTo>
                          <a:pt x="2580" y="451"/>
                        </a:lnTo>
                        <a:lnTo>
                          <a:pt x="2580" y="378"/>
                        </a:lnTo>
                        <a:lnTo>
                          <a:pt x="2580" y="555"/>
                        </a:lnTo>
                        <a:lnTo>
                          <a:pt x="2581" y="406"/>
                        </a:lnTo>
                        <a:lnTo>
                          <a:pt x="2581" y="535"/>
                        </a:lnTo>
                        <a:lnTo>
                          <a:pt x="2581" y="432"/>
                        </a:lnTo>
                        <a:lnTo>
                          <a:pt x="2582" y="613"/>
                        </a:lnTo>
                        <a:lnTo>
                          <a:pt x="2582" y="464"/>
                        </a:lnTo>
                        <a:lnTo>
                          <a:pt x="2582" y="433"/>
                        </a:lnTo>
                        <a:lnTo>
                          <a:pt x="2582" y="391"/>
                        </a:lnTo>
                        <a:lnTo>
                          <a:pt x="2583" y="562"/>
                        </a:lnTo>
                        <a:lnTo>
                          <a:pt x="2583" y="453"/>
                        </a:lnTo>
                        <a:lnTo>
                          <a:pt x="2583" y="445"/>
                        </a:lnTo>
                        <a:lnTo>
                          <a:pt x="2583" y="593"/>
                        </a:lnTo>
                        <a:lnTo>
                          <a:pt x="2583" y="364"/>
                        </a:lnTo>
                        <a:lnTo>
                          <a:pt x="2583" y="478"/>
                        </a:lnTo>
                        <a:lnTo>
                          <a:pt x="2583" y="523"/>
                        </a:lnTo>
                        <a:lnTo>
                          <a:pt x="2584" y="475"/>
                        </a:lnTo>
                        <a:lnTo>
                          <a:pt x="2584" y="629"/>
                        </a:lnTo>
                        <a:lnTo>
                          <a:pt x="2584" y="555"/>
                        </a:lnTo>
                        <a:lnTo>
                          <a:pt x="2584" y="509"/>
                        </a:lnTo>
                        <a:lnTo>
                          <a:pt x="2584" y="448"/>
                        </a:lnTo>
                        <a:lnTo>
                          <a:pt x="2584" y="593"/>
                        </a:lnTo>
                        <a:lnTo>
                          <a:pt x="2585" y="518"/>
                        </a:lnTo>
                        <a:lnTo>
                          <a:pt x="2585" y="542"/>
                        </a:lnTo>
                        <a:lnTo>
                          <a:pt x="2585" y="625"/>
                        </a:lnTo>
                        <a:lnTo>
                          <a:pt x="2585" y="451"/>
                        </a:lnTo>
                        <a:lnTo>
                          <a:pt x="2586" y="488"/>
                        </a:lnTo>
                        <a:lnTo>
                          <a:pt x="2586" y="494"/>
                        </a:lnTo>
                        <a:lnTo>
                          <a:pt x="2586" y="576"/>
                        </a:lnTo>
                        <a:lnTo>
                          <a:pt x="2586" y="422"/>
                        </a:lnTo>
                        <a:lnTo>
                          <a:pt x="2586" y="549"/>
                        </a:lnTo>
                        <a:lnTo>
                          <a:pt x="2586" y="573"/>
                        </a:lnTo>
                        <a:lnTo>
                          <a:pt x="2586" y="590"/>
                        </a:lnTo>
                        <a:lnTo>
                          <a:pt x="2587" y="410"/>
                        </a:lnTo>
                        <a:lnTo>
                          <a:pt x="2587" y="520"/>
                        </a:lnTo>
                        <a:lnTo>
                          <a:pt x="2587" y="433"/>
                        </a:lnTo>
                        <a:lnTo>
                          <a:pt x="2587" y="580"/>
                        </a:lnTo>
                        <a:lnTo>
                          <a:pt x="2587" y="404"/>
                        </a:lnTo>
                        <a:lnTo>
                          <a:pt x="2588" y="509"/>
                        </a:lnTo>
                        <a:lnTo>
                          <a:pt x="2588" y="569"/>
                        </a:lnTo>
                        <a:lnTo>
                          <a:pt x="2588" y="425"/>
                        </a:lnTo>
                        <a:lnTo>
                          <a:pt x="2588" y="578"/>
                        </a:lnTo>
                        <a:lnTo>
                          <a:pt x="2589" y="542"/>
                        </a:lnTo>
                        <a:lnTo>
                          <a:pt x="2589" y="494"/>
                        </a:lnTo>
                        <a:lnTo>
                          <a:pt x="2589" y="434"/>
                        </a:lnTo>
                        <a:lnTo>
                          <a:pt x="2589" y="577"/>
                        </a:lnTo>
                        <a:lnTo>
                          <a:pt x="2589" y="483"/>
                        </a:lnTo>
                        <a:lnTo>
                          <a:pt x="2589" y="448"/>
                        </a:lnTo>
                        <a:lnTo>
                          <a:pt x="2590" y="371"/>
                        </a:lnTo>
                        <a:lnTo>
                          <a:pt x="2590" y="557"/>
                        </a:lnTo>
                        <a:lnTo>
                          <a:pt x="2590" y="496"/>
                        </a:lnTo>
                        <a:lnTo>
                          <a:pt x="2590" y="561"/>
                        </a:lnTo>
                        <a:lnTo>
                          <a:pt x="2590" y="420"/>
                        </a:lnTo>
                        <a:lnTo>
                          <a:pt x="2591" y="598"/>
                        </a:lnTo>
                        <a:lnTo>
                          <a:pt x="2591" y="554"/>
                        </a:lnTo>
                        <a:lnTo>
                          <a:pt x="2591" y="461"/>
                        </a:lnTo>
                        <a:lnTo>
                          <a:pt x="2591" y="552"/>
                        </a:lnTo>
                        <a:lnTo>
                          <a:pt x="2591" y="365"/>
                        </a:lnTo>
                        <a:lnTo>
                          <a:pt x="2592" y="481"/>
                        </a:lnTo>
                        <a:lnTo>
                          <a:pt x="2592" y="495"/>
                        </a:lnTo>
                        <a:lnTo>
                          <a:pt x="2592" y="437"/>
                        </a:lnTo>
                        <a:lnTo>
                          <a:pt x="2592" y="606"/>
                        </a:lnTo>
                        <a:lnTo>
                          <a:pt x="2592" y="568"/>
                        </a:lnTo>
                        <a:lnTo>
                          <a:pt x="2592" y="604"/>
                        </a:lnTo>
                        <a:lnTo>
                          <a:pt x="2593" y="428"/>
                        </a:lnTo>
                        <a:lnTo>
                          <a:pt x="2593" y="572"/>
                        </a:lnTo>
                        <a:lnTo>
                          <a:pt x="2593" y="513"/>
                        </a:lnTo>
                        <a:lnTo>
                          <a:pt x="2593" y="435"/>
                        </a:lnTo>
                        <a:lnTo>
                          <a:pt x="2593" y="610"/>
                        </a:lnTo>
                        <a:lnTo>
                          <a:pt x="2594" y="516"/>
                        </a:lnTo>
                        <a:lnTo>
                          <a:pt x="2594" y="518"/>
                        </a:lnTo>
                        <a:lnTo>
                          <a:pt x="2594" y="596"/>
                        </a:lnTo>
                        <a:lnTo>
                          <a:pt x="2595" y="450"/>
                        </a:lnTo>
                        <a:lnTo>
                          <a:pt x="2595" y="523"/>
                        </a:lnTo>
                        <a:lnTo>
                          <a:pt x="2595" y="555"/>
                        </a:lnTo>
                        <a:lnTo>
                          <a:pt x="2595" y="596"/>
                        </a:lnTo>
                        <a:lnTo>
                          <a:pt x="2595" y="467"/>
                        </a:lnTo>
                        <a:lnTo>
                          <a:pt x="2595" y="564"/>
                        </a:lnTo>
                        <a:lnTo>
                          <a:pt x="2595" y="487"/>
                        </a:lnTo>
                        <a:lnTo>
                          <a:pt x="2595" y="424"/>
                        </a:lnTo>
                        <a:lnTo>
                          <a:pt x="2596" y="589"/>
                        </a:lnTo>
                        <a:lnTo>
                          <a:pt x="2596" y="494"/>
                        </a:lnTo>
                        <a:lnTo>
                          <a:pt x="2596" y="507"/>
                        </a:lnTo>
                        <a:lnTo>
                          <a:pt x="2596" y="571"/>
                        </a:lnTo>
                        <a:lnTo>
                          <a:pt x="2597" y="419"/>
                        </a:lnTo>
                        <a:lnTo>
                          <a:pt x="2597" y="528"/>
                        </a:lnTo>
                        <a:lnTo>
                          <a:pt x="2597" y="570"/>
                        </a:lnTo>
                        <a:lnTo>
                          <a:pt x="2597" y="381"/>
                        </a:lnTo>
                        <a:lnTo>
                          <a:pt x="2598" y="483"/>
                        </a:lnTo>
                        <a:lnTo>
                          <a:pt x="2598" y="450"/>
                        </a:lnTo>
                        <a:lnTo>
                          <a:pt x="2598" y="536"/>
                        </a:lnTo>
                        <a:lnTo>
                          <a:pt x="2598" y="366"/>
                        </a:lnTo>
                        <a:lnTo>
                          <a:pt x="2598" y="474"/>
                        </a:lnTo>
                        <a:lnTo>
                          <a:pt x="2598" y="454"/>
                        </a:lnTo>
                        <a:lnTo>
                          <a:pt x="2599" y="533"/>
                        </a:lnTo>
                        <a:lnTo>
                          <a:pt x="2599" y="410"/>
                        </a:lnTo>
                        <a:lnTo>
                          <a:pt x="2599" y="452"/>
                        </a:lnTo>
                        <a:lnTo>
                          <a:pt x="2599" y="494"/>
                        </a:lnTo>
                        <a:lnTo>
                          <a:pt x="2600" y="411"/>
                        </a:lnTo>
                        <a:lnTo>
                          <a:pt x="2600" y="562"/>
                        </a:lnTo>
                        <a:lnTo>
                          <a:pt x="2600" y="472"/>
                        </a:lnTo>
                        <a:lnTo>
                          <a:pt x="2600" y="484"/>
                        </a:lnTo>
                        <a:lnTo>
                          <a:pt x="2601" y="417"/>
                        </a:lnTo>
                        <a:lnTo>
                          <a:pt x="2601" y="564"/>
                        </a:lnTo>
                        <a:lnTo>
                          <a:pt x="2601" y="474"/>
                        </a:lnTo>
                        <a:lnTo>
                          <a:pt x="2601" y="469"/>
                        </a:lnTo>
                        <a:lnTo>
                          <a:pt x="2601" y="567"/>
                        </a:lnTo>
                        <a:lnTo>
                          <a:pt x="2601" y="422"/>
                        </a:lnTo>
                        <a:lnTo>
                          <a:pt x="2601" y="512"/>
                        </a:lnTo>
                        <a:lnTo>
                          <a:pt x="2601" y="502"/>
                        </a:lnTo>
                        <a:lnTo>
                          <a:pt x="2602" y="390"/>
                        </a:lnTo>
                        <a:lnTo>
                          <a:pt x="2602" y="604"/>
                        </a:lnTo>
                        <a:lnTo>
                          <a:pt x="2602" y="533"/>
                        </a:lnTo>
                        <a:lnTo>
                          <a:pt x="2602" y="471"/>
                        </a:lnTo>
                        <a:lnTo>
                          <a:pt x="2603" y="406"/>
                        </a:lnTo>
                        <a:lnTo>
                          <a:pt x="2603" y="581"/>
                        </a:lnTo>
                        <a:lnTo>
                          <a:pt x="2603" y="528"/>
                        </a:lnTo>
                        <a:lnTo>
                          <a:pt x="2603" y="523"/>
                        </a:lnTo>
                        <a:lnTo>
                          <a:pt x="2603" y="441"/>
                        </a:lnTo>
                        <a:lnTo>
                          <a:pt x="2603" y="587"/>
                        </a:lnTo>
                        <a:lnTo>
                          <a:pt x="2604" y="468"/>
                        </a:lnTo>
                        <a:lnTo>
                          <a:pt x="2604" y="473"/>
                        </a:lnTo>
                        <a:lnTo>
                          <a:pt x="2604" y="439"/>
                        </a:lnTo>
                        <a:lnTo>
                          <a:pt x="2604" y="581"/>
                        </a:lnTo>
                        <a:lnTo>
                          <a:pt x="2604" y="497"/>
                        </a:lnTo>
                        <a:lnTo>
                          <a:pt x="2604" y="507"/>
                        </a:lnTo>
                        <a:lnTo>
                          <a:pt x="2605" y="590"/>
                        </a:lnTo>
                        <a:lnTo>
                          <a:pt x="2605" y="392"/>
                        </a:lnTo>
                        <a:lnTo>
                          <a:pt x="2605" y="442"/>
                        </a:lnTo>
                        <a:lnTo>
                          <a:pt x="2606" y="601"/>
                        </a:lnTo>
                        <a:lnTo>
                          <a:pt x="2606" y="585"/>
                        </a:lnTo>
                        <a:lnTo>
                          <a:pt x="2606" y="670"/>
                        </a:lnTo>
                        <a:lnTo>
                          <a:pt x="2607" y="431"/>
                        </a:lnTo>
                        <a:lnTo>
                          <a:pt x="2607" y="462"/>
                        </a:lnTo>
                        <a:lnTo>
                          <a:pt x="2607" y="547"/>
                        </a:lnTo>
                        <a:lnTo>
                          <a:pt x="2607" y="559"/>
                        </a:lnTo>
                        <a:lnTo>
                          <a:pt x="2607" y="426"/>
                        </a:lnTo>
                        <a:lnTo>
                          <a:pt x="2607" y="534"/>
                        </a:lnTo>
                        <a:lnTo>
                          <a:pt x="2607" y="433"/>
                        </a:lnTo>
                        <a:lnTo>
                          <a:pt x="2607" y="401"/>
                        </a:lnTo>
                        <a:lnTo>
                          <a:pt x="2608" y="545"/>
                        </a:lnTo>
                        <a:lnTo>
                          <a:pt x="2608" y="451"/>
                        </a:lnTo>
                        <a:lnTo>
                          <a:pt x="2608" y="498"/>
                        </a:lnTo>
                        <a:lnTo>
                          <a:pt x="2608" y="361"/>
                        </a:lnTo>
                        <a:lnTo>
                          <a:pt x="2608" y="549"/>
                        </a:lnTo>
                        <a:lnTo>
                          <a:pt x="2609" y="497"/>
                        </a:lnTo>
                        <a:lnTo>
                          <a:pt x="2609" y="424"/>
                        </a:lnTo>
                        <a:lnTo>
                          <a:pt x="2609" y="607"/>
                        </a:lnTo>
                        <a:lnTo>
                          <a:pt x="2609" y="374"/>
                        </a:lnTo>
                        <a:lnTo>
                          <a:pt x="2610" y="444"/>
                        </a:lnTo>
                        <a:lnTo>
                          <a:pt x="2610" y="440"/>
                        </a:lnTo>
                        <a:lnTo>
                          <a:pt x="2610" y="653"/>
                        </a:lnTo>
                        <a:lnTo>
                          <a:pt x="2610" y="466"/>
                        </a:lnTo>
                        <a:lnTo>
                          <a:pt x="2610" y="574"/>
                        </a:lnTo>
                        <a:lnTo>
                          <a:pt x="2610" y="437"/>
                        </a:lnTo>
                        <a:lnTo>
                          <a:pt x="2611" y="577"/>
                        </a:lnTo>
                        <a:lnTo>
                          <a:pt x="2611" y="508"/>
                        </a:lnTo>
                        <a:lnTo>
                          <a:pt x="2611" y="525"/>
                        </a:lnTo>
                        <a:lnTo>
                          <a:pt x="2611" y="450"/>
                        </a:lnTo>
                        <a:lnTo>
                          <a:pt x="2612" y="620"/>
                        </a:lnTo>
                        <a:lnTo>
                          <a:pt x="2612" y="534"/>
                        </a:lnTo>
                        <a:lnTo>
                          <a:pt x="2612" y="548"/>
                        </a:lnTo>
                        <a:lnTo>
                          <a:pt x="2612" y="627"/>
                        </a:lnTo>
                        <a:lnTo>
                          <a:pt x="2613" y="446"/>
                        </a:lnTo>
                        <a:lnTo>
                          <a:pt x="2613" y="577"/>
                        </a:lnTo>
                        <a:lnTo>
                          <a:pt x="2613" y="474"/>
                        </a:lnTo>
                        <a:lnTo>
                          <a:pt x="2613" y="636"/>
                        </a:lnTo>
                        <a:lnTo>
                          <a:pt x="2613" y="505"/>
                        </a:lnTo>
                        <a:lnTo>
                          <a:pt x="2614" y="581"/>
                        </a:lnTo>
                        <a:lnTo>
                          <a:pt x="2614" y="450"/>
                        </a:lnTo>
                        <a:lnTo>
                          <a:pt x="2614" y="528"/>
                        </a:lnTo>
                        <a:lnTo>
                          <a:pt x="2614" y="543"/>
                        </a:lnTo>
                        <a:lnTo>
                          <a:pt x="2614" y="619"/>
                        </a:lnTo>
                        <a:lnTo>
                          <a:pt x="2615" y="462"/>
                        </a:lnTo>
                        <a:lnTo>
                          <a:pt x="2615" y="517"/>
                        </a:lnTo>
                        <a:lnTo>
                          <a:pt x="2615" y="542"/>
                        </a:lnTo>
                        <a:lnTo>
                          <a:pt x="2615" y="485"/>
                        </a:lnTo>
                        <a:lnTo>
                          <a:pt x="2615" y="652"/>
                        </a:lnTo>
                        <a:lnTo>
                          <a:pt x="2616" y="578"/>
                        </a:lnTo>
                        <a:lnTo>
                          <a:pt x="2616" y="546"/>
                        </a:lnTo>
                        <a:lnTo>
                          <a:pt x="2616" y="633"/>
                        </a:lnTo>
                        <a:lnTo>
                          <a:pt x="2616" y="470"/>
                        </a:lnTo>
                        <a:lnTo>
                          <a:pt x="2616" y="588"/>
                        </a:lnTo>
                        <a:lnTo>
                          <a:pt x="2616" y="495"/>
                        </a:lnTo>
                        <a:lnTo>
                          <a:pt x="2617" y="608"/>
                        </a:lnTo>
                        <a:lnTo>
                          <a:pt x="2617" y="398"/>
                        </a:lnTo>
                        <a:lnTo>
                          <a:pt x="2617" y="468"/>
                        </a:lnTo>
                        <a:lnTo>
                          <a:pt x="2617" y="405"/>
                        </a:lnTo>
                        <a:lnTo>
                          <a:pt x="2618" y="654"/>
                        </a:lnTo>
                        <a:lnTo>
                          <a:pt x="2618" y="516"/>
                        </a:lnTo>
                        <a:lnTo>
                          <a:pt x="2618" y="566"/>
                        </a:lnTo>
                        <a:lnTo>
                          <a:pt x="2618" y="480"/>
                        </a:lnTo>
                        <a:lnTo>
                          <a:pt x="2619" y="639"/>
                        </a:lnTo>
                        <a:lnTo>
                          <a:pt x="2619" y="541"/>
                        </a:lnTo>
                        <a:lnTo>
                          <a:pt x="2619" y="668"/>
                        </a:lnTo>
                        <a:lnTo>
                          <a:pt x="2619" y="441"/>
                        </a:lnTo>
                        <a:lnTo>
                          <a:pt x="2619" y="479"/>
                        </a:lnTo>
                        <a:lnTo>
                          <a:pt x="2620" y="663"/>
                        </a:lnTo>
                        <a:lnTo>
                          <a:pt x="2620" y="483"/>
                        </a:lnTo>
                        <a:lnTo>
                          <a:pt x="2620" y="622"/>
                        </a:lnTo>
                        <a:lnTo>
                          <a:pt x="2620" y="677"/>
                        </a:lnTo>
                        <a:lnTo>
                          <a:pt x="2621" y="535"/>
                        </a:lnTo>
                        <a:lnTo>
                          <a:pt x="2621" y="579"/>
                        </a:lnTo>
                        <a:lnTo>
                          <a:pt x="2621" y="572"/>
                        </a:lnTo>
                        <a:lnTo>
                          <a:pt x="2621" y="670"/>
                        </a:lnTo>
                        <a:lnTo>
                          <a:pt x="2621" y="512"/>
                        </a:lnTo>
                        <a:lnTo>
                          <a:pt x="2622" y="646"/>
                        </a:lnTo>
                        <a:lnTo>
                          <a:pt x="2622" y="533"/>
                        </a:lnTo>
                        <a:lnTo>
                          <a:pt x="2622" y="696"/>
                        </a:lnTo>
                        <a:lnTo>
                          <a:pt x="2622" y="489"/>
                        </a:lnTo>
                        <a:lnTo>
                          <a:pt x="2622" y="640"/>
                        </a:lnTo>
                        <a:lnTo>
                          <a:pt x="2622" y="602"/>
                        </a:lnTo>
                        <a:lnTo>
                          <a:pt x="2622" y="559"/>
                        </a:lnTo>
                        <a:lnTo>
                          <a:pt x="2623" y="690"/>
                        </a:lnTo>
                        <a:lnTo>
                          <a:pt x="2623" y="652"/>
                        </a:lnTo>
                        <a:lnTo>
                          <a:pt x="2623" y="589"/>
                        </a:lnTo>
                        <a:lnTo>
                          <a:pt x="2624" y="485"/>
                        </a:lnTo>
                        <a:lnTo>
                          <a:pt x="2624" y="636"/>
                        </a:lnTo>
                        <a:lnTo>
                          <a:pt x="2624" y="591"/>
                        </a:lnTo>
                        <a:lnTo>
                          <a:pt x="2624" y="623"/>
                        </a:lnTo>
                        <a:lnTo>
                          <a:pt x="2624" y="641"/>
                        </a:lnTo>
                        <a:lnTo>
                          <a:pt x="2624" y="495"/>
                        </a:lnTo>
                        <a:lnTo>
                          <a:pt x="2625" y="556"/>
                        </a:lnTo>
                        <a:lnTo>
                          <a:pt x="2625" y="585"/>
                        </a:lnTo>
                        <a:lnTo>
                          <a:pt x="2625" y="510"/>
                        </a:lnTo>
                        <a:lnTo>
                          <a:pt x="2625" y="658"/>
                        </a:lnTo>
                        <a:lnTo>
                          <a:pt x="2625" y="638"/>
                        </a:lnTo>
                        <a:lnTo>
                          <a:pt x="2625" y="599"/>
                        </a:lnTo>
                        <a:lnTo>
                          <a:pt x="2625" y="440"/>
                        </a:lnTo>
                        <a:lnTo>
                          <a:pt x="2626" y="646"/>
                        </a:lnTo>
                        <a:lnTo>
                          <a:pt x="2626" y="623"/>
                        </a:lnTo>
                        <a:lnTo>
                          <a:pt x="2626" y="549"/>
                        </a:lnTo>
                        <a:lnTo>
                          <a:pt x="2627" y="717"/>
                        </a:lnTo>
                        <a:lnTo>
                          <a:pt x="2627" y="606"/>
                        </a:lnTo>
                        <a:lnTo>
                          <a:pt x="2627" y="659"/>
                        </a:lnTo>
                        <a:lnTo>
                          <a:pt x="2627" y="509"/>
                        </a:lnTo>
                        <a:lnTo>
                          <a:pt x="2628" y="739"/>
                        </a:lnTo>
                        <a:lnTo>
                          <a:pt x="2628" y="596"/>
                        </a:lnTo>
                        <a:lnTo>
                          <a:pt x="2628" y="536"/>
                        </a:lnTo>
                        <a:lnTo>
                          <a:pt x="2628" y="506"/>
                        </a:lnTo>
                        <a:lnTo>
                          <a:pt x="2628" y="719"/>
                        </a:lnTo>
                        <a:lnTo>
                          <a:pt x="2628" y="642"/>
                        </a:lnTo>
                        <a:lnTo>
                          <a:pt x="2628" y="528"/>
                        </a:lnTo>
                        <a:lnTo>
                          <a:pt x="2629" y="696"/>
                        </a:lnTo>
                        <a:lnTo>
                          <a:pt x="2629" y="485"/>
                        </a:lnTo>
                        <a:lnTo>
                          <a:pt x="2629" y="580"/>
                        </a:lnTo>
                        <a:lnTo>
                          <a:pt x="2630" y="676"/>
                        </a:lnTo>
                        <a:lnTo>
                          <a:pt x="2630" y="462"/>
                        </a:lnTo>
                        <a:lnTo>
                          <a:pt x="2630" y="553"/>
                        </a:lnTo>
                        <a:lnTo>
                          <a:pt x="2630" y="593"/>
                        </a:lnTo>
                        <a:lnTo>
                          <a:pt x="2630" y="645"/>
                        </a:lnTo>
                        <a:lnTo>
                          <a:pt x="2631" y="496"/>
                        </a:lnTo>
                        <a:lnTo>
                          <a:pt x="2631" y="606"/>
                        </a:lnTo>
                        <a:lnTo>
                          <a:pt x="2631" y="594"/>
                        </a:lnTo>
                        <a:lnTo>
                          <a:pt x="2631" y="487"/>
                        </a:lnTo>
                        <a:lnTo>
                          <a:pt x="2631" y="662"/>
                        </a:lnTo>
                        <a:lnTo>
                          <a:pt x="2631" y="505"/>
                        </a:lnTo>
                        <a:lnTo>
                          <a:pt x="2631" y="593"/>
                        </a:lnTo>
                        <a:lnTo>
                          <a:pt x="2632" y="616"/>
                        </a:lnTo>
                        <a:lnTo>
                          <a:pt x="2632" y="478"/>
                        </a:lnTo>
                        <a:lnTo>
                          <a:pt x="2632" y="538"/>
                        </a:lnTo>
                        <a:lnTo>
                          <a:pt x="2632" y="492"/>
                        </a:lnTo>
                        <a:lnTo>
                          <a:pt x="2633" y="660"/>
                        </a:lnTo>
                        <a:lnTo>
                          <a:pt x="2633" y="383"/>
                        </a:lnTo>
                        <a:lnTo>
                          <a:pt x="2633" y="475"/>
                        </a:lnTo>
                        <a:lnTo>
                          <a:pt x="2633" y="431"/>
                        </a:lnTo>
                        <a:lnTo>
                          <a:pt x="2633" y="413"/>
                        </a:lnTo>
                        <a:lnTo>
                          <a:pt x="2633" y="581"/>
                        </a:lnTo>
                        <a:lnTo>
                          <a:pt x="2634" y="512"/>
                        </a:lnTo>
                        <a:lnTo>
                          <a:pt x="2634" y="369"/>
                        </a:lnTo>
                        <a:lnTo>
                          <a:pt x="2634" y="598"/>
                        </a:lnTo>
                        <a:lnTo>
                          <a:pt x="2634" y="558"/>
                        </a:lnTo>
                        <a:lnTo>
                          <a:pt x="2634" y="514"/>
                        </a:lnTo>
                        <a:lnTo>
                          <a:pt x="2635" y="469"/>
                        </a:lnTo>
                        <a:lnTo>
                          <a:pt x="2635" y="620"/>
                        </a:lnTo>
                        <a:lnTo>
                          <a:pt x="2635" y="594"/>
                        </a:lnTo>
                        <a:lnTo>
                          <a:pt x="2635" y="565"/>
                        </a:lnTo>
                        <a:lnTo>
                          <a:pt x="2635" y="598"/>
                        </a:lnTo>
                        <a:lnTo>
                          <a:pt x="2636" y="453"/>
                        </a:lnTo>
                        <a:lnTo>
                          <a:pt x="2636" y="539"/>
                        </a:lnTo>
                        <a:lnTo>
                          <a:pt x="2636" y="499"/>
                        </a:lnTo>
                        <a:lnTo>
                          <a:pt x="2636" y="418"/>
                        </a:lnTo>
                        <a:lnTo>
                          <a:pt x="2636" y="589"/>
                        </a:lnTo>
                        <a:lnTo>
                          <a:pt x="2637" y="479"/>
                        </a:lnTo>
                        <a:lnTo>
                          <a:pt x="2637" y="518"/>
                        </a:lnTo>
                        <a:lnTo>
                          <a:pt x="2637" y="492"/>
                        </a:lnTo>
                        <a:lnTo>
                          <a:pt x="2637" y="631"/>
                        </a:lnTo>
                        <a:lnTo>
                          <a:pt x="2637" y="545"/>
                        </a:lnTo>
                        <a:lnTo>
                          <a:pt x="2637" y="567"/>
                        </a:lnTo>
                        <a:lnTo>
                          <a:pt x="2637" y="612"/>
                        </a:lnTo>
                        <a:lnTo>
                          <a:pt x="2638" y="450"/>
                        </a:lnTo>
                        <a:lnTo>
                          <a:pt x="2638" y="504"/>
                        </a:lnTo>
                        <a:lnTo>
                          <a:pt x="2638" y="459"/>
                        </a:lnTo>
                        <a:lnTo>
                          <a:pt x="2638" y="624"/>
                        </a:lnTo>
                        <a:lnTo>
                          <a:pt x="2639" y="424"/>
                        </a:lnTo>
                        <a:lnTo>
                          <a:pt x="2639" y="540"/>
                        </a:lnTo>
                        <a:lnTo>
                          <a:pt x="2639" y="548"/>
                        </a:lnTo>
                        <a:lnTo>
                          <a:pt x="2639" y="466"/>
                        </a:lnTo>
                        <a:lnTo>
                          <a:pt x="2640" y="615"/>
                        </a:lnTo>
                        <a:lnTo>
                          <a:pt x="2640" y="552"/>
                        </a:lnTo>
                        <a:lnTo>
                          <a:pt x="2640" y="523"/>
                        </a:lnTo>
                        <a:lnTo>
                          <a:pt x="2640" y="465"/>
                        </a:lnTo>
                        <a:lnTo>
                          <a:pt x="2640" y="607"/>
                        </a:lnTo>
                        <a:lnTo>
                          <a:pt x="2640" y="539"/>
                        </a:lnTo>
                        <a:lnTo>
                          <a:pt x="2640" y="473"/>
                        </a:lnTo>
                        <a:lnTo>
                          <a:pt x="2641" y="667"/>
                        </a:lnTo>
                        <a:lnTo>
                          <a:pt x="2641" y="558"/>
                        </a:lnTo>
                        <a:lnTo>
                          <a:pt x="2641" y="506"/>
                        </a:lnTo>
                        <a:lnTo>
                          <a:pt x="2642" y="501"/>
                        </a:lnTo>
                        <a:lnTo>
                          <a:pt x="2642" y="655"/>
                        </a:lnTo>
                        <a:lnTo>
                          <a:pt x="2642" y="676"/>
                        </a:lnTo>
                        <a:lnTo>
                          <a:pt x="2643" y="531"/>
                        </a:lnTo>
                        <a:lnTo>
                          <a:pt x="2643" y="635"/>
                        </a:lnTo>
                        <a:lnTo>
                          <a:pt x="2643" y="642"/>
                        </a:lnTo>
                        <a:lnTo>
                          <a:pt x="2643" y="498"/>
                        </a:lnTo>
                        <a:lnTo>
                          <a:pt x="2643" y="646"/>
                        </a:lnTo>
                        <a:lnTo>
                          <a:pt x="2643" y="629"/>
                        </a:lnTo>
                        <a:lnTo>
                          <a:pt x="2643" y="611"/>
                        </a:lnTo>
                        <a:lnTo>
                          <a:pt x="2643" y="670"/>
                        </a:lnTo>
                        <a:lnTo>
                          <a:pt x="2644" y="535"/>
                        </a:lnTo>
                        <a:lnTo>
                          <a:pt x="2644" y="577"/>
                        </a:lnTo>
                        <a:lnTo>
                          <a:pt x="2644" y="578"/>
                        </a:lnTo>
                        <a:lnTo>
                          <a:pt x="2644" y="531"/>
                        </a:lnTo>
                        <a:lnTo>
                          <a:pt x="2645" y="679"/>
                        </a:lnTo>
                        <a:lnTo>
                          <a:pt x="2645" y="614"/>
                        </a:lnTo>
                        <a:lnTo>
                          <a:pt x="2645" y="659"/>
                        </a:lnTo>
                        <a:lnTo>
                          <a:pt x="2646" y="731"/>
                        </a:lnTo>
                        <a:lnTo>
                          <a:pt x="2646" y="476"/>
                        </a:lnTo>
                        <a:lnTo>
                          <a:pt x="2646" y="669"/>
                        </a:lnTo>
                        <a:lnTo>
                          <a:pt x="2646" y="597"/>
                        </a:lnTo>
                        <a:lnTo>
                          <a:pt x="2646" y="668"/>
                        </a:lnTo>
                        <a:lnTo>
                          <a:pt x="2646" y="543"/>
                        </a:lnTo>
                        <a:lnTo>
                          <a:pt x="2646" y="575"/>
                        </a:lnTo>
                        <a:lnTo>
                          <a:pt x="2646" y="651"/>
                        </a:lnTo>
                        <a:lnTo>
                          <a:pt x="2647" y="676"/>
                        </a:lnTo>
                        <a:lnTo>
                          <a:pt x="2647" y="520"/>
                        </a:lnTo>
                        <a:lnTo>
                          <a:pt x="2647" y="622"/>
                        </a:lnTo>
                        <a:lnTo>
                          <a:pt x="2647" y="599"/>
                        </a:lnTo>
                        <a:lnTo>
                          <a:pt x="2647" y="447"/>
                        </a:lnTo>
                        <a:lnTo>
                          <a:pt x="2648" y="638"/>
                        </a:lnTo>
                        <a:lnTo>
                          <a:pt x="2648" y="538"/>
                        </a:lnTo>
                        <a:lnTo>
                          <a:pt x="2648" y="565"/>
                        </a:lnTo>
                        <a:lnTo>
                          <a:pt x="2648" y="502"/>
                        </a:lnTo>
                        <a:lnTo>
                          <a:pt x="2648" y="657"/>
                        </a:lnTo>
                        <a:lnTo>
                          <a:pt x="2649" y="558"/>
                        </a:lnTo>
                        <a:lnTo>
                          <a:pt x="2649" y="584"/>
                        </a:lnTo>
                        <a:lnTo>
                          <a:pt x="2649" y="651"/>
                        </a:lnTo>
                        <a:lnTo>
                          <a:pt x="2649" y="467"/>
                        </a:lnTo>
                        <a:lnTo>
                          <a:pt x="2649" y="519"/>
                        </a:lnTo>
                        <a:lnTo>
                          <a:pt x="2649" y="554"/>
                        </a:lnTo>
                        <a:lnTo>
                          <a:pt x="2650" y="482"/>
                        </a:lnTo>
                        <a:lnTo>
                          <a:pt x="2650" y="632"/>
                        </a:lnTo>
                        <a:lnTo>
                          <a:pt x="2650" y="562"/>
                        </a:lnTo>
                        <a:lnTo>
                          <a:pt x="2650" y="546"/>
                        </a:lnTo>
                        <a:lnTo>
                          <a:pt x="2650" y="651"/>
                        </a:lnTo>
                        <a:lnTo>
                          <a:pt x="2651" y="443"/>
                        </a:lnTo>
                        <a:lnTo>
                          <a:pt x="2651" y="572"/>
                        </a:lnTo>
                        <a:lnTo>
                          <a:pt x="2651" y="482"/>
                        </a:lnTo>
                        <a:lnTo>
                          <a:pt x="2651" y="401"/>
                        </a:lnTo>
                        <a:lnTo>
                          <a:pt x="2652" y="623"/>
                        </a:lnTo>
                        <a:lnTo>
                          <a:pt x="2652" y="540"/>
                        </a:lnTo>
                        <a:lnTo>
                          <a:pt x="2652" y="649"/>
                        </a:lnTo>
                        <a:lnTo>
                          <a:pt x="2652" y="443"/>
                        </a:lnTo>
                        <a:lnTo>
                          <a:pt x="2652" y="574"/>
                        </a:lnTo>
                        <a:lnTo>
                          <a:pt x="2652" y="567"/>
                        </a:lnTo>
                        <a:lnTo>
                          <a:pt x="2653" y="498"/>
                        </a:lnTo>
                        <a:lnTo>
                          <a:pt x="2653" y="656"/>
                        </a:lnTo>
                        <a:lnTo>
                          <a:pt x="2653" y="564"/>
                        </a:lnTo>
                        <a:lnTo>
                          <a:pt x="2653" y="622"/>
                        </a:lnTo>
                        <a:lnTo>
                          <a:pt x="2653" y="707"/>
                        </a:lnTo>
                        <a:lnTo>
                          <a:pt x="2654" y="457"/>
                        </a:lnTo>
                        <a:lnTo>
                          <a:pt x="2654" y="578"/>
                        </a:lnTo>
                        <a:lnTo>
                          <a:pt x="2654" y="546"/>
                        </a:lnTo>
                        <a:lnTo>
                          <a:pt x="2655" y="483"/>
                        </a:lnTo>
                        <a:lnTo>
                          <a:pt x="2655" y="671"/>
                        </a:lnTo>
                        <a:lnTo>
                          <a:pt x="2655" y="571"/>
                        </a:lnTo>
                        <a:lnTo>
                          <a:pt x="2655" y="612"/>
                        </a:lnTo>
                        <a:lnTo>
                          <a:pt x="2655" y="636"/>
                        </a:lnTo>
                        <a:lnTo>
                          <a:pt x="2655" y="431"/>
                        </a:lnTo>
                        <a:lnTo>
                          <a:pt x="2655" y="486"/>
                        </a:lnTo>
                        <a:lnTo>
                          <a:pt x="2656" y="565"/>
                        </a:lnTo>
                        <a:lnTo>
                          <a:pt x="2656" y="423"/>
                        </a:lnTo>
                        <a:lnTo>
                          <a:pt x="2656" y="582"/>
                        </a:lnTo>
                        <a:lnTo>
                          <a:pt x="2656" y="533"/>
                        </a:lnTo>
                        <a:lnTo>
                          <a:pt x="2656" y="488"/>
                        </a:lnTo>
                        <a:lnTo>
                          <a:pt x="2657" y="597"/>
                        </a:lnTo>
                        <a:lnTo>
                          <a:pt x="2657" y="410"/>
                        </a:lnTo>
                        <a:lnTo>
                          <a:pt x="2657" y="510"/>
                        </a:lnTo>
                        <a:lnTo>
                          <a:pt x="2657" y="497"/>
                        </a:lnTo>
                        <a:lnTo>
                          <a:pt x="2657" y="421"/>
                        </a:lnTo>
                        <a:lnTo>
                          <a:pt x="2658" y="596"/>
                        </a:lnTo>
                        <a:lnTo>
                          <a:pt x="2658" y="525"/>
                        </a:lnTo>
                        <a:lnTo>
                          <a:pt x="2658" y="539"/>
                        </a:lnTo>
                        <a:lnTo>
                          <a:pt x="2658" y="612"/>
                        </a:lnTo>
                        <a:lnTo>
                          <a:pt x="2658" y="474"/>
                        </a:lnTo>
                        <a:lnTo>
                          <a:pt x="2658" y="546"/>
                        </a:lnTo>
                        <a:lnTo>
                          <a:pt x="2659" y="547"/>
                        </a:lnTo>
                        <a:lnTo>
                          <a:pt x="2659" y="627"/>
                        </a:lnTo>
                        <a:lnTo>
                          <a:pt x="2659" y="421"/>
                        </a:lnTo>
                        <a:lnTo>
                          <a:pt x="2659" y="553"/>
                        </a:lnTo>
                        <a:lnTo>
                          <a:pt x="2659" y="640"/>
                        </a:lnTo>
                        <a:lnTo>
                          <a:pt x="2659" y="473"/>
                        </a:lnTo>
                        <a:lnTo>
                          <a:pt x="2660" y="571"/>
                        </a:lnTo>
                        <a:lnTo>
                          <a:pt x="2660" y="566"/>
                        </a:lnTo>
                        <a:lnTo>
                          <a:pt x="2660" y="605"/>
                        </a:lnTo>
                        <a:lnTo>
                          <a:pt x="2661" y="448"/>
                        </a:lnTo>
                        <a:lnTo>
                          <a:pt x="2661" y="478"/>
                        </a:lnTo>
                        <a:lnTo>
                          <a:pt x="2661" y="497"/>
                        </a:lnTo>
                        <a:lnTo>
                          <a:pt x="2661" y="382"/>
                        </a:lnTo>
                        <a:lnTo>
                          <a:pt x="2661" y="552"/>
                        </a:lnTo>
                        <a:lnTo>
                          <a:pt x="2661" y="472"/>
                        </a:lnTo>
                        <a:lnTo>
                          <a:pt x="2662" y="511"/>
                        </a:lnTo>
                        <a:lnTo>
                          <a:pt x="2662" y="585"/>
                        </a:lnTo>
                        <a:lnTo>
                          <a:pt x="2662" y="405"/>
                        </a:lnTo>
                        <a:lnTo>
                          <a:pt x="2662" y="491"/>
                        </a:lnTo>
                        <a:lnTo>
                          <a:pt x="2662" y="506"/>
                        </a:lnTo>
                        <a:lnTo>
                          <a:pt x="2662" y="447"/>
                        </a:lnTo>
                        <a:lnTo>
                          <a:pt x="2663" y="623"/>
                        </a:lnTo>
                        <a:lnTo>
                          <a:pt x="2663" y="526"/>
                        </a:lnTo>
                        <a:lnTo>
                          <a:pt x="2663" y="575"/>
                        </a:lnTo>
                        <a:lnTo>
                          <a:pt x="2664" y="416"/>
                        </a:lnTo>
                        <a:lnTo>
                          <a:pt x="2664" y="458"/>
                        </a:lnTo>
                        <a:lnTo>
                          <a:pt x="2664" y="451"/>
                        </a:lnTo>
                        <a:lnTo>
                          <a:pt x="2664" y="553"/>
                        </a:lnTo>
                        <a:lnTo>
                          <a:pt x="2664" y="390"/>
                        </a:lnTo>
                        <a:lnTo>
                          <a:pt x="2665" y="439"/>
                        </a:lnTo>
                        <a:lnTo>
                          <a:pt x="2665" y="585"/>
                        </a:lnTo>
                        <a:lnTo>
                          <a:pt x="2665" y="392"/>
                        </a:lnTo>
                        <a:lnTo>
                          <a:pt x="2665" y="394"/>
                        </a:lnTo>
                        <a:lnTo>
                          <a:pt x="2665" y="477"/>
                        </a:lnTo>
                        <a:lnTo>
                          <a:pt x="2665" y="528"/>
                        </a:lnTo>
                        <a:lnTo>
                          <a:pt x="2666" y="338"/>
                        </a:lnTo>
                        <a:lnTo>
                          <a:pt x="2666" y="475"/>
                        </a:lnTo>
                        <a:lnTo>
                          <a:pt x="2666" y="462"/>
                        </a:lnTo>
                        <a:lnTo>
                          <a:pt x="2666" y="484"/>
                        </a:lnTo>
                        <a:lnTo>
                          <a:pt x="2667" y="259"/>
                        </a:lnTo>
                        <a:lnTo>
                          <a:pt x="2667" y="404"/>
                        </a:lnTo>
                        <a:lnTo>
                          <a:pt x="2667" y="410"/>
                        </a:lnTo>
                        <a:lnTo>
                          <a:pt x="2667" y="302"/>
                        </a:lnTo>
                        <a:lnTo>
                          <a:pt x="2667" y="451"/>
                        </a:lnTo>
                        <a:lnTo>
                          <a:pt x="2667" y="443"/>
                        </a:lnTo>
                        <a:lnTo>
                          <a:pt x="2667" y="504"/>
                        </a:lnTo>
                        <a:lnTo>
                          <a:pt x="2668" y="405"/>
                        </a:lnTo>
                        <a:lnTo>
                          <a:pt x="2668" y="635"/>
                        </a:lnTo>
                        <a:lnTo>
                          <a:pt x="2668" y="469"/>
                        </a:lnTo>
                        <a:lnTo>
                          <a:pt x="2669" y="641"/>
                        </a:lnTo>
                        <a:lnTo>
                          <a:pt x="2669" y="539"/>
                        </a:lnTo>
                        <a:lnTo>
                          <a:pt x="2669" y="595"/>
                        </a:lnTo>
                        <a:lnTo>
                          <a:pt x="2670" y="689"/>
                        </a:lnTo>
                        <a:lnTo>
                          <a:pt x="2670" y="516"/>
                        </a:lnTo>
                        <a:lnTo>
                          <a:pt x="2670" y="630"/>
                        </a:lnTo>
                        <a:lnTo>
                          <a:pt x="2670" y="473"/>
                        </a:lnTo>
                        <a:lnTo>
                          <a:pt x="2670" y="632"/>
                        </a:lnTo>
                        <a:lnTo>
                          <a:pt x="2670" y="513"/>
                        </a:lnTo>
                        <a:lnTo>
                          <a:pt x="2671" y="543"/>
                        </a:lnTo>
                        <a:lnTo>
                          <a:pt x="2671" y="441"/>
                        </a:lnTo>
                        <a:lnTo>
                          <a:pt x="2671" y="645"/>
                        </a:lnTo>
                        <a:lnTo>
                          <a:pt x="2671" y="466"/>
                        </a:lnTo>
                        <a:lnTo>
                          <a:pt x="2671" y="532"/>
                        </a:lnTo>
                        <a:lnTo>
                          <a:pt x="2672" y="616"/>
                        </a:lnTo>
                        <a:lnTo>
                          <a:pt x="2672" y="459"/>
                        </a:lnTo>
                        <a:lnTo>
                          <a:pt x="2672" y="527"/>
                        </a:lnTo>
                        <a:lnTo>
                          <a:pt x="2672" y="426"/>
                        </a:lnTo>
                        <a:lnTo>
                          <a:pt x="2672" y="421"/>
                        </a:lnTo>
                        <a:lnTo>
                          <a:pt x="2672" y="559"/>
                        </a:lnTo>
                        <a:lnTo>
                          <a:pt x="2673" y="460"/>
                        </a:lnTo>
                        <a:lnTo>
                          <a:pt x="2673" y="534"/>
                        </a:lnTo>
                        <a:lnTo>
                          <a:pt x="2673" y="542"/>
                        </a:lnTo>
                        <a:lnTo>
                          <a:pt x="2673" y="423"/>
                        </a:lnTo>
                        <a:lnTo>
                          <a:pt x="2673" y="517"/>
                        </a:lnTo>
                        <a:lnTo>
                          <a:pt x="2674" y="458"/>
                        </a:lnTo>
                        <a:lnTo>
                          <a:pt x="2674" y="609"/>
                        </a:lnTo>
                        <a:lnTo>
                          <a:pt x="2674" y="440"/>
                        </a:lnTo>
                        <a:lnTo>
                          <a:pt x="2674" y="558"/>
                        </a:lnTo>
                        <a:lnTo>
                          <a:pt x="2674" y="477"/>
                        </a:lnTo>
                        <a:lnTo>
                          <a:pt x="2674" y="616"/>
                        </a:lnTo>
                        <a:lnTo>
                          <a:pt x="2675" y="398"/>
                        </a:lnTo>
                        <a:lnTo>
                          <a:pt x="2675" y="480"/>
                        </a:lnTo>
                        <a:lnTo>
                          <a:pt x="2675" y="580"/>
                        </a:lnTo>
                        <a:lnTo>
                          <a:pt x="2675" y="407"/>
                        </a:lnTo>
                        <a:lnTo>
                          <a:pt x="2675" y="608"/>
                        </a:lnTo>
                        <a:lnTo>
                          <a:pt x="2676" y="543"/>
                        </a:lnTo>
                        <a:lnTo>
                          <a:pt x="2676" y="478"/>
                        </a:lnTo>
                        <a:lnTo>
                          <a:pt x="2676" y="634"/>
                        </a:lnTo>
                        <a:lnTo>
                          <a:pt x="2676" y="556"/>
                        </a:lnTo>
                        <a:lnTo>
                          <a:pt x="2677" y="563"/>
                        </a:lnTo>
                        <a:lnTo>
                          <a:pt x="2677" y="469"/>
                        </a:lnTo>
                        <a:lnTo>
                          <a:pt x="2677" y="661"/>
                        </a:lnTo>
                        <a:lnTo>
                          <a:pt x="2677" y="569"/>
                        </a:lnTo>
                        <a:lnTo>
                          <a:pt x="2677" y="527"/>
                        </a:lnTo>
                        <a:lnTo>
                          <a:pt x="2677" y="623"/>
                        </a:lnTo>
                        <a:lnTo>
                          <a:pt x="2678" y="477"/>
                        </a:lnTo>
                        <a:lnTo>
                          <a:pt x="2678" y="516"/>
                        </a:lnTo>
                        <a:lnTo>
                          <a:pt x="2678" y="512"/>
                        </a:lnTo>
                        <a:lnTo>
                          <a:pt x="2678" y="619"/>
                        </a:lnTo>
                        <a:lnTo>
                          <a:pt x="2678" y="435"/>
                        </a:lnTo>
                        <a:lnTo>
                          <a:pt x="2679" y="490"/>
                        </a:lnTo>
                        <a:lnTo>
                          <a:pt x="2679" y="566"/>
                        </a:lnTo>
                        <a:lnTo>
                          <a:pt x="2679" y="425"/>
                        </a:lnTo>
                        <a:lnTo>
                          <a:pt x="2679" y="581"/>
                        </a:lnTo>
                        <a:lnTo>
                          <a:pt x="2679" y="460"/>
                        </a:lnTo>
                        <a:lnTo>
                          <a:pt x="2680" y="501"/>
                        </a:lnTo>
                        <a:lnTo>
                          <a:pt x="2680" y="549"/>
                        </a:lnTo>
                        <a:lnTo>
                          <a:pt x="2680" y="429"/>
                        </a:lnTo>
                        <a:lnTo>
                          <a:pt x="2680" y="438"/>
                        </a:lnTo>
                        <a:lnTo>
                          <a:pt x="2680" y="572"/>
                        </a:lnTo>
                        <a:lnTo>
                          <a:pt x="2680" y="584"/>
                        </a:lnTo>
                        <a:lnTo>
                          <a:pt x="2680" y="428"/>
                        </a:lnTo>
                        <a:lnTo>
                          <a:pt x="2681" y="571"/>
                        </a:lnTo>
                        <a:lnTo>
                          <a:pt x="2681" y="595"/>
                        </a:lnTo>
                        <a:lnTo>
                          <a:pt x="2681" y="610"/>
                        </a:lnTo>
                        <a:lnTo>
                          <a:pt x="2682" y="460"/>
                        </a:lnTo>
                        <a:lnTo>
                          <a:pt x="2682" y="579"/>
                        </a:lnTo>
                        <a:lnTo>
                          <a:pt x="2682" y="641"/>
                        </a:lnTo>
                        <a:lnTo>
                          <a:pt x="2682" y="440"/>
                        </a:lnTo>
                        <a:lnTo>
                          <a:pt x="2682" y="471"/>
                        </a:lnTo>
                        <a:lnTo>
                          <a:pt x="2682" y="600"/>
                        </a:lnTo>
                        <a:lnTo>
                          <a:pt x="2683" y="442"/>
                        </a:lnTo>
                        <a:lnTo>
                          <a:pt x="2683" y="633"/>
                        </a:lnTo>
                        <a:lnTo>
                          <a:pt x="2683" y="513"/>
                        </a:lnTo>
                        <a:lnTo>
                          <a:pt x="2683" y="582"/>
                        </a:lnTo>
                        <a:lnTo>
                          <a:pt x="2683" y="497"/>
                        </a:lnTo>
                        <a:lnTo>
                          <a:pt x="2684" y="653"/>
                        </a:lnTo>
                        <a:lnTo>
                          <a:pt x="2684" y="627"/>
                        </a:lnTo>
                        <a:lnTo>
                          <a:pt x="2684" y="634"/>
                        </a:lnTo>
                        <a:lnTo>
                          <a:pt x="2684" y="672"/>
                        </a:lnTo>
                        <a:lnTo>
                          <a:pt x="2685" y="444"/>
                        </a:lnTo>
                        <a:lnTo>
                          <a:pt x="2685" y="559"/>
                        </a:lnTo>
                        <a:lnTo>
                          <a:pt x="2685" y="550"/>
                        </a:lnTo>
                        <a:lnTo>
                          <a:pt x="2685" y="448"/>
                        </a:lnTo>
                        <a:lnTo>
                          <a:pt x="2685" y="633"/>
                        </a:lnTo>
                        <a:lnTo>
                          <a:pt x="2685" y="520"/>
                        </a:lnTo>
                        <a:lnTo>
                          <a:pt x="2686" y="544"/>
                        </a:lnTo>
                        <a:lnTo>
                          <a:pt x="2686" y="612"/>
                        </a:lnTo>
                        <a:lnTo>
                          <a:pt x="2686" y="471"/>
                        </a:lnTo>
                        <a:lnTo>
                          <a:pt x="2686" y="551"/>
                        </a:lnTo>
                        <a:lnTo>
                          <a:pt x="2686" y="550"/>
                        </a:lnTo>
                        <a:lnTo>
                          <a:pt x="2686" y="443"/>
                        </a:lnTo>
                        <a:lnTo>
                          <a:pt x="2687" y="626"/>
                        </a:lnTo>
                        <a:lnTo>
                          <a:pt x="2687" y="507"/>
                        </a:lnTo>
                        <a:lnTo>
                          <a:pt x="2687" y="575"/>
                        </a:lnTo>
                        <a:lnTo>
                          <a:pt x="2687" y="463"/>
                        </a:lnTo>
                        <a:lnTo>
                          <a:pt x="2687" y="663"/>
                        </a:lnTo>
                        <a:lnTo>
                          <a:pt x="2688" y="553"/>
                        </a:lnTo>
                        <a:lnTo>
                          <a:pt x="2688" y="524"/>
                        </a:lnTo>
                        <a:lnTo>
                          <a:pt x="2688" y="467"/>
                        </a:lnTo>
                        <a:lnTo>
                          <a:pt x="2688" y="641"/>
                        </a:lnTo>
                        <a:lnTo>
                          <a:pt x="2689" y="529"/>
                        </a:lnTo>
                        <a:lnTo>
                          <a:pt x="2689" y="632"/>
                        </a:lnTo>
                        <a:lnTo>
                          <a:pt x="2689" y="503"/>
                        </a:lnTo>
                        <a:lnTo>
                          <a:pt x="2689" y="545"/>
                        </a:lnTo>
                        <a:lnTo>
                          <a:pt x="2690" y="448"/>
                        </a:lnTo>
                        <a:lnTo>
                          <a:pt x="2690" y="599"/>
                        </a:lnTo>
                        <a:lnTo>
                          <a:pt x="2690" y="581"/>
                        </a:lnTo>
                        <a:lnTo>
                          <a:pt x="2690" y="433"/>
                        </a:lnTo>
                        <a:lnTo>
                          <a:pt x="2690" y="599"/>
                        </a:lnTo>
                        <a:lnTo>
                          <a:pt x="2691" y="472"/>
                        </a:lnTo>
                        <a:lnTo>
                          <a:pt x="2691" y="459"/>
                        </a:lnTo>
                        <a:lnTo>
                          <a:pt x="2691" y="635"/>
                        </a:lnTo>
                        <a:lnTo>
                          <a:pt x="2691" y="550"/>
                        </a:lnTo>
                        <a:lnTo>
                          <a:pt x="2692" y="611"/>
                        </a:lnTo>
                        <a:lnTo>
                          <a:pt x="2692" y="503"/>
                        </a:lnTo>
                        <a:lnTo>
                          <a:pt x="2692" y="641"/>
                        </a:lnTo>
                        <a:lnTo>
                          <a:pt x="2692" y="514"/>
                        </a:lnTo>
                        <a:lnTo>
                          <a:pt x="2692" y="636"/>
                        </a:lnTo>
                        <a:lnTo>
                          <a:pt x="2693" y="515"/>
                        </a:lnTo>
                        <a:lnTo>
                          <a:pt x="2693" y="648"/>
                        </a:lnTo>
                        <a:lnTo>
                          <a:pt x="2693" y="546"/>
                        </a:lnTo>
                        <a:lnTo>
                          <a:pt x="2693" y="643"/>
                        </a:lnTo>
                        <a:lnTo>
                          <a:pt x="2693" y="514"/>
                        </a:lnTo>
                        <a:lnTo>
                          <a:pt x="2694" y="561"/>
                        </a:lnTo>
                        <a:lnTo>
                          <a:pt x="2694" y="526"/>
                        </a:lnTo>
                        <a:lnTo>
                          <a:pt x="2694" y="638"/>
                        </a:lnTo>
                        <a:lnTo>
                          <a:pt x="2694" y="432"/>
                        </a:lnTo>
                        <a:lnTo>
                          <a:pt x="2694" y="474"/>
                        </a:lnTo>
                        <a:lnTo>
                          <a:pt x="2695" y="527"/>
                        </a:lnTo>
                        <a:lnTo>
                          <a:pt x="2695" y="448"/>
                        </a:lnTo>
                        <a:lnTo>
                          <a:pt x="2695" y="682"/>
                        </a:lnTo>
                        <a:lnTo>
                          <a:pt x="2695" y="564"/>
                        </a:lnTo>
                        <a:lnTo>
                          <a:pt x="2695" y="605"/>
                        </a:lnTo>
                        <a:lnTo>
                          <a:pt x="2695" y="642"/>
                        </a:lnTo>
                        <a:lnTo>
                          <a:pt x="2696" y="504"/>
                        </a:lnTo>
                        <a:lnTo>
                          <a:pt x="2696" y="528"/>
                        </a:lnTo>
                        <a:lnTo>
                          <a:pt x="2696" y="548"/>
                        </a:lnTo>
                        <a:lnTo>
                          <a:pt x="2696" y="651"/>
                        </a:lnTo>
                        <a:lnTo>
                          <a:pt x="2697" y="509"/>
                        </a:lnTo>
                        <a:lnTo>
                          <a:pt x="2697" y="528"/>
                        </a:lnTo>
                        <a:lnTo>
                          <a:pt x="2697" y="603"/>
                        </a:lnTo>
                        <a:lnTo>
                          <a:pt x="2697" y="670"/>
                        </a:lnTo>
                        <a:lnTo>
                          <a:pt x="2697" y="525"/>
                        </a:lnTo>
                        <a:lnTo>
                          <a:pt x="2697" y="599"/>
                        </a:lnTo>
                        <a:lnTo>
                          <a:pt x="2697" y="511"/>
                        </a:lnTo>
                        <a:lnTo>
                          <a:pt x="2698" y="662"/>
                        </a:lnTo>
                        <a:lnTo>
                          <a:pt x="2698" y="619"/>
                        </a:lnTo>
                        <a:lnTo>
                          <a:pt x="2698" y="636"/>
                        </a:lnTo>
                        <a:lnTo>
                          <a:pt x="2698" y="666"/>
                        </a:lnTo>
                        <a:lnTo>
                          <a:pt x="2698" y="503"/>
                        </a:lnTo>
                        <a:lnTo>
                          <a:pt x="2699" y="585"/>
                        </a:lnTo>
                        <a:lnTo>
                          <a:pt x="2699" y="595"/>
                        </a:lnTo>
                        <a:lnTo>
                          <a:pt x="2699" y="635"/>
                        </a:lnTo>
                        <a:lnTo>
                          <a:pt x="2699" y="468"/>
                        </a:lnTo>
                        <a:lnTo>
                          <a:pt x="2700" y="583"/>
                        </a:lnTo>
                        <a:lnTo>
                          <a:pt x="2700" y="521"/>
                        </a:lnTo>
                        <a:lnTo>
                          <a:pt x="2700" y="429"/>
                        </a:lnTo>
                        <a:lnTo>
                          <a:pt x="2700" y="627"/>
                        </a:lnTo>
                        <a:lnTo>
                          <a:pt x="2700" y="497"/>
                        </a:lnTo>
                        <a:lnTo>
                          <a:pt x="2701" y="524"/>
                        </a:lnTo>
                        <a:lnTo>
                          <a:pt x="2701" y="468"/>
                        </a:lnTo>
                        <a:lnTo>
                          <a:pt x="2701" y="638"/>
                        </a:lnTo>
                        <a:lnTo>
                          <a:pt x="2701" y="555"/>
                        </a:lnTo>
                        <a:lnTo>
                          <a:pt x="2701" y="509"/>
                        </a:lnTo>
                        <a:lnTo>
                          <a:pt x="2701" y="660"/>
                        </a:lnTo>
                        <a:lnTo>
                          <a:pt x="2702" y="441"/>
                        </a:lnTo>
                        <a:lnTo>
                          <a:pt x="2702" y="603"/>
                        </a:lnTo>
                        <a:lnTo>
                          <a:pt x="2702" y="515"/>
                        </a:lnTo>
                        <a:lnTo>
                          <a:pt x="2702" y="477"/>
                        </a:lnTo>
                        <a:lnTo>
                          <a:pt x="2702" y="660"/>
                        </a:lnTo>
                        <a:lnTo>
                          <a:pt x="2703" y="556"/>
                        </a:lnTo>
                        <a:lnTo>
                          <a:pt x="2703" y="514"/>
                        </a:lnTo>
                        <a:lnTo>
                          <a:pt x="2703" y="648"/>
                        </a:lnTo>
                        <a:lnTo>
                          <a:pt x="2703" y="534"/>
                        </a:lnTo>
                        <a:lnTo>
                          <a:pt x="2704" y="647"/>
                        </a:lnTo>
                        <a:lnTo>
                          <a:pt x="2704" y="671"/>
                        </a:lnTo>
                        <a:lnTo>
                          <a:pt x="2704" y="526"/>
                        </a:lnTo>
                        <a:lnTo>
                          <a:pt x="2704" y="589"/>
                        </a:lnTo>
                        <a:lnTo>
                          <a:pt x="2704" y="531"/>
                        </a:lnTo>
                        <a:lnTo>
                          <a:pt x="2705" y="650"/>
                        </a:lnTo>
                        <a:lnTo>
                          <a:pt x="2705" y="429"/>
                        </a:lnTo>
                        <a:lnTo>
                          <a:pt x="2705" y="503"/>
                        </a:lnTo>
                        <a:lnTo>
                          <a:pt x="2705" y="506"/>
                        </a:lnTo>
                        <a:lnTo>
                          <a:pt x="2705" y="464"/>
                        </a:lnTo>
                        <a:lnTo>
                          <a:pt x="2705" y="634"/>
                        </a:lnTo>
                        <a:lnTo>
                          <a:pt x="2706" y="491"/>
                        </a:lnTo>
                        <a:lnTo>
                          <a:pt x="2706" y="504"/>
                        </a:lnTo>
                        <a:lnTo>
                          <a:pt x="2706" y="434"/>
                        </a:lnTo>
                        <a:lnTo>
                          <a:pt x="2706" y="585"/>
                        </a:lnTo>
                        <a:lnTo>
                          <a:pt x="2706" y="491"/>
                        </a:lnTo>
                        <a:lnTo>
                          <a:pt x="2707" y="442"/>
                        </a:lnTo>
                        <a:lnTo>
                          <a:pt x="2707" y="603"/>
                        </a:lnTo>
                        <a:lnTo>
                          <a:pt x="2707" y="383"/>
                        </a:lnTo>
                        <a:lnTo>
                          <a:pt x="2707" y="430"/>
                        </a:lnTo>
                        <a:lnTo>
                          <a:pt x="2707" y="496"/>
                        </a:lnTo>
                        <a:lnTo>
                          <a:pt x="2707" y="568"/>
                        </a:lnTo>
                        <a:lnTo>
                          <a:pt x="2708" y="424"/>
                        </a:lnTo>
                        <a:lnTo>
                          <a:pt x="2708" y="486"/>
                        </a:lnTo>
                        <a:lnTo>
                          <a:pt x="2708" y="445"/>
                        </a:lnTo>
                        <a:lnTo>
                          <a:pt x="2708" y="563"/>
                        </a:lnTo>
                        <a:lnTo>
                          <a:pt x="2709" y="384"/>
                        </a:lnTo>
                        <a:lnTo>
                          <a:pt x="2709" y="460"/>
                        </a:lnTo>
                        <a:lnTo>
                          <a:pt x="2709" y="464"/>
                        </a:lnTo>
                        <a:lnTo>
                          <a:pt x="2709" y="446"/>
                        </a:lnTo>
                        <a:lnTo>
                          <a:pt x="2709" y="656"/>
                        </a:lnTo>
                        <a:lnTo>
                          <a:pt x="2709" y="531"/>
                        </a:lnTo>
                        <a:lnTo>
                          <a:pt x="2710" y="534"/>
                        </a:lnTo>
                        <a:lnTo>
                          <a:pt x="2710" y="532"/>
                        </a:lnTo>
                        <a:lnTo>
                          <a:pt x="2710" y="688"/>
                        </a:lnTo>
                        <a:lnTo>
                          <a:pt x="2710" y="544"/>
                        </a:lnTo>
                        <a:lnTo>
                          <a:pt x="2710" y="588"/>
                        </a:lnTo>
                        <a:lnTo>
                          <a:pt x="2710" y="681"/>
                        </a:lnTo>
                        <a:lnTo>
                          <a:pt x="2711" y="527"/>
                        </a:lnTo>
                        <a:lnTo>
                          <a:pt x="2711" y="620"/>
                        </a:lnTo>
                        <a:lnTo>
                          <a:pt x="2711" y="519"/>
                        </a:lnTo>
                        <a:lnTo>
                          <a:pt x="2711" y="488"/>
                        </a:lnTo>
                        <a:lnTo>
                          <a:pt x="2711" y="630"/>
                        </a:lnTo>
                        <a:lnTo>
                          <a:pt x="2712" y="546"/>
                        </a:lnTo>
                        <a:lnTo>
                          <a:pt x="2712" y="548"/>
                        </a:lnTo>
                        <a:lnTo>
                          <a:pt x="2712" y="527"/>
                        </a:lnTo>
                        <a:lnTo>
                          <a:pt x="2712" y="686"/>
                        </a:lnTo>
                        <a:lnTo>
                          <a:pt x="2713" y="587"/>
                        </a:lnTo>
                        <a:lnTo>
                          <a:pt x="2713" y="691"/>
                        </a:lnTo>
                        <a:lnTo>
                          <a:pt x="2713" y="495"/>
                        </a:lnTo>
                        <a:lnTo>
                          <a:pt x="2713" y="532"/>
                        </a:lnTo>
                        <a:lnTo>
                          <a:pt x="2713" y="490"/>
                        </a:lnTo>
                        <a:lnTo>
                          <a:pt x="2714" y="592"/>
                        </a:lnTo>
                        <a:lnTo>
                          <a:pt x="2714" y="483"/>
                        </a:lnTo>
                        <a:lnTo>
                          <a:pt x="2714" y="584"/>
                        </a:lnTo>
                        <a:lnTo>
                          <a:pt x="2714" y="587"/>
                        </a:lnTo>
                        <a:lnTo>
                          <a:pt x="2714" y="458"/>
                        </a:lnTo>
                        <a:lnTo>
                          <a:pt x="2715" y="552"/>
                        </a:lnTo>
                        <a:lnTo>
                          <a:pt x="2715" y="476"/>
                        </a:lnTo>
                        <a:lnTo>
                          <a:pt x="2715" y="607"/>
                        </a:lnTo>
                        <a:lnTo>
                          <a:pt x="2715" y="445"/>
                        </a:lnTo>
                        <a:lnTo>
                          <a:pt x="2715" y="458"/>
                        </a:lnTo>
                        <a:lnTo>
                          <a:pt x="2715" y="431"/>
                        </a:lnTo>
                        <a:lnTo>
                          <a:pt x="2716" y="585"/>
                        </a:lnTo>
                        <a:lnTo>
                          <a:pt x="2716" y="365"/>
                        </a:lnTo>
                        <a:lnTo>
                          <a:pt x="2716" y="420"/>
                        </a:lnTo>
                        <a:lnTo>
                          <a:pt x="2716" y="484"/>
                        </a:lnTo>
                        <a:lnTo>
                          <a:pt x="2716" y="605"/>
                        </a:lnTo>
                        <a:lnTo>
                          <a:pt x="2716" y="428"/>
                        </a:lnTo>
                        <a:lnTo>
                          <a:pt x="2717" y="493"/>
                        </a:lnTo>
                        <a:lnTo>
                          <a:pt x="2717" y="506"/>
                        </a:lnTo>
                        <a:lnTo>
                          <a:pt x="2717" y="521"/>
                        </a:lnTo>
                        <a:lnTo>
                          <a:pt x="2718" y="368"/>
                        </a:lnTo>
                        <a:lnTo>
                          <a:pt x="2718" y="434"/>
                        </a:lnTo>
                        <a:lnTo>
                          <a:pt x="2718" y="367"/>
                        </a:lnTo>
                        <a:lnTo>
                          <a:pt x="2718" y="350"/>
                        </a:lnTo>
                        <a:lnTo>
                          <a:pt x="2718" y="495"/>
                        </a:lnTo>
                        <a:lnTo>
                          <a:pt x="2718" y="422"/>
                        </a:lnTo>
                        <a:lnTo>
                          <a:pt x="2719" y="500"/>
                        </a:lnTo>
                        <a:lnTo>
                          <a:pt x="2719" y="371"/>
                        </a:lnTo>
                        <a:lnTo>
                          <a:pt x="2719" y="515"/>
                        </a:lnTo>
                        <a:lnTo>
                          <a:pt x="2719" y="463"/>
                        </a:lnTo>
                        <a:lnTo>
                          <a:pt x="2719" y="560"/>
                        </a:lnTo>
                        <a:lnTo>
                          <a:pt x="2720" y="416"/>
                        </a:lnTo>
                        <a:lnTo>
                          <a:pt x="2720" y="485"/>
                        </a:lnTo>
                        <a:lnTo>
                          <a:pt x="2720" y="450"/>
                        </a:lnTo>
                        <a:lnTo>
                          <a:pt x="2720" y="565"/>
                        </a:lnTo>
                        <a:lnTo>
                          <a:pt x="2720" y="399"/>
                        </a:lnTo>
                        <a:lnTo>
                          <a:pt x="2721" y="498"/>
                        </a:lnTo>
                        <a:lnTo>
                          <a:pt x="2721" y="462"/>
                        </a:lnTo>
                        <a:lnTo>
                          <a:pt x="2721" y="428"/>
                        </a:lnTo>
                        <a:lnTo>
                          <a:pt x="2721" y="577"/>
                        </a:lnTo>
                        <a:lnTo>
                          <a:pt x="2721" y="540"/>
                        </a:lnTo>
                        <a:lnTo>
                          <a:pt x="2722" y="457"/>
                        </a:lnTo>
                        <a:lnTo>
                          <a:pt x="2722" y="439"/>
                        </a:lnTo>
                        <a:lnTo>
                          <a:pt x="2722" y="566"/>
                        </a:lnTo>
                        <a:lnTo>
                          <a:pt x="2722" y="521"/>
                        </a:lnTo>
                        <a:lnTo>
                          <a:pt x="2722" y="429"/>
                        </a:lnTo>
                        <a:lnTo>
                          <a:pt x="2722" y="612"/>
                        </a:lnTo>
                        <a:lnTo>
                          <a:pt x="2723" y="425"/>
                        </a:lnTo>
                        <a:lnTo>
                          <a:pt x="2723" y="492"/>
                        </a:lnTo>
                        <a:lnTo>
                          <a:pt x="2723" y="592"/>
                        </a:lnTo>
                        <a:lnTo>
                          <a:pt x="2723" y="466"/>
                        </a:lnTo>
                        <a:lnTo>
                          <a:pt x="2724" y="537"/>
                        </a:lnTo>
                        <a:lnTo>
                          <a:pt x="2724" y="492"/>
                        </a:lnTo>
                        <a:lnTo>
                          <a:pt x="2724" y="633"/>
                        </a:lnTo>
                        <a:lnTo>
                          <a:pt x="2724" y="468"/>
                        </a:lnTo>
                        <a:lnTo>
                          <a:pt x="2725" y="568"/>
                        </a:lnTo>
                        <a:lnTo>
                          <a:pt x="2725" y="459"/>
                        </a:lnTo>
                        <a:lnTo>
                          <a:pt x="2725" y="606"/>
                        </a:lnTo>
                        <a:lnTo>
                          <a:pt x="2725" y="583"/>
                        </a:lnTo>
                        <a:lnTo>
                          <a:pt x="2725" y="480"/>
                        </a:lnTo>
                        <a:lnTo>
                          <a:pt x="2725" y="609"/>
                        </a:lnTo>
                        <a:lnTo>
                          <a:pt x="2726" y="460"/>
                        </a:lnTo>
                        <a:lnTo>
                          <a:pt x="2726" y="479"/>
                        </a:lnTo>
                        <a:lnTo>
                          <a:pt x="2726" y="483"/>
                        </a:lnTo>
                        <a:lnTo>
                          <a:pt x="2726" y="447"/>
                        </a:lnTo>
                        <a:lnTo>
                          <a:pt x="2727" y="593"/>
                        </a:lnTo>
                        <a:lnTo>
                          <a:pt x="2727" y="508"/>
                        </a:lnTo>
                        <a:lnTo>
                          <a:pt x="2727" y="508"/>
                        </a:lnTo>
                        <a:lnTo>
                          <a:pt x="2727" y="560"/>
                        </a:lnTo>
                        <a:lnTo>
                          <a:pt x="2727" y="432"/>
                        </a:lnTo>
                        <a:lnTo>
                          <a:pt x="2727" y="447"/>
                        </a:lnTo>
                        <a:lnTo>
                          <a:pt x="2728" y="465"/>
                        </a:lnTo>
                        <a:lnTo>
                          <a:pt x="2728" y="535"/>
                        </a:lnTo>
                        <a:lnTo>
                          <a:pt x="2728" y="381"/>
                        </a:lnTo>
                        <a:lnTo>
                          <a:pt x="2728" y="387"/>
                        </a:lnTo>
                        <a:lnTo>
                          <a:pt x="2728" y="436"/>
                        </a:lnTo>
                        <a:lnTo>
                          <a:pt x="2729" y="495"/>
                        </a:lnTo>
                        <a:lnTo>
                          <a:pt x="2729" y="366"/>
                        </a:lnTo>
                        <a:lnTo>
                          <a:pt x="2729" y="416"/>
                        </a:lnTo>
                        <a:lnTo>
                          <a:pt x="2729" y="403"/>
                        </a:lnTo>
                        <a:lnTo>
                          <a:pt x="2729" y="351"/>
                        </a:lnTo>
                        <a:lnTo>
                          <a:pt x="2730" y="519"/>
                        </a:lnTo>
                        <a:lnTo>
                          <a:pt x="2730" y="398"/>
                        </a:lnTo>
                        <a:lnTo>
                          <a:pt x="2730" y="452"/>
                        </a:lnTo>
                        <a:lnTo>
                          <a:pt x="2730" y="505"/>
                        </a:lnTo>
                        <a:lnTo>
                          <a:pt x="2730" y="393"/>
                        </a:lnTo>
                        <a:lnTo>
                          <a:pt x="2730" y="437"/>
                        </a:lnTo>
                        <a:lnTo>
                          <a:pt x="2730" y="397"/>
                        </a:lnTo>
                        <a:lnTo>
                          <a:pt x="2731" y="320"/>
                        </a:lnTo>
                        <a:lnTo>
                          <a:pt x="2731" y="571"/>
                        </a:lnTo>
                        <a:lnTo>
                          <a:pt x="2731" y="490"/>
                        </a:lnTo>
                        <a:lnTo>
                          <a:pt x="2731" y="549"/>
                        </a:lnTo>
                        <a:lnTo>
                          <a:pt x="2731" y="443"/>
                        </a:lnTo>
                        <a:lnTo>
                          <a:pt x="2732" y="629"/>
                        </a:lnTo>
                        <a:lnTo>
                          <a:pt x="2732" y="523"/>
                        </a:lnTo>
                        <a:lnTo>
                          <a:pt x="2732" y="531"/>
                        </a:lnTo>
                        <a:lnTo>
                          <a:pt x="2732" y="481"/>
                        </a:lnTo>
                        <a:lnTo>
                          <a:pt x="2733" y="644"/>
                        </a:lnTo>
                        <a:lnTo>
                          <a:pt x="2733" y="590"/>
                        </a:lnTo>
                        <a:lnTo>
                          <a:pt x="2733" y="563"/>
                        </a:lnTo>
                        <a:lnTo>
                          <a:pt x="2733" y="436"/>
                        </a:lnTo>
                        <a:lnTo>
                          <a:pt x="2733" y="688"/>
                        </a:lnTo>
                        <a:lnTo>
                          <a:pt x="2733" y="599"/>
                        </a:lnTo>
                        <a:lnTo>
                          <a:pt x="2734" y="612"/>
                        </a:lnTo>
                        <a:lnTo>
                          <a:pt x="2734" y="571"/>
                        </a:lnTo>
                        <a:lnTo>
                          <a:pt x="2734" y="723"/>
                        </a:lnTo>
                        <a:lnTo>
                          <a:pt x="2734" y="669"/>
                        </a:lnTo>
                        <a:lnTo>
                          <a:pt x="2734" y="613"/>
                        </a:lnTo>
                        <a:lnTo>
                          <a:pt x="2734" y="742"/>
                        </a:lnTo>
                        <a:lnTo>
                          <a:pt x="2735" y="687"/>
                        </a:lnTo>
                        <a:lnTo>
                          <a:pt x="2735" y="669"/>
                        </a:lnTo>
                        <a:lnTo>
                          <a:pt x="2735" y="727"/>
                        </a:lnTo>
                        <a:lnTo>
                          <a:pt x="2736" y="582"/>
                        </a:lnTo>
                        <a:lnTo>
                          <a:pt x="2736" y="647"/>
                        </a:lnTo>
                        <a:lnTo>
                          <a:pt x="2736" y="605"/>
                        </a:lnTo>
                        <a:lnTo>
                          <a:pt x="2736" y="563"/>
                        </a:lnTo>
                        <a:lnTo>
                          <a:pt x="2736" y="719"/>
                        </a:lnTo>
                        <a:lnTo>
                          <a:pt x="2736" y="643"/>
                        </a:lnTo>
                        <a:lnTo>
                          <a:pt x="2737" y="663"/>
                        </a:lnTo>
                        <a:lnTo>
                          <a:pt x="2737" y="545"/>
                        </a:lnTo>
                        <a:lnTo>
                          <a:pt x="2737" y="727"/>
                        </a:lnTo>
                        <a:lnTo>
                          <a:pt x="2737" y="650"/>
                        </a:lnTo>
                        <a:lnTo>
                          <a:pt x="2737" y="608"/>
                        </a:lnTo>
                        <a:lnTo>
                          <a:pt x="2737" y="830"/>
                        </a:lnTo>
                        <a:lnTo>
                          <a:pt x="2738" y="741"/>
                        </a:lnTo>
                        <a:lnTo>
                          <a:pt x="2738" y="765"/>
                        </a:lnTo>
                        <a:lnTo>
                          <a:pt x="2738" y="626"/>
                        </a:lnTo>
                        <a:lnTo>
                          <a:pt x="2738" y="776"/>
                        </a:lnTo>
                        <a:lnTo>
                          <a:pt x="2739" y="713"/>
                        </a:lnTo>
                        <a:lnTo>
                          <a:pt x="2739" y="787"/>
                        </a:lnTo>
                        <a:lnTo>
                          <a:pt x="2739" y="606"/>
                        </a:lnTo>
                        <a:lnTo>
                          <a:pt x="2739" y="696"/>
                        </a:lnTo>
                        <a:lnTo>
                          <a:pt x="2740" y="703"/>
                        </a:lnTo>
                        <a:lnTo>
                          <a:pt x="2740" y="843"/>
                        </a:lnTo>
                        <a:lnTo>
                          <a:pt x="2740" y="583"/>
                        </a:lnTo>
                        <a:lnTo>
                          <a:pt x="2740" y="597"/>
                        </a:lnTo>
                        <a:lnTo>
                          <a:pt x="2740" y="630"/>
                        </a:lnTo>
                        <a:lnTo>
                          <a:pt x="2740" y="564"/>
                        </a:lnTo>
                        <a:lnTo>
                          <a:pt x="2741" y="756"/>
                        </a:lnTo>
                        <a:lnTo>
                          <a:pt x="2741" y="678"/>
                        </a:lnTo>
                        <a:lnTo>
                          <a:pt x="2741" y="688"/>
                        </a:lnTo>
                        <a:lnTo>
                          <a:pt x="2742" y="753"/>
                        </a:lnTo>
                        <a:lnTo>
                          <a:pt x="2742" y="543"/>
                        </a:lnTo>
                        <a:lnTo>
                          <a:pt x="2742" y="645"/>
                        </a:lnTo>
                        <a:lnTo>
                          <a:pt x="2742" y="558"/>
                        </a:lnTo>
                        <a:lnTo>
                          <a:pt x="2742" y="694"/>
                        </a:lnTo>
                        <a:lnTo>
                          <a:pt x="2742" y="625"/>
                        </a:lnTo>
                        <a:lnTo>
                          <a:pt x="2743" y="623"/>
                        </a:lnTo>
                        <a:lnTo>
                          <a:pt x="2743" y="518"/>
                        </a:lnTo>
                        <a:lnTo>
                          <a:pt x="2743" y="727"/>
                        </a:lnTo>
                        <a:lnTo>
                          <a:pt x="2743" y="639"/>
                        </a:lnTo>
                        <a:lnTo>
                          <a:pt x="2743" y="670"/>
                        </a:lnTo>
                        <a:lnTo>
                          <a:pt x="2744" y="775"/>
                        </a:lnTo>
                        <a:lnTo>
                          <a:pt x="2744" y="569"/>
                        </a:lnTo>
                        <a:lnTo>
                          <a:pt x="2744" y="582"/>
                        </a:lnTo>
                        <a:lnTo>
                          <a:pt x="2744" y="603"/>
                        </a:lnTo>
                        <a:lnTo>
                          <a:pt x="2744" y="539"/>
                        </a:lnTo>
                        <a:lnTo>
                          <a:pt x="2745" y="725"/>
                        </a:lnTo>
                        <a:lnTo>
                          <a:pt x="2745" y="554"/>
                        </a:lnTo>
                        <a:lnTo>
                          <a:pt x="2745" y="654"/>
                        </a:lnTo>
                        <a:lnTo>
                          <a:pt x="2745" y="480"/>
                        </a:lnTo>
                        <a:lnTo>
                          <a:pt x="2745" y="565"/>
                        </a:lnTo>
                        <a:lnTo>
                          <a:pt x="2745" y="513"/>
                        </a:lnTo>
                        <a:lnTo>
                          <a:pt x="2746" y="658"/>
                        </a:lnTo>
                        <a:lnTo>
                          <a:pt x="2746" y="451"/>
                        </a:lnTo>
                        <a:lnTo>
                          <a:pt x="2746" y="591"/>
                        </a:lnTo>
                        <a:lnTo>
                          <a:pt x="2746" y="596"/>
                        </a:lnTo>
                        <a:lnTo>
                          <a:pt x="2747" y="604"/>
                        </a:lnTo>
                        <a:lnTo>
                          <a:pt x="2747" y="470"/>
                        </a:lnTo>
                        <a:lnTo>
                          <a:pt x="2747" y="527"/>
                        </a:lnTo>
                        <a:lnTo>
                          <a:pt x="2747" y="557"/>
                        </a:lnTo>
                        <a:lnTo>
                          <a:pt x="2747" y="438"/>
                        </a:lnTo>
                        <a:lnTo>
                          <a:pt x="2748" y="643"/>
                        </a:lnTo>
                        <a:lnTo>
                          <a:pt x="2748" y="512"/>
                        </a:lnTo>
                        <a:lnTo>
                          <a:pt x="2748" y="491"/>
                        </a:lnTo>
                        <a:lnTo>
                          <a:pt x="2748" y="641"/>
                        </a:lnTo>
                        <a:lnTo>
                          <a:pt x="2748" y="525"/>
                        </a:lnTo>
                        <a:lnTo>
                          <a:pt x="2749" y="548"/>
                        </a:lnTo>
                        <a:lnTo>
                          <a:pt x="2749" y="470"/>
                        </a:lnTo>
                        <a:lnTo>
                          <a:pt x="2749" y="641"/>
                        </a:lnTo>
                        <a:lnTo>
                          <a:pt x="2749" y="582"/>
                        </a:lnTo>
                        <a:lnTo>
                          <a:pt x="2749" y="572"/>
                        </a:lnTo>
                        <a:lnTo>
                          <a:pt x="2749" y="474"/>
                        </a:lnTo>
                        <a:lnTo>
                          <a:pt x="2750" y="614"/>
                        </a:lnTo>
                        <a:lnTo>
                          <a:pt x="2750" y="526"/>
                        </a:lnTo>
                        <a:lnTo>
                          <a:pt x="2750" y="617"/>
                        </a:lnTo>
                        <a:lnTo>
                          <a:pt x="2751" y="443"/>
                        </a:lnTo>
                        <a:lnTo>
                          <a:pt x="2751" y="499"/>
                        </a:lnTo>
                        <a:lnTo>
                          <a:pt x="2751" y="492"/>
                        </a:lnTo>
                        <a:lnTo>
                          <a:pt x="2751" y="591"/>
                        </a:lnTo>
                        <a:lnTo>
                          <a:pt x="2751" y="463"/>
                        </a:lnTo>
                        <a:lnTo>
                          <a:pt x="2751" y="470"/>
                        </a:lnTo>
                        <a:lnTo>
                          <a:pt x="2752" y="566"/>
                        </a:lnTo>
                        <a:lnTo>
                          <a:pt x="2752" y="624"/>
                        </a:lnTo>
                        <a:lnTo>
                          <a:pt x="2752" y="438"/>
                        </a:lnTo>
                        <a:lnTo>
                          <a:pt x="2752" y="494"/>
                        </a:lnTo>
                        <a:lnTo>
                          <a:pt x="2752" y="448"/>
                        </a:lnTo>
                        <a:lnTo>
                          <a:pt x="2752" y="421"/>
                        </a:lnTo>
                        <a:lnTo>
                          <a:pt x="2753" y="616"/>
                        </a:lnTo>
                        <a:lnTo>
                          <a:pt x="2753" y="539"/>
                        </a:lnTo>
                        <a:lnTo>
                          <a:pt x="2753" y="528"/>
                        </a:lnTo>
                        <a:lnTo>
                          <a:pt x="2753" y="438"/>
                        </a:lnTo>
                        <a:lnTo>
                          <a:pt x="2753" y="579"/>
                        </a:lnTo>
                        <a:lnTo>
                          <a:pt x="2754" y="511"/>
                        </a:lnTo>
                        <a:lnTo>
                          <a:pt x="2754" y="480"/>
                        </a:lnTo>
                        <a:lnTo>
                          <a:pt x="2754" y="446"/>
                        </a:lnTo>
                        <a:lnTo>
                          <a:pt x="2754" y="603"/>
                        </a:lnTo>
                        <a:lnTo>
                          <a:pt x="2754" y="549"/>
                        </a:lnTo>
                        <a:lnTo>
                          <a:pt x="2755" y="561"/>
                        </a:lnTo>
                        <a:lnTo>
                          <a:pt x="2755" y="441"/>
                        </a:lnTo>
                        <a:lnTo>
                          <a:pt x="2755" y="627"/>
                        </a:lnTo>
                        <a:lnTo>
                          <a:pt x="2755" y="538"/>
                        </a:lnTo>
                        <a:lnTo>
                          <a:pt x="2755" y="533"/>
                        </a:lnTo>
                        <a:lnTo>
                          <a:pt x="2756" y="602"/>
                        </a:lnTo>
                        <a:lnTo>
                          <a:pt x="2756" y="401"/>
                        </a:lnTo>
                        <a:lnTo>
                          <a:pt x="2756" y="443"/>
                        </a:lnTo>
                        <a:lnTo>
                          <a:pt x="2756" y="516"/>
                        </a:lnTo>
                        <a:lnTo>
                          <a:pt x="2756" y="598"/>
                        </a:lnTo>
                        <a:lnTo>
                          <a:pt x="2757" y="438"/>
                        </a:lnTo>
                        <a:lnTo>
                          <a:pt x="2757" y="513"/>
                        </a:lnTo>
                        <a:lnTo>
                          <a:pt x="2757" y="499"/>
                        </a:lnTo>
                        <a:lnTo>
                          <a:pt x="2757" y="411"/>
                        </a:lnTo>
                        <a:lnTo>
                          <a:pt x="2757" y="588"/>
                        </a:lnTo>
                        <a:lnTo>
                          <a:pt x="2757" y="559"/>
                        </a:lnTo>
                        <a:lnTo>
                          <a:pt x="2758" y="502"/>
                        </a:lnTo>
                        <a:lnTo>
                          <a:pt x="2758" y="475"/>
                        </a:lnTo>
                        <a:lnTo>
                          <a:pt x="2758" y="685"/>
                        </a:lnTo>
                        <a:lnTo>
                          <a:pt x="2758" y="552"/>
                        </a:lnTo>
                        <a:lnTo>
                          <a:pt x="2758" y="488"/>
                        </a:lnTo>
                        <a:lnTo>
                          <a:pt x="2758" y="468"/>
                        </a:lnTo>
                        <a:lnTo>
                          <a:pt x="2758" y="594"/>
                        </a:lnTo>
                        <a:lnTo>
                          <a:pt x="2759" y="477"/>
                        </a:lnTo>
                        <a:lnTo>
                          <a:pt x="2759" y="511"/>
                        </a:lnTo>
                        <a:lnTo>
                          <a:pt x="2759" y="631"/>
                        </a:lnTo>
                        <a:lnTo>
                          <a:pt x="2759" y="479"/>
                        </a:lnTo>
                        <a:lnTo>
                          <a:pt x="2760" y="553"/>
                        </a:lnTo>
                        <a:lnTo>
                          <a:pt x="2760" y="465"/>
                        </a:lnTo>
                        <a:lnTo>
                          <a:pt x="2760" y="612"/>
                        </a:lnTo>
                        <a:lnTo>
                          <a:pt x="2760" y="568"/>
                        </a:lnTo>
                        <a:lnTo>
                          <a:pt x="2760" y="525"/>
                        </a:lnTo>
                        <a:lnTo>
                          <a:pt x="2761" y="487"/>
                        </a:lnTo>
                        <a:lnTo>
                          <a:pt x="2761" y="626"/>
                        </a:lnTo>
                        <a:lnTo>
                          <a:pt x="2761" y="526"/>
                        </a:lnTo>
                        <a:lnTo>
                          <a:pt x="2761" y="443"/>
                        </a:lnTo>
                        <a:lnTo>
                          <a:pt x="2761" y="634"/>
                        </a:lnTo>
                        <a:lnTo>
                          <a:pt x="2761" y="434"/>
                        </a:lnTo>
                        <a:lnTo>
                          <a:pt x="2762" y="534"/>
                        </a:lnTo>
                        <a:lnTo>
                          <a:pt x="2762" y="471"/>
                        </a:lnTo>
                        <a:lnTo>
                          <a:pt x="2763" y="589"/>
                        </a:lnTo>
                        <a:lnTo>
                          <a:pt x="2763" y="512"/>
                        </a:lnTo>
                        <a:lnTo>
                          <a:pt x="2763" y="500"/>
                        </a:lnTo>
                        <a:lnTo>
                          <a:pt x="2763" y="644"/>
                        </a:lnTo>
                        <a:lnTo>
                          <a:pt x="2764" y="535"/>
                        </a:lnTo>
                        <a:lnTo>
                          <a:pt x="2764" y="629"/>
                        </a:lnTo>
                        <a:lnTo>
                          <a:pt x="2764" y="501"/>
                        </a:lnTo>
                        <a:lnTo>
                          <a:pt x="2764" y="544"/>
                        </a:lnTo>
                        <a:lnTo>
                          <a:pt x="2764" y="645"/>
                        </a:lnTo>
                        <a:lnTo>
                          <a:pt x="2765" y="488"/>
                        </a:lnTo>
                        <a:lnTo>
                          <a:pt x="2765" y="562"/>
                        </a:lnTo>
                        <a:lnTo>
                          <a:pt x="2765" y="466"/>
                        </a:lnTo>
                        <a:lnTo>
                          <a:pt x="2765" y="597"/>
                        </a:lnTo>
                        <a:lnTo>
                          <a:pt x="2766" y="510"/>
                        </a:lnTo>
                        <a:lnTo>
                          <a:pt x="2766" y="548"/>
                        </a:lnTo>
                        <a:lnTo>
                          <a:pt x="2766" y="587"/>
                        </a:lnTo>
                        <a:lnTo>
                          <a:pt x="2766" y="443"/>
                        </a:lnTo>
                        <a:lnTo>
                          <a:pt x="2766" y="486"/>
                        </a:lnTo>
                        <a:lnTo>
                          <a:pt x="2767" y="450"/>
                        </a:lnTo>
                        <a:lnTo>
                          <a:pt x="2767" y="419"/>
                        </a:lnTo>
                        <a:lnTo>
                          <a:pt x="2767" y="568"/>
                        </a:lnTo>
                        <a:lnTo>
                          <a:pt x="2767" y="502"/>
                        </a:lnTo>
                        <a:lnTo>
                          <a:pt x="2767" y="420"/>
                        </a:lnTo>
                        <a:lnTo>
                          <a:pt x="2767" y="534"/>
                        </a:lnTo>
                        <a:lnTo>
                          <a:pt x="2768" y="394"/>
                        </a:lnTo>
                        <a:lnTo>
                          <a:pt x="2768" y="424"/>
                        </a:lnTo>
                        <a:lnTo>
                          <a:pt x="2768" y="526"/>
                        </a:lnTo>
                        <a:lnTo>
                          <a:pt x="2768" y="552"/>
                        </a:lnTo>
                        <a:lnTo>
                          <a:pt x="2768" y="377"/>
                        </a:lnTo>
                        <a:lnTo>
                          <a:pt x="2769" y="486"/>
                        </a:lnTo>
                        <a:lnTo>
                          <a:pt x="2769" y="524"/>
                        </a:lnTo>
                        <a:lnTo>
                          <a:pt x="2769" y="361"/>
                        </a:lnTo>
                        <a:lnTo>
                          <a:pt x="2769" y="552"/>
                        </a:lnTo>
                        <a:lnTo>
                          <a:pt x="2769" y="474"/>
                        </a:lnTo>
                        <a:lnTo>
                          <a:pt x="2770" y="510"/>
                        </a:lnTo>
                        <a:lnTo>
                          <a:pt x="2770" y="412"/>
                        </a:lnTo>
                        <a:lnTo>
                          <a:pt x="2770" y="597"/>
                        </a:lnTo>
                        <a:lnTo>
                          <a:pt x="2770" y="428"/>
                        </a:lnTo>
                        <a:lnTo>
                          <a:pt x="2770" y="408"/>
                        </a:lnTo>
                        <a:lnTo>
                          <a:pt x="2770" y="396"/>
                        </a:lnTo>
                        <a:lnTo>
                          <a:pt x="2771" y="615"/>
                        </a:lnTo>
                        <a:lnTo>
                          <a:pt x="2771" y="505"/>
                        </a:lnTo>
                        <a:lnTo>
                          <a:pt x="2771" y="549"/>
                        </a:lnTo>
                        <a:lnTo>
                          <a:pt x="2771" y="569"/>
                        </a:lnTo>
                        <a:lnTo>
                          <a:pt x="2771" y="412"/>
                        </a:lnTo>
                        <a:lnTo>
                          <a:pt x="2772" y="522"/>
                        </a:lnTo>
                        <a:lnTo>
                          <a:pt x="2772" y="517"/>
                        </a:lnTo>
                        <a:lnTo>
                          <a:pt x="2772" y="556"/>
                        </a:lnTo>
                        <a:lnTo>
                          <a:pt x="2772" y="396"/>
                        </a:lnTo>
                        <a:lnTo>
                          <a:pt x="2772" y="431"/>
                        </a:lnTo>
                        <a:lnTo>
                          <a:pt x="2773" y="542"/>
                        </a:lnTo>
                        <a:lnTo>
                          <a:pt x="2773" y="459"/>
                        </a:lnTo>
                        <a:lnTo>
                          <a:pt x="2773" y="574"/>
                        </a:lnTo>
                        <a:lnTo>
                          <a:pt x="2773" y="524"/>
                        </a:lnTo>
                        <a:lnTo>
                          <a:pt x="2773" y="510"/>
                        </a:lnTo>
                        <a:lnTo>
                          <a:pt x="2774" y="458"/>
                        </a:lnTo>
                        <a:lnTo>
                          <a:pt x="2774" y="616"/>
                        </a:lnTo>
                        <a:lnTo>
                          <a:pt x="2774" y="526"/>
                        </a:lnTo>
                        <a:lnTo>
                          <a:pt x="2774" y="538"/>
                        </a:lnTo>
                        <a:lnTo>
                          <a:pt x="2774" y="653"/>
                        </a:lnTo>
                        <a:lnTo>
                          <a:pt x="2774" y="454"/>
                        </a:lnTo>
                        <a:lnTo>
                          <a:pt x="2775" y="593"/>
                        </a:lnTo>
                        <a:lnTo>
                          <a:pt x="2775" y="590"/>
                        </a:lnTo>
                        <a:lnTo>
                          <a:pt x="2775" y="614"/>
                        </a:lnTo>
                        <a:lnTo>
                          <a:pt x="2775" y="456"/>
                        </a:lnTo>
                        <a:lnTo>
                          <a:pt x="2775" y="531"/>
                        </a:lnTo>
                        <a:lnTo>
                          <a:pt x="2775" y="460"/>
                        </a:lnTo>
                        <a:lnTo>
                          <a:pt x="2776" y="590"/>
                        </a:lnTo>
                        <a:lnTo>
                          <a:pt x="2776" y="535"/>
                        </a:lnTo>
                        <a:lnTo>
                          <a:pt x="2776" y="533"/>
                        </a:lnTo>
                        <a:lnTo>
                          <a:pt x="2776" y="630"/>
                        </a:lnTo>
                        <a:lnTo>
                          <a:pt x="2777" y="483"/>
                        </a:lnTo>
                        <a:lnTo>
                          <a:pt x="2777" y="560"/>
                        </a:lnTo>
                        <a:lnTo>
                          <a:pt x="2777" y="542"/>
                        </a:lnTo>
                        <a:lnTo>
                          <a:pt x="2777" y="479"/>
                        </a:lnTo>
                        <a:lnTo>
                          <a:pt x="2778" y="674"/>
                        </a:lnTo>
                        <a:lnTo>
                          <a:pt x="2778" y="586"/>
                        </a:lnTo>
                        <a:lnTo>
                          <a:pt x="2778" y="606"/>
                        </a:lnTo>
                        <a:lnTo>
                          <a:pt x="2778" y="498"/>
                        </a:lnTo>
                        <a:lnTo>
                          <a:pt x="2778" y="651"/>
                        </a:lnTo>
                        <a:lnTo>
                          <a:pt x="2778" y="570"/>
                        </a:lnTo>
                        <a:lnTo>
                          <a:pt x="2779" y="500"/>
                        </a:lnTo>
                        <a:lnTo>
                          <a:pt x="2779" y="609"/>
                        </a:lnTo>
                        <a:lnTo>
                          <a:pt x="2779" y="444"/>
                        </a:lnTo>
                        <a:lnTo>
                          <a:pt x="2779" y="498"/>
                        </a:lnTo>
                        <a:lnTo>
                          <a:pt x="2779" y="589"/>
                        </a:lnTo>
                        <a:lnTo>
                          <a:pt x="2780" y="456"/>
                        </a:lnTo>
                        <a:lnTo>
                          <a:pt x="2780" y="649"/>
                        </a:lnTo>
                        <a:lnTo>
                          <a:pt x="2780" y="567"/>
                        </a:lnTo>
                        <a:lnTo>
                          <a:pt x="2780" y="588"/>
                        </a:lnTo>
                        <a:lnTo>
                          <a:pt x="2780" y="642"/>
                        </a:lnTo>
                        <a:lnTo>
                          <a:pt x="2781" y="494"/>
                        </a:lnTo>
                        <a:lnTo>
                          <a:pt x="2781" y="602"/>
                        </a:lnTo>
                        <a:lnTo>
                          <a:pt x="2781" y="595"/>
                        </a:lnTo>
                        <a:lnTo>
                          <a:pt x="2781" y="636"/>
                        </a:lnTo>
                        <a:lnTo>
                          <a:pt x="2781" y="484"/>
                        </a:lnTo>
                        <a:lnTo>
                          <a:pt x="2781" y="535"/>
                        </a:lnTo>
                        <a:lnTo>
                          <a:pt x="2782" y="501"/>
                        </a:lnTo>
                        <a:lnTo>
                          <a:pt x="2782" y="668"/>
                        </a:lnTo>
                        <a:lnTo>
                          <a:pt x="2782" y="478"/>
                        </a:lnTo>
                        <a:lnTo>
                          <a:pt x="2782" y="569"/>
                        </a:lnTo>
                        <a:lnTo>
                          <a:pt x="2782" y="459"/>
                        </a:lnTo>
                        <a:lnTo>
                          <a:pt x="2783" y="439"/>
                        </a:lnTo>
                        <a:lnTo>
                          <a:pt x="2783" y="635"/>
                        </a:lnTo>
                        <a:lnTo>
                          <a:pt x="2783" y="586"/>
                        </a:lnTo>
                        <a:lnTo>
                          <a:pt x="2783" y="539"/>
                        </a:lnTo>
                        <a:lnTo>
                          <a:pt x="2783" y="619"/>
                        </a:lnTo>
                        <a:lnTo>
                          <a:pt x="2783" y="460"/>
                        </a:lnTo>
                        <a:lnTo>
                          <a:pt x="2784" y="542"/>
                        </a:lnTo>
                        <a:lnTo>
                          <a:pt x="2784" y="539"/>
                        </a:lnTo>
                        <a:lnTo>
                          <a:pt x="2784" y="502"/>
                        </a:lnTo>
                        <a:lnTo>
                          <a:pt x="2784" y="680"/>
                        </a:lnTo>
                        <a:lnTo>
                          <a:pt x="2784" y="591"/>
                        </a:lnTo>
                        <a:lnTo>
                          <a:pt x="2785" y="527"/>
                        </a:lnTo>
                        <a:lnTo>
                          <a:pt x="2785" y="494"/>
                        </a:lnTo>
                        <a:lnTo>
                          <a:pt x="2785" y="703"/>
                        </a:lnTo>
                        <a:lnTo>
                          <a:pt x="2785" y="582"/>
                        </a:lnTo>
                        <a:lnTo>
                          <a:pt x="2785" y="488"/>
                        </a:lnTo>
                        <a:lnTo>
                          <a:pt x="2786" y="662"/>
                        </a:lnTo>
                        <a:lnTo>
                          <a:pt x="2786" y="600"/>
                        </a:lnTo>
                        <a:lnTo>
                          <a:pt x="2786" y="397"/>
                        </a:lnTo>
                        <a:lnTo>
                          <a:pt x="2786" y="621"/>
                        </a:lnTo>
                        <a:lnTo>
                          <a:pt x="2787" y="566"/>
                        </a:lnTo>
                        <a:lnTo>
                          <a:pt x="2787" y="642"/>
                        </a:lnTo>
                        <a:lnTo>
                          <a:pt x="2787" y="669"/>
                        </a:lnTo>
                        <a:lnTo>
                          <a:pt x="2787" y="420"/>
                        </a:lnTo>
                        <a:lnTo>
                          <a:pt x="2787" y="568"/>
                        </a:lnTo>
                        <a:lnTo>
                          <a:pt x="2788" y="603"/>
                        </a:lnTo>
                        <a:lnTo>
                          <a:pt x="2788" y="613"/>
                        </a:lnTo>
                        <a:lnTo>
                          <a:pt x="2788" y="449"/>
                        </a:lnTo>
                        <a:lnTo>
                          <a:pt x="2788" y="515"/>
                        </a:lnTo>
                        <a:lnTo>
                          <a:pt x="2788" y="483"/>
                        </a:lnTo>
                        <a:lnTo>
                          <a:pt x="2788" y="555"/>
                        </a:lnTo>
                        <a:lnTo>
                          <a:pt x="2789" y="403"/>
                        </a:lnTo>
                        <a:lnTo>
                          <a:pt x="2789" y="506"/>
                        </a:lnTo>
                        <a:lnTo>
                          <a:pt x="2789" y="518"/>
                        </a:lnTo>
                        <a:lnTo>
                          <a:pt x="2789" y="619"/>
                        </a:lnTo>
                        <a:lnTo>
                          <a:pt x="2789" y="449"/>
                        </a:lnTo>
                        <a:lnTo>
                          <a:pt x="2790" y="494"/>
                        </a:lnTo>
                        <a:lnTo>
                          <a:pt x="2790" y="591"/>
                        </a:lnTo>
                        <a:lnTo>
                          <a:pt x="2790" y="480"/>
                        </a:lnTo>
                        <a:lnTo>
                          <a:pt x="2790" y="565"/>
                        </a:lnTo>
                        <a:lnTo>
                          <a:pt x="2790" y="528"/>
                        </a:lnTo>
                        <a:lnTo>
                          <a:pt x="2791" y="447"/>
                        </a:lnTo>
                        <a:lnTo>
                          <a:pt x="2791" y="618"/>
                        </a:lnTo>
                        <a:lnTo>
                          <a:pt x="2791" y="501"/>
                        </a:lnTo>
                        <a:lnTo>
                          <a:pt x="2791" y="493"/>
                        </a:lnTo>
                        <a:lnTo>
                          <a:pt x="2792" y="460"/>
                        </a:lnTo>
                        <a:lnTo>
                          <a:pt x="2792" y="608"/>
                        </a:lnTo>
                        <a:lnTo>
                          <a:pt x="2792" y="465"/>
                        </a:lnTo>
                        <a:lnTo>
                          <a:pt x="2792" y="573"/>
                        </a:lnTo>
                        <a:lnTo>
                          <a:pt x="2792" y="658"/>
                        </a:lnTo>
                        <a:lnTo>
                          <a:pt x="2792" y="403"/>
                        </a:lnTo>
                        <a:lnTo>
                          <a:pt x="2793" y="547"/>
                        </a:lnTo>
                        <a:lnTo>
                          <a:pt x="2793" y="494"/>
                        </a:lnTo>
                        <a:lnTo>
                          <a:pt x="2793" y="477"/>
                        </a:lnTo>
                        <a:lnTo>
                          <a:pt x="2793" y="612"/>
                        </a:lnTo>
                        <a:lnTo>
                          <a:pt x="2793" y="484"/>
                        </a:lnTo>
                        <a:lnTo>
                          <a:pt x="2794" y="475"/>
                        </a:lnTo>
                        <a:lnTo>
                          <a:pt x="2794" y="637"/>
                        </a:lnTo>
                        <a:lnTo>
                          <a:pt x="2794" y="414"/>
                        </a:lnTo>
                        <a:lnTo>
                          <a:pt x="2794" y="548"/>
                        </a:lnTo>
                        <a:lnTo>
                          <a:pt x="2794" y="533"/>
                        </a:lnTo>
                        <a:lnTo>
                          <a:pt x="2794" y="394"/>
                        </a:lnTo>
                        <a:lnTo>
                          <a:pt x="2795" y="625"/>
                        </a:lnTo>
                        <a:lnTo>
                          <a:pt x="2795" y="448"/>
                        </a:lnTo>
                        <a:lnTo>
                          <a:pt x="2795" y="583"/>
                        </a:lnTo>
                        <a:lnTo>
                          <a:pt x="2795" y="446"/>
                        </a:lnTo>
                        <a:lnTo>
                          <a:pt x="2796" y="607"/>
                        </a:lnTo>
                        <a:lnTo>
                          <a:pt x="2796" y="568"/>
                        </a:lnTo>
                        <a:lnTo>
                          <a:pt x="2796" y="525"/>
                        </a:lnTo>
                        <a:lnTo>
                          <a:pt x="2796" y="586"/>
                        </a:lnTo>
                        <a:lnTo>
                          <a:pt x="2796" y="407"/>
                        </a:lnTo>
                        <a:lnTo>
                          <a:pt x="2796" y="494"/>
                        </a:lnTo>
                        <a:lnTo>
                          <a:pt x="2797" y="493"/>
                        </a:lnTo>
                        <a:lnTo>
                          <a:pt x="2797" y="410"/>
                        </a:lnTo>
                        <a:lnTo>
                          <a:pt x="2797" y="544"/>
                        </a:lnTo>
                        <a:lnTo>
                          <a:pt x="2797" y="497"/>
                        </a:lnTo>
                        <a:lnTo>
                          <a:pt x="2797" y="466"/>
                        </a:lnTo>
                        <a:lnTo>
                          <a:pt x="2798" y="592"/>
                        </a:lnTo>
                        <a:lnTo>
                          <a:pt x="2798" y="428"/>
                        </a:lnTo>
                        <a:lnTo>
                          <a:pt x="2798" y="548"/>
                        </a:lnTo>
                        <a:lnTo>
                          <a:pt x="2798" y="496"/>
                        </a:lnTo>
                        <a:lnTo>
                          <a:pt x="2798" y="586"/>
                        </a:lnTo>
                        <a:lnTo>
                          <a:pt x="2798" y="457"/>
                        </a:lnTo>
                        <a:lnTo>
                          <a:pt x="2799" y="458"/>
                        </a:lnTo>
                        <a:lnTo>
                          <a:pt x="2799" y="503"/>
                        </a:lnTo>
                        <a:lnTo>
                          <a:pt x="2799" y="572"/>
                        </a:lnTo>
                        <a:lnTo>
                          <a:pt x="2799" y="404"/>
                        </a:lnTo>
                        <a:lnTo>
                          <a:pt x="2799" y="443"/>
                        </a:lnTo>
                        <a:lnTo>
                          <a:pt x="2800" y="397"/>
                        </a:lnTo>
                        <a:lnTo>
                          <a:pt x="2800" y="547"/>
                        </a:lnTo>
                        <a:lnTo>
                          <a:pt x="2800" y="528"/>
                        </a:lnTo>
                        <a:lnTo>
                          <a:pt x="2800" y="485"/>
                        </a:lnTo>
                        <a:lnTo>
                          <a:pt x="2801" y="384"/>
                        </a:lnTo>
                        <a:lnTo>
                          <a:pt x="2801" y="571"/>
                        </a:lnTo>
                        <a:lnTo>
                          <a:pt x="2801" y="495"/>
                        </a:lnTo>
                        <a:lnTo>
                          <a:pt x="2801" y="438"/>
                        </a:lnTo>
                        <a:lnTo>
                          <a:pt x="2802" y="610"/>
                        </a:lnTo>
                        <a:lnTo>
                          <a:pt x="2802" y="529"/>
                        </a:lnTo>
                        <a:lnTo>
                          <a:pt x="2802" y="531"/>
                        </a:lnTo>
                        <a:lnTo>
                          <a:pt x="2802" y="459"/>
                        </a:lnTo>
                        <a:lnTo>
                          <a:pt x="2802" y="602"/>
                        </a:lnTo>
                        <a:lnTo>
                          <a:pt x="2802" y="592"/>
                        </a:lnTo>
                        <a:lnTo>
                          <a:pt x="2803" y="522"/>
                        </a:lnTo>
                        <a:lnTo>
                          <a:pt x="2803" y="429"/>
                        </a:lnTo>
                        <a:lnTo>
                          <a:pt x="2803" y="618"/>
                        </a:lnTo>
                        <a:lnTo>
                          <a:pt x="2803" y="555"/>
                        </a:lnTo>
                        <a:lnTo>
                          <a:pt x="2803" y="568"/>
                        </a:lnTo>
                        <a:lnTo>
                          <a:pt x="2803" y="435"/>
                        </a:lnTo>
                        <a:lnTo>
                          <a:pt x="2804" y="625"/>
                        </a:lnTo>
                        <a:lnTo>
                          <a:pt x="2804" y="558"/>
                        </a:lnTo>
                        <a:lnTo>
                          <a:pt x="2804" y="550"/>
                        </a:lnTo>
                        <a:lnTo>
                          <a:pt x="2804" y="651"/>
                        </a:lnTo>
                        <a:lnTo>
                          <a:pt x="2804" y="466"/>
                        </a:lnTo>
                        <a:lnTo>
                          <a:pt x="2805" y="566"/>
                        </a:lnTo>
                        <a:lnTo>
                          <a:pt x="2805" y="609"/>
                        </a:lnTo>
                        <a:lnTo>
                          <a:pt x="2805" y="641"/>
                        </a:lnTo>
                        <a:lnTo>
                          <a:pt x="2805" y="514"/>
                        </a:lnTo>
                        <a:lnTo>
                          <a:pt x="2805" y="541"/>
                        </a:lnTo>
                        <a:lnTo>
                          <a:pt x="2806" y="536"/>
                        </a:lnTo>
                        <a:lnTo>
                          <a:pt x="2806" y="747"/>
                        </a:lnTo>
                        <a:lnTo>
                          <a:pt x="2806" y="472"/>
                        </a:lnTo>
                        <a:lnTo>
                          <a:pt x="2806" y="528"/>
                        </a:lnTo>
                        <a:lnTo>
                          <a:pt x="2806" y="478"/>
                        </a:lnTo>
                        <a:lnTo>
                          <a:pt x="2806" y="573"/>
                        </a:lnTo>
                        <a:lnTo>
                          <a:pt x="2807" y="455"/>
                        </a:lnTo>
                        <a:lnTo>
                          <a:pt x="2807" y="556"/>
                        </a:lnTo>
                        <a:lnTo>
                          <a:pt x="2807" y="517"/>
                        </a:lnTo>
                        <a:lnTo>
                          <a:pt x="2807" y="617"/>
                        </a:lnTo>
                        <a:lnTo>
                          <a:pt x="2808" y="470"/>
                        </a:lnTo>
                        <a:lnTo>
                          <a:pt x="2808" y="546"/>
                        </a:lnTo>
                        <a:lnTo>
                          <a:pt x="2808" y="577"/>
                        </a:lnTo>
                        <a:lnTo>
                          <a:pt x="2808" y="470"/>
                        </a:lnTo>
                        <a:lnTo>
                          <a:pt x="2808" y="615"/>
                        </a:lnTo>
                        <a:lnTo>
                          <a:pt x="2808" y="556"/>
                        </a:lnTo>
                        <a:lnTo>
                          <a:pt x="2809" y="522"/>
                        </a:lnTo>
                        <a:lnTo>
                          <a:pt x="2809" y="492"/>
                        </a:lnTo>
                        <a:lnTo>
                          <a:pt x="2809" y="668"/>
                        </a:lnTo>
                        <a:lnTo>
                          <a:pt x="2809" y="613"/>
                        </a:lnTo>
                        <a:lnTo>
                          <a:pt x="2809" y="527"/>
                        </a:lnTo>
                        <a:lnTo>
                          <a:pt x="2809" y="660"/>
                        </a:lnTo>
                        <a:lnTo>
                          <a:pt x="2810" y="461"/>
                        </a:lnTo>
                        <a:lnTo>
                          <a:pt x="2810" y="577"/>
                        </a:lnTo>
                        <a:lnTo>
                          <a:pt x="2810" y="587"/>
                        </a:lnTo>
                        <a:lnTo>
                          <a:pt x="2810" y="633"/>
                        </a:lnTo>
                        <a:lnTo>
                          <a:pt x="2811" y="493"/>
                        </a:lnTo>
                        <a:lnTo>
                          <a:pt x="2811" y="545"/>
                        </a:lnTo>
                        <a:lnTo>
                          <a:pt x="2811" y="535"/>
                        </a:lnTo>
                        <a:lnTo>
                          <a:pt x="2811" y="453"/>
                        </a:lnTo>
                        <a:lnTo>
                          <a:pt x="2811" y="633"/>
                        </a:lnTo>
                        <a:lnTo>
                          <a:pt x="2812" y="514"/>
                        </a:lnTo>
                        <a:lnTo>
                          <a:pt x="2812" y="643"/>
                        </a:lnTo>
                        <a:lnTo>
                          <a:pt x="2812" y="415"/>
                        </a:lnTo>
                        <a:lnTo>
                          <a:pt x="2812" y="437"/>
                        </a:lnTo>
                        <a:lnTo>
                          <a:pt x="2812" y="553"/>
                        </a:lnTo>
                        <a:lnTo>
                          <a:pt x="2812" y="637"/>
                        </a:lnTo>
                        <a:lnTo>
                          <a:pt x="2812" y="446"/>
                        </a:lnTo>
                        <a:lnTo>
                          <a:pt x="2813" y="489"/>
                        </a:lnTo>
                        <a:lnTo>
                          <a:pt x="2813" y="553"/>
                        </a:lnTo>
                        <a:lnTo>
                          <a:pt x="2813" y="447"/>
                        </a:lnTo>
                        <a:lnTo>
                          <a:pt x="2813" y="612"/>
                        </a:lnTo>
                        <a:lnTo>
                          <a:pt x="2814" y="551"/>
                        </a:lnTo>
                        <a:lnTo>
                          <a:pt x="2814" y="522"/>
                        </a:lnTo>
                        <a:lnTo>
                          <a:pt x="2814" y="422"/>
                        </a:lnTo>
                        <a:lnTo>
                          <a:pt x="2814" y="603"/>
                        </a:lnTo>
                        <a:lnTo>
                          <a:pt x="2814" y="552"/>
                        </a:lnTo>
                        <a:lnTo>
                          <a:pt x="2815" y="522"/>
                        </a:lnTo>
                        <a:lnTo>
                          <a:pt x="2815" y="630"/>
                        </a:lnTo>
                        <a:lnTo>
                          <a:pt x="2815" y="425"/>
                        </a:lnTo>
                        <a:lnTo>
                          <a:pt x="2815" y="429"/>
                        </a:lnTo>
                        <a:lnTo>
                          <a:pt x="2815" y="562"/>
                        </a:lnTo>
                        <a:lnTo>
                          <a:pt x="2816" y="453"/>
                        </a:lnTo>
                        <a:lnTo>
                          <a:pt x="2816" y="660"/>
                        </a:lnTo>
                        <a:lnTo>
                          <a:pt x="2816" y="645"/>
                        </a:lnTo>
                        <a:lnTo>
                          <a:pt x="2816" y="447"/>
                        </a:lnTo>
                        <a:lnTo>
                          <a:pt x="2817" y="596"/>
                        </a:lnTo>
                        <a:lnTo>
                          <a:pt x="2817" y="578"/>
                        </a:lnTo>
                        <a:lnTo>
                          <a:pt x="2817" y="515"/>
                        </a:lnTo>
                        <a:lnTo>
                          <a:pt x="2817" y="630"/>
                        </a:lnTo>
                        <a:lnTo>
                          <a:pt x="2817" y="487"/>
                        </a:lnTo>
                        <a:lnTo>
                          <a:pt x="2818" y="492"/>
                        </a:lnTo>
                        <a:lnTo>
                          <a:pt x="2818" y="451"/>
                        </a:lnTo>
                        <a:lnTo>
                          <a:pt x="2818" y="607"/>
                        </a:lnTo>
                        <a:lnTo>
                          <a:pt x="2818" y="602"/>
                        </a:lnTo>
                        <a:lnTo>
                          <a:pt x="2818" y="643"/>
                        </a:lnTo>
                        <a:lnTo>
                          <a:pt x="2819" y="442"/>
                        </a:lnTo>
                        <a:lnTo>
                          <a:pt x="2819" y="588"/>
                        </a:lnTo>
                        <a:lnTo>
                          <a:pt x="2819" y="472"/>
                        </a:lnTo>
                        <a:lnTo>
                          <a:pt x="2820" y="600"/>
                        </a:lnTo>
                        <a:lnTo>
                          <a:pt x="2820" y="492"/>
                        </a:lnTo>
                        <a:lnTo>
                          <a:pt x="2820" y="385"/>
                        </a:lnTo>
                        <a:lnTo>
                          <a:pt x="2820" y="608"/>
                        </a:lnTo>
                        <a:lnTo>
                          <a:pt x="2820" y="458"/>
                        </a:lnTo>
                        <a:lnTo>
                          <a:pt x="2821" y="503"/>
                        </a:lnTo>
                        <a:lnTo>
                          <a:pt x="2821" y="453"/>
                        </a:lnTo>
                        <a:lnTo>
                          <a:pt x="2821" y="604"/>
                        </a:lnTo>
                        <a:lnTo>
                          <a:pt x="2821" y="515"/>
                        </a:lnTo>
                        <a:lnTo>
                          <a:pt x="2821" y="448"/>
                        </a:lnTo>
                        <a:lnTo>
                          <a:pt x="2822" y="529"/>
                        </a:lnTo>
                        <a:lnTo>
                          <a:pt x="2822" y="394"/>
                        </a:lnTo>
                        <a:lnTo>
                          <a:pt x="2822" y="497"/>
                        </a:lnTo>
                        <a:lnTo>
                          <a:pt x="2822" y="402"/>
                        </a:lnTo>
                        <a:lnTo>
                          <a:pt x="2822" y="374"/>
                        </a:lnTo>
                        <a:lnTo>
                          <a:pt x="2823" y="559"/>
                        </a:lnTo>
                        <a:lnTo>
                          <a:pt x="2823" y="488"/>
                        </a:lnTo>
                        <a:lnTo>
                          <a:pt x="2823" y="448"/>
                        </a:lnTo>
                        <a:lnTo>
                          <a:pt x="2823" y="594"/>
                        </a:lnTo>
                        <a:lnTo>
                          <a:pt x="2823" y="502"/>
                        </a:lnTo>
                        <a:lnTo>
                          <a:pt x="2823" y="582"/>
                        </a:lnTo>
                        <a:lnTo>
                          <a:pt x="2824" y="410"/>
                        </a:lnTo>
                        <a:lnTo>
                          <a:pt x="2824" y="587"/>
                        </a:lnTo>
                        <a:lnTo>
                          <a:pt x="2824" y="480"/>
                        </a:lnTo>
                        <a:lnTo>
                          <a:pt x="2825" y="452"/>
                        </a:lnTo>
                        <a:lnTo>
                          <a:pt x="2825" y="622"/>
                        </a:lnTo>
                        <a:lnTo>
                          <a:pt x="2825" y="523"/>
                        </a:lnTo>
                        <a:lnTo>
                          <a:pt x="2825" y="527"/>
                        </a:lnTo>
                        <a:lnTo>
                          <a:pt x="2825" y="474"/>
                        </a:lnTo>
                        <a:lnTo>
                          <a:pt x="2826" y="600"/>
                        </a:lnTo>
                        <a:lnTo>
                          <a:pt x="2826" y="547"/>
                        </a:lnTo>
                        <a:lnTo>
                          <a:pt x="2826" y="566"/>
                        </a:lnTo>
                        <a:lnTo>
                          <a:pt x="2826" y="594"/>
                        </a:lnTo>
                        <a:lnTo>
                          <a:pt x="2826" y="448"/>
                        </a:lnTo>
                        <a:lnTo>
                          <a:pt x="2827" y="586"/>
                        </a:lnTo>
                        <a:lnTo>
                          <a:pt x="2827" y="463"/>
                        </a:lnTo>
                        <a:lnTo>
                          <a:pt x="2827" y="533"/>
                        </a:lnTo>
                        <a:lnTo>
                          <a:pt x="2827" y="463"/>
                        </a:lnTo>
                        <a:lnTo>
                          <a:pt x="2827" y="595"/>
                        </a:lnTo>
                        <a:lnTo>
                          <a:pt x="2828" y="407"/>
                        </a:lnTo>
                        <a:lnTo>
                          <a:pt x="2828" y="468"/>
                        </a:lnTo>
                        <a:lnTo>
                          <a:pt x="2828" y="495"/>
                        </a:lnTo>
                        <a:lnTo>
                          <a:pt x="2828" y="392"/>
                        </a:lnTo>
                        <a:lnTo>
                          <a:pt x="2829" y="546"/>
                        </a:lnTo>
                        <a:lnTo>
                          <a:pt x="2829" y="545"/>
                        </a:lnTo>
                        <a:lnTo>
                          <a:pt x="2829" y="383"/>
                        </a:lnTo>
                        <a:lnTo>
                          <a:pt x="2829" y="457"/>
                        </a:lnTo>
                        <a:lnTo>
                          <a:pt x="2830" y="485"/>
                        </a:lnTo>
                        <a:lnTo>
                          <a:pt x="2830" y="370"/>
                        </a:lnTo>
                        <a:lnTo>
                          <a:pt x="2830" y="542"/>
                        </a:lnTo>
                        <a:lnTo>
                          <a:pt x="2830" y="441"/>
                        </a:lnTo>
                        <a:lnTo>
                          <a:pt x="2830" y="504"/>
                        </a:lnTo>
                        <a:lnTo>
                          <a:pt x="2831" y="395"/>
                        </a:lnTo>
                        <a:lnTo>
                          <a:pt x="2831" y="538"/>
                        </a:lnTo>
                        <a:lnTo>
                          <a:pt x="2831" y="410"/>
                        </a:lnTo>
                        <a:lnTo>
                          <a:pt x="2831" y="478"/>
                        </a:lnTo>
                        <a:lnTo>
                          <a:pt x="2831" y="413"/>
                        </a:lnTo>
                        <a:lnTo>
                          <a:pt x="2831" y="542"/>
                        </a:lnTo>
                        <a:lnTo>
                          <a:pt x="2832" y="481"/>
                        </a:lnTo>
                        <a:lnTo>
                          <a:pt x="2832" y="405"/>
                        </a:lnTo>
                        <a:lnTo>
                          <a:pt x="2832" y="605"/>
                        </a:lnTo>
                        <a:lnTo>
                          <a:pt x="2832" y="494"/>
                        </a:lnTo>
                        <a:lnTo>
                          <a:pt x="2833" y="505"/>
                        </a:lnTo>
                        <a:lnTo>
                          <a:pt x="2833" y="606"/>
                        </a:lnTo>
                        <a:lnTo>
                          <a:pt x="2833" y="435"/>
                        </a:lnTo>
                        <a:lnTo>
                          <a:pt x="2833" y="567"/>
                        </a:lnTo>
                        <a:lnTo>
                          <a:pt x="2833" y="518"/>
                        </a:lnTo>
                        <a:lnTo>
                          <a:pt x="2834" y="624"/>
                        </a:lnTo>
                        <a:lnTo>
                          <a:pt x="2834" y="420"/>
                        </a:lnTo>
                        <a:lnTo>
                          <a:pt x="2834" y="533"/>
                        </a:lnTo>
                        <a:lnTo>
                          <a:pt x="2834" y="581"/>
                        </a:lnTo>
                        <a:lnTo>
                          <a:pt x="2834" y="606"/>
                        </a:lnTo>
                        <a:lnTo>
                          <a:pt x="2835" y="417"/>
                        </a:lnTo>
                        <a:lnTo>
                          <a:pt x="2835" y="432"/>
                        </a:lnTo>
                        <a:lnTo>
                          <a:pt x="2835" y="420"/>
                        </a:lnTo>
                        <a:lnTo>
                          <a:pt x="2835" y="619"/>
                        </a:lnTo>
                        <a:lnTo>
                          <a:pt x="2835" y="524"/>
                        </a:lnTo>
                        <a:lnTo>
                          <a:pt x="2836" y="501"/>
                        </a:lnTo>
                        <a:lnTo>
                          <a:pt x="2836" y="614"/>
                        </a:lnTo>
                        <a:lnTo>
                          <a:pt x="2836" y="415"/>
                        </a:lnTo>
                        <a:lnTo>
                          <a:pt x="2836" y="484"/>
                        </a:lnTo>
                        <a:lnTo>
                          <a:pt x="2836" y="472"/>
                        </a:lnTo>
                        <a:lnTo>
                          <a:pt x="2836" y="578"/>
                        </a:lnTo>
                        <a:lnTo>
                          <a:pt x="2837" y="413"/>
                        </a:lnTo>
                        <a:lnTo>
                          <a:pt x="2837" y="419"/>
                        </a:lnTo>
                        <a:lnTo>
                          <a:pt x="2837" y="500"/>
                        </a:lnTo>
                        <a:lnTo>
                          <a:pt x="2837" y="537"/>
                        </a:lnTo>
                        <a:lnTo>
                          <a:pt x="2838" y="381"/>
                        </a:lnTo>
                        <a:lnTo>
                          <a:pt x="2838" y="478"/>
                        </a:lnTo>
                        <a:lnTo>
                          <a:pt x="2838" y="388"/>
                        </a:lnTo>
                        <a:lnTo>
                          <a:pt x="2838" y="539"/>
                        </a:lnTo>
                        <a:lnTo>
                          <a:pt x="2838" y="513"/>
                        </a:lnTo>
                        <a:lnTo>
                          <a:pt x="2838" y="472"/>
                        </a:lnTo>
                        <a:lnTo>
                          <a:pt x="2839" y="384"/>
                        </a:lnTo>
                        <a:lnTo>
                          <a:pt x="2839" y="556"/>
                        </a:lnTo>
                        <a:lnTo>
                          <a:pt x="2839" y="511"/>
                        </a:lnTo>
                        <a:lnTo>
                          <a:pt x="2839" y="579"/>
                        </a:lnTo>
                        <a:lnTo>
                          <a:pt x="2840" y="416"/>
                        </a:lnTo>
                        <a:lnTo>
                          <a:pt x="2840" y="597"/>
                        </a:lnTo>
                        <a:lnTo>
                          <a:pt x="2840" y="451"/>
                        </a:lnTo>
                        <a:lnTo>
                          <a:pt x="2840" y="485"/>
                        </a:lnTo>
                        <a:lnTo>
                          <a:pt x="2840" y="465"/>
                        </a:lnTo>
                        <a:lnTo>
                          <a:pt x="2841" y="676"/>
                        </a:lnTo>
                        <a:lnTo>
                          <a:pt x="2841" y="542"/>
                        </a:lnTo>
                        <a:lnTo>
                          <a:pt x="2841" y="610"/>
                        </a:lnTo>
                        <a:lnTo>
                          <a:pt x="2841" y="641"/>
                        </a:lnTo>
                        <a:lnTo>
                          <a:pt x="2841" y="489"/>
                        </a:lnTo>
                        <a:lnTo>
                          <a:pt x="2841" y="545"/>
                        </a:lnTo>
                        <a:lnTo>
                          <a:pt x="2842" y="527"/>
                        </a:lnTo>
                        <a:lnTo>
                          <a:pt x="2842" y="578"/>
                        </a:lnTo>
                        <a:lnTo>
                          <a:pt x="2842" y="453"/>
                        </a:lnTo>
                        <a:lnTo>
                          <a:pt x="2842" y="567"/>
                        </a:lnTo>
                        <a:lnTo>
                          <a:pt x="2842" y="426"/>
                        </a:lnTo>
                        <a:lnTo>
                          <a:pt x="2843" y="602"/>
                        </a:lnTo>
                        <a:lnTo>
                          <a:pt x="2843" y="508"/>
                        </a:lnTo>
                        <a:lnTo>
                          <a:pt x="2843" y="482"/>
                        </a:lnTo>
                        <a:lnTo>
                          <a:pt x="2843" y="458"/>
                        </a:lnTo>
                        <a:lnTo>
                          <a:pt x="2844" y="614"/>
                        </a:lnTo>
                        <a:lnTo>
                          <a:pt x="2844" y="542"/>
                        </a:lnTo>
                        <a:lnTo>
                          <a:pt x="2844" y="426"/>
                        </a:lnTo>
                        <a:lnTo>
                          <a:pt x="2844" y="635"/>
                        </a:lnTo>
                        <a:lnTo>
                          <a:pt x="2844" y="535"/>
                        </a:lnTo>
                        <a:lnTo>
                          <a:pt x="2845" y="509"/>
                        </a:lnTo>
                        <a:lnTo>
                          <a:pt x="2845" y="601"/>
                        </a:lnTo>
                        <a:lnTo>
                          <a:pt x="2845" y="445"/>
                        </a:lnTo>
                        <a:lnTo>
                          <a:pt x="2845" y="537"/>
                        </a:lnTo>
                        <a:lnTo>
                          <a:pt x="2845" y="524"/>
                        </a:lnTo>
                        <a:lnTo>
                          <a:pt x="2846" y="422"/>
                        </a:lnTo>
                        <a:lnTo>
                          <a:pt x="2846" y="605"/>
                        </a:lnTo>
                        <a:lnTo>
                          <a:pt x="2846" y="519"/>
                        </a:lnTo>
                        <a:lnTo>
                          <a:pt x="2846" y="591"/>
                        </a:lnTo>
                        <a:lnTo>
                          <a:pt x="2846" y="417"/>
                        </a:lnTo>
                        <a:lnTo>
                          <a:pt x="2847" y="524"/>
                        </a:lnTo>
                        <a:lnTo>
                          <a:pt x="2847" y="572"/>
                        </a:lnTo>
                        <a:lnTo>
                          <a:pt x="2847" y="438"/>
                        </a:lnTo>
                        <a:lnTo>
                          <a:pt x="2847" y="507"/>
                        </a:lnTo>
                        <a:lnTo>
                          <a:pt x="2848" y="536"/>
                        </a:lnTo>
                        <a:lnTo>
                          <a:pt x="2848" y="446"/>
                        </a:lnTo>
                        <a:lnTo>
                          <a:pt x="2848" y="594"/>
                        </a:lnTo>
                        <a:lnTo>
                          <a:pt x="2848" y="492"/>
                        </a:lnTo>
                        <a:lnTo>
                          <a:pt x="2848" y="565"/>
                        </a:lnTo>
                        <a:lnTo>
                          <a:pt x="2848" y="437"/>
                        </a:lnTo>
                        <a:lnTo>
                          <a:pt x="2849" y="600"/>
                        </a:lnTo>
                        <a:lnTo>
                          <a:pt x="2849" y="574"/>
                        </a:lnTo>
                        <a:lnTo>
                          <a:pt x="2849" y="518"/>
                        </a:lnTo>
                        <a:lnTo>
                          <a:pt x="2850" y="476"/>
                        </a:lnTo>
                        <a:lnTo>
                          <a:pt x="2850" y="645"/>
                        </a:lnTo>
                        <a:lnTo>
                          <a:pt x="2850" y="627"/>
                        </a:lnTo>
                        <a:lnTo>
                          <a:pt x="2850" y="617"/>
                        </a:lnTo>
                        <a:lnTo>
                          <a:pt x="2850" y="666"/>
                        </a:lnTo>
                        <a:lnTo>
                          <a:pt x="2850" y="462"/>
                        </a:lnTo>
                        <a:lnTo>
                          <a:pt x="2850" y="597"/>
                        </a:lnTo>
                        <a:lnTo>
                          <a:pt x="2851" y="544"/>
                        </a:lnTo>
                        <a:lnTo>
                          <a:pt x="2851" y="503"/>
                        </a:lnTo>
                        <a:lnTo>
                          <a:pt x="2851" y="724"/>
                        </a:lnTo>
                        <a:lnTo>
                          <a:pt x="2851" y="601"/>
                        </a:lnTo>
                        <a:lnTo>
                          <a:pt x="2851" y="620"/>
                        </a:lnTo>
                        <a:lnTo>
                          <a:pt x="2851" y="630"/>
                        </a:lnTo>
                        <a:lnTo>
                          <a:pt x="2852" y="491"/>
                        </a:lnTo>
                        <a:lnTo>
                          <a:pt x="2852" y="614"/>
                        </a:lnTo>
                        <a:lnTo>
                          <a:pt x="2852" y="566"/>
                        </a:lnTo>
                        <a:lnTo>
                          <a:pt x="2852" y="481"/>
                        </a:lnTo>
                        <a:lnTo>
                          <a:pt x="2853" y="663"/>
                        </a:lnTo>
                        <a:lnTo>
                          <a:pt x="2853" y="606"/>
                        </a:lnTo>
                        <a:lnTo>
                          <a:pt x="2853" y="526"/>
                        </a:lnTo>
                        <a:lnTo>
                          <a:pt x="2853" y="522"/>
                        </a:lnTo>
                        <a:lnTo>
                          <a:pt x="2853" y="651"/>
                        </a:lnTo>
                        <a:lnTo>
                          <a:pt x="2853" y="531"/>
                        </a:lnTo>
                        <a:lnTo>
                          <a:pt x="2853" y="599"/>
                        </a:lnTo>
                        <a:lnTo>
                          <a:pt x="2854" y="651"/>
                        </a:lnTo>
                        <a:lnTo>
                          <a:pt x="2854" y="479"/>
                        </a:lnTo>
                        <a:lnTo>
                          <a:pt x="2854" y="597"/>
                        </a:lnTo>
                        <a:lnTo>
                          <a:pt x="2854" y="577"/>
                        </a:lnTo>
                        <a:lnTo>
                          <a:pt x="2855" y="660"/>
                        </a:lnTo>
                        <a:lnTo>
                          <a:pt x="2855" y="494"/>
                        </a:lnTo>
                        <a:lnTo>
                          <a:pt x="2855" y="614"/>
                        </a:lnTo>
                        <a:lnTo>
                          <a:pt x="2855" y="570"/>
                        </a:lnTo>
                        <a:lnTo>
                          <a:pt x="2855" y="684"/>
                        </a:lnTo>
                        <a:lnTo>
                          <a:pt x="2856" y="548"/>
                        </a:lnTo>
                        <a:lnTo>
                          <a:pt x="2856" y="554"/>
                        </a:lnTo>
                        <a:lnTo>
                          <a:pt x="2856" y="486"/>
                        </a:lnTo>
                        <a:lnTo>
                          <a:pt x="2856" y="629"/>
                        </a:lnTo>
                        <a:lnTo>
                          <a:pt x="2856" y="556"/>
                        </a:lnTo>
                        <a:lnTo>
                          <a:pt x="2857" y="496"/>
                        </a:lnTo>
                        <a:lnTo>
                          <a:pt x="2857" y="495"/>
                        </a:lnTo>
                        <a:lnTo>
                          <a:pt x="2857" y="624"/>
                        </a:lnTo>
                        <a:lnTo>
                          <a:pt x="2857" y="604"/>
                        </a:lnTo>
                        <a:lnTo>
                          <a:pt x="2857" y="515"/>
                        </a:lnTo>
                        <a:lnTo>
                          <a:pt x="2858" y="701"/>
                        </a:lnTo>
                        <a:lnTo>
                          <a:pt x="2858" y="675"/>
                        </a:lnTo>
                        <a:lnTo>
                          <a:pt x="2858" y="637"/>
                        </a:lnTo>
                        <a:lnTo>
                          <a:pt x="2858" y="559"/>
                        </a:lnTo>
                        <a:lnTo>
                          <a:pt x="2858" y="684"/>
                        </a:lnTo>
                        <a:lnTo>
                          <a:pt x="2859" y="586"/>
                        </a:lnTo>
                        <a:lnTo>
                          <a:pt x="2859" y="585"/>
                        </a:lnTo>
                        <a:lnTo>
                          <a:pt x="2859" y="666"/>
                        </a:lnTo>
                        <a:lnTo>
                          <a:pt x="2859" y="451"/>
                        </a:lnTo>
                        <a:lnTo>
                          <a:pt x="2859" y="511"/>
                        </a:lnTo>
                        <a:lnTo>
                          <a:pt x="2860" y="492"/>
                        </a:lnTo>
                        <a:lnTo>
                          <a:pt x="2860" y="618"/>
                        </a:lnTo>
                        <a:lnTo>
                          <a:pt x="2860" y="475"/>
                        </a:lnTo>
                        <a:lnTo>
                          <a:pt x="2860" y="572"/>
                        </a:lnTo>
                        <a:lnTo>
                          <a:pt x="2860" y="542"/>
                        </a:lnTo>
                        <a:lnTo>
                          <a:pt x="2860" y="484"/>
                        </a:lnTo>
                        <a:lnTo>
                          <a:pt x="2861" y="619"/>
                        </a:lnTo>
                        <a:lnTo>
                          <a:pt x="2861" y="573"/>
                        </a:lnTo>
                        <a:lnTo>
                          <a:pt x="2861" y="609"/>
                        </a:lnTo>
                        <a:lnTo>
                          <a:pt x="2861" y="521"/>
                        </a:lnTo>
                        <a:lnTo>
                          <a:pt x="2862" y="678"/>
                        </a:lnTo>
                        <a:lnTo>
                          <a:pt x="2862" y="551"/>
                        </a:lnTo>
                        <a:lnTo>
                          <a:pt x="2862" y="611"/>
                        </a:lnTo>
                        <a:lnTo>
                          <a:pt x="2862" y="454"/>
                        </a:lnTo>
                        <a:lnTo>
                          <a:pt x="2862" y="694"/>
                        </a:lnTo>
                        <a:lnTo>
                          <a:pt x="2862" y="659"/>
                        </a:lnTo>
                        <a:lnTo>
                          <a:pt x="2863" y="665"/>
                        </a:lnTo>
                        <a:lnTo>
                          <a:pt x="2863" y="727"/>
                        </a:lnTo>
                        <a:lnTo>
                          <a:pt x="2863" y="530"/>
                        </a:lnTo>
                        <a:lnTo>
                          <a:pt x="2863" y="636"/>
                        </a:lnTo>
                        <a:lnTo>
                          <a:pt x="2863" y="569"/>
                        </a:lnTo>
                        <a:lnTo>
                          <a:pt x="2864" y="565"/>
                        </a:lnTo>
                        <a:lnTo>
                          <a:pt x="2864" y="713"/>
                        </a:lnTo>
                        <a:lnTo>
                          <a:pt x="2864" y="658"/>
                        </a:lnTo>
                        <a:lnTo>
                          <a:pt x="2864" y="725"/>
                        </a:lnTo>
                        <a:lnTo>
                          <a:pt x="2864" y="573"/>
                        </a:lnTo>
                        <a:lnTo>
                          <a:pt x="2864" y="744"/>
                        </a:lnTo>
                        <a:lnTo>
                          <a:pt x="2865" y="658"/>
                        </a:lnTo>
                        <a:lnTo>
                          <a:pt x="2865" y="609"/>
                        </a:lnTo>
                        <a:lnTo>
                          <a:pt x="2865" y="528"/>
                        </a:lnTo>
                        <a:lnTo>
                          <a:pt x="2865" y="724"/>
                        </a:lnTo>
                        <a:lnTo>
                          <a:pt x="2866" y="656"/>
                        </a:lnTo>
                        <a:lnTo>
                          <a:pt x="2866" y="445"/>
                        </a:lnTo>
                        <a:lnTo>
                          <a:pt x="2866" y="708"/>
                        </a:lnTo>
                        <a:lnTo>
                          <a:pt x="2866" y="619"/>
                        </a:lnTo>
                        <a:lnTo>
                          <a:pt x="2866" y="625"/>
                        </a:lnTo>
                        <a:lnTo>
                          <a:pt x="2867" y="511"/>
                        </a:lnTo>
                        <a:lnTo>
                          <a:pt x="2867" y="675"/>
                        </a:lnTo>
                        <a:lnTo>
                          <a:pt x="2867" y="672"/>
                        </a:lnTo>
                        <a:lnTo>
                          <a:pt x="2867" y="584"/>
                        </a:lnTo>
                        <a:lnTo>
                          <a:pt x="2867" y="700"/>
                        </a:lnTo>
                        <a:lnTo>
                          <a:pt x="2868" y="528"/>
                        </a:lnTo>
                        <a:lnTo>
                          <a:pt x="2868" y="571"/>
                        </a:lnTo>
                        <a:lnTo>
                          <a:pt x="2868" y="605"/>
                        </a:lnTo>
                        <a:lnTo>
                          <a:pt x="2868" y="567"/>
                        </a:lnTo>
                        <a:lnTo>
                          <a:pt x="2868" y="686"/>
                        </a:lnTo>
                        <a:lnTo>
                          <a:pt x="2868" y="668"/>
                        </a:lnTo>
                        <a:lnTo>
                          <a:pt x="2868" y="647"/>
                        </a:lnTo>
                        <a:lnTo>
                          <a:pt x="2869" y="584"/>
                        </a:lnTo>
                        <a:lnTo>
                          <a:pt x="2869" y="760"/>
                        </a:lnTo>
                        <a:lnTo>
                          <a:pt x="2869" y="600"/>
                        </a:lnTo>
                        <a:lnTo>
                          <a:pt x="2869" y="739"/>
                        </a:lnTo>
                        <a:lnTo>
                          <a:pt x="2870" y="605"/>
                        </a:lnTo>
                        <a:lnTo>
                          <a:pt x="2870" y="769"/>
                        </a:lnTo>
                        <a:lnTo>
                          <a:pt x="2870" y="736"/>
                        </a:lnTo>
                        <a:lnTo>
                          <a:pt x="2870" y="624"/>
                        </a:lnTo>
                        <a:lnTo>
                          <a:pt x="2870" y="759"/>
                        </a:lnTo>
                        <a:lnTo>
                          <a:pt x="2871" y="564"/>
                        </a:lnTo>
                        <a:lnTo>
                          <a:pt x="2871" y="650"/>
                        </a:lnTo>
                        <a:lnTo>
                          <a:pt x="2871" y="565"/>
                        </a:lnTo>
                        <a:lnTo>
                          <a:pt x="2871" y="724"/>
                        </a:lnTo>
                        <a:lnTo>
                          <a:pt x="2871" y="666"/>
                        </a:lnTo>
                        <a:lnTo>
                          <a:pt x="2872" y="619"/>
                        </a:lnTo>
                        <a:lnTo>
                          <a:pt x="2872" y="744"/>
                        </a:lnTo>
                        <a:lnTo>
                          <a:pt x="2872" y="544"/>
                        </a:lnTo>
                        <a:lnTo>
                          <a:pt x="2872" y="590"/>
                        </a:lnTo>
                        <a:lnTo>
                          <a:pt x="2872" y="624"/>
                        </a:lnTo>
                        <a:lnTo>
                          <a:pt x="2873" y="675"/>
                        </a:lnTo>
                        <a:lnTo>
                          <a:pt x="2873" y="500"/>
                        </a:lnTo>
                        <a:lnTo>
                          <a:pt x="2873" y="620"/>
                        </a:lnTo>
                        <a:lnTo>
                          <a:pt x="2873" y="572"/>
                        </a:lnTo>
                        <a:lnTo>
                          <a:pt x="2873" y="647"/>
                        </a:lnTo>
                        <a:lnTo>
                          <a:pt x="2873" y="466"/>
                        </a:lnTo>
                        <a:lnTo>
                          <a:pt x="2874" y="527"/>
                        </a:lnTo>
                        <a:lnTo>
                          <a:pt x="2874" y="469"/>
                        </a:lnTo>
                        <a:lnTo>
                          <a:pt x="2874" y="399"/>
                        </a:lnTo>
                        <a:lnTo>
                          <a:pt x="2874" y="603"/>
                        </a:lnTo>
                        <a:lnTo>
                          <a:pt x="2875" y="605"/>
                        </a:lnTo>
                        <a:lnTo>
                          <a:pt x="2875" y="491"/>
                        </a:lnTo>
                        <a:lnTo>
                          <a:pt x="2875" y="680"/>
                        </a:lnTo>
                        <a:lnTo>
                          <a:pt x="2875" y="633"/>
                        </a:lnTo>
                        <a:lnTo>
                          <a:pt x="2875" y="683"/>
                        </a:lnTo>
                        <a:lnTo>
                          <a:pt x="2875" y="589"/>
                        </a:lnTo>
                        <a:lnTo>
                          <a:pt x="2876" y="800"/>
                        </a:lnTo>
                        <a:lnTo>
                          <a:pt x="2876" y="726"/>
                        </a:lnTo>
                        <a:lnTo>
                          <a:pt x="2876" y="641"/>
                        </a:lnTo>
                        <a:lnTo>
                          <a:pt x="2876" y="731"/>
                        </a:lnTo>
                        <a:lnTo>
                          <a:pt x="2876" y="609"/>
                        </a:lnTo>
                        <a:lnTo>
                          <a:pt x="2877" y="670"/>
                        </a:lnTo>
                        <a:lnTo>
                          <a:pt x="2877" y="649"/>
                        </a:lnTo>
                        <a:lnTo>
                          <a:pt x="2877" y="568"/>
                        </a:lnTo>
                        <a:lnTo>
                          <a:pt x="2877" y="707"/>
                        </a:lnTo>
                        <a:lnTo>
                          <a:pt x="2877" y="616"/>
                        </a:lnTo>
                        <a:lnTo>
                          <a:pt x="2878" y="684"/>
                        </a:lnTo>
                        <a:lnTo>
                          <a:pt x="2878" y="713"/>
                        </a:lnTo>
                        <a:lnTo>
                          <a:pt x="2878" y="549"/>
                        </a:lnTo>
                        <a:lnTo>
                          <a:pt x="2878" y="614"/>
                        </a:lnTo>
                        <a:lnTo>
                          <a:pt x="2878" y="557"/>
                        </a:lnTo>
                        <a:lnTo>
                          <a:pt x="2879" y="731"/>
                        </a:lnTo>
                        <a:lnTo>
                          <a:pt x="2879" y="662"/>
                        </a:lnTo>
                        <a:lnTo>
                          <a:pt x="2879" y="657"/>
                        </a:lnTo>
                        <a:lnTo>
                          <a:pt x="2879" y="574"/>
                        </a:lnTo>
                        <a:lnTo>
                          <a:pt x="2879" y="729"/>
                        </a:lnTo>
                        <a:lnTo>
                          <a:pt x="2880" y="594"/>
                        </a:lnTo>
                        <a:lnTo>
                          <a:pt x="2880" y="613"/>
                        </a:lnTo>
                        <a:lnTo>
                          <a:pt x="2880" y="675"/>
                        </a:lnTo>
                        <a:lnTo>
                          <a:pt x="2880" y="548"/>
                        </a:lnTo>
                        <a:lnTo>
                          <a:pt x="2880" y="622"/>
                        </a:lnTo>
                        <a:lnTo>
                          <a:pt x="2881" y="646"/>
                        </a:lnTo>
                        <a:lnTo>
                          <a:pt x="2881" y="497"/>
                        </a:lnTo>
                        <a:lnTo>
                          <a:pt x="2881" y="615"/>
                        </a:lnTo>
                        <a:lnTo>
                          <a:pt x="2881" y="692"/>
                        </a:lnTo>
                        <a:lnTo>
                          <a:pt x="2882" y="527"/>
                        </a:lnTo>
                        <a:lnTo>
                          <a:pt x="2882" y="723"/>
                        </a:lnTo>
                        <a:lnTo>
                          <a:pt x="2882" y="601"/>
                        </a:lnTo>
                        <a:lnTo>
                          <a:pt x="2882" y="635"/>
                        </a:lnTo>
                        <a:lnTo>
                          <a:pt x="2882" y="706"/>
                        </a:lnTo>
                        <a:lnTo>
                          <a:pt x="2882" y="533"/>
                        </a:lnTo>
                        <a:lnTo>
                          <a:pt x="2883" y="647"/>
                        </a:lnTo>
                        <a:lnTo>
                          <a:pt x="2883" y="676"/>
                        </a:lnTo>
                        <a:lnTo>
                          <a:pt x="2883" y="720"/>
                        </a:lnTo>
                        <a:lnTo>
                          <a:pt x="2883" y="576"/>
                        </a:lnTo>
                        <a:lnTo>
                          <a:pt x="2883" y="662"/>
                        </a:lnTo>
                        <a:lnTo>
                          <a:pt x="2884" y="530"/>
                        </a:lnTo>
                        <a:lnTo>
                          <a:pt x="2884" y="674"/>
                        </a:lnTo>
                        <a:lnTo>
                          <a:pt x="2884" y="646"/>
                        </a:lnTo>
                        <a:lnTo>
                          <a:pt x="2884" y="640"/>
                        </a:lnTo>
                        <a:lnTo>
                          <a:pt x="2885" y="730"/>
                        </a:lnTo>
                        <a:lnTo>
                          <a:pt x="2885" y="556"/>
                        </a:lnTo>
                        <a:lnTo>
                          <a:pt x="2885" y="561"/>
                        </a:lnTo>
                        <a:lnTo>
                          <a:pt x="2885" y="671"/>
                        </a:lnTo>
                        <a:lnTo>
                          <a:pt x="2885" y="562"/>
                        </a:lnTo>
                        <a:lnTo>
                          <a:pt x="2885" y="698"/>
                        </a:lnTo>
                        <a:lnTo>
                          <a:pt x="2886" y="676"/>
                        </a:lnTo>
                        <a:lnTo>
                          <a:pt x="2886" y="588"/>
                        </a:lnTo>
                        <a:lnTo>
                          <a:pt x="2886" y="754"/>
                        </a:lnTo>
                        <a:lnTo>
                          <a:pt x="2886" y="576"/>
                        </a:lnTo>
                        <a:lnTo>
                          <a:pt x="2886" y="686"/>
                        </a:lnTo>
                        <a:lnTo>
                          <a:pt x="2887" y="732"/>
                        </a:lnTo>
                        <a:lnTo>
                          <a:pt x="2887" y="578"/>
                        </a:lnTo>
                        <a:lnTo>
                          <a:pt x="2887" y="672"/>
                        </a:lnTo>
                        <a:lnTo>
                          <a:pt x="2887" y="589"/>
                        </a:lnTo>
                        <a:lnTo>
                          <a:pt x="2887" y="703"/>
                        </a:lnTo>
                        <a:lnTo>
                          <a:pt x="2888" y="561"/>
                        </a:lnTo>
                        <a:lnTo>
                          <a:pt x="2888" y="665"/>
                        </a:lnTo>
                        <a:lnTo>
                          <a:pt x="2888" y="606"/>
                        </a:lnTo>
                        <a:lnTo>
                          <a:pt x="2888" y="492"/>
                        </a:lnTo>
                        <a:lnTo>
                          <a:pt x="2888" y="687"/>
                        </a:lnTo>
                        <a:lnTo>
                          <a:pt x="2889" y="566"/>
                        </a:lnTo>
                        <a:lnTo>
                          <a:pt x="2889" y="512"/>
                        </a:lnTo>
                        <a:lnTo>
                          <a:pt x="2889" y="638"/>
                        </a:lnTo>
                        <a:lnTo>
                          <a:pt x="2889" y="492"/>
                        </a:lnTo>
                        <a:lnTo>
                          <a:pt x="2889" y="571"/>
                        </a:lnTo>
                        <a:lnTo>
                          <a:pt x="2890" y="527"/>
                        </a:lnTo>
                        <a:lnTo>
                          <a:pt x="2890" y="521"/>
                        </a:lnTo>
                        <a:lnTo>
                          <a:pt x="2890" y="709"/>
                        </a:lnTo>
                        <a:lnTo>
                          <a:pt x="2890" y="642"/>
                        </a:lnTo>
                        <a:lnTo>
                          <a:pt x="2890" y="626"/>
                        </a:lnTo>
                        <a:lnTo>
                          <a:pt x="2891" y="588"/>
                        </a:lnTo>
                        <a:lnTo>
                          <a:pt x="2891" y="708"/>
                        </a:lnTo>
                        <a:lnTo>
                          <a:pt x="2891" y="660"/>
                        </a:lnTo>
                        <a:lnTo>
                          <a:pt x="2891" y="618"/>
                        </a:lnTo>
                        <a:lnTo>
                          <a:pt x="2891" y="681"/>
                        </a:lnTo>
                        <a:lnTo>
                          <a:pt x="2892" y="522"/>
                        </a:lnTo>
                        <a:lnTo>
                          <a:pt x="2892" y="528"/>
                        </a:lnTo>
                        <a:lnTo>
                          <a:pt x="2892" y="458"/>
                        </a:lnTo>
                        <a:lnTo>
                          <a:pt x="2892" y="630"/>
                        </a:lnTo>
                        <a:lnTo>
                          <a:pt x="2892" y="581"/>
                        </a:lnTo>
                        <a:lnTo>
                          <a:pt x="2893" y="519"/>
                        </a:lnTo>
                        <a:lnTo>
                          <a:pt x="2893" y="620"/>
                        </a:lnTo>
                        <a:lnTo>
                          <a:pt x="2893" y="510"/>
                        </a:lnTo>
                        <a:lnTo>
                          <a:pt x="2893" y="571"/>
                        </a:lnTo>
                        <a:lnTo>
                          <a:pt x="2893" y="629"/>
                        </a:lnTo>
                        <a:lnTo>
                          <a:pt x="2894" y="504"/>
                        </a:lnTo>
                        <a:lnTo>
                          <a:pt x="2894" y="649"/>
                        </a:lnTo>
                        <a:lnTo>
                          <a:pt x="2894" y="481"/>
                        </a:lnTo>
                        <a:lnTo>
                          <a:pt x="2895" y="547"/>
                        </a:lnTo>
                        <a:lnTo>
                          <a:pt x="2895" y="586"/>
                        </a:lnTo>
                        <a:lnTo>
                          <a:pt x="2895" y="448"/>
                        </a:lnTo>
                        <a:lnTo>
                          <a:pt x="2895" y="620"/>
                        </a:lnTo>
                        <a:lnTo>
                          <a:pt x="2895" y="543"/>
                        </a:lnTo>
                        <a:lnTo>
                          <a:pt x="2896" y="510"/>
                        </a:lnTo>
                        <a:lnTo>
                          <a:pt x="2896" y="450"/>
                        </a:lnTo>
                        <a:lnTo>
                          <a:pt x="2896" y="629"/>
                        </a:lnTo>
                        <a:lnTo>
                          <a:pt x="2896" y="454"/>
                        </a:lnTo>
                        <a:lnTo>
                          <a:pt x="2896" y="579"/>
                        </a:lnTo>
                        <a:lnTo>
                          <a:pt x="2897" y="643"/>
                        </a:lnTo>
                        <a:lnTo>
                          <a:pt x="2897" y="482"/>
                        </a:lnTo>
                        <a:lnTo>
                          <a:pt x="2897" y="526"/>
                        </a:lnTo>
                        <a:lnTo>
                          <a:pt x="2897" y="584"/>
                        </a:lnTo>
                        <a:lnTo>
                          <a:pt x="2898" y="379"/>
                        </a:lnTo>
                        <a:lnTo>
                          <a:pt x="2898" y="446"/>
                        </a:lnTo>
                        <a:lnTo>
                          <a:pt x="2898" y="501"/>
                        </a:lnTo>
                        <a:lnTo>
                          <a:pt x="2898" y="451"/>
                        </a:lnTo>
                        <a:lnTo>
                          <a:pt x="2898" y="591"/>
                        </a:lnTo>
                        <a:lnTo>
                          <a:pt x="2898" y="490"/>
                        </a:lnTo>
                        <a:lnTo>
                          <a:pt x="2899" y="596"/>
                        </a:lnTo>
                        <a:lnTo>
                          <a:pt x="2899" y="455"/>
                        </a:lnTo>
                        <a:lnTo>
                          <a:pt x="2899" y="461"/>
                        </a:lnTo>
                        <a:lnTo>
                          <a:pt x="2899" y="542"/>
                        </a:lnTo>
                        <a:lnTo>
                          <a:pt x="2899" y="571"/>
                        </a:lnTo>
                        <a:lnTo>
                          <a:pt x="2900" y="422"/>
                        </a:lnTo>
                        <a:lnTo>
                          <a:pt x="2900" y="540"/>
                        </a:lnTo>
                        <a:lnTo>
                          <a:pt x="2900" y="459"/>
                        </a:lnTo>
                        <a:lnTo>
                          <a:pt x="2901" y="602"/>
                        </a:lnTo>
                        <a:lnTo>
                          <a:pt x="2901" y="431"/>
                        </a:lnTo>
                        <a:lnTo>
                          <a:pt x="2901" y="497"/>
                        </a:lnTo>
                        <a:lnTo>
                          <a:pt x="2901" y="512"/>
                        </a:lnTo>
                        <a:lnTo>
                          <a:pt x="2901" y="570"/>
                        </a:lnTo>
                        <a:lnTo>
                          <a:pt x="2901" y="424"/>
                        </a:lnTo>
                        <a:lnTo>
                          <a:pt x="2901" y="558"/>
                        </a:lnTo>
                        <a:lnTo>
                          <a:pt x="2902" y="535"/>
                        </a:lnTo>
                        <a:lnTo>
                          <a:pt x="2902" y="423"/>
                        </a:lnTo>
                        <a:lnTo>
                          <a:pt x="2902" y="580"/>
                        </a:lnTo>
                        <a:lnTo>
                          <a:pt x="2902" y="456"/>
                        </a:lnTo>
                        <a:lnTo>
                          <a:pt x="2902" y="500"/>
                        </a:lnTo>
                        <a:lnTo>
                          <a:pt x="2902" y="599"/>
                        </a:lnTo>
                        <a:lnTo>
                          <a:pt x="2903" y="442"/>
                        </a:lnTo>
                        <a:lnTo>
                          <a:pt x="2903" y="536"/>
                        </a:lnTo>
                        <a:lnTo>
                          <a:pt x="2903" y="448"/>
                        </a:lnTo>
                        <a:lnTo>
                          <a:pt x="2904" y="440"/>
                        </a:lnTo>
                        <a:lnTo>
                          <a:pt x="2904" y="588"/>
                        </a:lnTo>
                        <a:lnTo>
                          <a:pt x="2904" y="515"/>
                        </a:lnTo>
                        <a:lnTo>
                          <a:pt x="2904" y="611"/>
                        </a:lnTo>
                        <a:lnTo>
                          <a:pt x="2904" y="637"/>
                        </a:lnTo>
                        <a:lnTo>
                          <a:pt x="2904" y="446"/>
                        </a:lnTo>
                        <a:lnTo>
                          <a:pt x="2904" y="605"/>
                        </a:lnTo>
                        <a:lnTo>
                          <a:pt x="2905" y="466"/>
                        </a:lnTo>
                        <a:lnTo>
                          <a:pt x="2905" y="614"/>
                        </a:lnTo>
                        <a:lnTo>
                          <a:pt x="2905" y="399"/>
                        </a:lnTo>
                        <a:lnTo>
                          <a:pt x="2905" y="408"/>
                        </a:lnTo>
                        <a:lnTo>
                          <a:pt x="2905" y="570"/>
                        </a:lnTo>
                        <a:lnTo>
                          <a:pt x="2905" y="419"/>
                        </a:lnTo>
                        <a:lnTo>
                          <a:pt x="2906" y="500"/>
                        </a:lnTo>
                        <a:lnTo>
                          <a:pt x="2906" y="499"/>
                        </a:lnTo>
                        <a:lnTo>
                          <a:pt x="2906" y="414"/>
                        </a:lnTo>
                        <a:lnTo>
                          <a:pt x="2907" y="592"/>
                        </a:lnTo>
                        <a:lnTo>
                          <a:pt x="2907" y="528"/>
                        </a:lnTo>
                        <a:lnTo>
                          <a:pt x="2907" y="503"/>
                        </a:lnTo>
                        <a:lnTo>
                          <a:pt x="2907" y="402"/>
                        </a:lnTo>
                        <a:lnTo>
                          <a:pt x="2907" y="551"/>
                        </a:lnTo>
                        <a:lnTo>
                          <a:pt x="2907" y="463"/>
                        </a:lnTo>
                        <a:lnTo>
                          <a:pt x="2908" y="439"/>
                        </a:lnTo>
                        <a:lnTo>
                          <a:pt x="2908" y="343"/>
                        </a:lnTo>
                        <a:lnTo>
                          <a:pt x="2908" y="538"/>
                        </a:lnTo>
                        <a:lnTo>
                          <a:pt x="2908" y="431"/>
                        </a:lnTo>
                        <a:lnTo>
                          <a:pt x="2908" y="454"/>
                        </a:lnTo>
                        <a:lnTo>
                          <a:pt x="2909" y="380"/>
                        </a:lnTo>
                        <a:lnTo>
                          <a:pt x="2909" y="543"/>
                        </a:lnTo>
                        <a:lnTo>
                          <a:pt x="2909" y="445"/>
                        </a:lnTo>
                        <a:lnTo>
                          <a:pt x="2910" y="554"/>
                        </a:lnTo>
                        <a:lnTo>
                          <a:pt x="2910" y="365"/>
                        </a:lnTo>
                        <a:lnTo>
                          <a:pt x="2910" y="469"/>
                        </a:lnTo>
                        <a:lnTo>
                          <a:pt x="2910" y="515"/>
                        </a:lnTo>
                        <a:lnTo>
                          <a:pt x="2910" y="578"/>
                        </a:lnTo>
                        <a:lnTo>
                          <a:pt x="2910" y="378"/>
                        </a:lnTo>
                        <a:lnTo>
                          <a:pt x="2910" y="491"/>
                        </a:lnTo>
                        <a:lnTo>
                          <a:pt x="2911" y="425"/>
                        </a:lnTo>
                        <a:lnTo>
                          <a:pt x="2911" y="567"/>
                        </a:lnTo>
                        <a:lnTo>
                          <a:pt x="2911" y="359"/>
                        </a:lnTo>
                        <a:lnTo>
                          <a:pt x="2911" y="472"/>
                        </a:lnTo>
                        <a:lnTo>
                          <a:pt x="2911" y="484"/>
                        </a:lnTo>
                        <a:lnTo>
                          <a:pt x="2911" y="558"/>
                        </a:lnTo>
                        <a:lnTo>
                          <a:pt x="2912" y="402"/>
                        </a:lnTo>
                        <a:lnTo>
                          <a:pt x="2912" y="456"/>
                        </a:lnTo>
                        <a:lnTo>
                          <a:pt x="2912" y="487"/>
                        </a:lnTo>
                        <a:lnTo>
                          <a:pt x="2912" y="552"/>
                        </a:lnTo>
                        <a:lnTo>
                          <a:pt x="2913" y="365"/>
                        </a:lnTo>
                        <a:lnTo>
                          <a:pt x="2913" y="419"/>
                        </a:lnTo>
                        <a:lnTo>
                          <a:pt x="2913" y="498"/>
                        </a:lnTo>
                        <a:lnTo>
                          <a:pt x="2913" y="445"/>
                        </a:lnTo>
                        <a:lnTo>
                          <a:pt x="2913" y="583"/>
                        </a:lnTo>
                        <a:lnTo>
                          <a:pt x="2913" y="511"/>
                        </a:lnTo>
                        <a:lnTo>
                          <a:pt x="2914" y="431"/>
                        </a:lnTo>
                        <a:lnTo>
                          <a:pt x="2914" y="394"/>
                        </a:lnTo>
                        <a:lnTo>
                          <a:pt x="2914" y="551"/>
                        </a:lnTo>
                        <a:lnTo>
                          <a:pt x="2914" y="428"/>
                        </a:lnTo>
                        <a:lnTo>
                          <a:pt x="2914" y="470"/>
                        </a:lnTo>
                        <a:lnTo>
                          <a:pt x="2915" y="599"/>
                        </a:lnTo>
                        <a:lnTo>
                          <a:pt x="2915" y="386"/>
                        </a:lnTo>
                        <a:lnTo>
                          <a:pt x="2915" y="475"/>
                        </a:lnTo>
                        <a:lnTo>
                          <a:pt x="2915" y="389"/>
                        </a:lnTo>
                        <a:lnTo>
                          <a:pt x="2915" y="533"/>
                        </a:lnTo>
                        <a:lnTo>
                          <a:pt x="2915" y="382"/>
                        </a:lnTo>
                        <a:lnTo>
                          <a:pt x="2916" y="475"/>
                        </a:lnTo>
                        <a:lnTo>
                          <a:pt x="2916" y="513"/>
                        </a:lnTo>
                        <a:lnTo>
                          <a:pt x="2916" y="379"/>
                        </a:lnTo>
                        <a:lnTo>
                          <a:pt x="2916" y="462"/>
                        </a:lnTo>
                        <a:lnTo>
                          <a:pt x="2916" y="500"/>
                        </a:lnTo>
                        <a:lnTo>
                          <a:pt x="2917" y="324"/>
                        </a:lnTo>
                        <a:lnTo>
                          <a:pt x="2917" y="510"/>
                        </a:lnTo>
                        <a:lnTo>
                          <a:pt x="2917" y="468"/>
                        </a:lnTo>
                        <a:lnTo>
                          <a:pt x="2917" y="436"/>
                        </a:lnTo>
                        <a:lnTo>
                          <a:pt x="2917" y="506"/>
                        </a:lnTo>
                        <a:lnTo>
                          <a:pt x="2918" y="370"/>
                        </a:lnTo>
                        <a:lnTo>
                          <a:pt x="2918" y="400"/>
                        </a:lnTo>
                        <a:lnTo>
                          <a:pt x="2918" y="395"/>
                        </a:lnTo>
                        <a:lnTo>
                          <a:pt x="2919" y="351"/>
                        </a:lnTo>
                        <a:lnTo>
                          <a:pt x="2919" y="556"/>
                        </a:lnTo>
                        <a:lnTo>
                          <a:pt x="2919" y="436"/>
                        </a:lnTo>
                        <a:lnTo>
                          <a:pt x="2919" y="372"/>
                        </a:lnTo>
                        <a:lnTo>
                          <a:pt x="2919" y="571"/>
                        </a:lnTo>
                        <a:lnTo>
                          <a:pt x="2919" y="500"/>
                        </a:lnTo>
                        <a:lnTo>
                          <a:pt x="2920" y="400"/>
                        </a:lnTo>
                        <a:lnTo>
                          <a:pt x="2920" y="356"/>
                        </a:lnTo>
                        <a:lnTo>
                          <a:pt x="2920" y="520"/>
                        </a:lnTo>
                        <a:lnTo>
                          <a:pt x="2920" y="431"/>
                        </a:lnTo>
                        <a:lnTo>
                          <a:pt x="2920" y="428"/>
                        </a:lnTo>
                        <a:lnTo>
                          <a:pt x="2920" y="416"/>
                        </a:lnTo>
                        <a:lnTo>
                          <a:pt x="2921" y="554"/>
                        </a:lnTo>
                        <a:lnTo>
                          <a:pt x="2921" y="519"/>
                        </a:lnTo>
                        <a:lnTo>
                          <a:pt x="2921" y="495"/>
                        </a:lnTo>
                        <a:lnTo>
                          <a:pt x="2922" y="581"/>
                        </a:lnTo>
                        <a:lnTo>
                          <a:pt x="2922" y="441"/>
                        </a:lnTo>
                        <a:lnTo>
                          <a:pt x="2922" y="528"/>
                        </a:lnTo>
                        <a:lnTo>
                          <a:pt x="2922" y="473"/>
                        </a:lnTo>
                        <a:lnTo>
                          <a:pt x="2922" y="599"/>
                        </a:lnTo>
                        <a:lnTo>
                          <a:pt x="2922" y="446"/>
                        </a:lnTo>
                        <a:lnTo>
                          <a:pt x="2922" y="489"/>
                        </a:lnTo>
                        <a:lnTo>
                          <a:pt x="2923" y="527"/>
                        </a:lnTo>
                        <a:lnTo>
                          <a:pt x="2923" y="371"/>
                        </a:lnTo>
                        <a:lnTo>
                          <a:pt x="2923" y="600"/>
                        </a:lnTo>
                        <a:lnTo>
                          <a:pt x="2923" y="514"/>
                        </a:lnTo>
                        <a:lnTo>
                          <a:pt x="2924" y="557"/>
                        </a:lnTo>
                        <a:lnTo>
                          <a:pt x="2924" y="407"/>
                        </a:lnTo>
                        <a:lnTo>
                          <a:pt x="2924" y="478"/>
                        </a:lnTo>
                        <a:lnTo>
                          <a:pt x="2924" y="459"/>
                        </a:lnTo>
                        <a:lnTo>
                          <a:pt x="2924" y="386"/>
                        </a:lnTo>
                        <a:lnTo>
                          <a:pt x="2925" y="594"/>
                        </a:lnTo>
                        <a:lnTo>
                          <a:pt x="2925" y="503"/>
                        </a:lnTo>
                        <a:lnTo>
                          <a:pt x="2925" y="557"/>
                        </a:lnTo>
                        <a:lnTo>
                          <a:pt x="2925" y="435"/>
                        </a:lnTo>
                        <a:lnTo>
                          <a:pt x="2925" y="585"/>
                        </a:lnTo>
                        <a:lnTo>
                          <a:pt x="2925" y="523"/>
                        </a:lnTo>
                        <a:lnTo>
                          <a:pt x="2926" y="561"/>
                        </a:lnTo>
                        <a:lnTo>
                          <a:pt x="2926" y="445"/>
                        </a:lnTo>
                        <a:lnTo>
                          <a:pt x="2926" y="611"/>
                        </a:lnTo>
                        <a:lnTo>
                          <a:pt x="2926" y="456"/>
                        </a:lnTo>
                        <a:lnTo>
                          <a:pt x="2926" y="454"/>
                        </a:lnTo>
                        <a:lnTo>
                          <a:pt x="2926" y="603"/>
                        </a:lnTo>
                        <a:lnTo>
                          <a:pt x="2927" y="377"/>
                        </a:lnTo>
                        <a:lnTo>
                          <a:pt x="2927" y="424"/>
                        </a:lnTo>
                        <a:lnTo>
                          <a:pt x="2927" y="479"/>
                        </a:lnTo>
                        <a:lnTo>
                          <a:pt x="2927" y="553"/>
                        </a:lnTo>
                        <a:lnTo>
                          <a:pt x="2928" y="414"/>
                        </a:lnTo>
                        <a:lnTo>
                          <a:pt x="2928" y="452"/>
                        </a:lnTo>
                        <a:lnTo>
                          <a:pt x="2928" y="473"/>
                        </a:lnTo>
                        <a:lnTo>
                          <a:pt x="2928" y="378"/>
                        </a:lnTo>
                        <a:lnTo>
                          <a:pt x="2928" y="590"/>
                        </a:lnTo>
                        <a:lnTo>
                          <a:pt x="2928" y="500"/>
                        </a:lnTo>
                        <a:lnTo>
                          <a:pt x="2929" y="432"/>
                        </a:lnTo>
                        <a:lnTo>
                          <a:pt x="2929" y="388"/>
                        </a:lnTo>
                        <a:lnTo>
                          <a:pt x="2929" y="524"/>
                        </a:lnTo>
                        <a:lnTo>
                          <a:pt x="2929" y="442"/>
                        </a:lnTo>
                        <a:lnTo>
                          <a:pt x="2929" y="454"/>
                        </a:lnTo>
                        <a:lnTo>
                          <a:pt x="2930" y="413"/>
                        </a:lnTo>
                        <a:lnTo>
                          <a:pt x="2930" y="538"/>
                        </a:lnTo>
                        <a:lnTo>
                          <a:pt x="2930" y="470"/>
                        </a:lnTo>
                        <a:lnTo>
                          <a:pt x="2930" y="454"/>
                        </a:lnTo>
                        <a:lnTo>
                          <a:pt x="2930" y="595"/>
                        </a:lnTo>
                        <a:lnTo>
                          <a:pt x="2931" y="471"/>
                        </a:lnTo>
                        <a:lnTo>
                          <a:pt x="2931" y="574"/>
                        </a:lnTo>
                        <a:lnTo>
                          <a:pt x="2931" y="437"/>
                        </a:lnTo>
                        <a:lnTo>
                          <a:pt x="2931" y="605"/>
                        </a:lnTo>
                        <a:lnTo>
                          <a:pt x="2931" y="498"/>
                        </a:lnTo>
                        <a:lnTo>
                          <a:pt x="2931" y="537"/>
                        </a:lnTo>
                        <a:lnTo>
                          <a:pt x="2932" y="454"/>
                        </a:lnTo>
                        <a:lnTo>
                          <a:pt x="2932" y="594"/>
                        </a:lnTo>
                        <a:lnTo>
                          <a:pt x="2932" y="518"/>
                        </a:lnTo>
                        <a:lnTo>
                          <a:pt x="2932" y="450"/>
                        </a:lnTo>
                        <a:lnTo>
                          <a:pt x="2932" y="428"/>
                        </a:lnTo>
                        <a:lnTo>
                          <a:pt x="2933" y="596"/>
                        </a:lnTo>
                        <a:lnTo>
                          <a:pt x="2933" y="541"/>
                        </a:lnTo>
                        <a:lnTo>
                          <a:pt x="2933" y="425"/>
                        </a:lnTo>
                        <a:lnTo>
                          <a:pt x="2934" y="608"/>
                        </a:lnTo>
                        <a:lnTo>
                          <a:pt x="2934" y="487"/>
                        </a:lnTo>
                        <a:lnTo>
                          <a:pt x="2934" y="564"/>
                        </a:lnTo>
                        <a:lnTo>
                          <a:pt x="2934" y="436"/>
                        </a:lnTo>
                        <a:lnTo>
                          <a:pt x="2934" y="594"/>
                        </a:lnTo>
                        <a:lnTo>
                          <a:pt x="2934" y="531"/>
                        </a:lnTo>
                        <a:lnTo>
                          <a:pt x="2935" y="512"/>
                        </a:lnTo>
                        <a:lnTo>
                          <a:pt x="2935" y="595"/>
                        </a:lnTo>
                        <a:lnTo>
                          <a:pt x="2935" y="458"/>
                        </a:lnTo>
                        <a:lnTo>
                          <a:pt x="2935" y="477"/>
                        </a:lnTo>
                        <a:lnTo>
                          <a:pt x="2935" y="530"/>
                        </a:lnTo>
                        <a:lnTo>
                          <a:pt x="2936" y="658"/>
                        </a:lnTo>
                        <a:lnTo>
                          <a:pt x="2936" y="434"/>
                        </a:lnTo>
                        <a:lnTo>
                          <a:pt x="2936" y="507"/>
                        </a:lnTo>
                        <a:lnTo>
                          <a:pt x="2936" y="630"/>
                        </a:lnTo>
                        <a:lnTo>
                          <a:pt x="2936" y="502"/>
                        </a:lnTo>
                        <a:lnTo>
                          <a:pt x="2937" y="603"/>
                        </a:lnTo>
                        <a:lnTo>
                          <a:pt x="2937" y="657"/>
                        </a:lnTo>
                        <a:lnTo>
                          <a:pt x="2937" y="493"/>
                        </a:lnTo>
                        <a:lnTo>
                          <a:pt x="2937" y="661"/>
                        </a:lnTo>
                        <a:lnTo>
                          <a:pt x="2937" y="635"/>
                        </a:lnTo>
                        <a:lnTo>
                          <a:pt x="2938" y="548"/>
                        </a:lnTo>
                        <a:lnTo>
                          <a:pt x="2938" y="644"/>
                        </a:lnTo>
                        <a:lnTo>
                          <a:pt x="2938" y="530"/>
                        </a:lnTo>
                        <a:lnTo>
                          <a:pt x="2938" y="568"/>
                        </a:lnTo>
                        <a:lnTo>
                          <a:pt x="2938" y="572"/>
                        </a:lnTo>
                        <a:lnTo>
                          <a:pt x="2939" y="527"/>
                        </a:lnTo>
                        <a:lnTo>
                          <a:pt x="2939" y="709"/>
                        </a:lnTo>
                        <a:lnTo>
                          <a:pt x="2939" y="604"/>
                        </a:lnTo>
                        <a:lnTo>
                          <a:pt x="2939" y="558"/>
                        </a:lnTo>
                        <a:lnTo>
                          <a:pt x="2940" y="539"/>
                        </a:lnTo>
                        <a:lnTo>
                          <a:pt x="2940" y="700"/>
                        </a:lnTo>
                        <a:lnTo>
                          <a:pt x="2940" y="644"/>
                        </a:lnTo>
                        <a:lnTo>
                          <a:pt x="2940" y="711"/>
                        </a:lnTo>
                        <a:lnTo>
                          <a:pt x="2940" y="534"/>
                        </a:lnTo>
                        <a:lnTo>
                          <a:pt x="2940" y="596"/>
                        </a:lnTo>
                        <a:lnTo>
                          <a:pt x="2941" y="586"/>
                        </a:lnTo>
                        <a:lnTo>
                          <a:pt x="2941" y="673"/>
                        </a:lnTo>
                        <a:lnTo>
                          <a:pt x="2941" y="533"/>
                        </a:lnTo>
                        <a:lnTo>
                          <a:pt x="2941" y="582"/>
                        </a:lnTo>
                        <a:lnTo>
                          <a:pt x="2941" y="645"/>
                        </a:lnTo>
                        <a:lnTo>
                          <a:pt x="2941" y="475"/>
                        </a:lnTo>
                        <a:lnTo>
                          <a:pt x="2942" y="656"/>
                        </a:lnTo>
                        <a:lnTo>
                          <a:pt x="2942" y="576"/>
                        </a:lnTo>
                        <a:lnTo>
                          <a:pt x="2942" y="486"/>
                        </a:lnTo>
                        <a:lnTo>
                          <a:pt x="2943" y="642"/>
                        </a:lnTo>
                        <a:lnTo>
                          <a:pt x="2943" y="599"/>
                        </a:lnTo>
                        <a:lnTo>
                          <a:pt x="2943" y="646"/>
                        </a:lnTo>
                        <a:lnTo>
                          <a:pt x="2943" y="647"/>
                        </a:lnTo>
                        <a:lnTo>
                          <a:pt x="2943" y="506"/>
                        </a:lnTo>
                        <a:lnTo>
                          <a:pt x="2943" y="530"/>
                        </a:lnTo>
                        <a:lnTo>
                          <a:pt x="2944" y="570"/>
                        </a:lnTo>
                        <a:lnTo>
                          <a:pt x="2944" y="652"/>
                        </a:lnTo>
                        <a:lnTo>
                          <a:pt x="2944" y="494"/>
                        </a:lnTo>
                        <a:lnTo>
                          <a:pt x="2944" y="588"/>
                        </a:lnTo>
                        <a:lnTo>
                          <a:pt x="2944" y="640"/>
                        </a:lnTo>
                        <a:lnTo>
                          <a:pt x="2945" y="464"/>
                        </a:lnTo>
                        <a:lnTo>
                          <a:pt x="2945" y="600"/>
                        </a:lnTo>
                        <a:lnTo>
                          <a:pt x="2945" y="542"/>
                        </a:lnTo>
                        <a:lnTo>
                          <a:pt x="2946" y="697"/>
                        </a:lnTo>
                        <a:lnTo>
                          <a:pt x="2946" y="478"/>
                        </a:lnTo>
                        <a:lnTo>
                          <a:pt x="2946" y="537"/>
                        </a:lnTo>
                        <a:lnTo>
                          <a:pt x="2946" y="615"/>
                        </a:lnTo>
                        <a:lnTo>
                          <a:pt x="2946" y="500"/>
                        </a:lnTo>
                        <a:lnTo>
                          <a:pt x="2946" y="542"/>
                        </a:lnTo>
                        <a:lnTo>
                          <a:pt x="2946" y="512"/>
                        </a:lnTo>
                        <a:lnTo>
                          <a:pt x="2947" y="510"/>
                        </a:lnTo>
                        <a:lnTo>
                          <a:pt x="2947" y="656"/>
                        </a:lnTo>
                        <a:lnTo>
                          <a:pt x="2947" y="552"/>
                        </a:lnTo>
                        <a:lnTo>
                          <a:pt x="2947" y="569"/>
                        </a:lnTo>
                        <a:lnTo>
                          <a:pt x="2948" y="459"/>
                        </a:lnTo>
                        <a:lnTo>
                          <a:pt x="2948" y="686"/>
                        </a:lnTo>
                        <a:lnTo>
                          <a:pt x="2948" y="580"/>
                        </a:lnTo>
                        <a:lnTo>
                          <a:pt x="2948" y="555"/>
                        </a:lnTo>
                        <a:lnTo>
                          <a:pt x="2949" y="634"/>
                        </a:lnTo>
                        <a:lnTo>
                          <a:pt x="2949" y="454"/>
                        </a:lnTo>
                        <a:lnTo>
                          <a:pt x="2949" y="582"/>
                        </a:lnTo>
                        <a:lnTo>
                          <a:pt x="2949" y="642"/>
                        </a:lnTo>
                        <a:lnTo>
                          <a:pt x="2949" y="463"/>
                        </a:lnTo>
                        <a:lnTo>
                          <a:pt x="2949" y="593"/>
                        </a:lnTo>
                        <a:lnTo>
                          <a:pt x="2950" y="557"/>
                        </a:lnTo>
                        <a:lnTo>
                          <a:pt x="2950" y="591"/>
                        </a:lnTo>
                        <a:lnTo>
                          <a:pt x="2950" y="422"/>
                        </a:lnTo>
                        <a:lnTo>
                          <a:pt x="2950" y="494"/>
                        </a:lnTo>
                        <a:lnTo>
                          <a:pt x="2950" y="520"/>
                        </a:lnTo>
                        <a:lnTo>
                          <a:pt x="2951" y="621"/>
                        </a:lnTo>
                        <a:lnTo>
                          <a:pt x="2951" y="436"/>
                        </a:lnTo>
                        <a:lnTo>
                          <a:pt x="2951" y="496"/>
                        </a:lnTo>
                        <a:lnTo>
                          <a:pt x="2952" y="488"/>
                        </a:lnTo>
                        <a:lnTo>
                          <a:pt x="2952" y="627"/>
                        </a:lnTo>
                        <a:lnTo>
                          <a:pt x="2952" y="522"/>
                        </a:lnTo>
                        <a:lnTo>
                          <a:pt x="2952" y="641"/>
                        </a:lnTo>
                        <a:lnTo>
                          <a:pt x="2952" y="450"/>
                        </a:lnTo>
                        <a:lnTo>
                          <a:pt x="2952" y="595"/>
                        </a:lnTo>
                        <a:lnTo>
                          <a:pt x="2953" y="452"/>
                        </a:lnTo>
                        <a:lnTo>
                          <a:pt x="2953" y="439"/>
                        </a:lnTo>
                        <a:lnTo>
                          <a:pt x="2953" y="643"/>
                        </a:lnTo>
                        <a:lnTo>
                          <a:pt x="2953" y="459"/>
                        </a:lnTo>
                        <a:lnTo>
                          <a:pt x="2953" y="485"/>
                        </a:lnTo>
                        <a:lnTo>
                          <a:pt x="2954" y="434"/>
                        </a:lnTo>
                        <a:lnTo>
                          <a:pt x="2954" y="624"/>
                        </a:lnTo>
                        <a:lnTo>
                          <a:pt x="2954" y="583"/>
                        </a:lnTo>
                        <a:lnTo>
                          <a:pt x="2954" y="587"/>
                        </a:lnTo>
                        <a:lnTo>
                          <a:pt x="2955" y="604"/>
                        </a:lnTo>
                        <a:lnTo>
                          <a:pt x="2955" y="473"/>
                        </a:lnTo>
                        <a:lnTo>
                          <a:pt x="2955" y="565"/>
                        </a:lnTo>
                        <a:lnTo>
                          <a:pt x="2955" y="549"/>
                        </a:lnTo>
                        <a:lnTo>
                          <a:pt x="2955" y="457"/>
                        </a:lnTo>
                        <a:lnTo>
                          <a:pt x="2955" y="621"/>
                        </a:lnTo>
                        <a:lnTo>
                          <a:pt x="2955" y="614"/>
                        </a:lnTo>
                        <a:lnTo>
                          <a:pt x="2956" y="549"/>
                        </a:lnTo>
                        <a:lnTo>
                          <a:pt x="2956" y="634"/>
                        </a:lnTo>
                        <a:lnTo>
                          <a:pt x="2956" y="501"/>
                        </a:lnTo>
                        <a:lnTo>
                          <a:pt x="2956" y="516"/>
                        </a:lnTo>
                        <a:lnTo>
                          <a:pt x="2956" y="577"/>
                        </a:lnTo>
                        <a:lnTo>
                          <a:pt x="2956" y="606"/>
                        </a:lnTo>
                        <a:lnTo>
                          <a:pt x="2957" y="453"/>
                        </a:lnTo>
                        <a:lnTo>
                          <a:pt x="2957" y="508"/>
                        </a:lnTo>
                        <a:lnTo>
                          <a:pt x="2957" y="494"/>
                        </a:lnTo>
                        <a:lnTo>
                          <a:pt x="2957" y="611"/>
                        </a:lnTo>
                        <a:lnTo>
                          <a:pt x="2957" y="469"/>
                        </a:lnTo>
                        <a:lnTo>
                          <a:pt x="2958" y="534"/>
                        </a:lnTo>
                        <a:lnTo>
                          <a:pt x="2958" y="478"/>
                        </a:lnTo>
                        <a:lnTo>
                          <a:pt x="2958" y="572"/>
                        </a:lnTo>
                        <a:lnTo>
                          <a:pt x="2958" y="455"/>
                        </a:lnTo>
                        <a:lnTo>
                          <a:pt x="2958" y="489"/>
                        </a:lnTo>
                        <a:lnTo>
                          <a:pt x="2959" y="499"/>
                        </a:lnTo>
                        <a:lnTo>
                          <a:pt x="2959" y="423"/>
                        </a:lnTo>
                        <a:lnTo>
                          <a:pt x="2959" y="552"/>
                        </a:lnTo>
                        <a:lnTo>
                          <a:pt x="2959" y="531"/>
                        </a:lnTo>
                        <a:lnTo>
                          <a:pt x="2959" y="493"/>
                        </a:lnTo>
                        <a:lnTo>
                          <a:pt x="2960" y="616"/>
                        </a:lnTo>
                        <a:lnTo>
                          <a:pt x="2960" y="410"/>
                        </a:lnTo>
                        <a:lnTo>
                          <a:pt x="2960" y="567"/>
                        </a:lnTo>
                        <a:lnTo>
                          <a:pt x="2960" y="458"/>
                        </a:lnTo>
                        <a:lnTo>
                          <a:pt x="2960" y="609"/>
                        </a:lnTo>
                        <a:lnTo>
                          <a:pt x="2961" y="451"/>
                        </a:lnTo>
                        <a:lnTo>
                          <a:pt x="2961" y="484"/>
                        </a:lnTo>
                        <a:lnTo>
                          <a:pt x="2961" y="518"/>
                        </a:lnTo>
                        <a:lnTo>
                          <a:pt x="2961" y="618"/>
                        </a:lnTo>
                        <a:lnTo>
                          <a:pt x="2961" y="395"/>
                        </a:lnTo>
                        <a:lnTo>
                          <a:pt x="2961" y="514"/>
                        </a:lnTo>
                        <a:lnTo>
                          <a:pt x="2961" y="509"/>
                        </a:lnTo>
                        <a:lnTo>
                          <a:pt x="2962" y="415"/>
                        </a:lnTo>
                        <a:lnTo>
                          <a:pt x="2962" y="574"/>
                        </a:lnTo>
                        <a:lnTo>
                          <a:pt x="2962" y="495"/>
                        </a:lnTo>
                        <a:lnTo>
                          <a:pt x="2962" y="532"/>
                        </a:lnTo>
                        <a:lnTo>
                          <a:pt x="2963" y="585"/>
                        </a:lnTo>
                        <a:lnTo>
                          <a:pt x="2963" y="389"/>
                        </a:lnTo>
                        <a:lnTo>
                          <a:pt x="2963" y="461"/>
                        </a:lnTo>
                        <a:lnTo>
                          <a:pt x="2964" y="560"/>
                        </a:lnTo>
                        <a:lnTo>
                          <a:pt x="2964" y="423"/>
                        </a:lnTo>
                        <a:lnTo>
                          <a:pt x="2964" y="518"/>
                        </a:lnTo>
                        <a:lnTo>
                          <a:pt x="2964" y="504"/>
                        </a:lnTo>
                        <a:lnTo>
                          <a:pt x="2964" y="591"/>
                        </a:lnTo>
                        <a:lnTo>
                          <a:pt x="2964" y="400"/>
                        </a:lnTo>
                        <a:lnTo>
                          <a:pt x="2964" y="535"/>
                        </a:lnTo>
                        <a:lnTo>
                          <a:pt x="2965" y="489"/>
                        </a:lnTo>
                        <a:lnTo>
                          <a:pt x="2965" y="559"/>
                        </a:lnTo>
                        <a:lnTo>
                          <a:pt x="2965" y="367"/>
                        </a:lnTo>
                        <a:lnTo>
                          <a:pt x="2965" y="480"/>
                        </a:lnTo>
                        <a:lnTo>
                          <a:pt x="2965" y="502"/>
                        </a:lnTo>
                        <a:lnTo>
                          <a:pt x="2966" y="601"/>
                        </a:lnTo>
                        <a:lnTo>
                          <a:pt x="2966" y="415"/>
                        </a:lnTo>
                        <a:lnTo>
                          <a:pt x="2966" y="494"/>
                        </a:lnTo>
                        <a:lnTo>
                          <a:pt x="2966" y="494"/>
                        </a:lnTo>
                        <a:lnTo>
                          <a:pt x="2966" y="481"/>
                        </a:lnTo>
                        <a:lnTo>
                          <a:pt x="2967" y="639"/>
                        </a:lnTo>
                        <a:lnTo>
                          <a:pt x="2967" y="573"/>
                        </a:lnTo>
                        <a:lnTo>
                          <a:pt x="2967" y="693"/>
                        </a:lnTo>
                        <a:lnTo>
                          <a:pt x="2967" y="482"/>
                        </a:lnTo>
                        <a:lnTo>
                          <a:pt x="2967" y="488"/>
                        </a:lnTo>
                        <a:lnTo>
                          <a:pt x="2968" y="631"/>
                        </a:lnTo>
                        <a:lnTo>
                          <a:pt x="2968" y="456"/>
                        </a:lnTo>
                        <a:lnTo>
                          <a:pt x="2968" y="562"/>
                        </a:lnTo>
                        <a:lnTo>
                          <a:pt x="2968" y="545"/>
                        </a:lnTo>
                        <a:lnTo>
                          <a:pt x="2968" y="653"/>
                        </a:lnTo>
                        <a:lnTo>
                          <a:pt x="2969" y="441"/>
                        </a:lnTo>
                        <a:lnTo>
                          <a:pt x="2969" y="533"/>
                        </a:lnTo>
                        <a:lnTo>
                          <a:pt x="2969" y="538"/>
                        </a:lnTo>
                        <a:lnTo>
                          <a:pt x="2969" y="483"/>
                        </a:lnTo>
                        <a:lnTo>
                          <a:pt x="2970" y="697"/>
                        </a:lnTo>
                        <a:lnTo>
                          <a:pt x="2970" y="534"/>
                        </a:lnTo>
                        <a:lnTo>
                          <a:pt x="2970" y="588"/>
                        </a:lnTo>
                        <a:lnTo>
                          <a:pt x="2970" y="483"/>
                        </a:lnTo>
                        <a:lnTo>
                          <a:pt x="2970" y="653"/>
                        </a:lnTo>
                        <a:lnTo>
                          <a:pt x="2970" y="513"/>
                        </a:lnTo>
                        <a:lnTo>
                          <a:pt x="2971" y="491"/>
                        </a:lnTo>
                        <a:lnTo>
                          <a:pt x="2971" y="594"/>
                        </a:lnTo>
                        <a:lnTo>
                          <a:pt x="2971" y="444"/>
                        </a:lnTo>
                        <a:lnTo>
                          <a:pt x="2971" y="493"/>
                        </a:lnTo>
                        <a:lnTo>
                          <a:pt x="2971" y="477"/>
                        </a:lnTo>
                        <a:lnTo>
                          <a:pt x="2972" y="444"/>
                        </a:lnTo>
                        <a:lnTo>
                          <a:pt x="2972" y="613"/>
                        </a:lnTo>
                        <a:lnTo>
                          <a:pt x="2972" y="550"/>
                        </a:lnTo>
                        <a:lnTo>
                          <a:pt x="2972" y="543"/>
                        </a:lnTo>
                        <a:lnTo>
                          <a:pt x="2972" y="493"/>
                        </a:lnTo>
                        <a:lnTo>
                          <a:pt x="2972" y="697"/>
                        </a:lnTo>
                        <a:lnTo>
                          <a:pt x="2973" y="562"/>
                        </a:lnTo>
                        <a:lnTo>
                          <a:pt x="2973" y="524"/>
                        </a:lnTo>
                        <a:lnTo>
                          <a:pt x="2973" y="449"/>
                        </a:lnTo>
                        <a:lnTo>
                          <a:pt x="2973" y="672"/>
                        </a:lnTo>
                        <a:lnTo>
                          <a:pt x="2973" y="633"/>
                        </a:lnTo>
                        <a:lnTo>
                          <a:pt x="2974" y="552"/>
                        </a:lnTo>
                        <a:lnTo>
                          <a:pt x="2974" y="636"/>
                        </a:lnTo>
                        <a:lnTo>
                          <a:pt x="2974" y="481"/>
                        </a:lnTo>
                        <a:lnTo>
                          <a:pt x="2974" y="535"/>
                        </a:lnTo>
                        <a:lnTo>
                          <a:pt x="2974" y="624"/>
                        </a:lnTo>
                        <a:lnTo>
                          <a:pt x="2975" y="452"/>
                        </a:lnTo>
                        <a:lnTo>
                          <a:pt x="2975" y="540"/>
                        </a:lnTo>
                        <a:lnTo>
                          <a:pt x="2975" y="518"/>
                        </a:lnTo>
                        <a:lnTo>
                          <a:pt x="2976" y="369"/>
                        </a:lnTo>
                        <a:lnTo>
                          <a:pt x="2976" y="575"/>
                        </a:lnTo>
                        <a:lnTo>
                          <a:pt x="2976" y="498"/>
                        </a:lnTo>
                        <a:lnTo>
                          <a:pt x="2976" y="553"/>
                        </a:lnTo>
                        <a:lnTo>
                          <a:pt x="2976" y="469"/>
                        </a:lnTo>
                        <a:lnTo>
                          <a:pt x="2976" y="576"/>
                        </a:lnTo>
                        <a:lnTo>
                          <a:pt x="2976" y="531"/>
                        </a:lnTo>
                        <a:lnTo>
                          <a:pt x="2976" y="510"/>
                        </a:lnTo>
                        <a:lnTo>
                          <a:pt x="2977" y="427"/>
                        </a:lnTo>
                        <a:lnTo>
                          <a:pt x="2977" y="589"/>
                        </a:lnTo>
                        <a:lnTo>
                          <a:pt x="2977" y="545"/>
                        </a:lnTo>
                        <a:lnTo>
                          <a:pt x="2977" y="527"/>
                        </a:lnTo>
                        <a:lnTo>
                          <a:pt x="2977" y="431"/>
                        </a:lnTo>
                        <a:lnTo>
                          <a:pt x="2978" y="642"/>
                        </a:lnTo>
                        <a:lnTo>
                          <a:pt x="2978" y="518"/>
                        </a:lnTo>
                        <a:lnTo>
                          <a:pt x="2978" y="666"/>
                        </a:lnTo>
                        <a:lnTo>
                          <a:pt x="2978" y="483"/>
                        </a:lnTo>
                        <a:lnTo>
                          <a:pt x="2979" y="589"/>
                        </a:lnTo>
                        <a:lnTo>
                          <a:pt x="2979" y="571"/>
                        </a:lnTo>
                        <a:lnTo>
                          <a:pt x="2979" y="519"/>
                        </a:lnTo>
                        <a:lnTo>
                          <a:pt x="2979" y="639"/>
                        </a:lnTo>
                        <a:lnTo>
                          <a:pt x="2979" y="596"/>
                        </a:lnTo>
                        <a:lnTo>
                          <a:pt x="2980" y="606"/>
                        </a:lnTo>
                        <a:lnTo>
                          <a:pt x="2980" y="664"/>
                        </a:lnTo>
                        <a:lnTo>
                          <a:pt x="2980" y="524"/>
                        </a:lnTo>
                        <a:lnTo>
                          <a:pt x="2980" y="582"/>
                        </a:lnTo>
                        <a:lnTo>
                          <a:pt x="2980" y="621"/>
                        </a:lnTo>
                        <a:lnTo>
                          <a:pt x="2981" y="462"/>
                        </a:lnTo>
                        <a:lnTo>
                          <a:pt x="2981" y="504"/>
                        </a:lnTo>
                        <a:lnTo>
                          <a:pt x="2981" y="578"/>
                        </a:lnTo>
                        <a:lnTo>
                          <a:pt x="2981" y="460"/>
                        </a:lnTo>
                        <a:lnTo>
                          <a:pt x="2982" y="649"/>
                        </a:lnTo>
                        <a:lnTo>
                          <a:pt x="2982" y="523"/>
                        </a:lnTo>
                        <a:lnTo>
                          <a:pt x="2982" y="584"/>
                        </a:lnTo>
                        <a:lnTo>
                          <a:pt x="2982" y="658"/>
                        </a:lnTo>
                        <a:lnTo>
                          <a:pt x="2982" y="445"/>
                        </a:lnTo>
                        <a:lnTo>
                          <a:pt x="2982" y="571"/>
                        </a:lnTo>
                        <a:lnTo>
                          <a:pt x="2983" y="580"/>
                        </a:lnTo>
                        <a:lnTo>
                          <a:pt x="2983" y="646"/>
                        </a:lnTo>
                        <a:lnTo>
                          <a:pt x="2983" y="532"/>
                        </a:lnTo>
                        <a:lnTo>
                          <a:pt x="2983" y="610"/>
                        </a:lnTo>
                        <a:lnTo>
                          <a:pt x="2983" y="548"/>
                        </a:lnTo>
                        <a:lnTo>
                          <a:pt x="2984" y="516"/>
                        </a:lnTo>
                        <a:lnTo>
                          <a:pt x="2984" y="661"/>
                        </a:lnTo>
                        <a:lnTo>
                          <a:pt x="2984" y="634"/>
                        </a:lnTo>
                        <a:lnTo>
                          <a:pt x="2984" y="649"/>
                        </a:lnTo>
                        <a:lnTo>
                          <a:pt x="2985" y="436"/>
                        </a:lnTo>
                        <a:lnTo>
                          <a:pt x="2985" y="561"/>
                        </a:lnTo>
                        <a:lnTo>
                          <a:pt x="2985" y="599"/>
                        </a:lnTo>
                        <a:lnTo>
                          <a:pt x="2985" y="511"/>
                        </a:lnTo>
                        <a:lnTo>
                          <a:pt x="2985" y="635"/>
                        </a:lnTo>
                        <a:lnTo>
                          <a:pt x="2985" y="622"/>
                        </a:lnTo>
                        <a:lnTo>
                          <a:pt x="2986" y="629"/>
                        </a:lnTo>
                        <a:lnTo>
                          <a:pt x="2986" y="673"/>
                        </a:lnTo>
                        <a:lnTo>
                          <a:pt x="2986" y="504"/>
                        </a:lnTo>
                        <a:lnTo>
                          <a:pt x="2986" y="555"/>
                        </a:lnTo>
                        <a:lnTo>
                          <a:pt x="2986" y="552"/>
                        </a:lnTo>
                        <a:lnTo>
                          <a:pt x="2987" y="652"/>
                        </a:lnTo>
                        <a:lnTo>
                          <a:pt x="2987" y="403"/>
                        </a:lnTo>
                        <a:lnTo>
                          <a:pt x="2987" y="496"/>
                        </a:lnTo>
                        <a:lnTo>
                          <a:pt x="2987" y="610"/>
                        </a:lnTo>
                        <a:lnTo>
                          <a:pt x="2988" y="472"/>
                        </a:lnTo>
                        <a:lnTo>
                          <a:pt x="2988" y="412"/>
                        </a:lnTo>
                        <a:lnTo>
                          <a:pt x="2988" y="596"/>
                        </a:lnTo>
                        <a:lnTo>
                          <a:pt x="2988" y="573"/>
                        </a:lnTo>
                        <a:lnTo>
                          <a:pt x="2989" y="522"/>
                        </a:lnTo>
                        <a:lnTo>
                          <a:pt x="2989" y="622"/>
                        </a:lnTo>
                        <a:lnTo>
                          <a:pt x="2989" y="466"/>
                        </a:lnTo>
                        <a:lnTo>
                          <a:pt x="2989" y="559"/>
                        </a:lnTo>
                        <a:lnTo>
                          <a:pt x="2989" y="536"/>
                        </a:lnTo>
                        <a:lnTo>
                          <a:pt x="2990" y="446"/>
                        </a:lnTo>
                        <a:lnTo>
                          <a:pt x="2990" y="552"/>
                        </a:lnTo>
                        <a:lnTo>
                          <a:pt x="2990" y="544"/>
                        </a:lnTo>
                        <a:lnTo>
                          <a:pt x="2990" y="474"/>
                        </a:lnTo>
                        <a:lnTo>
                          <a:pt x="2990" y="408"/>
                        </a:lnTo>
                        <a:lnTo>
                          <a:pt x="2990" y="568"/>
                        </a:lnTo>
                        <a:lnTo>
                          <a:pt x="2991" y="507"/>
                        </a:lnTo>
                        <a:lnTo>
                          <a:pt x="2991" y="561"/>
                        </a:lnTo>
                        <a:lnTo>
                          <a:pt x="2991" y="598"/>
                        </a:lnTo>
                        <a:lnTo>
                          <a:pt x="2991" y="422"/>
                        </a:lnTo>
                        <a:lnTo>
                          <a:pt x="2991" y="496"/>
                        </a:lnTo>
                        <a:lnTo>
                          <a:pt x="2991" y="578"/>
                        </a:lnTo>
                        <a:lnTo>
                          <a:pt x="2992" y="458"/>
                        </a:lnTo>
                        <a:lnTo>
                          <a:pt x="2992" y="628"/>
                        </a:lnTo>
                        <a:lnTo>
                          <a:pt x="2992" y="490"/>
                        </a:lnTo>
                        <a:lnTo>
                          <a:pt x="2992" y="490"/>
                        </a:lnTo>
                        <a:lnTo>
                          <a:pt x="2992" y="448"/>
                        </a:lnTo>
                        <a:lnTo>
                          <a:pt x="2993" y="660"/>
                        </a:lnTo>
                        <a:lnTo>
                          <a:pt x="2993" y="529"/>
                        </a:lnTo>
                        <a:lnTo>
                          <a:pt x="2993" y="552"/>
                        </a:lnTo>
                        <a:lnTo>
                          <a:pt x="2994" y="451"/>
                        </a:lnTo>
                        <a:lnTo>
                          <a:pt x="2994" y="612"/>
                        </a:lnTo>
                        <a:lnTo>
                          <a:pt x="2994" y="520"/>
                        </a:lnTo>
                        <a:lnTo>
                          <a:pt x="2994" y="643"/>
                        </a:lnTo>
                        <a:lnTo>
                          <a:pt x="2994" y="517"/>
                        </a:lnTo>
                        <a:lnTo>
                          <a:pt x="2994" y="658"/>
                        </a:lnTo>
                        <a:lnTo>
                          <a:pt x="2995" y="587"/>
                        </a:lnTo>
                        <a:lnTo>
                          <a:pt x="2995" y="637"/>
                        </a:lnTo>
                        <a:lnTo>
                          <a:pt x="2995" y="488"/>
                        </a:lnTo>
                        <a:lnTo>
                          <a:pt x="2995" y="526"/>
                        </a:lnTo>
                        <a:lnTo>
                          <a:pt x="2995" y="597"/>
                        </a:lnTo>
                        <a:lnTo>
                          <a:pt x="2996" y="463"/>
                        </a:lnTo>
                        <a:lnTo>
                          <a:pt x="2996" y="615"/>
                        </a:lnTo>
                        <a:lnTo>
                          <a:pt x="2996" y="541"/>
                        </a:lnTo>
                        <a:lnTo>
                          <a:pt x="2996" y="541"/>
                        </a:lnTo>
                        <a:lnTo>
                          <a:pt x="2996" y="577"/>
                        </a:lnTo>
                        <a:lnTo>
                          <a:pt x="2997" y="457"/>
                        </a:lnTo>
                        <a:lnTo>
                          <a:pt x="2997" y="536"/>
                        </a:lnTo>
                        <a:lnTo>
                          <a:pt x="2997" y="540"/>
                        </a:lnTo>
                        <a:lnTo>
                          <a:pt x="2997" y="480"/>
                        </a:lnTo>
                        <a:lnTo>
                          <a:pt x="2997" y="657"/>
                        </a:lnTo>
                        <a:lnTo>
                          <a:pt x="2997" y="576"/>
                        </a:lnTo>
                        <a:lnTo>
                          <a:pt x="2998" y="626"/>
                        </a:lnTo>
                        <a:lnTo>
                          <a:pt x="2998" y="672"/>
                        </a:lnTo>
                        <a:lnTo>
                          <a:pt x="2998" y="440"/>
                        </a:lnTo>
                        <a:lnTo>
                          <a:pt x="2998" y="546"/>
                        </a:lnTo>
                        <a:lnTo>
                          <a:pt x="2998" y="508"/>
                        </a:lnTo>
                        <a:lnTo>
                          <a:pt x="2999" y="549"/>
                        </a:lnTo>
                        <a:lnTo>
                          <a:pt x="2999" y="388"/>
                        </a:lnTo>
                        <a:lnTo>
                          <a:pt x="2999" y="457"/>
                        </a:lnTo>
                        <a:lnTo>
                          <a:pt x="2999" y="479"/>
                        </a:lnTo>
                        <a:lnTo>
                          <a:pt x="2999" y="433"/>
                        </a:lnTo>
                        <a:lnTo>
                          <a:pt x="3000" y="598"/>
                        </a:lnTo>
                        <a:lnTo>
                          <a:pt x="3000" y="519"/>
                        </a:lnTo>
                        <a:lnTo>
                          <a:pt x="3000" y="446"/>
                        </a:lnTo>
                        <a:lnTo>
                          <a:pt x="3000" y="411"/>
                        </a:lnTo>
                        <a:lnTo>
                          <a:pt x="3000" y="597"/>
                        </a:lnTo>
                        <a:lnTo>
                          <a:pt x="3000" y="433"/>
                        </a:lnTo>
                        <a:lnTo>
                          <a:pt x="3001" y="535"/>
                        </a:lnTo>
                        <a:lnTo>
                          <a:pt x="3001" y="537"/>
                        </a:lnTo>
                        <a:lnTo>
                          <a:pt x="3001" y="364"/>
                        </a:lnTo>
                        <a:lnTo>
                          <a:pt x="3001" y="449"/>
                        </a:lnTo>
                        <a:lnTo>
                          <a:pt x="3001" y="345"/>
                        </a:lnTo>
                        <a:lnTo>
                          <a:pt x="3002" y="293"/>
                        </a:lnTo>
                        <a:lnTo>
                          <a:pt x="3002" y="513"/>
                        </a:lnTo>
                        <a:lnTo>
                          <a:pt x="3002" y="477"/>
                        </a:lnTo>
                        <a:lnTo>
                          <a:pt x="3002" y="440"/>
                        </a:lnTo>
                        <a:lnTo>
                          <a:pt x="3002" y="500"/>
                        </a:lnTo>
                        <a:lnTo>
                          <a:pt x="3002" y="279"/>
                        </a:lnTo>
                        <a:lnTo>
                          <a:pt x="3003" y="458"/>
                        </a:lnTo>
                        <a:lnTo>
                          <a:pt x="3003" y="419"/>
                        </a:lnTo>
                        <a:lnTo>
                          <a:pt x="3003" y="543"/>
                        </a:lnTo>
                        <a:lnTo>
                          <a:pt x="3003" y="377"/>
                        </a:lnTo>
                        <a:lnTo>
                          <a:pt x="3003" y="395"/>
                        </a:lnTo>
                        <a:lnTo>
                          <a:pt x="3004" y="421"/>
                        </a:lnTo>
                        <a:lnTo>
                          <a:pt x="3004" y="434"/>
                        </a:lnTo>
                        <a:lnTo>
                          <a:pt x="3004" y="267"/>
                        </a:lnTo>
                        <a:lnTo>
                          <a:pt x="3004" y="374"/>
                        </a:lnTo>
                        <a:lnTo>
                          <a:pt x="3004" y="285"/>
                        </a:lnTo>
                        <a:lnTo>
                          <a:pt x="3005" y="443"/>
                        </a:lnTo>
                        <a:lnTo>
                          <a:pt x="3005" y="309"/>
                        </a:lnTo>
                        <a:lnTo>
                          <a:pt x="3005" y="455"/>
                        </a:lnTo>
                        <a:lnTo>
                          <a:pt x="3005" y="320"/>
                        </a:lnTo>
                        <a:lnTo>
                          <a:pt x="3006" y="484"/>
                        </a:lnTo>
                        <a:lnTo>
                          <a:pt x="3006" y="370"/>
                        </a:lnTo>
                        <a:lnTo>
                          <a:pt x="3006" y="404"/>
                        </a:lnTo>
                        <a:lnTo>
                          <a:pt x="3006" y="537"/>
                        </a:lnTo>
                        <a:lnTo>
                          <a:pt x="3006" y="374"/>
                        </a:lnTo>
                        <a:lnTo>
                          <a:pt x="3006" y="411"/>
                        </a:lnTo>
                        <a:lnTo>
                          <a:pt x="3006" y="394"/>
                        </a:lnTo>
                        <a:lnTo>
                          <a:pt x="3007" y="318"/>
                        </a:lnTo>
                        <a:lnTo>
                          <a:pt x="3007" y="493"/>
                        </a:lnTo>
                        <a:lnTo>
                          <a:pt x="3007" y="376"/>
                        </a:lnTo>
                        <a:lnTo>
                          <a:pt x="3007" y="372"/>
                        </a:lnTo>
                        <a:lnTo>
                          <a:pt x="3008" y="555"/>
                        </a:lnTo>
                        <a:lnTo>
                          <a:pt x="3008" y="515"/>
                        </a:lnTo>
                        <a:lnTo>
                          <a:pt x="3008" y="468"/>
                        </a:lnTo>
                        <a:lnTo>
                          <a:pt x="3008" y="432"/>
                        </a:lnTo>
                        <a:lnTo>
                          <a:pt x="3009" y="570"/>
                        </a:lnTo>
                        <a:lnTo>
                          <a:pt x="3009" y="527"/>
                        </a:lnTo>
                        <a:lnTo>
                          <a:pt x="3009" y="531"/>
                        </a:lnTo>
                        <a:lnTo>
                          <a:pt x="3009" y="403"/>
                        </a:lnTo>
                        <a:lnTo>
                          <a:pt x="3009" y="553"/>
                        </a:lnTo>
                        <a:lnTo>
                          <a:pt x="3009" y="510"/>
                        </a:lnTo>
                        <a:lnTo>
                          <a:pt x="3010" y="476"/>
                        </a:lnTo>
                        <a:lnTo>
                          <a:pt x="3010" y="583"/>
                        </a:lnTo>
                        <a:lnTo>
                          <a:pt x="3010" y="398"/>
                        </a:lnTo>
                        <a:lnTo>
                          <a:pt x="3010" y="549"/>
                        </a:lnTo>
                        <a:lnTo>
                          <a:pt x="3010" y="427"/>
                        </a:lnTo>
                        <a:lnTo>
                          <a:pt x="3011" y="607"/>
                        </a:lnTo>
                        <a:lnTo>
                          <a:pt x="3011" y="542"/>
                        </a:lnTo>
                        <a:lnTo>
                          <a:pt x="3011" y="434"/>
                        </a:lnTo>
                        <a:lnTo>
                          <a:pt x="3011" y="549"/>
                        </a:lnTo>
                        <a:lnTo>
                          <a:pt x="3012" y="385"/>
                        </a:lnTo>
                        <a:lnTo>
                          <a:pt x="3012" y="454"/>
                        </a:lnTo>
                        <a:lnTo>
                          <a:pt x="3012" y="499"/>
                        </a:lnTo>
                        <a:lnTo>
                          <a:pt x="3012" y="427"/>
                        </a:lnTo>
                        <a:lnTo>
                          <a:pt x="3012" y="556"/>
                        </a:lnTo>
                        <a:lnTo>
                          <a:pt x="3012" y="531"/>
                        </a:lnTo>
                        <a:lnTo>
                          <a:pt x="3013" y="490"/>
                        </a:lnTo>
                        <a:lnTo>
                          <a:pt x="3013" y="720"/>
                        </a:lnTo>
                        <a:lnTo>
                          <a:pt x="3013" y="640"/>
                        </a:lnTo>
                        <a:lnTo>
                          <a:pt x="3013" y="611"/>
                        </a:lnTo>
                        <a:lnTo>
                          <a:pt x="3014" y="686"/>
                        </a:lnTo>
                        <a:lnTo>
                          <a:pt x="3014" y="539"/>
                        </a:lnTo>
                        <a:lnTo>
                          <a:pt x="3014" y="603"/>
                        </a:lnTo>
                        <a:lnTo>
                          <a:pt x="3014" y="592"/>
                        </a:lnTo>
                        <a:lnTo>
                          <a:pt x="3014" y="632"/>
                        </a:lnTo>
                        <a:lnTo>
                          <a:pt x="3015" y="493"/>
                        </a:lnTo>
                        <a:lnTo>
                          <a:pt x="3015" y="568"/>
                        </a:lnTo>
                        <a:lnTo>
                          <a:pt x="3015" y="513"/>
                        </a:lnTo>
                        <a:lnTo>
                          <a:pt x="3016" y="479"/>
                        </a:lnTo>
                        <a:lnTo>
                          <a:pt x="3016" y="620"/>
                        </a:lnTo>
                        <a:lnTo>
                          <a:pt x="3016" y="578"/>
                        </a:lnTo>
                        <a:lnTo>
                          <a:pt x="3016" y="668"/>
                        </a:lnTo>
                        <a:lnTo>
                          <a:pt x="3016" y="473"/>
                        </a:lnTo>
                        <a:lnTo>
                          <a:pt x="3016" y="493"/>
                        </a:lnTo>
                        <a:lnTo>
                          <a:pt x="3016" y="511"/>
                        </a:lnTo>
                        <a:lnTo>
                          <a:pt x="3017" y="495"/>
                        </a:lnTo>
                        <a:lnTo>
                          <a:pt x="3017" y="683"/>
                        </a:lnTo>
                        <a:lnTo>
                          <a:pt x="3017" y="581"/>
                        </a:lnTo>
                        <a:lnTo>
                          <a:pt x="3017" y="515"/>
                        </a:lnTo>
                        <a:lnTo>
                          <a:pt x="3017" y="695"/>
                        </a:lnTo>
                        <a:lnTo>
                          <a:pt x="3018" y="526"/>
                        </a:lnTo>
                        <a:lnTo>
                          <a:pt x="3018" y="495"/>
                        </a:lnTo>
                        <a:lnTo>
                          <a:pt x="3018" y="637"/>
                        </a:lnTo>
                        <a:lnTo>
                          <a:pt x="3019" y="473"/>
                        </a:lnTo>
                        <a:lnTo>
                          <a:pt x="3019" y="589"/>
                        </a:lnTo>
                        <a:lnTo>
                          <a:pt x="3019" y="670"/>
                        </a:lnTo>
                        <a:lnTo>
                          <a:pt x="3019" y="476"/>
                        </a:lnTo>
                        <a:lnTo>
                          <a:pt x="3019" y="580"/>
                        </a:lnTo>
                        <a:lnTo>
                          <a:pt x="3019" y="602"/>
                        </a:lnTo>
                        <a:lnTo>
                          <a:pt x="3020" y="457"/>
                        </a:lnTo>
                        <a:lnTo>
                          <a:pt x="3020" y="652"/>
                        </a:lnTo>
                        <a:lnTo>
                          <a:pt x="3020" y="478"/>
                        </a:lnTo>
                        <a:lnTo>
                          <a:pt x="3020" y="659"/>
                        </a:lnTo>
                        <a:lnTo>
                          <a:pt x="3020" y="464"/>
                        </a:lnTo>
                        <a:lnTo>
                          <a:pt x="3021" y="640"/>
                        </a:lnTo>
                        <a:lnTo>
                          <a:pt x="3021" y="554"/>
                        </a:lnTo>
                        <a:lnTo>
                          <a:pt x="3021" y="685"/>
                        </a:lnTo>
                        <a:lnTo>
                          <a:pt x="3022" y="470"/>
                        </a:lnTo>
                        <a:lnTo>
                          <a:pt x="3022" y="647"/>
                        </a:lnTo>
                        <a:lnTo>
                          <a:pt x="3022" y="578"/>
                        </a:lnTo>
                        <a:lnTo>
                          <a:pt x="3022" y="648"/>
                        </a:lnTo>
                        <a:lnTo>
                          <a:pt x="3022" y="500"/>
                        </a:lnTo>
                        <a:lnTo>
                          <a:pt x="3022" y="545"/>
                        </a:lnTo>
                        <a:lnTo>
                          <a:pt x="3022" y="536"/>
                        </a:lnTo>
                        <a:lnTo>
                          <a:pt x="3022" y="626"/>
                        </a:lnTo>
                        <a:lnTo>
                          <a:pt x="3023" y="457"/>
                        </a:lnTo>
                        <a:lnTo>
                          <a:pt x="3023" y="528"/>
                        </a:lnTo>
                        <a:lnTo>
                          <a:pt x="3024" y="418"/>
                        </a:lnTo>
                        <a:lnTo>
                          <a:pt x="3024" y="585"/>
                        </a:lnTo>
                        <a:lnTo>
                          <a:pt x="3024" y="515"/>
                        </a:lnTo>
                        <a:lnTo>
                          <a:pt x="3024" y="479"/>
                        </a:lnTo>
                        <a:lnTo>
                          <a:pt x="3024" y="591"/>
                        </a:lnTo>
                        <a:lnTo>
                          <a:pt x="3024" y="397"/>
                        </a:lnTo>
                        <a:lnTo>
                          <a:pt x="3025" y="447"/>
                        </a:lnTo>
                        <a:lnTo>
                          <a:pt x="3025" y="509"/>
                        </a:lnTo>
                        <a:lnTo>
                          <a:pt x="3025" y="406"/>
                        </a:lnTo>
                        <a:lnTo>
                          <a:pt x="3025" y="634"/>
                        </a:lnTo>
                        <a:lnTo>
                          <a:pt x="3025" y="492"/>
                        </a:lnTo>
                        <a:lnTo>
                          <a:pt x="3025" y="586"/>
                        </a:lnTo>
                        <a:lnTo>
                          <a:pt x="3025" y="596"/>
                        </a:lnTo>
                        <a:lnTo>
                          <a:pt x="3026" y="451"/>
                        </a:lnTo>
                        <a:lnTo>
                          <a:pt x="3026" y="454"/>
                        </a:lnTo>
                        <a:lnTo>
                          <a:pt x="3026" y="464"/>
                        </a:lnTo>
                        <a:lnTo>
                          <a:pt x="3026" y="547"/>
                        </a:lnTo>
                        <a:lnTo>
                          <a:pt x="3027" y="442"/>
                        </a:lnTo>
                        <a:lnTo>
                          <a:pt x="3027" y="485"/>
                        </a:lnTo>
                        <a:lnTo>
                          <a:pt x="3027" y="577"/>
                        </a:lnTo>
                        <a:lnTo>
                          <a:pt x="3027" y="610"/>
                        </a:lnTo>
                        <a:lnTo>
                          <a:pt x="3028" y="433"/>
                        </a:lnTo>
                        <a:lnTo>
                          <a:pt x="3028" y="460"/>
                        </a:lnTo>
                        <a:lnTo>
                          <a:pt x="3028" y="463"/>
                        </a:lnTo>
                        <a:lnTo>
                          <a:pt x="3028" y="357"/>
                        </a:lnTo>
                        <a:lnTo>
                          <a:pt x="3028" y="584"/>
                        </a:lnTo>
                        <a:lnTo>
                          <a:pt x="3028" y="524"/>
                        </a:lnTo>
                        <a:lnTo>
                          <a:pt x="3028" y="437"/>
                        </a:lnTo>
                        <a:lnTo>
                          <a:pt x="3029" y="581"/>
                        </a:lnTo>
                        <a:lnTo>
                          <a:pt x="3029" y="411"/>
                        </a:lnTo>
                        <a:lnTo>
                          <a:pt x="3029" y="530"/>
                        </a:lnTo>
                        <a:lnTo>
                          <a:pt x="3029" y="483"/>
                        </a:lnTo>
                        <a:lnTo>
                          <a:pt x="3030" y="562"/>
                        </a:lnTo>
                        <a:lnTo>
                          <a:pt x="3030" y="403"/>
                        </a:lnTo>
                        <a:lnTo>
                          <a:pt x="3030" y="523"/>
                        </a:lnTo>
                        <a:lnTo>
                          <a:pt x="3030" y="516"/>
                        </a:lnTo>
                        <a:lnTo>
                          <a:pt x="3031" y="582"/>
                        </a:lnTo>
                        <a:lnTo>
                          <a:pt x="3031" y="435"/>
                        </a:lnTo>
                        <a:lnTo>
                          <a:pt x="3031" y="500"/>
                        </a:lnTo>
                        <a:lnTo>
                          <a:pt x="3031" y="477"/>
                        </a:lnTo>
                        <a:lnTo>
                          <a:pt x="3031" y="543"/>
                        </a:lnTo>
                        <a:lnTo>
                          <a:pt x="3031" y="362"/>
                        </a:lnTo>
                        <a:lnTo>
                          <a:pt x="3031" y="437"/>
                        </a:lnTo>
                        <a:lnTo>
                          <a:pt x="3031" y="547"/>
                        </a:lnTo>
                        <a:lnTo>
                          <a:pt x="3031" y="402"/>
                        </a:lnTo>
                        <a:lnTo>
                          <a:pt x="3032" y="490"/>
                        </a:lnTo>
                        <a:lnTo>
                          <a:pt x="3032" y="509"/>
                        </a:lnTo>
                        <a:lnTo>
                          <a:pt x="3033" y="401"/>
                        </a:lnTo>
                        <a:lnTo>
                          <a:pt x="3033" y="560"/>
                        </a:lnTo>
                        <a:lnTo>
                          <a:pt x="3033" y="523"/>
                        </a:lnTo>
                        <a:lnTo>
                          <a:pt x="3033" y="418"/>
                        </a:lnTo>
                        <a:lnTo>
                          <a:pt x="3033" y="539"/>
                        </a:lnTo>
                        <a:lnTo>
                          <a:pt x="3033" y="388"/>
                        </a:lnTo>
                        <a:lnTo>
                          <a:pt x="3034" y="527"/>
                        </a:lnTo>
                        <a:lnTo>
                          <a:pt x="3034" y="475"/>
                        </a:lnTo>
                        <a:lnTo>
                          <a:pt x="3034" y="339"/>
                        </a:lnTo>
                        <a:lnTo>
                          <a:pt x="3034" y="519"/>
                        </a:lnTo>
                        <a:lnTo>
                          <a:pt x="3034" y="498"/>
                        </a:lnTo>
                        <a:lnTo>
                          <a:pt x="3034" y="465"/>
                        </a:lnTo>
                        <a:lnTo>
                          <a:pt x="3034" y="555"/>
                        </a:lnTo>
                        <a:lnTo>
                          <a:pt x="3035" y="407"/>
                        </a:lnTo>
                        <a:lnTo>
                          <a:pt x="3035" y="464"/>
                        </a:lnTo>
                        <a:lnTo>
                          <a:pt x="3035" y="456"/>
                        </a:lnTo>
                        <a:lnTo>
                          <a:pt x="3035" y="379"/>
                        </a:lnTo>
                        <a:lnTo>
                          <a:pt x="3035" y="581"/>
                        </a:lnTo>
                        <a:lnTo>
                          <a:pt x="3036" y="499"/>
                        </a:lnTo>
                        <a:lnTo>
                          <a:pt x="3036" y="407"/>
                        </a:lnTo>
                        <a:lnTo>
                          <a:pt x="3036" y="521"/>
                        </a:lnTo>
                        <a:lnTo>
                          <a:pt x="3037" y="315"/>
                        </a:lnTo>
                        <a:lnTo>
                          <a:pt x="3037" y="517"/>
                        </a:lnTo>
                        <a:lnTo>
                          <a:pt x="3037" y="439"/>
                        </a:lnTo>
                        <a:lnTo>
                          <a:pt x="3037" y="488"/>
                        </a:lnTo>
                        <a:lnTo>
                          <a:pt x="3037" y="388"/>
                        </a:lnTo>
                        <a:lnTo>
                          <a:pt x="3037" y="406"/>
                        </a:lnTo>
                        <a:lnTo>
                          <a:pt x="3037" y="533"/>
                        </a:lnTo>
                        <a:lnTo>
                          <a:pt x="3037" y="566"/>
                        </a:lnTo>
                        <a:lnTo>
                          <a:pt x="3038" y="357"/>
                        </a:lnTo>
                        <a:lnTo>
                          <a:pt x="3038" y="487"/>
                        </a:lnTo>
                        <a:lnTo>
                          <a:pt x="3038" y="429"/>
                        </a:lnTo>
                        <a:lnTo>
                          <a:pt x="3039" y="383"/>
                        </a:lnTo>
                        <a:lnTo>
                          <a:pt x="3039" y="533"/>
                        </a:lnTo>
                        <a:lnTo>
                          <a:pt x="3039" y="495"/>
                        </a:lnTo>
                        <a:lnTo>
                          <a:pt x="3039" y="513"/>
                        </a:lnTo>
                        <a:lnTo>
                          <a:pt x="3039" y="430"/>
                        </a:lnTo>
                        <a:lnTo>
                          <a:pt x="3040" y="603"/>
                        </a:lnTo>
                        <a:lnTo>
                          <a:pt x="3040" y="531"/>
                        </a:lnTo>
                        <a:lnTo>
                          <a:pt x="3040" y="493"/>
                        </a:lnTo>
                        <a:lnTo>
                          <a:pt x="3040" y="613"/>
                        </a:lnTo>
                        <a:lnTo>
                          <a:pt x="3040" y="441"/>
                        </a:lnTo>
                        <a:lnTo>
                          <a:pt x="3040" y="512"/>
                        </a:lnTo>
                        <a:lnTo>
                          <a:pt x="3040" y="560"/>
                        </a:lnTo>
                        <a:lnTo>
                          <a:pt x="3040" y="676"/>
                        </a:lnTo>
                        <a:lnTo>
                          <a:pt x="3041" y="487"/>
                        </a:lnTo>
                        <a:lnTo>
                          <a:pt x="3041" y="569"/>
                        </a:lnTo>
                        <a:lnTo>
                          <a:pt x="3041" y="604"/>
                        </a:lnTo>
                        <a:lnTo>
                          <a:pt x="3041" y="633"/>
                        </a:lnTo>
                        <a:lnTo>
                          <a:pt x="3041" y="465"/>
                        </a:lnTo>
                        <a:lnTo>
                          <a:pt x="3042" y="518"/>
                        </a:lnTo>
                        <a:lnTo>
                          <a:pt x="3042" y="531"/>
                        </a:lnTo>
                        <a:lnTo>
                          <a:pt x="3042" y="416"/>
                        </a:lnTo>
                        <a:lnTo>
                          <a:pt x="3043" y="573"/>
                        </a:lnTo>
                        <a:lnTo>
                          <a:pt x="3043" y="432"/>
                        </a:lnTo>
                        <a:lnTo>
                          <a:pt x="3043" y="430"/>
                        </a:lnTo>
                        <a:lnTo>
                          <a:pt x="3043" y="395"/>
                        </a:lnTo>
                        <a:lnTo>
                          <a:pt x="3043" y="549"/>
                        </a:lnTo>
                        <a:lnTo>
                          <a:pt x="3043" y="387"/>
                        </a:lnTo>
                        <a:lnTo>
                          <a:pt x="3043" y="572"/>
                        </a:lnTo>
                        <a:lnTo>
                          <a:pt x="3044" y="492"/>
                        </a:lnTo>
                        <a:lnTo>
                          <a:pt x="3044" y="540"/>
                        </a:lnTo>
                        <a:lnTo>
                          <a:pt x="3044" y="432"/>
                        </a:lnTo>
                        <a:lnTo>
                          <a:pt x="3044" y="599"/>
                        </a:lnTo>
                        <a:lnTo>
                          <a:pt x="3045" y="474"/>
                        </a:lnTo>
                        <a:lnTo>
                          <a:pt x="3045" y="489"/>
                        </a:lnTo>
                        <a:lnTo>
                          <a:pt x="3045" y="533"/>
                        </a:lnTo>
                        <a:lnTo>
                          <a:pt x="3045" y="387"/>
                        </a:lnTo>
                        <a:lnTo>
                          <a:pt x="3046" y="466"/>
                        </a:lnTo>
                        <a:lnTo>
                          <a:pt x="3046" y="527"/>
                        </a:lnTo>
                        <a:lnTo>
                          <a:pt x="3046" y="401"/>
                        </a:lnTo>
                        <a:lnTo>
                          <a:pt x="3046" y="550"/>
                        </a:lnTo>
                        <a:lnTo>
                          <a:pt x="3046" y="498"/>
                        </a:lnTo>
                        <a:lnTo>
                          <a:pt x="3046" y="466"/>
                        </a:lnTo>
                        <a:lnTo>
                          <a:pt x="3047" y="549"/>
                        </a:lnTo>
                        <a:lnTo>
                          <a:pt x="3047" y="350"/>
                        </a:lnTo>
                        <a:lnTo>
                          <a:pt x="3047" y="447"/>
                        </a:lnTo>
                        <a:lnTo>
                          <a:pt x="3047" y="420"/>
                        </a:lnTo>
                        <a:lnTo>
                          <a:pt x="3047" y="380"/>
                        </a:lnTo>
                        <a:lnTo>
                          <a:pt x="3048" y="502"/>
                        </a:lnTo>
                        <a:lnTo>
                          <a:pt x="3048" y="467"/>
                        </a:lnTo>
                        <a:lnTo>
                          <a:pt x="3048" y="409"/>
                        </a:lnTo>
                        <a:lnTo>
                          <a:pt x="3049" y="525"/>
                        </a:lnTo>
                        <a:lnTo>
                          <a:pt x="3049" y="483"/>
                        </a:lnTo>
                        <a:lnTo>
                          <a:pt x="3049" y="457"/>
                        </a:lnTo>
                        <a:lnTo>
                          <a:pt x="3049" y="392"/>
                        </a:lnTo>
                        <a:lnTo>
                          <a:pt x="3049" y="553"/>
                        </a:lnTo>
                        <a:lnTo>
                          <a:pt x="3049" y="423"/>
                        </a:lnTo>
                        <a:lnTo>
                          <a:pt x="3049" y="440"/>
                        </a:lnTo>
                        <a:lnTo>
                          <a:pt x="3049" y="418"/>
                        </a:lnTo>
                        <a:lnTo>
                          <a:pt x="3050" y="561"/>
                        </a:lnTo>
                        <a:lnTo>
                          <a:pt x="3050" y="527"/>
                        </a:lnTo>
                        <a:lnTo>
                          <a:pt x="3050" y="474"/>
                        </a:lnTo>
                        <a:lnTo>
                          <a:pt x="3050" y="544"/>
                        </a:lnTo>
                        <a:lnTo>
                          <a:pt x="3051" y="395"/>
                        </a:lnTo>
                        <a:lnTo>
                          <a:pt x="3051" y="491"/>
                        </a:lnTo>
                        <a:lnTo>
                          <a:pt x="3051" y="535"/>
                        </a:lnTo>
                        <a:lnTo>
                          <a:pt x="3051" y="384"/>
                        </a:lnTo>
                        <a:lnTo>
                          <a:pt x="3051" y="550"/>
                        </a:lnTo>
                        <a:lnTo>
                          <a:pt x="3052" y="525"/>
                        </a:lnTo>
                        <a:lnTo>
                          <a:pt x="3052" y="531"/>
                        </a:lnTo>
                        <a:lnTo>
                          <a:pt x="3052" y="428"/>
                        </a:lnTo>
                        <a:lnTo>
                          <a:pt x="3052" y="624"/>
                        </a:lnTo>
                        <a:lnTo>
                          <a:pt x="3052" y="486"/>
                        </a:lnTo>
                        <a:lnTo>
                          <a:pt x="3052" y="463"/>
                        </a:lnTo>
                        <a:lnTo>
                          <a:pt x="3052" y="563"/>
                        </a:lnTo>
                        <a:lnTo>
                          <a:pt x="3053" y="413"/>
                        </a:lnTo>
                        <a:lnTo>
                          <a:pt x="3053" y="496"/>
                        </a:lnTo>
                        <a:lnTo>
                          <a:pt x="3053" y="517"/>
                        </a:lnTo>
                        <a:lnTo>
                          <a:pt x="3053" y="606"/>
                        </a:lnTo>
                        <a:lnTo>
                          <a:pt x="3054" y="413"/>
                        </a:lnTo>
                        <a:lnTo>
                          <a:pt x="3054" y="484"/>
                        </a:lnTo>
                        <a:lnTo>
                          <a:pt x="3054" y="431"/>
                        </a:lnTo>
                        <a:lnTo>
                          <a:pt x="3054" y="557"/>
                        </a:lnTo>
                        <a:lnTo>
                          <a:pt x="3055" y="446"/>
                        </a:lnTo>
                        <a:lnTo>
                          <a:pt x="3055" y="470"/>
                        </a:lnTo>
                        <a:lnTo>
                          <a:pt x="3055" y="572"/>
                        </a:lnTo>
                        <a:lnTo>
                          <a:pt x="3055" y="374"/>
                        </a:lnTo>
                        <a:lnTo>
                          <a:pt x="3055" y="416"/>
                        </a:lnTo>
                        <a:lnTo>
                          <a:pt x="3055" y="489"/>
                        </a:lnTo>
                        <a:lnTo>
                          <a:pt x="3056" y="388"/>
                        </a:lnTo>
                        <a:lnTo>
                          <a:pt x="3056" y="521"/>
                        </a:lnTo>
                        <a:lnTo>
                          <a:pt x="3056" y="497"/>
                        </a:lnTo>
                        <a:lnTo>
                          <a:pt x="3056" y="510"/>
                        </a:lnTo>
                        <a:lnTo>
                          <a:pt x="3056" y="537"/>
                        </a:lnTo>
                        <a:lnTo>
                          <a:pt x="3057" y="424"/>
                        </a:lnTo>
                        <a:lnTo>
                          <a:pt x="3057" y="536"/>
                        </a:lnTo>
                        <a:lnTo>
                          <a:pt x="3057" y="410"/>
                        </a:lnTo>
                        <a:lnTo>
                          <a:pt x="3057" y="566"/>
                        </a:lnTo>
                        <a:lnTo>
                          <a:pt x="3058" y="377"/>
                        </a:lnTo>
                        <a:lnTo>
                          <a:pt x="3058" y="495"/>
                        </a:lnTo>
                        <a:lnTo>
                          <a:pt x="3058" y="395"/>
                        </a:lnTo>
                        <a:lnTo>
                          <a:pt x="3058" y="521"/>
                        </a:lnTo>
                        <a:lnTo>
                          <a:pt x="3058" y="515"/>
                        </a:lnTo>
                        <a:lnTo>
                          <a:pt x="3058" y="438"/>
                        </a:lnTo>
                        <a:lnTo>
                          <a:pt x="3059" y="565"/>
                        </a:lnTo>
                        <a:lnTo>
                          <a:pt x="3059" y="389"/>
                        </a:lnTo>
                        <a:lnTo>
                          <a:pt x="3059" y="504"/>
                        </a:lnTo>
                        <a:lnTo>
                          <a:pt x="3059" y="466"/>
                        </a:lnTo>
                        <a:lnTo>
                          <a:pt x="3059" y="487"/>
                        </a:lnTo>
                        <a:lnTo>
                          <a:pt x="3059" y="360"/>
                        </a:lnTo>
                        <a:lnTo>
                          <a:pt x="3060" y="406"/>
                        </a:lnTo>
                        <a:lnTo>
                          <a:pt x="3060" y="425"/>
                        </a:lnTo>
                        <a:lnTo>
                          <a:pt x="3060" y="360"/>
                        </a:lnTo>
                        <a:lnTo>
                          <a:pt x="3060" y="494"/>
                        </a:lnTo>
                        <a:lnTo>
                          <a:pt x="3061" y="412"/>
                        </a:lnTo>
                        <a:lnTo>
                          <a:pt x="3061" y="393"/>
                        </a:lnTo>
                        <a:lnTo>
                          <a:pt x="3061" y="311"/>
                        </a:lnTo>
                        <a:lnTo>
                          <a:pt x="3061" y="475"/>
                        </a:lnTo>
                        <a:lnTo>
                          <a:pt x="3061" y="393"/>
                        </a:lnTo>
                        <a:lnTo>
                          <a:pt x="3061" y="403"/>
                        </a:lnTo>
                        <a:lnTo>
                          <a:pt x="3062" y="325"/>
                        </a:lnTo>
                        <a:lnTo>
                          <a:pt x="3062" y="487"/>
                        </a:lnTo>
                        <a:lnTo>
                          <a:pt x="3062" y="435"/>
                        </a:lnTo>
                        <a:lnTo>
                          <a:pt x="3062" y="384"/>
                        </a:lnTo>
                        <a:lnTo>
                          <a:pt x="3062" y="499"/>
                        </a:lnTo>
                        <a:lnTo>
                          <a:pt x="3063" y="311"/>
                        </a:lnTo>
                        <a:lnTo>
                          <a:pt x="3063" y="475"/>
                        </a:lnTo>
                        <a:lnTo>
                          <a:pt x="3063" y="410"/>
                        </a:lnTo>
                        <a:lnTo>
                          <a:pt x="3063" y="492"/>
                        </a:lnTo>
                        <a:lnTo>
                          <a:pt x="3063" y="320"/>
                        </a:lnTo>
                        <a:lnTo>
                          <a:pt x="3064" y="393"/>
                        </a:lnTo>
                        <a:lnTo>
                          <a:pt x="3064" y="411"/>
                        </a:lnTo>
                        <a:lnTo>
                          <a:pt x="3064" y="500"/>
                        </a:lnTo>
                        <a:lnTo>
                          <a:pt x="3064" y="336"/>
                        </a:lnTo>
                        <a:lnTo>
                          <a:pt x="3064" y="452"/>
                        </a:lnTo>
                        <a:lnTo>
                          <a:pt x="3064" y="365"/>
                        </a:lnTo>
                        <a:lnTo>
                          <a:pt x="3065" y="485"/>
                        </a:lnTo>
                        <a:lnTo>
                          <a:pt x="3065" y="314"/>
                        </a:lnTo>
                        <a:lnTo>
                          <a:pt x="3065" y="360"/>
                        </a:lnTo>
                        <a:lnTo>
                          <a:pt x="3065" y="370"/>
                        </a:lnTo>
                        <a:lnTo>
                          <a:pt x="3066" y="518"/>
                        </a:lnTo>
                        <a:lnTo>
                          <a:pt x="3066" y="428"/>
                        </a:lnTo>
                        <a:lnTo>
                          <a:pt x="3066" y="426"/>
                        </a:lnTo>
                        <a:lnTo>
                          <a:pt x="3067" y="504"/>
                        </a:lnTo>
                        <a:lnTo>
                          <a:pt x="3067" y="405"/>
                        </a:lnTo>
                        <a:lnTo>
                          <a:pt x="3067" y="469"/>
                        </a:lnTo>
                        <a:lnTo>
                          <a:pt x="3067" y="431"/>
                        </a:lnTo>
                        <a:lnTo>
                          <a:pt x="3067" y="532"/>
                        </a:lnTo>
                        <a:lnTo>
                          <a:pt x="3067" y="387"/>
                        </a:lnTo>
                        <a:lnTo>
                          <a:pt x="3067" y="506"/>
                        </a:lnTo>
                        <a:lnTo>
                          <a:pt x="3067" y="437"/>
                        </a:lnTo>
                        <a:lnTo>
                          <a:pt x="3067" y="551"/>
                        </a:lnTo>
                        <a:lnTo>
                          <a:pt x="3068" y="372"/>
                        </a:lnTo>
                        <a:lnTo>
                          <a:pt x="3068" y="464"/>
                        </a:lnTo>
                        <a:lnTo>
                          <a:pt x="3068" y="402"/>
                        </a:lnTo>
                        <a:lnTo>
                          <a:pt x="3068" y="383"/>
                        </a:lnTo>
                        <a:lnTo>
                          <a:pt x="3068" y="557"/>
                        </a:lnTo>
                        <a:lnTo>
                          <a:pt x="3069" y="415"/>
                        </a:lnTo>
                        <a:lnTo>
                          <a:pt x="3069" y="563"/>
                        </a:lnTo>
                        <a:lnTo>
                          <a:pt x="3069" y="395"/>
                        </a:lnTo>
                        <a:lnTo>
                          <a:pt x="3070" y="512"/>
                        </a:lnTo>
                        <a:lnTo>
                          <a:pt x="3070" y="472"/>
                        </a:lnTo>
                        <a:lnTo>
                          <a:pt x="3070" y="552"/>
                        </a:lnTo>
                        <a:lnTo>
                          <a:pt x="3070" y="373"/>
                        </a:lnTo>
                        <a:lnTo>
                          <a:pt x="3070" y="501"/>
                        </a:lnTo>
                        <a:lnTo>
                          <a:pt x="3070" y="495"/>
                        </a:lnTo>
                        <a:lnTo>
                          <a:pt x="3071" y="370"/>
                        </a:lnTo>
                        <a:lnTo>
                          <a:pt x="3071" y="549"/>
                        </a:lnTo>
                        <a:lnTo>
                          <a:pt x="3071" y="456"/>
                        </a:lnTo>
                        <a:lnTo>
                          <a:pt x="3071" y="557"/>
                        </a:lnTo>
                        <a:lnTo>
                          <a:pt x="3071" y="632"/>
                        </a:lnTo>
                        <a:lnTo>
                          <a:pt x="3071" y="443"/>
                        </a:lnTo>
                        <a:lnTo>
                          <a:pt x="3072" y="535"/>
                        </a:lnTo>
                        <a:lnTo>
                          <a:pt x="3072" y="463"/>
                        </a:lnTo>
                        <a:lnTo>
                          <a:pt x="3072" y="569"/>
                        </a:lnTo>
                        <a:lnTo>
                          <a:pt x="3072" y="445"/>
                        </a:lnTo>
                        <a:lnTo>
                          <a:pt x="3073" y="462"/>
                        </a:lnTo>
                        <a:lnTo>
                          <a:pt x="3073" y="537"/>
                        </a:lnTo>
                        <a:lnTo>
                          <a:pt x="3073" y="613"/>
                        </a:lnTo>
                        <a:lnTo>
                          <a:pt x="3073" y="392"/>
                        </a:lnTo>
                        <a:lnTo>
                          <a:pt x="3073" y="515"/>
                        </a:lnTo>
                        <a:lnTo>
                          <a:pt x="3073" y="499"/>
                        </a:lnTo>
                        <a:lnTo>
                          <a:pt x="3074" y="430"/>
                        </a:lnTo>
                        <a:lnTo>
                          <a:pt x="3074" y="604"/>
                        </a:lnTo>
                        <a:lnTo>
                          <a:pt x="3074" y="472"/>
                        </a:lnTo>
                        <a:lnTo>
                          <a:pt x="3075" y="439"/>
                        </a:lnTo>
                        <a:lnTo>
                          <a:pt x="3075" y="644"/>
                        </a:lnTo>
                        <a:lnTo>
                          <a:pt x="3075" y="576"/>
                        </a:lnTo>
                        <a:lnTo>
                          <a:pt x="3075" y="524"/>
                        </a:lnTo>
                        <a:lnTo>
                          <a:pt x="3075" y="607"/>
                        </a:lnTo>
                        <a:lnTo>
                          <a:pt x="3075" y="413"/>
                        </a:lnTo>
                        <a:lnTo>
                          <a:pt x="3076" y="465"/>
                        </a:lnTo>
                        <a:lnTo>
                          <a:pt x="3076" y="495"/>
                        </a:lnTo>
                        <a:lnTo>
                          <a:pt x="3076" y="606"/>
                        </a:lnTo>
                        <a:lnTo>
                          <a:pt x="3076" y="365"/>
                        </a:lnTo>
                        <a:lnTo>
                          <a:pt x="3076" y="443"/>
                        </a:lnTo>
                        <a:lnTo>
                          <a:pt x="3076" y="454"/>
                        </a:lnTo>
                        <a:lnTo>
                          <a:pt x="3076" y="536"/>
                        </a:lnTo>
                        <a:lnTo>
                          <a:pt x="3076" y="375"/>
                        </a:lnTo>
                        <a:lnTo>
                          <a:pt x="3077" y="480"/>
                        </a:lnTo>
                        <a:lnTo>
                          <a:pt x="3077" y="475"/>
                        </a:lnTo>
                        <a:lnTo>
                          <a:pt x="3077" y="564"/>
                        </a:lnTo>
                        <a:lnTo>
                          <a:pt x="3077" y="355"/>
                        </a:lnTo>
                        <a:lnTo>
                          <a:pt x="3078" y="507"/>
                        </a:lnTo>
                        <a:lnTo>
                          <a:pt x="3078" y="452"/>
                        </a:lnTo>
                        <a:lnTo>
                          <a:pt x="3078" y="410"/>
                        </a:lnTo>
                        <a:lnTo>
                          <a:pt x="3078" y="596"/>
                        </a:lnTo>
                        <a:lnTo>
                          <a:pt x="3079" y="498"/>
                        </a:lnTo>
                        <a:lnTo>
                          <a:pt x="3079" y="540"/>
                        </a:lnTo>
                        <a:lnTo>
                          <a:pt x="3079" y="385"/>
                        </a:lnTo>
                        <a:lnTo>
                          <a:pt x="3079" y="416"/>
                        </a:lnTo>
                        <a:lnTo>
                          <a:pt x="3079" y="488"/>
                        </a:lnTo>
                        <a:lnTo>
                          <a:pt x="3080" y="345"/>
                        </a:lnTo>
                        <a:lnTo>
                          <a:pt x="3080" y="545"/>
                        </a:lnTo>
                        <a:lnTo>
                          <a:pt x="3080" y="493"/>
                        </a:lnTo>
                        <a:lnTo>
                          <a:pt x="3080" y="460"/>
                        </a:lnTo>
                        <a:lnTo>
                          <a:pt x="3080" y="356"/>
                        </a:lnTo>
                        <a:lnTo>
                          <a:pt x="3081" y="499"/>
                        </a:lnTo>
                        <a:lnTo>
                          <a:pt x="3081" y="493"/>
                        </a:lnTo>
                        <a:lnTo>
                          <a:pt x="3081" y="427"/>
                        </a:lnTo>
                        <a:lnTo>
                          <a:pt x="3081" y="337"/>
                        </a:lnTo>
                        <a:lnTo>
                          <a:pt x="3081" y="558"/>
                        </a:lnTo>
                        <a:lnTo>
                          <a:pt x="3082" y="419"/>
                        </a:lnTo>
                        <a:lnTo>
                          <a:pt x="3082" y="442"/>
                        </a:lnTo>
                        <a:lnTo>
                          <a:pt x="3082" y="524"/>
                        </a:lnTo>
                        <a:lnTo>
                          <a:pt x="3082" y="339"/>
                        </a:lnTo>
                        <a:lnTo>
                          <a:pt x="3082" y="446"/>
                        </a:lnTo>
                        <a:lnTo>
                          <a:pt x="3082" y="485"/>
                        </a:lnTo>
                        <a:lnTo>
                          <a:pt x="3083" y="397"/>
                        </a:lnTo>
                        <a:lnTo>
                          <a:pt x="3083" y="502"/>
                        </a:lnTo>
                        <a:lnTo>
                          <a:pt x="3083" y="488"/>
                        </a:lnTo>
                        <a:lnTo>
                          <a:pt x="3083" y="464"/>
                        </a:lnTo>
                        <a:lnTo>
                          <a:pt x="3083" y="508"/>
                        </a:lnTo>
                        <a:lnTo>
                          <a:pt x="3084" y="345"/>
                        </a:lnTo>
                        <a:lnTo>
                          <a:pt x="3084" y="408"/>
                        </a:lnTo>
                        <a:lnTo>
                          <a:pt x="3084" y="385"/>
                        </a:lnTo>
                        <a:lnTo>
                          <a:pt x="3084" y="530"/>
                        </a:lnTo>
                        <a:lnTo>
                          <a:pt x="3084" y="315"/>
                        </a:lnTo>
                        <a:lnTo>
                          <a:pt x="3085" y="482"/>
                        </a:lnTo>
                        <a:lnTo>
                          <a:pt x="3085" y="437"/>
                        </a:lnTo>
                        <a:lnTo>
                          <a:pt x="3085" y="510"/>
                        </a:lnTo>
                        <a:lnTo>
                          <a:pt x="3085" y="343"/>
                        </a:lnTo>
                        <a:lnTo>
                          <a:pt x="3085" y="492"/>
                        </a:lnTo>
                        <a:lnTo>
                          <a:pt x="3085" y="472"/>
                        </a:lnTo>
                        <a:lnTo>
                          <a:pt x="3086" y="349"/>
                        </a:lnTo>
                        <a:lnTo>
                          <a:pt x="3086" y="502"/>
                        </a:lnTo>
                        <a:lnTo>
                          <a:pt x="3086" y="419"/>
                        </a:lnTo>
                        <a:lnTo>
                          <a:pt x="3086" y="491"/>
                        </a:lnTo>
                        <a:lnTo>
                          <a:pt x="3087" y="394"/>
                        </a:lnTo>
                        <a:lnTo>
                          <a:pt x="3087" y="568"/>
                        </a:lnTo>
                        <a:lnTo>
                          <a:pt x="3087" y="425"/>
                        </a:lnTo>
                        <a:lnTo>
                          <a:pt x="3087" y="500"/>
                        </a:lnTo>
                        <a:lnTo>
                          <a:pt x="3087" y="453"/>
                        </a:lnTo>
                        <a:lnTo>
                          <a:pt x="3088" y="627"/>
                        </a:lnTo>
                        <a:lnTo>
                          <a:pt x="3088" y="570"/>
                        </a:lnTo>
                        <a:lnTo>
                          <a:pt x="3088" y="656"/>
                        </a:lnTo>
                        <a:lnTo>
                          <a:pt x="3088" y="470"/>
                        </a:lnTo>
                        <a:lnTo>
                          <a:pt x="3088" y="583"/>
                        </a:lnTo>
                        <a:lnTo>
                          <a:pt x="3089" y="451"/>
                        </a:lnTo>
                        <a:lnTo>
                          <a:pt x="3089" y="584"/>
                        </a:lnTo>
                        <a:lnTo>
                          <a:pt x="3089" y="491"/>
                        </a:lnTo>
                        <a:lnTo>
                          <a:pt x="3089" y="518"/>
                        </a:lnTo>
                        <a:lnTo>
                          <a:pt x="3090" y="601"/>
                        </a:lnTo>
                        <a:lnTo>
                          <a:pt x="3090" y="440"/>
                        </a:lnTo>
                        <a:lnTo>
                          <a:pt x="3090" y="559"/>
                        </a:lnTo>
                        <a:lnTo>
                          <a:pt x="3090" y="514"/>
                        </a:lnTo>
                        <a:lnTo>
                          <a:pt x="3090" y="611"/>
                        </a:lnTo>
                        <a:lnTo>
                          <a:pt x="3091" y="390"/>
                        </a:lnTo>
                        <a:lnTo>
                          <a:pt x="3091" y="500"/>
                        </a:lnTo>
                        <a:lnTo>
                          <a:pt x="3091" y="574"/>
                        </a:lnTo>
                        <a:lnTo>
                          <a:pt x="3091" y="426"/>
                        </a:lnTo>
                        <a:lnTo>
                          <a:pt x="3091" y="586"/>
                        </a:lnTo>
                        <a:lnTo>
                          <a:pt x="3091" y="570"/>
                        </a:lnTo>
                        <a:lnTo>
                          <a:pt x="3091" y="469"/>
                        </a:lnTo>
                        <a:lnTo>
                          <a:pt x="3091" y="569"/>
                        </a:lnTo>
                        <a:lnTo>
                          <a:pt x="3091" y="410"/>
                        </a:lnTo>
                        <a:lnTo>
                          <a:pt x="3092" y="462"/>
                        </a:lnTo>
                        <a:lnTo>
                          <a:pt x="3092" y="542"/>
                        </a:lnTo>
                        <a:lnTo>
                          <a:pt x="3093" y="399"/>
                        </a:lnTo>
                        <a:lnTo>
                          <a:pt x="3093" y="596"/>
                        </a:lnTo>
                        <a:lnTo>
                          <a:pt x="3093" y="464"/>
                        </a:lnTo>
                        <a:lnTo>
                          <a:pt x="3093" y="510"/>
                        </a:lnTo>
                        <a:lnTo>
                          <a:pt x="3094" y="563"/>
                        </a:lnTo>
                        <a:lnTo>
                          <a:pt x="3094" y="398"/>
                        </a:lnTo>
                        <a:lnTo>
                          <a:pt x="3094" y="493"/>
                        </a:lnTo>
                        <a:lnTo>
                          <a:pt x="3094" y="466"/>
                        </a:lnTo>
                        <a:lnTo>
                          <a:pt x="3094" y="413"/>
                        </a:lnTo>
                        <a:lnTo>
                          <a:pt x="3094" y="606"/>
                        </a:lnTo>
                        <a:lnTo>
                          <a:pt x="3094" y="578"/>
                        </a:lnTo>
                        <a:lnTo>
                          <a:pt x="3094" y="435"/>
                        </a:lnTo>
                        <a:lnTo>
                          <a:pt x="3095" y="392"/>
                        </a:lnTo>
                        <a:lnTo>
                          <a:pt x="3095" y="574"/>
                        </a:lnTo>
                        <a:lnTo>
                          <a:pt x="3095" y="458"/>
                        </a:lnTo>
                        <a:lnTo>
                          <a:pt x="3095" y="446"/>
                        </a:lnTo>
                        <a:lnTo>
                          <a:pt x="3095" y="576"/>
                        </a:lnTo>
                        <a:lnTo>
                          <a:pt x="3095" y="397"/>
                        </a:lnTo>
                        <a:lnTo>
                          <a:pt x="3096" y="567"/>
                        </a:lnTo>
                        <a:lnTo>
                          <a:pt x="3096" y="444"/>
                        </a:lnTo>
                        <a:lnTo>
                          <a:pt x="3096" y="549"/>
                        </a:lnTo>
                        <a:lnTo>
                          <a:pt x="3096" y="391"/>
                        </a:lnTo>
                        <a:lnTo>
                          <a:pt x="3097" y="489"/>
                        </a:lnTo>
                        <a:lnTo>
                          <a:pt x="3097" y="419"/>
                        </a:lnTo>
                        <a:lnTo>
                          <a:pt x="3097" y="576"/>
                        </a:lnTo>
                        <a:lnTo>
                          <a:pt x="3097" y="374"/>
                        </a:lnTo>
                        <a:lnTo>
                          <a:pt x="3097" y="524"/>
                        </a:lnTo>
                        <a:lnTo>
                          <a:pt x="3097" y="489"/>
                        </a:lnTo>
                        <a:lnTo>
                          <a:pt x="3098" y="406"/>
                        </a:lnTo>
                        <a:lnTo>
                          <a:pt x="3098" y="543"/>
                        </a:lnTo>
                        <a:lnTo>
                          <a:pt x="3098" y="432"/>
                        </a:lnTo>
                        <a:lnTo>
                          <a:pt x="3098" y="499"/>
                        </a:lnTo>
                        <a:lnTo>
                          <a:pt x="3099" y="391"/>
                        </a:lnTo>
                        <a:lnTo>
                          <a:pt x="3099" y="594"/>
                        </a:lnTo>
                        <a:lnTo>
                          <a:pt x="3099" y="498"/>
                        </a:lnTo>
                        <a:lnTo>
                          <a:pt x="3099" y="423"/>
                        </a:lnTo>
                        <a:lnTo>
                          <a:pt x="3099" y="564"/>
                        </a:lnTo>
                        <a:lnTo>
                          <a:pt x="3100" y="374"/>
                        </a:lnTo>
                        <a:lnTo>
                          <a:pt x="3100" y="474"/>
                        </a:lnTo>
                        <a:lnTo>
                          <a:pt x="3100" y="536"/>
                        </a:lnTo>
                        <a:lnTo>
                          <a:pt x="3100" y="384"/>
                        </a:lnTo>
                        <a:lnTo>
                          <a:pt x="3100" y="479"/>
                        </a:lnTo>
                        <a:lnTo>
                          <a:pt x="3100" y="522"/>
                        </a:lnTo>
                        <a:lnTo>
                          <a:pt x="3100" y="538"/>
                        </a:lnTo>
                        <a:lnTo>
                          <a:pt x="3101" y="374"/>
                        </a:lnTo>
                        <a:lnTo>
                          <a:pt x="3101" y="423"/>
                        </a:lnTo>
                        <a:lnTo>
                          <a:pt x="3101" y="500"/>
                        </a:lnTo>
                        <a:lnTo>
                          <a:pt x="3101" y="355"/>
                        </a:lnTo>
                        <a:lnTo>
                          <a:pt x="3102" y="521"/>
                        </a:lnTo>
                        <a:lnTo>
                          <a:pt x="3102" y="432"/>
                        </a:lnTo>
                        <a:lnTo>
                          <a:pt x="3102" y="403"/>
                        </a:lnTo>
                        <a:lnTo>
                          <a:pt x="3102" y="359"/>
                        </a:lnTo>
                        <a:lnTo>
                          <a:pt x="3102" y="515"/>
                        </a:lnTo>
                        <a:lnTo>
                          <a:pt x="3103" y="403"/>
                        </a:lnTo>
                        <a:lnTo>
                          <a:pt x="3103" y="440"/>
                        </a:lnTo>
                        <a:lnTo>
                          <a:pt x="3103" y="371"/>
                        </a:lnTo>
                        <a:lnTo>
                          <a:pt x="3103" y="550"/>
                        </a:lnTo>
                        <a:lnTo>
                          <a:pt x="3103" y="541"/>
                        </a:lnTo>
                        <a:lnTo>
                          <a:pt x="3103" y="419"/>
                        </a:lnTo>
                        <a:lnTo>
                          <a:pt x="3104" y="630"/>
                        </a:lnTo>
                        <a:lnTo>
                          <a:pt x="3104" y="537"/>
                        </a:lnTo>
                        <a:lnTo>
                          <a:pt x="3104" y="445"/>
                        </a:lnTo>
                        <a:lnTo>
                          <a:pt x="3104" y="395"/>
                        </a:lnTo>
                        <a:lnTo>
                          <a:pt x="3105" y="644"/>
                        </a:lnTo>
                        <a:lnTo>
                          <a:pt x="3105" y="489"/>
                        </a:lnTo>
                        <a:lnTo>
                          <a:pt x="3105" y="637"/>
                        </a:lnTo>
                        <a:lnTo>
                          <a:pt x="3105" y="459"/>
                        </a:lnTo>
                        <a:lnTo>
                          <a:pt x="3106" y="542"/>
                        </a:lnTo>
                        <a:lnTo>
                          <a:pt x="3106" y="491"/>
                        </a:lnTo>
                        <a:lnTo>
                          <a:pt x="3106" y="622"/>
                        </a:lnTo>
                        <a:lnTo>
                          <a:pt x="3106" y="458"/>
                        </a:lnTo>
                        <a:lnTo>
                          <a:pt x="3106" y="534"/>
                        </a:lnTo>
                        <a:lnTo>
                          <a:pt x="3106" y="578"/>
                        </a:lnTo>
                        <a:lnTo>
                          <a:pt x="3107" y="608"/>
                        </a:lnTo>
                        <a:lnTo>
                          <a:pt x="3107" y="456"/>
                        </a:lnTo>
                        <a:lnTo>
                          <a:pt x="3107" y="539"/>
                        </a:lnTo>
                        <a:lnTo>
                          <a:pt x="3107" y="523"/>
                        </a:lnTo>
                        <a:lnTo>
                          <a:pt x="3107" y="628"/>
                        </a:lnTo>
                        <a:lnTo>
                          <a:pt x="3108" y="462"/>
                        </a:lnTo>
                        <a:lnTo>
                          <a:pt x="3108" y="491"/>
                        </a:lnTo>
                        <a:lnTo>
                          <a:pt x="3108" y="450"/>
                        </a:lnTo>
                        <a:lnTo>
                          <a:pt x="3108" y="612"/>
                        </a:lnTo>
                        <a:lnTo>
                          <a:pt x="3108" y="437"/>
                        </a:lnTo>
                        <a:lnTo>
                          <a:pt x="3109" y="587"/>
                        </a:lnTo>
                        <a:lnTo>
                          <a:pt x="3109" y="575"/>
                        </a:lnTo>
                        <a:lnTo>
                          <a:pt x="3109" y="625"/>
                        </a:lnTo>
                        <a:lnTo>
                          <a:pt x="3109" y="474"/>
                        </a:lnTo>
                        <a:lnTo>
                          <a:pt x="3109" y="540"/>
                        </a:lnTo>
                        <a:lnTo>
                          <a:pt x="3109" y="620"/>
                        </a:lnTo>
                        <a:lnTo>
                          <a:pt x="3110" y="493"/>
                        </a:lnTo>
                        <a:lnTo>
                          <a:pt x="3110" y="563"/>
                        </a:lnTo>
                        <a:lnTo>
                          <a:pt x="3110" y="440"/>
                        </a:lnTo>
                        <a:lnTo>
                          <a:pt x="3110" y="618"/>
                        </a:lnTo>
                        <a:lnTo>
                          <a:pt x="3111" y="556"/>
                        </a:lnTo>
                        <a:lnTo>
                          <a:pt x="3111" y="523"/>
                        </a:lnTo>
                        <a:lnTo>
                          <a:pt x="3111" y="570"/>
                        </a:lnTo>
                        <a:lnTo>
                          <a:pt x="3112" y="450"/>
                        </a:lnTo>
                        <a:lnTo>
                          <a:pt x="3112" y="472"/>
                        </a:lnTo>
                        <a:lnTo>
                          <a:pt x="3112" y="431"/>
                        </a:lnTo>
                        <a:lnTo>
                          <a:pt x="3112" y="614"/>
                        </a:lnTo>
                        <a:lnTo>
                          <a:pt x="3112" y="517"/>
                        </a:lnTo>
                        <a:lnTo>
                          <a:pt x="3112" y="494"/>
                        </a:lnTo>
                        <a:lnTo>
                          <a:pt x="3113" y="411"/>
                        </a:lnTo>
                        <a:lnTo>
                          <a:pt x="3113" y="581"/>
                        </a:lnTo>
                        <a:lnTo>
                          <a:pt x="3113" y="568"/>
                        </a:lnTo>
                        <a:lnTo>
                          <a:pt x="3113" y="581"/>
                        </a:lnTo>
                        <a:lnTo>
                          <a:pt x="3114" y="380"/>
                        </a:lnTo>
                        <a:lnTo>
                          <a:pt x="3114" y="597"/>
                        </a:lnTo>
                        <a:lnTo>
                          <a:pt x="3114" y="438"/>
                        </a:lnTo>
                        <a:lnTo>
                          <a:pt x="3114" y="562"/>
                        </a:lnTo>
                        <a:lnTo>
                          <a:pt x="3114" y="372"/>
                        </a:lnTo>
                        <a:lnTo>
                          <a:pt x="3115" y="507"/>
                        </a:lnTo>
                        <a:lnTo>
                          <a:pt x="3115" y="439"/>
                        </a:lnTo>
                        <a:lnTo>
                          <a:pt x="3115" y="583"/>
                        </a:lnTo>
                        <a:lnTo>
                          <a:pt x="3115" y="392"/>
                        </a:lnTo>
                        <a:lnTo>
                          <a:pt x="3115" y="544"/>
                        </a:lnTo>
                        <a:lnTo>
                          <a:pt x="3115" y="460"/>
                        </a:lnTo>
                        <a:lnTo>
                          <a:pt x="3116" y="572"/>
                        </a:lnTo>
                        <a:lnTo>
                          <a:pt x="3116" y="443"/>
                        </a:lnTo>
                        <a:lnTo>
                          <a:pt x="3116" y="550"/>
                        </a:lnTo>
                        <a:lnTo>
                          <a:pt x="3117" y="423"/>
                        </a:lnTo>
                        <a:lnTo>
                          <a:pt x="3117" y="612"/>
                        </a:lnTo>
                        <a:lnTo>
                          <a:pt x="3117" y="499"/>
                        </a:lnTo>
                        <a:lnTo>
                          <a:pt x="3117" y="522"/>
                        </a:lnTo>
                        <a:lnTo>
                          <a:pt x="3117" y="556"/>
                        </a:lnTo>
                        <a:lnTo>
                          <a:pt x="3117" y="409"/>
                        </a:lnTo>
                        <a:lnTo>
                          <a:pt x="3118" y="531"/>
                        </a:lnTo>
                        <a:lnTo>
                          <a:pt x="3118" y="532"/>
                        </a:lnTo>
                        <a:lnTo>
                          <a:pt x="3118" y="429"/>
                        </a:lnTo>
                        <a:lnTo>
                          <a:pt x="3118" y="592"/>
                        </a:lnTo>
                        <a:lnTo>
                          <a:pt x="3118" y="539"/>
                        </a:lnTo>
                        <a:lnTo>
                          <a:pt x="3118" y="538"/>
                        </a:lnTo>
                        <a:lnTo>
                          <a:pt x="3119" y="428"/>
                        </a:lnTo>
                        <a:lnTo>
                          <a:pt x="3119" y="594"/>
                        </a:lnTo>
                        <a:lnTo>
                          <a:pt x="3119" y="573"/>
                        </a:lnTo>
                        <a:lnTo>
                          <a:pt x="3119" y="520"/>
                        </a:lnTo>
                        <a:lnTo>
                          <a:pt x="3119" y="585"/>
                        </a:lnTo>
                        <a:lnTo>
                          <a:pt x="3120" y="439"/>
                        </a:lnTo>
                        <a:lnTo>
                          <a:pt x="3120" y="490"/>
                        </a:lnTo>
                        <a:lnTo>
                          <a:pt x="3120" y="478"/>
                        </a:lnTo>
                        <a:lnTo>
                          <a:pt x="3120" y="559"/>
                        </a:lnTo>
                        <a:lnTo>
                          <a:pt x="3120" y="388"/>
                        </a:lnTo>
                        <a:lnTo>
                          <a:pt x="3121" y="502"/>
                        </a:lnTo>
                        <a:lnTo>
                          <a:pt x="3121" y="525"/>
                        </a:lnTo>
                        <a:lnTo>
                          <a:pt x="3121" y="441"/>
                        </a:lnTo>
                        <a:lnTo>
                          <a:pt x="3121" y="571"/>
                        </a:lnTo>
                        <a:lnTo>
                          <a:pt x="3121" y="463"/>
                        </a:lnTo>
                        <a:lnTo>
                          <a:pt x="3121" y="438"/>
                        </a:lnTo>
                        <a:lnTo>
                          <a:pt x="3122" y="574"/>
                        </a:lnTo>
                        <a:lnTo>
                          <a:pt x="3122" y="430"/>
                        </a:lnTo>
                        <a:lnTo>
                          <a:pt x="3122" y="454"/>
                        </a:lnTo>
                        <a:lnTo>
                          <a:pt x="3122" y="420"/>
                        </a:lnTo>
                        <a:lnTo>
                          <a:pt x="3122" y="374"/>
                        </a:lnTo>
                        <a:lnTo>
                          <a:pt x="3123" y="588"/>
                        </a:lnTo>
                        <a:lnTo>
                          <a:pt x="3123" y="422"/>
                        </a:lnTo>
                        <a:lnTo>
                          <a:pt x="3123" y="518"/>
                        </a:lnTo>
                        <a:lnTo>
                          <a:pt x="3123" y="475"/>
                        </a:lnTo>
                        <a:lnTo>
                          <a:pt x="3124" y="645"/>
                        </a:lnTo>
                        <a:lnTo>
                          <a:pt x="3124" y="548"/>
                        </a:lnTo>
                        <a:lnTo>
                          <a:pt x="3124" y="505"/>
                        </a:lnTo>
                        <a:lnTo>
                          <a:pt x="3124" y="430"/>
                        </a:lnTo>
                        <a:lnTo>
                          <a:pt x="3124" y="628"/>
                        </a:lnTo>
                        <a:lnTo>
                          <a:pt x="3124" y="602"/>
                        </a:lnTo>
                        <a:lnTo>
                          <a:pt x="3124" y="514"/>
                        </a:lnTo>
                        <a:lnTo>
                          <a:pt x="3125" y="453"/>
                        </a:lnTo>
                        <a:lnTo>
                          <a:pt x="3125" y="627"/>
                        </a:lnTo>
                        <a:lnTo>
                          <a:pt x="3125" y="616"/>
                        </a:lnTo>
                        <a:lnTo>
                          <a:pt x="3125" y="595"/>
                        </a:lnTo>
                        <a:lnTo>
                          <a:pt x="3125" y="477"/>
                        </a:lnTo>
                        <a:lnTo>
                          <a:pt x="3126" y="637"/>
                        </a:lnTo>
                        <a:lnTo>
                          <a:pt x="3126" y="534"/>
                        </a:lnTo>
                        <a:lnTo>
                          <a:pt x="3126" y="583"/>
                        </a:lnTo>
                        <a:lnTo>
                          <a:pt x="3126" y="598"/>
                        </a:lnTo>
                        <a:lnTo>
                          <a:pt x="3127" y="510"/>
                        </a:lnTo>
                        <a:lnTo>
                          <a:pt x="3127" y="537"/>
                        </a:lnTo>
                        <a:lnTo>
                          <a:pt x="3127" y="491"/>
                        </a:lnTo>
                        <a:lnTo>
                          <a:pt x="3127" y="487"/>
                        </a:lnTo>
                        <a:lnTo>
                          <a:pt x="3127" y="637"/>
                        </a:lnTo>
                        <a:lnTo>
                          <a:pt x="3127" y="592"/>
                        </a:lnTo>
                        <a:lnTo>
                          <a:pt x="3128" y="611"/>
                        </a:lnTo>
                        <a:lnTo>
                          <a:pt x="3128" y="447"/>
                        </a:lnTo>
                        <a:lnTo>
                          <a:pt x="3128" y="521"/>
                        </a:lnTo>
                        <a:lnTo>
                          <a:pt x="3128" y="521"/>
                        </a:lnTo>
                        <a:lnTo>
                          <a:pt x="3128" y="424"/>
                        </a:lnTo>
                        <a:lnTo>
                          <a:pt x="3129" y="618"/>
                        </a:lnTo>
                        <a:lnTo>
                          <a:pt x="3129" y="556"/>
                        </a:lnTo>
                        <a:lnTo>
                          <a:pt x="3129" y="577"/>
                        </a:lnTo>
                        <a:lnTo>
                          <a:pt x="3129" y="592"/>
                        </a:lnTo>
                        <a:lnTo>
                          <a:pt x="3129" y="450"/>
                        </a:lnTo>
                        <a:lnTo>
                          <a:pt x="3130" y="509"/>
                        </a:lnTo>
                        <a:lnTo>
                          <a:pt x="3130" y="571"/>
                        </a:lnTo>
                        <a:lnTo>
                          <a:pt x="3130" y="618"/>
                        </a:lnTo>
                        <a:lnTo>
                          <a:pt x="3130" y="441"/>
                        </a:lnTo>
                        <a:lnTo>
                          <a:pt x="3130" y="585"/>
                        </a:lnTo>
                        <a:lnTo>
                          <a:pt x="3130" y="563"/>
                        </a:lnTo>
                        <a:lnTo>
                          <a:pt x="3131" y="437"/>
                        </a:lnTo>
                        <a:lnTo>
                          <a:pt x="3131" y="587"/>
                        </a:lnTo>
                        <a:lnTo>
                          <a:pt x="3131" y="583"/>
                        </a:lnTo>
                        <a:lnTo>
                          <a:pt x="3131" y="545"/>
                        </a:lnTo>
                        <a:lnTo>
                          <a:pt x="3131" y="441"/>
                        </a:lnTo>
                        <a:lnTo>
                          <a:pt x="3132" y="645"/>
                        </a:lnTo>
                        <a:lnTo>
                          <a:pt x="3132" y="464"/>
                        </a:lnTo>
                        <a:lnTo>
                          <a:pt x="3132" y="486"/>
                        </a:lnTo>
                        <a:lnTo>
                          <a:pt x="3132" y="616"/>
                        </a:lnTo>
                        <a:lnTo>
                          <a:pt x="3132" y="456"/>
                        </a:lnTo>
                        <a:lnTo>
                          <a:pt x="3133" y="541"/>
                        </a:lnTo>
                        <a:lnTo>
                          <a:pt x="3133" y="543"/>
                        </a:lnTo>
                        <a:lnTo>
                          <a:pt x="3133" y="453"/>
                        </a:lnTo>
                        <a:lnTo>
                          <a:pt x="3133" y="620"/>
                        </a:lnTo>
                        <a:lnTo>
                          <a:pt x="3133" y="518"/>
                        </a:lnTo>
                        <a:lnTo>
                          <a:pt x="3134" y="444"/>
                        </a:lnTo>
                        <a:lnTo>
                          <a:pt x="3134" y="591"/>
                        </a:lnTo>
                        <a:lnTo>
                          <a:pt x="3134" y="440"/>
                        </a:lnTo>
                        <a:lnTo>
                          <a:pt x="3134" y="580"/>
                        </a:lnTo>
                        <a:lnTo>
                          <a:pt x="3134" y="463"/>
                        </a:lnTo>
                        <a:lnTo>
                          <a:pt x="3134" y="590"/>
                        </a:lnTo>
                        <a:lnTo>
                          <a:pt x="3134" y="447"/>
                        </a:lnTo>
                        <a:lnTo>
                          <a:pt x="3135" y="456"/>
                        </a:lnTo>
                        <a:lnTo>
                          <a:pt x="3135" y="539"/>
                        </a:lnTo>
                        <a:lnTo>
                          <a:pt x="3135" y="573"/>
                        </a:lnTo>
                        <a:lnTo>
                          <a:pt x="3136" y="463"/>
                        </a:lnTo>
                        <a:lnTo>
                          <a:pt x="3136" y="573"/>
                        </a:lnTo>
                        <a:lnTo>
                          <a:pt x="3136" y="492"/>
                        </a:lnTo>
                        <a:lnTo>
                          <a:pt x="3136" y="640"/>
                        </a:lnTo>
                        <a:lnTo>
                          <a:pt x="3136" y="451"/>
                        </a:lnTo>
                        <a:lnTo>
                          <a:pt x="3136" y="515"/>
                        </a:lnTo>
                        <a:lnTo>
                          <a:pt x="3136" y="459"/>
                        </a:lnTo>
                        <a:lnTo>
                          <a:pt x="3137" y="611"/>
                        </a:lnTo>
                        <a:lnTo>
                          <a:pt x="3137" y="518"/>
                        </a:lnTo>
                        <a:lnTo>
                          <a:pt x="3137" y="488"/>
                        </a:lnTo>
                        <a:lnTo>
                          <a:pt x="3137" y="473"/>
                        </a:lnTo>
                        <a:lnTo>
                          <a:pt x="3138" y="605"/>
                        </a:lnTo>
                        <a:lnTo>
                          <a:pt x="3138" y="505"/>
                        </a:lnTo>
                        <a:lnTo>
                          <a:pt x="3138" y="512"/>
                        </a:lnTo>
                        <a:lnTo>
                          <a:pt x="3138" y="624"/>
                        </a:lnTo>
                        <a:lnTo>
                          <a:pt x="3138" y="484"/>
                        </a:lnTo>
                        <a:lnTo>
                          <a:pt x="3139" y="515"/>
                        </a:lnTo>
                        <a:lnTo>
                          <a:pt x="3139" y="523"/>
                        </a:lnTo>
                        <a:lnTo>
                          <a:pt x="3139" y="471"/>
                        </a:lnTo>
                        <a:lnTo>
                          <a:pt x="3139" y="645"/>
                        </a:lnTo>
                        <a:lnTo>
                          <a:pt x="3139" y="577"/>
                        </a:lnTo>
                        <a:lnTo>
                          <a:pt x="3140" y="541"/>
                        </a:lnTo>
                        <a:lnTo>
                          <a:pt x="3140" y="458"/>
                        </a:lnTo>
                        <a:lnTo>
                          <a:pt x="3140" y="697"/>
                        </a:lnTo>
                        <a:lnTo>
                          <a:pt x="3140" y="549"/>
                        </a:lnTo>
                        <a:lnTo>
                          <a:pt x="3140" y="578"/>
                        </a:lnTo>
                        <a:lnTo>
                          <a:pt x="3141" y="638"/>
                        </a:lnTo>
                        <a:lnTo>
                          <a:pt x="3141" y="474"/>
                        </a:lnTo>
                        <a:lnTo>
                          <a:pt x="3141" y="613"/>
                        </a:lnTo>
                        <a:lnTo>
                          <a:pt x="3141" y="594"/>
                        </a:lnTo>
                        <a:lnTo>
                          <a:pt x="3141" y="671"/>
                        </a:lnTo>
                        <a:lnTo>
                          <a:pt x="3142" y="470"/>
                        </a:lnTo>
                        <a:lnTo>
                          <a:pt x="3142" y="610"/>
                        </a:lnTo>
                        <a:lnTo>
                          <a:pt x="3142" y="520"/>
                        </a:lnTo>
                        <a:lnTo>
                          <a:pt x="3142" y="469"/>
                        </a:lnTo>
                        <a:lnTo>
                          <a:pt x="3142" y="641"/>
                        </a:lnTo>
                        <a:lnTo>
                          <a:pt x="3142" y="498"/>
                        </a:lnTo>
                        <a:lnTo>
                          <a:pt x="3143" y="587"/>
                        </a:lnTo>
                        <a:lnTo>
                          <a:pt x="3143" y="450"/>
                        </a:lnTo>
                        <a:lnTo>
                          <a:pt x="3143" y="619"/>
                        </a:lnTo>
                        <a:lnTo>
                          <a:pt x="3143" y="569"/>
                        </a:lnTo>
                        <a:lnTo>
                          <a:pt x="3143" y="494"/>
                        </a:lnTo>
                        <a:lnTo>
                          <a:pt x="3143" y="637"/>
                        </a:lnTo>
                        <a:lnTo>
                          <a:pt x="3144" y="449"/>
                        </a:lnTo>
                        <a:lnTo>
                          <a:pt x="3144" y="498"/>
                        </a:lnTo>
                        <a:lnTo>
                          <a:pt x="3144" y="499"/>
                        </a:lnTo>
                        <a:lnTo>
                          <a:pt x="3144" y="477"/>
                        </a:lnTo>
                        <a:lnTo>
                          <a:pt x="3145" y="600"/>
                        </a:lnTo>
                        <a:lnTo>
                          <a:pt x="3145" y="568"/>
                        </a:lnTo>
                        <a:lnTo>
                          <a:pt x="3145" y="531"/>
                        </a:lnTo>
                        <a:lnTo>
                          <a:pt x="3145" y="628"/>
                        </a:lnTo>
                        <a:lnTo>
                          <a:pt x="3145" y="453"/>
                        </a:lnTo>
                        <a:lnTo>
                          <a:pt x="3145" y="583"/>
                        </a:lnTo>
                        <a:lnTo>
                          <a:pt x="3146" y="479"/>
                        </a:lnTo>
                        <a:lnTo>
                          <a:pt x="3146" y="639"/>
                        </a:lnTo>
                        <a:lnTo>
                          <a:pt x="3146" y="403"/>
                        </a:lnTo>
                        <a:lnTo>
                          <a:pt x="3146" y="528"/>
                        </a:lnTo>
                        <a:lnTo>
                          <a:pt x="3146" y="523"/>
                        </a:lnTo>
                        <a:lnTo>
                          <a:pt x="3146" y="562"/>
                        </a:lnTo>
                        <a:lnTo>
                          <a:pt x="3147" y="422"/>
                        </a:lnTo>
                        <a:lnTo>
                          <a:pt x="3147" y="428"/>
                        </a:lnTo>
                        <a:lnTo>
                          <a:pt x="3147" y="522"/>
                        </a:lnTo>
                        <a:lnTo>
                          <a:pt x="3147" y="381"/>
                        </a:lnTo>
                        <a:lnTo>
                          <a:pt x="3147" y="565"/>
                        </a:lnTo>
                        <a:lnTo>
                          <a:pt x="3148" y="563"/>
                        </a:lnTo>
                        <a:lnTo>
                          <a:pt x="3148" y="518"/>
                        </a:lnTo>
                        <a:lnTo>
                          <a:pt x="3148" y="598"/>
                        </a:lnTo>
                        <a:lnTo>
                          <a:pt x="3148" y="402"/>
                        </a:lnTo>
                        <a:lnTo>
                          <a:pt x="3148" y="505"/>
                        </a:lnTo>
                        <a:lnTo>
                          <a:pt x="3149" y="433"/>
                        </a:lnTo>
                        <a:lnTo>
                          <a:pt x="3149" y="595"/>
                        </a:lnTo>
                        <a:lnTo>
                          <a:pt x="3149" y="507"/>
                        </a:lnTo>
                        <a:lnTo>
                          <a:pt x="3149" y="504"/>
                        </a:lnTo>
                        <a:lnTo>
                          <a:pt x="3150" y="616"/>
                        </a:lnTo>
                        <a:lnTo>
                          <a:pt x="3150" y="462"/>
                        </a:lnTo>
                        <a:lnTo>
                          <a:pt x="3150" y="537"/>
                        </a:lnTo>
                        <a:lnTo>
                          <a:pt x="3150" y="536"/>
                        </a:lnTo>
                        <a:lnTo>
                          <a:pt x="3150" y="450"/>
                        </a:lnTo>
                        <a:lnTo>
                          <a:pt x="3151" y="677"/>
                        </a:lnTo>
                        <a:lnTo>
                          <a:pt x="3151" y="649"/>
                        </a:lnTo>
                        <a:lnTo>
                          <a:pt x="3151" y="547"/>
                        </a:lnTo>
                        <a:lnTo>
                          <a:pt x="3151" y="632"/>
                        </a:lnTo>
                        <a:lnTo>
                          <a:pt x="3151" y="450"/>
                        </a:lnTo>
                        <a:lnTo>
                          <a:pt x="3151" y="550"/>
                        </a:lnTo>
                        <a:lnTo>
                          <a:pt x="3151" y="597"/>
                        </a:lnTo>
                        <a:lnTo>
                          <a:pt x="3152" y="451"/>
                        </a:lnTo>
                        <a:lnTo>
                          <a:pt x="3152" y="525"/>
                        </a:lnTo>
                        <a:lnTo>
                          <a:pt x="3152" y="508"/>
                        </a:lnTo>
                        <a:lnTo>
                          <a:pt x="3153" y="611"/>
                        </a:lnTo>
                        <a:lnTo>
                          <a:pt x="3153" y="486"/>
                        </a:lnTo>
                        <a:lnTo>
                          <a:pt x="3153" y="527"/>
                        </a:lnTo>
                        <a:lnTo>
                          <a:pt x="3153" y="518"/>
                        </a:lnTo>
                        <a:lnTo>
                          <a:pt x="3153" y="472"/>
                        </a:lnTo>
                        <a:lnTo>
                          <a:pt x="3154" y="676"/>
                        </a:lnTo>
                        <a:lnTo>
                          <a:pt x="3154" y="551"/>
                        </a:lnTo>
                        <a:lnTo>
                          <a:pt x="3154" y="500"/>
                        </a:lnTo>
                        <a:lnTo>
                          <a:pt x="3154" y="617"/>
                        </a:lnTo>
                        <a:lnTo>
                          <a:pt x="3154" y="469"/>
                        </a:lnTo>
                        <a:lnTo>
                          <a:pt x="3154" y="564"/>
                        </a:lnTo>
                        <a:lnTo>
                          <a:pt x="3155" y="559"/>
                        </a:lnTo>
                        <a:lnTo>
                          <a:pt x="3155" y="482"/>
                        </a:lnTo>
                        <a:lnTo>
                          <a:pt x="3155" y="623"/>
                        </a:lnTo>
                        <a:lnTo>
                          <a:pt x="3155" y="595"/>
                        </a:lnTo>
                        <a:lnTo>
                          <a:pt x="3155" y="642"/>
                        </a:lnTo>
                        <a:lnTo>
                          <a:pt x="3156" y="653"/>
                        </a:lnTo>
                        <a:lnTo>
                          <a:pt x="3156" y="509"/>
                        </a:lnTo>
                        <a:lnTo>
                          <a:pt x="3156" y="526"/>
                        </a:lnTo>
                        <a:lnTo>
                          <a:pt x="3156" y="587"/>
                        </a:lnTo>
                        <a:lnTo>
                          <a:pt x="3156" y="509"/>
                        </a:lnTo>
                        <a:lnTo>
                          <a:pt x="3156" y="646"/>
                        </a:lnTo>
                        <a:lnTo>
                          <a:pt x="3157" y="617"/>
                        </a:lnTo>
                        <a:lnTo>
                          <a:pt x="3157" y="584"/>
                        </a:lnTo>
                        <a:lnTo>
                          <a:pt x="3157" y="504"/>
                        </a:lnTo>
                        <a:lnTo>
                          <a:pt x="3157" y="661"/>
                        </a:lnTo>
                        <a:lnTo>
                          <a:pt x="3157" y="520"/>
                        </a:lnTo>
                        <a:lnTo>
                          <a:pt x="3158" y="655"/>
                        </a:lnTo>
                        <a:lnTo>
                          <a:pt x="3158" y="482"/>
                        </a:lnTo>
                        <a:lnTo>
                          <a:pt x="3158" y="682"/>
                        </a:lnTo>
                        <a:lnTo>
                          <a:pt x="3158" y="534"/>
                        </a:lnTo>
                        <a:lnTo>
                          <a:pt x="3158" y="550"/>
                        </a:lnTo>
                        <a:lnTo>
                          <a:pt x="3158" y="582"/>
                        </a:lnTo>
                        <a:lnTo>
                          <a:pt x="3159" y="420"/>
                        </a:lnTo>
                        <a:lnTo>
                          <a:pt x="3159" y="468"/>
                        </a:lnTo>
                        <a:lnTo>
                          <a:pt x="3159" y="481"/>
                        </a:lnTo>
                        <a:lnTo>
                          <a:pt x="3159" y="582"/>
                        </a:lnTo>
                        <a:lnTo>
                          <a:pt x="3159" y="419"/>
                        </a:lnTo>
                        <a:lnTo>
                          <a:pt x="3160" y="495"/>
                        </a:lnTo>
                        <a:lnTo>
                          <a:pt x="3160" y="501"/>
                        </a:lnTo>
                        <a:lnTo>
                          <a:pt x="3160" y="448"/>
                        </a:lnTo>
                        <a:lnTo>
                          <a:pt x="3160" y="649"/>
                        </a:lnTo>
                        <a:lnTo>
                          <a:pt x="3160" y="578"/>
                        </a:lnTo>
                        <a:lnTo>
                          <a:pt x="3161" y="608"/>
                        </a:lnTo>
                        <a:lnTo>
                          <a:pt x="3161" y="649"/>
                        </a:lnTo>
                        <a:lnTo>
                          <a:pt x="3161" y="461"/>
                        </a:lnTo>
                        <a:lnTo>
                          <a:pt x="3161" y="592"/>
                        </a:lnTo>
                        <a:lnTo>
                          <a:pt x="3161" y="523"/>
                        </a:lnTo>
                        <a:lnTo>
                          <a:pt x="3161" y="630"/>
                        </a:lnTo>
                        <a:lnTo>
                          <a:pt x="3161" y="496"/>
                        </a:lnTo>
                        <a:lnTo>
                          <a:pt x="3162" y="520"/>
                        </a:lnTo>
                        <a:lnTo>
                          <a:pt x="3162" y="646"/>
                        </a:lnTo>
                        <a:lnTo>
                          <a:pt x="3163" y="414"/>
                        </a:lnTo>
                        <a:lnTo>
                          <a:pt x="3163" y="483"/>
                        </a:lnTo>
                        <a:lnTo>
                          <a:pt x="3163" y="489"/>
                        </a:lnTo>
                        <a:lnTo>
                          <a:pt x="3163" y="408"/>
                        </a:lnTo>
                        <a:lnTo>
                          <a:pt x="3163" y="513"/>
                        </a:lnTo>
                        <a:lnTo>
                          <a:pt x="3163" y="414"/>
                        </a:lnTo>
                        <a:lnTo>
                          <a:pt x="3164" y="509"/>
                        </a:lnTo>
                        <a:lnTo>
                          <a:pt x="3164" y="560"/>
                        </a:lnTo>
                        <a:lnTo>
                          <a:pt x="3164" y="393"/>
                        </a:lnTo>
                        <a:lnTo>
                          <a:pt x="3164" y="493"/>
                        </a:lnTo>
                        <a:lnTo>
                          <a:pt x="3164" y="429"/>
                        </a:lnTo>
                        <a:lnTo>
                          <a:pt x="3164" y="389"/>
                        </a:lnTo>
                        <a:lnTo>
                          <a:pt x="3164" y="537"/>
                        </a:lnTo>
                        <a:lnTo>
                          <a:pt x="3165" y="460"/>
                        </a:lnTo>
                        <a:lnTo>
                          <a:pt x="3165" y="451"/>
                        </a:lnTo>
                        <a:lnTo>
                          <a:pt x="3165" y="429"/>
                        </a:lnTo>
                        <a:lnTo>
                          <a:pt x="3165" y="577"/>
                        </a:lnTo>
                        <a:lnTo>
                          <a:pt x="3166" y="526"/>
                        </a:lnTo>
                        <a:lnTo>
                          <a:pt x="3166" y="463"/>
                        </a:lnTo>
                        <a:lnTo>
                          <a:pt x="3166" y="591"/>
                        </a:lnTo>
                        <a:lnTo>
                          <a:pt x="3166" y="430"/>
                        </a:lnTo>
                        <a:lnTo>
                          <a:pt x="3166" y="452"/>
                        </a:lnTo>
                        <a:lnTo>
                          <a:pt x="3166" y="534"/>
                        </a:lnTo>
                        <a:lnTo>
                          <a:pt x="3167" y="398"/>
                        </a:lnTo>
                        <a:lnTo>
                          <a:pt x="3167" y="573"/>
                        </a:lnTo>
                        <a:lnTo>
                          <a:pt x="3167" y="465"/>
                        </a:lnTo>
                        <a:lnTo>
                          <a:pt x="3167" y="460"/>
                        </a:lnTo>
                        <a:lnTo>
                          <a:pt x="3168" y="490"/>
                        </a:lnTo>
                        <a:lnTo>
                          <a:pt x="3168" y="320"/>
                        </a:lnTo>
                        <a:lnTo>
                          <a:pt x="3168" y="397"/>
                        </a:lnTo>
                        <a:lnTo>
                          <a:pt x="3168" y="366"/>
                        </a:lnTo>
                        <a:lnTo>
                          <a:pt x="3169" y="591"/>
                        </a:lnTo>
                        <a:lnTo>
                          <a:pt x="3169" y="465"/>
                        </a:lnTo>
                        <a:lnTo>
                          <a:pt x="3169" y="529"/>
                        </a:lnTo>
                        <a:lnTo>
                          <a:pt x="3169" y="378"/>
                        </a:lnTo>
                        <a:lnTo>
                          <a:pt x="3169" y="438"/>
                        </a:lnTo>
                        <a:lnTo>
                          <a:pt x="3170" y="427"/>
                        </a:lnTo>
                        <a:lnTo>
                          <a:pt x="3170" y="364"/>
                        </a:lnTo>
                        <a:lnTo>
                          <a:pt x="3170" y="533"/>
                        </a:lnTo>
                        <a:lnTo>
                          <a:pt x="3170" y="484"/>
                        </a:lnTo>
                        <a:lnTo>
                          <a:pt x="3170" y="522"/>
                        </a:lnTo>
                        <a:lnTo>
                          <a:pt x="3170" y="571"/>
                        </a:lnTo>
                        <a:lnTo>
                          <a:pt x="3171" y="417"/>
                        </a:lnTo>
                        <a:lnTo>
                          <a:pt x="3171" y="565"/>
                        </a:lnTo>
                        <a:lnTo>
                          <a:pt x="3171" y="441"/>
                        </a:lnTo>
                        <a:lnTo>
                          <a:pt x="3171" y="525"/>
                        </a:lnTo>
                        <a:lnTo>
                          <a:pt x="3172" y="312"/>
                        </a:lnTo>
                        <a:lnTo>
                          <a:pt x="3172" y="454"/>
                        </a:lnTo>
                        <a:lnTo>
                          <a:pt x="3172" y="377"/>
                        </a:lnTo>
                        <a:lnTo>
                          <a:pt x="3172" y="363"/>
                        </a:lnTo>
                        <a:lnTo>
                          <a:pt x="3172" y="510"/>
                        </a:lnTo>
                        <a:lnTo>
                          <a:pt x="3172" y="451"/>
                        </a:lnTo>
                        <a:lnTo>
                          <a:pt x="3173" y="392"/>
                        </a:lnTo>
                        <a:lnTo>
                          <a:pt x="3173" y="561"/>
                        </a:lnTo>
                        <a:lnTo>
                          <a:pt x="3173" y="360"/>
                        </a:lnTo>
                        <a:lnTo>
                          <a:pt x="3173" y="453"/>
                        </a:lnTo>
                        <a:lnTo>
                          <a:pt x="3173" y="532"/>
                        </a:lnTo>
                        <a:lnTo>
                          <a:pt x="3174" y="375"/>
                        </a:lnTo>
                        <a:lnTo>
                          <a:pt x="3174" y="479"/>
                        </a:lnTo>
                        <a:lnTo>
                          <a:pt x="3174" y="421"/>
                        </a:lnTo>
                        <a:lnTo>
                          <a:pt x="3174" y="518"/>
                        </a:lnTo>
                        <a:lnTo>
                          <a:pt x="3174" y="367"/>
                        </a:lnTo>
                        <a:lnTo>
                          <a:pt x="3175" y="456"/>
                        </a:lnTo>
                        <a:lnTo>
                          <a:pt x="3175" y="504"/>
                        </a:lnTo>
                        <a:lnTo>
                          <a:pt x="3175" y="510"/>
                        </a:lnTo>
                        <a:lnTo>
                          <a:pt x="3175" y="365"/>
                        </a:lnTo>
                        <a:lnTo>
                          <a:pt x="3175" y="500"/>
                        </a:lnTo>
                        <a:lnTo>
                          <a:pt x="3176" y="422"/>
                        </a:lnTo>
                        <a:lnTo>
                          <a:pt x="3176" y="348"/>
                        </a:lnTo>
                        <a:lnTo>
                          <a:pt x="3176" y="527"/>
                        </a:lnTo>
                        <a:lnTo>
                          <a:pt x="3176" y="448"/>
                        </a:lnTo>
                        <a:lnTo>
                          <a:pt x="3176" y="480"/>
                        </a:lnTo>
                        <a:lnTo>
                          <a:pt x="3176" y="362"/>
                        </a:lnTo>
                        <a:lnTo>
                          <a:pt x="3177" y="548"/>
                        </a:lnTo>
                        <a:lnTo>
                          <a:pt x="3177" y="526"/>
                        </a:lnTo>
                        <a:lnTo>
                          <a:pt x="3177" y="421"/>
                        </a:lnTo>
                        <a:lnTo>
                          <a:pt x="3177" y="381"/>
                        </a:lnTo>
                        <a:lnTo>
                          <a:pt x="3178" y="548"/>
                        </a:lnTo>
                        <a:lnTo>
                          <a:pt x="3178" y="470"/>
                        </a:lnTo>
                        <a:lnTo>
                          <a:pt x="3178" y="566"/>
                        </a:lnTo>
                        <a:lnTo>
                          <a:pt x="3178" y="421"/>
                        </a:lnTo>
                        <a:lnTo>
                          <a:pt x="3178" y="497"/>
                        </a:lnTo>
                        <a:lnTo>
                          <a:pt x="3179" y="507"/>
                        </a:lnTo>
                        <a:lnTo>
                          <a:pt x="3179" y="646"/>
                        </a:lnTo>
                        <a:lnTo>
                          <a:pt x="3179" y="445"/>
                        </a:lnTo>
                        <a:lnTo>
                          <a:pt x="3179" y="542"/>
                        </a:lnTo>
                        <a:lnTo>
                          <a:pt x="3179" y="527"/>
                        </a:lnTo>
                        <a:lnTo>
                          <a:pt x="3179" y="529"/>
                        </a:lnTo>
                        <a:lnTo>
                          <a:pt x="3180" y="407"/>
                        </a:lnTo>
                        <a:lnTo>
                          <a:pt x="3180" y="419"/>
                        </a:lnTo>
                        <a:lnTo>
                          <a:pt x="3180" y="450"/>
                        </a:lnTo>
                        <a:lnTo>
                          <a:pt x="3180" y="512"/>
                        </a:lnTo>
                        <a:lnTo>
                          <a:pt x="3180" y="381"/>
                        </a:lnTo>
                        <a:lnTo>
                          <a:pt x="3181" y="495"/>
                        </a:lnTo>
                        <a:lnTo>
                          <a:pt x="3181" y="431"/>
                        </a:lnTo>
                        <a:lnTo>
                          <a:pt x="3181" y="388"/>
                        </a:lnTo>
                        <a:lnTo>
                          <a:pt x="3181" y="561"/>
                        </a:lnTo>
                        <a:lnTo>
                          <a:pt x="3181" y="467"/>
                        </a:lnTo>
                        <a:lnTo>
                          <a:pt x="3181" y="505"/>
                        </a:lnTo>
                        <a:lnTo>
                          <a:pt x="3182" y="441"/>
                        </a:lnTo>
                        <a:lnTo>
                          <a:pt x="3182" y="620"/>
                        </a:lnTo>
                        <a:lnTo>
                          <a:pt x="3182" y="548"/>
                        </a:lnTo>
                        <a:lnTo>
                          <a:pt x="3182" y="549"/>
                        </a:lnTo>
                        <a:lnTo>
                          <a:pt x="3182" y="420"/>
                        </a:lnTo>
                        <a:lnTo>
                          <a:pt x="3182" y="625"/>
                        </a:lnTo>
                        <a:lnTo>
                          <a:pt x="3183" y="505"/>
                        </a:lnTo>
                        <a:lnTo>
                          <a:pt x="3183" y="459"/>
                        </a:lnTo>
                        <a:lnTo>
                          <a:pt x="3183" y="581"/>
                        </a:lnTo>
                        <a:lnTo>
                          <a:pt x="3184" y="406"/>
                        </a:lnTo>
                        <a:lnTo>
                          <a:pt x="3184" y="468"/>
                        </a:lnTo>
                        <a:lnTo>
                          <a:pt x="3184" y="490"/>
                        </a:lnTo>
                        <a:lnTo>
                          <a:pt x="3184" y="562"/>
                        </a:lnTo>
                        <a:lnTo>
                          <a:pt x="3184" y="460"/>
                        </a:lnTo>
                        <a:lnTo>
                          <a:pt x="3184" y="490"/>
                        </a:lnTo>
                        <a:lnTo>
                          <a:pt x="3185" y="462"/>
                        </a:lnTo>
                        <a:lnTo>
                          <a:pt x="3185" y="449"/>
                        </a:lnTo>
                        <a:lnTo>
                          <a:pt x="3185" y="596"/>
                        </a:lnTo>
                        <a:lnTo>
                          <a:pt x="3185" y="478"/>
                        </a:lnTo>
                        <a:lnTo>
                          <a:pt x="3185" y="530"/>
                        </a:lnTo>
                        <a:lnTo>
                          <a:pt x="3185" y="586"/>
                        </a:lnTo>
                        <a:lnTo>
                          <a:pt x="3186" y="440"/>
                        </a:lnTo>
                        <a:lnTo>
                          <a:pt x="3186" y="521"/>
                        </a:lnTo>
                        <a:lnTo>
                          <a:pt x="3186" y="511"/>
                        </a:lnTo>
                        <a:lnTo>
                          <a:pt x="3186" y="579"/>
                        </a:lnTo>
                        <a:lnTo>
                          <a:pt x="3187" y="441"/>
                        </a:lnTo>
                        <a:lnTo>
                          <a:pt x="3187" y="491"/>
                        </a:lnTo>
                        <a:lnTo>
                          <a:pt x="3187" y="532"/>
                        </a:lnTo>
                        <a:lnTo>
                          <a:pt x="3187" y="464"/>
                        </a:lnTo>
                        <a:lnTo>
                          <a:pt x="3187" y="571"/>
                        </a:lnTo>
                        <a:lnTo>
                          <a:pt x="3187" y="548"/>
                        </a:lnTo>
                        <a:lnTo>
                          <a:pt x="3188" y="484"/>
                        </a:lnTo>
                        <a:lnTo>
                          <a:pt x="3188" y="602"/>
                        </a:lnTo>
                        <a:lnTo>
                          <a:pt x="3188" y="483"/>
                        </a:lnTo>
                        <a:lnTo>
                          <a:pt x="3188" y="592"/>
                        </a:lnTo>
                        <a:lnTo>
                          <a:pt x="3188" y="596"/>
                        </a:lnTo>
                        <a:lnTo>
                          <a:pt x="3188" y="609"/>
                        </a:lnTo>
                        <a:lnTo>
                          <a:pt x="3189" y="417"/>
                        </a:lnTo>
                        <a:lnTo>
                          <a:pt x="3189" y="516"/>
                        </a:lnTo>
                        <a:lnTo>
                          <a:pt x="3189" y="448"/>
                        </a:lnTo>
                        <a:lnTo>
                          <a:pt x="3189" y="627"/>
                        </a:lnTo>
                        <a:lnTo>
                          <a:pt x="3190" y="434"/>
                        </a:lnTo>
                        <a:lnTo>
                          <a:pt x="3190" y="595"/>
                        </a:lnTo>
                        <a:lnTo>
                          <a:pt x="3190" y="473"/>
                        </a:lnTo>
                        <a:lnTo>
                          <a:pt x="3190" y="650"/>
                        </a:lnTo>
                        <a:lnTo>
                          <a:pt x="3190" y="563"/>
                        </a:lnTo>
                        <a:lnTo>
                          <a:pt x="3191" y="607"/>
                        </a:lnTo>
                        <a:lnTo>
                          <a:pt x="3191" y="492"/>
                        </a:lnTo>
                        <a:lnTo>
                          <a:pt x="3191" y="658"/>
                        </a:lnTo>
                        <a:lnTo>
                          <a:pt x="3191" y="560"/>
                        </a:lnTo>
                        <a:lnTo>
                          <a:pt x="3191" y="599"/>
                        </a:lnTo>
                        <a:lnTo>
                          <a:pt x="3191" y="737"/>
                        </a:lnTo>
                        <a:lnTo>
                          <a:pt x="3191" y="577"/>
                        </a:lnTo>
                        <a:lnTo>
                          <a:pt x="3192" y="671"/>
                        </a:lnTo>
                        <a:lnTo>
                          <a:pt x="3192" y="668"/>
                        </a:lnTo>
                        <a:lnTo>
                          <a:pt x="3192" y="775"/>
                        </a:lnTo>
                        <a:lnTo>
                          <a:pt x="3193" y="561"/>
                        </a:lnTo>
                        <a:lnTo>
                          <a:pt x="3193" y="605"/>
                        </a:lnTo>
                        <a:lnTo>
                          <a:pt x="3193" y="616"/>
                        </a:lnTo>
                        <a:lnTo>
                          <a:pt x="3193" y="540"/>
                        </a:lnTo>
                        <a:lnTo>
                          <a:pt x="3193" y="701"/>
                        </a:lnTo>
                        <a:lnTo>
                          <a:pt x="3193" y="542"/>
                        </a:lnTo>
                        <a:lnTo>
                          <a:pt x="3194" y="562"/>
                        </a:lnTo>
                        <a:lnTo>
                          <a:pt x="3194" y="683"/>
                        </a:lnTo>
                        <a:lnTo>
                          <a:pt x="3194" y="498"/>
                        </a:lnTo>
                        <a:lnTo>
                          <a:pt x="3194" y="538"/>
                        </a:lnTo>
                        <a:lnTo>
                          <a:pt x="3194" y="526"/>
                        </a:lnTo>
                        <a:lnTo>
                          <a:pt x="3195" y="393"/>
                        </a:lnTo>
                        <a:lnTo>
                          <a:pt x="3195" y="544"/>
                        </a:lnTo>
                        <a:lnTo>
                          <a:pt x="3195" y="408"/>
                        </a:lnTo>
                        <a:lnTo>
                          <a:pt x="3195" y="435"/>
                        </a:lnTo>
                        <a:lnTo>
                          <a:pt x="3195" y="400"/>
                        </a:lnTo>
                        <a:lnTo>
                          <a:pt x="3195" y="541"/>
                        </a:lnTo>
                        <a:lnTo>
                          <a:pt x="3196" y="472"/>
                        </a:lnTo>
                        <a:lnTo>
                          <a:pt x="3196" y="396"/>
                        </a:lnTo>
                        <a:lnTo>
                          <a:pt x="3196" y="534"/>
                        </a:lnTo>
                        <a:lnTo>
                          <a:pt x="3196" y="362"/>
                        </a:lnTo>
                        <a:lnTo>
                          <a:pt x="3196" y="407"/>
                        </a:lnTo>
                        <a:lnTo>
                          <a:pt x="3196" y="527"/>
                        </a:lnTo>
                        <a:lnTo>
                          <a:pt x="3197" y="341"/>
                        </a:lnTo>
                        <a:lnTo>
                          <a:pt x="3197" y="371"/>
                        </a:lnTo>
                        <a:lnTo>
                          <a:pt x="3197" y="398"/>
                        </a:lnTo>
                        <a:lnTo>
                          <a:pt x="3197" y="360"/>
                        </a:lnTo>
                        <a:lnTo>
                          <a:pt x="3198" y="532"/>
                        </a:lnTo>
                        <a:lnTo>
                          <a:pt x="3198" y="456"/>
                        </a:lnTo>
                        <a:lnTo>
                          <a:pt x="3198" y="352"/>
                        </a:lnTo>
                        <a:lnTo>
                          <a:pt x="3199" y="529"/>
                        </a:lnTo>
                        <a:lnTo>
                          <a:pt x="3199" y="464"/>
                        </a:lnTo>
                        <a:lnTo>
                          <a:pt x="3199" y="492"/>
                        </a:lnTo>
                        <a:lnTo>
                          <a:pt x="3199" y="474"/>
                        </a:lnTo>
                        <a:lnTo>
                          <a:pt x="3199" y="604"/>
                        </a:lnTo>
                        <a:lnTo>
                          <a:pt x="3199" y="530"/>
                        </a:lnTo>
                        <a:lnTo>
                          <a:pt x="3200" y="558"/>
                        </a:lnTo>
                        <a:lnTo>
                          <a:pt x="3200" y="599"/>
                        </a:lnTo>
                        <a:lnTo>
                          <a:pt x="3200" y="451"/>
                        </a:lnTo>
                        <a:lnTo>
                          <a:pt x="3200" y="579"/>
                        </a:lnTo>
                        <a:lnTo>
                          <a:pt x="3200" y="472"/>
                        </a:lnTo>
                        <a:lnTo>
                          <a:pt x="3201" y="633"/>
                        </a:lnTo>
                        <a:lnTo>
                          <a:pt x="3201" y="479"/>
                        </a:lnTo>
                        <a:lnTo>
                          <a:pt x="3201" y="648"/>
                        </a:lnTo>
                        <a:lnTo>
                          <a:pt x="3201" y="435"/>
                        </a:lnTo>
                        <a:lnTo>
                          <a:pt x="3202" y="649"/>
                        </a:lnTo>
                        <a:lnTo>
                          <a:pt x="3202" y="460"/>
                        </a:lnTo>
                        <a:lnTo>
                          <a:pt x="3202" y="602"/>
                        </a:lnTo>
                        <a:lnTo>
                          <a:pt x="3202" y="521"/>
                        </a:lnTo>
                        <a:lnTo>
                          <a:pt x="3202" y="721"/>
                        </a:lnTo>
                        <a:lnTo>
                          <a:pt x="3202" y="592"/>
                        </a:lnTo>
                        <a:lnTo>
                          <a:pt x="3203" y="630"/>
                        </a:lnTo>
                        <a:lnTo>
                          <a:pt x="3203" y="519"/>
                        </a:lnTo>
                        <a:lnTo>
                          <a:pt x="3203" y="643"/>
                        </a:lnTo>
                        <a:lnTo>
                          <a:pt x="3203" y="542"/>
                        </a:lnTo>
                        <a:lnTo>
                          <a:pt x="3203" y="528"/>
                        </a:lnTo>
                        <a:lnTo>
                          <a:pt x="3204" y="707"/>
                        </a:lnTo>
                        <a:lnTo>
                          <a:pt x="3204" y="632"/>
                        </a:lnTo>
                        <a:lnTo>
                          <a:pt x="3204" y="670"/>
                        </a:lnTo>
                        <a:lnTo>
                          <a:pt x="3204" y="747"/>
                        </a:lnTo>
                        <a:lnTo>
                          <a:pt x="3205" y="523"/>
                        </a:lnTo>
                        <a:lnTo>
                          <a:pt x="3205" y="662"/>
                        </a:lnTo>
                        <a:lnTo>
                          <a:pt x="3205" y="638"/>
                        </a:lnTo>
                        <a:lnTo>
                          <a:pt x="3205" y="603"/>
                        </a:lnTo>
                        <a:lnTo>
                          <a:pt x="3205" y="787"/>
                        </a:lnTo>
                        <a:lnTo>
                          <a:pt x="3205" y="678"/>
                        </a:lnTo>
                        <a:lnTo>
                          <a:pt x="3206" y="718"/>
                        </a:lnTo>
                        <a:lnTo>
                          <a:pt x="3206" y="774"/>
                        </a:lnTo>
                        <a:lnTo>
                          <a:pt x="3206" y="638"/>
                        </a:lnTo>
                        <a:lnTo>
                          <a:pt x="3206" y="767"/>
                        </a:lnTo>
                        <a:lnTo>
                          <a:pt x="3206" y="629"/>
                        </a:lnTo>
                        <a:lnTo>
                          <a:pt x="3206" y="765"/>
                        </a:lnTo>
                        <a:lnTo>
                          <a:pt x="3207" y="604"/>
                        </a:lnTo>
                        <a:lnTo>
                          <a:pt x="3207" y="729"/>
                        </a:lnTo>
                        <a:lnTo>
                          <a:pt x="3207" y="615"/>
                        </a:lnTo>
                        <a:lnTo>
                          <a:pt x="3207" y="724"/>
                        </a:lnTo>
                        <a:lnTo>
                          <a:pt x="3208" y="512"/>
                        </a:lnTo>
                        <a:lnTo>
                          <a:pt x="3208" y="585"/>
                        </a:lnTo>
                        <a:lnTo>
                          <a:pt x="3208" y="612"/>
                        </a:lnTo>
                        <a:lnTo>
                          <a:pt x="3208" y="563"/>
                        </a:lnTo>
                        <a:lnTo>
                          <a:pt x="3208" y="2005"/>
                        </a:lnTo>
                        <a:lnTo>
                          <a:pt x="3208" y="826"/>
                        </a:lnTo>
                        <a:lnTo>
                          <a:pt x="3209" y="730"/>
                        </a:lnTo>
                        <a:lnTo>
                          <a:pt x="3209" y="799"/>
                        </a:lnTo>
                        <a:lnTo>
                          <a:pt x="3209" y="466"/>
                        </a:lnTo>
                        <a:lnTo>
                          <a:pt x="3209" y="590"/>
                        </a:lnTo>
                        <a:lnTo>
                          <a:pt x="3209" y="521"/>
                        </a:lnTo>
                        <a:lnTo>
                          <a:pt x="3209" y="482"/>
                        </a:lnTo>
                        <a:lnTo>
                          <a:pt x="3210" y="595"/>
                        </a:lnTo>
                        <a:lnTo>
                          <a:pt x="3210" y="562"/>
                        </a:lnTo>
                        <a:lnTo>
                          <a:pt x="3210" y="569"/>
                        </a:lnTo>
                        <a:lnTo>
                          <a:pt x="3210" y="494"/>
                        </a:lnTo>
                        <a:lnTo>
                          <a:pt x="3211" y="646"/>
                        </a:lnTo>
                        <a:lnTo>
                          <a:pt x="3211" y="637"/>
                        </a:lnTo>
                        <a:lnTo>
                          <a:pt x="3211" y="515"/>
                        </a:lnTo>
                        <a:lnTo>
                          <a:pt x="3211" y="698"/>
                        </a:lnTo>
                        <a:lnTo>
                          <a:pt x="3211" y="505"/>
                        </a:lnTo>
                        <a:lnTo>
                          <a:pt x="3211" y="473"/>
                        </a:lnTo>
                        <a:lnTo>
                          <a:pt x="3212" y="566"/>
                        </a:lnTo>
                        <a:lnTo>
                          <a:pt x="3212" y="418"/>
                        </a:lnTo>
                        <a:lnTo>
                          <a:pt x="3212" y="451"/>
                        </a:lnTo>
                        <a:lnTo>
                          <a:pt x="3212" y="417"/>
                        </a:lnTo>
                        <a:lnTo>
                          <a:pt x="3212" y="415"/>
                        </a:lnTo>
                        <a:lnTo>
                          <a:pt x="3213" y="543"/>
                        </a:lnTo>
                        <a:lnTo>
                          <a:pt x="3213" y="483"/>
                        </a:lnTo>
                        <a:lnTo>
                          <a:pt x="3213" y="571"/>
                        </a:lnTo>
                        <a:lnTo>
                          <a:pt x="3213" y="594"/>
                        </a:lnTo>
                        <a:lnTo>
                          <a:pt x="3213" y="457"/>
                        </a:lnTo>
                        <a:lnTo>
                          <a:pt x="3214" y="541"/>
                        </a:lnTo>
                        <a:lnTo>
                          <a:pt x="3214" y="548"/>
                        </a:lnTo>
                        <a:lnTo>
                          <a:pt x="3214" y="583"/>
                        </a:lnTo>
                        <a:lnTo>
                          <a:pt x="3214" y="366"/>
                        </a:lnTo>
                        <a:lnTo>
                          <a:pt x="3214" y="393"/>
                        </a:lnTo>
                        <a:lnTo>
                          <a:pt x="3215" y="449"/>
                        </a:lnTo>
                        <a:lnTo>
                          <a:pt x="3215" y="374"/>
                        </a:lnTo>
                        <a:lnTo>
                          <a:pt x="3215" y="564"/>
                        </a:lnTo>
                        <a:lnTo>
                          <a:pt x="3215" y="432"/>
                        </a:lnTo>
                        <a:lnTo>
                          <a:pt x="3215" y="394"/>
                        </a:lnTo>
                        <a:lnTo>
                          <a:pt x="3215" y="304"/>
                        </a:lnTo>
                        <a:lnTo>
                          <a:pt x="3216" y="518"/>
                        </a:lnTo>
                        <a:lnTo>
                          <a:pt x="3216" y="468"/>
                        </a:lnTo>
                        <a:lnTo>
                          <a:pt x="3216" y="447"/>
                        </a:lnTo>
                        <a:lnTo>
                          <a:pt x="3216" y="383"/>
                        </a:lnTo>
                        <a:lnTo>
                          <a:pt x="3217" y="529"/>
                        </a:lnTo>
                        <a:lnTo>
                          <a:pt x="3217" y="503"/>
                        </a:lnTo>
                        <a:lnTo>
                          <a:pt x="3217" y="480"/>
                        </a:lnTo>
                        <a:lnTo>
                          <a:pt x="3217" y="390"/>
                        </a:lnTo>
                        <a:lnTo>
                          <a:pt x="3217" y="538"/>
                        </a:lnTo>
                        <a:lnTo>
                          <a:pt x="3217" y="409"/>
                        </a:lnTo>
                        <a:lnTo>
                          <a:pt x="3218" y="398"/>
                        </a:lnTo>
                        <a:lnTo>
                          <a:pt x="3218" y="345"/>
                        </a:lnTo>
                        <a:lnTo>
                          <a:pt x="3218" y="525"/>
                        </a:lnTo>
                        <a:lnTo>
                          <a:pt x="3218" y="432"/>
                        </a:lnTo>
                        <a:lnTo>
                          <a:pt x="3218" y="538"/>
                        </a:lnTo>
                        <a:lnTo>
                          <a:pt x="3218" y="540"/>
                        </a:lnTo>
                        <a:lnTo>
                          <a:pt x="3219" y="366"/>
                        </a:lnTo>
                        <a:lnTo>
                          <a:pt x="3219" y="394"/>
                        </a:lnTo>
                        <a:lnTo>
                          <a:pt x="3219" y="335"/>
                        </a:lnTo>
                        <a:lnTo>
                          <a:pt x="3219" y="579"/>
                        </a:lnTo>
                        <a:lnTo>
                          <a:pt x="3220" y="454"/>
                        </a:lnTo>
                        <a:lnTo>
                          <a:pt x="3220" y="533"/>
                        </a:lnTo>
                        <a:lnTo>
                          <a:pt x="3220" y="351"/>
                        </a:lnTo>
                        <a:lnTo>
                          <a:pt x="3220" y="630"/>
                        </a:lnTo>
                        <a:lnTo>
                          <a:pt x="3221" y="574"/>
                        </a:lnTo>
                        <a:lnTo>
                          <a:pt x="3221" y="617"/>
                        </a:lnTo>
                        <a:lnTo>
                          <a:pt x="3221" y="449"/>
                        </a:lnTo>
                        <a:lnTo>
                          <a:pt x="3221" y="581"/>
                        </a:lnTo>
                        <a:lnTo>
                          <a:pt x="3221" y="510"/>
                        </a:lnTo>
                        <a:lnTo>
                          <a:pt x="3221" y="631"/>
                        </a:lnTo>
                        <a:lnTo>
                          <a:pt x="3222" y="525"/>
                        </a:lnTo>
                        <a:lnTo>
                          <a:pt x="3222" y="592"/>
                        </a:lnTo>
                        <a:lnTo>
                          <a:pt x="3222" y="489"/>
                        </a:lnTo>
                        <a:lnTo>
                          <a:pt x="3222" y="656"/>
                        </a:lnTo>
                        <a:lnTo>
                          <a:pt x="3223" y="631"/>
                        </a:lnTo>
                        <a:lnTo>
                          <a:pt x="3223" y="619"/>
                        </a:lnTo>
                        <a:lnTo>
                          <a:pt x="3223" y="509"/>
                        </a:lnTo>
                        <a:lnTo>
                          <a:pt x="3223" y="659"/>
                        </a:lnTo>
                        <a:lnTo>
                          <a:pt x="3223" y="510"/>
                        </a:lnTo>
                        <a:lnTo>
                          <a:pt x="3224" y="509"/>
                        </a:lnTo>
                        <a:lnTo>
                          <a:pt x="3224" y="591"/>
                        </a:lnTo>
                        <a:lnTo>
                          <a:pt x="3224" y="455"/>
                        </a:lnTo>
                        <a:lnTo>
                          <a:pt x="3224" y="475"/>
                        </a:lnTo>
                        <a:lnTo>
                          <a:pt x="3224" y="483"/>
                        </a:lnTo>
                        <a:lnTo>
                          <a:pt x="3224" y="423"/>
                        </a:lnTo>
                        <a:lnTo>
                          <a:pt x="3225" y="557"/>
                        </a:lnTo>
                        <a:lnTo>
                          <a:pt x="3225" y="468"/>
                        </a:lnTo>
                        <a:lnTo>
                          <a:pt x="3225" y="494"/>
                        </a:lnTo>
                        <a:lnTo>
                          <a:pt x="3225" y="609"/>
                        </a:lnTo>
                        <a:lnTo>
                          <a:pt x="3226" y="368"/>
                        </a:lnTo>
                        <a:lnTo>
                          <a:pt x="3226" y="465"/>
                        </a:lnTo>
                        <a:lnTo>
                          <a:pt x="3226" y="486"/>
                        </a:lnTo>
                        <a:lnTo>
                          <a:pt x="3226" y="590"/>
                        </a:lnTo>
                        <a:lnTo>
                          <a:pt x="3226" y="316"/>
                        </a:lnTo>
                        <a:lnTo>
                          <a:pt x="3226" y="502"/>
                        </a:lnTo>
                        <a:lnTo>
                          <a:pt x="3227" y="500"/>
                        </a:lnTo>
                        <a:lnTo>
                          <a:pt x="3227" y="373"/>
                        </a:lnTo>
                        <a:lnTo>
                          <a:pt x="3227" y="390"/>
                        </a:lnTo>
                        <a:lnTo>
                          <a:pt x="3227" y="441"/>
                        </a:lnTo>
                        <a:lnTo>
                          <a:pt x="3227" y="299"/>
                        </a:lnTo>
                        <a:lnTo>
                          <a:pt x="3228" y="497"/>
                        </a:lnTo>
                        <a:lnTo>
                          <a:pt x="3228" y="385"/>
                        </a:lnTo>
                        <a:lnTo>
                          <a:pt x="3228" y="437"/>
                        </a:lnTo>
                        <a:lnTo>
                          <a:pt x="3228" y="364"/>
                        </a:lnTo>
                        <a:lnTo>
                          <a:pt x="3228" y="527"/>
                        </a:lnTo>
                        <a:lnTo>
                          <a:pt x="3229" y="448"/>
                        </a:lnTo>
                        <a:lnTo>
                          <a:pt x="3229" y="384"/>
                        </a:lnTo>
                        <a:lnTo>
                          <a:pt x="3229" y="335"/>
                        </a:lnTo>
                        <a:lnTo>
                          <a:pt x="3229" y="517"/>
                        </a:lnTo>
                        <a:lnTo>
                          <a:pt x="3229" y="461"/>
                        </a:lnTo>
                        <a:lnTo>
                          <a:pt x="3229" y="494"/>
                        </a:lnTo>
                        <a:lnTo>
                          <a:pt x="3230" y="557"/>
                        </a:lnTo>
                        <a:lnTo>
                          <a:pt x="3230" y="384"/>
                        </a:lnTo>
                        <a:lnTo>
                          <a:pt x="3230" y="437"/>
                        </a:lnTo>
                        <a:lnTo>
                          <a:pt x="3230" y="474"/>
                        </a:lnTo>
                        <a:lnTo>
                          <a:pt x="3230" y="403"/>
                        </a:lnTo>
                        <a:lnTo>
                          <a:pt x="3231" y="572"/>
                        </a:lnTo>
                        <a:lnTo>
                          <a:pt x="3231" y="512"/>
                        </a:lnTo>
                        <a:lnTo>
                          <a:pt x="3231" y="396"/>
                        </a:lnTo>
                        <a:lnTo>
                          <a:pt x="3231" y="585"/>
                        </a:lnTo>
                        <a:lnTo>
                          <a:pt x="3232" y="467"/>
                        </a:lnTo>
                        <a:lnTo>
                          <a:pt x="3232" y="475"/>
                        </a:lnTo>
                        <a:lnTo>
                          <a:pt x="3232" y="418"/>
                        </a:lnTo>
                        <a:lnTo>
                          <a:pt x="3232" y="580"/>
                        </a:lnTo>
                        <a:lnTo>
                          <a:pt x="3232" y="540"/>
                        </a:lnTo>
                        <a:lnTo>
                          <a:pt x="3233" y="527"/>
                        </a:lnTo>
                        <a:lnTo>
                          <a:pt x="3233" y="568"/>
                        </a:lnTo>
                        <a:lnTo>
                          <a:pt x="3233" y="429"/>
                        </a:lnTo>
                        <a:lnTo>
                          <a:pt x="3233" y="545"/>
                        </a:lnTo>
                        <a:lnTo>
                          <a:pt x="3233" y="583"/>
                        </a:lnTo>
                        <a:lnTo>
                          <a:pt x="3233" y="613"/>
                        </a:lnTo>
                        <a:lnTo>
                          <a:pt x="3234" y="438"/>
                        </a:lnTo>
                        <a:lnTo>
                          <a:pt x="3234" y="497"/>
                        </a:lnTo>
                        <a:lnTo>
                          <a:pt x="3234" y="414"/>
                        </a:lnTo>
                        <a:lnTo>
                          <a:pt x="3234" y="394"/>
                        </a:lnTo>
                        <a:lnTo>
                          <a:pt x="3235" y="541"/>
                        </a:lnTo>
                        <a:lnTo>
                          <a:pt x="3235" y="483"/>
                        </a:lnTo>
                        <a:lnTo>
                          <a:pt x="3235" y="520"/>
                        </a:lnTo>
                        <a:lnTo>
                          <a:pt x="3235" y="611"/>
                        </a:lnTo>
                        <a:lnTo>
                          <a:pt x="3235" y="430"/>
                        </a:lnTo>
                        <a:lnTo>
                          <a:pt x="3235" y="586"/>
                        </a:lnTo>
                        <a:lnTo>
                          <a:pt x="3236" y="479"/>
                        </a:lnTo>
                        <a:lnTo>
                          <a:pt x="3236" y="634"/>
                        </a:lnTo>
                        <a:lnTo>
                          <a:pt x="3236" y="440"/>
                        </a:lnTo>
                        <a:lnTo>
                          <a:pt x="3236" y="597"/>
                        </a:lnTo>
                        <a:lnTo>
                          <a:pt x="3236" y="615"/>
                        </a:lnTo>
                        <a:lnTo>
                          <a:pt x="3236" y="646"/>
                        </a:lnTo>
                        <a:lnTo>
                          <a:pt x="3237" y="496"/>
                        </a:lnTo>
                        <a:lnTo>
                          <a:pt x="3237" y="604"/>
                        </a:lnTo>
                        <a:lnTo>
                          <a:pt x="3237" y="515"/>
                        </a:lnTo>
                        <a:lnTo>
                          <a:pt x="3237" y="605"/>
                        </a:lnTo>
                        <a:lnTo>
                          <a:pt x="3238" y="443"/>
                        </a:lnTo>
                        <a:lnTo>
                          <a:pt x="3238" y="480"/>
                        </a:lnTo>
                        <a:lnTo>
                          <a:pt x="3238" y="463"/>
                        </a:lnTo>
                        <a:lnTo>
                          <a:pt x="3238" y="550"/>
                        </a:lnTo>
                        <a:lnTo>
                          <a:pt x="3238" y="394"/>
                        </a:lnTo>
                        <a:lnTo>
                          <a:pt x="3238" y="404"/>
                        </a:lnTo>
                        <a:lnTo>
                          <a:pt x="3239" y="513"/>
                        </a:lnTo>
                        <a:lnTo>
                          <a:pt x="3239" y="379"/>
                        </a:lnTo>
                        <a:lnTo>
                          <a:pt x="3239" y="564"/>
                        </a:lnTo>
                        <a:lnTo>
                          <a:pt x="3239" y="472"/>
                        </a:lnTo>
                        <a:lnTo>
                          <a:pt x="3239" y="439"/>
                        </a:lnTo>
                        <a:lnTo>
                          <a:pt x="3239" y="541"/>
                        </a:lnTo>
                        <a:lnTo>
                          <a:pt x="3240" y="352"/>
                        </a:lnTo>
                        <a:lnTo>
                          <a:pt x="3240" y="411"/>
                        </a:lnTo>
                        <a:lnTo>
                          <a:pt x="3240" y="487"/>
                        </a:lnTo>
                        <a:lnTo>
                          <a:pt x="3240" y="401"/>
                        </a:lnTo>
                        <a:lnTo>
                          <a:pt x="3241" y="559"/>
                        </a:lnTo>
                        <a:lnTo>
                          <a:pt x="3241" y="533"/>
                        </a:lnTo>
                        <a:lnTo>
                          <a:pt x="3241" y="491"/>
                        </a:lnTo>
                        <a:lnTo>
                          <a:pt x="3241" y="526"/>
                        </a:lnTo>
                        <a:lnTo>
                          <a:pt x="3241" y="369"/>
                        </a:lnTo>
                        <a:lnTo>
                          <a:pt x="3241" y="423"/>
                        </a:lnTo>
                        <a:lnTo>
                          <a:pt x="3242" y="440"/>
                        </a:lnTo>
                        <a:lnTo>
                          <a:pt x="3242" y="403"/>
                        </a:lnTo>
                        <a:lnTo>
                          <a:pt x="3242" y="522"/>
                        </a:lnTo>
                        <a:lnTo>
                          <a:pt x="3242" y="413"/>
                        </a:lnTo>
                        <a:lnTo>
                          <a:pt x="3242" y="457"/>
                        </a:lnTo>
                        <a:lnTo>
                          <a:pt x="3242" y="391"/>
                        </a:lnTo>
                        <a:lnTo>
                          <a:pt x="3243" y="587"/>
                        </a:lnTo>
                        <a:lnTo>
                          <a:pt x="3243" y="493"/>
                        </a:lnTo>
                        <a:lnTo>
                          <a:pt x="3243" y="552"/>
                        </a:lnTo>
                        <a:lnTo>
                          <a:pt x="3243" y="434"/>
                        </a:lnTo>
                        <a:lnTo>
                          <a:pt x="3243" y="580"/>
                        </a:lnTo>
                        <a:lnTo>
                          <a:pt x="3244" y="472"/>
                        </a:lnTo>
                        <a:lnTo>
                          <a:pt x="3244" y="499"/>
                        </a:lnTo>
                        <a:lnTo>
                          <a:pt x="3244" y="565"/>
                        </a:lnTo>
                        <a:lnTo>
                          <a:pt x="3244" y="325"/>
                        </a:lnTo>
                        <a:lnTo>
                          <a:pt x="3244" y="459"/>
                        </a:lnTo>
                        <a:lnTo>
                          <a:pt x="3244" y="385"/>
                        </a:lnTo>
                        <a:lnTo>
                          <a:pt x="3245" y="383"/>
                        </a:lnTo>
                        <a:lnTo>
                          <a:pt x="3245" y="533"/>
                        </a:lnTo>
                        <a:lnTo>
                          <a:pt x="3245" y="456"/>
                        </a:lnTo>
                        <a:lnTo>
                          <a:pt x="3245" y="503"/>
                        </a:lnTo>
                        <a:lnTo>
                          <a:pt x="3246" y="408"/>
                        </a:lnTo>
                        <a:lnTo>
                          <a:pt x="3246" y="562"/>
                        </a:lnTo>
                        <a:lnTo>
                          <a:pt x="3246" y="503"/>
                        </a:lnTo>
                        <a:lnTo>
                          <a:pt x="3246" y="513"/>
                        </a:lnTo>
                        <a:lnTo>
                          <a:pt x="3246" y="2120"/>
                        </a:lnTo>
                        <a:lnTo>
                          <a:pt x="3246" y="460"/>
                        </a:lnTo>
                        <a:lnTo>
                          <a:pt x="3247" y="501"/>
                        </a:lnTo>
                        <a:lnTo>
                          <a:pt x="3247" y="470"/>
                        </a:lnTo>
                        <a:lnTo>
                          <a:pt x="3247" y="427"/>
                        </a:lnTo>
                        <a:lnTo>
                          <a:pt x="3247" y="628"/>
                        </a:lnTo>
                        <a:lnTo>
                          <a:pt x="3247" y="533"/>
                        </a:lnTo>
                        <a:lnTo>
                          <a:pt x="3248" y="531"/>
                        </a:lnTo>
                        <a:lnTo>
                          <a:pt x="3248" y="638"/>
                        </a:lnTo>
                        <a:lnTo>
                          <a:pt x="3248" y="468"/>
                        </a:lnTo>
                        <a:lnTo>
                          <a:pt x="3248" y="626"/>
                        </a:lnTo>
                        <a:lnTo>
                          <a:pt x="3248" y="634"/>
                        </a:lnTo>
                        <a:lnTo>
                          <a:pt x="3249" y="492"/>
                        </a:lnTo>
                        <a:lnTo>
                          <a:pt x="3249" y="592"/>
                        </a:lnTo>
                        <a:lnTo>
                          <a:pt x="3249" y="669"/>
                        </a:lnTo>
                        <a:lnTo>
                          <a:pt x="3249" y="491"/>
                        </a:lnTo>
                        <a:lnTo>
                          <a:pt x="3250" y="623"/>
                        </a:lnTo>
                        <a:lnTo>
                          <a:pt x="3250" y="574"/>
                        </a:lnTo>
                        <a:lnTo>
                          <a:pt x="3250" y="668"/>
                        </a:lnTo>
                        <a:lnTo>
                          <a:pt x="3250" y="520"/>
                        </a:lnTo>
                        <a:lnTo>
                          <a:pt x="3250" y="611"/>
                        </a:lnTo>
                        <a:lnTo>
                          <a:pt x="3251" y="552"/>
                        </a:lnTo>
                        <a:lnTo>
                          <a:pt x="3251" y="463"/>
                        </a:lnTo>
                        <a:lnTo>
                          <a:pt x="3251" y="620"/>
                        </a:lnTo>
                        <a:lnTo>
                          <a:pt x="3251" y="532"/>
                        </a:lnTo>
                        <a:lnTo>
                          <a:pt x="3251" y="535"/>
                        </a:lnTo>
                        <a:lnTo>
                          <a:pt x="3251" y="649"/>
                        </a:lnTo>
                        <a:lnTo>
                          <a:pt x="3252" y="407"/>
                        </a:lnTo>
                        <a:lnTo>
                          <a:pt x="3252" y="576"/>
                        </a:lnTo>
                        <a:lnTo>
                          <a:pt x="3252" y="623"/>
                        </a:lnTo>
                        <a:lnTo>
                          <a:pt x="3252" y="403"/>
                        </a:lnTo>
                        <a:lnTo>
                          <a:pt x="3253" y="503"/>
                        </a:lnTo>
                        <a:lnTo>
                          <a:pt x="3253" y="539"/>
                        </a:lnTo>
                        <a:lnTo>
                          <a:pt x="3253" y="434"/>
                        </a:lnTo>
                        <a:lnTo>
                          <a:pt x="3253" y="605"/>
                        </a:lnTo>
                        <a:lnTo>
                          <a:pt x="3253" y="530"/>
                        </a:lnTo>
                        <a:lnTo>
                          <a:pt x="3254" y="552"/>
                        </a:lnTo>
                        <a:lnTo>
                          <a:pt x="3254" y="617"/>
                        </a:lnTo>
                        <a:lnTo>
                          <a:pt x="3254" y="445"/>
                        </a:lnTo>
                        <a:lnTo>
                          <a:pt x="3254" y="471"/>
                        </a:lnTo>
                        <a:lnTo>
                          <a:pt x="3254" y="420"/>
                        </a:lnTo>
                        <a:lnTo>
                          <a:pt x="3255" y="566"/>
                        </a:lnTo>
                        <a:lnTo>
                          <a:pt x="3255" y="492"/>
                        </a:lnTo>
                        <a:lnTo>
                          <a:pt x="3255" y="498"/>
                        </a:lnTo>
                        <a:lnTo>
                          <a:pt x="3255" y="548"/>
                        </a:lnTo>
                        <a:lnTo>
                          <a:pt x="3255" y="348"/>
                        </a:lnTo>
                        <a:lnTo>
                          <a:pt x="3256" y="482"/>
                        </a:lnTo>
                        <a:lnTo>
                          <a:pt x="3256" y="366"/>
                        </a:lnTo>
                        <a:lnTo>
                          <a:pt x="3256" y="364"/>
                        </a:lnTo>
                        <a:lnTo>
                          <a:pt x="3256" y="524"/>
                        </a:lnTo>
                        <a:lnTo>
                          <a:pt x="3256" y="392"/>
                        </a:lnTo>
                        <a:lnTo>
                          <a:pt x="3257" y="462"/>
                        </a:lnTo>
                        <a:lnTo>
                          <a:pt x="3257" y="352"/>
                        </a:lnTo>
                        <a:lnTo>
                          <a:pt x="3257" y="514"/>
                        </a:lnTo>
                        <a:lnTo>
                          <a:pt x="3257" y="474"/>
                        </a:lnTo>
                        <a:lnTo>
                          <a:pt x="3257" y="467"/>
                        </a:lnTo>
                        <a:lnTo>
                          <a:pt x="3258" y="386"/>
                        </a:lnTo>
                        <a:lnTo>
                          <a:pt x="3258" y="527"/>
                        </a:lnTo>
                        <a:lnTo>
                          <a:pt x="3258" y="409"/>
                        </a:lnTo>
                        <a:lnTo>
                          <a:pt x="3258" y="465"/>
                        </a:lnTo>
                        <a:lnTo>
                          <a:pt x="3258" y="511"/>
                        </a:lnTo>
                        <a:lnTo>
                          <a:pt x="3259" y="399"/>
                        </a:lnTo>
                        <a:lnTo>
                          <a:pt x="3259" y="444"/>
                        </a:lnTo>
                        <a:lnTo>
                          <a:pt x="3259" y="504"/>
                        </a:lnTo>
                        <a:lnTo>
                          <a:pt x="3259" y="418"/>
                        </a:lnTo>
                        <a:lnTo>
                          <a:pt x="3259" y="514"/>
                        </a:lnTo>
                        <a:lnTo>
                          <a:pt x="3259" y="421"/>
                        </a:lnTo>
                        <a:lnTo>
                          <a:pt x="3260" y="414"/>
                        </a:lnTo>
                        <a:lnTo>
                          <a:pt x="3260" y="557"/>
                        </a:lnTo>
                        <a:lnTo>
                          <a:pt x="3260" y="546"/>
                        </a:lnTo>
                        <a:lnTo>
                          <a:pt x="3260" y="488"/>
                        </a:lnTo>
                        <a:lnTo>
                          <a:pt x="3260" y="473"/>
                        </a:lnTo>
                        <a:lnTo>
                          <a:pt x="3260" y="601"/>
                        </a:lnTo>
                        <a:lnTo>
                          <a:pt x="3261" y="593"/>
                        </a:lnTo>
                        <a:lnTo>
                          <a:pt x="3261" y="534"/>
                        </a:lnTo>
                        <a:lnTo>
                          <a:pt x="3262" y="453"/>
                        </a:lnTo>
                        <a:lnTo>
                          <a:pt x="3262" y="607"/>
                        </a:lnTo>
                        <a:lnTo>
                          <a:pt x="3262" y="508"/>
                        </a:lnTo>
                        <a:lnTo>
                          <a:pt x="3262" y="467"/>
                        </a:lnTo>
                        <a:lnTo>
                          <a:pt x="3262" y="618"/>
                        </a:lnTo>
                        <a:lnTo>
                          <a:pt x="3262" y="521"/>
                        </a:lnTo>
                        <a:lnTo>
                          <a:pt x="3263" y="572"/>
                        </a:lnTo>
                        <a:lnTo>
                          <a:pt x="3263" y="462"/>
                        </a:lnTo>
                        <a:lnTo>
                          <a:pt x="3263" y="666"/>
                        </a:lnTo>
                        <a:lnTo>
                          <a:pt x="3263" y="603"/>
                        </a:lnTo>
                        <a:lnTo>
                          <a:pt x="3263" y="574"/>
                        </a:lnTo>
                        <a:lnTo>
                          <a:pt x="3263" y="658"/>
                        </a:lnTo>
                        <a:lnTo>
                          <a:pt x="3264" y="401"/>
                        </a:lnTo>
                        <a:lnTo>
                          <a:pt x="3264" y="452"/>
                        </a:lnTo>
                        <a:lnTo>
                          <a:pt x="3264" y="496"/>
                        </a:lnTo>
                        <a:lnTo>
                          <a:pt x="3265" y="621"/>
                        </a:lnTo>
                        <a:lnTo>
                          <a:pt x="3265" y="407"/>
                        </a:lnTo>
                        <a:lnTo>
                          <a:pt x="3265" y="509"/>
                        </a:lnTo>
                        <a:lnTo>
                          <a:pt x="3265" y="518"/>
                        </a:lnTo>
                        <a:lnTo>
                          <a:pt x="3265" y="608"/>
                        </a:lnTo>
                        <a:lnTo>
                          <a:pt x="3265" y="497"/>
                        </a:lnTo>
                        <a:lnTo>
                          <a:pt x="3265" y="522"/>
                        </a:lnTo>
                        <a:lnTo>
                          <a:pt x="3266" y="547"/>
                        </a:lnTo>
                        <a:lnTo>
                          <a:pt x="3266" y="473"/>
                        </a:lnTo>
                        <a:lnTo>
                          <a:pt x="3266" y="648"/>
                        </a:lnTo>
                        <a:lnTo>
                          <a:pt x="3266" y="543"/>
                        </a:lnTo>
                        <a:lnTo>
                          <a:pt x="3266" y="523"/>
                        </a:lnTo>
                        <a:lnTo>
                          <a:pt x="3267" y="640"/>
                        </a:lnTo>
                        <a:lnTo>
                          <a:pt x="3267" y="452"/>
                        </a:lnTo>
                        <a:lnTo>
                          <a:pt x="3267" y="566"/>
                        </a:lnTo>
                        <a:lnTo>
                          <a:pt x="3267" y="603"/>
                        </a:lnTo>
                        <a:lnTo>
                          <a:pt x="3267" y="446"/>
                        </a:lnTo>
                        <a:lnTo>
                          <a:pt x="3268" y="449"/>
                        </a:lnTo>
                        <a:lnTo>
                          <a:pt x="3268" y="591"/>
                        </a:lnTo>
                        <a:lnTo>
                          <a:pt x="3268" y="444"/>
                        </a:lnTo>
                        <a:lnTo>
                          <a:pt x="3268" y="446"/>
                        </a:lnTo>
                        <a:lnTo>
                          <a:pt x="3269" y="471"/>
                        </a:lnTo>
                        <a:lnTo>
                          <a:pt x="3269" y="461"/>
                        </a:lnTo>
                        <a:lnTo>
                          <a:pt x="3269" y="609"/>
                        </a:lnTo>
                        <a:lnTo>
                          <a:pt x="3269" y="555"/>
                        </a:lnTo>
                        <a:lnTo>
                          <a:pt x="3269" y="532"/>
                        </a:lnTo>
                        <a:lnTo>
                          <a:pt x="3270" y="461"/>
                        </a:lnTo>
                        <a:lnTo>
                          <a:pt x="3270" y="645"/>
                        </a:lnTo>
                        <a:lnTo>
                          <a:pt x="3270" y="560"/>
                        </a:lnTo>
                        <a:lnTo>
                          <a:pt x="3270" y="606"/>
                        </a:lnTo>
                        <a:lnTo>
                          <a:pt x="3270" y="609"/>
                        </a:lnTo>
                        <a:lnTo>
                          <a:pt x="3270" y="493"/>
                        </a:lnTo>
                        <a:lnTo>
                          <a:pt x="3271" y="554"/>
                        </a:lnTo>
                        <a:lnTo>
                          <a:pt x="3271" y="546"/>
                        </a:lnTo>
                        <a:lnTo>
                          <a:pt x="3271" y="627"/>
                        </a:lnTo>
                        <a:lnTo>
                          <a:pt x="3271" y="466"/>
                        </a:lnTo>
                        <a:lnTo>
                          <a:pt x="3271" y="488"/>
                        </a:lnTo>
                        <a:lnTo>
                          <a:pt x="3272" y="496"/>
                        </a:lnTo>
                        <a:lnTo>
                          <a:pt x="3272" y="489"/>
                        </a:lnTo>
                        <a:lnTo>
                          <a:pt x="3272" y="633"/>
                        </a:lnTo>
                        <a:lnTo>
                          <a:pt x="3272" y="568"/>
                        </a:lnTo>
                        <a:lnTo>
                          <a:pt x="3272" y="491"/>
                        </a:lnTo>
                        <a:lnTo>
                          <a:pt x="3272" y="436"/>
                        </a:lnTo>
                        <a:lnTo>
                          <a:pt x="3272" y="621"/>
                        </a:lnTo>
                        <a:lnTo>
                          <a:pt x="3273" y="501"/>
                        </a:lnTo>
                        <a:lnTo>
                          <a:pt x="3273" y="591"/>
                        </a:lnTo>
                        <a:lnTo>
                          <a:pt x="3273" y="602"/>
                        </a:lnTo>
                        <a:lnTo>
                          <a:pt x="3274" y="398"/>
                        </a:lnTo>
                        <a:lnTo>
                          <a:pt x="3274" y="526"/>
                        </a:lnTo>
                        <a:lnTo>
                          <a:pt x="3274" y="508"/>
                        </a:lnTo>
                        <a:lnTo>
                          <a:pt x="3274" y="607"/>
                        </a:lnTo>
                        <a:lnTo>
                          <a:pt x="3274" y="456"/>
                        </a:lnTo>
                        <a:lnTo>
                          <a:pt x="3274" y="594"/>
                        </a:lnTo>
                        <a:lnTo>
                          <a:pt x="3274" y="483"/>
                        </a:lnTo>
                        <a:lnTo>
                          <a:pt x="3275" y="442"/>
                        </a:lnTo>
                        <a:lnTo>
                          <a:pt x="3275" y="626"/>
                        </a:lnTo>
                        <a:lnTo>
                          <a:pt x="3275" y="518"/>
                        </a:lnTo>
                        <a:lnTo>
                          <a:pt x="3275" y="683"/>
                        </a:lnTo>
                        <a:lnTo>
                          <a:pt x="3276" y="436"/>
                        </a:lnTo>
                        <a:lnTo>
                          <a:pt x="3276" y="498"/>
                        </a:lnTo>
                        <a:lnTo>
                          <a:pt x="3276" y="451"/>
                        </a:lnTo>
                        <a:lnTo>
                          <a:pt x="3277" y="573"/>
                        </a:lnTo>
                        <a:lnTo>
                          <a:pt x="3277" y="565"/>
                        </a:lnTo>
                        <a:lnTo>
                          <a:pt x="3277" y="445"/>
                        </a:lnTo>
                        <a:lnTo>
                          <a:pt x="3277" y="419"/>
                        </a:lnTo>
                        <a:lnTo>
                          <a:pt x="3277" y="573"/>
                        </a:lnTo>
                        <a:lnTo>
                          <a:pt x="3277" y="545"/>
                        </a:lnTo>
                        <a:lnTo>
                          <a:pt x="3278" y="465"/>
                        </a:lnTo>
                        <a:lnTo>
                          <a:pt x="3278" y="593"/>
                        </a:lnTo>
                        <a:lnTo>
                          <a:pt x="3278" y="421"/>
                        </a:lnTo>
                        <a:lnTo>
                          <a:pt x="3278" y="555"/>
                        </a:lnTo>
                        <a:lnTo>
                          <a:pt x="3278" y="520"/>
                        </a:lnTo>
                        <a:lnTo>
                          <a:pt x="3278" y="388"/>
                        </a:lnTo>
                        <a:lnTo>
                          <a:pt x="3279" y="612"/>
                        </a:lnTo>
                        <a:lnTo>
                          <a:pt x="3279" y="519"/>
                        </a:lnTo>
                        <a:lnTo>
                          <a:pt x="3279" y="541"/>
                        </a:lnTo>
                        <a:lnTo>
                          <a:pt x="3279" y="483"/>
                        </a:lnTo>
                        <a:lnTo>
                          <a:pt x="3280" y="591"/>
                        </a:lnTo>
                        <a:lnTo>
                          <a:pt x="3280" y="569"/>
                        </a:lnTo>
                        <a:lnTo>
                          <a:pt x="3280" y="621"/>
                        </a:lnTo>
                        <a:lnTo>
                          <a:pt x="3280" y="451"/>
                        </a:lnTo>
                        <a:lnTo>
                          <a:pt x="3280" y="597"/>
                        </a:lnTo>
                        <a:lnTo>
                          <a:pt x="3281" y="561"/>
                        </a:lnTo>
                        <a:lnTo>
                          <a:pt x="3281" y="597"/>
                        </a:lnTo>
                        <a:lnTo>
                          <a:pt x="3281" y="456"/>
                        </a:lnTo>
                        <a:lnTo>
                          <a:pt x="3281" y="560"/>
                        </a:lnTo>
                        <a:lnTo>
                          <a:pt x="3281" y="470"/>
                        </a:lnTo>
                        <a:lnTo>
                          <a:pt x="3282" y="591"/>
                        </a:lnTo>
                        <a:lnTo>
                          <a:pt x="3282" y="462"/>
                        </a:lnTo>
                        <a:lnTo>
                          <a:pt x="3282" y="588"/>
                        </a:lnTo>
                        <a:lnTo>
                          <a:pt x="3282" y="521"/>
                        </a:lnTo>
                        <a:lnTo>
                          <a:pt x="3282" y="635"/>
                        </a:lnTo>
                        <a:lnTo>
                          <a:pt x="3282" y="474"/>
                        </a:lnTo>
                        <a:lnTo>
                          <a:pt x="3283" y="616"/>
                        </a:lnTo>
                        <a:lnTo>
                          <a:pt x="3283" y="539"/>
                        </a:lnTo>
                        <a:lnTo>
                          <a:pt x="3283" y="636"/>
                        </a:lnTo>
                        <a:lnTo>
                          <a:pt x="3283" y="492"/>
                        </a:lnTo>
                        <a:lnTo>
                          <a:pt x="3283" y="580"/>
                        </a:lnTo>
                        <a:lnTo>
                          <a:pt x="3284" y="574"/>
                        </a:lnTo>
                        <a:lnTo>
                          <a:pt x="3284" y="480"/>
                        </a:lnTo>
                        <a:lnTo>
                          <a:pt x="3284" y="648"/>
                        </a:lnTo>
                        <a:lnTo>
                          <a:pt x="3284" y="504"/>
                        </a:lnTo>
                        <a:lnTo>
                          <a:pt x="3284" y="564"/>
                        </a:lnTo>
                        <a:lnTo>
                          <a:pt x="3284" y="682"/>
                        </a:lnTo>
                        <a:lnTo>
                          <a:pt x="3285" y="485"/>
                        </a:lnTo>
                        <a:lnTo>
                          <a:pt x="3285" y="642"/>
                        </a:lnTo>
                        <a:lnTo>
                          <a:pt x="3285" y="598"/>
                        </a:lnTo>
                        <a:lnTo>
                          <a:pt x="3285" y="655"/>
                        </a:lnTo>
                        <a:lnTo>
                          <a:pt x="3286" y="455"/>
                        </a:lnTo>
                        <a:lnTo>
                          <a:pt x="3286" y="587"/>
                        </a:lnTo>
                        <a:lnTo>
                          <a:pt x="3286" y="469"/>
                        </a:lnTo>
                        <a:lnTo>
                          <a:pt x="3286" y="667"/>
                        </a:lnTo>
                        <a:lnTo>
                          <a:pt x="3286" y="597"/>
                        </a:lnTo>
                        <a:lnTo>
                          <a:pt x="3287" y="558"/>
                        </a:lnTo>
                        <a:lnTo>
                          <a:pt x="3287" y="484"/>
                        </a:lnTo>
                        <a:lnTo>
                          <a:pt x="3287" y="600"/>
                        </a:lnTo>
                        <a:lnTo>
                          <a:pt x="3287" y="516"/>
                        </a:lnTo>
                        <a:lnTo>
                          <a:pt x="3287" y="517"/>
                        </a:lnTo>
                        <a:lnTo>
                          <a:pt x="3288" y="580"/>
                        </a:lnTo>
                        <a:lnTo>
                          <a:pt x="3288" y="450"/>
                        </a:lnTo>
                        <a:lnTo>
                          <a:pt x="3288" y="576"/>
                        </a:lnTo>
                        <a:lnTo>
                          <a:pt x="3288" y="498"/>
                        </a:lnTo>
                        <a:lnTo>
                          <a:pt x="3288" y="428"/>
                        </a:lnTo>
                        <a:lnTo>
                          <a:pt x="3289" y="610"/>
                        </a:lnTo>
                        <a:lnTo>
                          <a:pt x="3289" y="517"/>
                        </a:lnTo>
                        <a:lnTo>
                          <a:pt x="3289" y="586"/>
                        </a:lnTo>
                        <a:lnTo>
                          <a:pt x="3289" y="442"/>
                        </a:lnTo>
                        <a:lnTo>
                          <a:pt x="3289" y="694"/>
                        </a:lnTo>
                        <a:lnTo>
                          <a:pt x="3289" y="680"/>
                        </a:lnTo>
                        <a:lnTo>
                          <a:pt x="3289" y="606"/>
                        </a:lnTo>
                        <a:lnTo>
                          <a:pt x="3290" y="499"/>
                        </a:lnTo>
                        <a:lnTo>
                          <a:pt x="3290" y="674"/>
                        </a:lnTo>
                        <a:lnTo>
                          <a:pt x="3290" y="616"/>
                        </a:lnTo>
                        <a:lnTo>
                          <a:pt x="3290" y="534"/>
                        </a:lnTo>
                        <a:lnTo>
                          <a:pt x="3291" y="675"/>
                        </a:lnTo>
                        <a:lnTo>
                          <a:pt x="3291" y="503"/>
                        </a:lnTo>
                        <a:lnTo>
                          <a:pt x="3291" y="511"/>
                        </a:lnTo>
                        <a:lnTo>
                          <a:pt x="3291" y="560"/>
                        </a:lnTo>
                        <a:lnTo>
                          <a:pt x="3291" y="468"/>
                        </a:lnTo>
                        <a:lnTo>
                          <a:pt x="3291" y="689"/>
                        </a:lnTo>
                        <a:lnTo>
                          <a:pt x="3292" y="562"/>
                        </a:lnTo>
                        <a:lnTo>
                          <a:pt x="3292" y="597"/>
                        </a:lnTo>
                        <a:lnTo>
                          <a:pt x="3292" y="613"/>
                        </a:lnTo>
                        <a:lnTo>
                          <a:pt x="3292" y="448"/>
                        </a:lnTo>
                        <a:lnTo>
                          <a:pt x="3292" y="517"/>
                        </a:lnTo>
                        <a:lnTo>
                          <a:pt x="3293" y="473"/>
                        </a:lnTo>
                        <a:lnTo>
                          <a:pt x="3293" y="437"/>
                        </a:lnTo>
                        <a:lnTo>
                          <a:pt x="3293" y="612"/>
                        </a:lnTo>
                        <a:lnTo>
                          <a:pt x="3293" y="481"/>
                        </a:lnTo>
                        <a:lnTo>
                          <a:pt x="3293" y="610"/>
                        </a:lnTo>
                        <a:lnTo>
                          <a:pt x="3294" y="493"/>
                        </a:lnTo>
                        <a:lnTo>
                          <a:pt x="3294" y="644"/>
                        </a:lnTo>
                        <a:lnTo>
                          <a:pt x="3294" y="634"/>
                        </a:lnTo>
                        <a:lnTo>
                          <a:pt x="3294" y="632"/>
                        </a:lnTo>
                        <a:lnTo>
                          <a:pt x="3294" y="699"/>
                        </a:lnTo>
                        <a:lnTo>
                          <a:pt x="3294" y="472"/>
                        </a:lnTo>
                        <a:lnTo>
                          <a:pt x="3295" y="620"/>
                        </a:lnTo>
                        <a:lnTo>
                          <a:pt x="3295" y="589"/>
                        </a:lnTo>
                        <a:lnTo>
                          <a:pt x="3295" y="658"/>
                        </a:lnTo>
                        <a:lnTo>
                          <a:pt x="3295" y="510"/>
                        </a:lnTo>
                        <a:lnTo>
                          <a:pt x="3295" y="631"/>
                        </a:lnTo>
                        <a:lnTo>
                          <a:pt x="3296" y="581"/>
                        </a:lnTo>
                        <a:lnTo>
                          <a:pt x="3296" y="442"/>
                        </a:lnTo>
                        <a:lnTo>
                          <a:pt x="3296" y="603"/>
                        </a:lnTo>
                        <a:lnTo>
                          <a:pt x="3296" y="582"/>
                        </a:lnTo>
                        <a:lnTo>
                          <a:pt x="3296" y="526"/>
                        </a:lnTo>
                        <a:lnTo>
                          <a:pt x="3296" y="426"/>
                        </a:lnTo>
                        <a:lnTo>
                          <a:pt x="3296" y="655"/>
                        </a:lnTo>
                        <a:lnTo>
                          <a:pt x="3297" y="494"/>
                        </a:lnTo>
                        <a:lnTo>
                          <a:pt x="3297" y="508"/>
                        </a:lnTo>
                        <a:lnTo>
                          <a:pt x="3297" y="394"/>
                        </a:lnTo>
                        <a:lnTo>
                          <a:pt x="3297" y="558"/>
                        </a:lnTo>
                        <a:lnTo>
                          <a:pt x="3298" y="421"/>
                        </a:lnTo>
                        <a:lnTo>
                          <a:pt x="3298" y="407"/>
                        </a:lnTo>
                        <a:lnTo>
                          <a:pt x="3298" y="537"/>
                        </a:lnTo>
                        <a:lnTo>
                          <a:pt x="3298" y="389"/>
                        </a:lnTo>
                        <a:lnTo>
                          <a:pt x="3298" y="478"/>
                        </a:lnTo>
                        <a:lnTo>
                          <a:pt x="3299" y="431"/>
                        </a:lnTo>
                        <a:lnTo>
                          <a:pt x="3299" y="423"/>
                        </a:lnTo>
                        <a:lnTo>
                          <a:pt x="3299" y="555"/>
                        </a:lnTo>
                        <a:lnTo>
                          <a:pt x="3299" y="528"/>
                        </a:lnTo>
                        <a:lnTo>
                          <a:pt x="3299" y="537"/>
                        </a:lnTo>
                        <a:lnTo>
                          <a:pt x="3299" y="551"/>
                        </a:lnTo>
                        <a:lnTo>
                          <a:pt x="3299" y="373"/>
                        </a:lnTo>
                        <a:lnTo>
                          <a:pt x="3300" y="383"/>
                        </a:lnTo>
                        <a:lnTo>
                          <a:pt x="3300" y="474"/>
                        </a:lnTo>
                        <a:lnTo>
                          <a:pt x="3300" y="402"/>
                        </a:lnTo>
                        <a:lnTo>
                          <a:pt x="3300" y="583"/>
                        </a:lnTo>
                        <a:lnTo>
                          <a:pt x="3301" y="493"/>
                        </a:lnTo>
                        <a:lnTo>
                          <a:pt x="3301" y="419"/>
                        </a:lnTo>
                        <a:lnTo>
                          <a:pt x="3301" y="613"/>
                        </a:lnTo>
                        <a:lnTo>
                          <a:pt x="3301" y="514"/>
                        </a:lnTo>
                        <a:lnTo>
                          <a:pt x="3302" y="493"/>
                        </a:lnTo>
                        <a:lnTo>
                          <a:pt x="3302" y="388"/>
                        </a:lnTo>
                        <a:lnTo>
                          <a:pt x="3302" y="566"/>
                        </a:lnTo>
                        <a:lnTo>
                          <a:pt x="3302" y="493"/>
                        </a:lnTo>
                        <a:lnTo>
                          <a:pt x="3302" y="451"/>
                        </a:lnTo>
                        <a:lnTo>
                          <a:pt x="3303" y="619"/>
                        </a:lnTo>
                        <a:lnTo>
                          <a:pt x="3303" y="406"/>
                        </a:lnTo>
                        <a:lnTo>
                          <a:pt x="3303" y="474"/>
                        </a:lnTo>
                        <a:lnTo>
                          <a:pt x="3303" y="483"/>
                        </a:lnTo>
                        <a:lnTo>
                          <a:pt x="3303" y="603"/>
                        </a:lnTo>
                        <a:lnTo>
                          <a:pt x="3304" y="540"/>
                        </a:lnTo>
                        <a:lnTo>
                          <a:pt x="3304" y="502"/>
                        </a:lnTo>
                        <a:lnTo>
                          <a:pt x="3304" y="612"/>
                        </a:lnTo>
                        <a:lnTo>
                          <a:pt x="3304" y="584"/>
                        </a:lnTo>
                        <a:lnTo>
                          <a:pt x="3304" y="622"/>
                        </a:lnTo>
                        <a:lnTo>
                          <a:pt x="3305" y="654"/>
                        </a:lnTo>
                        <a:lnTo>
                          <a:pt x="3305" y="455"/>
                        </a:lnTo>
                        <a:lnTo>
                          <a:pt x="3305" y="530"/>
                        </a:lnTo>
                        <a:lnTo>
                          <a:pt x="3305" y="548"/>
                        </a:lnTo>
                        <a:lnTo>
                          <a:pt x="3306" y="644"/>
                        </a:lnTo>
                        <a:lnTo>
                          <a:pt x="3306" y="452"/>
                        </a:lnTo>
                        <a:lnTo>
                          <a:pt x="3306" y="513"/>
                        </a:lnTo>
                        <a:lnTo>
                          <a:pt x="3306" y="502"/>
                        </a:lnTo>
                        <a:lnTo>
                          <a:pt x="3306" y="590"/>
                        </a:lnTo>
                        <a:lnTo>
                          <a:pt x="3306" y="431"/>
                        </a:lnTo>
                        <a:lnTo>
                          <a:pt x="3307" y="564"/>
                        </a:lnTo>
                        <a:lnTo>
                          <a:pt x="3307" y="571"/>
                        </a:lnTo>
                        <a:lnTo>
                          <a:pt x="3307" y="445"/>
                        </a:lnTo>
                        <a:lnTo>
                          <a:pt x="3307" y="596"/>
                        </a:lnTo>
                        <a:lnTo>
                          <a:pt x="3307" y="557"/>
                        </a:lnTo>
                        <a:lnTo>
                          <a:pt x="3308" y="593"/>
                        </a:lnTo>
                        <a:lnTo>
                          <a:pt x="3308" y="469"/>
                        </a:lnTo>
                        <a:lnTo>
                          <a:pt x="3308" y="625"/>
                        </a:lnTo>
                        <a:lnTo>
                          <a:pt x="3308" y="590"/>
                        </a:lnTo>
                        <a:lnTo>
                          <a:pt x="3308" y="620"/>
                        </a:lnTo>
                        <a:lnTo>
                          <a:pt x="3308" y="677"/>
                        </a:lnTo>
                        <a:lnTo>
                          <a:pt x="3308" y="532"/>
                        </a:lnTo>
                        <a:lnTo>
                          <a:pt x="3309" y="656"/>
                        </a:lnTo>
                        <a:lnTo>
                          <a:pt x="3309" y="565"/>
                        </a:lnTo>
                        <a:lnTo>
                          <a:pt x="3309" y="518"/>
                        </a:lnTo>
                        <a:lnTo>
                          <a:pt x="3310" y="660"/>
                        </a:lnTo>
                        <a:lnTo>
                          <a:pt x="3310" y="563"/>
                        </a:lnTo>
                        <a:lnTo>
                          <a:pt x="3310" y="561"/>
                        </a:lnTo>
                        <a:lnTo>
                          <a:pt x="3310" y="471"/>
                        </a:lnTo>
                        <a:lnTo>
                          <a:pt x="3310" y="685"/>
                        </a:lnTo>
                        <a:lnTo>
                          <a:pt x="3310" y="546"/>
                        </a:lnTo>
                        <a:lnTo>
                          <a:pt x="3311" y="539"/>
                        </a:lnTo>
                        <a:lnTo>
                          <a:pt x="3311" y="488"/>
                        </a:lnTo>
                        <a:lnTo>
                          <a:pt x="3311" y="647"/>
                        </a:lnTo>
                        <a:lnTo>
                          <a:pt x="3311" y="596"/>
                        </a:lnTo>
                        <a:lnTo>
                          <a:pt x="3311" y="588"/>
                        </a:lnTo>
                        <a:lnTo>
                          <a:pt x="3311" y="473"/>
                        </a:lnTo>
                        <a:lnTo>
                          <a:pt x="3312" y="680"/>
                        </a:lnTo>
                        <a:lnTo>
                          <a:pt x="3312" y="592"/>
                        </a:lnTo>
                        <a:lnTo>
                          <a:pt x="3312" y="630"/>
                        </a:lnTo>
                        <a:lnTo>
                          <a:pt x="3312" y="559"/>
                        </a:lnTo>
                        <a:lnTo>
                          <a:pt x="3312" y="697"/>
                        </a:lnTo>
                        <a:lnTo>
                          <a:pt x="3313" y="635"/>
                        </a:lnTo>
                        <a:lnTo>
                          <a:pt x="3313" y="681"/>
                        </a:lnTo>
                        <a:lnTo>
                          <a:pt x="3313" y="573"/>
                        </a:lnTo>
                        <a:lnTo>
                          <a:pt x="3313" y="765"/>
                        </a:lnTo>
                        <a:lnTo>
                          <a:pt x="3313" y="675"/>
                        </a:lnTo>
                        <a:lnTo>
                          <a:pt x="3314" y="748"/>
                        </a:lnTo>
                        <a:lnTo>
                          <a:pt x="3314" y="829"/>
                        </a:lnTo>
                        <a:lnTo>
                          <a:pt x="3314" y="612"/>
                        </a:lnTo>
                        <a:lnTo>
                          <a:pt x="3314" y="700"/>
                        </a:lnTo>
                        <a:lnTo>
                          <a:pt x="3314" y="696"/>
                        </a:lnTo>
                        <a:lnTo>
                          <a:pt x="3315" y="575"/>
                        </a:lnTo>
                        <a:lnTo>
                          <a:pt x="3315" y="714"/>
                        </a:lnTo>
                        <a:lnTo>
                          <a:pt x="3315" y="549"/>
                        </a:lnTo>
                        <a:lnTo>
                          <a:pt x="3315" y="690"/>
                        </a:lnTo>
                        <a:lnTo>
                          <a:pt x="3315" y="495"/>
                        </a:lnTo>
                        <a:lnTo>
                          <a:pt x="3316" y="632"/>
                        </a:lnTo>
                        <a:lnTo>
                          <a:pt x="3316" y="675"/>
                        </a:lnTo>
                        <a:lnTo>
                          <a:pt x="3316" y="485"/>
                        </a:lnTo>
                        <a:lnTo>
                          <a:pt x="3316" y="633"/>
                        </a:lnTo>
                        <a:lnTo>
                          <a:pt x="3317" y="702"/>
                        </a:lnTo>
                        <a:lnTo>
                          <a:pt x="3317" y="534"/>
                        </a:lnTo>
                        <a:lnTo>
                          <a:pt x="3317" y="577"/>
                        </a:lnTo>
                        <a:lnTo>
                          <a:pt x="3317" y="702"/>
                        </a:lnTo>
                        <a:lnTo>
                          <a:pt x="3317" y="721"/>
                        </a:lnTo>
                        <a:lnTo>
                          <a:pt x="3318" y="532"/>
                        </a:lnTo>
                        <a:lnTo>
                          <a:pt x="3318" y="678"/>
                        </a:lnTo>
                        <a:lnTo>
                          <a:pt x="3318" y="554"/>
                        </a:lnTo>
                        <a:lnTo>
                          <a:pt x="3318" y="717"/>
                        </a:lnTo>
                        <a:lnTo>
                          <a:pt x="3319" y="509"/>
                        </a:lnTo>
                        <a:lnTo>
                          <a:pt x="3319" y="542"/>
                        </a:lnTo>
                        <a:lnTo>
                          <a:pt x="3319" y="598"/>
                        </a:lnTo>
                        <a:lnTo>
                          <a:pt x="3319" y="476"/>
                        </a:lnTo>
                        <a:lnTo>
                          <a:pt x="3319" y="653"/>
                        </a:lnTo>
                        <a:lnTo>
                          <a:pt x="3319" y="556"/>
                        </a:lnTo>
                        <a:lnTo>
                          <a:pt x="3319" y="460"/>
                        </a:lnTo>
                        <a:lnTo>
                          <a:pt x="3320" y="617"/>
                        </a:lnTo>
                        <a:lnTo>
                          <a:pt x="3320" y="390"/>
                        </a:lnTo>
                        <a:lnTo>
                          <a:pt x="3320" y="536"/>
                        </a:lnTo>
                        <a:lnTo>
                          <a:pt x="3320" y="466"/>
                        </a:lnTo>
                        <a:lnTo>
                          <a:pt x="3320" y="465"/>
                        </a:lnTo>
                        <a:lnTo>
                          <a:pt x="3321" y="634"/>
                        </a:lnTo>
                        <a:lnTo>
                          <a:pt x="3321" y="515"/>
                        </a:lnTo>
                        <a:lnTo>
                          <a:pt x="3321" y="563"/>
                        </a:lnTo>
                        <a:lnTo>
                          <a:pt x="3321" y="436"/>
                        </a:lnTo>
                        <a:lnTo>
                          <a:pt x="3321" y="624"/>
                        </a:lnTo>
                        <a:lnTo>
                          <a:pt x="3322" y="606"/>
                        </a:lnTo>
                        <a:lnTo>
                          <a:pt x="3322" y="537"/>
                        </a:lnTo>
                        <a:lnTo>
                          <a:pt x="3322" y="490"/>
                        </a:lnTo>
                        <a:lnTo>
                          <a:pt x="3322" y="688"/>
                        </a:lnTo>
                        <a:lnTo>
                          <a:pt x="3322" y="569"/>
                        </a:lnTo>
                        <a:lnTo>
                          <a:pt x="3323" y="635"/>
                        </a:lnTo>
                        <a:lnTo>
                          <a:pt x="3323" y="696"/>
                        </a:lnTo>
                        <a:lnTo>
                          <a:pt x="3323" y="523"/>
                        </a:lnTo>
                        <a:lnTo>
                          <a:pt x="3323" y="615"/>
                        </a:lnTo>
                        <a:lnTo>
                          <a:pt x="3323" y="539"/>
                        </a:lnTo>
                        <a:lnTo>
                          <a:pt x="3324" y="693"/>
                        </a:lnTo>
                        <a:lnTo>
                          <a:pt x="3324" y="613"/>
                        </a:lnTo>
                        <a:lnTo>
                          <a:pt x="3324" y="611"/>
                        </a:lnTo>
                        <a:lnTo>
                          <a:pt x="3324" y="500"/>
                        </a:lnTo>
                        <a:lnTo>
                          <a:pt x="3325" y="649"/>
                        </a:lnTo>
                        <a:lnTo>
                          <a:pt x="3325" y="565"/>
                        </a:lnTo>
                        <a:lnTo>
                          <a:pt x="3325" y="568"/>
                        </a:lnTo>
                        <a:lnTo>
                          <a:pt x="3325" y="666"/>
                        </a:lnTo>
                        <a:lnTo>
                          <a:pt x="3325" y="490"/>
                        </a:lnTo>
                        <a:lnTo>
                          <a:pt x="3325" y="588"/>
                        </a:lnTo>
                        <a:lnTo>
                          <a:pt x="3326" y="573"/>
                        </a:lnTo>
                        <a:lnTo>
                          <a:pt x="3326" y="488"/>
                        </a:lnTo>
                        <a:lnTo>
                          <a:pt x="3326" y="662"/>
                        </a:lnTo>
                        <a:lnTo>
                          <a:pt x="3326" y="664"/>
                        </a:lnTo>
                        <a:lnTo>
                          <a:pt x="3326" y="532"/>
                        </a:lnTo>
                        <a:lnTo>
                          <a:pt x="3327" y="687"/>
                        </a:lnTo>
                        <a:lnTo>
                          <a:pt x="3327" y="661"/>
                        </a:lnTo>
                        <a:lnTo>
                          <a:pt x="3327" y="584"/>
                        </a:lnTo>
                        <a:lnTo>
                          <a:pt x="3327" y="445"/>
                        </a:lnTo>
                        <a:lnTo>
                          <a:pt x="3327" y="616"/>
                        </a:lnTo>
                        <a:lnTo>
                          <a:pt x="3328" y="587"/>
                        </a:lnTo>
                        <a:lnTo>
                          <a:pt x="3328" y="574"/>
                        </a:lnTo>
                        <a:lnTo>
                          <a:pt x="3328" y="492"/>
                        </a:lnTo>
                        <a:lnTo>
                          <a:pt x="3328" y="679"/>
                        </a:lnTo>
                        <a:lnTo>
                          <a:pt x="3328" y="673"/>
                        </a:lnTo>
                        <a:lnTo>
                          <a:pt x="3329" y="599"/>
                        </a:lnTo>
                        <a:lnTo>
                          <a:pt x="3329" y="673"/>
                        </a:lnTo>
                        <a:lnTo>
                          <a:pt x="3329" y="511"/>
                        </a:lnTo>
                        <a:lnTo>
                          <a:pt x="3329" y="600"/>
                        </a:lnTo>
                        <a:lnTo>
                          <a:pt x="3330" y="655"/>
                        </a:lnTo>
                        <a:lnTo>
                          <a:pt x="3330" y="495"/>
                        </a:lnTo>
                        <a:lnTo>
                          <a:pt x="3330" y="580"/>
                        </a:lnTo>
                        <a:lnTo>
                          <a:pt x="3330" y="521"/>
                        </a:lnTo>
                        <a:lnTo>
                          <a:pt x="3330" y="629"/>
                        </a:lnTo>
                        <a:lnTo>
                          <a:pt x="3331" y="463"/>
                        </a:lnTo>
                        <a:lnTo>
                          <a:pt x="3331" y="508"/>
                        </a:lnTo>
                        <a:lnTo>
                          <a:pt x="3331" y="537"/>
                        </a:lnTo>
                        <a:lnTo>
                          <a:pt x="3331" y="559"/>
                        </a:lnTo>
                        <a:lnTo>
                          <a:pt x="3331" y="395"/>
                        </a:lnTo>
                        <a:lnTo>
                          <a:pt x="3331" y="496"/>
                        </a:lnTo>
                        <a:lnTo>
                          <a:pt x="3332" y="510"/>
                        </a:lnTo>
                        <a:lnTo>
                          <a:pt x="3332" y="554"/>
                        </a:lnTo>
                        <a:lnTo>
                          <a:pt x="3332" y="374"/>
                        </a:lnTo>
                        <a:lnTo>
                          <a:pt x="3332" y="525"/>
                        </a:lnTo>
                        <a:lnTo>
                          <a:pt x="3332" y="381"/>
                        </a:lnTo>
                        <a:lnTo>
                          <a:pt x="3333" y="573"/>
                        </a:lnTo>
                        <a:lnTo>
                          <a:pt x="3333" y="507"/>
                        </a:lnTo>
                        <a:lnTo>
                          <a:pt x="3333" y="547"/>
                        </a:lnTo>
                        <a:lnTo>
                          <a:pt x="3334" y="371"/>
                        </a:lnTo>
                        <a:lnTo>
                          <a:pt x="3334" y="577"/>
                        </a:lnTo>
                        <a:lnTo>
                          <a:pt x="3334" y="421"/>
                        </a:lnTo>
                        <a:lnTo>
                          <a:pt x="3334" y="477"/>
                        </a:lnTo>
                        <a:lnTo>
                          <a:pt x="3334" y="571"/>
                        </a:lnTo>
                        <a:lnTo>
                          <a:pt x="3334" y="427"/>
                        </a:lnTo>
                        <a:lnTo>
                          <a:pt x="3334" y="441"/>
                        </a:lnTo>
                        <a:lnTo>
                          <a:pt x="3335" y="523"/>
                        </a:lnTo>
                        <a:lnTo>
                          <a:pt x="3335" y="563"/>
                        </a:lnTo>
                        <a:lnTo>
                          <a:pt x="3335" y="307"/>
                        </a:lnTo>
                        <a:lnTo>
                          <a:pt x="3335" y="425"/>
                        </a:lnTo>
                        <a:lnTo>
                          <a:pt x="3335" y="340"/>
                        </a:lnTo>
                        <a:lnTo>
                          <a:pt x="3335" y="499"/>
                        </a:lnTo>
                        <a:lnTo>
                          <a:pt x="3336" y="315"/>
                        </a:lnTo>
                        <a:lnTo>
                          <a:pt x="3336" y="414"/>
                        </a:lnTo>
                        <a:lnTo>
                          <a:pt x="3336" y="386"/>
                        </a:lnTo>
                        <a:lnTo>
                          <a:pt x="3336" y="489"/>
                        </a:lnTo>
                        <a:lnTo>
                          <a:pt x="3336" y="343"/>
                        </a:lnTo>
                        <a:lnTo>
                          <a:pt x="3337" y="420"/>
                        </a:lnTo>
                        <a:lnTo>
                          <a:pt x="3337" y="446"/>
                        </a:lnTo>
                        <a:lnTo>
                          <a:pt x="3337" y="348"/>
                        </a:lnTo>
                        <a:lnTo>
                          <a:pt x="3337" y="515"/>
                        </a:lnTo>
                        <a:lnTo>
                          <a:pt x="3337" y="461"/>
                        </a:lnTo>
                        <a:lnTo>
                          <a:pt x="3337" y="470"/>
                        </a:lnTo>
                        <a:lnTo>
                          <a:pt x="3338" y="535"/>
                        </a:lnTo>
                        <a:lnTo>
                          <a:pt x="3338" y="300"/>
                        </a:lnTo>
                        <a:lnTo>
                          <a:pt x="3338" y="457"/>
                        </a:lnTo>
                        <a:lnTo>
                          <a:pt x="3338" y="424"/>
                        </a:lnTo>
                        <a:lnTo>
                          <a:pt x="3338" y="357"/>
                        </a:lnTo>
                        <a:lnTo>
                          <a:pt x="3339" y="513"/>
                        </a:lnTo>
                        <a:lnTo>
                          <a:pt x="3339" y="374"/>
                        </a:lnTo>
                        <a:lnTo>
                          <a:pt x="3339" y="424"/>
                        </a:lnTo>
                        <a:lnTo>
                          <a:pt x="3339" y="496"/>
                        </a:lnTo>
                        <a:lnTo>
                          <a:pt x="3339" y="342"/>
                        </a:lnTo>
                        <a:lnTo>
                          <a:pt x="3340" y="465"/>
                        </a:lnTo>
                        <a:lnTo>
                          <a:pt x="3340" y="379"/>
                        </a:lnTo>
                        <a:lnTo>
                          <a:pt x="3340" y="333"/>
                        </a:lnTo>
                        <a:lnTo>
                          <a:pt x="3340" y="484"/>
                        </a:lnTo>
                        <a:lnTo>
                          <a:pt x="3340" y="367"/>
                        </a:lnTo>
                        <a:lnTo>
                          <a:pt x="3341" y="474"/>
                        </a:lnTo>
                        <a:lnTo>
                          <a:pt x="3341" y="331"/>
                        </a:lnTo>
                        <a:lnTo>
                          <a:pt x="3341" y="531"/>
                        </a:lnTo>
                        <a:lnTo>
                          <a:pt x="3341" y="372"/>
                        </a:lnTo>
                        <a:lnTo>
                          <a:pt x="3341" y="467"/>
                        </a:lnTo>
                        <a:lnTo>
                          <a:pt x="3341" y="523"/>
                        </a:lnTo>
                        <a:lnTo>
                          <a:pt x="3342" y="375"/>
                        </a:lnTo>
                        <a:lnTo>
                          <a:pt x="3342" y="444"/>
                        </a:lnTo>
                        <a:lnTo>
                          <a:pt x="3342" y="505"/>
                        </a:lnTo>
                        <a:lnTo>
                          <a:pt x="3342" y="414"/>
                        </a:lnTo>
                        <a:lnTo>
                          <a:pt x="3342" y="541"/>
                        </a:lnTo>
                        <a:lnTo>
                          <a:pt x="3343" y="487"/>
                        </a:lnTo>
                        <a:lnTo>
                          <a:pt x="3343" y="525"/>
                        </a:lnTo>
                        <a:lnTo>
                          <a:pt x="3343" y="554"/>
                        </a:lnTo>
                        <a:lnTo>
                          <a:pt x="3343" y="390"/>
                        </a:lnTo>
                        <a:lnTo>
                          <a:pt x="3343" y="457"/>
                        </a:lnTo>
                        <a:lnTo>
                          <a:pt x="3344" y="547"/>
                        </a:lnTo>
                        <a:lnTo>
                          <a:pt x="3344" y="409"/>
                        </a:lnTo>
                        <a:lnTo>
                          <a:pt x="3344" y="555"/>
                        </a:lnTo>
                        <a:lnTo>
                          <a:pt x="3344" y="482"/>
                        </a:lnTo>
                        <a:lnTo>
                          <a:pt x="3344" y="489"/>
                        </a:lnTo>
                        <a:lnTo>
                          <a:pt x="3344" y="556"/>
                        </a:lnTo>
                        <a:lnTo>
                          <a:pt x="3345" y="342"/>
                        </a:lnTo>
                        <a:lnTo>
                          <a:pt x="3345" y="415"/>
                        </a:lnTo>
                        <a:lnTo>
                          <a:pt x="3345" y="490"/>
                        </a:lnTo>
                        <a:lnTo>
                          <a:pt x="3345" y="375"/>
                        </a:lnTo>
                        <a:lnTo>
                          <a:pt x="3345" y="577"/>
                        </a:lnTo>
                        <a:lnTo>
                          <a:pt x="3346" y="399"/>
                        </a:lnTo>
                        <a:lnTo>
                          <a:pt x="3346" y="508"/>
                        </a:lnTo>
                        <a:lnTo>
                          <a:pt x="3346" y="393"/>
                        </a:lnTo>
                        <a:lnTo>
                          <a:pt x="3346" y="573"/>
                        </a:lnTo>
                        <a:lnTo>
                          <a:pt x="3346" y="568"/>
                        </a:lnTo>
                        <a:lnTo>
                          <a:pt x="3347" y="438"/>
                        </a:lnTo>
                        <a:lnTo>
                          <a:pt x="3347" y="615"/>
                        </a:lnTo>
                        <a:lnTo>
                          <a:pt x="3347" y="379"/>
                        </a:lnTo>
                        <a:lnTo>
                          <a:pt x="3347" y="541"/>
                        </a:lnTo>
                        <a:lnTo>
                          <a:pt x="3347" y="409"/>
                        </a:lnTo>
                        <a:lnTo>
                          <a:pt x="3348" y="597"/>
                        </a:lnTo>
                        <a:lnTo>
                          <a:pt x="3348" y="539"/>
                        </a:lnTo>
                        <a:lnTo>
                          <a:pt x="3348" y="460"/>
                        </a:lnTo>
                        <a:lnTo>
                          <a:pt x="3349" y="657"/>
                        </a:lnTo>
                        <a:lnTo>
                          <a:pt x="3349" y="632"/>
                        </a:lnTo>
                        <a:lnTo>
                          <a:pt x="3349" y="545"/>
                        </a:lnTo>
                        <a:lnTo>
                          <a:pt x="3349" y="624"/>
                        </a:lnTo>
                        <a:lnTo>
                          <a:pt x="3349" y="482"/>
                        </a:lnTo>
                        <a:lnTo>
                          <a:pt x="3349" y="536"/>
                        </a:lnTo>
                        <a:lnTo>
                          <a:pt x="3350" y="512"/>
                        </a:lnTo>
                        <a:lnTo>
                          <a:pt x="3350" y="452"/>
                        </a:lnTo>
                        <a:lnTo>
                          <a:pt x="3350" y="606"/>
                        </a:lnTo>
                        <a:lnTo>
                          <a:pt x="3350" y="524"/>
                        </a:lnTo>
                        <a:lnTo>
                          <a:pt x="3350" y="568"/>
                        </a:lnTo>
                        <a:lnTo>
                          <a:pt x="3350" y="411"/>
                        </a:lnTo>
                        <a:lnTo>
                          <a:pt x="3351" y="610"/>
                        </a:lnTo>
                        <a:lnTo>
                          <a:pt x="3351" y="608"/>
                        </a:lnTo>
                        <a:lnTo>
                          <a:pt x="3351" y="480"/>
                        </a:lnTo>
                        <a:lnTo>
                          <a:pt x="3351" y="440"/>
                        </a:lnTo>
                        <a:lnTo>
                          <a:pt x="3352" y="629"/>
                        </a:lnTo>
                        <a:lnTo>
                          <a:pt x="3352" y="606"/>
                        </a:lnTo>
                        <a:lnTo>
                          <a:pt x="3352" y="619"/>
                        </a:lnTo>
                        <a:lnTo>
                          <a:pt x="3352" y="633"/>
                        </a:lnTo>
                        <a:lnTo>
                          <a:pt x="3352" y="495"/>
                        </a:lnTo>
                        <a:lnTo>
                          <a:pt x="3352" y="593"/>
                        </a:lnTo>
                        <a:lnTo>
                          <a:pt x="3352" y="504"/>
                        </a:lnTo>
                        <a:lnTo>
                          <a:pt x="3353" y="498"/>
                        </a:lnTo>
                        <a:lnTo>
                          <a:pt x="3353" y="624"/>
                        </a:lnTo>
                        <a:lnTo>
                          <a:pt x="3353" y="586"/>
                        </a:lnTo>
                        <a:lnTo>
                          <a:pt x="3353" y="624"/>
                        </a:lnTo>
                        <a:lnTo>
                          <a:pt x="3354" y="464"/>
                        </a:lnTo>
                        <a:lnTo>
                          <a:pt x="3354" y="713"/>
                        </a:lnTo>
                        <a:lnTo>
                          <a:pt x="3354" y="661"/>
                        </a:lnTo>
                        <a:lnTo>
                          <a:pt x="3354" y="530"/>
                        </a:lnTo>
                        <a:lnTo>
                          <a:pt x="3354" y="710"/>
                        </a:lnTo>
                        <a:lnTo>
                          <a:pt x="3355" y="696"/>
                        </a:lnTo>
                        <a:lnTo>
                          <a:pt x="3355" y="642"/>
                        </a:lnTo>
                        <a:lnTo>
                          <a:pt x="3355" y="696"/>
                        </a:lnTo>
                        <a:lnTo>
                          <a:pt x="3355" y="587"/>
                        </a:lnTo>
                        <a:lnTo>
                          <a:pt x="3355" y="679"/>
                        </a:lnTo>
                        <a:lnTo>
                          <a:pt x="3356" y="586"/>
                        </a:lnTo>
                        <a:lnTo>
                          <a:pt x="3356" y="740"/>
                        </a:lnTo>
                        <a:lnTo>
                          <a:pt x="3356" y="653"/>
                        </a:lnTo>
                        <a:lnTo>
                          <a:pt x="3356" y="626"/>
                        </a:lnTo>
                        <a:lnTo>
                          <a:pt x="3357" y="564"/>
                        </a:lnTo>
                        <a:lnTo>
                          <a:pt x="3357" y="687"/>
                        </a:lnTo>
                        <a:lnTo>
                          <a:pt x="3357" y="605"/>
                        </a:lnTo>
                        <a:lnTo>
                          <a:pt x="3357" y="603"/>
                        </a:lnTo>
                        <a:lnTo>
                          <a:pt x="3357" y="682"/>
                        </a:lnTo>
                        <a:lnTo>
                          <a:pt x="3357" y="556"/>
                        </a:lnTo>
                        <a:lnTo>
                          <a:pt x="3358" y="650"/>
                        </a:lnTo>
                        <a:lnTo>
                          <a:pt x="3358" y="659"/>
                        </a:lnTo>
                        <a:lnTo>
                          <a:pt x="3358" y="702"/>
                        </a:lnTo>
                        <a:lnTo>
                          <a:pt x="3358" y="509"/>
                        </a:lnTo>
                        <a:lnTo>
                          <a:pt x="3358" y="637"/>
                        </a:lnTo>
                        <a:lnTo>
                          <a:pt x="3359" y="627"/>
                        </a:lnTo>
                        <a:lnTo>
                          <a:pt x="3359" y="642"/>
                        </a:lnTo>
                        <a:lnTo>
                          <a:pt x="3359" y="480"/>
                        </a:lnTo>
                        <a:lnTo>
                          <a:pt x="3359" y="614"/>
                        </a:lnTo>
                        <a:lnTo>
                          <a:pt x="3359" y="599"/>
                        </a:lnTo>
                        <a:lnTo>
                          <a:pt x="3359" y="504"/>
                        </a:lnTo>
                        <a:lnTo>
                          <a:pt x="3360" y="642"/>
                        </a:lnTo>
                        <a:lnTo>
                          <a:pt x="3360" y="602"/>
                        </a:lnTo>
                        <a:lnTo>
                          <a:pt x="3360" y="594"/>
                        </a:lnTo>
                        <a:lnTo>
                          <a:pt x="3360" y="674"/>
                        </a:lnTo>
                        <a:lnTo>
                          <a:pt x="3360" y="509"/>
                        </a:lnTo>
                        <a:lnTo>
                          <a:pt x="3361" y="570"/>
                        </a:lnTo>
                        <a:lnTo>
                          <a:pt x="3361" y="500"/>
                        </a:lnTo>
                        <a:lnTo>
                          <a:pt x="3361" y="623"/>
                        </a:lnTo>
                        <a:lnTo>
                          <a:pt x="3361" y="463"/>
                        </a:lnTo>
                        <a:lnTo>
                          <a:pt x="3361" y="516"/>
                        </a:lnTo>
                        <a:lnTo>
                          <a:pt x="3362" y="588"/>
                        </a:lnTo>
                        <a:lnTo>
                          <a:pt x="3362" y="435"/>
                        </a:lnTo>
                        <a:lnTo>
                          <a:pt x="3362" y="442"/>
                        </a:lnTo>
                        <a:lnTo>
                          <a:pt x="3362" y="520"/>
                        </a:lnTo>
                        <a:lnTo>
                          <a:pt x="3362" y="587"/>
                        </a:lnTo>
                        <a:lnTo>
                          <a:pt x="3363" y="465"/>
                        </a:lnTo>
                        <a:lnTo>
                          <a:pt x="3363" y="508"/>
                        </a:lnTo>
                        <a:lnTo>
                          <a:pt x="3363" y="432"/>
                        </a:lnTo>
                        <a:lnTo>
                          <a:pt x="3363" y="651"/>
                        </a:lnTo>
                        <a:lnTo>
                          <a:pt x="3364" y="564"/>
                        </a:lnTo>
                        <a:lnTo>
                          <a:pt x="3364" y="518"/>
                        </a:lnTo>
                        <a:lnTo>
                          <a:pt x="3364" y="666"/>
                        </a:lnTo>
                        <a:lnTo>
                          <a:pt x="3364" y="496"/>
                        </a:lnTo>
                        <a:lnTo>
                          <a:pt x="3364" y="559"/>
                        </a:lnTo>
                        <a:lnTo>
                          <a:pt x="3365" y="584"/>
                        </a:lnTo>
                        <a:lnTo>
                          <a:pt x="3365" y="650"/>
                        </a:lnTo>
                        <a:lnTo>
                          <a:pt x="3365" y="428"/>
                        </a:lnTo>
                        <a:lnTo>
                          <a:pt x="3365" y="507"/>
                        </a:lnTo>
                        <a:lnTo>
                          <a:pt x="3365" y="584"/>
                        </a:lnTo>
                        <a:lnTo>
                          <a:pt x="3366" y="446"/>
                        </a:lnTo>
                        <a:lnTo>
                          <a:pt x="3366" y="651"/>
                        </a:lnTo>
                        <a:lnTo>
                          <a:pt x="3366" y="526"/>
                        </a:lnTo>
                        <a:lnTo>
                          <a:pt x="3366" y="516"/>
                        </a:lnTo>
                        <a:lnTo>
                          <a:pt x="3366" y="626"/>
                        </a:lnTo>
                        <a:lnTo>
                          <a:pt x="3367" y="446"/>
                        </a:lnTo>
                        <a:lnTo>
                          <a:pt x="3367" y="528"/>
                        </a:lnTo>
                        <a:lnTo>
                          <a:pt x="3367" y="501"/>
                        </a:lnTo>
                        <a:lnTo>
                          <a:pt x="3367" y="588"/>
                        </a:lnTo>
                        <a:lnTo>
                          <a:pt x="3367" y="432"/>
                        </a:lnTo>
                        <a:lnTo>
                          <a:pt x="3367" y="480"/>
                        </a:lnTo>
                        <a:lnTo>
                          <a:pt x="3367" y="552"/>
                        </a:lnTo>
                        <a:lnTo>
                          <a:pt x="3368" y="584"/>
                        </a:lnTo>
                        <a:lnTo>
                          <a:pt x="3368" y="422"/>
                        </a:lnTo>
                        <a:lnTo>
                          <a:pt x="3368" y="473"/>
                        </a:lnTo>
                        <a:lnTo>
                          <a:pt x="3368" y="473"/>
                        </a:lnTo>
                        <a:lnTo>
                          <a:pt x="3369" y="575"/>
                        </a:lnTo>
                        <a:lnTo>
                          <a:pt x="3369" y="342"/>
                        </a:lnTo>
                        <a:lnTo>
                          <a:pt x="3369" y="469"/>
                        </a:lnTo>
                        <a:lnTo>
                          <a:pt x="3369" y="440"/>
                        </a:lnTo>
                        <a:lnTo>
                          <a:pt x="3369" y="340"/>
                        </a:lnTo>
                        <a:lnTo>
                          <a:pt x="3369" y="552"/>
                        </a:lnTo>
                        <a:lnTo>
                          <a:pt x="3370" y="343"/>
                        </a:lnTo>
                        <a:lnTo>
                          <a:pt x="3370" y="478"/>
                        </a:lnTo>
                        <a:lnTo>
                          <a:pt x="3370" y="548"/>
                        </a:lnTo>
                        <a:lnTo>
                          <a:pt x="3370" y="416"/>
                        </a:lnTo>
                        <a:lnTo>
                          <a:pt x="3370" y="521"/>
                        </a:lnTo>
                        <a:lnTo>
                          <a:pt x="3371" y="394"/>
                        </a:lnTo>
                        <a:lnTo>
                          <a:pt x="3371" y="554"/>
                        </a:lnTo>
                        <a:lnTo>
                          <a:pt x="3371" y="391"/>
                        </a:lnTo>
                        <a:lnTo>
                          <a:pt x="3371" y="423"/>
                        </a:lnTo>
                        <a:lnTo>
                          <a:pt x="3371" y="453"/>
                        </a:lnTo>
                        <a:lnTo>
                          <a:pt x="3372" y="385"/>
                        </a:lnTo>
                        <a:lnTo>
                          <a:pt x="3372" y="556"/>
                        </a:lnTo>
                        <a:lnTo>
                          <a:pt x="3372" y="410"/>
                        </a:lnTo>
                        <a:lnTo>
                          <a:pt x="3372" y="534"/>
                        </a:lnTo>
                        <a:lnTo>
                          <a:pt x="3372" y="565"/>
                        </a:lnTo>
                        <a:lnTo>
                          <a:pt x="3373" y="370"/>
                        </a:lnTo>
                        <a:lnTo>
                          <a:pt x="3373" y="405"/>
                        </a:lnTo>
                        <a:lnTo>
                          <a:pt x="3373" y="445"/>
                        </a:lnTo>
                        <a:lnTo>
                          <a:pt x="3373" y="583"/>
                        </a:lnTo>
                        <a:lnTo>
                          <a:pt x="3373" y="390"/>
                        </a:lnTo>
                        <a:lnTo>
                          <a:pt x="3373" y="502"/>
                        </a:lnTo>
                        <a:lnTo>
                          <a:pt x="3374" y="502"/>
                        </a:lnTo>
                        <a:lnTo>
                          <a:pt x="3374" y="558"/>
                        </a:lnTo>
                        <a:lnTo>
                          <a:pt x="3374" y="405"/>
                        </a:lnTo>
                        <a:lnTo>
                          <a:pt x="3374" y="423"/>
                        </a:lnTo>
                        <a:lnTo>
                          <a:pt x="3374" y="480"/>
                        </a:lnTo>
                        <a:lnTo>
                          <a:pt x="3375" y="377"/>
                        </a:lnTo>
                        <a:lnTo>
                          <a:pt x="3375" y="583"/>
                        </a:lnTo>
                        <a:lnTo>
                          <a:pt x="3375" y="526"/>
                        </a:lnTo>
                        <a:lnTo>
                          <a:pt x="3375" y="467"/>
                        </a:lnTo>
                        <a:lnTo>
                          <a:pt x="3375" y="514"/>
                        </a:lnTo>
                        <a:lnTo>
                          <a:pt x="3375" y="379"/>
                        </a:lnTo>
                        <a:lnTo>
                          <a:pt x="3376" y="395"/>
                        </a:lnTo>
                        <a:lnTo>
                          <a:pt x="3376" y="452"/>
                        </a:lnTo>
                        <a:lnTo>
                          <a:pt x="3376" y="376"/>
                        </a:lnTo>
                        <a:lnTo>
                          <a:pt x="3376" y="597"/>
                        </a:lnTo>
                        <a:lnTo>
                          <a:pt x="3376" y="486"/>
                        </a:lnTo>
                        <a:lnTo>
                          <a:pt x="3377" y="496"/>
                        </a:lnTo>
                        <a:lnTo>
                          <a:pt x="3377" y="422"/>
                        </a:lnTo>
                        <a:lnTo>
                          <a:pt x="3377" y="611"/>
                        </a:lnTo>
                        <a:lnTo>
                          <a:pt x="3377" y="529"/>
                        </a:lnTo>
                        <a:lnTo>
                          <a:pt x="3377" y="512"/>
                        </a:lnTo>
                        <a:lnTo>
                          <a:pt x="3377" y="405"/>
                        </a:lnTo>
                        <a:lnTo>
                          <a:pt x="3378" y="643"/>
                        </a:lnTo>
                        <a:lnTo>
                          <a:pt x="3378" y="587"/>
                        </a:lnTo>
                        <a:lnTo>
                          <a:pt x="3378" y="443"/>
                        </a:lnTo>
                        <a:lnTo>
                          <a:pt x="3379" y="431"/>
                        </a:lnTo>
                        <a:lnTo>
                          <a:pt x="3379" y="661"/>
                        </a:lnTo>
                        <a:lnTo>
                          <a:pt x="3379" y="540"/>
                        </a:lnTo>
                        <a:lnTo>
                          <a:pt x="3379" y="534"/>
                        </a:lnTo>
                        <a:lnTo>
                          <a:pt x="3379" y="456"/>
                        </a:lnTo>
                        <a:lnTo>
                          <a:pt x="3379" y="666"/>
                        </a:lnTo>
                        <a:lnTo>
                          <a:pt x="3379" y="537"/>
                        </a:lnTo>
                        <a:lnTo>
                          <a:pt x="3380" y="572"/>
                        </a:lnTo>
                        <a:lnTo>
                          <a:pt x="3380" y="612"/>
                        </a:lnTo>
                        <a:lnTo>
                          <a:pt x="3380" y="438"/>
                        </a:lnTo>
                        <a:lnTo>
                          <a:pt x="3380" y="521"/>
                        </a:lnTo>
                        <a:lnTo>
                          <a:pt x="3380" y="556"/>
                        </a:lnTo>
                        <a:lnTo>
                          <a:pt x="3380" y="445"/>
                        </a:lnTo>
                        <a:lnTo>
                          <a:pt x="3380" y="591"/>
                        </a:lnTo>
                        <a:lnTo>
                          <a:pt x="3381" y="476"/>
                        </a:lnTo>
                        <a:lnTo>
                          <a:pt x="3381" y="542"/>
                        </a:lnTo>
                        <a:lnTo>
                          <a:pt x="3381" y="435"/>
                        </a:lnTo>
                        <a:lnTo>
                          <a:pt x="3382" y="633"/>
                        </a:lnTo>
                        <a:lnTo>
                          <a:pt x="3382" y="605"/>
                        </a:lnTo>
                        <a:lnTo>
                          <a:pt x="3382" y="509"/>
                        </a:lnTo>
                        <a:lnTo>
                          <a:pt x="3382" y="599"/>
                        </a:lnTo>
                        <a:lnTo>
                          <a:pt x="3382" y="455"/>
                        </a:lnTo>
                        <a:lnTo>
                          <a:pt x="3382" y="529"/>
                        </a:lnTo>
                        <a:lnTo>
                          <a:pt x="3382" y="574"/>
                        </a:lnTo>
                        <a:lnTo>
                          <a:pt x="3383" y="598"/>
                        </a:lnTo>
                        <a:lnTo>
                          <a:pt x="3383" y="449"/>
                        </a:lnTo>
                        <a:lnTo>
                          <a:pt x="3383" y="487"/>
                        </a:lnTo>
                        <a:lnTo>
                          <a:pt x="3383" y="590"/>
                        </a:lnTo>
                        <a:lnTo>
                          <a:pt x="3384" y="378"/>
                        </a:lnTo>
                        <a:lnTo>
                          <a:pt x="3384" y="403"/>
                        </a:lnTo>
                        <a:lnTo>
                          <a:pt x="3384" y="475"/>
                        </a:lnTo>
                        <a:lnTo>
                          <a:pt x="3384" y="396"/>
                        </a:lnTo>
                        <a:lnTo>
                          <a:pt x="3385" y="571"/>
                        </a:lnTo>
                        <a:lnTo>
                          <a:pt x="3385" y="513"/>
                        </a:lnTo>
                        <a:lnTo>
                          <a:pt x="3385" y="459"/>
                        </a:lnTo>
                        <a:lnTo>
                          <a:pt x="3385" y="577"/>
                        </a:lnTo>
                        <a:lnTo>
                          <a:pt x="3385" y="522"/>
                        </a:lnTo>
                        <a:lnTo>
                          <a:pt x="3386" y="497"/>
                        </a:lnTo>
                        <a:lnTo>
                          <a:pt x="3386" y="447"/>
                        </a:lnTo>
                        <a:lnTo>
                          <a:pt x="3386" y="577"/>
                        </a:lnTo>
                        <a:lnTo>
                          <a:pt x="3386" y="509"/>
                        </a:lnTo>
                        <a:lnTo>
                          <a:pt x="3386" y="558"/>
                        </a:lnTo>
                        <a:lnTo>
                          <a:pt x="3386" y="340"/>
                        </a:lnTo>
                        <a:lnTo>
                          <a:pt x="3387" y="482"/>
                        </a:lnTo>
                        <a:lnTo>
                          <a:pt x="3387" y="403"/>
                        </a:lnTo>
                        <a:lnTo>
                          <a:pt x="3387" y="623"/>
                        </a:lnTo>
                        <a:lnTo>
                          <a:pt x="3388" y="477"/>
                        </a:lnTo>
                        <a:lnTo>
                          <a:pt x="3388" y="512"/>
                        </a:lnTo>
                        <a:lnTo>
                          <a:pt x="3388" y="545"/>
                        </a:lnTo>
                        <a:lnTo>
                          <a:pt x="3388" y="400"/>
                        </a:lnTo>
                        <a:lnTo>
                          <a:pt x="3388" y="485"/>
                        </a:lnTo>
                        <a:lnTo>
                          <a:pt x="3389" y="485"/>
                        </a:lnTo>
                        <a:lnTo>
                          <a:pt x="3389" y="376"/>
                        </a:lnTo>
                        <a:lnTo>
                          <a:pt x="3389" y="531"/>
                        </a:lnTo>
                        <a:lnTo>
                          <a:pt x="3389" y="425"/>
                        </a:lnTo>
                        <a:lnTo>
                          <a:pt x="3389" y="473"/>
                        </a:lnTo>
                        <a:lnTo>
                          <a:pt x="3389" y="577"/>
                        </a:lnTo>
                        <a:lnTo>
                          <a:pt x="3390" y="399"/>
                        </a:lnTo>
                        <a:lnTo>
                          <a:pt x="3390" y="442"/>
                        </a:lnTo>
                        <a:lnTo>
                          <a:pt x="3390" y="545"/>
                        </a:lnTo>
                        <a:lnTo>
                          <a:pt x="3390" y="587"/>
                        </a:lnTo>
                        <a:lnTo>
                          <a:pt x="3391" y="408"/>
                        </a:lnTo>
                        <a:lnTo>
                          <a:pt x="3391" y="453"/>
                        </a:lnTo>
                        <a:lnTo>
                          <a:pt x="3391" y="511"/>
                        </a:lnTo>
                        <a:lnTo>
                          <a:pt x="3391" y="608"/>
                        </a:lnTo>
                        <a:lnTo>
                          <a:pt x="3391" y="416"/>
                        </a:lnTo>
                        <a:lnTo>
                          <a:pt x="3391" y="517"/>
                        </a:lnTo>
                        <a:lnTo>
                          <a:pt x="3392" y="445"/>
                        </a:lnTo>
                        <a:lnTo>
                          <a:pt x="3392" y="588"/>
                        </a:lnTo>
                        <a:lnTo>
                          <a:pt x="3392" y="389"/>
                        </a:lnTo>
                        <a:lnTo>
                          <a:pt x="3392" y="469"/>
                        </a:lnTo>
                        <a:lnTo>
                          <a:pt x="3392" y="429"/>
                        </a:lnTo>
                        <a:lnTo>
                          <a:pt x="3392" y="358"/>
                        </a:lnTo>
                        <a:lnTo>
                          <a:pt x="3392" y="503"/>
                        </a:lnTo>
                        <a:lnTo>
                          <a:pt x="3393" y="442"/>
                        </a:lnTo>
                        <a:lnTo>
                          <a:pt x="3393" y="490"/>
                        </a:lnTo>
                        <a:lnTo>
                          <a:pt x="3394" y="391"/>
                        </a:lnTo>
                        <a:lnTo>
                          <a:pt x="3394" y="531"/>
                        </a:lnTo>
                        <a:lnTo>
                          <a:pt x="3394" y="438"/>
                        </a:lnTo>
                        <a:lnTo>
                          <a:pt x="3394" y="601"/>
                        </a:lnTo>
                        <a:lnTo>
                          <a:pt x="3394" y="494"/>
                        </a:lnTo>
                        <a:lnTo>
                          <a:pt x="3395" y="488"/>
                        </a:lnTo>
                        <a:lnTo>
                          <a:pt x="3395" y="611"/>
                        </a:lnTo>
                        <a:lnTo>
                          <a:pt x="3395" y="466"/>
                        </a:lnTo>
                        <a:lnTo>
                          <a:pt x="3395" y="499"/>
                        </a:lnTo>
                        <a:lnTo>
                          <a:pt x="3395" y="529"/>
                        </a:lnTo>
                        <a:lnTo>
                          <a:pt x="3396" y="595"/>
                        </a:lnTo>
                        <a:lnTo>
                          <a:pt x="3396" y="442"/>
                        </a:lnTo>
                        <a:lnTo>
                          <a:pt x="3396" y="524"/>
                        </a:lnTo>
                        <a:lnTo>
                          <a:pt x="3396" y="496"/>
                        </a:lnTo>
                        <a:lnTo>
                          <a:pt x="3396" y="433"/>
                        </a:lnTo>
                        <a:lnTo>
                          <a:pt x="3396" y="585"/>
                        </a:lnTo>
                        <a:lnTo>
                          <a:pt x="3397" y="573"/>
                        </a:lnTo>
                        <a:lnTo>
                          <a:pt x="3397" y="431"/>
                        </a:lnTo>
                        <a:lnTo>
                          <a:pt x="3397" y="615"/>
                        </a:lnTo>
                        <a:lnTo>
                          <a:pt x="3397" y="506"/>
                        </a:lnTo>
                        <a:lnTo>
                          <a:pt x="3397" y="491"/>
                        </a:lnTo>
                        <a:lnTo>
                          <a:pt x="3398" y="435"/>
                        </a:lnTo>
                        <a:lnTo>
                          <a:pt x="3398" y="640"/>
                        </a:lnTo>
                        <a:lnTo>
                          <a:pt x="3398" y="580"/>
                        </a:lnTo>
                        <a:lnTo>
                          <a:pt x="3398" y="489"/>
                        </a:lnTo>
                        <a:lnTo>
                          <a:pt x="3398" y="472"/>
                        </a:lnTo>
                        <a:lnTo>
                          <a:pt x="3399" y="659"/>
                        </a:lnTo>
                        <a:lnTo>
                          <a:pt x="3399" y="560"/>
                        </a:lnTo>
                        <a:lnTo>
                          <a:pt x="3399" y="633"/>
                        </a:lnTo>
                        <a:lnTo>
                          <a:pt x="3399" y="466"/>
                        </a:lnTo>
                        <a:lnTo>
                          <a:pt x="3400" y="548"/>
                        </a:lnTo>
                        <a:lnTo>
                          <a:pt x="3400" y="596"/>
                        </a:lnTo>
                        <a:lnTo>
                          <a:pt x="3400" y="476"/>
                        </a:lnTo>
                        <a:lnTo>
                          <a:pt x="3400" y="633"/>
                        </a:lnTo>
                        <a:lnTo>
                          <a:pt x="3400" y="591"/>
                        </a:lnTo>
                        <a:lnTo>
                          <a:pt x="3401" y="570"/>
                        </a:lnTo>
                        <a:lnTo>
                          <a:pt x="3401" y="600"/>
                        </a:lnTo>
                        <a:lnTo>
                          <a:pt x="3401" y="426"/>
                        </a:lnTo>
                        <a:lnTo>
                          <a:pt x="3401" y="486"/>
                        </a:lnTo>
                        <a:lnTo>
                          <a:pt x="3401" y="545"/>
                        </a:lnTo>
                        <a:lnTo>
                          <a:pt x="3402" y="421"/>
                        </a:lnTo>
                        <a:lnTo>
                          <a:pt x="3402" y="610"/>
                        </a:lnTo>
                        <a:lnTo>
                          <a:pt x="3402" y="564"/>
                        </a:lnTo>
                        <a:lnTo>
                          <a:pt x="3402" y="583"/>
                        </a:lnTo>
                        <a:lnTo>
                          <a:pt x="3402" y="492"/>
                        </a:lnTo>
                        <a:lnTo>
                          <a:pt x="3403" y="661"/>
                        </a:lnTo>
                        <a:lnTo>
                          <a:pt x="3403" y="515"/>
                        </a:lnTo>
                        <a:lnTo>
                          <a:pt x="3403" y="542"/>
                        </a:lnTo>
                        <a:lnTo>
                          <a:pt x="3403" y="612"/>
                        </a:lnTo>
                        <a:lnTo>
                          <a:pt x="3403" y="446"/>
                        </a:lnTo>
                        <a:lnTo>
                          <a:pt x="3403" y="537"/>
                        </a:lnTo>
                        <a:lnTo>
                          <a:pt x="3404" y="470"/>
                        </a:lnTo>
                        <a:lnTo>
                          <a:pt x="3404" y="438"/>
                        </a:lnTo>
                        <a:lnTo>
                          <a:pt x="3404" y="569"/>
                        </a:lnTo>
                        <a:lnTo>
                          <a:pt x="3404" y="487"/>
                        </a:lnTo>
                        <a:lnTo>
                          <a:pt x="3404" y="469"/>
                        </a:lnTo>
                        <a:lnTo>
                          <a:pt x="3405" y="452"/>
                        </a:lnTo>
                        <a:lnTo>
                          <a:pt x="3405" y="598"/>
                        </a:lnTo>
                        <a:lnTo>
                          <a:pt x="3405" y="574"/>
                        </a:lnTo>
                        <a:lnTo>
                          <a:pt x="3405" y="484"/>
                        </a:lnTo>
                        <a:lnTo>
                          <a:pt x="3406" y="617"/>
                        </a:lnTo>
                        <a:lnTo>
                          <a:pt x="3406" y="447"/>
                        </a:lnTo>
                        <a:lnTo>
                          <a:pt x="3406" y="500"/>
                        </a:lnTo>
                        <a:lnTo>
                          <a:pt x="3406" y="613"/>
                        </a:lnTo>
                        <a:lnTo>
                          <a:pt x="3406" y="402"/>
                        </a:lnTo>
                        <a:lnTo>
                          <a:pt x="3406" y="513"/>
                        </a:lnTo>
                        <a:lnTo>
                          <a:pt x="3407" y="580"/>
                        </a:lnTo>
                        <a:lnTo>
                          <a:pt x="3407" y="589"/>
                        </a:lnTo>
                        <a:lnTo>
                          <a:pt x="3407" y="445"/>
                        </a:lnTo>
                        <a:lnTo>
                          <a:pt x="3407" y="502"/>
                        </a:lnTo>
                        <a:lnTo>
                          <a:pt x="3407" y="497"/>
                        </a:lnTo>
                        <a:lnTo>
                          <a:pt x="3407" y="532"/>
                        </a:lnTo>
                        <a:lnTo>
                          <a:pt x="3408" y="378"/>
                        </a:lnTo>
                        <a:lnTo>
                          <a:pt x="3408" y="401"/>
                        </a:lnTo>
                        <a:lnTo>
                          <a:pt x="3408" y="376"/>
                        </a:lnTo>
                        <a:lnTo>
                          <a:pt x="3409" y="521"/>
                        </a:lnTo>
                        <a:lnTo>
                          <a:pt x="3409" y="447"/>
                        </a:lnTo>
                        <a:lnTo>
                          <a:pt x="3409" y="423"/>
                        </a:lnTo>
                        <a:lnTo>
                          <a:pt x="3409" y="573"/>
                        </a:lnTo>
                        <a:lnTo>
                          <a:pt x="3409" y="415"/>
                        </a:lnTo>
                        <a:lnTo>
                          <a:pt x="3409" y="423"/>
                        </a:lnTo>
                        <a:lnTo>
                          <a:pt x="3410" y="484"/>
                        </a:lnTo>
                        <a:lnTo>
                          <a:pt x="3410" y="370"/>
                        </a:lnTo>
                        <a:lnTo>
                          <a:pt x="3410" y="565"/>
                        </a:lnTo>
                        <a:lnTo>
                          <a:pt x="3410" y="413"/>
                        </a:lnTo>
                        <a:lnTo>
                          <a:pt x="3410" y="398"/>
                        </a:lnTo>
                        <a:lnTo>
                          <a:pt x="3411" y="580"/>
                        </a:lnTo>
                        <a:lnTo>
                          <a:pt x="3411" y="476"/>
                        </a:lnTo>
                        <a:lnTo>
                          <a:pt x="3411" y="516"/>
                        </a:lnTo>
                        <a:lnTo>
                          <a:pt x="3412" y="521"/>
                        </a:lnTo>
                        <a:lnTo>
                          <a:pt x="3412" y="390"/>
                        </a:lnTo>
                        <a:lnTo>
                          <a:pt x="3412" y="466"/>
                        </a:lnTo>
                        <a:lnTo>
                          <a:pt x="3412" y="459"/>
                        </a:lnTo>
                        <a:lnTo>
                          <a:pt x="3412" y="413"/>
                        </a:lnTo>
                        <a:lnTo>
                          <a:pt x="3412" y="591"/>
                        </a:lnTo>
                        <a:lnTo>
                          <a:pt x="3412" y="485"/>
                        </a:lnTo>
                        <a:lnTo>
                          <a:pt x="3412" y="492"/>
                        </a:lnTo>
                        <a:lnTo>
                          <a:pt x="3413" y="566"/>
                        </a:lnTo>
                        <a:lnTo>
                          <a:pt x="3413" y="394"/>
                        </a:lnTo>
                        <a:lnTo>
                          <a:pt x="3413" y="537"/>
                        </a:lnTo>
                        <a:lnTo>
                          <a:pt x="3413" y="540"/>
                        </a:lnTo>
                        <a:lnTo>
                          <a:pt x="3413" y="429"/>
                        </a:lnTo>
                        <a:lnTo>
                          <a:pt x="3414" y="560"/>
                        </a:lnTo>
                        <a:lnTo>
                          <a:pt x="3414" y="443"/>
                        </a:lnTo>
                        <a:lnTo>
                          <a:pt x="3414" y="430"/>
                        </a:lnTo>
                        <a:lnTo>
                          <a:pt x="3414" y="329"/>
                        </a:lnTo>
                        <a:lnTo>
                          <a:pt x="3414" y="569"/>
                        </a:lnTo>
                        <a:lnTo>
                          <a:pt x="3415" y="470"/>
                        </a:lnTo>
                        <a:lnTo>
                          <a:pt x="3415" y="412"/>
                        </a:lnTo>
                        <a:lnTo>
                          <a:pt x="3415" y="554"/>
                        </a:lnTo>
                        <a:lnTo>
                          <a:pt x="3415" y="519"/>
                        </a:lnTo>
                        <a:lnTo>
                          <a:pt x="3416" y="460"/>
                        </a:lnTo>
                        <a:lnTo>
                          <a:pt x="3416" y="591"/>
                        </a:lnTo>
                        <a:lnTo>
                          <a:pt x="3416" y="390"/>
                        </a:lnTo>
                        <a:lnTo>
                          <a:pt x="3416" y="495"/>
                        </a:lnTo>
                        <a:lnTo>
                          <a:pt x="3416" y="494"/>
                        </a:lnTo>
                        <a:lnTo>
                          <a:pt x="3416" y="388"/>
                        </a:lnTo>
                        <a:lnTo>
                          <a:pt x="3417" y="589"/>
                        </a:lnTo>
                        <a:lnTo>
                          <a:pt x="3417" y="451"/>
                        </a:lnTo>
                        <a:lnTo>
                          <a:pt x="3417" y="475"/>
                        </a:lnTo>
                        <a:lnTo>
                          <a:pt x="3417" y="606"/>
                        </a:lnTo>
                        <a:lnTo>
                          <a:pt x="3418" y="432"/>
                        </a:lnTo>
                        <a:lnTo>
                          <a:pt x="3418" y="526"/>
                        </a:lnTo>
                        <a:lnTo>
                          <a:pt x="3418" y="498"/>
                        </a:lnTo>
                        <a:lnTo>
                          <a:pt x="3418" y="450"/>
                        </a:lnTo>
                        <a:lnTo>
                          <a:pt x="3418" y="586"/>
                        </a:lnTo>
                        <a:lnTo>
                          <a:pt x="3418" y="567"/>
                        </a:lnTo>
                        <a:lnTo>
                          <a:pt x="3419" y="519"/>
                        </a:lnTo>
                        <a:lnTo>
                          <a:pt x="3419" y="460"/>
                        </a:lnTo>
                        <a:lnTo>
                          <a:pt x="3419" y="624"/>
                        </a:lnTo>
                        <a:lnTo>
                          <a:pt x="3419" y="496"/>
                        </a:lnTo>
                        <a:lnTo>
                          <a:pt x="3419" y="556"/>
                        </a:lnTo>
                        <a:lnTo>
                          <a:pt x="3419" y="620"/>
                        </a:lnTo>
                        <a:lnTo>
                          <a:pt x="3419" y="450"/>
                        </a:lnTo>
                        <a:lnTo>
                          <a:pt x="3420" y="501"/>
                        </a:lnTo>
                        <a:lnTo>
                          <a:pt x="3420" y="575"/>
                        </a:lnTo>
                        <a:lnTo>
                          <a:pt x="3420" y="638"/>
                        </a:lnTo>
                        <a:lnTo>
                          <a:pt x="3421" y="460"/>
                        </a:lnTo>
                        <a:lnTo>
                          <a:pt x="3421" y="594"/>
                        </a:lnTo>
                        <a:lnTo>
                          <a:pt x="3421" y="546"/>
                        </a:lnTo>
                        <a:lnTo>
                          <a:pt x="3421" y="459"/>
                        </a:lnTo>
                        <a:lnTo>
                          <a:pt x="3421" y="650"/>
                        </a:lnTo>
                        <a:lnTo>
                          <a:pt x="3421" y="536"/>
                        </a:lnTo>
                        <a:lnTo>
                          <a:pt x="3422" y="582"/>
                        </a:lnTo>
                        <a:lnTo>
                          <a:pt x="3422" y="466"/>
                        </a:lnTo>
                        <a:lnTo>
                          <a:pt x="3422" y="689"/>
                        </a:lnTo>
                        <a:lnTo>
                          <a:pt x="3422" y="545"/>
                        </a:lnTo>
                        <a:lnTo>
                          <a:pt x="3422" y="509"/>
                        </a:lnTo>
                        <a:lnTo>
                          <a:pt x="3423" y="666"/>
                        </a:lnTo>
                        <a:lnTo>
                          <a:pt x="3423" y="473"/>
                        </a:lnTo>
                        <a:lnTo>
                          <a:pt x="3423" y="640"/>
                        </a:lnTo>
                        <a:lnTo>
                          <a:pt x="3423" y="531"/>
                        </a:lnTo>
                        <a:lnTo>
                          <a:pt x="3423" y="630"/>
                        </a:lnTo>
                        <a:lnTo>
                          <a:pt x="3423" y="405"/>
                        </a:lnTo>
                        <a:lnTo>
                          <a:pt x="3424" y="502"/>
                        </a:lnTo>
                        <a:lnTo>
                          <a:pt x="3424" y="601"/>
                        </a:lnTo>
                        <a:lnTo>
                          <a:pt x="3424" y="460"/>
                        </a:lnTo>
                        <a:lnTo>
                          <a:pt x="3424" y="634"/>
                        </a:lnTo>
                        <a:lnTo>
                          <a:pt x="3424" y="476"/>
                        </a:lnTo>
                        <a:lnTo>
                          <a:pt x="3425" y="590"/>
                        </a:lnTo>
                        <a:lnTo>
                          <a:pt x="3425" y="475"/>
                        </a:lnTo>
                        <a:lnTo>
                          <a:pt x="3425" y="666"/>
                        </a:lnTo>
                        <a:lnTo>
                          <a:pt x="3425" y="504"/>
                        </a:lnTo>
                        <a:lnTo>
                          <a:pt x="3425" y="464"/>
                        </a:lnTo>
                        <a:lnTo>
                          <a:pt x="3426" y="573"/>
                        </a:lnTo>
                        <a:lnTo>
                          <a:pt x="3426" y="459"/>
                        </a:lnTo>
                        <a:lnTo>
                          <a:pt x="3426" y="527"/>
                        </a:lnTo>
                        <a:lnTo>
                          <a:pt x="3426" y="552"/>
                        </a:lnTo>
                        <a:lnTo>
                          <a:pt x="3427" y="441"/>
                        </a:lnTo>
                        <a:lnTo>
                          <a:pt x="3427" y="587"/>
                        </a:lnTo>
                        <a:lnTo>
                          <a:pt x="3427" y="488"/>
                        </a:lnTo>
                        <a:lnTo>
                          <a:pt x="3427" y="519"/>
                        </a:lnTo>
                        <a:lnTo>
                          <a:pt x="3427" y="473"/>
                        </a:lnTo>
                        <a:lnTo>
                          <a:pt x="3427" y="669"/>
                        </a:lnTo>
                        <a:lnTo>
                          <a:pt x="3427" y="555"/>
                        </a:lnTo>
                        <a:lnTo>
                          <a:pt x="3427" y="579"/>
                        </a:lnTo>
                        <a:lnTo>
                          <a:pt x="3428" y="665"/>
                        </a:lnTo>
                        <a:lnTo>
                          <a:pt x="3428" y="475"/>
                        </a:lnTo>
                        <a:lnTo>
                          <a:pt x="3428" y="536"/>
                        </a:lnTo>
                        <a:lnTo>
                          <a:pt x="3428" y="684"/>
                        </a:lnTo>
                        <a:lnTo>
                          <a:pt x="3429" y="467"/>
                        </a:lnTo>
                        <a:lnTo>
                          <a:pt x="3429" y="529"/>
                        </a:lnTo>
                        <a:lnTo>
                          <a:pt x="3429" y="527"/>
                        </a:lnTo>
                        <a:lnTo>
                          <a:pt x="3429" y="397"/>
                        </a:lnTo>
                        <a:lnTo>
                          <a:pt x="3430" y="600"/>
                        </a:lnTo>
                        <a:lnTo>
                          <a:pt x="3430" y="623"/>
                        </a:lnTo>
                        <a:lnTo>
                          <a:pt x="3430" y="638"/>
                        </a:lnTo>
                        <a:lnTo>
                          <a:pt x="3430" y="466"/>
                        </a:lnTo>
                        <a:lnTo>
                          <a:pt x="3430" y="632"/>
                        </a:lnTo>
                        <a:lnTo>
                          <a:pt x="3431" y="561"/>
                        </a:lnTo>
                        <a:lnTo>
                          <a:pt x="3431" y="506"/>
                        </a:lnTo>
                        <a:lnTo>
                          <a:pt x="3431" y="668"/>
                        </a:lnTo>
                        <a:lnTo>
                          <a:pt x="3431" y="598"/>
                        </a:lnTo>
                        <a:lnTo>
                          <a:pt x="3431" y="505"/>
                        </a:lnTo>
                        <a:lnTo>
                          <a:pt x="3432" y="737"/>
                        </a:lnTo>
                        <a:lnTo>
                          <a:pt x="3432" y="616"/>
                        </a:lnTo>
                        <a:lnTo>
                          <a:pt x="3432" y="608"/>
                        </a:lnTo>
                        <a:lnTo>
                          <a:pt x="3432" y="687"/>
                        </a:lnTo>
                        <a:lnTo>
                          <a:pt x="3433" y="501"/>
                        </a:lnTo>
                        <a:lnTo>
                          <a:pt x="3433" y="536"/>
                        </a:lnTo>
                        <a:lnTo>
                          <a:pt x="3433" y="605"/>
                        </a:lnTo>
                        <a:lnTo>
                          <a:pt x="3433" y="488"/>
                        </a:lnTo>
                        <a:lnTo>
                          <a:pt x="3433" y="688"/>
                        </a:lnTo>
                        <a:lnTo>
                          <a:pt x="3433" y="587"/>
                        </a:lnTo>
                        <a:lnTo>
                          <a:pt x="3434" y="575"/>
                        </a:lnTo>
                        <a:lnTo>
                          <a:pt x="3434" y="640"/>
                        </a:lnTo>
                        <a:lnTo>
                          <a:pt x="3434" y="440"/>
                        </a:lnTo>
                        <a:lnTo>
                          <a:pt x="3434" y="551"/>
                        </a:lnTo>
                        <a:lnTo>
                          <a:pt x="3434" y="582"/>
                        </a:lnTo>
                        <a:lnTo>
                          <a:pt x="3435" y="508"/>
                        </a:lnTo>
                        <a:lnTo>
                          <a:pt x="3435" y="634"/>
                        </a:lnTo>
                        <a:lnTo>
                          <a:pt x="3435" y="580"/>
                        </a:lnTo>
                        <a:lnTo>
                          <a:pt x="3435" y="530"/>
                        </a:lnTo>
                        <a:lnTo>
                          <a:pt x="3435" y="648"/>
                        </a:lnTo>
                        <a:lnTo>
                          <a:pt x="3436" y="629"/>
                        </a:lnTo>
                        <a:lnTo>
                          <a:pt x="3436" y="574"/>
                        </a:lnTo>
                        <a:lnTo>
                          <a:pt x="3436" y="661"/>
                        </a:lnTo>
                        <a:lnTo>
                          <a:pt x="3436" y="502"/>
                        </a:lnTo>
                        <a:lnTo>
                          <a:pt x="3436" y="615"/>
                        </a:lnTo>
                        <a:lnTo>
                          <a:pt x="3437" y="545"/>
                        </a:lnTo>
                        <a:lnTo>
                          <a:pt x="3437" y="682"/>
                        </a:lnTo>
                        <a:lnTo>
                          <a:pt x="3437" y="495"/>
                        </a:lnTo>
                        <a:lnTo>
                          <a:pt x="3437" y="582"/>
                        </a:lnTo>
                        <a:lnTo>
                          <a:pt x="3437" y="533"/>
                        </a:lnTo>
                        <a:lnTo>
                          <a:pt x="3437" y="631"/>
                        </a:lnTo>
                        <a:lnTo>
                          <a:pt x="3437" y="466"/>
                        </a:lnTo>
                        <a:lnTo>
                          <a:pt x="3438" y="585"/>
                        </a:lnTo>
                        <a:lnTo>
                          <a:pt x="3438" y="509"/>
                        </a:lnTo>
                        <a:lnTo>
                          <a:pt x="3439" y="497"/>
                        </a:lnTo>
                        <a:lnTo>
                          <a:pt x="3439" y="628"/>
                        </a:lnTo>
                        <a:lnTo>
                          <a:pt x="3439" y="559"/>
                        </a:lnTo>
                        <a:lnTo>
                          <a:pt x="3439" y="606"/>
                        </a:lnTo>
                        <a:lnTo>
                          <a:pt x="3439" y="649"/>
                        </a:lnTo>
                        <a:lnTo>
                          <a:pt x="3439" y="516"/>
                        </a:lnTo>
                        <a:lnTo>
                          <a:pt x="3439" y="598"/>
                        </a:lnTo>
                        <a:lnTo>
                          <a:pt x="3440" y="549"/>
                        </a:lnTo>
                        <a:lnTo>
                          <a:pt x="3440" y="647"/>
                        </a:lnTo>
                        <a:lnTo>
                          <a:pt x="3440" y="525"/>
                        </a:lnTo>
                        <a:lnTo>
                          <a:pt x="3440" y="559"/>
                        </a:lnTo>
                        <a:lnTo>
                          <a:pt x="3440" y="573"/>
                        </a:lnTo>
                        <a:lnTo>
                          <a:pt x="3440" y="706"/>
                        </a:lnTo>
                        <a:lnTo>
                          <a:pt x="3441" y="528"/>
                        </a:lnTo>
                        <a:lnTo>
                          <a:pt x="3441" y="564"/>
                        </a:lnTo>
                        <a:lnTo>
                          <a:pt x="3441" y="586"/>
                        </a:lnTo>
                        <a:lnTo>
                          <a:pt x="3441" y="473"/>
                        </a:lnTo>
                        <a:lnTo>
                          <a:pt x="3442" y="700"/>
                        </a:lnTo>
                        <a:lnTo>
                          <a:pt x="3442" y="621"/>
                        </a:lnTo>
                        <a:lnTo>
                          <a:pt x="3442" y="523"/>
                        </a:lnTo>
                        <a:lnTo>
                          <a:pt x="3442" y="667"/>
                        </a:lnTo>
                        <a:lnTo>
                          <a:pt x="3442" y="640"/>
                        </a:lnTo>
                        <a:lnTo>
                          <a:pt x="3443" y="602"/>
                        </a:lnTo>
                        <a:lnTo>
                          <a:pt x="3443" y="513"/>
                        </a:lnTo>
                        <a:lnTo>
                          <a:pt x="3443" y="660"/>
                        </a:lnTo>
                        <a:lnTo>
                          <a:pt x="3443" y="577"/>
                        </a:lnTo>
                        <a:lnTo>
                          <a:pt x="3443" y="587"/>
                        </a:lnTo>
                        <a:lnTo>
                          <a:pt x="3444" y="498"/>
                        </a:lnTo>
                        <a:lnTo>
                          <a:pt x="3444" y="697"/>
                        </a:lnTo>
                        <a:lnTo>
                          <a:pt x="3444" y="608"/>
                        </a:lnTo>
                        <a:lnTo>
                          <a:pt x="3444" y="710"/>
                        </a:lnTo>
                        <a:lnTo>
                          <a:pt x="3445" y="547"/>
                        </a:lnTo>
                        <a:lnTo>
                          <a:pt x="3445" y="741"/>
                        </a:lnTo>
                        <a:lnTo>
                          <a:pt x="3445" y="692"/>
                        </a:lnTo>
                        <a:lnTo>
                          <a:pt x="3445" y="652"/>
                        </a:lnTo>
                        <a:lnTo>
                          <a:pt x="3445" y="723"/>
                        </a:lnTo>
                        <a:lnTo>
                          <a:pt x="3445" y="600"/>
                        </a:lnTo>
                        <a:lnTo>
                          <a:pt x="3445" y="630"/>
                        </a:lnTo>
                        <a:lnTo>
                          <a:pt x="3445" y="709"/>
                        </a:lnTo>
                        <a:lnTo>
                          <a:pt x="3446" y="732"/>
                        </a:lnTo>
                        <a:lnTo>
                          <a:pt x="3446" y="527"/>
                        </a:lnTo>
                        <a:lnTo>
                          <a:pt x="3446" y="630"/>
                        </a:lnTo>
                        <a:lnTo>
                          <a:pt x="3446" y="719"/>
                        </a:lnTo>
                        <a:lnTo>
                          <a:pt x="3447" y="567"/>
                        </a:lnTo>
                        <a:lnTo>
                          <a:pt x="3447" y="725"/>
                        </a:lnTo>
                        <a:lnTo>
                          <a:pt x="3447" y="610"/>
                        </a:lnTo>
                        <a:lnTo>
                          <a:pt x="3447" y="635"/>
                        </a:lnTo>
                        <a:lnTo>
                          <a:pt x="3447" y="706"/>
                        </a:lnTo>
                        <a:lnTo>
                          <a:pt x="3448" y="513"/>
                        </a:lnTo>
                        <a:lnTo>
                          <a:pt x="3448" y="634"/>
                        </a:lnTo>
                        <a:lnTo>
                          <a:pt x="3448" y="545"/>
                        </a:lnTo>
                        <a:lnTo>
                          <a:pt x="3448" y="656"/>
                        </a:lnTo>
                        <a:lnTo>
                          <a:pt x="3448" y="475"/>
                        </a:lnTo>
                        <a:lnTo>
                          <a:pt x="3448" y="544"/>
                        </a:lnTo>
                        <a:lnTo>
                          <a:pt x="3449" y="655"/>
                        </a:lnTo>
                        <a:lnTo>
                          <a:pt x="3449" y="708"/>
                        </a:lnTo>
                        <a:lnTo>
                          <a:pt x="3449" y="539"/>
                        </a:lnTo>
                        <a:lnTo>
                          <a:pt x="3449" y="697"/>
                        </a:lnTo>
                        <a:lnTo>
                          <a:pt x="3449" y="672"/>
                        </a:lnTo>
                        <a:lnTo>
                          <a:pt x="3449" y="532"/>
                        </a:lnTo>
                        <a:lnTo>
                          <a:pt x="3450" y="570"/>
                        </a:lnTo>
                        <a:lnTo>
                          <a:pt x="3450" y="554"/>
                        </a:lnTo>
                        <a:lnTo>
                          <a:pt x="3450" y="674"/>
                        </a:lnTo>
                        <a:lnTo>
                          <a:pt x="3451" y="538"/>
                        </a:lnTo>
                        <a:lnTo>
                          <a:pt x="3451" y="597"/>
                        </a:lnTo>
                        <a:lnTo>
                          <a:pt x="3451" y="606"/>
                        </a:lnTo>
                        <a:lnTo>
                          <a:pt x="3451" y="507"/>
                        </a:lnTo>
                        <a:lnTo>
                          <a:pt x="3451" y="662"/>
                        </a:lnTo>
                        <a:lnTo>
                          <a:pt x="3451" y="551"/>
                        </a:lnTo>
                        <a:lnTo>
                          <a:pt x="3452" y="464"/>
                        </a:lnTo>
                        <a:lnTo>
                          <a:pt x="3452" y="644"/>
                        </a:lnTo>
                        <a:lnTo>
                          <a:pt x="3452" y="617"/>
                        </a:lnTo>
                        <a:lnTo>
                          <a:pt x="3452" y="629"/>
                        </a:lnTo>
                        <a:lnTo>
                          <a:pt x="3453" y="672"/>
                        </a:lnTo>
                        <a:lnTo>
                          <a:pt x="3453" y="489"/>
                        </a:lnTo>
                        <a:lnTo>
                          <a:pt x="3453" y="600"/>
                        </a:lnTo>
                        <a:lnTo>
                          <a:pt x="3453" y="520"/>
                        </a:lnTo>
                        <a:lnTo>
                          <a:pt x="3454" y="738"/>
                        </a:lnTo>
                        <a:lnTo>
                          <a:pt x="3454" y="663"/>
                        </a:lnTo>
                        <a:lnTo>
                          <a:pt x="3454" y="725"/>
                        </a:lnTo>
                        <a:lnTo>
                          <a:pt x="3454" y="808"/>
                        </a:lnTo>
                        <a:lnTo>
                          <a:pt x="3454" y="630"/>
                        </a:lnTo>
                        <a:lnTo>
                          <a:pt x="3454" y="714"/>
                        </a:lnTo>
                        <a:lnTo>
                          <a:pt x="3455" y="625"/>
                        </a:lnTo>
                        <a:lnTo>
                          <a:pt x="3455" y="796"/>
                        </a:lnTo>
                        <a:lnTo>
                          <a:pt x="3455" y="718"/>
                        </a:lnTo>
                        <a:lnTo>
                          <a:pt x="3455" y="730"/>
                        </a:lnTo>
                        <a:lnTo>
                          <a:pt x="3455" y="762"/>
                        </a:lnTo>
                        <a:lnTo>
                          <a:pt x="3456" y="622"/>
                        </a:lnTo>
                        <a:lnTo>
                          <a:pt x="3456" y="695"/>
                        </a:lnTo>
                        <a:lnTo>
                          <a:pt x="3456" y="633"/>
                        </a:lnTo>
                        <a:lnTo>
                          <a:pt x="3456" y="704"/>
                        </a:lnTo>
                        <a:lnTo>
                          <a:pt x="3457" y="572"/>
                        </a:lnTo>
                        <a:lnTo>
                          <a:pt x="3457" y="649"/>
                        </a:lnTo>
                        <a:lnTo>
                          <a:pt x="3457" y="620"/>
                        </a:lnTo>
                        <a:lnTo>
                          <a:pt x="3457" y="733"/>
                        </a:lnTo>
                        <a:lnTo>
                          <a:pt x="3457" y="515"/>
                        </a:lnTo>
                        <a:lnTo>
                          <a:pt x="3457" y="665"/>
                        </a:lnTo>
                        <a:lnTo>
                          <a:pt x="3458" y="575"/>
                        </a:lnTo>
                        <a:lnTo>
                          <a:pt x="3458" y="571"/>
                        </a:lnTo>
                        <a:lnTo>
                          <a:pt x="3458" y="681"/>
                        </a:lnTo>
                        <a:lnTo>
                          <a:pt x="3458" y="625"/>
                        </a:lnTo>
                        <a:lnTo>
                          <a:pt x="3458" y="606"/>
                        </a:lnTo>
                        <a:lnTo>
                          <a:pt x="3459" y="659"/>
                        </a:lnTo>
                        <a:lnTo>
                          <a:pt x="3459" y="531"/>
                        </a:lnTo>
                        <a:lnTo>
                          <a:pt x="3459" y="593"/>
                        </a:lnTo>
                        <a:lnTo>
                          <a:pt x="3459" y="592"/>
                        </a:lnTo>
                        <a:lnTo>
                          <a:pt x="3459" y="512"/>
                        </a:lnTo>
                        <a:lnTo>
                          <a:pt x="3459" y="709"/>
                        </a:lnTo>
                        <a:lnTo>
                          <a:pt x="3460" y="615"/>
                        </a:lnTo>
                        <a:lnTo>
                          <a:pt x="3460" y="566"/>
                        </a:lnTo>
                        <a:lnTo>
                          <a:pt x="3460" y="565"/>
                        </a:lnTo>
                        <a:lnTo>
                          <a:pt x="3460" y="725"/>
                        </a:lnTo>
                        <a:lnTo>
                          <a:pt x="3460" y="684"/>
                        </a:lnTo>
                        <a:lnTo>
                          <a:pt x="3460" y="700"/>
                        </a:lnTo>
                        <a:lnTo>
                          <a:pt x="3461" y="561"/>
                        </a:lnTo>
                        <a:lnTo>
                          <a:pt x="3461" y="678"/>
                        </a:lnTo>
                        <a:lnTo>
                          <a:pt x="3461" y="639"/>
                        </a:lnTo>
                        <a:lnTo>
                          <a:pt x="3461" y="540"/>
                        </a:lnTo>
                        <a:lnTo>
                          <a:pt x="3462" y="653"/>
                        </a:lnTo>
                        <a:lnTo>
                          <a:pt x="3462" y="585"/>
                        </a:lnTo>
                        <a:lnTo>
                          <a:pt x="3462" y="538"/>
                        </a:lnTo>
                        <a:lnTo>
                          <a:pt x="3462" y="482"/>
                        </a:lnTo>
                        <a:lnTo>
                          <a:pt x="3463" y="689"/>
                        </a:lnTo>
                        <a:lnTo>
                          <a:pt x="3463" y="676"/>
                        </a:lnTo>
                        <a:lnTo>
                          <a:pt x="3463" y="552"/>
                        </a:lnTo>
                        <a:lnTo>
                          <a:pt x="3463" y="628"/>
                        </a:lnTo>
                        <a:lnTo>
                          <a:pt x="3463" y="489"/>
                        </a:lnTo>
                        <a:lnTo>
                          <a:pt x="3463" y="622"/>
                        </a:lnTo>
                        <a:lnTo>
                          <a:pt x="3464" y="557"/>
                        </a:lnTo>
                        <a:lnTo>
                          <a:pt x="3464" y="502"/>
                        </a:lnTo>
                        <a:lnTo>
                          <a:pt x="3464" y="661"/>
                        </a:lnTo>
                        <a:lnTo>
                          <a:pt x="3464" y="565"/>
                        </a:lnTo>
                        <a:lnTo>
                          <a:pt x="3464" y="576"/>
                        </a:lnTo>
                        <a:lnTo>
                          <a:pt x="3465" y="500"/>
                        </a:lnTo>
                        <a:lnTo>
                          <a:pt x="3465" y="677"/>
                        </a:lnTo>
                        <a:lnTo>
                          <a:pt x="3465" y="641"/>
                        </a:lnTo>
                        <a:lnTo>
                          <a:pt x="3465" y="574"/>
                        </a:lnTo>
                        <a:lnTo>
                          <a:pt x="3465" y="628"/>
                        </a:lnTo>
                        <a:lnTo>
                          <a:pt x="3466" y="474"/>
                        </a:lnTo>
                        <a:lnTo>
                          <a:pt x="3466" y="573"/>
                        </a:lnTo>
                        <a:lnTo>
                          <a:pt x="3466" y="570"/>
                        </a:lnTo>
                        <a:lnTo>
                          <a:pt x="3466" y="507"/>
                        </a:lnTo>
                        <a:lnTo>
                          <a:pt x="3466" y="642"/>
                        </a:lnTo>
                        <a:lnTo>
                          <a:pt x="3467" y="650"/>
                        </a:lnTo>
                        <a:lnTo>
                          <a:pt x="3467" y="705"/>
                        </a:lnTo>
                        <a:lnTo>
                          <a:pt x="3467" y="594"/>
                        </a:lnTo>
                        <a:lnTo>
                          <a:pt x="3467" y="656"/>
                        </a:lnTo>
                        <a:lnTo>
                          <a:pt x="3467" y="642"/>
                        </a:lnTo>
                        <a:lnTo>
                          <a:pt x="3468" y="737"/>
                        </a:lnTo>
                        <a:lnTo>
                          <a:pt x="3468" y="557"/>
                        </a:lnTo>
                        <a:lnTo>
                          <a:pt x="3468" y="626"/>
                        </a:lnTo>
                        <a:lnTo>
                          <a:pt x="3468" y="646"/>
                        </a:lnTo>
                        <a:lnTo>
                          <a:pt x="3468" y="475"/>
                        </a:lnTo>
                        <a:lnTo>
                          <a:pt x="3469" y="658"/>
                        </a:lnTo>
                        <a:lnTo>
                          <a:pt x="3469" y="533"/>
                        </a:lnTo>
                        <a:lnTo>
                          <a:pt x="3469" y="547"/>
                        </a:lnTo>
                        <a:lnTo>
                          <a:pt x="3469" y="440"/>
                        </a:lnTo>
                        <a:lnTo>
                          <a:pt x="3469" y="693"/>
                        </a:lnTo>
                        <a:lnTo>
                          <a:pt x="3469" y="668"/>
                        </a:lnTo>
                        <a:lnTo>
                          <a:pt x="3470" y="530"/>
                        </a:lnTo>
                        <a:lnTo>
                          <a:pt x="3470" y="650"/>
                        </a:lnTo>
                        <a:lnTo>
                          <a:pt x="3470" y="467"/>
                        </a:lnTo>
                        <a:lnTo>
                          <a:pt x="3470" y="518"/>
                        </a:lnTo>
                        <a:lnTo>
                          <a:pt x="3470" y="551"/>
                        </a:lnTo>
                        <a:lnTo>
                          <a:pt x="3471" y="637"/>
                        </a:lnTo>
                        <a:lnTo>
                          <a:pt x="3471" y="427"/>
                        </a:lnTo>
                        <a:lnTo>
                          <a:pt x="3471" y="495"/>
                        </a:lnTo>
                        <a:lnTo>
                          <a:pt x="3471" y="542"/>
                        </a:lnTo>
                        <a:lnTo>
                          <a:pt x="3471" y="637"/>
                        </a:lnTo>
                        <a:lnTo>
                          <a:pt x="3472" y="477"/>
                        </a:lnTo>
                        <a:lnTo>
                          <a:pt x="3472" y="557"/>
                        </a:lnTo>
                        <a:lnTo>
                          <a:pt x="3472" y="516"/>
                        </a:lnTo>
                        <a:lnTo>
                          <a:pt x="3472" y="2273"/>
                        </a:lnTo>
                        <a:lnTo>
                          <a:pt x="3472" y="423"/>
                        </a:lnTo>
                        <a:lnTo>
                          <a:pt x="3472" y="518"/>
                        </a:lnTo>
                        <a:lnTo>
                          <a:pt x="3473" y="496"/>
                        </a:lnTo>
                        <a:lnTo>
                          <a:pt x="3473" y="598"/>
                        </a:lnTo>
                        <a:lnTo>
                          <a:pt x="3473" y="433"/>
                        </a:lnTo>
                        <a:lnTo>
                          <a:pt x="3473" y="464"/>
                        </a:lnTo>
                        <a:lnTo>
                          <a:pt x="3473" y="595"/>
                        </a:lnTo>
                        <a:lnTo>
                          <a:pt x="3474" y="662"/>
                        </a:lnTo>
                        <a:lnTo>
                          <a:pt x="3474" y="501"/>
                        </a:lnTo>
                        <a:lnTo>
                          <a:pt x="3474" y="541"/>
                        </a:lnTo>
                        <a:lnTo>
                          <a:pt x="3474" y="631"/>
                        </a:lnTo>
                        <a:lnTo>
                          <a:pt x="3475" y="433"/>
                        </a:lnTo>
                        <a:lnTo>
                          <a:pt x="3475" y="639"/>
                        </a:lnTo>
                        <a:lnTo>
                          <a:pt x="3475" y="572"/>
                        </a:lnTo>
                        <a:lnTo>
                          <a:pt x="3475" y="524"/>
                        </a:lnTo>
                        <a:lnTo>
                          <a:pt x="3475" y="396"/>
                        </a:lnTo>
                        <a:lnTo>
                          <a:pt x="3475" y="615"/>
                        </a:lnTo>
                        <a:lnTo>
                          <a:pt x="3475" y="492"/>
                        </a:lnTo>
                        <a:lnTo>
                          <a:pt x="3475" y="503"/>
                        </a:lnTo>
                        <a:lnTo>
                          <a:pt x="3476" y="604"/>
                        </a:lnTo>
                        <a:lnTo>
                          <a:pt x="3476" y="450"/>
                        </a:lnTo>
                        <a:lnTo>
                          <a:pt x="3476" y="506"/>
                        </a:lnTo>
                        <a:lnTo>
                          <a:pt x="3476" y="571"/>
                        </a:lnTo>
                        <a:lnTo>
                          <a:pt x="3477" y="444"/>
                        </a:lnTo>
                        <a:lnTo>
                          <a:pt x="3477" y="625"/>
                        </a:lnTo>
                        <a:lnTo>
                          <a:pt x="3477" y="577"/>
                        </a:lnTo>
                        <a:lnTo>
                          <a:pt x="3477" y="541"/>
                        </a:lnTo>
                        <a:lnTo>
                          <a:pt x="3478" y="486"/>
                        </a:lnTo>
                        <a:lnTo>
                          <a:pt x="3478" y="615"/>
                        </a:lnTo>
                        <a:lnTo>
                          <a:pt x="3478" y="526"/>
                        </a:lnTo>
                        <a:lnTo>
                          <a:pt x="3478" y="563"/>
                        </a:lnTo>
                        <a:lnTo>
                          <a:pt x="3478" y="488"/>
                        </a:lnTo>
                        <a:lnTo>
                          <a:pt x="3478" y="649"/>
                        </a:lnTo>
                        <a:lnTo>
                          <a:pt x="3478" y="562"/>
                        </a:lnTo>
                        <a:lnTo>
                          <a:pt x="3479" y="559"/>
                        </a:lnTo>
                        <a:lnTo>
                          <a:pt x="3479" y="507"/>
                        </a:lnTo>
                        <a:lnTo>
                          <a:pt x="3479" y="671"/>
                        </a:lnTo>
                        <a:lnTo>
                          <a:pt x="3479" y="594"/>
                        </a:lnTo>
                        <a:lnTo>
                          <a:pt x="3479" y="614"/>
                        </a:lnTo>
                        <a:lnTo>
                          <a:pt x="3479" y="524"/>
                        </a:lnTo>
                        <a:lnTo>
                          <a:pt x="3480" y="694"/>
                        </a:lnTo>
                        <a:lnTo>
                          <a:pt x="3480" y="661"/>
                        </a:lnTo>
                        <a:lnTo>
                          <a:pt x="3480" y="689"/>
                        </a:lnTo>
                        <a:lnTo>
                          <a:pt x="3481" y="746"/>
                        </a:lnTo>
                        <a:lnTo>
                          <a:pt x="3481" y="543"/>
                        </a:lnTo>
                        <a:lnTo>
                          <a:pt x="3481" y="581"/>
                        </a:lnTo>
                        <a:lnTo>
                          <a:pt x="3481" y="654"/>
                        </a:lnTo>
                        <a:lnTo>
                          <a:pt x="3481" y="478"/>
                        </a:lnTo>
                        <a:lnTo>
                          <a:pt x="3481" y="563"/>
                        </a:lnTo>
                        <a:lnTo>
                          <a:pt x="3482" y="594"/>
                        </a:lnTo>
                        <a:lnTo>
                          <a:pt x="3482" y="451"/>
                        </a:lnTo>
                        <a:lnTo>
                          <a:pt x="3482" y="648"/>
                        </a:lnTo>
                        <a:lnTo>
                          <a:pt x="3482" y="646"/>
                        </a:lnTo>
                        <a:lnTo>
                          <a:pt x="3482" y="500"/>
                        </a:lnTo>
                        <a:lnTo>
                          <a:pt x="3482" y="680"/>
                        </a:lnTo>
                        <a:lnTo>
                          <a:pt x="3483" y="485"/>
                        </a:lnTo>
                        <a:lnTo>
                          <a:pt x="3483" y="541"/>
                        </a:lnTo>
                        <a:lnTo>
                          <a:pt x="3483" y="592"/>
                        </a:lnTo>
                        <a:lnTo>
                          <a:pt x="3483" y="493"/>
                        </a:lnTo>
                        <a:lnTo>
                          <a:pt x="3483" y="655"/>
                        </a:lnTo>
                        <a:lnTo>
                          <a:pt x="3484" y="607"/>
                        </a:lnTo>
                        <a:lnTo>
                          <a:pt x="3484" y="646"/>
                        </a:lnTo>
                        <a:lnTo>
                          <a:pt x="3484" y="536"/>
                        </a:lnTo>
                        <a:lnTo>
                          <a:pt x="3484" y="689"/>
                        </a:lnTo>
                        <a:lnTo>
                          <a:pt x="3484" y="554"/>
                        </a:lnTo>
                        <a:lnTo>
                          <a:pt x="3485" y="608"/>
                        </a:lnTo>
                        <a:lnTo>
                          <a:pt x="3485" y="700"/>
                        </a:lnTo>
                        <a:lnTo>
                          <a:pt x="3485" y="504"/>
                        </a:lnTo>
                        <a:lnTo>
                          <a:pt x="3485" y="656"/>
                        </a:lnTo>
                        <a:lnTo>
                          <a:pt x="3485" y="635"/>
                        </a:lnTo>
                        <a:lnTo>
                          <a:pt x="3486" y="652"/>
                        </a:lnTo>
                        <a:lnTo>
                          <a:pt x="3486" y="506"/>
                        </a:lnTo>
                        <a:lnTo>
                          <a:pt x="3486" y="524"/>
                        </a:lnTo>
                        <a:lnTo>
                          <a:pt x="3486" y="583"/>
                        </a:lnTo>
                        <a:lnTo>
                          <a:pt x="3486" y="481"/>
                        </a:lnTo>
                        <a:lnTo>
                          <a:pt x="3487" y="645"/>
                        </a:lnTo>
                        <a:lnTo>
                          <a:pt x="3487" y="626"/>
                        </a:lnTo>
                        <a:lnTo>
                          <a:pt x="3487" y="544"/>
                        </a:lnTo>
                        <a:lnTo>
                          <a:pt x="3487" y="673"/>
                        </a:lnTo>
                        <a:lnTo>
                          <a:pt x="3487" y="461"/>
                        </a:lnTo>
                        <a:lnTo>
                          <a:pt x="3487" y="527"/>
                        </a:lnTo>
                        <a:lnTo>
                          <a:pt x="3488" y="580"/>
                        </a:lnTo>
                        <a:lnTo>
                          <a:pt x="3488" y="442"/>
                        </a:lnTo>
                        <a:lnTo>
                          <a:pt x="3488" y="630"/>
                        </a:lnTo>
                        <a:lnTo>
                          <a:pt x="3488" y="515"/>
                        </a:lnTo>
                        <a:lnTo>
                          <a:pt x="3488" y="625"/>
                        </a:lnTo>
                        <a:lnTo>
                          <a:pt x="3488" y="495"/>
                        </a:lnTo>
                        <a:lnTo>
                          <a:pt x="3489" y="682"/>
                        </a:lnTo>
                        <a:lnTo>
                          <a:pt x="3489" y="632"/>
                        </a:lnTo>
                        <a:lnTo>
                          <a:pt x="3489" y="569"/>
                        </a:lnTo>
                        <a:lnTo>
                          <a:pt x="3490" y="707"/>
                        </a:lnTo>
                        <a:lnTo>
                          <a:pt x="3490" y="550"/>
                        </a:lnTo>
                        <a:lnTo>
                          <a:pt x="3490" y="612"/>
                        </a:lnTo>
                        <a:lnTo>
                          <a:pt x="3490" y="545"/>
                        </a:lnTo>
                        <a:lnTo>
                          <a:pt x="3490" y="531"/>
                        </a:lnTo>
                        <a:lnTo>
                          <a:pt x="3491" y="698"/>
                        </a:lnTo>
                        <a:lnTo>
                          <a:pt x="3491" y="667"/>
                        </a:lnTo>
                        <a:lnTo>
                          <a:pt x="3491" y="590"/>
                        </a:lnTo>
                        <a:lnTo>
                          <a:pt x="3491" y="538"/>
                        </a:lnTo>
                        <a:lnTo>
                          <a:pt x="3491" y="697"/>
                        </a:lnTo>
                        <a:lnTo>
                          <a:pt x="3491" y="700"/>
                        </a:lnTo>
                        <a:lnTo>
                          <a:pt x="3492" y="582"/>
                        </a:lnTo>
                        <a:lnTo>
                          <a:pt x="3492" y="784"/>
                        </a:lnTo>
                        <a:lnTo>
                          <a:pt x="3492" y="686"/>
                        </a:lnTo>
                        <a:lnTo>
                          <a:pt x="3492" y="677"/>
                        </a:lnTo>
                        <a:lnTo>
                          <a:pt x="3492" y="793"/>
                        </a:lnTo>
                        <a:lnTo>
                          <a:pt x="3493" y="608"/>
                        </a:lnTo>
                        <a:lnTo>
                          <a:pt x="3493" y="729"/>
                        </a:lnTo>
                        <a:lnTo>
                          <a:pt x="3493" y="716"/>
                        </a:lnTo>
                        <a:lnTo>
                          <a:pt x="3493" y="738"/>
                        </a:lnTo>
                        <a:lnTo>
                          <a:pt x="3494" y="587"/>
                        </a:lnTo>
                        <a:lnTo>
                          <a:pt x="3494" y="650"/>
                        </a:lnTo>
                        <a:lnTo>
                          <a:pt x="3494" y="660"/>
                        </a:lnTo>
                        <a:lnTo>
                          <a:pt x="3494" y="756"/>
                        </a:lnTo>
                        <a:lnTo>
                          <a:pt x="3494" y="580"/>
                        </a:lnTo>
                        <a:lnTo>
                          <a:pt x="3494" y="675"/>
                        </a:lnTo>
                        <a:lnTo>
                          <a:pt x="3494" y="665"/>
                        </a:lnTo>
                        <a:lnTo>
                          <a:pt x="3495" y="582"/>
                        </a:lnTo>
                        <a:lnTo>
                          <a:pt x="3495" y="734"/>
                        </a:lnTo>
                        <a:lnTo>
                          <a:pt x="3495" y="695"/>
                        </a:lnTo>
                        <a:lnTo>
                          <a:pt x="3495" y="658"/>
                        </a:lnTo>
                        <a:lnTo>
                          <a:pt x="3496" y="537"/>
                        </a:lnTo>
                        <a:lnTo>
                          <a:pt x="3496" y="719"/>
                        </a:lnTo>
                        <a:lnTo>
                          <a:pt x="3496" y="632"/>
                        </a:lnTo>
                        <a:lnTo>
                          <a:pt x="3496" y="569"/>
                        </a:lnTo>
                        <a:lnTo>
                          <a:pt x="3497" y="758"/>
                        </a:lnTo>
                        <a:lnTo>
                          <a:pt x="3497" y="685"/>
                        </a:lnTo>
                        <a:lnTo>
                          <a:pt x="3497" y="720"/>
                        </a:lnTo>
                        <a:lnTo>
                          <a:pt x="3497" y="794"/>
                        </a:lnTo>
                        <a:lnTo>
                          <a:pt x="3497" y="601"/>
                        </a:lnTo>
                        <a:lnTo>
                          <a:pt x="3497" y="602"/>
                        </a:lnTo>
                        <a:lnTo>
                          <a:pt x="3497" y="614"/>
                        </a:lnTo>
                        <a:lnTo>
                          <a:pt x="3498" y="568"/>
                        </a:lnTo>
                        <a:lnTo>
                          <a:pt x="3498" y="744"/>
                        </a:lnTo>
                        <a:lnTo>
                          <a:pt x="3498" y="642"/>
                        </a:lnTo>
                        <a:lnTo>
                          <a:pt x="3498" y="666"/>
                        </a:lnTo>
                        <a:lnTo>
                          <a:pt x="3499" y="554"/>
                        </a:lnTo>
                        <a:lnTo>
                          <a:pt x="3499" y="726"/>
                        </a:lnTo>
                        <a:lnTo>
                          <a:pt x="3499" y="622"/>
                        </a:lnTo>
                        <a:lnTo>
                          <a:pt x="3499" y="669"/>
                        </a:lnTo>
                        <a:lnTo>
                          <a:pt x="3499" y="546"/>
                        </a:lnTo>
                        <a:lnTo>
                          <a:pt x="3500" y="730"/>
                        </a:lnTo>
                        <a:lnTo>
                          <a:pt x="3500" y="711"/>
                        </a:lnTo>
                        <a:lnTo>
                          <a:pt x="3500" y="571"/>
                        </a:lnTo>
                        <a:lnTo>
                          <a:pt x="3500" y="705"/>
                        </a:lnTo>
                        <a:lnTo>
                          <a:pt x="3500" y="528"/>
                        </a:lnTo>
                        <a:lnTo>
                          <a:pt x="3500" y="562"/>
                        </a:lnTo>
                        <a:lnTo>
                          <a:pt x="3500" y="654"/>
                        </a:lnTo>
                        <a:lnTo>
                          <a:pt x="3500" y="510"/>
                        </a:lnTo>
                        <a:lnTo>
                          <a:pt x="3501" y="661"/>
                        </a:lnTo>
                        <a:lnTo>
                          <a:pt x="3501" y="561"/>
                        </a:lnTo>
                        <a:lnTo>
                          <a:pt x="3501" y="600"/>
                        </a:lnTo>
                        <a:lnTo>
                          <a:pt x="3501" y="664"/>
                        </a:lnTo>
                        <a:lnTo>
                          <a:pt x="3502" y="495"/>
                        </a:lnTo>
                        <a:lnTo>
                          <a:pt x="3502" y="518"/>
                        </a:lnTo>
                        <a:lnTo>
                          <a:pt x="3502" y="543"/>
                        </a:lnTo>
                        <a:lnTo>
                          <a:pt x="3502" y="603"/>
                        </a:lnTo>
                        <a:lnTo>
                          <a:pt x="3503" y="486"/>
                        </a:lnTo>
                        <a:lnTo>
                          <a:pt x="3503" y="498"/>
                        </a:lnTo>
                        <a:lnTo>
                          <a:pt x="3503" y="496"/>
                        </a:lnTo>
                        <a:lnTo>
                          <a:pt x="3503" y="647"/>
                        </a:lnTo>
                        <a:lnTo>
                          <a:pt x="3503" y="619"/>
                        </a:lnTo>
                        <a:lnTo>
                          <a:pt x="3504" y="708"/>
                        </a:lnTo>
                        <a:lnTo>
                          <a:pt x="3504" y="470"/>
                        </a:lnTo>
                        <a:lnTo>
                          <a:pt x="3504" y="587"/>
                        </a:lnTo>
                        <a:lnTo>
                          <a:pt x="3504" y="584"/>
                        </a:lnTo>
                        <a:lnTo>
                          <a:pt x="3504" y="722"/>
                        </a:lnTo>
                        <a:lnTo>
                          <a:pt x="3505" y="525"/>
                        </a:lnTo>
                        <a:lnTo>
                          <a:pt x="3505" y="638"/>
                        </a:lnTo>
                        <a:lnTo>
                          <a:pt x="3505" y="611"/>
                        </a:lnTo>
                        <a:lnTo>
                          <a:pt x="3505" y="506"/>
                        </a:lnTo>
                        <a:lnTo>
                          <a:pt x="3506" y="642"/>
                        </a:lnTo>
                        <a:lnTo>
                          <a:pt x="3506" y="516"/>
                        </a:lnTo>
                        <a:lnTo>
                          <a:pt x="3506" y="636"/>
                        </a:lnTo>
                        <a:lnTo>
                          <a:pt x="3506" y="644"/>
                        </a:lnTo>
                        <a:lnTo>
                          <a:pt x="3506" y="454"/>
                        </a:lnTo>
                        <a:lnTo>
                          <a:pt x="3506" y="460"/>
                        </a:lnTo>
                        <a:lnTo>
                          <a:pt x="3507" y="649"/>
                        </a:lnTo>
                        <a:lnTo>
                          <a:pt x="3507" y="552"/>
                        </a:lnTo>
                        <a:lnTo>
                          <a:pt x="3507" y="635"/>
                        </a:lnTo>
                        <a:lnTo>
                          <a:pt x="3507" y="650"/>
                        </a:lnTo>
                        <a:lnTo>
                          <a:pt x="3508" y="517"/>
                        </a:lnTo>
                        <a:lnTo>
                          <a:pt x="3508" y="566"/>
                        </a:lnTo>
                        <a:lnTo>
                          <a:pt x="3508" y="664"/>
                        </a:lnTo>
                        <a:lnTo>
                          <a:pt x="3509" y="523"/>
                        </a:lnTo>
                        <a:lnTo>
                          <a:pt x="3509" y="598"/>
                        </a:lnTo>
                        <a:lnTo>
                          <a:pt x="3509" y="567"/>
                        </a:lnTo>
                        <a:lnTo>
                          <a:pt x="3509" y="528"/>
                        </a:lnTo>
                        <a:lnTo>
                          <a:pt x="3509" y="658"/>
                        </a:lnTo>
                        <a:lnTo>
                          <a:pt x="3509" y="647"/>
                        </a:lnTo>
                        <a:lnTo>
                          <a:pt x="3509" y="500"/>
                        </a:lnTo>
                        <a:lnTo>
                          <a:pt x="3510" y="652"/>
                        </a:lnTo>
                        <a:lnTo>
                          <a:pt x="3510" y="623"/>
                        </a:lnTo>
                        <a:lnTo>
                          <a:pt x="3510" y="576"/>
                        </a:lnTo>
                        <a:lnTo>
                          <a:pt x="3511" y="646"/>
                        </a:lnTo>
                        <a:lnTo>
                          <a:pt x="3511" y="474"/>
                        </a:lnTo>
                        <a:lnTo>
                          <a:pt x="3511" y="533"/>
                        </a:lnTo>
                        <a:lnTo>
                          <a:pt x="3511" y="539"/>
                        </a:lnTo>
                        <a:lnTo>
                          <a:pt x="3511" y="598"/>
                        </a:lnTo>
                        <a:lnTo>
                          <a:pt x="3511" y="452"/>
                        </a:lnTo>
                        <a:lnTo>
                          <a:pt x="3512" y="565"/>
                        </a:lnTo>
                        <a:lnTo>
                          <a:pt x="3512" y="466"/>
                        </a:lnTo>
                        <a:lnTo>
                          <a:pt x="3512" y="710"/>
                        </a:lnTo>
                        <a:lnTo>
                          <a:pt x="3512" y="615"/>
                        </a:lnTo>
                        <a:lnTo>
                          <a:pt x="3512" y="614"/>
                        </a:lnTo>
                        <a:lnTo>
                          <a:pt x="3512" y="608"/>
                        </a:lnTo>
                        <a:lnTo>
                          <a:pt x="3513" y="746"/>
                        </a:lnTo>
                        <a:lnTo>
                          <a:pt x="3513" y="696"/>
                        </a:lnTo>
                        <a:lnTo>
                          <a:pt x="3513" y="630"/>
                        </a:lnTo>
                        <a:lnTo>
                          <a:pt x="3513" y="590"/>
                        </a:lnTo>
                        <a:lnTo>
                          <a:pt x="3514" y="755"/>
                        </a:lnTo>
                        <a:lnTo>
                          <a:pt x="3514" y="607"/>
                        </a:lnTo>
                        <a:lnTo>
                          <a:pt x="3514" y="732"/>
                        </a:lnTo>
                        <a:lnTo>
                          <a:pt x="3514" y="527"/>
                        </a:lnTo>
                        <a:lnTo>
                          <a:pt x="3515" y="597"/>
                        </a:lnTo>
                        <a:lnTo>
                          <a:pt x="3515" y="630"/>
                        </a:lnTo>
                        <a:lnTo>
                          <a:pt x="3515" y="705"/>
                        </a:lnTo>
                        <a:lnTo>
                          <a:pt x="3515" y="527"/>
                        </a:lnTo>
                        <a:lnTo>
                          <a:pt x="3515" y="688"/>
                        </a:lnTo>
                        <a:lnTo>
                          <a:pt x="3516" y="731"/>
                        </a:lnTo>
                        <a:lnTo>
                          <a:pt x="3516" y="489"/>
                        </a:lnTo>
                        <a:lnTo>
                          <a:pt x="3516" y="588"/>
                        </a:lnTo>
                        <a:lnTo>
                          <a:pt x="3516" y="640"/>
                        </a:lnTo>
                        <a:lnTo>
                          <a:pt x="3516" y="473"/>
                        </a:lnTo>
                        <a:lnTo>
                          <a:pt x="3517" y="509"/>
                        </a:lnTo>
                        <a:lnTo>
                          <a:pt x="3517" y="460"/>
                        </a:lnTo>
                        <a:lnTo>
                          <a:pt x="3517" y="430"/>
                        </a:lnTo>
                        <a:lnTo>
                          <a:pt x="3517" y="610"/>
                        </a:lnTo>
                        <a:lnTo>
                          <a:pt x="3518" y="582"/>
                        </a:lnTo>
                        <a:lnTo>
                          <a:pt x="3518" y="543"/>
                        </a:lnTo>
                        <a:lnTo>
                          <a:pt x="3518" y="409"/>
                        </a:lnTo>
                        <a:lnTo>
                          <a:pt x="3518" y="646"/>
                        </a:lnTo>
                        <a:lnTo>
                          <a:pt x="3518" y="528"/>
                        </a:lnTo>
                        <a:lnTo>
                          <a:pt x="3518" y="561"/>
                        </a:lnTo>
                        <a:lnTo>
                          <a:pt x="3518" y="481"/>
                        </a:lnTo>
                        <a:lnTo>
                          <a:pt x="3519" y="688"/>
                        </a:lnTo>
                        <a:lnTo>
                          <a:pt x="3519" y="565"/>
                        </a:lnTo>
                        <a:lnTo>
                          <a:pt x="3519" y="625"/>
                        </a:lnTo>
                        <a:lnTo>
                          <a:pt x="3519" y="540"/>
                        </a:lnTo>
                        <a:lnTo>
                          <a:pt x="3520" y="687"/>
                        </a:lnTo>
                        <a:lnTo>
                          <a:pt x="3520" y="651"/>
                        </a:lnTo>
                        <a:lnTo>
                          <a:pt x="3520" y="728"/>
                        </a:lnTo>
                        <a:lnTo>
                          <a:pt x="3521" y="567"/>
                        </a:lnTo>
                        <a:lnTo>
                          <a:pt x="3521" y="613"/>
                        </a:lnTo>
                        <a:lnTo>
                          <a:pt x="3521" y="620"/>
                        </a:lnTo>
                        <a:lnTo>
                          <a:pt x="3521" y="720"/>
                        </a:lnTo>
                        <a:lnTo>
                          <a:pt x="3521" y="591"/>
                        </a:lnTo>
                        <a:lnTo>
                          <a:pt x="3521" y="695"/>
                        </a:lnTo>
                        <a:lnTo>
                          <a:pt x="3521" y="691"/>
                        </a:lnTo>
                        <a:lnTo>
                          <a:pt x="3521" y="786"/>
                        </a:lnTo>
                        <a:lnTo>
                          <a:pt x="3522" y="594"/>
                        </a:lnTo>
                        <a:lnTo>
                          <a:pt x="3522" y="637"/>
                        </a:lnTo>
                        <a:lnTo>
                          <a:pt x="3522" y="701"/>
                        </a:lnTo>
                        <a:lnTo>
                          <a:pt x="3522" y="726"/>
                        </a:lnTo>
                        <a:lnTo>
                          <a:pt x="3523" y="591"/>
                        </a:lnTo>
                        <a:lnTo>
                          <a:pt x="3523" y="718"/>
                        </a:lnTo>
                        <a:lnTo>
                          <a:pt x="3523" y="651"/>
                        </a:lnTo>
                        <a:lnTo>
                          <a:pt x="3523" y="690"/>
                        </a:lnTo>
                        <a:lnTo>
                          <a:pt x="3524" y="571"/>
                        </a:lnTo>
                        <a:lnTo>
                          <a:pt x="3524" y="587"/>
                        </a:lnTo>
                        <a:lnTo>
                          <a:pt x="3524" y="607"/>
                        </a:lnTo>
                        <a:lnTo>
                          <a:pt x="3524" y="542"/>
                        </a:lnTo>
                        <a:lnTo>
                          <a:pt x="3524" y="690"/>
                        </a:lnTo>
                        <a:lnTo>
                          <a:pt x="3524" y="581"/>
                        </a:lnTo>
                        <a:lnTo>
                          <a:pt x="3524" y="583"/>
                        </a:lnTo>
                        <a:lnTo>
                          <a:pt x="3525" y="713"/>
                        </a:lnTo>
                        <a:lnTo>
                          <a:pt x="3525" y="519"/>
                        </a:lnTo>
                        <a:lnTo>
                          <a:pt x="3525" y="544"/>
                        </a:lnTo>
                        <a:lnTo>
                          <a:pt x="3525" y="518"/>
                        </a:lnTo>
                        <a:lnTo>
                          <a:pt x="3525" y="667"/>
                        </a:lnTo>
                        <a:lnTo>
                          <a:pt x="3526" y="494"/>
                        </a:lnTo>
                        <a:lnTo>
                          <a:pt x="3526" y="551"/>
                        </a:lnTo>
                        <a:lnTo>
                          <a:pt x="3526" y="582"/>
                        </a:lnTo>
                        <a:lnTo>
                          <a:pt x="3526" y="686"/>
                        </a:lnTo>
                        <a:lnTo>
                          <a:pt x="3527" y="509"/>
                        </a:lnTo>
                        <a:lnTo>
                          <a:pt x="3527" y="570"/>
                        </a:lnTo>
                        <a:lnTo>
                          <a:pt x="3527" y="594"/>
                        </a:lnTo>
                        <a:lnTo>
                          <a:pt x="3527" y="646"/>
                        </a:lnTo>
                        <a:lnTo>
                          <a:pt x="3527" y="447"/>
                        </a:lnTo>
                        <a:lnTo>
                          <a:pt x="3527" y="502"/>
                        </a:lnTo>
                        <a:lnTo>
                          <a:pt x="3527" y="549"/>
                        </a:lnTo>
                        <a:lnTo>
                          <a:pt x="3527" y="471"/>
                        </a:lnTo>
                        <a:lnTo>
                          <a:pt x="3527" y="617"/>
                        </a:lnTo>
                        <a:lnTo>
                          <a:pt x="3528" y="528"/>
                        </a:lnTo>
                        <a:lnTo>
                          <a:pt x="3528" y="538"/>
                        </a:lnTo>
                        <a:lnTo>
                          <a:pt x="3528" y="437"/>
                        </a:lnTo>
                        <a:lnTo>
                          <a:pt x="3529" y="637"/>
                        </a:lnTo>
                        <a:lnTo>
                          <a:pt x="3529" y="539"/>
                        </a:lnTo>
                        <a:lnTo>
                          <a:pt x="3529" y="646"/>
                        </a:lnTo>
                        <a:lnTo>
                          <a:pt x="3529" y="646"/>
                        </a:lnTo>
                        <a:lnTo>
                          <a:pt x="3529" y="508"/>
                        </a:lnTo>
                        <a:lnTo>
                          <a:pt x="3530" y="531"/>
                        </a:lnTo>
                        <a:lnTo>
                          <a:pt x="3530" y="571"/>
                        </a:lnTo>
                        <a:lnTo>
                          <a:pt x="3530" y="498"/>
                        </a:lnTo>
                        <a:lnTo>
                          <a:pt x="3530" y="661"/>
                        </a:lnTo>
                        <a:lnTo>
                          <a:pt x="3530" y="567"/>
                        </a:lnTo>
                        <a:lnTo>
                          <a:pt x="3530" y="587"/>
                        </a:lnTo>
                        <a:lnTo>
                          <a:pt x="3530" y="477"/>
                        </a:lnTo>
                        <a:lnTo>
                          <a:pt x="3531" y="648"/>
                        </a:lnTo>
                        <a:lnTo>
                          <a:pt x="3531" y="532"/>
                        </a:lnTo>
                        <a:lnTo>
                          <a:pt x="3531" y="531"/>
                        </a:lnTo>
                        <a:lnTo>
                          <a:pt x="3531" y="653"/>
                        </a:lnTo>
                        <a:lnTo>
                          <a:pt x="3531" y="505"/>
                        </a:lnTo>
                        <a:lnTo>
                          <a:pt x="3532" y="544"/>
                        </a:lnTo>
                        <a:lnTo>
                          <a:pt x="3532" y="636"/>
                        </a:lnTo>
                        <a:lnTo>
                          <a:pt x="3532" y="757"/>
                        </a:lnTo>
                        <a:lnTo>
                          <a:pt x="3532" y="538"/>
                        </a:lnTo>
                        <a:lnTo>
                          <a:pt x="3533" y="618"/>
                        </a:lnTo>
                        <a:lnTo>
                          <a:pt x="3533" y="576"/>
                        </a:lnTo>
                        <a:lnTo>
                          <a:pt x="3533" y="542"/>
                        </a:lnTo>
                        <a:lnTo>
                          <a:pt x="3533" y="645"/>
                        </a:lnTo>
                        <a:lnTo>
                          <a:pt x="3533" y="596"/>
                        </a:lnTo>
                        <a:lnTo>
                          <a:pt x="3533" y="547"/>
                        </a:lnTo>
                        <a:lnTo>
                          <a:pt x="3533" y="677"/>
                        </a:lnTo>
                        <a:lnTo>
                          <a:pt x="3533" y="514"/>
                        </a:lnTo>
                        <a:lnTo>
                          <a:pt x="3534" y="571"/>
                        </a:lnTo>
                        <a:lnTo>
                          <a:pt x="3534" y="658"/>
                        </a:lnTo>
                        <a:lnTo>
                          <a:pt x="3534" y="503"/>
                        </a:lnTo>
                        <a:lnTo>
                          <a:pt x="3535" y="561"/>
                        </a:lnTo>
                        <a:lnTo>
                          <a:pt x="3535" y="565"/>
                        </a:lnTo>
                        <a:lnTo>
                          <a:pt x="3535" y="692"/>
                        </a:lnTo>
                        <a:lnTo>
                          <a:pt x="3536" y="536"/>
                        </a:lnTo>
                        <a:lnTo>
                          <a:pt x="3536" y="634"/>
                        </a:lnTo>
                        <a:lnTo>
                          <a:pt x="3536" y="566"/>
                        </a:lnTo>
                        <a:lnTo>
                          <a:pt x="3536" y="507"/>
                        </a:lnTo>
                        <a:lnTo>
                          <a:pt x="3536" y="718"/>
                        </a:lnTo>
                        <a:lnTo>
                          <a:pt x="3536" y="642"/>
                        </a:lnTo>
                        <a:lnTo>
                          <a:pt x="3536" y="739"/>
                        </a:lnTo>
                        <a:lnTo>
                          <a:pt x="3537" y="539"/>
                        </a:lnTo>
                        <a:lnTo>
                          <a:pt x="3537" y="645"/>
                        </a:lnTo>
                        <a:lnTo>
                          <a:pt x="3537" y="628"/>
                        </a:lnTo>
                        <a:lnTo>
                          <a:pt x="3537" y="696"/>
                        </a:lnTo>
                        <a:lnTo>
                          <a:pt x="3538" y="542"/>
                        </a:lnTo>
                        <a:lnTo>
                          <a:pt x="3538" y="690"/>
                        </a:lnTo>
                        <a:lnTo>
                          <a:pt x="3538" y="529"/>
                        </a:lnTo>
                        <a:lnTo>
                          <a:pt x="3539" y="563"/>
                        </a:lnTo>
                        <a:lnTo>
                          <a:pt x="3539" y="592"/>
                        </a:lnTo>
                        <a:lnTo>
                          <a:pt x="3539" y="617"/>
                        </a:lnTo>
                        <a:lnTo>
                          <a:pt x="3539" y="474"/>
                        </a:lnTo>
                        <a:lnTo>
                          <a:pt x="3539" y="580"/>
                        </a:lnTo>
                        <a:lnTo>
                          <a:pt x="3539" y="527"/>
                        </a:lnTo>
                        <a:lnTo>
                          <a:pt x="3540" y="513"/>
                        </a:lnTo>
                        <a:lnTo>
                          <a:pt x="3540" y="666"/>
                        </a:lnTo>
                        <a:lnTo>
                          <a:pt x="3540" y="580"/>
                        </a:lnTo>
                        <a:lnTo>
                          <a:pt x="3540" y="652"/>
                        </a:lnTo>
                        <a:lnTo>
                          <a:pt x="3540" y="717"/>
                        </a:lnTo>
                        <a:lnTo>
                          <a:pt x="3541" y="542"/>
                        </a:lnTo>
                        <a:lnTo>
                          <a:pt x="3541" y="635"/>
                        </a:lnTo>
                        <a:lnTo>
                          <a:pt x="3541" y="631"/>
                        </a:lnTo>
                        <a:lnTo>
                          <a:pt x="3541" y="709"/>
                        </a:lnTo>
                        <a:lnTo>
                          <a:pt x="3542" y="515"/>
                        </a:lnTo>
                        <a:lnTo>
                          <a:pt x="3542" y="597"/>
                        </a:lnTo>
                        <a:lnTo>
                          <a:pt x="3542" y="628"/>
                        </a:lnTo>
                        <a:lnTo>
                          <a:pt x="3542" y="629"/>
                        </a:lnTo>
                        <a:lnTo>
                          <a:pt x="3542" y="452"/>
                        </a:lnTo>
                        <a:lnTo>
                          <a:pt x="3542" y="583"/>
                        </a:lnTo>
                        <a:lnTo>
                          <a:pt x="3542" y="626"/>
                        </a:lnTo>
                        <a:lnTo>
                          <a:pt x="3542" y="488"/>
                        </a:lnTo>
                        <a:lnTo>
                          <a:pt x="3543" y="662"/>
                        </a:lnTo>
                        <a:lnTo>
                          <a:pt x="3543" y="553"/>
                        </a:lnTo>
                        <a:lnTo>
                          <a:pt x="3543" y="610"/>
                        </a:lnTo>
                        <a:lnTo>
                          <a:pt x="3543" y="525"/>
                        </a:lnTo>
                        <a:lnTo>
                          <a:pt x="3544" y="640"/>
                        </a:lnTo>
                        <a:lnTo>
                          <a:pt x="3544" y="587"/>
                        </a:lnTo>
                        <a:lnTo>
                          <a:pt x="3544" y="616"/>
                        </a:lnTo>
                        <a:lnTo>
                          <a:pt x="3544" y="535"/>
                        </a:lnTo>
                        <a:lnTo>
                          <a:pt x="3544" y="679"/>
                        </a:lnTo>
                        <a:lnTo>
                          <a:pt x="3545" y="539"/>
                        </a:lnTo>
                        <a:lnTo>
                          <a:pt x="3545" y="597"/>
                        </a:lnTo>
                        <a:lnTo>
                          <a:pt x="3545" y="637"/>
                        </a:lnTo>
                        <a:lnTo>
                          <a:pt x="3545" y="520"/>
                        </a:lnTo>
                        <a:lnTo>
                          <a:pt x="3545" y="513"/>
                        </a:lnTo>
                        <a:lnTo>
                          <a:pt x="3546" y="708"/>
                        </a:lnTo>
                        <a:lnTo>
                          <a:pt x="3546" y="612"/>
                        </a:lnTo>
                        <a:lnTo>
                          <a:pt x="3546" y="688"/>
                        </a:lnTo>
                        <a:lnTo>
                          <a:pt x="3546" y="584"/>
                        </a:lnTo>
                        <a:lnTo>
                          <a:pt x="3547" y="709"/>
                        </a:lnTo>
                        <a:lnTo>
                          <a:pt x="3547" y="618"/>
                        </a:lnTo>
                        <a:lnTo>
                          <a:pt x="3547" y="653"/>
                        </a:lnTo>
                        <a:lnTo>
                          <a:pt x="3547" y="525"/>
                        </a:lnTo>
                        <a:lnTo>
                          <a:pt x="3548" y="588"/>
                        </a:lnTo>
                        <a:lnTo>
                          <a:pt x="3548" y="634"/>
                        </a:lnTo>
                        <a:lnTo>
                          <a:pt x="3548" y="703"/>
                        </a:lnTo>
                        <a:lnTo>
                          <a:pt x="3548" y="545"/>
                        </a:lnTo>
                        <a:lnTo>
                          <a:pt x="3548" y="564"/>
                        </a:lnTo>
                        <a:lnTo>
                          <a:pt x="3548" y="654"/>
                        </a:lnTo>
                        <a:lnTo>
                          <a:pt x="3549" y="563"/>
                        </a:lnTo>
                        <a:lnTo>
                          <a:pt x="3549" y="742"/>
                        </a:lnTo>
                        <a:lnTo>
                          <a:pt x="3549" y="687"/>
                        </a:lnTo>
                        <a:lnTo>
                          <a:pt x="3549" y="578"/>
                        </a:lnTo>
                        <a:lnTo>
                          <a:pt x="3549" y="752"/>
                        </a:lnTo>
                        <a:lnTo>
                          <a:pt x="3550" y="500"/>
                        </a:lnTo>
                        <a:lnTo>
                          <a:pt x="3550" y="637"/>
                        </a:lnTo>
                        <a:lnTo>
                          <a:pt x="3550" y="559"/>
                        </a:lnTo>
                        <a:lnTo>
                          <a:pt x="3550" y="765"/>
                        </a:lnTo>
                        <a:lnTo>
                          <a:pt x="3551" y="562"/>
                        </a:lnTo>
                        <a:lnTo>
                          <a:pt x="3551" y="594"/>
                        </a:lnTo>
                        <a:lnTo>
                          <a:pt x="3551" y="739"/>
                        </a:lnTo>
                        <a:lnTo>
                          <a:pt x="3551" y="588"/>
                        </a:lnTo>
                        <a:lnTo>
                          <a:pt x="3551" y="696"/>
                        </a:lnTo>
                        <a:lnTo>
                          <a:pt x="3551" y="585"/>
                        </a:lnTo>
                        <a:lnTo>
                          <a:pt x="3552" y="689"/>
                        </a:lnTo>
                        <a:lnTo>
                          <a:pt x="3552" y="529"/>
                        </a:lnTo>
                        <a:lnTo>
                          <a:pt x="3552" y="531"/>
                        </a:lnTo>
                        <a:lnTo>
                          <a:pt x="3552" y="629"/>
                        </a:lnTo>
                        <a:lnTo>
                          <a:pt x="3553" y="663"/>
                        </a:lnTo>
                        <a:lnTo>
                          <a:pt x="3553" y="521"/>
                        </a:lnTo>
                        <a:lnTo>
                          <a:pt x="3553" y="648"/>
                        </a:lnTo>
                        <a:lnTo>
                          <a:pt x="3553" y="528"/>
                        </a:lnTo>
                        <a:lnTo>
                          <a:pt x="3553" y="509"/>
                        </a:lnTo>
                        <a:lnTo>
                          <a:pt x="3553" y="677"/>
                        </a:lnTo>
                        <a:lnTo>
                          <a:pt x="3554" y="548"/>
                        </a:lnTo>
                        <a:lnTo>
                          <a:pt x="3554" y="556"/>
                        </a:lnTo>
                        <a:lnTo>
                          <a:pt x="3554" y="700"/>
                        </a:lnTo>
                        <a:lnTo>
                          <a:pt x="3554" y="543"/>
                        </a:lnTo>
                        <a:lnTo>
                          <a:pt x="3554" y="580"/>
                        </a:lnTo>
                        <a:lnTo>
                          <a:pt x="3554" y="586"/>
                        </a:lnTo>
                        <a:lnTo>
                          <a:pt x="3554" y="667"/>
                        </a:lnTo>
                        <a:lnTo>
                          <a:pt x="3555" y="521"/>
                        </a:lnTo>
                        <a:lnTo>
                          <a:pt x="3555" y="606"/>
                        </a:lnTo>
                        <a:lnTo>
                          <a:pt x="3555" y="533"/>
                        </a:lnTo>
                        <a:lnTo>
                          <a:pt x="3555" y="652"/>
                        </a:lnTo>
                        <a:lnTo>
                          <a:pt x="3556" y="496"/>
                        </a:lnTo>
                        <a:lnTo>
                          <a:pt x="3556" y="616"/>
                        </a:lnTo>
                        <a:lnTo>
                          <a:pt x="3556" y="525"/>
                        </a:lnTo>
                        <a:lnTo>
                          <a:pt x="3556" y="438"/>
                        </a:lnTo>
                        <a:lnTo>
                          <a:pt x="3556" y="666"/>
                        </a:lnTo>
                        <a:lnTo>
                          <a:pt x="3557" y="537"/>
                        </a:lnTo>
                        <a:lnTo>
                          <a:pt x="3557" y="513"/>
                        </a:lnTo>
                        <a:lnTo>
                          <a:pt x="3557" y="384"/>
                        </a:lnTo>
                        <a:lnTo>
                          <a:pt x="3557" y="592"/>
                        </a:lnTo>
                        <a:lnTo>
                          <a:pt x="3557" y="511"/>
                        </a:lnTo>
                        <a:lnTo>
                          <a:pt x="3557" y="481"/>
                        </a:lnTo>
                        <a:lnTo>
                          <a:pt x="3557" y="453"/>
                        </a:lnTo>
                        <a:lnTo>
                          <a:pt x="3558" y="561"/>
                        </a:lnTo>
                        <a:lnTo>
                          <a:pt x="3558" y="534"/>
                        </a:lnTo>
                        <a:lnTo>
                          <a:pt x="3558" y="460"/>
                        </a:lnTo>
                        <a:lnTo>
                          <a:pt x="3558" y="578"/>
                        </a:lnTo>
                        <a:lnTo>
                          <a:pt x="3559" y="405"/>
                        </a:lnTo>
                        <a:lnTo>
                          <a:pt x="3559" y="504"/>
                        </a:lnTo>
                        <a:lnTo>
                          <a:pt x="3559" y="505"/>
                        </a:lnTo>
                        <a:lnTo>
                          <a:pt x="3559" y="587"/>
                        </a:lnTo>
                        <a:lnTo>
                          <a:pt x="3559" y="466"/>
                        </a:lnTo>
                        <a:lnTo>
                          <a:pt x="3560" y="537"/>
                        </a:lnTo>
                        <a:lnTo>
                          <a:pt x="3560" y="527"/>
                        </a:lnTo>
                        <a:lnTo>
                          <a:pt x="3560" y="602"/>
                        </a:lnTo>
                        <a:lnTo>
                          <a:pt x="3560" y="448"/>
                        </a:lnTo>
                        <a:lnTo>
                          <a:pt x="3560" y="584"/>
                        </a:lnTo>
                        <a:lnTo>
                          <a:pt x="3560" y="550"/>
                        </a:lnTo>
                        <a:lnTo>
                          <a:pt x="3561" y="604"/>
                        </a:lnTo>
                        <a:lnTo>
                          <a:pt x="3561" y="477"/>
                        </a:lnTo>
                        <a:lnTo>
                          <a:pt x="3561" y="494"/>
                        </a:lnTo>
                        <a:lnTo>
                          <a:pt x="3561" y="515"/>
                        </a:lnTo>
                        <a:lnTo>
                          <a:pt x="3561" y="460"/>
                        </a:lnTo>
                        <a:lnTo>
                          <a:pt x="3561" y="609"/>
                        </a:lnTo>
                        <a:lnTo>
                          <a:pt x="3562" y="507"/>
                        </a:lnTo>
                        <a:lnTo>
                          <a:pt x="3562" y="494"/>
                        </a:lnTo>
                        <a:lnTo>
                          <a:pt x="3562" y="607"/>
                        </a:lnTo>
                        <a:lnTo>
                          <a:pt x="3562" y="435"/>
                        </a:lnTo>
                        <a:lnTo>
                          <a:pt x="3563" y="539"/>
                        </a:lnTo>
                        <a:lnTo>
                          <a:pt x="3563" y="457"/>
                        </a:lnTo>
                        <a:lnTo>
                          <a:pt x="3563" y="629"/>
                        </a:lnTo>
                        <a:lnTo>
                          <a:pt x="3563" y="404"/>
                        </a:lnTo>
                        <a:lnTo>
                          <a:pt x="3563" y="534"/>
                        </a:lnTo>
                        <a:lnTo>
                          <a:pt x="3563" y="507"/>
                        </a:lnTo>
                        <a:lnTo>
                          <a:pt x="3564" y="434"/>
                        </a:lnTo>
                        <a:lnTo>
                          <a:pt x="3564" y="589"/>
                        </a:lnTo>
                        <a:lnTo>
                          <a:pt x="3564" y="508"/>
                        </a:lnTo>
                        <a:lnTo>
                          <a:pt x="3564" y="508"/>
                        </a:lnTo>
                        <a:lnTo>
                          <a:pt x="3564" y="569"/>
                        </a:lnTo>
                        <a:lnTo>
                          <a:pt x="3564" y="452"/>
                        </a:lnTo>
                        <a:lnTo>
                          <a:pt x="3565" y="552"/>
                        </a:lnTo>
                        <a:lnTo>
                          <a:pt x="3565" y="569"/>
                        </a:lnTo>
                        <a:lnTo>
                          <a:pt x="3565" y="445"/>
                        </a:lnTo>
                        <a:lnTo>
                          <a:pt x="3565" y="626"/>
                        </a:lnTo>
                        <a:lnTo>
                          <a:pt x="3566" y="532"/>
                        </a:lnTo>
                        <a:lnTo>
                          <a:pt x="3566" y="549"/>
                        </a:lnTo>
                        <a:lnTo>
                          <a:pt x="3566" y="599"/>
                        </a:lnTo>
                        <a:lnTo>
                          <a:pt x="3566" y="434"/>
                        </a:lnTo>
                        <a:lnTo>
                          <a:pt x="3566" y="524"/>
                        </a:lnTo>
                        <a:lnTo>
                          <a:pt x="3566" y="448"/>
                        </a:lnTo>
                        <a:lnTo>
                          <a:pt x="3567" y="629"/>
                        </a:lnTo>
                        <a:lnTo>
                          <a:pt x="3567" y="444"/>
                        </a:lnTo>
                        <a:lnTo>
                          <a:pt x="3567" y="489"/>
                        </a:lnTo>
                        <a:lnTo>
                          <a:pt x="3567" y="492"/>
                        </a:lnTo>
                        <a:lnTo>
                          <a:pt x="3567" y="464"/>
                        </a:lnTo>
                        <a:lnTo>
                          <a:pt x="3568" y="619"/>
                        </a:lnTo>
                        <a:lnTo>
                          <a:pt x="3568" y="618"/>
                        </a:lnTo>
                        <a:lnTo>
                          <a:pt x="3568" y="585"/>
                        </a:lnTo>
                        <a:lnTo>
                          <a:pt x="3568" y="467"/>
                        </a:lnTo>
                        <a:lnTo>
                          <a:pt x="3568" y="626"/>
                        </a:lnTo>
                        <a:lnTo>
                          <a:pt x="3569" y="517"/>
                        </a:lnTo>
                        <a:lnTo>
                          <a:pt x="3569" y="553"/>
                        </a:lnTo>
                        <a:lnTo>
                          <a:pt x="3569" y="657"/>
                        </a:lnTo>
                        <a:lnTo>
                          <a:pt x="3569" y="436"/>
                        </a:lnTo>
                        <a:lnTo>
                          <a:pt x="3569" y="498"/>
                        </a:lnTo>
                        <a:lnTo>
                          <a:pt x="3569" y="571"/>
                        </a:lnTo>
                        <a:lnTo>
                          <a:pt x="3570" y="652"/>
                        </a:lnTo>
                        <a:lnTo>
                          <a:pt x="3570" y="428"/>
                        </a:lnTo>
                        <a:lnTo>
                          <a:pt x="3570" y="615"/>
                        </a:lnTo>
                        <a:lnTo>
                          <a:pt x="3570" y="467"/>
                        </a:lnTo>
                        <a:lnTo>
                          <a:pt x="3570" y="606"/>
                        </a:lnTo>
                        <a:lnTo>
                          <a:pt x="3571" y="452"/>
                        </a:lnTo>
                        <a:lnTo>
                          <a:pt x="3571" y="473"/>
                        </a:lnTo>
                        <a:lnTo>
                          <a:pt x="3571" y="501"/>
                        </a:lnTo>
                        <a:lnTo>
                          <a:pt x="3571" y="594"/>
                        </a:lnTo>
                        <a:lnTo>
                          <a:pt x="3571" y="435"/>
                        </a:lnTo>
                        <a:lnTo>
                          <a:pt x="3572" y="519"/>
                        </a:lnTo>
                        <a:lnTo>
                          <a:pt x="3572" y="483"/>
                        </a:lnTo>
                        <a:lnTo>
                          <a:pt x="3572" y="609"/>
                        </a:lnTo>
                        <a:lnTo>
                          <a:pt x="3572" y="436"/>
                        </a:lnTo>
                        <a:lnTo>
                          <a:pt x="3572" y="479"/>
                        </a:lnTo>
                        <a:lnTo>
                          <a:pt x="3572" y="517"/>
                        </a:lnTo>
                        <a:lnTo>
                          <a:pt x="3573" y="574"/>
                        </a:lnTo>
                        <a:lnTo>
                          <a:pt x="3573" y="442"/>
                        </a:lnTo>
                        <a:lnTo>
                          <a:pt x="3573" y="506"/>
                        </a:lnTo>
                        <a:lnTo>
                          <a:pt x="3573" y="478"/>
                        </a:lnTo>
                        <a:lnTo>
                          <a:pt x="3573" y="594"/>
                        </a:lnTo>
                        <a:lnTo>
                          <a:pt x="3574" y="389"/>
                        </a:lnTo>
                        <a:lnTo>
                          <a:pt x="3574" y="590"/>
                        </a:lnTo>
                        <a:lnTo>
                          <a:pt x="3574" y="477"/>
                        </a:lnTo>
                        <a:lnTo>
                          <a:pt x="3574" y="466"/>
                        </a:lnTo>
                        <a:lnTo>
                          <a:pt x="3574" y="650"/>
                        </a:lnTo>
                        <a:lnTo>
                          <a:pt x="3575" y="520"/>
                        </a:lnTo>
                        <a:lnTo>
                          <a:pt x="3575" y="589"/>
                        </a:lnTo>
                        <a:lnTo>
                          <a:pt x="3575" y="490"/>
                        </a:lnTo>
                        <a:lnTo>
                          <a:pt x="3575" y="617"/>
                        </a:lnTo>
                        <a:lnTo>
                          <a:pt x="3575" y="564"/>
                        </a:lnTo>
                        <a:lnTo>
                          <a:pt x="3575" y="529"/>
                        </a:lnTo>
                        <a:lnTo>
                          <a:pt x="3575" y="475"/>
                        </a:lnTo>
                        <a:lnTo>
                          <a:pt x="3576" y="629"/>
                        </a:lnTo>
                        <a:lnTo>
                          <a:pt x="3576" y="600"/>
                        </a:lnTo>
                        <a:lnTo>
                          <a:pt x="3576" y="529"/>
                        </a:lnTo>
                        <a:lnTo>
                          <a:pt x="3576" y="604"/>
                        </a:lnTo>
                        <a:lnTo>
                          <a:pt x="3577" y="412"/>
                        </a:lnTo>
                        <a:lnTo>
                          <a:pt x="3577" y="557"/>
                        </a:lnTo>
                        <a:lnTo>
                          <a:pt x="3577" y="576"/>
                        </a:lnTo>
                        <a:lnTo>
                          <a:pt x="3577" y="441"/>
                        </a:lnTo>
                        <a:lnTo>
                          <a:pt x="3578" y="611"/>
                        </a:lnTo>
                        <a:lnTo>
                          <a:pt x="3578" y="544"/>
                        </a:lnTo>
                        <a:lnTo>
                          <a:pt x="3578" y="559"/>
                        </a:lnTo>
                        <a:lnTo>
                          <a:pt x="3578" y="461"/>
                        </a:lnTo>
                        <a:lnTo>
                          <a:pt x="3578" y="626"/>
                        </a:lnTo>
                        <a:lnTo>
                          <a:pt x="3578" y="531"/>
                        </a:lnTo>
                        <a:lnTo>
                          <a:pt x="3578" y="480"/>
                        </a:lnTo>
                        <a:lnTo>
                          <a:pt x="3578" y="434"/>
                        </a:lnTo>
                        <a:lnTo>
                          <a:pt x="3579" y="621"/>
                        </a:lnTo>
                        <a:lnTo>
                          <a:pt x="3579" y="557"/>
                        </a:lnTo>
                        <a:lnTo>
                          <a:pt x="3579" y="523"/>
                        </a:lnTo>
                        <a:lnTo>
                          <a:pt x="3579" y="669"/>
                        </a:lnTo>
                        <a:lnTo>
                          <a:pt x="3580" y="503"/>
                        </a:lnTo>
                        <a:lnTo>
                          <a:pt x="3580" y="600"/>
                        </a:lnTo>
                        <a:lnTo>
                          <a:pt x="3580" y="724"/>
                        </a:lnTo>
                        <a:lnTo>
                          <a:pt x="3580" y="527"/>
                        </a:lnTo>
                        <a:lnTo>
                          <a:pt x="3581" y="658"/>
                        </a:lnTo>
                        <a:lnTo>
                          <a:pt x="3581" y="625"/>
                        </a:lnTo>
                        <a:lnTo>
                          <a:pt x="3581" y="732"/>
                        </a:lnTo>
                        <a:lnTo>
                          <a:pt x="3581" y="523"/>
                        </a:lnTo>
                        <a:lnTo>
                          <a:pt x="3581" y="661"/>
                        </a:lnTo>
                        <a:lnTo>
                          <a:pt x="3581" y="598"/>
                        </a:lnTo>
                        <a:lnTo>
                          <a:pt x="3582" y="556"/>
                        </a:lnTo>
                        <a:lnTo>
                          <a:pt x="3582" y="718"/>
                        </a:lnTo>
                        <a:lnTo>
                          <a:pt x="3582" y="605"/>
                        </a:lnTo>
                        <a:lnTo>
                          <a:pt x="3582" y="615"/>
                        </a:lnTo>
                        <a:lnTo>
                          <a:pt x="3582" y="699"/>
                        </a:lnTo>
                        <a:lnTo>
                          <a:pt x="3583" y="472"/>
                        </a:lnTo>
                        <a:lnTo>
                          <a:pt x="3583" y="654"/>
                        </a:lnTo>
                        <a:lnTo>
                          <a:pt x="3583" y="649"/>
                        </a:lnTo>
                        <a:lnTo>
                          <a:pt x="3583" y="501"/>
                        </a:lnTo>
                        <a:lnTo>
                          <a:pt x="3583" y="658"/>
                        </a:lnTo>
                        <a:lnTo>
                          <a:pt x="3584" y="580"/>
                        </a:lnTo>
                        <a:lnTo>
                          <a:pt x="3584" y="571"/>
                        </a:lnTo>
                        <a:lnTo>
                          <a:pt x="3584" y="674"/>
                        </a:lnTo>
                        <a:lnTo>
                          <a:pt x="3584" y="459"/>
                        </a:lnTo>
                        <a:lnTo>
                          <a:pt x="3584" y="547"/>
                        </a:lnTo>
                        <a:lnTo>
                          <a:pt x="3584" y="552"/>
                        </a:lnTo>
                        <a:lnTo>
                          <a:pt x="3584" y="612"/>
                        </a:lnTo>
                        <a:lnTo>
                          <a:pt x="3585" y="446"/>
                        </a:lnTo>
                        <a:lnTo>
                          <a:pt x="3585" y="528"/>
                        </a:lnTo>
                        <a:lnTo>
                          <a:pt x="3585" y="529"/>
                        </a:lnTo>
                        <a:lnTo>
                          <a:pt x="3585" y="637"/>
                        </a:lnTo>
                        <a:lnTo>
                          <a:pt x="3585" y="481"/>
                        </a:lnTo>
                        <a:lnTo>
                          <a:pt x="3586" y="555"/>
                        </a:lnTo>
                        <a:lnTo>
                          <a:pt x="3586" y="579"/>
                        </a:lnTo>
                        <a:lnTo>
                          <a:pt x="3586" y="610"/>
                        </a:lnTo>
                        <a:lnTo>
                          <a:pt x="3587" y="435"/>
                        </a:lnTo>
                        <a:lnTo>
                          <a:pt x="3587" y="489"/>
                        </a:lnTo>
                        <a:lnTo>
                          <a:pt x="3587" y="488"/>
                        </a:lnTo>
                        <a:lnTo>
                          <a:pt x="3587" y="469"/>
                        </a:lnTo>
                        <a:lnTo>
                          <a:pt x="3587" y="641"/>
                        </a:lnTo>
                        <a:lnTo>
                          <a:pt x="3587" y="485"/>
                        </a:lnTo>
                        <a:lnTo>
                          <a:pt x="3587" y="520"/>
                        </a:lnTo>
                        <a:lnTo>
                          <a:pt x="3587" y="591"/>
                        </a:lnTo>
                        <a:lnTo>
                          <a:pt x="3588" y="390"/>
                        </a:lnTo>
                        <a:lnTo>
                          <a:pt x="3588" y="461"/>
                        </a:lnTo>
                        <a:lnTo>
                          <a:pt x="3588" y="473"/>
                        </a:lnTo>
                        <a:lnTo>
                          <a:pt x="3588" y="407"/>
                        </a:lnTo>
                        <a:lnTo>
                          <a:pt x="3589" y="559"/>
                        </a:lnTo>
                        <a:lnTo>
                          <a:pt x="3589" y="480"/>
                        </a:lnTo>
                        <a:lnTo>
                          <a:pt x="3589" y="571"/>
                        </a:lnTo>
                        <a:lnTo>
                          <a:pt x="3589" y="584"/>
                        </a:lnTo>
                        <a:lnTo>
                          <a:pt x="3590" y="451"/>
                        </a:lnTo>
                        <a:lnTo>
                          <a:pt x="3590" y="507"/>
                        </a:lnTo>
                        <a:lnTo>
                          <a:pt x="3590" y="524"/>
                        </a:lnTo>
                        <a:lnTo>
                          <a:pt x="3590" y="393"/>
                        </a:lnTo>
                        <a:lnTo>
                          <a:pt x="3590" y="576"/>
                        </a:lnTo>
                        <a:lnTo>
                          <a:pt x="3590" y="545"/>
                        </a:lnTo>
                        <a:lnTo>
                          <a:pt x="3590" y="562"/>
                        </a:lnTo>
                        <a:lnTo>
                          <a:pt x="3590" y="590"/>
                        </a:lnTo>
                        <a:lnTo>
                          <a:pt x="3590" y="421"/>
                        </a:lnTo>
                        <a:lnTo>
                          <a:pt x="3591" y="515"/>
                        </a:lnTo>
                        <a:lnTo>
                          <a:pt x="3591" y="508"/>
                        </a:lnTo>
                        <a:lnTo>
                          <a:pt x="3592" y="444"/>
                        </a:lnTo>
                        <a:lnTo>
                          <a:pt x="3592" y="580"/>
                        </a:lnTo>
                        <a:lnTo>
                          <a:pt x="3592" y="513"/>
                        </a:lnTo>
                        <a:lnTo>
                          <a:pt x="3592" y="491"/>
                        </a:lnTo>
                        <a:lnTo>
                          <a:pt x="3592" y="445"/>
                        </a:lnTo>
                        <a:lnTo>
                          <a:pt x="3593" y="612"/>
                        </a:lnTo>
                        <a:lnTo>
                          <a:pt x="3593" y="532"/>
                        </a:lnTo>
                        <a:lnTo>
                          <a:pt x="3593" y="498"/>
                        </a:lnTo>
                        <a:lnTo>
                          <a:pt x="3593" y="638"/>
                        </a:lnTo>
                        <a:lnTo>
                          <a:pt x="3593" y="422"/>
                        </a:lnTo>
                        <a:lnTo>
                          <a:pt x="3593" y="489"/>
                        </a:lnTo>
                        <a:lnTo>
                          <a:pt x="3593" y="472"/>
                        </a:lnTo>
                        <a:lnTo>
                          <a:pt x="3594" y="580"/>
                        </a:lnTo>
                        <a:lnTo>
                          <a:pt x="3594" y="375"/>
                        </a:lnTo>
                        <a:lnTo>
                          <a:pt x="3594" y="515"/>
                        </a:lnTo>
                        <a:lnTo>
                          <a:pt x="3594" y="483"/>
                        </a:lnTo>
                        <a:lnTo>
                          <a:pt x="3594" y="568"/>
                        </a:lnTo>
                        <a:lnTo>
                          <a:pt x="3595" y="383"/>
                        </a:lnTo>
                        <a:lnTo>
                          <a:pt x="3595" y="459"/>
                        </a:lnTo>
                        <a:lnTo>
                          <a:pt x="3595" y="400"/>
                        </a:lnTo>
                        <a:lnTo>
                          <a:pt x="3595" y="558"/>
                        </a:lnTo>
                        <a:lnTo>
                          <a:pt x="3596" y="477"/>
                        </a:lnTo>
                        <a:lnTo>
                          <a:pt x="3596" y="447"/>
                        </a:lnTo>
                        <a:lnTo>
                          <a:pt x="3596" y="419"/>
                        </a:lnTo>
                        <a:lnTo>
                          <a:pt x="3596" y="568"/>
                        </a:lnTo>
                        <a:lnTo>
                          <a:pt x="3596" y="513"/>
                        </a:lnTo>
                        <a:lnTo>
                          <a:pt x="3596" y="469"/>
                        </a:lnTo>
                        <a:lnTo>
                          <a:pt x="3597" y="573"/>
                        </a:lnTo>
                        <a:lnTo>
                          <a:pt x="3597" y="566"/>
                        </a:lnTo>
                        <a:lnTo>
                          <a:pt x="3597" y="596"/>
                        </a:lnTo>
                        <a:lnTo>
                          <a:pt x="3598" y="475"/>
                        </a:lnTo>
                        <a:lnTo>
                          <a:pt x="3598" y="603"/>
                        </a:lnTo>
                        <a:lnTo>
                          <a:pt x="3598" y="511"/>
                        </a:lnTo>
                        <a:lnTo>
                          <a:pt x="3598" y="572"/>
                        </a:lnTo>
                        <a:lnTo>
                          <a:pt x="3598" y="454"/>
                        </a:lnTo>
                        <a:lnTo>
                          <a:pt x="3598" y="641"/>
                        </a:lnTo>
                        <a:lnTo>
                          <a:pt x="3599" y="637"/>
                        </a:lnTo>
                        <a:lnTo>
                          <a:pt x="3599" y="549"/>
                        </a:lnTo>
                        <a:lnTo>
                          <a:pt x="3599" y="487"/>
                        </a:lnTo>
                        <a:lnTo>
                          <a:pt x="3599" y="629"/>
                        </a:lnTo>
                        <a:lnTo>
                          <a:pt x="3599" y="510"/>
                        </a:lnTo>
                        <a:lnTo>
                          <a:pt x="3599" y="502"/>
                        </a:lnTo>
                        <a:lnTo>
                          <a:pt x="3600" y="465"/>
                        </a:lnTo>
                        <a:lnTo>
                          <a:pt x="3600" y="688"/>
                        </a:lnTo>
                        <a:lnTo>
                          <a:pt x="3600" y="588"/>
                        </a:lnTo>
                        <a:lnTo>
                          <a:pt x="3600" y="634"/>
                        </a:lnTo>
                        <a:lnTo>
                          <a:pt x="3600" y="649"/>
                        </a:lnTo>
                        <a:lnTo>
                          <a:pt x="3601" y="485"/>
                        </a:lnTo>
                        <a:lnTo>
                          <a:pt x="3601" y="593"/>
                        </a:lnTo>
                        <a:lnTo>
                          <a:pt x="3601" y="639"/>
                        </a:lnTo>
                        <a:lnTo>
                          <a:pt x="3601" y="717"/>
                        </a:lnTo>
                        <a:lnTo>
                          <a:pt x="3601" y="485"/>
                        </a:lnTo>
                        <a:lnTo>
                          <a:pt x="3602" y="573"/>
                        </a:lnTo>
                        <a:lnTo>
                          <a:pt x="3602" y="607"/>
                        </a:lnTo>
                        <a:lnTo>
                          <a:pt x="3602" y="663"/>
                        </a:lnTo>
                        <a:lnTo>
                          <a:pt x="3602" y="501"/>
                        </a:lnTo>
                        <a:lnTo>
                          <a:pt x="3602" y="550"/>
                        </a:lnTo>
                        <a:lnTo>
                          <a:pt x="3602" y="518"/>
                        </a:lnTo>
                        <a:lnTo>
                          <a:pt x="3602" y="627"/>
                        </a:lnTo>
                        <a:lnTo>
                          <a:pt x="3603" y="501"/>
                        </a:lnTo>
                        <a:lnTo>
                          <a:pt x="3603" y="539"/>
                        </a:lnTo>
                        <a:lnTo>
                          <a:pt x="3603" y="551"/>
                        </a:lnTo>
                        <a:lnTo>
                          <a:pt x="3603" y="623"/>
                        </a:lnTo>
                        <a:lnTo>
                          <a:pt x="3604" y="404"/>
                        </a:lnTo>
                        <a:lnTo>
                          <a:pt x="3604" y="513"/>
                        </a:lnTo>
                        <a:lnTo>
                          <a:pt x="3604" y="491"/>
                        </a:lnTo>
                        <a:lnTo>
                          <a:pt x="3604" y="577"/>
                        </a:lnTo>
                        <a:lnTo>
                          <a:pt x="3605" y="429"/>
                        </a:lnTo>
                        <a:lnTo>
                          <a:pt x="3605" y="487"/>
                        </a:lnTo>
                        <a:lnTo>
                          <a:pt x="3605" y="553"/>
                        </a:lnTo>
                        <a:lnTo>
                          <a:pt x="3605" y="387"/>
                        </a:lnTo>
                        <a:lnTo>
                          <a:pt x="3605" y="525"/>
                        </a:lnTo>
                        <a:lnTo>
                          <a:pt x="3605" y="499"/>
                        </a:lnTo>
                        <a:lnTo>
                          <a:pt x="3606" y="571"/>
                        </a:lnTo>
                        <a:lnTo>
                          <a:pt x="3606" y="441"/>
                        </a:lnTo>
                        <a:lnTo>
                          <a:pt x="3606" y="497"/>
                        </a:lnTo>
                        <a:lnTo>
                          <a:pt x="3606" y="479"/>
                        </a:lnTo>
                        <a:lnTo>
                          <a:pt x="3606" y="584"/>
                        </a:lnTo>
                        <a:lnTo>
                          <a:pt x="3606" y="432"/>
                        </a:lnTo>
                        <a:lnTo>
                          <a:pt x="3607" y="528"/>
                        </a:lnTo>
                        <a:lnTo>
                          <a:pt x="3607" y="534"/>
                        </a:lnTo>
                        <a:lnTo>
                          <a:pt x="3607" y="614"/>
                        </a:lnTo>
                        <a:lnTo>
                          <a:pt x="3607" y="425"/>
                        </a:lnTo>
                        <a:lnTo>
                          <a:pt x="3608" y="468"/>
                        </a:lnTo>
                        <a:lnTo>
                          <a:pt x="3608" y="567"/>
                        </a:lnTo>
                        <a:lnTo>
                          <a:pt x="3608" y="636"/>
                        </a:lnTo>
                        <a:lnTo>
                          <a:pt x="3608" y="433"/>
                        </a:lnTo>
                        <a:lnTo>
                          <a:pt x="3608" y="549"/>
                        </a:lnTo>
                        <a:lnTo>
                          <a:pt x="3608" y="567"/>
                        </a:lnTo>
                        <a:lnTo>
                          <a:pt x="3608" y="444"/>
                        </a:lnTo>
                        <a:lnTo>
                          <a:pt x="3609" y="603"/>
                        </a:lnTo>
                        <a:lnTo>
                          <a:pt x="3609" y="573"/>
                        </a:lnTo>
                        <a:lnTo>
                          <a:pt x="3609" y="573"/>
                        </a:lnTo>
                        <a:lnTo>
                          <a:pt x="3609" y="604"/>
                        </a:lnTo>
                        <a:lnTo>
                          <a:pt x="3610" y="482"/>
                        </a:lnTo>
                        <a:lnTo>
                          <a:pt x="3610" y="515"/>
                        </a:lnTo>
                        <a:lnTo>
                          <a:pt x="3610" y="530"/>
                        </a:lnTo>
                        <a:lnTo>
                          <a:pt x="3610" y="486"/>
                        </a:lnTo>
                        <a:lnTo>
                          <a:pt x="3610" y="594"/>
                        </a:lnTo>
                        <a:lnTo>
                          <a:pt x="3611" y="580"/>
                        </a:lnTo>
                        <a:lnTo>
                          <a:pt x="3611" y="522"/>
                        </a:lnTo>
                        <a:lnTo>
                          <a:pt x="3611" y="633"/>
                        </a:lnTo>
                        <a:lnTo>
                          <a:pt x="3611" y="477"/>
                        </a:lnTo>
                        <a:lnTo>
                          <a:pt x="3611" y="601"/>
                        </a:lnTo>
                        <a:lnTo>
                          <a:pt x="3612" y="645"/>
                        </a:lnTo>
                        <a:lnTo>
                          <a:pt x="3612" y="434"/>
                        </a:lnTo>
                        <a:lnTo>
                          <a:pt x="3612" y="538"/>
                        </a:lnTo>
                        <a:lnTo>
                          <a:pt x="3612" y="559"/>
                        </a:lnTo>
                        <a:lnTo>
                          <a:pt x="3612" y="621"/>
                        </a:lnTo>
                        <a:lnTo>
                          <a:pt x="3613" y="462"/>
                        </a:lnTo>
                        <a:lnTo>
                          <a:pt x="3613" y="521"/>
                        </a:lnTo>
                        <a:lnTo>
                          <a:pt x="3613" y="530"/>
                        </a:lnTo>
                        <a:lnTo>
                          <a:pt x="3613" y="394"/>
                        </a:lnTo>
                        <a:lnTo>
                          <a:pt x="3613" y="609"/>
                        </a:lnTo>
                        <a:lnTo>
                          <a:pt x="3614" y="582"/>
                        </a:lnTo>
                        <a:lnTo>
                          <a:pt x="3614" y="524"/>
                        </a:lnTo>
                        <a:lnTo>
                          <a:pt x="3614" y="605"/>
                        </a:lnTo>
                        <a:lnTo>
                          <a:pt x="3614" y="466"/>
                        </a:lnTo>
                        <a:lnTo>
                          <a:pt x="3614" y="551"/>
                        </a:lnTo>
                        <a:lnTo>
                          <a:pt x="3615" y="546"/>
                        </a:lnTo>
                        <a:lnTo>
                          <a:pt x="3615" y="437"/>
                        </a:lnTo>
                        <a:lnTo>
                          <a:pt x="3615" y="664"/>
                        </a:lnTo>
                        <a:lnTo>
                          <a:pt x="3615" y="570"/>
                        </a:lnTo>
                        <a:lnTo>
                          <a:pt x="3615" y="551"/>
                        </a:lnTo>
                        <a:lnTo>
                          <a:pt x="3615" y="566"/>
                        </a:lnTo>
                        <a:lnTo>
                          <a:pt x="3616" y="411"/>
                        </a:lnTo>
                        <a:lnTo>
                          <a:pt x="3616" y="531"/>
                        </a:lnTo>
                        <a:lnTo>
                          <a:pt x="3616" y="561"/>
                        </a:lnTo>
                        <a:lnTo>
                          <a:pt x="3616" y="423"/>
                        </a:lnTo>
                        <a:lnTo>
                          <a:pt x="3617" y="628"/>
                        </a:lnTo>
                        <a:lnTo>
                          <a:pt x="3617" y="459"/>
                        </a:lnTo>
                        <a:lnTo>
                          <a:pt x="3617" y="437"/>
                        </a:lnTo>
                        <a:lnTo>
                          <a:pt x="3617" y="568"/>
                        </a:lnTo>
                        <a:lnTo>
                          <a:pt x="3617" y="495"/>
                        </a:lnTo>
                        <a:lnTo>
                          <a:pt x="3617" y="493"/>
                        </a:lnTo>
                        <a:lnTo>
                          <a:pt x="3618" y="614"/>
                        </a:lnTo>
                        <a:lnTo>
                          <a:pt x="3618" y="447"/>
                        </a:lnTo>
                        <a:lnTo>
                          <a:pt x="3618" y="521"/>
                        </a:lnTo>
                        <a:lnTo>
                          <a:pt x="3618" y="521"/>
                        </a:lnTo>
                        <a:lnTo>
                          <a:pt x="3618" y="612"/>
                        </a:lnTo>
                        <a:lnTo>
                          <a:pt x="3618" y="419"/>
                        </a:lnTo>
                        <a:lnTo>
                          <a:pt x="3619" y="545"/>
                        </a:lnTo>
                        <a:lnTo>
                          <a:pt x="3619" y="533"/>
                        </a:lnTo>
                        <a:lnTo>
                          <a:pt x="3619" y="367"/>
                        </a:lnTo>
                        <a:lnTo>
                          <a:pt x="3620" y="586"/>
                        </a:lnTo>
                        <a:lnTo>
                          <a:pt x="3620" y="559"/>
                        </a:lnTo>
                        <a:lnTo>
                          <a:pt x="3620" y="535"/>
                        </a:lnTo>
                        <a:lnTo>
                          <a:pt x="3620" y="569"/>
                        </a:lnTo>
                        <a:lnTo>
                          <a:pt x="3620" y="409"/>
                        </a:lnTo>
                        <a:lnTo>
                          <a:pt x="3620" y="533"/>
                        </a:lnTo>
                        <a:lnTo>
                          <a:pt x="3621" y="519"/>
                        </a:lnTo>
                        <a:lnTo>
                          <a:pt x="3621" y="460"/>
                        </a:lnTo>
                        <a:lnTo>
                          <a:pt x="3621" y="615"/>
                        </a:lnTo>
                        <a:lnTo>
                          <a:pt x="3621" y="504"/>
                        </a:lnTo>
                        <a:lnTo>
                          <a:pt x="3621" y="536"/>
                        </a:lnTo>
                        <a:lnTo>
                          <a:pt x="3621" y="477"/>
                        </a:lnTo>
                        <a:lnTo>
                          <a:pt x="3621" y="591"/>
                        </a:lnTo>
                        <a:lnTo>
                          <a:pt x="3622" y="483"/>
                        </a:lnTo>
                        <a:lnTo>
                          <a:pt x="3622" y="455"/>
                        </a:lnTo>
                        <a:lnTo>
                          <a:pt x="3622" y="420"/>
                        </a:lnTo>
                        <a:lnTo>
                          <a:pt x="3622" y="596"/>
                        </a:lnTo>
                        <a:lnTo>
                          <a:pt x="3623" y="499"/>
                        </a:lnTo>
                        <a:lnTo>
                          <a:pt x="3623" y="473"/>
                        </a:lnTo>
                        <a:lnTo>
                          <a:pt x="3623" y="430"/>
                        </a:lnTo>
                        <a:lnTo>
                          <a:pt x="3623" y="610"/>
                        </a:lnTo>
                        <a:lnTo>
                          <a:pt x="3624" y="505"/>
                        </a:lnTo>
                        <a:lnTo>
                          <a:pt x="3624" y="573"/>
                        </a:lnTo>
                        <a:lnTo>
                          <a:pt x="3624" y="448"/>
                        </a:lnTo>
                        <a:lnTo>
                          <a:pt x="3624" y="492"/>
                        </a:lnTo>
                        <a:lnTo>
                          <a:pt x="3624" y="461"/>
                        </a:lnTo>
                        <a:lnTo>
                          <a:pt x="3624" y="586"/>
                        </a:lnTo>
                        <a:lnTo>
                          <a:pt x="3625" y="416"/>
                        </a:lnTo>
                        <a:lnTo>
                          <a:pt x="3625" y="512"/>
                        </a:lnTo>
                        <a:lnTo>
                          <a:pt x="3625" y="557"/>
                        </a:lnTo>
                        <a:lnTo>
                          <a:pt x="3625" y="467"/>
                        </a:lnTo>
                        <a:lnTo>
                          <a:pt x="3625" y="624"/>
                        </a:lnTo>
                        <a:lnTo>
                          <a:pt x="3626" y="540"/>
                        </a:lnTo>
                        <a:lnTo>
                          <a:pt x="3626" y="549"/>
                        </a:lnTo>
                        <a:lnTo>
                          <a:pt x="3626" y="585"/>
                        </a:lnTo>
                        <a:lnTo>
                          <a:pt x="3626" y="446"/>
                        </a:lnTo>
                        <a:lnTo>
                          <a:pt x="3626" y="525"/>
                        </a:lnTo>
                        <a:lnTo>
                          <a:pt x="3627" y="562"/>
                        </a:lnTo>
                        <a:lnTo>
                          <a:pt x="3627" y="379"/>
                        </a:lnTo>
                        <a:lnTo>
                          <a:pt x="3627" y="567"/>
                        </a:lnTo>
                        <a:lnTo>
                          <a:pt x="3627" y="470"/>
                        </a:lnTo>
                        <a:lnTo>
                          <a:pt x="3627" y="568"/>
                        </a:lnTo>
                        <a:lnTo>
                          <a:pt x="3628" y="415"/>
                        </a:lnTo>
                        <a:lnTo>
                          <a:pt x="3628" y="503"/>
                        </a:lnTo>
                        <a:lnTo>
                          <a:pt x="3628" y="466"/>
                        </a:lnTo>
                        <a:lnTo>
                          <a:pt x="3628" y="394"/>
                        </a:lnTo>
                        <a:lnTo>
                          <a:pt x="3628" y="524"/>
                        </a:lnTo>
                        <a:lnTo>
                          <a:pt x="3629" y="424"/>
                        </a:lnTo>
                        <a:lnTo>
                          <a:pt x="3629" y="483"/>
                        </a:lnTo>
                        <a:lnTo>
                          <a:pt x="3629" y="406"/>
                        </a:lnTo>
                        <a:lnTo>
                          <a:pt x="3629" y="558"/>
                        </a:lnTo>
                        <a:lnTo>
                          <a:pt x="3629" y="432"/>
                        </a:lnTo>
                        <a:lnTo>
                          <a:pt x="3630" y="556"/>
                        </a:lnTo>
                        <a:lnTo>
                          <a:pt x="3630" y="588"/>
                        </a:lnTo>
                        <a:lnTo>
                          <a:pt x="3630" y="409"/>
                        </a:lnTo>
                        <a:lnTo>
                          <a:pt x="3630" y="501"/>
                        </a:lnTo>
                        <a:lnTo>
                          <a:pt x="3630" y="521"/>
                        </a:lnTo>
                        <a:lnTo>
                          <a:pt x="3631" y="608"/>
                        </a:lnTo>
                        <a:lnTo>
                          <a:pt x="3631" y="472"/>
                        </a:lnTo>
                        <a:lnTo>
                          <a:pt x="3631" y="568"/>
                        </a:lnTo>
                        <a:lnTo>
                          <a:pt x="3631" y="634"/>
                        </a:lnTo>
                        <a:lnTo>
                          <a:pt x="3631" y="464"/>
                        </a:lnTo>
                        <a:lnTo>
                          <a:pt x="3632" y="555"/>
                        </a:lnTo>
                        <a:lnTo>
                          <a:pt x="3632" y="587"/>
                        </a:lnTo>
                        <a:lnTo>
                          <a:pt x="3632" y="632"/>
                        </a:lnTo>
                        <a:lnTo>
                          <a:pt x="3632" y="440"/>
                        </a:lnTo>
                        <a:lnTo>
                          <a:pt x="3632" y="521"/>
                        </a:lnTo>
                        <a:lnTo>
                          <a:pt x="3633" y="609"/>
                        </a:lnTo>
                        <a:lnTo>
                          <a:pt x="3633" y="498"/>
                        </a:lnTo>
                        <a:lnTo>
                          <a:pt x="3633" y="550"/>
                        </a:lnTo>
                        <a:lnTo>
                          <a:pt x="3633" y="488"/>
                        </a:lnTo>
                        <a:lnTo>
                          <a:pt x="3633" y="673"/>
                        </a:lnTo>
                        <a:lnTo>
                          <a:pt x="3634" y="464"/>
                        </a:lnTo>
                        <a:lnTo>
                          <a:pt x="3634" y="589"/>
                        </a:lnTo>
                        <a:lnTo>
                          <a:pt x="3634" y="604"/>
                        </a:lnTo>
                        <a:lnTo>
                          <a:pt x="3634" y="633"/>
                        </a:lnTo>
                        <a:lnTo>
                          <a:pt x="3634" y="494"/>
                        </a:lnTo>
                        <a:lnTo>
                          <a:pt x="3635" y="512"/>
                        </a:lnTo>
                        <a:lnTo>
                          <a:pt x="3635" y="545"/>
                        </a:lnTo>
                        <a:lnTo>
                          <a:pt x="3635" y="654"/>
                        </a:lnTo>
                        <a:lnTo>
                          <a:pt x="3635" y="521"/>
                        </a:lnTo>
                        <a:lnTo>
                          <a:pt x="3635" y="596"/>
                        </a:lnTo>
                        <a:lnTo>
                          <a:pt x="3636" y="628"/>
                        </a:lnTo>
                        <a:lnTo>
                          <a:pt x="3636" y="485"/>
                        </a:lnTo>
                        <a:lnTo>
                          <a:pt x="3636" y="665"/>
                        </a:lnTo>
                        <a:lnTo>
                          <a:pt x="3636" y="591"/>
                        </a:lnTo>
                        <a:lnTo>
                          <a:pt x="3636" y="646"/>
                        </a:lnTo>
                        <a:lnTo>
                          <a:pt x="3637" y="480"/>
                        </a:lnTo>
                        <a:lnTo>
                          <a:pt x="3637" y="670"/>
                        </a:lnTo>
                        <a:lnTo>
                          <a:pt x="3637" y="639"/>
                        </a:lnTo>
                        <a:lnTo>
                          <a:pt x="3637" y="535"/>
                        </a:lnTo>
                        <a:lnTo>
                          <a:pt x="3637" y="691"/>
                        </a:lnTo>
                        <a:lnTo>
                          <a:pt x="3638" y="487"/>
                        </a:lnTo>
                        <a:lnTo>
                          <a:pt x="3638" y="580"/>
                        </a:lnTo>
                        <a:lnTo>
                          <a:pt x="3638" y="504"/>
                        </a:lnTo>
                        <a:lnTo>
                          <a:pt x="3638" y="660"/>
                        </a:lnTo>
                        <a:lnTo>
                          <a:pt x="3638" y="575"/>
                        </a:lnTo>
                        <a:lnTo>
                          <a:pt x="3639" y="538"/>
                        </a:lnTo>
                        <a:lnTo>
                          <a:pt x="3639" y="666"/>
                        </a:lnTo>
                        <a:lnTo>
                          <a:pt x="3639" y="463"/>
                        </a:lnTo>
                        <a:lnTo>
                          <a:pt x="3639" y="502"/>
                        </a:lnTo>
                        <a:lnTo>
                          <a:pt x="3639" y="487"/>
                        </a:lnTo>
                        <a:lnTo>
                          <a:pt x="3639" y="429"/>
                        </a:lnTo>
                        <a:lnTo>
                          <a:pt x="3640" y="602"/>
                        </a:lnTo>
                        <a:lnTo>
                          <a:pt x="3640" y="510"/>
                        </a:lnTo>
                        <a:lnTo>
                          <a:pt x="3640" y="568"/>
                        </a:lnTo>
                        <a:lnTo>
                          <a:pt x="3640" y="598"/>
                        </a:lnTo>
                        <a:lnTo>
                          <a:pt x="3640" y="467"/>
                        </a:lnTo>
                        <a:lnTo>
                          <a:pt x="3641" y="550"/>
                        </a:lnTo>
                        <a:lnTo>
                          <a:pt x="3641" y="532"/>
                        </a:lnTo>
                        <a:lnTo>
                          <a:pt x="3641" y="637"/>
                        </a:lnTo>
                        <a:lnTo>
                          <a:pt x="3641" y="401"/>
                        </a:lnTo>
                        <a:lnTo>
                          <a:pt x="3641" y="489"/>
                        </a:lnTo>
                        <a:lnTo>
                          <a:pt x="3642" y="469"/>
                        </a:lnTo>
                        <a:lnTo>
                          <a:pt x="3642" y="592"/>
                        </a:lnTo>
                        <a:lnTo>
                          <a:pt x="3642" y="393"/>
                        </a:lnTo>
                        <a:lnTo>
                          <a:pt x="3642" y="560"/>
                        </a:lnTo>
                        <a:lnTo>
                          <a:pt x="3642" y="452"/>
                        </a:lnTo>
                        <a:lnTo>
                          <a:pt x="3643" y="569"/>
                        </a:lnTo>
                        <a:lnTo>
                          <a:pt x="3643" y="400"/>
                        </a:lnTo>
                        <a:lnTo>
                          <a:pt x="3643" y="518"/>
                        </a:lnTo>
                        <a:lnTo>
                          <a:pt x="3643" y="442"/>
                        </a:lnTo>
                        <a:lnTo>
                          <a:pt x="3644" y="577"/>
                        </a:lnTo>
                        <a:lnTo>
                          <a:pt x="3644" y="490"/>
                        </a:lnTo>
                        <a:lnTo>
                          <a:pt x="3644" y="397"/>
                        </a:lnTo>
                        <a:lnTo>
                          <a:pt x="3644" y="570"/>
                        </a:lnTo>
                        <a:lnTo>
                          <a:pt x="3644" y="490"/>
                        </a:lnTo>
                        <a:lnTo>
                          <a:pt x="3645" y="453"/>
                        </a:lnTo>
                        <a:lnTo>
                          <a:pt x="3645" y="621"/>
                        </a:lnTo>
                        <a:lnTo>
                          <a:pt x="3645" y="450"/>
                        </a:lnTo>
                        <a:lnTo>
                          <a:pt x="3645" y="491"/>
                        </a:lnTo>
                        <a:lnTo>
                          <a:pt x="3645" y="531"/>
                        </a:lnTo>
                        <a:lnTo>
                          <a:pt x="3646" y="667"/>
                        </a:lnTo>
                        <a:lnTo>
                          <a:pt x="3646" y="438"/>
                        </a:lnTo>
                        <a:lnTo>
                          <a:pt x="3646" y="518"/>
                        </a:lnTo>
                        <a:lnTo>
                          <a:pt x="3646" y="468"/>
                        </a:lnTo>
                        <a:lnTo>
                          <a:pt x="3646" y="610"/>
                        </a:lnTo>
                        <a:lnTo>
                          <a:pt x="3647" y="441"/>
                        </a:lnTo>
                        <a:lnTo>
                          <a:pt x="3647" y="497"/>
                        </a:lnTo>
                        <a:lnTo>
                          <a:pt x="3647" y="548"/>
                        </a:lnTo>
                        <a:lnTo>
                          <a:pt x="3647" y="441"/>
                        </a:lnTo>
                        <a:lnTo>
                          <a:pt x="3647" y="601"/>
                        </a:lnTo>
                        <a:lnTo>
                          <a:pt x="3647" y="540"/>
                        </a:lnTo>
                        <a:lnTo>
                          <a:pt x="3648" y="458"/>
                        </a:lnTo>
                        <a:lnTo>
                          <a:pt x="3648" y="630"/>
                        </a:lnTo>
                        <a:lnTo>
                          <a:pt x="3648" y="442"/>
                        </a:lnTo>
                        <a:lnTo>
                          <a:pt x="3648" y="536"/>
                        </a:lnTo>
                        <a:lnTo>
                          <a:pt x="3648" y="491"/>
                        </a:lnTo>
                        <a:lnTo>
                          <a:pt x="3648" y="595"/>
                        </a:lnTo>
                        <a:lnTo>
                          <a:pt x="3649" y="446"/>
                        </a:lnTo>
                        <a:lnTo>
                          <a:pt x="3649" y="483"/>
                        </a:lnTo>
                        <a:lnTo>
                          <a:pt x="3649" y="430"/>
                        </a:lnTo>
                        <a:lnTo>
                          <a:pt x="3649" y="658"/>
                        </a:lnTo>
                        <a:lnTo>
                          <a:pt x="3650" y="574"/>
                        </a:lnTo>
                        <a:lnTo>
                          <a:pt x="3650" y="450"/>
                        </a:lnTo>
                        <a:lnTo>
                          <a:pt x="3650" y="613"/>
                        </a:lnTo>
                        <a:lnTo>
                          <a:pt x="3650" y="555"/>
                        </a:lnTo>
                        <a:lnTo>
                          <a:pt x="3650" y="591"/>
                        </a:lnTo>
                        <a:lnTo>
                          <a:pt x="3651" y="458"/>
                        </a:lnTo>
                        <a:lnTo>
                          <a:pt x="3651" y="638"/>
                        </a:lnTo>
                        <a:lnTo>
                          <a:pt x="3651" y="536"/>
                        </a:lnTo>
                        <a:lnTo>
                          <a:pt x="3651" y="508"/>
                        </a:lnTo>
                        <a:lnTo>
                          <a:pt x="3651" y="636"/>
                        </a:lnTo>
                        <a:lnTo>
                          <a:pt x="3652" y="448"/>
                        </a:lnTo>
                        <a:lnTo>
                          <a:pt x="3652" y="507"/>
                        </a:lnTo>
                        <a:lnTo>
                          <a:pt x="3652" y="560"/>
                        </a:lnTo>
                        <a:lnTo>
                          <a:pt x="3652" y="652"/>
                        </a:lnTo>
                        <a:lnTo>
                          <a:pt x="3652" y="472"/>
                        </a:lnTo>
                        <a:lnTo>
                          <a:pt x="3653" y="571"/>
                        </a:lnTo>
                        <a:lnTo>
                          <a:pt x="3653" y="593"/>
                        </a:lnTo>
                        <a:lnTo>
                          <a:pt x="3653" y="663"/>
                        </a:lnTo>
                        <a:lnTo>
                          <a:pt x="3653" y="450"/>
                        </a:lnTo>
                        <a:lnTo>
                          <a:pt x="3654" y="669"/>
                        </a:lnTo>
                        <a:lnTo>
                          <a:pt x="3654" y="484"/>
                        </a:lnTo>
                        <a:lnTo>
                          <a:pt x="3654" y="567"/>
                        </a:lnTo>
                        <a:lnTo>
                          <a:pt x="3654" y="506"/>
                        </a:lnTo>
                        <a:lnTo>
                          <a:pt x="3655" y="655"/>
                        </a:lnTo>
                        <a:lnTo>
                          <a:pt x="3655" y="474"/>
                        </a:lnTo>
                        <a:lnTo>
                          <a:pt x="3655" y="626"/>
                        </a:lnTo>
                        <a:lnTo>
                          <a:pt x="3655" y="634"/>
                        </a:lnTo>
                        <a:lnTo>
                          <a:pt x="3655" y="484"/>
                        </a:lnTo>
                        <a:lnTo>
                          <a:pt x="3655" y="671"/>
                        </a:lnTo>
                        <a:lnTo>
                          <a:pt x="3656" y="664"/>
                        </a:lnTo>
                        <a:lnTo>
                          <a:pt x="3656" y="528"/>
                        </a:lnTo>
                        <a:lnTo>
                          <a:pt x="3656" y="684"/>
                        </a:lnTo>
                        <a:lnTo>
                          <a:pt x="3656" y="607"/>
                        </a:lnTo>
                        <a:lnTo>
                          <a:pt x="3657" y="645"/>
                        </a:lnTo>
                        <a:lnTo>
                          <a:pt x="3657" y="489"/>
                        </a:lnTo>
                        <a:lnTo>
                          <a:pt x="3657" y="646"/>
                        </a:lnTo>
                        <a:lnTo>
                          <a:pt x="3657" y="554"/>
                        </a:lnTo>
                        <a:lnTo>
                          <a:pt x="3657" y="595"/>
                        </a:lnTo>
                        <a:lnTo>
                          <a:pt x="3657" y="524"/>
                        </a:lnTo>
                        <a:lnTo>
                          <a:pt x="3658" y="644"/>
                        </a:lnTo>
                        <a:lnTo>
                          <a:pt x="3658" y="562"/>
                        </a:lnTo>
                        <a:lnTo>
                          <a:pt x="3658" y="615"/>
                        </a:lnTo>
                        <a:lnTo>
                          <a:pt x="3658" y="633"/>
                        </a:lnTo>
                        <a:lnTo>
                          <a:pt x="3659" y="486"/>
                        </a:lnTo>
                        <a:lnTo>
                          <a:pt x="3659" y="597"/>
                        </a:lnTo>
                        <a:lnTo>
                          <a:pt x="3659" y="511"/>
                        </a:lnTo>
                        <a:lnTo>
                          <a:pt x="3659" y="471"/>
                        </a:lnTo>
                        <a:lnTo>
                          <a:pt x="3659" y="626"/>
                        </a:lnTo>
                        <a:lnTo>
                          <a:pt x="3659" y="535"/>
                        </a:lnTo>
                        <a:lnTo>
                          <a:pt x="3660" y="532"/>
                        </a:lnTo>
                        <a:lnTo>
                          <a:pt x="3660" y="478"/>
                        </a:lnTo>
                        <a:lnTo>
                          <a:pt x="3660" y="639"/>
                        </a:lnTo>
                        <a:lnTo>
                          <a:pt x="3660" y="544"/>
                        </a:lnTo>
                        <a:lnTo>
                          <a:pt x="3660" y="556"/>
                        </a:lnTo>
                        <a:lnTo>
                          <a:pt x="3660" y="457"/>
                        </a:lnTo>
                        <a:lnTo>
                          <a:pt x="3661" y="641"/>
                        </a:lnTo>
                        <a:lnTo>
                          <a:pt x="3661" y="557"/>
                        </a:lnTo>
                        <a:lnTo>
                          <a:pt x="3661" y="537"/>
                        </a:lnTo>
                        <a:lnTo>
                          <a:pt x="3661" y="452"/>
                        </a:lnTo>
                        <a:lnTo>
                          <a:pt x="3661" y="648"/>
                        </a:lnTo>
                        <a:lnTo>
                          <a:pt x="3662" y="471"/>
                        </a:lnTo>
                        <a:lnTo>
                          <a:pt x="3662" y="587"/>
                        </a:lnTo>
                        <a:lnTo>
                          <a:pt x="3662" y="607"/>
                        </a:lnTo>
                        <a:lnTo>
                          <a:pt x="3662" y="469"/>
                        </a:lnTo>
                        <a:lnTo>
                          <a:pt x="3662" y="571"/>
                        </a:lnTo>
                        <a:lnTo>
                          <a:pt x="3663" y="604"/>
                        </a:lnTo>
                        <a:lnTo>
                          <a:pt x="3663" y="633"/>
                        </a:lnTo>
                        <a:lnTo>
                          <a:pt x="3663" y="439"/>
                        </a:lnTo>
                        <a:lnTo>
                          <a:pt x="3663" y="532"/>
                        </a:lnTo>
                        <a:lnTo>
                          <a:pt x="3663" y="536"/>
                        </a:lnTo>
                        <a:lnTo>
                          <a:pt x="3663" y="613"/>
                        </a:lnTo>
                        <a:lnTo>
                          <a:pt x="3664" y="467"/>
                        </a:lnTo>
                        <a:lnTo>
                          <a:pt x="3664" y="610"/>
                        </a:lnTo>
                        <a:lnTo>
                          <a:pt x="3664" y="559"/>
                        </a:lnTo>
                        <a:lnTo>
                          <a:pt x="3664" y="598"/>
                        </a:lnTo>
                        <a:lnTo>
                          <a:pt x="3665" y="433"/>
                        </a:lnTo>
                        <a:lnTo>
                          <a:pt x="3665" y="486"/>
                        </a:lnTo>
                        <a:lnTo>
                          <a:pt x="3665" y="514"/>
                        </a:lnTo>
                        <a:lnTo>
                          <a:pt x="3665" y="610"/>
                        </a:lnTo>
                        <a:lnTo>
                          <a:pt x="3665" y="451"/>
                        </a:lnTo>
                        <a:lnTo>
                          <a:pt x="3665" y="500"/>
                        </a:lnTo>
                        <a:lnTo>
                          <a:pt x="3665" y="472"/>
                        </a:lnTo>
                        <a:lnTo>
                          <a:pt x="3666" y="590"/>
                        </a:lnTo>
                        <a:lnTo>
                          <a:pt x="3666" y="414"/>
                        </a:lnTo>
                        <a:lnTo>
                          <a:pt x="3666" y="490"/>
                        </a:lnTo>
                        <a:lnTo>
                          <a:pt x="3666" y="518"/>
                        </a:lnTo>
                        <a:lnTo>
                          <a:pt x="3666" y="448"/>
                        </a:lnTo>
                        <a:lnTo>
                          <a:pt x="3667" y="595"/>
                        </a:lnTo>
                        <a:lnTo>
                          <a:pt x="3667" y="560"/>
                        </a:lnTo>
                        <a:lnTo>
                          <a:pt x="3667" y="491"/>
                        </a:lnTo>
                        <a:lnTo>
                          <a:pt x="3667" y="586"/>
                        </a:lnTo>
                        <a:lnTo>
                          <a:pt x="3668" y="411"/>
                        </a:lnTo>
                        <a:lnTo>
                          <a:pt x="3668" y="475"/>
                        </a:lnTo>
                        <a:lnTo>
                          <a:pt x="3668" y="533"/>
                        </a:lnTo>
                        <a:lnTo>
                          <a:pt x="3668" y="564"/>
                        </a:lnTo>
                        <a:lnTo>
                          <a:pt x="3668" y="414"/>
                        </a:lnTo>
                        <a:lnTo>
                          <a:pt x="3668" y="443"/>
                        </a:lnTo>
                        <a:lnTo>
                          <a:pt x="3669" y="465"/>
                        </a:lnTo>
                        <a:lnTo>
                          <a:pt x="3669" y="405"/>
                        </a:lnTo>
                        <a:lnTo>
                          <a:pt x="3669" y="598"/>
                        </a:lnTo>
                        <a:lnTo>
                          <a:pt x="3669" y="510"/>
                        </a:lnTo>
                        <a:lnTo>
                          <a:pt x="3669" y="510"/>
                        </a:lnTo>
                        <a:lnTo>
                          <a:pt x="3669" y="371"/>
                        </a:lnTo>
                        <a:lnTo>
                          <a:pt x="3670" y="598"/>
                        </a:lnTo>
                        <a:lnTo>
                          <a:pt x="3670" y="508"/>
                        </a:lnTo>
                        <a:lnTo>
                          <a:pt x="3670" y="642"/>
                        </a:lnTo>
                        <a:lnTo>
                          <a:pt x="3670" y="414"/>
                        </a:lnTo>
                        <a:lnTo>
                          <a:pt x="3671" y="595"/>
                        </a:lnTo>
                        <a:lnTo>
                          <a:pt x="3671" y="549"/>
                        </a:lnTo>
                        <a:lnTo>
                          <a:pt x="3671" y="453"/>
                        </a:lnTo>
                        <a:lnTo>
                          <a:pt x="3671" y="615"/>
                        </a:lnTo>
                        <a:lnTo>
                          <a:pt x="3671" y="570"/>
                        </a:lnTo>
                        <a:lnTo>
                          <a:pt x="3672" y="565"/>
                        </a:lnTo>
                        <a:lnTo>
                          <a:pt x="3672" y="471"/>
                        </a:lnTo>
                        <a:lnTo>
                          <a:pt x="3672" y="626"/>
                        </a:lnTo>
                        <a:lnTo>
                          <a:pt x="3672" y="610"/>
                        </a:lnTo>
                        <a:lnTo>
                          <a:pt x="3672" y="476"/>
                        </a:lnTo>
                        <a:lnTo>
                          <a:pt x="3672" y="472"/>
                        </a:lnTo>
                        <a:lnTo>
                          <a:pt x="3672" y="653"/>
                        </a:lnTo>
                        <a:lnTo>
                          <a:pt x="3673" y="607"/>
                        </a:lnTo>
                        <a:lnTo>
                          <a:pt x="3673" y="579"/>
                        </a:lnTo>
                        <a:lnTo>
                          <a:pt x="3673" y="635"/>
                        </a:lnTo>
                        <a:lnTo>
                          <a:pt x="3673" y="462"/>
                        </a:lnTo>
                        <a:lnTo>
                          <a:pt x="3674" y="533"/>
                        </a:lnTo>
                        <a:lnTo>
                          <a:pt x="3674" y="536"/>
                        </a:lnTo>
                        <a:lnTo>
                          <a:pt x="3674" y="454"/>
                        </a:lnTo>
                        <a:lnTo>
                          <a:pt x="3674" y="617"/>
                        </a:lnTo>
                        <a:lnTo>
                          <a:pt x="3674" y="466"/>
                        </a:lnTo>
                        <a:lnTo>
                          <a:pt x="3675" y="475"/>
                        </a:lnTo>
                        <a:lnTo>
                          <a:pt x="3675" y="565"/>
                        </a:lnTo>
                        <a:lnTo>
                          <a:pt x="3675" y="388"/>
                        </a:lnTo>
                        <a:lnTo>
                          <a:pt x="3675" y="523"/>
                        </a:lnTo>
                        <a:lnTo>
                          <a:pt x="3675" y="576"/>
                        </a:lnTo>
                        <a:lnTo>
                          <a:pt x="3675" y="452"/>
                        </a:lnTo>
                        <a:lnTo>
                          <a:pt x="3676" y="649"/>
                        </a:lnTo>
                        <a:lnTo>
                          <a:pt x="3676" y="568"/>
                        </a:lnTo>
                        <a:lnTo>
                          <a:pt x="3676" y="580"/>
                        </a:lnTo>
                        <a:lnTo>
                          <a:pt x="3676" y="532"/>
                        </a:lnTo>
                        <a:lnTo>
                          <a:pt x="3676" y="681"/>
                        </a:lnTo>
                        <a:lnTo>
                          <a:pt x="3677" y="646"/>
                        </a:lnTo>
                        <a:lnTo>
                          <a:pt x="3677" y="635"/>
                        </a:lnTo>
                        <a:lnTo>
                          <a:pt x="3677" y="666"/>
                        </a:lnTo>
                        <a:lnTo>
                          <a:pt x="3677" y="513"/>
                        </a:lnTo>
                        <a:lnTo>
                          <a:pt x="3677" y="588"/>
                        </a:lnTo>
                        <a:lnTo>
                          <a:pt x="3678" y="636"/>
                        </a:lnTo>
                        <a:lnTo>
                          <a:pt x="3678" y="542"/>
                        </a:lnTo>
                        <a:lnTo>
                          <a:pt x="3678" y="685"/>
                        </a:lnTo>
                        <a:lnTo>
                          <a:pt x="3678" y="596"/>
                        </a:lnTo>
                        <a:lnTo>
                          <a:pt x="3678" y="611"/>
                        </a:lnTo>
                        <a:lnTo>
                          <a:pt x="3678" y="527"/>
                        </a:lnTo>
                        <a:lnTo>
                          <a:pt x="3679" y="667"/>
                        </a:lnTo>
                        <a:lnTo>
                          <a:pt x="3679" y="644"/>
                        </a:lnTo>
                        <a:lnTo>
                          <a:pt x="3679" y="607"/>
                        </a:lnTo>
                        <a:lnTo>
                          <a:pt x="3679" y="757"/>
                        </a:lnTo>
                        <a:lnTo>
                          <a:pt x="3680" y="581"/>
                        </a:lnTo>
                        <a:lnTo>
                          <a:pt x="3680" y="667"/>
                        </a:lnTo>
                        <a:lnTo>
                          <a:pt x="3680" y="663"/>
                        </a:lnTo>
                        <a:lnTo>
                          <a:pt x="3680" y="757"/>
                        </a:lnTo>
                        <a:lnTo>
                          <a:pt x="3680" y="597"/>
                        </a:lnTo>
                        <a:lnTo>
                          <a:pt x="3680" y="602"/>
                        </a:lnTo>
                        <a:lnTo>
                          <a:pt x="3680" y="698"/>
                        </a:lnTo>
                        <a:lnTo>
                          <a:pt x="3681" y="572"/>
                        </a:lnTo>
                        <a:lnTo>
                          <a:pt x="3681" y="616"/>
                        </a:lnTo>
                        <a:lnTo>
                          <a:pt x="3681" y="639"/>
                        </a:lnTo>
                        <a:lnTo>
                          <a:pt x="3681" y="537"/>
                        </a:lnTo>
                        <a:lnTo>
                          <a:pt x="3682" y="692"/>
                        </a:lnTo>
                        <a:lnTo>
                          <a:pt x="3682" y="565"/>
                        </a:lnTo>
                        <a:lnTo>
                          <a:pt x="3682" y="584"/>
                        </a:lnTo>
                        <a:lnTo>
                          <a:pt x="3682" y="704"/>
                        </a:lnTo>
                        <a:lnTo>
                          <a:pt x="3682" y="475"/>
                        </a:lnTo>
                        <a:lnTo>
                          <a:pt x="3683" y="665"/>
                        </a:lnTo>
                        <a:lnTo>
                          <a:pt x="3683" y="555"/>
                        </a:lnTo>
                        <a:lnTo>
                          <a:pt x="3683" y="714"/>
                        </a:lnTo>
                        <a:lnTo>
                          <a:pt x="3683" y="494"/>
                        </a:lnTo>
                        <a:lnTo>
                          <a:pt x="3683" y="541"/>
                        </a:lnTo>
                        <a:lnTo>
                          <a:pt x="3684" y="617"/>
                        </a:lnTo>
                        <a:lnTo>
                          <a:pt x="3684" y="649"/>
                        </a:lnTo>
                        <a:lnTo>
                          <a:pt x="3684" y="460"/>
                        </a:lnTo>
                        <a:lnTo>
                          <a:pt x="3684" y="580"/>
                        </a:lnTo>
                        <a:lnTo>
                          <a:pt x="3684" y="577"/>
                        </a:lnTo>
                        <a:lnTo>
                          <a:pt x="3685" y="498"/>
                        </a:lnTo>
                        <a:lnTo>
                          <a:pt x="3685" y="709"/>
                        </a:lnTo>
                        <a:lnTo>
                          <a:pt x="3685" y="621"/>
                        </a:lnTo>
                        <a:lnTo>
                          <a:pt x="3685" y="567"/>
                        </a:lnTo>
                        <a:lnTo>
                          <a:pt x="3685" y="484"/>
                        </a:lnTo>
                        <a:lnTo>
                          <a:pt x="3685" y="668"/>
                        </a:lnTo>
                        <a:lnTo>
                          <a:pt x="3686" y="635"/>
                        </a:lnTo>
                        <a:lnTo>
                          <a:pt x="3686" y="556"/>
                        </a:lnTo>
                        <a:lnTo>
                          <a:pt x="3686" y="676"/>
                        </a:lnTo>
                        <a:lnTo>
                          <a:pt x="3686" y="526"/>
                        </a:lnTo>
                        <a:lnTo>
                          <a:pt x="3686" y="648"/>
                        </a:lnTo>
                        <a:lnTo>
                          <a:pt x="3687" y="660"/>
                        </a:lnTo>
                        <a:lnTo>
                          <a:pt x="3687" y="740"/>
                        </a:lnTo>
                        <a:lnTo>
                          <a:pt x="3687" y="585"/>
                        </a:lnTo>
                        <a:lnTo>
                          <a:pt x="3687" y="667"/>
                        </a:lnTo>
                        <a:lnTo>
                          <a:pt x="3687" y="618"/>
                        </a:lnTo>
                        <a:lnTo>
                          <a:pt x="3687" y="753"/>
                        </a:lnTo>
                        <a:lnTo>
                          <a:pt x="3687" y="580"/>
                        </a:lnTo>
                        <a:lnTo>
                          <a:pt x="3688" y="624"/>
                        </a:lnTo>
                        <a:lnTo>
                          <a:pt x="3688" y="653"/>
                        </a:lnTo>
                        <a:lnTo>
                          <a:pt x="3688" y="700"/>
                        </a:lnTo>
                        <a:lnTo>
                          <a:pt x="3689" y="584"/>
                        </a:lnTo>
                        <a:lnTo>
                          <a:pt x="3689" y="650"/>
                        </a:lnTo>
                        <a:lnTo>
                          <a:pt x="3689" y="702"/>
                        </a:lnTo>
                        <a:lnTo>
                          <a:pt x="3689" y="557"/>
                        </a:lnTo>
                        <a:lnTo>
                          <a:pt x="3689" y="635"/>
                        </a:lnTo>
                        <a:lnTo>
                          <a:pt x="3690" y="671"/>
                        </a:lnTo>
                        <a:lnTo>
                          <a:pt x="3690" y="557"/>
                        </a:lnTo>
                        <a:lnTo>
                          <a:pt x="3690" y="749"/>
                        </a:lnTo>
                        <a:lnTo>
                          <a:pt x="3690" y="689"/>
                        </a:lnTo>
                        <a:lnTo>
                          <a:pt x="3690" y="593"/>
                        </a:lnTo>
                        <a:lnTo>
                          <a:pt x="3690" y="724"/>
                        </a:lnTo>
                        <a:lnTo>
                          <a:pt x="3691" y="513"/>
                        </a:lnTo>
                        <a:lnTo>
                          <a:pt x="3691" y="560"/>
                        </a:lnTo>
                        <a:lnTo>
                          <a:pt x="3691" y="631"/>
                        </a:lnTo>
                        <a:lnTo>
                          <a:pt x="3691" y="530"/>
                        </a:lnTo>
                        <a:lnTo>
                          <a:pt x="3691" y="653"/>
                        </a:lnTo>
                        <a:lnTo>
                          <a:pt x="3692" y="590"/>
                        </a:lnTo>
                        <a:lnTo>
                          <a:pt x="3692" y="599"/>
                        </a:lnTo>
                        <a:lnTo>
                          <a:pt x="3692" y="495"/>
                        </a:lnTo>
                        <a:lnTo>
                          <a:pt x="3692" y="695"/>
                        </a:lnTo>
                        <a:lnTo>
                          <a:pt x="3693" y="570"/>
                        </a:lnTo>
                        <a:lnTo>
                          <a:pt x="3693" y="659"/>
                        </a:lnTo>
                        <a:lnTo>
                          <a:pt x="3693" y="552"/>
                        </a:lnTo>
                        <a:lnTo>
                          <a:pt x="3693" y="632"/>
                        </a:lnTo>
                        <a:lnTo>
                          <a:pt x="3693" y="572"/>
                        </a:lnTo>
                        <a:lnTo>
                          <a:pt x="3693" y="495"/>
                        </a:lnTo>
                        <a:lnTo>
                          <a:pt x="3694" y="662"/>
                        </a:lnTo>
                        <a:lnTo>
                          <a:pt x="3694" y="567"/>
                        </a:lnTo>
                        <a:lnTo>
                          <a:pt x="3694" y="571"/>
                        </a:lnTo>
                        <a:lnTo>
                          <a:pt x="3694" y="628"/>
                        </a:lnTo>
                        <a:lnTo>
                          <a:pt x="3694" y="495"/>
                        </a:lnTo>
                        <a:lnTo>
                          <a:pt x="3695" y="557"/>
                        </a:lnTo>
                        <a:lnTo>
                          <a:pt x="3695" y="510"/>
                        </a:lnTo>
                        <a:lnTo>
                          <a:pt x="3695" y="607"/>
                        </a:lnTo>
                        <a:lnTo>
                          <a:pt x="3695" y="451"/>
                        </a:lnTo>
                        <a:lnTo>
                          <a:pt x="3695" y="525"/>
                        </a:lnTo>
                        <a:lnTo>
                          <a:pt x="3695" y="553"/>
                        </a:lnTo>
                        <a:lnTo>
                          <a:pt x="3696" y="485"/>
                        </a:lnTo>
                        <a:lnTo>
                          <a:pt x="3696" y="649"/>
                        </a:lnTo>
                        <a:lnTo>
                          <a:pt x="3696" y="551"/>
                        </a:lnTo>
                        <a:lnTo>
                          <a:pt x="3696" y="509"/>
                        </a:lnTo>
                        <a:lnTo>
                          <a:pt x="3696" y="456"/>
                        </a:lnTo>
                        <a:lnTo>
                          <a:pt x="3697" y="649"/>
                        </a:lnTo>
                        <a:lnTo>
                          <a:pt x="3697" y="516"/>
                        </a:lnTo>
                        <a:lnTo>
                          <a:pt x="3697" y="482"/>
                        </a:lnTo>
                        <a:lnTo>
                          <a:pt x="3698" y="674"/>
                        </a:lnTo>
                        <a:lnTo>
                          <a:pt x="3698" y="624"/>
                        </a:lnTo>
                        <a:lnTo>
                          <a:pt x="3698" y="619"/>
                        </a:lnTo>
                        <a:lnTo>
                          <a:pt x="3698" y="565"/>
                        </a:lnTo>
                        <a:lnTo>
                          <a:pt x="3698" y="745"/>
                        </a:lnTo>
                        <a:lnTo>
                          <a:pt x="3698" y="685"/>
                        </a:lnTo>
                        <a:lnTo>
                          <a:pt x="3699" y="664"/>
                        </a:lnTo>
                        <a:lnTo>
                          <a:pt x="3699" y="773"/>
                        </a:lnTo>
                        <a:lnTo>
                          <a:pt x="3699" y="608"/>
                        </a:lnTo>
                        <a:lnTo>
                          <a:pt x="3699" y="732"/>
                        </a:lnTo>
                        <a:lnTo>
                          <a:pt x="3699" y="721"/>
                        </a:lnTo>
                        <a:lnTo>
                          <a:pt x="3699" y="581"/>
                        </a:lnTo>
                        <a:lnTo>
                          <a:pt x="3700" y="936"/>
                        </a:lnTo>
                        <a:lnTo>
                          <a:pt x="3700" y="908"/>
                        </a:lnTo>
                        <a:lnTo>
                          <a:pt x="3700" y="920"/>
                        </a:lnTo>
                        <a:lnTo>
                          <a:pt x="3701" y="537"/>
                        </a:lnTo>
                        <a:lnTo>
                          <a:pt x="3701" y="701"/>
                        </a:lnTo>
                        <a:lnTo>
                          <a:pt x="3701" y="660"/>
                        </a:lnTo>
                        <a:lnTo>
                          <a:pt x="3701" y="803"/>
                        </a:lnTo>
                        <a:lnTo>
                          <a:pt x="3701" y="572"/>
                        </a:lnTo>
                        <a:lnTo>
                          <a:pt x="3701" y="660"/>
                        </a:lnTo>
                        <a:lnTo>
                          <a:pt x="3702" y="650"/>
                        </a:lnTo>
                        <a:lnTo>
                          <a:pt x="3702" y="759"/>
                        </a:lnTo>
                        <a:lnTo>
                          <a:pt x="3702" y="592"/>
                        </a:lnTo>
                        <a:lnTo>
                          <a:pt x="3702" y="641"/>
                        </a:lnTo>
                        <a:lnTo>
                          <a:pt x="3702" y="638"/>
                        </a:lnTo>
                        <a:lnTo>
                          <a:pt x="3702" y="558"/>
                        </a:lnTo>
                        <a:lnTo>
                          <a:pt x="3703" y="738"/>
                        </a:lnTo>
                        <a:lnTo>
                          <a:pt x="3703" y="594"/>
                        </a:lnTo>
                        <a:lnTo>
                          <a:pt x="3703" y="693"/>
                        </a:lnTo>
                        <a:lnTo>
                          <a:pt x="3703" y="566"/>
                        </a:lnTo>
                        <a:lnTo>
                          <a:pt x="3703" y="724"/>
                        </a:lnTo>
                        <a:lnTo>
                          <a:pt x="3704" y="606"/>
                        </a:lnTo>
                        <a:lnTo>
                          <a:pt x="3704" y="629"/>
                        </a:lnTo>
                        <a:lnTo>
                          <a:pt x="3704" y="716"/>
                        </a:lnTo>
                        <a:lnTo>
                          <a:pt x="3704" y="560"/>
                        </a:lnTo>
                        <a:lnTo>
                          <a:pt x="3705" y="610"/>
                        </a:lnTo>
                        <a:lnTo>
                          <a:pt x="3705" y="736"/>
                        </a:lnTo>
                        <a:lnTo>
                          <a:pt x="3705" y="540"/>
                        </a:lnTo>
                        <a:lnTo>
                          <a:pt x="3705" y="568"/>
                        </a:lnTo>
                        <a:lnTo>
                          <a:pt x="3705" y="607"/>
                        </a:lnTo>
                        <a:lnTo>
                          <a:pt x="3705" y="700"/>
                        </a:lnTo>
                        <a:lnTo>
                          <a:pt x="3706" y="550"/>
                        </a:lnTo>
                        <a:lnTo>
                          <a:pt x="3706" y="603"/>
                        </a:lnTo>
                        <a:lnTo>
                          <a:pt x="3706" y="616"/>
                        </a:lnTo>
                        <a:lnTo>
                          <a:pt x="3706" y="557"/>
                        </a:lnTo>
                        <a:lnTo>
                          <a:pt x="3707" y="687"/>
                        </a:lnTo>
                        <a:lnTo>
                          <a:pt x="3707" y="643"/>
                        </a:lnTo>
                        <a:lnTo>
                          <a:pt x="3707" y="524"/>
                        </a:lnTo>
                        <a:lnTo>
                          <a:pt x="3707" y="520"/>
                        </a:lnTo>
                        <a:lnTo>
                          <a:pt x="3707" y="701"/>
                        </a:lnTo>
                        <a:lnTo>
                          <a:pt x="3707" y="627"/>
                        </a:lnTo>
                        <a:lnTo>
                          <a:pt x="3708" y="651"/>
                        </a:lnTo>
                        <a:lnTo>
                          <a:pt x="3708" y="520"/>
                        </a:lnTo>
                        <a:lnTo>
                          <a:pt x="3708" y="728"/>
                        </a:lnTo>
                        <a:lnTo>
                          <a:pt x="3708" y="636"/>
                        </a:lnTo>
                        <a:lnTo>
                          <a:pt x="3708" y="631"/>
                        </a:lnTo>
                        <a:lnTo>
                          <a:pt x="3708" y="727"/>
                        </a:lnTo>
                        <a:lnTo>
                          <a:pt x="3708" y="578"/>
                        </a:lnTo>
                        <a:lnTo>
                          <a:pt x="3709" y="624"/>
                        </a:lnTo>
                        <a:lnTo>
                          <a:pt x="3709" y="689"/>
                        </a:lnTo>
                        <a:lnTo>
                          <a:pt x="3709" y="604"/>
                        </a:lnTo>
                        <a:lnTo>
                          <a:pt x="3710" y="775"/>
                        </a:lnTo>
                        <a:lnTo>
                          <a:pt x="3710" y="693"/>
                        </a:lnTo>
                        <a:lnTo>
                          <a:pt x="3710" y="656"/>
                        </a:lnTo>
                        <a:lnTo>
                          <a:pt x="3710" y="714"/>
                        </a:lnTo>
                        <a:lnTo>
                          <a:pt x="3710" y="539"/>
                        </a:lnTo>
                        <a:lnTo>
                          <a:pt x="3710" y="623"/>
                        </a:lnTo>
                        <a:lnTo>
                          <a:pt x="3710" y="613"/>
                        </a:lnTo>
                        <a:lnTo>
                          <a:pt x="3711" y="737"/>
                        </a:lnTo>
                        <a:lnTo>
                          <a:pt x="3711" y="522"/>
                        </a:lnTo>
                        <a:lnTo>
                          <a:pt x="3711" y="676"/>
                        </a:lnTo>
                        <a:lnTo>
                          <a:pt x="3711" y="671"/>
                        </a:lnTo>
                        <a:lnTo>
                          <a:pt x="3711" y="553"/>
                        </a:lnTo>
                        <a:lnTo>
                          <a:pt x="3712" y="688"/>
                        </a:lnTo>
                        <a:lnTo>
                          <a:pt x="3712" y="609"/>
                        </a:lnTo>
                        <a:lnTo>
                          <a:pt x="3712" y="565"/>
                        </a:lnTo>
                        <a:lnTo>
                          <a:pt x="3712" y="766"/>
                        </a:lnTo>
                        <a:lnTo>
                          <a:pt x="3713" y="654"/>
                        </a:lnTo>
                        <a:lnTo>
                          <a:pt x="3713" y="664"/>
                        </a:lnTo>
                        <a:lnTo>
                          <a:pt x="3713" y="723"/>
                        </a:lnTo>
                        <a:lnTo>
                          <a:pt x="3713" y="560"/>
                        </a:lnTo>
                        <a:lnTo>
                          <a:pt x="3713" y="667"/>
                        </a:lnTo>
                        <a:lnTo>
                          <a:pt x="3714" y="663"/>
                        </a:lnTo>
                        <a:lnTo>
                          <a:pt x="3714" y="574"/>
                        </a:lnTo>
                        <a:lnTo>
                          <a:pt x="3714" y="735"/>
                        </a:lnTo>
                        <a:lnTo>
                          <a:pt x="3714" y="662"/>
                        </a:lnTo>
                        <a:lnTo>
                          <a:pt x="3715" y="742"/>
                        </a:lnTo>
                        <a:lnTo>
                          <a:pt x="3715" y="545"/>
                        </a:lnTo>
                        <a:lnTo>
                          <a:pt x="3715" y="693"/>
                        </a:lnTo>
                        <a:lnTo>
                          <a:pt x="3715" y="657"/>
                        </a:lnTo>
                        <a:lnTo>
                          <a:pt x="3715" y="747"/>
                        </a:lnTo>
                        <a:lnTo>
                          <a:pt x="3716" y="594"/>
                        </a:lnTo>
                        <a:lnTo>
                          <a:pt x="3716" y="627"/>
                        </a:lnTo>
                        <a:lnTo>
                          <a:pt x="3716" y="592"/>
                        </a:lnTo>
                        <a:lnTo>
                          <a:pt x="3716" y="749"/>
                        </a:lnTo>
                        <a:lnTo>
                          <a:pt x="3716" y="674"/>
                        </a:lnTo>
                        <a:lnTo>
                          <a:pt x="3717" y="671"/>
                        </a:lnTo>
                        <a:lnTo>
                          <a:pt x="3717" y="787"/>
                        </a:lnTo>
                        <a:lnTo>
                          <a:pt x="3717" y="583"/>
                        </a:lnTo>
                        <a:lnTo>
                          <a:pt x="3717" y="642"/>
                        </a:lnTo>
                        <a:lnTo>
                          <a:pt x="3717" y="677"/>
                        </a:lnTo>
                        <a:lnTo>
                          <a:pt x="3718" y="735"/>
                        </a:lnTo>
                        <a:lnTo>
                          <a:pt x="3718" y="559"/>
                        </a:lnTo>
                        <a:lnTo>
                          <a:pt x="3718" y="697"/>
                        </a:lnTo>
                        <a:lnTo>
                          <a:pt x="3718" y="650"/>
                        </a:lnTo>
                        <a:lnTo>
                          <a:pt x="3718" y="727"/>
                        </a:lnTo>
                        <a:lnTo>
                          <a:pt x="3718" y="595"/>
                        </a:lnTo>
                        <a:lnTo>
                          <a:pt x="3719" y="647"/>
                        </a:lnTo>
                        <a:lnTo>
                          <a:pt x="3719" y="740"/>
                        </a:lnTo>
                        <a:lnTo>
                          <a:pt x="3719" y="531"/>
                        </a:lnTo>
                        <a:lnTo>
                          <a:pt x="3719" y="543"/>
                        </a:lnTo>
                        <a:lnTo>
                          <a:pt x="3720" y="594"/>
                        </a:lnTo>
                        <a:lnTo>
                          <a:pt x="3720" y="692"/>
                        </a:lnTo>
                        <a:lnTo>
                          <a:pt x="3720" y="533"/>
                        </a:lnTo>
                        <a:lnTo>
                          <a:pt x="3720" y="571"/>
                        </a:lnTo>
                        <a:lnTo>
                          <a:pt x="3720" y="602"/>
                        </a:lnTo>
                        <a:lnTo>
                          <a:pt x="3720" y="693"/>
                        </a:lnTo>
                        <a:lnTo>
                          <a:pt x="3721" y="461"/>
                        </a:lnTo>
                        <a:lnTo>
                          <a:pt x="3721" y="679"/>
                        </a:lnTo>
                        <a:lnTo>
                          <a:pt x="3721" y="584"/>
                        </a:lnTo>
                        <a:lnTo>
                          <a:pt x="3721" y="506"/>
                        </a:lnTo>
                        <a:lnTo>
                          <a:pt x="3721" y="647"/>
                        </a:lnTo>
                        <a:lnTo>
                          <a:pt x="3722" y="562"/>
                        </a:lnTo>
                        <a:lnTo>
                          <a:pt x="3722" y="545"/>
                        </a:lnTo>
                        <a:lnTo>
                          <a:pt x="3722" y="525"/>
                        </a:lnTo>
                        <a:lnTo>
                          <a:pt x="3722" y="674"/>
                        </a:lnTo>
                        <a:lnTo>
                          <a:pt x="3722" y="600"/>
                        </a:lnTo>
                        <a:lnTo>
                          <a:pt x="3723" y="513"/>
                        </a:lnTo>
                        <a:lnTo>
                          <a:pt x="3723" y="641"/>
                        </a:lnTo>
                        <a:lnTo>
                          <a:pt x="3723" y="480"/>
                        </a:lnTo>
                        <a:lnTo>
                          <a:pt x="3723" y="599"/>
                        </a:lnTo>
                        <a:lnTo>
                          <a:pt x="3723" y="507"/>
                        </a:lnTo>
                        <a:lnTo>
                          <a:pt x="3724" y="500"/>
                        </a:lnTo>
                        <a:lnTo>
                          <a:pt x="3724" y="651"/>
                        </a:lnTo>
                        <a:lnTo>
                          <a:pt x="3724" y="605"/>
                        </a:lnTo>
                        <a:lnTo>
                          <a:pt x="3724" y="586"/>
                        </a:lnTo>
                        <a:lnTo>
                          <a:pt x="3724" y="676"/>
                        </a:lnTo>
                        <a:lnTo>
                          <a:pt x="3724" y="490"/>
                        </a:lnTo>
                        <a:lnTo>
                          <a:pt x="3725" y="511"/>
                        </a:lnTo>
                        <a:lnTo>
                          <a:pt x="3725" y="526"/>
                        </a:lnTo>
                        <a:lnTo>
                          <a:pt x="3725" y="685"/>
                        </a:lnTo>
                        <a:lnTo>
                          <a:pt x="3725" y="515"/>
                        </a:lnTo>
                        <a:lnTo>
                          <a:pt x="3725" y="553"/>
                        </a:lnTo>
                        <a:lnTo>
                          <a:pt x="3725" y="701"/>
                        </a:lnTo>
                        <a:lnTo>
                          <a:pt x="3726" y="500"/>
                        </a:lnTo>
                        <a:lnTo>
                          <a:pt x="3726" y="546"/>
                        </a:lnTo>
                        <a:lnTo>
                          <a:pt x="3726" y="550"/>
                        </a:lnTo>
                        <a:lnTo>
                          <a:pt x="3727" y="673"/>
                        </a:lnTo>
                        <a:lnTo>
                          <a:pt x="3727" y="511"/>
                        </a:lnTo>
                        <a:lnTo>
                          <a:pt x="3727" y="583"/>
                        </a:lnTo>
                        <a:lnTo>
                          <a:pt x="3727" y="566"/>
                        </a:lnTo>
                        <a:lnTo>
                          <a:pt x="3727" y="506"/>
                        </a:lnTo>
                        <a:lnTo>
                          <a:pt x="3727" y="687"/>
                        </a:lnTo>
                        <a:lnTo>
                          <a:pt x="3728" y="646"/>
                        </a:lnTo>
                        <a:lnTo>
                          <a:pt x="3728" y="586"/>
                        </a:lnTo>
                        <a:lnTo>
                          <a:pt x="3728" y="686"/>
                        </a:lnTo>
                        <a:lnTo>
                          <a:pt x="3728" y="510"/>
                        </a:lnTo>
                        <a:lnTo>
                          <a:pt x="3728" y="583"/>
                        </a:lnTo>
                        <a:lnTo>
                          <a:pt x="3729" y="628"/>
                        </a:lnTo>
                        <a:lnTo>
                          <a:pt x="3729" y="676"/>
                        </a:lnTo>
                        <a:lnTo>
                          <a:pt x="3729" y="508"/>
                        </a:lnTo>
                        <a:lnTo>
                          <a:pt x="3729" y="611"/>
                        </a:lnTo>
                        <a:lnTo>
                          <a:pt x="3729" y="525"/>
                        </a:lnTo>
                        <a:lnTo>
                          <a:pt x="3730" y="660"/>
                        </a:lnTo>
                        <a:lnTo>
                          <a:pt x="3730" y="466"/>
                        </a:lnTo>
                        <a:lnTo>
                          <a:pt x="3730" y="567"/>
                        </a:lnTo>
                        <a:lnTo>
                          <a:pt x="3730" y="511"/>
                        </a:lnTo>
                        <a:lnTo>
                          <a:pt x="3730" y="476"/>
                        </a:lnTo>
                        <a:lnTo>
                          <a:pt x="3730" y="612"/>
                        </a:lnTo>
                        <a:lnTo>
                          <a:pt x="3731" y="552"/>
                        </a:lnTo>
                        <a:lnTo>
                          <a:pt x="3731" y="558"/>
                        </a:lnTo>
                        <a:lnTo>
                          <a:pt x="3731" y="594"/>
                        </a:lnTo>
                        <a:lnTo>
                          <a:pt x="3731" y="466"/>
                        </a:lnTo>
                        <a:lnTo>
                          <a:pt x="3731" y="518"/>
                        </a:lnTo>
                        <a:lnTo>
                          <a:pt x="3732" y="552"/>
                        </a:lnTo>
                        <a:lnTo>
                          <a:pt x="3732" y="647"/>
                        </a:lnTo>
                        <a:lnTo>
                          <a:pt x="3732" y="420"/>
                        </a:lnTo>
                        <a:lnTo>
                          <a:pt x="3732" y="523"/>
                        </a:lnTo>
                        <a:lnTo>
                          <a:pt x="3732" y="527"/>
                        </a:lnTo>
                        <a:lnTo>
                          <a:pt x="3732" y="591"/>
                        </a:lnTo>
                        <a:lnTo>
                          <a:pt x="3732" y="427"/>
                        </a:lnTo>
                        <a:lnTo>
                          <a:pt x="3733" y="508"/>
                        </a:lnTo>
                        <a:lnTo>
                          <a:pt x="3733" y="515"/>
                        </a:lnTo>
                        <a:lnTo>
                          <a:pt x="3733" y="594"/>
                        </a:lnTo>
                        <a:lnTo>
                          <a:pt x="3734" y="469"/>
                        </a:lnTo>
                        <a:lnTo>
                          <a:pt x="3734" y="480"/>
                        </a:lnTo>
                        <a:lnTo>
                          <a:pt x="3734" y="604"/>
                        </a:lnTo>
                        <a:lnTo>
                          <a:pt x="3734" y="434"/>
                        </a:lnTo>
                        <a:lnTo>
                          <a:pt x="3734" y="551"/>
                        </a:lnTo>
                        <a:lnTo>
                          <a:pt x="3735" y="504"/>
                        </a:lnTo>
                        <a:lnTo>
                          <a:pt x="3735" y="627"/>
                        </a:lnTo>
                        <a:lnTo>
                          <a:pt x="3735" y="405"/>
                        </a:lnTo>
                        <a:lnTo>
                          <a:pt x="3735" y="523"/>
                        </a:lnTo>
                        <a:lnTo>
                          <a:pt x="3735" y="590"/>
                        </a:lnTo>
                        <a:lnTo>
                          <a:pt x="3736" y="459"/>
                        </a:lnTo>
                        <a:lnTo>
                          <a:pt x="3736" y="537"/>
                        </a:lnTo>
                        <a:lnTo>
                          <a:pt x="3736" y="535"/>
                        </a:lnTo>
                        <a:lnTo>
                          <a:pt x="3736" y="463"/>
                        </a:lnTo>
                        <a:lnTo>
                          <a:pt x="3737" y="588"/>
                        </a:lnTo>
                        <a:lnTo>
                          <a:pt x="3737" y="511"/>
                        </a:lnTo>
                        <a:lnTo>
                          <a:pt x="3737" y="552"/>
                        </a:lnTo>
                        <a:lnTo>
                          <a:pt x="3737" y="668"/>
                        </a:lnTo>
                        <a:lnTo>
                          <a:pt x="3737" y="464"/>
                        </a:lnTo>
                        <a:lnTo>
                          <a:pt x="3737" y="524"/>
                        </a:lnTo>
                        <a:lnTo>
                          <a:pt x="3738" y="536"/>
                        </a:lnTo>
                        <a:lnTo>
                          <a:pt x="3738" y="485"/>
                        </a:lnTo>
                        <a:lnTo>
                          <a:pt x="3738" y="609"/>
                        </a:lnTo>
                        <a:lnTo>
                          <a:pt x="3738" y="622"/>
                        </a:lnTo>
                        <a:lnTo>
                          <a:pt x="3739" y="644"/>
                        </a:lnTo>
                        <a:lnTo>
                          <a:pt x="3739" y="493"/>
                        </a:lnTo>
                        <a:lnTo>
                          <a:pt x="3739" y="549"/>
                        </a:lnTo>
                        <a:lnTo>
                          <a:pt x="3739" y="524"/>
                        </a:lnTo>
                        <a:lnTo>
                          <a:pt x="3739" y="454"/>
                        </a:lnTo>
                        <a:lnTo>
                          <a:pt x="3740" y="586"/>
                        </a:lnTo>
                        <a:lnTo>
                          <a:pt x="3740" y="573"/>
                        </a:lnTo>
                        <a:lnTo>
                          <a:pt x="3740" y="568"/>
                        </a:lnTo>
                        <a:lnTo>
                          <a:pt x="3740" y="603"/>
                        </a:lnTo>
                        <a:lnTo>
                          <a:pt x="3740" y="454"/>
                        </a:lnTo>
                        <a:lnTo>
                          <a:pt x="3740" y="549"/>
                        </a:lnTo>
                        <a:lnTo>
                          <a:pt x="3741" y="519"/>
                        </a:lnTo>
                        <a:lnTo>
                          <a:pt x="3741" y="631"/>
                        </a:lnTo>
                        <a:lnTo>
                          <a:pt x="3741" y="463"/>
                        </a:lnTo>
                        <a:lnTo>
                          <a:pt x="3741" y="594"/>
                        </a:lnTo>
                        <a:lnTo>
                          <a:pt x="3741" y="599"/>
                        </a:lnTo>
                        <a:lnTo>
                          <a:pt x="3742" y="643"/>
                        </a:lnTo>
                        <a:lnTo>
                          <a:pt x="3742" y="514"/>
                        </a:lnTo>
                        <a:lnTo>
                          <a:pt x="3742" y="549"/>
                        </a:lnTo>
                        <a:lnTo>
                          <a:pt x="3742" y="625"/>
                        </a:lnTo>
                        <a:lnTo>
                          <a:pt x="3742" y="670"/>
                        </a:lnTo>
                        <a:lnTo>
                          <a:pt x="3743" y="516"/>
                        </a:lnTo>
                        <a:lnTo>
                          <a:pt x="3743" y="555"/>
                        </a:lnTo>
                        <a:lnTo>
                          <a:pt x="3743" y="570"/>
                        </a:lnTo>
                        <a:lnTo>
                          <a:pt x="3743" y="686"/>
                        </a:lnTo>
                        <a:lnTo>
                          <a:pt x="3743" y="506"/>
                        </a:lnTo>
                        <a:lnTo>
                          <a:pt x="3744" y="600"/>
                        </a:lnTo>
                        <a:lnTo>
                          <a:pt x="3744" y="659"/>
                        </a:lnTo>
                        <a:lnTo>
                          <a:pt x="3744" y="498"/>
                        </a:lnTo>
                        <a:lnTo>
                          <a:pt x="3744" y="542"/>
                        </a:lnTo>
                        <a:lnTo>
                          <a:pt x="3744" y="532"/>
                        </a:lnTo>
                        <a:lnTo>
                          <a:pt x="3745" y="458"/>
                        </a:lnTo>
                        <a:lnTo>
                          <a:pt x="3745" y="649"/>
                        </a:lnTo>
                        <a:lnTo>
                          <a:pt x="3745" y="479"/>
                        </a:lnTo>
                        <a:lnTo>
                          <a:pt x="3745" y="633"/>
                        </a:lnTo>
                        <a:lnTo>
                          <a:pt x="3746" y="518"/>
                        </a:lnTo>
                        <a:lnTo>
                          <a:pt x="3746" y="550"/>
                        </a:lnTo>
                        <a:lnTo>
                          <a:pt x="3746" y="451"/>
                        </a:lnTo>
                        <a:lnTo>
                          <a:pt x="3746" y="632"/>
                        </a:lnTo>
                        <a:lnTo>
                          <a:pt x="3746" y="503"/>
                        </a:lnTo>
                        <a:lnTo>
                          <a:pt x="3747" y="552"/>
                        </a:lnTo>
                        <a:lnTo>
                          <a:pt x="3747" y="417"/>
                        </a:lnTo>
                        <a:lnTo>
                          <a:pt x="3747" y="595"/>
                        </a:lnTo>
                        <a:lnTo>
                          <a:pt x="3747" y="484"/>
                        </a:lnTo>
                        <a:lnTo>
                          <a:pt x="3747" y="534"/>
                        </a:lnTo>
                        <a:lnTo>
                          <a:pt x="3748" y="439"/>
                        </a:lnTo>
                        <a:lnTo>
                          <a:pt x="3748" y="607"/>
                        </a:lnTo>
                        <a:lnTo>
                          <a:pt x="3748" y="545"/>
                        </a:lnTo>
                        <a:lnTo>
                          <a:pt x="3748" y="541"/>
                        </a:lnTo>
                        <a:lnTo>
                          <a:pt x="3748" y="628"/>
                        </a:lnTo>
                        <a:lnTo>
                          <a:pt x="3749" y="481"/>
                        </a:lnTo>
                        <a:lnTo>
                          <a:pt x="3749" y="481"/>
                        </a:lnTo>
                        <a:lnTo>
                          <a:pt x="3749" y="559"/>
                        </a:lnTo>
                        <a:lnTo>
                          <a:pt x="3749" y="437"/>
                        </a:lnTo>
                        <a:lnTo>
                          <a:pt x="3749" y="620"/>
                        </a:lnTo>
                        <a:lnTo>
                          <a:pt x="3749" y="565"/>
                        </a:lnTo>
                        <a:lnTo>
                          <a:pt x="3750" y="533"/>
                        </a:lnTo>
                        <a:lnTo>
                          <a:pt x="3750" y="638"/>
                        </a:lnTo>
                        <a:lnTo>
                          <a:pt x="3750" y="483"/>
                        </a:lnTo>
                        <a:lnTo>
                          <a:pt x="3750" y="550"/>
                        </a:lnTo>
                        <a:lnTo>
                          <a:pt x="3750" y="604"/>
                        </a:lnTo>
                        <a:lnTo>
                          <a:pt x="3750" y="491"/>
                        </a:lnTo>
                        <a:lnTo>
                          <a:pt x="3750" y="640"/>
                        </a:lnTo>
                        <a:lnTo>
                          <a:pt x="3751" y="590"/>
                        </a:lnTo>
                        <a:lnTo>
                          <a:pt x="3751" y="504"/>
                        </a:lnTo>
                        <a:lnTo>
                          <a:pt x="3752" y="675"/>
                        </a:lnTo>
                        <a:lnTo>
                          <a:pt x="3752" y="608"/>
                        </a:lnTo>
                        <a:lnTo>
                          <a:pt x="3752" y="580"/>
                        </a:lnTo>
                        <a:lnTo>
                          <a:pt x="3752" y="515"/>
                        </a:lnTo>
                        <a:lnTo>
                          <a:pt x="3752" y="729"/>
                        </a:lnTo>
                        <a:lnTo>
                          <a:pt x="3752" y="559"/>
                        </a:lnTo>
                        <a:lnTo>
                          <a:pt x="3753" y="609"/>
                        </a:lnTo>
                        <a:lnTo>
                          <a:pt x="3753" y="677"/>
                        </a:lnTo>
                        <a:lnTo>
                          <a:pt x="3753" y="499"/>
                        </a:lnTo>
                        <a:lnTo>
                          <a:pt x="3753" y="595"/>
                        </a:lnTo>
                        <a:lnTo>
                          <a:pt x="3753" y="548"/>
                        </a:lnTo>
                        <a:lnTo>
                          <a:pt x="3753" y="504"/>
                        </a:lnTo>
                        <a:lnTo>
                          <a:pt x="3754" y="693"/>
                        </a:lnTo>
                        <a:lnTo>
                          <a:pt x="3754" y="645"/>
                        </a:lnTo>
                        <a:lnTo>
                          <a:pt x="3754" y="577"/>
                        </a:lnTo>
                        <a:lnTo>
                          <a:pt x="3754" y="534"/>
                        </a:lnTo>
                        <a:lnTo>
                          <a:pt x="3755" y="677"/>
                        </a:lnTo>
                        <a:lnTo>
                          <a:pt x="3755" y="555"/>
                        </a:lnTo>
                        <a:lnTo>
                          <a:pt x="3755" y="667"/>
                        </a:lnTo>
                        <a:lnTo>
                          <a:pt x="3755" y="688"/>
                        </a:lnTo>
                        <a:lnTo>
                          <a:pt x="3755" y="542"/>
                        </a:lnTo>
                        <a:lnTo>
                          <a:pt x="3755" y="655"/>
                        </a:lnTo>
                        <a:lnTo>
                          <a:pt x="3756" y="631"/>
                        </a:lnTo>
                        <a:lnTo>
                          <a:pt x="3756" y="676"/>
                        </a:lnTo>
                        <a:lnTo>
                          <a:pt x="3756" y="518"/>
                        </a:lnTo>
                        <a:lnTo>
                          <a:pt x="3756" y="591"/>
                        </a:lnTo>
                        <a:lnTo>
                          <a:pt x="3756" y="597"/>
                        </a:lnTo>
                        <a:lnTo>
                          <a:pt x="3756" y="635"/>
                        </a:lnTo>
                        <a:lnTo>
                          <a:pt x="3757" y="450"/>
                        </a:lnTo>
                        <a:lnTo>
                          <a:pt x="3757" y="549"/>
                        </a:lnTo>
                        <a:lnTo>
                          <a:pt x="3757" y="499"/>
                        </a:lnTo>
                        <a:lnTo>
                          <a:pt x="3757" y="452"/>
                        </a:lnTo>
                        <a:lnTo>
                          <a:pt x="3757" y="661"/>
                        </a:lnTo>
                        <a:lnTo>
                          <a:pt x="3758" y="526"/>
                        </a:lnTo>
                        <a:lnTo>
                          <a:pt x="3758" y="579"/>
                        </a:lnTo>
                        <a:lnTo>
                          <a:pt x="3758" y="454"/>
                        </a:lnTo>
                        <a:lnTo>
                          <a:pt x="3758" y="633"/>
                        </a:lnTo>
                        <a:lnTo>
                          <a:pt x="3758" y="486"/>
                        </a:lnTo>
                        <a:lnTo>
                          <a:pt x="3758" y="598"/>
                        </a:lnTo>
                        <a:lnTo>
                          <a:pt x="3759" y="507"/>
                        </a:lnTo>
                        <a:lnTo>
                          <a:pt x="3759" y="648"/>
                        </a:lnTo>
                        <a:lnTo>
                          <a:pt x="3759" y="545"/>
                        </a:lnTo>
                        <a:lnTo>
                          <a:pt x="3759" y="602"/>
                        </a:lnTo>
                        <a:lnTo>
                          <a:pt x="3760" y="491"/>
                        </a:lnTo>
                        <a:lnTo>
                          <a:pt x="3760" y="679"/>
                        </a:lnTo>
                        <a:lnTo>
                          <a:pt x="3760" y="618"/>
                        </a:lnTo>
                        <a:lnTo>
                          <a:pt x="3760" y="608"/>
                        </a:lnTo>
                        <a:lnTo>
                          <a:pt x="3760" y="677"/>
                        </a:lnTo>
                        <a:lnTo>
                          <a:pt x="3761" y="481"/>
                        </a:lnTo>
                        <a:lnTo>
                          <a:pt x="3761" y="546"/>
                        </a:lnTo>
                        <a:lnTo>
                          <a:pt x="3761" y="561"/>
                        </a:lnTo>
                        <a:lnTo>
                          <a:pt x="3761" y="606"/>
                        </a:lnTo>
                        <a:lnTo>
                          <a:pt x="3761" y="453"/>
                        </a:lnTo>
                        <a:lnTo>
                          <a:pt x="3761" y="531"/>
                        </a:lnTo>
                        <a:lnTo>
                          <a:pt x="3762" y="579"/>
                        </a:lnTo>
                        <a:lnTo>
                          <a:pt x="3762" y="484"/>
                        </a:lnTo>
                        <a:lnTo>
                          <a:pt x="3762" y="626"/>
                        </a:lnTo>
                        <a:lnTo>
                          <a:pt x="3762" y="510"/>
                        </a:lnTo>
                        <a:lnTo>
                          <a:pt x="3762" y="564"/>
                        </a:lnTo>
                        <a:lnTo>
                          <a:pt x="3763" y="640"/>
                        </a:lnTo>
                        <a:lnTo>
                          <a:pt x="3763" y="473"/>
                        </a:lnTo>
                        <a:lnTo>
                          <a:pt x="3763" y="601"/>
                        </a:lnTo>
                        <a:lnTo>
                          <a:pt x="3763" y="520"/>
                        </a:lnTo>
                        <a:lnTo>
                          <a:pt x="3763" y="516"/>
                        </a:lnTo>
                        <a:lnTo>
                          <a:pt x="3764" y="651"/>
                        </a:lnTo>
                        <a:lnTo>
                          <a:pt x="3764" y="631"/>
                        </a:lnTo>
                        <a:lnTo>
                          <a:pt x="3764" y="604"/>
                        </a:lnTo>
                        <a:lnTo>
                          <a:pt x="3764" y="559"/>
                        </a:lnTo>
                        <a:lnTo>
                          <a:pt x="3764" y="707"/>
                        </a:lnTo>
                        <a:lnTo>
                          <a:pt x="3764" y="627"/>
                        </a:lnTo>
                        <a:lnTo>
                          <a:pt x="3765" y="604"/>
                        </a:lnTo>
                        <a:lnTo>
                          <a:pt x="3765" y="536"/>
                        </a:lnTo>
                        <a:lnTo>
                          <a:pt x="3765" y="693"/>
                        </a:lnTo>
                        <a:lnTo>
                          <a:pt x="3765" y="611"/>
                        </a:lnTo>
                        <a:lnTo>
                          <a:pt x="3765" y="619"/>
                        </a:lnTo>
                        <a:lnTo>
                          <a:pt x="3765" y="634"/>
                        </a:lnTo>
                        <a:lnTo>
                          <a:pt x="3766" y="515"/>
                        </a:lnTo>
                        <a:lnTo>
                          <a:pt x="3766" y="523"/>
                        </a:lnTo>
                        <a:lnTo>
                          <a:pt x="3766" y="574"/>
                        </a:lnTo>
                        <a:lnTo>
                          <a:pt x="3766" y="642"/>
                        </a:lnTo>
                        <a:lnTo>
                          <a:pt x="3767" y="479"/>
                        </a:lnTo>
                        <a:lnTo>
                          <a:pt x="3767" y="564"/>
                        </a:lnTo>
                        <a:lnTo>
                          <a:pt x="3767" y="575"/>
                        </a:lnTo>
                        <a:lnTo>
                          <a:pt x="3767" y="610"/>
                        </a:lnTo>
                        <a:lnTo>
                          <a:pt x="3767" y="502"/>
                        </a:lnTo>
                        <a:lnTo>
                          <a:pt x="3767" y="555"/>
                        </a:lnTo>
                        <a:lnTo>
                          <a:pt x="3768" y="580"/>
                        </a:lnTo>
                        <a:lnTo>
                          <a:pt x="3768" y="639"/>
                        </a:lnTo>
                        <a:lnTo>
                          <a:pt x="3768" y="490"/>
                        </a:lnTo>
                        <a:lnTo>
                          <a:pt x="3768" y="510"/>
                        </a:lnTo>
                        <a:lnTo>
                          <a:pt x="3769" y="480"/>
                        </a:lnTo>
                        <a:lnTo>
                          <a:pt x="3769" y="622"/>
                        </a:lnTo>
                        <a:lnTo>
                          <a:pt x="3769" y="596"/>
                        </a:lnTo>
                        <a:lnTo>
                          <a:pt x="3769" y="605"/>
                        </a:lnTo>
                        <a:lnTo>
                          <a:pt x="3769" y="510"/>
                        </a:lnTo>
                        <a:lnTo>
                          <a:pt x="3769" y="626"/>
                        </a:lnTo>
                        <a:lnTo>
                          <a:pt x="3770" y="546"/>
                        </a:lnTo>
                        <a:lnTo>
                          <a:pt x="3770" y="599"/>
                        </a:lnTo>
                        <a:lnTo>
                          <a:pt x="3770" y="473"/>
                        </a:lnTo>
                        <a:lnTo>
                          <a:pt x="3770" y="676"/>
                        </a:lnTo>
                        <a:lnTo>
                          <a:pt x="3770" y="522"/>
                        </a:lnTo>
                        <a:lnTo>
                          <a:pt x="3771" y="567"/>
                        </a:lnTo>
                        <a:lnTo>
                          <a:pt x="3771" y="455"/>
                        </a:lnTo>
                        <a:lnTo>
                          <a:pt x="3771" y="684"/>
                        </a:lnTo>
                        <a:lnTo>
                          <a:pt x="3771" y="636"/>
                        </a:lnTo>
                        <a:lnTo>
                          <a:pt x="3771" y="647"/>
                        </a:lnTo>
                        <a:lnTo>
                          <a:pt x="3772" y="680"/>
                        </a:lnTo>
                        <a:lnTo>
                          <a:pt x="3772" y="526"/>
                        </a:lnTo>
                        <a:lnTo>
                          <a:pt x="3772" y="584"/>
                        </a:lnTo>
                        <a:lnTo>
                          <a:pt x="3772" y="538"/>
                        </a:lnTo>
                        <a:lnTo>
                          <a:pt x="3772" y="525"/>
                        </a:lnTo>
                        <a:lnTo>
                          <a:pt x="3772" y="652"/>
                        </a:lnTo>
                        <a:lnTo>
                          <a:pt x="3773" y="530"/>
                        </a:lnTo>
                        <a:lnTo>
                          <a:pt x="3773" y="626"/>
                        </a:lnTo>
                        <a:lnTo>
                          <a:pt x="3773" y="509"/>
                        </a:lnTo>
                        <a:lnTo>
                          <a:pt x="3773" y="655"/>
                        </a:lnTo>
                        <a:lnTo>
                          <a:pt x="3773" y="513"/>
                        </a:lnTo>
                        <a:lnTo>
                          <a:pt x="3773" y="580"/>
                        </a:lnTo>
                        <a:lnTo>
                          <a:pt x="3774" y="672"/>
                        </a:lnTo>
                        <a:lnTo>
                          <a:pt x="3774" y="472"/>
                        </a:lnTo>
                        <a:lnTo>
                          <a:pt x="3774" y="574"/>
                        </a:lnTo>
                        <a:lnTo>
                          <a:pt x="3774" y="545"/>
                        </a:lnTo>
                        <a:lnTo>
                          <a:pt x="3774" y="521"/>
                        </a:lnTo>
                        <a:lnTo>
                          <a:pt x="3775" y="640"/>
                        </a:lnTo>
                        <a:lnTo>
                          <a:pt x="3775" y="584"/>
                        </a:lnTo>
                        <a:lnTo>
                          <a:pt x="3775" y="629"/>
                        </a:lnTo>
                        <a:lnTo>
                          <a:pt x="3775" y="673"/>
                        </a:lnTo>
                        <a:lnTo>
                          <a:pt x="3776" y="438"/>
                        </a:lnTo>
                        <a:lnTo>
                          <a:pt x="3776" y="587"/>
                        </a:lnTo>
                        <a:lnTo>
                          <a:pt x="3776" y="560"/>
                        </a:lnTo>
                        <a:lnTo>
                          <a:pt x="3776" y="498"/>
                        </a:lnTo>
                        <a:lnTo>
                          <a:pt x="3776" y="670"/>
                        </a:lnTo>
                        <a:lnTo>
                          <a:pt x="3776" y="556"/>
                        </a:lnTo>
                        <a:lnTo>
                          <a:pt x="3777" y="601"/>
                        </a:lnTo>
                        <a:lnTo>
                          <a:pt x="3777" y="492"/>
                        </a:lnTo>
                        <a:lnTo>
                          <a:pt x="3777" y="641"/>
                        </a:lnTo>
                        <a:lnTo>
                          <a:pt x="3777" y="550"/>
                        </a:lnTo>
                        <a:lnTo>
                          <a:pt x="3777" y="631"/>
                        </a:lnTo>
                        <a:lnTo>
                          <a:pt x="3778" y="667"/>
                        </a:lnTo>
                        <a:lnTo>
                          <a:pt x="3778" y="513"/>
                        </a:lnTo>
                        <a:lnTo>
                          <a:pt x="3778" y="541"/>
                        </a:lnTo>
                        <a:lnTo>
                          <a:pt x="3778" y="585"/>
                        </a:lnTo>
                        <a:lnTo>
                          <a:pt x="3778" y="506"/>
                        </a:lnTo>
                        <a:lnTo>
                          <a:pt x="3779" y="659"/>
                        </a:lnTo>
                        <a:lnTo>
                          <a:pt x="3779" y="593"/>
                        </a:lnTo>
                        <a:lnTo>
                          <a:pt x="3779" y="603"/>
                        </a:lnTo>
                        <a:lnTo>
                          <a:pt x="3779" y="710"/>
                        </a:lnTo>
                        <a:lnTo>
                          <a:pt x="3779" y="548"/>
                        </a:lnTo>
                        <a:lnTo>
                          <a:pt x="3779" y="628"/>
                        </a:lnTo>
                        <a:lnTo>
                          <a:pt x="3780" y="598"/>
                        </a:lnTo>
                        <a:lnTo>
                          <a:pt x="3780" y="533"/>
                        </a:lnTo>
                        <a:lnTo>
                          <a:pt x="3780" y="729"/>
                        </a:lnTo>
                        <a:lnTo>
                          <a:pt x="3780" y="680"/>
                        </a:lnTo>
                        <a:lnTo>
                          <a:pt x="3781" y="543"/>
                        </a:lnTo>
                        <a:lnTo>
                          <a:pt x="3781" y="617"/>
                        </a:lnTo>
                        <a:lnTo>
                          <a:pt x="3781" y="578"/>
                        </a:lnTo>
                        <a:lnTo>
                          <a:pt x="3781" y="542"/>
                        </a:lnTo>
                        <a:lnTo>
                          <a:pt x="3782" y="732"/>
                        </a:lnTo>
                        <a:lnTo>
                          <a:pt x="3782" y="639"/>
                        </a:lnTo>
                        <a:lnTo>
                          <a:pt x="3782" y="650"/>
                        </a:lnTo>
                        <a:lnTo>
                          <a:pt x="3782" y="741"/>
                        </a:lnTo>
                        <a:lnTo>
                          <a:pt x="3782" y="540"/>
                        </a:lnTo>
                        <a:lnTo>
                          <a:pt x="3782" y="540"/>
                        </a:lnTo>
                        <a:lnTo>
                          <a:pt x="3783" y="613"/>
                        </a:lnTo>
                        <a:lnTo>
                          <a:pt x="3783" y="735"/>
                        </a:lnTo>
                        <a:lnTo>
                          <a:pt x="3783" y="551"/>
                        </a:lnTo>
                        <a:lnTo>
                          <a:pt x="3783" y="566"/>
                        </a:lnTo>
                        <a:lnTo>
                          <a:pt x="3784" y="653"/>
                        </a:lnTo>
                        <a:lnTo>
                          <a:pt x="3784" y="489"/>
                        </a:lnTo>
                        <a:lnTo>
                          <a:pt x="3784" y="567"/>
                        </a:lnTo>
                        <a:lnTo>
                          <a:pt x="3784" y="481"/>
                        </a:lnTo>
                        <a:lnTo>
                          <a:pt x="3784" y="615"/>
                        </a:lnTo>
                        <a:lnTo>
                          <a:pt x="3785" y="451"/>
                        </a:lnTo>
                        <a:lnTo>
                          <a:pt x="3785" y="481"/>
                        </a:lnTo>
                        <a:lnTo>
                          <a:pt x="3785" y="514"/>
                        </a:lnTo>
                        <a:lnTo>
                          <a:pt x="3785" y="602"/>
                        </a:lnTo>
                        <a:lnTo>
                          <a:pt x="3785" y="430"/>
                        </a:lnTo>
                        <a:lnTo>
                          <a:pt x="3785" y="508"/>
                        </a:lnTo>
                        <a:lnTo>
                          <a:pt x="3786" y="467"/>
                        </a:lnTo>
                        <a:lnTo>
                          <a:pt x="3786" y="589"/>
                        </a:lnTo>
                        <a:lnTo>
                          <a:pt x="3786" y="349"/>
                        </a:lnTo>
                        <a:lnTo>
                          <a:pt x="3786" y="529"/>
                        </a:lnTo>
                        <a:lnTo>
                          <a:pt x="3786" y="593"/>
                        </a:lnTo>
                        <a:lnTo>
                          <a:pt x="3787" y="452"/>
                        </a:lnTo>
                        <a:lnTo>
                          <a:pt x="3787" y="607"/>
                        </a:lnTo>
                        <a:lnTo>
                          <a:pt x="3787" y="573"/>
                        </a:lnTo>
                        <a:lnTo>
                          <a:pt x="3787" y="513"/>
                        </a:lnTo>
                        <a:lnTo>
                          <a:pt x="3787" y="606"/>
                        </a:lnTo>
                        <a:lnTo>
                          <a:pt x="3788" y="403"/>
                        </a:lnTo>
                        <a:lnTo>
                          <a:pt x="3788" y="468"/>
                        </a:lnTo>
                        <a:lnTo>
                          <a:pt x="3788" y="497"/>
                        </a:lnTo>
                        <a:lnTo>
                          <a:pt x="3788" y="616"/>
                        </a:lnTo>
                        <a:lnTo>
                          <a:pt x="3788" y="434"/>
                        </a:lnTo>
                        <a:lnTo>
                          <a:pt x="3788" y="475"/>
                        </a:lnTo>
                        <a:lnTo>
                          <a:pt x="3788" y="544"/>
                        </a:lnTo>
                        <a:lnTo>
                          <a:pt x="3789" y="552"/>
                        </a:lnTo>
                        <a:lnTo>
                          <a:pt x="3789" y="413"/>
                        </a:lnTo>
                        <a:lnTo>
                          <a:pt x="3789" y="445"/>
                        </a:lnTo>
                        <a:lnTo>
                          <a:pt x="3789" y="506"/>
                        </a:lnTo>
                        <a:lnTo>
                          <a:pt x="3789" y="434"/>
                        </a:lnTo>
                        <a:lnTo>
                          <a:pt x="3790" y="543"/>
                        </a:lnTo>
                        <a:lnTo>
                          <a:pt x="3790" y="494"/>
                        </a:lnTo>
                        <a:lnTo>
                          <a:pt x="3790" y="440"/>
                        </a:lnTo>
                        <a:lnTo>
                          <a:pt x="3790" y="426"/>
                        </a:lnTo>
                        <a:lnTo>
                          <a:pt x="3790" y="2132"/>
                        </a:lnTo>
                        <a:lnTo>
                          <a:pt x="3791" y="431"/>
                        </a:lnTo>
                        <a:lnTo>
                          <a:pt x="3791" y="489"/>
                        </a:lnTo>
                        <a:lnTo>
                          <a:pt x="3791" y="519"/>
                        </a:lnTo>
                        <a:lnTo>
                          <a:pt x="3791" y="369"/>
                        </a:lnTo>
                        <a:lnTo>
                          <a:pt x="3791" y="432"/>
                        </a:lnTo>
                        <a:lnTo>
                          <a:pt x="3792" y="471"/>
                        </a:lnTo>
                        <a:lnTo>
                          <a:pt x="3792" y="384"/>
                        </a:lnTo>
                        <a:lnTo>
                          <a:pt x="3792" y="551"/>
                        </a:lnTo>
                        <a:lnTo>
                          <a:pt x="3792" y="530"/>
                        </a:lnTo>
                        <a:lnTo>
                          <a:pt x="3792" y="484"/>
                        </a:lnTo>
                        <a:lnTo>
                          <a:pt x="3793" y="561"/>
                        </a:lnTo>
                        <a:lnTo>
                          <a:pt x="3793" y="414"/>
                        </a:lnTo>
                        <a:lnTo>
                          <a:pt x="3793" y="470"/>
                        </a:lnTo>
                        <a:lnTo>
                          <a:pt x="3793" y="576"/>
                        </a:lnTo>
                        <a:lnTo>
                          <a:pt x="3793" y="410"/>
                        </a:lnTo>
                        <a:lnTo>
                          <a:pt x="3794" y="447"/>
                        </a:lnTo>
                        <a:lnTo>
                          <a:pt x="3794" y="498"/>
                        </a:lnTo>
                        <a:lnTo>
                          <a:pt x="3794" y="416"/>
                        </a:lnTo>
                        <a:lnTo>
                          <a:pt x="3794" y="570"/>
                        </a:lnTo>
                        <a:lnTo>
                          <a:pt x="3794" y="515"/>
                        </a:lnTo>
                        <a:lnTo>
                          <a:pt x="3795" y="539"/>
                        </a:lnTo>
                        <a:lnTo>
                          <a:pt x="3795" y="616"/>
                        </a:lnTo>
                        <a:lnTo>
                          <a:pt x="3795" y="481"/>
                        </a:lnTo>
                        <a:lnTo>
                          <a:pt x="3795" y="580"/>
                        </a:lnTo>
                        <a:lnTo>
                          <a:pt x="3795" y="475"/>
                        </a:lnTo>
                        <a:lnTo>
                          <a:pt x="3795" y="431"/>
                        </a:lnTo>
                        <a:lnTo>
                          <a:pt x="3795" y="580"/>
                        </a:lnTo>
                        <a:lnTo>
                          <a:pt x="3796" y="513"/>
                        </a:lnTo>
                        <a:lnTo>
                          <a:pt x="3796" y="498"/>
                        </a:lnTo>
                        <a:lnTo>
                          <a:pt x="3796" y="493"/>
                        </a:lnTo>
                        <a:lnTo>
                          <a:pt x="3796" y="600"/>
                        </a:lnTo>
                        <a:lnTo>
                          <a:pt x="3797" y="496"/>
                        </a:lnTo>
                        <a:lnTo>
                          <a:pt x="3797" y="585"/>
                        </a:lnTo>
                        <a:lnTo>
                          <a:pt x="3797" y="460"/>
                        </a:lnTo>
                        <a:lnTo>
                          <a:pt x="3797" y="643"/>
                        </a:lnTo>
                        <a:lnTo>
                          <a:pt x="3797" y="605"/>
                        </a:lnTo>
                        <a:lnTo>
                          <a:pt x="3798" y="483"/>
                        </a:lnTo>
                        <a:lnTo>
                          <a:pt x="3798" y="461"/>
                        </a:lnTo>
                        <a:lnTo>
                          <a:pt x="3798" y="636"/>
                        </a:lnTo>
                        <a:lnTo>
                          <a:pt x="3798" y="496"/>
                        </a:lnTo>
                        <a:lnTo>
                          <a:pt x="3798" y="598"/>
                        </a:lnTo>
                        <a:lnTo>
                          <a:pt x="3799" y="421"/>
                        </a:lnTo>
                        <a:lnTo>
                          <a:pt x="3799" y="652"/>
                        </a:lnTo>
                        <a:lnTo>
                          <a:pt x="3799" y="627"/>
                        </a:lnTo>
                        <a:lnTo>
                          <a:pt x="3799" y="527"/>
                        </a:lnTo>
                        <a:lnTo>
                          <a:pt x="3799" y="525"/>
                        </a:lnTo>
                        <a:lnTo>
                          <a:pt x="3800" y="648"/>
                        </a:lnTo>
                        <a:lnTo>
                          <a:pt x="3800" y="604"/>
                        </a:lnTo>
                        <a:lnTo>
                          <a:pt x="3800" y="632"/>
                        </a:lnTo>
                        <a:lnTo>
                          <a:pt x="3800" y="547"/>
                        </a:lnTo>
                        <a:lnTo>
                          <a:pt x="3800" y="681"/>
                        </a:lnTo>
                        <a:lnTo>
                          <a:pt x="3800" y="649"/>
                        </a:lnTo>
                        <a:lnTo>
                          <a:pt x="3801" y="662"/>
                        </a:lnTo>
                        <a:lnTo>
                          <a:pt x="3801" y="686"/>
                        </a:lnTo>
                        <a:lnTo>
                          <a:pt x="3801" y="574"/>
                        </a:lnTo>
                        <a:lnTo>
                          <a:pt x="3801" y="634"/>
                        </a:lnTo>
                        <a:lnTo>
                          <a:pt x="3801" y="610"/>
                        </a:lnTo>
                        <a:lnTo>
                          <a:pt x="3802" y="707"/>
                        </a:lnTo>
                        <a:lnTo>
                          <a:pt x="3802" y="528"/>
                        </a:lnTo>
                        <a:lnTo>
                          <a:pt x="3802" y="585"/>
                        </a:lnTo>
                        <a:lnTo>
                          <a:pt x="3802" y="635"/>
                        </a:lnTo>
                        <a:lnTo>
                          <a:pt x="3802" y="594"/>
                        </a:lnTo>
                        <a:lnTo>
                          <a:pt x="3803" y="735"/>
                        </a:lnTo>
                        <a:lnTo>
                          <a:pt x="3803" y="647"/>
                        </a:lnTo>
                        <a:lnTo>
                          <a:pt x="3803" y="576"/>
                        </a:lnTo>
                        <a:lnTo>
                          <a:pt x="3803" y="672"/>
                        </a:lnTo>
                        <a:lnTo>
                          <a:pt x="3803" y="581"/>
                        </a:lnTo>
                        <a:lnTo>
                          <a:pt x="3803" y="463"/>
                        </a:lnTo>
                        <a:lnTo>
                          <a:pt x="3804" y="658"/>
                        </a:lnTo>
                        <a:lnTo>
                          <a:pt x="3804" y="596"/>
                        </a:lnTo>
                        <a:lnTo>
                          <a:pt x="3804" y="556"/>
                        </a:lnTo>
                        <a:lnTo>
                          <a:pt x="3804" y="665"/>
                        </a:lnTo>
                        <a:lnTo>
                          <a:pt x="3805" y="451"/>
                        </a:lnTo>
                        <a:lnTo>
                          <a:pt x="3805" y="579"/>
                        </a:lnTo>
                        <a:lnTo>
                          <a:pt x="3805" y="618"/>
                        </a:lnTo>
                        <a:lnTo>
                          <a:pt x="3805" y="429"/>
                        </a:lnTo>
                        <a:lnTo>
                          <a:pt x="3806" y="555"/>
                        </a:lnTo>
                        <a:lnTo>
                          <a:pt x="3806" y="458"/>
                        </a:lnTo>
                        <a:lnTo>
                          <a:pt x="3806" y="416"/>
                        </a:lnTo>
                        <a:lnTo>
                          <a:pt x="3806" y="581"/>
                        </a:lnTo>
                        <a:lnTo>
                          <a:pt x="3806" y="419"/>
                        </a:lnTo>
                        <a:lnTo>
                          <a:pt x="3807" y="481"/>
                        </a:lnTo>
                        <a:lnTo>
                          <a:pt x="3807" y="540"/>
                        </a:lnTo>
                        <a:lnTo>
                          <a:pt x="3807" y="396"/>
                        </a:lnTo>
                        <a:lnTo>
                          <a:pt x="3807" y="488"/>
                        </a:lnTo>
                        <a:lnTo>
                          <a:pt x="3807" y="453"/>
                        </a:lnTo>
                        <a:lnTo>
                          <a:pt x="3808" y="554"/>
                        </a:lnTo>
                        <a:lnTo>
                          <a:pt x="3808" y="409"/>
                        </a:lnTo>
                        <a:lnTo>
                          <a:pt x="3808" y="520"/>
                        </a:lnTo>
                        <a:lnTo>
                          <a:pt x="3808" y="511"/>
                        </a:lnTo>
                        <a:lnTo>
                          <a:pt x="3808" y="419"/>
                        </a:lnTo>
                        <a:lnTo>
                          <a:pt x="3808" y="626"/>
                        </a:lnTo>
                        <a:lnTo>
                          <a:pt x="3809" y="465"/>
                        </a:lnTo>
                        <a:lnTo>
                          <a:pt x="3809" y="558"/>
                        </a:lnTo>
                        <a:lnTo>
                          <a:pt x="3809" y="626"/>
                        </a:lnTo>
                        <a:lnTo>
                          <a:pt x="3809" y="466"/>
                        </a:lnTo>
                        <a:lnTo>
                          <a:pt x="3809" y="480"/>
                        </a:lnTo>
                        <a:lnTo>
                          <a:pt x="3810" y="562"/>
                        </a:lnTo>
                        <a:lnTo>
                          <a:pt x="3810" y="659"/>
                        </a:lnTo>
                        <a:lnTo>
                          <a:pt x="3810" y="452"/>
                        </a:lnTo>
                        <a:lnTo>
                          <a:pt x="3810" y="584"/>
                        </a:lnTo>
                        <a:lnTo>
                          <a:pt x="3810" y="534"/>
                        </a:lnTo>
                        <a:lnTo>
                          <a:pt x="3810" y="664"/>
                        </a:lnTo>
                        <a:lnTo>
                          <a:pt x="3810" y="469"/>
                        </a:lnTo>
                        <a:lnTo>
                          <a:pt x="3811" y="555"/>
                        </a:lnTo>
                        <a:lnTo>
                          <a:pt x="3811" y="575"/>
                        </a:lnTo>
                        <a:lnTo>
                          <a:pt x="3812" y="697"/>
                        </a:lnTo>
                        <a:lnTo>
                          <a:pt x="3812" y="509"/>
                        </a:lnTo>
                        <a:lnTo>
                          <a:pt x="3812" y="644"/>
                        </a:lnTo>
                        <a:lnTo>
                          <a:pt x="3812" y="626"/>
                        </a:lnTo>
                        <a:lnTo>
                          <a:pt x="3812" y="659"/>
                        </a:lnTo>
                        <a:lnTo>
                          <a:pt x="3812" y="530"/>
                        </a:lnTo>
                        <a:lnTo>
                          <a:pt x="3813" y="663"/>
                        </a:lnTo>
                        <a:lnTo>
                          <a:pt x="3813" y="529"/>
                        </a:lnTo>
                        <a:lnTo>
                          <a:pt x="3813" y="568"/>
                        </a:lnTo>
                        <a:lnTo>
                          <a:pt x="3813" y="522"/>
                        </a:lnTo>
                        <a:lnTo>
                          <a:pt x="3814" y="645"/>
                        </a:lnTo>
                        <a:lnTo>
                          <a:pt x="3814" y="520"/>
                        </a:lnTo>
                        <a:lnTo>
                          <a:pt x="3814" y="549"/>
                        </a:lnTo>
                        <a:lnTo>
                          <a:pt x="3814" y="579"/>
                        </a:lnTo>
                        <a:lnTo>
                          <a:pt x="3814" y="515"/>
                        </a:lnTo>
                        <a:lnTo>
                          <a:pt x="3814" y="654"/>
                        </a:lnTo>
                        <a:lnTo>
                          <a:pt x="3815" y="640"/>
                        </a:lnTo>
                        <a:lnTo>
                          <a:pt x="3815" y="549"/>
                        </a:lnTo>
                        <a:lnTo>
                          <a:pt x="3815" y="652"/>
                        </a:lnTo>
                        <a:lnTo>
                          <a:pt x="3815" y="472"/>
                        </a:lnTo>
                        <a:lnTo>
                          <a:pt x="3815" y="508"/>
                        </a:lnTo>
                        <a:lnTo>
                          <a:pt x="3816" y="544"/>
                        </a:lnTo>
                        <a:lnTo>
                          <a:pt x="3816" y="489"/>
                        </a:lnTo>
                        <a:lnTo>
                          <a:pt x="3816" y="671"/>
                        </a:lnTo>
                        <a:lnTo>
                          <a:pt x="3816" y="564"/>
                        </a:lnTo>
                        <a:lnTo>
                          <a:pt x="3816" y="553"/>
                        </a:lnTo>
                        <a:lnTo>
                          <a:pt x="3817" y="524"/>
                        </a:lnTo>
                        <a:lnTo>
                          <a:pt x="3817" y="668"/>
                        </a:lnTo>
                        <a:lnTo>
                          <a:pt x="3817" y="584"/>
                        </a:lnTo>
                        <a:lnTo>
                          <a:pt x="3817" y="532"/>
                        </a:lnTo>
                        <a:lnTo>
                          <a:pt x="3817" y="649"/>
                        </a:lnTo>
                        <a:lnTo>
                          <a:pt x="3817" y="480"/>
                        </a:lnTo>
                        <a:lnTo>
                          <a:pt x="3818" y="550"/>
                        </a:lnTo>
                        <a:lnTo>
                          <a:pt x="3818" y="641"/>
                        </a:lnTo>
                        <a:lnTo>
                          <a:pt x="3818" y="686"/>
                        </a:lnTo>
                        <a:lnTo>
                          <a:pt x="3818" y="515"/>
                        </a:lnTo>
                        <a:lnTo>
                          <a:pt x="3818" y="615"/>
                        </a:lnTo>
                        <a:lnTo>
                          <a:pt x="3818" y="552"/>
                        </a:lnTo>
                        <a:lnTo>
                          <a:pt x="3819" y="661"/>
                        </a:lnTo>
                        <a:lnTo>
                          <a:pt x="3819" y="480"/>
                        </a:lnTo>
                        <a:lnTo>
                          <a:pt x="3819" y="608"/>
                        </a:lnTo>
                        <a:lnTo>
                          <a:pt x="3819" y="503"/>
                        </a:lnTo>
                        <a:lnTo>
                          <a:pt x="3820" y="605"/>
                        </a:lnTo>
                        <a:lnTo>
                          <a:pt x="3820" y="473"/>
                        </a:lnTo>
                        <a:lnTo>
                          <a:pt x="3820" y="498"/>
                        </a:lnTo>
                        <a:lnTo>
                          <a:pt x="3820" y="505"/>
                        </a:lnTo>
                        <a:lnTo>
                          <a:pt x="3820" y="446"/>
                        </a:lnTo>
                        <a:lnTo>
                          <a:pt x="3821" y="588"/>
                        </a:lnTo>
                        <a:lnTo>
                          <a:pt x="3821" y="568"/>
                        </a:lnTo>
                        <a:lnTo>
                          <a:pt x="3821" y="441"/>
                        </a:lnTo>
                        <a:lnTo>
                          <a:pt x="3821" y="602"/>
                        </a:lnTo>
                        <a:lnTo>
                          <a:pt x="3821" y="428"/>
                        </a:lnTo>
                        <a:lnTo>
                          <a:pt x="3821" y="459"/>
                        </a:lnTo>
                        <a:lnTo>
                          <a:pt x="3822" y="541"/>
                        </a:lnTo>
                        <a:lnTo>
                          <a:pt x="3822" y="607"/>
                        </a:lnTo>
                        <a:lnTo>
                          <a:pt x="3822" y="411"/>
                        </a:lnTo>
                        <a:lnTo>
                          <a:pt x="3822" y="595"/>
                        </a:lnTo>
                        <a:lnTo>
                          <a:pt x="3823" y="460"/>
                        </a:lnTo>
                        <a:lnTo>
                          <a:pt x="3823" y="613"/>
                        </a:lnTo>
                        <a:lnTo>
                          <a:pt x="3823" y="501"/>
                        </a:lnTo>
                        <a:lnTo>
                          <a:pt x="3823" y="544"/>
                        </a:lnTo>
                        <a:lnTo>
                          <a:pt x="3823" y="610"/>
                        </a:lnTo>
                        <a:lnTo>
                          <a:pt x="3824" y="469"/>
                        </a:lnTo>
                        <a:lnTo>
                          <a:pt x="3824" y="554"/>
                        </a:lnTo>
                        <a:lnTo>
                          <a:pt x="3824" y="445"/>
                        </a:lnTo>
                        <a:lnTo>
                          <a:pt x="3824" y="575"/>
                        </a:lnTo>
                        <a:lnTo>
                          <a:pt x="3824" y="413"/>
                        </a:lnTo>
                        <a:lnTo>
                          <a:pt x="3824" y="526"/>
                        </a:lnTo>
                        <a:lnTo>
                          <a:pt x="3825" y="502"/>
                        </a:lnTo>
                        <a:lnTo>
                          <a:pt x="3825" y="426"/>
                        </a:lnTo>
                        <a:lnTo>
                          <a:pt x="3825" y="593"/>
                        </a:lnTo>
                        <a:lnTo>
                          <a:pt x="3825" y="525"/>
                        </a:lnTo>
                        <a:lnTo>
                          <a:pt x="3825" y="488"/>
                        </a:lnTo>
                        <a:lnTo>
                          <a:pt x="3825" y="590"/>
                        </a:lnTo>
                        <a:lnTo>
                          <a:pt x="3826" y="426"/>
                        </a:lnTo>
                        <a:lnTo>
                          <a:pt x="3826" y="499"/>
                        </a:lnTo>
                        <a:lnTo>
                          <a:pt x="3826" y="533"/>
                        </a:lnTo>
                        <a:lnTo>
                          <a:pt x="3826" y="450"/>
                        </a:lnTo>
                        <a:lnTo>
                          <a:pt x="3826" y="579"/>
                        </a:lnTo>
                        <a:lnTo>
                          <a:pt x="3827" y="558"/>
                        </a:lnTo>
                        <a:lnTo>
                          <a:pt x="3827" y="553"/>
                        </a:lnTo>
                        <a:lnTo>
                          <a:pt x="3827" y="446"/>
                        </a:lnTo>
                        <a:lnTo>
                          <a:pt x="3827" y="642"/>
                        </a:lnTo>
                        <a:lnTo>
                          <a:pt x="3827" y="511"/>
                        </a:lnTo>
                        <a:lnTo>
                          <a:pt x="3828" y="575"/>
                        </a:lnTo>
                        <a:lnTo>
                          <a:pt x="3828" y="609"/>
                        </a:lnTo>
                        <a:lnTo>
                          <a:pt x="3828" y="407"/>
                        </a:lnTo>
                        <a:lnTo>
                          <a:pt x="3828" y="538"/>
                        </a:lnTo>
                        <a:lnTo>
                          <a:pt x="3828" y="589"/>
                        </a:lnTo>
                        <a:lnTo>
                          <a:pt x="3829" y="674"/>
                        </a:lnTo>
                        <a:lnTo>
                          <a:pt x="3829" y="453"/>
                        </a:lnTo>
                        <a:lnTo>
                          <a:pt x="3829" y="602"/>
                        </a:lnTo>
                        <a:lnTo>
                          <a:pt x="3829" y="592"/>
                        </a:lnTo>
                        <a:lnTo>
                          <a:pt x="3829" y="472"/>
                        </a:lnTo>
                        <a:lnTo>
                          <a:pt x="3830" y="655"/>
                        </a:lnTo>
                        <a:lnTo>
                          <a:pt x="3830" y="489"/>
                        </a:lnTo>
                        <a:lnTo>
                          <a:pt x="3830" y="571"/>
                        </a:lnTo>
                        <a:lnTo>
                          <a:pt x="3830" y="458"/>
                        </a:lnTo>
                        <a:lnTo>
                          <a:pt x="3830" y="582"/>
                        </a:lnTo>
                        <a:lnTo>
                          <a:pt x="3830" y="558"/>
                        </a:lnTo>
                        <a:lnTo>
                          <a:pt x="3831" y="524"/>
                        </a:lnTo>
                        <a:lnTo>
                          <a:pt x="3831" y="584"/>
                        </a:lnTo>
                        <a:lnTo>
                          <a:pt x="3831" y="445"/>
                        </a:lnTo>
                        <a:lnTo>
                          <a:pt x="3831" y="496"/>
                        </a:lnTo>
                        <a:lnTo>
                          <a:pt x="3831" y="444"/>
                        </a:lnTo>
                        <a:lnTo>
                          <a:pt x="3832" y="619"/>
                        </a:lnTo>
                        <a:lnTo>
                          <a:pt x="3832" y="586"/>
                        </a:lnTo>
                        <a:lnTo>
                          <a:pt x="3832" y="574"/>
                        </a:lnTo>
                        <a:lnTo>
                          <a:pt x="3833" y="448"/>
                        </a:lnTo>
                        <a:lnTo>
                          <a:pt x="3833" y="592"/>
                        </a:lnTo>
                        <a:lnTo>
                          <a:pt x="3833" y="530"/>
                        </a:lnTo>
                        <a:lnTo>
                          <a:pt x="3833" y="534"/>
                        </a:lnTo>
                        <a:lnTo>
                          <a:pt x="3833" y="631"/>
                        </a:lnTo>
                        <a:lnTo>
                          <a:pt x="3833" y="474"/>
                        </a:lnTo>
                        <a:lnTo>
                          <a:pt x="3833" y="555"/>
                        </a:lnTo>
                        <a:lnTo>
                          <a:pt x="3833" y="440"/>
                        </a:lnTo>
                        <a:lnTo>
                          <a:pt x="3834" y="626"/>
                        </a:lnTo>
                        <a:lnTo>
                          <a:pt x="3834" y="498"/>
                        </a:lnTo>
                        <a:lnTo>
                          <a:pt x="3834" y="444"/>
                        </a:lnTo>
                        <a:lnTo>
                          <a:pt x="3834" y="620"/>
                        </a:lnTo>
                        <a:lnTo>
                          <a:pt x="3835" y="523"/>
                        </a:lnTo>
                        <a:lnTo>
                          <a:pt x="3835" y="566"/>
                        </a:lnTo>
                        <a:lnTo>
                          <a:pt x="3835" y="489"/>
                        </a:lnTo>
                        <a:lnTo>
                          <a:pt x="3836" y="632"/>
                        </a:lnTo>
                        <a:lnTo>
                          <a:pt x="3836" y="482"/>
                        </a:lnTo>
                        <a:lnTo>
                          <a:pt x="3836" y="661"/>
                        </a:lnTo>
                        <a:lnTo>
                          <a:pt x="3836" y="480"/>
                        </a:lnTo>
                        <a:lnTo>
                          <a:pt x="3837" y="609"/>
                        </a:lnTo>
                        <a:lnTo>
                          <a:pt x="3837" y="506"/>
                        </a:lnTo>
                        <a:lnTo>
                          <a:pt x="3837" y="648"/>
                        </a:lnTo>
                        <a:lnTo>
                          <a:pt x="3837" y="519"/>
                        </a:lnTo>
                        <a:lnTo>
                          <a:pt x="3837" y="491"/>
                        </a:lnTo>
                        <a:lnTo>
                          <a:pt x="3837" y="643"/>
                        </a:lnTo>
                        <a:lnTo>
                          <a:pt x="3838" y="483"/>
                        </a:lnTo>
                        <a:lnTo>
                          <a:pt x="3838" y="570"/>
                        </a:lnTo>
                        <a:lnTo>
                          <a:pt x="3838" y="523"/>
                        </a:lnTo>
                        <a:lnTo>
                          <a:pt x="3838" y="478"/>
                        </a:lnTo>
                        <a:lnTo>
                          <a:pt x="3839" y="666"/>
                        </a:lnTo>
                        <a:lnTo>
                          <a:pt x="3839" y="605"/>
                        </a:lnTo>
                        <a:lnTo>
                          <a:pt x="3839" y="661"/>
                        </a:lnTo>
                        <a:lnTo>
                          <a:pt x="3839" y="682"/>
                        </a:lnTo>
                        <a:lnTo>
                          <a:pt x="3839" y="552"/>
                        </a:lnTo>
                        <a:lnTo>
                          <a:pt x="3839" y="573"/>
                        </a:lnTo>
                        <a:lnTo>
                          <a:pt x="3840" y="607"/>
                        </a:lnTo>
                        <a:lnTo>
                          <a:pt x="3840" y="526"/>
                        </a:lnTo>
                        <a:lnTo>
                          <a:pt x="3840" y="684"/>
                        </a:lnTo>
                        <a:lnTo>
                          <a:pt x="3840" y="633"/>
                        </a:lnTo>
                        <a:lnTo>
                          <a:pt x="3840" y="599"/>
                        </a:lnTo>
                        <a:lnTo>
                          <a:pt x="3841" y="565"/>
                        </a:lnTo>
                        <a:lnTo>
                          <a:pt x="3841" y="697"/>
                        </a:lnTo>
                        <a:lnTo>
                          <a:pt x="3841" y="650"/>
                        </a:lnTo>
                        <a:lnTo>
                          <a:pt x="3841" y="613"/>
                        </a:lnTo>
                        <a:lnTo>
                          <a:pt x="3841" y="523"/>
                        </a:lnTo>
                        <a:lnTo>
                          <a:pt x="3842" y="701"/>
                        </a:lnTo>
                        <a:lnTo>
                          <a:pt x="3842" y="645"/>
                        </a:lnTo>
                        <a:lnTo>
                          <a:pt x="3842" y="614"/>
                        </a:lnTo>
                        <a:lnTo>
                          <a:pt x="3842" y="521"/>
                        </a:lnTo>
                        <a:lnTo>
                          <a:pt x="3842" y="711"/>
                        </a:lnTo>
                        <a:lnTo>
                          <a:pt x="3842" y="579"/>
                        </a:lnTo>
                        <a:lnTo>
                          <a:pt x="3843" y="599"/>
                        </a:lnTo>
                        <a:lnTo>
                          <a:pt x="3843" y="496"/>
                        </a:lnTo>
                        <a:lnTo>
                          <a:pt x="3843" y="689"/>
                        </a:lnTo>
                        <a:lnTo>
                          <a:pt x="3843" y="632"/>
                        </a:lnTo>
                        <a:lnTo>
                          <a:pt x="3843" y="695"/>
                        </a:lnTo>
                        <a:lnTo>
                          <a:pt x="3844" y="498"/>
                        </a:lnTo>
                        <a:lnTo>
                          <a:pt x="3844" y="614"/>
                        </a:lnTo>
                        <a:lnTo>
                          <a:pt x="3844" y="551"/>
                        </a:lnTo>
                        <a:lnTo>
                          <a:pt x="3844" y="676"/>
                        </a:lnTo>
                        <a:lnTo>
                          <a:pt x="3844" y="521"/>
                        </a:lnTo>
                        <a:lnTo>
                          <a:pt x="3845" y="587"/>
                        </a:lnTo>
                        <a:lnTo>
                          <a:pt x="3845" y="615"/>
                        </a:lnTo>
                        <a:lnTo>
                          <a:pt x="3845" y="712"/>
                        </a:lnTo>
                        <a:lnTo>
                          <a:pt x="3845" y="455"/>
                        </a:lnTo>
                        <a:lnTo>
                          <a:pt x="3845" y="562"/>
                        </a:lnTo>
                        <a:lnTo>
                          <a:pt x="3846" y="526"/>
                        </a:lnTo>
                        <a:lnTo>
                          <a:pt x="3846" y="657"/>
                        </a:lnTo>
                        <a:lnTo>
                          <a:pt x="3846" y="511"/>
                        </a:lnTo>
                        <a:lnTo>
                          <a:pt x="3846" y="564"/>
                        </a:lnTo>
                        <a:lnTo>
                          <a:pt x="3846" y="532"/>
                        </a:lnTo>
                        <a:lnTo>
                          <a:pt x="3847" y="647"/>
                        </a:lnTo>
                        <a:lnTo>
                          <a:pt x="3847" y="458"/>
                        </a:lnTo>
                        <a:lnTo>
                          <a:pt x="3847" y="583"/>
                        </a:lnTo>
                        <a:lnTo>
                          <a:pt x="3847" y="595"/>
                        </a:lnTo>
                        <a:lnTo>
                          <a:pt x="3848" y="496"/>
                        </a:lnTo>
                        <a:lnTo>
                          <a:pt x="3848" y="644"/>
                        </a:lnTo>
                        <a:lnTo>
                          <a:pt x="3848" y="588"/>
                        </a:lnTo>
                        <a:lnTo>
                          <a:pt x="3848" y="501"/>
                        </a:lnTo>
                        <a:lnTo>
                          <a:pt x="3848" y="621"/>
                        </a:lnTo>
                        <a:lnTo>
                          <a:pt x="3848" y="580"/>
                        </a:lnTo>
                        <a:lnTo>
                          <a:pt x="3849" y="599"/>
                        </a:lnTo>
                        <a:lnTo>
                          <a:pt x="3849" y="636"/>
                        </a:lnTo>
                        <a:lnTo>
                          <a:pt x="3849" y="480"/>
                        </a:lnTo>
                        <a:lnTo>
                          <a:pt x="3849" y="478"/>
                        </a:lnTo>
                        <a:lnTo>
                          <a:pt x="3849" y="639"/>
                        </a:lnTo>
                        <a:lnTo>
                          <a:pt x="3850" y="447"/>
                        </a:lnTo>
                        <a:lnTo>
                          <a:pt x="3850" y="603"/>
                        </a:lnTo>
                        <a:lnTo>
                          <a:pt x="3850" y="575"/>
                        </a:lnTo>
                        <a:lnTo>
                          <a:pt x="3850" y="469"/>
                        </a:lnTo>
                        <a:lnTo>
                          <a:pt x="3850" y="611"/>
                        </a:lnTo>
                        <a:lnTo>
                          <a:pt x="3851" y="579"/>
                        </a:lnTo>
                        <a:lnTo>
                          <a:pt x="3851" y="536"/>
                        </a:lnTo>
                        <a:lnTo>
                          <a:pt x="3851" y="643"/>
                        </a:lnTo>
                        <a:lnTo>
                          <a:pt x="3851" y="480"/>
                        </a:lnTo>
                        <a:lnTo>
                          <a:pt x="3851" y="604"/>
                        </a:lnTo>
                        <a:lnTo>
                          <a:pt x="3851" y="591"/>
                        </a:lnTo>
                        <a:lnTo>
                          <a:pt x="3852" y="693"/>
                        </a:lnTo>
                        <a:lnTo>
                          <a:pt x="3852" y="539"/>
                        </a:lnTo>
                        <a:lnTo>
                          <a:pt x="3852" y="620"/>
                        </a:lnTo>
                        <a:lnTo>
                          <a:pt x="3852" y="542"/>
                        </a:lnTo>
                        <a:lnTo>
                          <a:pt x="3852" y="678"/>
                        </a:lnTo>
                        <a:lnTo>
                          <a:pt x="3853" y="492"/>
                        </a:lnTo>
                        <a:lnTo>
                          <a:pt x="3853" y="570"/>
                        </a:lnTo>
                        <a:lnTo>
                          <a:pt x="3853" y="483"/>
                        </a:lnTo>
                        <a:lnTo>
                          <a:pt x="3854" y="984"/>
                        </a:lnTo>
                        <a:lnTo>
                          <a:pt x="3854" y="846"/>
                        </a:lnTo>
                        <a:lnTo>
                          <a:pt x="3854" y="793"/>
                        </a:lnTo>
                        <a:lnTo>
                          <a:pt x="3854" y="796"/>
                        </a:lnTo>
                        <a:lnTo>
                          <a:pt x="3854" y="595"/>
                        </a:lnTo>
                        <a:lnTo>
                          <a:pt x="3854" y="664"/>
                        </a:lnTo>
                        <a:lnTo>
                          <a:pt x="3855" y="615"/>
                        </a:lnTo>
                        <a:lnTo>
                          <a:pt x="3855" y="566"/>
                        </a:lnTo>
                        <a:lnTo>
                          <a:pt x="3855" y="722"/>
                        </a:lnTo>
                        <a:lnTo>
                          <a:pt x="3855" y="636"/>
                        </a:lnTo>
                        <a:lnTo>
                          <a:pt x="3855" y="598"/>
                        </a:lnTo>
                        <a:lnTo>
                          <a:pt x="3856" y="544"/>
                        </a:lnTo>
                        <a:lnTo>
                          <a:pt x="3856" y="716"/>
                        </a:lnTo>
                        <a:lnTo>
                          <a:pt x="3856" y="669"/>
                        </a:lnTo>
                        <a:lnTo>
                          <a:pt x="3856" y="609"/>
                        </a:lnTo>
                        <a:lnTo>
                          <a:pt x="3856" y="575"/>
                        </a:lnTo>
                        <a:lnTo>
                          <a:pt x="3857" y="671"/>
                        </a:lnTo>
                        <a:lnTo>
                          <a:pt x="3857" y="636"/>
                        </a:lnTo>
                        <a:lnTo>
                          <a:pt x="3857" y="604"/>
                        </a:lnTo>
                        <a:lnTo>
                          <a:pt x="3857" y="536"/>
                        </a:lnTo>
                        <a:lnTo>
                          <a:pt x="3857" y="679"/>
                        </a:lnTo>
                        <a:lnTo>
                          <a:pt x="3857" y="566"/>
                        </a:lnTo>
                        <a:lnTo>
                          <a:pt x="3858" y="606"/>
                        </a:lnTo>
                        <a:lnTo>
                          <a:pt x="3858" y="716"/>
                        </a:lnTo>
                        <a:lnTo>
                          <a:pt x="3858" y="536"/>
                        </a:lnTo>
                        <a:lnTo>
                          <a:pt x="3858" y="630"/>
                        </a:lnTo>
                        <a:lnTo>
                          <a:pt x="3858" y="534"/>
                        </a:lnTo>
                        <a:lnTo>
                          <a:pt x="3859" y="508"/>
                        </a:lnTo>
                        <a:lnTo>
                          <a:pt x="3859" y="667"/>
                        </a:lnTo>
                        <a:lnTo>
                          <a:pt x="3859" y="666"/>
                        </a:lnTo>
                        <a:lnTo>
                          <a:pt x="3859" y="651"/>
                        </a:lnTo>
                        <a:lnTo>
                          <a:pt x="3859" y="564"/>
                        </a:lnTo>
                        <a:lnTo>
                          <a:pt x="3859" y="726"/>
                        </a:lnTo>
                        <a:lnTo>
                          <a:pt x="3860" y="629"/>
                        </a:lnTo>
                        <a:lnTo>
                          <a:pt x="3860" y="677"/>
                        </a:lnTo>
                        <a:lnTo>
                          <a:pt x="3860" y="591"/>
                        </a:lnTo>
                        <a:lnTo>
                          <a:pt x="3860" y="724"/>
                        </a:lnTo>
                        <a:lnTo>
                          <a:pt x="3860" y="647"/>
                        </a:lnTo>
                        <a:lnTo>
                          <a:pt x="3861" y="585"/>
                        </a:lnTo>
                        <a:lnTo>
                          <a:pt x="3861" y="713"/>
                        </a:lnTo>
                        <a:lnTo>
                          <a:pt x="3861" y="688"/>
                        </a:lnTo>
                        <a:lnTo>
                          <a:pt x="3861" y="691"/>
                        </a:lnTo>
                        <a:lnTo>
                          <a:pt x="3862" y="613"/>
                        </a:lnTo>
                        <a:lnTo>
                          <a:pt x="3862" y="707"/>
                        </a:lnTo>
                        <a:lnTo>
                          <a:pt x="3862" y="691"/>
                        </a:lnTo>
                        <a:lnTo>
                          <a:pt x="3862" y="622"/>
                        </a:lnTo>
                        <a:lnTo>
                          <a:pt x="3863" y="714"/>
                        </a:lnTo>
                        <a:lnTo>
                          <a:pt x="3863" y="559"/>
                        </a:lnTo>
                        <a:lnTo>
                          <a:pt x="3863" y="596"/>
                        </a:lnTo>
                        <a:lnTo>
                          <a:pt x="3863" y="600"/>
                        </a:lnTo>
                        <a:lnTo>
                          <a:pt x="3863" y="535"/>
                        </a:lnTo>
                        <a:lnTo>
                          <a:pt x="3863" y="733"/>
                        </a:lnTo>
                        <a:lnTo>
                          <a:pt x="3863" y="538"/>
                        </a:lnTo>
                        <a:lnTo>
                          <a:pt x="3864" y="700"/>
                        </a:lnTo>
                        <a:lnTo>
                          <a:pt x="3864" y="756"/>
                        </a:lnTo>
                        <a:lnTo>
                          <a:pt x="3864" y="556"/>
                        </a:lnTo>
                        <a:lnTo>
                          <a:pt x="3864" y="751"/>
                        </a:lnTo>
                        <a:lnTo>
                          <a:pt x="3864" y="627"/>
                        </a:lnTo>
                        <a:lnTo>
                          <a:pt x="3864" y="703"/>
                        </a:lnTo>
                        <a:lnTo>
                          <a:pt x="3865" y="528"/>
                        </a:lnTo>
                        <a:lnTo>
                          <a:pt x="3865" y="644"/>
                        </a:lnTo>
                        <a:lnTo>
                          <a:pt x="3865" y="609"/>
                        </a:lnTo>
                        <a:lnTo>
                          <a:pt x="3865" y="713"/>
                        </a:lnTo>
                        <a:lnTo>
                          <a:pt x="3865" y="504"/>
                        </a:lnTo>
                        <a:lnTo>
                          <a:pt x="3866" y="647"/>
                        </a:lnTo>
                        <a:lnTo>
                          <a:pt x="3866" y="597"/>
                        </a:lnTo>
                        <a:lnTo>
                          <a:pt x="3866" y="670"/>
                        </a:lnTo>
                        <a:lnTo>
                          <a:pt x="3866" y="565"/>
                        </a:lnTo>
                        <a:lnTo>
                          <a:pt x="3866" y="594"/>
                        </a:lnTo>
                        <a:lnTo>
                          <a:pt x="3866" y="621"/>
                        </a:lnTo>
                        <a:lnTo>
                          <a:pt x="3867" y="672"/>
                        </a:lnTo>
                        <a:lnTo>
                          <a:pt x="3867" y="542"/>
                        </a:lnTo>
                        <a:lnTo>
                          <a:pt x="3867" y="666"/>
                        </a:lnTo>
                        <a:lnTo>
                          <a:pt x="3867" y="583"/>
                        </a:lnTo>
                        <a:lnTo>
                          <a:pt x="3867" y="650"/>
                        </a:lnTo>
                        <a:lnTo>
                          <a:pt x="3868" y="517"/>
                        </a:lnTo>
                        <a:lnTo>
                          <a:pt x="3868" y="612"/>
                        </a:lnTo>
                        <a:lnTo>
                          <a:pt x="3868" y="534"/>
                        </a:lnTo>
                        <a:lnTo>
                          <a:pt x="3868" y="511"/>
                        </a:lnTo>
                        <a:lnTo>
                          <a:pt x="3868" y="655"/>
                        </a:lnTo>
                        <a:lnTo>
                          <a:pt x="3869" y="546"/>
                        </a:lnTo>
                        <a:lnTo>
                          <a:pt x="3869" y="664"/>
                        </a:lnTo>
                        <a:lnTo>
                          <a:pt x="3869" y="670"/>
                        </a:lnTo>
                        <a:lnTo>
                          <a:pt x="3869" y="494"/>
                        </a:lnTo>
                        <a:lnTo>
                          <a:pt x="3869" y="563"/>
                        </a:lnTo>
                        <a:lnTo>
                          <a:pt x="3870" y="563"/>
                        </a:lnTo>
                        <a:lnTo>
                          <a:pt x="3870" y="520"/>
                        </a:lnTo>
                        <a:lnTo>
                          <a:pt x="3870" y="641"/>
                        </a:lnTo>
                        <a:lnTo>
                          <a:pt x="3870" y="575"/>
                        </a:lnTo>
                        <a:lnTo>
                          <a:pt x="3870" y="631"/>
                        </a:lnTo>
                        <a:lnTo>
                          <a:pt x="3871" y="504"/>
                        </a:lnTo>
                        <a:lnTo>
                          <a:pt x="3871" y="674"/>
                        </a:lnTo>
                        <a:lnTo>
                          <a:pt x="3871" y="550"/>
                        </a:lnTo>
                        <a:lnTo>
                          <a:pt x="3871" y="664"/>
                        </a:lnTo>
                        <a:lnTo>
                          <a:pt x="3872" y="554"/>
                        </a:lnTo>
                        <a:lnTo>
                          <a:pt x="3872" y="692"/>
                        </a:lnTo>
                        <a:lnTo>
                          <a:pt x="3872" y="592"/>
                        </a:lnTo>
                        <a:lnTo>
                          <a:pt x="3872" y="605"/>
                        </a:lnTo>
                        <a:lnTo>
                          <a:pt x="3872" y="647"/>
                        </a:lnTo>
                        <a:lnTo>
                          <a:pt x="3872" y="507"/>
                        </a:lnTo>
                        <a:lnTo>
                          <a:pt x="3872" y="537"/>
                        </a:lnTo>
                        <a:lnTo>
                          <a:pt x="3873" y="614"/>
                        </a:lnTo>
                        <a:lnTo>
                          <a:pt x="3873" y="478"/>
                        </a:lnTo>
                        <a:lnTo>
                          <a:pt x="3873" y="630"/>
                        </a:lnTo>
                        <a:lnTo>
                          <a:pt x="3873" y="606"/>
                        </a:lnTo>
                        <a:lnTo>
                          <a:pt x="3873" y="506"/>
                        </a:lnTo>
                        <a:lnTo>
                          <a:pt x="3873" y="649"/>
                        </a:lnTo>
                        <a:lnTo>
                          <a:pt x="3873" y="483"/>
                        </a:lnTo>
                        <a:lnTo>
                          <a:pt x="3874" y="603"/>
                        </a:lnTo>
                        <a:lnTo>
                          <a:pt x="3874" y="628"/>
                        </a:lnTo>
                        <a:lnTo>
                          <a:pt x="3874" y="501"/>
                        </a:lnTo>
                        <a:lnTo>
                          <a:pt x="3874" y="663"/>
                        </a:lnTo>
                        <a:lnTo>
                          <a:pt x="3875" y="554"/>
                        </a:lnTo>
                        <a:lnTo>
                          <a:pt x="3875" y="594"/>
                        </a:lnTo>
                        <a:lnTo>
                          <a:pt x="3875" y="515"/>
                        </a:lnTo>
                        <a:lnTo>
                          <a:pt x="3875" y="685"/>
                        </a:lnTo>
                        <a:lnTo>
                          <a:pt x="3875" y="637"/>
                        </a:lnTo>
                        <a:lnTo>
                          <a:pt x="3876" y="568"/>
                        </a:lnTo>
                        <a:lnTo>
                          <a:pt x="3876" y="514"/>
                        </a:lnTo>
                        <a:lnTo>
                          <a:pt x="3876" y="663"/>
                        </a:lnTo>
                        <a:lnTo>
                          <a:pt x="3876" y="583"/>
                        </a:lnTo>
                        <a:lnTo>
                          <a:pt x="3876" y="601"/>
                        </a:lnTo>
                        <a:lnTo>
                          <a:pt x="3876" y="677"/>
                        </a:lnTo>
                        <a:lnTo>
                          <a:pt x="3877" y="487"/>
                        </a:lnTo>
                        <a:lnTo>
                          <a:pt x="3877" y="569"/>
                        </a:lnTo>
                        <a:lnTo>
                          <a:pt x="3877" y="550"/>
                        </a:lnTo>
                        <a:lnTo>
                          <a:pt x="3877" y="508"/>
                        </a:lnTo>
                        <a:lnTo>
                          <a:pt x="3878" y="693"/>
                        </a:lnTo>
                        <a:lnTo>
                          <a:pt x="3878" y="612"/>
                        </a:lnTo>
                        <a:lnTo>
                          <a:pt x="3878" y="682"/>
                        </a:lnTo>
                        <a:lnTo>
                          <a:pt x="3878" y="538"/>
                        </a:lnTo>
                        <a:lnTo>
                          <a:pt x="3878" y="607"/>
                        </a:lnTo>
                        <a:lnTo>
                          <a:pt x="3879" y="598"/>
                        </a:lnTo>
                        <a:lnTo>
                          <a:pt x="3879" y="691"/>
                        </a:lnTo>
                        <a:lnTo>
                          <a:pt x="3879" y="540"/>
                        </a:lnTo>
                        <a:lnTo>
                          <a:pt x="3879" y="673"/>
                        </a:lnTo>
                        <a:lnTo>
                          <a:pt x="3879" y="672"/>
                        </a:lnTo>
                        <a:lnTo>
                          <a:pt x="3880" y="702"/>
                        </a:lnTo>
                        <a:lnTo>
                          <a:pt x="3880" y="520"/>
                        </a:lnTo>
                        <a:lnTo>
                          <a:pt x="3880" y="667"/>
                        </a:lnTo>
                        <a:lnTo>
                          <a:pt x="3880" y="584"/>
                        </a:lnTo>
                        <a:lnTo>
                          <a:pt x="3880" y="667"/>
                        </a:lnTo>
                        <a:lnTo>
                          <a:pt x="3880" y="507"/>
                        </a:lnTo>
                        <a:lnTo>
                          <a:pt x="3881" y="625"/>
                        </a:lnTo>
                        <a:lnTo>
                          <a:pt x="3881" y="587"/>
                        </a:lnTo>
                        <a:lnTo>
                          <a:pt x="3881" y="516"/>
                        </a:lnTo>
                        <a:lnTo>
                          <a:pt x="3881" y="681"/>
                        </a:lnTo>
                        <a:lnTo>
                          <a:pt x="3881" y="657"/>
                        </a:lnTo>
                        <a:lnTo>
                          <a:pt x="3881" y="684"/>
                        </a:lnTo>
                        <a:lnTo>
                          <a:pt x="3882" y="548"/>
                        </a:lnTo>
                        <a:lnTo>
                          <a:pt x="3882" y="682"/>
                        </a:lnTo>
                        <a:lnTo>
                          <a:pt x="3882" y="657"/>
                        </a:lnTo>
                        <a:lnTo>
                          <a:pt x="3883" y="575"/>
                        </a:lnTo>
                        <a:lnTo>
                          <a:pt x="3883" y="763"/>
                        </a:lnTo>
                        <a:lnTo>
                          <a:pt x="3883" y="642"/>
                        </a:lnTo>
                        <a:lnTo>
                          <a:pt x="3883" y="626"/>
                        </a:lnTo>
                        <a:lnTo>
                          <a:pt x="3884" y="702"/>
                        </a:lnTo>
                        <a:lnTo>
                          <a:pt x="3884" y="545"/>
                        </a:lnTo>
                        <a:lnTo>
                          <a:pt x="3884" y="659"/>
                        </a:lnTo>
                        <a:lnTo>
                          <a:pt x="3884" y="618"/>
                        </a:lnTo>
                        <a:lnTo>
                          <a:pt x="3884" y="690"/>
                        </a:lnTo>
                        <a:lnTo>
                          <a:pt x="3884" y="492"/>
                        </a:lnTo>
                        <a:lnTo>
                          <a:pt x="3885" y="660"/>
                        </a:lnTo>
                        <a:lnTo>
                          <a:pt x="3885" y="480"/>
                        </a:lnTo>
                        <a:lnTo>
                          <a:pt x="3885" y="527"/>
                        </a:lnTo>
                        <a:lnTo>
                          <a:pt x="3885" y="505"/>
                        </a:lnTo>
                        <a:lnTo>
                          <a:pt x="3886" y="504"/>
                        </a:lnTo>
                        <a:lnTo>
                          <a:pt x="3886" y="708"/>
                        </a:lnTo>
                        <a:lnTo>
                          <a:pt x="3886" y="611"/>
                        </a:lnTo>
                        <a:lnTo>
                          <a:pt x="3886" y="629"/>
                        </a:lnTo>
                        <a:lnTo>
                          <a:pt x="3886" y="570"/>
                        </a:lnTo>
                        <a:lnTo>
                          <a:pt x="3886" y="702"/>
                        </a:lnTo>
                        <a:lnTo>
                          <a:pt x="3887" y="634"/>
                        </a:lnTo>
                        <a:lnTo>
                          <a:pt x="3887" y="683"/>
                        </a:lnTo>
                        <a:lnTo>
                          <a:pt x="3887" y="703"/>
                        </a:lnTo>
                        <a:lnTo>
                          <a:pt x="3887" y="572"/>
                        </a:lnTo>
                        <a:lnTo>
                          <a:pt x="3887" y="592"/>
                        </a:lnTo>
                        <a:lnTo>
                          <a:pt x="3888" y="625"/>
                        </a:lnTo>
                        <a:lnTo>
                          <a:pt x="3888" y="724"/>
                        </a:lnTo>
                        <a:lnTo>
                          <a:pt x="3888" y="579"/>
                        </a:lnTo>
                        <a:lnTo>
                          <a:pt x="3888" y="683"/>
                        </a:lnTo>
                        <a:lnTo>
                          <a:pt x="3888" y="645"/>
                        </a:lnTo>
                        <a:lnTo>
                          <a:pt x="3888" y="707"/>
                        </a:lnTo>
                        <a:lnTo>
                          <a:pt x="3889" y="566"/>
                        </a:lnTo>
                        <a:lnTo>
                          <a:pt x="3889" y="655"/>
                        </a:lnTo>
                        <a:lnTo>
                          <a:pt x="3889" y="688"/>
                        </a:lnTo>
                        <a:lnTo>
                          <a:pt x="3889" y="564"/>
                        </a:lnTo>
                        <a:lnTo>
                          <a:pt x="3890" y="719"/>
                        </a:lnTo>
                        <a:lnTo>
                          <a:pt x="3890" y="643"/>
                        </a:lnTo>
                        <a:lnTo>
                          <a:pt x="3890" y="595"/>
                        </a:lnTo>
                        <a:lnTo>
                          <a:pt x="3890" y="739"/>
                        </a:lnTo>
                        <a:lnTo>
                          <a:pt x="3890" y="588"/>
                        </a:lnTo>
                        <a:lnTo>
                          <a:pt x="3890" y="626"/>
                        </a:lnTo>
                        <a:lnTo>
                          <a:pt x="3891" y="651"/>
                        </a:lnTo>
                        <a:lnTo>
                          <a:pt x="3891" y="734"/>
                        </a:lnTo>
                        <a:lnTo>
                          <a:pt x="3891" y="567"/>
                        </a:lnTo>
                        <a:lnTo>
                          <a:pt x="3891" y="603"/>
                        </a:lnTo>
                        <a:lnTo>
                          <a:pt x="3891" y="649"/>
                        </a:lnTo>
                        <a:lnTo>
                          <a:pt x="3891" y="699"/>
                        </a:lnTo>
                        <a:lnTo>
                          <a:pt x="3892" y="511"/>
                        </a:lnTo>
                        <a:lnTo>
                          <a:pt x="3892" y="637"/>
                        </a:lnTo>
                        <a:lnTo>
                          <a:pt x="3892" y="674"/>
                        </a:lnTo>
                        <a:lnTo>
                          <a:pt x="3892" y="526"/>
                        </a:lnTo>
                        <a:lnTo>
                          <a:pt x="3893" y="693"/>
                        </a:lnTo>
                        <a:lnTo>
                          <a:pt x="3893" y="603"/>
                        </a:lnTo>
                        <a:lnTo>
                          <a:pt x="3893" y="502"/>
                        </a:lnTo>
                        <a:lnTo>
                          <a:pt x="3893" y="680"/>
                        </a:lnTo>
                        <a:lnTo>
                          <a:pt x="3893" y="478"/>
                        </a:lnTo>
                        <a:lnTo>
                          <a:pt x="3893" y="540"/>
                        </a:lnTo>
                        <a:lnTo>
                          <a:pt x="3894" y="580"/>
                        </a:lnTo>
                        <a:lnTo>
                          <a:pt x="3894" y="557"/>
                        </a:lnTo>
                        <a:lnTo>
                          <a:pt x="3894" y="718"/>
                        </a:lnTo>
                        <a:lnTo>
                          <a:pt x="3894" y="676"/>
                        </a:lnTo>
                        <a:lnTo>
                          <a:pt x="3894" y="714"/>
                        </a:lnTo>
                        <a:lnTo>
                          <a:pt x="3894" y="753"/>
                        </a:lnTo>
                        <a:lnTo>
                          <a:pt x="3895" y="594"/>
                        </a:lnTo>
                        <a:lnTo>
                          <a:pt x="3895" y="662"/>
                        </a:lnTo>
                        <a:lnTo>
                          <a:pt x="3895" y="626"/>
                        </a:lnTo>
                        <a:lnTo>
                          <a:pt x="3895" y="570"/>
                        </a:lnTo>
                        <a:lnTo>
                          <a:pt x="3896" y="725"/>
                        </a:lnTo>
                        <a:lnTo>
                          <a:pt x="3896" y="585"/>
                        </a:lnTo>
                        <a:lnTo>
                          <a:pt x="3896" y="685"/>
                        </a:lnTo>
                        <a:lnTo>
                          <a:pt x="3896" y="732"/>
                        </a:lnTo>
                        <a:lnTo>
                          <a:pt x="3896" y="577"/>
                        </a:lnTo>
                        <a:lnTo>
                          <a:pt x="3896" y="696"/>
                        </a:lnTo>
                        <a:lnTo>
                          <a:pt x="3896" y="684"/>
                        </a:lnTo>
                        <a:lnTo>
                          <a:pt x="3897" y="577"/>
                        </a:lnTo>
                        <a:lnTo>
                          <a:pt x="3897" y="769"/>
                        </a:lnTo>
                        <a:lnTo>
                          <a:pt x="3897" y="695"/>
                        </a:lnTo>
                        <a:lnTo>
                          <a:pt x="3897" y="702"/>
                        </a:lnTo>
                        <a:lnTo>
                          <a:pt x="3897" y="563"/>
                        </a:lnTo>
                        <a:lnTo>
                          <a:pt x="3898" y="654"/>
                        </a:lnTo>
                        <a:lnTo>
                          <a:pt x="3898" y="544"/>
                        </a:lnTo>
                        <a:lnTo>
                          <a:pt x="3898" y="681"/>
                        </a:lnTo>
                        <a:lnTo>
                          <a:pt x="3899" y="518"/>
                        </a:lnTo>
                        <a:lnTo>
                          <a:pt x="3899" y="559"/>
                        </a:lnTo>
                        <a:lnTo>
                          <a:pt x="3899" y="626"/>
                        </a:lnTo>
                        <a:lnTo>
                          <a:pt x="3899" y="568"/>
                        </a:lnTo>
                        <a:lnTo>
                          <a:pt x="3899" y="746"/>
                        </a:lnTo>
                        <a:lnTo>
                          <a:pt x="3899" y="627"/>
                        </a:lnTo>
                        <a:lnTo>
                          <a:pt x="3900" y="663"/>
                        </a:lnTo>
                        <a:lnTo>
                          <a:pt x="3900" y="576"/>
                        </a:lnTo>
                        <a:lnTo>
                          <a:pt x="3900" y="735"/>
                        </a:lnTo>
                        <a:lnTo>
                          <a:pt x="3900" y="700"/>
                        </a:lnTo>
                        <a:lnTo>
                          <a:pt x="3900" y="641"/>
                        </a:lnTo>
                        <a:lnTo>
                          <a:pt x="3901" y="757"/>
                        </a:lnTo>
                        <a:lnTo>
                          <a:pt x="3901" y="639"/>
                        </a:lnTo>
                        <a:lnTo>
                          <a:pt x="3901" y="644"/>
                        </a:lnTo>
                        <a:lnTo>
                          <a:pt x="3901" y="592"/>
                        </a:lnTo>
                        <a:lnTo>
                          <a:pt x="3901" y="777"/>
                        </a:lnTo>
                        <a:lnTo>
                          <a:pt x="3902" y="648"/>
                        </a:lnTo>
                        <a:lnTo>
                          <a:pt x="3902" y="730"/>
                        </a:lnTo>
                        <a:lnTo>
                          <a:pt x="3902" y="781"/>
                        </a:lnTo>
                        <a:lnTo>
                          <a:pt x="3902" y="683"/>
                        </a:lnTo>
                        <a:lnTo>
                          <a:pt x="3902" y="701"/>
                        </a:lnTo>
                        <a:lnTo>
                          <a:pt x="3903" y="670"/>
                        </a:lnTo>
                        <a:lnTo>
                          <a:pt x="3903" y="754"/>
                        </a:lnTo>
                        <a:lnTo>
                          <a:pt x="3903" y="593"/>
                        </a:lnTo>
                        <a:lnTo>
                          <a:pt x="3903" y="603"/>
                        </a:lnTo>
                        <a:lnTo>
                          <a:pt x="3903" y="634"/>
                        </a:lnTo>
                        <a:lnTo>
                          <a:pt x="3904" y="592"/>
                        </a:lnTo>
                        <a:lnTo>
                          <a:pt x="3904" y="724"/>
                        </a:lnTo>
                        <a:lnTo>
                          <a:pt x="3904" y="698"/>
                        </a:lnTo>
                        <a:lnTo>
                          <a:pt x="3904" y="662"/>
                        </a:lnTo>
                        <a:lnTo>
                          <a:pt x="3904" y="624"/>
                        </a:lnTo>
                        <a:lnTo>
                          <a:pt x="3905" y="739"/>
                        </a:lnTo>
                        <a:lnTo>
                          <a:pt x="3905" y="668"/>
                        </a:lnTo>
                        <a:lnTo>
                          <a:pt x="3905" y="678"/>
                        </a:lnTo>
                        <a:lnTo>
                          <a:pt x="3905" y="725"/>
                        </a:lnTo>
                        <a:lnTo>
                          <a:pt x="3905" y="555"/>
                        </a:lnTo>
                        <a:lnTo>
                          <a:pt x="3905" y="597"/>
                        </a:lnTo>
                        <a:lnTo>
                          <a:pt x="3906" y="586"/>
                        </a:lnTo>
                        <a:lnTo>
                          <a:pt x="3906" y="557"/>
                        </a:lnTo>
                        <a:lnTo>
                          <a:pt x="3906" y="702"/>
                        </a:lnTo>
                        <a:lnTo>
                          <a:pt x="3906" y="565"/>
                        </a:lnTo>
                        <a:lnTo>
                          <a:pt x="3906" y="692"/>
                        </a:lnTo>
                        <a:lnTo>
                          <a:pt x="3906" y="584"/>
                        </a:lnTo>
                        <a:lnTo>
                          <a:pt x="3906" y="743"/>
                        </a:lnTo>
                        <a:lnTo>
                          <a:pt x="3907" y="593"/>
                        </a:lnTo>
                        <a:lnTo>
                          <a:pt x="3907" y="705"/>
                        </a:lnTo>
                        <a:lnTo>
                          <a:pt x="3907" y="711"/>
                        </a:lnTo>
                        <a:lnTo>
                          <a:pt x="3908" y="551"/>
                        </a:lnTo>
                        <a:lnTo>
                          <a:pt x="3908" y="600"/>
                        </a:lnTo>
                        <a:lnTo>
                          <a:pt x="3908" y="601"/>
                        </a:lnTo>
                        <a:lnTo>
                          <a:pt x="3908" y="550"/>
                        </a:lnTo>
                        <a:lnTo>
                          <a:pt x="3908" y="698"/>
                        </a:lnTo>
                        <a:lnTo>
                          <a:pt x="3908" y="580"/>
                        </a:lnTo>
                        <a:lnTo>
                          <a:pt x="3909" y="636"/>
                        </a:lnTo>
                        <a:lnTo>
                          <a:pt x="3909" y="684"/>
                        </a:lnTo>
                        <a:lnTo>
                          <a:pt x="3909" y="557"/>
                        </a:lnTo>
                        <a:lnTo>
                          <a:pt x="3909" y="626"/>
                        </a:lnTo>
                        <a:lnTo>
                          <a:pt x="3909" y="590"/>
                        </a:lnTo>
                        <a:lnTo>
                          <a:pt x="3909" y="532"/>
                        </a:lnTo>
                        <a:lnTo>
                          <a:pt x="3910" y="678"/>
                        </a:lnTo>
                        <a:lnTo>
                          <a:pt x="3910" y="634"/>
                        </a:lnTo>
                        <a:lnTo>
                          <a:pt x="3910" y="620"/>
                        </a:lnTo>
                        <a:lnTo>
                          <a:pt x="3911" y="682"/>
                        </a:lnTo>
                        <a:lnTo>
                          <a:pt x="3911" y="510"/>
                        </a:lnTo>
                        <a:lnTo>
                          <a:pt x="3911" y="633"/>
                        </a:lnTo>
                        <a:lnTo>
                          <a:pt x="3911" y="499"/>
                        </a:lnTo>
                        <a:lnTo>
                          <a:pt x="3911" y="725"/>
                        </a:lnTo>
                        <a:lnTo>
                          <a:pt x="3911" y="602"/>
                        </a:lnTo>
                        <a:lnTo>
                          <a:pt x="3911" y="634"/>
                        </a:lnTo>
                        <a:lnTo>
                          <a:pt x="3912" y="571"/>
                        </a:lnTo>
                        <a:lnTo>
                          <a:pt x="3912" y="775"/>
                        </a:lnTo>
                        <a:lnTo>
                          <a:pt x="3912" y="677"/>
                        </a:lnTo>
                        <a:lnTo>
                          <a:pt x="3912" y="619"/>
                        </a:lnTo>
                        <a:lnTo>
                          <a:pt x="3912" y="580"/>
                        </a:lnTo>
                        <a:lnTo>
                          <a:pt x="3913" y="744"/>
                        </a:lnTo>
                        <a:lnTo>
                          <a:pt x="3913" y="658"/>
                        </a:lnTo>
                        <a:lnTo>
                          <a:pt x="3913" y="728"/>
                        </a:lnTo>
                        <a:lnTo>
                          <a:pt x="3913" y="606"/>
                        </a:lnTo>
                        <a:lnTo>
                          <a:pt x="3914" y="739"/>
                        </a:lnTo>
                        <a:lnTo>
                          <a:pt x="3914" y="662"/>
                        </a:lnTo>
                        <a:lnTo>
                          <a:pt x="3914" y="663"/>
                        </a:lnTo>
                        <a:lnTo>
                          <a:pt x="3914" y="719"/>
                        </a:lnTo>
                        <a:lnTo>
                          <a:pt x="3914" y="556"/>
                        </a:lnTo>
                        <a:lnTo>
                          <a:pt x="3914" y="588"/>
                        </a:lnTo>
                        <a:lnTo>
                          <a:pt x="3915" y="628"/>
                        </a:lnTo>
                        <a:lnTo>
                          <a:pt x="3915" y="546"/>
                        </a:lnTo>
                        <a:lnTo>
                          <a:pt x="3915" y="712"/>
                        </a:lnTo>
                        <a:lnTo>
                          <a:pt x="3915" y="617"/>
                        </a:lnTo>
                        <a:lnTo>
                          <a:pt x="3915" y="652"/>
                        </a:lnTo>
                        <a:lnTo>
                          <a:pt x="3915" y="700"/>
                        </a:lnTo>
                        <a:lnTo>
                          <a:pt x="3916" y="522"/>
                        </a:lnTo>
                        <a:lnTo>
                          <a:pt x="3916" y="607"/>
                        </a:lnTo>
                        <a:lnTo>
                          <a:pt x="3916" y="680"/>
                        </a:lnTo>
                        <a:lnTo>
                          <a:pt x="3916" y="583"/>
                        </a:lnTo>
                        <a:lnTo>
                          <a:pt x="3917" y="620"/>
                        </a:lnTo>
                        <a:lnTo>
                          <a:pt x="3917" y="613"/>
                        </a:lnTo>
                        <a:lnTo>
                          <a:pt x="3917" y="532"/>
                        </a:lnTo>
                        <a:lnTo>
                          <a:pt x="3917" y="672"/>
                        </a:lnTo>
                        <a:lnTo>
                          <a:pt x="3917" y="616"/>
                        </a:lnTo>
                        <a:lnTo>
                          <a:pt x="3918" y="709"/>
                        </a:lnTo>
                        <a:lnTo>
                          <a:pt x="3918" y="717"/>
                        </a:lnTo>
                        <a:lnTo>
                          <a:pt x="3918" y="553"/>
                        </a:lnTo>
                        <a:lnTo>
                          <a:pt x="3918" y="704"/>
                        </a:lnTo>
                        <a:lnTo>
                          <a:pt x="3918" y="591"/>
                        </a:lnTo>
                        <a:lnTo>
                          <a:pt x="3918" y="579"/>
                        </a:lnTo>
                        <a:lnTo>
                          <a:pt x="3919" y="705"/>
                        </a:lnTo>
                        <a:lnTo>
                          <a:pt x="3919" y="671"/>
                        </a:lnTo>
                        <a:lnTo>
                          <a:pt x="3919" y="593"/>
                        </a:lnTo>
                        <a:lnTo>
                          <a:pt x="3919" y="523"/>
                        </a:lnTo>
                        <a:lnTo>
                          <a:pt x="3920" y="755"/>
                        </a:lnTo>
                        <a:lnTo>
                          <a:pt x="3920" y="632"/>
                        </a:lnTo>
                        <a:lnTo>
                          <a:pt x="3920" y="595"/>
                        </a:lnTo>
                        <a:lnTo>
                          <a:pt x="3920" y="705"/>
                        </a:lnTo>
                        <a:lnTo>
                          <a:pt x="3920" y="540"/>
                        </a:lnTo>
                        <a:lnTo>
                          <a:pt x="3920" y="586"/>
                        </a:lnTo>
                        <a:lnTo>
                          <a:pt x="3921" y="698"/>
                        </a:lnTo>
                        <a:lnTo>
                          <a:pt x="3921" y="709"/>
                        </a:lnTo>
                        <a:lnTo>
                          <a:pt x="3921" y="529"/>
                        </a:lnTo>
                        <a:lnTo>
                          <a:pt x="3921" y="684"/>
                        </a:lnTo>
                        <a:lnTo>
                          <a:pt x="3921" y="593"/>
                        </a:lnTo>
                        <a:lnTo>
                          <a:pt x="3922" y="728"/>
                        </a:lnTo>
                        <a:lnTo>
                          <a:pt x="3922" y="513"/>
                        </a:lnTo>
                        <a:lnTo>
                          <a:pt x="3922" y="654"/>
                        </a:lnTo>
                        <a:lnTo>
                          <a:pt x="3922" y="608"/>
                        </a:lnTo>
                        <a:lnTo>
                          <a:pt x="3923" y="678"/>
                        </a:lnTo>
                        <a:lnTo>
                          <a:pt x="3923" y="495"/>
                        </a:lnTo>
                        <a:lnTo>
                          <a:pt x="3923" y="615"/>
                        </a:lnTo>
                        <a:lnTo>
                          <a:pt x="3923" y="518"/>
                        </a:lnTo>
                        <a:lnTo>
                          <a:pt x="3923" y="876"/>
                        </a:lnTo>
                        <a:lnTo>
                          <a:pt x="3923" y="741"/>
                        </a:lnTo>
                        <a:lnTo>
                          <a:pt x="3924" y="803"/>
                        </a:lnTo>
                        <a:lnTo>
                          <a:pt x="3924" y="605"/>
                        </a:lnTo>
                        <a:lnTo>
                          <a:pt x="3924" y="646"/>
                        </a:lnTo>
                        <a:lnTo>
                          <a:pt x="3924" y="589"/>
                        </a:lnTo>
                        <a:lnTo>
                          <a:pt x="3925" y="702"/>
                        </a:lnTo>
                        <a:lnTo>
                          <a:pt x="3925" y="545"/>
                        </a:lnTo>
                        <a:lnTo>
                          <a:pt x="3925" y="625"/>
                        </a:lnTo>
                        <a:lnTo>
                          <a:pt x="3925" y="575"/>
                        </a:lnTo>
                        <a:lnTo>
                          <a:pt x="3925" y="647"/>
                        </a:lnTo>
                        <a:lnTo>
                          <a:pt x="3925" y="536"/>
                        </a:lnTo>
                        <a:lnTo>
                          <a:pt x="3926" y="593"/>
                        </a:lnTo>
                        <a:lnTo>
                          <a:pt x="3926" y="663"/>
                        </a:lnTo>
                        <a:lnTo>
                          <a:pt x="3926" y="683"/>
                        </a:lnTo>
                        <a:lnTo>
                          <a:pt x="3926" y="504"/>
                        </a:lnTo>
                        <a:lnTo>
                          <a:pt x="3926" y="629"/>
                        </a:lnTo>
                        <a:lnTo>
                          <a:pt x="3926" y="658"/>
                        </a:lnTo>
                        <a:lnTo>
                          <a:pt x="3927" y="2189"/>
                        </a:lnTo>
                        <a:lnTo>
                          <a:pt x="3927" y="434"/>
                        </a:lnTo>
                        <a:lnTo>
                          <a:pt x="3927" y="514"/>
                        </a:lnTo>
                        <a:lnTo>
                          <a:pt x="3927" y="533"/>
                        </a:lnTo>
                        <a:lnTo>
                          <a:pt x="3928" y="500"/>
                        </a:lnTo>
                        <a:lnTo>
                          <a:pt x="3928" y="658"/>
                        </a:lnTo>
                        <a:lnTo>
                          <a:pt x="3928" y="606"/>
                        </a:lnTo>
                        <a:lnTo>
                          <a:pt x="3928" y="601"/>
                        </a:lnTo>
                        <a:lnTo>
                          <a:pt x="3928" y="665"/>
                        </a:lnTo>
                        <a:lnTo>
                          <a:pt x="3929" y="514"/>
                        </a:lnTo>
                        <a:lnTo>
                          <a:pt x="3929" y="594"/>
                        </a:lnTo>
                        <a:lnTo>
                          <a:pt x="3929" y="638"/>
                        </a:lnTo>
                        <a:lnTo>
                          <a:pt x="3929" y="663"/>
                        </a:lnTo>
                        <a:lnTo>
                          <a:pt x="3929" y="477"/>
                        </a:lnTo>
                        <a:lnTo>
                          <a:pt x="3929" y="631"/>
                        </a:lnTo>
                        <a:lnTo>
                          <a:pt x="3930" y="591"/>
                        </a:lnTo>
                        <a:lnTo>
                          <a:pt x="3930" y="499"/>
                        </a:lnTo>
                        <a:lnTo>
                          <a:pt x="3930" y="655"/>
                        </a:lnTo>
                        <a:lnTo>
                          <a:pt x="3930" y="642"/>
                        </a:lnTo>
                        <a:lnTo>
                          <a:pt x="3930" y="579"/>
                        </a:lnTo>
                        <a:lnTo>
                          <a:pt x="3930" y="548"/>
                        </a:lnTo>
                        <a:lnTo>
                          <a:pt x="3931" y="737"/>
                        </a:lnTo>
                        <a:lnTo>
                          <a:pt x="3931" y="604"/>
                        </a:lnTo>
                        <a:lnTo>
                          <a:pt x="3931" y="561"/>
                        </a:lnTo>
                        <a:lnTo>
                          <a:pt x="3932" y="741"/>
                        </a:lnTo>
                        <a:lnTo>
                          <a:pt x="3932" y="672"/>
                        </a:lnTo>
                        <a:lnTo>
                          <a:pt x="3932" y="711"/>
                        </a:lnTo>
                        <a:lnTo>
                          <a:pt x="3932" y="596"/>
                        </a:lnTo>
                        <a:lnTo>
                          <a:pt x="3932" y="726"/>
                        </a:lnTo>
                        <a:lnTo>
                          <a:pt x="3932" y="645"/>
                        </a:lnTo>
                        <a:lnTo>
                          <a:pt x="3933" y="678"/>
                        </a:lnTo>
                        <a:lnTo>
                          <a:pt x="3933" y="719"/>
                        </a:lnTo>
                        <a:lnTo>
                          <a:pt x="3933" y="553"/>
                        </a:lnTo>
                        <a:lnTo>
                          <a:pt x="3933" y="662"/>
                        </a:lnTo>
                        <a:lnTo>
                          <a:pt x="3933" y="533"/>
                        </a:lnTo>
                        <a:lnTo>
                          <a:pt x="3934" y="716"/>
                        </a:lnTo>
                        <a:lnTo>
                          <a:pt x="3934" y="564"/>
                        </a:lnTo>
                        <a:lnTo>
                          <a:pt x="3934" y="620"/>
                        </a:lnTo>
                        <a:lnTo>
                          <a:pt x="3934" y="548"/>
                        </a:lnTo>
                        <a:lnTo>
                          <a:pt x="3935" y="672"/>
                        </a:lnTo>
                        <a:lnTo>
                          <a:pt x="3935" y="625"/>
                        </a:lnTo>
                        <a:lnTo>
                          <a:pt x="3935" y="614"/>
                        </a:lnTo>
                        <a:lnTo>
                          <a:pt x="3935" y="673"/>
                        </a:lnTo>
                        <a:lnTo>
                          <a:pt x="3935" y="519"/>
                        </a:lnTo>
                        <a:lnTo>
                          <a:pt x="3935" y="578"/>
                        </a:lnTo>
                        <a:lnTo>
                          <a:pt x="3936" y="608"/>
                        </a:lnTo>
                        <a:lnTo>
                          <a:pt x="3936" y="704"/>
                        </a:lnTo>
                        <a:lnTo>
                          <a:pt x="3936" y="539"/>
                        </a:lnTo>
                        <a:lnTo>
                          <a:pt x="3936" y="583"/>
                        </a:lnTo>
                        <a:lnTo>
                          <a:pt x="3936" y="601"/>
                        </a:lnTo>
                        <a:lnTo>
                          <a:pt x="3937" y="511"/>
                        </a:lnTo>
                        <a:lnTo>
                          <a:pt x="3937" y="749"/>
                        </a:lnTo>
                        <a:lnTo>
                          <a:pt x="3937" y="617"/>
                        </a:lnTo>
                        <a:lnTo>
                          <a:pt x="3937" y="631"/>
                        </a:lnTo>
                        <a:lnTo>
                          <a:pt x="3937" y="682"/>
                        </a:lnTo>
                        <a:lnTo>
                          <a:pt x="3938" y="494"/>
                        </a:lnTo>
                        <a:lnTo>
                          <a:pt x="3938" y="620"/>
                        </a:lnTo>
                        <a:lnTo>
                          <a:pt x="3938" y="623"/>
                        </a:lnTo>
                        <a:lnTo>
                          <a:pt x="3938" y="577"/>
                        </a:lnTo>
                        <a:lnTo>
                          <a:pt x="3938" y="728"/>
                        </a:lnTo>
                        <a:lnTo>
                          <a:pt x="3938" y="673"/>
                        </a:lnTo>
                        <a:lnTo>
                          <a:pt x="3939" y="618"/>
                        </a:lnTo>
                        <a:lnTo>
                          <a:pt x="3939" y="771"/>
                        </a:lnTo>
                        <a:lnTo>
                          <a:pt x="3939" y="579"/>
                        </a:lnTo>
                        <a:lnTo>
                          <a:pt x="3939" y="652"/>
                        </a:lnTo>
                        <a:lnTo>
                          <a:pt x="3939" y="701"/>
                        </a:lnTo>
                        <a:lnTo>
                          <a:pt x="3940" y="738"/>
                        </a:lnTo>
                        <a:lnTo>
                          <a:pt x="3940" y="569"/>
                        </a:lnTo>
                        <a:lnTo>
                          <a:pt x="3940" y="737"/>
                        </a:lnTo>
                        <a:lnTo>
                          <a:pt x="3940" y="627"/>
                        </a:lnTo>
                        <a:lnTo>
                          <a:pt x="3940" y="736"/>
                        </a:lnTo>
                        <a:lnTo>
                          <a:pt x="3940" y="576"/>
                        </a:lnTo>
                        <a:lnTo>
                          <a:pt x="3941" y="686"/>
                        </a:lnTo>
                        <a:lnTo>
                          <a:pt x="3941" y="589"/>
                        </a:lnTo>
                        <a:lnTo>
                          <a:pt x="3941" y="787"/>
                        </a:lnTo>
                        <a:lnTo>
                          <a:pt x="3941" y="548"/>
                        </a:lnTo>
                        <a:lnTo>
                          <a:pt x="3941" y="658"/>
                        </a:lnTo>
                        <a:lnTo>
                          <a:pt x="3941" y="638"/>
                        </a:lnTo>
                        <a:lnTo>
                          <a:pt x="3942" y="747"/>
                        </a:lnTo>
                        <a:lnTo>
                          <a:pt x="3942" y="553"/>
                        </a:lnTo>
                        <a:lnTo>
                          <a:pt x="3942" y="680"/>
                        </a:lnTo>
                        <a:lnTo>
                          <a:pt x="3942" y="677"/>
                        </a:lnTo>
                        <a:lnTo>
                          <a:pt x="3942" y="547"/>
                        </a:lnTo>
                        <a:lnTo>
                          <a:pt x="3943" y="746"/>
                        </a:lnTo>
                        <a:lnTo>
                          <a:pt x="3943" y="680"/>
                        </a:lnTo>
                        <a:lnTo>
                          <a:pt x="3943" y="673"/>
                        </a:lnTo>
                        <a:lnTo>
                          <a:pt x="3943" y="748"/>
                        </a:lnTo>
                        <a:lnTo>
                          <a:pt x="3944" y="539"/>
                        </a:lnTo>
                        <a:lnTo>
                          <a:pt x="3944" y="630"/>
                        </a:lnTo>
                        <a:lnTo>
                          <a:pt x="3944" y="624"/>
                        </a:lnTo>
                        <a:lnTo>
                          <a:pt x="3944" y="556"/>
                        </a:lnTo>
                        <a:lnTo>
                          <a:pt x="3944" y="696"/>
                        </a:lnTo>
                        <a:lnTo>
                          <a:pt x="3944" y="613"/>
                        </a:lnTo>
                        <a:lnTo>
                          <a:pt x="3945" y="712"/>
                        </a:lnTo>
                        <a:lnTo>
                          <a:pt x="3945" y="555"/>
                        </a:lnTo>
                        <a:lnTo>
                          <a:pt x="3945" y="783"/>
                        </a:lnTo>
                        <a:lnTo>
                          <a:pt x="3945" y="580"/>
                        </a:lnTo>
                        <a:lnTo>
                          <a:pt x="3945" y="777"/>
                        </a:lnTo>
                        <a:lnTo>
                          <a:pt x="3946" y="556"/>
                        </a:lnTo>
                        <a:lnTo>
                          <a:pt x="3946" y="663"/>
                        </a:lnTo>
                        <a:lnTo>
                          <a:pt x="3946" y="611"/>
                        </a:lnTo>
                        <a:lnTo>
                          <a:pt x="3947" y="734"/>
                        </a:lnTo>
                        <a:lnTo>
                          <a:pt x="3947" y="515"/>
                        </a:lnTo>
                        <a:lnTo>
                          <a:pt x="3947" y="618"/>
                        </a:lnTo>
                        <a:lnTo>
                          <a:pt x="3947" y="633"/>
                        </a:lnTo>
                        <a:lnTo>
                          <a:pt x="3947" y="516"/>
                        </a:lnTo>
                        <a:lnTo>
                          <a:pt x="3947" y="655"/>
                        </a:lnTo>
                        <a:lnTo>
                          <a:pt x="3947" y="564"/>
                        </a:lnTo>
                        <a:lnTo>
                          <a:pt x="3948" y="607"/>
                        </a:lnTo>
                        <a:lnTo>
                          <a:pt x="3948" y="629"/>
                        </a:lnTo>
                        <a:lnTo>
                          <a:pt x="3948" y="466"/>
                        </a:lnTo>
                        <a:lnTo>
                          <a:pt x="3948" y="545"/>
                        </a:lnTo>
                        <a:lnTo>
                          <a:pt x="3948" y="609"/>
                        </a:lnTo>
                        <a:lnTo>
                          <a:pt x="3949" y="494"/>
                        </a:lnTo>
                        <a:lnTo>
                          <a:pt x="3949" y="681"/>
                        </a:lnTo>
                        <a:lnTo>
                          <a:pt x="3949" y="572"/>
                        </a:lnTo>
                        <a:lnTo>
                          <a:pt x="3949" y="649"/>
                        </a:lnTo>
                        <a:lnTo>
                          <a:pt x="3950" y="480"/>
                        </a:lnTo>
                        <a:lnTo>
                          <a:pt x="3950" y="588"/>
                        </a:lnTo>
                        <a:lnTo>
                          <a:pt x="3950" y="569"/>
                        </a:lnTo>
                        <a:lnTo>
                          <a:pt x="3950" y="501"/>
                        </a:lnTo>
                        <a:lnTo>
                          <a:pt x="3950" y="730"/>
                        </a:lnTo>
                        <a:lnTo>
                          <a:pt x="3950" y="554"/>
                        </a:lnTo>
                        <a:lnTo>
                          <a:pt x="3951" y="583"/>
                        </a:lnTo>
                        <a:lnTo>
                          <a:pt x="3951" y="531"/>
                        </a:lnTo>
                        <a:lnTo>
                          <a:pt x="3951" y="651"/>
                        </a:lnTo>
                        <a:lnTo>
                          <a:pt x="3951" y="564"/>
                        </a:lnTo>
                        <a:lnTo>
                          <a:pt x="3951" y="623"/>
                        </a:lnTo>
                        <a:lnTo>
                          <a:pt x="3951" y="468"/>
                        </a:lnTo>
                        <a:lnTo>
                          <a:pt x="3952" y="666"/>
                        </a:lnTo>
                        <a:lnTo>
                          <a:pt x="3952" y="603"/>
                        </a:lnTo>
                        <a:lnTo>
                          <a:pt x="3952" y="686"/>
                        </a:lnTo>
                        <a:lnTo>
                          <a:pt x="3952" y="534"/>
                        </a:lnTo>
                        <a:lnTo>
                          <a:pt x="3953" y="687"/>
                        </a:lnTo>
                        <a:lnTo>
                          <a:pt x="3953" y="631"/>
                        </a:lnTo>
                        <a:lnTo>
                          <a:pt x="3953" y="634"/>
                        </a:lnTo>
                        <a:lnTo>
                          <a:pt x="3953" y="720"/>
                        </a:lnTo>
                        <a:lnTo>
                          <a:pt x="3953" y="491"/>
                        </a:lnTo>
                        <a:lnTo>
                          <a:pt x="3953" y="542"/>
                        </a:lnTo>
                        <a:lnTo>
                          <a:pt x="3954" y="623"/>
                        </a:lnTo>
                        <a:lnTo>
                          <a:pt x="3954" y="746"/>
                        </a:lnTo>
                        <a:lnTo>
                          <a:pt x="3954" y="482"/>
                        </a:lnTo>
                        <a:lnTo>
                          <a:pt x="3954" y="625"/>
                        </a:lnTo>
                        <a:lnTo>
                          <a:pt x="3954" y="646"/>
                        </a:lnTo>
                        <a:lnTo>
                          <a:pt x="3955" y="577"/>
                        </a:lnTo>
                        <a:lnTo>
                          <a:pt x="3955" y="728"/>
                        </a:lnTo>
                        <a:lnTo>
                          <a:pt x="3955" y="636"/>
                        </a:lnTo>
                        <a:lnTo>
                          <a:pt x="3955" y="596"/>
                        </a:lnTo>
                        <a:lnTo>
                          <a:pt x="3955" y="560"/>
                        </a:lnTo>
                        <a:lnTo>
                          <a:pt x="3956" y="740"/>
                        </a:lnTo>
                        <a:lnTo>
                          <a:pt x="3956" y="636"/>
                        </a:lnTo>
                        <a:lnTo>
                          <a:pt x="3956" y="644"/>
                        </a:lnTo>
                        <a:lnTo>
                          <a:pt x="3956" y="695"/>
                        </a:lnTo>
                        <a:lnTo>
                          <a:pt x="3956" y="581"/>
                        </a:lnTo>
                        <a:lnTo>
                          <a:pt x="3957" y="630"/>
                        </a:lnTo>
                        <a:lnTo>
                          <a:pt x="3957" y="707"/>
                        </a:lnTo>
                        <a:lnTo>
                          <a:pt x="3957" y="537"/>
                        </a:lnTo>
                        <a:lnTo>
                          <a:pt x="3957" y="598"/>
                        </a:lnTo>
                        <a:lnTo>
                          <a:pt x="3957" y="710"/>
                        </a:lnTo>
                        <a:lnTo>
                          <a:pt x="3958" y="524"/>
                        </a:lnTo>
                        <a:lnTo>
                          <a:pt x="3958" y="595"/>
                        </a:lnTo>
                        <a:lnTo>
                          <a:pt x="3958" y="588"/>
                        </a:lnTo>
                        <a:lnTo>
                          <a:pt x="3958" y="641"/>
                        </a:lnTo>
                        <a:lnTo>
                          <a:pt x="3959" y="532"/>
                        </a:lnTo>
                        <a:lnTo>
                          <a:pt x="3959" y="601"/>
                        </a:lnTo>
                        <a:lnTo>
                          <a:pt x="3959" y="655"/>
                        </a:lnTo>
                        <a:lnTo>
                          <a:pt x="3959" y="697"/>
                        </a:lnTo>
                        <a:lnTo>
                          <a:pt x="3959" y="499"/>
                        </a:lnTo>
                        <a:lnTo>
                          <a:pt x="3959" y="550"/>
                        </a:lnTo>
                        <a:lnTo>
                          <a:pt x="3959" y="554"/>
                        </a:lnTo>
                        <a:lnTo>
                          <a:pt x="3960" y="666"/>
                        </a:lnTo>
                        <a:lnTo>
                          <a:pt x="3960" y="497"/>
                        </a:lnTo>
                        <a:lnTo>
                          <a:pt x="3960" y="571"/>
                        </a:lnTo>
                        <a:lnTo>
                          <a:pt x="3960" y="570"/>
                        </a:lnTo>
                        <a:lnTo>
                          <a:pt x="3961" y="506"/>
                        </a:lnTo>
                        <a:lnTo>
                          <a:pt x="3961" y="619"/>
                        </a:lnTo>
                        <a:lnTo>
                          <a:pt x="3961" y="561"/>
                        </a:lnTo>
                        <a:lnTo>
                          <a:pt x="3961" y="505"/>
                        </a:lnTo>
                        <a:lnTo>
                          <a:pt x="3962" y="639"/>
                        </a:lnTo>
                        <a:lnTo>
                          <a:pt x="3962" y="556"/>
                        </a:lnTo>
                        <a:lnTo>
                          <a:pt x="3962" y="544"/>
                        </a:lnTo>
                        <a:lnTo>
                          <a:pt x="3962" y="687"/>
                        </a:lnTo>
                        <a:lnTo>
                          <a:pt x="3962" y="469"/>
                        </a:lnTo>
                        <a:lnTo>
                          <a:pt x="3962" y="541"/>
                        </a:lnTo>
                        <a:lnTo>
                          <a:pt x="3963" y="570"/>
                        </a:lnTo>
                        <a:lnTo>
                          <a:pt x="3963" y="662"/>
                        </a:lnTo>
                        <a:lnTo>
                          <a:pt x="3963" y="435"/>
                        </a:lnTo>
                        <a:lnTo>
                          <a:pt x="3963" y="538"/>
                        </a:lnTo>
                        <a:lnTo>
                          <a:pt x="3963" y="538"/>
                        </a:lnTo>
                        <a:lnTo>
                          <a:pt x="3964" y="629"/>
                        </a:lnTo>
                        <a:lnTo>
                          <a:pt x="3964" y="491"/>
                        </a:lnTo>
                        <a:lnTo>
                          <a:pt x="3964" y="531"/>
                        </a:lnTo>
                        <a:lnTo>
                          <a:pt x="3964" y="481"/>
                        </a:lnTo>
                        <a:lnTo>
                          <a:pt x="3965" y="643"/>
                        </a:lnTo>
                        <a:lnTo>
                          <a:pt x="3965" y="613"/>
                        </a:lnTo>
                        <a:lnTo>
                          <a:pt x="3965" y="498"/>
                        </a:lnTo>
                        <a:lnTo>
                          <a:pt x="3965" y="667"/>
                        </a:lnTo>
                        <a:lnTo>
                          <a:pt x="3965" y="532"/>
                        </a:lnTo>
                        <a:lnTo>
                          <a:pt x="3966" y="638"/>
                        </a:lnTo>
                        <a:lnTo>
                          <a:pt x="3966" y="492"/>
                        </a:lnTo>
                        <a:lnTo>
                          <a:pt x="3966" y="686"/>
                        </a:lnTo>
                        <a:lnTo>
                          <a:pt x="3966" y="549"/>
                        </a:lnTo>
                        <a:lnTo>
                          <a:pt x="3966" y="626"/>
                        </a:lnTo>
                        <a:lnTo>
                          <a:pt x="3967" y="797"/>
                        </a:lnTo>
                        <a:lnTo>
                          <a:pt x="3967" y="556"/>
                        </a:lnTo>
                        <a:lnTo>
                          <a:pt x="3967" y="588"/>
                        </a:lnTo>
                        <a:lnTo>
                          <a:pt x="3967" y="628"/>
                        </a:lnTo>
                        <a:lnTo>
                          <a:pt x="3967" y="750"/>
                        </a:lnTo>
                        <a:lnTo>
                          <a:pt x="3968" y="523"/>
                        </a:lnTo>
                        <a:lnTo>
                          <a:pt x="3968" y="623"/>
                        </a:lnTo>
                        <a:lnTo>
                          <a:pt x="3968" y="565"/>
                        </a:lnTo>
                        <a:lnTo>
                          <a:pt x="3968" y="554"/>
                        </a:lnTo>
                        <a:lnTo>
                          <a:pt x="3969" y="731"/>
                        </a:lnTo>
                        <a:lnTo>
                          <a:pt x="3969" y="555"/>
                        </a:lnTo>
                        <a:lnTo>
                          <a:pt x="3969" y="603"/>
                        </a:lnTo>
                        <a:lnTo>
                          <a:pt x="3969" y="715"/>
                        </a:lnTo>
                        <a:lnTo>
                          <a:pt x="3969" y="557"/>
                        </a:lnTo>
                        <a:lnTo>
                          <a:pt x="3969" y="623"/>
                        </a:lnTo>
                        <a:lnTo>
                          <a:pt x="3969" y="684"/>
                        </a:lnTo>
                        <a:lnTo>
                          <a:pt x="3970" y="722"/>
                        </a:lnTo>
                        <a:lnTo>
                          <a:pt x="3970" y="549"/>
                        </a:lnTo>
                        <a:lnTo>
                          <a:pt x="3970" y="602"/>
                        </a:lnTo>
                        <a:lnTo>
                          <a:pt x="3970" y="594"/>
                        </a:lnTo>
                        <a:lnTo>
                          <a:pt x="3970" y="552"/>
                        </a:lnTo>
                        <a:lnTo>
                          <a:pt x="3970" y="676"/>
                        </a:lnTo>
                        <a:lnTo>
                          <a:pt x="3971" y="628"/>
                        </a:lnTo>
                        <a:lnTo>
                          <a:pt x="3971" y="591"/>
                        </a:lnTo>
                        <a:lnTo>
                          <a:pt x="3971" y="478"/>
                        </a:lnTo>
                        <a:lnTo>
                          <a:pt x="3971" y="636"/>
                        </a:lnTo>
                        <a:lnTo>
                          <a:pt x="3972" y="599"/>
                        </a:lnTo>
                        <a:lnTo>
                          <a:pt x="3972" y="556"/>
                        </a:lnTo>
                        <a:lnTo>
                          <a:pt x="3972" y="519"/>
                        </a:lnTo>
                        <a:lnTo>
                          <a:pt x="3972" y="700"/>
                        </a:lnTo>
                        <a:lnTo>
                          <a:pt x="3972" y="604"/>
                        </a:lnTo>
                        <a:lnTo>
                          <a:pt x="3972" y="584"/>
                        </a:lnTo>
                        <a:lnTo>
                          <a:pt x="3973" y="532"/>
                        </a:lnTo>
                        <a:lnTo>
                          <a:pt x="3973" y="701"/>
                        </a:lnTo>
                        <a:lnTo>
                          <a:pt x="3973" y="537"/>
                        </a:lnTo>
                        <a:lnTo>
                          <a:pt x="3973" y="582"/>
                        </a:lnTo>
                        <a:lnTo>
                          <a:pt x="3973" y="684"/>
                        </a:lnTo>
                        <a:lnTo>
                          <a:pt x="3974" y="507"/>
                        </a:lnTo>
                        <a:lnTo>
                          <a:pt x="3974" y="576"/>
                        </a:lnTo>
                        <a:lnTo>
                          <a:pt x="3974" y="588"/>
                        </a:lnTo>
                        <a:lnTo>
                          <a:pt x="3974" y="702"/>
                        </a:lnTo>
                        <a:lnTo>
                          <a:pt x="3974" y="559"/>
                        </a:lnTo>
                        <a:lnTo>
                          <a:pt x="3975" y="593"/>
                        </a:lnTo>
                        <a:lnTo>
                          <a:pt x="3975" y="676"/>
                        </a:lnTo>
                        <a:lnTo>
                          <a:pt x="3975" y="697"/>
                        </a:lnTo>
                        <a:lnTo>
                          <a:pt x="3975" y="543"/>
                        </a:lnTo>
                        <a:lnTo>
                          <a:pt x="3975" y="574"/>
                        </a:lnTo>
                        <a:lnTo>
                          <a:pt x="3975" y="625"/>
                        </a:lnTo>
                        <a:lnTo>
                          <a:pt x="3976" y="692"/>
                        </a:lnTo>
                        <a:lnTo>
                          <a:pt x="3976" y="480"/>
                        </a:lnTo>
                        <a:lnTo>
                          <a:pt x="3976" y="574"/>
                        </a:lnTo>
                        <a:lnTo>
                          <a:pt x="3976" y="626"/>
                        </a:lnTo>
                        <a:lnTo>
                          <a:pt x="3976" y="725"/>
                        </a:lnTo>
                        <a:lnTo>
                          <a:pt x="3976" y="481"/>
                        </a:lnTo>
                        <a:lnTo>
                          <a:pt x="3977" y="660"/>
                        </a:lnTo>
                        <a:lnTo>
                          <a:pt x="3977" y="623"/>
                        </a:lnTo>
                        <a:lnTo>
                          <a:pt x="3977" y="540"/>
                        </a:lnTo>
                        <a:lnTo>
                          <a:pt x="3978" y="672"/>
                        </a:lnTo>
                        <a:lnTo>
                          <a:pt x="3978" y="670"/>
                        </a:lnTo>
                        <a:lnTo>
                          <a:pt x="3978" y="639"/>
                        </a:lnTo>
                        <a:lnTo>
                          <a:pt x="3978" y="532"/>
                        </a:lnTo>
                        <a:lnTo>
                          <a:pt x="3978" y="707"/>
                        </a:lnTo>
                        <a:lnTo>
                          <a:pt x="3978" y="602"/>
                        </a:lnTo>
                        <a:lnTo>
                          <a:pt x="3978" y="697"/>
                        </a:lnTo>
                        <a:lnTo>
                          <a:pt x="3978" y="530"/>
                        </a:lnTo>
                        <a:lnTo>
                          <a:pt x="3979" y="706"/>
                        </a:lnTo>
                        <a:lnTo>
                          <a:pt x="3979" y="618"/>
                        </a:lnTo>
                        <a:lnTo>
                          <a:pt x="3979" y="645"/>
                        </a:lnTo>
                        <a:lnTo>
                          <a:pt x="3979" y="567"/>
                        </a:lnTo>
                        <a:lnTo>
                          <a:pt x="3980" y="705"/>
                        </a:lnTo>
                        <a:lnTo>
                          <a:pt x="3980" y="660"/>
                        </a:lnTo>
                        <a:lnTo>
                          <a:pt x="3980" y="670"/>
                        </a:lnTo>
                        <a:lnTo>
                          <a:pt x="3981" y="737"/>
                        </a:lnTo>
                        <a:lnTo>
                          <a:pt x="3981" y="560"/>
                        </a:lnTo>
                        <a:lnTo>
                          <a:pt x="3981" y="673"/>
                        </a:lnTo>
                        <a:lnTo>
                          <a:pt x="3981" y="688"/>
                        </a:lnTo>
                        <a:lnTo>
                          <a:pt x="3981" y="563"/>
                        </a:lnTo>
                        <a:lnTo>
                          <a:pt x="3981" y="612"/>
                        </a:lnTo>
                        <a:lnTo>
                          <a:pt x="3981" y="637"/>
                        </a:lnTo>
                        <a:lnTo>
                          <a:pt x="3981" y="526"/>
                        </a:lnTo>
                        <a:lnTo>
                          <a:pt x="3981" y="700"/>
                        </a:lnTo>
                        <a:lnTo>
                          <a:pt x="3982" y="612"/>
                        </a:lnTo>
                        <a:lnTo>
                          <a:pt x="3982" y="699"/>
                        </a:lnTo>
                        <a:lnTo>
                          <a:pt x="3982" y="529"/>
                        </a:lnTo>
                        <a:lnTo>
                          <a:pt x="3983" y="580"/>
                        </a:lnTo>
                        <a:lnTo>
                          <a:pt x="3983" y="662"/>
                        </a:lnTo>
                        <a:lnTo>
                          <a:pt x="3983" y="694"/>
                        </a:lnTo>
                        <a:lnTo>
                          <a:pt x="3983" y="518"/>
                        </a:lnTo>
                        <a:lnTo>
                          <a:pt x="3984" y="579"/>
                        </a:lnTo>
                        <a:lnTo>
                          <a:pt x="3984" y="632"/>
                        </a:lnTo>
                        <a:lnTo>
                          <a:pt x="3984" y="668"/>
                        </a:lnTo>
                        <a:lnTo>
                          <a:pt x="3984" y="506"/>
                        </a:lnTo>
                        <a:lnTo>
                          <a:pt x="3984" y="595"/>
                        </a:lnTo>
                        <a:lnTo>
                          <a:pt x="3984" y="632"/>
                        </a:lnTo>
                        <a:lnTo>
                          <a:pt x="3985" y="563"/>
                        </a:lnTo>
                        <a:lnTo>
                          <a:pt x="3985" y="674"/>
                        </a:lnTo>
                        <a:lnTo>
                          <a:pt x="3985" y="574"/>
                        </a:lnTo>
                        <a:lnTo>
                          <a:pt x="3985" y="561"/>
                        </a:lnTo>
                        <a:lnTo>
                          <a:pt x="3986" y="537"/>
                        </a:lnTo>
                        <a:lnTo>
                          <a:pt x="3986" y="722"/>
                        </a:lnTo>
                        <a:lnTo>
                          <a:pt x="3986" y="628"/>
                        </a:lnTo>
                        <a:lnTo>
                          <a:pt x="3986" y="650"/>
                        </a:lnTo>
                        <a:lnTo>
                          <a:pt x="3986" y="525"/>
                        </a:lnTo>
                        <a:lnTo>
                          <a:pt x="3986" y="741"/>
                        </a:lnTo>
                        <a:lnTo>
                          <a:pt x="3987" y="593"/>
                        </a:lnTo>
                        <a:lnTo>
                          <a:pt x="3987" y="698"/>
                        </a:lnTo>
                        <a:lnTo>
                          <a:pt x="3987" y="766"/>
                        </a:lnTo>
                        <a:lnTo>
                          <a:pt x="3987" y="541"/>
                        </a:lnTo>
                        <a:lnTo>
                          <a:pt x="3987" y="623"/>
                        </a:lnTo>
                        <a:lnTo>
                          <a:pt x="3988" y="669"/>
                        </a:lnTo>
                        <a:lnTo>
                          <a:pt x="3988" y="507"/>
                        </a:lnTo>
                        <a:lnTo>
                          <a:pt x="3988" y="646"/>
                        </a:lnTo>
                        <a:lnTo>
                          <a:pt x="3988" y="665"/>
                        </a:lnTo>
                        <a:lnTo>
                          <a:pt x="3988" y="546"/>
                        </a:lnTo>
                        <a:lnTo>
                          <a:pt x="3989" y="710"/>
                        </a:lnTo>
                        <a:lnTo>
                          <a:pt x="3989" y="646"/>
                        </a:lnTo>
                        <a:lnTo>
                          <a:pt x="3989" y="576"/>
                        </a:lnTo>
                        <a:lnTo>
                          <a:pt x="3989" y="481"/>
                        </a:lnTo>
                        <a:lnTo>
                          <a:pt x="3990" y="696"/>
                        </a:lnTo>
                        <a:lnTo>
                          <a:pt x="3990" y="572"/>
                        </a:lnTo>
                        <a:lnTo>
                          <a:pt x="3990" y="519"/>
                        </a:lnTo>
                        <a:lnTo>
                          <a:pt x="3990" y="675"/>
                        </a:lnTo>
                        <a:lnTo>
                          <a:pt x="3990" y="499"/>
                        </a:lnTo>
                        <a:lnTo>
                          <a:pt x="3990" y="548"/>
                        </a:lnTo>
                        <a:lnTo>
                          <a:pt x="3990" y="594"/>
                        </a:lnTo>
                        <a:lnTo>
                          <a:pt x="3991" y="624"/>
                        </a:lnTo>
                        <a:lnTo>
                          <a:pt x="3991" y="426"/>
                        </a:lnTo>
                        <a:lnTo>
                          <a:pt x="3991" y="524"/>
                        </a:lnTo>
                        <a:lnTo>
                          <a:pt x="3991" y="487"/>
                        </a:lnTo>
                        <a:lnTo>
                          <a:pt x="3991" y="589"/>
                        </a:lnTo>
                        <a:lnTo>
                          <a:pt x="3992" y="449"/>
                        </a:lnTo>
                        <a:lnTo>
                          <a:pt x="3992" y="525"/>
                        </a:lnTo>
                        <a:lnTo>
                          <a:pt x="3992" y="433"/>
                        </a:lnTo>
                        <a:lnTo>
                          <a:pt x="3992" y="366"/>
                        </a:lnTo>
                        <a:lnTo>
                          <a:pt x="3992" y="552"/>
                        </a:lnTo>
                        <a:lnTo>
                          <a:pt x="3993" y="492"/>
                        </a:lnTo>
                        <a:lnTo>
                          <a:pt x="3993" y="471"/>
                        </a:lnTo>
                        <a:lnTo>
                          <a:pt x="3993" y="498"/>
                        </a:lnTo>
                        <a:lnTo>
                          <a:pt x="3993" y="378"/>
                        </a:lnTo>
                        <a:lnTo>
                          <a:pt x="3993" y="452"/>
                        </a:lnTo>
                        <a:lnTo>
                          <a:pt x="3993" y="415"/>
                        </a:lnTo>
                        <a:lnTo>
                          <a:pt x="3993" y="333"/>
                        </a:lnTo>
                        <a:lnTo>
                          <a:pt x="3994" y="543"/>
                        </a:lnTo>
                        <a:lnTo>
                          <a:pt x="3994" y="431"/>
                        </a:lnTo>
                        <a:lnTo>
                          <a:pt x="3994" y="495"/>
                        </a:lnTo>
                        <a:lnTo>
                          <a:pt x="3995" y="420"/>
                        </a:lnTo>
                        <a:lnTo>
                          <a:pt x="3995" y="598"/>
                        </a:lnTo>
                        <a:lnTo>
                          <a:pt x="3995" y="440"/>
                        </a:lnTo>
                        <a:lnTo>
                          <a:pt x="3995" y="542"/>
                        </a:lnTo>
                        <a:lnTo>
                          <a:pt x="3995" y="484"/>
                        </a:lnTo>
                        <a:lnTo>
                          <a:pt x="3995" y="612"/>
                        </a:lnTo>
                        <a:lnTo>
                          <a:pt x="3996" y="519"/>
                        </a:lnTo>
                        <a:lnTo>
                          <a:pt x="3996" y="542"/>
                        </a:lnTo>
                        <a:lnTo>
                          <a:pt x="3996" y="635"/>
                        </a:lnTo>
                        <a:lnTo>
                          <a:pt x="3996" y="416"/>
                        </a:lnTo>
                        <a:lnTo>
                          <a:pt x="3996" y="601"/>
                        </a:lnTo>
                        <a:lnTo>
                          <a:pt x="3996" y="548"/>
                        </a:lnTo>
                        <a:lnTo>
                          <a:pt x="3997" y="483"/>
                        </a:lnTo>
                        <a:lnTo>
                          <a:pt x="3997" y="642"/>
                        </a:lnTo>
                        <a:lnTo>
                          <a:pt x="3997" y="614"/>
                        </a:lnTo>
                        <a:lnTo>
                          <a:pt x="3997" y="578"/>
                        </a:lnTo>
                        <a:lnTo>
                          <a:pt x="3997" y="638"/>
                        </a:lnTo>
                        <a:lnTo>
                          <a:pt x="3998" y="387"/>
                        </a:lnTo>
                        <a:lnTo>
                          <a:pt x="3998" y="552"/>
                        </a:lnTo>
                        <a:lnTo>
                          <a:pt x="3998" y="446"/>
                        </a:lnTo>
                        <a:lnTo>
                          <a:pt x="3998" y="673"/>
                        </a:lnTo>
                        <a:lnTo>
                          <a:pt x="3999" y="544"/>
                        </a:lnTo>
                        <a:lnTo>
                          <a:pt x="3999" y="580"/>
                        </a:lnTo>
                        <a:lnTo>
                          <a:pt x="3999" y="412"/>
                        </a:lnTo>
                        <a:lnTo>
                          <a:pt x="3999" y="630"/>
                        </a:lnTo>
                        <a:lnTo>
                          <a:pt x="3999" y="593"/>
                        </a:lnTo>
                        <a:lnTo>
                          <a:pt x="3999" y="530"/>
                        </a:lnTo>
                        <a:lnTo>
                          <a:pt x="4000" y="624"/>
                        </a:lnTo>
                        <a:lnTo>
                          <a:pt x="4000" y="491"/>
                        </a:lnTo>
                        <a:lnTo>
                          <a:pt x="4000" y="530"/>
                        </a:lnTo>
                        <a:lnTo>
                          <a:pt x="4000" y="612"/>
                        </a:lnTo>
                        <a:lnTo>
                          <a:pt x="4000" y="522"/>
                        </a:lnTo>
                        <a:lnTo>
                          <a:pt x="4001" y="691"/>
                        </a:lnTo>
                        <a:lnTo>
                          <a:pt x="4001" y="647"/>
                        </a:lnTo>
                        <a:lnTo>
                          <a:pt x="4001" y="583"/>
                        </a:lnTo>
                        <a:lnTo>
                          <a:pt x="4001" y="733"/>
                        </a:lnTo>
                        <a:lnTo>
                          <a:pt x="4002" y="505"/>
                        </a:lnTo>
                        <a:lnTo>
                          <a:pt x="4002" y="590"/>
                        </a:lnTo>
                        <a:lnTo>
                          <a:pt x="4002" y="630"/>
                        </a:lnTo>
                        <a:lnTo>
                          <a:pt x="4002" y="667"/>
                        </a:lnTo>
                        <a:lnTo>
                          <a:pt x="4002" y="520"/>
                        </a:lnTo>
                        <a:lnTo>
                          <a:pt x="4002" y="594"/>
                        </a:lnTo>
                        <a:lnTo>
                          <a:pt x="4002" y="607"/>
                        </a:lnTo>
                        <a:lnTo>
                          <a:pt x="4003" y="471"/>
                        </a:lnTo>
                        <a:lnTo>
                          <a:pt x="4003" y="486"/>
                        </a:lnTo>
                        <a:lnTo>
                          <a:pt x="4003" y="504"/>
                        </a:lnTo>
                        <a:lnTo>
                          <a:pt x="4003" y="422"/>
                        </a:lnTo>
                        <a:lnTo>
                          <a:pt x="4004" y="596"/>
                        </a:lnTo>
                        <a:lnTo>
                          <a:pt x="4004" y="486"/>
                        </a:lnTo>
                        <a:lnTo>
                          <a:pt x="4004" y="619"/>
                        </a:lnTo>
                        <a:lnTo>
                          <a:pt x="4004" y="639"/>
                        </a:lnTo>
                        <a:lnTo>
                          <a:pt x="4004" y="482"/>
                        </a:lnTo>
                        <a:lnTo>
                          <a:pt x="4005" y="592"/>
                        </a:lnTo>
                        <a:lnTo>
                          <a:pt x="4005" y="569"/>
                        </a:lnTo>
                        <a:lnTo>
                          <a:pt x="4005" y="655"/>
                        </a:lnTo>
                        <a:lnTo>
                          <a:pt x="4005" y="486"/>
                        </a:lnTo>
                        <a:lnTo>
                          <a:pt x="4005" y="618"/>
                        </a:lnTo>
                        <a:lnTo>
                          <a:pt x="4005" y="569"/>
                        </a:lnTo>
                        <a:lnTo>
                          <a:pt x="4006" y="492"/>
                        </a:lnTo>
                        <a:lnTo>
                          <a:pt x="4006" y="657"/>
                        </a:lnTo>
                        <a:lnTo>
                          <a:pt x="4006" y="564"/>
                        </a:lnTo>
                        <a:lnTo>
                          <a:pt x="4006" y="678"/>
                        </a:lnTo>
                        <a:lnTo>
                          <a:pt x="4006" y="540"/>
                        </a:lnTo>
                        <a:lnTo>
                          <a:pt x="4007" y="700"/>
                        </a:lnTo>
                        <a:lnTo>
                          <a:pt x="4007" y="567"/>
                        </a:lnTo>
                        <a:lnTo>
                          <a:pt x="4007" y="600"/>
                        </a:lnTo>
                        <a:lnTo>
                          <a:pt x="4007" y="693"/>
                        </a:lnTo>
                        <a:lnTo>
                          <a:pt x="4007" y="549"/>
                        </a:lnTo>
                        <a:lnTo>
                          <a:pt x="4008" y="619"/>
                        </a:lnTo>
                        <a:lnTo>
                          <a:pt x="4008" y="643"/>
                        </a:lnTo>
                        <a:lnTo>
                          <a:pt x="4008" y="552"/>
                        </a:lnTo>
                        <a:lnTo>
                          <a:pt x="4008" y="663"/>
                        </a:lnTo>
                        <a:lnTo>
                          <a:pt x="4008" y="607"/>
                        </a:lnTo>
                        <a:lnTo>
                          <a:pt x="4008" y="716"/>
                        </a:lnTo>
                        <a:lnTo>
                          <a:pt x="4008" y="580"/>
                        </a:lnTo>
                        <a:lnTo>
                          <a:pt x="4009" y="751"/>
                        </a:lnTo>
                        <a:lnTo>
                          <a:pt x="4009" y="682"/>
                        </a:lnTo>
                        <a:lnTo>
                          <a:pt x="4009" y="648"/>
                        </a:lnTo>
                        <a:lnTo>
                          <a:pt x="4009" y="718"/>
                        </a:lnTo>
                        <a:lnTo>
                          <a:pt x="4010" y="531"/>
                        </a:lnTo>
                        <a:lnTo>
                          <a:pt x="4010" y="666"/>
                        </a:lnTo>
                        <a:lnTo>
                          <a:pt x="4010" y="650"/>
                        </a:lnTo>
                        <a:lnTo>
                          <a:pt x="4010" y="532"/>
                        </a:lnTo>
                        <a:lnTo>
                          <a:pt x="4010" y="720"/>
                        </a:lnTo>
                        <a:lnTo>
                          <a:pt x="4011" y="623"/>
                        </a:lnTo>
                        <a:lnTo>
                          <a:pt x="4011" y="643"/>
                        </a:lnTo>
                        <a:lnTo>
                          <a:pt x="4011" y="701"/>
                        </a:lnTo>
                        <a:lnTo>
                          <a:pt x="4011" y="482"/>
                        </a:lnTo>
                        <a:lnTo>
                          <a:pt x="4011" y="618"/>
                        </a:lnTo>
                        <a:lnTo>
                          <a:pt x="4011" y="558"/>
                        </a:lnTo>
                        <a:lnTo>
                          <a:pt x="4011" y="531"/>
                        </a:lnTo>
                        <a:lnTo>
                          <a:pt x="4012" y="693"/>
                        </a:lnTo>
                        <a:lnTo>
                          <a:pt x="4012" y="584"/>
                        </a:lnTo>
                        <a:lnTo>
                          <a:pt x="4012" y="545"/>
                        </a:lnTo>
                        <a:lnTo>
                          <a:pt x="4012" y="637"/>
                        </a:lnTo>
                        <a:lnTo>
                          <a:pt x="4013" y="501"/>
                        </a:lnTo>
                        <a:lnTo>
                          <a:pt x="4013" y="624"/>
                        </a:lnTo>
                        <a:lnTo>
                          <a:pt x="4013" y="583"/>
                        </a:lnTo>
                        <a:lnTo>
                          <a:pt x="4013" y="509"/>
                        </a:lnTo>
                        <a:lnTo>
                          <a:pt x="4013" y="645"/>
                        </a:lnTo>
                        <a:lnTo>
                          <a:pt x="4014" y="519"/>
                        </a:lnTo>
                        <a:lnTo>
                          <a:pt x="4014" y="574"/>
                        </a:lnTo>
                        <a:lnTo>
                          <a:pt x="4014" y="614"/>
                        </a:lnTo>
                        <a:lnTo>
                          <a:pt x="4014" y="414"/>
                        </a:lnTo>
                        <a:lnTo>
                          <a:pt x="4014" y="565"/>
                        </a:lnTo>
                        <a:lnTo>
                          <a:pt x="4014" y="474"/>
                        </a:lnTo>
                        <a:lnTo>
                          <a:pt x="4014" y="447"/>
                        </a:lnTo>
                        <a:lnTo>
                          <a:pt x="4015" y="616"/>
                        </a:lnTo>
                        <a:lnTo>
                          <a:pt x="4015" y="513"/>
                        </a:lnTo>
                        <a:lnTo>
                          <a:pt x="4015" y="528"/>
                        </a:lnTo>
                        <a:lnTo>
                          <a:pt x="4015" y="440"/>
                        </a:lnTo>
                        <a:lnTo>
                          <a:pt x="4015" y="607"/>
                        </a:lnTo>
                        <a:lnTo>
                          <a:pt x="4016" y="528"/>
                        </a:lnTo>
                        <a:lnTo>
                          <a:pt x="4016" y="514"/>
                        </a:lnTo>
                        <a:lnTo>
                          <a:pt x="4016" y="420"/>
                        </a:lnTo>
                        <a:lnTo>
                          <a:pt x="4016" y="554"/>
                        </a:lnTo>
                        <a:lnTo>
                          <a:pt x="4017" y="468"/>
                        </a:lnTo>
                        <a:lnTo>
                          <a:pt x="4017" y="481"/>
                        </a:lnTo>
                        <a:lnTo>
                          <a:pt x="4017" y="407"/>
                        </a:lnTo>
                        <a:lnTo>
                          <a:pt x="4017" y="630"/>
                        </a:lnTo>
                        <a:lnTo>
                          <a:pt x="4017" y="551"/>
                        </a:lnTo>
                        <a:lnTo>
                          <a:pt x="4017" y="523"/>
                        </a:lnTo>
                        <a:lnTo>
                          <a:pt x="4018" y="423"/>
                        </a:lnTo>
                        <a:lnTo>
                          <a:pt x="4018" y="620"/>
                        </a:lnTo>
                        <a:lnTo>
                          <a:pt x="4018" y="466"/>
                        </a:lnTo>
                        <a:lnTo>
                          <a:pt x="4018" y="554"/>
                        </a:lnTo>
                        <a:lnTo>
                          <a:pt x="4019" y="626"/>
                        </a:lnTo>
                        <a:lnTo>
                          <a:pt x="4019" y="492"/>
                        </a:lnTo>
                        <a:lnTo>
                          <a:pt x="4019" y="505"/>
                        </a:lnTo>
                        <a:lnTo>
                          <a:pt x="4019" y="654"/>
                        </a:lnTo>
                        <a:lnTo>
                          <a:pt x="4019" y="518"/>
                        </a:lnTo>
                        <a:lnTo>
                          <a:pt x="4020" y="567"/>
                        </a:lnTo>
                        <a:lnTo>
                          <a:pt x="4020" y="605"/>
                        </a:lnTo>
                        <a:lnTo>
                          <a:pt x="4020" y="528"/>
                        </a:lnTo>
                        <a:lnTo>
                          <a:pt x="4020" y="693"/>
                        </a:lnTo>
                        <a:lnTo>
                          <a:pt x="4020" y="624"/>
                        </a:lnTo>
                        <a:lnTo>
                          <a:pt x="4020" y="580"/>
                        </a:lnTo>
                        <a:lnTo>
                          <a:pt x="4021" y="528"/>
                        </a:lnTo>
                        <a:lnTo>
                          <a:pt x="4021" y="659"/>
                        </a:lnTo>
                        <a:lnTo>
                          <a:pt x="4021" y="536"/>
                        </a:lnTo>
                        <a:lnTo>
                          <a:pt x="4021" y="585"/>
                        </a:lnTo>
                        <a:lnTo>
                          <a:pt x="4022" y="536"/>
                        </a:lnTo>
                        <a:lnTo>
                          <a:pt x="4022" y="658"/>
                        </a:lnTo>
                        <a:lnTo>
                          <a:pt x="4022" y="561"/>
                        </a:lnTo>
                        <a:lnTo>
                          <a:pt x="4022" y="516"/>
                        </a:lnTo>
                        <a:lnTo>
                          <a:pt x="4022" y="459"/>
                        </a:lnTo>
                        <a:lnTo>
                          <a:pt x="4022" y="698"/>
                        </a:lnTo>
                        <a:lnTo>
                          <a:pt x="4023" y="497"/>
                        </a:lnTo>
                        <a:lnTo>
                          <a:pt x="4023" y="511"/>
                        </a:lnTo>
                        <a:lnTo>
                          <a:pt x="4023" y="715"/>
                        </a:lnTo>
                        <a:lnTo>
                          <a:pt x="4023" y="529"/>
                        </a:lnTo>
                        <a:lnTo>
                          <a:pt x="4023" y="635"/>
                        </a:lnTo>
                        <a:lnTo>
                          <a:pt x="4023" y="548"/>
                        </a:lnTo>
                        <a:lnTo>
                          <a:pt x="4024" y="778"/>
                        </a:lnTo>
                        <a:lnTo>
                          <a:pt x="4024" y="697"/>
                        </a:lnTo>
                        <a:lnTo>
                          <a:pt x="4024" y="643"/>
                        </a:lnTo>
                        <a:lnTo>
                          <a:pt x="4024" y="585"/>
                        </a:lnTo>
                        <a:lnTo>
                          <a:pt x="4025" y="733"/>
                        </a:lnTo>
                        <a:lnTo>
                          <a:pt x="4025" y="610"/>
                        </a:lnTo>
                        <a:lnTo>
                          <a:pt x="4025" y="570"/>
                        </a:lnTo>
                        <a:lnTo>
                          <a:pt x="4026" y="712"/>
                        </a:lnTo>
                        <a:lnTo>
                          <a:pt x="4026" y="683"/>
                        </a:lnTo>
                        <a:lnTo>
                          <a:pt x="4026" y="619"/>
                        </a:lnTo>
                        <a:lnTo>
                          <a:pt x="4026" y="532"/>
                        </a:lnTo>
                        <a:lnTo>
                          <a:pt x="4026" y="715"/>
                        </a:lnTo>
                        <a:lnTo>
                          <a:pt x="4026" y="653"/>
                        </a:lnTo>
                        <a:lnTo>
                          <a:pt x="4026" y="618"/>
                        </a:lnTo>
                        <a:lnTo>
                          <a:pt x="4026" y="732"/>
                        </a:lnTo>
                        <a:lnTo>
                          <a:pt x="4027" y="500"/>
                        </a:lnTo>
                        <a:lnTo>
                          <a:pt x="4027" y="638"/>
                        </a:lnTo>
                        <a:lnTo>
                          <a:pt x="4027" y="611"/>
                        </a:lnTo>
                        <a:lnTo>
                          <a:pt x="4027" y="709"/>
                        </a:lnTo>
                        <a:lnTo>
                          <a:pt x="4028" y="511"/>
                        </a:lnTo>
                        <a:lnTo>
                          <a:pt x="4028" y="597"/>
                        </a:lnTo>
                        <a:lnTo>
                          <a:pt x="4028" y="717"/>
                        </a:lnTo>
                        <a:lnTo>
                          <a:pt x="4029" y="536"/>
                        </a:lnTo>
                        <a:lnTo>
                          <a:pt x="4029" y="543"/>
                        </a:lnTo>
                        <a:lnTo>
                          <a:pt x="4029" y="610"/>
                        </a:lnTo>
                        <a:lnTo>
                          <a:pt x="4029" y="687"/>
                        </a:lnTo>
                        <a:lnTo>
                          <a:pt x="4029" y="551"/>
                        </a:lnTo>
                        <a:lnTo>
                          <a:pt x="4029" y="588"/>
                        </a:lnTo>
                        <a:lnTo>
                          <a:pt x="4029" y="570"/>
                        </a:lnTo>
                        <a:lnTo>
                          <a:pt x="4030" y="693"/>
                        </a:lnTo>
                        <a:lnTo>
                          <a:pt x="4030" y="496"/>
                        </a:lnTo>
                        <a:lnTo>
                          <a:pt x="4030" y="621"/>
                        </a:lnTo>
                        <a:lnTo>
                          <a:pt x="4030" y="647"/>
                        </a:lnTo>
                        <a:lnTo>
                          <a:pt x="4031" y="518"/>
                        </a:lnTo>
                        <a:lnTo>
                          <a:pt x="4031" y="536"/>
                        </a:lnTo>
                        <a:lnTo>
                          <a:pt x="4031" y="504"/>
                        </a:lnTo>
                        <a:lnTo>
                          <a:pt x="4031" y="500"/>
                        </a:lnTo>
                        <a:lnTo>
                          <a:pt x="4032" y="631"/>
                        </a:lnTo>
                        <a:lnTo>
                          <a:pt x="4032" y="522"/>
                        </a:lnTo>
                        <a:lnTo>
                          <a:pt x="4032" y="502"/>
                        </a:lnTo>
                        <a:lnTo>
                          <a:pt x="4032" y="473"/>
                        </a:lnTo>
                        <a:lnTo>
                          <a:pt x="4032" y="607"/>
                        </a:lnTo>
                        <a:lnTo>
                          <a:pt x="4032" y="552"/>
                        </a:lnTo>
                        <a:lnTo>
                          <a:pt x="4032" y="554"/>
                        </a:lnTo>
                        <a:lnTo>
                          <a:pt x="4033" y="475"/>
                        </a:lnTo>
                        <a:lnTo>
                          <a:pt x="4033" y="598"/>
                        </a:lnTo>
                        <a:lnTo>
                          <a:pt x="4033" y="540"/>
                        </a:lnTo>
                        <a:lnTo>
                          <a:pt x="4033" y="570"/>
                        </a:lnTo>
                        <a:lnTo>
                          <a:pt x="4034" y="470"/>
                        </a:lnTo>
                        <a:lnTo>
                          <a:pt x="4034" y="591"/>
                        </a:lnTo>
                        <a:lnTo>
                          <a:pt x="4034" y="537"/>
                        </a:lnTo>
                        <a:lnTo>
                          <a:pt x="4034" y="471"/>
                        </a:lnTo>
                        <a:lnTo>
                          <a:pt x="4034" y="634"/>
                        </a:lnTo>
                        <a:lnTo>
                          <a:pt x="4035" y="502"/>
                        </a:lnTo>
                        <a:lnTo>
                          <a:pt x="4035" y="466"/>
                        </a:lnTo>
                        <a:lnTo>
                          <a:pt x="4035" y="644"/>
                        </a:lnTo>
                        <a:lnTo>
                          <a:pt x="4035" y="571"/>
                        </a:lnTo>
                        <a:lnTo>
                          <a:pt x="4035" y="613"/>
                        </a:lnTo>
                        <a:lnTo>
                          <a:pt x="4035" y="514"/>
                        </a:lnTo>
                        <a:lnTo>
                          <a:pt x="4036" y="656"/>
                        </a:lnTo>
                        <a:lnTo>
                          <a:pt x="4036" y="533"/>
                        </a:lnTo>
                        <a:lnTo>
                          <a:pt x="4036" y="551"/>
                        </a:lnTo>
                        <a:lnTo>
                          <a:pt x="4037" y="623"/>
                        </a:lnTo>
                        <a:lnTo>
                          <a:pt x="4037" y="484"/>
                        </a:lnTo>
                        <a:lnTo>
                          <a:pt x="4037" y="493"/>
                        </a:lnTo>
                        <a:lnTo>
                          <a:pt x="4037" y="508"/>
                        </a:lnTo>
                        <a:lnTo>
                          <a:pt x="4037" y="604"/>
                        </a:lnTo>
                        <a:lnTo>
                          <a:pt x="4037" y="469"/>
                        </a:lnTo>
                        <a:lnTo>
                          <a:pt x="4038" y="549"/>
                        </a:lnTo>
                        <a:lnTo>
                          <a:pt x="4038" y="552"/>
                        </a:lnTo>
                        <a:lnTo>
                          <a:pt x="4038" y="405"/>
                        </a:lnTo>
                        <a:lnTo>
                          <a:pt x="4038" y="618"/>
                        </a:lnTo>
                        <a:lnTo>
                          <a:pt x="4038" y="470"/>
                        </a:lnTo>
                        <a:lnTo>
                          <a:pt x="4039" y="454"/>
                        </a:lnTo>
                        <a:lnTo>
                          <a:pt x="4039" y="571"/>
                        </a:lnTo>
                        <a:lnTo>
                          <a:pt x="4039" y="483"/>
                        </a:lnTo>
                        <a:lnTo>
                          <a:pt x="4039" y="484"/>
                        </a:lnTo>
                        <a:lnTo>
                          <a:pt x="4039" y="416"/>
                        </a:lnTo>
                        <a:lnTo>
                          <a:pt x="4039" y="567"/>
                        </a:lnTo>
                        <a:lnTo>
                          <a:pt x="4040" y="487"/>
                        </a:lnTo>
                        <a:lnTo>
                          <a:pt x="4040" y="508"/>
                        </a:lnTo>
                        <a:lnTo>
                          <a:pt x="4040" y="605"/>
                        </a:lnTo>
                        <a:lnTo>
                          <a:pt x="4040" y="428"/>
                        </a:lnTo>
                        <a:lnTo>
                          <a:pt x="4041" y="546"/>
                        </a:lnTo>
                        <a:lnTo>
                          <a:pt x="4041" y="545"/>
                        </a:lnTo>
                        <a:lnTo>
                          <a:pt x="4041" y="440"/>
                        </a:lnTo>
                        <a:lnTo>
                          <a:pt x="4041" y="659"/>
                        </a:lnTo>
                        <a:lnTo>
                          <a:pt x="4041" y="577"/>
                        </a:lnTo>
                        <a:lnTo>
                          <a:pt x="4042" y="652"/>
                        </a:lnTo>
                        <a:lnTo>
                          <a:pt x="4042" y="477"/>
                        </a:lnTo>
                        <a:lnTo>
                          <a:pt x="4042" y="565"/>
                        </a:lnTo>
                        <a:lnTo>
                          <a:pt x="4042" y="465"/>
                        </a:lnTo>
                        <a:lnTo>
                          <a:pt x="4043" y="611"/>
                        </a:lnTo>
                        <a:lnTo>
                          <a:pt x="4043" y="584"/>
                        </a:lnTo>
                        <a:lnTo>
                          <a:pt x="4043" y="670"/>
                        </a:lnTo>
                        <a:lnTo>
                          <a:pt x="4043" y="469"/>
                        </a:lnTo>
                        <a:lnTo>
                          <a:pt x="4043" y="727"/>
                        </a:lnTo>
                        <a:lnTo>
                          <a:pt x="4044" y="622"/>
                        </a:lnTo>
                        <a:lnTo>
                          <a:pt x="4044" y="623"/>
                        </a:lnTo>
                        <a:lnTo>
                          <a:pt x="4044" y="672"/>
                        </a:lnTo>
                        <a:lnTo>
                          <a:pt x="4044" y="543"/>
                        </a:lnTo>
                        <a:lnTo>
                          <a:pt x="4044" y="609"/>
                        </a:lnTo>
                        <a:lnTo>
                          <a:pt x="4044" y="645"/>
                        </a:lnTo>
                        <a:lnTo>
                          <a:pt x="4044" y="659"/>
                        </a:lnTo>
                        <a:lnTo>
                          <a:pt x="4045" y="481"/>
                        </a:lnTo>
                        <a:lnTo>
                          <a:pt x="4045" y="607"/>
                        </a:lnTo>
                        <a:lnTo>
                          <a:pt x="4045" y="527"/>
                        </a:lnTo>
                        <a:lnTo>
                          <a:pt x="4046" y="475"/>
                        </a:lnTo>
                        <a:lnTo>
                          <a:pt x="4046" y="630"/>
                        </a:lnTo>
                        <a:lnTo>
                          <a:pt x="4046" y="544"/>
                        </a:lnTo>
                        <a:lnTo>
                          <a:pt x="4046" y="529"/>
                        </a:lnTo>
                        <a:lnTo>
                          <a:pt x="4047" y="650"/>
                        </a:lnTo>
                        <a:lnTo>
                          <a:pt x="4047" y="454"/>
                        </a:lnTo>
                        <a:lnTo>
                          <a:pt x="4047" y="519"/>
                        </a:lnTo>
                        <a:lnTo>
                          <a:pt x="4047" y="614"/>
                        </a:lnTo>
                        <a:lnTo>
                          <a:pt x="4047" y="484"/>
                        </a:lnTo>
                        <a:lnTo>
                          <a:pt x="4047" y="661"/>
                        </a:lnTo>
                        <a:lnTo>
                          <a:pt x="4047" y="630"/>
                        </a:lnTo>
                        <a:lnTo>
                          <a:pt x="4047" y="547"/>
                        </a:lnTo>
                        <a:lnTo>
                          <a:pt x="4048" y="470"/>
                        </a:lnTo>
                        <a:lnTo>
                          <a:pt x="4048" y="683"/>
                        </a:lnTo>
                        <a:lnTo>
                          <a:pt x="4048" y="632"/>
                        </a:lnTo>
                        <a:lnTo>
                          <a:pt x="4048" y="548"/>
                        </a:lnTo>
                        <a:lnTo>
                          <a:pt x="4048" y="705"/>
                        </a:lnTo>
                        <a:lnTo>
                          <a:pt x="4048" y="502"/>
                        </a:lnTo>
                        <a:lnTo>
                          <a:pt x="4049" y="574"/>
                        </a:lnTo>
                        <a:lnTo>
                          <a:pt x="4049" y="499"/>
                        </a:lnTo>
                        <a:lnTo>
                          <a:pt x="4049" y="665"/>
                        </a:lnTo>
                        <a:lnTo>
                          <a:pt x="4050" y="474"/>
                        </a:lnTo>
                        <a:lnTo>
                          <a:pt x="4050" y="531"/>
                        </a:lnTo>
                        <a:lnTo>
                          <a:pt x="4050" y="612"/>
                        </a:lnTo>
                        <a:lnTo>
                          <a:pt x="4050" y="453"/>
                        </a:lnTo>
                        <a:lnTo>
                          <a:pt x="4050" y="552"/>
                        </a:lnTo>
                        <a:lnTo>
                          <a:pt x="4050" y="531"/>
                        </a:lnTo>
                        <a:lnTo>
                          <a:pt x="4051" y="495"/>
                        </a:lnTo>
                        <a:lnTo>
                          <a:pt x="4051" y="660"/>
                        </a:lnTo>
                        <a:lnTo>
                          <a:pt x="4051" y="550"/>
                        </a:lnTo>
                        <a:lnTo>
                          <a:pt x="4052" y="661"/>
                        </a:lnTo>
                        <a:lnTo>
                          <a:pt x="4052" y="508"/>
                        </a:lnTo>
                        <a:lnTo>
                          <a:pt x="4052" y="573"/>
                        </a:lnTo>
                        <a:lnTo>
                          <a:pt x="4052" y="494"/>
                        </a:lnTo>
                        <a:lnTo>
                          <a:pt x="4052" y="614"/>
                        </a:lnTo>
                        <a:lnTo>
                          <a:pt x="4053" y="532"/>
                        </a:lnTo>
                        <a:lnTo>
                          <a:pt x="4053" y="562"/>
                        </a:lnTo>
                        <a:lnTo>
                          <a:pt x="4053" y="613"/>
                        </a:lnTo>
                        <a:lnTo>
                          <a:pt x="4053" y="453"/>
                        </a:lnTo>
                        <a:lnTo>
                          <a:pt x="4053" y="547"/>
                        </a:lnTo>
                        <a:lnTo>
                          <a:pt x="4053" y="526"/>
                        </a:lnTo>
                        <a:lnTo>
                          <a:pt x="4054" y="611"/>
                        </a:lnTo>
                        <a:lnTo>
                          <a:pt x="4054" y="404"/>
                        </a:lnTo>
                        <a:lnTo>
                          <a:pt x="4054" y="584"/>
                        </a:lnTo>
                        <a:lnTo>
                          <a:pt x="4054" y="438"/>
                        </a:lnTo>
                        <a:lnTo>
                          <a:pt x="4054" y="602"/>
                        </a:lnTo>
                        <a:lnTo>
                          <a:pt x="4055" y="513"/>
                        </a:lnTo>
                        <a:lnTo>
                          <a:pt x="4055" y="479"/>
                        </a:lnTo>
                        <a:lnTo>
                          <a:pt x="4055" y="429"/>
                        </a:lnTo>
                        <a:lnTo>
                          <a:pt x="4056" y="638"/>
                        </a:lnTo>
                        <a:lnTo>
                          <a:pt x="4056" y="486"/>
                        </a:lnTo>
                        <a:lnTo>
                          <a:pt x="4056" y="581"/>
                        </a:lnTo>
                        <a:lnTo>
                          <a:pt x="4056" y="490"/>
                        </a:lnTo>
                        <a:lnTo>
                          <a:pt x="4056" y="623"/>
                        </a:lnTo>
                        <a:lnTo>
                          <a:pt x="4056" y="521"/>
                        </a:lnTo>
                        <a:lnTo>
                          <a:pt x="4056" y="540"/>
                        </a:lnTo>
                        <a:lnTo>
                          <a:pt x="4057" y="464"/>
                        </a:lnTo>
                        <a:lnTo>
                          <a:pt x="4057" y="610"/>
                        </a:lnTo>
                        <a:lnTo>
                          <a:pt x="4057" y="468"/>
                        </a:lnTo>
                        <a:lnTo>
                          <a:pt x="4058" y="649"/>
                        </a:lnTo>
                        <a:lnTo>
                          <a:pt x="4058" y="437"/>
                        </a:lnTo>
                        <a:lnTo>
                          <a:pt x="4058" y="606"/>
                        </a:lnTo>
                        <a:lnTo>
                          <a:pt x="4058" y="508"/>
                        </a:lnTo>
                        <a:lnTo>
                          <a:pt x="4058" y="597"/>
                        </a:lnTo>
                        <a:lnTo>
                          <a:pt x="4059" y="436"/>
                        </a:lnTo>
                        <a:lnTo>
                          <a:pt x="4059" y="436"/>
                        </a:lnTo>
                        <a:lnTo>
                          <a:pt x="4059" y="381"/>
                        </a:lnTo>
                        <a:lnTo>
                          <a:pt x="4059" y="595"/>
                        </a:lnTo>
                        <a:lnTo>
                          <a:pt x="4059" y="474"/>
                        </a:lnTo>
                        <a:lnTo>
                          <a:pt x="4059" y="524"/>
                        </a:lnTo>
                        <a:lnTo>
                          <a:pt x="4060" y="578"/>
                        </a:lnTo>
                        <a:lnTo>
                          <a:pt x="4060" y="402"/>
                        </a:lnTo>
                        <a:lnTo>
                          <a:pt x="4060" y="493"/>
                        </a:lnTo>
                        <a:lnTo>
                          <a:pt x="4060" y="570"/>
                        </a:lnTo>
                        <a:lnTo>
                          <a:pt x="4060" y="460"/>
                        </a:lnTo>
                        <a:lnTo>
                          <a:pt x="4061" y="661"/>
                        </a:lnTo>
                        <a:lnTo>
                          <a:pt x="4061" y="496"/>
                        </a:lnTo>
                        <a:lnTo>
                          <a:pt x="4061" y="606"/>
                        </a:lnTo>
                        <a:lnTo>
                          <a:pt x="4061" y="457"/>
                        </a:lnTo>
                        <a:lnTo>
                          <a:pt x="4062" y="531"/>
                        </a:lnTo>
                        <a:lnTo>
                          <a:pt x="4062" y="581"/>
                        </a:lnTo>
                        <a:lnTo>
                          <a:pt x="4062" y="476"/>
                        </a:lnTo>
                        <a:lnTo>
                          <a:pt x="4062" y="638"/>
                        </a:lnTo>
                        <a:lnTo>
                          <a:pt x="4062" y="522"/>
                        </a:lnTo>
                        <a:lnTo>
                          <a:pt x="4062" y="558"/>
                        </a:lnTo>
                        <a:lnTo>
                          <a:pt x="4063" y="649"/>
                        </a:lnTo>
                        <a:lnTo>
                          <a:pt x="4063" y="490"/>
                        </a:lnTo>
                        <a:lnTo>
                          <a:pt x="4063" y="603"/>
                        </a:lnTo>
                        <a:lnTo>
                          <a:pt x="4063" y="612"/>
                        </a:lnTo>
                        <a:lnTo>
                          <a:pt x="4063" y="451"/>
                        </a:lnTo>
                        <a:lnTo>
                          <a:pt x="4063" y="617"/>
                        </a:lnTo>
                        <a:lnTo>
                          <a:pt x="4064" y="575"/>
                        </a:lnTo>
                        <a:lnTo>
                          <a:pt x="4064" y="484"/>
                        </a:lnTo>
                        <a:lnTo>
                          <a:pt x="4064" y="600"/>
                        </a:lnTo>
                        <a:lnTo>
                          <a:pt x="4065" y="444"/>
                        </a:lnTo>
                        <a:lnTo>
                          <a:pt x="4065" y="539"/>
                        </a:lnTo>
                        <a:lnTo>
                          <a:pt x="4065" y="502"/>
                        </a:lnTo>
                        <a:lnTo>
                          <a:pt x="4065" y="635"/>
                        </a:lnTo>
                        <a:lnTo>
                          <a:pt x="4065" y="457"/>
                        </a:lnTo>
                        <a:lnTo>
                          <a:pt x="4065" y="589"/>
                        </a:lnTo>
                        <a:lnTo>
                          <a:pt x="4065" y="499"/>
                        </a:lnTo>
                        <a:lnTo>
                          <a:pt x="4066" y="623"/>
                        </a:lnTo>
                        <a:lnTo>
                          <a:pt x="4066" y="437"/>
                        </a:lnTo>
                        <a:lnTo>
                          <a:pt x="4066" y="561"/>
                        </a:lnTo>
                        <a:lnTo>
                          <a:pt x="4066" y="527"/>
                        </a:lnTo>
                        <a:lnTo>
                          <a:pt x="4066" y="659"/>
                        </a:lnTo>
                        <a:lnTo>
                          <a:pt x="4067" y="436"/>
                        </a:lnTo>
                        <a:lnTo>
                          <a:pt x="4067" y="514"/>
                        </a:lnTo>
                        <a:lnTo>
                          <a:pt x="4067" y="526"/>
                        </a:lnTo>
                        <a:lnTo>
                          <a:pt x="4067" y="442"/>
                        </a:lnTo>
                        <a:lnTo>
                          <a:pt x="4067" y="625"/>
                        </a:lnTo>
                        <a:lnTo>
                          <a:pt x="4068" y="507"/>
                        </a:lnTo>
                        <a:lnTo>
                          <a:pt x="4068" y="541"/>
                        </a:lnTo>
                        <a:lnTo>
                          <a:pt x="4068" y="595"/>
                        </a:lnTo>
                        <a:lnTo>
                          <a:pt x="4068" y="436"/>
                        </a:lnTo>
                        <a:lnTo>
                          <a:pt x="4068" y="531"/>
                        </a:lnTo>
                        <a:lnTo>
                          <a:pt x="4068" y="423"/>
                        </a:lnTo>
                        <a:lnTo>
                          <a:pt x="4069" y="399"/>
                        </a:lnTo>
                        <a:lnTo>
                          <a:pt x="4069" y="588"/>
                        </a:lnTo>
                        <a:lnTo>
                          <a:pt x="4069" y="576"/>
                        </a:lnTo>
                        <a:lnTo>
                          <a:pt x="4069" y="504"/>
                        </a:lnTo>
                        <a:lnTo>
                          <a:pt x="4069" y="559"/>
                        </a:lnTo>
                        <a:lnTo>
                          <a:pt x="4069" y="432"/>
                        </a:lnTo>
                        <a:lnTo>
                          <a:pt x="4070" y="473"/>
                        </a:lnTo>
                        <a:lnTo>
                          <a:pt x="4070" y="514"/>
                        </a:lnTo>
                        <a:lnTo>
                          <a:pt x="4070" y="555"/>
                        </a:lnTo>
                        <a:lnTo>
                          <a:pt x="4070" y="424"/>
                        </a:lnTo>
                        <a:lnTo>
                          <a:pt x="4071" y="513"/>
                        </a:lnTo>
                        <a:lnTo>
                          <a:pt x="4071" y="506"/>
                        </a:lnTo>
                        <a:lnTo>
                          <a:pt x="4071" y="604"/>
                        </a:lnTo>
                        <a:lnTo>
                          <a:pt x="4071" y="424"/>
                        </a:lnTo>
                        <a:lnTo>
                          <a:pt x="4071" y="555"/>
                        </a:lnTo>
                        <a:lnTo>
                          <a:pt x="4072" y="615"/>
                        </a:lnTo>
                        <a:lnTo>
                          <a:pt x="4072" y="463"/>
                        </a:lnTo>
                        <a:lnTo>
                          <a:pt x="4072" y="474"/>
                        </a:lnTo>
                        <a:lnTo>
                          <a:pt x="4072" y="577"/>
                        </a:lnTo>
                        <a:lnTo>
                          <a:pt x="4073" y="410"/>
                        </a:lnTo>
                        <a:lnTo>
                          <a:pt x="4073" y="584"/>
                        </a:lnTo>
                        <a:lnTo>
                          <a:pt x="4073" y="527"/>
                        </a:lnTo>
                        <a:lnTo>
                          <a:pt x="4073" y="537"/>
                        </a:lnTo>
                        <a:lnTo>
                          <a:pt x="4073" y="476"/>
                        </a:lnTo>
                        <a:lnTo>
                          <a:pt x="4073" y="605"/>
                        </a:lnTo>
                        <a:lnTo>
                          <a:pt x="4074" y="537"/>
                        </a:lnTo>
                        <a:lnTo>
                          <a:pt x="4074" y="526"/>
                        </a:lnTo>
                        <a:lnTo>
                          <a:pt x="4074" y="459"/>
                        </a:lnTo>
                        <a:lnTo>
                          <a:pt x="4074" y="609"/>
                        </a:lnTo>
                        <a:lnTo>
                          <a:pt x="4074" y="573"/>
                        </a:lnTo>
                        <a:lnTo>
                          <a:pt x="4074" y="524"/>
                        </a:lnTo>
                        <a:lnTo>
                          <a:pt x="4074" y="466"/>
                        </a:lnTo>
                        <a:lnTo>
                          <a:pt x="4075" y="653"/>
                        </a:lnTo>
                        <a:lnTo>
                          <a:pt x="4075" y="528"/>
                        </a:lnTo>
                        <a:lnTo>
                          <a:pt x="4075" y="598"/>
                        </a:lnTo>
                        <a:lnTo>
                          <a:pt x="4075" y="492"/>
                        </a:lnTo>
                        <a:lnTo>
                          <a:pt x="4076" y="651"/>
                        </a:lnTo>
                        <a:lnTo>
                          <a:pt x="4076" y="648"/>
                        </a:lnTo>
                        <a:lnTo>
                          <a:pt x="4076" y="556"/>
                        </a:lnTo>
                        <a:lnTo>
                          <a:pt x="4076" y="494"/>
                        </a:lnTo>
                        <a:lnTo>
                          <a:pt x="4077" y="637"/>
                        </a:lnTo>
                        <a:lnTo>
                          <a:pt x="4077" y="563"/>
                        </a:lnTo>
                        <a:lnTo>
                          <a:pt x="4077" y="536"/>
                        </a:lnTo>
                        <a:lnTo>
                          <a:pt x="4077" y="527"/>
                        </a:lnTo>
                        <a:lnTo>
                          <a:pt x="4077" y="685"/>
                        </a:lnTo>
                        <a:lnTo>
                          <a:pt x="4077" y="545"/>
                        </a:lnTo>
                        <a:lnTo>
                          <a:pt x="4077" y="595"/>
                        </a:lnTo>
                        <a:lnTo>
                          <a:pt x="4078" y="489"/>
                        </a:lnTo>
                        <a:lnTo>
                          <a:pt x="4078" y="647"/>
                        </a:lnTo>
                        <a:lnTo>
                          <a:pt x="4078" y="542"/>
                        </a:lnTo>
                        <a:lnTo>
                          <a:pt x="4078" y="644"/>
                        </a:lnTo>
                        <a:lnTo>
                          <a:pt x="4078" y="718"/>
                        </a:lnTo>
                        <a:lnTo>
                          <a:pt x="4079" y="525"/>
                        </a:lnTo>
                        <a:lnTo>
                          <a:pt x="4079" y="574"/>
                        </a:lnTo>
                        <a:lnTo>
                          <a:pt x="4079" y="686"/>
                        </a:lnTo>
                        <a:lnTo>
                          <a:pt x="4079" y="427"/>
                        </a:lnTo>
                        <a:lnTo>
                          <a:pt x="4080" y="553"/>
                        </a:lnTo>
                        <a:lnTo>
                          <a:pt x="4080" y="556"/>
                        </a:lnTo>
                        <a:lnTo>
                          <a:pt x="4080" y="474"/>
                        </a:lnTo>
                        <a:lnTo>
                          <a:pt x="4080" y="618"/>
                        </a:lnTo>
                        <a:lnTo>
                          <a:pt x="4080" y="575"/>
                        </a:lnTo>
                        <a:lnTo>
                          <a:pt x="4080" y="628"/>
                        </a:lnTo>
                        <a:lnTo>
                          <a:pt x="4081" y="507"/>
                        </a:lnTo>
                        <a:lnTo>
                          <a:pt x="4081" y="558"/>
                        </a:lnTo>
                        <a:lnTo>
                          <a:pt x="4081" y="640"/>
                        </a:lnTo>
                        <a:lnTo>
                          <a:pt x="4081" y="507"/>
                        </a:lnTo>
                        <a:lnTo>
                          <a:pt x="4082" y="681"/>
                        </a:lnTo>
                        <a:lnTo>
                          <a:pt x="4082" y="661"/>
                        </a:lnTo>
                        <a:lnTo>
                          <a:pt x="4082" y="601"/>
                        </a:lnTo>
                        <a:lnTo>
                          <a:pt x="4082" y="719"/>
                        </a:lnTo>
                        <a:lnTo>
                          <a:pt x="4083" y="550"/>
                        </a:lnTo>
                        <a:lnTo>
                          <a:pt x="4083" y="636"/>
                        </a:lnTo>
                        <a:lnTo>
                          <a:pt x="4083" y="604"/>
                        </a:lnTo>
                        <a:lnTo>
                          <a:pt x="4083" y="744"/>
                        </a:lnTo>
                        <a:lnTo>
                          <a:pt x="4083" y="542"/>
                        </a:lnTo>
                        <a:lnTo>
                          <a:pt x="4083" y="686"/>
                        </a:lnTo>
                        <a:lnTo>
                          <a:pt x="4083" y="651"/>
                        </a:lnTo>
                        <a:lnTo>
                          <a:pt x="4083" y="586"/>
                        </a:lnTo>
                        <a:lnTo>
                          <a:pt x="4084" y="721"/>
                        </a:lnTo>
                        <a:lnTo>
                          <a:pt x="4084" y="673"/>
                        </a:lnTo>
                        <a:lnTo>
                          <a:pt x="4084" y="581"/>
                        </a:lnTo>
                        <a:lnTo>
                          <a:pt x="4085" y="775"/>
                        </a:lnTo>
                        <a:lnTo>
                          <a:pt x="4085" y="673"/>
                        </a:lnTo>
                        <a:lnTo>
                          <a:pt x="4085" y="613"/>
                        </a:lnTo>
                        <a:lnTo>
                          <a:pt x="4086" y="539"/>
                        </a:lnTo>
                        <a:lnTo>
                          <a:pt x="4086" y="682"/>
                        </a:lnTo>
                        <a:lnTo>
                          <a:pt x="4086" y="541"/>
                        </a:lnTo>
                        <a:lnTo>
                          <a:pt x="4086" y="653"/>
                        </a:lnTo>
                        <a:lnTo>
                          <a:pt x="4086" y="556"/>
                        </a:lnTo>
                        <a:lnTo>
                          <a:pt x="4086" y="711"/>
                        </a:lnTo>
                        <a:lnTo>
                          <a:pt x="4086" y="670"/>
                        </a:lnTo>
                        <a:lnTo>
                          <a:pt x="4086" y="712"/>
                        </a:lnTo>
                        <a:lnTo>
                          <a:pt x="4086" y="741"/>
                        </a:lnTo>
                        <a:lnTo>
                          <a:pt x="4087" y="601"/>
                        </a:lnTo>
                        <a:lnTo>
                          <a:pt x="4087" y="638"/>
                        </a:lnTo>
                        <a:lnTo>
                          <a:pt x="4087" y="611"/>
                        </a:lnTo>
                        <a:lnTo>
                          <a:pt x="4087" y="709"/>
                        </a:lnTo>
                        <a:lnTo>
                          <a:pt x="4088" y="552"/>
                        </a:lnTo>
                        <a:lnTo>
                          <a:pt x="4088" y="573"/>
                        </a:lnTo>
                        <a:lnTo>
                          <a:pt x="4088" y="640"/>
                        </a:lnTo>
                        <a:lnTo>
                          <a:pt x="4088" y="599"/>
                        </a:lnTo>
                        <a:lnTo>
                          <a:pt x="4089" y="741"/>
                        </a:lnTo>
                        <a:lnTo>
                          <a:pt x="4089" y="678"/>
                        </a:lnTo>
                        <a:lnTo>
                          <a:pt x="4089" y="715"/>
                        </a:lnTo>
                        <a:lnTo>
                          <a:pt x="4089" y="739"/>
                        </a:lnTo>
                        <a:lnTo>
                          <a:pt x="4089" y="570"/>
                        </a:lnTo>
                        <a:lnTo>
                          <a:pt x="4089" y="691"/>
                        </a:lnTo>
                        <a:lnTo>
                          <a:pt x="4090" y="588"/>
                        </a:lnTo>
                        <a:lnTo>
                          <a:pt x="4090" y="713"/>
                        </a:lnTo>
                        <a:lnTo>
                          <a:pt x="4090" y="566"/>
                        </a:lnTo>
                        <a:lnTo>
                          <a:pt x="4090" y="598"/>
                        </a:lnTo>
                        <a:lnTo>
                          <a:pt x="4090" y="544"/>
                        </a:lnTo>
                        <a:lnTo>
                          <a:pt x="4090" y="521"/>
                        </a:lnTo>
                        <a:lnTo>
                          <a:pt x="4091" y="690"/>
                        </a:lnTo>
                        <a:lnTo>
                          <a:pt x="4091" y="549"/>
                        </a:lnTo>
                        <a:lnTo>
                          <a:pt x="4091" y="588"/>
                        </a:lnTo>
                        <a:lnTo>
                          <a:pt x="4091" y="519"/>
                        </a:lnTo>
                        <a:lnTo>
                          <a:pt x="4091" y="673"/>
                        </a:lnTo>
                        <a:lnTo>
                          <a:pt x="4092" y="644"/>
                        </a:lnTo>
                        <a:lnTo>
                          <a:pt x="4092" y="620"/>
                        </a:lnTo>
                        <a:lnTo>
                          <a:pt x="4092" y="686"/>
                        </a:lnTo>
                        <a:lnTo>
                          <a:pt x="4092" y="525"/>
                        </a:lnTo>
                        <a:lnTo>
                          <a:pt x="4092" y="623"/>
                        </a:lnTo>
                        <a:lnTo>
                          <a:pt x="4093" y="629"/>
                        </a:lnTo>
                        <a:lnTo>
                          <a:pt x="4093" y="547"/>
                        </a:lnTo>
                        <a:lnTo>
                          <a:pt x="4093" y="710"/>
                        </a:lnTo>
                        <a:lnTo>
                          <a:pt x="4093" y="565"/>
                        </a:lnTo>
                        <a:lnTo>
                          <a:pt x="4093" y="625"/>
                        </a:lnTo>
                        <a:lnTo>
                          <a:pt x="4093" y="671"/>
                        </a:lnTo>
                        <a:lnTo>
                          <a:pt x="4093" y="492"/>
                        </a:lnTo>
                        <a:lnTo>
                          <a:pt x="4094" y="628"/>
                        </a:lnTo>
                        <a:lnTo>
                          <a:pt x="4094" y="660"/>
                        </a:lnTo>
                        <a:lnTo>
                          <a:pt x="4095" y="475"/>
                        </a:lnTo>
                        <a:lnTo>
                          <a:pt x="4095" y="577"/>
                        </a:lnTo>
                        <a:lnTo>
                          <a:pt x="4095" y="490"/>
                        </a:lnTo>
                        <a:lnTo>
                          <a:pt x="4095" y="651"/>
                        </a:lnTo>
                        <a:lnTo>
                          <a:pt x="4095" y="569"/>
                        </a:lnTo>
                        <a:lnTo>
                          <a:pt x="4096" y="650"/>
                        </a:lnTo>
                        <a:lnTo>
                          <a:pt x="4096" y="523"/>
                        </a:lnTo>
                        <a:lnTo>
                          <a:pt x="4096" y="687"/>
                        </a:lnTo>
                        <a:lnTo>
                          <a:pt x="4096" y="571"/>
                        </a:lnTo>
                        <a:lnTo>
                          <a:pt x="4096" y="599"/>
                        </a:lnTo>
                        <a:lnTo>
                          <a:pt x="4096" y="646"/>
                        </a:lnTo>
                        <a:lnTo>
                          <a:pt x="4097" y="483"/>
                        </a:lnTo>
                        <a:lnTo>
                          <a:pt x="4097" y="591"/>
                        </a:lnTo>
                        <a:lnTo>
                          <a:pt x="4097" y="556"/>
                        </a:lnTo>
                        <a:lnTo>
                          <a:pt x="4097" y="683"/>
                        </a:lnTo>
                        <a:lnTo>
                          <a:pt x="4097" y="488"/>
                        </a:lnTo>
                        <a:lnTo>
                          <a:pt x="4098" y="542"/>
                        </a:lnTo>
                        <a:lnTo>
                          <a:pt x="4098" y="590"/>
                        </a:lnTo>
                        <a:lnTo>
                          <a:pt x="4098" y="680"/>
                        </a:lnTo>
                        <a:lnTo>
                          <a:pt x="4098" y="472"/>
                        </a:lnTo>
                        <a:lnTo>
                          <a:pt x="4098" y="565"/>
                        </a:lnTo>
                        <a:lnTo>
                          <a:pt x="4099" y="590"/>
                        </a:lnTo>
                        <a:lnTo>
                          <a:pt x="4099" y="498"/>
                        </a:lnTo>
                        <a:lnTo>
                          <a:pt x="4099" y="657"/>
                        </a:lnTo>
                        <a:lnTo>
                          <a:pt x="4099" y="653"/>
                        </a:lnTo>
                        <a:lnTo>
                          <a:pt x="4099" y="619"/>
                        </a:lnTo>
                        <a:lnTo>
                          <a:pt x="4100" y="692"/>
                        </a:lnTo>
                        <a:lnTo>
                          <a:pt x="4100" y="492"/>
                        </a:lnTo>
                        <a:lnTo>
                          <a:pt x="4100" y="639"/>
                        </a:lnTo>
                        <a:lnTo>
                          <a:pt x="4100" y="602"/>
                        </a:lnTo>
                        <a:lnTo>
                          <a:pt x="4100" y="705"/>
                        </a:lnTo>
                        <a:lnTo>
                          <a:pt x="4100" y="552"/>
                        </a:lnTo>
                        <a:lnTo>
                          <a:pt x="4101" y="685"/>
                        </a:lnTo>
                        <a:lnTo>
                          <a:pt x="4101" y="593"/>
                        </a:lnTo>
                        <a:lnTo>
                          <a:pt x="4101" y="644"/>
                        </a:lnTo>
                        <a:lnTo>
                          <a:pt x="4101" y="492"/>
                        </a:lnTo>
                        <a:lnTo>
                          <a:pt x="4101" y="591"/>
                        </a:lnTo>
                        <a:lnTo>
                          <a:pt x="4101" y="592"/>
                        </a:lnTo>
                        <a:lnTo>
                          <a:pt x="4102" y="451"/>
                        </a:lnTo>
                        <a:lnTo>
                          <a:pt x="4102" y="640"/>
                        </a:lnTo>
                        <a:lnTo>
                          <a:pt x="4102" y="504"/>
                        </a:lnTo>
                        <a:lnTo>
                          <a:pt x="4102" y="476"/>
                        </a:lnTo>
                        <a:lnTo>
                          <a:pt x="4102" y="429"/>
                        </a:lnTo>
                        <a:lnTo>
                          <a:pt x="4102" y="619"/>
                        </a:lnTo>
                        <a:lnTo>
                          <a:pt x="4103" y="501"/>
                        </a:lnTo>
                        <a:lnTo>
                          <a:pt x="4103" y="546"/>
                        </a:lnTo>
                        <a:lnTo>
                          <a:pt x="4103" y="425"/>
                        </a:lnTo>
                        <a:lnTo>
                          <a:pt x="4103" y="572"/>
                        </a:lnTo>
                        <a:lnTo>
                          <a:pt x="4104" y="504"/>
                        </a:lnTo>
                        <a:lnTo>
                          <a:pt x="4104" y="524"/>
                        </a:lnTo>
                        <a:lnTo>
                          <a:pt x="4104" y="610"/>
                        </a:lnTo>
                        <a:lnTo>
                          <a:pt x="4104" y="438"/>
                        </a:lnTo>
                        <a:lnTo>
                          <a:pt x="4104" y="504"/>
                        </a:lnTo>
                        <a:lnTo>
                          <a:pt x="4105" y="497"/>
                        </a:lnTo>
                        <a:lnTo>
                          <a:pt x="4105" y="613"/>
                        </a:lnTo>
                        <a:lnTo>
                          <a:pt x="4105" y="397"/>
                        </a:lnTo>
                        <a:lnTo>
                          <a:pt x="4105" y="530"/>
                        </a:lnTo>
                        <a:lnTo>
                          <a:pt x="4105" y="426"/>
                        </a:lnTo>
                        <a:lnTo>
                          <a:pt x="4105" y="592"/>
                        </a:lnTo>
                        <a:lnTo>
                          <a:pt x="4106" y="547"/>
                        </a:lnTo>
                        <a:lnTo>
                          <a:pt x="4106" y="512"/>
                        </a:lnTo>
                        <a:lnTo>
                          <a:pt x="4107" y="436"/>
                        </a:lnTo>
                        <a:lnTo>
                          <a:pt x="4107" y="580"/>
                        </a:lnTo>
                        <a:lnTo>
                          <a:pt x="4107" y="485"/>
                        </a:lnTo>
                        <a:lnTo>
                          <a:pt x="4107" y="441"/>
                        </a:lnTo>
                        <a:lnTo>
                          <a:pt x="4107" y="558"/>
                        </a:lnTo>
                        <a:lnTo>
                          <a:pt x="4107" y="512"/>
                        </a:lnTo>
                        <a:lnTo>
                          <a:pt x="4108" y="520"/>
                        </a:lnTo>
                        <a:lnTo>
                          <a:pt x="4108" y="414"/>
                        </a:lnTo>
                        <a:lnTo>
                          <a:pt x="4108" y="555"/>
                        </a:lnTo>
                        <a:lnTo>
                          <a:pt x="4108" y="479"/>
                        </a:lnTo>
                        <a:lnTo>
                          <a:pt x="4108" y="558"/>
                        </a:lnTo>
                        <a:lnTo>
                          <a:pt x="4108" y="559"/>
                        </a:lnTo>
                        <a:lnTo>
                          <a:pt x="4109" y="408"/>
                        </a:lnTo>
                        <a:lnTo>
                          <a:pt x="4109" y="489"/>
                        </a:lnTo>
                        <a:lnTo>
                          <a:pt x="4109" y="436"/>
                        </a:lnTo>
                        <a:lnTo>
                          <a:pt x="4109" y="417"/>
                        </a:lnTo>
                        <a:lnTo>
                          <a:pt x="4109" y="563"/>
                        </a:lnTo>
                        <a:lnTo>
                          <a:pt x="4110" y="498"/>
                        </a:lnTo>
                        <a:lnTo>
                          <a:pt x="4110" y="542"/>
                        </a:lnTo>
                        <a:lnTo>
                          <a:pt x="4110" y="2033"/>
                        </a:lnTo>
                        <a:lnTo>
                          <a:pt x="4110" y="379"/>
                        </a:lnTo>
                        <a:lnTo>
                          <a:pt x="4110" y="407"/>
                        </a:lnTo>
                        <a:lnTo>
                          <a:pt x="4111" y="479"/>
                        </a:lnTo>
                        <a:lnTo>
                          <a:pt x="4111" y="341"/>
                        </a:lnTo>
                        <a:lnTo>
                          <a:pt x="4111" y="524"/>
                        </a:lnTo>
                        <a:lnTo>
                          <a:pt x="4111" y="457"/>
                        </a:lnTo>
                        <a:lnTo>
                          <a:pt x="4111" y="448"/>
                        </a:lnTo>
                        <a:lnTo>
                          <a:pt x="4111" y="515"/>
                        </a:lnTo>
                        <a:lnTo>
                          <a:pt x="4112" y="381"/>
                        </a:lnTo>
                        <a:lnTo>
                          <a:pt x="4112" y="449"/>
                        </a:lnTo>
                        <a:lnTo>
                          <a:pt x="4112" y="510"/>
                        </a:lnTo>
                        <a:lnTo>
                          <a:pt x="4112" y="404"/>
                        </a:lnTo>
                        <a:lnTo>
                          <a:pt x="4113" y="564"/>
                        </a:lnTo>
                        <a:lnTo>
                          <a:pt x="4113" y="472"/>
                        </a:lnTo>
                        <a:lnTo>
                          <a:pt x="4113" y="524"/>
                        </a:lnTo>
                        <a:lnTo>
                          <a:pt x="4113" y="473"/>
                        </a:lnTo>
                        <a:lnTo>
                          <a:pt x="4113" y="636"/>
                        </a:lnTo>
                        <a:lnTo>
                          <a:pt x="4113" y="605"/>
                        </a:lnTo>
                        <a:lnTo>
                          <a:pt x="4114" y="550"/>
                        </a:lnTo>
                        <a:lnTo>
                          <a:pt x="4114" y="669"/>
                        </a:lnTo>
                        <a:lnTo>
                          <a:pt x="4114" y="517"/>
                        </a:lnTo>
                        <a:lnTo>
                          <a:pt x="4114" y="655"/>
                        </a:lnTo>
                        <a:lnTo>
                          <a:pt x="4114" y="591"/>
                        </a:lnTo>
                        <a:lnTo>
                          <a:pt x="4114" y="513"/>
                        </a:lnTo>
                        <a:lnTo>
                          <a:pt x="4115" y="692"/>
                        </a:lnTo>
                        <a:lnTo>
                          <a:pt x="4115" y="650"/>
                        </a:lnTo>
                        <a:lnTo>
                          <a:pt x="4115" y="585"/>
                        </a:lnTo>
                        <a:lnTo>
                          <a:pt x="4115" y="547"/>
                        </a:lnTo>
                        <a:lnTo>
                          <a:pt x="4116" y="743"/>
                        </a:lnTo>
                        <a:lnTo>
                          <a:pt x="4116" y="677"/>
                        </a:lnTo>
                        <a:lnTo>
                          <a:pt x="4116" y="657"/>
                        </a:lnTo>
                        <a:lnTo>
                          <a:pt x="4116" y="757"/>
                        </a:lnTo>
                        <a:lnTo>
                          <a:pt x="4116" y="615"/>
                        </a:lnTo>
                        <a:lnTo>
                          <a:pt x="4116" y="679"/>
                        </a:lnTo>
                        <a:lnTo>
                          <a:pt x="4116" y="674"/>
                        </a:lnTo>
                        <a:lnTo>
                          <a:pt x="4117" y="782"/>
                        </a:lnTo>
                        <a:lnTo>
                          <a:pt x="4117" y="645"/>
                        </a:lnTo>
                        <a:lnTo>
                          <a:pt x="4117" y="719"/>
                        </a:lnTo>
                        <a:lnTo>
                          <a:pt x="4117" y="712"/>
                        </a:lnTo>
                        <a:lnTo>
                          <a:pt x="4117" y="820"/>
                        </a:lnTo>
                        <a:lnTo>
                          <a:pt x="4118" y="657"/>
                        </a:lnTo>
                        <a:lnTo>
                          <a:pt x="4118" y="724"/>
                        </a:lnTo>
                        <a:lnTo>
                          <a:pt x="4118" y="615"/>
                        </a:lnTo>
                        <a:lnTo>
                          <a:pt x="4118" y="776"/>
                        </a:lnTo>
                        <a:lnTo>
                          <a:pt x="4119" y="708"/>
                        </a:lnTo>
                        <a:lnTo>
                          <a:pt x="4119" y="655"/>
                        </a:lnTo>
                        <a:lnTo>
                          <a:pt x="4119" y="619"/>
                        </a:lnTo>
                        <a:lnTo>
                          <a:pt x="4119" y="771"/>
                        </a:lnTo>
                        <a:lnTo>
                          <a:pt x="4119" y="650"/>
                        </a:lnTo>
                        <a:lnTo>
                          <a:pt x="4120" y="635"/>
                        </a:lnTo>
                        <a:lnTo>
                          <a:pt x="4120" y="534"/>
                        </a:lnTo>
                        <a:lnTo>
                          <a:pt x="4120" y="709"/>
                        </a:lnTo>
                        <a:lnTo>
                          <a:pt x="4120" y="642"/>
                        </a:lnTo>
                        <a:lnTo>
                          <a:pt x="4120" y="624"/>
                        </a:lnTo>
                        <a:lnTo>
                          <a:pt x="4120" y="491"/>
                        </a:lnTo>
                        <a:lnTo>
                          <a:pt x="4121" y="727"/>
                        </a:lnTo>
                        <a:lnTo>
                          <a:pt x="4121" y="648"/>
                        </a:lnTo>
                        <a:lnTo>
                          <a:pt x="4121" y="630"/>
                        </a:lnTo>
                        <a:lnTo>
                          <a:pt x="4121" y="836"/>
                        </a:lnTo>
                        <a:lnTo>
                          <a:pt x="4122" y="540"/>
                        </a:lnTo>
                        <a:lnTo>
                          <a:pt x="4122" y="620"/>
                        </a:lnTo>
                        <a:lnTo>
                          <a:pt x="4122" y="689"/>
                        </a:lnTo>
                        <a:lnTo>
                          <a:pt x="4122" y="694"/>
                        </a:lnTo>
                        <a:lnTo>
                          <a:pt x="4122" y="497"/>
                        </a:lnTo>
                        <a:lnTo>
                          <a:pt x="4122" y="612"/>
                        </a:lnTo>
                        <a:lnTo>
                          <a:pt x="4123" y="610"/>
                        </a:lnTo>
                        <a:lnTo>
                          <a:pt x="4123" y="689"/>
                        </a:lnTo>
                        <a:lnTo>
                          <a:pt x="4123" y="570"/>
                        </a:lnTo>
                        <a:lnTo>
                          <a:pt x="4123" y="575"/>
                        </a:lnTo>
                        <a:lnTo>
                          <a:pt x="4123" y="625"/>
                        </a:lnTo>
                        <a:lnTo>
                          <a:pt x="4124" y="537"/>
                        </a:lnTo>
                        <a:lnTo>
                          <a:pt x="4124" y="709"/>
                        </a:lnTo>
                        <a:lnTo>
                          <a:pt x="4124" y="670"/>
                        </a:lnTo>
                        <a:lnTo>
                          <a:pt x="4124" y="639"/>
                        </a:lnTo>
                        <a:lnTo>
                          <a:pt x="4124" y="572"/>
                        </a:lnTo>
                        <a:lnTo>
                          <a:pt x="4124" y="718"/>
                        </a:lnTo>
                        <a:lnTo>
                          <a:pt x="4125" y="684"/>
                        </a:lnTo>
                        <a:lnTo>
                          <a:pt x="4125" y="597"/>
                        </a:lnTo>
                        <a:lnTo>
                          <a:pt x="4125" y="698"/>
                        </a:lnTo>
                        <a:lnTo>
                          <a:pt x="4125" y="531"/>
                        </a:lnTo>
                        <a:lnTo>
                          <a:pt x="4125" y="552"/>
                        </a:lnTo>
                        <a:lnTo>
                          <a:pt x="4126" y="606"/>
                        </a:lnTo>
                        <a:lnTo>
                          <a:pt x="4126" y="692"/>
                        </a:lnTo>
                        <a:lnTo>
                          <a:pt x="4126" y="540"/>
                        </a:lnTo>
                        <a:lnTo>
                          <a:pt x="4126" y="598"/>
                        </a:lnTo>
                        <a:lnTo>
                          <a:pt x="4126" y="578"/>
                        </a:lnTo>
                        <a:lnTo>
                          <a:pt x="4127" y="669"/>
                        </a:lnTo>
                        <a:lnTo>
                          <a:pt x="4127" y="534"/>
                        </a:lnTo>
                        <a:lnTo>
                          <a:pt x="4127" y="653"/>
                        </a:lnTo>
                        <a:lnTo>
                          <a:pt x="4127" y="604"/>
                        </a:lnTo>
                        <a:lnTo>
                          <a:pt x="4127" y="691"/>
                        </a:lnTo>
                        <a:lnTo>
                          <a:pt x="4128" y="482"/>
                        </a:lnTo>
                        <a:lnTo>
                          <a:pt x="4128" y="578"/>
                        </a:lnTo>
                        <a:lnTo>
                          <a:pt x="4128" y="591"/>
                        </a:lnTo>
                        <a:lnTo>
                          <a:pt x="4128" y="694"/>
                        </a:lnTo>
                        <a:lnTo>
                          <a:pt x="4128" y="487"/>
                        </a:lnTo>
                        <a:lnTo>
                          <a:pt x="4128" y="507"/>
                        </a:lnTo>
                        <a:lnTo>
                          <a:pt x="4129" y="601"/>
                        </a:lnTo>
                        <a:lnTo>
                          <a:pt x="4129" y="611"/>
                        </a:lnTo>
                        <a:lnTo>
                          <a:pt x="4129" y="446"/>
                        </a:lnTo>
                        <a:lnTo>
                          <a:pt x="4129" y="464"/>
                        </a:lnTo>
                        <a:lnTo>
                          <a:pt x="4129" y="519"/>
                        </a:lnTo>
                        <a:lnTo>
                          <a:pt x="4129" y="458"/>
                        </a:lnTo>
                        <a:lnTo>
                          <a:pt x="4129" y="566"/>
                        </a:lnTo>
                        <a:lnTo>
                          <a:pt x="4130" y="495"/>
                        </a:lnTo>
                        <a:lnTo>
                          <a:pt x="4130" y="526"/>
                        </a:lnTo>
                        <a:lnTo>
                          <a:pt x="4130" y="451"/>
                        </a:lnTo>
                        <a:lnTo>
                          <a:pt x="4130" y="564"/>
                        </a:lnTo>
                        <a:lnTo>
                          <a:pt x="4131" y="500"/>
                        </a:lnTo>
                        <a:lnTo>
                          <a:pt x="4131" y="495"/>
                        </a:lnTo>
                        <a:lnTo>
                          <a:pt x="4131" y="440"/>
                        </a:lnTo>
                        <a:lnTo>
                          <a:pt x="4131" y="595"/>
                        </a:lnTo>
                        <a:lnTo>
                          <a:pt x="4131" y="542"/>
                        </a:lnTo>
                        <a:lnTo>
                          <a:pt x="4131" y="614"/>
                        </a:lnTo>
                        <a:lnTo>
                          <a:pt x="4132" y="372"/>
                        </a:lnTo>
                        <a:lnTo>
                          <a:pt x="4132" y="639"/>
                        </a:lnTo>
                        <a:lnTo>
                          <a:pt x="4132" y="533"/>
                        </a:lnTo>
                        <a:lnTo>
                          <a:pt x="4132" y="503"/>
                        </a:lnTo>
                        <a:lnTo>
                          <a:pt x="4132" y="619"/>
                        </a:lnTo>
                        <a:lnTo>
                          <a:pt x="4132" y="489"/>
                        </a:lnTo>
                        <a:lnTo>
                          <a:pt x="4133" y="564"/>
                        </a:lnTo>
                        <a:lnTo>
                          <a:pt x="4133" y="483"/>
                        </a:lnTo>
                        <a:lnTo>
                          <a:pt x="4133" y="455"/>
                        </a:lnTo>
                        <a:lnTo>
                          <a:pt x="4134" y="581"/>
                        </a:lnTo>
                        <a:lnTo>
                          <a:pt x="4134" y="551"/>
                        </a:lnTo>
                        <a:lnTo>
                          <a:pt x="4134" y="529"/>
                        </a:lnTo>
                        <a:lnTo>
                          <a:pt x="4134" y="432"/>
                        </a:lnTo>
                        <a:lnTo>
                          <a:pt x="4134" y="605"/>
                        </a:lnTo>
                        <a:lnTo>
                          <a:pt x="4134" y="523"/>
                        </a:lnTo>
                        <a:lnTo>
                          <a:pt x="4135" y="530"/>
                        </a:lnTo>
                        <a:lnTo>
                          <a:pt x="4135" y="443"/>
                        </a:lnTo>
                        <a:lnTo>
                          <a:pt x="4135" y="630"/>
                        </a:lnTo>
                        <a:lnTo>
                          <a:pt x="4135" y="525"/>
                        </a:lnTo>
                        <a:lnTo>
                          <a:pt x="4135" y="610"/>
                        </a:lnTo>
                        <a:lnTo>
                          <a:pt x="4135" y="424"/>
                        </a:lnTo>
                        <a:lnTo>
                          <a:pt x="4136" y="533"/>
                        </a:lnTo>
                        <a:lnTo>
                          <a:pt x="4136" y="549"/>
                        </a:lnTo>
                        <a:lnTo>
                          <a:pt x="4136" y="615"/>
                        </a:lnTo>
                        <a:lnTo>
                          <a:pt x="4136" y="462"/>
                        </a:lnTo>
                        <a:lnTo>
                          <a:pt x="4137" y="539"/>
                        </a:lnTo>
                        <a:lnTo>
                          <a:pt x="4137" y="531"/>
                        </a:lnTo>
                        <a:lnTo>
                          <a:pt x="4137" y="475"/>
                        </a:lnTo>
                        <a:lnTo>
                          <a:pt x="4137" y="637"/>
                        </a:lnTo>
                        <a:lnTo>
                          <a:pt x="4137" y="573"/>
                        </a:lnTo>
                        <a:lnTo>
                          <a:pt x="4138" y="561"/>
                        </a:lnTo>
                        <a:lnTo>
                          <a:pt x="4138" y="681"/>
                        </a:lnTo>
                        <a:lnTo>
                          <a:pt x="4138" y="495"/>
                        </a:lnTo>
                        <a:lnTo>
                          <a:pt x="4138" y="577"/>
                        </a:lnTo>
                        <a:lnTo>
                          <a:pt x="4138" y="548"/>
                        </a:lnTo>
                        <a:lnTo>
                          <a:pt x="4138" y="435"/>
                        </a:lnTo>
                        <a:lnTo>
                          <a:pt x="4139" y="597"/>
                        </a:lnTo>
                        <a:lnTo>
                          <a:pt x="4139" y="545"/>
                        </a:lnTo>
                        <a:lnTo>
                          <a:pt x="4139" y="500"/>
                        </a:lnTo>
                        <a:lnTo>
                          <a:pt x="4139" y="459"/>
                        </a:lnTo>
                        <a:lnTo>
                          <a:pt x="4140" y="652"/>
                        </a:lnTo>
                        <a:lnTo>
                          <a:pt x="4140" y="596"/>
                        </a:lnTo>
                        <a:lnTo>
                          <a:pt x="4140" y="553"/>
                        </a:lnTo>
                        <a:lnTo>
                          <a:pt x="4140" y="682"/>
                        </a:lnTo>
                        <a:lnTo>
                          <a:pt x="4140" y="511"/>
                        </a:lnTo>
                        <a:lnTo>
                          <a:pt x="4140" y="535"/>
                        </a:lnTo>
                        <a:lnTo>
                          <a:pt x="4141" y="558"/>
                        </a:lnTo>
                        <a:lnTo>
                          <a:pt x="4141" y="509"/>
                        </a:lnTo>
                        <a:lnTo>
                          <a:pt x="4141" y="685"/>
                        </a:lnTo>
                        <a:lnTo>
                          <a:pt x="4141" y="587"/>
                        </a:lnTo>
                        <a:lnTo>
                          <a:pt x="4141" y="672"/>
                        </a:lnTo>
                        <a:lnTo>
                          <a:pt x="4141" y="495"/>
                        </a:lnTo>
                        <a:lnTo>
                          <a:pt x="4142" y="551"/>
                        </a:lnTo>
                        <a:lnTo>
                          <a:pt x="4142" y="587"/>
                        </a:lnTo>
                        <a:lnTo>
                          <a:pt x="4142" y="486"/>
                        </a:lnTo>
                        <a:lnTo>
                          <a:pt x="4142" y="641"/>
                        </a:lnTo>
                        <a:lnTo>
                          <a:pt x="4143" y="613"/>
                        </a:lnTo>
                        <a:lnTo>
                          <a:pt x="4143" y="492"/>
                        </a:lnTo>
                        <a:lnTo>
                          <a:pt x="4143" y="601"/>
                        </a:lnTo>
                        <a:lnTo>
                          <a:pt x="4143" y="423"/>
                        </a:lnTo>
                        <a:lnTo>
                          <a:pt x="4143" y="482"/>
                        </a:lnTo>
                        <a:lnTo>
                          <a:pt x="4144" y="484"/>
                        </a:lnTo>
                        <a:lnTo>
                          <a:pt x="4144" y="415"/>
                        </a:lnTo>
                        <a:lnTo>
                          <a:pt x="4144" y="577"/>
                        </a:lnTo>
                        <a:lnTo>
                          <a:pt x="4144" y="463"/>
                        </a:lnTo>
                        <a:lnTo>
                          <a:pt x="4144" y="473"/>
                        </a:lnTo>
                        <a:lnTo>
                          <a:pt x="4145" y="398"/>
                        </a:lnTo>
                        <a:lnTo>
                          <a:pt x="4145" y="595"/>
                        </a:lnTo>
                        <a:lnTo>
                          <a:pt x="4145" y="529"/>
                        </a:lnTo>
                        <a:lnTo>
                          <a:pt x="4145" y="493"/>
                        </a:lnTo>
                        <a:lnTo>
                          <a:pt x="4145" y="420"/>
                        </a:lnTo>
                        <a:lnTo>
                          <a:pt x="4145" y="623"/>
                        </a:lnTo>
                        <a:lnTo>
                          <a:pt x="4146" y="532"/>
                        </a:lnTo>
                        <a:lnTo>
                          <a:pt x="4146" y="547"/>
                        </a:lnTo>
                        <a:lnTo>
                          <a:pt x="4146" y="460"/>
                        </a:lnTo>
                        <a:lnTo>
                          <a:pt x="4146" y="631"/>
                        </a:lnTo>
                        <a:lnTo>
                          <a:pt x="4146" y="550"/>
                        </a:lnTo>
                        <a:lnTo>
                          <a:pt x="4146" y="581"/>
                        </a:lnTo>
                        <a:lnTo>
                          <a:pt x="4147" y="606"/>
                        </a:lnTo>
                        <a:lnTo>
                          <a:pt x="4147" y="439"/>
                        </a:lnTo>
                        <a:lnTo>
                          <a:pt x="4147" y="598"/>
                        </a:lnTo>
                        <a:lnTo>
                          <a:pt x="4147" y="504"/>
                        </a:lnTo>
                        <a:lnTo>
                          <a:pt x="4148" y="667"/>
                        </a:lnTo>
                        <a:lnTo>
                          <a:pt x="4148" y="453"/>
                        </a:lnTo>
                        <a:lnTo>
                          <a:pt x="4148" y="524"/>
                        </a:lnTo>
                        <a:lnTo>
                          <a:pt x="4148" y="547"/>
                        </a:lnTo>
                        <a:lnTo>
                          <a:pt x="4148" y="571"/>
                        </a:lnTo>
                        <a:lnTo>
                          <a:pt x="4148" y="441"/>
                        </a:lnTo>
                        <a:lnTo>
                          <a:pt x="4149" y="510"/>
                        </a:lnTo>
                        <a:lnTo>
                          <a:pt x="4149" y="593"/>
                        </a:lnTo>
                        <a:lnTo>
                          <a:pt x="4149" y="434"/>
                        </a:lnTo>
                        <a:lnTo>
                          <a:pt x="4149" y="534"/>
                        </a:lnTo>
                        <a:lnTo>
                          <a:pt x="4150" y="483"/>
                        </a:lnTo>
                        <a:lnTo>
                          <a:pt x="4150" y="421"/>
                        </a:lnTo>
                        <a:lnTo>
                          <a:pt x="4150" y="584"/>
                        </a:lnTo>
                        <a:lnTo>
                          <a:pt x="4150" y="512"/>
                        </a:lnTo>
                        <a:lnTo>
                          <a:pt x="4150" y="497"/>
                        </a:lnTo>
                        <a:lnTo>
                          <a:pt x="4150" y="584"/>
                        </a:lnTo>
                        <a:lnTo>
                          <a:pt x="4151" y="425"/>
                        </a:lnTo>
                        <a:lnTo>
                          <a:pt x="4151" y="551"/>
                        </a:lnTo>
                        <a:lnTo>
                          <a:pt x="4151" y="477"/>
                        </a:lnTo>
                        <a:lnTo>
                          <a:pt x="4152" y="390"/>
                        </a:lnTo>
                        <a:lnTo>
                          <a:pt x="4152" y="546"/>
                        </a:lnTo>
                        <a:lnTo>
                          <a:pt x="4152" y="401"/>
                        </a:lnTo>
                        <a:lnTo>
                          <a:pt x="4152" y="468"/>
                        </a:lnTo>
                        <a:lnTo>
                          <a:pt x="4152" y="419"/>
                        </a:lnTo>
                        <a:lnTo>
                          <a:pt x="4152" y="534"/>
                        </a:lnTo>
                        <a:lnTo>
                          <a:pt x="4153" y="485"/>
                        </a:lnTo>
                        <a:lnTo>
                          <a:pt x="4153" y="583"/>
                        </a:lnTo>
                        <a:lnTo>
                          <a:pt x="4153" y="409"/>
                        </a:lnTo>
                        <a:lnTo>
                          <a:pt x="4153" y="555"/>
                        </a:lnTo>
                        <a:lnTo>
                          <a:pt x="4153" y="409"/>
                        </a:lnTo>
                        <a:lnTo>
                          <a:pt x="4154" y="609"/>
                        </a:lnTo>
                        <a:lnTo>
                          <a:pt x="4154" y="542"/>
                        </a:lnTo>
                        <a:lnTo>
                          <a:pt x="4154" y="448"/>
                        </a:lnTo>
                        <a:lnTo>
                          <a:pt x="4155" y="690"/>
                        </a:lnTo>
                        <a:lnTo>
                          <a:pt x="4155" y="621"/>
                        </a:lnTo>
                        <a:lnTo>
                          <a:pt x="4155" y="632"/>
                        </a:lnTo>
                        <a:lnTo>
                          <a:pt x="4155" y="617"/>
                        </a:lnTo>
                        <a:lnTo>
                          <a:pt x="4155" y="820"/>
                        </a:lnTo>
                        <a:lnTo>
                          <a:pt x="4155" y="670"/>
                        </a:lnTo>
                        <a:lnTo>
                          <a:pt x="4156" y="756"/>
                        </a:lnTo>
                        <a:lnTo>
                          <a:pt x="4156" y="787"/>
                        </a:lnTo>
                        <a:lnTo>
                          <a:pt x="4156" y="603"/>
                        </a:lnTo>
                        <a:lnTo>
                          <a:pt x="4156" y="618"/>
                        </a:lnTo>
                        <a:lnTo>
                          <a:pt x="4156" y="635"/>
                        </a:lnTo>
                        <a:lnTo>
                          <a:pt x="4156" y="500"/>
                        </a:lnTo>
                        <a:lnTo>
                          <a:pt x="4157" y="660"/>
                        </a:lnTo>
                        <a:lnTo>
                          <a:pt x="4157" y="592"/>
                        </a:lnTo>
                        <a:lnTo>
                          <a:pt x="4157" y="572"/>
                        </a:lnTo>
                        <a:lnTo>
                          <a:pt x="4157" y="506"/>
                        </a:lnTo>
                        <a:lnTo>
                          <a:pt x="4158" y="661"/>
                        </a:lnTo>
                        <a:lnTo>
                          <a:pt x="4158" y="508"/>
                        </a:lnTo>
                        <a:lnTo>
                          <a:pt x="4158" y="489"/>
                        </a:lnTo>
                        <a:lnTo>
                          <a:pt x="4158" y="628"/>
                        </a:lnTo>
                        <a:lnTo>
                          <a:pt x="4158" y="472"/>
                        </a:lnTo>
                        <a:lnTo>
                          <a:pt x="4158" y="589"/>
                        </a:lnTo>
                        <a:lnTo>
                          <a:pt x="4159" y="489"/>
                        </a:lnTo>
                        <a:lnTo>
                          <a:pt x="4159" y="685"/>
                        </a:lnTo>
                        <a:lnTo>
                          <a:pt x="4159" y="632"/>
                        </a:lnTo>
                        <a:lnTo>
                          <a:pt x="4159" y="543"/>
                        </a:lnTo>
                        <a:lnTo>
                          <a:pt x="4159" y="509"/>
                        </a:lnTo>
                        <a:lnTo>
                          <a:pt x="4160" y="642"/>
                        </a:lnTo>
                        <a:lnTo>
                          <a:pt x="4160" y="545"/>
                        </a:lnTo>
                        <a:lnTo>
                          <a:pt x="4160" y="708"/>
                        </a:lnTo>
                        <a:lnTo>
                          <a:pt x="4161" y="494"/>
                        </a:lnTo>
                        <a:lnTo>
                          <a:pt x="4161" y="527"/>
                        </a:lnTo>
                        <a:lnTo>
                          <a:pt x="4161" y="539"/>
                        </a:lnTo>
                        <a:lnTo>
                          <a:pt x="4161" y="461"/>
                        </a:lnTo>
                        <a:lnTo>
                          <a:pt x="4161" y="601"/>
                        </a:lnTo>
                        <a:lnTo>
                          <a:pt x="4161" y="493"/>
                        </a:lnTo>
                        <a:lnTo>
                          <a:pt x="4162" y="553"/>
                        </a:lnTo>
                        <a:lnTo>
                          <a:pt x="4162" y="637"/>
                        </a:lnTo>
                        <a:lnTo>
                          <a:pt x="4162" y="429"/>
                        </a:lnTo>
                        <a:lnTo>
                          <a:pt x="4162" y="533"/>
                        </a:lnTo>
                        <a:lnTo>
                          <a:pt x="4162" y="491"/>
                        </a:lnTo>
                        <a:lnTo>
                          <a:pt x="4163" y="565"/>
                        </a:lnTo>
                        <a:lnTo>
                          <a:pt x="4163" y="444"/>
                        </a:lnTo>
                        <a:lnTo>
                          <a:pt x="4163" y="585"/>
                        </a:lnTo>
                        <a:lnTo>
                          <a:pt x="4163" y="613"/>
                        </a:lnTo>
                        <a:lnTo>
                          <a:pt x="4164" y="457"/>
                        </a:lnTo>
                        <a:lnTo>
                          <a:pt x="4164" y="570"/>
                        </a:lnTo>
                        <a:lnTo>
                          <a:pt x="4164" y="550"/>
                        </a:lnTo>
                        <a:lnTo>
                          <a:pt x="4164" y="577"/>
                        </a:lnTo>
                        <a:lnTo>
                          <a:pt x="4164" y="429"/>
                        </a:lnTo>
                        <a:lnTo>
                          <a:pt x="4164" y="551"/>
                        </a:lnTo>
                        <a:lnTo>
                          <a:pt x="4164" y="518"/>
                        </a:lnTo>
                        <a:lnTo>
                          <a:pt x="4165" y="664"/>
                        </a:lnTo>
                        <a:lnTo>
                          <a:pt x="4165" y="455"/>
                        </a:lnTo>
                        <a:lnTo>
                          <a:pt x="4165" y="627"/>
                        </a:lnTo>
                        <a:lnTo>
                          <a:pt x="4165" y="450"/>
                        </a:lnTo>
                        <a:lnTo>
                          <a:pt x="4166" y="620"/>
                        </a:lnTo>
                        <a:lnTo>
                          <a:pt x="4166" y="581"/>
                        </a:lnTo>
                        <a:lnTo>
                          <a:pt x="4166" y="546"/>
                        </a:lnTo>
                        <a:lnTo>
                          <a:pt x="4167" y="621"/>
                        </a:lnTo>
                        <a:lnTo>
                          <a:pt x="4167" y="407"/>
                        </a:lnTo>
                        <a:lnTo>
                          <a:pt x="4167" y="540"/>
                        </a:lnTo>
                        <a:lnTo>
                          <a:pt x="4167" y="541"/>
                        </a:lnTo>
                        <a:lnTo>
                          <a:pt x="4167" y="602"/>
                        </a:lnTo>
                        <a:lnTo>
                          <a:pt x="4167" y="417"/>
                        </a:lnTo>
                        <a:lnTo>
                          <a:pt x="4167" y="572"/>
                        </a:lnTo>
                        <a:lnTo>
                          <a:pt x="4168" y="533"/>
                        </a:lnTo>
                        <a:lnTo>
                          <a:pt x="4168" y="478"/>
                        </a:lnTo>
                        <a:lnTo>
                          <a:pt x="4168" y="632"/>
                        </a:lnTo>
                        <a:lnTo>
                          <a:pt x="4168" y="540"/>
                        </a:lnTo>
                        <a:lnTo>
                          <a:pt x="4168" y="544"/>
                        </a:lnTo>
                        <a:lnTo>
                          <a:pt x="4168" y="454"/>
                        </a:lnTo>
                        <a:lnTo>
                          <a:pt x="4169" y="629"/>
                        </a:lnTo>
                        <a:lnTo>
                          <a:pt x="4169" y="524"/>
                        </a:lnTo>
                        <a:lnTo>
                          <a:pt x="4169" y="520"/>
                        </a:lnTo>
                        <a:lnTo>
                          <a:pt x="4169" y="489"/>
                        </a:lnTo>
                        <a:lnTo>
                          <a:pt x="4169" y="627"/>
                        </a:lnTo>
                        <a:lnTo>
                          <a:pt x="4170" y="541"/>
                        </a:lnTo>
                        <a:lnTo>
                          <a:pt x="4170" y="568"/>
                        </a:lnTo>
                        <a:lnTo>
                          <a:pt x="4170" y="641"/>
                        </a:lnTo>
                        <a:lnTo>
                          <a:pt x="4170" y="442"/>
                        </a:lnTo>
                        <a:lnTo>
                          <a:pt x="4170" y="529"/>
                        </a:lnTo>
                        <a:lnTo>
                          <a:pt x="4171" y="501"/>
                        </a:lnTo>
                        <a:lnTo>
                          <a:pt x="4171" y="615"/>
                        </a:lnTo>
                        <a:lnTo>
                          <a:pt x="4171" y="460"/>
                        </a:lnTo>
                        <a:lnTo>
                          <a:pt x="4171" y="463"/>
                        </a:lnTo>
                        <a:lnTo>
                          <a:pt x="4171" y="550"/>
                        </a:lnTo>
                        <a:lnTo>
                          <a:pt x="4171" y="450"/>
                        </a:lnTo>
                        <a:lnTo>
                          <a:pt x="4172" y="602"/>
                        </a:lnTo>
                        <a:lnTo>
                          <a:pt x="4172" y="557"/>
                        </a:lnTo>
                        <a:lnTo>
                          <a:pt x="4172" y="607"/>
                        </a:lnTo>
                        <a:lnTo>
                          <a:pt x="4172" y="480"/>
                        </a:lnTo>
                        <a:lnTo>
                          <a:pt x="4173" y="565"/>
                        </a:lnTo>
                        <a:lnTo>
                          <a:pt x="4173" y="593"/>
                        </a:lnTo>
                        <a:lnTo>
                          <a:pt x="4173" y="449"/>
                        </a:lnTo>
                        <a:lnTo>
                          <a:pt x="4173" y="660"/>
                        </a:lnTo>
                        <a:lnTo>
                          <a:pt x="4173" y="603"/>
                        </a:lnTo>
                        <a:lnTo>
                          <a:pt x="4174" y="565"/>
                        </a:lnTo>
                        <a:lnTo>
                          <a:pt x="4174" y="668"/>
                        </a:lnTo>
                        <a:lnTo>
                          <a:pt x="4174" y="490"/>
                        </a:lnTo>
                        <a:lnTo>
                          <a:pt x="4174" y="606"/>
                        </a:lnTo>
                        <a:lnTo>
                          <a:pt x="4174" y="540"/>
                        </a:lnTo>
                        <a:lnTo>
                          <a:pt x="4174" y="597"/>
                        </a:lnTo>
                        <a:lnTo>
                          <a:pt x="4175" y="431"/>
                        </a:lnTo>
                        <a:lnTo>
                          <a:pt x="4175" y="502"/>
                        </a:lnTo>
                        <a:lnTo>
                          <a:pt x="4175" y="546"/>
                        </a:lnTo>
                        <a:lnTo>
                          <a:pt x="4175" y="613"/>
                        </a:lnTo>
                        <a:lnTo>
                          <a:pt x="4176" y="447"/>
                        </a:lnTo>
                        <a:lnTo>
                          <a:pt x="4176" y="561"/>
                        </a:lnTo>
                        <a:lnTo>
                          <a:pt x="4176" y="442"/>
                        </a:lnTo>
                        <a:lnTo>
                          <a:pt x="4176" y="501"/>
                        </a:lnTo>
                        <a:lnTo>
                          <a:pt x="4177" y="552"/>
                        </a:lnTo>
                        <a:lnTo>
                          <a:pt x="4177" y="597"/>
                        </a:lnTo>
                        <a:lnTo>
                          <a:pt x="4177" y="424"/>
                        </a:lnTo>
                        <a:lnTo>
                          <a:pt x="4177" y="536"/>
                        </a:lnTo>
                        <a:lnTo>
                          <a:pt x="4177" y="667"/>
                        </a:lnTo>
                        <a:lnTo>
                          <a:pt x="4178" y="425"/>
                        </a:lnTo>
                        <a:lnTo>
                          <a:pt x="4178" y="495"/>
                        </a:lnTo>
                        <a:lnTo>
                          <a:pt x="4178" y="492"/>
                        </a:lnTo>
                        <a:lnTo>
                          <a:pt x="4178" y="591"/>
                        </a:lnTo>
                        <a:lnTo>
                          <a:pt x="4179" y="456"/>
                        </a:lnTo>
                        <a:lnTo>
                          <a:pt x="4179" y="522"/>
                        </a:lnTo>
                        <a:lnTo>
                          <a:pt x="4179" y="553"/>
                        </a:lnTo>
                        <a:lnTo>
                          <a:pt x="4179" y="401"/>
                        </a:lnTo>
                        <a:lnTo>
                          <a:pt x="4179" y="446"/>
                        </a:lnTo>
                        <a:lnTo>
                          <a:pt x="4179" y="492"/>
                        </a:lnTo>
                        <a:lnTo>
                          <a:pt x="4180" y="379"/>
                        </a:lnTo>
                        <a:lnTo>
                          <a:pt x="4180" y="560"/>
                        </a:lnTo>
                        <a:lnTo>
                          <a:pt x="4180" y="555"/>
                        </a:lnTo>
                        <a:lnTo>
                          <a:pt x="4180" y="492"/>
                        </a:lnTo>
                        <a:lnTo>
                          <a:pt x="4180" y="420"/>
                        </a:lnTo>
                        <a:lnTo>
                          <a:pt x="4181" y="600"/>
                        </a:lnTo>
                        <a:lnTo>
                          <a:pt x="4181" y="512"/>
                        </a:lnTo>
                        <a:lnTo>
                          <a:pt x="4181" y="566"/>
                        </a:lnTo>
                        <a:lnTo>
                          <a:pt x="4181" y="652"/>
                        </a:lnTo>
                        <a:lnTo>
                          <a:pt x="4181" y="472"/>
                        </a:lnTo>
                        <a:lnTo>
                          <a:pt x="4182" y="588"/>
                        </a:lnTo>
                        <a:lnTo>
                          <a:pt x="4182" y="571"/>
                        </a:lnTo>
                        <a:lnTo>
                          <a:pt x="4182" y="617"/>
                        </a:lnTo>
                        <a:lnTo>
                          <a:pt x="4182" y="444"/>
                        </a:lnTo>
                        <a:lnTo>
                          <a:pt x="4182" y="592"/>
                        </a:lnTo>
                        <a:lnTo>
                          <a:pt x="4183" y="550"/>
                        </a:lnTo>
                        <a:lnTo>
                          <a:pt x="4183" y="495"/>
                        </a:lnTo>
                        <a:lnTo>
                          <a:pt x="4183" y="677"/>
                        </a:lnTo>
                        <a:lnTo>
                          <a:pt x="4183" y="633"/>
                        </a:lnTo>
                        <a:lnTo>
                          <a:pt x="4183" y="548"/>
                        </a:lnTo>
                        <a:lnTo>
                          <a:pt x="4183" y="523"/>
                        </a:lnTo>
                        <a:lnTo>
                          <a:pt x="4184" y="695"/>
                        </a:lnTo>
                        <a:lnTo>
                          <a:pt x="4184" y="610"/>
                        </a:lnTo>
                        <a:lnTo>
                          <a:pt x="4184" y="540"/>
                        </a:lnTo>
                        <a:lnTo>
                          <a:pt x="4184" y="740"/>
                        </a:lnTo>
                        <a:lnTo>
                          <a:pt x="4185" y="661"/>
                        </a:lnTo>
                        <a:lnTo>
                          <a:pt x="4185" y="632"/>
                        </a:lnTo>
                        <a:lnTo>
                          <a:pt x="4185" y="487"/>
                        </a:lnTo>
                        <a:lnTo>
                          <a:pt x="4185" y="696"/>
                        </a:lnTo>
                        <a:lnTo>
                          <a:pt x="4185" y="606"/>
                        </a:lnTo>
                        <a:lnTo>
                          <a:pt x="4186" y="580"/>
                        </a:lnTo>
                        <a:lnTo>
                          <a:pt x="4186" y="635"/>
                        </a:lnTo>
                        <a:lnTo>
                          <a:pt x="4186" y="487"/>
                        </a:lnTo>
                        <a:lnTo>
                          <a:pt x="4186" y="582"/>
                        </a:lnTo>
                        <a:lnTo>
                          <a:pt x="4186" y="557"/>
                        </a:lnTo>
                        <a:lnTo>
                          <a:pt x="4187" y="469"/>
                        </a:lnTo>
                        <a:lnTo>
                          <a:pt x="4187" y="651"/>
                        </a:lnTo>
                        <a:lnTo>
                          <a:pt x="4187" y="550"/>
                        </a:lnTo>
                        <a:lnTo>
                          <a:pt x="4187" y="572"/>
                        </a:lnTo>
                        <a:lnTo>
                          <a:pt x="4187" y="641"/>
                        </a:lnTo>
                        <a:lnTo>
                          <a:pt x="4187" y="493"/>
                        </a:lnTo>
                        <a:lnTo>
                          <a:pt x="4188" y="532"/>
                        </a:lnTo>
                        <a:lnTo>
                          <a:pt x="4188" y="553"/>
                        </a:lnTo>
                        <a:lnTo>
                          <a:pt x="4188" y="501"/>
                        </a:lnTo>
                        <a:lnTo>
                          <a:pt x="4188" y="650"/>
                        </a:lnTo>
                        <a:lnTo>
                          <a:pt x="4188" y="572"/>
                        </a:lnTo>
                        <a:lnTo>
                          <a:pt x="4189" y="593"/>
                        </a:lnTo>
                        <a:lnTo>
                          <a:pt x="4189" y="629"/>
                        </a:lnTo>
                        <a:lnTo>
                          <a:pt x="4189" y="449"/>
                        </a:lnTo>
                        <a:lnTo>
                          <a:pt x="4189" y="525"/>
                        </a:lnTo>
                        <a:lnTo>
                          <a:pt x="4189" y="505"/>
                        </a:lnTo>
                        <a:lnTo>
                          <a:pt x="4190" y="461"/>
                        </a:lnTo>
                        <a:lnTo>
                          <a:pt x="4190" y="632"/>
                        </a:lnTo>
                        <a:lnTo>
                          <a:pt x="4190" y="457"/>
                        </a:lnTo>
                        <a:lnTo>
                          <a:pt x="4190" y="615"/>
                        </a:lnTo>
                        <a:lnTo>
                          <a:pt x="4191" y="549"/>
                        </a:lnTo>
                        <a:lnTo>
                          <a:pt x="4191" y="596"/>
                        </a:lnTo>
                        <a:lnTo>
                          <a:pt x="4191" y="467"/>
                        </a:lnTo>
                        <a:lnTo>
                          <a:pt x="4191" y="609"/>
                        </a:lnTo>
                        <a:lnTo>
                          <a:pt x="4191" y="533"/>
                        </a:lnTo>
                        <a:lnTo>
                          <a:pt x="4192" y="545"/>
                        </a:lnTo>
                        <a:lnTo>
                          <a:pt x="4192" y="632"/>
                        </a:lnTo>
                        <a:lnTo>
                          <a:pt x="4192" y="475"/>
                        </a:lnTo>
                        <a:lnTo>
                          <a:pt x="4192" y="588"/>
                        </a:lnTo>
                        <a:lnTo>
                          <a:pt x="4192" y="574"/>
                        </a:lnTo>
                        <a:lnTo>
                          <a:pt x="4192" y="476"/>
                        </a:lnTo>
                        <a:lnTo>
                          <a:pt x="4193" y="646"/>
                        </a:lnTo>
                        <a:lnTo>
                          <a:pt x="4193" y="489"/>
                        </a:lnTo>
                        <a:lnTo>
                          <a:pt x="4193" y="536"/>
                        </a:lnTo>
                        <a:lnTo>
                          <a:pt x="4193" y="596"/>
                        </a:lnTo>
                        <a:lnTo>
                          <a:pt x="4194" y="466"/>
                        </a:lnTo>
                        <a:lnTo>
                          <a:pt x="4194" y="574"/>
                        </a:lnTo>
                        <a:lnTo>
                          <a:pt x="4194" y="627"/>
                        </a:lnTo>
                        <a:lnTo>
                          <a:pt x="4194" y="488"/>
                        </a:lnTo>
                        <a:lnTo>
                          <a:pt x="4194" y="582"/>
                        </a:lnTo>
                        <a:lnTo>
                          <a:pt x="4195" y="544"/>
                        </a:lnTo>
                        <a:lnTo>
                          <a:pt x="4195" y="698"/>
                        </a:lnTo>
                        <a:lnTo>
                          <a:pt x="4195" y="569"/>
                        </a:lnTo>
                        <a:lnTo>
                          <a:pt x="4195" y="618"/>
                        </a:lnTo>
                        <a:lnTo>
                          <a:pt x="4195" y="487"/>
                        </a:lnTo>
                        <a:lnTo>
                          <a:pt x="4196" y="632"/>
                        </a:lnTo>
                        <a:lnTo>
                          <a:pt x="4196" y="632"/>
                        </a:lnTo>
                        <a:lnTo>
                          <a:pt x="4196" y="573"/>
                        </a:lnTo>
                        <a:lnTo>
                          <a:pt x="4196" y="494"/>
                        </a:lnTo>
                        <a:lnTo>
                          <a:pt x="4196" y="637"/>
                        </a:lnTo>
                        <a:lnTo>
                          <a:pt x="4197" y="507"/>
                        </a:lnTo>
                        <a:lnTo>
                          <a:pt x="4197" y="633"/>
                        </a:lnTo>
                        <a:lnTo>
                          <a:pt x="4197" y="672"/>
                        </a:lnTo>
                        <a:lnTo>
                          <a:pt x="4197" y="515"/>
                        </a:lnTo>
                        <a:lnTo>
                          <a:pt x="4197" y="620"/>
                        </a:lnTo>
                        <a:lnTo>
                          <a:pt x="4198" y="597"/>
                        </a:lnTo>
                        <a:lnTo>
                          <a:pt x="4198" y="527"/>
                        </a:lnTo>
                        <a:lnTo>
                          <a:pt x="4198" y="695"/>
                        </a:lnTo>
                        <a:lnTo>
                          <a:pt x="4198" y="632"/>
                        </a:lnTo>
                        <a:lnTo>
                          <a:pt x="4198" y="535"/>
                        </a:lnTo>
                        <a:lnTo>
                          <a:pt x="4198" y="687"/>
                        </a:lnTo>
                        <a:lnTo>
                          <a:pt x="4198" y="489"/>
                        </a:lnTo>
                        <a:lnTo>
                          <a:pt x="4199" y="616"/>
                        </a:lnTo>
                        <a:lnTo>
                          <a:pt x="4199" y="588"/>
                        </a:lnTo>
                        <a:lnTo>
                          <a:pt x="4199" y="468"/>
                        </a:lnTo>
                        <a:lnTo>
                          <a:pt x="4199" y="655"/>
                        </a:lnTo>
                        <a:lnTo>
                          <a:pt x="4200" y="517"/>
                        </a:lnTo>
                        <a:lnTo>
                          <a:pt x="4200" y="632"/>
                        </a:lnTo>
                        <a:lnTo>
                          <a:pt x="4200" y="465"/>
                        </a:lnTo>
                        <a:lnTo>
                          <a:pt x="4200" y="878"/>
                        </a:lnTo>
                        <a:lnTo>
                          <a:pt x="4200" y="775"/>
                        </a:lnTo>
                        <a:lnTo>
                          <a:pt x="4201" y="835"/>
                        </a:lnTo>
                        <a:lnTo>
                          <a:pt x="4201" y="858"/>
                        </a:lnTo>
                        <a:lnTo>
                          <a:pt x="4201" y="585"/>
                        </a:lnTo>
                        <a:lnTo>
                          <a:pt x="4201" y="649"/>
                        </a:lnTo>
                        <a:lnTo>
                          <a:pt x="4201" y="559"/>
                        </a:lnTo>
                        <a:lnTo>
                          <a:pt x="4202" y="717"/>
                        </a:lnTo>
                        <a:lnTo>
                          <a:pt x="4202" y="548"/>
                        </a:lnTo>
                        <a:lnTo>
                          <a:pt x="4202" y="647"/>
                        </a:lnTo>
                        <a:lnTo>
                          <a:pt x="4202" y="682"/>
                        </a:lnTo>
                        <a:lnTo>
                          <a:pt x="4203" y="707"/>
                        </a:lnTo>
                        <a:lnTo>
                          <a:pt x="4203" y="530"/>
                        </a:lnTo>
                        <a:lnTo>
                          <a:pt x="4203" y="574"/>
                        </a:lnTo>
                        <a:lnTo>
                          <a:pt x="4203" y="603"/>
                        </a:lnTo>
                        <a:lnTo>
                          <a:pt x="4203" y="565"/>
                        </a:lnTo>
                        <a:lnTo>
                          <a:pt x="4203" y="698"/>
                        </a:lnTo>
                        <a:lnTo>
                          <a:pt x="4203" y="632"/>
                        </a:lnTo>
                        <a:lnTo>
                          <a:pt x="4204" y="538"/>
                        </a:lnTo>
                        <a:lnTo>
                          <a:pt x="4204" y="688"/>
                        </a:lnTo>
                        <a:lnTo>
                          <a:pt x="4204" y="567"/>
                        </a:lnTo>
                        <a:lnTo>
                          <a:pt x="4204" y="598"/>
                        </a:lnTo>
                        <a:lnTo>
                          <a:pt x="4204" y="516"/>
                        </a:lnTo>
                        <a:lnTo>
                          <a:pt x="4204" y="655"/>
                        </a:lnTo>
                        <a:lnTo>
                          <a:pt x="4205" y="645"/>
                        </a:lnTo>
                        <a:lnTo>
                          <a:pt x="4205" y="577"/>
                        </a:lnTo>
                        <a:lnTo>
                          <a:pt x="4205" y="659"/>
                        </a:lnTo>
                        <a:lnTo>
                          <a:pt x="4206" y="516"/>
                        </a:lnTo>
                        <a:lnTo>
                          <a:pt x="4206" y="615"/>
                        </a:lnTo>
                        <a:lnTo>
                          <a:pt x="4206" y="635"/>
                        </a:lnTo>
                        <a:lnTo>
                          <a:pt x="4206" y="693"/>
                        </a:lnTo>
                        <a:lnTo>
                          <a:pt x="4206" y="540"/>
                        </a:lnTo>
                        <a:lnTo>
                          <a:pt x="4206" y="649"/>
                        </a:lnTo>
                        <a:lnTo>
                          <a:pt x="4207" y="595"/>
                        </a:lnTo>
                        <a:lnTo>
                          <a:pt x="4207" y="549"/>
                        </a:lnTo>
                        <a:lnTo>
                          <a:pt x="4207" y="701"/>
                        </a:lnTo>
                        <a:lnTo>
                          <a:pt x="4207" y="657"/>
                        </a:lnTo>
                        <a:lnTo>
                          <a:pt x="4207" y="689"/>
                        </a:lnTo>
                        <a:lnTo>
                          <a:pt x="4208" y="517"/>
                        </a:lnTo>
                        <a:lnTo>
                          <a:pt x="4208" y="713"/>
                        </a:lnTo>
                        <a:lnTo>
                          <a:pt x="4208" y="618"/>
                        </a:lnTo>
                        <a:lnTo>
                          <a:pt x="4208" y="687"/>
                        </a:lnTo>
                        <a:lnTo>
                          <a:pt x="4208" y="743"/>
                        </a:lnTo>
                        <a:lnTo>
                          <a:pt x="4208" y="574"/>
                        </a:lnTo>
                        <a:lnTo>
                          <a:pt x="4209" y="641"/>
                        </a:lnTo>
                        <a:lnTo>
                          <a:pt x="4209" y="703"/>
                        </a:lnTo>
                        <a:lnTo>
                          <a:pt x="4209" y="551"/>
                        </a:lnTo>
                        <a:lnTo>
                          <a:pt x="4209" y="735"/>
                        </a:lnTo>
                        <a:lnTo>
                          <a:pt x="4209" y="653"/>
                        </a:lnTo>
                        <a:lnTo>
                          <a:pt x="4209" y="568"/>
                        </a:lnTo>
                        <a:lnTo>
                          <a:pt x="4210" y="543"/>
                        </a:lnTo>
                        <a:lnTo>
                          <a:pt x="4210" y="710"/>
                        </a:lnTo>
                        <a:lnTo>
                          <a:pt x="4210" y="617"/>
                        </a:lnTo>
                        <a:lnTo>
                          <a:pt x="4210" y="641"/>
                        </a:lnTo>
                        <a:lnTo>
                          <a:pt x="4211" y="523"/>
                        </a:lnTo>
                        <a:lnTo>
                          <a:pt x="4211" y="673"/>
                        </a:lnTo>
                        <a:lnTo>
                          <a:pt x="4211" y="575"/>
                        </a:lnTo>
                        <a:lnTo>
                          <a:pt x="4211" y="560"/>
                        </a:lnTo>
                        <a:lnTo>
                          <a:pt x="4211" y="683"/>
                        </a:lnTo>
                        <a:lnTo>
                          <a:pt x="4211" y="523"/>
                        </a:lnTo>
                        <a:lnTo>
                          <a:pt x="4212" y="621"/>
                        </a:lnTo>
                        <a:lnTo>
                          <a:pt x="4212" y="578"/>
                        </a:lnTo>
                        <a:lnTo>
                          <a:pt x="4212" y="698"/>
                        </a:lnTo>
                        <a:lnTo>
                          <a:pt x="4212" y="507"/>
                        </a:lnTo>
                        <a:lnTo>
                          <a:pt x="4212" y="524"/>
                        </a:lnTo>
                        <a:lnTo>
                          <a:pt x="4213" y="552"/>
                        </a:lnTo>
                        <a:lnTo>
                          <a:pt x="4213" y="652"/>
                        </a:lnTo>
                        <a:lnTo>
                          <a:pt x="4213" y="528"/>
                        </a:lnTo>
                        <a:lnTo>
                          <a:pt x="4213" y="586"/>
                        </a:lnTo>
                        <a:lnTo>
                          <a:pt x="4213" y="588"/>
                        </a:lnTo>
                        <a:lnTo>
                          <a:pt x="4213" y="506"/>
                        </a:lnTo>
                        <a:lnTo>
                          <a:pt x="4214" y="656"/>
                        </a:lnTo>
                        <a:lnTo>
                          <a:pt x="4214" y="573"/>
                        </a:lnTo>
                        <a:lnTo>
                          <a:pt x="4214" y="624"/>
                        </a:lnTo>
                        <a:lnTo>
                          <a:pt x="4215" y="520"/>
                        </a:lnTo>
                        <a:lnTo>
                          <a:pt x="4215" y="754"/>
                        </a:lnTo>
                        <a:lnTo>
                          <a:pt x="4215" y="589"/>
                        </a:lnTo>
                        <a:lnTo>
                          <a:pt x="4215" y="524"/>
                        </a:lnTo>
                        <a:lnTo>
                          <a:pt x="4215" y="711"/>
                        </a:lnTo>
                        <a:lnTo>
                          <a:pt x="4215" y="648"/>
                        </a:lnTo>
                        <a:lnTo>
                          <a:pt x="4216" y="599"/>
                        </a:lnTo>
                        <a:lnTo>
                          <a:pt x="4216" y="525"/>
                        </a:lnTo>
                        <a:lnTo>
                          <a:pt x="4216" y="695"/>
                        </a:lnTo>
                        <a:lnTo>
                          <a:pt x="4216" y="632"/>
                        </a:lnTo>
                        <a:lnTo>
                          <a:pt x="4216" y="725"/>
                        </a:lnTo>
                        <a:lnTo>
                          <a:pt x="4217" y="566"/>
                        </a:lnTo>
                        <a:lnTo>
                          <a:pt x="4217" y="602"/>
                        </a:lnTo>
                        <a:lnTo>
                          <a:pt x="4217" y="642"/>
                        </a:lnTo>
                        <a:lnTo>
                          <a:pt x="4217" y="692"/>
                        </a:lnTo>
                        <a:lnTo>
                          <a:pt x="4217" y="557"/>
                        </a:lnTo>
                        <a:lnTo>
                          <a:pt x="4218" y="605"/>
                        </a:lnTo>
                        <a:lnTo>
                          <a:pt x="4218" y="588"/>
                        </a:lnTo>
                        <a:lnTo>
                          <a:pt x="4218" y="663"/>
                        </a:lnTo>
                        <a:lnTo>
                          <a:pt x="4218" y="540"/>
                        </a:lnTo>
                        <a:lnTo>
                          <a:pt x="4218" y="637"/>
                        </a:lnTo>
                        <a:lnTo>
                          <a:pt x="4219" y="554"/>
                        </a:lnTo>
                        <a:lnTo>
                          <a:pt x="4219" y="522"/>
                        </a:lnTo>
                        <a:lnTo>
                          <a:pt x="4219" y="693"/>
                        </a:lnTo>
                        <a:lnTo>
                          <a:pt x="4219" y="642"/>
                        </a:lnTo>
                        <a:lnTo>
                          <a:pt x="4219" y="629"/>
                        </a:lnTo>
                        <a:lnTo>
                          <a:pt x="4219" y="706"/>
                        </a:lnTo>
                        <a:lnTo>
                          <a:pt x="4220" y="493"/>
                        </a:lnTo>
                        <a:lnTo>
                          <a:pt x="4220" y="630"/>
                        </a:lnTo>
                        <a:lnTo>
                          <a:pt x="4220" y="589"/>
                        </a:lnTo>
                        <a:lnTo>
                          <a:pt x="4220" y="507"/>
                        </a:lnTo>
                        <a:lnTo>
                          <a:pt x="4220" y="689"/>
                        </a:lnTo>
                        <a:lnTo>
                          <a:pt x="4221" y="635"/>
                        </a:lnTo>
                        <a:lnTo>
                          <a:pt x="4221" y="587"/>
                        </a:lnTo>
                        <a:lnTo>
                          <a:pt x="4221" y="633"/>
                        </a:lnTo>
                        <a:lnTo>
                          <a:pt x="4221" y="453"/>
                        </a:lnTo>
                        <a:lnTo>
                          <a:pt x="4221" y="498"/>
                        </a:lnTo>
                        <a:lnTo>
                          <a:pt x="4222" y="559"/>
                        </a:lnTo>
                        <a:lnTo>
                          <a:pt x="4222" y="447"/>
                        </a:lnTo>
                        <a:lnTo>
                          <a:pt x="4222" y="595"/>
                        </a:lnTo>
                        <a:lnTo>
                          <a:pt x="4222" y="509"/>
                        </a:lnTo>
                        <a:lnTo>
                          <a:pt x="4222" y="518"/>
                        </a:lnTo>
                        <a:lnTo>
                          <a:pt x="4222" y="612"/>
                        </a:lnTo>
                        <a:lnTo>
                          <a:pt x="4223" y="434"/>
                        </a:lnTo>
                        <a:lnTo>
                          <a:pt x="4223" y="519"/>
                        </a:lnTo>
                        <a:lnTo>
                          <a:pt x="4223" y="544"/>
                        </a:lnTo>
                        <a:lnTo>
                          <a:pt x="4223" y="391"/>
                        </a:lnTo>
                        <a:lnTo>
                          <a:pt x="4224" y="642"/>
                        </a:lnTo>
                        <a:lnTo>
                          <a:pt x="4224" y="618"/>
                        </a:lnTo>
                        <a:lnTo>
                          <a:pt x="4224" y="526"/>
                        </a:lnTo>
                        <a:lnTo>
                          <a:pt x="4224" y="612"/>
                        </a:lnTo>
                        <a:lnTo>
                          <a:pt x="4224" y="473"/>
                        </a:lnTo>
                        <a:lnTo>
                          <a:pt x="4224" y="488"/>
                        </a:lnTo>
                        <a:lnTo>
                          <a:pt x="4224" y="479"/>
                        </a:lnTo>
                        <a:lnTo>
                          <a:pt x="4225" y="441"/>
                        </a:lnTo>
                        <a:lnTo>
                          <a:pt x="4225" y="619"/>
                        </a:lnTo>
                        <a:lnTo>
                          <a:pt x="4225" y="562"/>
                        </a:lnTo>
                        <a:lnTo>
                          <a:pt x="4225" y="579"/>
                        </a:lnTo>
                        <a:lnTo>
                          <a:pt x="4226" y="609"/>
                        </a:lnTo>
                        <a:lnTo>
                          <a:pt x="4226" y="440"/>
                        </a:lnTo>
                        <a:lnTo>
                          <a:pt x="4226" y="525"/>
                        </a:lnTo>
                        <a:lnTo>
                          <a:pt x="4226" y="522"/>
                        </a:lnTo>
                        <a:lnTo>
                          <a:pt x="4226" y="560"/>
                        </a:lnTo>
                        <a:lnTo>
                          <a:pt x="4227" y="448"/>
                        </a:lnTo>
                        <a:lnTo>
                          <a:pt x="4227" y="480"/>
                        </a:lnTo>
                        <a:lnTo>
                          <a:pt x="4227" y="448"/>
                        </a:lnTo>
                        <a:lnTo>
                          <a:pt x="4227" y="383"/>
                        </a:lnTo>
                        <a:lnTo>
                          <a:pt x="4227" y="565"/>
                        </a:lnTo>
                        <a:lnTo>
                          <a:pt x="4227" y="510"/>
                        </a:lnTo>
                        <a:lnTo>
                          <a:pt x="4228" y="502"/>
                        </a:lnTo>
                        <a:lnTo>
                          <a:pt x="4228" y="569"/>
                        </a:lnTo>
                        <a:lnTo>
                          <a:pt x="4228" y="392"/>
                        </a:lnTo>
                        <a:lnTo>
                          <a:pt x="4228" y="440"/>
                        </a:lnTo>
                        <a:lnTo>
                          <a:pt x="4228" y="466"/>
                        </a:lnTo>
                        <a:lnTo>
                          <a:pt x="4228" y="412"/>
                        </a:lnTo>
                        <a:lnTo>
                          <a:pt x="4229" y="543"/>
                        </a:lnTo>
                        <a:lnTo>
                          <a:pt x="4229" y="533"/>
                        </a:lnTo>
                        <a:lnTo>
                          <a:pt x="4229" y="368"/>
                        </a:lnTo>
                        <a:lnTo>
                          <a:pt x="4229" y="570"/>
                        </a:lnTo>
                        <a:lnTo>
                          <a:pt x="4230" y="492"/>
                        </a:lnTo>
                        <a:lnTo>
                          <a:pt x="4230" y="540"/>
                        </a:lnTo>
                        <a:lnTo>
                          <a:pt x="4230" y="390"/>
                        </a:lnTo>
                        <a:lnTo>
                          <a:pt x="4230" y="546"/>
                        </a:lnTo>
                        <a:lnTo>
                          <a:pt x="4230" y="516"/>
                        </a:lnTo>
                        <a:lnTo>
                          <a:pt x="4231" y="515"/>
                        </a:lnTo>
                        <a:lnTo>
                          <a:pt x="4231" y="542"/>
                        </a:lnTo>
                        <a:lnTo>
                          <a:pt x="4231" y="369"/>
                        </a:lnTo>
                        <a:lnTo>
                          <a:pt x="4231" y="414"/>
                        </a:lnTo>
                        <a:lnTo>
                          <a:pt x="4231" y="425"/>
                        </a:lnTo>
                        <a:lnTo>
                          <a:pt x="4232" y="356"/>
                        </a:lnTo>
                        <a:lnTo>
                          <a:pt x="4232" y="605"/>
                        </a:lnTo>
                        <a:lnTo>
                          <a:pt x="4232" y="498"/>
                        </a:lnTo>
                        <a:lnTo>
                          <a:pt x="4232" y="463"/>
                        </a:lnTo>
                        <a:lnTo>
                          <a:pt x="4232" y="552"/>
                        </a:lnTo>
                        <a:lnTo>
                          <a:pt x="4233" y="385"/>
                        </a:lnTo>
                        <a:lnTo>
                          <a:pt x="4233" y="480"/>
                        </a:lnTo>
                        <a:lnTo>
                          <a:pt x="4233" y="413"/>
                        </a:lnTo>
                        <a:lnTo>
                          <a:pt x="4233" y="525"/>
                        </a:lnTo>
                        <a:lnTo>
                          <a:pt x="4233" y="358"/>
                        </a:lnTo>
                        <a:lnTo>
                          <a:pt x="4233" y="502"/>
                        </a:lnTo>
                        <a:lnTo>
                          <a:pt x="4234" y="457"/>
                        </a:lnTo>
                        <a:lnTo>
                          <a:pt x="4234" y="540"/>
                        </a:lnTo>
                        <a:lnTo>
                          <a:pt x="4234" y="389"/>
                        </a:lnTo>
                        <a:lnTo>
                          <a:pt x="4234" y="456"/>
                        </a:lnTo>
                        <a:lnTo>
                          <a:pt x="4234" y="435"/>
                        </a:lnTo>
                        <a:lnTo>
                          <a:pt x="4234" y="383"/>
                        </a:lnTo>
                        <a:lnTo>
                          <a:pt x="4235" y="536"/>
                        </a:lnTo>
                        <a:lnTo>
                          <a:pt x="4235" y="427"/>
                        </a:lnTo>
                        <a:lnTo>
                          <a:pt x="4235" y="418"/>
                        </a:lnTo>
                        <a:lnTo>
                          <a:pt x="4236" y="578"/>
                        </a:lnTo>
                        <a:lnTo>
                          <a:pt x="4236" y="463"/>
                        </a:lnTo>
                        <a:lnTo>
                          <a:pt x="4236" y="475"/>
                        </a:lnTo>
                        <a:lnTo>
                          <a:pt x="4236" y="435"/>
                        </a:lnTo>
                        <a:lnTo>
                          <a:pt x="4236" y="558"/>
                        </a:lnTo>
                        <a:lnTo>
                          <a:pt x="4236" y="482"/>
                        </a:lnTo>
                        <a:lnTo>
                          <a:pt x="4237" y="478"/>
                        </a:lnTo>
                        <a:lnTo>
                          <a:pt x="4237" y="397"/>
                        </a:lnTo>
                        <a:lnTo>
                          <a:pt x="4237" y="576"/>
                        </a:lnTo>
                        <a:lnTo>
                          <a:pt x="4237" y="498"/>
                        </a:lnTo>
                        <a:lnTo>
                          <a:pt x="4237" y="415"/>
                        </a:lnTo>
                        <a:lnTo>
                          <a:pt x="4238" y="612"/>
                        </a:lnTo>
                        <a:lnTo>
                          <a:pt x="4238" y="463"/>
                        </a:lnTo>
                        <a:lnTo>
                          <a:pt x="4238" y="594"/>
                        </a:lnTo>
                        <a:lnTo>
                          <a:pt x="4238" y="402"/>
                        </a:lnTo>
                        <a:lnTo>
                          <a:pt x="4239" y="471"/>
                        </a:lnTo>
                        <a:lnTo>
                          <a:pt x="4239" y="542"/>
                        </a:lnTo>
                        <a:lnTo>
                          <a:pt x="4239" y="2046"/>
                        </a:lnTo>
                        <a:lnTo>
                          <a:pt x="4239" y="497"/>
                        </a:lnTo>
                        <a:lnTo>
                          <a:pt x="4239" y="533"/>
                        </a:lnTo>
                        <a:lnTo>
                          <a:pt x="4239" y="542"/>
                        </a:lnTo>
                        <a:lnTo>
                          <a:pt x="4240" y="434"/>
                        </a:lnTo>
                        <a:lnTo>
                          <a:pt x="4240" y="602"/>
                        </a:lnTo>
                        <a:lnTo>
                          <a:pt x="4240" y="479"/>
                        </a:lnTo>
                        <a:lnTo>
                          <a:pt x="4240" y="600"/>
                        </a:lnTo>
                        <a:lnTo>
                          <a:pt x="4241" y="472"/>
                        </a:lnTo>
                        <a:lnTo>
                          <a:pt x="4241" y="683"/>
                        </a:lnTo>
                        <a:lnTo>
                          <a:pt x="4241" y="499"/>
                        </a:lnTo>
                        <a:lnTo>
                          <a:pt x="4241" y="587"/>
                        </a:lnTo>
                        <a:lnTo>
                          <a:pt x="4241" y="501"/>
                        </a:lnTo>
                        <a:lnTo>
                          <a:pt x="4241" y="660"/>
                        </a:lnTo>
                        <a:lnTo>
                          <a:pt x="4242" y="585"/>
                        </a:lnTo>
                        <a:lnTo>
                          <a:pt x="4242" y="612"/>
                        </a:lnTo>
                        <a:lnTo>
                          <a:pt x="4242" y="554"/>
                        </a:lnTo>
                        <a:lnTo>
                          <a:pt x="4242" y="705"/>
                        </a:lnTo>
                        <a:lnTo>
                          <a:pt x="4242" y="641"/>
                        </a:lnTo>
                        <a:lnTo>
                          <a:pt x="4243" y="633"/>
                        </a:lnTo>
                        <a:lnTo>
                          <a:pt x="4243" y="715"/>
                        </a:lnTo>
                        <a:lnTo>
                          <a:pt x="4243" y="552"/>
                        </a:lnTo>
                        <a:lnTo>
                          <a:pt x="4243" y="685"/>
                        </a:lnTo>
                        <a:lnTo>
                          <a:pt x="4243" y="605"/>
                        </a:lnTo>
                        <a:lnTo>
                          <a:pt x="4244" y="678"/>
                        </a:lnTo>
                        <a:lnTo>
                          <a:pt x="4244" y="472"/>
                        </a:lnTo>
                        <a:lnTo>
                          <a:pt x="4244" y="614"/>
                        </a:lnTo>
                        <a:lnTo>
                          <a:pt x="4244" y="546"/>
                        </a:lnTo>
                        <a:lnTo>
                          <a:pt x="4244" y="509"/>
                        </a:lnTo>
                        <a:lnTo>
                          <a:pt x="4245" y="667"/>
                        </a:lnTo>
                        <a:lnTo>
                          <a:pt x="4245" y="610"/>
                        </a:lnTo>
                        <a:lnTo>
                          <a:pt x="4245" y="747"/>
                        </a:lnTo>
                        <a:lnTo>
                          <a:pt x="4245" y="529"/>
                        </a:lnTo>
                        <a:lnTo>
                          <a:pt x="4245" y="651"/>
                        </a:lnTo>
                        <a:lnTo>
                          <a:pt x="4246" y="645"/>
                        </a:lnTo>
                        <a:lnTo>
                          <a:pt x="4246" y="481"/>
                        </a:lnTo>
                        <a:lnTo>
                          <a:pt x="4246" y="709"/>
                        </a:lnTo>
                        <a:lnTo>
                          <a:pt x="4246" y="628"/>
                        </a:lnTo>
                        <a:lnTo>
                          <a:pt x="4246" y="621"/>
                        </a:lnTo>
                        <a:lnTo>
                          <a:pt x="4246" y="731"/>
                        </a:lnTo>
                        <a:lnTo>
                          <a:pt x="4247" y="540"/>
                        </a:lnTo>
                        <a:lnTo>
                          <a:pt x="4247" y="595"/>
                        </a:lnTo>
                        <a:lnTo>
                          <a:pt x="4247" y="649"/>
                        </a:lnTo>
                        <a:lnTo>
                          <a:pt x="4247" y="502"/>
                        </a:lnTo>
                        <a:lnTo>
                          <a:pt x="4248" y="606"/>
                        </a:lnTo>
                        <a:lnTo>
                          <a:pt x="4248" y="637"/>
                        </a:lnTo>
                        <a:lnTo>
                          <a:pt x="4248" y="689"/>
                        </a:lnTo>
                        <a:lnTo>
                          <a:pt x="4248" y="543"/>
                        </a:lnTo>
                        <a:lnTo>
                          <a:pt x="4248" y="627"/>
                        </a:lnTo>
                        <a:lnTo>
                          <a:pt x="4249" y="744"/>
                        </a:lnTo>
                        <a:lnTo>
                          <a:pt x="4249" y="499"/>
                        </a:lnTo>
                        <a:lnTo>
                          <a:pt x="4249" y="502"/>
                        </a:lnTo>
                        <a:lnTo>
                          <a:pt x="4249" y="563"/>
                        </a:lnTo>
                        <a:lnTo>
                          <a:pt x="4250" y="525"/>
                        </a:lnTo>
                        <a:lnTo>
                          <a:pt x="4250" y="683"/>
                        </a:lnTo>
                        <a:lnTo>
                          <a:pt x="4250" y="540"/>
                        </a:lnTo>
                        <a:lnTo>
                          <a:pt x="4250" y="587"/>
                        </a:lnTo>
                        <a:lnTo>
                          <a:pt x="4250" y="661"/>
                        </a:lnTo>
                        <a:lnTo>
                          <a:pt x="4250" y="494"/>
                        </a:lnTo>
                        <a:lnTo>
                          <a:pt x="4251" y="579"/>
                        </a:lnTo>
                        <a:lnTo>
                          <a:pt x="4251" y="551"/>
                        </a:lnTo>
                        <a:lnTo>
                          <a:pt x="4251" y="405"/>
                        </a:lnTo>
                        <a:lnTo>
                          <a:pt x="4251" y="602"/>
                        </a:lnTo>
                        <a:lnTo>
                          <a:pt x="4251" y="562"/>
                        </a:lnTo>
                        <a:lnTo>
                          <a:pt x="4252" y="590"/>
                        </a:lnTo>
                        <a:lnTo>
                          <a:pt x="4252" y="625"/>
                        </a:lnTo>
                        <a:lnTo>
                          <a:pt x="4252" y="417"/>
                        </a:lnTo>
                        <a:lnTo>
                          <a:pt x="4252" y="498"/>
                        </a:lnTo>
                        <a:lnTo>
                          <a:pt x="4252" y="517"/>
                        </a:lnTo>
                        <a:lnTo>
                          <a:pt x="4252" y="673"/>
                        </a:lnTo>
                        <a:lnTo>
                          <a:pt x="4252" y="436"/>
                        </a:lnTo>
                        <a:lnTo>
                          <a:pt x="4253" y="519"/>
                        </a:lnTo>
                        <a:lnTo>
                          <a:pt x="4253" y="566"/>
                        </a:lnTo>
                        <a:lnTo>
                          <a:pt x="4253" y="489"/>
                        </a:lnTo>
                        <a:lnTo>
                          <a:pt x="4254" y="643"/>
                        </a:lnTo>
                        <a:lnTo>
                          <a:pt x="4254" y="612"/>
                        </a:lnTo>
                        <a:lnTo>
                          <a:pt x="4254" y="678"/>
                        </a:lnTo>
                        <a:lnTo>
                          <a:pt x="4254" y="520"/>
                        </a:lnTo>
                        <a:lnTo>
                          <a:pt x="4254" y="558"/>
                        </a:lnTo>
                        <a:lnTo>
                          <a:pt x="4254" y="595"/>
                        </a:lnTo>
                        <a:lnTo>
                          <a:pt x="4255" y="682"/>
                        </a:lnTo>
                        <a:lnTo>
                          <a:pt x="4255" y="514"/>
                        </a:lnTo>
                        <a:lnTo>
                          <a:pt x="4255" y="535"/>
                        </a:lnTo>
                        <a:lnTo>
                          <a:pt x="4255" y="516"/>
                        </a:lnTo>
                        <a:lnTo>
                          <a:pt x="4255" y="479"/>
                        </a:lnTo>
                        <a:lnTo>
                          <a:pt x="4256" y="623"/>
                        </a:lnTo>
                        <a:lnTo>
                          <a:pt x="4256" y="543"/>
                        </a:lnTo>
                        <a:lnTo>
                          <a:pt x="4256" y="524"/>
                        </a:lnTo>
                        <a:lnTo>
                          <a:pt x="4256" y="668"/>
                        </a:lnTo>
                        <a:lnTo>
                          <a:pt x="4257" y="472"/>
                        </a:lnTo>
                        <a:lnTo>
                          <a:pt x="4257" y="535"/>
                        </a:lnTo>
                        <a:lnTo>
                          <a:pt x="4257" y="547"/>
                        </a:lnTo>
                        <a:lnTo>
                          <a:pt x="4257" y="2122"/>
                        </a:lnTo>
                        <a:lnTo>
                          <a:pt x="4257" y="507"/>
                        </a:lnTo>
                        <a:lnTo>
                          <a:pt x="4257" y="573"/>
                        </a:lnTo>
                        <a:lnTo>
                          <a:pt x="4258" y="575"/>
                        </a:lnTo>
                        <a:lnTo>
                          <a:pt x="4258" y="472"/>
                        </a:lnTo>
                        <a:lnTo>
                          <a:pt x="4258" y="631"/>
                        </a:lnTo>
                        <a:lnTo>
                          <a:pt x="4258" y="480"/>
                        </a:lnTo>
                        <a:lnTo>
                          <a:pt x="4258" y="604"/>
                        </a:lnTo>
                        <a:lnTo>
                          <a:pt x="4259" y="448"/>
                        </a:lnTo>
                        <a:lnTo>
                          <a:pt x="4259" y="657"/>
                        </a:lnTo>
                        <a:lnTo>
                          <a:pt x="4259" y="567"/>
                        </a:lnTo>
                        <a:lnTo>
                          <a:pt x="4259" y="546"/>
                        </a:lnTo>
                        <a:lnTo>
                          <a:pt x="4259" y="696"/>
                        </a:lnTo>
                        <a:lnTo>
                          <a:pt x="4260" y="456"/>
                        </a:lnTo>
                        <a:lnTo>
                          <a:pt x="4260" y="529"/>
                        </a:lnTo>
                        <a:lnTo>
                          <a:pt x="4260" y="607"/>
                        </a:lnTo>
                        <a:lnTo>
                          <a:pt x="4260" y="619"/>
                        </a:lnTo>
                        <a:lnTo>
                          <a:pt x="4260" y="462"/>
                        </a:lnTo>
                        <a:lnTo>
                          <a:pt x="4260" y="505"/>
                        </a:lnTo>
                        <a:lnTo>
                          <a:pt x="4261" y="559"/>
                        </a:lnTo>
                        <a:lnTo>
                          <a:pt x="4261" y="406"/>
                        </a:lnTo>
                        <a:lnTo>
                          <a:pt x="4261" y="451"/>
                        </a:lnTo>
                        <a:lnTo>
                          <a:pt x="4261" y="425"/>
                        </a:lnTo>
                        <a:lnTo>
                          <a:pt x="4262" y="416"/>
                        </a:lnTo>
                        <a:lnTo>
                          <a:pt x="4262" y="551"/>
                        </a:lnTo>
                        <a:lnTo>
                          <a:pt x="4262" y="426"/>
                        </a:lnTo>
                        <a:lnTo>
                          <a:pt x="4262" y="478"/>
                        </a:lnTo>
                        <a:lnTo>
                          <a:pt x="4262" y="396"/>
                        </a:lnTo>
                        <a:lnTo>
                          <a:pt x="4263" y="551"/>
                        </a:lnTo>
                        <a:lnTo>
                          <a:pt x="4263" y="484"/>
                        </a:lnTo>
                        <a:lnTo>
                          <a:pt x="4263" y="464"/>
                        </a:lnTo>
                        <a:lnTo>
                          <a:pt x="4263" y="549"/>
                        </a:lnTo>
                        <a:lnTo>
                          <a:pt x="4263" y="351"/>
                        </a:lnTo>
                        <a:lnTo>
                          <a:pt x="4263" y="451"/>
                        </a:lnTo>
                        <a:lnTo>
                          <a:pt x="4264" y="495"/>
                        </a:lnTo>
                        <a:lnTo>
                          <a:pt x="4264" y="572"/>
                        </a:lnTo>
                        <a:lnTo>
                          <a:pt x="4264" y="373"/>
                        </a:lnTo>
                        <a:lnTo>
                          <a:pt x="4264" y="434"/>
                        </a:lnTo>
                        <a:lnTo>
                          <a:pt x="4264" y="367"/>
                        </a:lnTo>
                        <a:lnTo>
                          <a:pt x="4265" y="514"/>
                        </a:lnTo>
                        <a:lnTo>
                          <a:pt x="4265" y="454"/>
                        </a:lnTo>
                        <a:lnTo>
                          <a:pt x="4265" y="428"/>
                        </a:lnTo>
                        <a:lnTo>
                          <a:pt x="4265" y="562"/>
                        </a:lnTo>
                        <a:lnTo>
                          <a:pt x="4265" y="342"/>
                        </a:lnTo>
                        <a:lnTo>
                          <a:pt x="4266" y="433"/>
                        </a:lnTo>
                        <a:lnTo>
                          <a:pt x="4266" y="392"/>
                        </a:lnTo>
                        <a:lnTo>
                          <a:pt x="4266" y="387"/>
                        </a:lnTo>
                        <a:lnTo>
                          <a:pt x="4266" y="529"/>
                        </a:lnTo>
                        <a:lnTo>
                          <a:pt x="4267" y="451"/>
                        </a:lnTo>
                        <a:lnTo>
                          <a:pt x="4267" y="524"/>
                        </a:lnTo>
                        <a:lnTo>
                          <a:pt x="4267" y="352"/>
                        </a:lnTo>
                        <a:lnTo>
                          <a:pt x="4267" y="443"/>
                        </a:lnTo>
                        <a:lnTo>
                          <a:pt x="4267" y="427"/>
                        </a:lnTo>
                        <a:lnTo>
                          <a:pt x="4268" y="329"/>
                        </a:lnTo>
                        <a:lnTo>
                          <a:pt x="4268" y="483"/>
                        </a:lnTo>
                        <a:lnTo>
                          <a:pt x="4268" y="405"/>
                        </a:lnTo>
                        <a:lnTo>
                          <a:pt x="4268" y="381"/>
                        </a:lnTo>
                        <a:lnTo>
                          <a:pt x="4268" y="291"/>
                        </a:lnTo>
                        <a:lnTo>
                          <a:pt x="4268" y="491"/>
                        </a:lnTo>
                        <a:lnTo>
                          <a:pt x="4269" y="424"/>
                        </a:lnTo>
                        <a:lnTo>
                          <a:pt x="4269" y="467"/>
                        </a:lnTo>
                        <a:lnTo>
                          <a:pt x="4269" y="379"/>
                        </a:lnTo>
                        <a:lnTo>
                          <a:pt x="4269" y="516"/>
                        </a:lnTo>
                        <a:lnTo>
                          <a:pt x="4269" y="437"/>
                        </a:lnTo>
                        <a:lnTo>
                          <a:pt x="4270" y="367"/>
                        </a:lnTo>
                        <a:lnTo>
                          <a:pt x="4270" y="520"/>
                        </a:lnTo>
                        <a:lnTo>
                          <a:pt x="4270" y="441"/>
                        </a:lnTo>
                        <a:lnTo>
                          <a:pt x="4270" y="369"/>
                        </a:lnTo>
                        <a:lnTo>
                          <a:pt x="4271" y="515"/>
                        </a:lnTo>
                        <a:lnTo>
                          <a:pt x="4271" y="364"/>
                        </a:lnTo>
                        <a:lnTo>
                          <a:pt x="4271" y="394"/>
                        </a:lnTo>
                        <a:lnTo>
                          <a:pt x="4271" y="471"/>
                        </a:lnTo>
                        <a:lnTo>
                          <a:pt x="4271" y="366"/>
                        </a:lnTo>
                        <a:lnTo>
                          <a:pt x="4272" y="509"/>
                        </a:lnTo>
                        <a:lnTo>
                          <a:pt x="4272" y="489"/>
                        </a:lnTo>
                        <a:lnTo>
                          <a:pt x="4272" y="467"/>
                        </a:lnTo>
                        <a:lnTo>
                          <a:pt x="4272" y="416"/>
                        </a:lnTo>
                        <a:lnTo>
                          <a:pt x="4272" y="591"/>
                        </a:lnTo>
                        <a:lnTo>
                          <a:pt x="4272" y="549"/>
                        </a:lnTo>
                        <a:lnTo>
                          <a:pt x="4273" y="493"/>
                        </a:lnTo>
                        <a:lnTo>
                          <a:pt x="4273" y="877"/>
                        </a:lnTo>
                        <a:lnTo>
                          <a:pt x="4273" y="834"/>
                        </a:lnTo>
                        <a:lnTo>
                          <a:pt x="4273" y="831"/>
                        </a:lnTo>
                        <a:lnTo>
                          <a:pt x="4274" y="582"/>
                        </a:lnTo>
                        <a:lnTo>
                          <a:pt x="4274" y="597"/>
                        </a:lnTo>
                        <a:lnTo>
                          <a:pt x="4274" y="630"/>
                        </a:lnTo>
                        <a:lnTo>
                          <a:pt x="4274" y="493"/>
                        </a:lnTo>
                        <a:lnTo>
                          <a:pt x="4274" y="685"/>
                        </a:lnTo>
                        <a:lnTo>
                          <a:pt x="4275" y="637"/>
                        </a:lnTo>
                        <a:lnTo>
                          <a:pt x="4275" y="610"/>
                        </a:lnTo>
                        <a:lnTo>
                          <a:pt x="4275" y="518"/>
                        </a:lnTo>
                        <a:lnTo>
                          <a:pt x="4275" y="685"/>
                        </a:lnTo>
                        <a:lnTo>
                          <a:pt x="4275" y="610"/>
                        </a:lnTo>
                        <a:lnTo>
                          <a:pt x="4276" y="568"/>
                        </a:lnTo>
                        <a:lnTo>
                          <a:pt x="4276" y="676"/>
                        </a:lnTo>
                        <a:lnTo>
                          <a:pt x="4276" y="493"/>
                        </a:lnTo>
                        <a:lnTo>
                          <a:pt x="4276" y="642"/>
                        </a:lnTo>
                        <a:lnTo>
                          <a:pt x="4276" y="572"/>
                        </a:lnTo>
                        <a:lnTo>
                          <a:pt x="4276" y="672"/>
                        </a:lnTo>
                        <a:lnTo>
                          <a:pt x="4277" y="503"/>
                        </a:lnTo>
                        <a:lnTo>
                          <a:pt x="4277" y="639"/>
                        </a:lnTo>
                        <a:lnTo>
                          <a:pt x="4277" y="526"/>
                        </a:lnTo>
                        <a:lnTo>
                          <a:pt x="4277" y="639"/>
                        </a:lnTo>
                        <a:lnTo>
                          <a:pt x="4278" y="464"/>
                        </a:lnTo>
                        <a:lnTo>
                          <a:pt x="4278" y="599"/>
                        </a:lnTo>
                        <a:lnTo>
                          <a:pt x="4278" y="555"/>
                        </a:lnTo>
                        <a:lnTo>
                          <a:pt x="4278" y="621"/>
                        </a:lnTo>
                        <a:lnTo>
                          <a:pt x="4278" y="453"/>
                        </a:lnTo>
                        <a:lnTo>
                          <a:pt x="4278" y="550"/>
                        </a:lnTo>
                        <a:lnTo>
                          <a:pt x="4279" y="492"/>
                        </a:lnTo>
                        <a:lnTo>
                          <a:pt x="4279" y="627"/>
                        </a:lnTo>
                        <a:lnTo>
                          <a:pt x="4279" y="422"/>
                        </a:lnTo>
                        <a:lnTo>
                          <a:pt x="4279" y="551"/>
                        </a:lnTo>
                        <a:lnTo>
                          <a:pt x="4279" y="559"/>
                        </a:lnTo>
                        <a:lnTo>
                          <a:pt x="4279" y="652"/>
                        </a:lnTo>
                        <a:lnTo>
                          <a:pt x="4280" y="464"/>
                        </a:lnTo>
                        <a:lnTo>
                          <a:pt x="4280" y="589"/>
                        </a:lnTo>
                        <a:lnTo>
                          <a:pt x="4280" y="498"/>
                        </a:lnTo>
                        <a:lnTo>
                          <a:pt x="4280" y="473"/>
                        </a:lnTo>
                        <a:lnTo>
                          <a:pt x="4280" y="586"/>
                        </a:lnTo>
                        <a:lnTo>
                          <a:pt x="4281" y="547"/>
                        </a:lnTo>
                        <a:lnTo>
                          <a:pt x="4281" y="517"/>
                        </a:lnTo>
                        <a:lnTo>
                          <a:pt x="4281" y="454"/>
                        </a:lnTo>
                        <a:lnTo>
                          <a:pt x="4281" y="2045"/>
                        </a:lnTo>
                        <a:lnTo>
                          <a:pt x="4281" y="499"/>
                        </a:lnTo>
                        <a:lnTo>
                          <a:pt x="4282" y="505"/>
                        </a:lnTo>
                        <a:lnTo>
                          <a:pt x="4282" y="379"/>
                        </a:lnTo>
                        <a:lnTo>
                          <a:pt x="4282" y="550"/>
                        </a:lnTo>
                        <a:lnTo>
                          <a:pt x="4282" y="470"/>
                        </a:lnTo>
                        <a:lnTo>
                          <a:pt x="4282" y="436"/>
                        </a:lnTo>
                        <a:lnTo>
                          <a:pt x="4283" y="386"/>
                        </a:lnTo>
                        <a:lnTo>
                          <a:pt x="4283" y="2109"/>
                        </a:lnTo>
                        <a:lnTo>
                          <a:pt x="4283" y="408"/>
                        </a:lnTo>
                        <a:lnTo>
                          <a:pt x="4283" y="438"/>
                        </a:lnTo>
                        <a:lnTo>
                          <a:pt x="4283" y="528"/>
                        </a:lnTo>
                        <a:lnTo>
                          <a:pt x="4283" y="360"/>
                        </a:lnTo>
                        <a:lnTo>
                          <a:pt x="4284" y="469"/>
                        </a:lnTo>
                        <a:lnTo>
                          <a:pt x="4284" y="410"/>
                        </a:lnTo>
                        <a:lnTo>
                          <a:pt x="4284" y="564"/>
                        </a:lnTo>
                        <a:lnTo>
                          <a:pt x="4284" y="542"/>
                        </a:lnTo>
                        <a:lnTo>
                          <a:pt x="4285" y="524"/>
                        </a:lnTo>
                        <a:lnTo>
                          <a:pt x="4285" y="585"/>
                        </a:lnTo>
                        <a:lnTo>
                          <a:pt x="4285" y="405"/>
                        </a:lnTo>
                        <a:lnTo>
                          <a:pt x="4285" y="547"/>
                        </a:lnTo>
                        <a:lnTo>
                          <a:pt x="4285" y="423"/>
                        </a:lnTo>
                        <a:lnTo>
                          <a:pt x="4286" y="407"/>
                        </a:lnTo>
                        <a:lnTo>
                          <a:pt x="4286" y="563"/>
                        </a:lnTo>
                        <a:lnTo>
                          <a:pt x="4286" y="509"/>
                        </a:lnTo>
                        <a:lnTo>
                          <a:pt x="4286" y="566"/>
                        </a:lnTo>
                        <a:lnTo>
                          <a:pt x="4286" y="396"/>
                        </a:lnTo>
                        <a:lnTo>
                          <a:pt x="4287" y="469"/>
                        </a:lnTo>
                        <a:lnTo>
                          <a:pt x="4287" y="501"/>
                        </a:lnTo>
                        <a:lnTo>
                          <a:pt x="4287" y="429"/>
                        </a:lnTo>
                        <a:lnTo>
                          <a:pt x="4287" y="598"/>
                        </a:lnTo>
                        <a:lnTo>
                          <a:pt x="4287" y="564"/>
                        </a:lnTo>
                        <a:lnTo>
                          <a:pt x="4287" y="519"/>
                        </a:lnTo>
                        <a:lnTo>
                          <a:pt x="4288" y="425"/>
                        </a:lnTo>
                        <a:lnTo>
                          <a:pt x="4288" y="603"/>
                        </a:lnTo>
                        <a:lnTo>
                          <a:pt x="4288" y="469"/>
                        </a:lnTo>
                        <a:lnTo>
                          <a:pt x="4288" y="572"/>
                        </a:lnTo>
                        <a:lnTo>
                          <a:pt x="4288" y="632"/>
                        </a:lnTo>
                        <a:lnTo>
                          <a:pt x="4288" y="483"/>
                        </a:lnTo>
                        <a:lnTo>
                          <a:pt x="4289" y="503"/>
                        </a:lnTo>
                        <a:lnTo>
                          <a:pt x="4289" y="517"/>
                        </a:lnTo>
                        <a:lnTo>
                          <a:pt x="4289" y="423"/>
                        </a:lnTo>
                        <a:lnTo>
                          <a:pt x="4290" y="589"/>
                        </a:lnTo>
                        <a:lnTo>
                          <a:pt x="4290" y="575"/>
                        </a:lnTo>
                        <a:lnTo>
                          <a:pt x="4290" y="526"/>
                        </a:lnTo>
                        <a:lnTo>
                          <a:pt x="4290" y="455"/>
                        </a:lnTo>
                        <a:lnTo>
                          <a:pt x="4290" y="593"/>
                        </a:lnTo>
                        <a:lnTo>
                          <a:pt x="4290" y="559"/>
                        </a:lnTo>
                        <a:lnTo>
                          <a:pt x="4291" y="455"/>
                        </a:lnTo>
                        <a:lnTo>
                          <a:pt x="4291" y="606"/>
                        </a:lnTo>
                        <a:lnTo>
                          <a:pt x="4291" y="428"/>
                        </a:lnTo>
                        <a:lnTo>
                          <a:pt x="4291" y="506"/>
                        </a:lnTo>
                        <a:lnTo>
                          <a:pt x="4291" y="588"/>
                        </a:lnTo>
                        <a:lnTo>
                          <a:pt x="4292" y="370"/>
                        </a:lnTo>
                        <a:lnTo>
                          <a:pt x="4292" y="442"/>
                        </a:lnTo>
                        <a:lnTo>
                          <a:pt x="4292" y="412"/>
                        </a:lnTo>
                        <a:lnTo>
                          <a:pt x="4293" y="579"/>
                        </a:lnTo>
                        <a:lnTo>
                          <a:pt x="4293" y="355"/>
                        </a:lnTo>
                        <a:lnTo>
                          <a:pt x="4293" y="539"/>
                        </a:lnTo>
                        <a:lnTo>
                          <a:pt x="4293" y="573"/>
                        </a:lnTo>
                        <a:lnTo>
                          <a:pt x="4293" y="408"/>
                        </a:lnTo>
                        <a:lnTo>
                          <a:pt x="4294" y="464"/>
                        </a:lnTo>
                        <a:lnTo>
                          <a:pt x="4294" y="573"/>
                        </a:lnTo>
                        <a:lnTo>
                          <a:pt x="4294" y="362"/>
                        </a:lnTo>
                        <a:lnTo>
                          <a:pt x="4294" y="440"/>
                        </a:lnTo>
                        <a:lnTo>
                          <a:pt x="4294" y="461"/>
                        </a:lnTo>
                        <a:lnTo>
                          <a:pt x="4294" y="515"/>
                        </a:lnTo>
                        <a:lnTo>
                          <a:pt x="4295" y="375"/>
                        </a:lnTo>
                        <a:lnTo>
                          <a:pt x="4295" y="447"/>
                        </a:lnTo>
                        <a:lnTo>
                          <a:pt x="4295" y="445"/>
                        </a:lnTo>
                        <a:lnTo>
                          <a:pt x="4295" y="569"/>
                        </a:lnTo>
                        <a:lnTo>
                          <a:pt x="4296" y="367"/>
                        </a:lnTo>
                        <a:lnTo>
                          <a:pt x="4296" y="496"/>
                        </a:lnTo>
                        <a:lnTo>
                          <a:pt x="4296" y="394"/>
                        </a:lnTo>
                        <a:lnTo>
                          <a:pt x="4296" y="513"/>
                        </a:lnTo>
                        <a:lnTo>
                          <a:pt x="4296" y="366"/>
                        </a:lnTo>
                        <a:lnTo>
                          <a:pt x="4296" y="473"/>
                        </a:lnTo>
                        <a:lnTo>
                          <a:pt x="4297" y="429"/>
                        </a:lnTo>
                        <a:lnTo>
                          <a:pt x="4297" y="338"/>
                        </a:lnTo>
                        <a:lnTo>
                          <a:pt x="4297" y="510"/>
                        </a:lnTo>
                        <a:lnTo>
                          <a:pt x="4297" y="383"/>
                        </a:lnTo>
                        <a:lnTo>
                          <a:pt x="4297" y="401"/>
                        </a:lnTo>
                        <a:lnTo>
                          <a:pt x="4297" y="494"/>
                        </a:lnTo>
                        <a:lnTo>
                          <a:pt x="4298" y="352"/>
                        </a:lnTo>
                        <a:lnTo>
                          <a:pt x="4298" y="432"/>
                        </a:lnTo>
                        <a:lnTo>
                          <a:pt x="4298" y="445"/>
                        </a:lnTo>
                        <a:lnTo>
                          <a:pt x="4298" y="329"/>
                        </a:lnTo>
                        <a:lnTo>
                          <a:pt x="4298" y="542"/>
                        </a:lnTo>
                        <a:lnTo>
                          <a:pt x="4299" y="445"/>
                        </a:lnTo>
                        <a:lnTo>
                          <a:pt x="4299" y="449"/>
                        </a:lnTo>
                        <a:lnTo>
                          <a:pt x="4299" y="500"/>
                        </a:lnTo>
                        <a:lnTo>
                          <a:pt x="4299" y="374"/>
                        </a:lnTo>
                        <a:lnTo>
                          <a:pt x="4299" y="432"/>
                        </a:lnTo>
                        <a:lnTo>
                          <a:pt x="4300" y="478"/>
                        </a:lnTo>
                        <a:lnTo>
                          <a:pt x="4300" y="379"/>
                        </a:lnTo>
                        <a:lnTo>
                          <a:pt x="4300" y="559"/>
                        </a:lnTo>
                        <a:lnTo>
                          <a:pt x="4300" y="410"/>
                        </a:lnTo>
                        <a:lnTo>
                          <a:pt x="4300" y="531"/>
                        </a:lnTo>
                        <a:lnTo>
                          <a:pt x="4301" y="618"/>
                        </a:lnTo>
                        <a:lnTo>
                          <a:pt x="4301" y="381"/>
                        </a:lnTo>
                        <a:lnTo>
                          <a:pt x="4301" y="459"/>
                        </a:lnTo>
                        <a:lnTo>
                          <a:pt x="4301" y="454"/>
                        </a:lnTo>
                        <a:lnTo>
                          <a:pt x="4301" y="405"/>
                        </a:lnTo>
                        <a:lnTo>
                          <a:pt x="4302" y="515"/>
                        </a:lnTo>
                        <a:lnTo>
                          <a:pt x="4302" y="410"/>
                        </a:lnTo>
                        <a:lnTo>
                          <a:pt x="4302" y="547"/>
                        </a:lnTo>
                        <a:lnTo>
                          <a:pt x="4302" y="347"/>
                        </a:lnTo>
                        <a:lnTo>
                          <a:pt x="4302" y="394"/>
                        </a:lnTo>
                        <a:lnTo>
                          <a:pt x="4302" y="482"/>
                        </a:lnTo>
                        <a:lnTo>
                          <a:pt x="4303" y="422"/>
                        </a:lnTo>
                        <a:lnTo>
                          <a:pt x="4303" y="568"/>
                        </a:lnTo>
                        <a:lnTo>
                          <a:pt x="4303" y="498"/>
                        </a:lnTo>
                        <a:lnTo>
                          <a:pt x="4303" y="486"/>
                        </a:lnTo>
                        <a:lnTo>
                          <a:pt x="4304" y="568"/>
                        </a:lnTo>
                        <a:lnTo>
                          <a:pt x="4304" y="353"/>
                        </a:lnTo>
                        <a:lnTo>
                          <a:pt x="4304" y="463"/>
                        </a:lnTo>
                        <a:lnTo>
                          <a:pt x="4304" y="393"/>
                        </a:lnTo>
                        <a:lnTo>
                          <a:pt x="4304" y="576"/>
                        </a:lnTo>
                        <a:lnTo>
                          <a:pt x="4305" y="458"/>
                        </a:lnTo>
                        <a:lnTo>
                          <a:pt x="4305" y="400"/>
                        </a:lnTo>
                        <a:lnTo>
                          <a:pt x="4305" y="364"/>
                        </a:lnTo>
                        <a:lnTo>
                          <a:pt x="4305" y="500"/>
                        </a:lnTo>
                        <a:lnTo>
                          <a:pt x="4305" y="441"/>
                        </a:lnTo>
                        <a:lnTo>
                          <a:pt x="4306" y="452"/>
                        </a:lnTo>
                        <a:lnTo>
                          <a:pt x="4306" y="507"/>
                        </a:lnTo>
                        <a:lnTo>
                          <a:pt x="4306" y="368"/>
                        </a:lnTo>
                        <a:lnTo>
                          <a:pt x="4306" y="489"/>
                        </a:lnTo>
                        <a:lnTo>
                          <a:pt x="4306" y="527"/>
                        </a:lnTo>
                        <a:lnTo>
                          <a:pt x="4307" y="533"/>
                        </a:lnTo>
                        <a:lnTo>
                          <a:pt x="4307" y="362"/>
                        </a:lnTo>
                        <a:lnTo>
                          <a:pt x="4307" y="432"/>
                        </a:lnTo>
                        <a:lnTo>
                          <a:pt x="4307" y="463"/>
                        </a:lnTo>
                        <a:lnTo>
                          <a:pt x="4307" y="573"/>
                        </a:lnTo>
                        <a:lnTo>
                          <a:pt x="4307" y="372"/>
                        </a:lnTo>
                        <a:lnTo>
                          <a:pt x="4308" y="531"/>
                        </a:lnTo>
                        <a:lnTo>
                          <a:pt x="4308" y="413"/>
                        </a:lnTo>
                        <a:lnTo>
                          <a:pt x="4308" y="517"/>
                        </a:lnTo>
                        <a:lnTo>
                          <a:pt x="4308" y="330"/>
                        </a:lnTo>
                        <a:lnTo>
                          <a:pt x="4308" y="435"/>
                        </a:lnTo>
                        <a:lnTo>
                          <a:pt x="4309" y="423"/>
                        </a:lnTo>
                        <a:lnTo>
                          <a:pt x="4309" y="373"/>
                        </a:lnTo>
                        <a:lnTo>
                          <a:pt x="4309" y="519"/>
                        </a:lnTo>
                        <a:lnTo>
                          <a:pt x="4309" y="381"/>
                        </a:lnTo>
                        <a:lnTo>
                          <a:pt x="4310" y="480"/>
                        </a:lnTo>
                        <a:lnTo>
                          <a:pt x="4310" y="347"/>
                        </a:lnTo>
                        <a:lnTo>
                          <a:pt x="4310" y="407"/>
                        </a:lnTo>
                        <a:lnTo>
                          <a:pt x="4310" y="481"/>
                        </a:lnTo>
                        <a:lnTo>
                          <a:pt x="4310" y="496"/>
                        </a:lnTo>
                        <a:lnTo>
                          <a:pt x="4310" y="318"/>
                        </a:lnTo>
                        <a:lnTo>
                          <a:pt x="4311" y="423"/>
                        </a:lnTo>
                        <a:lnTo>
                          <a:pt x="4311" y="373"/>
                        </a:lnTo>
                        <a:lnTo>
                          <a:pt x="4311" y="514"/>
                        </a:lnTo>
                        <a:lnTo>
                          <a:pt x="4311" y="372"/>
                        </a:lnTo>
                        <a:lnTo>
                          <a:pt x="4312" y="494"/>
                        </a:lnTo>
                        <a:lnTo>
                          <a:pt x="4312" y="376"/>
                        </a:lnTo>
                        <a:lnTo>
                          <a:pt x="4312" y="512"/>
                        </a:lnTo>
                        <a:lnTo>
                          <a:pt x="4312" y="457"/>
                        </a:lnTo>
                        <a:lnTo>
                          <a:pt x="4312" y="562"/>
                        </a:lnTo>
                        <a:lnTo>
                          <a:pt x="4313" y="390"/>
                        </a:lnTo>
                        <a:lnTo>
                          <a:pt x="4313" y="464"/>
                        </a:lnTo>
                        <a:lnTo>
                          <a:pt x="4313" y="503"/>
                        </a:lnTo>
                        <a:lnTo>
                          <a:pt x="4313" y="408"/>
                        </a:lnTo>
                        <a:lnTo>
                          <a:pt x="4314" y="566"/>
                        </a:lnTo>
                        <a:lnTo>
                          <a:pt x="4314" y="430"/>
                        </a:lnTo>
                        <a:lnTo>
                          <a:pt x="4314" y="496"/>
                        </a:lnTo>
                        <a:lnTo>
                          <a:pt x="4314" y="554"/>
                        </a:lnTo>
                        <a:lnTo>
                          <a:pt x="4314" y="400"/>
                        </a:lnTo>
                        <a:lnTo>
                          <a:pt x="4314" y="461"/>
                        </a:lnTo>
                        <a:lnTo>
                          <a:pt x="4315" y="516"/>
                        </a:lnTo>
                        <a:lnTo>
                          <a:pt x="4315" y="411"/>
                        </a:lnTo>
                        <a:lnTo>
                          <a:pt x="4315" y="551"/>
                        </a:lnTo>
                        <a:lnTo>
                          <a:pt x="4315" y="488"/>
                        </a:lnTo>
                        <a:lnTo>
                          <a:pt x="4315" y="513"/>
                        </a:lnTo>
                        <a:lnTo>
                          <a:pt x="4316" y="545"/>
                        </a:lnTo>
                        <a:lnTo>
                          <a:pt x="4316" y="394"/>
                        </a:lnTo>
                        <a:lnTo>
                          <a:pt x="4316" y="425"/>
                        </a:lnTo>
                        <a:lnTo>
                          <a:pt x="4316" y="402"/>
                        </a:lnTo>
                        <a:lnTo>
                          <a:pt x="4316" y="392"/>
                        </a:lnTo>
                        <a:lnTo>
                          <a:pt x="4316" y="542"/>
                        </a:lnTo>
                        <a:lnTo>
                          <a:pt x="4317" y="458"/>
                        </a:lnTo>
                        <a:lnTo>
                          <a:pt x="4317" y="447"/>
                        </a:lnTo>
                        <a:lnTo>
                          <a:pt x="4317" y="381"/>
                        </a:lnTo>
                        <a:lnTo>
                          <a:pt x="4317" y="606"/>
                        </a:lnTo>
                        <a:lnTo>
                          <a:pt x="4317" y="548"/>
                        </a:lnTo>
                        <a:lnTo>
                          <a:pt x="4317" y="543"/>
                        </a:lnTo>
                        <a:lnTo>
                          <a:pt x="4318" y="434"/>
                        </a:lnTo>
                        <a:lnTo>
                          <a:pt x="4318" y="569"/>
                        </a:lnTo>
                        <a:lnTo>
                          <a:pt x="4318" y="510"/>
                        </a:lnTo>
                        <a:lnTo>
                          <a:pt x="4318" y="443"/>
                        </a:lnTo>
                        <a:lnTo>
                          <a:pt x="4318" y="550"/>
                        </a:lnTo>
                        <a:lnTo>
                          <a:pt x="4319" y="388"/>
                        </a:lnTo>
                        <a:lnTo>
                          <a:pt x="4319" y="467"/>
                        </a:lnTo>
                        <a:lnTo>
                          <a:pt x="4319" y="576"/>
                        </a:lnTo>
                        <a:lnTo>
                          <a:pt x="4319" y="388"/>
                        </a:lnTo>
                        <a:lnTo>
                          <a:pt x="4320" y="504"/>
                        </a:lnTo>
                        <a:lnTo>
                          <a:pt x="4320" y="538"/>
                        </a:lnTo>
                        <a:lnTo>
                          <a:pt x="4320" y="560"/>
                        </a:lnTo>
                        <a:lnTo>
                          <a:pt x="4320" y="451"/>
                        </a:lnTo>
                        <a:lnTo>
                          <a:pt x="4320" y="468"/>
                        </a:lnTo>
                        <a:lnTo>
                          <a:pt x="4321" y="480"/>
                        </a:lnTo>
                        <a:lnTo>
                          <a:pt x="4321" y="591"/>
                        </a:lnTo>
                        <a:lnTo>
                          <a:pt x="4321" y="440"/>
                        </a:lnTo>
                        <a:lnTo>
                          <a:pt x="4321" y="529"/>
                        </a:lnTo>
                        <a:lnTo>
                          <a:pt x="4321" y="554"/>
                        </a:lnTo>
                        <a:lnTo>
                          <a:pt x="4322" y="424"/>
                        </a:lnTo>
                        <a:lnTo>
                          <a:pt x="4322" y="610"/>
                        </a:lnTo>
                        <a:lnTo>
                          <a:pt x="4322" y="550"/>
                        </a:lnTo>
                        <a:lnTo>
                          <a:pt x="4322" y="531"/>
                        </a:lnTo>
                        <a:lnTo>
                          <a:pt x="4322" y="607"/>
                        </a:lnTo>
                        <a:lnTo>
                          <a:pt x="4322" y="475"/>
                        </a:lnTo>
                        <a:lnTo>
                          <a:pt x="4323" y="516"/>
                        </a:lnTo>
                        <a:lnTo>
                          <a:pt x="4323" y="505"/>
                        </a:lnTo>
                        <a:lnTo>
                          <a:pt x="4323" y="418"/>
                        </a:lnTo>
                        <a:lnTo>
                          <a:pt x="4323" y="647"/>
                        </a:lnTo>
                        <a:lnTo>
                          <a:pt x="4323" y="531"/>
                        </a:lnTo>
                        <a:lnTo>
                          <a:pt x="4324" y="530"/>
                        </a:lnTo>
                        <a:lnTo>
                          <a:pt x="4324" y="644"/>
                        </a:lnTo>
                        <a:lnTo>
                          <a:pt x="4324" y="464"/>
                        </a:lnTo>
                        <a:lnTo>
                          <a:pt x="4324" y="570"/>
                        </a:lnTo>
                        <a:lnTo>
                          <a:pt x="4324" y="541"/>
                        </a:lnTo>
                        <a:lnTo>
                          <a:pt x="4325" y="575"/>
                        </a:lnTo>
                        <a:lnTo>
                          <a:pt x="4325" y="455"/>
                        </a:lnTo>
                        <a:lnTo>
                          <a:pt x="4325" y="550"/>
                        </a:lnTo>
                        <a:lnTo>
                          <a:pt x="4325" y="527"/>
                        </a:lnTo>
                        <a:lnTo>
                          <a:pt x="4325" y="619"/>
                        </a:lnTo>
                        <a:lnTo>
                          <a:pt x="4325" y="455"/>
                        </a:lnTo>
                        <a:lnTo>
                          <a:pt x="4326" y="530"/>
                        </a:lnTo>
                        <a:lnTo>
                          <a:pt x="4326" y="469"/>
                        </a:lnTo>
                        <a:lnTo>
                          <a:pt x="4326" y="445"/>
                        </a:lnTo>
                        <a:lnTo>
                          <a:pt x="4326" y="595"/>
                        </a:lnTo>
                        <a:lnTo>
                          <a:pt x="4327" y="516"/>
                        </a:lnTo>
                        <a:lnTo>
                          <a:pt x="4327" y="452"/>
                        </a:lnTo>
                        <a:lnTo>
                          <a:pt x="4327" y="648"/>
                        </a:lnTo>
                        <a:lnTo>
                          <a:pt x="4327" y="539"/>
                        </a:lnTo>
                        <a:lnTo>
                          <a:pt x="4327" y="491"/>
                        </a:lnTo>
                        <a:lnTo>
                          <a:pt x="4328" y="413"/>
                        </a:lnTo>
                        <a:lnTo>
                          <a:pt x="4328" y="594"/>
                        </a:lnTo>
                        <a:lnTo>
                          <a:pt x="4328" y="543"/>
                        </a:lnTo>
                        <a:lnTo>
                          <a:pt x="4328" y="472"/>
                        </a:lnTo>
                        <a:lnTo>
                          <a:pt x="4329" y="604"/>
                        </a:lnTo>
                        <a:lnTo>
                          <a:pt x="4329" y="467"/>
                        </a:lnTo>
                        <a:lnTo>
                          <a:pt x="4329" y="601"/>
                        </a:lnTo>
                        <a:lnTo>
                          <a:pt x="4329" y="493"/>
                        </a:lnTo>
                        <a:lnTo>
                          <a:pt x="4329" y="584"/>
                        </a:lnTo>
                        <a:lnTo>
                          <a:pt x="4329" y="416"/>
                        </a:lnTo>
                        <a:lnTo>
                          <a:pt x="4329" y="535"/>
                        </a:lnTo>
                        <a:lnTo>
                          <a:pt x="4330" y="548"/>
                        </a:lnTo>
                        <a:lnTo>
                          <a:pt x="4330" y="455"/>
                        </a:lnTo>
                        <a:lnTo>
                          <a:pt x="4330" y="614"/>
                        </a:lnTo>
                        <a:lnTo>
                          <a:pt x="4330" y="545"/>
                        </a:lnTo>
                        <a:lnTo>
                          <a:pt x="4330" y="507"/>
                        </a:lnTo>
                        <a:lnTo>
                          <a:pt x="4331" y="558"/>
                        </a:lnTo>
                        <a:lnTo>
                          <a:pt x="4331" y="409"/>
                        </a:lnTo>
                        <a:lnTo>
                          <a:pt x="4331" y="451"/>
                        </a:lnTo>
                        <a:lnTo>
                          <a:pt x="4331" y="492"/>
                        </a:lnTo>
                        <a:lnTo>
                          <a:pt x="4331" y="603"/>
                        </a:lnTo>
                        <a:lnTo>
                          <a:pt x="4332" y="393"/>
                        </a:lnTo>
                        <a:lnTo>
                          <a:pt x="4332" y="496"/>
                        </a:lnTo>
                        <a:lnTo>
                          <a:pt x="4332" y="486"/>
                        </a:lnTo>
                        <a:lnTo>
                          <a:pt x="4332" y="545"/>
                        </a:lnTo>
                        <a:lnTo>
                          <a:pt x="4332" y="406"/>
                        </a:lnTo>
                        <a:lnTo>
                          <a:pt x="4332" y="470"/>
                        </a:lnTo>
                        <a:lnTo>
                          <a:pt x="4332" y="564"/>
                        </a:lnTo>
                        <a:lnTo>
                          <a:pt x="4333" y="450"/>
                        </a:lnTo>
                        <a:lnTo>
                          <a:pt x="4333" y="612"/>
                        </a:lnTo>
                        <a:lnTo>
                          <a:pt x="4333" y="489"/>
                        </a:lnTo>
                        <a:lnTo>
                          <a:pt x="4333" y="592"/>
                        </a:lnTo>
                        <a:lnTo>
                          <a:pt x="4334" y="455"/>
                        </a:lnTo>
                        <a:lnTo>
                          <a:pt x="4334" y="542"/>
                        </a:lnTo>
                        <a:lnTo>
                          <a:pt x="4334" y="472"/>
                        </a:lnTo>
                        <a:lnTo>
                          <a:pt x="4334" y="461"/>
                        </a:lnTo>
                        <a:lnTo>
                          <a:pt x="4335" y="634"/>
                        </a:lnTo>
                        <a:lnTo>
                          <a:pt x="4335" y="494"/>
                        </a:lnTo>
                        <a:lnTo>
                          <a:pt x="4335" y="524"/>
                        </a:lnTo>
                        <a:lnTo>
                          <a:pt x="4335" y="637"/>
                        </a:lnTo>
                        <a:lnTo>
                          <a:pt x="4335" y="462"/>
                        </a:lnTo>
                        <a:lnTo>
                          <a:pt x="4335" y="538"/>
                        </a:lnTo>
                        <a:lnTo>
                          <a:pt x="4336" y="591"/>
                        </a:lnTo>
                        <a:lnTo>
                          <a:pt x="4336" y="627"/>
                        </a:lnTo>
                        <a:lnTo>
                          <a:pt x="4336" y="465"/>
                        </a:lnTo>
                        <a:lnTo>
                          <a:pt x="4336" y="491"/>
                        </a:lnTo>
                        <a:lnTo>
                          <a:pt x="4337" y="479"/>
                        </a:lnTo>
                        <a:lnTo>
                          <a:pt x="4337" y="648"/>
                        </a:lnTo>
                        <a:lnTo>
                          <a:pt x="4337" y="518"/>
                        </a:lnTo>
                        <a:lnTo>
                          <a:pt x="4337" y="573"/>
                        </a:lnTo>
                        <a:lnTo>
                          <a:pt x="4337" y="497"/>
                        </a:lnTo>
                        <a:lnTo>
                          <a:pt x="4338" y="635"/>
                        </a:lnTo>
                        <a:lnTo>
                          <a:pt x="4338" y="576"/>
                        </a:lnTo>
                        <a:lnTo>
                          <a:pt x="4338" y="460"/>
                        </a:lnTo>
                        <a:lnTo>
                          <a:pt x="4338" y="634"/>
                        </a:lnTo>
                        <a:lnTo>
                          <a:pt x="4338" y="452"/>
                        </a:lnTo>
                        <a:lnTo>
                          <a:pt x="4338" y="534"/>
                        </a:lnTo>
                        <a:lnTo>
                          <a:pt x="4339" y="576"/>
                        </a:lnTo>
                        <a:lnTo>
                          <a:pt x="4339" y="489"/>
                        </a:lnTo>
                        <a:lnTo>
                          <a:pt x="4339" y="600"/>
                        </a:lnTo>
                        <a:lnTo>
                          <a:pt x="4339" y="510"/>
                        </a:lnTo>
                        <a:lnTo>
                          <a:pt x="4339" y="514"/>
                        </a:lnTo>
                        <a:lnTo>
                          <a:pt x="4340" y="658"/>
                        </a:lnTo>
                        <a:lnTo>
                          <a:pt x="4340" y="457"/>
                        </a:lnTo>
                        <a:lnTo>
                          <a:pt x="4340" y="574"/>
                        </a:lnTo>
                        <a:lnTo>
                          <a:pt x="4340" y="398"/>
                        </a:lnTo>
                        <a:lnTo>
                          <a:pt x="4341" y="586"/>
                        </a:lnTo>
                        <a:lnTo>
                          <a:pt x="4341" y="473"/>
                        </a:lnTo>
                        <a:lnTo>
                          <a:pt x="4341" y="552"/>
                        </a:lnTo>
                        <a:lnTo>
                          <a:pt x="4341" y="561"/>
                        </a:lnTo>
                        <a:lnTo>
                          <a:pt x="4341" y="425"/>
                        </a:lnTo>
                        <a:lnTo>
                          <a:pt x="4341" y="523"/>
                        </a:lnTo>
                        <a:lnTo>
                          <a:pt x="4342" y="486"/>
                        </a:lnTo>
                        <a:lnTo>
                          <a:pt x="4342" y="430"/>
                        </a:lnTo>
                        <a:lnTo>
                          <a:pt x="4342" y="574"/>
                        </a:lnTo>
                        <a:lnTo>
                          <a:pt x="4342" y="451"/>
                        </a:lnTo>
                        <a:lnTo>
                          <a:pt x="4342" y="481"/>
                        </a:lnTo>
                        <a:lnTo>
                          <a:pt x="4342" y="2185"/>
                        </a:lnTo>
                        <a:lnTo>
                          <a:pt x="4343" y="454"/>
                        </a:lnTo>
                        <a:lnTo>
                          <a:pt x="4343" y="476"/>
                        </a:lnTo>
                        <a:lnTo>
                          <a:pt x="4343" y="589"/>
                        </a:lnTo>
                        <a:lnTo>
                          <a:pt x="4344" y="385"/>
                        </a:lnTo>
                        <a:lnTo>
                          <a:pt x="4344" y="519"/>
                        </a:lnTo>
                        <a:lnTo>
                          <a:pt x="4344" y="536"/>
                        </a:lnTo>
                        <a:lnTo>
                          <a:pt x="4344" y="598"/>
                        </a:lnTo>
                        <a:lnTo>
                          <a:pt x="4344" y="416"/>
                        </a:lnTo>
                        <a:lnTo>
                          <a:pt x="4344" y="458"/>
                        </a:lnTo>
                        <a:lnTo>
                          <a:pt x="4345" y="490"/>
                        </a:lnTo>
                        <a:lnTo>
                          <a:pt x="4345" y="352"/>
                        </a:lnTo>
                        <a:lnTo>
                          <a:pt x="4345" y="551"/>
                        </a:lnTo>
                        <a:lnTo>
                          <a:pt x="4345" y="475"/>
                        </a:lnTo>
                        <a:lnTo>
                          <a:pt x="4345" y="466"/>
                        </a:lnTo>
                        <a:lnTo>
                          <a:pt x="4346" y="549"/>
                        </a:lnTo>
                        <a:lnTo>
                          <a:pt x="4346" y="370"/>
                        </a:lnTo>
                        <a:lnTo>
                          <a:pt x="4346" y="520"/>
                        </a:lnTo>
                        <a:lnTo>
                          <a:pt x="4346" y="511"/>
                        </a:lnTo>
                        <a:lnTo>
                          <a:pt x="4346" y="365"/>
                        </a:lnTo>
                        <a:lnTo>
                          <a:pt x="4346" y="539"/>
                        </a:lnTo>
                        <a:lnTo>
                          <a:pt x="4347" y="471"/>
                        </a:lnTo>
                        <a:lnTo>
                          <a:pt x="4347" y="463"/>
                        </a:lnTo>
                        <a:lnTo>
                          <a:pt x="4347" y="556"/>
                        </a:lnTo>
                        <a:lnTo>
                          <a:pt x="4347" y="381"/>
                        </a:lnTo>
                        <a:lnTo>
                          <a:pt x="4347" y="478"/>
                        </a:lnTo>
                        <a:lnTo>
                          <a:pt x="4347" y="374"/>
                        </a:lnTo>
                        <a:lnTo>
                          <a:pt x="4348" y="523"/>
                        </a:lnTo>
                        <a:lnTo>
                          <a:pt x="4348" y="438"/>
                        </a:lnTo>
                        <a:lnTo>
                          <a:pt x="4348" y="428"/>
                        </a:lnTo>
                        <a:lnTo>
                          <a:pt x="4349" y="377"/>
                        </a:lnTo>
                        <a:lnTo>
                          <a:pt x="4349" y="511"/>
                        </a:lnTo>
                        <a:lnTo>
                          <a:pt x="4349" y="387"/>
                        </a:lnTo>
                        <a:lnTo>
                          <a:pt x="4349" y="413"/>
                        </a:lnTo>
                        <a:lnTo>
                          <a:pt x="4350" y="509"/>
                        </a:lnTo>
                        <a:lnTo>
                          <a:pt x="4350" y="405"/>
                        </a:lnTo>
                        <a:lnTo>
                          <a:pt x="4350" y="475"/>
                        </a:lnTo>
                        <a:lnTo>
                          <a:pt x="4350" y="409"/>
                        </a:lnTo>
                        <a:lnTo>
                          <a:pt x="4350" y="602"/>
                        </a:lnTo>
                        <a:lnTo>
                          <a:pt x="4350" y="381"/>
                        </a:lnTo>
                        <a:lnTo>
                          <a:pt x="4350" y="451"/>
                        </a:lnTo>
                        <a:lnTo>
                          <a:pt x="4351" y="467"/>
                        </a:lnTo>
                        <a:lnTo>
                          <a:pt x="4351" y="563"/>
                        </a:lnTo>
                        <a:lnTo>
                          <a:pt x="4351" y="387"/>
                        </a:lnTo>
                        <a:lnTo>
                          <a:pt x="4351" y="446"/>
                        </a:lnTo>
                        <a:lnTo>
                          <a:pt x="4352" y="589"/>
                        </a:lnTo>
                        <a:lnTo>
                          <a:pt x="4352" y="411"/>
                        </a:lnTo>
                        <a:lnTo>
                          <a:pt x="4352" y="478"/>
                        </a:lnTo>
                        <a:lnTo>
                          <a:pt x="4352" y="427"/>
                        </a:lnTo>
                        <a:lnTo>
                          <a:pt x="4353" y="580"/>
                        </a:lnTo>
                        <a:lnTo>
                          <a:pt x="4353" y="477"/>
                        </a:lnTo>
                        <a:lnTo>
                          <a:pt x="4353" y="505"/>
                        </a:lnTo>
                        <a:lnTo>
                          <a:pt x="4353" y="411"/>
                        </a:lnTo>
                        <a:lnTo>
                          <a:pt x="4353" y="559"/>
                        </a:lnTo>
                        <a:lnTo>
                          <a:pt x="4353" y="504"/>
                        </a:lnTo>
                        <a:lnTo>
                          <a:pt x="4354" y="493"/>
                        </a:lnTo>
                        <a:lnTo>
                          <a:pt x="4354" y="407"/>
                        </a:lnTo>
                        <a:lnTo>
                          <a:pt x="4354" y="562"/>
                        </a:lnTo>
                        <a:lnTo>
                          <a:pt x="4354" y="506"/>
                        </a:lnTo>
                        <a:lnTo>
                          <a:pt x="4354" y="510"/>
                        </a:lnTo>
                        <a:lnTo>
                          <a:pt x="4355" y="401"/>
                        </a:lnTo>
                        <a:lnTo>
                          <a:pt x="4355" y="521"/>
                        </a:lnTo>
                        <a:lnTo>
                          <a:pt x="4355" y="477"/>
                        </a:lnTo>
                        <a:lnTo>
                          <a:pt x="4355" y="486"/>
                        </a:lnTo>
                        <a:lnTo>
                          <a:pt x="4355" y="378"/>
                        </a:lnTo>
                        <a:lnTo>
                          <a:pt x="4355" y="536"/>
                        </a:lnTo>
                        <a:lnTo>
                          <a:pt x="4356" y="501"/>
                        </a:lnTo>
                        <a:lnTo>
                          <a:pt x="4356" y="420"/>
                        </a:lnTo>
                        <a:lnTo>
                          <a:pt x="4356" y="504"/>
                        </a:lnTo>
                        <a:lnTo>
                          <a:pt x="4356" y="346"/>
                        </a:lnTo>
                        <a:lnTo>
                          <a:pt x="4356" y="443"/>
                        </a:lnTo>
                        <a:lnTo>
                          <a:pt x="4357" y="487"/>
                        </a:lnTo>
                        <a:lnTo>
                          <a:pt x="4357" y="498"/>
                        </a:lnTo>
                        <a:lnTo>
                          <a:pt x="4357" y="348"/>
                        </a:lnTo>
                        <a:lnTo>
                          <a:pt x="4357" y="407"/>
                        </a:lnTo>
                        <a:lnTo>
                          <a:pt x="4357" y="408"/>
                        </a:lnTo>
                        <a:lnTo>
                          <a:pt x="4358" y="345"/>
                        </a:lnTo>
                        <a:lnTo>
                          <a:pt x="4358" y="518"/>
                        </a:lnTo>
                        <a:lnTo>
                          <a:pt x="4358" y="448"/>
                        </a:lnTo>
                        <a:lnTo>
                          <a:pt x="4359" y="536"/>
                        </a:lnTo>
                        <a:lnTo>
                          <a:pt x="4359" y="365"/>
                        </a:lnTo>
                        <a:lnTo>
                          <a:pt x="4359" y="378"/>
                        </a:lnTo>
                        <a:lnTo>
                          <a:pt x="4359" y="462"/>
                        </a:lnTo>
                        <a:lnTo>
                          <a:pt x="4359" y="345"/>
                        </a:lnTo>
                        <a:lnTo>
                          <a:pt x="4359" y="495"/>
                        </a:lnTo>
                        <a:lnTo>
                          <a:pt x="4359" y="437"/>
                        </a:lnTo>
                        <a:lnTo>
                          <a:pt x="4360" y="487"/>
                        </a:lnTo>
                        <a:lnTo>
                          <a:pt x="4360" y="518"/>
                        </a:lnTo>
                        <a:lnTo>
                          <a:pt x="4360" y="350"/>
                        </a:lnTo>
                        <a:lnTo>
                          <a:pt x="4360" y="464"/>
                        </a:lnTo>
                        <a:lnTo>
                          <a:pt x="4360" y="437"/>
                        </a:lnTo>
                        <a:lnTo>
                          <a:pt x="4361" y="559"/>
                        </a:lnTo>
                        <a:lnTo>
                          <a:pt x="4361" y="389"/>
                        </a:lnTo>
                        <a:lnTo>
                          <a:pt x="4361" y="503"/>
                        </a:lnTo>
                        <a:lnTo>
                          <a:pt x="4361" y="569"/>
                        </a:lnTo>
                        <a:lnTo>
                          <a:pt x="4362" y="367"/>
                        </a:lnTo>
                        <a:lnTo>
                          <a:pt x="4362" y="478"/>
                        </a:lnTo>
                        <a:lnTo>
                          <a:pt x="4362" y="419"/>
                        </a:lnTo>
                        <a:lnTo>
                          <a:pt x="4362" y="506"/>
                        </a:lnTo>
                        <a:lnTo>
                          <a:pt x="4362" y="366"/>
                        </a:lnTo>
                        <a:lnTo>
                          <a:pt x="4362" y="399"/>
                        </a:lnTo>
                        <a:lnTo>
                          <a:pt x="4362" y="509"/>
                        </a:lnTo>
                        <a:lnTo>
                          <a:pt x="4363" y="557"/>
                        </a:lnTo>
                        <a:lnTo>
                          <a:pt x="4363" y="375"/>
                        </a:lnTo>
                        <a:lnTo>
                          <a:pt x="4363" y="443"/>
                        </a:lnTo>
                        <a:lnTo>
                          <a:pt x="4363" y="390"/>
                        </a:lnTo>
                        <a:lnTo>
                          <a:pt x="4364" y="338"/>
                        </a:lnTo>
                        <a:lnTo>
                          <a:pt x="4364" y="563"/>
                        </a:lnTo>
                        <a:lnTo>
                          <a:pt x="4364" y="479"/>
                        </a:lnTo>
                        <a:lnTo>
                          <a:pt x="4364" y="419"/>
                        </a:lnTo>
                        <a:lnTo>
                          <a:pt x="4364" y="566"/>
                        </a:lnTo>
                        <a:lnTo>
                          <a:pt x="4365" y="379"/>
                        </a:lnTo>
                        <a:lnTo>
                          <a:pt x="4365" y="520"/>
                        </a:lnTo>
                        <a:lnTo>
                          <a:pt x="4365" y="478"/>
                        </a:lnTo>
                        <a:lnTo>
                          <a:pt x="4365" y="577"/>
                        </a:lnTo>
                        <a:lnTo>
                          <a:pt x="4365" y="377"/>
                        </a:lnTo>
                        <a:lnTo>
                          <a:pt x="4365" y="466"/>
                        </a:lnTo>
                        <a:lnTo>
                          <a:pt x="4366" y="495"/>
                        </a:lnTo>
                        <a:lnTo>
                          <a:pt x="4366" y="423"/>
                        </a:lnTo>
                        <a:lnTo>
                          <a:pt x="4366" y="576"/>
                        </a:lnTo>
                        <a:lnTo>
                          <a:pt x="4366" y="496"/>
                        </a:lnTo>
                        <a:lnTo>
                          <a:pt x="4366" y="583"/>
                        </a:lnTo>
                        <a:lnTo>
                          <a:pt x="4367" y="413"/>
                        </a:lnTo>
                        <a:lnTo>
                          <a:pt x="4367" y="466"/>
                        </a:lnTo>
                        <a:lnTo>
                          <a:pt x="4367" y="509"/>
                        </a:lnTo>
                        <a:lnTo>
                          <a:pt x="4367" y="551"/>
                        </a:lnTo>
                        <a:lnTo>
                          <a:pt x="4368" y="376"/>
                        </a:lnTo>
                        <a:lnTo>
                          <a:pt x="4368" y="512"/>
                        </a:lnTo>
                        <a:lnTo>
                          <a:pt x="4368" y="450"/>
                        </a:lnTo>
                        <a:lnTo>
                          <a:pt x="4368" y="364"/>
                        </a:lnTo>
                        <a:lnTo>
                          <a:pt x="4368" y="540"/>
                        </a:lnTo>
                        <a:lnTo>
                          <a:pt x="4368" y="496"/>
                        </a:lnTo>
                        <a:lnTo>
                          <a:pt x="4369" y="393"/>
                        </a:lnTo>
                        <a:lnTo>
                          <a:pt x="4369" y="504"/>
                        </a:lnTo>
                        <a:lnTo>
                          <a:pt x="4369" y="375"/>
                        </a:lnTo>
                        <a:lnTo>
                          <a:pt x="4369" y="405"/>
                        </a:lnTo>
                        <a:lnTo>
                          <a:pt x="4369" y="433"/>
                        </a:lnTo>
                        <a:lnTo>
                          <a:pt x="4370" y="527"/>
                        </a:lnTo>
                        <a:lnTo>
                          <a:pt x="4370" y="368"/>
                        </a:lnTo>
                        <a:lnTo>
                          <a:pt x="4370" y="476"/>
                        </a:lnTo>
                        <a:lnTo>
                          <a:pt x="4370" y="407"/>
                        </a:lnTo>
                        <a:lnTo>
                          <a:pt x="4370" y="495"/>
                        </a:lnTo>
                        <a:lnTo>
                          <a:pt x="4371" y="360"/>
                        </a:lnTo>
                        <a:lnTo>
                          <a:pt x="4371" y="378"/>
                        </a:lnTo>
                        <a:lnTo>
                          <a:pt x="4371" y="438"/>
                        </a:lnTo>
                        <a:lnTo>
                          <a:pt x="4371" y="460"/>
                        </a:lnTo>
                        <a:lnTo>
                          <a:pt x="4371" y="337"/>
                        </a:lnTo>
                        <a:lnTo>
                          <a:pt x="4371" y="441"/>
                        </a:lnTo>
                        <a:lnTo>
                          <a:pt x="4372" y="414"/>
                        </a:lnTo>
                        <a:lnTo>
                          <a:pt x="4372" y="457"/>
                        </a:lnTo>
                        <a:lnTo>
                          <a:pt x="4372" y="285"/>
                        </a:lnTo>
                        <a:lnTo>
                          <a:pt x="4372" y="414"/>
                        </a:lnTo>
                        <a:lnTo>
                          <a:pt x="4372" y="378"/>
                        </a:lnTo>
                        <a:lnTo>
                          <a:pt x="4372" y="331"/>
                        </a:lnTo>
                        <a:lnTo>
                          <a:pt x="4373" y="500"/>
                        </a:lnTo>
                        <a:lnTo>
                          <a:pt x="4373" y="436"/>
                        </a:lnTo>
                        <a:lnTo>
                          <a:pt x="4373" y="391"/>
                        </a:lnTo>
                        <a:lnTo>
                          <a:pt x="4373" y="312"/>
                        </a:lnTo>
                        <a:lnTo>
                          <a:pt x="4373" y="521"/>
                        </a:lnTo>
                        <a:lnTo>
                          <a:pt x="4374" y="366"/>
                        </a:lnTo>
                        <a:lnTo>
                          <a:pt x="4374" y="450"/>
                        </a:lnTo>
                        <a:lnTo>
                          <a:pt x="4374" y="501"/>
                        </a:lnTo>
                        <a:lnTo>
                          <a:pt x="4374" y="292"/>
                        </a:lnTo>
                        <a:lnTo>
                          <a:pt x="4374" y="426"/>
                        </a:lnTo>
                        <a:lnTo>
                          <a:pt x="4375" y="386"/>
                        </a:lnTo>
                        <a:lnTo>
                          <a:pt x="4375" y="320"/>
                        </a:lnTo>
                        <a:lnTo>
                          <a:pt x="4375" y="480"/>
                        </a:lnTo>
                        <a:lnTo>
                          <a:pt x="4375" y="366"/>
                        </a:lnTo>
                        <a:lnTo>
                          <a:pt x="4375" y="446"/>
                        </a:lnTo>
                        <a:lnTo>
                          <a:pt x="4375" y="565"/>
                        </a:lnTo>
                        <a:lnTo>
                          <a:pt x="4376" y="340"/>
                        </a:lnTo>
                        <a:lnTo>
                          <a:pt x="4376" y="476"/>
                        </a:lnTo>
                        <a:lnTo>
                          <a:pt x="4376" y="413"/>
                        </a:lnTo>
                        <a:lnTo>
                          <a:pt x="4377" y="546"/>
                        </a:lnTo>
                        <a:lnTo>
                          <a:pt x="4377" y="383"/>
                        </a:lnTo>
                        <a:lnTo>
                          <a:pt x="4377" y="492"/>
                        </a:lnTo>
                        <a:lnTo>
                          <a:pt x="4377" y="448"/>
                        </a:lnTo>
                        <a:lnTo>
                          <a:pt x="4377" y="410"/>
                        </a:lnTo>
                        <a:lnTo>
                          <a:pt x="4377" y="580"/>
                        </a:lnTo>
                        <a:lnTo>
                          <a:pt x="4377" y="430"/>
                        </a:lnTo>
                        <a:lnTo>
                          <a:pt x="4378" y="494"/>
                        </a:lnTo>
                        <a:lnTo>
                          <a:pt x="4378" y="600"/>
                        </a:lnTo>
                        <a:lnTo>
                          <a:pt x="4378" y="457"/>
                        </a:lnTo>
                        <a:lnTo>
                          <a:pt x="4378" y="495"/>
                        </a:lnTo>
                        <a:lnTo>
                          <a:pt x="4378" y="575"/>
                        </a:lnTo>
                        <a:lnTo>
                          <a:pt x="4379" y="627"/>
                        </a:lnTo>
                        <a:lnTo>
                          <a:pt x="4379" y="475"/>
                        </a:lnTo>
                        <a:lnTo>
                          <a:pt x="4379" y="596"/>
                        </a:lnTo>
                        <a:lnTo>
                          <a:pt x="4379" y="545"/>
                        </a:lnTo>
                        <a:lnTo>
                          <a:pt x="4379" y="440"/>
                        </a:lnTo>
                        <a:lnTo>
                          <a:pt x="4380" y="607"/>
                        </a:lnTo>
                        <a:lnTo>
                          <a:pt x="4380" y="532"/>
                        </a:lnTo>
                        <a:lnTo>
                          <a:pt x="4380" y="595"/>
                        </a:lnTo>
                        <a:lnTo>
                          <a:pt x="4380" y="446"/>
                        </a:lnTo>
                        <a:lnTo>
                          <a:pt x="4380" y="633"/>
                        </a:lnTo>
                        <a:lnTo>
                          <a:pt x="4380" y="600"/>
                        </a:lnTo>
                        <a:lnTo>
                          <a:pt x="4380" y="572"/>
                        </a:lnTo>
                        <a:lnTo>
                          <a:pt x="4381" y="507"/>
                        </a:lnTo>
                        <a:lnTo>
                          <a:pt x="4381" y="656"/>
                        </a:lnTo>
                        <a:lnTo>
                          <a:pt x="4381" y="604"/>
                        </a:lnTo>
                        <a:lnTo>
                          <a:pt x="4381" y="645"/>
                        </a:lnTo>
                        <a:lnTo>
                          <a:pt x="4381" y="509"/>
                        </a:lnTo>
                        <a:lnTo>
                          <a:pt x="4381" y="645"/>
                        </a:lnTo>
                        <a:lnTo>
                          <a:pt x="4382" y="608"/>
                        </a:lnTo>
                        <a:lnTo>
                          <a:pt x="4382" y="603"/>
                        </a:lnTo>
                        <a:lnTo>
                          <a:pt x="4382" y="519"/>
                        </a:lnTo>
                        <a:lnTo>
                          <a:pt x="4382" y="665"/>
                        </a:lnTo>
                        <a:lnTo>
                          <a:pt x="4383" y="541"/>
                        </a:lnTo>
                        <a:lnTo>
                          <a:pt x="4383" y="547"/>
                        </a:lnTo>
                        <a:lnTo>
                          <a:pt x="4383" y="647"/>
                        </a:lnTo>
                        <a:lnTo>
                          <a:pt x="4383" y="469"/>
                        </a:lnTo>
                        <a:lnTo>
                          <a:pt x="4383" y="544"/>
                        </a:lnTo>
                        <a:lnTo>
                          <a:pt x="4384" y="560"/>
                        </a:lnTo>
                        <a:lnTo>
                          <a:pt x="4384" y="447"/>
                        </a:lnTo>
                        <a:lnTo>
                          <a:pt x="4384" y="612"/>
                        </a:lnTo>
                        <a:lnTo>
                          <a:pt x="4384" y="546"/>
                        </a:lnTo>
                        <a:lnTo>
                          <a:pt x="4384" y="556"/>
                        </a:lnTo>
                        <a:lnTo>
                          <a:pt x="4384" y="614"/>
                        </a:lnTo>
                        <a:lnTo>
                          <a:pt x="4385" y="481"/>
                        </a:lnTo>
                        <a:lnTo>
                          <a:pt x="4385" y="524"/>
                        </a:lnTo>
                        <a:lnTo>
                          <a:pt x="4385" y="569"/>
                        </a:lnTo>
                        <a:lnTo>
                          <a:pt x="4385" y="611"/>
                        </a:lnTo>
                        <a:lnTo>
                          <a:pt x="4386" y="459"/>
                        </a:lnTo>
                        <a:lnTo>
                          <a:pt x="4386" y="466"/>
                        </a:lnTo>
                        <a:lnTo>
                          <a:pt x="4386" y="524"/>
                        </a:lnTo>
                        <a:lnTo>
                          <a:pt x="4386" y="549"/>
                        </a:lnTo>
                        <a:lnTo>
                          <a:pt x="4386" y="405"/>
                        </a:lnTo>
                        <a:lnTo>
                          <a:pt x="4386" y="466"/>
                        </a:lnTo>
                        <a:lnTo>
                          <a:pt x="4387" y="576"/>
                        </a:lnTo>
                        <a:lnTo>
                          <a:pt x="4387" y="431"/>
                        </a:lnTo>
                        <a:lnTo>
                          <a:pt x="4387" y="590"/>
                        </a:lnTo>
                        <a:lnTo>
                          <a:pt x="4387" y="537"/>
                        </a:lnTo>
                        <a:lnTo>
                          <a:pt x="4387" y="472"/>
                        </a:lnTo>
                        <a:lnTo>
                          <a:pt x="4388" y="539"/>
                        </a:lnTo>
                        <a:lnTo>
                          <a:pt x="4388" y="431"/>
                        </a:lnTo>
                        <a:lnTo>
                          <a:pt x="4388" y="490"/>
                        </a:lnTo>
                        <a:lnTo>
                          <a:pt x="4388" y="506"/>
                        </a:lnTo>
                        <a:lnTo>
                          <a:pt x="4388" y="384"/>
                        </a:lnTo>
                        <a:lnTo>
                          <a:pt x="4389" y="536"/>
                        </a:lnTo>
                        <a:lnTo>
                          <a:pt x="4389" y="491"/>
                        </a:lnTo>
                        <a:lnTo>
                          <a:pt x="4389" y="483"/>
                        </a:lnTo>
                        <a:lnTo>
                          <a:pt x="4389" y="384"/>
                        </a:lnTo>
                        <a:lnTo>
                          <a:pt x="4389" y="558"/>
                        </a:lnTo>
                        <a:lnTo>
                          <a:pt x="4389" y="464"/>
                        </a:lnTo>
                        <a:lnTo>
                          <a:pt x="4390" y="576"/>
                        </a:lnTo>
                        <a:lnTo>
                          <a:pt x="4390" y="651"/>
                        </a:lnTo>
                        <a:lnTo>
                          <a:pt x="4390" y="435"/>
                        </a:lnTo>
                        <a:lnTo>
                          <a:pt x="4390" y="520"/>
                        </a:lnTo>
                        <a:lnTo>
                          <a:pt x="4390" y="537"/>
                        </a:lnTo>
                        <a:lnTo>
                          <a:pt x="4391" y="707"/>
                        </a:lnTo>
                        <a:lnTo>
                          <a:pt x="4391" y="442"/>
                        </a:lnTo>
                        <a:lnTo>
                          <a:pt x="4391" y="546"/>
                        </a:lnTo>
                        <a:lnTo>
                          <a:pt x="4391" y="448"/>
                        </a:lnTo>
                        <a:lnTo>
                          <a:pt x="4392" y="637"/>
                        </a:lnTo>
                        <a:lnTo>
                          <a:pt x="4392" y="520"/>
                        </a:lnTo>
                        <a:lnTo>
                          <a:pt x="4392" y="499"/>
                        </a:lnTo>
                        <a:lnTo>
                          <a:pt x="4392" y="415"/>
                        </a:lnTo>
                        <a:lnTo>
                          <a:pt x="4392" y="578"/>
                        </a:lnTo>
                        <a:lnTo>
                          <a:pt x="4392" y="420"/>
                        </a:lnTo>
                        <a:lnTo>
                          <a:pt x="4393" y="423"/>
                        </a:lnTo>
                        <a:lnTo>
                          <a:pt x="4393" y="388"/>
                        </a:lnTo>
                        <a:lnTo>
                          <a:pt x="4393" y="552"/>
                        </a:lnTo>
                        <a:lnTo>
                          <a:pt x="4393" y="516"/>
                        </a:lnTo>
                        <a:lnTo>
                          <a:pt x="4393" y="522"/>
                        </a:lnTo>
                        <a:lnTo>
                          <a:pt x="4394" y="542"/>
                        </a:lnTo>
                        <a:lnTo>
                          <a:pt x="4394" y="417"/>
                        </a:lnTo>
                        <a:lnTo>
                          <a:pt x="4394" y="507"/>
                        </a:lnTo>
                        <a:lnTo>
                          <a:pt x="4394" y="474"/>
                        </a:lnTo>
                        <a:lnTo>
                          <a:pt x="4394" y="381"/>
                        </a:lnTo>
                        <a:lnTo>
                          <a:pt x="4395" y="514"/>
                        </a:lnTo>
                        <a:lnTo>
                          <a:pt x="4395" y="445"/>
                        </a:lnTo>
                        <a:lnTo>
                          <a:pt x="4395" y="488"/>
                        </a:lnTo>
                        <a:lnTo>
                          <a:pt x="4395" y="390"/>
                        </a:lnTo>
                        <a:lnTo>
                          <a:pt x="4395" y="507"/>
                        </a:lnTo>
                        <a:lnTo>
                          <a:pt x="4395" y="440"/>
                        </a:lnTo>
                        <a:lnTo>
                          <a:pt x="4395" y="454"/>
                        </a:lnTo>
                        <a:lnTo>
                          <a:pt x="4396" y="539"/>
                        </a:lnTo>
                        <a:lnTo>
                          <a:pt x="4396" y="385"/>
                        </a:lnTo>
                        <a:lnTo>
                          <a:pt x="4396" y="411"/>
                        </a:lnTo>
                        <a:lnTo>
                          <a:pt x="4396" y="479"/>
                        </a:lnTo>
                        <a:lnTo>
                          <a:pt x="4396" y="388"/>
                        </a:lnTo>
                        <a:lnTo>
                          <a:pt x="4397" y="516"/>
                        </a:lnTo>
                        <a:lnTo>
                          <a:pt x="4397" y="449"/>
                        </a:lnTo>
                        <a:lnTo>
                          <a:pt x="4397" y="320"/>
                        </a:lnTo>
                        <a:lnTo>
                          <a:pt x="4398" y="533"/>
                        </a:lnTo>
                        <a:lnTo>
                          <a:pt x="4398" y="390"/>
                        </a:lnTo>
                        <a:lnTo>
                          <a:pt x="4398" y="460"/>
                        </a:lnTo>
                        <a:lnTo>
                          <a:pt x="4398" y="343"/>
                        </a:lnTo>
                        <a:lnTo>
                          <a:pt x="4398" y="514"/>
                        </a:lnTo>
                        <a:lnTo>
                          <a:pt x="4399" y="508"/>
                        </a:lnTo>
                        <a:lnTo>
                          <a:pt x="4399" y="389"/>
                        </a:lnTo>
                        <a:lnTo>
                          <a:pt x="4399" y="531"/>
                        </a:lnTo>
                        <a:lnTo>
                          <a:pt x="4399" y="435"/>
                        </a:lnTo>
                        <a:lnTo>
                          <a:pt x="4400" y="412"/>
                        </a:lnTo>
                        <a:lnTo>
                          <a:pt x="4400" y="609"/>
                        </a:lnTo>
                        <a:lnTo>
                          <a:pt x="4400" y="495"/>
                        </a:lnTo>
                        <a:lnTo>
                          <a:pt x="4400" y="508"/>
                        </a:lnTo>
                        <a:lnTo>
                          <a:pt x="4401" y="606"/>
                        </a:lnTo>
                        <a:lnTo>
                          <a:pt x="4401" y="454"/>
                        </a:lnTo>
                        <a:lnTo>
                          <a:pt x="4401" y="552"/>
                        </a:lnTo>
                        <a:lnTo>
                          <a:pt x="4401" y="517"/>
                        </a:lnTo>
                        <a:lnTo>
                          <a:pt x="4401" y="611"/>
                        </a:lnTo>
                        <a:lnTo>
                          <a:pt x="4401" y="445"/>
                        </a:lnTo>
                        <a:lnTo>
                          <a:pt x="4401" y="529"/>
                        </a:lnTo>
                        <a:lnTo>
                          <a:pt x="4402" y="542"/>
                        </a:lnTo>
                        <a:lnTo>
                          <a:pt x="4402" y="472"/>
                        </a:lnTo>
                        <a:lnTo>
                          <a:pt x="4402" y="625"/>
                        </a:lnTo>
                        <a:lnTo>
                          <a:pt x="4402" y="598"/>
                        </a:lnTo>
                        <a:lnTo>
                          <a:pt x="4402" y="520"/>
                        </a:lnTo>
                        <a:lnTo>
                          <a:pt x="4403" y="666"/>
                        </a:lnTo>
                        <a:lnTo>
                          <a:pt x="4403" y="496"/>
                        </a:lnTo>
                        <a:lnTo>
                          <a:pt x="4403" y="576"/>
                        </a:lnTo>
                        <a:lnTo>
                          <a:pt x="4403" y="598"/>
                        </a:lnTo>
                        <a:lnTo>
                          <a:pt x="4403" y="618"/>
                        </a:lnTo>
                        <a:lnTo>
                          <a:pt x="4404" y="461"/>
                        </a:lnTo>
                        <a:lnTo>
                          <a:pt x="4404" y="475"/>
                        </a:lnTo>
                        <a:lnTo>
                          <a:pt x="4404" y="528"/>
                        </a:lnTo>
                        <a:lnTo>
                          <a:pt x="4404" y="464"/>
                        </a:lnTo>
                        <a:lnTo>
                          <a:pt x="4404" y="615"/>
                        </a:lnTo>
                        <a:lnTo>
                          <a:pt x="4404" y="536"/>
                        </a:lnTo>
                        <a:lnTo>
                          <a:pt x="4405" y="508"/>
                        </a:lnTo>
                        <a:lnTo>
                          <a:pt x="4405" y="586"/>
                        </a:lnTo>
                        <a:lnTo>
                          <a:pt x="4405" y="462"/>
                        </a:lnTo>
                        <a:lnTo>
                          <a:pt x="4405" y="518"/>
                        </a:lnTo>
                        <a:lnTo>
                          <a:pt x="4406" y="450"/>
                        </a:lnTo>
                        <a:lnTo>
                          <a:pt x="4406" y="575"/>
                        </a:lnTo>
                        <a:lnTo>
                          <a:pt x="4406" y="527"/>
                        </a:lnTo>
                        <a:lnTo>
                          <a:pt x="4406" y="552"/>
                        </a:lnTo>
                        <a:lnTo>
                          <a:pt x="4406" y="441"/>
                        </a:lnTo>
                        <a:lnTo>
                          <a:pt x="4407" y="623"/>
                        </a:lnTo>
                        <a:lnTo>
                          <a:pt x="4407" y="545"/>
                        </a:lnTo>
                        <a:lnTo>
                          <a:pt x="4407" y="514"/>
                        </a:lnTo>
                        <a:lnTo>
                          <a:pt x="4407" y="642"/>
                        </a:lnTo>
                        <a:lnTo>
                          <a:pt x="4407" y="439"/>
                        </a:lnTo>
                        <a:lnTo>
                          <a:pt x="4407" y="552"/>
                        </a:lnTo>
                        <a:lnTo>
                          <a:pt x="4408" y="449"/>
                        </a:lnTo>
                        <a:lnTo>
                          <a:pt x="4408" y="611"/>
                        </a:lnTo>
                        <a:lnTo>
                          <a:pt x="4408" y="525"/>
                        </a:lnTo>
                        <a:lnTo>
                          <a:pt x="4408" y="524"/>
                        </a:lnTo>
                        <a:lnTo>
                          <a:pt x="4408" y="581"/>
                        </a:lnTo>
                        <a:lnTo>
                          <a:pt x="4409" y="397"/>
                        </a:lnTo>
                        <a:lnTo>
                          <a:pt x="4409" y="478"/>
                        </a:lnTo>
                        <a:lnTo>
                          <a:pt x="4409" y="615"/>
                        </a:lnTo>
                        <a:lnTo>
                          <a:pt x="4409" y="458"/>
                        </a:lnTo>
                        <a:lnTo>
                          <a:pt x="4410" y="522"/>
                        </a:lnTo>
                        <a:lnTo>
                          <a:pt x="4410" y="487"/>
                        </a:lnTo>
                        <a:lnTo>
                          <a:pt x="4410" y="457"/>
                        </a:lnTo>
                        <a:lnTo>
                          <a:pt x="4410" y="622"/>
                        </a:lnTo>
                        <a:lnTo>
                          <a:pt x="4410" y="575"/>
                        </a:lnTo>
                        <a:lnTo>
                          <a:pt x="4410" y="563"/>
                        </a:lnTo>
                        <a:lnTo>
                          <a:pt x="4411" y="594"/>
                        </a:lnTo>
                        <a:lnTo>
                          <a:pt x="4411" y="453"/>
                        </a:lnTo>
                        <a:lnTo>
                          <a:pt x="4411" y="484"/>
                        </a:lnTo>
                        <a:lnTo>
                          <a:pt x="4411" y="524"/>
                        </a:lnTo>
                        <a:lnTo>
                          <a:pt x="4412" y="581"/>
                        </a:lnTo>
                        <a:lnTo>
                          <a:pt x="4412" y="433"/>
                        </a:lnTo>
                        <a:lnTo>
                          <a:pt x="4412" y="466"/>
                        </a:lnTo>
                        <a:lnTo>
                          <a:pt x="4412" y="472"/>
                        </a:lnTo>
                        <a:lnTo>
                          <a:pt x="4412" y="544"/>
                        </a:lnTo>
                        <a:lnTo>
                          <a:pt x="4412" y="389"/>
                        </a:lnTo>
                        <a:lnTo>
                          <a:pt x="4413" y="440"/>
                        </a:lnTo>
                        <a:lnTo>
                          <a:pt x="4413" y="455"/>
                        </a:lnTo>
                        <a:lnTo>
                          <a:pt x="4413" y="534"/>
                        </a:lnTo>
                        <a:lnTo>
                          <a:pt x="4413" y="386"/>
                        </a:lnTo>
                        <a:lnTo>
                          <a:pt x="4413" y="486"/>
                        </a:lnTo>
                        <a:lnTo>
                          <a:pt x="4414" y="465"/>
                        </a:lnTo>
                        <a:lnTo>
                          <a:pt x="4414" y="524"/>
                        </a:lnTo>
                        <a:lnTo>
                          <a:pt x="4414" y="390"/>
                        </a:lnTo>
                        <a:lnTo>
                          <a:pt x="4414" y="489"/>
                        </a:lnTo>
                        <a:lnTo>
                          <a:pt x="4414" y="441"/>
                        </a:lnTo>
                        <a:lnTo>
                          <a:pt x="4415" y="343"/>
                        </a:lnTo>
                        <a:lnTo>
                          <a:pt x="4415" y="561"/>
                        </a:lnTo>
                        <a:lnTo>
                          <a:pt x="4415" y="449"/>
                        </a:lnTo>
                        <a:lnTo>
                          <a:pt x="4416" y="536"/>
                        </a:lnTo>
                        <a:lnTo>
                          <a:pt x="4416" y="362"/>
                        </a:lnTo>
                        <a:lnTo>
                          <a:pt x="4416" y="494"/>
                        </a:lnTo>
                        <a:lnTo>
                          <a:pt x="4416" y="507"/>
                        </a:lnTo>
                        <a:lnTo>
                          <a:pt x="4416" y="335"/>
                        </a:lnTo>
                        <a:lnTo>
                          <a:pt x="4416" y="516"/>
                        </a:lnTo>
                        <a:lnTo>
                          <a:pt x="4416" y="382"/>
                        </a:lnTo>
                        <a:lnTo>
                          <a:pt x="4417" y="458"/>
                        </a:lnTo>
                        <a:lnTo>
                          <a:pt x="4417" y="370"/>
                        </a:lnTo>
                        <a:lnTo>
                          <a:pt x="4417" y="652"/>
                        </a:lnTo>
                        <a:lnTo>
                          <a:pt x="4417" y="494"/>
                        </a:lnTo>
                        <a:lnTo>
                          <a:pt x="4417" y="399"/>
                        </a:lnTo>
                        <a:lnTo>
                          <a:pt x="4418" y="390"/>
                        </a:lnTo>
                        <a:lnTo>
                          <a:pt x="4418" y="536"/>
                        </a:lnTo>
                        <a:lnTo>
                          <a:pt x="4418" y="477"/>
                        </a:lnTo>
                        <a:lnTo>
                          <a:pt x="4418" y="585"/>
                        </a:lnTo>
                        <a:lnTo>
                          <a:pt x="4418" y="414"/>
                        </a:lnTo>
                        <a:lnTo>
                          <a:pt x="4419" y="612"/>
                        </a:lnTo>
                        <a:lnTo>
                          <a:pt x="4419" y="566"/>
                        </a:lnTo>
                        <a:lnTo>
                          <a:pt x="4419" y="540"/>
                        </a:lnTo>
                        <a:lnTo>
                          <a:pt x="4419" y="454"/>
                        </a:lnTo>
                        <a:lnTo>
                          <a:pt x="4419" y="594"/>
                        </a:lnTo>
                        <a:lnTo>
                          <a:pt x="4419" y="591"/>
                        </a:lnTo>
                        <a:lnTo>
                          <a:pt x="4420" y="566"/>
                        </a:lnTo>
                        <a:lnTo>
                          <a:pt x="4420" y="452"/>
                        </a:lnTo>
                        <a:lnTo>
                          <a:pt x="4420" y="642"/>
                        </a:lnTo>
                        <a:lnTo>
                          <a:pt x="4420" y="630"/>
                        </a:lnTo>
                        <a:lnTo>
                          <a:pt x="4420" y="647"/>
                        </a:lnTo>
                        <a:lnTo>
                          <a:pt x="4421" y="550"/>
                        </a:lnTo>
                        <a:lnTo>
                          <a:pt x="4421" y="714"/>
                        </a:lnTo>
                        <a:lnTo>
                          <a:pt x="4421" y="591"/>
                        </a:lnTo>
                        <a:lnTo>
                          <a:pt x="4421" y="532"/>
                        </a:lnTo>
                        <a:lnTo>
                          <a:pt x="4421" y="504"/>
                        </a:lnTo>
                        <a:lnTo>
                          <a:pt x="4422" y="685"/>
                        </a:lnTo>
                        <a:lnTo>
                          <a:pt x="4422" y="594"/>
                        </a:lnTo>
                        <a:lnTo>
                          <a:pt x="4422" y="631"/>
                        </a:lnTo>
                        <a:lnTo>
                          <a:pt x="4422" y="542"/>
                        </a:lnTo>
                        <a:lnTo>
                          <a:pt x="4422" y="722"/>
                        </a:lnTo>
                        <a:lnTo>
                          <a:pt x="4422" y="692"/>
                        </a:lnTo>
                        <a:lnTo>
                          <a:pt x="4423" y="582"/>
                        </a:lnTo>
                        <a:lnTo>
                          <a:pt x="4423" y="542"/>
                        </a:lnTo>
                        <a:lnTo>
                          <a:pt x="4423" y="717"/>
                        </a:lnTo>
                        <a:lnTo>
                          <a:pt x="4423" y="648"/>
                        </a:lnTo>
                        <a:lnTo>
                          <a:pt x="4423" y="601"/>
                        </a:lnTo>
                        <a:lnTo>
                          <a:pt x="4423" y="693"/>
                        </a:lnTo>
                        <a:lnTo>
                          <a:pt x="4424" y="556"/>
                        </a:lnTo>
                        <a:lnTo>
                          <a:pt x="4424" y="656"/>
                        </a:lnTo>
                        <a:lnTo>
                          <a:pt x="4424" y="638"/>
                        </a:lnTo>
                        <a:lnTo>
                          <a:pt x="4424" y="686"/>
                        </a:lnTo>
                        <a:lnTo>
                          <a:pt x="4425" y="533"/>
                        </a:lnTo>
                        <a:lnTo>
                          <a:pt x="4425" y="636"/>
                        </a:lnTo>
                        <a:lnTo>
                          <a:pt x="4425" y="651"/>
                        </a:lnTo>
                        <a:lnTo>
                          <a:pt x="4425" y="692"/>
                        </a:lnTo>
                        <a:lnTo>
                          <a:pt x="4425" y="523"/>
                        </a:lnTo>
                        <a:lnTo>
                          <a:pt x="4425" y="614"/>
                        </a:lnTo>
                        <a:lnTo>
                          <a:pt x="4425" y="671"/>
                        </a:lnTo>
                        <a:lnTo>
                          <a:pt x="4426" y="542"/>
                        </a:lnTo>
                        <a:lnTo>
                          <a:pt x="4426" y="693"/>
                        </a:lnTo>
                        <a:lnTo>
                          <a:pt x="4426" y="663"/>
                        </a:lnTo>
                        <a:lnTo>
                          <a:pt x="4426" y="526"/>
                        </a:lnTo>
                        <a:lnTo>
                          <a:pt x="4427" y="514"/>
                        </a:lnTo>
                        <a:lnTo>
                          <a:pt x="4427" y="718"/>
                        </a:lnTo>
                        <a:lnTo>
                          <a:pt x="4427" y="576"/>
                        </a:lnTo>
                        <a:lnTo>
                          <a:pt x="4427" y="590"/>
                        </a:lnTo>
                        <a:lnTo>
                          <a:pt x="4428" y="503"/>
                        </a:lnTo>
                        <a:lnTo>
                          <a:pt x="4428" y="675"/>
                        </a:lnTo>
                        <a:lnTo>
                          <a:pt x="4428" y="631"/>
                        </a:lnTo>
                        <a:lnTo>
                          <a:pt x="4428" y="599"/>
                        </a:lnTo>
                        <a:lnTo>
                          <a:pt x="4428" y="530"/>
                        </a:lnTo>
                        <a:lnTo>
                          <a:pt x="4428" y="656"/>
                        </a:lnTo>
                        <a:lnTo>
                          <a:pt x="4428" y="630"/>
                        </a:lnTo>
                        <a:lnTo>
                          <a:pt x="4429" y="528"/>
                        </a:lnTo>
                        <a:lnTo>
                          <a:pt x="4429" y="513"/>
                        </a:lnTo>
                        <a:lnTo>
                          <a:pt x="4429" y="665"/>
                        </a:lnTo>
                        <a:lnTo>
                          <a:pt x="4429" y="592"/>
                        </a:lnTo>
                        <a:lnTo>
                          <a:pt x="4429" y="679"/>
                        </a:lnTo>
                        <a:lnTo>
                          <a:pt x="4430" y="543"/>
                        </a:lnTo>
                        <a:lnTo>
                          <a:pt x="4430" y="689"/>
                        </a:lnTo>
                        <a:lnTo>
                          <a:pt x="4430" y="575"/>
                        </a:lnTo>
                        <a:lnTo>
                          <a:pt x="4430" y="598"/>
                        </a:lnTo>
                        <a:lnTo>
                          <a:pt x="4430" y="658"/>
                        </a:lnTo>
                        <a:lnTo>
                          <a:pt x="4431" y="486"/>
                        </a:lnTo>
                        <a:lnTo>
                          <a:pt x="4431" y="505"/>
                        </a:lnTo>
                        <a:lnTo>
                          <a:pt x="4431" y="598"/>
                        </a:lnTo>
                        <a:lnTo>
                          <a:pt x="4431" y="685"/>
                        </a:lnTo>
                        <a:lnTo>
                          <a:pt x="4431" y="516"/>
                        </a:lnTo>
                        <a:lnTo>
                          <a:pt x="4431" y="631"/>
                        </a:lnTo>
                        <a:lnTo>
                          <a:pt x="4432" y="685"/>
                        </a:lnTo>
                        <a:lnTo>
                          <a:pt x="4432" y="513"/>
                        </a:lnTo>
                        <a:lnTo>
                          <a:pt x="4432" y="624"/>
                        </a:lnTo>
                        <a:lnTo>
                          <a:pt x="4432" y="568"/>
                        </a:lnTo>
                        <a:lnTo>
                          <a:pt x="4432" y="502"/>
                        </a:lnTo>
                        <a:lnTo>
                          <a:pt x="4433" y="671"/>
                        </a:lnTo>
                        <a:lnTo>
                          <a:pt x="4433" y="634"/>
                        </a:lnTo>
                        <a:lnTo>
                          <a:pt x="4433" y="523"/>
                        </a:lnTo>
                        <a:lnTo>
                          <a:pt x="4433" y="518"/>
                        </a:lnTo>
                        <a:lnTo>
                          <a:pt x="4433" y="672"/>
                        </a:lnTo>
                        <a:lnTo>
                          <a:pt x="4434" y="582"/>
                        </a:lnTo>
                        <a:lnTo>
                          <a:pt x="4434" y="544"/>
                        </a:lnTo>
                        <a:lnTo>
                          <a:pt x="4434" y="465"/>
                        </a:lnTo>
                        <a:lnTo>
                          <a:pt x="4434" y="703"/>
                        </a:lnTo>
                        <a:lnTo>
                          <a:pt x="4434" y="647"/>
                        </a:lnTo>
                        <a:lnTo>
                          <a:pt x="4435" y="571"/>
                        </a:lnTo>
                        <a:lnTo>
                          <a:pt x="4435" y="665"/>
                        </a:lnTo>
                        <a:lnTo>
                          <a:pt x="4435" y="557"/>
                        </a:lnTo>
                        <a:lnTo>
                          <a:pt x="4435" y="585"/>
                        </a:lnTo>
                        <a:lnTo>
                          <a:pt x="4435" y="652"/>
                        </a:lnTo>
                        <a:lnTo>
                          <a:pt x="4435" y="548"/>
                        </a:lnTo>
                        <a:lnTo>
                          <a:pt x="4436" y="717"/>
                        </a:lnTo>
                        <a:lnTo>
                          <a:pt x="4436" y="613"/>
                        </a:lnTo>
                        <a:lnTo>
                          <a:pt x="4436" y="627"/>
                        </a:lnTo>
                        <a:lnTo>
                          <a:pt x="4436" y="706"/>
                        </a:lnTo>
                        <a:lnTo>
                          <a:pt x="4437" y="546"/>
                        </a:lnTo>
                        <a:lnTo>
                          <a:pt x="4437" y="587"/>
                        </a:lnTo>
                        <a:lnTo>
                          <a:pt x="4437" y="589"/>
                        </a:lnTo>
                        <a:lnTo>
                          <a:pt x="4437" y="529"/>
                        </a:lnTo>
                        <a:lnTo>
                          <a:pt x="4437" y="688"/>
                        </a:lnTo>
                        <a:lnTo>
                          <a:pt x="4437" y="683"/>
                        </a:lnTo>
                        <a:lnTo>
                          <a:pt x="4438" y="664"/>
                        </a:lnTo>
                        <a:lnTo>
                          <a:pt x="4438" y="701"/>
                        </a:lnTo>
                        <a:lnTo>
                          <a:pt x="4438" y="552"/>
                        </a:lnTo>
                        <a:lnTo>
                          <a:pt x="4438" y="631"/>
                        </a:lnTo>
                        <a:lnTo>
                          <a:pt x="4438" y="628"/>
                        </a:lnTo>
                        <a:lnTo>
                          <a:pt x="4439" y="561"/>
                        </a:lnTo>
                        <a:lnTo>
                          <a:pt x="4439" y="704"/>
                        </a:lnTo>
                        <a:lnTo>
                          <a:pt x="4439" y="607"/>
                        </a:lnTo>
                        <a:lnTo>
                          <a:pt x="4439" y="615"/>
                        </a:lnTo>
                        <a:lnTo>
                          <a:pt x="4439" y="746"/>
                        </a:lnTo>
                        <a:lnTo>
                          <a:pt x="4440" y="543"/>
                        </a:lnTo>
                        <a:lnTo>
                          <a:pt x="4440" y="650"/>
                        </a:lnTo>
                        <a:lnTo>
                          <a:pt x="4440" y="679"/>
                        </a:lnTo>
                        <a:lnTo>
                          <a:pt x="4440" y="489"/>
                        </a:lnTo>
                        <a:lnTo>
                          <a:pt x="4440" y="568"/>
                        </a:lnTo>
                        <a:lnTo>
                          <a:pt x="4440" y="548"/>
                        </a:lnTo>
                        <a:lnTo>
                          <a:pt x="4441" y="507"/>
                        </a:lnTo>
                        <a:lnTo>
                          <a:pt x="4441" y="663"/>
                        </a:lnTo>
                        <a:lnTo>
                          <a:pt x="4441" y="558"/>
                        </a:lnTo>
                        <a:lnTo>
                          <a:pt x="4441" y="557"/>
                        </a:lnTo>
                        <a:lnTo>
                          <a:pt x="4442" y="510"/>
                        </a:lnTo>
                        <a:lnTo>
                          <a:pt x="4442" y="709"/>
                        </a:lnTo>
                        <a:lnTo>
                          <a:pt x="4442" y="678"/>
                        </a:lnTo>
                        <a:lnTo>
                          <a:pt x="4442" y="584"/>
                        </a:lnTo>
                        <a:lnTo>
                          <a:pt x="4443" y="701"/>
                        </a:lnTo>
                        <a:lnTo>
                          <a:pt x="4443" y="518"/>
                        </a:lnTo>
                        <a:lnTo>
                          <a:pt x="4443" y="614"/>
                        </a:lnTo>
                        <a:lnTo>
                          <a:pt x="4443" y="650"/>
                        </a:lnTo>
                        <a:lnTo>
                          <a:pt x="4443" y="718"/>
                        </a:lnTo>
                        <a:lnTo>
                          <a:pt x="4443" y="531"/>
                        </a:lnTo>
                        <a:lnTo>
                          <a:pt x="4443" y="696"/>
                        </a:lnTo>
                        <a:lnTo>
                          <a:pt x="4444" y="570"/>
                        </a:lnTo>
                        <a:lnTo>
                          <a:pt x="4444" y="531"/>
                        </a:lnTo>
                        <a:lnTo>
                          <a:pt x="4444" y="666"/>
                        </a:lnTo>
                        <a:lnTo>
                          <a:pt x="4444" y="602"/>
                        </a:lnTo>
                        <a:lnTo>
                          <a:pt x="4444" y="638"/>
                        </a:lnTo>
                        <a:lnTo>
                          <a:pt x="4444" y="693"/>
                        </a:lnTo>
                        <a:lnTo>
                          <a:pt x="4444" y="555"/>
                        </a:lnTo>
                        <a:lnTo>
                          <a:pt x="4445" y="587"/>
                        </a:lnTo>
                        <a:lnTo>
                          <a:pt x="4445" y="655"/>
                        </a:lnTo>
                        <a:lnTo>
                          <a:pt x="4445" y="692"/>
                        </a:lnTo>
                        <a:lnTo>
                          <a:pt x="4445" y="524"/>
                        </a:lnTo>
                        <a:lnTo>
                          <a:pt x="4446" y="636"/>
                        </a:lnTo>
                        <a:lnTo>
                          <a:pt x="4446" y="613"/>
                        </a:lnTo>
                        <a:lnTo>
                          <a:pt x="4446" y="674"/>
                        </a:lnTo>
                        <a:lnTo>
                          <a:pt x="4447" y="512"/>
                        </a:lnTo>
                        <a:lnTo>
                          <a:pt x="4447" y="600"/>
                        </a:lnTo>
                        <a:lnTo>
                          <a:pt x="4447" y="615"/>
                        </a:lnTo>
                        <a:lnTo>
                          <a:pt x="4447" y="491"/>
                        </a:lnTo>
                        <a:lnTo>
                          <a:pt x="4447" y="673"/>
                        </a:lnTo>
                        <a:lnTo>
                          <a:pt x="4447" y="571"/>
                        </a:lnTo>
                        <a:lnTo>
                          <a:pt x="4447" y="634"/>
                        </a:lnTo>
                        <a:lnTo>
                          <a:pt x="4447" y="554"/>
                        </a:lnTo>
                        <a:lnTo>
                          <a:pt x="4448" y="698"/>
                        </a:lnTo>
                        <a:lnTo>
                          <a:pt x="4448" y="690"/>
                        </a:lnTo>
                        <a:lnTo>
                          <a:pt x="4448" y="633"/>
                        </a:lnTo>
                        <a:lnTo>
                          <a:pt x="4449" y="548"/>
                        </a:lnTo>
                        <a:lnTo>
                          <a:pt x="4449" y="688"/>
                        </a:lnTo>
                        <a:lnTo>
                          <a:pt x="4449" y="644"/>
                        </a:lnTo>
                        <a:lnTo>
                          <a:pt x="4449" y="659"/>
                        </a:lnTo>
                        <a:lnTo>
                          <a:pt x="4449" y="538"/>
                        </a:lnTo>
                        <a:lnTo>
                          <a:pt x="4450" y="759"/>
                        </a:lnTo>
                        <a:lnTo>
                          <a:pt x="4450" y="610"/>
                        </a:lnTo>
                        <a:lnTo>
                          <a:pt x="4450" y="556"/>
                        </a:lnTo>
                        <a:lnTo>
                          <a:pt x="4450" y="693"/>
                        </a:lnTo>
                        <a:lnTo>
                          <a:pt x="4450" y="610"/>
                        </a:lnTo>
                        <a:lnTo>
                          <a:pt x="4450" y="675"/>
                        </a:lnTo>
                        <a:lnTo>
                          <a:pt x="4451" y="679"/>
                        </a:lnTo>
                        <a:lnTo>
                          <a:pt x="4451" y="522"/>
                        </a:lnTo>
                        <a:lnTo>
                          <a:pt x="4451" y="580"/>
                        </a:lnTo>
                        <a:lnTo>
                          <a:pt x="4451" y="635"/>
                        </a:lnTo>
                        <a:lnTo>
                          <a:pt x="4452" y="700"/>
                        </a:lnTo>
                        <a:lnTo>
                          <a:pt x="4452" y="480"/>
                        </a:lnTo>
                        <a:lnTo>
                          <a:pt x="4452" y="638"/>
                        </a:lnTo>
                        <a:lnTo>
                          <a:pt x="4452" y="526"/>
                        </a:lnTo>
                        <a:lnTo>
                          <a:pt x="4453" y="677"/>
                        </a:lnTo>
                        <a:lnTo>
                          <a:pt x="4453" y="594"/>
                        </a:lnTo>
                        <a:lnTo>
                          <a:pt x="4453" y="600"/>
                        </a:lnTo>
                        <a:lnTo>
                          <a:pt x="4453" y="673"/>
                        </a:lnTo>
                        <a:lnTo>
                          <a:pt x="4453" y="487"/>
                        </a:lnTo>
                        <a:lnTo>
                          <a:pt x="4453" y="588"/>
                        </a:lnTo>
                        <a:lnTo>
                          <a:pt x="4453" y="530"/>
                        </a:lnTo>
                        <a:lnTo>
                          <a:pt x="4454" y="489"/>
                        </a:lnTo>
                        <a:lnTo>
                          <a:pt x="4454" y="661"/>
                        </a:lnTo>
                        <a:lnTo>
                          <a:pt x="4454" y="560"/>
                        </a:lnTo>
                        <a:lnTo>
                          <a:pt x="4454" y="535"/>
                        </a:lnTo>
                        <a:lnTo>
                          <a:pt x="4454" y="635"/>
                        </a:lnTo>
                        <a:lnTo>
                          <a:pt x="4455" y="404"/>
                        </a:lnTo>
                        <a:lnTo>
                          <a:pt x="4455" y="536"/>
                        </a:lnTo>
                        <a:lnTo>
                          <a:pt x="4455" y="522"/>
                        </a:lnTo>
                        <a:lnTo>
                          <a:pt x="4455" y="487"/>
                        </a:lnTo>
                        <a:lnTo>
                          <a:pt x="4455" y="647"/>
                        </a:lnTo>
                        <a:lnTo>
                          <a:pt x="4456" y="579"/>
                        </a:lnTo>
                        <a:lnTo>
                          <a:pt x="4456" y="559"/>
                        </a:lnTo>
                        <a:lnTo>
                          <a:pt x="4456" y="450"/>
                        </a:lnTo>
                        <a:lnTo>
                          <a:pt x="4456" y="597"/>
                        </a:lnTo>
                        <a:lnTo>
                          <a:pt x="4456" y="526"/>
                        </a:lnTo>
                        <a:lnTo>
                          <a:pt x="4456" y="563"/>
                        </a:lnTo>
                        <a:lnTo>
                          <a:pt x="4457" y="599"/>
                        </a:lnTo>
                        <a:lnTo>
                          <a:pt x="4457" y="426"/>
                        </a:lnTo>
                        <a:lnTo>
                          <a:pt x="4457" y="499"/>
                        </a:lnTo>
                        <a:lnTo>
                          <a:pt x="4457" y="532"/>
                        </a:lnTo>
                        <a:lnTo>
                          <a:pt x="4457" y="620"/>
                        </a:lnTo>
                        <a:lnTo>
                          <a:pt x="4458" y="421"/>
                        </a:lnTo>
                        <a:lnTo>
                          <a:pt x="4458" y="450"/>
                        </a:lnTo>
                        <a:lnTo>
                          <a:pt x="4458" y="430"/>
                        </a:lnTo>
                        <a:lnTo>
                          <a:pt x="4458" y="588"/>
                        </a:lnTo>
                        <a:lnTo>
                          <a:pt x="4459" y="501"/>
                        </a:lnTo>
                        <a:lnTo>
                          <a:pt x="4459" y="527"/>
                        </a:lnTo>
                        <a:lnTo>
                          <a:pt x="4459" y="588"/>
                        </a:lnTo>
                        <a:lnTo>
                          <a:pt x="4459" y="453"/>
                        </a:lnTo>
                        <a:lnTo>
                          <a:pt x="4459" y="491"/>
                        </a:lnTo>
                        <a:lnTo>
                          <a:pt x="4459" y="476"/>
                        </a:lnTo>
                        <a:lnTo>
                          <a:pt x="4459" y="389"/>
                        </a:lnTo>
                        <a:lnTo>
                          <a:pt x="4460" y="556"/>
                        </a:lnTo>
                        <a:lnTo>
                          <a:pt x="4460" y="508"/>
                        </a:lnTo>
                        <a:lnTo>
                          <a:pt x="4460" y="397"/>
                        </a:lnTo>
                        <a:lnTo>
                          <a:pt x="4460" y="579"/>
                        </a:lnTo>
                        <a:lnTo>
                          <a:pt x="4461" y="570"/>
                        </a:lnTo>
                        <a:lnTo>
                          <a:pt x="4461" y="453"/>
                        </a:lnTo>
                        <a:lnTo>
                          <a:pt x="4461" y="442"/>
                        </a:lnTo>
                        <a:lnTo>
                          <a:pt x="4462" y="628"/>
                        </a:lnTo>
                        <a:lnTo>
                          <a:pt x="4462" y="533"/>
                        </a:lnTo>
                        <a:lnTo>
                          <a:pt x="4462" y="557"/>
                        </a:lnTo>
                        <a:lnTo>
                          <a:pt x="4462" y="474"/>
                        </a:lnTo>
                        <a:lnTo>
                          <a:pt x="4462" y="680"/>
                        </a:lnTo>
                        <a:lnTo>
                          <a:pt x="4462" y="556"/>
                        </a:lnTo>
                        <a:lnTo>
                          <a:pt x="4462" y="615"/>
                        </a:lnTo>
                        <a:lnTo>
                          <a:pt x="4462" y="642"/>
                        </a:lnTo>
                        <a:lnTo>
                          <a:pt x="4463" y="501"/>
                        </a:lnTo>
                        <a:lnTo>
                          <a:pt x="4463" y="531"/>
                        </a:lnTo>
                        <a:lnTo>
                          <a:pt x="4463" y="546"/>
                        </a:lnTo>
                        <a:lnTo>
                          <a:pt x="4464" y="483"/>
                        </a:lnTo>
                        <a:lnTo>
                          <a:pt x="4464" y="659"/>
                        </a:lnTo>
                        <a:lnTo>
                          <a:pt x="4464" y="620"/>
                        </a:lnTo>
                        <a:lnTo>
                          <a:pt x="4464" y="508"/>
                        </a:lnTo>
                        <a:lnTo>
                          <a:pt x="4464" y="456"/>
                        </a:lnTo>
                        <a:lnTo>
                          <a:pt x="4465" y="632"/>
                        </a:lnTo>
                        <a:lnTo>
                          <a:pt x="4465" y="550"/>
                        </a:lnTo>
                        <a:lnTo>
                          <a:pt x="4465" y="535"/>
                        </a:lnTo>
                        <a:lnTo>
                          <a:pt x="4465" y="636"/>
                        </a:lnTo>
                        <a:lnTo>
                          <a:pt x="4465" y="448"/>
                        </a:lnTo>
                        <a:lnTo>
                          <a:pt x="4465" y="473"/>
                        </a:lnTo>
                        <a:lnTo>
                          <a:pt x="4465" y="599"/>
                        </a:lnTo>
                        <a:lnTo>
                          <a:pt x="4466" y="461"/>
                        </a:lnTo>
                        <a:lnTo>
                          <a:pt x="4466" y="620"/>
                        </a:lnTo>
                        <a:lnTo>
                          <a:pt x="4466" y="507"/>
                        </a:lnTo>
                        <a:lnTo>
                          <a:pt x="4466" y="536"/>
                        </a:lnTo>
                        <a:lnTo>
                          <a:pt x="4466" y="433"/>
                        </a:lnTo>
                        <a:lnTo>
                          <a:pt x="4467" y="614"/>
                        </a:lnTo>
                        <a:lnTo>
                          <a:pt x="4467" y="472"/>
                        </a:lnTo>
                        <a:lnTo>
                          <a:pt x="4467" y="527"/>
                        </a:lnTo>
                      </a:path>
                    </a:pathLst>
                  </a:custGeom>
                  <a:noFill/>
                  <a:ln w="3175" cap="flat">
                    <a:solidFill>
                      <a:srgbClr val="FFC000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62" name="Freeform 55">
                  <a:extLst>
                    <a:ext uri="{FF2B5EF4-FFF2-40B4-BE49-F238E27FC236}">
                      <a16:creationId xmlns:a16="http://schemas.microsoft.com/office/drawing/2014/main" id="{78033688-FF35-433A-BF53-9ED4C9657B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13218088" y="1368287"/>
                  <a:ext cx="3269183" cy="1558120"/>
                </a:xfrm>
                <a:custGeom>
                  <a:avLst/>
                  <a:gdLst>
                    <a:gd name="T0" fmla="*/ 70 w 4467"/>
                    <a:gd name="T1" fmla="*/ 255 h 2273"/>
                    <a:gd name="T2" fmla="*/ 140 w 4467"/>
                    <a:gd name="T3" fmla="*/ 385 h 2273"/>
                    <a:gd name="T4" fmla="*/ 209 w 4467"/>
                    <a:gd name="T5" fmla="*/ 428 h 2273"/>
                    <a:gd name="T6" fmla="*/ 278 w 4467"/>
                    <a:gd name="T7" fmla="*/ 430 h 2273"/>
                    <a:gd name="T8" fmla="*/ 349 w 4467"/>
                    <a:gd name="T9" fmla="*/ 503 h 2273"/>
                    <a:gd name="T10" fmla="*/ 420 w 4467"/>
                    <a:gd name="T11" fmla="*/ 465 h 2273"/>
                    <a:gd name="T12" fmla="*/ 489 w 4467"/>
                    <a:gd name="T13" fmla="*/ 205 h 2273"/>
                    <a:gd name="T14" fmla="*/ 560 w 4467"/>
                    <a:gd name="T15" fmla="*/ 566 h 2273"/>
                    <a:gd name="T16" fmla="*/ 630 w 4467"/>
                    <a:gd name="T17" fmla="*/ 463 h 2273"/>
                    <a:gd name="T18" fmla="*/ 700 w 4467"/>
                    <a:gd name="T19" fmla="*/ 296 h 2273"/>
                    <a:gd name="T20" fmla="*/ 769 w 4467"/>
                    <a:gd name="T21" fmla="*/ 462 h 2273"/>
                    <a:gd name="T22" fmla="*/ 841 w 4467"/>
                    <a:gd name="T23" fmla="*/ 282 h 2273"/>
                    <a:gd name="T24" fmla="*/ 910 w 4467"/>
                    <a:gd name="T25" fmla="*/ 403 h 2273"/>
                    <a:gd name="T26" fmla="*/ 979 w 4467"/>
                    <a:gd name="T27" fmla="*/ 399 h 2273"/>
                    <a:gd name="T28" fmla="*/ 1048 w 4467"/>
                    <a:gd name="T29" fmla="*/ 291 h 2273"/>
                    <a:gd name="T30" fmla="*/ 1120 w 4467"/>
                    <a:gd name="T31" fmla="*/ 294 h 2273"/>
                    <a:gd name="T32" fmla="*/ 1189 w 4467"/>
                    <a:gd name="T33" fmla="*/ 298 h 2273"/>
                    <a:gd name="T34" fmla="*/ 1259 w 4467"/>
                    <a:gd name="T35" fmla="*/ 412 h 2273"/>
                    <a:gd name="T36" fmla="*/ 1329 w 4467"/>
                    <a:gd name="T37" fmla="*/ 344 h 2273"/>
                    <a:gd name="T38" fmla="*/ 1399 w 4467"/>
                    <a:gd name="T39" fmla="*/ 602 h 2273"/>
                    <a:gd name="T40" fmla="*/ 1469 w 4467"/>
                    <a:gd name="T41" fmla="*/ 440 h 2273"/>
                    <a:gd name="T42" fmla="*/ 1537 w 4467"/>
                    <a:gd name="T43" fmla="*/ 360 h 2273"/>
                    <a:gd name="T44" fmla="*/ 1608 w 4467"/>
                    <a:gd name="T45" fmla="*/ 438 h 2273"/>
                    <a:gd name="T46" fmla="*/ 1678 w 4467"/>
                    <a:gd name="T47" fmla="*/ 221 h 2273"/>
                    <a:gd name="T48" fmla="*/ 1748 w 4467"/>
                    <a:gd name="T49" fmla="*/ 305 h 2273"/>
                    <a:gd name="T50" fmla="*/ 1819 w 4467"/>
                    <a:gd name="T51" fmla="*/ 333 h 2273"/>
                    <a:gd name="T52" fmla="*/ 1888 w 4467"/>
                    <a:gd name="T53" fmla="*/ 374 h 2273"/>
                    <a:gd name="T54" fmla="*/ 1959 w 4467"/>
                    <a:gd name="T55" fmla="*/ 289 h 2273"/>
                    <a:gd name="T56" fmla="*/ 2028 w 4467"/>
                    <a:gd name="T57" fmla="*/ 598 h 2273"/>
                    <a:gd name="T58" fmla="*/ 2098 w 4467"/>
                    <a:gd name="T59" fmla="*/ 442 h 2273"/>
                    <a:gd name="T60" fmla="*/ 2168 w 4467"/>
                    <a:gd name="T61" fmla="*/ 561 h 2273"/>
                    <a:gd name="T62" fmla="*/ 2237 w 4467"/>
                    <a:gd name="T63" fmla="*/ 415 h 2273"/>
                    <a:gd name="T64" fmla="*/ 2307 w 4467"/>
                    <a:gd name="T65" fmla="*/ 352 h 2273"/>
                    <a:gd name="T66" fmla="*/ 2375 w 4467"/>
                    <a:gd name="T67" fmla="*/ 328 h 2273"/>
                    <a:gd name="T68" fmla="*/ 2446 w 4467"/>
                    <a:gd name="T69" fmla="*/ 573 h 2273"/>
                    <a:gd name="T70" fmla="*/ 2516 w 4467"/>
                    <a:gd name="T71" fmla="*/ 265 h 2273"/>
                    <a:gd name="T72" fmla="*/ 2585 w 4467"/>
                    <a:gd name="T73" fmla="*/ 297 h 2273"/>
                    <a:gd name="T74" fmla="*/ 2655 w 4467"/>
                    <a:gd name="T75" fmla="*/ 531 h 2273"/>
                    <a:gd name="T76" fmla="*/ 2725 w 4467"/>
                    <a:gd name="T77" fmla="*/ 570 h 2273"/>
                    <a:gd name="T78" fmla="*/ 2794 w 4467"/>
                    <a:gd name="T79" fmla="*/ 220 h 2273"/>
                    <a:gd name="T80" fmla="*/ 2864 w 4467"/>
                    <a:gd name="T81" fmla="*/ 501 h 2273"/>
                    <a:gd name="T82" fmla="*/ 2933 w 4467"/>
                    <a:gd name="T83" fmla="*/ 476 h 2273"/>
                    <a:gd name="T84" fmla="*/ 3003 w 4467"/>
                    <a:gd name="T85" fmla="*/ 324 h 2273"/>
                    <a:gd name="T86" fmla="*/ 3072 w 4467"/>
                    <a:gd name="T87" fmla="*/ 380 h 2273"/>
                    <a:gd name="T88" fmla="*/ 3141 w 4467"/>
                    <a:gd name="T89" fmla="*/ 445 h 2273"/>
                    <a:gd name="T90" fmla="*/ 3211 w 4467"/>
                    <a:gd name="T91" fmla="*/ 378 h 2273"/>
                    <a:gd name="T92" fmla="*/ 3282 w 4467"/>
                    <a:gd name="T93" fmla="*/ 359 h 2273"/>
                    <a:gd name="T94" fmla="*/ 3353 w 4467"/>
                    <a:gd name="T95" fmla="*/ 297 h 2273"/>
                    <a:gd name="T96" fmla="*/ 3423 w 4467"/>
                    <a:gd name="T97" fmla="*/ 399 h 2273"/>
                    <a:gd name="T98" fmla="*/ 3494 w 4467"/>
                    <a:gd name="T99" fmla="*/ 298 h 2273"/>
                    <a:gd name="T100" fmla="*/ 3563 w 4467"/>
                    <a:gd name="T101" fmla="*/ 563 h 2273"/>
                    <a:gd name="T102" fmla="*/ 3634 w 4467"/>
                    <a:gd name="T103" fmla="*/ 650 h 2273"/>
                    <a:gd name="T104" fmla="*/ 3704 w 4467"/>
                    <a:gd name="T105" fmla="*/ 436 h 2273"/>
                    <a:gd name="T106" fmla="*/ 3774 w 4467"/>
                    <a:gd name="T107" fmla="*/ 507 h 2273"/>
                    <a:gd name="T108" fmla="*/ 3844 w 4467"/>
                    <a:gd name="T109" fmla="*/ 402 h 2273"/>
                    <a:gd name="T110" fmla="*/ 3915 w 4467"/>
                    <a:gd name="T111" fmla="*/ 317 h 2273"/>
                    <a:gd name="T112" fmla="*/ 3985 w 4467"/>
                    <a:gd name="T113" fmla="*/ 617 h 2273"/>
                    <a:gd name="T114" fmla="*/ 4055 w 4467"/>
                    <a:gd name="T115" fmla="*/ 554 h 2273"/>
                    <a:gd name="T116" fmla="*/ 4123 w 4467"/>
                    <a:gd name="T117" fmla="*/ 393 h 2273"/>
                    <a:gd name="T118" fmla="*/ 4193 w 4467"/>
                    <a:gd name="T119" fmla="*/ 654 h 2273"/>
                    <a:gd name="T120" fmla="*/ 4265 w 4467"/>
                    <a:gd name="T121" fmla="*/ 419 h 2273"/>
                    <a:gd name="T122" fmla="*/ 4333 w 4467"/>
                    <a:gd name="T123" fmla="*/ 488 h 2273"/>
                    <a:gd name="T124" fmla="*/ 4403 w 4467"/>
                    <a:gd name="T125" fmla="*/ 1952 h 22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4467" h="2273">
                      <a:moveTo>
                        <a:pt x="0" y="480"/>
                      </a:moveTo>
                      <a:lnTo>
                        <a:pt x="1" y="611"/>
                      </a:lnTo>
                      <a:lnTo>
                        <a:pt x="1" y="458"/>
                      </a:lnTo>
                      <a:lnTo>
                        <a:pt x="1" y="494"/>
                      </a:lnTo>
                      <a:lnTo>
                        <a:pt x="1" y="502"/>
                      </a:lnTo>
                      <a:lnTo>
                        <a:pt x="2" y="609"/>
                      </a:lnTo>
                      <a:lnTo>
                        <a:pt x="2" y="406"/>
                      </a:lnTo>
                      <a:lnTo>
                        <a:pt x="2" y="438"/>
                      </a:lnTo>
                      <a:lnTo>
                        <a:pt x="2" y="474"/>
                      </a:lnTo>
                      <a:lnTo>
                        <a:pt x="2" y="559"/>
                      </a:lnTo>
                      <a:lnTo>
                        <a:pt x="3" y="373"/>
                      </a:lnTo>
                      <a:lnTo>
                        <a:pt x="3" y="396"/>
                      </a:lnTo>
                      <a:lnTo>
                        <a:pt x="3" y="370"/>
                      </a:lnTo>
                      <a:lnTo>
                        <a:pt x="3" y="296"/>
                      </a:lnTo>
                      <a:lnTo>
                        <a:pt x="3" y="528"/>
                      </a:lnTo>
                      <a:lnTo>
                        <a:pt x="3" y="509"/>
                      </a:lnTo>
                      <a:lnTo>
                        <a:pt x="3" y="364"/>
                      </a:lnTo>
                      <a:lnTo>
                        <a:pt x="4" y="296"/>
                      </a:lnTo>
                      <a:lnTo>
                        <a:pt x="4" y="479"/>
                      </a:lnTo>
                      <a:lnTo>
                        <a:pt x="4" y="389"/>
                      </a:lnTo>
                      <a:lnTo>
                        <a:pt x="4" y="332"/>
                      </a:lnTo>
                      <a:lnTo>
                        <a:pt x="4" y="275"/>
                      </a:lnTo>
                      <a:lnTo>
                        <a:pt x="5" y="497"/>
                      </a:lnTo>
                      <a:lnTo>
                        <a:pt x="5" y="389"/>
                      </a:lnTo>
                      <a:lnTo>
                        <a:pt x="5" y="328"/>
                      </a:lnTo>
                      <a:lnTo>
                        <a:pt x="5" y="321"/>
                      </a:lnTo>
                      <a:lnTo>
                        <a:pt x="6" y="539"/>
                      </a:lnTo>
                      <a:lnTo>
                        <a:pt x="6" y="477"/>
                      </a:lnTo>
                      <a:lnTo>
                        <a:pt x="6" y="410"/>
                      </a:lnTo>
                      <a:lnTo>
                        <a:pt x="6" y="584"/>
                      </a:lnTo>
                      <a:lnTo>
                        <a:pt x="6" y="524"/>
                      </a:lnTo>
                      <a:lnTo>
                        <a:pt x="7" y="470"/>
                      </a:lnTo>
                      <a:lnTo>
                        <a:pt x="7" y="587"/>
                      </a:lnTo>
                      <a:lnTo>
                        <a:pt x="7" y="396"/>
                      </a:lnTo>
                      <a:lnTo>
                        <a:pt x="7" y="448"/>
                      </a:lnTo>
                      <a:lnTo>
                        <a:pt x="7" y="508"/>
                      </a:lnTo>
                      <a:lnTo>
                        <a:pt x="7" y="373"/>
                      </a:lnTo>
                      <a:lnTo>
                        <a:pt x="8" y="570"/>
                      </a:lnTo>
                      <a:lnTo>
                        <a:pt x="8" y="566"/>
                      </a:lnTo>
                      <a:lnTo>
                        <a:pt x="8" y="572"/>
                      </a:lnTo>
                      <a:lnTo>
                        <a:pt x="8" y="429"/>
                      </a:lnTo>
                      <a:lnTo>
                        <a:pt x="9" y="1090"/>
                      </a:lnTo>
                      <a:lnTo>
                        <a:pt x="9" y="1007"/>
                      </a:lnTo>
                      <a:lnTo>
                        <a:pt x="9" y="1026"/>
                      </a:lnTo>
                      <a:lnTo>
                        <a:pt x="9" y="565"/>
                      </a:lnTo>
                      <a:lnTo>
                        <a:pt x="9" y="654"/>
                      </a:lnTo>
                      <a:lnTo>
                        <a:pt x="10" y="611"/>
                      </a:lnTo>
                      <a:lnTo>
                        <a:pt x="10" y="649"/>
                      </a:lnTo>
                      <a:lnTo>
                        <a:pt x="10" y="416"/>
                      </a:lnTo>
                      <a:lnTo>
                        <a:pt x="10" y="493"/>
                      </a:lnTo>
                      <a:lnTo>
                        <a:pt x="10" y="581"/>
                      </a:lnTo>
                      <a:lnTo>
                        <a:pt x="10" y="448"/>
                      </a:lnTo>
                      <a:lnTo>
                        <a:pt x="11" y="946"/>
                      </a:lnTo>
                      <a:lnTo>
                        <a:pt x="11" y="665"/>
                      </a:lnTo>
                      <a:lnTo>
                        <a:pt x="11" y="732"/>
                      </a:lnTo>
                      <a:lnTo>
                        <a:pt x="12" y="420"/>
                      </a:lnTo>
                      <a:lnTo>
                        <a:pt x="12" y="466"/>
                      </a:lnTo>
                      <a:lnTo>
                        <a:pt x="12" y="527"/>
                      </a:lnTo>
                      <a:lnTo>
                        <a:pt x="12" y="375"/>
                      </a:lnTo>
                      <a:lnTo>
                        <a:pt x="12" y="575"/>
                      </a:lnTo>
                      <a:lnTo>
                        <a:pt x="12" y="493"/>
                      </a:lnTo>
                      <a:lnTo>
                        <a:pt x="13" y="453"/>
                      </a:lnTo>
                      <a:lnTo>
                        <a:pt x="13" y="576"/>
                      </a:lnTo>
                      <a:lnTo>
                        <a:pt x="13" y="368"/>
                      </a:lnTo>
                      <a:lnTo>
                        <a:pt x="13" y="388"/>
                      </a:lnTo>
                      <a:lnTo>
                        <a:pt x="13" y="506"/>
                      </a:lnTo>
                      <a:lnTo>
                        <a:pt x="13" y="275"/>
                      </a:lnTo>
                      <a:lnTo>
                        <a:pt x="14" y="527"/>
                      </a:lnTo>
                      <a:lnTo>
                        <a:pt x="14" y="362"/>
                      </a:lnTo>
                      <a:lnTo>
                        <a:pt x="14" y="314"/>
                      </a:lnTo>
                      <a:lnTo>
                        <a:pt x="14" y="448"/>
                      </a:lnTo>
                      <a:lnTo>
                        <a:pt x="14" y="275"/>
                      </a:lnTo>
                      <a:lnTo>
                        <a:pt x="15" y="359"/>
                      </a:lnTo>
                      <a:lnTo>
                        <a:pt x="15" y="317"/>
                      </a:lnTo>
                      <a:lnTo>
                        <a:pt x="15" y="256"/>
                      </a:lnTo>
                      <a:lnTo>
                        <a:pt x="15" y="495"/>
                      </a:lnTo>
                      <a:lnTo>
                        <a:pt x="15" y="440"/>
                      </a:lnTo>
                      <a:lnTo>
                        <a:pt x="16" y="399"/>
                      </a:lnTo>
                      <a:lnTo>
                        <a:pt x="16" y="348"/>
                      </a:lnTo>
                      <a:lnTo>
                        <a:pt x="16" y="538"/>
                      </a:lnTo>
                      <a:lnTo>
                        <a:pt x="16" y="460"/>
                      </a:lnTo>
                      <a:lnTo>
                        <a:pt x="16" y="396"/>
                      </a:lnTo>
                      <a:lnTo>
                        <a:pt x="16" y="292"/>
                      </a:lnTo>
                      <a:lnTo>
                        <a:pt x="17" y="1001"/>
                      </a:lnTo>
                      <a:lnTo>
                        <a:pt x="17" y="720"/>
                      </a:lnTo>
                      <a:lnTo>
                        <a:pt x="17" y="785"/>
                      </a:lnTo>
                      <a:lnTo>
                        <a:pt x="17" y="454"/>
                      </a:lnTo>
                      <a:lnTo>
                        <a:pt x="18" y="518"/>
                      </a:lnTo>
                      <a:lnTo>
                        <a:pt x="18" y="498"/>
                      </a:lnTo>
                      <a:lnTo>
                        <a:pt x="18" y="429"/>
                      </a:lnTo>
                      <a:lnTo>
                        <a:pt x="18" y="609"/>
                      </a:lnTo>
                      <a:lnTo>
                        <a:pt x="18" y="542"/>
                      </a:lnTo>
                      <a:lnTo>
                        <a:pt x="18" y="499"/>
                      </a:lnTo>
                      <a:lnTo>
                        <a:pt x="19" y="482"/>
                      </a:lnTo>
                      <a:lnTo>
                        <a:pt x="19" y="963"/>
                      </a:lnTo>
                      <a:lnTo>
                        <a:pt x="19" y="830"/>
                      </a:lnTo>
                      <a:lnTo>
                        <a:pt x="19" y="770"/>
                      </a:lnTo>
                      <a:lnTo>
                        <a:pt x="20" y="562"/>
                      </a:lnTo>
                      <a:lnTo>
                        <a:pt x="20" y="627"/>
                      </a:lnTo>
                      <a:lnTo>
                        <a:pt x="20" y="575"/>
                      </a:lnTo>
                      <a:lnTo>
                        <a:pt x="20" y="545"/>
                      </a:lnTo>
                      <a:lnTo>
                        <a:pt x="20" y="947"/>
                      </a:lnTo>
                      <a:lnTo>
                        <a:pt x="21" y="726"/>
                      </a:lnTo>
                      <a:lnTo>
                        <a:pt x="21" y="588"/>
                      </a:lnTo>
                      <a:lnTo>
                        <a:pt x="21" y="644"/>
                      </a:lnTo>
                      <a:lnTo>
                        <a:pt x="21" y="459"/>
                      </a:lnTo>
                      <a:lnTo>
                        <a:pt x="21" y="558"/>
                      </a:lnTo>
                      <a:lnTo>
                        <a:pt x="22" y="624"/>
                      </a:lnTo>
                      <a:lnTo>
                        <a:pt x="22" y="683"/>
                      </a:lnTo>
                      <a:lnTo>
                        <a:pt x="22" y="452"/>
                      </a:lnTo>
                      <a:lnTo>
                        <a:pt x="22" y="607"/>
                      </a:lnTo>
                      <a:lnTo>
                        <a:pt x="22" y="645"/>
                      </a:lnTo>
                      <a:lnTo>
                        <a:pt x="23" y="480"/>
                      </a:lnTo>
                      <a:lnTo>
                        <a:pt x="23" y="581"/>
                      </a:lnTo>
                      <a:lnTo>
                        <a:pt x="23" y="580"/>
                      </a:lnTo>
                      <a:lnTo>
                        <a:pt x="23" y="620"/>
                      </a:lnTo>
                      <a:lnTo>
                        <a:pt x="24" y="475"/>
                      </a:lnTo>
                      <a:lnTo>
                        <a:pt x="24" y="562"/>
                      </a:lnTo>
                      <a:lnTo>
                        <a:pt x="24" y="418"/>
                      </a:lnTo>
                      <a:lnTo>
                        <a:pt x="24" y="632"/>
                      </a:lnTo>
                      <a:lnTo>
                        <a:pt x="24" y="548"/>
                      </a:lnTo>
                      <a:lnTo>
                        <a:pt x="25" y="641"/>
                      </a:lnTo>
                      <a:lnTo>
                        <a:pt x="25" y="415"/>
                      </a:lnTo>
                      <a:lnTo>
                        <a:pt x="25" y="605"/>
                      </a:lnTo>
                      <a:lnTo>
                        <a:pt x="25" y="587"/>
                      </a:lnTo>
                      <a:lnTo>
                        <a:pt x="26" y="472"/>
                      </a:lnTo>
                      <a:lnTo>
                        <a:pt x="26" y="676"/>
                      </a:lnTo>
                      <a:lnTo>
                        <a:pt x="26" y="513"/>
                      </a:lnTo>
                      <a:lnTo>
                        <a:pt x="26" y="516"/>
                      </a:lnTo>
                      <a:lnTo>
                        <a:pt x="26" y="624"/>
                      </a:lnTo>
                      <a:lnTo>
                        <a:pt x="26" y="409"/>
                      </a:lnTo>
                      <a:lnTo>
                        <a:pt x="27" y="536"/>
                      </a:lnTo>
                      <a:lnTo>
                        <a:pt x="27" y="534"/>
                      </a:lnTo>
                      <a:lnTo>
                        <a:pt x="27" y="429"/>
                      </a:lnTo>
                      <a:lnTo>
                        <a:pt x="27" y="622"/>
                      </a:lnTo>
                      <a:lnTo>
                        <a:pt x="27" y="515"/>
                      </a:lnTo>
                      <a:lnTo>
                        <a:pt x="28" y="507"/>
                      </a:lnTo>
                      <a:lnTo>
                        <a:pt x="28" y="556"/>
                      </a:lnTo>
                      <a:lnTo>
                        <a:pt x="28" y="380"/>
                      </a:lnTo>
                      <a:lnTo>
                        <a:pt x="28" y="468"/>
                      </a:lnTo>
                      <a:lnTo>
                        <a:pt x="28" y="487"/>
                      </a:lnTo>
                      <a:lnTo>
                        <a:pt x="29" y="532"/>
                      </a:lnTo>
                      <a:lnTo>
                        <a:pt x="29" y="285"/>
                      </a:lnTo>
                      <a:lnTo>
                        <a:pt x="29" y="367"/>
                      </a:lnTo>
                      <a:lnTo>
                        <a:pt x="29" y="434"/>
                      </a:lnTo>
                      <a:lnTo>
                        <a:pt x="30" y="526"/>
                      </a:lnTo>
                      <a:lnTo>
                        <a:pt x="30" y="379"/>
                      </a:lnTo>
                      <a:lnTo>
                        <a:pt x="30" y="491"/>
                      </a:lnTo>
                      <a:lnTo>
                        <a:pt x="30" y="407"/>
                      </a:lnTo>
                      <a:lnTo>
                        <a:pt x="30" y="524"/>
                      </a:lnTo>
                      <a:lnTo>
                        <a:pt x="30" y="366"/>
                      </a:lnTo>
                      <a:lnTo>
                        <a:pt x="30" y="459"/>
                      </a:lnTo>
                      <a:lnTo>
                        <a:pt x="31" y="389"/>
                      </a:lnTo>
                      <a:lnTo>
                        <a:pt x="31" y="578"/>
                      </a:lnTo>
                      <a:lnTo>
                        <a:pt x="31" y="388"/>
                      </a:lnTo>
                      <a:lnTo>
                        <a:pt x="31" y="397"/>
                      </a:lnTo>
                      <a:lnTo>
                        <a:pt x="31" y="466"/>
                      </a:lnTo>
                      <a:lnTo>
                        <a:pt x="31" y="515"/>
                      </a:lnTo>
                      <a:lnTo>
                        <a:pt x="32" y="336"/>
                      </a:lnTo>
                      <a:lnTo>
                        <a:pt x="32" y="503"/>
                      </a:lnTo>
                      <a:lnTo>
                        <a:pt x="32" y="410"/>
                      </a:lnTo>
                      <a:lnTo>
                        <a:pt x="32" y="354"/>
                      </a:lnTo>
                      <a:lnTo>
                        <a:pt x="32" y="507"/>
                      </a:lnTo>
                      <a:lnTo>
                        <a:pt x="33" y="388"/>
                      </a:lnTo>
                      <a:lnTo>
                        <a:pt x="33" y="430"/>
                      </a:lnTo>
                      <a:lnTo>
                        <a:pt x="33" y="531"/>
                      </a:lnTo>
                      <a:lnTo>
                        <a:pt x="33" y="251"/>
                      </a:lnTo>
                      <a:lnTo>
                        <a:pt x="33" y="367"/>
                      </a:lnTo>
                      <a:lnTo>
                        <a:pt x="33" y="368"/>
                      </a:lnTo>
                      <a:lnTo>
                        <a:pt x="34" y="252"/>
                      </a:lnTo>
                      <a:lnTo>
                        <a:pt x="34" y="486"/>
                      </a:lnTo>
                      <a:lnTo>
                        <a:pt x="34" y="390"/>
                      </a:lnTo>
                      <a:lnTo>
                        <a:pt x="34" y="414"/>
                      </a:lnTo>
                      <a:lnTo>
                        <a:pt x="34" y="480"/>
                      </a:lnTo>
                      <a:lnTo>
                        <a:pt x="35" y="305"/>
                      </a:lnTo>
                      <a:lnTo>
                        <a:pt x="35" y="402"/>
                      </a:lnTo>
                      <a:lnTo>
                        <a:pt x="35" y="444"/>
                      </a:lnTo>
                      <a:lnTo>
                        <a:pt x="35" y="295"/>
                      </a:lnTo>
                      <a:lnTo>
                        <a:pt x="36" y="554"/>
                      </a:lnTo>
                      <a:lnTo>
                        <a:pt x="36" y="380"/>
                      </a:lnTo>
                      <a:lnTo>
                        <a:pt x="36" y="399"/>
                      </a:lnTo>
                      <a:lnTo>
                        <a:pt x="36" y="338"/>
                      </a:lnTo>
                      <a:lnTo>
                        <a:pt x="36" y="538"/>
                      </a:lnTo>
                      <a:lnTo>
                        <a:pt x="36" y="486"/>
                      </a:lnTo>
                      <a:lnTo>
                        <a:pt x="37" y="596"/>
                      </a:lnTo>
                      <a:lnTo>
                        <a:pt x="37" y="362"/>
                      </a:lnTo>
                      <a:lnTo>
                        <a:pt x="37" y="425"/>
                      </a:lnTo>
                      <a:lnTo>
                        <a:pt x="37" y="356"/>
                      </a:lnTo>
                      <a:lnTo>
                        <a:pt x="38" y="564"/>
                      </a:lnTo>
                      <a:lnTo>
                        <a:pt x="38" y="456"/>
                      </a:lnTo>
                      <a:lnTo>
                        <a:pt x="38" y="592"/>
                      </a:lnTo>
                      <a:lnTo>
                        <a:pt x="39" y="392"/>
                      </a:lnTo>
                      <a:lnTo>
                        <a:pt x="39" y="523"/>
                      </a:lnTo>
                      <a:lnTo>
                        <a:pt x="39" y="614"/>
                      </a:lnTo>
                      <a:lnTo>
                        <a:pt x="39" y="460"/>
                      </a:lnTo>
                      <a:lnTo>
                        <a:pt x="39" y="2273"/>
                      </a:lnTo>
                      <a:lnTo>
                        <a:pt x="39" y="480"/>
                      </a:lnTo>
                      <a:lnTo>
                        <a:pt x="40" y="504"/>
                      </a:lnTo>
                      <a:lnTo>
                        <a:pt x="40" y="655"/>
                      </a:lnTo>
                      <a:lnTo>
                        <a:pt x="40" y="412"/>
                      </a:lnTo>
                      <a:lnTo>
                        <a:pt x="40" y="548"/>
                      </a:lnTo>
                      <a:lnTo>
                        <a:pt x="40" y="449"/>
                      </a:lnTo>
                      <a:lnTo>
                        <a:pt x="41" y="579"/>
                      </a:lnTo>
                      <a:lnTo>
                        <a:pt x="41" y="418"/>
                      </a:lnTo>
                      <a:lnTo>
                        <a:pt x="41" y="546"/>
                      </a:lnTo>
                      <a:lnTo>
                        <a:pt x="41" y="595"/>
                      </a:lnTo>
                      <a:lnTo>
                        <a:pt x="41" y="485"/>
                      </a:lnTo>
                      <a:lnTo>
                        <a:pt x="41" y="1008"/>
                      </a:lnTo>
                      <a:lnTo>
                        <a:pt x="42" y="658"/>
                      </a:lnTo>
                      <a:lnTo>
                        <a:pt x="42" y="615"/>
                      </a:lnTo>
                      <a:lnTo>
                        <a:pt x="42" y="687"/>
                      </a:lnTo>
                      <a:lnTo>
                        <a:pt x="42" y="501"/>
                      </a:lnTo>
                      <a:lnTo>
                        <a:pt x="42" y="542"/>
                      </a:lnTo>
                      <a:lnTo>
                        <a:pt x="43" y="619"/>
                      </a:lnTo>
                      <a:lnTo>
                        <a:pt x="43" y="681"/>
                      </a:lnTo>
                      <a:lnTo>
                        <a:pt x="43" y="497"/>
                      </a:lnTo>
                      <a:lnTo>
                        <a:pt x="43" y="586"/>
                      </a:lnTo>
                      <a:lnTo>
                        <a:pt x="43" y="591"/>
                      </a:lnTo>
                      <a:lnTo>
                        <a:pt x="43" y="516"/>
                      </a:lnTo>
                      <a:lnTo>
                        <a:pt x="44" y="1144"/>
                      </a:lnTo>
                      <a:lnTo>
                        <a:pt x="44" y="817"/>
                      </a:lnTo>
                      <a:lnTo>
                        <a:pt x="44" y="718"/>
                      </a:lnTo>
                      <a:lnTo>
                        <a:pt x="44" y="874"/>
                      </a:lnTo>
                      <a:lnTo>
                        <a:pt x="45" y="575"/>
                      </a:lnTo>
                      <a:lnTo>
                        <a:pt x="45" y="609"/>
                      </a:lnTo>
                      <a:lnTo>
                        <a:pt x="45" y="541"/>
                      </a:lnTo>
                      <a:lnTo>
                        <a:pt x="45" y="712"/>
                      </a:lnTo>
                      <a:lnTo>
                        <a:pt x="45" y="590"/>
                      </a:lnTo>
                      <a:lnTo>
                        <a:pt x="46" y="601"/>
                      </a:lnTo>
                      <a:lnTo>
                        <a:pt x="46" y="676"/>
                      </a:lnTo>
                      <a:lnTo>
                        <a:pt x="46" y="504"/>
                      </a:lnTo>
                      <a:lnTo>
                        <a:pt x="46" y="565"/>
                      </a:lnTo>
                      <a:lnTo>
                        <a:pt x="46" y="625"/>
                      </a:lnTo>
                      <a:lnTo>
                        <a:pt x="47" y="558"/>
                      </a:lnTo>
                      <a:lnTo>
                        <a:pt x="47" y="698"/>
                      </a:lnTo>
                      <a:lnTo>
                        <a:pt x="47" y="661"/>
                      </a:lnTo>
                      <a:lnTo>
                        <a:pt x="47" y="622"/>
                      </a:lnTo>
                      <a:lnTo>
                        <a:pt x="47" y="671"/>
                      </a:lnTo>
                      <a:lnTo>
                        <a:pt x="48" y="492"/>
                      </a:lnTo>
                      <a:lnTo>
                        <a:pt x="48" y="600"/>
                      </a:lnTo>
                      <a:lnTo>
                        <a:pt x="48" y="644"/>
                      </a:lnTo>
                      <a:lnTo>
                        <a:pt x="48" y="524"/>
                      </a:lnTo>
                      <a:lnTo>
                        <a:pt x="48" y="708"/>
                      </a:lnTo>
                      <a:lnTo>
                        <a:pt x="48" y="580"/>
                      </a:lnTo>
                      <a:lnTo>
                        <a:pt x="48" y="603"/>
                      </a:lnTo>
                      <a:lnTo>
                        <a:pt x="49" y="676"/>
                      </a:lnTo>
                      <a:lnTo>
                        <a:pt x="49" y="462"/>
                      </a:lnTo>
                      <a:lnTo>
                        <a:pt x="49" y="607"/>
                      </a:lnTo>
                      <a:lnTo>
                        <a:pt x="49" y="527"/>
                      </a:lnTo>
                      <a:lnTo>
                        <a:pt x="50" y="644"/>
                      </a:lnTo>
                      <a:lnTo>
                        <a:pt x="50" y="439"/>
                      </a:lnTo>
                      <a:lnTo>
                        <a:pt x="50" y="590"/>
                      </a:lnTo>
                      <a:lnTo>
                        <a:pt x="50" y="543"/>
                      </a:lnTo>
                      <a:lnTo>
                        <a:pt x="50" y="610"/>
                      </a:lnTo>
                      <a:lnTo>
                        <a:pt x="51" y="442"/>
                      </a:lnTo>
                      <a:lnTo>
                        <a:pt x="51" y="554"/>
                      </a:lnTo>
                      <a:lnTo>
                        <a:pt x="51" y="519"/>
                      </a:lnTo>
                      <a:lnTo>
                        <a:pt x="51" y="430"/>
                      </a:lnTo>
                      <a:lnTo>
                        <a:pt x="51" y="632"/>
                      </a:lnTo>
                      <a:lnTo>
                        <a:pt x="51" y="583"/>
                      </a:lnTo>
                      <a:lnTo>
                        <a:pt x="52" y="586"/>
                      </a:lnTo>
                      <a:lnTo>
                        <a:pt x="52" y="432"/>
                      </a:lnTo>
                      <a:lnTo>
                        <a:pt x="52" y="652"/>
                      </a:lnTo>
                      <a:lnTo>
                        <a:pt x="52" y="522"/>
                      </a:lnTo>
                      <a:lnTo>
                        <a:pt x="52" y="450"/>
                      </a:lnTo>
                      <a:lnTo>
                        <a:pt x="52" y="587"/>
                      </a:lnTo>
                      <a:lnTo>
                        <a:pt x="53" y="426"/>
                      </a:lnTo>
                      <a:lnTo>
                        <a:pt x="53" y="497"/>
                      </a:lnTo>
                      <a:lnTo>
                        <a:pt x="53" y="449"/>
                      </a:lnTo>
                      <a:lnTo>
                        <a:pt x="53" y="351"/>
                      </a:lnTo>
                      <a:lnTo>
                        <a:pt x="54" y="523"/>
                      </a:lnTo>
                      <a:lnTo>
                        <a:pt x="54" y="399"/>
                      </a:lnTo>
                      <a:lnTo>
                        <a:pt x="54" y="535"/>
                      </a:lnTo>
                      <a:lnTo>
                        <a:pt x="54" y="343"/>
                      </a:lnTo>
                      <a:lnTo>
                        <a:pt x="54" y="551"/>
                      </a:lnTo>
                      <a:lnTo>
                        <a:pt x="54" y="451"/>
                      </a:lnTo>
                      <a:lnTo>
                        <a:pt x="55" y="469"/>
                      </a:lnTo>
                      <a:lnTo>
                        <a:pt x="55" y="565"/>
                      </a:lnTo>
                      <a:lnTo>
                        <a:pt x="55" y="394"/>
                      </a:lnTo>
                      <a:lnTo>
                        <a:pt x="55" y="483"/>
                      </a:lnTo>
                      <a:lnTo>
                        <a:pt x="55" y="468"/>
                      </a:lnTo>
                      <a:lnTo>
                        <a:pt x="55" y="563"/>
                      </a:lnTo>
                      <a:lnTo>
                        <a:pt x="56" y="409"/>
                      </a:lnTo>
                      <a:lnTo>
                        <a:pt x="56" y="440"/>
                      </a:lnTo>
                      <a:lnTo>
                        <a:pt x="56" y="534"/>
                      </a:lnTo>
                      <a:lnTo>
                        <a:pt x="57" y="541"/>
                      </a:lnTo>
                      <a:lnTo>
                        <a:pt x="57" y="350"/>
                      </a:lnTo>
                      <a:lnTo>
                        <a:pt x="57" y="478"/>
                      </a:lnTo>
                      <a:lnTo>
                        <a:pt x="57" y="404"/>
                      </a:lnTo>
                      <a:lnTo>
                        <a:pt x="57" y="263"/>
                      </a:lnTo>
                      <a:lnTo>
                        <a:pt x="57" y="466"/>
                      </a:lnTo>
                      <a:lnTo>
                        <a:pt x="57" y="391"/>
                      </a:lnTo>
                      <a:lnTo>
                        <a:pt x="58" y="767"/>
                      </a:lnTo>
                      <a:lnTo>
                        <a:pt x="58" y="944"/>
                      </a:lnTo>
                      <a:lnTo>
                        <a:pt x="58" y="425"/>
                      </a:lnTo>
                      <a:lnTo>
                        <a:pt x="58" y="463"/>
                      </a:lnTo>
                      <a:lnTo>
                        <a:pt x="59" y="407"/>
                      </a:lnTo>
                      <a:lnTo>
                        <a:pt x="59" y="558"/>
                      </a:lnTo>
                      <a:lnTo>
                        <a:pt x="59" y="525"/>
                      </a:lnTo>
                      <a:lnTo>
                        <a:pt x="59" y="410"/>
                      </a:lnTo>
                      <a:lnTo>
                        <a:pt x="59" y="534"/>
                      </a:lnTo>
                      <a:lnTo>
                        <a:pt x="59" y="346"/>
                      </a:lnTo>
                      <a:lnTo>
                        <a:pt x="60" y="512"/>
                      </a:lnTo>
                      <a:lnTo>
                        <a:pt x="60" y="431"/>
                      </a:lnTo>
                      <a:lnTo>
                        <a:pt x="60" y="520"/>
                      </a:lnTo>
                      <a:lnTo>
                        <a:pt x="60" y="339"/>
                      </a:lnTo>
                      <a:lnTo>
                        <a:pt x="60" y="484"/>
                      </a:lnTo>
                      <a:lnTo>
                        <a:pt x="61" y="360"/>
                      </a:lnTo>
                      <a:lnTo>
                        <a:pt x="61" y="510"/>
                      </a:lnTo>
                      <a:lnTo>
                        <a:pt x="61" y="374"/>
                      </a:lnTo>
                      <a:lnTo>
                        <a:pt x="61" y="441"/>
                      </a:lnTo>
                      <a:lnTo>
                        <a:pt x="62" y="467"/>
                      </a:lnTo>
                      <a:lnTo>
                        <a:pt x="62" y="309"/>
                      </a:lnTo>
                      <a:lnTo>
                        <a:pt x="62" y="372"/>
                      </a:lnTo>
                      <a:lnTo>
                        <a:pt x="62" y="389"/>
                      </a:lnTo>
                      <a:lnTo>
                        <a:pt x="62" y="446"/>
                      </a:lnTo>
                      <a:lnTo>
                        <a:pt x="63" y="323"/>
                      </a:lnTo>
                      <a:lnTo>
                        <a:pt x="63" y="415"/>
                      </a:lnTo>
                      <a:lnTo>
                        <a:pt x="63" y="426"/>
                      </a:lnTo>
                      <a:lnTo>
                        <a:pt x="63" y="290"/>
                      </a:lnTo>
                      <a:lnTo>
                        <a:pt x="63" y="496"/>
                      </a:lnTo>
                      <a:lnTo>
                        <a:pt x="63" y="371"/>
                      </a:lnTo>
                      <a:lnTo>
                        <a:pt x="63" y="390"/>
                      </a:lnTo>
                      <a:lnTo>
                        <a:pt x="64" y="362"/>
                      </a:lnTo>
                      <a:lnTo>
                        <a:pt x="64" y="542"/>
                      </a:lnTo>
                      <a:lnTo>
                        <a:pt x="64" y="442"/>
                      </a:lnTo>
                      <a:lnTo>
                        <a:pt x="64" y="419"/>
                      </a:lnTo>
                      <a:lnTo>
                        <a:pt x="65" y="477"/>
                      </a:lnTo>
                      <a:lnTo>
                        <a:pt x="65" y="300"/>
                      </a:lnTo>
                      <a:lnTo>
                        <a:pt x="65" y="392"/>
                      </a:lnTo>
                      <a:lnTo>
                        <a:pt x="65" y="363"/>
                      </a:lnTo>
                      <a:lnTo>
                        <a:pt x="65" y="316"/>
                      </a:lnTo>
                      <a:lnTo>
                        <a:pt x="66" y="454"/>
                      </a:lnTo>
                      <a:lnTo>
                        <a:pt x="66" y="428"/>
                      </a:lnTo>
                      <a:lnTo>
                        <a:pt x="66" y="429"/>
                      </a:lnTo>
                      <a:lnTo>
                        <a:pt x="66" y="284"/>
                      </a:lnTo>
                      <a:lnTo>
                        <a:pt x="66" y="531"/>
                      </a:lnTo>
                      <a:lnTo>
                        <a:pt x="66" y="401"/>
                      </a:lnTo>
                      <a:lnTo>
                        <a:pt x="67" y="432"/>
                      </a:lnTo>
                      <a:lnTo>
                        <a:pt x="67" y="282"/>
                      </a:lnTo>
                      <a:lnTo>
                        <a:pt x="67" y="552"/>
                      </a:lnTo>
                      <a:lnTo>
                        <a:pt x="67" y="429"/>
                      </a:lnTo>
                      <a:lnTo>
                        <a:pt x="67" y="378"/>
                      </a:lnTo>
                      <a:lnTo>
                        <a:pt x="68" y="340"/>
                      </a:lnTo>
                      <a:lnTo>
                        <a:pt x="68" y="522"/>
                      </a:lnTo>
                      <a:lnTo>
                        <a:pt x="68" y="446"/>
                      </a:lnTo>
                      <a:lnTo>
                        <a:pt x="68" y="314"/>
                      </a:lnTo>
                      <a:lnTo>
                        <a:pt x="69" y="507"/>
                      </a:lnTo>
                      <a:lnTo>
                        <a:pt x="69" y="426"/>
                      </a:lnTo>
                      <a:lnTo>
                        <a:pt x="69" y="350"/>
                      </a:lnTo>
                      <a:lnTo>
                        <a:pt x="69" y="469"/>
                      </a:lnTo>
                      <a:lnTo>
                        <a:pt x="69" y="271"/>
                      </a:lnTo>
                      <a:lnTo>
                        <a:pt x="69" y="414"/>
                      </a:lnTo>
                      <a:lnTo>
                        <a:pt x="70" y="330"/>
                      </a:lnTo>
                      <a:lnTo>
                        <a:pt x="70" y="434"/>
                      </a:lnTo>
                      <a:lnTo>
                        <a:pt x="70" y="255"/>
                      </a:lnTo>
                      <a:lnTo>
                        <a:pt x="70" y="324"/>
                      </a:lnTo>
                      <a:lnTo>
                        <a:pt x="70" y="358"/>
                      </a:lnTo>
                      <a:lnTo>
                        <a:pt x="70" y="438"/>
                      </a:lnTo>
                      <a:lnTo>
                        <a:pt x="71" y="249"/>
                      </a:lnTo>
                      <a:lnTo>
                        <a:pt x="71" y="368"/>
                      </a:lnTo>
                      <a:lnTo>
                        <a:pt x="71" y="303"/>
                      </a:lnTo>
                      <a:lnTo>
                        <a:pt x="71" y="386"/>
                      </a:lnTo>
                      <a:lnTo>
                        <a:pt x="72" y="247"/>
                      </a:lnTo>
                      <a:lnTo>
                        <a:pt x="72" y="364"/>
                      </a:lnTo>
                      <a:lnTo>
                        <a:pt x="72" y="215"/>
                      </a:lnTo>
                      <a:lnTo>
                        <a:pt x="72" y="489"/>
                      </a:lnTo>
                      <a:lnTo>
                        <a:pt x="72" y="350"/>
                      </a:lnTo>
                      <a:lnTo>
                        <a:pt x="73" y="387"/>
                      </a:lnTo>
                      <a:lnTo>
                        <a:pt x="73" y="269"/>
                      </a:lnTo>
                      <a:lnTo>
                        <a:pt x="73" y="437"/>
                      </a:lnTo>
                      <a:lnTo>
                        <a:pt x="73" y="404"/>
                      </a:lnTo>
                      <a:lnTo>
                        <a:pt x="73" y="388"/>
                      </a:lnTo>
                      <a:lnTo>
                        <a:pt x="74" y="414"/>
                      </a:lnTo>
                      <a:lnTo>
                        <a:pt x="74" y="270"/>
                      </a:lnTo>
                      <a:lnTo>
                        <a:pt x="74" y="352"/>
                      </a:lnTo>
                      <a:lnTo>
                        <a:pt x="74" y="337"/>
                      </a:lnTo>
                      <a:lnTo>
                        <a:pt x="74" y="269"/>
                      </a:lnTo>
                      <a:lnTo>
                        <a:pt x="74" y="418"/>
                      </a:lnTo>
                      <a:lnTo>
                        <a:pt x="75" y="346"/>
                      </a:lnTo>
                      <a:lnTo>
                        <a:pt x="75" y="345"/>
                      </a:lnTo>
                      <a:lnTo>
                        <a:pt x="75" y="294"/>
                      </a:lnTo>
                      <a:lnTo>
                        <a:pt x="75" y="465"/>
                      </a:lnTo>
                      <a:lnTo>
                        <a:pt x="75" y="394"/>
                      </a:lnTo>
                      <a:lnTo>
                        <a:pt x="76" y="359"/>
                      </a:lnTo>
                      <a:lnTo>
                        <a:pt x="76" y="282"/>
                      </a:lnTo>
                      <a:lnTo>
                        <a:pt x="76" y="503"/>
                      </a:lnTo>
                      <a:lnTo>
                        <a:pt x="76" y="416"/>
                      </a:lnTo>
                      <a:lnTo>
                        <a:pt x="76" y="389"/>
                      </a:lnTo>
                      <a:lnTo>
                        <a:pt x="77" y="325"/>
                      </a:lnTo>
                      <a:lnTo>
                        <a:pt x="77" y="479"/>
                      </a:lnTo>
                      <a:lnTo>
                        <a:pt x="77" y="400"/>
                      </a:lnTo>
                      <a:lnTo>
                        <a:pt x="77" y="481"/>
                      </a:lnTo>
                      <a:lnTo>
                        <a:pt x="78" y="314"/>
                      </a:lnTo>
                      <a:lnTo>
                        <a:pt x="78" y="397"/>
                      </a:lnTo>
                      <a:lnTo>
                        <a:pt x="78" y="333"/>
                      </a:lnTo>
                      <a:lnTo>
                        <a:pt x="78" y="511"/>
                      </a:lnTo>
                      <a:lnTo>
                        <a:pt x="78" y="384"/>
                      </a:lnTo>
                      <a:lnTo>
                        <a:pt x="78" y="331"/>
                      </a:lnTo>
                      <a:lnTo>
                        <a:pt x="79" y="578"/>
                      </a:lnTo>
                      <a:lnTo>
                        <a:pt x="79" y="329"/>
                      </a:lnTo>
                      <a:lnTo>
                        <a:pt x="79" y="539"/>
                      </a:lnTo>
                      <a:lnTo>
                        <a:pt x="79" y="463"/>
                      </a:lnTo>
                      <a:lnTo>
                        <a:pt x="80" y="571"/>
                      </a:lnTo>
                      <a:lnTo>
                        <a:pt x="80" y="392"/>
                      </a:lnTo>
                      <a:lnTo>
                        <a:pt x="80" y="421"/>
                      </a:lnTo>
                      <a:lnTo>
                        <a:pt x="80" y="409"/>
                      </a:lnTo>
                      <a:lnTo>
                        <a:pt x="80" y="349"/>
                      </a:lnTo>
                      <a:lnTo>
                        <a:pt x="80" y="530"/>
                      </a:lnTo>
                      <a:lnTo>
                        <a:pt x="81" y="409"/>
                      </a:lnTo>
                      <a:lnTo>
                        <a:pt x="81" y="483"/>
                      </a:lnTo>
                      <a:lnTo>
                        <a:pt x="81" y="385"/>
                      </a:lnTo>
                      <a:lnTo>
                        <a:pt x="81" y="511"/>
                      </a:lnTo>
                      <a:lnTo>
                        <a:pt x="81" y="480"/>
                      </a:lnTo>
                      <a:lnTo>
                        <a:pt x="82" y="507"/>
                      </a:lnTo>
                      <a:lnTo>
                        <a:pt x="82" y="373"/>
                      </a:lnTo>
                      <a:lnTo>
                        <a:pt x="82" y="560"/>
                      </a:lnTo>
                      <a:lnTo>
                        <a:pt x="82" y="479"/>
                      </a:lnTo>
                      <a:lnTo>
                        <a:pt x="82" y="416"/>
                      </a:lnTo>
                      <a:lnTo>
                        <a:pt x="82" y="522"/>
                      </a:lnTo>
                      <a:lnTo>
                        <a:pt x="83" y="329"/>
                      </a:lnTo>
                      <a:lnTo>
                        <a:pt x="83" y="422"/>
                      </a:lnTo>
                      <a:lnTo>
                        <a:pt x="84" y="330"/>
                      </a:lnTo>
                      <a:lnTo>
                        <a:pt x="84" y="539"/>
                      </a:lnTo>
                      <a:lnTo>
                        <a:pt x="84" y="455"/>
                      </a:lnTo>
                      <a:lnTo>
                        <a:pt x="84" y="338"/>
                      </a:lnTo>
                      <a:lnTo>
                        <a:pt x="84" y="511"/>
                      </a:lnTo>
                      <a:lnTo>
                        <a:pt x="84" y="402"/>
                      </a:lnTo>
                      <a:lnTo>
                        <a:pt x="85" y="384"/>
                      </a:lnTo>
                      <a:lnTo>
                        <a:pt x="85" y="358"/>
                      </a:lnTo>
                      <a:lnTo>
                        <a:pt x="85" y="522"/>
                      </a:lnTo>
                      <a:lnTo>
                        <a:pt x="85" y="382"/>
                      </a:lnTo>
                      <a:lnTo>
                        <a:pt x="85" y="422"/>
                      </a:lnTo>
                      <a:lnTo>
                        <a:pt x="86" y="531"/>
                      </a:lnTo>
                      <a:lnTo>
                        <a:pt x="86" y="318"/>
                      </a:lnTo>
                      <a:lnTo>
                        <a:pt x="86" y="416"/>
                      </a:lnTo>
                      <a:lnTo>
                        <a:pt x="86" y="448"/>
                      </a:lnTo>
                      <a:lnTo>
                        <a:pt x="86" y="535"/>
                      </a:lnTo>
                      <a:lnTo>
                        <a:pt x="87" y="283"/>
                      </a:lnTo>
                      <a:lnTo>
                        <a:pt x="87" y="339"/>
                      </a:lnTo>
                      <a:lnTo>
                        <a:pt x="87" y="320"/>
                      </a:lnTo>
                      <a:lnTo>
                        <a:pt x="87" y="459"/>
                      </a:lnTo>
                      <a:lnTo>
                        <a:pt x="87" y="350"/>
                      </a:lnTo>
                      <a:lnTo>
                        <a:pt x="88" y="443"/>
                      </a:lnTo>
                      <a:lnTo>
                        <a:pt x="88" y="354"/>
                      </a:lnTo>
                      <a:lnTo>
                        <a:pt x="88" y="540"/>
                      </a:lnTo>
                      <a:lnTo>
                        <a:pt x="88" y="425"/>
                      </a:lnTo>
                      <a:lnTo>
                        <a:pt x="88" y="506"/>
                      </a:lnTo>
                      <a:lnTo>
                        <a:pt x="89" y="536"/>
                      </a:lnTo>
                      <a:lnTo>
                        <a:pt x="89" y="317"/>
                      </a:lnTo>
                      <a:lnTo>
                        <a:pt x="89" y="401"/>
                      </a:lnTo>
                      <a:lnTo>
                        <a:pt x="89" y="388"/>
                      </a:lnTo>
                      <a:lnTo>
                        <a:pt x="89" y="490"/>
                      </a:lnTo>
                      <a:lnTo>
                        <a:pt x="90" y="263"/>
                      </a:lnTo>
                      <a:lnTo>
                        <a:pt x="90" y="465"/>
                      </a:lnTo>
                      <a:lnTo>
                        <a:pt x="90" y="291"/>
                      </a:lnTo>
                      <a:lnTo>
                        <a:pt x="90" y="487"/>
                      </a:lnTo>
                      <a:lnTo>
                        <a:pt x="90" y="393"/>
                      </a:lnTo>
                      <a:lnTo>
                        <a:pt x="91" y="518"/>
                      </a:lnTo>
                      <a:lnTo>
                        <a:pt x="91" y="332"/>
                      </a:lnTo>
                      <a:lnTo>
                        <a:pt x="91" y="551"/>
                      </a:lnTo>
                      <a:lnTo>
                        <a:pt x="91" y="475"/>
                      </a:lnTo>
                      <a:lnTo>
                        <a:pt x="91" y="495"/>
                      </a:lnTo>
                      <a:lnTo>
                        <a:pt x="91" y="598"/>
                      </a:lnTo>
                      <a:lnTo>
                        <a:pt x="92" y="397"/>
                      </a:lnTo>
                      <a:lnTo>
                        <a:pt x="92" y="498"/>
                      </a:lnTo>
                      <a:lnTo>
                        <a:pt x="92" y="494"/>
                      </a:lnTo>
                      <a:lnTo>
                        <a:pt x="92" y="560"/>
                      </a:lnTo>
                      <a:lnTo>
                        <a:pt x="93" y="398"/>
                      </a:lnTo>
                      <a:lnTo>
                        <a:pt x="93" y="488"/>
                      </a:lnTo>
                      <a:lnTo>
                        <a:pt x="93" y="448"/>
                      </a:lnTo>
                      <a:lnTo>
                        <a:pt x="93" y="352"/>
                      </a:lnTo>
                      <a:lnTo>
                        <a:pt x="93" y="536"/>
                      </a:lnTo>
                      <a:lnTo>
                        <a:pt x="93" y="515"/>
                      </a:lnTo>
                      <a:lnTo>
                        <a:pt x="93" y="460"/>
                      </a:lnTo>
                      <a:lnTo>
                        <a:pt x="94" y="362"/>
                      </a:lnTo>
                      <a:lnTo>
                        <a:pt x="94" y="539"/>
                      </a:lnTo>
                      <a:lnTo>
                        <a:pt x="94" y="528"/>
                      </a:lnTo>
                      <a:lnTo>
                        <a:pt x="94" y="455"/>
                      </a:lnTo>
                      <a:lnTo>
                        <a:pt x="94" y="384"/>
                      </a:lnTo>
                      <a:lnTo>
                        <a:pt x="95" y="571"/>
                      </a:lnTo>
                      <a:lnTo>
                        <a:pt x="95" y="480"/>
                      </a:lnTo>
                      <a:lnTo>
                        <a:pt x="95" y="493"/>
                      </a:lnTo>
                      <a:lnTo>
                        <a:pt x="96" y="637"/>
                      </a:lnTo>
                      <a:lnTo>
                        <a:pt x="96" y="395"/>
                      </a:lnTo>
                      <a:lnTo>
                        <a:pt x="96" y="457"/>
                      </a:lnTo>
                      <a:lnTo>
                        <a:pt x="96" y="456"/>
                      </a:lnTo>
                      <a:lnTo>
                        <a:pt x="96" y="597"/>
                      </a:lnTo>
                      <a:lnTo>
                        <a:pt x="96" y="371"/>
                      </a:lnTo>
                      <a:lnTo>
                        <a:pt x="96" y="415"/>
                      </a:lnTo>
                      <a:lnTo>
                        <a:pt x="96" y="532"/>
                      </a:lnTo>
                      <a:lnTo>
                        <a:pt x="97" y="622"/>
                      </a:lnTo>
                      <a:lnTo>
                        <a:pt x="97" y="408"/>
                      </a:lnTo>
                      <a:lnTo>
                        <a:pt x="97" y="475"/>
                      </a:lnTo>
                      <a:lnTo>
                        <a:pt x="97" y="451"/>
                      </a:lnTo>
                      <a:lnTo>
                        <a:pt x="98" y="372"/>
                      </a:lnTo>
                      <a:lnTo>
                        <a:pt x="98" y="598"/>
                      </a:lnTo>
                      <a:lnTo>
                        <a:pt x="98" y="475"/>
                      </a:lnTo>
                      <a:lnTo>
                        <a:pt x="98" y="512"/>
                      </a:lnTo>
                      <a:lnTo>
                        <a:pt x="98" y="368"/>
                      </a:lnTo>
                      <a:lnTo>
                        <a:pt x="99" y="570"/>
                      </a:lnTo>
                      <a:lnTo>
                        <a:pt x="99" y="503"/>
                      </a:lnTo>
                      <a:lnTo>
                        <a:pt x="99" y="441"/>
                      </a:lnTo>
                      <a:lnTo>
                        <a:pt x="99" y="587"/>
                      </a:lnTo>
                      <a:lnTo>
                        <a:pt x="99" y="391"/>
                      </a:lnTo>
                      <a:lnTo>
                        <a:pt x="99" y="488"/>
                      </a:lnTo>
                      <a:lnTo>
                        <a:pt x="100" y="499"/>
                      </a:lnTo>
                      <a:lnTo>
                        <a:pt x="100" y="449"/>
                      </a:lnTo>
                      <a:lnTo>
                        <a:pt x="100" y="596"/>
                      </a:lnTo>
                      <a:lnTo>
                        <a:pt x="100" y="518"/>
                      </a:lnTo>
                      <a:lnTo>
                        <a:pt x="100" y="489"/>
                      </a:lnTo>
                      <a:lnTo>
                        <a:pt x="100" y="439"/>
                      </a:lnTo>
                      <a:lnTo>
                        <a:pt x="101" y="609"/>
                      </a:lnTo>
                      <a:lnTo>
                        <a:pt x="101" y="500"/>
                      </a:lnTo>
                      <a:lnTo>
                        <a:pt x="101" y="499"/>
                      </a:lnTo>
                      <a:lnTo>
                        <a:pt x="101" y="452"/>
                      </a:lnTo>
                      <a:lnTo>
                        <a:pt x="102" y="613"/>
                      </a:lnTo>
                      <a:lnTo>
                        <a:pt x="102" y="511"/>
                      </a:lnTo>
                      <a:lnTo>
                        <a:pt x="102" y="490"/>
                      </a:lnTo>
                      <a:lnTo>
                        <a:pt x="102" y="416"/>
                      </a:lnTo>
                      <a:lnTo>
                        <a:pt x="102" y="569"/>
                      </a:lnTo>
                      <a:lnTo>
                        <a:pt x="102" y="487"/>
                      </a:lnTo>
                      <a:lnTo>
                        <a:pt x="103" y="560"/>
                      </a:lnTo>
                      <a:lnTo>
                        <a:pt x="103" y="624"/>
                      </a:lnTo>
                      <a:lnTo>
                        <a:pt x="103" y="483"/>
                      </a:lnTo>
                      <a:lnTo>
                        <a:pt x="103" y="616"/>
                      </a:lnTo>
                      <a:lnTo>
                        <a:pt x="103" y="800"/>
                      </a:lnTo>
                      <a:lnTo>
                        <a:pt x="103" y="2102"/>
                      </a:lnTo>
                      <a:lnTo>
                        <a:pt x="104" y="443"/>
                      </a:lnTo>
                      <a:lnTo>
                        <a:pt x="104" y="625"/>
                      </a:lnTo>
                      <a:lnTo>
                        <a:pt x="104" y="488"/>
                      </a:lnTo>
                      <a:lnTo>
                        <a:pt x="104" y="407"/>
                      </a:lnTo>
                      <a:lnTo>
                        <a:pt x="105" y="612"/>
                      </a:lnTo>
                      <a:lnTo>
                        <a:pt x="105" y="516"/>
                      </a:lnTo>
                      <a:lnTo>
                        <a:pt x="105" y="631"/>
                      </a:lnTo>
                      <a:lnTo>
                        <a:pt x="105" y="696"/>
                      </a:lnTo>
                      <a:lnTo>
                        <a:pt x="105" y="471"/>
                      </a:lnTo>
                      <a:lnTo>
                        <a:pt x="105" y="591"/>
                      </a:lnTo>
                      <a:lnTo>
                        <a:pt x="106" y="552"/>
                      </a:lnTo>
                      <a:lnTo>
                        <a:pt x="106" y="624"/>
                      </a:lnTo>
                      <a:lnTo>
                        <a:pt x="106" y="497"/>
                      </a:lnTo>
                      <a:lnTo>
                        <a:pt x="106" y="560"/>
                      </a:lnTo>
                      <a:lnTo>
                        <a:pt x="106" y="535"/>
                      </a:lnTo>
                      <a:lnTo>
                        <a:pt x="107" y="429"/>
                      </a:lnTo>
                      <a:lnTo>
                        <a:pt x="107" y="606"/>
                      </a:lnTo>
                      <a:lnTo>
                        <a:pt x="107" y="591"/>
                      </a:lnTo>
                      <a:lnTo>
                        <a:pt x="107" y="491"/>
                      </a:lnTo>
                      <a:lnTo>
                        <a:pt x="108" y="694"/>
                      </a:lnTo>
                      <a:lnTo>
                        <a:pt x="108" y="637"/>
                      </a:lnTo>
                      <a:lnTo>
                        <a:pt x="108" y="585"/>
                      </a:lnTo>
                      <a:lnTo>
                        <a:pt x="108" y="450"/>
                      </a:lnTo>
                      <a:lnTo>
                        <a:pt x="108" y="649"/>
                      </a:lnTo>
                      <a:lnTo>
                        <a:pt x="108" y="587"/>
                      </a:lnTo>
                      <a:lnTo>
                        <a:pt x="109" y="493"/>
                      </a:lnTo>
                      <a:lnTo>
                        <a:pt x="109" y="401"/>
                      </a:lnTo>
                      <a:lnTo>
                        <a:pt x="109" y="2132"/>
                      </a:lnTo>
                      <a:lnTo>
                        <a:pt x="109" y="691"/>
                      </a:lnTo>
                      <a:lnTo>
                        <a:pt x="109" y="617"/>
                      </a:lnTo>
                      <a:lnTo>
                        <a:pt x="109" y="651"/>
                      </a:lnTo>
                      <a:lnTo>
                        <a:pt x="110" y="424"/>
                      </a:lnTo>
                      <a:lnTo>
                        <a:pt x="110" y="486"/>
                      </a:lnTo>
                      <a:lnTo>
                        <a:pt x="110" y="532"/>
                      </a:lnTo>
                      <a:lnTo>
                        <a:pt x="110" y="408"/>
                      </a:lnTo>
                      <a:lnTo>
                        <a:pt x="111" y="568"/>
                      </a:lnTo>
                      <a:lnTo>
                        <a:pt x="111" y="477"/>
                      </a:lnTo>
                      <a:lnTo>
                        <a:pt x="111" y="503"/>
                      </a:lnTo>
                      <a:lnTo>
                        <a:pt x="111" y="419"/>
                      </a:lnTo>
                      <a:lnTo>
                        <a:pt x="111" y="563"/>
                      </a:lnTo>
                      <a:lnTo>
                        <a:pt x="111" y="510"/>
                      </a:lnTo>
                      <a:lnTo>
                        <a:pt x="112" y="393"/>
                      </a:lnTo>
                      <a:lnTo>
                        <a:pt x="112" y="566"/>
                      </a:lnTo>
                      <a:lnTo>
                        <a:pt x="112" y="422"/>
                      </a:lnTo>
                      <a:lnTo>
                        <a:pt x="112" y="412"/>
                      </a:lnTo>
                      <a:lnTo>
                        <a:pt x="113" y="554"/>
                      </a:lnTo>
                      <a:lnTo>
                        <a:pt x="113" y="373"/>
                      </a:lnTo>
                      <a:lnTo>
                        <a:pt x="113" y="390"/>
                      </a:lnTo>
                      <a:lnTo>
                        <a:pt x="113" y="443"/>
                      </a:lnTo>
                      <a:lnTo>
                        <a:pt x="114" y="360"/>
                      </a:lnTo>
                      <a:lnTo>
                        <a:pt x="114" y="956"/>
                      </a:lnTo>
                      <a:lnTo>
                        <a:pt x="114" y="762"/>
                      </a:lnTo>
                      <a:lnTo>
                        <a:pt x="114" y="667"/>
                      </a:lnTo>
                      <a:lnTo>
                        <a:pt x="114" y="414"/>
                      </a:lnTo>
                      <a:lnTo>
                        <a:pt x="114" y="477"/>
                      </a:lnTo>
                      <a:lnTo>
                        <a:pt x="115" y="668"/>
                      </a:lnTo>
                      <a:lnTo>
                        <a:pt x="115" y="1039"/>
                      </a:lnTo>
                      <a:lnTo>
                        <a:pt x="115" y="501"/>
                      </a:lnTo>
                      <a:lnTo>
                        <a:pt x="115" y="548"/>
                      </a:lnTo>
                      <a:lnTo>
                        <a:pt x="115" y="570"/>
                      </a:lnTo>
                      <a:lnTo>
                        <a:pt x="116" y="622"/>
                      </a:lnTo>
                      <a:lnTo>
                        <a:pt x="116" y="401"/>
                      </a:lnTo>
                      <a:lnTo>
                        <a:pt x="116" y="495"/>
                      </a:lnTo>
                      <a:lnTo>
                        <a:pt x="116" y="558"/>
                      </a:lnTo>
                      <a:lnTo>
                        <a:pt x="117" y="428"/>
                      </a:lnTo>
                      <a:lnTo>
                        <a:pt x="117" y="968"/>
                      </a:lnTo>
                      <a:lnTo>
                        <a:pt x="117" y="790"/>
                      </a:lnTo>
                      <a:lnTo>
                        <a:pt x="117" y="779"/>
                      </a:lnTo>
                      <a:lnTo>
                        <a:pt x="117" y="426"/>
                      </a:lnTo>
                      <a:lnTo>
                        <a:pt x="117" y="480"/>
                      </a:lnTo>
                      <a:lnTo>
                        <a:pt x="118" y="522"/>
                      </a:lnTo>
                      <a:lnTo>
                        <a:pt x="118" y="618"/>
                      </a:lnTo>
                      <a:lnTo>
                        <a:pt x="118" y="409"/>
                      </a:lnTo>
                      <a:lnTo>
                        <a:pt x="118" y="507"/>
                      </a:lnTo>
                      <a:lnTo>
                        <a:pt x="118" y="434"/>
                      </a:lnTo>
                      <a:lnTo>
                        <a:pt x="118" y="382"/>
                      </a:lnTo>
                      <a:lnTo>
                        <a:pt x="119" y="557"/>
                      </a:lnTo>
                      <a:lnTo>
                        <a:pt x="119" y="480"/>
                      </a:lnTo>
                      <a:lnTo>
                        <a:pt x="119" y="623"/>
                      </a:lnTo>
                      <a:lnTo>
                        <a:pt x="120" y="414"/>
                      </a:lnTo>
                      <a:lnTo>
                        <a:pt x="120" y="463"/>
                      </a:lnTo>
                      <a:lnTo>
                        <a:pt x="120" y="507"/>
                      </a:lnTo>
                      <a:lnTo>
                        <a:pt x="120" y="399"/>
                      </a:lnTo>
                      <a:lnTo>
                        <a:pt x="120" y="559"/>
                      </a:lnTo>
                      <a:lnTo>
                        <a:pt x="120" y="452"/>
                      </a:lnTo>
                      <a:lnTo>
                        <a:pt x="121" y="457"/>
                      </a:lnTo>
                      <a:lnTo>
                        <a:pt x="121" y="346"/>
                      </a:lnTo>
                      <a:lnTo>
                        <a:pt x="121" y="617"/>
                      </a:lnTo>
                      <a:lnTo>
                        <a:pt x="121" y="465"/>
                      </a:lnTo>
                      <a:lnTo>
                        <a:pt x="121" y="375"/>
                      </a:lnTo>
                      <a:lnTo>
                        <a:pt x="122" y="559"/>
                      </a:lnTo>
                      <a:lnTo>
                        <a:pt x="122" y="527"/>
                      </a:lnTo>
                      <a:lnTo>
                        <a:pt x="122" y="429"/>
                      </a:lnTo>
                      <a:lnTo>
                        <a:pt x="122" y="521"/>
                      </a:lnTo>
                      <a:lnTo>
                        <a:pt x="123" y="358"/>
                      </a:lnTo>
                      <a:lnTo>
                        <a:pt x="123" y="367"/>
                      </a:lnTo>
                      <a:lnTo>
                        <a:pt x="123" y="328"/>
                      </a:lnTo>
                      <a:lnTo>
                        <a:pt x="123" y="441"/>
                      </a:lnTo>
                      <a:lnTo>
                        <a:pt x="123" y="412"/>
                      </a:lnTo>
                      <a:lnTo>
                        <a:pt x="124" y="390"/>
                      </a:lnTo>
                      <a:lnTo>
                        <a:pt x="124" y="290"/>
                      </a:lnTo>
                      <a:lnTo>
                        <a:pt x="124" y="453"/>
                      </a:lnTo>
                      <a:lnTo>
                        <a:pt x="124" y="359"/>
                      </a:lnTo>
                      <a:lnTo>
                        <a:pt x="125" y="483"/>
                      </a:lnTo>
                      <a:lnTo>
                        <a:pt x="125" y="294"/>
                      </a:lnTo>
                      <a:lnTo>
                        <a:pt x="125" y="432"/>
                      </a:lnTo>
                      <a:lnTo>
                        <a:pt x="125" y="360"/>
                      </a:lnTo>
                      <a:lnTo>
                        <a:pt x="125" y="288"/>
                      </a:lnTo>
                      <a:lnTo>
                        <a:pt x="125" y="468"/>
                      </a:lnTo>
                      <a:lnTo>
                        <a:pt x="126" y="373"/>
                      </a:lnTo>
                      <a:lnTo>
                        <a:pt x="126" y="395"/>
                      </a:lnTo>
                      <a:lnTo>
                        <a:pt x="126" y="304"/>
                      </a:lnTo>
                      <a:lnTo>
                        <a:pt x="126" y="497"/>
                      </a:lnTo>
                      <a:lnTo>
                        <a:pt x="126" y="402"/>
                      </a:lnTo>
                      <a:lnTo>
                        <a:pt x="126" y="394"/>
                      </a:lnTo>
                      <a:lnTo>
                        <a:pt x="127" y="445"/>
                      </a:lnTo>
                      <a:lnTo>
                        <a:pt x="127" y="291"/>
                      </a:lnTo>
                      <a:lnTo>
                        <a:pt x="127" y="369"/>
                      </a:lnTo>
                      <a:lnTo>
                        <a:pt x="127" y="383"/>
                      </a:lnTo>
                      <a:lnTo>
                        <a:pt x="128" y="453"/>
                      </a:lnTo>
                      <a:lnTo>
                        <a:pt x="128" y="239"/>
                      </a:lnTo>
                      <a:lnTo>
                        <a:pt x="128" y="362"/>
                      </a:lnTo>
                      <a:lnTo>
                        <a:pt x="128" y="344"/>
                      </a:lnTo>
                      <a:lnTo>
                        <a:pt x="128" y="279"/>
                      </a:lnTo>
                      <a:lnTo>
                        <a:pt x="128" y="468"/>
                      </a:lnTo>
                      <a:lnTo>
                        <a:pt x="129" y="392"/>
                      </a:lnTo>
                      <a:lnTo>
                        <a:pt x="129" y="392"/>
                      </a:lnTo>
                      <a:lnTo>
                        <a:pt x="129" y="210"/>
                      </a:lnTo>
                      <a:lnTo>
                        <a:pt x="129" y="440"/>
                      </a:lnTo>
                      <a:lnTo>
                        <a:pt x="129" y="429"/>
                      </a:lnTo>
                      <a:lnTo>
                        <a:pt x="130" y="406"/>
                      </a:lnTo>
                      <a:lnTo>
                        <a:pt x="130" y="427"/>
                      </a:lnTo>
                      <a:lnTo>
                        <a:pt x="130" y="263"/>
                      </a:lnTo>
                      <a:lnTo>
                        <a:pt x="130" y="333"/>
                      </a:lnTo>
                      <a:lnTo>
                        <a:pt x="130" y="431"/>
                      </a:lnTo>
                      <a:lnTo>
                        <a:pt x="130" y="283"/>
                      </a:lnTo>
                      <a:lnTo>
                        <a:pt x="131" y="469"/>
                      </a:lnTo>
                      <a:lnTo>
                        <a:pt x="131" y="448"/>
                      </a:lnTo>
                      <a:lnTo>
                        <a:pt x="131" y="305"/>
                      </a:lnTo>
                      <a:lnTo>
                        <a:pt x="131" y="280"/>
                      </a:lnTo>
                      <a:lnTo>
                        <a:pt x="131" y="474"/>
                      </a:lnTo>
                      <a:lnTo>
                        <a:pt x="132" y="368"/>
                      </a:lnTo>
                      <a:lnTo>
                        <a:pt x="132" y="407"/>
                      </a:lnTo>
                      <a:lnTo>
                        <a:pt x="132" y="332"/>
                      </a:lnTo>
                      <a:lnTo>
                        <a:pt x="132" y="494"/>
                      </a:lnTo>
                      <a:lnTo>
                        <a:pt x="132" y="480"/>
                      </a:lnTo>
                      <a:lnTo>
                        <a:pt x="133" y="362"/>
                      </a:lnTo>
                      <a:lnTo>
                        <a:pt x="133" y="336"/>
                      </a:lnTo>
                      <a:lnTo>
                        <a:pt x="133" y="524"/>
                      </a:lnTo>
                      <a:lnTo>
                        <a:pt x="133" y="447"/>
                      </a:lnTo>
                      <a:lnTo>
                        <a:pt x="133" y="531"/>
                      </a:lnTo>
                      <a:lnTo>
                        <a:pt x="133" y="414"/>
                      </a:lnTo>
                      <a:lnTo>
                        <a:pt x="134" y="581"/>
                      </a:lnTo>
                      <a:lnTo>
                        <a:pt x="134" y="521"/>
                      </a:lnTo>
                      <a:lnTo>
                        <a:pt x="134" y="431"/>
                      </a:lnTo>
                      <a:lnTo>
                        <a:pt x="134" y="568"/>
                      </a:lnTo>
                      <a:lnTo>
                        <a:pt x="135" y="358"/>
                      </a:lnTo>
                      <a:lnTo>
                        <a:pt x="135" y="483"/>
                      </a:lnTo>
                      <a:lnTo>
                        <a:pt x="135" y="584"/>
                      </a:lnTo>
                      <a:lnTo>
                        <a:pt x="135" y="358"/>
                      </a:lnTo>
                      <a:lnTo>
                        <a:pt x="136" y="472"/>
                      </a:lnTo>
                      <a:lnTo>
                        <a:pt x="136" y="369"/>
                      </a:lnTo>
                      <a:lnTo>
                        <a:pt x="136" y="570"/>
                      </a:lnTo>
                      <a:lnTo>
                        <a:pt x="136" y="492"/>
                      </a:lnTo>
                      <a:lnTo>
                        <a:pt x="136" y="497"/>
                      </a:lnTo>
                      <a:lnTo>
                        <a:pt x="136" y="532"/>
                      </a:lnTo>
                      <a:lnTo>
                        <a:pt x="137" y="322"/>
                      </a:lnTo>
                      <a:lnTo>
                        <a:pt x="137" y="484"/>
                      </a:lnTo>
                      <a:lnTo>
                        <a:pt x="137" y="427"/>
                      </a:lnTo>
                      <a:lnTo>
                        <a:pt x="137" y="491"/>
                      </a:lnTo>
                      <a:lnTo>
                        <a:pt x="138" y="315"/>
                      </a:lnTo>
                      <a:lnTo>
                        <a:pt x="138" y="347"/>
                      </a:lnTo>
                      <a:lnTo>
                        <a:pt x="138" y="387"/>
                      </a:lnTo>
                      <a:lnTo>
                        <a:pt x="138" y="373"/>
                      </a:lnTo>
                      <a:lnTo>
                        <a:pt x="138" y="548"/>
                      </a:lnTo>
                      <a:lnTo>
                        <a:pt x="138" y="471"/>
                      </a:lnTo>
                      <a:lnTo>
                        <a:pt x="139" y="519"/>
                      </a:lnTo>
                      <a:lnTo>
                        <a:pt x="139" y="538"/>
                      </a:lnTo>
                      <a:lnTo>
                        <a:pt x="139" y="370"/>
                      </a:lnTo>
                      <a:lnTo>
                        <a:pt x="139" y="412"/>
                      </a:lnTo>
                      <a:lnTo>
                        <a:pt x="139" y="440"/>
                      </a:lnTo>
                      <a:lnTo>
                        <a:pt x="140" y="503"/>
                      </a:lnTo>
                      <a:lnTo>
                        <a:pt x="140" y="329"/>
                      </a:lnTo>
                      <a:lnTo>
                        <a:pt x="140" y="385"/>
                      </a:lnTo>
                      <a:lnTo>
                        <a:pt x="140" y="415"/>
                      </a:lnTo>
                      <a:lnTo>
                        <a:pt x="140" y="491"/>
                      </a:lnTo>
                      <a:lnTo>
                        <a:pt x="140" y="271"/>
                      </a:lnTo>
                      <a:lnTo>
                        <a:pt x="141" y="357"/>
                      </a:lnTo>
                      <a:lnTo>
                        <a:pt x="141" y="366"/>
                      </a:lnTo>
                      <a:lnTo>
                        <a:pt x="141" y="221"/>
                      </a:lnTo>
                      <a:lnTo>
                        <a:pt x="141" y="421"/>
                      </a:lnTo>
                      <a:lnTo>
                        <a:pt x="141" y="295"/>
                      </a:lnTo>
                      <a:lnTo>
                        <a:pt x="141" y="312"/>
                      </a:lnTo>
                      <a:lnTo>
                        <a:pt x="142" y="212"/>
                      </a:lnTo>
                      <a:lnTo>
                        <a:pt x="142" y="392"/>
                      </a:lnTo>
                      <a:lnTo>
                        <a:pt x="142" y="288"/>
                      </a:lnTo>
                      <a:lnTo>
                        <a:pt x="142" y="352"/>
                      </a:lnTo>
                      <a:lnTo>
                        <a:pt x="143" y="248"/>
                      </a:lnTo>
                      <a:lnTo>
                        <a:pt x="143" y="449"/>
                      </a:lnTo>
                      <a:lnTo>
                        <a:pt x="143" y="366"/>
                      </a:lnTo>
                      <a:lnTo>
                        <a:pt x="143" y="348"/>
                      </a:lnTo>
                      <a:lnTo>
                        <a:pt x="143" y="256"/>
                      </a:lnTo>
                      <a:lnTo>
                        <a:pt x="143" y="437"/>
                      </a:lnTo>
                      <a:lnTo>
                        <a:pt x="144" y="335"/>
                      </a:lnTo>
                      <a:lnTo>
                        <a:pt x="144" y="402"/>
                      </a:lnTo>
                      <a:lnTo>
                        <a:pt x="144" y="425"/>
                      </a:lnTo>
                      <a:lnTo>
                        <a:pt x="144" y="215"/>
                      </a:lnTo>
                      <a:lnTo>
                        <a:pt x="145" y="264"/>
                      </a:lnTo>
                      <a:lnTo>
                        <a:pt x="145" y="262"/>
                      </a:lnTo>
                      <a:lnTo>
                        <a:pt x="145" y="416"/>
                      </a:lnTo>
                      <a:lnTo>
                        <a:pt x="145" y="352"/>
                      </a:lnTo>
                      <a:lnTo>
                        <a:pt x="145" y="344"/>
                      </a:lnTo>
                      <a:lnTo>
                        <a:pt x="146" y="276"/>
                      </a:lnTo>
                      <a:lnTo>
                        <a:pt x="146" y="402"/>
                      </a:lnTo>
                      <a:lnTo>
                        <a:pt x="146" y="321"/>
                      </a:lnTo>
                      <a:lnTo>
                        <a:pt x="146" y="402"/>
                      </a:lnTo>
                      <a:lnTo>
                        <a:pt x="146" y="300"/>
                      </a:lnTo>
                      <a:lnTo>
                        <a:pt x="147" y="470"/>
                      </a:lnTo>
                      <a:lnTo>
                        <a:pt x="147" y="331"/>
                      </a:lnTo>
                      <a:lnTo>
                        <a:pt x="147" y="356"/>
                      </a:lnTo>
                      <a:lnTo>
                        <a:pt x="147" y="329"/>
                      </a:lnTo>
                      <a:lnTo>
                        <a:pt x="148" y="442"/>
                      </a:lnTo>
                      <a:lnTo>
                        <a:pt x="148" y="337"/>
                      </a:lnTo>
                      <a:lnTo>
                        <a:pt x="148" y="364"/>
                      </a:lnTo>
                      <a:lnTo>
                        <a:pt x="148" y="320"/>
                      </a:lnTo>
                      <a:lnTo>
                        <a:pt x="148" y="506"/>
                      </a:lnTo>
                      <a:lnTo>
                        <a:pt x="148" y="425"/>
                      </a:lnTo>
                      <a:lnTo>
                        <a:pt x="149" y="574"/>
                      </a:lnTo>
                      <a:lnTo>
                        <a:pt x="149" y="369"/>
                      </a:lnTo>
                      <a:lnTo>
                        <a:pt x="149" y="540"/>
                      </a:lnTo>
                      <a:lnTo>
                        <a:pt x="149" y="446"/>
                      </a:lnTo>
                      <a:lnTo>
                        <a:pt x="149" y="393"/>
                      </a:lnTo>
                      <a:lnTo>
                        <a:pt x="150" y="544"/>
                      </a:lnTo>
                      <a:lnTo>
                        <a:pt x="150" y="443"/>
                      </a:lnTo>
                      <a:lnTo>
                        <a:pt x="150" y="491"/>
                      </a:lnTo>
                      <a:lnTo>
                        <a:pt x="150" y="591"/>
                      </a:lnTo>
                      <a:lnTo>
                        <a:pt x="150" y="368"/>
                      </a:lnTo>
                      <a:lnTo>
                        <a:pt x="151" y="515"/>
                      </a:lnTo>
                      <a:lnTo>
                        <a:pt x="151" y="477"/>
                      </a:lnTo>
                      <a:lnTo>
                        <a:pt x="151" y="592"/>
                      </a:lnTo>
                      <a:lnTo>
                        <a:pt x="151" y="418"/>
                      </a:lnTo>
                      <a:lnTo>
                        <a:pt x="151" y="564"/>
                      </a:lnTo>
                      <a:lnTo>
                        <a:pt x="151" y="488"/>
                      </a:lnTo>
                      <a:lnTo>
                        <a:pt x="151" y="538"/>
                      </a:lnTo>
                      <a:lnTo>
                        <a:pt x="152" y="378"/>
                      </a:lnTo>
                      <a:lnTo>
                        <a:pt x="152" y="478"/>
                      </a:lnTo>
                      <a:lnTo>
                        <a:pt x="152" y="435"/>
                      </a:lnTo>
                      <a:lnTo>
                        <a:pt x="152" y="364"/>
                      </a:lnTo>
                      <a:lnTo>
                        <a:pt x="152" y="1037"/>
                      </a:lnTo>
                      <a:lnTo>
                        <a:pt x="153" y="486"/>
                      </a:lnTo>
                      <a:lnTo>
                        <a:pt x="153" y="482"/>
                      </a:lnTo>
                      <a:lnTo>
                        <a:pt x="153" y="583"/>
                      </a:lnTo>
                      <a:lnTo>
                        <a:pt x="153" y="371"/>
                      </a:lnTo>
                      <a:lnTo>
                        <a:pt x="154" y="530"/>
                      </a:lnTo>
                      <a:lnTo>
                        <a:pt x="154" y="412"/>
                      </a:lnTo>
                      <a:lnTo>
                        <a:pt x="154" y="351"/>
                      </a:lnTo>
                      <a:lnTo>
                        <a:pt x="154" y="501"/>
                      </a:lnTo>
                      <a:lnTo>
                        <a:pt x="154" y="388"/>
                      </a:lnTo>
                      <a:lnTo>
                        <a:pt x="154" y="370"/>
                      </a:lnTo>
                      <a:lnTo>
                        <a:pt x="155" y="460"/>
                      </a:lnTo>
                      <a:lnTo>
                        <a:pt x="155" y="291"/>
                      </a:lnTo>
                      <a:lnTo>
                        <a:pt x="155" y="411"/>
                      </a:lnTo>
                      <a:lnTo>
                        <a:pt x="155" y="462"/>
                      </a:lnTo>
                      <a:lnTo>
                        <a:pt x="156" y="274"/>
                      </a:lnTo>
                      <a:lnTo>
                        <a:pt x="156" y="372"/>
                      </a:lnTo>
                      <a:lnTo>
                        <a:pt x="156" y="377"/>
                      </a:lnTo>
                      <a:lnTo>
                        <a:pt x="156" y="312"/>
                      </a:lnTo>
                      <a:lnTo>
                        <a:pt x="157" y="504"/>
                      </a:lnTo>
                      <a:lnTo>
                        <a:pt x="157" y="387"/>
                      </a:lnTo>
                      <a:lnTo>
                        <a:pt x="157" y="433"/>
                      </a:lnTo>
                      <a:lnTo>
                        <a:pt x="157" y="499"/>
                      </a:lnTo>
                      <a:lnTo>
                        <a:pt x="157" y="327"/>
                      </a:lnTo>
                      <a:lnTo>
                        <a:pt x="157" y="406"/>
                      </a:lnTo>
                      <a:lnTo>
                        <a:pt x="157" y="353"/>
                      </a:lnTo>
                      <a:lnTo>
                        <a:pt x="157" y="343"/>
                      </a:lnTo>
                      <a:lnTo>
                        <a:pt x="158" y="476"/>
                      </a:lnTo>
                      <a:lnTo>
                        <a:pt x="158" y="384"/>
                      </a:lnTo>
                      <a:lnTo>
                        <a:pt x="158" y="410"/>
                      </a:lnTo>
                      <a:lnTo>
                        <a:pt x="158" y="490"/>
                      </a:lnTo>
                      <a:lnTo>
                        <a:pt x="159" y="253"/>
                      </a:lnTo>
                      <a:lnTo>
                        <a:pt x="159" y="348"/>
                      </a:lnTo>
                      <a:lnTo>
                        <a:pt x="159" y="303"/>
                      </a:lnTo>
                      <a:lnTo>
                        <a:pt x="159" y="441"/>
                      </a:lnTo>
                      <a:lnTo>
                        <a:pt x="159" y="254"/>
                      </a:lnTo>
                      <a:lnTo>
                        <a:pt x="160" y="304"/>
                      </a:lnTo>
                      <a:lnTo>
                        <a:pt x="160" y="328"/>
                      </a:lnTo>
                      <a:lnTo>
                        <a:pt x="160" y="218"/>
                      </a:lnTo>
                      <a:lnTo>
                        <a:pt x="160" y="443"/>
                      </a:lnTo>
                      <a:lnTo>
                        <a:pt x="160" y="333"/>
                      </a:lnTo>
                      <a:lnTo>
                        <a:pt x="160" y="311"/>
                      </a:lnTo>
                      <a:lnTo>
                        <a:pt x="160" y="439"/>
                      </a:lnTo>
                      <a:lnTo>
                        <a:pt x="161" y="227"/>
                      </a:lnTo>
                      <a:lnTo>
                        <a:pt x="161" y="337"/>
                      </a:lnTo>
                      <a:lnTo>
                        <a:pt x="161" y="284"/>
                      </a:lnTo>
                      <a:lnTo>
                        <a:pt x="161" y="453"/>
                      </a:lnTo>
                      <a:lnTo>
                        <a:pt x="162" y="358"/>
                      </a:lnTo>
                      <a:lnTo>
                        <a:pt x="162" y="457"/>
                      </a:lnTo>
                      <a:lnTo>
                        <a:pt x="163" y="526"/>
                      </a:lnTo>
                      <a:lnTo>
                        <a:pt x="163" y="318"/>
                      </a:lnTo>
                      <a:lnTo>
                        <a:pt x="163" y="375"/>
                      </a:lnTo>
                      <a:lnTo>
                        <a:pt x="163" y="400"/>
                      </a:lnTo>
                      <a:lnTo>
                        <a:pt x="163" y="461"/>
                      </a:lnTo>
                      <a:lnTo>
                        <a:pt x="163" y="264"/>
                      </a:lnTo>
                      <a:lnTo>
                        <a:pt x="163" y="391"/>
                      </a:lnTo>
                      <a:lnTo>
                        <a:pt x="163" y="313"/>
                      </a:lnTo>
                      <a:lnTo>
                        <a:pt x="163" y="442"/>
                      </a:lnTo>
                      <a:lnTo>
                        <a:pt x="164" y="188"/>
                      </a:lnTo>
                      <a:lnTo>
                        <a:pt x="164" y="354"/>
                      </a:lnTo>
                      <a:lnTo>
                        <a:pt x="164" y="293"/>
                      </a:lnTo>
                      <a:lnTo>
                        <a:pt x="165" y="360"/>
                      </a:lnTo>
                      <a:lnTo>
                        <a:pt x="165" y="176"/>
                      </a:lnTo>
                      <a:lnTo>
                        <a:pt x="165" y="269"/>
                      </a:lnTo>
                      <a:lnTo>
                        <a:pt x="165" y="201"/>
                      </a:lnTo>
                      <a:lnTo>
                        <a:pt x="165" y="189"/>
                      </a:lnTo>
                      <a:lnTo>
                        <a:pt x="165" y="371"/>
                      </a:lnTo>
                      <a:lnTo>
                        <a:pt x="166" y="342"/>
                      </a:lnTo>
                      <a:lnTo>
                        <a:pt x="166" y="314"/>
                      </a:lnTo>
                      <a:lnTo>
                        <a:pt x="166" y="253"/>
                      </a:lnTo>
                      <a:lnTo>
                        <a:pt x="166" y="520"/>
                      </a:lnTo>
                      <a:lnTo>
                        <a:pt x="166" y="412"/>
                      </a:lnTo>
                      <a:lnTo>
                        <a:pt x="166" y="446"/>
                      </a:lnTo>
                      <a:lnTo>
                        <a:pt x="166" y="409"/>
                      </a:lnTo>
                      <a:lnTo>
                        <a:pt x="167" y="584"/>
                      </a:lnTo>
                      <a:lnTo>
                        <a:pt x="167" y="542"/>
                      </a:lnTo>
                      <a:lnTo>
                        <a:pt x="167" y="565"/>
                      </a:lnTo>
                      <a:lnTo>
                        <a:pt x="167" y="610"/>
                      </a:lnTo>
                      <a:lnTo>
                        <a:pt x="168" y="445"/>
                      </a:lnTo>
                      <a:lnTo>
                        <a:pt x="168" y="583"/>
                      </a:lnTo>
                      <a:lnTo>
                        <a:pt x="168" y="454"/>
                      </a:lnTo>
                      <a:lnTo>
                        <a:pt x="168" y="617"/>
                      </a:lnTo>
                      <a:lnTo>
                        <a:pt x="169" y="379"/>
                      </a:lnTo>
                      <a:lnTo>
                        <a:pt x="169" y="492"/>
                      </a:lnTo>
                      <a:lnTo>
                        <a:pt x="169" y="445"/>
                      </a:lnTo>
                      <a:lnTo>
                        <a:pt x="169" y="537"/>
                      </a:lnTo>
                      <a:lnTo>
                        <a:pt x="169" y="383"/>
                      </a:lnTo>
                      <a:lnTo>
                        <a:pt x="169" y="462"/>
                      </a:lnTo>
                      <a:lnTo>
                        <a:pt x="169" y="494"/>
                      </a:lnTo>
                      <a:lnTo>
                        <a:pt x="170" y="541"/>
                      </a:lnTo>
                      <a:lnTo>
                        <a:pt x="170" y="352"/>
                      </a:lnTo>
                      <a:lnTo>
                        <a:pt x="170" y="399"/>
                      </a:lnTo>
                      <a:lnTo>
                        <a:pt x="170" y="410"/>
                      </a:lnTo>
                      <a:lnTo>
                        <a:pt x="171" y="540"/>
                      </a:lnTo>
                      <a:lnTo>
                        <a:pt x="171" y="266"/>
                      </a:lnTo>
                      <a:lnTo>
                        <a:pt x="171" y="455"/>
                      </a:lnTo>
                      <a:lnTo>
                        <a:pt x="171" y="390"/>
                      </a:lnTo>
                      <a:lnTo>
                        <a:pt x="171" y="526"/>
                      </a:lnTo>
                      <a:lnTo>
                        <a:pt x="172" y="342"/>
                      </a:lnTo>
                      <a:lnTo>
                        <a:pt x="172" y="442"/>
                      </a:lnTo>
                      <a:lnTo>
                        <a:pt x="172" y="516"/>
                      </a:lnTo>
                      <a:lnTo>
                        <a:pt x="172" y="275"/>
                      </a:lnTo>
                      <a:lnTo>
                        <a:pt x="172" y="403"/>
                      </a:lnTo>
                      <a:lnTo>
                        <a:pt x="172" y="416"/>
                      </a:lnTo>
                      <a:lnTo>
                        <a:pt x="172" y="302"/>
                      </a:lnTo>
                      <a:lnTo>
                        <a:pt x="173" y="495"/>
                      </a:lnTo>
                      <a:lnTo>
                        <a:pt x="173" y="447"/>
                      </a:lnTo>
                      <a:lnTo>
                        <a:pt x="173" y="386"/>
                      </a:lnTo>
                      <a:lnTo>
                        <a:pt x="173" y="528"/>
                      </a:lnTo>
                      <a:lnTo>
                        <a:pt x="173" y="373"/>
                      </a:lnTo>
                      <a:lnTo>
                        <a:pt x="174" y="397"/>
                      </a:lnTo>
                      <a:lnTo>
                        <a:pt x="174" y="486"/>
                      </a:lnTo>
                      <a:lnTo>
                        <a:pt x="174" y="374"/>
                      </a:lnTo>
                      <a:lnTo>
                        <a:pt x="174" y="503"/>
                      </a:lnTo>
                      <a:lnTo>
                        <a:pt x="175" y="497"/>
                      </a:lnTo>
                      <a:lnTo>
                        <a:pt x="175" y="471"/>
                      </a:lnTo>
                      <a:lnTo>
                        <a:pt x="175" y="318"/>
                      </a:lnTo>
                      <a:lnTo>
                        <a:pt x="175" y="492"/>
                      </a:lnTo>
                      <a:lnTo>
                        <a:pt x="175" y="471"/>
                      </a:lnTo>
                      <a:lnTo>
                        <a:pt x="175" y="461"/>
                      </a:lnTo>
                      <a:lnTo>
                        <a:pt x="175" y="538"/>
                      </a:lnTo>
                      <a:lnTo>
                        <a:pt x="175" y="364"/>
                      </a:lnTo>
                      <a:lnTo>
                        <a:pt x="176" y="412"/>
                      </a:lnTo>
                      <a:lnTo>
                        <a:pt x="176" y="408"/>
                      </a:lnTo>
                      <a:lnTo>
                        <a:pt x="176" y="377"/>
                      </a:lnTo>
                      <a:lnTo>
                        <a:pt x="177" y="502"/>
                      </a:lnTo>
                      <a:lnTo>
                        <a:pt x="177" y="409"/>
                      </a:lnTo>
                      <a:lnTo>
                        <a:pt x="177" y="457"/>
                      </a:lnTo>
                      <a:lnTo>
                        <a:pt x="177" y="563"/>
                      </a:lnTo>
                      <a:lnTo>
                        <a:pt x="178" y="343"/>
                      </a:lnTo>
                      <a:lnTo>
                        <a:pt x="178" y="419"/>
                      </a:lnTo>
                      <a:lnTo>
                        <a:pt x="178" y="425"/>
                      </a:lnTo>
                      <a:lnTo>
                        <a:pt x="178" y="383"/>
                      </a:lnTo>
                      <a:lnTo>
                        <a:pt x="178" y="540"/>
                      </a:lnTo>
                      <a:lnTo>
                        <a:pt x="178" y="431"/>
                      </a:lnTo>
                      <a:lnTo>
                        <a:pt x="178" y="488"/>
                      </a:lnTo>
                      <a:lnTo>
                        <a:pt x="178" y="513"/>
                      </a:lnTo>
                      <a:lnTo>
                        <a:pt x="178" y="372"/>
                      </a:lnTo>
                      <a:lnTo>
                        <a:pt x="179" y="484"/>
                      </a:lnTo>
                      <a:lnTo>
                        <a:pt x="179" y="428"/>
                      </a:lnTo>
                      <a:lnTo>
                        <a:pt x="179" y="525"/>
                      </a:lnTo>
                      <a:lnTo>
                        <a:pt x="180" y="336"/>
                      </a:lnTo>
                      <a:lnTo>
                        <a:pt x="180" y="458"/>
                      </a:lnTo>
                      <a:lnTo>
                        <a:pt x="180" y="347"/>
                      </a:lnTo>
                      <a:lnTo>
                        <a:pt x="181" y="312"/>
                      </a:lnTo>
                      <a:lnTo>
                        <a:pt x="181" y="493"/>
                      </a:lnTo>
                      <a:lnTo>
                        <a:pt x="181" y="350"/>
                      </a:lnTo>
                      <a:lnTo>
                        <a:pt x="181" y="294"/>
                      </a:lnTo>
                      <a:lnTo>
                        <a:pt x="181" y="445"/>
                      </a:lnTo>
                      <a:lnTo>
                        <a:pt x="181" y="364"/>
                      </a:lnTo>
                      <a:lnTo>
                        <a:pt x="181" y="419"/>
                      </a:lnTo>
                      <a:lnTo>
                        <a:pt x="182" y="462"/>
                      </a:lnTo>
                      <a:lnTo>
                        <a:pt x="182" y="295"/>
                      </a:lnTo>
                      <a:lnTo>
                        <a:pt x="182" y="374"/>
                      </a:lnTo>
                      <a:lnTo>
                        <a:pt x="183" y="280"/>
                      </a:lnTo>
                      <a:lnTo>
                        <a:pt x="183" y="470"/>
                      </a:lnTo>
                      <a:lnTo>
                        <a:pt x="183" y="352"/>
                      </a:lnTo>
                      <a:lnTo>
                        <a:pt x="183" y="364"/>
                      </a:lnTo>
                      <a:lnTo>
                        <a:pt x="183" y="555"/>
                      </a:lnTo>
                      <a:lnTo>
                        <a:pt x="184" y="360"/>
                      </a:lnTo>
                      <a:lnTo>
                        <a:pt x="184" y="452"/>
                      </a:lnTo>
                      <a:lnTo>
                        <a:pt x="184" y="388"/>
                      </a:lnTo>
                      <a:lnTo>
                        <a:pt x="184" y="487"/>
                      </a:lnTo>
                      <a:lnTo>
                        <a:pt x="184" y="307"/>
                      </a:lnTo>
                      <a:lnTo>
                        <a:pt x="184" y="391"/>
                      </a:lnTo>
                      <a:lnTo>
                        <a:pt x="184" y="342"/>
                      </a:lnTo>
                      <a:lnTo>
                        <a:pt x="185" y="244"/>
                      </a:lnTo>
                      <a:lnTo>
                        <a:pt x="185" y="457"/>
                      </a:lnTo>
                      <a:lnTo>
                        <a:pt x="185" y="390"/>
                      </a:lnTo>
                      <a:lnTo>
                        <a:pt x="185" y="359"/>
                      </a:lnTo>
                      <a:lnTo>
                        <a:pt x="185" y="312"/>
                      </a:lnTo>
                      <a:lnTo>
                        <a:pt x="186" y="440"/>
                      </a:lnTo>
                      <a:lnTo>
                        <a:pt x="186" y="429"/>
                      </a:lnTo>
                      <a:lnTo>
                        <a:pt x="186" y="368"/>
                      </a:lnTo>
                      <a:lnTo>
                        <a:pt x="186" y="476"/>
                      </a:lnTo>
                      <a:lnTo>
                        <a:pt x="186" y="274"/>
                      </a:lnTo>
                      <a:lnTo>
                        <a:pt x="187" y="383"/>
                      </a:lnTo>
                      <a:lnTo>
                        <a:pt x="187" y="358"/>
                      </a:lnTo>
                      <a:lnTo>
                        <a:pt x="187" y="299"/>
                      </a:lnTo>
                      <a:lnTo>
                        <a:pt x="187" y="522"/>
                      </a:lnTo>
                      <a:lnTo>
                        <a:pt x="187" y="521"/>
                      </a:lnTo>
                      <a:lnTo>
                        <a:pt x="187" y="454"/>
                      </a:lnTo>
                      <a:lnTo>
                        <a:pt x="188" y="521"/>
                      </a:lnTo>
                      <a:lnTo>
                        <a:pt x="188" y="337"/>
                      </a:lnTo>
                      <a:lnTo>
                        <a:pt x="188" y="420"/>
                      </a:lnTo>
                      <a:lnTo>
                        <a:pt x="188" y="358"/>
                      </a:lnTo>
                      <a:lnTo>
                        <a:pt x="189" y="280"/>
                      </a:lnTo>
                      <a:lnTo>
                        <a:pt x="189" y="482"/>
                      </a:lnTo>
                      <a:lnTo>
                        <a:pt x="189" y="397"/>
                      </a:lnTo>
                      <a:lnTo>
                        <a:pt x="189" y="400"/>
                      </a:lnTo>
                      <a:lnTo>
                        <a:pt x="189" y="302"/>
                      </a:lnTo>
                      <a:lnTo>
                        <a:pt x="190" y="484"/>
                      </a:lnTo>
                      <a:lnTo>
                        <a:pt x="190" y="469"/>
                      </a:lnTo>
                      <a:lnTo>
                        <a:pt x="190" y="406"/>
                      </a:lnTo>
                      <a:lnTo>
                        <a:pt x="190" y="467"/>
                      </a:lnTo>
                      <a:lnTo>
                        <a:pt x="190" y="316"/>
                      </a:lnTo>
                      <a:lnTo>
                        <a:pt x="190" y="353"/>
                      </a:lnTo>
                      <a:lnTo>
                        <a:pt x="190" y="299"/>
                      </a:lnTo>
                      <a:lnTo>
                        <a:pt x="191" y="286"/>
                      </a:lnTo>
                      <a:lnTo>
                        <a:pt x="191" y="454"/>
                      </a:lnTo>
                      <a:lnTo>
                        <a:pt x="191" y="348"/>
                      </a:lnTo>
                      <a:lnTo>
                        <a:pt x="191" y="323"/>
                      </a:lnTo>
                      <a:lnTo>
                        <a:pt x="191" y="279"/>
                      </a:lnTo>
                      <a:lnTo>
                        <a:pt x="192" y="442"/>
                      </a:lnTo>
                      <a:lnTo>
                        <a:pt x="192" y="414"/>
                      </a:lnTo>
                      <a:lnTo>
                        <a:pt x="192" y="432"/>
                      </a:lnTo>
                      <a:lnTo>
                        <a:pt x="192" y="514"/>
                      </a:lnTo>
                      <a:lnTo>
                        <a:pt x="192" y="359"/>
                      </a:lnTo>
                      <a:lnTo>
                        <a:pt x="193" y="425"/>
                      </a:lnTo>
                      <a:lnTo>
                        <a:pt x="193" y="420"/>
                      </a:lnTo>
                      <a:lnTo>
                        <a:pt x="193" y="488"/>
                      </a:lnTo>
                      <a:lnTo>
                        <a:pt x="193" y="303"/>
                      </a:lnTo>
                      <a:lnTo>
                        <a:pt x="193" y="362"/>
                      </a:lnTo>
                      <a:lnTo>
                        <a:pt x="193" y="380"/>
                      </a:lnTo>
                      <a:lnTo>
                        <a:pt x="194" y="268"/>
                      </a:lnTo>
                      <a:lnTo>
                        <a:pt x="194" y="472"/>
                      </a:lnTo>
                      <a:lnTo>
                        <a:pt x="194" y="398"/>
                      </a:lnTo>
                      <a:lnTo>
                        <a:pt x="194" y="451"/>
                      </a:lnTo>
                      <a:lnTo>
                        <a:pt x="195" y="273"/>
                      </a:lnTo>
                      <a:lnTo>
                        <a:pt x="195" y="285"/>
                      </a:lnTo>
                      <a:lnTo>
                        <a:pt x="195" y="364"/>
                      </a:lnTo>
                      <a:lnTo>
                        <a:pt x="195" y="410"/>
                      </a:lnTo>
                      <a:lnTo>
                        <a:pt x="196" y="268"/>
                      </a:lnTo>
                      <a:lnTo>
                        <a:pt x="196" y="333"/>
                      </a:lnTo>
                      <a:lnTo>
                        <a:pt x="196" y="357"/>
                      </a:lnTo>
                      <a:lnTo>
                        <a:pt x="196" y="437"/>
                      </a:lnTo>
                      <a:lnTo>
                        <a:pt x="196" y="278"/>
                      </a:lnTo>
                      <a:lnTo>
                        <a:pt x="196" y="332"/>
                      </a:lnTo>
                      <a:lnTo>
                        <a:pt x="196" y="337"/>
                      </a:lnTo>
                      <a:lnTo>
                        <a:pt x="196" y="400"/>
                      </a:lnTo>
                      <a:lnTo>
                        <a:pt x="197" y="267"/>
                      </a:lnTo>
                      <a:lnTo>
                        <a:pt x="197" y="349"/>
                      </a:lnTo>
                      <a:lnTo>
                        <a:pt x="197" y="354"/>
                      </a:lnTo>
                      <a:lnTo>
                        <a:pt x="197" y="457"/>
                      </a:lnTo>
                      <a:lnTo>
                        <a:pt x="198" y="248"/>
                      </a:lnTo>
                      <a:lnTo>
                        <a:pt x="198" y="362"/>
                      </a:lnTo>
                      <a:lnTo>
                        <a:pt x="198" y="346"/>
                      </a:lnTo>
                      <a:lnTo>
                        <a:pt x="198" y="459"/>
                      </a:lnTo>
                      <a:lnTo>
                        <a:pt x="199" y="234"/>
                      </a:lnTo>
                      <a:lnTo>
                        <a:pt x="199" y="312"/>
                      </a:lnTo>
                      <a:lnTo>
                        <a:pt x="199" y="360"/>
                      </a:lnTo>
                      <a:lnTo>
                        <a:pt x="199" y="301"/>
                      </a:lnTo>
                      <a:lnTo>
                        <a:pt x="199" y="467"/>
                      </a:lnTo>
                      <a:lnTo>
                        <a:pt x="199" y="417"/>
                      </a:lnTo>
                      <a:lnTo>
                        <a:pt x="199" y="407"/>
                      </a:lnTo>
                      <a:lnTo>
                        <a:pt x="199" y="465"/>
                      </a:lnTo>
                      <a:lnTo>
                        <a:pt x="200" y="293"/>
                      </a:lnTo>
                      <a:lnTo>
                        <a:pt x="200" y="373"/>
                      </a:lnTo>
                      <a:lnTo>
                        <a:pt x="200" y="331"/>
                      </a:lnTo>
                      <a:lnTo>
                        <a:pt x="200" y="238"/>
                      </a:lnTo>
                      <a:lnTo>
                        <a:pt x="201" y="368"/>
                      </a:lnTo>
                      <a:lnTo>
                        <a:pt x="201" y="365"/>
                      </a:lnTo>
                      <a:lnTo>
                        <a:pt x="201" y="358"/>
                      </a:lnTo>
                      <a:lnTo>
                        <a:pt x="201" y="407"/>
                      </a:lnTo>
                      <a:lnTo>
                        <a:pt x="202" y="218"/>
                      </a:lnTo>
                      <a:lnTo>
                        <a:pt x="202" y="353"/>
                      </a:lnTo>
                      <a:lnTo>
                        <a:pt x="202" y="255"/>
                      </a:lnTo>
                      <a:lnTo>
                        <a:pt x="202" y="170"/>
                      </a:lnTo>
                      <a:lnTo>
                        <a:pt x="202" y="682"/>
                      </a:lnTo>
                      <a:lnTo>
                        <a:pt x="202" y="552"/>
                      </a:lnTo>
                      <a:lnTo>
                        <a:pt x="202" y="486"/>
                      </a:lnTo>
                      <a:lnTo>
                        <a:pt x="202" y="552"/>
                      </a:lnTo>
                      <a:lnTo>
                        <a:pt x="203" y="340"/>
                      </a:lnTo>
                      <a:lnTo>
                        <a:pt x="203" y="345"/>
                      </a:lnTo>
                      <a:lnTo>
                        <a:pt x="203" y="471"/>
                      </a:lnTo>
                      <a:lnTo>
                        <a:pt x="203" y="275"/>
                      </a:lnTo>
                      <a:lnTo>
                        <a:pt x="204" y="511"/>
                      </a:lnTo>
                      <a:lnTo>
                        <a:pt x="204" y="439"/>
                      </a:lnTo>
                      <a:lnTo>
                        <a:pt x="204" y="521"/>
                      </a:lnTo>
                      <a:lnTo>
                        <a:pt x="204" y="2023"/>
                      </a:lnTo>
                      <a:lnTo>
                        <a:pt x="205" y="318"/>
                      </a:lnTo>
                      <a:lnTo>
                        <a:pt x="205" y="516"/>
                      </a:lnTo>
                      <a:lnTo>
                        <a:pt x="205" y="405"/>
                      </a:lnTo>
                      <a:lnTo>
                        <a:pt x="205" y="341"/>
                      </a:lnTo>
                      <a:lnTo>
                        <a:pt x="205" y="933"/>
                      </a:lnTo>
                      <a:lnTo>
                        <a:pt x="205" y="820"/>
                      </a:lnTo>
                      <a:lnTo>
                        <a:pt x="205" y="588"/>
                      </a:lnTo>
                      <a:lnTo>
                        <a:pt x="205" y="654"/>
                      </a:lnTo>
                      <a:lnTo>
                        <a:pt x="206" y="479"/>
                      </a:lnTo>
                      <a:lnTo>
                        <a:pt x="206" y="481"/>
                      </a:lnTo>
                      <a:lnTo>
                        <a:pt x="206" y="571"/>
                      </a:lnTo>
                      <a:lnTo>
                        <a:pt x="207" y="405"/>
                      </a:lnTo>
                      <a:lnTo>
                        <a:pt x="207" y="508"/>
                      </a:lnTo>
                      <a:lnTo>
                        <a:pt x="207" y="365"/>
                      </a:lnTo>
                      <a:lnTo>
                        <a:pt x="208" y="2059"/>
                      </a:lnTo>
                      <a:lnTo>
                        <a:pt x="208" y="1124"/>
                      </a:lnTo>
                      <a:lnTo>
                        <a:pt x="208" y="968"/>
                      </a:lnTo>
                      <a:lnTo>
                        <a:pt x="208" y="426"/>
                      </a:lnTo>
                      <a:lnTo>
                        <a:pt x="208" y="516"/>
                      </a:lnTo>
                      <a:lnTo>
                        <a:pt x="208" y="498"/>
                      </a:lnTo>
                      <a:lnTo>
                        <a:pt x="208" y="585"/>
                      </a:lnTo>
                      <a:lnTo>
                        <a:pt x="209" y="428"/>
                      </a:lnTo>
                      <a:lnTo>
                        <a:pt x="209" y="478"/>
                      </a:lnTo>
                      <a:lnTo>
                        <a:pt x="209" y="490"/>
                      </a:lnTo>
                      <a:lnTo>
                        <a:pt x="209" y="433"/>
                      </a:lnTo>
                      <a:lnTo>
                        <a:pt x="209" y="630"/>
                      </a:lnTo>
                      <a:lnTo>
                        <a:pt x="210" y="529"/>
                      </a:lnTo>
                      <a:lnTo>
                        <a:pt x="210" y="587"/>
                      </a:lnTo>
                      <a:lnTo>
                        <a:pt x="210" y="678"/>
                      </a:lnTo>
                      <a:lnTo>
                        <a:pt x="211" y="505"/>
                      </a:lnTo>
                      <a:lnTo>
                        <a:pt x="211" y="575"/>
                      </a:lnTo>
                      <a:lnTo>
                        <a:pt x="211" y="564"/>
                      </a:lnTo>
                      <a:lnTo>
                        <a:pt x="211" y="521"/>
                      </a:lnTo>
                      <a:lnTo>
                        <a:pt x="211" y="685"/>
                      </a:lnTo>
                      <a:lnTo>
                        <a:pt x="211" y="606"/>
                      </a:lnTo>
                      <a:lnTo>
                        <a:pt x="211" y="647"/>
                      </a:lnTo>
                      <a:lnTo>
                        <a:pt x="211" y="700"/>
                      </a:lnTo>
                      <a:lnTo>
                        <a:pt x="212" y="521"/>
                      </a:lnTo>
                      <a:lnTo>
                        <a:pt x="212" y="581"/>
                      </a:lnTo>
                      <a:lnTo>
                        <a:pt x="212" y="563"/>
                      </a:lnTo>
                      <a:lnTo>
                        <a:pt x="212" y="466"/>
                      </a:lnTo>
                      <a:lnTo>
                        <a:pt x="212" y="707"/>
                      </a:lnTo>
                      <a:lnTo>
                        <a:pt x="213" y="546"/>
                      </a:lnTo>
                      <a:lnTo>
                        <a:pt x="213" y="627"/>
                      </a:lnTo>
                      <a:lnTo>
                        <a:pt x="213" y="492"/>
                      </a:lnTo>
                      <a:lnTo>
                        <a:pt x="214" y="645"/>
                      </a:lnTo>
                      <a:lnTo>
                        <a:pt x="214" y="618"/>
                      </a:lnTo>
                      <a:lnTo>
                        <a:pt x="214" y="669"/>
                      </a:lnTo>
                      <a:lnTo>
                        <a:pt x="214" y="474"/>
                      </a:lnTo>
                      <a:lnTo>
                        <a:pt x="214" y="623"/>
                      </a:lnTo>
                      <a:lnTo>
                        <a:pt x="214" y="560"/>
                      </a:lnTo>
                      <a:lnTo>
                        <a:pt x="215" y="675"/>
                      </a:lnTo>
                      <a:lnTo>
                        <a:pt x="215" y="504"/>
                      </a:lnTo>
                      <a:lnTo>
                        <a:pt x="215" y="509"/>
                      </a:lnTo>
                      <a:lnTo>
                        <a:pt x="215" y="602"/>
                      </a:lnTo>
                      <a:lnTo>
                        <a:pt x="216" y="538"/>
                      </a:lnTo>
                      <a:lnTo>
                        <a:pt x="216" y="653"/>
                      </a:lnTo>
                      <a:lnTo>
                        <a:pt x="216" y="643"/>
                      </a:lnTo>
                      <a:lnTo>
                        <a:pt x="216" y="597"/>
                      </a:lnTo>
                      <a:lnTo>
                        <a:pt x="216" y="685"/>
                      </a:lnTo>
                      <a:lnTo>
                        <a:pt x="216" y="523"/>
                      </a:lnTo>
                      <a:lnTo>
                        <a:pt x="217" y="578"/>
                      </a:lnTo>
                      <a:lnTo>
                        <a:pt x="217" y="611"/>
                      </a:lnTo>
                      <a:lnTo>
                        <a:pt x="217" y="513"/>
                      </a:lnTo>
                      <a:lnTo>
                        <a:pt x="217" y="653"/>
                      </a:lnTo>
                      <a:lnTo>
                        <a:pt x="217" y="647"/>
                      </a:lnTo>
                      <a:lnTo>
                        <a:pt x="217" y="644"/>
                      </a:lnTo>
                      <a:lnTo>
                        <a:pt x="218" y="701"/>
                      </a:lnTo>
                      <a:lnTo>
                        <a:pt x="218" y="531"/>
                      </a:lnTo>
                      <a:lnTo>
                        <a:pt x="218" y="550"/>
                      </a:lnTo>
                      <a:lnTo>
                        <a:pt x="218" y="584"/>
                      </a:lnTo>
                      <a:lnTo>
                        <a:pt x="218" y="644"/>
                      </a:lnTo>
                      <a:lnTo>
                        <a:pt x="218" y="532"/>
                      </a:lnTo>
                      <a:lnTo>
                        <a:pt x="219" y="632"/>
                      </a:lnTo>
                      <a:lnTo>
                        <a:pt x="219" y="647"/>
                      </a:lnTo>
                      <a:lnTo>
                        <a:pt x="219" y="539"/>
                      </a:lnTo>
                      <a:lnTo>
                        <a:pt x="219" y="662"/>
                      </a:lnTo>
                      <a:lnTo>
                        <a:pt x="220" y="595"/>
                      </a:lnTo>
                      <a:lnTo>
                        <a:pt x="220" y="628"/>
                      </a:lnTo>
                      <a:lnTo>
                        <a:pt x="220" y="659"/>
                      </a:lnTo>
                      <a:lnTo>
                        <a:pt x="220" y="450"/>
                      </a:lnTo>
                      <a:lnTo>
                        <a:pt x="220" y="594"/>
                      </a:lnTo>
                      <a:lnTo>
                        <a:pt x="220" y="611"/>
                      </a:lnTo>
                      <a:lnTo>
                        <a:pt x="221" y="642"/>
                      </a:lnTo>
                      <a:lnTo>
                        <a:pt x="221" y="489"/>
                      </a:lnTo>
                      <a:lnTo>
                        <a:pt x="221" y="583"/>
                      </a:lnTo>
                      <a:lnTo>
                        <a:pt x="221" y="478"/>
                      </a:lnTo>
                      <a:lnTo>
                        <a:pt x="222" y="610"/>
                      </a:lnTo>
                      <a:lnTo>
                        <a:pt x="222" y="522"/>
                      </a:lnTo>
                      <a:lnTo>
                        <a:pt x="222" y="547"/>
                      </a:lnTo>
                      <a:lnTo>
                        <a:pt x="223" y="591"/>
                      </a:lnTo>
                      <a:lnTo>
                        <a:pt x="223" y="416"/>
                      </a:lnTo>
                      <a:lnTo>
                        <a:pt x="223" y="534"/>
                      </a:lnTo>
                      <a:lnTo>
                        <a:pt x="223" y="460"/>
                      </a:lnTo>
                      <a:lnTo>
                        <a:pt x="223" y="560"/>
                      </a:lnTo>
                      <a:lnTo>
                        <a:pt x="223" y="385"/>
                      </a:lnTo>
                      <a:lnTo>
                        <a:pt x="223" y="537"/>
                      </a:lnTo>
                      <a:lnTo>
                        <a:pt x="223" y="467"/>
                      </a:lnTo>
                      <a:lnTo>
                        <a:pt x="224" y="405"/>
                      </a:lnTo>
                      <a:lnTo>
                        <a:pt x="224" y="595"/>
                      </a:lnTo>
                      <a:lnTo>
                        <a:pt x="224" y="506"/>
                      </a:lnTo>
                      <a:lnTo>
                        <a:pt x="224" y="476"/>
                      </a:lnTo>
                      <a:lnTo>
                        <a:pt x="224" y="542"/>
                      </a:lnTo>
                      <a:lnTo>
                        <a:pt x="224" y="343"/>
                      </a:lnTo>
                      <a:lnTo>
                        <a:pt x="225" y="384"/>
                      </a:lnTo>
                      <a:lnTo>
                        <a:pt x="225" y="600"/>
                      </a:lnTo>
                      <a:lnTo>
                        <a:pt x="225" y="1000"/>
                      </a:lnTo>
                      <a:lnTo>
                        <a:pt x="226" y="463"/>
                      </a:lnTo>
                      <a:lnTo>
                        <a:pt x="226" y="477"/>
                      </a:lnTo>
                      <a:lnTo>
                        <a:pt x="226" y="426"/>
                      </a:lnTo>
                      <a:lnTo>
                        <a:pt x="226" y="519"/>
                      </a:lnTo>
                      <a:lnTo>
                        <a:pt x="226" y="313"/>
                      </a:lnTo>
                      <a:lnTo>
                        <a:pt x="226" y="404"/>
                      </a:lnTo>
                      <a:lnTo>
                        <a:pt x="226" y="463"/>
                      </a:lnTo>
                      <a:lnTo>
                        <a:pt x="226" y="471"/>
                      </a:lnTo>
                      <a:lnTo>
                        <a:pt x="227" y="313"/>
                      </a:lnTo>
                      <a:lnTo>
                        <a:pt x="227" y="371"/>
                      </a:lnTo>
                      <a:lnTo>
                        <a:pt x="227" y="379"/>
                      </a:lnTo>
                      <a:lnTo>
                        <a:pt x="227" y="462"/>
                      </a:lnTo>
                      <a:lnTo>
                        <a:pt x="228" y="234"/>
                      </a:lnTo>
                      <a:lnTo>
                        <a:pt x="228" y="312"/>
                      </a:lnTo>
                      <a:lnTo>
                        <a:pt x="228" y="375"/>
                      </a:lnTo>
                      <a:lnTo>
                        <a:pt x="228" y="264"/>
                      </a:lnTo>
                      <a:lnTo>
                        <a:pt x="228" y="413"/>
                      </a:lnTo>
                      <a:lnTo>
                        <a:pt x="229" y="366"/>
                      </a:lnTo>
                      <a:lnTo>
                        <a:pt x="229" y="352"/>
                      </a:lnTo>
                      <a:lnTo>
                        <a:pt x="229" y="251"/>
                      </a:lnTo>
                      <a:lnTo>
                        <a:pt x="229" y="464"/>
                      </a:lnTo>
                      <a:lnTo>
                        <a:pt x="229" y="367"/>
                      </a:lnTo>
                      <a:lnTo>
                        <a:pt x="229" y="344"/>
                      </a:lnTo>
                      <a:lnTo>
                        <a:pt x="229" y="465"/>
                      </a:lnTo>
                      <a:lnTo>
                        <a:pt x="230" y="254"/>
                      </a:lnTo>
                      <a:lnTo>
                        <a:pt x="230" y="358"/>
                      </a:lnTo>
                      <a:lnTo>
                        <a:pt x="230" y="475"/>
                      </a:lnTo>
                      <a:lnTo>
                        <a:pt x="230" y="253"/>
                      </a:lnTo>
                      <a:lnTo>
                        <a:pt x="231" y="338"/>
                      </a:lnTo>
                      <a:lnTo>
                        <a:pt x="231" y="385"/>
                      </a:lnTo>
                      <a:lnTo>
                        <a:pt x="231" y="423"/>
                      </a:lnTo>
                      <a:lnTo>
                        <a:pt x="231" y="241"/>
                      </a:lnTo>
                      <a:lnTo>
                        <a:pt x="232" y="322"/>
                      </a:lnTo>
                      <a:lnTo>
                        <a:pt x="232" y="236"/>
                      </a:lnTo>
                      <a:lnTo>
                        <a:pt x="232" y="417"/>
                      </a:lnTo>
                      <a:lnTo>
                        <a:pt x="232" y="214"/>
                      </a:lnTo>
                      <a:lnTo>
                        <a:pt x="232" y="248"/>
                      </a:lnTo>
                      <a:lnTo>
                        <a:pt x="232" y="304"/>
                      </a:lnTo>
                      <a:lnTo>
                        <a:pt x="233" y="232"/>
                      </a:lnTo>
                      <a:lnTo>
                        <a:pt x="233" y="393"/>
                      </a:lnTo>
                      <a:lnTo>
                        <a:pt x="233" y="337"/>
                      </a:lnTo>
                      <a:lnTo>
                        <a:pt x="233" y="285"/>
                      </a:lnTo>
                      <a:lnTo>
                        <a:pt x="233" y="241"/>
                      </a:lnTo>
                      <a:lnTo>
                        <a:pt x="233" y="414"/>
                      </a:lnTo>
                      <a:lnTo>
                        <a:pt x="234" y="291"/>
                      </a:lnTo>
                      <a:lnTo>
                        <a:pt x="234" y="305"/>
                      </a:lnTo>
                      <a:lnTo>
                        <a:pt x="234" y="418"/>
                      </a:lnTo>
                      <a:lnTo>
                        <a:pt x="235" y="209"/>
                      </a:lnTo>
                      <a:lnTo>
                        <a:pt x="235" y="306"/>
                      </a:lnTo>
                      <a:lnTo>
                        <a:pt x="235" y="376"/>
                      </a:lnTo>
                      <a:lnTo>
                        <a:pt x="235" y="208"/>
                      </a:lnTo>
                      <a:lnTo>
                        <a:pt x="235" y="258"/>
                      </a:lnTo>
                      <a:lnTo>
                        <a:pt x="235" y="305"/>
                      </a:lnTo>
                      <a:lnTo>
                        <a:pt x="235" y="340"/>
                      </a:lnTo>
                      <a:lnTo>
                        <a:pt x="236" y="222"/>
                      </a:lnTo>
                      <a:lnTo>
                        <a:pt x="236" y="292"/>
                      </a:lnTo>
                      <a:lnTo>
                        <a:pt x="236" y="311"/>
                      </a:lnTo>
                      <a:lnTo>
                        <a:pt x="236" y="208"/>
                      </a:lnTo>
                      <a:lnTo>
                        <a:pt x="237" y="418"/>
                      </a:lnTo>
                      <a:lnTo>
                        <a:pt x="237" y="380"/>
                      </a:lnTo>
                      <a:lnTo>
                        <a:pt x="237" y="309"/>
                      </a:lnTo>
                      <a:lnTo>
                        <a:pt x="237" y="415"/>
                      </a:lnTo>
                      <a:lnTo>
                        <a:pt x="238" y="248"/>
                      </a:lnTo>
                      <a:lnTo>
                        <a:pt x="238" y="280"/>
                      </a:lnTo>
                      <a:lnTo>
                        <a:pt x="238" y="392"/>
                      </a:lnTo>
                      <a:lnTo>
                        <a:pt x="238" y="211"/>
                      </a:lnTo>
                      <a:lnTo>
                        <a:pt x="238" y="221"/>
                      </a:lnTo>
                      <a:lnTo>
                        <a:pt x="238" y="310"/>
                      </a:lnTo>
                      <a:lnTo>
                        <a:pt x="239" y="171"/>
                      </a:lnTo>
                      <a:lnTo>
                        <a:pt x="239" y="421"/>
                      </a:lnTo>
                      <a:lnTo>
                        <a:pt x="239" y="282"/>
                      </a:lnTo>
                      <a:lnTo>
                        <a:pt x="239" y="240"/>
                      </a:lnTo>
                      <a:lnTo>
                        <a:pt x="239" y="183"/>
                      </a:lnTo>
                      <a:lnTo>
                        <a:pt x="240" y="418"/>
                      </a:lnTo>
                      <a:lnTo>
                        <a:pt x="240" y="215"/>
                      </a:lnTo>
                      <a:lnTo>
                        <a:pt x="240" y="301"/>
                      </a:lnTo>
                      <a:lnTo>
                        <a:pt x="240" y="157"/>
                      </a:lnTo>
                      <a:lnTo>
                        <a:pt x="241" y="360"/>
                      </a:lnTo>
                      <a:lnTo>
                        <a:pt x="241" y="335"/>
                      </a:lnTo>
                      <a:lnTo>
                        <a:pt x="241" y="285"/>
                      </a:lnTo>
                      <a:lnTo>
                        <a:pt x="241" y="212"/>
                      </a:lnTo>
                      <a:lnTo>
                        <a:pt x="241" y="401"/>
                      </a:lnTo>
                      <a:lnTo>
                        <a:pt x="241" y="254"/>
                      </a:lnTo>
                      <a:lnTo>
                        <a:pt x="241" y="274"/>
                      </a:lnTo>
                      <a:lnTo>
                        <a:pt x="241" y="222"/>
                      </a:lnTo>
                      <a:lnTo>
                        <a:pt x="241" y="359"/>
                      </a:lnTo>
                      <a:lnTo>
                        <a:pt x="242" y="297"/>
                      </a:lnTo>
                      <a:lnTo>
                        <a:pt x="242" y="296"/>
                      </a:lnTo>
                      <a:lnTo>
                        <a:pt x="242" y="483"/>
                      </a:lnTo>
                      <a:lnTo>
                        <a:pt x="242" y="241"/>
                      </a:lnTo>
                      <a:lnTo>
                        <a:pt x="243" y="367"/>
                      </a:lnTo>
                      <a:lnTo>
                        <a:pt x="243" y="401"/>
                      </a:lnTo>
                      <a:lnTo>
                        <a:pt x="243" y="426"/>
                      </a:lnTo>
                      <a:lnTo>
                        <a:pt x="244" y="183"/>
                      </a:lnTo>
                      <a:lnTo>
                        <a:pt x="244" y="306"/>
                      </a:lnTo>
                      <a:lnTo>
                        <a:pt x="244" y="257"/>
                      </a:lnTo>
                      <a:lnTo>
                        <a:pt x="244" y="435"/>
                      </a:lnTo>
                      <a:lnTo>
                        <a:pt x="244" y="260"/>
                      </a:lnTo>
                      <a:lnTo>
                        <a:pt x="244" y="387"/>
                      </a:lnTo>
                      <a:lnTo>
                        <a:pt x="244" y="261"/>
                      </a:lnTo>
                      <a:lnTo>
                        <a:pt x="245" y="428"/>
                      </a:lnTo>
                      <a:lnTo>
                        <a:pt x="245" y="355"/>
                      </a:lnTo>
                      <a:lnTo>
                        <a:pt x="245" y="476"/>
                      </a:lnTo>
                      <a:lnTo>
                        <a:pt x="246" y="296"/>
                      </a:lnTo>
                      <a:lnTo>
                        <a:pt x="246" y="465"/>
                      </a:lnTo>
                      <a:lnTo>
                        <a:pt x="246" y="448"/>
                      </a:lnTo>
                      <a:lnTo>
                        <a:pt x="246" y="302"/>
                      </a:lnTo>
                      <a:lnTo>
                        <a:pt x="247" y="459"/>
                      </a:lnTo>
                      <a:lnTo>
                        <a:pt x="247" y="445"/>
                      </a:lnTo>
                      <a:lnTo>
                        <a:pt x="247" y="471"/>
                      </a:lnTo>
                      <a:lnTo>
                        <a:pt x="247" y="516"/>
                      </a:lnTo>
                      <a:lnTo>
                        <a:pt x="247" y="328"/>
                      </a:lnTo>
                      <a:lnTo>
                        <a:pt x="247" y="421"/>
                      </a:lnTo>
                      <a:lnTo>
                        <a:pt x="247" y="483"/>
                      </a:lnTo>
                      <a:lnTo>
                        <a:pt x="248" y="329"/>
                      </a:lnTo>
                      <a:lnTo>
                        <a:pt x="248" y="484"/>
                      </a:lnTo>
                      <a:lnTo>
                        <a:pt x="248" y="346"/>
                      </a:lnTo>
                      <a:lnTo>
                        <a:pt x="248" y="387"/>
                      </a:lnTo>
                      <a:lnTo>
                        <a:pt x="248" y="502"/>
                      </a:lnTo>
                      <a:lnTo>
                        <a:pt x="248" y="362"/>
                      </a:lnTo>
                      <a:lnTo>
                        <a:pt x="249" y="466"/>
                      </a:lnTo>
                      <a:lnTo>
                        <a:pt x="249" y="413"/>
                      </a:lnTo>
                      <a:lnTo>
                        <a:pt x="249" y="472"/>
                      </a:lnTo>
                      <a:lnTo>
                        <a:pt x="250" y="354"/>
                      </a:lnTo>
                      <a:lnTo>
                        <a:pt x="250" y="362"/>
                      </a:lnTo>
                      <a:lnTo>
                        <a:pt x="250" y="408"/>
                      </a:lnTo>
                      <a:lnTo>
                        <a:pt x="250" y="507"/>
                      </a:lnTo>
                      <a:lnTo>
                        <a:pt x="250" y="335"/>
                      </a:lnTo>
                      <a:lnTo>
                        <a:pt x="250" y="391"/>
                      </a:lnTo>
                      <a:lnTo>
                        <a:pt x="250" y="398"/>
                      </a:lnTo>
                      <a:lnTo>
                        <a:pt x="251" y="371"/>
                      </a:lnTo>
                      <a:lnTo>
                        <a:pt x="251" y="536"/>
                      </a:lnTo>
                      <a:lnTo>
                        <a:pt x="251" y="434"/>
                      </a:lnTo>
                      <a:lnTo>
                        <a:pt x="251" y="426"/>
                      </a:lnTo>
                      <a:lnTo>
                        <a:pt x="251" y="580"/>
                      </a:lnTo>
                      <a:lnTo>
                        <a:pt x="251" y="332"/>
                      </a:lnTo>
                      <a:lnTo>
                        <a:pt x="252" y="381"/>
                      </a:lnTo>
                      <a:lnTo>
                        <a:pt x="252" y="399"/>
                      </a:lnTo>
                      <a:lnTo>
                        <a:pt x="252" y="503"/>
                      </a:lnTo>
                      <a:lnTo>
                        <a:pt x="252" y="329"/>
                      </a:lnTo>
                      <a:lnTo>
                        <a:pt x="253" y="399"/>
                      </a:lnTo>
                      <a:lnTo>
                        <a:pt x="253" y="410"/>
                      </a:lnTo>
                      <a:lnTo>
                        <a:pt x="253" y="498"/>
                      </a:lnTo>
                      <a:lnTo>
                        <a:pt x="253" y="344"/>
                      </a:lnTo>
                      <a:lnTo>
                        <a:pt x="253" y="369"/>
                      </a:lnTo>
                      <a:lnTo>
                        <a:pt x="253" y="381"/>
                      </a:lnTo>
                      <a:lnTo>
                        <a:pt x="253" y="340"/>
                      </a:lnTo>
                      <a:lnTo>
                        <a:pt x="254" y="529"/>
                      </a:lnTo>
                      <a:lnTo>
                        <a:pt x="254" y="370"/>
                      </a:lnTo>
                      <a:lnTo>
                        <a:pt x="254" y="378"/>
                      </a:lnTo>
                      <a:lnTo>
                        <a:pt x="255" y="343"/>
                      </a:lnTo>
                      <a:lnTo>
                        <a:pt x="255" y="540"/>
                      </a:lnTo>
                      <a:lnTo>
                        <a:pt x="255" y="492"/>
                      </a:lnTo>
                      <a:lnTo>
                        <a:pt x="255" y="430"/>
                      </a:lnTo>
                      <a:lnTo>
                        <a:pt x="255" y="491"/>
                      </a:lnTo>
                      <a:lnTo>
                        <a:pt x="256" y="316"/>
                      </a:lnTo>
                      <a:lnTo>
                        <a:pt x="256" y="427"/>
                      </a:lnTo>
                      <a:lnTo>
                        <a:pt x="256" y="439"/>
                      </a:lnTo>
                      <a:lnTo>
                        <a:pt x="256" y="451"/>
                      </a:lnTo>
                      <a:lnTo>
                        <a:pt x="256" y="277"/>
                      </a:lnTo>
                      <a:lnTo>
                        <a:pt x="256" y="331"/>
                      </a:lnTo>
                      <a:lnTo>
                        <a:pt x="256" y="326"/>
                      </a:lnTo>
                      <a:lnTo>
                        <a:pt x="256" y="212"/>
                      </a:lnTo>
                      <a:lnTo>
                        <a:pt x="257" y="442"/>
                      </a:lnTo>
                      <a:lnTo>
                        <a:pt x="257" y="361"/>
                      </a:lnTo>
                      <a:lnTo>
                        <a:pt x="257" y="371"/>
                      </a:lnTo>
                      <a:lnTo>
                        <a:pt x="257" y="246"/>
                      </a:lnTo>
                      <a:lnTo>
                        <a:pt x="258" y="381"/>
                      </a:lnTo>
                      <a:lnTo>
                        <a:pt x="258" y="338"/>
                      </a:lnTo>
                      <a:lnTo>
                        <a:pt x="258" y="302"/>
                      </a:lnTo>
                      <a:lnTo>
                        <a:pt x="258" y="453"/>
                      </a:lnTo>
                      <a:lnTo>
                        <a:pt x="259" y="273"/>
                      </a:lnTo>
                      <a:lnTo>
                        <a:pt x="259" y="393"/>
                      </a:lnTo>
                      <a:lnTo>
                        <a:pt x="259" y="399"/>
                      </a:lnTo>
                      <a:lnTo>
                        <a:pt x="259" y="421"/>
                      </a:lnTo>
                      <a:lnTo>
                        <a:pt x="259" y="250"/>
                      </a:lnTo>
                      <a:lnTo>
                        <a:pt x="259" y="294"/>
                      </a:lnTo>
                      <a:lnTo>
                        <a:pt x="259" y="460"/>
                      </a:lnTo>
                      <a:lnTo>
                        <a:pt x="260" y="477"/>
                      </a:lnTo>
                      <a:lnTo>
                        <a:pt x="260" y="308"/>
                      </a:lnTo>
                      <a:lnTo>
                        <a:pt x="260" y="388"/>
                      </a:lnTo>
                      <a:lnTo>
                        <a:pt x="260" y="326"/>
                      </a:lnTo>
                      <a:lnTo>
                        <a:pt x="260" y="293"/>
                      </a:lnTo>
                      <a:lnTo>
                        <a:pt x="261" y="447"/>
                      </a:lnTo>
                      <a:lnTo>
                        <a:pt x="261" y="437"/>
                      </a:lnTo>
                      <a:lnTo>
                        <a:pt x="261" y="481"/>
                      </a:lnTo>
                      <a:lnTo>
                        <a:pt x="262" y="320"/>
                      </a:lnTo>
                      <a:lnTo>
                        <a:pt x="262" y="361"/>
                      </a:lnTo>
                      <a:lnTo>
                        <a:pt x="262" y="358"/>
                      </a:lnTo>
                      <a:lnTo>
                        <a:pt x="262" y="265"/>
                      </a:lnTo>
                      <a:lnTo>
                        <a:pt x="262" y="466"/>
                      </a:lnTo>
                      <a:lnTo>
                        <a:pt x="262" y="342"/>
                      </a:lnTo>
                      <a:lnTo>
                        <a:pt x="262" y="355"/>
                      </a:lnTo>
                      <a:lnTo>
                        <a:pt x="263" y="281"/>
                      </a:lnTo>
                      <a:lnTo>
                        <a:pt x="263" y="443"/>
                      </a:lnTo>
                      <a:lnTo>
                        <a:pt x="263" y="414"/>
                      </a:lnTo>
                      <a:lnTo>
                        <a:pt x="263" y="420"/>
                      </a:lnTo>
                      <a:lnTo>
                        <a:pt x="263" y="490"/>
                      </a:lnTo>
                      <a:lnTo>
                        <a:pt x="264" y="308"/>
                      </a:lnTo>
                      <a:lnTo>
                        <a:pt x="264" y="316"/>
                      </a:lnTo>
                      <a:lnTo>
                        <a:pt x="264" y="372"/>
                      </a:lnTo>
                      <a:lnTo>
                        <a:pt x="264" y="452"/>
                      </a:lnTo>
                      <a:lnTo>
                        <a:pt x="264" y="217"/>
                      </a:lnTo>
                      <a:lnTo>
                        <a:pt x="265" y="278"/>
                      </a:lnTo>
                      <a:lnTo>
                        <a:pt x="265" y="372"/>
                      </a:lnTo>
                      <a:lnTo>
                        <a:pt x="265" y="259"/>
                      </a:lnTo>
                      <a:lnTo>
                        <a:pt x="265" y="407"/>
                      </a:lnTo>
                      <a:lnTo>
                        <a:pt x="265" y="339"/>
                      </a:lnTo>
                      <a:lnTo>
                        <a:pt x="266" y="379"/>
                      </a:lnTo>
                      <a:lnTo>
                        <a:pt x="266" y="293"/>
                      </a:lnTo>
                      <a:lnTo>
                        <a:pt x="266" y="464"/>
                      </a:lnTo>
                      <a:lnTo>
                        <a:pt x="266" y="375"/>
                      </a:lnTo>
                      <a:lnTo>
                        <a:pt x="266" y="323"/>
                      </a:lnTo>
                      <a:lnTo>
                        <a:pt x="267" y="522"/>
                      </a:lnTo>
                      <a:lnTo>
                        <a:pt x="267" y="324"/>
                      </a:lnTo>
                      <a:lnTo>
                        <a:pt x="267" y="446"/>
                      </a:lnTo>
                      <a:lnTo>
                        <a:pt x="267" y="306"/>
                      </a:lnTo>
                      <a:lnTo>
                        <a:pt x="268" y="537"/>
                      </a:lnTo>
                      <a:lnTo>
                        <a:pt x="268" y="424"/>
                      </a:lnTo>
                      <a:lnTo>
                        <a:pt x="268" y="356"/>
                      </a:lnTo>
                      <a:lnTo>
                        <a:pt x="268" y="549"/>
                      </a:lnTo>
                      <a:lnTo>
                        <a:pt x="268" y="309"/>
                      </a:lnTo>
                      <a:lnTo>
                        <a:pt x="268" y="464"/>
                      </a:lnTo>
                      <a:lnTo>
                        <a:pt x="268" y="352"/>
                      </a:lnTo>
                      <a:lnTo>
                        <a:pt x="269" y="522"/>
                      </a:lnTo>
                      <a:lnTo>
                        <a:pt x="269" y="513"/>
                      </a:lnTo>
                      <a:lnTo>
                        <a:pt x="269" y="464"/>
                      </a:lnTo>
                      <a:lnTo>
                        <a:pt x="269" y="440"/>
                      </a:lnTo>
                      <a:lnTo>
                        <a:pt x="270" y="619"/>
                      </a:lnTo>
                      <a:lnTo>
                        <a:pt x="270" y="558"/>
                      </a:lnTo>
                      <a:lnTo>
                        <a:pt x="270" y="517"/>
                      </a:lnTo>
                      <a:lnTo>
                        <a:pt x="270" y="413"/>
                      </a:lnTo>
                      <a:lnTo>
                        <a:pt x="270" y="623"/>
                      </a:lnTo>
                      <a:lnTo>
                        <a:pt x="271" y="576"/>
                      </a:lnTo>
                      <a:lnTo>
                        <a:pt x="271" y="471"/>
                      </a:lnTo>
                      <a:lnTo>
                        <a:pt x="271" y="600"/>
                      </a:lnTo>
                      <a:lnTo>
                        <a:pt x="271" y="445"/>
                      </a:lnTo>
                      <a:lnTo>
                        <a:pt x="271" y="501"/>
                      </a:lnTo>
                      <a:lnTo>
                        <a:pt x="272" y="545"/>
                      </a:lnTo>
                      <a:lnTo>
                        <a:pt x="272" y="640"/>
                      </a:lnTo>
                      <a:lnTo>
                        <a:pt x="272" y="409"/>
                      </a:lnTo>
                      <a:lnTo>
                        <a:pt x="272" y="468"/>
                      </a:lnTo>
                      <a:lnTo>
                        <a:pt x="272" y="479"/>
                      </a:lnTo>
                      <a:lnTo>
                        <a:pt x="272" y="628"/>
                      </a:lnTo>
                      <a:lnTo>
                        <a:pt x="273" y="372"/>
                      </a:lnTo>
                      <a:lnTo>
                        <a:pt x="273" y="496"/>
                      </a:lnTo>
                      <a:lnTo>
                        <a:pt x="273" y="462"/>
                      </a:lnTo>
                      <a:lnTo>
                        <a:pt x="273" y="532"/>
                      </a:lnTo>
                      <a:lnTo>
                        <a:pt x="273" y="347"/>
                      </a:lnTo>
                      <a:lnTo>
                        <a:pt x="274" y="440"/>
                      </a:lnTo>
                      <a:lnTo>
                        <a:pt x="274" y="515"/>
                      </a:lnTo>
                      <a:lnTo>
                        <a:pt x="274" y="308"/>
                      </a:lnTo>
                      <a:lnTo>
                        <a:pt x="274" y="532"/>
                      </a:lnTo>
                      <a:lnTo>
                        <a:pt x="274" y="385"/>
                      </a:lnTo>
                      <a:lnTo>
                        <a:pt x="275" y="352"/>
                      </a:lnTo>
                      <a:lnTo>
                        <a:pt x="275" y="456"/>
                      </a:lnTo>
                      <a:lnTo>
                        <a:pt x="275" y="303"/>
                      </a:lnTo>
                      <a:lnTo>
                        <a:pt x="275" y="355"/>
                      </a:lnTo>
                      <a:lnTo>
                        <a:pt x="275" y="279"/>
                      </a:lnTo>
                      <a:lnTo>
                        <a:pt x="275" y="2161"/>
                      </a:lnTo>
                      <a:lnTo>
                        <a:pt x="276" y="448"/>
                      </a:lnTo>
                      <a:lnTo>
                        <a:pt x="276" y="438"/>
                      </a:lnTo>
                      <a:lnTo>
                        <a:pt x="276" y="317"/>
                      </a:lnTo>
                      <a:lnTo>
                        <a:pt x="277" y="471"/>
                      </a:lnTo>
                      <a:lnTo>
                        <a:pt x="277" y="402"/>
                      </a:lnTo>
                      <a:lnTo>
                        <a:pt x="277" y="386"/>
                      </a:lnTo>
                      <a:lnTo>
                        <a:pt x="277" y="530"/>
                      </a:lnTo>
                      <a:lnTo>
                        <a:pt x="277" y="364"/>
                      </a:lnTo>
                      <a:lnTo>
                        <a:pt x="278" y="350"/>
                      </a:lnTo>
                      <a:lnTo>
                        <a:pt x="278" y="530"/>
                      </a:lnTo>
                      <a:lnTo>
                        <a:pt x="278" y="430"/>
                      </a:lnTo>
                      <a:lnTo>
                        <a:pt x="278" y="429"/>
                      </a:lnTo>
                      <a:lnTo>
                        <a:pt x="278" y="317"/>
                      </a:lnTo>
                      <a:lnTo>
                        <a:pt x="279" y="483"/>
                      </a:lnTo>
                      <a:lnTo>
                        <a:pt x="279" y="446"/>
                      </a:lnTo>
                      <a:lnTo>
                        <a:pt x="279" y="405"/>
                      </a:lnTo>
                      <a:lnTo>
                        <a:pt x="279" y="527"/>
                      </a:lnTo>
                      <a:lnTo>
                        <a:pt x="280" y="342"/>
                      </a:lnTo>
                      <a:lnTo>
                        <a:pt x="280" y="382"/>
                      </a:lnTo>
                      <a:lnTo>
                        <a:pt x="280" y="411"/>
                      </a:lnTo>
                      <a:lnTo>
                        <a:pt x="280" y="959"/>
                      </a:lnTo>
                      <a:lnTo>
                        <a:pt x="280" y="502"/>
                      </a:lnTo>
                      <a:lnTo>
                        <a:pt x="281" y="472"/>
                      </a:lnTo>
                      <a:lnTo>
                        <a:pt x="281" y="582"/>
                      </a:lnTo>
                      <a:lnTo>
                        <a:pt x="281" y="393"/>
                      </a:lnTo>
                      <a:lnTo>
                        <a:pt x="281" y="555"/>
                      </a:lnTo>
                      <a:lnTo>
                        <a:pt x="281" y="456"/>
                      </a:lnTo>
                      <a:lnTo>
                        <a:pt x="281" y="540"/>
                      </a:lnTo>
                      <a:lnTo>
                        <a:pt x="282" y="318"/>
                      </a:lnTo>
                      <a:lnTo>
                        <a:pt x="282" y="489"/>
                      </a:lnTo>
                      <a:lnTo>
                        <a:pt x="282" y="369"/>
                      </a:lnTo>
                      <a:lnTo>
                        <a:pt x="282" y="366"/>
                      </a:lnTo>
                      <a:lnTo>
                        <a:pt x="283" y="524"/>
                      </a:lnTo>
                      <a:lnTo>
                        <a:pt x="283" y="408"/>
                      </a:lnTo>
                      <a:lnTo>
                        <a:pt x="283" y="402"/>
                      </a:lnTo>
                      <a:lnTo>
                        <a:pt x="283" y="497"/>
                      </a:lnTo>
                      <a:lnTo>
                        <a:pt x="283" y="366"/>
                      </a:lnTo>
                      <a:lnTo>
                        <a:pt x="284" y="486"/>
                      </a:lnTo>
                      <a:lnTo>
                        <a:pt x="284" y="373"/>
                      </a:lnTo>
                      <a:lnTo>
                        <a:pt x="284" y="977"/>
                      </a:lnTo>
                      <a:lnTo>
                        <a:pt x="284" y="528"/>
                      </a:lnTo>
                      <a:lnTo>
                        <a:pt x="284" y="556"/>
                      </a:lnTo>
                      <a:lnTo>
                        <a:pt x="284" y="566"/>
                      </a:lnTo>
                      <a:lnTo>
                        <a:pt x="285" y="384"/>
                      </a:lnTo>
                      <a:lnTo>
                        <a:pt x="285" y="451"/>
                      </a:lnTo>
                      <a:lnTo>
                        <a:pt x="285" y="499"/>
                      </a:lnTo>
                      <a:lnTo>
                        <a:pt x="285" y="356"/>
                      </a:lnTo>
                      <a:lnTo>
                        <a:pt x="286" y="526"/>
                      </a:lnTo>
                      <a:lnTo>
                        <a:pt x="286" y="365"/>
                      </a:lnTo>
                      <a:lnTo>
                        <a:pt x="286" y="351"/>
                      </a:lnTo>
                      <a:lnTo>
                        <a:pt x="286" y="512"/>
                      </a:lnTo>
                      <a:lnTo>
                        <a:pt x="286" y="438"/>
                      </a:lnTo>
                      <a:lnTo>
                        <a:pt x="286" y="356"/>
                      </a:lnTo>
                      <a:lnTo>
                        <a:pt x="287" y="522"/>
                      </a:lnTo>
                      <a:lnTo>
                        <a:pt x="287" y="413"/>
                      </a:lnTo>
                      <a:lnTo>
                        <a:pt x="287" y="494"/>
                      </a:lnTo>
                      <a:lnTo>
                        <a:pt x="288" y="350"/>
                      </a:lnTo>
                      <a:lnTo>
                        <a:pt x="288" y="559"/>
                      </a:lnTo>
                      <a:lnTo>
                        <a:pt x="288" y="411"/>
                      </a:lnTo>
                      <a:lnTo>
                        <a:pt x="288" y="415"/>
                      </a:lnTo>
                      <a:lnTo>
                        <a:pt x="288" y="362"/>
                      </a:lnTo>
                      <a:lnTo>
                        <a:pt x="288" y="508"/>
                      </a:lnTo>
                      <a:lnTo>
                        <a:pt x="289" y="456"/>
                      </a:lnTo>
                      <a:lnTo>
                        <a:pt x="289" y="434"/>
                      </a:lnTo>
                      <a:lnTo>
                        <a:pt x="289" y="359"/>
                      </a:lnTo>
                      <a:lnTo>
                        <a:pt x="289" y="552"/>
                      </a:lnTo>
                      <a:lnTo>
                        <a:pt x="289" y="486"/>
                      </a:lnTo>
                      <a:lnTo>
                        <a:pt x="290" y="500"/>
                      </a:lnTo>
                      <a:lnTo>
                        <a:pt x="290" y="537"/>
                      </a:lnTo>
                      <a:lnTo>
                        <a:pt x="290" y="363"/>
                      </a:lnTo>
                      <a:lnTo>
                        <a:pt x="290" y="446"/>
                      </a:lnTo>
                      <a:lnTo>
                        <a:pt x="290" y="401"/>
                      </a:lnTo>
                      <a:lnTo>
                        <a:pt x="290" y="512"/>
                      </a:lnTo>
                      <a:lnTo>
                        <a:pt x="291" y="362"/>
                      </a:lnTo>
                      <a:lnTo>
                        <a:pt x="291" y="424"/>
                      </a:lnTo>
                      <a:lnTo>
                        <a:pt x="291" y="445"/>
                      </a:lnTo>
                      <a:lnTo>
                        <a:pt x="291" y="418"/>
                      </a:lnTo>
                      <a:lnTo>
                        <a:pt x="291" y="559"/>
                      </a:lnTo>
                      <a:lnTo>
                        <a:pt x="292" y="468"/>
                      </a:lnTo>
                      <a:lnTo>
                        <a:pt x="292" y="438"/>
                      </a:lnTo>
                      <a:lnTo>
                        <a:pt x="292" y="528"/>
                      </a:lnTo>
                      <a:lnTo>
                        <a:pt x="292" y="397"/>
                      </a:lnTo>
                      <a:lnTo>
                        <a:pt x="292" y="457"/>
                      </a:lnTo>
                      <a:lnTo>
                        <a:pt x="293" y="502"/>
                      </a:lnTo>
                      <a:lnTo>
                        <a:pt x="293" y="399"/>
                      </a:lnTo>
                      <a:lnTo>
                        <a:pt x="293" y="534"/>
                      </a:lnTo>
                      <a:lnTo>
                        <a:pt x="293" y="448"/>
                      </a:lnTo>
                      <a:lnTo>
                        <a:pt x="293" y="504"/>
                      </a:lnTo>
                      <a:lnTo>
                        <a:pt x="293" y="356"/>
                      </a:lnTo>
                      <a:lnTo>
                        <a:pt x="294" y="1056"/>
                      </a:lnTo>
                      <a:lnTo>
                        <a:pt x="294" y="592"/>
                      </a:lnTo>
                      <a:lnTo>
                        <a:pt x="294" y="655"/>
                      </a:lnTo>
                      <a:lnTo>
                        <a:pt x="295" y="446"/>
                      </a:lnTo>
                      <a:lnTo>
                        <a:pt x="295" y="507"/>
                      </a:lnTo>
                      <a:lnTo>
                        <a:pt x="295" y="508"/>
                      </a:lnTo>
                      <a:lnTo>
                        <a:pt x="295" y="347"/>
                      </a:lnTo>
                      <a:lnTo>
                        <a:pt x="295" y="515"/>
                      </a:lnTo>
                      <a:lnTo>
                        <a:pt x="295" y="467"/>
                      </a:lnTo>
                      <a:lnTo>
                        <a:pt x="296" y="435"/>
                      </a:lnTo>
                      <a:lnTo>
                        <a:pt x="296" y="460"/>
                      </a:lnTo>
                      <a:lnTo>
                        <a:pt x="296" y="314"/>
                      </a:lnTo>
                      <a:lnTo>
                        <a:pt x="296" y="386"/>
                      </a:lnTo>
                      <a:lnTo>
                        <a:pt x="296" y="383"/>
                      </a:lnTo>
                      <a:lnTo>
                        <a:pt x="296" y="285"/>
                      </a:lnTo>
                      <a:lnTo>
                        <a:pt x="297" y="503"/>
                      </a:lnTo>
                      <a:lnTo>
                        <a:pt x="297" y="402"/>
                      </a:lnTo>
                      <a:lnTo>
                        <a:pt x="297" y="327"/>
                      </a:lnTo>
                      <a:lnTo>
                        <a:pt x="297" y="515"/>
                      </a:lnTo>
                      <a:lnTo>
                        <a:pt x="298" y="416"/>
                      </a:lnTo>
                      <a:lnTo>
                        <a:pt x="298" y="429"/>
                      </a:lnTo>
                      <a:lnTo>
                        <a:pt x="298" y="271"/>
                      </a:lnTo>
                      <a:lnTo>
                        <a:pt x="298" y="474"/>
                      </a:lnTo>
                      <a:lnTo>
                        <a:pt x="298" y="345"/>
                      </a:lnTo>
                      <a:lnTo>
                        <a:pt x="299" y="354"/>
                      </a:lnTo>
                      <a:lnTo>
                        <a:pt x="299" y="311"/>
                      </a:lnTo>
                      <a:lnTo>
                        <a:pt x="299" y="434"/>
                      </a:lnTo>
                      <a:lnTo>
                        <a:pt x="299" y="416"/>
                      </a:lnTo>
                      <a:lnTo>
                        <a:pt x="299" y="255"/>
                      </a:lnTo>
                      <a:lnTo>
                        <a:pt x="300" y="496"/>
                      </a:lnTo>
                      <a:lnTo>
                        <a:pt x="300" y="409"/>
                      </a:lnTo>
                      <a:lnTo>
                        <a:pt x="300" y="346"/>
                      </a:lnTo>
                      <a:lnTo>
                        <a:pt x="300" y="244"/>
                      </a:lnTo>
                      <a:lnTo>
                        <a:pt x="300" y="469"/>
                      </a:lnTo>
                      <a:lnTo>
                        <a:pt x="301" y="439"/>
                      </a:lnTo>
                      <a:lnTo>
                        <a:pt x="301" y="368"/>
                      </a:lnTo>
                      <a:lnTo>
                        <a:pt x="301" y="512"/>
                      </a:lnTo>
                      <a:lnTo>
                        <a:pt x="301" y="343"/>
                      </a:lnTo>
                      <a:lnTo>
                        <a:pt x="301" y="393"/>
                      </a:lnTo>
                      <a:lnTo>
                        <a:pt x="301" y="280"/>
                      </a:lnTo>
                      <a:lnTo>
                        <a:pt x="302" y="465"/>
                      </a:lnTo>
                      <a:lnTo>
                        <a:pt x="302" y="264"/>
                      </a:lnTo>
                      <a:lnTo>
                        <a:pt x="302" y="397"/>
                      </a:lnTo>
                      <a:lnTo>
                        <a:pt x="302" y="411"/>
                      </a:lnTo>
                      <a:lnTo>
                        <a:pt x="303" y="295"/>
                      </a:lnTo>
                      <a:lnTo>
                        <a:pt x="303" y="417"/>
                      </a:lnTo>
                      <a:lnTo>
                        <a:pt x="303" y="411"/>
                      </a:lnTo>
                      <a:lnTo>
                        <a:pt x="303" y="432"/>
                      </a:lnTo>
                      <a:lnTo>
                        <a:pt x="304" y="265"/>
                      </a:lnTo>
                      <a:lnTo>
                        <a:pt x="304" y="381"/>
                      </a:lnTo>
                      <a:lnTo>
                        <a:pt x="304" y="404"/>
                      </a:lnTo>
                      <a:lnTo>
                        <a:pt x="304" y="292"/>
                      </a:lnTo>
                      <a:lnTo>
                        <a:pt x="304" y="480"/>
                      </a:lnTo>
                      <a:lnTo>
                        <a:pt x="305" y="410"/>
                      </a:lnTo>
                      <a:lnTo>
                        <a:pt x="305" y="296"/>
                      </a:lnTo>
                      <a:lnTo>
                        <a:pt x="305" y="508"/>
                      </a:lnTo>
                      <a:lnTo>
                        <a:pt x="305" y="304"/>
                      </a:lnTo>
                      <a:lnTo>
                        <a:pt x="305" y="358"/>
                      </a:lnTo>
                      <a:lnTo>
                        <a:pt x="305" y="309"/>
                      </a:lnTo>
                      <a:lnTo>
                        <a:pt x="306" y="489"/>
                      </a:lnTo>
                      <a:lnTo>
                        <a:pt x="306" y="372"/>
                      </a:lnTo>
                      <a:lnTo>
                        <a:pt x="306" y="347"/>
                      </a:lnTo>
                      <a:lnTo>
                        <a:pt x="306" y="458"/>
                      </a:lnTo>
                      <a:lnTo>
                        <a:pt x="306" y="288"/>
                      </a:lnTo>
                      <a:lnTo>
                        <a:pt x="307" y="366"/>
                      </a:lnTo>
                      <a:lnTo>
                        <a:pt x="307" y="332"/>
                      </a:lnTo>
                      <a:lnTo>
                        <a:pt x="307" y="248"/>
                      </a:lnTo>
                      <a:lnTo>
                        <a:pt x="307" y="471"/>
                      </a:lnTo>
                      <a:lnTo>
                        <a:pt x="307" y="361"/>
                      </a:lnTo>
                      <a:lnTo>
                        <a:pt x="308" y="432"/>
                      </a:lnTo>
                      <a:lnTo>
                        <a:pt x="308" y="272"/>
                      </a:lnTo>
                      <a:lnTo>
                        <a:pt x="308" y="322"/>
                      </a:lnTo>
                      <a:lnTo>
                        <a:pt x="308" y="345"/>
                      </a:lnTo>
                      <a:lnTo>
                        <a:pt x="308" y="290"/>
                      </a:lnTo>
                      <a:lnTo>
                        <a:pt x="309" y="408"/>
                      </a:lnTo>
                      <a:lnTo>
                        <a:pt x="309" y="297"/>
                      </a:lnTo>
                      <a:lnTo>
                        <a:pt x="309" y="466"/>
                      </a:lnTo>
                      <a:lnTo>
                        <a:pt x="309" y="242"/>
                      </a:lnTo>
                      <a:lnTo>
                        <a:pt x="310" y="293"/>
                      </a:lnTo>
                      <a:lnTo>
                        <a:pt x="310" y="343"/>
                      </a:lnTo>
                      <a:lnTo>
                        <a:pt x="310" y="270"/>
                      </a:lnTo>
                      <a:lnTo>
                        <a:pt x="310" y="462"/>
                      </a:lnTo>
                      <a:lnTo>
                        <a:pt x="310" y="327"/>
                      </a:lnTo>
                      <a:lnTo>
                        <a:pt x="311" y="329"/>
                      </a:lnTo>
                      <a:lnTo>
                        <a:pt x="311" y="238"/>
                      </a:lnTo>
                      <a:lnTo>
                        <a:pt x="311" y="395"/>
                      </a:lnTo>
                      <a:lnTo>
                        <a:pt x="311" y="336"/>
                      </a:lnTo>
                      <a:lnTo>
                        <a:pt x="311" y="231"/>
                      </a:lnTo>
                      <a:lnTo>
                        <a:pt x="311" y="203"/>
                      </a:lnTo>
                      <a:lnTo>
                        <a:pt x="312" y="337"/>
                      </a:lnTo>
                      <a:lnTo>
                        <a:pt x="312" y="311"/>
                      </a:lnTo>
                      <a:lnTo>
                        <a:pt x="312" y="221"/>
                      </a:lnTo>
                      <a:lnTo>
                        <a:pt x="312" y="454"/>
                      </a:lnTo>
                      <a:lnTo>
                        <a:pt x="313" y="380"/>
                      </a:lnTo>
                      <a:lnTo>
                        <a:pt x="313" y="449"/>
                      </a:lnTo>
                      <a:lnTo>
                        <a:pt x="313" y="380"/>
                      </a:lnTo>
                      <a:lnTo>
                        <a:pt x="313" y="520"/>
                      </a:lnTo>
                      <a:lnTo>
                        <a:pt x="313" y="482"/>
                      </a:lnTo>
                      <a:lnTo>
                        <a:pt x="314" y="427"/>
                      </a:lnTo>
                      <a:lnTo>
                        <a:pt x="314" y="378"/>
                      </a:lnTo>
                      <a:lnTo>
                        <a:pt x="314" y="592"/>
                      </a:lnTo>
                      <a:lnTo>
                        <a:pt x="314" y="483"/>
                      </a:lnTo>
                      <a:lnTo>
                        <a:pt x="314" y="480"/>
                      </a:lnTo>
                      <a:lnTo>
                        <a:pt x="315" y="594"/>
                      </a:lnTo>
                      <a:lnTo>
                        <a:pt x="315" y="365"/>
                      </a:lnTo>
                      <a:lnTo>
                        <a:pt x="315" y="545"/>
                      </a:lnTo>
                      <a:lnTo>
                        <a:pt x="315" y="431"/>
                      </a:lnTo>
                      <a:lnTo>
                        <a:pt x="315" y="417"/>
                      </a:lnTo>
                      <a:lnTo>
                        <a:pt x="315" y="560"/>
                      </a:lnTo>
                      <a:lnTo>
                        <a:pt x="316" y="480"/>
                      </a:lnTo>
                      <a:lnTo>
                        <a:pt x="316" y="448"/>
                      </a:lnTo>
                      <a:lnTo>
                        <a:pt x="316" y="409"/>
                      </a:lnTo>
                      <a:lnTo>
                        <a:pt x="316" y="588"/>
                      </a:lnTo>
                      <a:lnTo>
                        <a:pt x="316" y="507"/>
                      </a:lnTo>
                      <a:lnTo>
                        <a:pt x="316" y="472"/>
                      </a:lnTo>
                      <a:lnTo>
                        <a:pt x="317" y="399"/>
                      </a:lnTo>
                      <a:lnTo>
                        <a:pt x="317" y="565"/>
                      </a:lnTo>
                      <a:lnTo>
                        <a:pt x="317" y="504"/>
                      </a:lnTo>
                      <a:lnTo>
                        <a:pt x="317" y="436"/>
                      </a:lnTo>
                      <a:lnTo>
                        <a:pt x="317" y="380"/>
                      </a:lnTo>
                      <a:lnTo>
                        <a:pt x="317" y="536"/>
                      </a:lnTo>
                      <a:lnTo>
                        <a:pt x="318" y="517"/>
                      </a:lnTo>
                      <a:lnTo>
                        <a:pt x="318" y="432"/>
                      </a:lnTo>
                      <a:lnTo>
                        <a:pt x="318" y="359"/>
                      </a:lnTo>
                      <a:lnTo>
                        <a:pt x="319" y="560"/>
                      </a:lnTo>
                      <a:lnTo>
                        <a:pt x="319" y="484"/>
                      </a:lnTo>
                      <a:lnTo>
                        <a:pt x="319" y="445"/>
                      </a:lnTo>
                      <a:lnTo>
                        <a:pt x="319" y="455"/>
                      </a:lnTo>
                      <a:lnTo>
                        <a:pt x="319" y="337"/>
                      </a:lnTo>
                      <a:lnTo>
                        <a:pt x="319" y="402"/>
                      </a:lnTo>
                      <a:lnTo>
                        <a:pt x="320" y="358"/>
                      </a:lnTo>
                      <a:lnTo>
                        <a:pt x="320" y="517"/>
                      </a:lnTo>
                      <a:lnTo>
                        <a:pt x="320" y="350"/>
                      </a:lnTo>
                      <a:lnTo>
                        <a:pt x="320" y="386"/>
                      </a:lnTo>
                      <a:lnTo>
                        <a:pt x="320" y="326"/>
                      </a:lnTo>
                      <a:lnTo>
                        <a:pt x="320" y="504"/>
                      </a:lnTo>
                      <a:lnTo>
                        <a:pt x="321" y="421"/>
                      </a:lnTo>
                      <a:lnTo>
                        <a:pt x="321" y="372"/>
                      </a:lnTo>
                      <a:lnTo>
                        <a:pt x="321" y="350"/>
                      </a:lnTo>
                      <a:lnTo>
                        <a:pt x="321" y="524"/>
                      </a:lnTo>
                      <a:lnTo>
                        <a:pt x="322" y="401"/>
                      </a:lnTo>
                      <a:lnTo>
                        <a:pt x="322" y="518"/>
                      </a:lnTo>
                      <a:lnTo>
                        <a:pt x="322" y="306"/>
                      </a:lnTo>
                      <a:lnTo>
                        <a:pt x="322" y="374"/>
                      </a:lnTo>
                      <a:lnTo>
                        <a:pt x="323" y="420"/>
                      </a:lnTo>
                      <a:lnTo>
                        <a:pt x="323" y="487"/>
                      </a:lnTo>
                      <a:lnTo>
                        <a:pt x="323" y="264"/>
                      </a:lnTo>
                      <a:lnTo>
                        <a:pt x="323" y="383"/>
                      </a:lnTo>
                      <a:lnTo>
                        <a:pt x="323" y="374"/>
                      </a:lnTo>
                      <a:lnTo>
                        <a:pt x="323" y="279"/>
                      </a:lnTo>
                      <a:lnTo>
                        <a:pt x="324" y="497"/>
                      </a:lnTo>
                      <a:lnTo>
                        <a:pt x="324" y="396"/>
                      </a:lnTo>
                      <a:lnTo>
                        <a:pt x="324" y="337"/>
                      </a:lnTo>
                      <a:lnTo>
                        <a:pt x="324" y="481"/>
                      </a:lnTo>
                      <a:lnTo>
                        <a:pt x="325" y="285"/>
                      </a:lnTo>
                      <a:lnTo>
                        <a:pt x="325" y="337"/>
                      </a:lnTo>
                      <a:lnTo>
                        <a:pt x="325" y="420"/>
                      </a:lnTo>
                      <a:lnTo>
                        <a:pt x="325" y="493"/>
                      </a:lnTo>
                      <a:lnTo>
                        <a:pt x="325" y="297"/>
                      </a:lnTo>
                      <a:lnTo>
                        <a:pt x="325" y="392"/>
                      </a:lnTo>
                      <a:lnTo>
                        <a:pt x="326" y="396"/>
                      </a:lnTo>
                      <a:lnTo>
                        <a:pt x="326" y="245"/>
                      </a:lnTo>
                      <a:lnTo>
                        <a:pt x="326" y="467"/>
                      </a:lnTo>
                      <a:lnTo>
                        <a:pt x="326" y="383"/>
                      </a:lnTo>
                      <a:lnTo>
                        <a:pt x="326" y="303"/>
                      </a:lnTo>
                      <a:lnTo>
                        <a:pt x="326" y="434"/>
                      </a:lnTo>
                      <a:lnTo>
                        <a:pt x="327" y="267"/>
                      </a:lnTo>
                      <a:lnTo>
                        <a:pt x="327" y="359"/>
                      </a:lnTo>
                      <a:lnTo>
                        <a:pt x="327" y="378"/>
                      </a:lnTo>
                      <a:lnTo>
                        <a:pt x="327" y="454"/>
                      </a:lnTo>
                      <a:lnTo>
                        <a:pt x="327" y="222"/>
                      </a:lnTo>
                      <a:lnTo>
                        <a:pt x="328" y="331"/>
                      </a:lnTo>
                      <a:lnTo>
                        <a:pt x="328" y="323"/>
                      </a:lnTo>
                      <a:lnTo>
                        <a:pt x="328" y="181"/>
                      </a:lnTo>
                      <a:lnTo>
                        <a:pt x="328" y="389"/>
                      </a:lnTo>
                      <a:lnTo>
                        <a:pt x="328" y="218"/>
                      </a:lnTo>
                      <a:lnTo>
                        <a:pt x="329" y="242"/>
                      </a:lnTo>
                      <a:lnTo>
                        <a:pt x="329" y="210"/>
                      </a:lnTo>
                      <a:lnTo>
                        <a:pt x="329" y="392"/>
                      </a:lnTo>
                      <a:lnTo>
                        <a:pt x="329" y="264"/>
                      </a:lnTo>
                      <a:lnTo>
                        <a:pt x="329" y="223"/>
                      </a:lnTo>
                      <a:lnTo>
                        <a:pt x="329" y="390"/>
                      </a:lnTo>
                      <a:lnTo>
                        <a:pt x="329" y="178"/>
                      </a:lnTo>
                      <a:lnTo>
                        <a:pt x="330" y="321"/>
                      </a:lnTo>
                      <a:lnTo>
                        <a:pt x="330" y="280"/>
                      </a:lnTo>
                      <a:lnTo>
                        <a:pt x="330" y="392"/>
                      </a:lnTo>
                      <a:lnTo>
                        <a:pt x="331" y="122"/>
                      </a:lnTo>
                      <a:lnTo>
                        <a:pt x="331" y="324"/>
                      </a:lnTo>
                      <a:lnTo>
                        <a:pt x="331" y="274"/>
                      </a:lnTo>
                      <a:lnTo>
                        <a:pt x="331" y="197"/>
                      </a:lnTo>
                      <a:lnTo>
                        <a:pt x="331" y="460"/>
                      </a:lnTo>
                      <a:lnTo>
                        <a:pt x="331" y="392"/>
                      </a:lnTo>
                      <a:lnTo>
                        <a:pt x="331" y="419"/>
                      </a:lnTo>
                      <a:lnTo>
                        <a:pt x="332" y="455"/>
                      </a:lnTo>
                      <a:lnTo>
                        <a:pt x="332" y="305"/>
                      </a:lnTo>
                      <a:lnTo>
                        <a:pt x="332" y="334"/>
                      </a:lnTo>
                      <a:lnTo>
                        <a:pt x="332" y="448"/>
                      </a:lnTo>
                      <a:lnTo>
                        <a:pt x="332" y="495"/>
                      </a:lnTo>
                      <a:lnTo>
                        <a:pt x="333" y="303"/>
                      </a:lnTo>
                      <a:lnTo>
                        <a:pt x="333" y="440"/>
                      </a:lnTo>
                      <a:lnTo>
                        <a:pt x="333" y="299"/>
                      </a:lnTo>
                      <a:lnTo>
                        <a:pt x="333" y="462"/>
                      </a:lnTo>
                      <a:lnTo>
                        <a:pt x="334" y="428"/>
                      </a:lnTo>
                      <a:lnTo>
                        <a:pt x="334" y="324"/>
                      </a:lnTo>
                      <a:lnTo>
                        <a:pt x="334" y="465"/>
                      </a:lnTo>
                      <a:lnTo>
                        <a:pt x="334" y="283"/>
                      </a:lnTo>
                      <a:lnTo>
                        <a:pt x="334" y="376"/>
                      </a:lnTo>
                      <a:lnTo>
                        <a:pt x="335" y="417"/>
                      </a:lnTo>
                      <a:lnTo>
                        <a:pt x="335" y="325"/>
                      </a:lnTo>
                      <a:lnTo>
                        <a:pt x="335" y="473"/>
                      </a:lnTo>
                      <a:lnTo>
                        <a:pt x="335" y="369"/>
                      </a:lnTo>
                      <a:lnTo>
                        <a:pt x="335" y="413"/>
                      </a:lnTo>
                      <a:lnTo>
                        <a:pt x="335" y="323"/>
                      </a:lnTo>
                      <a:lnTo>
                        <a:pt x="336" y="510"/>
                      </a:lnTo>
                      <a:lnTo>
                        <a:pt x="336" y="433"/>
                      </a:lnTo>
                      <a:lnTo>
                        <a:pt x="336" y="447"/>
                      </a:lnTo>
                      <a:lnTo>
                        <a:pt x="336" y="323"/>
                      </a:lnTo>
                      <a:lnTo>
                        <a:pt x="337" y="470"/>
                      </a:lnTo>
                      <a:lnTo>
                        <a:pt x="337" y="495"/>
                      </a:lnTo>
                      <a:lnTo>
                        <a:pt x="337" y="501"/>
                      </a:lnTo>
                      <a:lnTo>
                        <a:pt x="337" y="286"/>
                      </a:lnTo>
                      <a:lnTo>
                        <a:pt x="337" y="411"/>
                      </a:lnTo>
                      <a:lnTo>
                        <a:pt x="338" y="320"/>
                      </a:lnTo>
                      <a:lnTo>
                        <a:pt x="338" y="476"/>
                      </a:lnTo>
                      <a:lnTo>
                        <a:pt x="338" y="416"/>
                      </a:lnTo>
                      <a:lnTo>
                        <a:pt x="338" y="447"/>
                      </a:lnTo>
                      <a:lnTo>
                        <a:pt x="338" y="348"/>
                      </a:lnTo>
                      <a:lnTo>
                        <a:pt x="338" y="773"/>
                      </a:lnTo>
                      <a:lnTo>
                        <a:pt x="339" y="609"/>
                      </a:lnTo>
                      <a:lnTo>
                        <a:pt x="339" y="637"/>
                      </a:lnTo>
                      <a:lnTo>
                        <a:pt x="339" y="761"/>
                      </a:lnTo>
                      <a:lnTo>
                        <a:pt x="340" y="440"/>
                      </a:lnTo>
                      <a:lnTo>
                        <a:pt x="340" y="550"/>
                      </a:lnTo>
                      <a:lnTo>
                        <a:pt x="340" y="454"/>
                      </a:lnTo>
                      <a:lnTo>
                        <a:pt x="340" y="626"/>
                      </a:lnTo>
                      <a:lnTo>
                        <a:pt x="340" y="399"/>
                      </a:lnTo>
                      <a:lnTo>
                        <a:pt x="340" y="571"/>
                      </a:lnTo>
                      <a:lnTo>
                        <a:pt x="341" y="492"/>
                      </a:lnTo>
                      <a:lnTo>
                        <a:pt x="341" y="433"/>
                      </a:lnTo>
                      <a:lnTo>
                        <a:pt x="341" y="2064"/>
                      </a:lnTo>
                      <a:lnTo>
                        <a:pt x="341" y="484"/>
                      </a:lnTo>
                      <a:lnTo>
                        <a:pt x="341" y="431"/>
                      </a:lnTo>
                      <a:lnTo>
                        <a:pt x="342" y="876"/>
                      </a:lnTo>
                      <a:lnTo>
                        <a:pt x="342" y="606"/>
                      </a:lnTo>
                      <a:lnTo>
                        <a:pt x="342" y="606"/>
                      </a:lnTo>
                      <a:lnTo>
                        <a:pt x="343" y="418"/>
                      </a:lnTo>
                      <a:lnTo>
                        <a:pt x="343" y="473"/>
                      </a:lnTo>
                      <a:lnTo>
                        <a:pt x="343" y="497"/>
                      </a:lnTo>
                      <a:lnTo>
                        <a:pt x="343" y="565"/>
                      </a:lnTo>
                      <a:lnTo>
                        <a:pt x="343" y="399"/>
                      </a:lnTo>
                      <a:lnTo>
                        <a:pt x="343" y="467"/>
                      </a:lnTo>
                      <a:lnTo>
                        <a:pt x="344" y="407"/>
                      </a:lnTo>
                      <a:lnTo>
                        <a:pt x="344" y="523"/>
                      </a:lnTo>
                      <a:lnTo>
                        <a:pt x="344" y="346"/>
                      </a:lnTo>
                      <a:lnTo>
                        <a:pt x="344" y="372"/>
                      </a:lnTo>
                      <a:lnTo>
                        <a:pt x="344" y="536"/>
                      </a:lnTo>
                      <a:lnTo>
                        <a:pt x="344" y="372"/>
                      </a:lnTo>
                      <a:lnTo>
                        <a:pt x="345" y="997"/>
                      </a:lnTo>
                      <a:lnTo>
                        <a:pt x="345" y="715"/>
                      </a:lnTo>
                      <a:lnTo>
                        <a:pt x="345" y="761"/>
                      </a:lnTo>
                      <a:lnTo>
                        <a:pt x="346" y="368"/>
                      </a:lnTo>
                      <a:lnTo>
                        <a:pt x="346" y="462"/>
                      </a:lnTo>
                      <a:lnTo>
                        <a:pt x="346" y="396"/>
                      </a:lnTo>
                      <a:lnTo>
                        <a:pt x="346" y="366"/>
                      </a:lnTo>
                      <a:lnTo>
                        <a:pt x="346" y="484"/>
                      </a:lnTo>
                      <a:lnTo>
                        <a:pt x="346" y="387"/>
                      </a:lnTo>
                      <a:lnTo>
                        <a:pt x="346" y="431"/>
                      </a:lnTo>
                      <a:lnTo>
                        <a:pt x="347" y="460"/>
                      </a:lnTo>
                      <a:lnTo>
                        <a:pt x="347" y="294"/>
                      </a:lnTo>
                      <a:lnTo>
                        <a:pt x="347" y="388"/>
                      </a:lnTo>
                      <a:lnTo>
                        <a:pt x="347" y="484"/>
                      </a:lnTo>
                      <a:lnTo>
                        <a:pt x="347" y="326"/>
                      </a:lnTo>
                      <a:lnTo>
                        <a:pt x="348" y="444"/>
                      </a:lnTo>
                      <a:lnTo>
                        <a:pt x="348" y="466"/>
                      </a:lnTo>
                      <a:lnTo>
                        <a:pt x="348" y="288"/>
                      </a:lnTo>
                      <a:lnTo>
                        <a:pt x="349" y="448"/>
                      </a:lnTo>
                      <a:lnTo>
                        <a:pt x="349" y="422"/>
                      </a:lnTo>
                      <a:lnTo>
                        <a:pt x="349" y="503"/>
                      </a:lnTo>
                      <a:lnTo>
                        <a:pt x="349" y="364"/>
                      </a:lnTo>
                      <a:lnTo>
                        <a:pt x="350" y="415"/>
                      </a:lnTo>
                      <a:lnTo>
                        <a:pt x="350" y="469"/>
                      </a:lnTo>
                      <a:lnTo>
                        <a:pt x="350" y="329"/>
                      </a:lnTo>
                      <a:lnTo>
                        <a:pt x="350" y="429"/>
                      </a:lnTo>
                      <a:lnTo>
                        <a:pt x="350" y="370"/>
                      </a:lnTo>
                      <a:lnTo>
                        <a:pt x="350" y="498"/>
                      </a:lnTo>
                      <a:lnTo>
                        <a:pt x="350" y="285"/>
                      </a:lnTo>
                      <a:lnTo>
                        <a:pt x="351" y="313"/>
                      </a:lnTo>
                      <a:lnTo>
                        <a:pt x="351" y="456"/>
                      </a:lnTo>
                      <a:lnTo>
                        <a:pt x="351" y="317"/>
                      </a:lnTo>
                      <a:lnTo>
                        <a:pt x="352" y="525"/>
                      </a:lnTo>
                      <a:lnTo>
                        <a:pt x="352" y="448"/>
                      </a:lnTo>
                      <a:lnTo>
                        <a:pt x="352" y="395"/>
                      </a:lnTo>
                      <a:lnTo>
                        <a:pt x="352" y="375"/>
                      </a:lnTo>
                      <a:lnTo>
                        <a:pt x="352" y="580"/>
                      </a:lnTo>
                      <a:lnTo>
                        <a:pt x="353" y="457"/>
                      </a:lnTo>
                      <a:lnTo>
                        <a:pt x="353" y="411"/>
                      </a:lnTo>
                      <a:lnTo>
                        <a:pt x="353" y="595"/>
                      </a:lnTo>
                      <a:lnTo>
                        <a:pt x="353" y="433"/>
                      </a:lnTo>
                      <a:lnTo>
                        <a:pt x="353" y="410"/>
                      </a:lnTo>
                      <a:lnTo>
                        <a:pt x="354" y="615"/>
                      </a:lnTo>
                      <a:lnTo>
                        <a:pt x="354" y="614"/>
                      </a:lnTo>
                      <a:lnTo>
                        <a:pt x="354" y="870"/>
                      </a:lnTo>
                      <a:lnTo>
                        <a:pt x="354" y="1026"/>
                      </a:lnTo>
                      <a:lnTo>
                        <a:pt x="355" y="395"/>
                      </a:lnTo>
                      <a:lnTo>
                        <a:pt x="355" y="542"/>
                      </a:lnTo>
                      <a:lnTo>
                        <a:pt x="355" y="462"/>
                      </a:lnTo>
                      <a:lnTo>
                        <a:pt x="355" y="363"/>
                      </a:lnTo>
                      <a:lnTo>
                        <a:pt x="355" y="544"/>
                      </a:lnTo>
                      <a:lnTo>
                        <a:pt x="355" y="428"/>
                      </a:lnTo>
                      <a:lnTo>
                        <a:pt x="356" y="492"/>
                      </a:lnTo>
                      <a:lnTo>
                        <a:pt x="356" y="573"/>
                      </a:lnTo>
                      <a:lnTo>
                        <a:pt x="356" y="381"/>
                      </a:lnTo>
                      <a:lnTo>
                        <a:pt x="356" y="451"/>
                      </a:lnTo>
                      <a:lnTo>
                        <a:pt x="356" y="348"/>
                      </a:lnTo>
                      <a:lnTo>
                        <a:pt x="357" y="953"/>
                      </a:lnTo>
                      <a:lnTo>
                        <a:pt x="357" y="598"/>
                      </a:lnTo>
                      <a:lnTo>
                        <a:pt x="357" y="559"/>
                      </a:lnTo>
                      <a:lnTo>
                        <a:pt x="357" y="579"/>
                      </a:lnTo>
                      <a:lnTo>
                        <a:pt x="357" y="370"/>
                      </a:lnTo>
                      <a:lnTo>
                        <a:pt x="358" y="476"/>
                      </a:lnTo>
                      <a:lnTo>
                        <a:pt x="358" y="403"/>
                      </a:lnTo>
                      <a:lnTo>
                        <a:pt x="358" y="551"/>
                      </a:lnTo>
                      <a:lnTo>
                        <a:pt x="358" y="362"/>
                      </a:lnTo>
                      <a:lnTo>
                        <a:pt x="358" y="424"/>
                      </a:lnTo>
                      <a:lnTo>
                        <a:pt x="359" y="415"/>
                      </a:lnTo>
                      <a:lnTo>
                        <a:pt x="359" y="528"/>
                      </a:lnTo>
                      <a:lnTo>
                        <a:pt x="359" y="317"/>
                      </a:lnTo>
                      <a:lnTo>
                        <a:pt x="359" y="429"/>
                      </a:lnTo>
                      <a:lnTo>
                        <a:pt x="359" y="477"/>
                      </a:lnTo>
                      <a:lnTo>
                        <a:pt x="359" y="508"/>
                      </a:lnTo>
                      <a:lnTo>
                        <a:pt x="360" y="343"/>
                      </a:lnTo>
                      <a:lnTo>
                        <a:pt x="360" y="412"/>
                      </a:lnTo>
                      <a:lnTo>
                        <a:pt x="360" y="441"/>
                      </a:lnTo>
                      <a:lnTo>
                        <a:pt x="360" y="497"/>
                      </a:lnTo>
                      <a:lnTo>
                        <a:pt x="360" y="289"/>
                      </a:lnTo>
                      <a:lnTo>
                        <a:pt x="361" y="445"/>
                      </a:lnTo>
                      <a:lnTo>
                        <a:pt x="361" y="407"/>
                      </a:lnTo>
                      <a:lnTo>
                        <a:pt x="361" y="497"/>
                      </a:lnTo>
                      <a:lnTo>
                        <a:pt x="361" y="282"/>
                      </a:lnTo>
                      <a:lnTo>
                        <a:pt x="361" y="385"/>
                      </a:lnTo>
                      <a:lnTo>
                        <a:pt x="361" y="327"/>
                      </a:lnTo>
                      <a:lnTo>
                        <a:pt x="362" y="257"/>
                      </a:lnTo>
                      <a:lnTo>
                        <a:pt x="362" y="442"/>
                      </a:lnTo>
                      <a:lnTo>
                        <a:pt x="362" y="367"/>
                      </a:lnTo>
                      <a:lnTo>
                        <a:pt x="362" y="358"/>
                      </a:lnTo>
                      <a:lnTo>
                        <a:pt x="362" y="277"/>
                      </a:lnTo>
                      <a:lnTo>
                        <a:pt x="363" y="472"/>
                      </a:lnTo>
                      <a:lnTo>
                        <a:pt x="363" y="336"/>
                      </a:lnTo>
                      <a:lnTo>
                        <a:pt x="363" y="362"/>
                      </a:lnTo>
                      <a:lnTo>
                        <a:pt x="363" y="244"/>
                      </a:lnTo>
                      <a:lnTo>
                        <a:pt x="364" y="434"/>
                      </a:lnTo>
                      <a:lnTo>
                        <a:pt x="364" y="387"/>
                      </a:lnTo>
                      <a:lnTo>
                        <a:pt x="364" y="393"/>
                      </a:lnTo>
                      <a:lnTo>
                        <a:pt x="364" y="282"/>
                      </a:lnTo>
                      <a:lnTo>
                        <a:pt x="364" y="465"/>
                      </a:lnTo>
                      <a:lnTo>
                        <a:pt x="364" y="407"/>
                      </a:lnTo>
                      <a:lnTo>
                        <a:pt x="365" y="404"/>
                      </a:lnTo>
                      <a:lnTo>
                        <a:pt x="365" y="444"/>
                      </a:lnTo>
                      <a:lnTo>
                        <a:pt x="365" y="201"/>
                      </a:lnTo>
                      <a:lnTo>
                        <a:pt x="365" y="281"/>
                      </a:lnTo>
                      <a:lnTo>
                        <a:pt x="365" y="328"/>
                      </a:lnTo>
                      <a:lnTo>
                        <a:pt x="366" y="220"/>
                      </a:lnTo>
                      <a:lnTo>
                        <a:pt x="366" y="435"/>
                      </a:lnTo>
                      <a:lnTo>
                        <a:pt x="366" y="391"/>
                      </a:lnTo>
                      <a:lnTo>
                        <a:pt x="366" y="368"/>
                      </a:lnTo>
                      <a:lnTo>
                        <a:pt x="366" y="430"/>
                      </a:lnTo>
                      <a:lnTo>
                        <a:pt x="367" y="260"/>
                      </a:lnTo>
                      <a:lnTo>
                        <a:pt x="367" y="413"/>
                      </a:lnTo>
                      <a:lnTo>
                        <a:pt x="367" y="463"/>
                      </a:lnTo>
                      <a:lnTo>
                        <a:pt x="367" y="469"/>
                      </a:lnTo>
                      <a:lnTo>
                        <a:pt x="367" y="313"/>
                      </a:lnTo>
                      <a:lnTo>
                        <a:pt x="367" y="426"/>
                      </a:lnTo>
                      <a:lnTo>
                        <a:pt x="368" y="431"/>
                      </a:lnTo>
                      <a:lnTo>
                        <a:pt x="368" y="270"/>
                      </a:lnTo>
                      <a:lnTo>
                        <a:pt x="368" y="462"/>
                      </a:lnTo>
                      <a:lnTo>
                        <a:pt x="368" y="348"/>
                      </a:lnTo>
                      <a:lnTo>
                        <a:pt x="368" y="304"/>
                      </a:lnTo>
                      <a:lnTo>
                        <a:pt x="368" y="520"/>
                      </a:lnTo>
                      <a:lnTo>
                        <a:pt x="369" y="439"/>
                      </a:lnTo>
                      <a:lnTo>
                        <a:pt x="369" y="316"/>
                      </a:lnTo>
                      <a:lnTo>
                        <a:pt x="369" y="260"/>
                      </a:lnTo>
                      <a:lnTo>
                        <a:pt x="369" y="484"/>
                      </a:lnTo>
                      <a:lnTo>
                        <a:pt x="370" y="372"/>
                      </a:lnTo>
                      <a:lnTo>
                        <a:pt x="370" y="327"/>
                      </a:lnTo>
                      <a:lnTo>
                        <a:pt x="370" y="247"/>
                      </a:lnTo>
                      <a:lnTo>
                        <a:pt x="370" y="413"/>
                      </a:lnTo>
                      <a:lnTo>
                        <a:pt x="370" y="402"/>
                      </a:lnTo>
                      <a:lnTo>
                        <a:pt x="371" y="297"/>
                      </a:lnTo>
                      <a:lnTo>
                        <a:pt x="371" y="232"/>
                      </a:lnTo>
                      <a:lnTo>
                        <a:pt x="371" y="418"/>
                      </a:lnTo>
                      <a:lnTo>
                        <a:pt x="371" y="278"/>
                      </a:lnTo>
                      <a:lnTo>
                        <a:pt x="372" y="428"/>
                      </a:lnTo>
                      <a:lnTo>
                        <a:pt x="372" y="223"/>
                      </a:lnTo>
                      <a:lnTo>
                        <a:pt x="372" y="382"/>
                      </a:lnTo>
                      <a:lnTo>
                        <a:pt x="372" y="365"/>
                      </a:lnTo>
                      <a:lnTo>
                        <a:pt x="372" y="261"/>
                      </a:lnTo>
                      <a:lnTo>
                        <a:pt x="372" y="410"/>
                      </a:lnTo>
                      <a:lnTo>
                        <a:pt x="373" y="335"/>
                      </a:lnTo>
                      <a:lnTo>
                        <a:pt x="373" y="382"/>
                      </a:lnTo>
                      <a:lnTo>
                        <a:pt x="373" y="389"/>
                      </a:lnTo>
                      <a:lnTo>
                        <a:pt x="373" y="201"/>
                      </a:lnTo>
                      <a:lnTo>
                        <a:pt x="373" y="375"/>
                      </a:lnTo>
                      <a:lnTo>
                        <a:pt x="374" y="329"/>
                      </a:lnTo>
                      <a:lnTo>
                        <a:pt x="374" y="239"/>
                      </a:lnTo>
                      <a:lnTo>
                        <a:pt x="374" y="457"/>
                      </a:lnTo>
                      <a:lnTo>
                        <a:pt x="374" y="316"/>
                      </a:lnTo>
                      <a:lnTo>
                        <a:pt x="374" y="410"/>
                      </a:lnTo>
                      <a:lnTo>
                        <a:pt x="374" y="289"/>
                      </a:lnTo>
                      <a:lnTo>
                        <a:pt x="375" y="984"/>
                      </a:lnTo>
                      <a:lnTo>
                        <a:pt x="375" y="541"/>
                      </a:lnTo>
                      <a:lnTo>
                        <a:pt x="375" y="605"/>
                      </a:lnTo>
                      <a:lnTo>
                        <a:pt x="375" y="335"/>
                      </a:lnTo>
                      <a:lnTo>
                        <a:pt x="376" y="549"/>
                      </a:lnTo>
                      <a:lnTo>
                        <a:pt x="376" y="435"/>
                      </a:lnTo>
                      <a:lnTo>
                        <a:pt x="376" y="359"/>
                      </a:lnTo>
                      <a:lnTo>
                        <a:pt x="376" y="524"/>
                      </a:lnTo>
                      <a:lnTo>
                        <a:pt x="376" y="449"/>
                      </a:lnTo>
                      <a:lnTo>
                        <a:pt x="377" y="507"/>
                      </a:lnTo>
                      <a:lnTo>
                        <a:pt x="377" y="541"/>
                      </a:lnTo>
                      <a:lnTo>
                        <a:pt x="377" y="353"/>
                      </a:lnTo>
                      <a:lnTo>
                        <a:pt x="377" y="402"/>
                      </a:lnTo>
                      <a:lnTo>
                        <a:pt x="377" y="529"/>
                      </a:lnTo>
                      <a:lnTo>
                        <a:pt x="377" y="393"/>
                      </a:lnTo>
                      <a:lnTo>
                        <a:pt x="378" y="404"/>
                      </a:lnTo>
                      <a:lnTo>
                        <a:pt x="378" y="452"/>
                      </a:lnTo>
                      <a:lnTo>
                        <a:pt x="378" y="518"/>
                      </a:lnTo>
                      <a:lnTo>
                        <a:pt x="379" y="331"/>
                      </a:lnTo>
                      <a:lnTo>
                        <a:pt x="379" y="468"/>
                      </a:lnTo>
                      <a:lnTo>
                        <a:pt x="379" y="560"/>
                      </a:lnTo>
                      <a:lnTo>
                        <a:pt x="379" y="329"/>
                      </a:lnTo>
                      <a:lnTo>
                        <a:pt x="379" y="458"/>
                      </a:lnTo>
                      <a:lnTo>
                        <a:pt x="379" y="443"/>
                      </a:lnTo>
                      <a:lnTo>
                        <a:pt x="380" y="322"/>
                      </a:lnTo>
                      <a:lnTo>
                        <a:pt x="380" y="527"/>
                      </a:lnTo>
                      <a:lnTo>
                        <a:pt x="380" y="437"/>
                      </a:lnTo>
                      <a:lnTo>
                        <a:pt x="380" y="480"/>
                      </a:lnTo>
                      <a:lnTo>
                        <a:pt x="380" y="545"/>
                      </a:lnTo>
                      <a:lnTo>
                        <a:pt x="381" y="377"/>
                      </a:lnTo>
                      <a:lnTo>
                        <a:pt x="381" y="438"/>
                      </a:lnTo>
                      <a:lnTo>
                        <a:pt x="381" y="351"/>
                      </a:lnTo>
                      <a:lnTo>
                        <a:pt x="381" y="269"/>
                      </a:lnTo>
                      <a:lnTo>
                        <a:pt x="382" y="509"/>
                      </a:lnTo>
                      <a:lnTo>
                        <a:pt x="382" y="366"/>
                      </a:lnTo>
                      <a:lnTo>
                        <a:pt x="382" y="401"/>
                      </a:lnTo>
                      <a:lnTo>
                        <a:pt x="382" y="309"/>
                      </a:lnTo>
                      <a:lnTo>
                        <a:pt x="382" y="470"/>
                      </a:lnTo>
                      <a:lnTo>
                        <a:pt x="382" y="426"/>
                      </a:lnTo>
                      <a:lnTo>
                        <a:pt x="383" y="353"/>
                      </a:lnTo>
                      <a:lnTo>
                        <a:pt x="383" y="440"/>
                      </a:lnTo>
                      <a:lnTo>
                        <a:pt x="383" y="257"/>
                      </a:lnTo>
                      <a:lnTo>
                        <a:pt x="383" y="393"/>
                      </a:lnTo>
                      <a:lnTo>
                        <a:pt x="383" y="435"/>
                      </a:lnTo>
                      <a:lnTo>
                        <a:pt x="383" y="262"/>
                      </a:lnTo>
                      <a:lnTo>
                        <a:pt x="383" y="871"/>
                      </a:lnTo>
                      <a:lnTo>
                        <a:pt x="384" y="494"/>
                      </a:lnTo>
                      <a:lnTo>
                        <a:pt x="384" y="379"/>
                      </a:lnTo>
                      <a:lnTo>
                        <a:pt x="384" y="512"/>
                      </a:lnTo>
                      <a:lnTo>
                        <a:pt x="385" y="293"/>
                      </a:lnTo>
                      <a:lnTo>
                        <a:pt x="385" y="396"/>
                      </a:lnTo>
                      <a:lnTo>
                        <a:pt x="385" y="367"/>
                      </a:lnTo>
                      <a:lnTo>
                        <a:pt x="385" y="446"/>
                      </a:lnTo>
                      <a:lnTo>
                        <a:pt x="385" y="263"/>
                      </a:lnTo>
                      <a:lnTo>
                        <a:pt x="385" y="359"/>
                      </a:lnTo>
                      <a:lnTo>
                        <a:pt x="386" y="363"/>
                      </a:lnTo>
                      <a:lnTo>
                        <a:pt x="386" y="467"/>
                      </a:lnTo>
                      <a:lnTo>
                        <a:pt x="386" y="288"/>
                      </a:lnTo>
                      <a:lnTo>
                        <a:pt x="386" y="405"/>
                      </a:lnTo>
                      <a:lnTo>
                        <a:pt x="387" y="464"/>
                      </a:lnTo>
                      <a:lnTo>
                        <a:pt x="387" y="257"/>
                      </a:lnTo>
                      <a:lnTo>
                        <a:pt x="387" y="394"/>
                      </a:lnTo>
                      <a:lnTo>
                        <a:pt x="387" y="302"/>
                      </a:lnTo>
                      <a:lnTo>
                        <a:pt x="387" y="478"/>
                      </a:lnTo>
                      <a:lnTo>
                        <a:pt x="388" y="322"/>
                      </a:lnTo>
                      <a:lnTo>
                        <a:pt x="388" y="362"/>
                      </a:lnTo>
                      <a:lnTo>
                        <a:pt x="388" y="284"/>
                      </a:lnTo>
                      <a:lnTo>
                        <a:pt x="388" y="421"/>
                      </a:lnTo>
                      <a:lnTo>
                        <a:pt x="388" y="405"/>
                      </a:lnTo>
                      <a:lnTo>
                        <a:pt x="389" y="374"/>
                      </a:lnTo>
                      <a:lnTo>
                        <a:pt x="389" y="301"/>
                      </a:lnTo>
                      <a:lnTo>
                        <a:pt x="389" y="474"/>
                      </a:lnTo>
                      <a:lnTo>
                        <a:pt x="389" y="469"/>
                      </a:lnTo>
                      <a:lnTo>
                        <a:pt x="389" y="414"/>
                      </a:lnTo>
                      <a:lnTo>
                        <a:pt x="390" y="529"/>
                      </a:lnTo>
                      <a:lnTo>
                        <a:pt x="390" y="326"/>
                      </a:lnTo>
                      <a:lnTo>
                        <a:pt x="390" y="439"/>
                      </a:lnTo>
                      <a:lnTo>
                        <a:pt x="390" y="379"/>
                      </a:lnTo>
                      <a:lnTo>
                        <a:pt x="390" y="294"/>
                      </a:lnTo>
                      <a:lnTo>
                        <a:pt x="391" y="470"/>
                      </a:lnTo>
                      <a:lnTo>
                        <a:pt x="391" y="437"/>
                      </a:lnTo>
                      <a:lnTo>
                        <a:pt x="391" y="391"/>
                      </a:lnTo>
                      <a:lnTo>
                        <a:pt x="391" y="486"/>
                      </a:lnTo>
                      <a:lnTo>
                        <a:pt x="391" y="309"/>
                      </a:lnTo>
                      <a:lnTo>
                        <a:pt x="391" y="433"/>
                      </a:lnTo>
                      <a:lnTo>
                        <a:pt x="392" y="454"/>
                      </a:lnTo>
                      <a:lnTo>
                        <a:pt x="392" y="359"/>
                      </a:lnTo>
                      <a:lnTo>
                        <a:pt x="392" y="520"/>
                      </a:lnTo>
                      <a:lnTo>
                        <a:pt x="392" y="387"/>
                      </a:lnTo>
                      <a:lnTo>
                        <a:pt x="392" y="319"/>
                      </a:lnTo>
                      <a:lnTo>
                        <a:pt x="393" y="479"/>
                      </a:lnTo>
                      <a:lnTo>
                        <a:pt x="393" y="395"/>
                      </a:lnTo>
                      <a:lnTo>
                        <a:pt x="393" y="427"/>
                      </a:lnTo>
                      <a:lnTo>
                        <a:pt x="393" y="335"/>
                      </a:lnTo>
                      <a:lnTo>
                        <a:pt x="393" y="461"/>
                      </a:lnTo>
                      <a:lnTo>
                        <a:pt x="394" y="395"/>
                      </a:lnTo>
                      <a:lnTo>
                        <a:pt x="394" y="434"/>
                      </a:lnTo>
                      <a:lnTo>
                        <a:pt x="394" y="478"/>
                      </a:lnTo>
                      <a:lnTo>
                        <a:pt x="394" y="297"/>
                      </a:lnTo>
                      <a:lnTo>
                        <a:pt x="394" y="391"/>
                      </a:lnTo>
                      <a:lnTo>
                        <a:pt x="394" y="364"/>
                      </a:lnTo>
                      <a:lnTo>
                        <a:pt x="395" y="332"/>
                      </a:lnTo>
                      <a:lnTo>
                        <a:pt x="395" y="505"/>
                      </a:lnTo>
                      <a:lnTo>
                        <a:pt x="395" y="428"/>
                      </a:lnTo>
                      <a:lnTo>
                        <a:pt x="395" y="468"/>
                      </a:lnTo>
                      <a:lnTo>
                        <a:pt x="396" y="300"/>
                      </a:lnTo>
                      <a:lnTo>
                        <a:pt x="396" y="360"/>
                      </a:lnTo>
                      <a:lnTo>
                        <a:pt x="396" y="396"/>
                      </a:lnTo>
                      <a:lnTo>
                        <a:pt x="396" y="438"/>
                      </a:lnTo>
                      <a:lnTo>
                        <a:pt x="397" y="314"/>
                      </a:lnTo>
                      <a:lnTo>
                        <a:pt x="397" y="340"/>
                      </a:lnTo>
                      <a:lnTo>
                        <a:pt x="397" y="402"/>
                      </a:lnTo>
                      <a:lnTo>
                        <a:pt x="397" y="247"/>
                      </a:lnTo>
                      <a:lnTo>
                        <a:pt x="397" y="276"/>
                      </a:lnTo>
                      <a:lnTo>
                        <a:pt x="398" y="436"/>
                      </a:lnTo>
                      <a:lnTo>
                        <a:pt x="398" y="225"/>
                      </a:lnTo>
                      <a:lnTo>
                        <a:pt x="398" y="277"/>
                      </a:lnTo>
                      <a:lnTo>
                        <a:pt x="398" y="339"/>
                      </a:lnTo>
                      <a:lnTo>
                        <a:pt x="398" y="195"/>
                      </a:lnTo>
                      <a:lnTo>
                        <a:pt x="398" y="348"/>
                      </a:lnTo>
                      <a:lnTo>
                        <a:pt x="399" y="305"/>
                      </a:lnTo>
                      <a:lnTo>
                        <a:pt x="399" y="299"/>
                      </a:lnTo>
                      <a:lnTo>
                        <a:pt x="399" y="415"/>
                      </a:lnTo>
                      <a:lnTo>
                        <a:pt x="400" y="164"/>
                      </a:lnTo>
                      <a:lnTo>
                        <a:pt x="400" y="215"/>
                      </a:lnTo>
                      <a:lnTo>
                        <a:pt x="400" y="281"/>
                      </a:lnTo>
                      <a:lnTo>
                        <a:pt x="400" y="176"/>
                      </a:lnTo>
                      <a:lnTo>
                        <a:pt x="400" y="343"/>
                      </a:lnTo>
                      <a:lnTo>
                        <a:pt x="400" y="215"/>
                      </a:lnTo>
                      <a:lnTo>
                        <a:pt x="401" y="256"/>
                      </a:lnTo>
                      <a:lnTo>
                        <a:pt x="401" y="245"/>
                      </a:lnTo>
                      <a:lnTo>
                        <a:pt x="401" y="414"/>
                      </a:lnTo>
                      <a:lnTo>
                        <a:pt x="401" y="348"/>
                      </a:lnTo>
                      <a:lnTo>
                        <a:pt x="402" y="378"/>
                      </a:lnTo>
                      <a:lnTo>
                        <a:pt x="402" y="229"/>
                      </a:lnTo>
                      <a:lnTo>
                        <a:pt x="402" y="292"/>
                      </a:lnTo>
                      <a:lnTo>
                        <a:pt x="403" y="457"/>
                      </a:lnTo>
                      <a:lnTo>
                        <a:pt x="403" y="213"/>
                      </a:lnTo>
                      <a:lnTo>
                        <a:pt x="403" y="361"/>
                      </a:lnTo>
                      <a:lnTo>
                        <a:pt x="403" y="304"/>
                      </a:lnTo>
                      <a:lnTo>
                        <a:pt x="403" y="397"/>
                      </a:lnTo>
                      <a:lnTo>
                        <a:pt x="403" y="229"/>
                      </a:lnTo>
                      <a:lnTo>
                        <a:pt x="403" y="329"/>
                      </a:lnTo>
                      <a:lnTo>
                        <a:pt x="404" y="330"/>
                      </a:lnTo>
                      <a:lnTo>
                        <a:pt x="404" y="383"/>
                      </a:lnTo>
                      <a:lnTo>
                        <a:pt x="404" y="190"/>
                      </a:lnTo>
                      <a:lnTo>
                        <a:pt x="404" y="285"/>
                      </a:lnTo>
                      <a:lnTo>
                        <a:pt x="404" y="342"/>
                      </a:lnTo>
                      <a:lnTo>
                        <a:pt x="405" y="203"/>
                      </a:lnTo>
                      <a:lnTo>
                        <a:pt x="405" y="2164"/>
                      </a:lnTo>
                      <a:lnTo>
                        <a:pt x="405" y="1986"/>
                      </a:lnTo>
                      <a:lnTo>
                        <a:pt x="405" y="1755"/>
                      </a:lnTo>
                      <a:lnTo>
                        <a:pt x="406" y="254"/>
                      </a:lnTo>
                      <a:lnTo>
                        <a:pt x="406" y="306"/>
                      </a:lnTo>
                      <a:lnTo>
                        <a:pt x="406" y="328"/>
                      </a:lnTo>
                      <a:lnTo>
                        <a:pt x="406" y="233"/>
                      </a:lnTo>
                      <a:lnTo>
                        <a:pt x="406" y="473"/>
                      </a:lnTo>
                      <a:lnTo>
                        <a:pt x="406" y="404"/>
                      </a:lnTo>
                      <a:lnTo>
                        <a:pt x="407" y="351"/>
                      </a:lnTo>
                      <a:lnTo>
                        <a:pt x="407" y="293"/>
                      </a:lnTo>
                      <a:lnTo>
                        <a:pt x="407" y="469"/>
                      </a:lnTo>
                      <a:lnTo>
                        <a:pt x="407" y="455"/>
                      </a:lnTo>
                      <a:lnTo>
                        <a:pt x="407" y="466"/>
                      </a:lnTo>
                      <a:lnTo>
                        <a:pt x="407" y="907"/>
                      </a:lnTo>
                      <a:lnTo>
                        <a:pt x="408" y="588"/>
                      </a:lnTo>
                      <a:lnTo>
                        <a:pt x="408" y="533"/>
                      </a:lnTo>
                      <a:lnTo>
                        <a:pt x="408" y="472"/>
                      </a:lnTo>
                      <a:lnTo>
                        <a:pt x="408" y="702"/>
                      </a:lnTo>
                      <a:lnTo>
                        <a:pt x="409" y="588"/>
                      </a:lnTo>
                      <a:lnTo>
                        <a:pt x="409" y="602"/>
                      </a:lnTo>
                      <a:lnTo>
                        <a:pt x="409" y="477"/>
                      </a:lnTo>
                      <a:lnTo>
                        <a:pt x="409" y="660"/>
                      </a:lnTo>
                      <a:lnTo>
                        <a:pt x="409" y="478"/>
                      </a:lnTo>
                      <a:lnTo>
                        <a:pt x="409" y="683"/>
                      </a:lnTo>
                      <a:lnTo>
                        <a:pt x="410" y="453"/>
                      </a:lnTo>
                      <a:lnTo>
                        <a:pt x="410" y="521"/>
                      </a:lnTo>
                      <a:lnTo>
                        <a:pt x="410" y="491"/>
                      </a:lnTo>
                      <a:lnTo>
                        <a:pt x="411" y="576"/>
                      </a:lnTo>
                      <a:lnTo>
                        <a:pt x="411" y="382"/>
                      </a:lnTo>
                      <a:lnTo>
                        <a:pt x="411" y="449"/>
                      </a:lnTo>
                      <a:lnTo>
                        <a:pt x="411" y="443"/>
                      </a:lnTo>
                      <a:lnTo>
                        <a:pt x="411" y="534"/>
                      </a:lnTo>
                      <a:lnTo>
                        <a:pt x="412" y="332"/>
                      </a:lnTo>
                      <a:lnTo>
                        <a:pt x="412" y="452"/>
                      </a:lnTo>
                      <a:lnTo>
                        <a:pt x="412" y="380"/>
                      </a:lnTo>
                      <a:lnTo>
                        <a:pt x="412" y="568"/>
                      </a:lnTo>
                      <a:lnTo>
                        <a:pt x="412" y="345"/>
                      </a:lnTo>
                      <a:lnTo>
                        <a:pt x="412" y="396"/>
                      </a:lnTo>
                      <a:lnTo>
                        <a:pt x="413" y="450"/>
                      </a:lnTo>
                      <a:lnTo>
                        <a:pt x="413" y="548"/>
                      </a:lnTo>
                      <a:lnTo>
                        <a:pt x="413" y="345"/>
                      </a:lnTo>
                      <a:lnTo>
                        <a:pt x="413" y="425"/>
                      </a:lnTo>
                      <a:lnTo>
                        <a:pt x="413" y="500"/>
                      </a:lnTo>
                      <a:lnTo>
                        <a:pt x="414" y="2094"/>
                      </a:lnTo>
                      <a:lnTo>
                        <a:pt x="414" y="449"/>
                      </a:lnTo>
                      <a:lnTo>
                        <a:pt x="414" y="459"/>
                      </a:lnTo>
                      <a:lnTo>
                        <a:pt x="414" y="460"/>
                      </a:lnTo>
                      <a:lnTo>
                        <a:pt x="414" y="546"/>
                      </a:lnTo>
                      <a:lnTo>
                        <a:pt x="415" y="351"/>
                      </a:lnTo>
                      <a:lnTo>
                        <a:pt x="415" y="451"/>
                      </a:lnTo>
                      <a:lnTo>
                        <a:pt x="415" y="387"/>
                      </a:lnTo>
                      <a:lnTo>
                        <a:pt x="415" y="312"/>
                      </a:lnTo>
                      <a:lnTo>
                        <a:pt x="415" y="564"/>
                      </a:lnTo>
                      <a:lnTo>
                        <a:pt x="415" y="435"/>
                      </a:lnTo>
                      <a:lnTo>
                        <a:pt x="416" y="363"/>
                      </a:lnTo>
                      <a:lnTo>
                        <a:pt x="416" y="469"/>
                      </a:lnTo>
                      <a:lnTo>
                        <a:pt x="416" y="267"/>
                      </a:lnTo>
                      <a:lnTo>
                        <a:pt x="416" y="402"/>
                      </a:lnTo>
                      <a:lnTo>
                        <a:pt x="417" y="449"/>
                      </a:lnTo>
                      <a:lnTo>
                        <a:pt x="417" y="219"/>
                      </a:lnTo>
                      <a:lnTo>
                        <a:pt x="417" y="338"/>
                      </a:lnTo>
                      <a:lnTo>
                        <a:pt x="417" y="263"/>
                      </a:lnTo>
                      <a:lnTo>
                        <a:pt x="417" y="421"/>
                      </a:lnTo>
                      <a:lnTo>
                        <a:pt x="418" y="307"/>
                      </a:lnTo>
                      <a:lnTo>
                        <a:pt x="418" y="227"/>
                      </a:lnTo>
                      <a:lnTo>
                        <a:pt x="418" y="409"/>
                      </a:lnTo>
                      <a:lnTo>
                        <a:pt x="418" y="370"/>
                      </a:lnTo>
                      <a:lnTo>
                        <a:pt x="419" y="378"/>
                      </a:lnTo>
                      <a:lnTo>
                        <a:pt x="419" y="428"/>
                      </a:lnTo>
                      <a:lnTo>
                        <a:pt x="419" y="221"/>
                      </a:lnTo>
                      <a:lnTo>
                        <a:pt x="419" y="414"/>
                      </a:lnTo>
                      <a:lnTo>
                        <a:pt x="419" y="359"/>
                      </a:lnTo>
                      <a:lnTo>
                        <a:pt x="420" y="281"/>
                      </a:lnTo>
                      <a:lnTo>
                        <a:pt x="420" y="446"/>
                      </a:lnTo>
                      <a:lnTo>
                        <a:pt x="420" y="354"/>
                      </a:lnTo>
                      <a:lnTo>
                        <a:pt x="420" y="465"/>
                      </a:lnTo>
                      <a:lnTo>
                        <a:pt x="421" y="308"/>
                      </a:lnTo>
                      <a:lnTo>
                        <a:pt x="421" y="487"/>
                      </a:lnTo>
                      <a:lnTo>
                        <a:pt x="421" y="359"/>
                      </a:lnTo>
                      <a:lnTo>
                        <a:pt x="421" y="448"/>
                      </a:lnTo>
                      <a:lnTo>
                        <a:pt x="421" y="247"/>
                      </a:lnTo>
                      <a:lnTo>
                        <a:pt x="421" y="368"/>
                      </a:lnTo>
                      <a:lnTo>
                        <a:pt x="422" y="309"/>
                      </a:lnTo>
                      <a:lnTo>
                        <a:pt x="422" y="218"/>
                      </a:lnTo>
                      <a:lnTo>
                        <a:pt x="422" y="390"/>
                      </a:lnTo>
                      <a:lnTo>
                        <a:pt x="422" y="327"/>
                      </a:lnTo>
                      <a:lnTo>
                        <a:pt x="422" y="434"/>
                      </a:lnTo>
                      <a:lnTo>
                        <a:pt x="422" y="286"/>
                      </a:lnTo>
                      <a:lnTo>
                        <a:pt x="423" y="455"/>
                      </a:lnTo>
                      <a:lnTo>
                        <a:pt x="423" y="405"/>
                      </a:lnTo>
                      <a:lnTo>
                        <a:pt x="423" y="307"/>
                      </a:lnTo>
                      <a:lnTo>
                        <a:pt x="423" y="443"/>
                      </a:lnTo>
                      <a:lnTo>
                        <a:pt x="423" y="290"/>
                      </a:lnTo>
                      <a:lnTo>
                        <a:pt x="424" y="292"/>
                      </a:lnTo>
                      <a:lnTo>
                        <a:pt x="424" y="284"/>
                      </a:lnTo>
                      <a:lnTo>
                        <a:pt x="424" y="441"/>
                      </a:lnTo>
                      <a:lnTo>
                        <a:pt x="424" y="265"/>
                      </a:lnTo>
                      <a:lnTo>
                        <a:pt x="424" y="313"/>
                      </a:lnTo>
                      <a:lnTo>
                        <a:pt x="424" y="323"/>
                      </a:lnTo>
                      <a:lnTo>
                        <a:pt x="425" y="238"/>
                      </a:lnTo>
                      <a:lnTo>
                        <a:pt x="425" y="428"/>
                      </a:lnTo>
                      <a:lnTo>
                        <a:pt x="425" y="276"/>
                      </a:lnTo>
                      <a:lnTo>
                        <a:pt x="426" y="236"/>
                      </a:lnTo>
                      <a:lnTo>
                        <a:pt x="426" y="399"/>
                      </a:lnTo>
                      <a:lnTo>
                        <a:pt x="426" y="306"/>
                      </a:lnTo>
                      <a:lnTo>
                        <a:pt x="426" y="225"/>
                      </a:lnTo>
                      <a:lnTo>
                        <a:pt x="426" y="434"/>
                      </a:lnTo>
                      <a:lnTo>
                        <a:pt x="426" y="195"/>
                      </a:lnTo>
                      <a:lnTo>
                        <a:pt x="427" y="277"/>
                      </a:lnTo>
                      <a:lnTo>
                        <a:pt x="427" y="274"/>
                      </a:lnTo>
                      <a:lnTo>
                        <a:pt x="427" y="238"/>
                      </a:lnTo>
                      <a:lnTo>
                        <a:pt x="427" y="398"/>
                      </a:lnTo>
                      <a:lnTo>
                        <a:pt x="427" y="334"/>
                      </a:lnTo>
                      <a:lnTo>
                        <a:pt x="428" y="286"/>
                      </a:lnTo>
                      <a:lnTo>
                        <a:pt x="428" y="423"/>
                      </a:lnTo>
                      <a:lnTo>
                        <a:pt x="428" y="246"/>
                      </a:lnTo>
                      <a:lnTo>
                        <a:pt x="428" y="364"/>
                      </a:lnTo>
                      <a:lnTo>
                        <a:pt x="428" y="242"/>
                      </a:lnTo>
                      <a:lnTo>
                        <a:pt x="429" y="372"/>
                      </a:lnTo>
                      <a:lnTo>
                        <a:pt x="429" y="186"/>
                      </a:lnTo>
                      <a:lnTo>
                        <a:pt x="429" y="282"/>
                      </a:lnTo>
                      <a:lnTo>
                        <a:pt x="429" y="278"/>
                      </a:lnTo>
                      <a:lnTo>
                        <a:pt x="429" y="221"/>
                      </a:lnTo>
                      <a:lnTo>
                        <a:pt x="430" y="390"/>
                      </a:lnTo>
                      <a:lnTo>
                        <a:pt x="430" y="311"/>
                      </a:lnTo>
                      <a:lnTo>
                        <a:pt x="430" y="197"/>
                      </a:lnTo>
                      <a:lnTo>
                        <a:pt x="430" y="418"/>
                      </a:lnTo>
                      <a:lnTo>
                        <a:pt x="430" y="342"/>
                      </a:lnTo>
                      <a:lnTo>
                        <a:pt x="431" y="350"/>
                      </a:lnTo>
                      <a:lnTo>
                        <a:pt x="431" y="447"/>
                      </a:lnTo>
                      <a:lnTo>
                        <a:pt x="431" y="199"/>
                      </a:lnTo>
                      <a:lnTo>
                        <a:pt x="431" y="207"/>
                      </a:lnTo>
                      <a:lnTo>
                        <a:pt x="431" y="211"/>
                      </a:lnTo>
                      <a:lnTo>
                        <a:pt x="432" y="154"/>
                      </a:lnTo>
                      <a:lnTo>
                        <a:pt x="432" y="369"/>
                      </a:lnTo>
                      <a:lnTo>
                        <a:pt x="432" y="325"/>
                      </a:lnTo>
                      <a:lnTo>
                        <a:pt x="432" y="407"/>
                      </a:lnTo>
                      <a:lnTo>
                        <a:pt x="433" y="257"/>
                      </a:lnTo>
                      <a:lnTo>
                        <a:pt x="433" y="361"/>
                      </a:lnTo>
                      <a:lnTo>
                        <a:pt x="433" y="250"/>
                      </a:lnTo>
                      <a:lnTo>
                        <a:pt x="433" y="407"/>
                      </a:lnTo>
                      <a:lnTo>
                        <a:pt x="433" y="187"/>
                      </a:lnTo>
                      <a:lnTo>
                        <a:pt x="433" y="324"/>
                      </a:lnTo>
                      <a:lnTo>
                        <a:pt x="434" y="371"/>
                      </a:lnTo>
                      <a:lnTo>
                        <a:pt x="434" y="199"/>
                      </a:lnTo>
                      <a:lnTo>
                        <a:pt x="434" y="396"/>
                      </a:lnTo>
                      <a:lnTo>
                        <a:pt x="434" y="189"/>
                      </a:lnTo>
                      <a:lnTo>
                        <a:pt x="435" y="165"/>
                      </a:lnTo>
                      <a:lnTo>
                        <a:pt x="435" y="437"/>
                      </a:lnTo>
                      <a:lnTo>
                        <a:pt x="435" y="373"/>
                      </a:lnTo>
                      <a:lnTo>
                        <a:pt x="435" y="343"/>
                      </a:lnTo>
                      <a:lnTo>
                        <a:pt x="435" y="278"/>
                      </a:lnTo>
                      <a:lnTo>
                        <a:pt x="435" y="413"/>
                      </a:lnTo>
                      <a:lnTo>
                        <a:pt x="436" y="357"/>
                      </a:lnTo>
                      <a:lnTo>
                        <a:pt x="436" y="318"/>
                      </a:lnTo>
                      <a:lnTo>
                        <a:pt x="436" y="377"/>
                      </a:lnTo>
                      <a:lnTo>
                        <a:pt x="436" y="224"/>
                      </a:lnTo>
                      <a:lnTo>
                        <a:pt x="436" y="344"/>
                      </a:lnTo>
                      <a:lnTo>
                        <a:pt x="437" y="338"/>
                      </a:lnTo>
                      <a:lnTo>
                        <a:pt x="437" y="427"/>
                      </a:lnTo>
                      <a:lnTo>
                        <a:pt x="437" y="224"/>
                      </a:lnTo>
                      <a:lnTo>
                        <a:pt x="437" y="257"/>
                      </a:lnTo>
                      <a:lnTo>
                        <a:pt x="437" y="277"/>
                      </a:lnTo>
                      <a:lnTo>
                        <a:pt x="437" y="204"/>
                      </a:lnTo>
                      <a:lnTo>
                        <a:pt x="438" y="382"/>
                      </a:lnTo>
                      <a:lnTo>
                        <a:pt x="438" y="243"/>
                      </a:lnTo>
                      <a:lnTo>
                        <a:pt x="438" y="328"/>
                      </a:lnTo>
                      <a:lnTo>
                        <a:pt x="438" y="375"/>
                      </a:lnTo>
                      <a:lnTo>
                        <a:pt x="439" y="232"/>
                      </a:lnTo>
                      <a:lnTo>
                        <a:pt x="439" y="280"/>
                      </a:lnTo>
                      <a:lnTo>
                        <a:pt x="439" y="377"/>
                      </a:lnTo>
                      <a:lnTo>
                        <a:pt x="439" y="435"/>
                      </a:lnTo>
                      <a:lnTo>
                        <a:pt x="439" y="206"/>
                      </a:lnTo>
                      <a:lnTo>
                        <a:pt x="439" y="273"/>
                      </a:lnTo>
                      <a:lnTo>
                        <a:pt x="439" y="395"/>
                      </a:lnTo>
                      <a:lnTo>
                        <a:pt x="440" y="233"/>
                      </a:lnTo>
                      <a:lnTo>
                        <a:pt x="440" y="321"/>
                      </a:lnTo>
                      <a:lnTo>
                        <a:pt x="440" y="236"/>
                      </a:lnTo>
                      <a:lnTo>
                        <a:pt x="440" y="354"/>
                      </a:lnTo>
                      <a:lnTo>
                        <a:pt x="441" y="178"/>
                      </a:lnTo>
                      <a:lnTo>
                        <a:pt x="441" y="233"/>
                      </a:lnTo>
                      <a:lnTo>
                        <a:pt x="441" y="242"/>
                      </a:lnTo>
                      <a:lnTo>
                        <a:pt x="441" y="193"/>
                      </a:lnTo>
                      <a:lnTo>
                        <a:pt x="441" y="372"/>
                      </a:lnTo>
                      <a:lnTo>
                        <a:pt x="442" y="304"/>
                      </a:lnTo>
                      <a:lnTo>
                        <a:pt x="442" y="313"/>
                      </a:lnTo>
                      <a:lnTo>
                        <a:pt x="442" y="369"/>
                      </a:lnTo>
                      <a:lnTo>
                        <a:pt x="442" y="197"/>
                      </a:lnTo>
                      <a:lnTo>
                        <a:pt x="442" y="364"/>
                      </a:lnTo>
                      <a:lnTo>
                        <a:pt x="443" y="314"/>
                      </a:lnTo>
                      <a:lnTo>
                        <a:pt x="443" y="406"/>
                      </a:lnTo>
                      <a:lnTo>
                        <a:pt x="443" y="198"/>
                      </a:lnTo>
                      <a:lnTo>
                        <a:pt x="443" y="271"/>
                      </a:lnTo>
                      <a:lnTo>
                        <a:pt x="443" y="307"/>
                      </a:lnTo>
                      <a:lnTo>
                        <a:pt x="443" y="205"/>
                      </a:lnTo>
                      <a:lnTo>
                        <a:pt x="444" y="375"/>
                      </a:lnTo>
                      <a:lnTo>
                        <a:pt x="444" y="290"/>
                      </a:lnTo>
                      <a:lnTo>
                        <a:pt x="444" y="245"/>
                      </a:lnTo>
                      <a:lnTo>
                        <a:pt x="444" y="442"/>
                      </a:lnTo>
                      <a:lnTo>
                        <a:pt x="444" y="209"/>
                      </a:lnTo>
                      <a:lnTo>
                        <a:pt x="445" y="300"/>
                      </a:lnTo>
                      <a:lnTo>
                        <a:pt x="445" y="382"/>
                      </a:lnTo>
                      <a:lnTo>
                        <a:pt x="445" y="244"/>
                      </a:lnTo>
                      <a:lnTo>
                        <a:pt x="445" y="387"/>
                      </a:lnTo>
                      <a:lnTo>
                        <a:pt x="445" y="360"/>
                      </a:lnTo>
                      <a:lnTo>
                        <a:pt x="446" y="358"/>
                      </a:lnTo>
                      <a:lnTo>
                        <a:pt x="446" y="278"/>
                      </a:lnTo>
                      <a:lnTo>
                        <a:pt x="446" y="478"/>
                      </a:lnTo>
                      <a:lnTo>
                        <a:pt x="446" y="426"/>
                      </a:lnTo>
                      <a:lnTo>
                        <a:pt x="446" y="332"/>
                      </a:lnTo>
                      <a:lnTo>
                        <a:pt x="446" y="505"/>
                      </a:lnTo>
                      <a:lnTo>
                        <a:pt x="447" y="321"/>
                      </a:lnTo>
                      <a:lnTo>
                        <a:pt x="447" y="481"/>
                      </a:lnTo>
                      <a:lnTo>
                        <a:pt x="447" y="384"/>
                      </a:lnTo>
                      <a:lnTo>
                        <a:pt x="447" y="324"/>
                      </a:lnTo>
                      <a:lnTo>
                        <a:pt x="447" y="470"/>
                      </a:lnTo>
                      <a:lnTo>
                        <a:pt x="448" y="376"/>
                      </a:lnTo>
                      <a:lnTo>
                        <a:pt x="448" y="410"/>
                      </a:lnTo>
                      <a:lnTo>
                        <a:pt x="448" y="499"/>
                      </a:lnTo>
                      <a:lnTo>
                        <a:pt x="448" y="292"/>
                      </a:lnTo>
                      <a:lnTo>
                        <a:pt x="449" y="426"/>
                      </a:lnTo>
                      <a:lnTo>
                        <a:pt x="449" y="556"/>
                      </a:lnTo>
                      <a:lnTo>
                        <a:pt x="449" y="355"/>
                      </a:lnTo>
                      <a:lnTo>
                        <a:pt x="449" y="476"/>
                      </a:lnTo>
                      <a:lnTo>
                        <a:pt x="449" y="428"/>
                      </a:lnTo>
                      <a:lnTo>
                        <a:pt x="449" y="534"/>
                      </a:lnTo>
                      <a:lnTo>
                        <a:pt x="450" y="386"/>
                      </a:lnTo>
                      <a:lnTo>
                        <a:pt x="450" y="509"/>
                      </a:lnTo>
                      <a:lnTo>
                        <a:pt x="450" y="414"/>
                      </a:lnTo>
                      <a:lnTo>
                        <a:pt x="450" y="526"/>
                      </a:lnTo>
                      <a:lnTo>
                        <a:pt x="450" y="294"/>
                      </a:lnTo>
                      <a:lnTo>
                        <a:pt x="451" y="370"/>
                      </a:lnTo>
                      <a:lnTo>
                        <a:pt x="451" y="380"/>
                      </a:lnTo>
                      <a:lnTo>
                        <a:pt x="451" y="296"/>
                      </a:lnTo>
                      <a:lnTo>
                        <a:pt x="451" y="961"/>
                      </a:lnTo>
                      <a:lnTo>
                        <a:pt x="452" y="1157"/>
                      </a:lnTo>
                      <a:lnTo>
                        <a:pt x="452" y="2165"/>
                      </a:lnTo>
                      <a:lnTo>
                        <a:pt x="452" y="386"/>
                      </a:lnTo>
                      <a:lnTo>
                        <a:pt x="452" y="420"/>
                      </a:lnTo>
                      <a:lnTo>
                        <a:pt x="452" y="425"/>
                      </a:lnTo>
                      <a:lnTo>
                        <a:pt x="453" y="529"/>
                      </a:lnTo>
                      <a:lnTo>
                        <a:pt x="453" y="310"/>
                      </a:lnTo>
                      <a:lnTo>
                        <a:pt x="453" y="406"/>
                      </a:lnTo>
                      <a:lnTo>
                        <a:pt x="453" y="407"/>
                      </a:lnTo>
                      <a:lnTo>
                        <a:pt x="453" y="591"/>
                      </a:lnTo>
                      <a:lnTo>
                        <a:pt x="453" y="362"/>
                      </a:lnTo>
                      <a:lnTo>
                        <a:pt x="454" y="411"/>
                      </a:lnTo>
                      <a:lnTo>
                        <a:pt x="454" y="420"/>
                      </a:lnTo>
                      <a:lnTo>
                        <a:pt x="454" y="501"/>
                      </a:lnTo>
                      <a:lnTo>
                        <a:pt x="454" y="331"/>
                      </a:lnTo>
                      <a:lnTo>
                        <a:pt x="454" y="409"/>
                      </a:lnTo>
                      <a:lnTo>
                        <a:pt x="454" y="407"/>
                      </a:lnTo>
                      <a:lnTo>
                        <a:pt x="455" y="524"/>
                      </a:lnTo>
                      <a:lnTo>
                        <a:pt x="455" y="340"/>
                      </a:lnTo>
                      <a:lnTo>
                        <a:pt x="455" y="434"/>
                      </a:lnTo>
                      <a:lnTo>
                        <a:pt x="455" y="397"/>
                      </a:lnTo>
                      <a:lnTo>
                        <a:pt x="455" y="321"/>
                      </a:lnTo>
                      <a:lnTo>
                        <a:pt x="456" y="494"/>
                      </a:lnTo>
                      <a:lnTo>
                        <a:pt x="456" y="393"/>
                      </a:lnTo>
                      <a:lnTo>
                        <a:pt x="456" y="450"/>
                      </a:lnTo>
                      <a:lnTo>
                        <a:pt x="456" y="523"/>
                      </a:lnTo>
                      <a:lnTo>
                        <a:pt x="457" y="310"/>
                      </a:lnTo>
                      <a:lnTo>
                        <a:pt x="457" y="480"/>
                      </a:lnTo>
                      <a:lnTo>
                        <a:pt x="457" y="496"/>
                      </a:lnTo>
                      <a:lnTo>
                        <a:pt x="457" y="287"/>
                      </a:lnTo>
                      <a:lnTo>
                        <a:pt x="457" y="511"/>
                      </a:lnTo>
                      <a:lnTo>
                        <a:pt x="457" y="458"/>
                      </a:lnTo>
                      <a:lnTo>
                        <a:pt x="458" y="495"/>
                      </a:lnTo>
                      <a:lnTo>
                        <a:pt x="458" y="311"/>
                      </a:lnTo>
                      <a:lnTo>
                        <a:pt x="458" y="2080"/>
                      </a:lnTo>
                      <a:lnTo>
                        <a:pt x="458" y="802"/>
                      </a:lnTo>
                      <a:lnTo>
                        <a:pt x="458" y="740"/>
                      </a:lnTo>
                      <a:lnTo>
                        <a:pt x="459" y="270"/>
                      </a:lnTo>
                      <a:lnTo>
                        <a:pt x="459" y="334"/>
                      </a:lnTo>
                      <a:lnTo>
                        <a:pt x="459" y="423"/>
                      </a:lnTo>
                      <a:lnTo>
                        <a:pt x="459" y="298"/>
                      </a:lnTo>
                      <a:lnTo>
                        <a:pt x="459" y="509"/>
                      </a:lnTo>
                      <a:lnTo>
                        <a:pt x="460" y="387"/>
                      </a:lnTo>
                      <a:lnTo>
                        <a:pt x="460" y="310"/>
                      </a:lnTo>
                      <a:lnTo>
                        <a:pt x="460" y="289"/>
                      </a:lnTo>
                      <a:lnTo>
                        <a:pt x="460" y="485"/>
                      </a:lnTo>
                      <a:lnTo>
                        <a:pt x="460" y="399"/>
                      </a:lnTo>
                      <a:lnTo>
                        <a:pt x="461" y="402"/>
                      </a:lnTo>
                      <a:lnTo>
                        <a:pt x="461" y="258"/>
                      </a:lnTo>
                      <a:lnTo>
                        <a:pt x="461" y="529"/>
                      </a:lnTo>
                      <a:lnTo>
                        <a:pt x="461" y="397"/>
                      </a:lnTo>
                      <a:lnTo>
                        <a:pt x="461" y="339"/>
                      </a:lnTo>
                      <a:lnTo>
                        <a:pt x="462" y="332"/>
                      </a:lnTo>
                      <a:lnTo>
                        <a:pt x="462" y="525"/>
                      </a:lnTo>
                      <a:lnTo>
                        <a:pt x="462" y="432"/>
                      </a:lnTo>
                      <a:lnTo>
                        <a:pt x="462" y="442"/>
                      </a:lnTo>
                      <a:lnTo>
                        <a:pt x="462" y="501"/>
                      </a:lnTo>
                      <a:lnTo>
                        <a:pt x="462" y="283"/>
                      </a:lnTo>
                      <a:lnTo>
                        <a:pt x="463" y="446"/>
                      </a:lnTo>
                      <a:lnTo>
                        <a:pt x="463" y="405"/>
                      </a:lnTo>
                      <a:lnTo>
                        <a:pt x="463" y="424"/>
                      </a:lnTo>
                      <a:lnTo>
                        <a:pt x="463" y="260"/>
                      </a:lnTo>
                      <a:lnTo>
                        <a:pt x="463" y="399"/>
                      </a:lnTo>
                      <a:lnTo>
                        <a:pt x="464" y="413"/>
                      </a:lnTo>
                      <a:lnTo>
                        <a:pt x="464" y="261"/>
                      </a:lnTo>
                      <a:lnTo>
                        <a:pt x="464" y="492"/>
                      </a:lnTo>
                      <a:lnTo>
                        <a:pt x="464" y="378"/>
                      </a:lnTo>
                      <a:lnTo>
                        <a:pt x="464" y="463"/>
                      </a:lnTo>
                      <a:lnTo>
                        <a:pt x="465" y="331"/>
                      </a:lnTo>
                      <a:lnTo>
                        <a:pt x="465" y="481"/>
                      </a:lnTo>
                      <a:lnTo>
                        <a:pt x="465" y="389"/>
                      </a:lnTo>
                      <a:lnTo>
                        <a:pt x="465" y="466"/>
                      </a:lnTo>
                      <a:lnTo>
                        <a:pt x="465" y="516"/>
                      </a:lnTo>
                      <a:lnTo>
                        <a:pt x="466" y="302"/>
                      </a:lnTo>
                      <a:lnTo>
                        <a:pt x="466" y="335"/>
                      </a:lnTo>
                      <a:lnTo>
                        <a:pt x="466" y="358"/>
                      </a:lnTo>
                      <a:lnTo>
                        <a:pt x="466" y="487"/>
                      </a:lnTo>
                      <a:lnTo>
                        <a:pt x="466" y="313"/>
                      </a:lnTo>
                      <a:lnTo>
                        <a:pt x="466" y="360"/>
                      </a:lnTo>
                      <a:lnTo>
                        <a:pt x="467" y="424"/>
                      </a:lnTo>
                      <a:lnTo>
                        <a:pt x="467" y="997"/>
                      </a:lnTo>
                      <a:lnTo>
                        <a:pt x="467" y="408"/>
                      </a:lnTo>
                      <a:lnTo>
                        <a:pt x="467" y="384"/>
                      </a:lnTo>
                      <a:lnTo>
                        <a:pt x="468" y="573"/>
                      </a:lnTo>
                      <a:lnTo>
                        <a:pt x="468" y="418"/>
                      </a:lnTo>
                      <a:lnTo>
                        <a:pt x="468" y="520"/>
                      </a:lnTo>
                      <a:lnTo>
                        <a:pt x="468" y="555"/>
                      </a:lnTo>
                      <a:lnTo>
                        <a:pt x="468" y="358"/>
                      </a:lnTo>
                      <a:lnTo>
                        <a:pt x="469" y="472"/>
                      </a:lnTo>
                      <a:lnTo>
                        <a:pt x="469" y="419"/>
                      </a:lnTo>
                      <a:lnTo>
                        <a:pt x="469" y="567"/>
                      </a:lnTo>
                      <a:lnTo>
                        <a:pt x="469" y="317"/>
                      </a:lnTo>
                      <a:lnTo>
                        <a:pt x="469" y="394"/>
                      </a:lnTo>
                      <a:lnTo>
                        <a:pt x="470" y="375"/>
                      </a:lnTo>
                      <a:lnTo>
                        <a:pt x="470" y="299"/>
                      </a:lnTo>
                      <a:lnTo>
                        <a:pt x="470" y="524"/>
                      </a:lnTo>
                      <a:lnTo>
                        <a:pt x="470" y="402"/>
                      </a:lnTo>
                      <a:lnTo>
                        <a:pt x="470" y="330"/>
                      </a:lnTo>
                      <a:lnTo>
                        <a:pt x="470" y="546"/>
                      </a:lnTo>
                      <a:lnTo>
                        <a:pt x="471" y="309"/>
                      </a:lnTo>
                      <a:lnTo>
                        <a:pt x="471" y="478"/>
                      </a:lnTo>
                      <a:lnTo>
                        <a:pt x="471" y="337"/>
                      </a:lnTo>
                      <a:lnTo>
                        <a:pt x="471" y="475"/>
                      </a:lnTo>
                      <a:lnTo>
                        <a:pt x="471" y="282"/>
                      </a:lnTo>
                      <a:lnTo>
                        <a:pt x="472" y="324"/>
                      </a:lnTo>
                      <a:lnTo>
                        <a:pt x="472" y="389"/>
                      </a:lnTo>
                      <a:lnTo>
                        <a:pt x="472" y="475"/>
                      </a:lnTo>
                      <a:lnTo>
                        <a:pt x="472" y="298"/>
                      </a:lnTo>
                      <a:lnTo>
                        <a:pt x="472" y="440"/>
                      </a:lnTo>
                      <a:lnTo>
                        <a:pt x="472" y="442"/>
                      </a:lnTo>
                      <a:lnTo>
                        <a:pt x="473" y="458"/>
                      </a:lnTo>
                      <a:lnTo>
                        <a:pt x="473" y="329"/>
                      </a:lnTo>
                      <a:lnTo>
                        <a:pt x="473" y="404"/>
                      </a:lnTo>
                      <a:lnTo>
                        <a:pt x="473" y="413"/>
                      </a:lnTo>
                      <a:lnTo>
                        <a:pt x="474" y="451"/>
                      </a:lnTo>
                      <a:lnTo>
                        <a:pt x="474" y="269"/>
                      </a:lnTo>
                      <a:lnTo>
                        <a:pt x="474" y="373"/>
                      </a:lnTo>
                      <a:lnTo>
                        <a:pt x="474" y="353"/>
                      </a:lnTo>
                      <a:lnTo>
                        <a:pt x="474" y="437"/>
                      </a:lnTo>
                      <a:lnTo>
                        <a:pt x="475" y="296"/>
                      </a:lnTo>
                      <a:lnTo>
                        <a:pt x="475" y="314"/>
                      </a:lnTo>
                      <a:lnTo>
                        <a:pt x="475" y="290"/>
                      </a:lnTo>
                      <a:lnTo>
                        <a:pt x="475" y="442"/>
                      </a:lnTo>
                      <a:lnTo>
                        <a:pt x="475" y="340"/>
                      </a:lnTo>
                      <a:lnTo>
                        <a:pt x="476" y="404"/>
                      </a:lnTo>
                      <a:lnTo>
                        <a:pt x="476" y="507"/>
                      </a:lnTo>
                      <a:lnTo>
                        <a:pt x="476" y="262"/>
                      </a:lnTo>
                      <a:lnTo>
                        <a:pt x="476" y="310"/>
                      </a:lnTo>
                      <a:lnTo>
                        <a:pt x="476" y="365"/>
                      </a:lnTo>
                      <a:lnTo>
                        <a:pt x="476" y="499"/>
                      </a:lnTo>
                      <a:lnTo>
                        <a:pt x="477" y="265"/>
                      </a:lnTo>
                      <a:lnTo>
                        <a:pt x="477" y="396"/>
                      </a:lnTo>
                      <a:lnTo>
                        <a:pt x="477" y="413"/>
                      </a:lnTo>
                      <a:lnTo>
                        <a:pt x="477" y="476"/>
                      </a:lnTo>
                      <a:lnTo>
                        <a:pt x="477" y="238"/>
                      </a:lnTo>
                      <a:lnTo>
                        <a:pt x="478" y="385"/>
                      </a:lnTo>
                      <a:lnTo>
                        <a:pt x="478" y="397"/>
                      </a:lnTo>
                      <a:lnTo>
                        <a:pt x="478" y="435"/>
                      </a:lnTo>
                      <a:lnTo>
                        <a:pt x="478" y="301"/>
                      </a:lnTo>
                      <a:lnTo>
                        <a:pt x="478" y="307"/>
                      </a:lnTo>
                      <a:lnTo>
                        <a:pt x="479" y="262"/>
                      </a:lnTo>
                      <a:lnTo>
                        <a:pt x="479" y="452"/>
                      </a:lnTo>
                      <a:lnTo>
                        <a:pt x="479" y="443"/>
                      </a:lnTo>
                      <a:lnTo>
                        <a:pt x="479" y="385"/>
                      </a:lnTo>
                      <a:lnTo>
                        <a:pt x="480" y="525"/>
                      </a:lnTo>
                      <a:lnTo>
                        <a:pt x="480" y="295"/>
                      </a:lnTo>
                      <a:lnTo>
                        <a:pt x="480" y="386"/>
                      </a:lnTo>
                      <a:lnTo>
                        <a:pt x="480" y="294"/>
                      </a:lnTo>
                      <a:lnTo>
                        <a:pt x="480" y="440"/>
                      </a:lnTo>
                      <a:lnTo>
                        <a:pt x="480" y="260"/>
                      </a:lnTo>
                      <a:lnTo>
                        <a:pt x="481" y="362"/>
                      </a:lnTo>
                      <a:lnTo>
                        <a:pt x="481" y="342"/>
                      </a:lnTo>
                      <a:lnTo>
                        <a:pt x="481" y="206"/>
                      </a:lnTo>
                      <a:lnTo>
                        <a:pt x="481" y="404"/>
                      </a:lnTo>
                      <a:lnTo>
                        <a:pt x="481" y="342"/>
                      </a:lnTo>
                      <a:lnTo>
                        <a:pt x="482" y="365"/>
                      </a:lnTo>
                      <a:lnTo>
                        <a:pt x="482" y="224"/>
                      </a:lnTo>
                      <a:lnTo>
                        <a:pt x="482" y="410"/>
                      </a:lnTo>
                      <a:lnTo>
                        <a:pt x="482" y="237"/>
                      </a:lnTo>
                      <a:lnTo>
                        <a:pt x="482" y="305"/>
                      </a:lnTo>
                      <a:lnTo>
                        <a:pt x="483" y="425"/>
                      </a:lnTo>
                      <a:lnTo>
                        <a:pt x="483" y="223"/>
                      </a:lnTo>
                      <a:lnTo>
                        <a:pt x="483" y="241"/>
                      </a:lnTo>
                      <a:lnTo>
                        <a:pt x="483" y="324"/>
                      </a:lnTo>
                      <a:lnTo>
                        <a:pt x="483" y="175"/>
                      </a:lnTo>
                      <a:lnTo>
                        <a:pt x="483" y="349"/>
                      </a:lnTo>
                      <a:lnTo>
                        <a:pt x="484" y="309"/>
                      </a:lnTo>
                      <a:lnTo>
                        <a:pt x="484" y="338"/>
                      </a:lnTo>
                      <a:lnTo>
                        <a:pt x="484" y="234"/>
                      </a:lnTo>
                      <a:lnTo>
                        <a:pt x="484" y="354"/>
                      </a:lnTo>
                      <a:lnTo>
                        <a:pt x="484" y="316"/>
                      </a:lnTo>
                      <a:lnTo>
                        <a:pt x="485" y="289"/>
                      </a:lnTo>
                      <a:lnTo>
                        <a:pt x="485" y="230"/>
                      </a:lnTo>
                      <a:lnTo>
                        <a:pt x="485" y="385"/>
                      </a:lnTo>
                      <a:lnTo>
                        <a:pt x="485" y="305"/>
                      </a:lnTo>
                      <a:lnTo>
                        <a:pt x="485" y="368"/>
                      </a:lnTo>
                      <a:lnTo>
                        <a:pt x="486" y="254"/>
                      </a:lnTo>
                      <a:lnTo>
                        <a:pt x="486" y="440"/>
                      </a:lnTo>
                      <a:lnTo>
                        <a:pt x="486" y="271"/>
                      </a:lnTo>
                      <a:lnTo>
                        <a:pt x="486" y="318"/>
                      </a:lnTo>
                      <a:lnTo>
                        <a:pt x="486" y="428"/>
                      </a:lnTo>
                      <a:lnTo>
                        <a:pt x="487" y="188"/>
                      </a:lnTo>
                      <a:lnTo>
                        <a:pt x="487" y="263"/>
                      </a:lnTo>
                      <a:lnTo>
                        <a:pt x="487" y="276"/>
                      </a:lnTo>
                      <a:lnTo>
                        <a:pt x="487" y="218"/>
                      </a:lnTo>
                      <a:lnTo>
                        <a:pt x="487" y="388"/>
                      </a:lnTo>
                      <a:lnTo>
                        <a:pt x="487" y="238"/>
                      </a:lnTo>
                      <a:lnTo>
                        <a:pt x="487" y="298"/>
                      </a:lnTo>
                      <a:lnTo>
                        <a:pt x="488" y="154"/>
                      </a:lnTo>
                      <a:lnTo>
                        <a:pt x="488" y="360"/>
                      </a:lnTo>
                      <a:lnTo>
                        <a:pt x="488" y="259"/>
                      </a:lnTo>
                      <a:lnTo>
                        <a:pt x="488" y="240"/>
                      </a:lnTo>
                      <a:lnTo>
                        <a:pt x="489" y="157"/>
                      </a:lnTo>
                      <a:lnTo>
                        <a:pt x="489" y="381"/>
                      </a:lnTo>
                      <a:lnTo>
                        <a:pt x="489" y="230"/>
                      </a:lnTo>
                      <a:lnTo>
                        <a:pt x="489" y="263"/>
                      </a:lnTo>
                      <a:lnTo>
                        <a:pt x="489" y="205"/>
                      </a:lnTo>
                      <a:lnTo>
                        <a:pt x="490" y="401"/>
                      </a:lnTo>
                      <a:lnTo>
                        <a:pt x="490" y="358"/>
                      </a:lnTo>
                      <a:lnTo>
                        <a:pt x="490" y="274"/>
                      </a:lnTo>
                      <a:lnTo>
                        <a:pt x="490" y="236"/>
                      </a:lnTo>
                      <a:lnTo>
                        <a:pt x="490" y="379"/>
                      </a:lnTo>
                      <a:lnTo>
                        <a:pt x="490" y="245"/>
                      </a:lnTo>
                      <a:lnTo>
                        <a:pt x="491" y="255"/>
                      </a:lnTo>
                      <a:lnTo>
                        <a:pt x="491" y="213"/>
                      </a:lnTo>
                      <a:lnTo>
                        <a:pt x="491" y="369"/>
                      </a:lnTo>
                      <a:lnTo>
                        <a:pt x="491" y="365"/>
                      </a:lnTo>
                      <a:lnTo>
                        <a:pt x="491" y="291"/>
                      </a:lnTo>
                      <a:lnTo>
                        <a:pt x="491" y="415"/>
                      </a:lnTo>
                      <a:lnTo>
                        <a:pt x="492" y="212"/>
                      </a:lnTo>
                      <a:lnTo>
                        <a:pt x="492" y="278"/>
                      </a:lnTo>
                      <a:lnTo>
                        <a:pt x="492" y="301"/>
                      </a:lnTo>
                      <a:lnTo>
                        <a:pt x="492" y="409"/>
                      </a:lnTo>
                      <a:lnTo>
                        <a:pt x="492" y="200"/>
                      </a:lnTo>
                      <a:lnTo>
                        <a:pt x="493" y="274"/>
                      </a:lnTo>
                      <a:lnTo>
                        <a:pt x="493" y="332"/>
                      </a:lnTo>
                      <a:lnTo>
                        <a:pt x="493" y="238"/>
                      </a:lnTo>
                      <a:lnTo>
                        <a:pt x="493" y="383"/>
                      </a:lnTo>
                      <a:lnTo>
                        <a:pt x="493" y="296"/>
                      </a:lnTo>
                      <a:lnTo>
                        <a:pt x="494" y="238"/>
                      </a:lnTo>
                      <a:lnTo>
                        <a:pt x="494" y="386"/>
                      </a:lnTo>
                      <a:lnTo>
                        <a:pt x="494" y="234"/>
                      </a:lnTo>
                      <a:lnTo>
                        <a:pt x="494" y="373"/>
                      </a:lnTo>
                      <a:lnTo>
                        <a:pt x="494" y="277"/>
                      </a:lnTo>
                      <a:lnTo>
                        <a:pt x="494" y="421"/>
                      </a:lnTo>
                      <a:lnTo>
                        <a:pt x="495" y="205"/>
                      </a:lnTo>
                      <a:lnTo>
                        <a:pt x="495" y="329"/>
                      </a:lnTo>
                      <a:lnTo>
                        <a:pt x="495" y="273"/>
                      </a:lnTo>
                      <a:lnTo>
                        <a:pt x="495" y="203"/>
                      </a:lnTo>
                      <a:lnTo>
                        <a:pt x="496" y="405"/>
                      </a:lnTo>
                      <a:lnTo>
                        <a:pt x="496" y="308"/>
                      </a:lnTo>
                      <a:lnTo>
                        <a:pt x="496" y="349"/>
                      </a:lnTo>
                      <a:lnTo>
                        <a:pt x="496" y="265"/>
                      </a:lnTo>
                      <a:lnTo>
                        <a:pt x="496" y="405"/>
                      </a:lnTo>
                      <a:lnTo>
                        <a:pt x="496" y="392"/>
                      </a:lnTo>
                      <a:lnTo>
                        <a:pt x="497" y="324"/>
                      </a:lnTo>
                      <a:lnTo>
                        <a:pt x="497" y="432"/>
                      </a:lnTo>
                      <a:lnTo>
                        <a:pt x="497" y="241"/>
                      </a:lnTo>
                      <a:lnTo>
                        <a:pt x="497" y="388"/>
                      </a:lnTo>
                      <a:lnTo>
                        <a:pt x="498" y="255"/>
                      </a:lnTo>
                      <a:lnTo>
                        <a:pt x="498" y="449"/>
                      </a:lnTo>
                      <a:lnTo>
                        <a:pt x="498" y="364"/>
                      </a:lnTo>
                      <a:lnTo>
                        <a:pt x="498" y="355"/>
                      </a:lnTo>
                      <a:lnTo>
                        <a:pt x="498" y="277"/>
                      </a:lnTo>
                      <a:lnTo>
                        <a:pt x="498" y="444"/>
                      </a:lnTo>
                      <a:lnTo>
                        <a:pt x="499" y="283"/>
                      </a:lnTo>
                      <a:lnTo>
                        <a:pt x="499" y="423"/>
                      </a:lnTo>
                      <a:lnTo>
                        <a:pt x="499" y="240"/>
                      </a:lnTo>
                      <a:lnTo>
                        <a:pt x="499" y="399"/>
                      </a:lnTo>
                      <a:lnTo>
                        <a:pt x="500" y="400"/>
                      </a:lnTo>
                      <a:lnTo>
                        <a:pt x="500" y="469"/>
                      </a:lnTo>
                      <a:lnTo>
                        <a:pt x="500" y="322"/>
                      </a:lnTo>
                      <a:lnTo>
                        <a:pt x="500" y="457"/>
                      </a:lnTo>
                      <a:lnTo>
                        <a:pt x="500" y="486"/>
                      </a:lnTo>
                      <a:lnTo>
                        <a:pt x="501" y="501"/>
                      </a:lnTo>
                      <a:lnTo>
                        <a:pt x="501" y="386"/>
                      </a:lnTo>
                      <a:lnTo>
                        <a:pt x="501" y="419"/>
                      </a:lnTo>
                      <a:lnTo>
                        <a:pt x="501" y="374"/>
                      </a:lnTo>
                      <a:lnTo>
                        <a:pt x="501" y="521"/>
                      </a:lnTo>
                      <a:lnTo>
                        <a:pt x="502" y="348"/>
                      </a:lnTo>
                      <a:lnTo>
                        <a:pt x="502" y="401"/>
                      </a:lnTo>
                      <a:lnTo>
                        <a:pt x="502" y="525"/>
                      </a:lnTo>
                      <a:lnTo>
                        <a:pt x="502" y="371"/>
                      </a:lnTo>
                      <a:lnTo>
                        <a:pt x="502" y="436"/>
                      </a:lnTo>
                      <a:lnTo>
                        <a:pt x="502" y="514"/>
                      </a:lnTo>
                      <a:lnTo>
                        <a:pt x="503" y="342"/>
                      </a:lnTo>
                      <a:lnTo>
                        <a:pt x="503" y="528"/>
                      </a:lnTo>
                      <a:lnTo>
                        <a:pt x="503" y="453"/>
                      </a:lnTo>
                      <a:lnTo>
                        <a:pt x="503" y="335"/>
                      </a:lnTo>
                      <a:lnTo>
                        <a:pt x="504" y="497"/>
                      </a:lnTo>
                      <a:lnTo>
                        <a:pt x="504" y="396"/>
                      </a:lnTo>
                      <a:lnTo>
                        <a:pt x="504" y="416"/>
                      </a:lnTo>
                      <a:lnTo>
                        <a:pt x="504" y="512"/>
                      </a:lnTo>
                      <a:lnTo>
                        <a:pt x="505" y="347"/>
                      </a:lnTo>
                      <a:lnTo>
                        <a:pt x="505" y="490"/>
                      </a:lnTo>
                      <a:lnTo>
                        <a:pt x="505" y="455"/>
                      </a:lnTo>
                      <a:lnTo>
                        <a:pt x="505" y="602"/>
                      </a:lnTo>
                      <a:lnTo>
                        <a:pt x="505" y="302"/>
                      </a:lnTo>
                      <a:lnTo>
                        <a:pt x="505" y="471"/>
                      </a:lnTo>
                      <a:lnTo>
                        <a:pt x="506" y="458"/>
                      </a:lnTo>
                      <a:lnTo>
                        <a:pt x="506" y="521"/>
                      </a:lnTo>
                      <a:lnTo>
                        <a:pt x="506" y="317"/>
                      </a:lnTo>
                      <a:lnTo>
                        <a:pt x="506" y="458"/>
                      </a:lnTo>
                      <a:lnTo>
                        <a:pt x="506" y="490"/>
                      </a:lnTo>
                      <a:lnTo>
                        <a:pt x="507" y="322"/>
                      </a:lnTo>
                      <a:lnTo>
                        <a:pt x="507" y="413"/>
                      </a:lnTo>
                      <a:lnTo>
                        <a:pt x="507" y="445"/>
                      </a:lnTo>
                      <a:lnTo>
                        <a:pt x="507" y="322"/>
                      </a:lnTo>
                      <a:lnTo>
                        <a:pt x="508" y="467"/>
                      </a:lnTo>
                      <a:lnTo>
                        <a:pt x="508" y="457"/>
                      </a:lnTo>
                      <a:lnTo>
                        <a:pt x="508" y="408"/>
                      </a:lnTo>
                      <a:lnTo>
                        <a:pt x="508" y="514"/>
                      </a:lnTo>
                      <a:lnTo>
                        <a:pt x="508" y="324"/>
                      </a:lnTo>
                      <a:lnTo>
                        <a:pt x="508" y="397"/>
                      </a:lnTo>
                      <a:lnTo>
                        <a:pt x="509" y="340"/>
                      </a:lnTo>
                      <a:lnTo>
                        <a:pt x="509" y="259"/>
                      </a:lnTo>
                      <a:lnTo>
                        <a:pt x="509" y="528"/>
                      </a:lnTo>
                      <a:lnTo>
                        <a:pt x="509" y="397"/>
                      </a:lnTo>
                      <a:lnTo>
                        <a:pt x="509" y="486"/>
                      </a:lnTo>
                      <a:lnTo>
                        <a:pt x="510" y="303"/>
                      </a:lnTo>
                      <a:lnTo>
                        <a:pt x="510" y="323"/>
                      </a:lnTo>
                      <a:lnTo>
                        <a:pt x="510" y="374"/>
                      </a:lnTo>
                      <a:lnTo>
                        <a:pt x="511" y="278"/>
                      </a:lnTo>
                      <a:lnTo>
                        <a:pt x="511" y="415"/>
                      </a:lnTo>
                      <a:lnTo>
                        <a:pt x="511" y="406"/>
                      </a:lnTo>
                      <a:lnTo>
                        <a:pt x="511" y="360"/>
                      </a:lnTo>
                      <a:lnTo>
                        <a:pt x="511" y="472"/>
                      </a:lnTo>
                      <a:lnTo>
                        <a:pt x="511" y="285"/>
                      </a:lnTo>
                      <a:lnTo>
                        <a:pt x="511" y="365"/>
                      </a:lnTo>
                      <a:lnTo>
                        <a:pt x="512" y="341"/>
                      </a:lnTo>
                      <a:lnTo>
                        <a:pt x="512" y="326"/>
                      </a:lnTo>
                      <a:lnTo>
                        <a:pt x="512" y="446"/>
                      </a:lnTo>
                      <a:lnTo>
                        <a:pt x="512" y="334"/>
                      </a:lnTo>
                      <a:lnTo>
                        <a:pt x="512" y="410"/>
                      </a:lnTo>
                      <a:lnTo>
                        <a:pt x="513" y="469"/>
                      </a:lnTo>
                      <a:lnTo>
                        <a:pt x="513" y="316"/>
                      </a:lnTo>
                      <a:lnTo>
                        <a:pt x="513" y="415"/>
                      </a:lnTo>
                      <a:lnTo>
                        <a:pt x="513" y="263"/>
                      </a:lnTo>
                      <a:lnTo>
                        <a:pt x="514" y="505"/>
                      </a:lnTo>
                      <a:lnTo>
                        <a:pt x="514" y="324"/>
                      </a:lnTo>
                      <a:lnTo>
                        <a:pt x="514" y="435"/>
                      </a:lnTo>
                      <a:lnTo>
                        <a:pt x="514" y="467"/>
                      </a:lnTo>
                      <a:lnTo>
                        <a:pt x="514" y="279"/>
                      </a:lnTo>
                      <a:lnTo>
                        <a:pt x="514" y="414"/>
                      </a:lnTo>
                      <a:lnTo>
                        <a:pt x="515" y="419"/>
                      </a:lnTo>
                      <a:lnTo>
                        <a:pt x="515" y="440"/>
                      </a:lnTo>
                      <a:lnTo>
                        <a:pt x="515" y="289"/>
                      </a:lnTo>
                      <a:lnTo>
                        <a:pt x="515" y="349"/>
                      </a:lnTo>
                      <a:lnTo>
                        <a:pt x="515" y="370"/>
                      </a:lnTo>
                      <a:lnTo>
                        <a:pt x="516" y="276"/>
                      </a:lnTo>
                      <a:lnTo>
                        <a:pt x="516" y="428"/>
                      </a:lnTo>
                      <a:lnTo>
                        <a:pt x="516" y="369"/>
                      </a:lnTo>
                      <a:lnTo>
                        <a:pt x="516" y="404"/>
                      </a:lnTo>
                      <a:lnTo>
                        <a:pt x="517" y="470"/>
                      </a:lnTo>
                      <a:lnTo>
                        <a:pt x="517" y="299"/>
                      </a:lnTo>
                      <a:lnTo>
                        <a:pt x="517" y="363"/>
                      </a:lnTo>
                      <a:lnTo>
                        <a:pt x="517" y="469"/>
                      </a:lnTo>
                      <a:lnTo>
                        <a:pt x="517" y="490"/>
                      </a:lnTo>
                      <a:lnTo>
                        <a:pt x="517" y="270"/>
                      </a:lnTo>
                      <a:lnTo>
                        <a:pt x="517" y="502"/>
                      </a:lnTo>
                      <a:lnTo>
                        <a:pt x="518" y="299"/>
                      </a:lnTo>
                      <a:lnTo>
                        <a:pt x="518" y="452"/>
                      </a:lnTo>
                      <a:lnTo>
                        <a:pt x="518" y="444"/>
                      </a:lnTo>
                      <a:lnTo>
                        <a:pt x="519" y="493"/>
                      </a:lnTo>
                      <a:lnTo>
                        <a:pt x="519" y="322"/>
                      </a:lnTo>
                      <a:lnTo>
                        <a:pt x="519" y="394"/>
                      </a:lnTo>
                      <a:lnTo>
                        <a:pt x="519" y="288"/>
                      </a:lnTo>
                      <a:lnTo>
                        <a:pt x="520" y="510"/>
                      </a:lnTo>
                      <a:lnTo>
                        <a:pt x="520" y="366"/>
                      </a:lnTo>
                      <a:lnTo>
                        <a:pt x="520" y="290"/>
                      </a:lnTo>
                      <a:lnTo>
                        <a:pt x="520" y="447"/>
                      </a:lnTo>
                      <a:lnTo>
                        <a:pt x="520" y="286"/>
                      </a:lnTo>
                      <a:lnTo>
                        <a:pt x="520" y="365"/>
                      </a:lnTo>
                      <a:lnTo>
                        <a:pt x="521" y="327"/>
                      </a:lnTo>
                      <a:lnTo>
                        <a:pt x="521" y="503"/>
                      </a:lnTo>
                      <a:lnTo>
                        <a:pt x="521" y="271"/>
                      </a:lnTo>
                      <a:lnTo>
                        <a:pt x="521" y="332"/>
                      </a:lnTo>
                      <a:lnTo>
                        <a:pt x="522" y="240"/>
                      </a:lnTo>
                      <a:lnTo>
                        <a:pt x="522" y="505"/>
                      </a:lnTo>
                      <a:lnTo>
                        <a:pt x="522" y="366"/>
                      </a:lnTo>
                      <a:lnTo>
                        <a:pt x="522" y="328"/>
                      </a:lnTo>
                      <a:lnTo>
                        <a:pt x="523" y="302"/>
                      </a:lnTo>
                      <a:lnTo>
                        <a:pt x="523" y="452"/>
                      </a:lnTo>
                      <a:lnTo>
                        <a:pt x="523" y="377"/>
                      </a:lnTo>
                      <a:lnTo>
                        <a:pt x="523" y="375"/>
                      </a:lnTo>
                      <a:lnTo>
                        <a:pt x="523" y="439"/>
                      </a:lnTo>
                      <a:lnTo>
                        <a:pt x="523" y="251"/>
                      </a:lnTo>
                      <a:lnTo>
                        <a:pt x="523" y="279"/>
                      </a:lnTo>
                      <a:lnTo>
                        <a:pt x="524" y="335"/>
                      </a:lnTo>
                      <a:lnTo>
                        <a:pt x="524" y="191"/>
                      </a:lnTo>
                      <a:lnTo>
                        <a:pt x="524" y="396"/>
                      </a:lnTo>
                      <a:lnTo>
                        <a:pt x="524" y="245"/>
                      </a:lnTo>
                      <a:lnTo>
                        <a:pt x="524" y="307"/>
                      </a:lnTo>
                      <a:lnTo>
                        <a:pt x="525" y="427"/>
                      </a:lnTo>
                      <a:lnTo>
                        <a:pt x="525" y="181"/>
                      </a:lnTo>
                      <a:lnTo>
                        <a:pt x="525" y="196"/>
                      </a:lnTo>
                      <a:lnTo>
                        <a:pt x="525" y="274"/>
                      </a:lnTo>
                      <a:lnTo>
                        <a:pt x="525" y="205"/>
                      </a:lnTo>
                      <a:lnTo>
                        <a:pt x="525" y="397"/>
                      </a:lnTo>
                      <a:lnTo>
                        <a:pt x="526" y="250"/>
                      </a:lnTo>
                      <a:lnTo>
                        <a:pt x="526" y="293"/>
                      </a:lnTo>
                      <a:lnTo>
                        <a:pt x="526" y="364"/>
                      </a:lnTo>
                      <a:lnTo>
                        <a:pt x="526" y="181"/>
                      </a:lnTo>
                      <a:lnTo>
                        <a:pt x="526" y="269"/>
                      </a:lnTo>
                      <a:lnTo>
                        <a:pt x="527" y="201"/>
                      </a:lnTo>
                      <a:lnTo>
                        <a:pt x="527" y="351"/>
                      </a:lnTo>
                      <a:lnTo>
                        <a:pt x="527" y="142"/>
                      </a:lnTo>
                      <a:lnTo>
                        <a:pt x="527" y="307"/>
                      </a:lnTo>
                      <a:lnTo>
                        <a:pt x="527" y="237"/>
                      </a:lnTo>
                      <a:lnTo>
                        <a:pt x="528" y="321"/>
                      </a:lnTo>
                      <a:lnTo>
                        <a:pt x="528" y="117"/>
                      </a:lnTo>
                      <a:lnTo>
                        <a:pt x="528" y="234"/>
                      </a:lnTo>
                      <a:lnTo>
                        <a:pt x="528" y="224"/>
                      </a:lnTo>
                      <a:lnTo>
                        <a:pt x="529" y="297"/>
                      </a:lnTo>
                      <a:lnTo>
                        <a:pt x="529" y="157"/>
                      </a:lnTo>
                      <a:lnTo>
                        <a:pt x="529" y="170"/>
                      </a:lnTo>
                      <a:lnTo>
                        <a:pt x="529" y="276"/>
                      </a:lnTo>
                      <a:lnTo>
                        <a:pt x="529" y="143"/>
                      </a:lnTo>
                      <a:lnTo>
                        <a:pt x="529" y="334"/>
                      </a:lnTo>
                      <a:lnTo>
                        <a:pt x="529" y="240"/>
                      </a:lnTo>
                      <a:lnTo>
                        <a:pt x="530" y="220"/>
                      </a:lnTo>
                      <a:lnTo>
                        <a:pt x="530" y="322"/>
                      </a:lnTo>
                      <a:lnTo>
                        <a:pt x="530" y="100"/>
                      </a:lnTo>
                      <a:lnTo>
                        <a:pt x="530" y="226"/>
                      </a:lnTo>
                      <a:lnTo>
                        <a:pt x="531" y="98"/>
                      </a:lnTo>
                      <a:lnTo>
                        <a:pt x="531" y="346"/>
                      </a:lnTo>
                      <a:lnTo>
                        <a:pt x="531" y="189"/>
                      </a:lnTo>
                      <a:lnTo>
                        <a:pt x="531" y="299"/>
                      </a:lnTo>
                      <a:lnTo>
                        <a:pt x="531" y="169"/>
                      </a:lnTo>
                      <a:lnTo>
                        <a:pt x="532" y="346"/>
                      </a:lnTo>
                      <a:lnTo>
                        <a:pt x="532" y="290"/>
                      </a:lnTo>
                      <a:lnTo>
                        <a:pt x="532" y="306"/>
                      </a:lnTo>
                      <a:lnTo>
                        <a:pt x="532" y="196"/>
                      </a:lnTo>
                      <a:lnTo>
                        <a:pt x="532" y="396"/>
                      </a:lnTo>
                      <a:lnTo>
                        <a:pt x="532" y="218"/>
                      </a:lnTo>
                      <a:lnTo>
                        <a:pt x="532" y="294"/>
                      </a:lnTo>
                      <a:lnTo>
                        <a:pt x="533" y="409"/>
                      </a:lnTo>
                      <a:lnTo>
                        <a:pt x="533" y="145"/>
                      </a:lnTo>
                      <a:lnTo>
                        <a:pt x="533" y="300"/>
                      </a:lnTo>
                      <a:lnTo>
                        <a:pt x="533" y="332"/>
                      </a:lnTo>
                      <a:lnTo>
                        <a:pt x="533" y="207"/>
                      </a:lnTo>
                      <a:lnTo>
                        <a:pt x="534" y="363"/>
                      </a:lnTo>
                      <a:lnTo>
                        <a:pt x="534" y="320"/>
                      </a:lnTo>
                      <a:lnTo>
                        <a:pt x="534" y="378"/>
                      </a:lnTo>
                      <a:lnTo>
                        <a:pt x="534" y="406"/>
                      </a:lnTo>
                      <a:lnTo>
                        <a:pt x="535" y="204"/>
                      </a:lnTo>
                      <a:lnTo>
                        <a:pt x="535" y="302"/>
                      </a:lnTo>
                      <a:lnTo>
                        <a:pt x="535" y="269"/>
                      </a:lnTo>
                      <a:lnTo>
                        <a:pt x="535" y="206"/>
                      </a:lnTo>
                      <a:lnTo>
                        <a:pt x="535" y="422"/>
                      </a:lnTo>
                      <a:lnTo>
                        <a:pt x="535" y="323"/>
                      </a:lnTo>
                      <a:lnTo>
                        <a:pt x="536" y="365"/>
                      </a:lnTo>
                      <a:lnTo>
                        <a:pt x="536" y="233"/>
                      </a:lnTo>
                      <a:lnTo>
                        <a:pt x="536" y="452"/>
                      </a:lnTo>
                      <a:lnTo>
                        <a:pt x="536" y="379"/>
                      </a:lnTo>
                      <a:lnTo>
                        <a:pt x="536" y="365"/>
                      </a:lnTo>
                      <a:lnTo>
                        <a:pt x="536" y="253"/>
                      </a:lnTo>
                      <a:lnTo>
                        <a:pt x="537" y="413"/>
                      </a:lnTo>
                      <a:lnTo>
                        <a:pt x="537" y="310"/>
                      </a:lnTo>
                      <a:lnTo>
                        <a:pt x="537" y="382"/>
                      </a:lnTo>
                      <a:lnTo>
                        <a:pt x="537" y="451"/>
                      </a:lnTo>
                      <a:lnTo>
                        <a:pt x="537" y="271"/>
                      </a:lnTo>
                      <a:lnTo>
                        <a:pt x="538" y="388"/>
                      </a:lnTo>
                      <a:lnTo>
                        <a:pt x="538" y="378"/>
                      </a:lnTo>
                      <a:lnTo>
                        <a:pt x="538" y="2165"/>
                      </a:lnTo>
                      <a:lnTo>
                        <a:pt x="538" y="328"/>
                      </a:lnTo>
                      <a:lnTo>
                        <a:pt x="538" y="424"/>
                      </a:lnTo>
                      <a:lnTo>
                        <a:pt x="539" y="405"/>
                      </a:lnTo>
                      <a:lnTo>
                        <a:pt x="539" y="337"/>
                      </a:lnTo>
                      <a:lnTo>
                        <a:pt x="539" y="505"/>
                      </a:lnTo>
                      <a:lnTo>
                        <a:pt x="539" y="431"/>
                      </a:lnTo>
                      <a:lnTo>
                        <a:pt x="539" y="468"/>
                      </a:lnTo>
                      <a:lnTo>
                        <a:pt x="539" y="362"/>
                      </a:lnTo>
                      <a:lnTo>
                        <a:pt x="540" y="542"/>
                      </a:lnTo>
                      <a:lnTo>
                        <a:pt x="540" y="497"/>
                      </a:lnTo>
                      <a:lnTo>
                        <a:pt x="540" y="504"/>
                      </a:lnTo>
                      <a:lnTo>
                        <a:pt x="541" y="373"/>
                      </a:lnTo>
                      <a:lnTo>
                        <a:pt x="541" y="558"/>
                      </a:lnTo>
                      <a:lnTo>
                        <a:pt x="541" y="470"/>
                      </a:lnTo>
                      <a:lnTo>
                        <a:pt x="541" y="495"/>
                      </a:lnTo>
                      <a:lnTo>
                        <a:pt x="541" y="616"/>
                      </a:lnTo>
                      <a:lnTo>
                        <a:pt x="541" y="359"/>
                      </a:lnTo>
                      <a:lnTo>
                        <a:pt x="541" y="480"/>
                      </a:lnTo>
                      <a:lnTo>
                        <a:pt x="542" y="395"/>
                      </a:lnTo>
                      <a:lnTo>
                        <a:pt x="542" y="380"/>
                      </a:lnTo>
                      <a:lnTo>
                        <a:pt x="542" y="567"/>
                      </a:lnTo>
                      <a:lnTo>
                        <a:pt x="542" y="420"/>
                      </a:lnTo>
                      <a:lnTo>
                        <a:pt x="542" y="539"/>
                      </a:lnTo>
                      <a:lnTo>
                        <a:pt x="542" y="389"/>
                      </a:lnTo>
                      <a:lnTo>
                        <a:pt x="542" y="617"/>
                      </a:lnTo>
                      <a:lnTo>
                        <a:pt x="543" y="590"/>
                      </a:lnTo>
                      <a:lnTo>
                        <a:pt x="543" y="577"/>
                      </a:lnTo>
                      <a:lnTo>
                        <a:pt x="544" y="472"/>
                      </a:lnTo>
                      <a:lnTo>
                        <a:pt x="544" y="662"/>
                      </a:lnTo>
                      <a:lnTo>
                        <a:pt x="544" y="618"/>
                      </a:lnTo>
                      <a:lnTo>
                        <a:pt x="544" y="607"/>
                      </a:lnTo>
                      <a:lnTo>
                        <a:pt x="544" y="687"/>
                      </a:lnTo>
                      <a:lnTo>
                        <a:pt x="544" y="511"/>
                      </a:lnTo>
                      <a:lnTo>
                        <a:pt x="545" y="634"/>
                      </a:lnTo>
                      <a:lnTo>
                        <a:pt x="545" y="439"/>
                      </a:lnTo>
                      <a:lnTo>
                        <a:pt x="545" y="582"/>
                      </a:lnTo>
                      <a:lnTo>
                        <a:pt x="545" y="641"/>
                      </a:lnTo>
                      <a:lnTo>
                        <a:pt x="545" y="487"/>
                      </a:lnTo>
                      <a:lnTo>
                        <a:pt x="546" y="537"/>
                      </a:lnTo>
                      <a:lnTo>
                        <a:pt x="546" y="659"/>
                      </a:lnTo>
                      <a:lnTo>
                        <a:pt x="547" y="493"/>
                      </a:lnTo>
                      <a:lnTo>
                        <a:pt x="547" y="516"/>
                      </a:lnTo>
                      <a:lnTo>
                        <a:pt x="547" y="553"/>
                      </a:lnTo>
                      <a:lnTo>
                        <a:pt x="547" y="454"/>
                      </a:lnTo>
                      <a:lnTo>
                        <a:pt x="547" y="596"/>
                      </a:lnTo>
                      <a:lnTo>
                        <a:pt x="547" y="454"/>
                      </a:lnTo>
                      <a:lnTo>
                        <a:pt x="547" y="529"/>
                      </a:lnTo>
                      <a:lnTo>
                        <a:pt x="548" y="606"/>
                      </a:lnTo>
                      <a:lnTo>
                        <a:pt x="548" y="453"/>
                      </a:lnTo>
                      <a:lnTo>
                        <a:pt x="548" y="512"/>
                      </a:lnTo>
                      <a:lnTo>
                        <a:pt x="549" y="434"/>
                      </a:lnTo>
                      <a:lnTo>
                        <a:pt x="549" y="641"/>
                      </a:lnTo>
                      <a:lnTo>
                        <a:pt x="549" y="462"/>
                      </a:lnTo>
                      <a:lnTo>
                        <a:pt x="549" y="496"/>
                      </a:lnTo>
                      <a:lnTo>
                        <a:pt x="549" y="581"/>
                      </a:lnTo>
                      <a:lnTo>
                        <a:pt x="550" y="394"/>
                      </a:lnTo>
                      <a:lnTo>
                        <a:pt x="550" y="472"/>
                      </a:lnTo>
                      <a:lnTo>
                        <a:pt x="550" y="440"/>
                      </a:lnTo>
                      <a:lnTo>
                        <a:pt x="550" y="589"/>
                      </a:lnTo>
                      <a:lnTo>
                        <a:pt x="550" y="381"/>
                      </a:lnTo>
                      <a:lnTo>
                        <a:pt x="550" y="569"/>
                      </a:lnTo>
                      <a:lnTo>
                        <a:pt x="551" y="518"/>
                      </a:lnTo>
                      <a:lnTo>
                        <a:pt x="551" y="610"/>
                      </a:lnTo>
                      <a:lnTo>
                        <a:pt x="551" y="383"/>
                      </a:lnTo>
                      <a:lnTo>
                        <a:pt x="551" y="487"/>
                      </a:lnTo>
                      <a:lnTo>
                        <a:pt x="551" y="466"/>
                      </a:lnTo>
                      <a:lnTo>
                        <a:pt x="551" y="422"/>
                      </a:lnTo>
                      <a:lnTo>
                        <a:pt x="551" y="561"/>
                      </a:lnTo>
                      <a:lnTo>
                        <a:pt x="552" y="474"/>
                      </a:lnTo>
                      <a:lnTo>
                        <a:pt x="552" y="506"/>
                      </a:lnTo>
                      <a:lnTo>
                        <a:pt x="553" y="402"/>
                      </a:lnTo>
                      <a:lnTo>
                        <a:pt x="553" y="626"/>
                      </a:lnTo>
                      <a:lnTo>
                        <a:pt x="553" y="425"/>
                      </a:lnTo>
                      <a:lnTo>
                        <a:pt x="553" y="490"/>
                      </a:lnTo>
                      <a:lnTo>
                        <a:pt x="553" y="566"/>
                      </a:lnTo>
                      <a:lnTo>
                        <a:pt x="553" y="409"/>
                      </a:lnTo>
                      <a:lnTo>
                        <a:pt x="553" y="485"/>
                      </a:lnTo>
                      <a:lnTo>
                        <a:pt x="554" y="464"/>
                      </a:lnTo>
                      <a:lnTo>
                        <a:pt x="554" y="570"/>
                      </a:lnTo>
                      <a:lnTo>
                        <a:pt x="554" y="358"/>
                      </a:lnTo>
                      <a:lnTo>
                        <a:pt x="554" y="425"/>
                      </a:lnTo>
                      <a:lnTo>
                        <a:pt x="554" y="462"/>
                      </a:lnTo>
                      <a:lnTo>
                        <a:pt x="554" y="354"/>
                      </a:lnTo>
                      <a:lnTo>
                        <a:pt x="555" y="550"/>
                      </a:lnTo>
                      <a:lnTo>
                        <a:pt x="555" y="423"/>
                      </a:lnTo>
                      <a:lnTo>
                        <a:pt x="555" y="380"/>
                      </a:lnTo>
                      <a:lnTo>
                        <a:pt x="556" y="550"/>
                      </a:lnTo>
                      <a:lnTo>
                        <a:pt x="556" y="495"/>
                      </a:lnTo>
                      <a:lnTo>
                        <a:pt x="556" y="371"/>
                      </a:lnTo>
                      <a:lnTo>
                        <a:pt x="556" y="603"/>
                      </a:lnTo>
                      <a:lnTo>
                        <a:pt x="556" y="498"/>
                      </a:lnTo>
                      <a:lnTo>
                        <a:pt x="557" y="506"/>
                      </a:lnTo>
                      <a:lnTo>
                        <a:pt x="557" y="518"/>
                      </a:lnTo>
                      <a:lnTo>
                        <a:pt x="557" y="379"/>
                      </a:lnTo>
                      <a:lnTo>
                        <a:pt x="557" y="506"/>
                      </a:lnTo>
                      <a:lnTo>
                        <a:pt x="557" y="563"/>
                      </a:lnTo>
                      <a:lnTo>
                        <a:pt x="557" y="365"/>
                      </a:lnTo>
                      <a:lnTo>
                        <a:pt x="558" y="540"/>
                      </a:lnTo>
                      <a:lnTo>
                        <a:pt x="558" y="500"/>
                      </a:lnTo>
                      <a:lnTo>
                        <a:pt x="558" y="315"/>
                      </a:lnTo>
                      <a:lnTo>
                        <a:pt x="559" y="557"/>
                      </a:lnTo>
                      <a:lnTo>
                        <a:pt x="559" y="485"/>
                      </a:lnTo>
                      <a:lnTo>
                        <a:pt x="559" y="524"/>
                      </a:lnTo>
                      <a:lnTo>
                        <a:pt x="559" y="527"/>
                      </a:lnTo>
                      <a:lnTo>
                        <a:pt x="559" y="389"/>
                      </a:lnTo>
                      <a:lnTo>
                        <a:pt x="559" y="445"/>
                      </a:lnTo>
                      <a:lnTo>
                        <a:pt x="560" y="477"/>
                      </a:lnTo>
                      <a:lnTo>
                        <a:pt x="560" y="566"/>
                      </a:lnTo>
                      <a:lnTo>
                        <a:pt x="560" y="364"/>
                      </a:lnTo>
                      <a:lnTo>
                        <a:pt x="560" y="412"/>
                      </a:lnTo>
                      <a:lnTo>
                        <a:pt x="560" y="385"/>
                      </a:lnTo>
                      <a:lnTo>
                        <a:pt x="561" y="512"/>
                      </a:lnTo>
                      <a:lnTo>
                        <a:pt x="561" y="416"/>
                      </a:lnTo>
                      <a:lnTo>
                        <a:pt x="561" y="350"/>
                      </a:lnTo>
                      <a:lnTo>
                        <a:pt x="561" y="297"/>
                      </a:lnTo>
                      <a:lnTo>
                        <a:pt x="562" y="532"/>
                      </a:lnTo>
                      <a:lnTo>
                        <a:pt x="562" y="375"/>
                      </a:lnTo>
                      <a:lnTo>
                        <a:pt x="562" y="420"/>
                      </a:lnTo>
                      <a:lnTo>
                        <a:pt x="562" y="337"/>
                      </a:lnTo>
                      <a:lnTo>
                        <a:pt x="562" y="491"/>
                      </a:lnTo>
                      <a:lnTo>
                        <a:pt x="562" y="458"/>
                      </a:lnTo>
                      <a:lnTo>
                        <a:pt x="563" y="401"/>
                      </a:lnTo>
                      <a:lnTo>
                        <a:pt x="563" y="325"/>
                      </a:lnTo>
                      <a:lnTo>
                        <a:pt x="563" y="514"/>
                      </a:lnTo>
                      <a:lnTo>
                        <a:pt x="563" y="408"/>
                      </a:lnTo>
                      <a:lnTo>
                        <a:pt x="563" y="449"/>
                      </a:lnTo>
                      <a:lnTo>
                        <a:pt x="564" y="483"/>
                      </a:lnTo>
                      <a:lnTo>
                        <a:pt x="564" y="312"/>
                      </a:lnTo>
                      <a:lnTo>
                        <a:pt x="564" y="410"/>
                      </a:lnTo>
                      <a:lnTo>
                        <a:pt x="564" y="445"/>
                      </a:lnTo>
                      <a:lnTo>
                        <a:pt x="565" y="262"/>
                      </a:lnTo>
                      <a:lnTo>
                        <a:pt x="565" y="334"/>
                      </a:lnTo>
                      <a:lnTo>
                        <a:pt x="565" y="410"/>
                      </a:lnTo>
                      <a:lnTo>
                        <a:pt x="565" y="286"/>
                      </a:lnTo>
                      <a:lnTo>
                        <a:pt x="565" y="493"/>
                      </a:lnTo>
                      <a:lnTo>
                        <a:pt x="565" y="364"/>
                      </a:lnTo>
                      <a:lnTo>
                        <a:pt x="565" y="373"/>
                      </a:lnTo>
                      <a:lnTo>
                        <a:pt x="566" y="276"/>
                      </a:lnTo>
                      <a:lnTo>
                        <a:pt x="566" y="484"/>
                      </a:lnTo>
                      <a:lnTo>
                        <a:pt x="566" y="385"/>
                      </a:lnTo>
                      <a:lnTo>
                        <a:pt x="566" y="378"/>
                      </a:lnTo>
                      <a:lnTo>
                        <a:pt x="567" y="510"/>
                      </a:lnTo>
                      <a:lnTo>
                        <a:pt x="567" y="332"/>
                      </a:lnTo>
                      <a:lnTo>
                        <a:pt x="567" y="416"/>
                      </a:lnTo>
                      <a:lnTo>
                        <a:pt x="567" y="340"/>
                      </a:lnTo>
                      <a:lnTo>
                        <a:pt x="568" y="328"/>
                      </a:lnTo>
                      <a:lnTo>
                        <a:pt x="568" y="493"/>
                      </a:lnTo>
                      <a:lnTo>
                        <a:pt x="568" y="447"/>
                      </a:lnTo>
                      <a:lnTo>
                        <a:pt x="568" y="398"/>
                      </a:lnTo>
                      <a:lnTo>
                        <a:pt x="568" y="469"/>
                      </a:lnTo>
                      <a:lnTo>
                        <a:pt x="568" y="261"/>
                      </a:lnTo>
                      <a:lnTo>
                        <a:pt x="568" y="312"/>
                      </a:lnTo>
                      <a:lnTo>
                        <a:pt x="569" y="275"/>
                      </a:lnTo>
                      <a:lnTo>
                        <a:pt x="569" y="409"/>
                      </a:lnTo>
                      <a:lnTo>
                        <a:pt x="569" y="249"/>
                      </a:lnTo>
                      <a:lnTo>
                        <a:pt x="569" y="380"/>
                      </a:lnTo>
                      <a:lnTo>
                        <a:pt x="569" y="323"/>
                      </a:lnTo>
                      <a:lnTo>
                        <a:pt x="569" y="395"/>
                      </a:lnTo>
                      <a:lnTo>
                        <a:pt x="570" y="235"/>
                      </a:lnTo>
                      <a:lnTo>
                        <a:pt x="570" y="378"/>
                      </a:lnTo>
                      <a:lnTo>
                        <a:pt x="570" y="291"/>
                      </a:lnTo>
                      <a:lnTo>
                        <a:pt x="571" y="430"/>
                      </a:lnTo>
                      <a:lnTo>
                        <a:pt x="571" y="272"/>
                      </a:lnTo>
                      <a:lnTo>
                        <a:pt x="571" y="364"/>
                      </a:lnTo>
                      <a:lnTo>
                        <a:pt x="571" y="448"/>
                      </a:lnTo>
                      <a:lnTo>
                        <a:pt x="571" y="274"/>
                      </a:lnTo>
                      <a:lnTo>
                        <a:pt x="571" y="328"/>
                      </a:lnTo>
                      <a:lnTo>
                        <a:pt x="572" y="346"/>
                      </a:lnTo>
                      <a:lnTo>
                        <a:pt x="572" y="471"/>
                      </a:lnTo>
                      <a:lnTo>
                        <a:pt x="572" y="223"/>
                      </a:lnTo>
                      <a:lnTo>
                        <a:pt x="572" y="378"/>
                      </a:lnTo>
                      <a:lnTo>
                        <a:pt x="572" y="447"/>
                      </a:lnTo>
                      <a:lnTo>
                        <a:pt x="573" y="225"/>
                      </a:lnTo>
                      <a:lnTo>
                        <a:pt x="573" y="368"/>
                      </a:lnTo>
                      <a:lnTo>
                        <a:pt x="573" y="375"/>
                      </a:lnTo>
                      <a:lnTo>
                        <a:pt x="574" y="231"/>
                      </a:lnTo>
                      <a:lnTo>
                        <a:pt x="574" y="295"/>
                      </a:lnTo>
                      <a:lnTo>
                        <a:pt x="574" y="282"/>
                      </a:lnTo>
                      <a:lnTo>
                        <a:pt x="574" y="414"/>
                      </a:lnTo>
                      <a:lnTo>
                        <a:pt x="574" y="212"/>
                      </a:lnTo>
                      <a:lnTo>
                        <a:pt x="574" y="346"/>
                      </a:lnTo>
                      <a:lnTo>
                        <a:pt x="575" y="239"/>
                      </a:lnTo>
                      <a:lnTo>
                        <a:pt x="575" y="438"/>
                      </a:lnTo>
                      <a:lnTo>
                        <a:pt x="575" y="328"/>
                      </a:lnTo>
                      <a:lnTo>
                        <a:pt x="575" y="399"/>
                      </a:lnTo>
                      <a:lnTo>
                        <a:pt x="576" y="288"/>
                      </a:lnTo>
                      <a:lnTo>
                        <a:pt x="576" y="468"/>
                      </a:lnTo>
                      <a:lnTo>
                        <a:pt x="576" y="371"/>
                      </a:lnTo>
                      <a:lnTo>
                        <a:pt x="576" y="291"/>
                      </a:lnTo>
                      <a:lnTo>
                        <a:pt x="576" y="228"/>
                      </a:lnTo>
                      <a:lnTo>
                        <a:pt x="577" y="433"/>
                      </a:lnTo>
                      <a:lnTo>
                        <a:pt x="577" y="389"/>
                      </a:lnTo>
                      <a:lnTo>
                        <a:pt x="577" y="337"/>
                      </a:lnTo>
                      <a:lnTo>
                        <a:pt x="577" y="275"/>
                      </a:lnTo>
                      <a:lnTo>
                        <a:pt x="577" y="552"/>
                      </a:lnTo>
                      <a:lnTo>
                        <a:pt x="577" y="442"/>
                      </a:lnTo>
                      <a:lnTo>
                        <a:pt x="578" y="443"/>
                      </a:lnTo>
                      <a:lnTo>
                        <a:pt x="578" y="332"/>
                      </a:lnTo>
                      <a:lnTo>
                        <a:pt x="578" y="547"/>
                      </a:lnTo>
                      <a:lnTo>
                        <a:pt x="578" y="472"/>
                      </a:lnTo>
                      <a:lnTo>
                        <a:pt x="578" y="473"/>
                      </a:lnTo>
                      <a:lnTo>
                        <a:pt x="578" y="353"/>
                      </a:lnTo>
                      <a:lnTo>
                        <a:pt x="579" y="532"/>
                      </a:lnTo>
                      <a:lnTo>
                        <a:pt x="579" y="374"/>
                      </a:lnTo>
                      <a:lnTo>
                        <a:pt x="580" y="556"/>
                      </a:lnTo>
                      <a:lnTo>
                        <a:pt x="580" y="455"/>
                      </a:lnTo>
                      <a:lnTo>
                        <a:pt x="580" y="416"/>
                      </a:lnTo>
                      <a:lnTo>
                        <a:pt x="580" y="517"/>
                      </a:lnTo>
                      <a:lnTo>
                        <a:pt x="580" y="338"/>
                      </a:lnTo>
                      <a:lnTo>
                        <a:pt x="580" y="364"/>
                      </a:lnTo>
                      <a:lnTo>
                        <a:pt x="580" y="418"/>
                      </a:lnTo>
                      <a:lnTo>
                        <a:pt x="581" y="486"/>
                      </a:lnTo>
                      <a:lnTo>
                        <a:pt x="581" y="299"/>
                      </a:lnTo>
                      <a:lnTo>
                        <a:pt x="581" y="407"/>
                      </a:lnTo>
                      <a:lnTo>
                        <a:pt x="581" y="366"/>
                      </a:lnTo>
                      <a:lnTo>
                        <a:pt x="582" y="507"/>
                      </a:lnTo>
                      <a:lnTo>
                        <a:pt x="582" y="279"/>
                      </a:lnTo>
                      <a:lnTo>
                        <a:pt x="582" y="385"/>
                      </a:lnTo>
                      <a:lnTo>
                        <a:pt x="582" y="419"/>
                      </a:lnTo>
                      <a:lnTo>
                        <a:pt x="582" y="493"/>
                      </a:lnTo>
                      <a:lnTo>
                        <a:pt x="582" y="327"/>
                      </a:lnTo>
                      <a:lnTo>
                        <a:pt x="583" y="373"/>
                      </a:lnTo>
                      <a:lnTo>
                        <a:pt x="583" y="364"/>
                      </a:lnTo>
                      <a:lnTo>
                        <a:pt x="583" y="450"/>
                      </a:lnTo>
                      <a:lnTo>
                        <a:pt x="583" y="318"/>
                      </a:lnTo>
                      <a:lnTo>
                        <a:pt x="583" y="376"/>
                      </a:lnTo>
                      <a:lnTo>
                        <a:pt x="584" y="324"/>
                      </a:lnTo>
                      <a:lnTo>
                        <a:pt x="584" y="457"/>
                      </a:lnTo>
                      <a:lnTo>
                        <a:pt x="584" y="287"/>
                      </a:lnTo>
                      <a:lnTo>
                        <a:pt x="584" y="360"/>
                      </a:lnTo>
                      <a:lnTo>
                        <a:pt x="584" y="305"/>
                      </a:lnTo>
                      <a:lnTo>
                        <a:pt x="585" y="468"/>
                      </a:lnTo>
                      <a:lnTo>
                        <a:pt x="585" y="281"/>
                      </a:lnTo>
                      <a:lnTo>
                        <a:pt x="585" y="338"/>
                      </a:lnTo>
                      <a:lnTo>
                        <a:pt x="585" y="404"/>
                      </a:lnTo>
                      <a:lnTo>
                        <a:pt x="585" y="231"/>
                      </a:lnTo>
                      <a:lnTo>
                        <a:pt x="586" y="442"/>
                      </a:lnTo>
                      <a:lnTo>
                        <a:pt x="586" y="257"/>
                      </a:lnTo>
                      <a:lnTo>
                        <a:pt x="586" y="374"/>
                      </a:lnTo>
                      <a:lnTo>
                        <a:pt x="586" y="244"/>
                      </a:lnTo>
                      <a:lnTo>
                        <a:pt x="586" y="469"/>
                      </a:lnTo>
                      <a:lnTo>
                        <a:pt x="586" y="360"/>
                      </a:lnTo>
                      <a:lnTo>
                        <a:pt x="587" y="387"/>
                      </a:lnTo>
                      <a:lnTo>
                        <a:pt x="587" y="469"/>
                      </a:lnTo>
                      <a:lnTo>
                        <a:pt x="587" y="259"/>
                      </a:lnTo>
                      <a:lnTo>
                        <a:pt x="587" y="396"/>
                      </a:lnTo>
                      <a:lnTo>
                        <a:pt x="587" y="491"/>
                      </a:lnTo>
                      <a:lnTo>
                        <a:pt x="588" y="273"/>
                      </a:lnTo>
                      <a:lnTo>
                        <a:pt x="588" y="381"/>
                      </a:lnTo>
                      <a:lnTo>
                        <a:pt x="588" y="432"/>
                      </a:lnTo>
                      <a:lnTo>
                        <a:pt x="588" y="440"/>
                      </a:lnTo>
                      <a:lnTo>
                        <a:pt x="589" y="299"/>
                      </a:lnTo>
                      <a:lnTo>
                        <a:pt x="589" y="343"/>
                      </a:lnTo>
                      <a:lnTo>
                        <a:pt x="589" y="349"/>
                      </a:lnTo>
                      <a:lnTo>
                        <a:pt x="589" y="444"/>
                      </a:lnTo>
                      <a:lnTo>
                        <a:pt x="589" y="244"/>
                      </a:lnTo>
                      <a:lnTo>
                        <a:pt x="589" y="345"/>
                      </a:lnTo>
                      <a:lnTo>
                        <a:pt x="590" y="336"/>
                      </a:lnTo>
                      <a:lnTo>
                        <a:pt x="590" y="238"/>
                      </a:lnTo>
                      <a:lnTo>
                        <a:pt x="590" y="390"/>
                      </a:lnTo>
                      <a:lnTo>
                        <a:pt x="590" y="322"/>
                      </a:lnTo>
                      <a:lnTo>
                        <a:pt x="590" y="305"/>
                      </a:lnTo>
                      <a:lnTo>
                        <a:pt x="590" y="253"/>
                      </a:lnTo>
                      <a:lnTo>
                        <a:pt x="591" y="390"/>
                      </a:lnTo>
                      <a:lnTo>
                        <a:pt x="591" y="362"/>
                      </a:lnTo>
                      <a:lnTo>
                        <a:pt x="591" y="365"/>
                      </a:lnTo>
                      <a:lnTo>
                        <a:pt x="591" y="427"/>
                      </a:lnTo>
                      <a:lnTo>
                        <a:pt x="591" y="271"/>
                      </a:lnTo>
                      <a:lnTo>
                        <a:pt x="592" y="357"/>
                      </a:lnTo>
                      <a:lnTo>
                        <a:pt x="592" y="356"/>
                      </a:lnTo>
                      <a:lnTo>
                        <a:pt x="592" y="437"/>
                      </a:lnTo>
                      <a:lnTo>
                        <a:pt x="592" y="273"/>
                      </a:lnTo>
                      <a:lnTo>
                        <a:pt x="592" y="325"/>
                      </a:lnTo>
                      <a:lnTo>
                        <a:pt x="593" y="318"/>
                      </a:lnTo>
                      <a:lnTo>
                        <a:pt x="593" y="255"/>
                      </a:lnTo>
                      <a:lnTo>
                        <a:pt x="593" y="449"/>
                      </a:lnTo>
                      <a:lnTo>
                        <a:pt x="593" y="304"/>
                      </a:lnTo>
                      <a:lnTo>
                        <a:pt x="593" y="367"/>
                      </a:lnTo>
                      <a:lnTo>
                        <a:pt x="594" y="288"/>
                      </a:lnTo>
                      <a:lnTo>
                        <a:pt x="594" y="440"/>
                      </a:lnTo>
                      <a:lnTo>
                        <a:pt x="594" y="436"/>
                      </a:lnTo>
                      <a:lnTo>
                        <a:pt x="594" y="465"/>
                      </a:lnTo>
                      <a:lnTo>
                        <a:pt x="595" y="301"/>
                      </a:lnTo>
                      <a:lnTo>
                        <a:pt x="595" y="394"/>
                      </a:lnTo>
                      <a:lnTo>
                        <a:pt x="595" y="312"/>
                      </a:lnTo>
                      <a:lnTo>
                        <a:pt x="595" y="449"/>
                      </a:lnTo>
                      <a:lnTo>
                        <a:pt x="595" y="215"/>
                      </a:lnTo>
                      <a:lnTo>
                        <a:pt x="595" y="364"/>
                      </a:lnTo>
                      <a:lnTo>
                        <a:pt x="595" y="341"/>
                      </a:lnTo>
                      <a:lnTo>
                        <a:pt x="596" y="414"/>
                      </a:lnTo>
                      <a:lnTo>
                        <a:pt x="596" y="248"/>
                      </a:lnTo>
                      <a:lnTo>
                        <a:pt x="596" y="334"/>
                      </a:lnTo>
                      <a:lnTo>
                        <a:pt x="596" y="397"/>
                      </a:lnTo>
                      <a:lnTo>
                        <a:pt x="597" y="212"/>
                      </a:lnTo>
                      <a:lnTo>
                        <a:pt x="597" y="366"/>
                      </a:lnTo>
                      <a:lnTo>
                        <a:pt x="597" y="341"/>
                      </a:lnTo>
                      <a:lnTo>
                        <a:pt x="598" y="383"/>
                      </a:lnTo>
                      <a:lnTo>
                        <a:pt x="598" y="189"/>
                      </a:lnTo>
                      <a:lnTo>
                        <a:pt x="598" y="291"/>
                      </a:lnTo>
                      <a:lnTo>
                        <a:pt x="598" y="374"/>
                      </a:lnTo>
                      <a:lnTo>
                        <a:pt x="598" y="396"/>
                      </a:lnTo>
                      <a:lnTo>
                        <a:pt x="598" y="189"/>
                      </a:lnTo>
                      <a:lnTo>
                        <a:pt x="598" y="303"/>
                      </a:lnTo>
                      <a:lnTo>
                        <a:pt x="599" y="317"/>
                      </a:lnTo>
                      <a:lnTo>
                        <a:pt x="599" y="279"/>
                      </a:lnTo>
                      <a:lnTo>
                        <a:pt x="599" y="457"/>
                      </a:lnTo>
                      <a:lnTo>
                        <a:pt x="599" y="341"/>
                      </a:lnTo>
                      <a:lnTo>
                        <a:pt x="599" y="391"/>
                      </a:lnTo>
                      <a:lnTo>
                        <a:pt x="599" y="451"/>
                      </a:lnTo>
                      <a:lnTo>
                        <a:pt x="600" y="221"/>
                      </a:lnTo>
                      <a:lnTo>
                        <a:pt x="600" y="393"/>
                      </a:lnTo>
                      <a:lnTo>
                        <a:pt x="600" y="244"/>
                      </a:lnTo>
                      <a:lnTo>
                        <a:pt x="601" y="410"/>
                      </a:lnTo>
                      <a:lnTo>
                        <a:pt x="601" y="290"/>
                      </a:lnTo>
                      <a:lnTo>
                        <a:pt x="601" y="380"/>
                      </a:lnTo>
                      <a:lnTo>
                        <a:pt x="601" y="302"/>
                      </a:lnTo>
                      <a:lnTo>
                        <a:pt x="601" y="479"/>
                      </a:lnTo>
                      <a:lnTo>
                        <a:pt x="601" y="377"/>
                      </a:lnTo>
                      <a:lnTo>
                        <a:pt x="602" y="333"/>
                      </a:lnTo>
                      <a:lnTo>
                        <a:pt x="602" y="326"/>
                      </a:lnTo>
                      <a:lnTo>
                        <a:pt x="602" y="480"/>
                      </a:lnTo>
                      <a:lnTo>
                        <a:pt x="602" y="400"/>
                      </a:lnTo>
                      <a:lnTo>
                        <a:pt x="602" y="402"/>
                      </a:lnTo>
                      <a:lnTo>
                        <a:pt x="603" y="389"/>
                      </a:lnTo>
                      <a:lnTo>
                        <a:pt x="603" y="516"/>
                      </a:lnTo>
                      <a:lnTo>
                        <a:pt x="603" y="474"/>
                      </a:lnTo>
                      <a:lnTo>
                        <a:pt x="603" y="361"/>
                      </a:lnTo>
                      <a:lnTo>
                        <a:pt x="603" y="533"/>
                      </a:lnTo>
                      <a:lnTo>
                        <a:pt x="604" y="490"/>
                      </a:lnTo>
                      <a:lnTo>
                        <a:pt x="604" y="530"/>
                      </a:lnTo>
                      <a:lnTo>
                        <a:pt x="604" y="407"/>
                      </a:lnTo>
                      <a:lnTo>
                        <a:pt x="604" y="593"/>
                      </a:lnTo>
                      <a:lnTo>
                        <a:pt x="604" y="444"/>
                      </a:lnTo>
                      <a:lnTo>
                        <a:pt x="605" y="499"/>
                      </a:lnTo>
                      <a:lnTo>
                        <a:pt x="605" y="415"/>
                      </a:lnTo>
                      <a:lnTo>
                        <a:pt x="605" y="557"/>
                      </a:lnTo>
                      <a:lnTo>
                        <a:pt x="605" y="523"/>
                      </a:lnTo>
                      <a:lnTo>
                        <a:pt x="605" y="536"/>
                      </a:lnTo>
                      <a:lnTo>
                        <a:pt x="605" y="570"/>
                      </a:lnTo>
                      <a:lnTo>
                        <a:pt x="606" y="383"/>
                      </a:lnTo>
                      <a:lnTo>
                        <a:pt x="606" y="441"/>
                      </a:lnTo>
                      <a:lnTo>
                        <a:pt x="606" y="472"/>
                      </a:lnTo>
                      <a:lnTo>
                        <a:pt x="606" y="413"/>
                      </a:lnTo>
                      <a:lnTo>
                        <a:pt x="606" y="639"/>
                      </a:lnTo>
                      <a:lnTo>
                        <a:pt x="607" y="462"/>
                      </a:lnTo>
                      <a:lnTo>
                        <a:pt x="607" y="539"/>
                      </a:lnTo>
                      <a:lnTo>
                        <a:pt x="607" y="334"/>
                      </a:lnTo>
                      <a:lnTo>
                        <a:pt x="607" y="440"/>
                      </a:lnTo>
                      <a:lnTo>
                        <a:pt x="608" y="407"/>
                      </a:lnTo>
                      <a:lnTo>
                        <a:pt x="608" y="501"/>
                      </a:lnTo>
                      <a:lnTo>
                        <a:pt x="608" y="307"/>
                      </a:lnTo>
                      <a:lnTo>
                        <a:pt x="608" y="434"/>
                      </a:lnTo>
                      <a:lnTo>
                        <a:pt x="608" y="311"/>
                      </a:lnTo>
                      <a:lnTo>
                        <a:pt x="609" y="304"/>
                      </a:lnTo>
                      <a:lnTo>
                        <a:pt x="609" y="484"/>
                      </a:lnTo>
                      <a:lnTo>
                        <a:pt x="609" y="395"/>
                      </a:lnTo>
                      <a:lnTo>
                        <a:pt x="609" y="390"/>
                      </a:lnTo>
                      <a:lnTo>
                        <a:pt x="609" y="506"/>
                      </a:lnTo>
                      <a:lnTo>
                        <a:pt x="610" y="337"/>
                      </a:lnTo>
                      <a:lnTo>
                        <a:pt x="610" y="396"/>
                      </a:lnTo>
                      <a:lnTo>
                        <a:pt x="610" y="361"/>
                      </a:lnTo>
                      <a:lnTo>
                        <a:pt x="610" y="331"/>
                      </a:lnTo>
                      <a:lnTo>
                        <a:pt x="610" y="495"/>
                      </a:lnTo>
                      <a:lnTo>
                        <a:pt x="610" y="466"/>
                      </a:lnTo>
                      <a:lnTo>
                        <a:pt x="610" y="404"/>
                      </a:lnTo>
                      <a:lnTo>
                        <a:pt x="611" y="515"/>
                      </a:lnTo>
                      <a:lnTo>
                        <a:pt x="611" y="362"/>
                      </a:lnTo>
                      <a:lnTo>
                        <a:pt x="611" y="472"/>
                      </a:lnTo>
                      <a:lnTo>
                        <a:pt x="612" y="279"/>
                      </a:lnTo>
                      <a:lnTo>
                        <a:pt x="612" y="518"/>
                      </a:lnTo>
                      <a:lnTo>
                        <a:pt x="612" y="421"/>
                      </a:lnTo>
                      <a:lnTo>
                        <a:pt x="612" y="488"/>
                      </a:lnTo>
                      <a:lnTo>
                        <a:pt x="612" y="353"/>
                      </a:lnTo>
                      <a:lnTo>
                        <a:pt x="613" y="517"/>
                      </a:lnTo>
                      <a:lnTo>
                        <a:pt x="613" y="448"/>
                      </a:lnTo>
                      <a:lnTo>
                        <a:pt x="613" y="458"/>
                      </a:lnTo>
                      <a:lnTo>
                        <a:pt x="613" y="312"/>
                      </a:lnTo>
                      <a:lnTo>
                        <a:pt x="613" y="462"/>
                      </a:lnTo>
                      <a:lnTo>
                        <a:pt x="613" y="352"/>
                      </a:lnTo>
                      <a:lnTo>
                        <a:pt x="614" y="306"/>
                      </a:lnTo>
                      <a:lnTo>
                        <a:pt x="614" y="448"/>
                      </a:lnTo>
                      <a:lnTo>
                        <a:pt x="614" y="391"/>
                      </a:lnTo>
                      <a:lnTo>
                        <a:pt x="614" y="298"/>
                      </a:lnTo>
                      <a:lnTo>
                        <a:pt x="614" y="509"/>
                      </a:lnTo>
                      <a:lnTo>
                        <a:pt x="615" y="299"/>
                      </a:lnTo>
                      <a:lnTo>
                        <a:pt x="615" y="332"/>
                      </a:lnTo>
                      <a:lnTo>
                        <a:pt x="615" y="311"/>
                      </a:lnTo>
                      <a:lnTo>
                        <a:pt x="615" y="462"/>
                      </a:lnTo>
                      <a:lnTo>
                        <a:pt x="616" y="388"/>
                      </a:lnTo>
                      <a:lnTo>
                        <a:pt x="616" y="443"/>
                      </a:lnTo>
                      <a:lnTo>
                        <a:pt x="616" y="342"/>
                      </a:lnTo>
                      <a:lnTo>
                        <a:pt x="616" y="530"/>
                      </a:lnTo>
                      <a:lnTo>
                        <a:pt x="616" y="400"/>
                      </a:lnTo>
                      <a:lnTo>
                        <a:pt x="617" y="463"/>
                      </a:lnTo>
                      <a:lnTo>
                        <a:pt x="617" y="329"/>
                      </a:lnTo>
                      <a:lnTo>
                        <a:pt x="617" y="519"/>
                      </a:lnTo>
                      <a:lnTo>
                        <a:pt x="617" y="395"/>
                      </a:lnTo>
                      <a:lnTo>
                        <a:pt x="617" y="383"/>
                      </a:lnTo>
                      <a:lnTo>
                        <a:pt x="617" y="283"/>
                      </a:lnTo>
                      <a:lnTo>
                        <a:pt x="618" y="494"/>
                      </a:lnTo>
                      <a:lnTo>
                        <a:pt x="618" y="419"/>
                      </a:lnTo>
                      <a:lnTo>
                        <a:pt x="618" y="476"/>
                      </a:lnTo>
                      <a:lnTo>
                        <a:pt x="619" y="320"/>
                      </a:lnTo>
                      <a:lnTo>
                        <a:pt x="619" y="444"/>
                      </a:lnTo>
                      <a:lnTo>
                        <a:pt x="619" y="463"/>
                      </a:lnTo>
                      <a:lnTo>
                        <a:pt x="619" y="341"/>
                      </a:lnTo>
                      <a:lnTo>
                        <a:pt x="619" y="532"/>
                      </a:lnTo>
                      <a:lnTo>
                        <a:pt x="619" y="374"/>
                      </a:lnTo>
                      <a:lnTo>
                        <a:pt x="620" y="394"/>
                      </a:lnTo>
                      <a:lnTo>
                        <a:pt x="620" y="308"/>
                      </a:lnTo>
                      <a:lnTo>
                        <a:pt x="620" y="449"/>
                      </a:lnTo>
                      <a:lnTo>
                        <a:pt x="620" y="408"/>
                      </a:lnTo>
                      <a:lnTo>
                        <a:pt x="620" y="365"/>
                      </a:lnTo>
                      <a:lnTo>
                        <a:pt x="621" y="342"/>
                      </a:lnTo>
                      <a:lnTo>
                        <a:pt x="621" y="539"/>
                      </a:lnTo>
                      <a:lnTo>
                        <a:pt x="621" y="484"/>
                      </a:lnTo>
                      <a:lnTo>
                        <a:pt x="621" y="384"/>
                      </a:lnTo>
                      <a:lnTo>
                        <a:pt x="622" y="332"/>
                      </a:lnTo>
                      <a:lnTo>
                        <a:pt x="622" y="498"/>
                      </a:lnTo>
                      <a:lnTo>
                        <a:pt x="622" y="462"/>
                      </a:lnTo>
                      <a:lnTo>
                        <a:pt x="622" y="415"/>
                      </a:lnTo>
                      <a:lnTo>
                        <a:pt x="622" y="520"/>
                      </a:lnTo>
                      <a:lnTo>
                        <a:pt x="622" y="344"/>
                      </a:lnTo>
                      <a:lnTo>
                        <a:pt x="622" y="445"/>
                      </a:lnTo>
                      <a:lnTo>
                        <a:pt x="623" y="413"/>
                      </a:lnTo>
                      <a:lnTo>
                        <a:pt x="623" y="518"/>
                      </a:lnTo>
                      <a:lnTo>
                        <a:pt x="623" y="336"/>
                      </a:lnTo>
                      <a:lnTo>
                        <a:pt x="623" y="406"/>
                      </a:lnTo>
                      <a:lnTo>
                        <a:pt x="623" y="364"/>
                      </a:lnTo>
                      <a:lnTo>
                        <a:pt x="624" y="319"/>
                      </a:lnTo>
                      <a:lnTo>
                        <a:pt x="624" y="505"/>
                      </a:lnTo>
                      <a:lnTo>
                        <a:pt x="624" y="320"/>
                      </a:lnTo>
                      <a:lnTo>
                        <a:pt x="624" y="430"/>
                      </a:lnTo>
                      <a:lnTo>
                        <a:pt x="624" y="440"/>
                      </a:lnTo>
                      <a:lnTo>
                        <a:pt x="624" y="265"/>
                      </a:lnTo>
                      <a:lnTo>
                        <a:pt x="625" y="400"/>
                      </a:lnTo>
                      <a:lnTo>
                        <a:pt x="625" y="386"/>
                      </a:lnTo>
                      <a:lnTo>
                        <a:pt x="625" y="419"/>
                      </a:lnTo>
                      <a:lnTo>
                        <a:pt x="625" y="194"/>
                      </a:lnTo>
                      <a:lnTo>
                        <a:pt x="626" y="387"/>
                      </a:lnTo>
                      <a:lnTo>
                        <a:pt x="626" y="388"/>
                      </a:lnTo>
                      <a:lnTo>
                        <a:pt x="626" y="242"/>
                      </a:lnTo>
                      <a:lnTo>
                        <a:pt x="626" y="398"/>
                      </a:lnTo>
                      <a:lnTo>
                        <a:pt x="626" y="254"/>
                      </a:lnTo>
                      <a:lnTo>
                        <a:pt x="626" y="259"/>
                      </a:lnTo>
                      <a:lnTo>
                        <a:pt x="626" y="233"/>
                      </a:lnTo>
                      <a:lnTo>
                        <a:pt x="627" y="414"/>
                      </a:lnTo>
                      <a:lnTo>
                        <a:pt x="627" y="370"/>
                      </a:lnTo>
                      <a:lnTo>
                        <a:pt x="627" y="357"/>
                      </a:lnTo>
                      <a:lnTo>
                        <a:pt x="627" y="283"/>
                      </a:lnTo>
                      <a:lnTo>
                        <a:pt x="627" y="2084"/>
                      </a:lnTo>
                      <a:lnTo>
                        <a:pt x="628" y="394"/>
                      </a:lnTo>
                      <a:lnTo>
                        <a:pt x="628" y="488"/>
                      </a:lnTo>
                      <a:lnTo>
                        <a:pt x="628" y="292"/>
                      </a:lnTo>
                      <a:lnTo>
                        <a:pt x="629" y="407"/>
                      </a:lnTo>
                      <a:lnTo>
                        <a:pt x="629" y="466"/>
                      </a:lnTo>
                      <a:lnTo>
                        <a:pt x="629" y="492"/>
                      </a:lnTo>
                      <a:lnTo>
                        <a:pt x="629" y="331"/>
                      </a:lnTo>
                      <a:lnTo>
                        <a:pt x="629" y="430"/>
                      </a:lnTo>
                      <a:lnTo>
                        <a:pt x="629" y="390"/>
                      </a:lnTo>
                      <a:lnTo>
                        <a:pt x="629" y="331"/>
                      </a:lnTo>
                      <a:lnTo>
                        <a:pt x="630" y="517"/>
                      </a:lnTo>
                      <a:lnTo>
                        <a:pt x="630" y="420"/>
                      </a:lnTo>
                      <a:lnTo>
                        <a:pt x="630" y="463"/>
                      </a:lnTo>
                      <a:lnTo>
                        <a:pt x="631" y="336"/>
                      </a:lnTo>
                      <a:lnTo>
                        <a:pt x="631" y="517"/>
                      </a:lnTo>
                      <a:lnTo>
                        <a:pt x="631" y="419"/>
                      </a:lnTo>
                      <a:lnTo>
                        <a:pt x="631" y="431"/>
                      </a:lnTo>
                      <a:lnTo>
                        <a:pt x="631" y="382"/>
                      </a:lnTo>
                      <a:lnTo>
                        <a:pt x="631" y="1015"/>
                      </a:lnTo>
                      <a:lnTo>
                        <a:pt x="632" y="639"/>
                      </a:lnTo>
                      <a:lnTo>
                        <a:pt x="632" y="522"/>
                      </a:lnTo>
                      <a:lnTo>
                        <a:pt x="632" y="571"/>
                      </a:lnTo>
                      <a:lnTo>
                        <a:pt x="632" y="306"/>
                      </a:lnTo>
                      <a:lnTo>
                        <a:pt x="632" y="448"/>
                      </a:lnTo>
                      <a:lnTo>
                        <a:pt x="632" y="380"/>
                      </a:lnTo>
                      <a:lnTo>
                        <a:pt x="632" y="493"/>
                      </a:lnTo>
                      <a:lnTo>
                        <a:pt x="632" y="310"/>
                      </a:lnTo>
                      <a:lnTo>
                        <a:pt x="633" y="327"/>
                      </a:lnTo>
                      <a:lnTo>
                        <a:pt x="633" y="429"/>
                      </a:lnTo>
                      <a:lnTo>
                        <a:pt x="633" y="473"/>
                      </a:lnTo>
                      <a:lnTo>
                        <a:pt x="633" y="265"/>
                      </a:lnTo>
                      <a:lnTo>
                        <a:pt x="634" y="417"/>
                      </a:lnTo>
                      <a:lnTo>
                        <a:pt x="634" y="320"/>
                      </a:lnTo>
                      <a:lnTo>
                        <a:pt x="634" y="256"/>
                      </a:lnTo>
                      <a:lnTo>
                        <a:pt x="635" y="424"/>
                      </a:lnTo>
                      <a:lnTo>
                        <a:pt x="635" y="388"/>
                      </a:lnTo>
                      <a:lnTo>
                        <a:pt x="635" y="406"/>
                      </a:lnTo>
                      <a:lnTo>
                        <a:pt x="635" y="356"/>
                      </a:lnTo>
                      <a:lnTo>
                        <a:pt x="635" y="1990"/>
                      </a:lnTo>
                      <a:lnTo>
                        <a:pt x="635" y="505"/>
                      </a:lnTo>
                      <a:lnTo>
                        <a:pt x="635" y="550"/>
                      </a:lnTo>
                      <a:lnTo>
                        <a:pt x="636" y="302"/>
                      </a:lnTo>
                      <a:lnTo>
                        <a:pt x="636" y="402"/>
                      </a:lnTo>
                      <a:lnTo>
                        <a:pt x="636" y="369"/>
                      </a:lnTo>
                      <a:lnTo>
                        <a:pt x="636" y="499"/>
                      </a:lnTo>
                      <a:lnTo>
                        <a:pt x="636" y="342"/>
                      </a:lnTo>
                      <a:lnTo>
                        <a:pt x="637" y="383"/>
                      </a:lnTo>
                      <a:lnTo>
                        <a:pt x="637" y="348"/>
                      </a:lnTo>
                      <a:lnTo>
                        <a:pt x="638" y="313"/>
                      </a:lnTo>
                      <a:lnTo>
                        <a:pt x="638" y="546"/>
                      </a:lnTo>
                      <a:lnTo>
                        <a:pt x="638" y="415"/>
                      </a:lnTo>
                      <a:lnTo>
                        <a:pt x="638" y="438"/>
                      </a:lnTo>
                      <a:lnTo>
                        <a:pt x="638" y="394"/>
                      </a:lnTo>
                      <a:lnTo>
                        <a:pt x="638" y="628"/>
                      </a:lnTo>
                      <a:lnTo>
                        <a:pt x="638" y="448"/>
                      </a:lnTo>
                      <a:lnTo>
                        <a:pt x="638" y="548"/>
                      </a:lnTo>
                      <a:lnTo>
                        <a:pt x="639" y="416"/>
                      </a:lnTo>
                      <a:lnTo>
                        <a:pt x="639" y="559"/>
                      </a:lnTo>
                      <a:lnTo>
                        <a:pt x="639" y="477"/>
                      </a:lnTo>
                      <a:lnTo>
                        <a:pt x="639" y="568"/>
                      </a:lnTo>
                      <a:lnTo>
                        <a:pt x="640" y="382"/>
                      </a:lnTo>
                      <a:lnTo>
                        <a:pt x="640" y="400"/>
                      </a:lnTo>
                      <a:lnTo>
                        <a:pt x="640" y="397"/>
                      </a:lnTo>
                      <a:lnTo>
                        <a:pt x="640" y="354"/>
                      </a:lnTo>
                      <a:lnTo>
                        <a:pt x="640" y="874"/>
                      </a:lnTo>
                      <a:lnTo>
                        <a:pt x="641" y="545"/>
                      </a:lnTo>
                      <a:lnTo>
                        <a:pt x="641" y="489"/>
                      </a:lnTo>
                      <a:lnTo>
                        <a:pt x="641" y="546"/>
                      </a:lnTo>
                      <a:lnTo>
                        <a:pt x="641" y="305"/>
                      </a:lnTo>
                      <a:lnTo>
                        <a:pt x="641" y="361"/>
                      </a:lnTo>
                      <a:lnTo>
                        <a:pt x="642" y="226"/>
                      </a:lnTo>
                      <a:lnTo>
                        <a:pt x="642" y="509"/>
                      </a:lnTo>
                      <a:lnTo>
                        <a:pt x="642" y="391"/>
                      </a:lnTo>
                      <a:lnTo>
                        <a:pt x="642" y="337"/>
                      </a:lnTo>
                      <a:lnTo>
                        <a:pt x="642" y="254"/>
                      </a:lnTo>
                      <a:lnTo>
                        <a:pt x="643" y="877"/>
                      </a:lnTo>
                      <a:lnTo>
                        <a:pt x="643" y="647"/>
                      </a:lnTo>
                      <a:lnTo>
                        <a:pt x="643" y="667"/>
                      </a:lnTo>
                      <a:lnTo>
                        <a:pt x="643" y="324"/>
                      </a:lnTo>
                      <a:lnTo>
                        <a:pt x="644" y="379"/>
                      </a:lnTo>
                      <a:lnTo>
                        <a:pt x="644" y="432"/>
                      </a:lnTo>
                      <a:lnTo>
                        <a:pt x="644" y="495"/>
                      </a:lnTo>
                      <a:lnTo>
                        <a:pt x="644" y="316"/>
                      </a:lnTo>
                      <a:lnTo>
                        <a:pt x="644" y="434"/>
                      </a:lnTo>
                      <a:lnTo>
                        <a:pt x="644" y="377"/>
                      </a:lnTo>
                      <a:lnTo>
                        <a:pt x="644" y="298"/>
                      </a:lnTo>
                      <a:lnTo>
                        <a:pt x="645" y="510"/>
                      </a:lnTo>
                      <a:lnTo>
                        <a:pt x="645" y="360"/>
                      </a:lnTo>
                      <a:lnTo>
                        <a:pt x="645" y="282"/>
                      </a:lnTo>
                      <a:lnTo>
                        <a:pt x="645" y="531"/>
                      </a:lnTo>
                      <a:lnTo>
                        <a:pt x="645" y="276"/>
                      </a:lnTo>
                      <a:lnTo>
                        <a:pt x="646" y="343"/>
                      </a:lnTo>
                      <a:lnTo>
                        <a:pt x="646" y="351"/>
                      </a:lnTo>
                      <a:lnTo>
                        <a:pt x="646" y="490"/>
                      </a:lnTo>
                      <a:lnTo>
                        <a:pt x="646" y="262"/>
                      </a:lnTo>
                      <a:lnTo>
                        <a:pt x="647" y="298"/>
                      </a:lnTo>
                      <a:lnTo>
                        <a:pt x="647" y="369"/>
                      </a:lnTo>
                      <a:lnTo>
                        <a:pt x="647" y="386"/>
                      </a:lnTo>
                      <a:lnTo>
                        <a:pt x="647" y="170"/>
                      </a:lnTo>
                      <a:lnTo>
                        <a:pt x="647" y="256"/>
                      </a:lnTo>
                      <a:lnTo>
                        <a:pt x="647" y="274"/>
                      </a:lnTo>
                      <a:lnTo>
                        <a:pt x="648" y="190"/>
                      </a:lnTo>
                      <a:lnTo>
                        <a:pt x="648" y="354"/>
                      </a:lnTo>
                      <a:lnTo>
                        <a:pt x="648" y="217"/>
                      </a:lnTo>
                      <a:lnTo>
                        <a:pt x="648" y="221"/>
                      </a:lnTo>
                      <a:lnTo>
                        <a:pt x="648" y="104"/>
                      </a:lnTo>
                      <a:lnTo>
                        <a:pt x="649" y="312"/>
                      </a:lnTo>
                      <a:lnTo>
                        <a:pt x="649" y="250"/>
                      </a:lnTo>
                      <a:lnTo>
                        <a:pt x="649" y="218"/>
                      </a:lnTo>
                      <a:lnTo>
                        <a:pt x="649" y="152"/>
                      </a:lnTo>
                      <a:lnTo>
                        <a:pt x="649" y="303"/>
                      </a:lnTo>
                      <a:lnTo>
                        <a:pt x="650" y="256"/>
                      </a:lnTo>
                      <a:lnTo>
                        <a:pt x="650" y="202"/>
                      </a:lnTo>
                      <a:lnTo>
                        <a:pt x="650" y="105"/>
                      </a:lnTo>
                      <a:lnTo>
                        <a:pt x="650" y="262"/>
                      </a:lnTo>
                      <a:lnTo>
                        <a:pt x="650" y="206"/>
                      </a:lnTo>
                      <a:lnTo>
                        <a:pt x="650" y="207"/>
                      </a:lnTo>
                      <a:lnTo>
                        <a:pt x="650" y="135"/>
                      </a:lnTo>
                      <a:lnTo>
                        <a:pt x="651" y="481"/>
                      </a:lnTo>
                      <a:lnTo>
                        <a:pt x="651" y="353"/>
                      </a:lnTo>
                      <a:lnTo>
                        <a:pt x="651" y="472"/>
                      </a:lnTo>
                      <a:lnTo>
                        <a:pt x="652" y="279"/>
                      </a:lnTo>
                      <a:lnTo>
                        <a:pt x="652" y="412"/>
                      </a:lnTo>
                      <a:lnTo>
                        <a:pt x="652" y="392"/>
                      </a:lnTo>
                      <a:lnTo>
                        <a:pt x="652" y="153"/>
                      </a:lnTo>
                      <a:lnTo>
                        <a:pt x="652" y="410"/>
                      </a:lnTo>
                      <a:lnTo>
                        <a:pt x="653" y="267"/>
                      </a:lnTo>
                      <a:lnTo>
                        <a:pt x="653" y="309"/>
                      </a:lnTo>
                      <a:lnTo>
                        <a:pt x="653" y="380"/>
                      </a:lnTo>
                      <a:lnTo>
                        <a:pt x="653" y="182"/>
                      </a:lnTo>
                      <a:lnTo>
                        <a:pt x="653" y="324"/>
                      </a:lnTo>
                      <a:lnTo>
                        <a:pt x="653" y="199"/>
                      </a:lnTo>
                      <a:lnTo>
                        <a:pt x="653" y="162"/>
                      </a:lnTo>
                      <a:lnTo>
                        <a:pt x="653" y="382"/>
                      </a:lnTo>
                      <a:lnTo>
                        <a:pt x="654" y="288"/>
                      </a:lnTo>
                      <a:lnTo>
                        <a:pt x="654" y="324"/>
                      </a:lnTo>
                      <a:lnTo>
                        <a:pt x="655" y="179"/>
                      </a:lnTo>
                      <a:lnTo>
                        <a:pt x="655" y="370"/>
                      </a:lnTo>
                      <a:lnTo>
                        <a:pt x="655" y="281"/>
                      </a:lnTo>
                      <a:lnTo>
                        <a:pt x="655" y="330"/>
                      </a:lnTo>
                      <a:lnTo>
                        <a:pt x="655" y="210"/>
                      </a:lnTo>
                      <a:lnTo>
                        <a:pt x="655" y="368"/>
                      </a:lnTo>
                      <a:lnTo>
                        <a:pt x="656" y="258"/>
                      </a:lnTo>
                      <a:lnTo>
                        <a:pt x="656" y="233"/>
                      </a:lnTo>
                      <a:lnTo>
                        <a:pt x="656" y="407"/>
                      </a:lnTo>
                      <a:lnTo>
                        <a:pt x="656" y="197"/>
                      </a:lnTo>
                      <a:lnTo>
                        <a:pt x="656" y="192"/>
                      </a:lnTo>
                      <a:lnTo>
                        <a:pt x="657" y="365"/>
                      </a:lnTo>
                      <a:lnTo>
                        <a:pt x="657" y="179"/>
                      </a:lnTo>
                      <a:lnTo>
                        <a:pt x="657" y="316"/>
                      </a:lnTo>
                      <a:lnTo>
                        <a:pt x="657" y="272"/>
                      </a:lnTo>
                      <a:lnTo>
                        <a:pt x="657" y="343"/>
                      </a:lnTo>
                      <a:lnTo>
                        <a:pt x="658" y="210"/>
                      </a:lnTo>
                      <a:lnTo>
                        <a:pt x="658" y="296"/>
                      </a:lnTo>
                      <a:lnTo>
                        <a:pt x="658" y="339"/>
                      </a:lnTo>
                      <a:lnTo>
                        <a:pt x="658" y="161"/>
                      </a:lnTo>
                      <a:lnTo>
                        <a:pt x="659" y="248"/>
                      </a:lnTo>
                      <a:lnTo>
                        <a:pt x="659" y="240"/>
                      </a:lnTo>
                      <a:lnTo>
                        <a:pt x="659" y="313"/>
                      </a:lnTo>
                      <a:lnTo>
                        <a:pt x="659" y="118"/>
                      </a:lnTo>
                      <a:lnTo>
                        <a:pt x="659" y="229"/>
                      </a:lnTo>
                      <a:lnTo>
                        <a:pt x="659" y="258"/>
                      </a:lnTo>
                      <a:lnTo>
                        <a:pt x="659" y="277"/>
                      </a:lnTo>
                      <a:lnTo>
                        <a:pt x="660" y="112"/>
                      </a:lnTo>
                      <a:lnTo>
                        <a:pt x="660" y="197"/>
                      </a:lnTo>
                      <a:lnTo>
                        <a:pt x="660" y="187"/>
                      </a:lnTo>
                      <a:lnTo>
                        <a:pt x="660" y="387"/>
                      </a:lnTo>
                      <a:lnTo>
                        <a:pt x="661" y="143"/>
                      </a:lnTo>
                      <a:lnTo>
                        <a:pt x="661" y="250"/>
                      </a:lnTo>
                      <a:lnTo>
                        <a:pt x="661" y="207"/>
                      </a:lnTo>
                      <a:lnTo>
                        <a:pt x="661" y="154"/>
                      </a:lnTo>
                      <a:lnTo>
                        <a:pt x="661" y="332"/>
                      </a:lnTo>
                      <a:lnTo>
                        <a:pt x="662" y="254"/>
                      </a:lnTo>
                      <a:lnTo>
                        <a:pt x="662" y="265"/>
                      </a:lnTo>
                      <a:lnTo>
                        <a:pt x="662" y="331"/>
                      </a:lnTo>
                      <a:lnTo>
                        <a:pt x="662" y="188"/>
                      </a:lnTo>
                      <a:lnTo>
                        <a:pt x="662" y="274"/>
                      </a:lnTo>
                      <a:lnTo>
                        <a:pt x="662" y="272"/>
                      </a:lnTo>
                      <a:lnTo>
                        <a:pt x="663" y="207"/>
                      </a:lnTo>
                      <a:lnTo>
                        <a:pt x="663" y="372"/>
                      </a:lnTo>
                      <a:lnTo>
                        <a:pt x="663" y="283"/>
                      </a:lnTo>
                      <a:lnTo>
                        <a:pt x="663" y="309"/>
                      </a:lnTo>
                      <a:lnTo>
                        <a:pt x="663" y="165"/>
                      </a:lnTo>
                      <a:lnTo>
                        <a:pt x="663" y="404"/>
                      </a:lnTo>
                      <a:lnTo>
                        <a:pt x="664" y="268"/>
                      </a:lnTo>
                      <a:lnTo>
                        <a:pt x="664" y="235"/>
                      </a:lnTo>
                      <a:lnTo>
                        <a:pt x="664" y="316"/>
                      </a:lnTo>
                      <a:lnTo>
                        <a:pt x="664" y="161"/>
                      </a:lnTo>
                      <a:lnTo>
                        <a:pt x="665" y="255"/>
                      </a:lnTo>
                      <a:lnTo>
                        <a:pt x="665" y="273"/>
                      </a:lnTo>
                      <a:lnTo>
                        <a:pt x="665" y="194"/>
                      </a:lnTo>
                      <a:lnTo>
                        <a:pt x="665" y="399"/>
                      </a:lnTo>
                      <a:lnTo>
                        <a:pt x="665" y="332"/>
                      </a:lnTo>
                      <a:lnTo>
                        <a:pt x="665" y="293"/>
                      </a:lnTo>
                      <a:lnTo>
                        <a:pt x="665" y="160"/>
                      </a:lnTo>
                      <a:lnTo>
                        <a:pt x="666" y="333"/>
                      </a:lnTo>
                      <a:lnTo>
                        <a:pt x="666" y="267"/>
                      </a:lnTo>
                      <a:lnTo>
                        <a:pt x="666" y="310"/>
                      </a:lnTo>
                      <a:lnTo>
                        <a:pt x="666" y="197"/>
                      </a:lnTo>
                      <a:lnTo>
                        <a:pt x="667" y="383"/>
                      </a:lnTo>
                      <a:lnTo>
                        <a:pt x="667" y="320"/>
                      </a:lnTo>
                      <a:lnTo>
                        <a:pt x="667" y="321"/>
                      </a:lnTo>
                      <a:lnTo>
                        <a:pt x="667" y="236"/>
                      </a:lnTo>
                      <a:lnTo>
                        <a:pt x="668" y="426"/>
                      </a:lnTo>
                      <a:lnTo>
                        <a:pt x="668" y="315"/>
                      </a:lnTo>
                      <a:lnTo>
                        <a:pt x="668" y="418"/>
                      </a:lnTo>
                      <a:lnTo>
                        <a:pt x="668" y="491"/>
                      </a:lnTo>
                      <a:lnTo>
                        <a:pt x="668" y="224"/>
                      </a:lnTo>
                      <a:lnTo>
                        <a:pt x="668" y="347"/>
                      </a:lnTo>
                      <a:lnTo>
                        <a:pt x="668" y="351"/>
                      </a:lnTo>
                      <a:lnTo>
                        <a:pt x="669" y="244"/>
                      </a:lnTo>
                      <a:lnTo>
                        <a:pt x="669" y="410"/>
                      </a:lnTo>
                      <a:lnTo>
                        <a:pt x="669" y="330"/>
                      </a:lnTo>
                      <a:lnTo>
                        <a:pt x="669" y="308"/>
                      </a:lnTo>
                      <a:lnTo>
                        <a:pt x="669" y="383"/>
                      </a:lnTo>
                      <a:lnTo>
                        <a:pt x="670" y="227"/>
                      </a:lnTo>
                      <a:lnTo>
                        <a:pt x="670" y="362"/>
                      </a:lnTo>
                      <a:lnTo>
                        <a:pt x="670" y="278"/>
                      </a:lnTo>
                      <a:lnTo>
                        <a:pt x="671" y="401"/>
                      </a:lnTo>
                      <a:lnTo>
                        <a:pt x="671" y="218"/>
                      </a:lnTo>
                      <a:lnTo>
                        <a:pt x="671" y="317"/>
                      </a:lnTo>
                      <a:lnTo>
                        <a:pt x="671" y="261"/>
                      </a:lnTo>
                      <a:lnTo>
                        <a:pt x="671" y="221"/>
                      </a:lnTo>
                      <a:lnTo>
                        <a:pt x="671" y="382"/>
                      </a:lnTo>
                      <a:lnTo>
                        <a:pt x="671" y="285"/>
                      </a:lnTo>
                      <a:lnTo>
                        <a:pt x="671" y="332"/>
                      </a:lnTo>
                      <a:lnTo>
                        <a:pt x="672" y="181"/>
                      </a:lnTo>
                      <a:lnTo>
                        <a:pt x="672" y="239"/>
                      </a:lnTo>
                      <a:lnTo>
                        <a:pt x="672" y="337"/>
                      </a:lnTo>
                      <a:lnTo>
                        <a:pt x="672" y="186"/>
                      </a:lnTo>
                      <a:lnTo>
                        <a:pt x="673" y="236"/>
                      </a:lnTo>
                      <a:lnTo>
                        <a:pt x="673" y="271"/>
                      </a:lnTo>
                      <a:lnTo>
                        <a:pt x="673" y="380"/>
                      </a:lnTo>
                      <a:lnTo>
                        <a:pt x="674" y="173"/>
                      </a:lnTo>
                      <a:lnTo>
                        <a:pt x="674" y="238"/>
                      </a:lnTo>
                      <a:lnTo>
                        <a:pt x="674" y="210"/>
                      </a:lnTo>
                      <a:lnTo>
                        <a:pt x="674" y="339"/>
                      </a:lnTo>
                      <a:lnTo>
                        <a:pt x="674" y="329"/>
                      </a:lnTo>
                      <a:lnTo>
                        <a:pt x="674" y="257"/>
                      </a:lnTo>
                      <a:lnTo>
                        <a:pt x="674" y="164"/>
                      </a:lnTo>
                      <a:lnTo>
                        <a:pt x="675" y="385"/>
                      </a:lnTo>
                      <a:lnTo>
                        <a:pt x="675" y="251"/>
                      </a:lnTo>
                      <a:lnTo>
                        <a:pt x="675" y="299"/>
                      </a:lnTo>
                      <a:lnTo>
                        <a:pt x="675" y="354"/>
                      </a:lnTo>
                      <a:lnTo>
                        <a:pt x="675" y="89"/>
                      </a:lnTo>
                      <a:lnTo>
                        <a:pt x="676" y="230"/>
                      </a:lnTo>
                      <a:lnTo>
                        <a:pt x="676" y="228"/>
                      </a:lnTo>
                      <a:lnTo>
                        <a:pt x="676" y="142"/>
                      </a:lnTo>
                      <a:lnTo>
                        <a:pt x="676" y="332"/>
                      </a:lnTo>
                      <a:lnTo>
                        <a:pt x="677" y="303"/>
                      </a:lnTo>
                      <a:lnTo>
                        <a:pt x="677" y="211"/>
                      </a:lnTo>
                      <a:lnTo>
                        <a:pt x="677" y="346"/>
                      </a:lnTo>
                      <a:lnTo>
                        <a:pt x="677" y="94"/>
                      </a:lnTo>
                      <a:lnTo>
                        <a:pt x="677" y="214"/>
                      </a:lnTo>
                      <a:lnTo>
                        <a:pt x="677" y="284"/>
                      </a:lnTo>
                      <a:lnTo>
                        <a:pt x="677" y="139"/>
                      </a:lnTo>
                      <a:lnTo>
                        <a:pt x="678" y="363"/>
                      </a:lnTo>
                      <a:lnTo>
                        <a:pt x="678" y="266"/>
                      </a:lnTo>
                      <a:lnTo>
                        <a:pt x="678" y="207"/>
                      </a:lnTo>
                      <a:lnTo>
                        <a:pt x="678" y="111"/>
                      </a:lnTo>
                      <a:lnTo>
                        <a:pt x="679" y="334"/>
                      </a:lnTo>
                      <a:lnTo>
                        <a:pt x="679" y="224"/>
                      </a:lnTo>
                      <a:lnTo>
                        <a:pt x="679" y="247"/>
                      </a:lnTo>
                      <a:lnTo>
                        <a:pt x="679" y="135"/>
                      </a:lnTo>
                      <a:lnTo>
                        <a:pt x="680" y="293"/>
                      </a:lnTo>
                      <a:lnTo>
                        <a:pt x="680" y="227"/>
                      </a:lnTo>
                      <a:lnTo>
                        <a:pt x="680" y="273"/>
                      </a:lnTo>
                      <a:lnTo>
                        <a:pt x="680" y="201"/>
                      </a:lnTo>
                      <a:lnTo>
                        <a:pt x="680" y="321"/>
                      </a:lnTo>
                      <a:lnTo>
                        <a:pt x="680" y="250"/>
                      </a:lnTo>
                      <a:lnTo>
                        <a:pt x="680" y="275"/>
                      </a:lnTo>
                      <a:lnTo>
                        <a:pt x="681" y="335"/>
                      </a:lnTo>
                      <a:lnTo>
                        <a:pt x="681" y="141"/>
                      </a:lnTo>
                      <a:lnTo>
                        <a:pt x="681" y="254"/>
                      </a:lnTo>
                      <a:lnTo>
                        <a:pt x="681" y="208"/>
                      </a:lnTo>
                      <a:lnTo>
                        <a:pt x="681" y="277"/>
                      </a:lnTo>
                      <a:lnTo>
                        <a:pt x="682" y="108"/>
                      </a:lnTo>
                      <a:lnTo>
                        <a:pt x="682" y="195"/>
                      </a:lnTo>
                      <a:lnTo>
                        <a:pt x="682" y="267"/>
                      </a:lnTo>
                      <a:lnTo>
                        <a:pt x="682" y="287"/>
                      </a:lnTo>
                      <a:lnTo>
                        <a:pt x="683" y="87"/>
                      </a:lnTo>
                      <a:lnTo>
                        <a:pt x="683" y="189"/>
                      </a:lnTo>
                      <a:lnTo>
                        <a:pt x="683" y="276"/>
                      </a:lnTo>
                      <a:lnTo>
                        <a:pt x="683" y="136"/>
                      </a:lnTo>
                      <a:lnTo>
                        <a:pt x="683" y="287"/>
                      </a:lnTo>
                      <a:lnTo>
                        <a:pt x="683" y="212"/>
                      </a:lnTo>
                      <a:lnTo>
                        <a:pt x="683" y="145"/>
                      </a:lnTo>
                      <a:lnTo>
                        <a:pt x="684" y="280"/>
                      </a:lnTo>
                      <a:lnTo>
                        <a:pt x="684" y="243"/>
                      </a:lnTo>
                      <a:lnTo>
                        <a:pt x="684" y="256"/>
                      </a:lnTo>
                      <a:lnTo>
                        <a:pt x="684" y="142"/>
                      </a:lnTo>
                      <a:lnTo>
                        <a:pt x="684" y="340"/>
                      </a:lnTo>
                      <a:lnTo>
                        <a:pt x="685" y="326"/>
                      </a:lnTo>
                      <a:lnTo>
                        <a:pt x="685" y="303"/>
                      </a:lnTo>
                      <a:lnTo>
                        <a:pt x="685" y="358"/>
                      </a:lnTo>
                      <a:lnTo>
                        <a:pt x="685" y="163"/>
                      </a:lnTo>
                      <a:lnTo>
                        <a:pt x="686" y="298"/>
                      </a:lnTo>
                      <a:lnTo>
                        <a:pt x="686" y="300"/>
                      </a:lnTo>
                      <a:lnTo>
                        <a:pt x="686" y="182"/>
                      </a:lnTo>
                      <a:lnTo>
                        <a:pt x="686" y="341"/>
                      </a:lnTo>
                      <a:lnTo>
                        <a:pt x="686" y="230"/>
                      </a:lnTo>
                      <a:lnTo>
                        <a:pt x="686" y="96"/>
                      </a:lnTo>
                      <a:lnTo>
                        <a:pt x="687" y="335"/>
                      </a:lnTo>
                      <a:lnTo>
                        <a:pt x="687" y="334"/>
                      </a:lnTo>
                      <a:lnTo>
                        <a:pt x="687" y="163"/>
                      </a:lnTo>
                      <a:lnTo>
                        <a:pt x="688" y="369"/>
                      </a:lnTo>
                      <a:lnTo>
                        <a:pt x="688" y="324"/>
                      </a:lnTo>
                      <a:lnTo>
                        <a:pt x="688" y="241"/>
                      </a:lnTo>
                      <a:lnTo>
                        <a:pt x="688" y="225"/>
                      </a:lnTo>
                      <a:lnTo>
                        <a:pt x="688" y="421"/>
                      </a:lnTo>
                      <a:lnTo>
                        <a:pt x="689" y="267"/>
                      </a:lnTo>
                      <a:lnTo>
                        <a:pt x="689" y="325"/>
                      </a:lnTo>
                      <a:lnTo>
                        <a:pt x="689" y="189"/>
                      </a:lnTo>
                      <a:lnTo>
                        <a:pt x="689" y="421"/>
                      </a:lnTo>
                      <a:lnTo>
                        <a:pt x="689" y="229"/>
                      </a:lnTo>
                      <a:lnTo>
                        <a:pt x="689" y="311"/>
                      </a:lnTo>
                      <a:lnTo>
                        <a:pt x="690" y="154"/>
                      </a:lnTo>
                      <a:lnTo>
                        <a:pt x="690" y="188"/>
                      </a:lnTo>
                      <a:lnTo>
                        <a:pt x="690" y="171"/>
                      </a:lnTo>
                      <a:lnTo>
                        <a:pt x="691" y="128"/>
                      </a:lnTo>
                      <a:lnTo>
                        <a:pt x="691" y="298"/>
                      </a:lnTo>
                      <a:lnTo>
                        <a:pt x="691" y="298"/>
                      </a:lnTo>
                      <a:lnTo>
                        <a:pt x="691" y="160"/>
                      </a:lnTo>
                      <a:lnTo>
                        <a:pt x="692" y="322"/>
                      </a:lnTo>
                      <a:lnTo>
                        <a:pt x="692" y="289"/>
                      </a:lnTo>
                      <a:lnTo>
                        <a:pt x="692" y="166"/>
                      </a:lnTo>
                      <a:lnTo>
                        <a:pt x="692" y="341"/>
                      </a:lnTo>
                      <a:lnTo>
                        <a:pt x="692" y="130"/>
                      </a:lnTo>
                      <a:lnTo>
                        <a:pt x="692" y="302"/>
                      </a:lnTo>
                      <a:lnTo>
                        <a:pt x="692" y="343"/>
                      </a:lnTo>
                      <a:lnTo>
                        <a:pt x="692" y="166"/>
                      </a:lnTo>
                      <a:lnTo>
                        <a:pt x="693" y="376"/>
                      </a:lnTo>
                      <a:lnTo>
                        <a:pt x="693" y="294"/>
                      </a:lnTo>
                      <a:lnTo>
                        <a:pt x="693" y="253"/>
                      </a:lnTo>
                      <a:lnTo>
                        <a:pt x="694" y="143"/>
                      </a:lnTo>
                      <a:lnTo>
                        <a:pt x="694" y="393"/>
                      </a:lnTo>
                      <a:lnTo>
                        <a:pt x="694" y="340"/>
                      </a:lnTo>
                      <a:lnTo>
                        <a:pt x="694" y="293"/>
                      </a:lnTo>
                      <a:lnTo>
                        <a:pt x="694" y="336"/>
                      </a:lnTo>
                      <a:lnTo>
                        <a:pt x="694" y="195"/>
                      </a:lnTo>
                      <a:lnTo>
                        <a:pt x="695" y="241"/>
                      </a:lnTo>
                      <a:lnTo>
                        <a:pt x="695" y="267"/>
                      </a:lnTo>
                      <a:lnTo>
                        <a:pt x="695" y="376"/>
                      </a:lnTo>
                      <a:lnTo>
                        <a:pt x="695" y="184"/>
                      </a:lnTo>
                      <a:lnTo>
                        <a:pt x="695" y="303"/>
                      </a:lnTo>
                      <a:lnTo>
                        <a:pt x="695" y="281"/>
                      </a:lnTo>
                      <a:lnTo>
                        <a:pt x="696" y="404"/>
                      </a:lnTo>
                      <a:lnTo>
                        <a:pt x="696" y="194"/>
                      </a:lnTo>
                      <a:lnTo>
                        <a:pt x="696" y="262"/>
                      </a:lnTo>
                      <a:lnTo>
                        <a:pt x="696" y="322"/>
                      </a:lnTo>
                      <a:lnTo>
                        <a:pt x="696" y="136"/>
                      </a:lnTo>
                      <a:lnTo>
                        <a:pt x="697" y="371"/>
                      </a:lnTo>
                      <a:lnTo>
                        <a:pt x="697" y="247"/>
                      </a:lnTo>
                      <a:lnTo>
                        <a:pt x="697" y="195"/>
                      </a:lnTo>
                      <a:lnTo>
                        <a:pt x="697" y="182"/>
                      </a:lnTo>
                      <a:lnTo>
                        <a:pt x="698" y="362"/>
                      </a:lnTo>
                      <a:lnTo>
                        <a:pt x="698" y="198"/>
                      </a:lnTo>
                      <a:lnTo>
                        <a:pt x="698" y="158"/>
                      </a:lnTo>
                      <a:lnTo>
                        <a:pt x="698" y="341"/>
                      </a:lnTo>
                      <a:lnTo>
                        <a:pt x="698" y="272"/>
                      </a:lnTo>
                      <a:lnTo>
                        <a:pt x="698" y="272"/>
                      </a:lnTo>
                      <a:lnTo>
                        <a:pt x="699" y="184"/>
                      </a:lnTo>
                      <a:lnTo>
                        <a:pt x="699" y="414"/>
                      </a:lnTo>
                      <a:lnTo>
                        <a:pt x="699" y="332"/>
                      </a:lnTo>
                      <a:lnTo>
                        <a:pt x="699" y="220"/>
                      </a:lnTo>
                      <a:lnTo>
                        <a:pt x="699" y="335"/>
                      </a:lnTo>
                      <a:lnTo>
                        <a:pt x="700" y="216"/>
                      </a:lnTo>
                      <a:lnTo>
                        <a:pt x="700" y="278"/>
                      </a:lnTo>
                      <a:lnTo>
                        <a:pt x="700" y="296"/>
                      </a:lnTo>
                      <a:lnTo>
                        <a:pt x="700" y="189"/>
                      </a:lnTo>
                      <a:lnTo>
                        <a:pt x="700" y="447"/>
                      </a:lnTo>
                      <a:lnTo>
                        <a:pt x="701" y="376"/>
                      </a:lnTo>
                      <a:lnTo>
                        <a:pt x="701" y="363"/>
                      </a:lnTo>
                      <a:lnTo>
                        <a:pt x="701" y="458"/>
                      </a:lnTo>
                      <a:lnTo>
                        <a:pt x="701" y="267"/>
                      </a:lnTo>
                      <a:lnTo>
                        <a:pt x="701" y="296"/>
                      </a:lnTo>
                      <a:lnTo>
                        <a:pt x="701" y="376"/>
                      </a:lnTo>
                      <a:lnTo>
                        <a:pt x="702" y="244"/>
                      </a:lnTo>
                      <a:lnTo>
                        <a:pt x="702" y="432"/>
                      </a:lnTo>
                      <a:lnTo>
                        <a:pt x="702" y="365"/>
                      </a:lnTo>
                      <a:lnTo>
                        <a:pt x="702" y="373"/>
                      </a:lnTo>
                      <a:lnTo>
                        <a:pt x="702" y="282"/>
                      </a:lnTo>
                      <a:lnTo>
                        <a:pt x="703" y="411"/>
                      </a:lnTo>
                      <a:lnTo>
                        <a:pt x="703" y="326"/>
                      </a:lnTo>
                      <a:lnTo>
                        <a:pt x="703" y="489"/>
                      </a:lnTo>
                      <a:lnTo>
                        <a:pt x="703" y="254"/>
                      </a:lnTo>
                      <a:lnTo>
                        <a:pt x="704" y="454"/>
                      </a:lnTo>
                      <a:lnTo>
                        <a:pt x="704" y="251"/>
                      </a:lnTo>
                      <a:lnTo>
                        <a:pt x="704" y="500"/>
                      </a:lnTo>
                      <a:lnTo>
                        <a:pt x="704" y="436"/>
                      </a:lnTo>
                      <a:lnTo>
                        <a:pt x="704" y="419"/>
                      </a:lnTo>
                      <a:lnTo>
                        <a:pt x="705" y="286"/>
                      </a:lnTo>
                      <a:lnTo>
                        <a:pt x="705" y="475"/>
                      </a:lnTo>
                      <a:lnTo>
                        <a:pt x="705" y="434"/>
                      </a:lnTo>
                      <a:lnTo>
                        <a:pt x="705" y="420"/>
                      </a:lnTo>
                      <a:lnTo>
                        <a:pt x="705" y="292"/>
                      </a:lnTo>
                      <a:lnTo>
                        <a:pt x="706" y="499"/>
                      </a:lnTo>
                      <a:lnTo>
                        <a:pt x="706" y="406"/>
                      </a:lnTo>
                      <a:lnTo>
                        <a:pt x="706" y="365"/>
                      </a:lnTo>
                      <a:lnTo>
                        <a:pt x="706" y="451"/>
                      </a:lnTo>
                      <a:lnTo>
                        <a:pt x="707" y="299"/>
                      </a:lnTo>
                      <a:lnTo>
                        <a:pt x="707" y="378"/>
                      </a:lnTo>
                      <a:lnTo>
                        <a:pt x="707" y="386"/>
                      </a:lnTo>
                      <a:lnTo>
                        <a:pt x="707" y="463"/>
                      </a:lnTo>
                      <a:lnTo>
                        <a:pt x="707" y="259"/>
                      </a:lnTo>
                      <a:lnTo>
                        <a:pt x="707" y="328"/>
                      </a:lnTo>
                      <a:lnTo>
                        <a:pt x="707" y="356"/>
                      </a:lnTo>
                      <a:lnTo>
                        <a:pt x="708" y="261"/>
                      </a:lnTo>
                      <a:lnTo>
                        <a:pt x="708" y="495"/>
                      </a:lnTo>
                      <a:lnTo>
                        <a:pt x="708" y="374"/>
                      </a:lnTo>
                      <a:lnTo>
                        <a:pt x="708" y="402"/>
                      </a:lnTo>
                      <a:lnTo>
                        <a:pt x="708" y="304"/>
                      </a:lnTo>
                      <a:lnTo>
                        <a:pt x="709" y="493"/>
                      </a:lnTo>
                      <a:lnTo>
                        <a:pt x="709" y="356"/>
                      </a:lnTo>
                      <a:lnTo>
                        <a:pt x="709" y="451"/>
                      </a:lnTo>
                      <a:lnTo>
                        <a:pt x="709" y="320"/>
                      </a:lnTo>
                      <a:lnTo>
                        <a:pt x="709" y="474"/>
                      </a:lnTo>
                      <a:lnTo>
                        <a:pt x="710" y="326"/>
                      </a:lnTo>
                      <a:lnTo>
                        <a:pt x="710" y="361"/>
                      </a:lnTo>
                      <a:lnTo>
                        <a:pt x="710" y="274"/>
                      </a:lnTo>
                      <a:lnTo>
                        <a:pt x="710" y="414"/>
                      </a:lnTo>
                      <a:lnTo>
                        <a:pt x="710" y="334"/>
                      </a:lnTo>
                      <a:lnTo>
                        <a:pt x="710" y="386"/>
                      </a:lnTo>
                      <a:lnTo>
                        <a:pt x="711" y="407"/>
                      </a:lnTo>
                      <a:lnTo>
                        <a:pt x="711" y="230"/>
                      </a:lnTo>
                      <a:lnTo>
                        <a:pt x="711" y="327"/>
                      </a:lnTo>
                      <a:lnTo>
                        <a:pt x="712" y="272"/>
                      </a:lnTo>
                      <a:lnTo>
                        <a:pt x="712" y="383"/>
                      </a:lnTo>
                      <a:lnTo>
                        <a:pt x="712" y="300"/>
                      </a:lnTo>
                      <a:lnTo>
                        <a:pt x="712" y="387"/>
                      </a:lnTo>
                      <a:lnTo>
                        <a:pt x="712" y="405"/>
                      </a:lnTo>
                      <a:lnTo>
                        <a:pt x="712" y="273"/>
                      </a:lnTo>
                      <a:lnTo>
                        <a:pt x="713" y="342"/>
                      </a:lnTo>
                      <a:lnTo>
                        <a:pt x="713" y="411"/>
                      </a:lnTo>
                      <a:lnTo>
                        <a:pt x="713" y="463"/>
                      </a:lnTo>
                      <a:lnTo>
                        <a:pt x="713" y="258"/>
                      </a:lnTo>
                      <a:lnTo>
                        <a:pt x="713" y="388"/>
                      </a:lnTo>
                      <a:lnTo>
                        <a:pt x="713" y="372"/>
                      </a:lnTo>
                      <a:lnTo>
                        <a:pt x="714" y="387"/>
                      </a:lnTo>
                      <a:lnTo>
                        <a:pt x="714" y="192"/>
                      </a:lnTo>
                      <a:lnTo>
                        <a:pt x="714" y="341"/>
                      </a:lnTo>
                      <a:lnTo>
                        <a:pt x="714" y="274"/>
                      </a:lnTo>
                      <a:lnTo>
                        <a:pt x="714" y="231"/>
                      </a:lnTo>
                      <a:lnTo>
                        <a:pt x="714" y="386"/>
                      </a:lnTo>
                      <a:lnTo>
                        <a:pt x="715" y="261"/>
                      </a:lnTo>
                      <a:lnTo>
                        <a:pt x="715" y="311"/>
                      </a:lnTo>
                      <a:lnTo>
                        <a:pt x="715" y="235"/>
                      </a:lnTo>
                      <a:lnTo>
                        <a:pt x="715" y="389"/>
                      </a:lnTo>
                      <a:lnTo>
                        <a:pt x="716" y="299"/>
                      </a:lnTo>
                      <a:lnTo>
                        <a:pt x="716" y="355"/>
                      </a:lnTo>
                      <a:lnTo>
                        <a:pt x="716" y="243"/>
                      </a:lnTo>
                      <a:lnTo>
                        <a:pt x="716" y="388"/>
                      </a:lnTo>
                      <a:lnTo>
                        <a:pt x="716" y="283"/>
                      </a:lnTo>
                      <a:lnTo>
                        <a:pt x="716" y="207"/>
                      </a:lnTo>
                      <a:lnTo>
                        <a:pt x="717" y="1950"/>
                      </a:lnTo>
                      <a:lnTo>
                        <a:pt x="717" y="265"/>
                      </a:lnTo>
                      <a:lnTo>
                        <a:pt x="717" y="251"/>
                      </a:lnTo>
                      <a:lnTo>
                        <a:pt x="717" y="171"/>
                      </a:lnTo>
                      <a:lnTo>
                        <a:pt x="718" y="394"/>
                      </a:lnTo>
                      <a:lnTo>
                        <a:pt x="718" y="354"/>
                      </a:lnTo>
                      <a:lnTo>
                        <a:pt x="718" y="270"/>
                      </a:lnTo>
                      <a:lnTo>
                        <a:pt x="718" y="227"/>
                      </a:lnTo>
                      <a:lnTo>
                        <a:pt x="719" y="438"/>
                      </a:lnTo>
                      <a:lnTo>
                        <a:pt x="719" y="323"/>
                      </a:lnTo>
                      <a:lnTo>
                        <a:pt x="719" y="291"/>
                      </a:lnTo>
                      <a:lnTo>
                        <a:pt x="719" y="287"/>
                      </a:lnTo>
                      <a:lnTo>
                        <a:pt x="719" y="478"/>
                      </a:lnTo>
                      <a:lnTo>
                        <a:pt x="719" y="407"/>
                      </a:lnTo>
                      <a:lnTo>
                        <a:pt x="719" y="448"/>
                      </a:lnTo>
                      <a:lnTo>
                        <a:pt x="720" y="274"/>
                      </a:lnTo>
                      <a:lnTo>
                        <a:pt x="720" y="472"/>
                      </a:lnTo>
                      <a:lnTo>
                        <a:pt x="720" y="377"/>
                      </a:lnTo>
                      <a:lnTo>
                        <a:pt x="720" y="432"/>
                      </a:lnTo>
                      <a:lnTo>
                        <a:pt x="720" y="269"/>
                      </a:lnTo>
                      <a:lnTo>
                        <a:pt x="721" y="446"/>
                      </a:lnTo>
                      <a:lnTo>
                        <a:pt x="721" y="423"/>
                      </a:lnTo>
                      <a:lnTo>
                        <a:pt x="721" y="469"/>
                      </a:lnTo>
                      <a:lnTo>
                        <a:pt x="721" y="480"/>
                      </a:lnTo>
                      <a:lnTo>
                        <a:pt x="722" y="324"/>
                      </a:lnTo>
                      <a:lnTo>
                        <a:pt x="722" y="359"/>
                      </a:lnTo>
                      <a:lnTo>
                        <a:pt x="722" y="347"/>
                      </a:lnTo>
                      <a:lnTo>
                        <a:pt x="722" y="320"/>
                      </a:lnTo>
                      <a:lnTo>
                        <a:pt x="722" y="2093"/>
                      </a:lnTo>
                      <a:lnTo>
                        <a:pt x="722" y="480"/>
                      </a:lnTo>
                      <a:lnTo>
                        <a:pt x="722" y="369"/>
                      </a:lnTo>
                      <a:lnTo>
                        <a:pt x="722" y="473"/>
                      </a:lnTo>
                      <a:lnTo>
                        <a:pt x="723" y="252"/>
                      </a:lnTo>
                      <a:lnTo>
                        <a:pt x="723" y="312"/>
                      </a:lnTo>
                      <a:lnTo>
                        <a:pt x="723" y="289"/>
                      </a:lnTo>
                      <a:lnTo>
                        <a:pt x="723" y="233"/>
                      </a:lnTo>
                      <a:lnTo>
                        <a:pt x="724" y="398"/>
                      </a:lnTo>
                      <a:lnTo>
                        <a:pt x="724" y="329"/>
                      </a:lnTo>
                      <a:lnTo>
                        <a:pt x="724" y="263"/>
                      </a:lnTo>
                      <a:lnTo>
                        <a:pt x="724" y="207"/>
                      </a:lnTo>
                      <a:lnTo>
                        <a:pt x="724" y="403"/>
                      </a:lnTo>
                      <a:lnTo>
                        <a:pt x="725" y="289"/>
                      </a:lnTo>
                      <a:lnTo>
                        <a:pt x="725" y="206"/>
                      </a:lnTo>
                      <a:lnTo>
                        <a:pt x="725" y="476"/>
                      </a:lnTo>
                      <a:lnTo>
                        <a:pt x="725" y="323"/>
                      </a:lnTo>
                      <a:lnTo>
                        <a:pt x="725" y="390"/>
                      </a:lnTo>
                      <a:lnTo>
                        <a:pt x="726" y="279"/>
                      </a:lnTo>
                      <a:lnTo>
                        <a:pt x="726" y="449"/>
                      </a:lnTo>
                      <a:lnTo>
                        <a:pt x="726" y="430"/>
                      </a:lnTo>
                      <a:lnTo>
                        <a:pt x="726" y="400"/>
                      </a:lnTo>
                      <a:lnTo>
                        <a:pt x="726" y="299"/>
                      </a:lnTo>
                      <a:lnTo>
                        <a:pt x="727" y="508"/>
                      </a:lnTo>
                      <a:lnTo>
                        <a:pt x="727" y="358"/>
                      </a:lnTo>
                      <a:lnTo>
                        <a:pt x="727" y="357"/>
                      </a:lnTo>
                      <a:lnTo>
                        <a:pt x="727" y="472"/>
                      </a:lnTo>
                      <a:lnTo>
                        <a:pt x="727" y="342"/>
                      </a:lnTo>
                      <a:lnTo>
                        <a:pt x="728" y="346"/>
                      </a:lnTo>
                      <a:lnTo>
                        <a:pt x="728" y="372"/>
                      </a:lnTo>
                      <a:lnTo>
                        <a:pt x="728" y="311"/>
                      </a:lnTo>
                      <a:lnTo>
                        <a:pt x="728" y="509"/>
                      </a:lnTo>
                      <a:lnTo>
                        <a:pt x="728" y="462"/>
                      </a:lnTo>
                      <a:lnTo>
                        <a:pt x="728" y="366"/>
                      </a:lnTo>
                      <a:lnTo>
                        <a:pt x="729" y="364"/>
                      </a:lnTo>
                      <a:lnTo>
                        <a:pt x="729" y="582"/>
                      </a:lnTo>
                      <a:lnTo>
                        <a:pt x="729" y="456"/>
                      </a:lnTo>
                      <a:lnTo>
                        <a:pt x="729" y="466"/>
                      </a:lnTo>
                      <a:lnTo>
                        <a:pt x="729" y="392"/>
                      </a:lnTo>
                      <a:lnTo>
                        <a:pt x="729" y="614"/>
                      </a:lnTo>
                      <a:lnTo>
                        <a:pt x="730" y="414"/>
                      </a:lnTo>
                      <a:lnTo>
                        <a:pt x="730" y="425"/>
                      </a:lnTo>
                      <a:lnTo>
                        <a:pt x="730" y="519"/>
                      </a:lnTo>
                      <a:lnTo>
                        <a:pt x="731" y="350"/>
                      </a:lnTo>
                      <a:lnTo>
                        <a:pt x="731" y="440"/>
                      </a:lnTo>
                      <a:lnTo>
                        <a:pt x="731" y="341"/>
                      </a:lnTo>
                      <a:lnTo>
                        <a:pt x="731" y="549"/>
                      </a:lnTo>
                      <a:lnTo>
                        <a:pt x="731" y="362"/>
                      </a:lnTo>
                      <a:lnTo>
                        <a:pt x="731" y="390"/>
                      </a:lnTo>
                      <a:lnTo>
                        <a:pt x="731" y="504"/>
                      </a:lnTo>
                      <a:lnTo>
                        <a:pt x="732" y="261"/>
                      </a:lnTo>
                      <a:lnTo>
                        <a:pt x="732" y="420"/>
                      </a:lnTo>
                      <a:lnTo>
                        <a:pt x="732" y="402"/>
                      </a:lnTo>
                      <a:lnTo>
                        <a:pt x="732" y="489"/>
                      </a:lnTo>
                      <a:lnTo>
                        <a:pt x="733" y="291"/>
                      </a:lnTo>
                      <a:lnTo>
                        <a:pt x="733" y="365"/>
                      </a:lnTo>
                      <a:lnTo>
                        <a:pt x="733" y="487"/>
                      </a:lnTo>
                      <a:lnTo>
                        <a:pt x="734" y="278"/>
                      </a:lnTo>
                      <a:lnTo>
                        <a:pt x="734" y="396"/>
                      </a:lnTo>
                      <a:lnTo>
                        <a:pt x="734" y="277"/>
                      </a:lnTo>
                      <a:lnTo>
                        <a:pt x="734" y="1975"/>
                      </a:lnTo>
                      <a:lnTo>
                        <a:pt x="734" y="368"/>
                      </a:lnTo>
                      <a:lnTo>
                        <a:pt x="734" y="338"/>
                      </a:lnTo>
                      <a:lnTo>
                        <a:pt x="735" y="280"/>
                      </a:lnTo>
                      <a:lnTo>
                        <a:pt x="735" y="430"/>
                      </a:lnTo>
                      <a:lnTo>
                        <a:pt x="735" y="366"/>
                      </a:lnTo>
                      <a:lnTo>
                        <a:pt x="735" y="363"/>
                      </a:lnTo>
                      <a:lnTo>
                        <a:pt x="735" y="307"/>
                      </a:lnTo>
                      <a:lnTo>
                        <a:pt x="736" y="831"/>
                      </a:lnTo>
                      <a:lnTo>
                        <a:pt x="736" y="557"/>
                      </a:lnTo>
                      <a:lnTo>
                        <a:pt x="736" y="398"/>
                      </a:lnTo>
                      <a:lnTo>
                        <a:pt x="736" y="539"/>
                      </a:lnTo>
                      <a:lnTo>
                        <a:pt x="737" y="355"/>
                      </a:lnTo>
                      <a:lnTo>
                        <a:pt x="737" y="500"/>
                      </a:lnTo>
                      <a:lnTo>
                        <a:pt x="737" y="392"/>
                      </a:lnTo>
                      <a:lnTo>
                        <a:pt x="737" y="573"/>
                      </a:lnTo>
                      <a:lnTo>
                        <a:pt x="737" y="298"/>
                      </a:lnTo>
                      <a:lnTo>
                        <a:pt x="737" y="551"/>
                      </a:lnTo>
                      <a:lnTo>
                        <a:pt x="737" y="417"/>
                      </a:lnTo>
                      <a:lnTo>
                        <a:pt x="738" y="460"/>
                      </a:lnTo>
                      <a:lnTo>
                        <a:pt x="738" y="311"/>
                      </a:lnTo>
                      <a:lnTo>
                        <a:pt x="738" y="403"/>
                      </a:lnTo>
                      <a:lnTo>
                        <a:pt x="738" y="302"/>
                      </a:lnTo>
                      <a:lnTo>
                        <a:pt x="739" y="460"/>
                      </a:lnTo>
                      <a:lnTo>
                        <a:pt x="739" y="352"/>
                      </a:lnTo>
                      <a:lnTo>
                        <a:pt x="739" y="401"/>
                      </a:lnTo>
                      <a:lnTo>
                        <a:pt x="739" y="288"/>
                      </a:lnTo>
                      <a:lnTo>
                        <a:pt x="739" y="423"/>
                      </a:lnTo>
                      <a:lnTo>
                        <a:pt x="740" y="371"/>
                      </a:lnTo>
                      <a:lnTo>
                        <a:pt x="740" y="378"/>
                      </a:lnTo>
                      <a:lnTo>
                        <a:pt x="740" y="270"/>
                      </a:lnTo>
                      <a:lnTo>
                        <a:pt x="740" y="443"/>
                      </a:lnTo>
                      <a:lnTo>
                        <a:pt x="740" y="304"/>
                      </a:lnTo>
                      <a:lnTo>
                        <a:pt x="740" y="179"/>
                      </a:lnTo>
                      <a:lnTo>
                        <a:pt x="741" y="424"/>
                      </a:lnTo>
                      <a:lnTo>
                        <a:pt x="741" y="314"/>
                      </a:lnTo>
                      <a:lnTo>
                        <a:pt x="741" y="339"/>
                      </a:lnTo>
                      <a:lnTo>
                        <a:pt x="741" y="376"/>
                      </a:lnTo>
                      <a:lnTo>
                        <a:pt x="742" y="244"/>
                      </a:lnTo>
                      <a:lnTo>
                        <a:pt x="742" y="269"/>
                      </a:lnTo>
                      <a:lnTo>
                        <a:pt x="742" y="269"/>
                      </a:lnTo>
                      <a:lnTo>
                        <a:pt x="742" y="200"/>
                      </a:lnTo>
                      <a:lnTo>
                        <a:pt x="742" y="380"/>
                      </a:lnTo>
                      <a:lnTo>
                        <a:pt x="743" y="264"/>
                      </a:lnTo>
                      <a:lnTo>
                        <a:pt x="743" y="268"/>
                      </a:lnTo>
                      <a:lnTo>
                        <a:pt x="743" y="378"/>
                      </a:lnTo>
                      <a:lnTo>
                        <a:pt x="743" y="175"/>
                      </a:lnTo>
                      <a:lnTo>
                        <a:pt x="743" y="187"/>
                      </a:lnTo>
                      <a:lnTo>
                        <a:pt x="744" y="303"/>
                      </a:lnTo>
                      <a:lnTo>
                        <a:pt x="744" y="157"/>
                      </a:lnTo>
                      <a:lnTo>
                        <a:pt x="744" y="166"/>
                      </a:lnTo>
                      <a:lnTo>
                        <a:pt x="744" y="181"/>
                      </a:lnTo>
                      <a:lnTo>
                        <a:pt x="744" y="121"/>
                      </a:lnTo>
                      <a:lnTo>
                        <a:pt x="745" y="331"/>
                      </a:lnTo>
                      <a:lnTo>
                        <a:pt x="745" y="285"/>
                      </a:lnTo>
                      <a:lnTo>
                        <a:pt x="745" y="309"/>
                      </a:lnTo>
                      <a:lnTo>
                        <a:pt x="745" y="380"/>
                      </a:lnTo>
                      <a:lnTo>
                        <a:pt x="745" y="200"/>
                      </a:lnTo>
                      <a:lnTo>
                        <a:pt x="746" y="338"/>
                      </a:lnTo>
                      <a:lnTo>
                        <a:pt x="746" y="290"/>
                      </a:lnTo>
                      <a:lnTo>
                        <a:pt x="746" y="173"/>
                      </a:lnTo>
                      <a:lnTo>
                        <a:pt x="746" y="387"/>
                      </a:lnTo>
                      <a:lnTo>
                        <a:pt x="746" y="359"/>
                      </a:lnTo>
                      <a:lnTo>
                        <a:pt x="747" y="314"/>
                      </a:lnTo>
                      <a:lnTo>
                        <a:pt x="747" y="256"/>
                      </a:lnTo>
                      <a:lnTo>
                        <a:pt x="747" y="430"/>
                      </a:lnTo>
                      <a:lnTo>
                        <a:pt x="747" y="392"/>
                      </a:lnTo>
                      <a:lnTo>
                        <a:pt x="747" y="378"/>
                      </a:lnTo>
                      <a:lnTo>
                        <a:pt x="747" y="338"/>
                      </a:lnTo>
                      <a:lnTo>
                        <a:pt x="748" y="446"/>
                      </a:lnTo>
                      <a:lnTo>
                        <a:pt x="748" y="371"/>
                      </a:lnTo>
                      <a:lnTo>
                        <a:pt x="748" y="364"/>
                      </a:lnTo>
                      <a:lnTo>
                        <a:pt x="748" y="441"/>
                      </a:lnTo>
                      <a:lnTo>
                        <a:pt x="749" y="230"/>
                      </a:lnTo>
                      <a:lnTo>
                        <a:pt x="749" y="318"/>
                      </a:lnTo>
                      <a:lnTo>
                        <a:pt x="749" y="197"/>
                      </a:lnTo>
                      <a:lnTo>
                        <a:pt x="749" y="404"/>
                      </a:lnTo>
                      <a:lnTo>
                        <a:pt x="749" y="353"/>
                      </a:lnTo>
                      <a:lnTo>
                        <a:pt x="750" y="411"/>
                      </a:lnTo>
                      <a:lnTo>
                        <a:pt x="750" y="244"/>
                      </a:lnTo>
                      <a:lnTo>
                        <a:pt x="750" y="458"/>
                      </a:lnTo>
                      <a:lnTo>
                        <a:pt x="750" y="337"/>
                      </a:lnTo>
                      <a:lnTo>
                        <a:pt x="750" y="358"/>
                      </a:lnTo>
                      <a:lnTo>
                        <a:pt x="750" y="411"/>
                      </a:lnTo>
                      <a:lnTo>
                        <a:pt x="750" y="263"/>
                      </a:lnTo>
                      <a:lnTo>
                        <a:pt x="751" y="325"/>
                      </a:lnTo>
                      <a:lnTo>
                        <a:pt x="751" y="298"/>
                      </a:lnTo>
                      <a:lnTo>
                        <a:pt x="751" y="453"/>
                      </a:lnTo>
                      <a:lnTo>
                        <a:pt x="752" y="257"/>
                      </a:lnTo>
                      <a:lnTo>
                        <a:pt x="752" y="317"/>
                      </a:lnTo>
                      <a:lnTo>
                        <a:pt x="752" y="367"/>
                      </a:lnTo>
                      <a:lnTo>
                        <a:pt x="752" y="430"/>
                      </a:lnTo>
                      <a:lnTo>
                        <a:pt x="752" y="236"/>
                      </a:lnTo>
                      <a:lnTo>
                        <a:pt x="752" y="381"/>
                      </a:lnTo>
                      <a:lnTo>
                        <a:pt x="753" y="400"/>
                      </a:lnTo>
                      <a:lnTo>
                        <a:pt x="753" y="242"/>
                      </a:lnTo>
                      <a:lnTo>
                        <a:pt x="753" y="453"/>
                      </a:lnTo>
                      <a:lnTo>
                        <a:pt x="753" y="413"/>
                      </a:lnTo>
                      <a:lnTo>
                        <a:pt x="753" y="402"/>
                      </a:lnTo>
                      <a:lnTo>
                        <a:pt x="753" y="439"/>
                      </a:lnTo>
                      <a:lnTo>
                        <a:pt x="754" y="248"/>
                      </a:lnTo>
                      <a:lnTo>
                        <a:pt x="754" y="421"/>
                      </a:lnTo>
                      <a:lnTo>
                        <a:pt x="754" y="413"/>
                      </a:lnTo>
                      <a:lnTo>
                        <a:pt x="754" y="288"/>
                      </a:lnTo>
                      <a:lnTo>
                        <a:pt x="754" y="479"/>
                      </a:lnTo>
                      <a:lnTo>
                        <a:pt x="755" y="368"/>
                      </a:lnTo>
                      <a:lnTo>
                        <a:pt x="755" y="495"/>
                      </a:lnTo>
                      <a:lnTo>
                        <a:pt x="755" y="330"/>
                      </a:lnTo>
                      <a:lnTo>
                        <a:pt x="755" y="457"/>
                      </a:lnTo>
                      <a:lnTo>
                        <a:pt x="755" y="507"/>
                      </a:lnTo>
                      <a:lnTo>
                        <a:pt x="756" y="367"/>
                      </a:lnTo>
                      <a:lnTo>
                        <a:pt x="756" y="565"/>
                      </a:lnTo>
                      <a:lnTo>
                        <a:pt x="756" y="431"/>
                      </a:lnTo>
                      <a:lnTo>
                        <a:pt x="756" y="476"/>
                      </a:lnTo>
                      <a:lnTo>
                        <a:pt x="756" y="601"/>
                      </a:lnTo>
                      <a:lnTo>
                        <a:pt x="757" y="368"/>
                      </a:lnTo>
                      <a:lnTo>
                        <a:pt x="757" y="409"/>
                      </a:lnTo>
                      <a:lnTo>
                        <a:pt x="757" y="428"/>
                      </a:lnTo>
                      <a:lnTo>
                        <a:pt x="757" y="508"/>
                      </a:lnTo>
                      <a:lnTo>
                        <a:pt x="757" y="335"/>
                      </a:lnTo>
                      <a:lnTo>
                        <a:pt x="758" y="432"/>
                      </a:lnTo>
                      <a:lnTo>
                        <a:pt x="758" y="384"/>
                      </a:lnTo>
                      <a:lnTo>
                        <a:pt x="758" y="499"/>
                      </a:lnTo>
                      <a:lnTo>
                        <a:pt x="758" y="330"/>
                      </a:lnTo>
                      <a:lnTo>
                        <a:pt x="758" y="361"/>
                      </a:lnTo>
                      <a:lnTo>
                        <a:pt x="759" y="376"/>
                      </a:lnTo>
                      <a:lnTo>
                        <a:pt x="759" y="441"/>
                      </a:lnTo>
                      <a:lnTo>
                        <a:pt x="759" y="296"/>
                      </a:lnTo>
                      <a:lnTo>
                        <a:pt x="759" y="432"/>
                      </a:lnTo>
                      <a:lnTo>
                        <a:pt x="759" y="419"/>
                      </a:lnTo>
                      <a:lnTo>
                        <a:pt x="759" y="425"/>
                      </a:lnTo>
                      <a:lnTo>
                        <a:pt x="760" y="287"/>
                      </a:lnTo>
                      <a:lnTo>
                        <a:pt x="760" y="374"/>
                      </a:lnTo>
                      <a:lnTo>
                        <a:pt x="760" y="315"/>
                      </a:lnTo>
                      <a:lnTo>
                        <a:pt x="760" y="480"/>
                      </a:lnTo>
                      <a:lnTo>
                        <a:pt x="760" y="292"/>
                      </a:lnTo>
                      <a:lnTo>
                        <a:pt x="761" y="332"/>
                      </a:lnTo>
                      <a:lnTo>
                        <a:pt x="761" y="308"/>
                      </a:lnTo>
                      <a:lnTo>
                        <a:pt x="761" y="236"/>
                      </a:lnTo>
                      <a:lnTo>
                        <a:pt x="761" y="428"/>
                      </a:lnTo>
                      <a:lnTo>
                        <a:pt x="761" y="386"/>
                      </a:lnTo>
                      <a:lnTo>
                        <a:pt x="762" y="429"/>
                      </a:lnTo>
                      <a:lnTo>
                        <a:pt x="762" y="451"/>
                      </a:lnTo>
                      <a:lnTo>
                        <a:pt x="762" y="239"/>
                      </a:lnTo>
                      <a:lnTo>
                        <a:pt x="762" y="321"/>
                      </a:lnTo>
                      <a:lnTo>
                        <a:pt x="762" y="310"/>
                      </a:lnTo>
                      <a:lnTo>
                        <a:pt x="762" y="241"/>
                      </a:lnTo>
                      <a:lnTo>
                        <a:pt x="763" y="425"/>
                      </a:lnTo>
                      <a:lnTo>
                        <a:pt x="763" y="394"/>
                      </a:lnTo>
                      <a:lnTo>
                        <a:pt x="763" y="263"/>
                      </a:lnTo>
                      <a:lnTo>
                        <a:pt x="763" y="255"/>
                      </a:lnTo>
                      <a:lnTo>
                        <a:pt x="764" y="418"/>
                      </a:lnTo>
                      <a:lnTo>
                        <a:pt x="764" y="339"/>
                      </a:lnTo>
                      <a:lnTo>
                        <a:pt x="764" y="294"/>
                      </a:lnTo>
                      <a:lnTo>
                        <a:pt x="764" y="450"/>
                      </a:lnTo>
                      <a:lnTo>
                        <a:pt x="764" y="375"/>
                      </a:lnTo>
                      <a:lnTo>
                        <a:pt x="765" y="347"/>
                      </a:lnTo>
                      <a:lnTo>
                        <a:pt x="765" y="469"/>
                      </a:lnTo>
                      <a:lnTo>
                        <a:pt x="765" y="295"/>
                      </a:lnTo>
                      <a:lnTo>
                        <a:pt x="765" y="384"/>
                      </a:lnTo>
                      <a:lnTo>
                        <a:pt x="765" y="300"/>
                      </a:lnTo>
                      <a:lnTo>
                        <a:pt x="765" y="507"/>
                      </a:lnTo>
                      <a:lnTo>
                        <a:pt x="766" y="281"/>
                      </a:lnTo>
                      <a:lnTo>
                        <a:pt x="766" y="455"/>
                      </a:lnTo>
                      <a:lnTo>
                        <a:pt x="766" y="413"/>
                      </a:lnTo>
                      <a:lnTo>
                        <a:pt x="766" y="302"/>
                      </a:lnTo>
                      <a:lnTo>
                        <a:pt x="766" y="497"/>
                      </a:lnTo>
                      <a:lnTo>
                        <a:pt x="767" y="311"/>
                      </a:lnTo>
                      <a:lnTo>
                        <a:pt x="767" y="321"/>
                      </a:lnTo>
                      <a:lnTo>
                        <a:pt x="767" y="455"/>
                      </a:lnTo>
                      <a:lnTo>
                        <a:pt x="767" y="294"/>
                      </a:lnTo>
                      <a:lnTo>
                        <a:pt x="767" y="403"/>
                      </a:lnTo>
                      <a:lnTo>
                        <a:pt x="768" y="332"/>
                      </a:lnTo>
                      <a:lnTo>
                        <a:pt x="768" y="277"/>
                      </a:lnTo>
                      <a:lnTo>
                        <a:pt x="768" y="451"/>
                      </a:lnTo>
                      <a:lnTo>
                        <a:pt x="768" y="374"/>
                      </a:lnTo>
                      <a:lnTo>
                        <a:pt x="768" y="309"/>
                      </a:lnTo>
                      <a:lnTo>
                        <a:pt x="768" y="239"/>
                      </a:lnTo>
                      <a:lnTo>
                        <a:pt x="769" y="406"/>
                      </a:lnTo>
                      <a:lnTo>
                        <a:pt x="769" y="302"/>
                      </a:lnTo>
                      <a:lnTo>
                        <a:pt x="769" y="298"/>
                      </a:lnTo>
                      <a:lnTo>
                        <a:pt x="769" y="252"/>
                      </a:lnTo>
                      <a:lnTo>
                        <a:pt x="769" y="462"/>
                      </a:lnTo>
                      <a:lnTo>
                        <a:pt x="770" y="333"/>
                      </a:lnTo>
                      <a:lnTo>
                        <a:pt x="770" y="314"/>
                      </a:lnTo>
                      <a:lnTo>
                        <a:pt x="770" y="409"/>
                      </a:lnTo>
                      <a:lnTo>
                        <a:pt x="770" y="184"/>
                      </a:lnTo>
                      <a:lnTo>
                        <a:pt x="770" y="391"/>
                      </a:lnTo>
                      <a:lnTo>
                        <a:pt x="770" y="348"/>
                      </a:lnTo>
                      <a:lnTo>
                        <a:pt x="771" y="211"/>
                      </a:lnTo>
                      <a:lnTo>
                        <a:pt x="771" y="488"/>
                      </a:lnTo>
                      <a:lnTo>
                        <a:pt x="771" y="384"/>
                      </a:lnTo>
                      <a:lnTo>
                        <a:pt x="771" y="370"/>
                      </a:lnTo>
                      <a:lnTo>
                        <a:pt x="771" y="524"/>
                      </a:lnTo>
                      <a:lnTo>
                        <a:pt x="772" y="227"/>
                      </a:lnTo>
                      <a:lnTo>
                        <a:pt x="772" y="346"/>
                      </a:lnTo>
                      <a:lnTo>
                        <a:pt x="773" y="172"/>
                      </a:lnTo>
                      <a:lnTo>
                        <a:pt x="773" y="218"/>
                      </a:lnTo>
                      <a:lnTo>
                        <a:pt x="773" y="263"/>
                      </a:lnTo>
                      <a:lnTo>
                        <a:pt x="773" y="186"/>
                      </a:lnTo>
                      <a:lnTo>
                        <a:pt x="773" y="306"/>
                      </a:lnTo>
                      <a:lnTo>
                        <a:pt x="773" y="198"/>
                      </a:lnTo>
                      <a:lnTo>
                        <a:pt x="774" y="254"/>
                      </a:lnTo>
                      <a:lnTo>
                        <a:pt x="774" y="177"/>
                      </a:lnTo>
                      <a:lnTo>
                        <a:pt x="774" y="359"/>
                      </a:lnTo>
                      <a:lnTo>
                        <a:pt x="774" y="243"/>
                      </a:lnTo>
                      <a:lnTo>
                        <a:pt x="774" y="270"/>
                      </a:lnTo>
                      <a:lnTo>
                        <a:pt x="775" y="400"/>
                      </a:lnTo>
                      <a:lnTo>
                        <a:pt x="775" y="236"/>
                      </a:lnTo>
                      <a:lnTo>
                        <a:pt x="775" y="316"/>
                      </a:lnTo>
                      <a:lnTo>
                        <a:pt x="775" y="328"/>
                      </a:lnTo>
                      <a:lnTo>
                        <a:pt x="775" y="358"/>
                      </a:lnTo>
                      <a:lnTo>
                        <a:pt x="775" y="183"/>
                      </a:lnTo>
                      <a:lnTo>
                        <a:pt x="776" y="324"/>
                      </a:lnTo>
                      <a:lnTo>
                        <a:pt x="776" y="297"/>
                      </a:lnTo>
                      <a:lnTo>
                        <a:pt x="776" y="224"/>
                      </a:lnTo>
                      <a:lnTo>
                        <a:pt x="776" y="415"/>
                      </a:lnTo>
                      <a:lnTo>
                        <a:pt x="776" y="316"/>
                      </a:lnTo>
                      <a:lnTo>
                        <a:pt x="777" y="348"/>
                      </a:lnTo>
                      <a:lnTo>
                        <a:pt x="777" y="217"/>
                      </a:lnTo>
                      <a:lnTo>
                        <a:pt x="777" y="385"/>
                      </a:lnTo>
                      <a:lnTo>
                        <a:pt x="777" y="330"/>
                      </a:lnTo>
                      <a:lnTo>
                        <a:pt x="777" y="321"/>
                      </a:lnTo>
                      <a:lnTo>
                        <a:pt x="777" y="236"/>
                      </a:lnTo>
                      <a:lnTo>
                        <a:pt x="778" y="445"/>
                      </a:lnTo>
                      <a:lnTo>
                        <a:pt x="778" y="314"/>
                      </a:lnTo>
                      <a:lnTo>
                        <a:pt x="778" y="374"/>
                      </a:lnTo>
                      <a:lnTo>
                        <a:pt x="779" y="200"/>
                      </a:lnTo>
                      <a:lnTo>
                        <a:pt x="779" y="302"/>
                      </a:lnTo>
                      <a:lnTo>
                        <a:pt x="779" y="264"/>
                      </a:lnTo>
                      <a:lnTo>
                        <a:pt x="779" y="175"/>
                      </a:lnTo>
                      <a:lnTo>
                        <a:pt x="779" y="358"/>
                      </a:lnTo>
                      <a:lnTo>
                        <a:pt x="779" y="190"/>
                      </a:lnTo>
                      <a:lnTo>
                        <a:pt x="780" y="212"/>
                      </a:lnTo>
                      <a:lnTo>
                        <a:pt x="780" y="337"/>
                      </a:lnTo>
                      <a:lnTo>
                        <a:pt x="780" y="165"/>
                      </a:lnTo>
                      <a:lnTo>
                        <a:pt x="780" y="300"/>
                      </a:lnTo>
                      <a:lnTo>
                        <a:pt x="780" y="191"/>
                      </a:lnTo>
                      <a:lnTo>
                        <a:pt x="780" y="126"/>
                      </a:lnTo>
                      <a:lnTo>
                        <a:pt x="781" y="375"/>
                      </a:lnTo>
                      <a:lnTo>
                        <a:pt x="781" y="268"/>
                      </a:lnTo>
                      <a:lnTo>
                        <a:pt x="781" y="338"/>
                      </a:lnTo>
                      <a:lnTo>
                        <a:pt x="781" y="352"/>
                      </a:lnTo>
                      <a:lnTo>
                        <a:pt x="782" y="126"/>
                      </a:lnTo>
                      <a:lnTo>
                        <a:pt x="782" y="247"/>
                      </a:lnTo>
                      <a:lnTo>
                        <a:pt x="782" y="275"/>
                      </a:lnTo>
                      <a:lnTo>
                        <a:pt x="782" y="194"/>
                      </a:lnTo>
                      <a:lnTo>
                        <a:pt x="782" y="343"/>
                      </a:lnTo>
                      <a:lnTo>
                        <a:pt x="782" y="334"/>
                      </a:lnTo>
                      <a:lnTo>
                        <a:pt x="783" y="336"/>
                      </a:lnTo>
                      <a:lnTo>
                        <a:pt x="783" y="394"/>
                      </a:lnTo>
                      <a:lnTo>
                        <a:pt x="783" y="222"/>
                      </a:lnTo>
                      <a:lnTo>
                        <a:pt x="783" y="285"/>
                      </a:lnTo>
                      <a:lnTo>
                        <a:pt x="783" y="295"/>
                      </a:lnTo>
                      <a:lnTo>
                        <a:pt x="784" y="356"/>
                      </a:lnTo>
                      <a:lnTo>
                        <a:pt x="784" y="161"/>
                      </a:lnTo>
                      <a:lnTo>
                        <a:pt x="784" y="219"/>
                      </a:lnTo>
                      <a:lnTo>
                        <a:pt x="784" y="284"/>
                      </a:lnTo>
                      <a:lnTo>
                        <a:pt x="784" y="140"/>
                      </a:lnTo>
                      <a:lnTo>
                        <a:pt x="784" y="304"/>
                      </a:lnTo>
                      <a:lnTo>
                        <a:pt x="785" y="269"/>
                      </a:lnTo>
                      <a:lnTo>
                        <a:pt x="785" y="265"/>
                      </a:lnTo>
                      <a:lnTo>
                        <a:pt x="785" y="154"/>
                      </a:lnTo>
                      <a:lnTo>
                        <a:pt x="785" y="318"/>
                      </a:lnTo>
                      <a:lnTo>
                        <a:pt x="785" y="207"/>
                      </a:lnTo>
                      <a:lnTo>
                        <a:pt x="786" y="206"/>
                      </a:lnTo>
                      <a:lnTo>
                        <a:pt x="786" y="401"/>
                      </a:lnTo>
                      <a:lnTo>
                        <a:pt x="786" y="320"/>
                      </a:lnTo>
                      <a:lnTo>
                        <a:pt x="786" y="327"/>
                      </a:lnTo>
                      <a:lnTo>
                        <a:pt x="786" y="365"/>
                      </a:lnTo>
                      <a:lnTo>
                        <a:pt x="787" y="202"/>
                      </a:lnTo>
                      <a:lnTo>
                        <a:pt x="787" y="253"/>
                      </a:lnTo>
                      <a:lnTo>
                        <a:pt x="787" y="232"/>
                      </a:lnTo>
                      <a:lnTo>
                        <a:pt x="787" y="197"/>
                      </a:lnTo>
                      <a:lnTo>
                        <a:pt x="787" y="329"/>
                      </a:lnTo>
                      <a:lnTo>
                        <a:pt x="788" y="242"/>
                      </a:lnTo>
                      <a:lnTo>
                        <a:pt x="788" y="208"/>
                      </a:lnTo>
                      <a:lnTo>
                        <a:pt x="788" y="181"/>
                      </a:lnTo>
                      <a:lnTo>
                        <a:pt x="788" y="315"/>
                      </a:lnTo>
                      <a:lnTo>
                        <a:pt x="788" y="286"/>
                      </a:lnTo>
                      <a:lnTo>
                        <a:pt x="789" y="244"/>
                      </a:lnTo>
                      <a:lnTo>
                        <a:pt x="789" y="153"/>
                      </a:lnTo>
                      <a:lnTo>
                        <a:pt x="789" y="379"/>
                      </a:lnTo>
                      <a:lnTo>
                        <a:pt x="789" y="282"/>
                      </a:lnTo>
                      <a:lnTo>
                        <a:pt x="789" y="227"/>
                      </a:lnTo>
                      <a:lnTo>
                        <a:pt x="789" y="367"/>
                      </a:lnTo>
                      <a:lnTo>
                        <a:pt x="790" y="343"/>
                      </a:lnTo>
                      <a:lnTo>
                        <a:pt x="790" y="351"/>
                      </a:lnTo>
                      <a:lnTo>
                        <a:pt x="790" y="239"/>
                      </a:lnTo>
                      <a:lnTo>
                        <a:pt x="791" y="413"/>
                      </a:lnTo>
                      <a:lnTo>
                        <a:pt x="791" y="402"/>
                      </a:lnTo>
                      <a:lnTo>
                        <a:pt x="791" y="327"/>
                      </a:lnTo>
                      <a:lnTo>
                        <a:pt x="791" y="412"/>
                      </a:lnTo>
                      <a:lnTo>
                        <a:pt x="791" y="150"/>
                      </a:lnTo>
                      <a:lnTo>
                        <a:pt x="791" y="356"/>
                      </a:lnTo>
                      <a:lnTo>
                        <a:pt x="792" y="165"/>
                      </a:lnTo>
                      <a:lnTo>
                        <a:pt x="792" y="346"/>
                      </a:lnTo>
                      <a:lnTo>
                        <a:pt x="792" y="274"/>
                      </a:lnTo>
                      <a:lnTo>
                        <a:pt x="792" y="305"/>
                      </a:lnTo>
                      <a:lnTo>
                        <a:pt x="793" y="151"/>
                      </a:lnTo>
                      <a:lnTo>
                        <a:pt x="793" y="369"/>
                      </a:lnTo>
                      <a:lnTo>
                        <a:pt x="793" y="165"/>
                      </a:lnTo>
                      <a:lnTo>
                        <a:pt x="793" y="260"/>
                      </a:lnTo>
                      <a:lnTo>
                        <a:pt x="793" y="163"/>
                      </a:lnTo>
                      <a:lnTo>
                        <a:pt x="793" y="366"/>
                      </a:lnTo>
                      <a:lnTo>
                        <a:pt x="794" y="296"/>
                      </a:lnTo>
                      <a:lnTo>
                        <a:pt x="794" y="246"/>
                      </a:lnTo>
                      <a:lnTo>
                        <a:pt x="794" y="360"/>
                      </a:lnTo>
                      <a:lnTo>
                        <a:pt x="794" y="208"/>
                      </a:lnTo>
                      <a:lnTo>
                        <a:pt x="794" y="287"/>
                      </a:lnTo>
                      <a:lnTo>
                        <a:pt x="795" y="233"/>
                      </a:lnTo>
                      <a:lnTo>
                        <a:pt x="795" y="205"/>
                      </a:lnTo>
                      <a:lnTo>
                        <a:pt x="795" y="357"/>
                      </a:lnTo>
                      <a:lnTo>
                        <a:pt x="795" y="359"/>
                      </a:lnTo>
                      <a:lnTo>
                        <a:pt x="796" y="198"/>
                      </a:lnTo>
                      <a:lnTo>
                        <a:pt x="796" y="250"/>
                      </a:lnTo>
                      <a:lnTo>
                        <a:pt x="796" y="315"/>
                      </a:lnTo>
                      <a:lnTo>
                        <a:pt x="797" y="178"/>
                      </a:lnTo>
                      <a:lnTo>
                        <a:pt x="797" y="226"/>
                      </a:lnTo>
                      <a:lnTo>
                        <a:pt x="797" y="271"/>
                      </a:lnTo>
                      <a:lnTo>
                        <a:pt x="797" y="302"/>
                      </a:lnTo>
                      <a:lnTo>
                        <a:pt x="797" y="168"/>
                      </a:lnTo>
                      <a:lnTo>
                        <a:pt x="797" y="227"/>
                      </a:lnTo>
                      <a:lnTo>
                        <a:pt x="798" y="139"/>
                      </a:lnTo>
                      <a:lnTo>
                        <a:pt x="798" y="2007"/>
                      </a:lnTo>
                      <a:lnTo>
                        <a:pt x="798" y="1772"/>
                      </a:lnTo>
                      <a:lnTo>
                        <a:pt x="799" y="214"/>
                      </a:lnTo>
                      <a:lnTo>
                        <a:pt x="799" y="335"/>
                      </a:lnTo>
                      <a:lnTo>
                        <a:pt x="799" y="300"/>
                      </a:lnTo>
                      <a:lnTo>
                        <a:pt x="799" y="217"/>
                      </a:lnTo>
                      <a:lnTo>
                        <a:pt x="800" y="418"/>
                      </a:lnTo>
                      <a:lnTo>
                        <a:pt x="800" y="317"/>
                      </a:lnTo>
                      <a:lnTo>
                        <a:pt x="800" y="258"/>
                      </a:lnTo>
                      <a:lnTo>
                        <a:pt x="800" y="463"/>
                      </a:lnTo>
                      <a:lnTo>
                        <a:pt x="800" y="246"/>
                      </a:lnTo>
                      <a:lnTo>
                        <a:pt x="800" y="360"/>
                      </a:lnTo>
                      <a:lnTo>
                        <a:pt x="800" y="336"/>
                      </a:lnTo>
                      <a:lnTo>
                        <a:pt x="801" y="267"/>
                      </a:lnTo>
                      <a:lnTo>
                        <a:pt x="801" y="881"/>
                      </a:lnTo>
                      <a:lnTo>
                        <a:pt x="801" y="534"/>
                      </a:lnTo>
                      <a:lnTo>
                        <a:pt x="801" y="540"/>
                      </a:lnTo>
                      <a:lnTo>
                        <a:pt x="801" y="585"/>
                      </a:lnTo>
                      <a:lnTo>
                        <a:pt x="802" y="358"/>
                      </a:lnTo>
                      <a:lnTo>
                        <a:pt x="802" y="429"/>
                      </a:lnTo>
                      <a:lnTo>
                        <a:pt x="802" y="336"/>
                      </a:lnTo>
                      <a:lnTo>
                        <a:pt x="803" y="546"/>
                      </a:lnTo>
                      <a:lnTo>
                        <a:pt x="803" y="473"/>
                      </a:lnTo>
                      <a:lnTo>
                        <a:pt x="803" y="419"/>
                      </a:lnTo>
                      <a:lnTo>
                        <a:pt x="803" y="313"/>
                      </a:lnTo>
                      <a:lnTo>
                        <a:pt x="803" y="509"/>
                      </a:lnTo>
                      <a:lnTo>
                        <a:pt x="803" y="437"/>
                      </a:lnTo>
                      <a:lnTo>
                        <a:pt x="804" y="454"/>
                      </a:lnTo>
                      <a:lnTo>
                        <a:pt x="804" y="288"/>
                      </a:lnTo>
                      <a:lnTo>
                        <a:pt x="804" y="479"/>
                      </a:lnTo>
                      <a:lnTo>
                        <a:pt x="804" y="448"/>
                      </a:lnTo>
                      <a:lnTo>
                        <a:pt x="804" y="447"/>
                      </a:lnTo>
                      <a:lnTo>
                        <a:pt x="804" y="526"/>
                      </a:lnTo>
                      <a:lnTo>
                        <a:pt x="805" y="200"/>
                      </a:lnTo>
                      <a:lnTo>
                        <a:pt x="805" y="372"/>
                      </a:lnTo>
                      <a:lnTo>
                        <a:pt x="805" y="355"/>
                      </a:lnTo>
                      <a:lnTo>
                        <a:pt x="805" y="278"/>
                      </a:lnTo>
                      <a:lnTo>
                        <a:pt x="806" y="914"/>
                      </a:lnTo>
                      <a:lnTo>
                        <a:pt x="806" y="835"/>
                      </a:lnTo>
                      <a:lnTo>
                        <a:pt x="806" y="710"/>
                      </a:lnTo>
                      <a:lnTo>
                        <a:pt x="806" y="721"/>
                      </a:lnTo>
                      <a:lnTo>
                        <a:pt x="806" y="357"/>
                      </a:lnTo>
                      <a:lnTo>
                        <a:pt x="806" y="361"/>
                      </a:lnTo>
                      <a:lnTo>
                        <a:pt x="807" y="340"/>
                      </a:lnTo>
                      <a:lnTo>
                        <a:pt x="807" y="314"/>
                      </a:lnTo>
                      <a:lnTo>
                        <a:pt x="807" y="420"/>
                      </a:lnTo>
                      <a:lnTo>
                        <a:pt x="807" y="331"/>
                      </a:lnTo>
                      <a:lnTo>
                        <a:pt x="807" y="319"/>
                      </a:lnTo>
                      <a:lnTo>
                        <a:pt x="807" y="393"/>
                      </a:lnTo>
                      <a:lnTo>
                        <a:pt x="808" y="249"/>
                      </a:lnTo>
                      <a:lnTo>
                        <a:pt x="808" y="330"/>
                      </a:lnTo>
                      <a:lnTo>
                        <a:pt x="808" y="324"/>
                      </a:lnTo>
                      <a:lnTo>
                        <a:pt x="808" y="269"/>
                      </a:lnTo>
                      <a:lnTo>
                        <a:pt x="809" y="395"/>
                      </a:lnTo>
                      <a:lnTo>
                        <a:pt x="809" y="379"/>
                      </a:lnTo>
                      <a:lnTo>
                        <a:pt x="809" y="319"/>
                      </a:lnTo>
                      <a:lnTo>
                        <a:pt x="809" y="267"/>
                      </a:lnTo>
                      <a:lnTo>
                        <a:pt x="809" y="483"/>
                      </a:lnTo>
                      <a:lnTo>
                        <a:pt x="809" y="339"/>
                      </a:lnTo>
                      <a:lnTo>
                        <a:pt x="810" y="351"/>
                      </a:lnTo>
                      <a:lnTo>
                        <a:pt x="810" y="245"/>
                      </a:lnTo>
                      <a:lnTo>
                        <a:pt x="810" y="508"/>
                      </a:lnTo>
                      <a:lnTo>
                        <a:pt x="810" y="319"/>
                      </a:lnTo>
                      <a:lnTo>
                        <a:pt x="810" y="306"/>
                      </a:lnTo>
                      <a:lnTo>
                        <a:pt x="810" y="236"/>
                      </a:lnTo>
                      <a:lnTo>
                        <a:pt x="811" y="479"/>
                      </a:lnTo>
                      <a:lnTo>
                        <a:pt x="811" y="441"/>
                      </a:lnTo>
                      <a:lnTo>
                        <a:pt x="811" y="345"/>
                      </a:lnTo>
                      <a:lnTo>
                        <a:pt x="811" y="1949"/>
                      </a:lnTo>
                      <a:lnTo>
                        <a:pt x="812" y="524"/>
                      </a:lnTo>
                      <a:lnTo>
                        <a:pt x="812" y="371"/>
                      </a:lnTo>
                      <a:lnTo>
                        <a:pt x="812" y="444"/>
                      </a:lnTo>
                      <a:lnTo>
                        <a:pt x="812" y="232"/>
                      </a:lnTo>
                      <a:lnTo>
                        <a:pt x="813" y="350"/>
                      </a:lnTo>
                      <a:lnTo>
                        <a:pt x="813" y="285"/>
                      </a:lnTo>
                      <a:lnTo>
                        <a:pt x="813" y="442"/>
                      </a:lnTo>
                      <a:lnTo>
                        <a:pt x="813" y="370"/>
                      </a:lnTo>
                      <a:lnTo>
                        <a:pt x="813" y="296"/>
                      </a:lnTo>
                      <a:lnTo>
                        <a:pt x="813" y="478"/>
                      </a:lnTo>
                      <a:lnTo>
                        <a:pt x="814" y="278"/>
                      </a:lnTo>
                      <a:lnTo>
                        <a:pt x="814" y="355"/>
                      </a:lnTo>
                      <a:lnTo>
                        <a:pt x="814" y="429"/>
                      </a:lnTo>
                      <a:lnTo>
                        <a:pt x="815" y="246"/>
                      </a:lnTo>
                      <a:lnTo>
                        <a:pt x="815" y="324"/>
                      </a:lnTo>
                      <a:lnTo>
                        <a:pt x="815" y="377"/>
                      </a:lnTo>
                      <a:lnTo>
                        <a:pt x="815" y="397"/>
                      </a:lnTo>
                      <a:lnTo>
                        <a:pt x="815" y="210"/>
                      </a:lnTo>
                      <a:lnTo>
                        <a:pt x="815" y="362"/>
                      </a:lnTo>
                      <a:lnTo>
                        <a:pt x="815" y="316"/>
                      </a:lnTo>
                      <a:lnTo>
                        <a:pt x="816" y="389"/>
                      </a:lnTo>
                      <a:lnTo>
                        <a:pt x="816" y="214"/>
                      </a:lnTo>
                      <a:lnTo>
                        <a:pt x="816" y="290"/>
                      </a:lnTo>
                      <a:lnTo>
                        <a:pt x="816" y="223"/>
                      </a:lnTo>
                      <a:lnTo>
                        <a:pt x="817" y="381"/>
                      </a:lnTo>
                      <a:lnTo>
                        <a:pt x="817" y="306"/>
                      </a:lnTo>
                      <a:lnTo>
                        <a:pt x="817" y="352"/>
                      </a:lnTo>
                      <a:lnTo>
                        <a:pt x="817" y="224"/>
                      </a:lnTo>
                      <a:lnTo>
                        <a:pt x="817" y="468"/>
                      </a:lnTo>
                      <a:lnTo>
                        <a:pt x="818" y="335"/>
                      </a:lnTo>
                      <a:lnTo>
                        <a:pt x="818" y="342"/>
                      </a:lnTo>
                      <a:lnTo>
                        <a:pt x="818" y="421"/>
                      </a:lnTo>
                      <a:lnTo>
                        <a:pt x="818" y="238"/>
                      </a:lnTo>
                      <a:lnTo>
                        <a:pt x="818" y="276"/>
                      </a:lnTo>
                      <a:lnTo>
                        <a:pt x="819" y="292"/>
                      </a:lnTo>
                      <a:lnTo>
                        <a:pt x="819" y="180"/>
                      </a:lnTo>
                      <a:lnTo>
                        <a:pt x="819" y="335"/>
                      </a:lnTo>
                      <a:lnTo>
                        <a:pt x="819" y="207"/>
                      </a:lnTo>
                      <a:lnTo>
                        <a:pt x="819" y="270"/>
                      </a:lnTo>
                      <a:lnTo>
                        <a:pt x="819" y="336"/>
                      </a:lnTo>
                      <a:lnTo>
                        <a:pt x="820" y="116"/>
                      </a:lnTo>
                      <a:lnTo>
                        <a:pt x="820" y="307"/>
                      </a:lnTo>
                      <a:lnTo>
                        <a:pt x="820" y="214"/>
                      </a:lnTo>
                      <a:lnTo>
                        <a:pt x="820" y="309"/>
                      </a:lnTo>
                      <a:lnTo>
                        <a:pt x="821" y="130"/>
                      </a:lnTo>
                      <a:lnTo>
                        <a:pt x="821" y="244"/>
                      </a:lnTo>
                      <a:lnTo>
                        <a:pt x="821" y="151"/>
                      </a:lnTo>
                      <a:lnTo>
                        <a:pt x="821" y="284"/>
                      </a:lnTo>
                      <a:lnTo>
                        <a:pt x="821" y="138"/>
                      </a:lnTo>
                      <a:lnTo>
                        <a:pt x="822" y="228"/>
                      </a:lnTo>
                      <a:lnTo>
                        <a:pt x="822" y="111"/>
                      </a:lnTo>
                      <a:lnTo>
                        <a:pt x="822" y="322"/>
                      </a:lnTo>
                      <a:lnTo>
                        <a:pt x="822" y="183"/>
                      </a:lnTo>
                      <a:lnTo>
                        <a:pt x="822" y="237"/>
                      </a:lnTo>
                      <a:lnTo>
                        <a:pt x="822" y="330"/>
                      </a:lnTo>
                      <a:lnTo>
                        <a:pt x="823" y="164"/>
                      </a:lnTo>
                      <a:lnTo>
                        <a:pt x="823" y="297"/>
                      </a:lnTo>
                      <a:lnTo>
                        <a:pt x="823" y="277"/>
                      </a:lnTo>
                      <a:lnTo>
                        <a:pt x="823" y="315"/>
                      </a:lnTo>
                      <a:lnTo>
                        <a:pt x="824" y="124"/>
                      </a:lnTo>
                      <a:lnTo>
                        <a:pt x="824" y="281"/>
                      </a:lnTo>
                      <a:lnTo>
                        <a:pt x="824" y="168"/>
                      </a:lnTo>
                      <a:lnTo>
                        <a:pt x="824" y="339"/>
                      </a:lnTo>
                      <a:lnTo>
                        <a:pt x="824" y="181"/>
                      </a:lnTo>
                      <a:lnTo>
                        <a:pt x="825" y="230"/>
                      </a:lnTo>
                      <a:lnTo>
                        <a:pt x="825" y="150"/>
                      </a:lnTo>
                      <a:lnTo>
                        <a:pt x="825" y="313"/>
                      </a:lnTo>
                      <a:lnTo>
                        <a:pt x="825" y="303"/>
                      </a:lnTo>
                      <a:lnTo>
                        <a:pt x="825" y="263"/>
                      </a:lnTo>
                      <a:lnTo>
                        <a:pt x="825" y="270"/>
                      </a:lnTo>
                      <a:lnTo>
                        <a:pt x="826" y="128"/>
                      </a:lnTo>
                      <a:lnTo>
                        <a:pt x="826" y="219"/>
                      </a:lnTo>
                      <a:lnTo>
                        <a:pt x="826" y="218"/>
                      </a:lnTo>
                      <a:lnTo>
                        <a:pt x="826" y="75"/>
                      </a:lnTo>
                      <a:lnTo>
                        <a:pt x="826" y="290"/>
                      </a:lnTo>
                      <a:lnTo>
                        <a:pt x="827" y="194"/>
                      </a:lnTo>
                      <a:lnTo>
                        <a:pt x="827" y="206"/>
                      </a:lnTo>
                      <a:lnTo>
                        <a:pt x="827" y="93"/>
                      </a:lnTo>
                      <a:lnTo>
                        <a:pt x="827" y="300"/>
                      </a:lnTo>
                      <a:lnTo>
                        <a:pt x="827" y="209"/>
                      </a:lnTo>
                      <a:lnTo>
                        <a:pt x="828" y="88"/>
                      </a:lnTo>
                      <a:lnTo>
                        <a:pt x="828" y="54"/>
                      </a:lnTo>
                      <a:lnTo>
                        <a:pt x="828" y="236"/>
                      </a:lnTo>
                      <a:lnTo>
                        <a:pt x="828" y="148"/>
                      </a:lnTo>
                      <a:lnTo>
                        <a:pt x="829" y="265"/>
                      </a:lnTo>
                      <a:lnTo>
                        <a:pt x="829" y="59"/>
                      </a:lnTo>
                      <a:lnTo>
                        <a:pt x="829" y="111"/>
                      </a:lnTo>
                      <a:lnTo>
                        <a:pt x="829" y="45"/>
                      </a:lnTo>
                      <a:lnTo>
                        <a:pt x="830" y="222"/>
                      </a:lnTo>
                      <a:lnTo>
                        <a:pt x="830" y="66"/>
                      </a:lnTo>
                      <a:lnTo>
                        <a:pt x="830" y="200"/>
                      </a:lnTo>
                      <a:lnTo>
                        <a:pt x="830" y="26"/>
                      </a:lnTo>
                      <a:lnTo>
                        <a:pt x="830" y="152"/>
                      </a:lnTo>
                      <a:lnTo>
                        <a:pt x="830" y="23"/>
                      </a:lnTo>
                      <a:lnTo>
                        <a:pt x="831" y="206"/>
                      </a:lnTo>
                      <a:lnTo>
                        <a:pt x="831" y="92"/>
                      </a:lnTo>
                      <a:lnTo>
                        <a:pt x="831" y="142"/>
                      </a:lnTo>
                      <a:lnTo>
                        <a:pt x="832" y="208"/>
                      </a:lnTo>
                      <a:lnTo>
                        <a:pt x="832" y="0"/>
                      </a:lnTo>
                      <a:lnTo>
                        <a:pt x="832" y="208"/>
                      </a:lnTo>
                      <a:lnTo>
                        <a:pt x="833" y="259"/>
                      </a:lnTo>
                      <a:lnTo>
                        <a:pt x="833" y="37"/>
                      </a:lnTo>
                      <a:lnTo>
                        <a:pt x="833" y="96"/>
                      </a:lnTo>
                      <a:lnTo>
                        <a:pt x="833" y="247"/>
                      </a:lnTo>
                      <a:lnTo>
                        <a:pt x="833" y="26"/>
                      </a:lnTo>
                      <a:lnTo>
                        <a:pt x="833" y="114"/>
                      </a:lnTo>
                      <a:lnTo>
                        <a:pt x="834" y="76"/>
                      </a:lnTo>
                      <a:lnTo>
                        <a:pt x="834" y="220"/>
                      </a:lnTo>
                      <a:lnTo>
                        <a:pt x="834" y="63"/>
                      </a:lnTo>
                      <a:lnTo>
                        <a:pt x="834" y="198"/>
                      </a:lnTo>
                      <a:lnTo>
                        <a:pt x="834" y="111"/>
                      </a:lnTo>
                      <a:lnTo>
                        <a:pt x="834" y="289"/>
                      </a:lnTo>
                      <a:lnTo>
                        <a:pt x="835" y="69"/>
                      </a:lnTo>
                      <a:lnTo>
                        <a:pt x="835" y="233"/>
                      </a:lnTo>
                      <a:lnTo>
                        <a:pt x="835" y="140"/>
                      </a:lnTo>
                      <a:lnTo>
                        <a:pt x="835" y="133"/>
                      </a:lnTo>
                      <a:lnTo>
                        <a:pt x="835" y="332"/>
                      </a:lnTo>
                      <a:lnTo>
                        <a:pt x="836" y="270"/>
                      </a:lnTo>
                      <a:lnTo>
                        <a:pt x="836" y="296"/>
                      </a:lnTo>
                      <a:lnTo>
                        <a:pt x="836" y="191"/>
                      </a:lnTo>
                      <a:lnTo>
                        <a:pt x="836" y="364"/>
                      </a:lnTo>
                      <a:lnTo>
                        <a:pt x="836" y="279"/>
                      </a:lnTo>
                      <a:lnTo>
                        <a:pt x="837" y="262"/>
                      </a:lnTo>
                      <a:lnTo>
                        <a:pt x="837" y="370"/>
                      </a:lnTo>
                      <a:lnTo>
                        <a:pt x="837" y="224"/>
                      </a:lnTo>
                      <a:lnTo>
                        <a:pt x="837" y="296"/>
                      </a:lnTo>
                      <a:lnTo>
                        <a:pt x="837" y="279"/>
                      </a:lnTo>
                      <a:lnTo>
                        <a:pt x="837" y="399"/>
                      </a:lnTo>
                      <a:lnTo>
                        <a:pt x="837" y="167"/>
                      </a:lnTo>
                      <a:lnTo>
                        <a:pt x="838" y="347"/>
                      </a:lnTo>
                      <a:lnTo>
                        <a:pt x="838" y="297"/>
                      </a:lnTo>
                      <a:lnTo>
                        <a:pt x="838" y="357"/>
                      </a:lnTo>
                      <a:lnTo>
                        <a:pt x="838" y="174"/>
                      </a:lnTo>
                      <a:lnTo>
                        <a:pt x="839" y="293"/>
                      </a:lnTo>
                      <a:lnTo>
                        <a:pt x="839" y="296"/>
                      </a:lnTo>
                      <a:lnTo>
                        <a:pt x="839" y="335"/>
                      </a:lnTo>
                      <a:lnTo>
                        <a:pt x="839" y="187"/>
                      </a:lnTo>
                      <a:lnTo>
                        <a:pt x="839" y="318"/>
                      </a:lnTo>
                      <a:lnTo>
                        <a:pt x="840" y="301"/>
                      </a:lnTo>
                      <a:lnTo>
                        <a:pt x="840" y="393"/>
                      </a:lnTo>
                      <a:lnTo>
                        <a:pt x="840" y="210"/>
                      </a:lnTo>
                      <a:lnTo>
                        <a:pt x="840" y="307"/>
                      </a:lnTo>
                      <a:lnTo>
                        <a:pt x="840" y="221"/>
                      </a:lnTo>
                      <a:lnTo>
                        <a:pt x="840" y="355"/>
                      </a:lnTo>
                      <a:lnTo>
                        <a:pt x="841" y="156"/>
                      </a:lnTo>
                      <a:lnTo>
                        <a:pt x="841" y="282"/>
                      </a:lnTo>
                      <a:lnTo>
                        <a:pt x="841" y="245"/>
                      </a:lnTo>
                      <a:lnTo>
                        <a:pt x="841" y="310"/>
                      </a:lnTo>
                      <a:lnTo>
                        <a:pt x="842" y="148"/>
                      </a:lnTo>
                      <a:lnTo>
                        <a:pt x="842" y="263"/>
                      </a:lnTo>
                      <a:lnTo>
                        <a:pt x="842" y="254"/>
                      </a:lnTo>
                      <a:lnTo>
                        <a:pt x="842" y="149"/>
                      </a:lnTo>
                      <a:lnTo>
                        <a:pt x="842" y="339"/>
                      </a:lnTo>
                      <a:lnTo>
                        <a:pt x="842" y="183"/>
                      </a:lnTo>
                      <a:lnTo>
                        <a:pt x="843" y="288"/>
                      </a:lnTo>
                      <a:lnTo>
                        <a:pt x="843" y="192"/>
                      </a:lnTo>
                      <a:lnTo>
                        <a:pt x="843" y="367"/>
                      </a:lnTo>
                      <a:lnTo>
                        <a:pt x="843" y="279"/>
                      </a:lnTo>
                      <a:lnTo>
                        <a:pt x="843" y="318"/>
                      </a:lnTo>
                      <a:lnTo>
                        <a:pt x="843" y="343"/>
                      </a:lnTo>
                      <a:lnTo>
                        <a:pt x="843" y="230"/>
                      </a:lnTo>
                      <a:lnTo>
                        <a:pt x="844" y="307"/>
                      </a:lnTo>
                      <a:lnTo>
                        <a:pt x="844" y="282"/>
                      </a:lnTo>
                      <a:lnTo>
                        <a:pt x="844" y="227"/>
                      </a:lnTo>
                      <a:lnTo>
                        <a:pt x="844" y="394"/>
                      </a:lnTo>
                      <a:lnTo>
                        <a:pt x="845" y="283"/>
                      </a:lnTo>
                      <a:lnTo>
                        <a:pt x="845" y="354"/>
                      </a:lnTo>
                      <a:lnTo>
                        <a:pt x="845" y="220"/>
                      </a:lnTo>
                      <a:lnTo>
                        <a:pt x="845" y="475"/>
                      </a:lnTo>
                      <a:lnTo>
                        <a:pt x="845" y="392"/>
                      </a:lnTo>
                      <a:lnTo>
                        <a:pt x="846" y="336"/>
                      </a:lnTo>
                      <a:lnTo>
                        <a:pt x="846" y="413"/>
                      </a:lnTo>
                      <a:lnTo>
                        <a:pt x="846" y="210"/>
                      </a:lnTo>
                      <a:lnTo>
                        <a:pt x="846" y="253"/>
                      </a:lnTo>
                      <a:lnTo>
                        <a:pt x="846" y="282"/>
                      </a:lnTo>
                      <a:lnTo>
                        <a:pt x="846" y="401"/>
                      </a:lnTo>
                      <a:lnTo>
                        <a:pt x="846" y="190"/>
                      </a:lnTo>
                      <a:lnTo>
                        <a:pt x="847" y="287"/>
                      </a:lnTo>
                      <a:lnTo>
                        <a:pt x="847" y="277"/>
                      </a:lnTo>
                      <a:lnTo>
                        <a:pt x="847" y="373"/>
                      </a:lnTo>
                      <a:lnTo>
                        <a:pt x="847" y="224"/>
                      </a:lnTo>
                      <a:lnTo>
                        <a:pt x="848" y="289"/>
                      </a:lnTo>
                      <a:lnTo>
                        <a:pt x="848" y="282"/>
                      </a:lnTo>
                      <a:lnTo>
                        <a:pt x="848" y="350"/>
                      </a:lnTo>
                      <a:lnTo>
                        <a:pt x="848" y="184"/>
                      </a:lnTo>
                      <a:lnTo>
                        <a:pt x="848" y="267"/>
                      </a:lnTo>
                      <a:lnTo>
                        <a:pt x="849" y="302"/>
                      </a:lnTo>
                      <a:lnTo>
                        <a:pt x="849" y="166"/>
                      </a:lnTo>
                      <a:lnTo>
                        <a:pt x="849" y="257"/>
                      </a:lnTo>
                      <a:lnTo>
                        <a:pt x="849" y="261"/>
                      </a:lnTo>
                      <a:lnTo>
                        <a:pt x="849" y="174"/>
                      </a:lnTo>
                      <a:lnTo>
                        <a:pt x="850" y="428"/>
                      </a:lnTo>
                      <a:lnTo>
                        <a:pt x="850" y="319"/>
                      </a:lnTo>
                      <a:lnTo>
                        <a:pt x="850" y="408"/>
                      </a:lnTo>
                      <a:lnTo>
                        <a:pt x="850" y="261"/>
                      </a:lnTo>
                      <a:lnTo>
                        <a:pt x="851" y="463"/>
                      </a:lnTo>
                      <a:lnTo>
                        <a:pt x="851" y="366"/>
                      </a:lnTo>
                      <a:lnTo>
                        <a:pt x="851" y="408"/>
                      </a:lnTo>
                      <a:lnTo>
                        <a:pt x="851" y="297"/>
                      </a:lnTo>
                      <a:lnTo>
                        <a:pt x="851" y="485"/>
                      </a:lnTo>
                      <a:lnTo>
                        <a:pt x="851" y="434"/>
                      </a:lnTo>
                      <a:lnTo>
                        <a:pt x="852" y="378"/>
                      </a:lnTo>
                      <a:lnTo>
                        <a:pt x="852" y="460"/>
                      </a:lnTo>
                      <a:lnTo>
                        <a:pt x="852" y="328"/>
                      </a:lnTo>
                      <a:lnTo>
                        <a:pt x="852" y="363"/>
                      </a:lnTo>
                      <a:lnTo>
                        <a:pt x="852" y="323"/>
                      </a:lnTo>
                      <a:lnTo>
                        <a:pt x="852" y="448"/>
                      </a:lnTo>
                      <a:lnTo>
                        <a:pt x="853" y="261"/>
                      </a:lnTo>
                      <a:lnTo>
                        <a:pt x="853" y="374"/>
                      </a:lnTo>
                      <a:lnTo>
                        <a:pt x="853" y="329"/>
                      </a:lnTo>
                      <a:lnTo>
                        <a:pt x="853" y="162"/>
                      </a:lnTo>
                      <a:lnTo>
                        <a:pt x="854" y="381"/>
                      </a:lnTo>
                      <a:lnTo>
                        <a:pt x="854" y="302"/>
                      </a:lnTo>
                      <a:lnTo>
                        <a:pt x="854" y="339"/>
                      </a:lnTo>
                      <a:lnTo>
                        <a:pt x="854" y="395"/>
                      </a:lnTo>
                      <a:lnTo>
                        <a:pt x="854" y="221"/>
                      </a:lnTo>
                      <a:lnTo>
                        <a:pt x="854" y="332"/>
                      </a:lnTo>
                      <a:lnTo>
                        <a:pt x="855" y="265"/>
                      </a:lnTo>
                      <a:lnTo>
                        <a:pt x="855" y="396"/>
                      </a:lnTo>
                      <a:lnTo>
                        <a:pt x="855" y="177"/>
                      </a:lnTo>
                      <a:lnTo>
                        <a:pt x="855" y="308"/>
                      </a:lnTo>
                      <a:lnTo>
                        <a:pt x="855" y="308"/>
                      </a:lnTo>
                      <a:lnTo>
                        <a:pt x="855" y="377"/>
                      </a:lnTo>
                      <a:lnTo>
                        <a:pt x="856" y="198"/>
                      </a:lnTo>
                      <a:lnTo>
                        <a:pt x="856" y="301"/>
                      </a:lnTo>
                      <a:lnTo>
                        <a:pt x="856" y="292"/>
                      </a:lnTo>
                      <a:lnTo>
                        <a:pt x="856" y="389"/>
                      </a:lnTo>
                      <a:lnTo>
                        <a:pt x="857" y="216"/>
                      </a:lnTo>
                      <a:lnTo>
                        <a:pt x="857" y="321"/>
                      </a:lnTo>
                      <a:lnTo>
                        <a:pt x="857" y="272"/>
                      </a:lnTo>
                      <a:lnTo>
                        <a:pt x="857" y="207"/>
                      </a:lnTo>
                      <a:lnTo>
                        <a:pt x="857" y="371"/>
                      </a:lnTo>
                      <a:lnTo>
                        <a:pt x="857" y="253"/>
                      </a:lnTo>
                      <a:lnTo>
                        <a:pt x="858" y="302"/>
                      </a:lnTo>
                      <a:lnTo>
                        <a:pt x="858" y="223"/>
                      </a:lnTo>
                      <a:lnTo>
                        <a:pt x="858" y="377"/>
                      </a:lnTo>
                      <a:lnTo>
                        <a:pt x="858" y="235"/>
                      </a:lnTo>
                      <a:lnTo>
                        <a:pt x="858" y="388"/>
                      </a:lnTo>
                      <a:lnTo>
                        <a:pt x="858" y="419"/>
                      </a:lnTo>
                      <a:lnTo>
                        <a:pt x="859" y="168"/>
                      </a:lnTo>
                      <a:lnTo>
                        <a:pt x="859" y="201"/>
                      </a:lnTo>
                      <a:lnTo>
                        <a:pt x="859" y="281"/>
                      </a:lnTo>
                      <a:lnTo>
                        <a:pt x="859" y="202"/>
                      </a:lnTo>
                      <a:lnTo>
                        <a:pt x="859" y="358"/>
                      </a:lnTo>
                      <a:lnTo>
                        <a:pt x="860" y="317"/>
                      </a:lnTo>
                      <a:lnTo>
                        <a:pt x="860" y="231"/>
                      </a:lnTo>
                      <a:lnTo>
                        <a:pt x="860" y="338"/>
                      </a:lnTo>
                      <a:lnTo>
                        <a:pt x="860" y="158"/>
                      </a:lnTo>
                      <a:lnTo>
                        <a:pt x="860" y="227"/>
                      </a:lnTo>
                      <a:lnTo>
                        <a:pt x="861" y="188"/>
                      </a:lnTo>
                      <a:lnTo>
                        <a:pt x="861" y="324"/>
                      </a:lnTo>
                      <a:lnTo>
                        <a:pt x="861" y="68"/>
                      </a:lnTo>
                      <a:lnTo>
                        <a:pt x="861" y="194"/>
                      </a:lnTo>
                      <a:lnTo>
                        <a:pt x="861" y="219"/>
                      </a:lnTo>
                      <a:lnTo>
                        <a:pt x="861" y="96"/>
                      </a:lnTo>
                      <a:lnTo>
                        <a:pt x="862" y="316"/>
                      </a:lnTo>
                      <a:lnTo>
                        <a:pt x="862" y="177"/>
                      </a:lnTo>
                      <a:lnTo>
                        <a:pt x="862" y="222"/>
                      </a:lnTo>
                      <a:lnTo>
                        <a:pt x="862" y="153"/>
                      </a:lnTo>
                      <a:lnTo>
                        <a:pt x="863" y="295"/>
                      </a:lnTo>
                      <a:lnTo>
                        <a:pt x="863" y="161"/>
                      </a:lnTo>
                      <a:lnTo>
                        <a:pt x="863" y="246"/>
                      </a:lnTo>
                      <a:lnTo>
                        <a:pt x="863" y="331"/>
                      </a:lnTo>
                      <a:lnTo>
                        <a:pt x="863" y="133"/>
                      </a:lnTo>
                      <a:lnTo>
                        <a:pt x="863" y="307"/>
                      </a:lnTo>
                      <a:lnTo>
                        <a:pt x="863" y="294"/>
                      </a:lnTo>
                      <a:lnTo>
                        <a:pt x="864" y="148"/>
                      </a:lnTo>
                      <a:lnTo>
                        <a:pt x="864" y="355"/>
                      </a:lnTo>
                      <a:lnTo>
                        <a:pt x="864" y="276"/>
                      </a:lnTo>
                      <a:lnTo>
                        <a:pt x="864" y="195"/>
                      </a:lnTo>
                      <a:lnTo>
                        <a:pt x="864" y="321"/>
                      </a:lnTo>
                      <a:lnTo>
                        <a:pt x="865" y="146"/>
                      </a:lnTo>
                      <a:lnTo>
                        <a:pt x="865" y="256"/>
                      </a:lnTo>
                      <a:lnTo>
                        <a:pt x="865" y="235"/>
                      </a:lnTo>
                      <a:lnTo>
                        <a:pt x="865" y="352"/>
                      </a:lnTo>
                      <a:lnTo>
                        <a:pt x="865" y="159"/>
                      </a:lnTo>
                      <a:lnTo>
                        <a:pt x="866" y="348"/>
                      </a:lnTo>
                      <a:lnTo>
                        <a:pt x="866" y="273"/>
                      </a:lnTo>
                      <a:lnTo>
                        <a:pt x="866" y="221"/>
                      </a:lnTo>
                      <a:lnTo>
                        <a:pt x="866" y="413"/>
                      </a:lnTo>
                      <a:lnTo>
                        <a:pt x="866" y="380"/>
                      </a:lnTo>
                      <a:lnTo>
                        <a:pt x="867" y="456"/>
                      </a:lnTo>
                      <a:lnTo>
                        <a:pt x="867" y="229"/>
                      </a:lnTo>
                      <a:lnTo>
                        <a:pt x="867" y="384"/>
                      </a:lnTo>
                      <a:lnTo>
                        <a:pt x="867" y="278"/>
                      </a:lnTo>
                      <a:lnTo>
                        <a:pt x="868" y="224"/>
                      </a:lnTo>
                      <a:lnTo>
                        <a:pt x="868" y="420"/>
                      </a:lnTo>
                      <a:lnTo>
                        <a:pt x="868" y="319"/>
                      </a:lnTo>
                      <a:lnTo>
                        <a:pt x="868" y="341"/>
                      </a:lnTo>
                      <a:lnTo>
                        <a:pt x="868" y="454"/>
                      </a:lnTo>
                      <a:lnTo>
                        <a:pt x="868" y="274"/>
                      </a:lnTo>
                      <a:lnTo>
                        <a:pt x="869" y="308"/>
                      </a:lnTo>
                      <a:lnTo>
                        <a:pt x="869" y="340"/>
                      </a:lnTo>
                      <a:lnTo>
                        <a:pt x="869" y="440"/>
                      </a:lnTo>
                      <a:lnTo>
                        <a:pt x="869" y="238"/>
                      </a:lnTo>
                      <a:lnTo>
                        <a:pt x="869" y="366"/>
                      </a:lnTo>
                      <a:lnTo>
                        <a:pt x="870" y="382"/>
                      </a:lnTo>
                      <a:lnTo>
                        <a:pt x="870" y="460"/>
                      </a:lnTo>
                      <a:lnTo>
                        <a:pt x="870" y="238"/>
                      </a:lnTo>
                      <a:lnTo>
                        <a:pt x="870" y="352"/>
                      </a:lnTo>
                      <a:lnTo>
                        <a:pt x="870" y="386"/>
                      </a:lnTo>
                      <a:lnTo>
                        <a:pt x="871" y="319"/>
                      </a:lnTo>
                      <a:lnTo>
                        <a:pt x="871" y="501"/>
                      </a:lnTo>
                      <a:lnTo>
                        <a:pt x="871" y="443"/>
                      </a:lnTo>
                      <a:lnTo>
                        <a:pt x="871" y="420"/>
                      </a:lnTo>
                      <a:lnTo>
                        <a:pt x="871" y="290"/>
                      </a:lnTo>
                      <a:lnTo>
                        <a:pt x="872" y="499"/>
                      </a:lnTo>
                      <a:lnTo>
                        <a:pt x="872" y="457"/>
                      </a:lnTo>
                      <a:lnTo>
                        <a:pt x="872" y="458"/>
                      </a:lnTo>
                      <a:lnTo>
                        <a:pt x="872" y="365"/>
                      </a:lnTo>
                      <a:lnTo>
                        <a:pt x="872" y="528"/>
                      </a:lnTo>
                      <a:lnTo>
                        <a:pt x="872" y="490"/>
                      </a:lnTo>
                      <a:lnTo>
                        <a:pt x="873" y="527"/>
                      </a:lnTo>
                      <a:lnTo>
                        <a:pt x="873" y="577"/>
                      </a:lnTo>
                      <a:lnTo>
                        <a:pt x="873" y="381"/>
                      </a:lnTo>
                      <a:lnTo>
                        <a:pt x="873" y="428"/>
                      </a:lnTo>
                      <a:lnTo>
                        <a:pt x="874" y="559"/>
                      </a:lnTo>
                      <a:lnTo>
                        <a:pt x="874" y="364"/>
                      </a:lnTo>
                      <a:lnTo>
                        <a:pt x="874" y="462"/>
                      </a:lnTo>
                      <a:lnTo>
                        <a:pt x="874" y="493"/>
                      </a:lnTo>
                      <a:lnTo>
                        <a:pt x="874" y="317"/>
                      </a:lnTo>
                      <a:lnTo>
                        <a:pt x="874" y="496"/>
                      </a:lnTo>
                      <a:lnTo>
                        <a:pt x="875" y="457"/>
                      </a:lnTo>
                      <a:lnTo>
                        <a:pt x="875" y="393"/>
                      </a:lnTo>
                      <a:lnTo>
                        <a:pt x="875" y="335"/>
                      </a:lnTo>
                      <a:lnTo>
                        <a:pt x="875" y="555"/>
                      </a:lnTo>
                      <a:lnTo>
                        <a:pt x="875" y="442"/>
                      </a:lnTo>
                      <a:lnTo>
                        <a:pt x="876" y="467"/>
                      </a:lnTo>
                      <a:lnTo>
                        <a:pt x="876" y="309"/>
                      </a:lnTo>
                      <a:lnTo>
                        <a:pt x="876" y="534"/>
                      </a:lnTo>
                      <a:lnTo>
                        <a:pt x="876" y="368"/>
                      </a:lnTo>
                      <a:lnTo>
                        <a:pt x="876" y="376"/>
                      </a:lnTo>
                      <a:lnTo>
                        <a:pt x="877" y="263"/>
                      </a:lnTo>
                      <a:lnTo>
                        <a:pt x="877" y="458"/>
                      </a:lnTo>
                      <a:lnTo>
                        <a:pt x="877" y="375"/>
                      </a:lnTo>
                      <a:lnTo>
                        <a:pt x="877" y="341"/>
                      </a:lnTo>
                      <a:lnTo>
                        <a:pt x="877" y="449"/>
                      </a:lnTo>
                      <a:lnTo>
                        <a:pt x="878" y="334"/>
                      </a:lnTo>
                      <a:lnTo>
                        <a:pt x="878" y="471"/>
                      </a:lnTo>
                      <a:lnTo>
                        <a:pt x="878" y="493"/>
                      </a:lnTo>
                      <a:lnTo>
                        <a:pt x="878" y="250"/>
                      </a:lnTo>
                      <a:lnTo>
                        <a:pt x="878" y="385"/>
                      </a:lnTo>
                      <a:lnTo>
                        <a:pt x="878" y="400"/>
                      </a:lnTo>
                      <a:lnTo>
                        <a:pt x="879" y="334"/>
                      </a:lnTo>
                      <a:lnTo>
                        <a:pt x="879" y="516"/>
                      </a:lnTo>
                      <a:lnTo>
                        <a:pt x="879" y="470"/>
                      </a:lnTo>
                      <a:lnTo>
                        <a:pt x="879" y="469"/>
                      </a:lnTo>
                      <a:lnTo>
                        <a:pt x="880" y="546"/>
                      </a:lnTo>
                      <a:lnTo>
                        <a:pt x="880" y="359"/>
                      </a:lnTo>
                      <a:lnTo>
                        <a:pt x="880" y="462"/>
                      </a:lnTo>
                      <a:lnTo>
                        <a:pt x="880" y="478"/>
                      </a:lnTo>
                      <a:lnTo>
                        <a:pt x="880" y="510"/>
                      </a:lnTo>
                      <a:lnTo>
                        <a:pt x="880" y="344"/>
                      </a:lnTo>
                      <a:lnTo>
                        <a:pt x="881" y="438"/>
                      </a:lnTo>
                      <a:lnTo>
                        <a:pt x="881" y="336"/>
                      </a:lnTo>
                      <a:lnTo>
                        <a:pt x="881" y="477"/>
                      </a:lnTo>
                      <a:lnTo>
                        <a:pt x="881" y="264"/>
                      </a:lnTo>
                      <a:lnTo>
                        <a:pt x="881" y="383"/>
                      </a:lnTo>
                      <a:lnTo>
                        <a:pt x="882" y="441"/>
                      </a:lnTo>
                      <a:lnTo>
                        <a:pt x="882" y="457"/>
                      </a:lnTo>
                      <a:lnTo>
                        <a:pt x="882" y="281"/>
                      </a:lnTo>
                      <a:lnTo>
                        <a:pt x="882" y="340"/>
                      </a:lnTo>
                      <a:lnTo>
                        <a:pt x="882" y="475"/>
                      </a:lnTo>
                      <a:lnTo>
                        <a:pt x="883" y="249"/>
                      </a:lnTo>
                      <a:lnTo>
                        <a:pt x="883" y="334"/>
                      </a:lnTo>
                      <a:lnTo>
                        <a:pt x="883" y="373"/>
                      </a:lnTo>
                      <a:lnTo>
                        <a:pt x="883" y="214"/>
                      </a:lnTo>
                      <a:lnTo>
                        <a:pt x="883" y="445"/>
                      </a:lnTo>
                      <a:lnTo>
                        <a:pt x="884" y="315"/>
                      </a:lnTo>
                      <a:lnTo>
                        <a:pt x="884" y="372"/>
                      </a:lnTo>
                      <a:lnTo>
                        <a:pt x="884" y="308"/>
                      </a:lnTo>
                      <a:lnTo>
                        <a:pt x="884" y="459"/>
                      </a:lnTo>
                      <a:lnTo>
                        <a:pt x="884" y="445"/>
                      </a:lnTo>
                      <a:lnTo>
                        <a:pt x="885" y="363"/>
                      </a:lnTo>
                      <a:lnTo>
                        <a:pt x="885" y="502"/>
                      </a:lnTo>
                      <a:lnTo>
                        <a:pt x="885" y="259"/>
                      </a:lnTo>
                      <a:lnTo>
                        <a:pt x="885" y="378"/>
                      </a:lnTo>
                      <a:lnTo>
                        <a:pt x="885" y="446"/>
                      </a:lnTo>
                      <a:lnTo>
                        <a:pt x="885" y="322"/>
                      </a:lnTo>
                      <a:lnTo>
                        <a:pt x="886" y="496"/>
                      </a:lnTo>
                      <a:lnTo>
                        <a:pt x="886" y="442"/>
                      </a:lnTo>
                      <a:lnTo>
                        <a:pt x="886" y="426"/>
                      </a:lnTo>
                      <a:lnTo>
                        <a:pt x="886" y="509"/>
                      </a:lnTo>
                      <a:lnTo>
                        <a:pt x="886" y="317"/>
                      </a:lnTo>
                      <a:lnTo>
                        <a:pt x="887" y="403"/>
                      </a:lnTo>
                      <a:lnTo>
                        <a:pt x="887" y="489"/>
                      </a:lnTo>
                      <a:lnTo>
                        <a:pt x="887" y="513"/>
                      </a:lnTo>
                      <a:lnTo>
                        <a:pt x="887" y="321"/>
                      </a:lnTo>
                      <a:lnTo>
                        <a:pt x="887" y="367"/>
                      </a:lnTo>
                      <a:lnTo>
                        <a:pt x="888" y="437"/>
                      </a:lnTo>
                      <a:lnTo>
                        <a:pt x="888" y="491"/>
                      </a:lnTo>
                      <a:lnTo>
                        <a:pt x="888" y="325"/>
                      </a:lnTo>
                      <a:lnTo>
                        <a:pt x="888" y="419"/>
                      </a:lnTo>
                      <a:lnTo>
                        <a:pt x="888" y="347"/>
                      </a:lnTo>
                      <a:lnTo>
                        <a:pt x="889" y="485"/>
                      </a:lnTo>
                      <a:lnTo>
                        <a:pt x="889" y="326"/>
                      </a:lnTo>
                      <a:lnTo>
                        <a:pt x="889" y="453"/>
                      </a:lnTo>
                      <a:lnTo>
                        <a:pt x="889" y="490"/>
                      </a:lnTo>
                      <a:lnTo>
                        <a:pt x="889" y="336"/>
                      </a:lnTo>
                      <a:lnTo>
                        <a:pt x="890" y="536"/>
                      </a:lnTo>
                      <a:lnTo>
                        <a:pt x="890" y="475"/>
                      </a:lnTo>
                      <a:lnTo>
                        <a:pt x="890" y="437"/>
                      </a:lnTo>
                      <a:lnTo>
                        <a:pt x="890" y="324"/>
                      </a:lnTo>
                      <a:lnTo>
                        <a:pt x="890" y="525"/>
                      </a:lnTo>
                      <a:lnTo>
                        <a:pt x="890" y="475"/>
                      </a:lnTo>
                      <a:lnTo>
                        <a:pt x="891" y="360"/>
                      </a:lnTo>
                      <a:lnTo>
                        <a:pt x="891" y="332"/>
                      </a:lnTo>
                      <a:lnTo>
                        <a:pt x="891" y="501"/>
                      </a:lnTo>
                      <a:lnTo>
                        <a:pt x="891" y="352"/>
                      </a:lnTo>
                      <a:lnTo>
                        <a:pt x="891" y="379"/>
                      </a:lnTo>
                      <a:lnTo>
                        <a:pt x="892" y="480"/>
                      </a:lnTo>
                      <a:lnTo>
                        <a:pt x="892" y="297"/>
                      </a:lnTo>
                      <a:lnTo>
                        <a:pt x="892" y="415"/>
                      </a:lnTo>
                      <a:lnTo>
                        <a:pt x="892" y="395"/>
                      </a:lnTo>
                      <a:lnTo>
                        <a:pt x="892" y="285"/>
                      </a:lnTo>
                      <a:lnTo>
                        <a:pt x="892" y="490"/>
                      </a:lnTo>
                      <a:lnTo>
                        <a:pt x="893" y="424"/>
                      </a:lnTo>
                      <a:lnTo>
                        <a:pt x="893" y="497"/>
                      </a:lnTo>
                      <a:lnTo>
                        <a:pt x="893" y="1984"/>
                      </a:lnTo>
                      <a:lnTo>
                        <a:pt x="893" y="254"/>
                      </a:lnTo>
                      <a:lnTo>
                        <a:pt x="893" y="417"/>
                      </a:lnTo>
                      <a:lnTo>
                        <a:pt x="893" y="420"/>
                      </a:lnTo>
                      <a:lnTo>
                        <a:pt x="894" y="293"/>
                      </a:lnTo>
                      <a:lnTo>
                        <a:pt x="894" y="436"/>
                      </a:lnTo>
                      <a:lnTo>
                        <a:pt x="894" y="408"/>
                      </a:lnTo>
                      <a:lnTo>
                        <a:pt x="894" y="424"/>
                      </a:lnTo>
                      <a:lnTo>
                        <a:pt x="895" y="306"/>
                      </a:lnTo>
                      <a:lnTo>
                        <a:pt x="895" y="466"/>
                      </a:lnTo>
                      <a:lnTo>
                        <a:pt x="895" y="334"/>
                      </a:lnTo>
                      <a:lnTo>
                        <a:pt x="895" y="445"/>
                      </a:lnTo>
                      <a:lnTo>
                        <a:pt x="895" y="316"/>
                      </a:lnTo>
                      <a:lnTo>
                        <a:pt x="895" y="962"/>
                      </a:lnTo>
                      <a:lnTo>
                        <a:pt x="896" y="399"/>
                      </a:lnTo>
                      <a:lnTo>
                        <a:pt x="896" y="446"/>
                      </a:lnTo>
                      <a:lnTo>
                        <a:pt x="896" y="289"/>
                      </a:lnTo>
                      <a:lnTo>
                        <a:pt x="896" y="486"/>
                      </a:lnTo>
                      <a:lnTo>
                        <a:pt x="896" y="345"/>
                      </a:lnTo>
                      <a:lnTo>
                        <a:pt x="897" y="316"/>
                      </a:lnTo>
                      <a:lnTo>
                        <a:pt x="897" y="462"/>
                      </a:lnTo>
                      <a:lnTo>
                        <a:pt x="897" y="435"/>
                      </a:lnTo>
                      <a:lnTo>
                        <a:pt x="897" y="336"/>
                      </a:lnTo>
                      <a:lnTo>
                        <a:pt x="897" y="318"/>
                      </a:lnTo>
                      <a:lnTo>
                        <a:pt x="898" y="513"/>
                      </a:lnTo>
                      <a:lnTo>
                        <a:pt x="898" y="372"/>
                      </a:lnTo>
                      <a:lnTo>
                        <a:pt x="898" y="364"/>
                      </a:lnTo>
                      <a:lnTo>
                        <a:pt x="898" y="2076"/>
                      </a:lnTo>
                      <a:lnTo>
                        <a:pt x="899" y="378"/>
                      </a:lnTo>
                      <a:lnTo>
                        <a:pt x="899" y="439"/>
                      </a:lnTo>
                      <a:lnTo>
                        <a:pt x="899" y="321"/>
                      </a:lnTo>
                      <a:lnTo>
                        <a:pt x="899" y="455"/>
                      </a:lnTo>
                      <a:lnTo>
                        <a:pt x="899" y="452"/>
                      </a:lnTo>
                      <a:lnTo>
                        <a:pt x="900" y="431"/>
                      </a:lnTo>
                      <a:lnTo>
                        <a:pt x="900" y="539"/>
                      </a:lnTo>
                      <a:lnTo>
                        <a:pt x="900" y="340"/>
                      </a:lnTo>
                      <a:lnTo>
                        <a:pt x="900" y="424"/>
                      </a:lnTo>
                      <a:lnTo>
                        <a:pt x="900" y="415"/>
                      </a:lnTo>
                      <a:lnTo>
                        <a:pt x="900" y="351"/>
                      </a:lnTo>
                      <a:lnTo>
                        <a:pt x="901" y="475"/>
                      </a:lnTo>
                      <a:lnTo>
                        <a:pt x="901" y="447"/>
                      </a:lnTo>
                      <a:lnTo>
                        <a:pt x="901" y="355"/>
                      </a:lnTo>
                      <a:lnTo>
                        <a:pt x="901" y="507"/>
                      </a:lnTo>
                      <a:lnTo>
                        <a:pt x="902" y="493"/>
                      </a:lnTo>
                      <a:lnTo>
                        <a:pt x="902" y="356"/>
                      </a:lnTo>
                      <a:lnTo>
                        <a:pt x="902" y="506"/>
                      </a:lnTo>
                      <a:lnTo>
                        <a:pt x="902" y="281"/>
                      </a:lnTo>
                      <a:lnTo>
                        <a:pt x="902" y="414"/>
                      </a:lnTo>
                      <a:lnTo>
                        <a:pt x="903" y="310"/>
                      </a:lnTo>
                      <a:lnTo>
                        <a:pt x="903" y="508"/>
                      </a:lnTo>
                      <a:lnTo>
                        <a:pt x="903" y="427"/>
                      </a:lnTo>
                      <a:lnTo>
                        <a:pt x="903" y="406"/>
                      </a:lnTo>
                      <a:lnTo>
                        <a:pt x="903" y="353"/>
                      </a:lnTo>
                      <a:lnTo>
                        <a:pt x="904" y="493"/>
                      </a:lnTo>
                      <a:lnTo>
                        <a:pt x="904" y="457"/>
                      </a:lnTo>
                      <a:lnTo>
                        <a:pt x="904" y="390"/>
                      </a:lnTo>
                      <a:lnTo>
                        <a:pt x="904" y="294"/>
                      </a:lnTo>
                      <a:lnTo>
                        <a:pt x="904" y="457"/>
                      </a:lnTo>
                      <a:lnTo>
                        <a:pt x="905" y="397"/>
                      </a:lnTo>
                      <a:lnTo>
                        <a:pt x="905" y="454"/>
                      </a:lnTo>
                      <a:lnTo>
                        <a:pt x="905" y="326"/>
                      </a:lnTo>
                      <a:lnTo>
                        <a:pt x="905" y="365"/>
                      </a:lnTo>
                      <a:lnTo>
                        <a:pt x="906" y="385"/>
                      </a:lnTo>
                      <a:lnTo>
                        <a:pt x="906" y="468"/>
                      </a:lnTo>
                      <a:lnTo>
                        <a:pt x="906" y="263"/>
                      </a:lnTo>
                      <a:lnTo>
                        <a:pt x="906" y="410"/>
                      </a:lnTo>
                      <a:lnTo>
                        <a:pt x="906" y="260"/>
                      </a:lnTo>
                      <a:lnTo>
                        <a:pt x="907" y="1019"/>
                      </a:lnTo>
                      <a:lnTo>
                        <a:pt x="907" y="1361"/>
                      </a:lnTo>
                      <a:lnTo>
                        <a:pt x="907" y="2023"/>
                      </a:lnTo>
                      <a:lnTo>
                        <a:pt x="907" y="304"/>
                      </a:lnTo>
                      <a:lnTo>
                        <a:pt x="908" y="391"/>
                      </a:lnTo>
                      <a:lnTo>
                        <a:pt x="908" y="438"/>
                      </a:lnTo>
                      <a:lnTo>
                        <a:pt x="908" y="492"/>
                      </a:lnTo>
                      <a:lnTo>
                        <a:pt x="908" y="286"/>
                      </a:lnTo>
                      <a:lnTo>
                        <a:pt x="908" y="410"/>
                      </a:lnTo>
                      <a:lnTo>
                        <a:pt x="908" y="308"/>
                      </a:lnTo>
                      <a:lnTo>
                        <a:pt x="909" y="252"/>
                      </a:lnTo>
                      <a:lnTo>
                        <a:pt x="909" y="891"/>
                      </a:lnTo>
                      <a:lnTo>
                        <a:pt x="909" y="768"/>
                      </a:lnTo>
                      <a:lnTo>
                        <a:pt x="909" y="753"/>
                      </a:lnTo>
                      <a:lnTo>
                        <a:pt x="910" y="330"/>
                      </a:lnTo>
                      <a:lnTo>
                        <a:pt x="910" y="427"/>
                      </a:lnTo>
                      <a:lnTo>
                        <a:pt x="910" y="403"/>
                      </a:lnTo>
                      <a:lnTo>
                        <a:pt x="910" y="252"/>
                      </a:lnTo>
                      <a:lnTo>
                        <a:pt x="911" y="408"/>
                      </a:lnTo>
                      <a:lnTo>
                        <a:pt x="911" y="380"/>
                      </a:lnTo>
                      <a:lnTo>
                        <a:pt x="911" y="262"/>
                      </a:lnTo>
                      <a:lnTo>
                        <a:pt x="911" y="179"/>
                      </a:lnTo>
                      <a:lnTo>
                        <a:pt x="911" y="404"/>
                      </a:lnTo>
                      <a:lnTo>
                        <a:pt x="911" y="303"/>
                      </a:lnTo>
                      <a:lnTo>
                        <a:pt x="912" y="318"/>
                      </a:lnTo>
                      <a:lnTo>
                        <a:pt x="912" y="382"/>
                      </a:lnTo>
                      <a:lnTo>
                        <a:pt x="912" y="195"/>
                      </a:lnTo>
                      <a:lnTo>
                        <a:pt x="912" y="219"/>
                      </a:lnTo>
                      <a:lnTo>
                        <a:pt x="912" y="370"/>
                      </a:lnTo>
                      <a:lnTo>
                        <a:pt x="912" y="131"/>
                      </a:lnTo>
                      <a:lnTo>
                        <a:pt x="913" y="311"/>
                      </a:lnTo>
                      <a:lnTo>
                        <a:pt x="913" y="242"/>
                      </a:lnTo>
                      <a:lnTo>
                        <a:pt x="913" y="207"/>
                      </a:lnTo>
                      <a:lnTo>
                        <a:pt x="913" y="398"/>
                      </a:lnTo>
                      <a:lnTo>
                        <a:pt x="914" y="361"/>
                      </a:lnTo>
                      <a:lnTo>
                        <a:pt x="914" y="306"/>
                      </a:lnTo>
                      <a:lnTo>
                        <a:pt x="914" y="405"/>
                      </a:lnTo>
                      <a:lnTo>
                        <a:pt x="914" y="217"/>
                      </a:lnTo>
                      <a:lnTo>
                        <a:pt x="914" y="381"/>
                      </a:lnTo>
                      <a:lnTo>
                        <a:pt x="915" y="307"/>
                      </a:lnTo>
                      <a:lnTo>
                        <a:pt x="915" y="419"/>
                      </a:lnTo>
                      <a:lnTo>
                        <a:pt x="915" y="223"/>
                      </a:lnTo>
                      <a:lnTo>
                        <a:pt x="915" y="360"/>
                      </a:lnTo>
                      <a:lnTo>
                        <a:pt x="915" y="262"/>
                      </a:lnTo>
                      <a:lnTo>
                        <a:pt x="916" y="167"/>
                      </a:lnTo>
                      <a:lnTo>
                        <a:pt x="916" y="449"/>
                      </a:lnTo>
                      <a:lnTo>
                        <a:pt x="916" y="270"/>
                      </a:lnTo>
                      <a:lnTo>
                        <a:pt x="916" y="352"/>
                      </a:lnTo>
                      <a:lnTo>
                        <a:pt x="916" y="214"/>
                      </a:lnTo>
                      <a:lnTo>
                        <a:pt x="916" y="403"/>
                      </a:lnTo>
                      <a:lnTo>
                        <a:pt x="917" y="252"/>
                      </a:lnTo>
                      <a:lnTo>
                        <a:pt x="917" y="281"/>
                      </a:lnTo>
                      <a:lnTo>
                        <a:pt x="917" y="210"/>
                      </a:lnTo>
                      <a:lnTo>
                        <a:pt x="917" y="361"/>
                      </a:lnTo>
                      <a:lnTo>
                        <a:pt x="917" y="263"/>
                      </a:lnTo>
                      <a:lnTo>
                        <a:pt x="918" y="283"/>
                      </a:lnTo>
                      <a:lnTo>
                        <a:pt x="918" y="198"/>
                      </a:lnTo>
                      <a:lnTo>
                        <a:pt x="918" y="387"/>
                      </a:lnTo>
                      <a:lnTo>
                        <a:pt x="918" y="280"/>
                      </a:lnTo>
                      <a:lnTo>
                        <a:pt x="918" y="340"/>
                      </a:lnTo>
                      <a:lnTo>
                        <a:pt x="918" y="379"/>
                      </a:lnTo>
                      <a:lnTo>
                        <a:pt x="919" y="191"/>
                      </a:lnTo>
                      <a:lnTo>
                        <a:pt x="919" y="207"/>
                      </a:lnTo>
                      <a:lnTo>
                        <a:pt x="919" y="297"/>
                      </a:lnTo>
                      <a:lnTo>
                        <a:pt x="920" y="175"/>
                      </a:lnTo>
                      <a:lnTo>
                        <a:pt x="920" y="389"/>
                      </a:lnTo>
                      <a:lnTo>
                        <a:pt x="920" y="349"/>
                      </a:lnTo>
                      <a:lnTo>
                        <a:pt x="920" y="356"/>
                      </a:lnTo>
                      <a:lnTo>
                        <a:pt x="920" y="173"/>
                      </a:lnTo>
                      <a:lnTo>
                        <a:pt x="920" y="296"/>
                      </a:lnTo>
                      <a:lnTo>
                        <a:pt x="921" y="246"/>
                      </a:lnTo>
                      <a:lnTo>
                        <a:pt x="921" y="368"/>
                      </a:lnTo>
                      <a:lnTo>
                        <a:pt x="921" y="168"/>
                      </a:lnTo>
                      <a:lnTo>
                        <a:pt x="921" y="238"/>
                      </a:lnTo>
                      <a:lnTo>
                        <a:pt x="921" y="329"/>
                      </a:lnTo>
                      <a:lnTo>
                        <a:pt x="921" y="384"/>
                      </a:lnTo>
                      <a:lnTo>
                        <a:pt x="922" y="177"/>
                      </a:lnTo>
                      <a:lnTo>
                        <a:pt x="922" y="254"/>
                      </a:lnTo>
                      <a:lnTo>
                        <a:pt x="922" y="183"/>
                      </a:lnTo>
                      <a:lnTo>
                        <a:pt x="922" y="159"/>
                      </a:lnTo>
                      <a:lnTo>
                        <a:pt x="923" y="349"/>
                      </a:lnTo>
                      <a:lnTo>
                        <a:pt x="923" y="136"/>
                      </a:lnTo>
                      <a:lnTo>
                        <a:pt x="923" y="384"/>
                      </a:lnTo>
                      <a:lnTo>
                        <a:pt x="923" y="119"/>
                      </a:lnTo>
                      <a:lnTo>
                        <a:pt x="923" y="253"/>
                      </a:lnTo>
                      <a:lnTo>
                        <a:pt x="923" y="270"/>
                      </a:lnTo>
                      <a:lnTo>
                        <a:pt x="924" y="298"/>
                      </a:lnTo>
                      <a:lnTo>
                        <a:pt x="924" y="139"/>
                      </a:lnTo>
                      <a:lnTo>
                        <a:pt x="924" y="232"/>
                      </a:lnTo>
                      <a:lnTo>
                        <a:pt x="924" y="256"/>
                      </a:lnTo>
                      <a:lnTo>
                        <a:pt x="924" y="336"/>
                      </a:lnTo>
                      <a:lnTo>
                        <a:pt x="925" y="135"/>
                      </a:lnTo>
                      <a:lnTo>
                        <a:pt x="925" y="237"/>
                      </a:lnTo>
                      <a:lnTo>
                        <a:pt x="925" y="309"/>
                      </a:lnTo>
                      <a:lnTo>
                        <a:pt x="925" y="352"/>
                      </a:lnTo>
                      <a:lnTo>
                        <a:pt x="926" y="175"/>
                      </a:lnTo>
                      <a:lnTo>
                        <a:pt x="926" y="256"/>
                      </a:lnTo>
                      <a:lnTo>
                        <a:pt x="926" y="271"/>
                      </a:lnTo>
                      <a:lnTo>
                        <a:pt x="926" y="194"/>
                      </a:lnTo>
                      <a:lnTo>
                        <a:pt x="926" y="325"/>
                      </a:lnTo>
                      <a:lnTo>
                        <a:pt x="926" y="220"/>
                      </a:lnTo>
                      <a:lnTo>
                        <a:pt x="927" y="317"/>
                      </a:lnTo>
                      <a:lnTo>
                        <a:pt x="927" y="377"/>
                      </a:lnTo>
                      <a:lnTo>
                        <a:pt x="927" y="150"/>
                      </a:lnTo>
                      <a:lnTo>
                        <a:pt x="927" y="269"/>
                      </a:lnTo>
                      <a:lnTo>
                        <a:pt x="927" y="244"/>
                      </a:lnTo>
                      <a:lnTo>
                        <a:pt x="927" y="216"/>
                      </a:lnTo>
                      <a:lnTo>
                        <a:pt x="927" y="394"/>
                      </a:lnTo>
                      <a:lnTo>
                        <a:pt x="928" y="354"/>
                      </a:lnTo>
                      <a:lnTo>
                        <a:pt x="928" y="241"/>
                      </a:lnTo>
                      <a:lnTo>
                        <a:pt x="928" y="443"/>
                      </a:lnTo>
                      <a:lnTo>
                        <a:pt x="929" y="181"/>
                      </a:lnTo>
                      <a:lnTo>
                        <a:pt x="929" y="296"/>
                      </a:lnTo>
                      <a:lnTo>
                        <a:pt x="929" y="303"/>
                      </a:lnTo>
                      <a:lnTo>
                        <a:pt x="929" y="381"/>
                      </a:lnTo>
                      <a:lnTo>
                        <a:pt x="929" y="234"/>
                      </a:lnTo>
                      <a:lnTo>
                        <a:pt x="929" y="256"/>
                      </a:lnTo>
                      <a:lnTo>
                        <a:pt x="930" y="340"/>
                      </a:lnTo>
                      <a:lnTo>
                        <a:pt x="930" y="233"/>
                      </a:lnTo>
                      <a:lnTo>
                        <a:pt x="930" y="412"/>
                      </a:lnTo>
                      <a:lnTo>
                        <a:pt x="930" y="246"/>
                      </a:lnTo>
                      <a:lnTo>
                        <a:pt x="930" y="286"/>
                      </a:lnTo>
                      <a:lnTo>
                        <a:pt x="930" y="395"/>
                      </a:lnTo>
                      <a:lnTo>
                        <a:pt x="931" y="217"/>
                      </a:lnTo>
                      <a:lnTo>
                        <a:pt x="931" y="273"/>
                      </a:lnTo>
                      <a:lnTo>
                        <a:pt x="931" y="220"/>
                      </a:lnTo>
                      <a:lnTo>
                        <a:pt x="932" y="357"/>
                      </a:lnTo>
                      <a:lnTo>
                        <a:pt x="932" y="308"/>
                      </a:lnTo>
                      <a:lnTo>
                        <a:pt x="932" y="258"/>
                      </a:lnTo>
                      <a:lnTo>
                        <a:pt x="932" y="471"/>
                      </a:lnTo>
                      <a:lnTo>
                        <a:pt x="932" y="204"/>
                      </a:lnTo>
                      <a:lnTo>
                        <a:pt x="932" y="386"/>
                      </a:lnTo>
                      <a:lnTo>
                        <a:pt x="933" y="302"/>
                      </a:lnTo>
                      <a:lnTo>
                        <a:pt x="933" y="132"/>
                      </a:lnTo>
                      <a:lnTo>
                        <a:pt x="933" y="422"/>
                      </a:lnTo>
                      <a:lnTo>
                        <a:pt x="933" y="360"/>
                      </a:lnTo>
                      <a:lnTo>
                        <a:pt x="933" y="323"/>
                      </a:lnTo>
                      <a:lnTo>
                        <a:pt x="933" y="421"/>
                      </a:lnTo>
                      <a:lnTo>
                        <a:pt x="933" y="169"/>
                      </a:lnTo>
                      <a:lnTo>
                        <a:pt x="934" y="207"/>
                      </a:lnTo>
                      <a:lnTo>
                        <a:pt x="934" y="298"/>
                      </a:lnTo>
                      <a:lnTo>
                        <a:pt x="934" y="371"/>
                      </a:lnTo>
                      <a:lnTo>
                        <a:pt x="935" y="198"/>
                      </a:lnTo>
                      <a:lnTo>
                        <a:pt x="935" y="206"/>
                      </a:lnTo>
                      <a:lnTo>
                        <a:pt x="935" y="223"/>
                      </a:lnTo>
                      <a:lnTo>
                        <a:pt x="935" y="369"/>
                      </a:lnTo>
                      <a:lnTo>
                        <a:pt x="935" y="145"/>
                      </a:lnTo>
                      <a:lnTo>
                        <a:pt x="935" y="235"/>
                      </a:lnTo>
                      <a:lnTo>
                        <a:pt x="936" y="233"/>
                      </a:lnTo>
                      <a:lnTo>
                        <a:pt x="936" y="364"/>
                      </a:lnTo>
                      <a:lnTo>
                        <a:pt x="936" y="158"/>
                      </a:lnTo>
                      <a:lnTo>
                        <a:pt x="936" y="266"/>
                      </a:lnTo>
                      <a:lnTo>
                        <a:pt x="936" y="142"/>
                      </a:lnTo>
                      <a:lnTo>
                        <a:pt x="937" y="330"/>
                      </a:lnTo>
                      <a:lnTo>
                        <a:pt x="937" y="274"/>
                      </a:lnTo>
                      <a:lnTo>
                        <a:pt x="937" y="267"/>
                      </a:lnTo>
                      <a:lnTo>
                        <a:pt x="937" y="199"/>
                      </a:lnTo>
                      <a:lnTo>
                        <a:pt x="938" y="393"/>
                      </a:lnTo>
                      <a:lnTo>
                        <a:pt x="938" y="346"/>
                      </a:lnTo>
                      <a:lnTo>
                        <a:pt x="938" y="377"/>
                      </a:lnTo>
                      <a:lnTo>
                        <a:pt x="938" y="268"/>
                      </a:lnTo>
                      <a:lnTo>
                        <a:pt x="938" y="415"/>
                      </a:lnTo>
                      <a:lnTo>
                        <a:pt x="938" y="414"/>
                      </a:lnTo>
                      <a:lnTo>
                        <a:pt x="939" y="320"/>
                      </a:lnTo>
                      <a:lnTo>
                        <a:pt x="939" y="460"/>
                      </a:lnTo>
                      <a:lnTo>
                        <a:pt x="939" y="284"/>
                      </a:lnTo>
                      <a:lnTo>
                        <a:pt x="939" y="368"/>
                      </a:lnTo>
                      <a:lnTo>
                        <a:pt x="940" y="229"/>
                      </a:lnTo>
                      <a:lnTo>
                        <a:pt x="940" y="421"/>
                      </a:lnTo>
                      <a:lnTo>
                        <a:pt x="940" y="362"/>
                      </a:lnTo>
                      <a:lnTo>
                        <a:pt x="940" y="301"/>
                      </a:lnTo>
                      <a:lnTo>
                        <a:pt x="940" y="236"/>
                      </a:lnTo>
                      <a:lnTo>
                        <a:pt x="941" y="433"/>
                      </a:lnTo>
                      <a:lnTo>
                        <a:pt x="941" y="312"/>
                      </a:lnTo>
                      <a:lnTo>
                        <a:pt x="941" y="285"/>
                      </a:lnTo>
                      <a:lnTo>
                        <a:pt x="941" y="195"/>
                      </a:lnTo>
                      <a:lnTo>
                        <a:pt x="941" y="366"/>
                      </a:lnTo>
                      <a:lnTo>
                        <a:pt x="941" y="317"/>
                      </a:lnTo>
                      <a:lnTo>
                        <a:pt x="941" y="216"/>
                      </a:lnTo>
                      <a:lnTo>
                        <a:pt x="942" y="209"/>
                      </a:lnTo>
                      <a:lnTo>
                        <a:pt x="942" y="371"/>
                      </a:lnTo>
                      <a:lnTo>
                        <a:pt x="942" y="289"/>
                      </a:lnTo>
                      <a:lnTo>
                        <a:pt x="942" y="284"/>
                      </a:lnTo>
                      <a:lnTo>
                        <a:pt x="943" y="441"/>
                      </a:lnTo>
                      <a:lnTo>
                        <a:pt x="943" y="208"/>
                      </a:lnTo>
                      <a:lnTo>
                        <a:pt x="943" y="266"/>
                      </a:lnTo>
                      <a:lnTo>
                        <a:pt x="943" y="305"/>
                      </a:lnTo>
                      <a:lnTo>
                        <a:pt x="943" y="216"/>
                      </a:lnTo>
                      <a:lnTo>
                        <a:pt x="943" y="382"/>
                      </a:lnTo>
                      <a:lnTo>
                        <a:pt x="944" y="238"/>
                      </a:lnTo>
                      <a:lnTo>
                        <a:pt x="944" y="301"/>
                      </a:lnTo>
                      <a:lnTo>
                        <a:pt x="944" y="168"/>
                      </a:lnTo>
                      <a:lnTo>
                        <a:pt x="944" y="370"/>
                      </a:lnTo>
                      <a:lnTo>
                        <a:pt x="944" y="290"/>
                      </a:lnTo>
                      <a:lnTo>
                        <a:pt x="945" y="274"/>
                      </a:lnTo>
                      <a:lnTo>
                        <a:pt x="945" y="352"/>
                      </a:lnTo>
                      <a:lnTo>
                        <a:pt x="945" y="148"/>
                      </a:lnTo>
                      <a:lnTo>
                        <a:pt x="945" y="214"/>
                      </a:lnTo>
                      <a:lnTo>
                        <a:pt x="945" y="247"/>
                      </a:lnTo>
                      <a:lnTo>
                        <a:pt x="945" y="156"/>
                      </a:lnTo>
                      <a:lnTo>
                        <a:pt x="946" y="366"/>
                      </a:lnTo>
                      <a:lnTo>
                        <a:pt x="946" y="294"/>
                      </a:lnTo>
                      <a:lnTo>
                        <a:pt x="946" y="355"/>
                      </a:lnTo>
                      <a:lnTo>
                        <a:pt x="946" y="116"/>
                      </a:lnTo>
                      <a:lnTo>
                        <a:pt x="947" y="198"/>
                      </a:lnTo>
                      <a:lnTo>
                        <a:pt x="947" y="215"/>
                      </a:lnTo>
                      <a:lnTo>
                        <a:pt x="947" y="309"/>
                      </a:lnTo>
                      <a:lnTo>
                        <a:pt x="947" y="139"/>
                      </a:lnTo>
                      <a:lnTo>
                        <a:pt x="947" y="298"/>
                      </a:lnTo>
                      <a:lnTo>
                        <a:pt x="948" y="322"/>
                      </a:lnTo>
                      <a:lnTo>
                        <a:pt x="948" y="159"/>
                      </a:lnTo>
                      <a:lnTo>
                        <a:pt x="948" y="351"/>
                      </a:lnTo>
                      <a:lnTo>
                        <a:pt x="948" y="249"/>
                      </a:lnTo>
                      <a:lnTo>
                        <a:pt x="948" y="250"/>
                      </a:lnTo>
                      <a:lnTo>
                        <a:pt x="949" y="388"/>
                      </a:lnTo>
                      <a:lnTo>
                        <a:pt x="949" y="244"/>
                      </a:lnTo>
                      <a:lnTo>
                        <a:pt x="949" y="351"/>
                      </a:lnTo>
                      <a:lnTo>
                        <a:pt x="949" y="180"/>
                      </a:lnTo>
                      <a:lnTo>
                        <a:pt x="949" y="387"/>
                      </a:lnTo>
                      <a:lnTo>
                        <a:pt x="950" y="364"/>
                      </a:lnTo>
                      <a:lnTo>
                        <a:pt x="950" y="312"/>
                      </a:lnTo>
                      <a:lnTo>
                        <a:pt x="950" y="213"/>
                      </a:lnTo>
                      <a:lnTo>
                        <a:pt x="950" y="443"/>
                      </a:lnTo>
                      <a:lnTo>
                        <a:pt x="950" y="323"/>
                      </a:lnTo>
                      <a:lnTo>
                        <a:pt x="951" y="259"/>
                      </a:lnTo>
                      <a:lnTo>
                        <a:pt x="951" y="476"/>
                      </a:lnTo>
                      <a:lnTo>
                        <a:pt x="951" y="179"/>
                      </a:lnTo>
                      <a:lnTo>
                        <a:pt x="951" y="322"/>
                      </a:lnTo>
                      <a:lnTo>
                        <a:pt x="951" y="279"/>
                      </a:lnTo>
                      <a:lnTo>
                        <a:pt x="952" y="183"/>
                      </a:lnTo>
                      <a:lnTo>
                        <a:pt x="952" y="399"/>
                      </a:lnTo>
                      <a:lnTo>
                        <a:pt x="952" y="362"/>
                      </a:lnTo>
                      <a:lnTo>
                        <a:pt x="952" y="361"/>
                      </a:lnTo>
                      <a:lnTo>
                        <a:pt x="952" y="244"/>
                      </a:lnTo>
                      <a:lnTo>
                        <a:pt x="952" y="392"/>
                      </a:lnTo>
                      <a:lnTo>
                        <a:pt x="953" y="323"/>
                      </a:lnTo>
                      <a:lnTo>
                        <a:pt x="953" y="315"/>
                      </a:lnTo>
                      <a:lnTo>
                        <a:pt x="953" y="257"/>
                      </a:lnTo>
                      <a:lnTo>
                        <a:pt x="953" y="444"/>
                      </a:lnTo>
                      <a:lnTo>
                        <a:pt x="953" y="320"/>
                      </a:lnTo>
                      <a:lnTo>
                        <a:pt x="954" y="307"/>
                      </a:lnTo>
                      <a:lnTo>
                        <a:pt x="954" y="236"/>
                      </a:lnTo>
                      <a:lnTo>
                        <a:pt x="954" y="433"/>
                      </a:lnTo>
                      <a:lnTo>
                        <a:pt x="954" y="303"/>
                      </a:lnTo>
                      <a:lnTo>
                        <a:pt x="954" y="260"/>
                      </a:lnTo>
                      <a:lnTo>
                        <a:pt x="955" y="259"/>
                      </a:lnTo>
                      <a:lnTo>
                        <a:pt x="955" y="412"/>
                      </a:lnTo>
                      <a:lnTo>
                        <a:pt x="955" y="318"/>
                      </a:lnTo>
                      <a:lnTo>
                        <a:pt x="955" y="323"/>
                      </a:lnTo>
                      <a:lnTo>
                        <a:pt x="955" y="473"/>
                      </a:lnTo>
                      <a:lnTo>
                        <a:pt x="955" y="267"/>
                      </a:lnTo>
                      <a:lnTo>
                        <a:pt x="956" y="313"/>
                      </a:lnTo>
                      <a:lnTo>
                        <a:pt x="956" y="274"/>
                      </a:lnTo>
                      <a:lnTo>
                        <a:pt x="956" y="559"/>
                      </a:lnTo>
                      <a:lnTo>
                        <a:pt x="956" y="402"/>
                      </a:lnTo>
                      <a:lnTo>
                        <a:pt x="956" y="445"/>
                      </a:lnTo>
                      <a:lnTo>
                        <a:pt x="957" y="346"/>
                      </a:lnTo>
                      <a:lnTo>
                        <a:pt x="957" y="543"/>
                      </a:lnTo>
                      <a:lnTo>
                        <a:pt x="957" y="406"/>
                      </a:lnTo>
                      <a:lnTo>
                        <a:pt x="958" y="295"/>
                      </a:lnTo>
                      <a:lnTo>
                        <a:pt x="958" y="557"/>
                      </a:lnTo>
                      <a:lnTo>
                        <a:pt x="958" y="337"/>
                      </a:lnTo>
                      <a:lnTo>
                        <a:pt x="958" y="547"/>
                      </a:lnTo>
                      <a:lnTo>
                        <a:pt x="958" y="551"/>
                      </a:lnTo>
                      <a:lnTo>
                        <a:pt x="958" y="353"/>
                      </a:lnTo>
                      <a:lnTo>
                        <a:pt x="959" y="416"/>
                      </a:lnTo>
                      <a:lnTo>
                        <a:pt x="959" y="405"/>
                      </a:lnTo>
                      <a:lnTo>
                        <a:pt x="959" y="474"/>
                      </a:lnTo>
                      <a:lnTo>
                        <a:pt x="959" y="269"/>
                      </a:lnTo>
                      <a:lnTo>
                        <a:pt x="959" y="425"/>
                      </a:lnTo>
                      <a:lnTo>
                        <a:pt x="960" y="358"/>
                      </a:lnTo>
                      <a:lnTo>
                        <a:pt x="960" y="289"/>
                      </a:lnTo>
                      <a:lnTo>
                        <a:pt x="960" y="452"/>
                      </a:lnTo>
                      <a:lnTo>
                        <a:pt x="960" y="322"/>
                      </a:lnTo>
                      <a:lnTo>
                        <a:pt x="960" y="381"/>
                      </a:lnTo>
                      <a:lnTo>
                        <a:pt x="961" y="314"/>
                      </a:lnTo>
                      <a:lnTo>
                        <a:pt x="961" y="478"/>
                      </a:lnTo>
                      <a:lnTo>
                        <a:pt x="961" y="434"/>
                      </a:lnTo>
                      <a:lnTo>
                        <a:pt x="961" y="475"/>
                      </a:lnTo>
                      <a:lnTo>
                        <a:pt x="961" y="299"/>
                      </a:lnTo>
                      <a:lnTo>
                        <a:pt x="962" y="424"/>
                      </a:lnTo>
                      <a:lnTo>
                        <a:pt x="962" y="431"/>
                      </a:lnTo>
                      <a:lnTo>
                        <a:pt x="962" y="357"/>
                      </a:lnTo>
                      <a:lnTo>
                        <a:pt x="962" y="525"/>
                      </a:lnTo>
                      <a:lnTo>
                        <a:pt x="962" y="495"/>
                      </a:lnTo>
                      <a:lnTo>
                        <a:pt x="963" y="409"/>
                      </a:lnTo>
                      <a:lnTo>
                        <a:pt x="963" y="316"/>
                      </a:lnTo>
                      <a:lnTo>
                        <a:pt x="963" y="497"/>
                      </a:lnTo>
                      <a:lnTo>
                        <a:pt x="963" y="428"/>
                      </a:lnTo>
                      <a:lnTo>
                        <a:pt x="963" y="553"/>
                      </a:lnTo>
                      <a:lnTo>
                        <a:pt x="964" y="278"/>
                      </a:lnTo>
                      <a:lnTo>
                        <a:pt x="964" y="343"/>
                      </a:lnTo>
                      <a:lnTo>
                        <a:pt x="964" y="406"/>
                      </a:lnTo>
                      <a:lnTo>
                        <a:pt x="964" y="452"/>
                      </a:lnTo>
                      <a:lnTo>
                        <a:pt x="965" y="199"/>
                      </a:lnTo>
                      <a:lnTo>
                        <a:pt x="965" y="364"/>
                      </a:lnTo>
                      <a:lnTo>
                        <a:pt x="965" y="291"/>
                      </a:lnTo>
                      <a:lnTo>
                        <a:pt x="965" y="445"/>
                      </a:lnTo>
                      <a:lnTo>
                        <a:pt x="965" y="226"/>
                      </a:lnTo>
                      <a:lnTo>
                        <a:pt x="965" y="398"/>
                      </a:lnTo>
                      <a:lnTo>
                        <a:pt x="966" y="391"/>
                      </a:lnTo>
                      <a:lnTo>
                        <a:pt x="966" y="424"/>
                      </a:lnTo>
                      <a:lnTo>
                        <a:pt x="966" y="219"/>
                      </a:lnTo>
                      <a:lnTo>
                        <a:pt x="966" y="326"/>
                      </a:lnTo>
                      <a:lnTo>
                        <a:pt x="966" y="323"/>
                      </a:lnTo>
                      <a:lnTo>
                        <a:pt x="966" y="460"/>
                      </a:lnTo>
                      <a:lnTo>
                        <a:pt x="967" y="192"/>
                      </a:lnTo>
                      <a:lnTo>
                        <a:pt x="967" y="289"/>
                      </a:lnTo>
                      <a:lnTo>
                        <a:pt x="967" y="354"/>
                      </a:lnTo>
                      <a:lnTo>
                        <a:pt x="967" y="196"/>
                      </a:lnTo>
                      <a:lnTo>
                        <a:pt x="967" y="399"/>
                      </a:lnTo>
                      <a:lnTo>
                        <a:pt x="968" y="309"/>
                      </a:lnTo>
                      <a:lnTo>
                        <a:pt x="968" y="335"/>
                      </a:lnTo>
                      <a:lnTo>
                        <a:pt x="968" y="203"/>
                      </a:lnTo>
                      <a:lnTo>
                        <a:pt x="968" y="408"/>
                      </a:lnTo>
                      <a:lnTo>
                        <a:pt x="968" y="293"/>
                      </a:lnTo>
                      <a:lnTo>
                        <a:pt x="969" y="405"/>
                      </a:lnTo>
                      <a:lnTo>
                        <a:pt x="969" y="416"/>
                      </a:lnTo>
                      <a:lnTo>
                        <a:pt x="969" y="187"/>
                      </a:lnTo>
                      <a:lnTo>
                        <a:pt x="969" y="273"/>
                      </a:lnTo>
                      <a:lnTo>
                        <a:pt x="969" y="231"/>
                      </a:lnTo>
                      <a:lnTo>
                        <a:pt x="970" y="358"/>
                      </a:lnTo>
                      <a:lnTo>
                        <a:pt x="970" y="170"/>
                      </a:lnTo>
                      <a:lnTo>
                        <a:pt x="970" y="267"/>
                      </a:lnTo>
                      <a:lnTo>
                        <a:pt x="970" y="353"/>
                      </a:lnTo>
                      <a:lnTo>
                        <a:pt x="970" y="249"/>
                      </a:lnTo>
                      <a:lnTo>
                        <a:pt x="970" y="410"/>
                      </a:lnTo>
                      <a:lnTo>
                        <a:pt x="971" y="324"/>
                      </a:lnTo>
                      <a:lnTo>
                        <a:pt x="971" y="337"/>
                      </a:lnTo>
                      <a:lnTo>
                        <a:pt x="971" y="241"/>
                      </a:lnTo>
                      <a:lnTo>
                        <a:pt x="971" y="390"/>
                      </a:lnTo>
                      <a:lnTo>
                        <a:pt x="971" y="340"/>
                      </a:lnTo>
                      <a:lnTo>
                        <a:pt x="971" y="330"/>
                      </a:lnTo>
                      <a:lnTo>
                        <a:pt x="972" y="393"/>
                      </a:lnTo>
                      <a:lnTo>
                        <a:pt x="972" y="197"/>
                      </a:lnTo>
                      <a:lnTo>
                        <a:pt x="972" y="314"/>
                      </a:lnTo>
                      <a:lnTo>
                        <a:pt x="972" y="375"/>
                      </a:lnTo>
                      <a:lnTo>
                        <a:pt x="972" y="385"/>
                      </a:lnTo>
                      <a:lnTo>
                        <a:pt x="973" y="221"/>
                      </a:lnTo>
                      <a:lnTo>
                        <a:pt x="973" y="236"/>
                      </a:lnTo>
                      <a:lnTo>
                        <a:pt x="973" y="283"/>
                      </a:lnTo>
                      <a:lnTo>
                        <a:pt x="973" y="182"/>
                      </a:lnTo>
                      <a:lnTo>
                        <a:pt x="974" y="358"/>
                      </a:lnTo>
                      <a:lnTo>
                        <a:pt x="974" y="335"/>
                      </a:lnTo>
                      <a:lnTo>
                        <a:pt x="974" y="256"/>
                      </a:lnTo>
                      <a:lnTo>
                        <a:pt x="974" y="368"/>
                      </a:lnTo>
                      <a:lnTo>
                        <a:pt x="974" y="200"/>
                      </a:lnTo>
                      <a:lnTo>
                        <a:pt x="974" y="327"/>
                      </a:lnTo>
                      <a:lnTo>
                        <a:pt x="975" y="329"/>
                      </a:lnTo>
                      <a:lnTo>
                        <a:pt x="975" y="345"/>
                      </a:lnTo>
                      <a:lnTo>
                        <a:pt x="975" y="188"/>
                      </a:lnTo>
                      <a:lnTo>
                        <a:pt x="975" y="206"/>
                      </a:lnTo>
                      <a:lnTo>
                        <a:pt x="975" y="319"/>
                      </a:lnTo>
                      <a:lnTo>
                        <a:pt x="975" y="342"/>
                      </a:lnTo>
                      <a:lnTo>
                        <a:pt x="976" y="147"/>
                      </a:lnTo>
                      <a:lnTo>
                        <a:pt x="976" y="284"/>
                      </a:lnTo>
                      <a:lnTo>
                        <a:pt x="976" y="210"/>
                      </a:lnTo>
                      <a:lnTo>
                        <a:pt x="976" y="103"/>
                      </a:lnTo>
                      <a:lnTo>
                        <a:pt x="977" y="296"/>
                      </a:lnTo>
                      <a:lnTo>
                        <a:pt x="977" y="229"/>
                      </a:lnTo>
                      <a:lnTo>
                        <a:pt x="977" y="352"/>
                      </a:lnTo>
                      <a:lnTo>
                        <a:pt x="977" y="159"/>
                      </a:lnTo>
                      <a:lnTo>
                        <a:pt x="977" y="182"/>
                      </a:lnTo>
                      <a:lnTo>
                        <a:pt x="978" y="230"/>
                      </a:lnTo>
                      <a:lnTo>
                        <a:pt x="978" y="182"/>
                      </a:lnTo>
                      <a:lnTo>
                        <a:pt x="978" y="391"/>
                      </a:lnTo>
                      <a:lnTo>
                        <a:pt x="978" y="299"/>
                      </a:lnTo>
                      <a:lnTo>
                        <a:pt x="978" y="396"/>
                      </a:lnTo>
                      <a:lnTo>
                        <a:pt x="979" y="401"/>
                      </a:lnTo>
                      <a:lnTo>
                        <a:pt x="979" y="252"/>
                      </a:lnTo>
                      <a:lnTo>
                        <a:pt x="979" y="296"/>
                      </a:lnTo>
                      <a:lnTo>
                        <a:pt x="979" y="294"/>
                      </a:lnTo>
                      <a:lnTo>
                        <a:pt x="979" y="399"/>
                      </a:lnTo>
                      <a:lnTo>
                        <a:pt x="979" y="257"/>
                      </a:lnTo>
                      <a:lnTo>
                        <a:pt x="980" y="330"/>
                      </a:lnTo>
                      <a:lnTo>
                        <a:pt x="980" y="354"/>
                      </a:lnTo>
                      <a:lnTo>
                        <a:pt x="980" y="246"/>
                      </a:lnTo>
                      <a:lnTo>
                        <a:pt x="980" y="442"/>
                      </a:lnTo>
                      <a:lnTo>
                        <a:pt x="980" y="292"/>
                      </a:lnTo>
                      <a:lnTo>
                        <a:pt x="981" y="358"/>
                      </a:lnTo>
                      <a:lnTo>
                        <a:pt x="981" y="406"/>
                      </a:lnTo>
                      <a:lnTo>
                        <a:pt x="981" y="242"/>
                      </a:lnTo>
                      <a:lnTo>
                        <a:pt x="981" y="393"/>
                      </a:lnTo>
                      <a:lnTo>
                        <a:pt x="981" y="317"/>
                      </a:lnTo>
                      <a:lnTo>
                        <a:pt x="982" y="252"/>
                      </a:lnTo>
                      <a:lnTo>
                        <a:pt x="982" y="413"/>
                      </a:lnTo>
                      <a:lnTo>
                        <a:pt x="982" y="257"/>
                      </a:lnTo>
                      <a:lnTo>
                        <a:pt x="982" y="384"/>
                      </a:lnTo>
                      <a:lnTo>
                        <a:pt x="982" y="175"/>
                      </a:lnTo>
                      <a:lnTo>
                        <a:pt x="983" y="286"/>
                      </a:lnTo>
                      <a:lnTo>
                        <a:pt x="983" y="328"/>
                      </a:lnTo>
                      <a:lnTo>
                        <a:pt x="983" y="146"/>
                      </a:lnTo>
                      <a:lnTo>
                        <a:pt x="983" y="379"/>
                      </a:lnTo>
                      <a:lnTo>
                        <a:pt x="983" y="360"/>
                      </a:lnTo>
                      <a:lnTo>
                        <a:pt x="984" y="274"/>
                      </a:lnTo>
                      <a:lnTo>
                        <a:pt x="984" y="398"/>
                      </a:lnTo>
                      <a:lnTo>
                        <a:pt x="984" y="186"/>
                      </a:lnTo>
                      <a:lnTo>
                        <a:pt x="984" y="311"/>
                      </a:lnTo>
                      <a:lnTo>
                        <a:pt x="984" y="349"/>
                      </a:lnTo>
                      <a:lnTo>
                        <a:pt x="985" y="383"/>
                      </a:lnTo>
                      <a:lnTo>
                        <a:pt x="985" y="195"/>
                      </a:lnTo>
                      <a:lnTo>
                        <a:pt x="985" y="296"/>
                      </a:lnTo>
                      <a:lnTo>
                        <a:pt x="985" y="280"/>
                      </a:lnTo>
                      <a:lnTo>
                        <a:pt x="985" y="218"/>
                      </a:lnTo>
                      <a:lnTo>
                        <a:pt x="986" y="409"/>
                      </a:lnTo>
                      <a:lnTo>
                        <a:pt x="986" y="303"/>
                      </a:lnTo>
                      <a:lnTo>
                        <a:pt x="986" y="389"/>
                      </a:lnTo>
                      <a:lnTo>
                        <a:pt x="986" y="426"/>
                      </a:lnTo>
                      <a:lnTo>
                        <a:pt x="986" y="196"/>
                      </a:lnTo>
                      <a:lnTo>
                        <a:pt x="986" y="281"/>
                      </a:lnTo>
                      <a:lnTo>
                        <a:pt x="986" y="361"/>
                      </a:lnTo>
                      <a:lnTo>
                        <a:pt x="987" y="394"/>
                      </a:lnTo>
                      <a:lnTo>
                        <a:pt x="987" y="208"/>
                      </a:lnTo>
                      <a:lnTo>
                        <a:pt x="987" y="377"/>
                      </a:lnTo>
                      <a:lnTo>
                        <a:pt x="988" y="461"/>
                      </a:lnTo>
                      <a:lnTo>
                        <a:pt x="988" y="228"/>
                      </a:lnTo>
                      <a:lnTo>
                        <a:pt x="988" y="268"/>
                      </a:lnTo>
                      <a:lnTo>
                        <a:pt x="988" y="329"/>
                      </a:lnTo>
                      <a:lnTo>
                        <a:pt x="989" y="466"/>
                      </a:lnTo>
                      <a:lnTo>
                        <a:pt x="989" y="307"/>
                      </a:lnTo>
                      <a:lnTo>
                        <a:pt x="989" y="393"/>
                      </a:lnTo>
                      <a:lnTo>
                        <a:pt x="989" y="377"/>
                      </a:lnTo>
                      <a:lnTo>
                        <a:pt x="989" y="475"/>
                      </a:lnTo>
                      <a:lnTo>
                        <a:pt x="989" y="256"/>
                      </a:lnTo>
                      <a:lnTo>
                        <a:pt x="989" y="435"/>
                      </a:lnTo>
                      <a:lnTo>
                        <a:pt x="990" y="283"/>
                      </a:lnTo>
                      <a:lnTo>
                        <a:pt x="990" y="444"/>
                      </a:lnTo>
                      <a:lnTo>
                        <a:pt x="990" y="237"/>
                      </a:lnTo>
                      <a:lnTo>
                        <a:pt x="990" y="429"/>
                      </a:lnTo>
                      <a:lnTo>
                        <a:pt x="991" y="243"/>
                      </a:lnTo>
                      <a:lnTo>
                        <a:pt x="991" y="296"/>
                      </a:lnTo>
                      <a:lnTo>
                        <a:pt x="991" y="347"/>
                      </a:lnTo>
                      <a:lnTo>
                        <a:pt x="992" y="425"/>
                      </a:lnTo>
                      <a:lnTo>
                        <a:pt x="992" y="284"/>
                      </a:lnTo>
                      <a:lnTo>
                        <a:pt x="992" y="291"/>
                      </a:lnTo>
                      <a:lnTo>
                        <a:pt x="992" y="364"/>
                      </a:lnTo>
                      <a:lnTo>
                        <a:pt x="992" y="434"/>
                      </a:lnTo>
                      <a:lnTo>
                        <a:pt x="992" y="172"/>
                      </a:lnTo>
                      <a:lnTo>
                        <a:pt x="992" y="311"/>
                      </a:lnTo>
                      <a:lnTo>
                        <a:pt x="993" y="325"/>
                      </a:lnTo>
                      <a:lnTo>
                        <a:pt x="993" y="374"/>
                      </a:lnTo>
                      <a:lnTo>
                        <a:pt x="993" y="196"/>
                      </a:lnTo>
                      <a:lnTo>
                        <a:pt x="993" y="280"/>
                      </a:lnTo>
                      <a:lnTo>
                        <a:pt x="993" y="412"/>
                      </a:lnTo>
                      <a:lnTo>
                        <a:pt x="993" y="255"/>
                      </a:lnTo>
                      <a:lnTo>
                        <a:pt x="994" y="504"/>
                      </a:lnTo>
                      <a:lnTo>
                        <a:pt x="994" y="358"/>
                      </a:lnTo>
                      <a:lnTo>
                        <a:pt x="994" y="345"/>
                      </a:lnTo>
                      <a:lnTo>
                        <a:pt x="994" y="438"/>
                      </a:lnTo>
                      <a:lnTo>
                        <a:pt x="995" y="238"/>
                      </a:lnTo>
                      <a:lnTo>
                        <a:pt x="995" y="323"/>
                      </a:lnTo>
                      <a:lnTo>
                        <a:pt x="995" y="261"/>
                      </a:lnTo>
                      <a:lnTo>
                        <a:pt x="995" y="227"/>
                      </a:lnTo>
                      <a:lnTo>
                        <a:pt x="995" y="386"/>
                      </a:lnTo>
                      <a:lnTo>
                        <a:pt x="995" y="300"/>
                      </a:lnTo>
                      <a:lnTo>
                        <a:pt x="996" y="360"/>
                      </a:lnTo>
                      <a:lnTo>
                        <a:pt x="996" y="437"/>
                      </a:lnTo>
                      <a:lnTo>
                        <a:pt x="996" y="242"/>
                      </a:lnTo>
                      <a:lnTo>
                        <a:pt x="996" y="376"/>
                      </a:lnTo>
                      <a:lnTo>
                        <a:pt x="996" y="386"/>
                      </a:lnTo>
                      <a:lnTo>
                        <a:pt x="996" y="303"/>
                      </a:lnTo>
                      <a:lnTo>
                        <a:pt x="997" y="476"/>
                      </a:lnTo>
                      <a:lnTo>
                        <a:pt x="997" y="435"/>
                      </a:lnTo>
                      <a:lnTo>
                        <a:pt x="997" y="427"/>
                      </a:lnTo>
                      <a:lnTo>
                        <a:pt x="997" y="490"/>
                      </a:lnTo>
                      <a:lnTo>
                        <a:pt x="997" y="299"/>
                      </a:lnTo>
                      <a:lnTo>
                        <a:pt x="998" y="471"/>
                      </a:lnTo>
                      <a:lnTo>
                        <a:pt x="998" y="383"/>
                      </a:lnTo>
                      <a:lnTo>
                        <a:pt x="998" y="320"/>
                      </a:lnTo>
                      <a:lnTo>
                        <a:pt x="998" y="505"/>
                      </a:lnTo>
                      <a:lnTo>
                        <a:pt x="999" y="513"/>
                      </a:lnTo>
                      <a:lnTo>
                        <a:pt x="999" y="332"/>
                      </a:lnTo>
                      <a:lnTo>
                        <a:pt x="999" y="2005"/>
                      </a:lnTo>
                      <a:lnTo>
                        <a:pt x="999" y="424"/>
                      </a:lnTo>
                      <a:lnTo>
                        <a:pt x="999" y="316"/>
                      </a:lnTo>
                      <a:lnTo>
                        <a:pt x="1000" y="270"/>
                      </a:lnTo>
                      <a:lnTo>
                        <a:pt x="1000" y="798"/>
                      </a:lnTo>
                      <a:lnTo>
                        <a:pt x="1000" y="587"/>
                      </a:lnTo>
                      <a:lnTo>
                        <a:pt x="1000" y="540"/>
                      </a:lnTo>
                      <a:lnTo>
                        <a:pt x="1000" y="563"/>
                      </a:lnTo>
                      <a:lnTo>
                        <a:pt x="1000" y="268"/>
                      </a:lnTo>
                      <a:lnTo>
                        <a:pt x="1001" y="327"/>
                      </a:lnTo>
                      <a:lnTo>
                        <a:pt x="1001" y="316"/>
                      </a:lnTo>
                      <a:lnTo>
                        <a:pt x="1001" y="432"/>
                      </a:lnTo>
                      <a:lnTo>
                        <a:pt x="1001" y="257"/>
                      </a:lnTo>
                      <a:lnTo>
                        <a:pt x="1001" y="387"/>
                      </a:lnTo>
                      <a:lnTo>
                        <a:pt x="1001" y="364"/>
                      </a:lnTo>
                      <a:lnTo>
                        <a:pt x="1002" y="260"/>
                      </a:lnTo>
                      <a:lnTo>
                        <a:pt x="1002" y="410"/>
                      </a:lnTo>
                      <a:lnTo>
                        <a:pt x="1002" y="367"/>
                      </a:lnTo>
                      <a:lnTo>
                        <a:pt x="1002" y="414"/>
                      </a:lnTo>
                      <a:lnTo>
                        <a:pt x="1003" y="260"/>
                      </a:lnTo>
                      <a:lnTo>
                        <a:pt x="1003" y="448"/>
                      </a:lnTo>
                      <a:lnTo>
                        <a:pt x="1003" y="361"/>
                      </a:lnTo>
                      <a:lnTo>
                        <a:pt x="1003" y="424"/>
                      </a:lnTo>
                      <a:lnTo>
                        <a:pt x="1003" y="296"/>
                      </a:lnTo>
                      <a:lnTo>
                        <a:pt x="1004" y="1997"/>
                      </a:lnTo>
                      <a:lnTo>
                        <a:pt x="1004" y="1453"/>
                      </a:lnTo>
                      <a:lnTo>
                        <a:pt x="1004" y="1261"/>
                      </a:lnTo>
                      <a:lnTo>
                        <a:pt x="1004" y="342"/>
                      </a:lnTo>
                      <a:lnTo>
                        <a:pt x="1004" y="488"/>
                      </a:lnTo>
                      <a:lnTo>
                        <a:pt x="1005" y="406"/>
                      </a:lnTo>
                      <a:lnTo>
                        <a:pt x="1005" y="361"/>
                      </a:lnTo>
                      <a:lnTo>
                        <a:pt x="1005" y="540"/>
                      </a:lnTo>
                      <a:lnTo>
                        <a:pt x="1005" y="433"/>
                      </a:lnTo>
                      <a:lnTo>
                        <a:pt x="1005" y="511"/>
                      </a:lnTo>
                      <a:lnTo>
                        <a:pt x="1005" y="596"/>
                      </a:lnTo>
                      <a:lnTo>
                        <a:pt x="1006" y="392"/>
                      </a:lnTo>
                      <a:lnTo>
                        <a:pt x="1006" y="517"/>
                      </a:lnTo>
                      <a:lnTo>
                        <a:pt x="1006" y="463"/>
                      </a:lnTo>
                      <a:lnTo>
                        <a:pt x="1006" y="539"/>
                      </a:lnTo>
                      <a:lnTo>
                        <a:pt x="1007" y="355"/>
                      </a:lnTo>
                      <a:lnTo>
                        <a:pt x="1007" y="368"/>
                      </a:lnTo>
                      <a:lnTo>
                        <a:pt x="1007" y="410"/>
                      </a:lnTo>
                      <a:lnTo>
                        <a:pt x="1007" y="273"/>
                      </a:lnTo>
                      <a:lnTo>
                        <a:pt x="1007" y="441"/>
                      </a:lnTo>
                      <a:lnTo>
                        <a:pt x="1007" y="427"/>
                      </a:lnTo>
                      <a:lnTo>
                        <a:pt x="1008" y="308"/>
                      </a:lnTo>
                      <a:lnTo>
                        <a:pt x="1008" y="202"/>
                      </a:lnTo>
                      <a:lnTo>
                        <a:pt x="1008" y="389"/>
                      </a:lnTo>
                      <a:lnTo>
                        <a:pt x="1008" y="317"/>
                      </a:lnTo>
                      <a:lnTo>
                        <a:pt x="1008" y="464"/>
                      </a:lnTo>
                      <a:lnTo>
                        <a:pt x="1008" y="881"/>
                      </a:lnTo>
                      <a:lnTo>
                        <a:pt x="1009" y="321"/>
                      </a:lnTo>
                      <a:lnTo>
                        <a:pt x="1009" y="330"/>
                      </a:lnTo>
                      <a:lnTo>
                        <a:pt x="1009" y="381"/>
                      </a:lnTo>
                      <a:lnTo>
                        <a:pt x="1009" y="279"/>
                      </a:lnTo>
                      <a:lnTo>
                        <a:pt x="1010" y="465"/>
                      </a:lnTo>
                      <a:lnTo>
                        <a:pt x="1010" y="387"/>
                      </a:lnTo>
                      <a:lnTo>
                        <a:pt x="1010" y="320"/>
                      </a:lnTo>
                      <a:lnTo>
                        <a:pt x="1010" y="427"/>
                      </a:lnTo>
                      <a:lnTo>
                        <a:pt x="1010" y="226"/>
                      </a:lnTo>
                      <a:lnTo>
                        <a:pt x="1010" y="235"/>
                      </a:lnTo>
                      <a:lnTo>
                        <a:pt x="1011" y="263"/>
                      </a:lnTo>
                      <a:lnTo>
                        <a:pt x="1011" y="213"/>
                      </a:lnTo>
                      <a:lnTo>
                        <a:pt x="1011" y="717"/>
                      </a:lnTo>
                      <a:lnTo>
                        <a:pt x="1011" y="801"/>
                      </a:lnTo>
                      <a:lnTo>
                        <a:pt x="1011" y="884"/>
                      </a:lnTo>
                      <a:lnTo>
                        <a:pt x="1012" y="299"/>
                      </a:lnTo>
                      <a:lnTo>
                        <a:pt x="1012" y="436"/>
                      </a:lnTo>
                      <a:lnTo>
                        <a:pt x="1012" y="357"/>
                      </a:lnTo>
                      <a:lnTo>
                        <a:pt x="1012" y="388"/>
                      </a:lnTo>
                      <a:lnTo>
                        <a:pt x="1013" y="254"/>
                      </a:lnTo>
                      <a:lnTo>
                        <a:pt x="1013" y="374"/>
                      </a:lnTo>
                      <a:lnTo>
                        <a:pt x="1013" y="352"/>
                      </a:lnTo>
                      <a:lnTo>
                        <a:pt x="1013" y="235"/>
                      </a:lnTo>
                      <a:lnTo>
                        <a:pt x="1013" y="425"/>
                      </a:lnTo>
                      <a:lnTo>
                        <a:pt x="1013" y="251"/>
                      </a:lnTo>
                      <a:lnTo>
                        <a:pt x="1014" y="357"/>
                      </a:lnTo>
                      <a:lnTo>
                        <a:pt x="1014" y="443"/>
                      </a:lnTo>
                      <a:lnTo>
                        <a:pt x="1014" y="238"/>
                      </a:lnTo>
                      <a:lnTo>
                        <a:pt x="1014" y="248"/>
                      </a:lnTo>
                      <a:lnTo>
                        <a:pt x="1014" y="311"/>
                      </a:lnTo>
                      <a:lnTo>
                        <a:pt x="1014" y="413"/>
                      </a:lnTo>
                      <a:lnTo>
                        <a:pt x="1015" y="265"/>
                      </a:lnTo>
                      <a:lnTo>
                        <a:pt x="1015" y="391"/>
                      </a:lnTo>
                      <a:lnTo>
                        <a:pt x="1015" y="384"/>
                      </a:lnTo>
                      <a:lnTo>
                        <a:pt x="1016" y="442"/>
                      </a:lnTo>
                      <a:lnTo>
                        <a:pt x="1016" y="279"/>
                      </a:lnTo>
                      <a:lnTo>
                        <a:pt x="1016" y="280"/>
                      </a:lnTo>
                      <a:lnTo>
                        <a:pt x="1016" y="328"/>
                      </a:lnTo>
                      <a:lnTo>
                        <a:pt x="1016" y="250"/>
                      </a:lnTo>
                      <a:lnTo>
                        <a:pt x="1016" y="426"/>
                      </a:lnTo>
                      <a:lnTo>
                        <a:pt x="1016" y="366"/>
                      </a:lnTo>
                      <a:lnTo>
                        <a:pt x="1016" y="296"/>
                      </a:lnTo>
                      <a:lnTo>
                        <a:pt x="1017" y="422"/>
                      </a:lnTo>
                      <a:lnTo>
                        <a:pt x="1017" y="182"/>
                      </a:lnTo>
                      <a:lnTo>
                        <a:pt x="1017" y="307"/>
                      </a:lnTo>
                      <a:lnTo>
                        <a:pt x="1017" y="259"/>
                      </a:lnTo>
                      <a:lnTo>
                        <a:pt x="1018" y="219"/>
                      </a:lnTo>
                      <a:lnTo>
                        <a:pt x="1018" y="392"/>
                      </a:lnTo>
                      <a:lnTo>
                        <a:pt x="1018" y="342"/>
                      </a:lnTo>
                      <a:lnTo>
                        <a:pt x="1018" y="290"/>
                      </a:lnTo>
                      <a:lnTo>
                        <a:pt x="1018" y="207"/>
                      </a:lnTo>
                      <a:lnTo>
                        <a:pt x="1019" y="373"/>
                      </a:lnTo>
                      <a:lnTo>
                        <a:pt x="1019" y="291"/>
                      </a:lnTo>
                      <a:lnTo>
                        <a:pt x="1019" y="285"/>
                      </a:lnTo>
                      <a:lnTo>
                        <a:pt x="1019" y="200"/>
                      </a:lnTo>
                      <a:lnTo>
                        <a:pt x="1019" y="376"/>
                      </a:lnTo>
                      <a:lnTo>
                        <a:pt x="1019" y="350"/>
                      </a:lnTo>
                      <a:lnTo>
                        <a:pt x="1020" y="454"/>
                      </a:lnTo>
                      <a:lnTo>
                        <a:pt x="1020" y="244"/>
                      </a:lnTo>
                      <a:lnTo>
                        <a:pt x="1020" y="340"/>
                      </a:lnTo>
                      <a:lnTo>
                        <a:pt x="1020" y="386"/>
                      </a:lnTo>
                      <a:lnTo>
                        <a:pt x="1021" y="465"/>
                      </a:lnTo>
                      <a:lnTo>
                        <a:pt x="1021" y="279"/>
                      </a:lnTo>
                      <a:lnTo>
                        <a:pt x="1021" y="333"/>
                      </a:lnTo>
                      <a:lnTo>
                        <a:pt x="1021" y="345"/>
                      </a:lnTo>
                      <a:lnTo>
                        <a:pt x="1022" y="278"/>
                      </a:lnTo>
                      <a:lnTo>
                        <a:pt x="1022" y="426"/>
                      </a:lnTo>
                      <a:lnTo>
                        <a:pt x="1022" y="413"/>
                      </a:lnTo>
                      <a:lnTo>
                        <a:pt x="1022" y="353"/>
                      </a:lnTo>
                      <a:lnTo>
                        <a:pt x="1022" y="475"/>
                      </a:lnTo>
                      <a:lnTo>
                        <a:pt x="1022" y="269"/>
                      </a:lnTo>
                      <a:lnTo>
                        <a:pt x="1022" y="332"/>
                      </a:lnTo>
                      <a:lnTo>
                        <a:pt x="1023" y="315"/>
                      </a:lnTo>
                      <a:lnTo>
                        <a:pt x="1023" y="309"/>
                      </a:lnTo>
                      <a:lnTo>
                        <a:pt x="1023" y="440"/>
                      </a:lnTo>
                      <a:lnTo>
                        <a:pt x="1023" y="320"/>
                      </a:lnTo>
                      <a:lnTo>
                        <a:pt x="1023" y="416"/>
                      </a:lnTo>
                      <a:lnTo>
                        <a:pt x="1024" y="306"/>
                      </a:lnTo>
                      <a:lnTo>
                        <a:pt x="1024" y="449"/>
                      </a:lnTo>
                      <a:lnTo>
                        <a:pt x="1024" y="425"/>
                      </a:lnTo>
                      <a:lnTo>
                        <a:pt x="1024" y="405"/>
                      </a:lnTo>
                      <a:lnTo>
                        <a:pt x="1024" y="539"/>
                      </a:lnTo>
                      <a:lnTo>
                        <a:pt x="1025" y="277"/>
                      </a:lnTo>
                      <a:lnTo>
                        <a:pt x="1025" y="332"/>
                      </a:lnTo>
                      <a:lnTo>
                        <a:pt x="1025" y="370"/>
                      </a:lnTo>
                      <a:lnTo>
                        <a:pt x="1025" y="262"/>
                      </a:lnTo>
                      <a:lnTo>
                        <a:pt x="1025" y="453"/>
                      </a:lnTo>
                      <a:lnTo>
                        <a:pt x="1025" y="320"/>
                      </a:lnTo>
                      <a:lnTo>
                        <a:pt x="1026" y="429"/>
                      </a:lnTo>
                      <a:lnTo>
                        <a:pt x="1026" y="451"/>
                      </a:lnTo>
                      <a:lnTo>
                        <a:pt x="1026" y="216"/>
                      </a:lnTo>
                      <a:lnTo>
                        <a:pt x="1026" y="361"/>
                      </a:lnTo>
                      <a:lnTo>
                        <a:pt x="1026" y="327"/>
                      </a:lnTo>
                      <a:lnTo>
                        <a:pt x="1027" y="252"/>
                      </a:lnTo>
                      <a:lnTo>
                        <a:pt x="1027" y="395"/>
                      </a:lnTo>
                      <a:lnTo>
                        <a:pt x="1027" y="325"/>
                      </a:lnTo>
                      <a:lnTo>
                        <a:pt x="1027" y="267"/>
                      </a:lnTo>
                      <a:lnTo>
                        <a:pt x="1027" y="204"/>
                      </a:lnTo>
                      <a:lnTo>
                        <a:pt x="1027" y="438"/>
                      </a:lnTo>
                      <a:lnTo>
                        <a:pt x="1028" y="378"/>
                      </a:lnTo>
                      <a:lnTo>
                        <a:pt x="1028" y="334"/>
                      </a:lnTo>
                      <a:lnTo>
                        <a:pt x="1028" y="437"/>
                      </a:lnTo>
                      <a:lnTo>
                        <a:pt x="1028" y="259"/>
                      </a:lnTo>
                      <a:lnTo>
                        <a:pt x="1029" y="297"/>
                      </a:lnTo>
                      <a:lnTo>
                        <a:pt x="1029" y="279"/>
                      </a:lnTo>
                      <a:lnTo>
                        <a:pt x="1029" y="480"/>
                      </a:lnTo>
                      <a:lnTo>
                        <a:pt x="1029" y="369"/>
                      </a:lnTo>
                      <a:lnTo>
                        <a:pt x="1029" y="420"/>
                      </a:lnTo>
                      <a:lnTo>
                        <a:pt x="1029" y="320"/>
                      </a:lnTo>
                      <a:lnTo>
                        <a:pt x="1030" y="505"/>
                      </a:lnTo>
                      <a:lnTo>
                        <a:pt x="1030" y="464"/>
                      </a:lnTo>
                      <a:lnTo>
                        <a:pt x="1030" y="414"/>
                      </a:lnTo>
                      <a:lnTo>
                        <a:pt x="1030" y="311"/>
                      </a:lnTo>
                      <a:lnTo>
                        <a:pt x="1030" y="487"/>
                      </a:lnTo>
                      <a:lnTo>
                        <a:pt x="1031" y="418"/>
                      </a:lnTo>
                      <a:lnTo>
                        <a:pt x="1031" y="444"/>
                      </a:lnTo>
                      <a:lnTo>
                        <a:pt x="1031" y="456"/>
                      </a:lnTo>
                      <a:lnTo>
                        <a:pt x="1031" y="279"/>
                      </a:lnTo>
                      <a:lnTo>
                        <a:pt x="1031" y="378"/>
                      </a:lnTo>
                      <a:lnTo>
                        <a:pt x="1032" y="434"/>
                      </a:lnTo>
                      <a:lnTo>
                        <a:pt x="1032" y="520"/>
                      </a:lnTo>
                      <a:lnTo>
                        <a:pt x="1032" y="357"/>
                      </a:lnTo>
                      <a:lnTo>
                        <a:pt x="1032" y="479"/>
                      </a:lnTo>
                      <a:lnTo>
                        <a:pt x="1032" y="418"/>
                      </a:lnTo>
                      <a:lnTo>
                        <a:pt x="1033" y="352"/>
                      </a:lnTo>
                      <a:lnTo>
                        <a:pt x="1033" y="555"/>
                      </a:lnTo>
                      <a:lnTo>
                        <a:pt x="1033" y="440"/>
                      </a:lnTo>
                      <a:lnTo>
                        <a:pt x="1033" y="440"/>
                      </a:lnTo>
                      <a:lnTo>
                        <a:pt x="1033" y="551"/>
                      </a:lnTo>
                      <a:lnTo>
                        <a:pt x="1033" y="363"/>
                      </a:lnTo>
                      <a:lnTo>
                        <a:pt x="1034" y="374"/>
                      </a:lnTo>
                      <a:lnTo>
                        <a:pt x="1034" y="353"/>
                      </a:lnTo>
                      <a:lnTo>
                        <a:pt x="1034" y="209"/>
                      </a:lnTo>
                      <a:lnTo>
                        <a:pt x="1034" y="446"/>
                      </a:lnTo>
                      <a:lnTo>
                        <a:pt x="1034" y="281"/>
                      </a:lnTo>
                      <a:lnTo>
                        <a:pt x="1034" y="320"/>
                      </a:lnTo>
                      <a:lnTo>
                        <a:pt x="1035" y="391"/>
                      </a:lnTo>
                      <a:lnTo>
                        <a:pt x="1035" y="175"/>
                      </a:lnTo>
                      <a:lnTo>
                        <a:pt x="1035" y="193"/>
                      </a:lnTo>
                      <a:lnTo>
                        <a:pt x="1035" y="297"/>
                      </a:lnTo>
                      <a:lnTo>
                        <a:pt x="1036" y="121"/>
                      </a:lnTo>
                      <a:lnTo>
                        <a:pt x="1036" y="334"/>
                      </a:lnTo>
                      <a:lnTo>
                        <a:pt x="1036" y="180"/>
                      </a:lnTo>
                      <a:lnTo>
                        <a:pt x="1036" y="54"/>
                      </a:lnTo>
                      <a:lnTo>
                        <a:pt x="1037" y="347"/>
                      </a:lnTo>
                      <a:lnTo>
                        <a:pt x="1037" y="272"/>
                      </a:lnTo>
                      <a:lnTo>
                        <a:pt x="1037" y="258"/>
                      </a:lnTo>
                      <a:lnTo>
                        <a:pt x="1037" y="233"/>
                      </a:lnTo>
                      <a:lnTo>
                        <a:pt x="1037" y="433"/>
                      </a:lnTo>
                      <a:lnTo>
                        <a:pt x="1037" y="374"/>
                      </a:lnTo>
                      <a:lnTo>
                        <a:pt x="1038" y="353"/>
                      </a:lnTo>
                      <a:lnTo>
                        <a:pt x="1038" y="470"/>
                      </a:lnTo>
                      <a:lnTo>
                        <a:pt x="1038" y="264"/>
                      </a:lnTo>
                      <a:lnTo>
                        <a:pt x="1038" y="423"/>
                      </a:lnTo>
                      <a:lnTo>
                        <a:pt x="1038" y="370"/>
                      </a:lnTo>
                      <a:lnTo>
                        <a:pt x="1038" y="439"/>
                      </a:lnTo>
                      <a:lnTo>
                        <a:pt x="1039" y="279"/>
                      </a:lnTo>
                      <a:lnTo>
                        <a:pt x="1039" y="372"/>
                      </a:lnTo>
                      <a:lnTo>
                        <a:pt x="1039" y="320"/>
                      </a:lnTo>
                      <a:lnTo>
                        <a:pt x="1039" y="428"/>
                      </a:lnTo>
                      <a:lnTo>
                        <a:pt x="1040" y="232"/>
                      </a:lnTo>
                      <a:lnTo>
                        <a:pt x="1040" y="321"/>
                      </a:lnTo>
                      <a:lnTo>
                        <a:pt x="1040" y="254"/>
                      </a:lnTo>
                      <a:lnTo>
                        <a:pt x="1040" y="211"/>
                      </a:lnTo>
                      <a:lnTo>
                        <a:pt x="1040" y="466"/>
                      </a:lnTo>
                      <a:lnTo>
                        <a:pt x="1040" y="359"/>
                      </a:lnTo>
                      <a:lnTo>
                        <a:pt x="1041" y="254"/>
                      </a:lnTo>
                      <a:lnTo>
                        <a:pt x="1041" y="249"/>
                      </a:lnTo>
                      <a:lnTo>
                        <a:pt x="1041" y="394"/>
                      </a:lnTo>
                      <a:lnTo>
                        <a:pt x="1041" y="297"/>
                      </a:lnTo>
                      <a:lnTo>
                        <a:pt x="1042" y="220"/>
                      </a:lnTo>
                      <a:lnTo>
                        <a:pt x="1042" y="460"/>
                      </a:lnTo>
                      <a:lnTo>
                        <a:pt x="1042" y="246"/>
                      </a:lnTo>
                      <a:lnTo>
                        <a:pt x="1042" y="289"/>
                      </a:lnTo>
                      <a:lnTo>
                        <a:pt x="1043" y="393"/>
                      </a:lnTo>
                      <a:lnTo>
                        <a:pt x="1043" y="228"/>
                      </a:lnTo>
                      <a:lnTo>
                        <a:pt x="1043" y="285"/>
                      </a:lnTo>
                      <a:lnTo>
                        <a:pt x="1043" y="241"/>
                      </a:lnTo>
                      <a:lnTo>
                        <a:pt x="1043" y="428"/>
                      </a:lnTo>
                      <a:lnTo>
                        <a:pt x="1043" y="212"/>
                      </a:lnTo>
                      <a:lnTo>
                        <a:pt x="1043" y="277"/>
                      </a:lnTo>
                      <a:lnTo>
                        <a:pt x="1044" y="266"/>
                      </a:lnTo>
                      <a:lnTo>
                        <a:pt x="1044" y="198"/>
                      </a:lnTo>
                      <a:lnTo>
                        <a:pt x="1044" y="401"/>
                      </a:lnTo>
                      <a:lnTo>
                        <a:pt x="1044" y="364"/>
                      </a:lnTo>
                      <a:lnTo>
                        <a:pt x="1044" y="211"/>
                      </a:lnTo>
                      <a:lnTo>
                        <a:pt x="1045" y="373"/>
                      </a:lnTo>
                      <a:lnTo>
                        <a:pt x="1045" y="210"/>
                      </a:lnTo>
                      <a:lnTo>
                        <a:pt x="1045" y="291"/>
                      </a:lnTo>
                      <a:lnTo>
                        <a:pt x="1045" y="302"/>
                      </a:lnTo>
                      <a:lnTo>
                        <a:pt x="1045" y="361"/>
                      </a:lnTo>
                      <a:lnTo>
                        <a:pt x="1046" y="173"/>
                      </a:lnTo>
                      <a:lnTo>
                        <a:pt x="1046" y="313"/>
                      </a:lnTo>
                      <a:lnTo>
                        <a:pt x="1046" y="274"/>
                      </a:lnTo>
                      <a:lnTo>
                        <a:pt x="1046" y="341"/>
                      </a:lnTo>
                      <a:lnTo>
                        <a:pt x="1046" y="197"/>
                      </a:lnTo>
                      <a:lnTo>
                        <a:pt x="1046" y="272"/>
                      </a:lnTo>
                      <a:lnTo>
                        <a:pt x="1047" y="265"/>
                      </a:lnTo>
                      <a:lnTo>
                        <a:pt x="1047" y="385"/>
                      </a:lnTo>
                      <a:lnTo>
                        <a:pt x="1047" y="181"/>
                      </a:lnTo>
                      <a:lnTo>
                        <a:pt x="1047" y="347"/>
                      </a:lnTo>
                      <a:lnTo>
                        <a:pt x="1047" y="377"/>
                      </a:lnTo>
                      <a:lnTo>
                        <a:pt x="1048" y="390"/>
                      </a:lnTo>
                      <a:lnTo>
                        <a:pt x="1048" y="217"/>
                      </a:lnTo>
                      <a:lnTo>
                        <a:pt x="1048" y="262"/>
                      </a:lnTo>
                      <a:lnTo>
                        <a:pt x="1048" y="291"/>
                      </a:lnTo>
                      <a:lnTo>
                        <a:pt x="1049" y="341"/>
                      </a:lnTo>
                      <a:lnTo>
                        <a:pt x="1049" y="210"/>
                      </a:lnTo>
                      <a:lnTo>
                        <a:pt x="1049" y="339"/>
                      </a:lnTo>
                      <a:lnTo>
                        <a:pt x="1049" y="288"/>
                      </a:lnTo>
                      <a:lnTo>
                        <a:pt x="1049" y="183"/>
                      </a:lnTo>
                      <a:lnTo>
                        <a:pt x="1049" y="384"/>
                      </a:lnTo>
                      <a:lnTo>
                        <a:pt x="1049" y="271"/>
                      </a:lnTo>
                      <a:lnTo>
                        <a:pt x="1049" y="239"/>
                      </a:lnTo>
                      <a:lnTo>
                        <a:pt x="1050" y="214"/>
                      </a:lnTo>
                      <a:lnTo>
                        <a:pt x="1050" y="418"/>
                      </a:lnTo>
                      <a:lnTo>
                        <a:pt x="1050" y="322"/>
                      </a:lnTo>
                      <a:lnTo>
                        <a:pt x="1051" y="289"/>
                      </a:lnTo>
                      <a:lnTo>
                        <a:pt x="1051" y="457"/>
                      </a:lnTo>
                      <a:lnTo>
                        <a:pt x="1051" y="408"/>
                      </a:lnTo>
                      <a:lnTo>
                        <a:pt x="1051" y="436"/>
                      </a:lnTo>
                      <a:lnTo>
                        <a:pt x="1052" y="256"/>
                      </a:lnTo>
                      <a:lnTo>
                        <a:pt x="1052" y="337"/>
                      </a:lnTo>
                      <a:lnTo>
                        <a:pt x="1052" y="386"/>
                      </a:lnTo>
                      <a:lnTo>
                        <a:pt x="1052" y="425"/>
                      </a:lnTo>
                      <a:lnTo>
                        <a:pt x="1052" y="232"/>
                      </a:lnTo>
                      <a:lnTo>
                        <a:pt x="1052" y="335"/>
                      </a:lnTo>
                      <a:lnTo>
                        <a:pt x="1053" y="346"/>
                      </a:lnTo>
                      <a:lnTo>
                        <a:pt x="1053" y="222"/>
                      </a:lnTo>
                      <a:lnTo>
                        <a:pt x="1053" y="473"/>
                      </a:lnTo>
                      <a:lnTo>
                        <a:pt x="1053" y="284"/>
                      </a:lnTo>
                      <a:lnTo>
                        <a:pt x="1053" y="311"/>
                      </a:lnTo>
                      <a:lnTo>
                        <a:pt x="1053" y="260"/>
                      </a:lnTo>
                      <a:lnTo>
                        <a:pt x="1054" y="457"/>
                      </a:lnTo>
                      <a:lnTo>
                        <a:pt x="1054" y="354"/>
                      </a:lnTo>
                      <a:lnTo>
                        <a:pt x="1054" y="448"/>
                      </a:lnTo>
                      <a:lnTo>
                        <a:pt x="1055" y="326"/>
                      </a:lnTo>
                      <a:lnTo>
                        <a:pt x="1055" y="384"/>
                      </a:lnTo>
                      <a:lnTo>
                        <a:pt x="1055" y="414"/>
                      </a:lnTo>
                      <a:lnTo>
                        <a:pt x="1055" y="498"/>
                      </a:lnTo>
                      <a:lnTo>
                        <a:pt x="1055" y="278"/>
                      </a:lnTo>
                      <a:lnTo>
                        <a:pt x="1056" y="358"/>
                      </a:lnTo>
                      <a:lnTo>
                        <a:pt x="1056" y="289"/>
                      </a:lnTo>
                      <a:lnTo>
                        <a:pt x="1056" y="490"/>
                      </a:lnTo>
                      <a:lnTo>
                        <a:pt x="1056" y="474"/>
                      </a:lnTo>
                      <a:lnTo>
                        <a:pt x="1056" y="447"/>
                      </a:lnTo>
                      <a:lnTo>
                        <a:pt x="1056" y="305"/>
                      </a:lnTo>
                      <a:lnTo>
                        <a:pt x="1057" y="462"/>
                      </a:lnTo>
                      <a:lnTo>
                        <a:pt x="1057" y="372"/>
                      </a:lnTo>
                      <a:lnTo>
                        <a:pt x="1057" y="480"/>
                      </a:lnTo>
                      <a:lnTo>
                        <a:pt x="1057" y="481"/>
                      </a:lnTo>
                      <a:lnTo>
                        <a:pt x="1058" y="273"/>
                      </a:lnTo>
                      <a:lnTo>
                        <a:pt x="1058" y="464"/>
                      </a:lnTo>
                      <a:lnTo>
                        <a:pt x="1058" y="318"/>
                      </a:lnTo>
                      <a:lnTo>
                        <a:pt x="1058" y="472"/>
                      </a:lnTo>
                      <a:lnTo>
                        <a:pt x="1058" y="291"/>
                      </a:lnTo>
                      <a:lnTo>
                        <a:pt x="1058" y="392"/>
                      </a:lnTo>
                      <a:lnTo>
                        <a:pt x="1059" y="458"/>
                      </a:lnTo>
                      <a:lnTo>
                        <a:pt x="1059" y="333"/>
                      </a:lnTo>
                      <a:lnTo>
                        <a:pt x="1059" y="2017"/>
                      </a:lnTo>
                      <a:lnTo>
                        <a:pt x="1059" y="1121"/>
                      </a:lnTo>
                      <a:lnTo>
                        <a:pt x="1059" y="822"/>
                      </a:lnTo>
                      <a:lnTo>
                        <a:pt x="1060" y="357"/>
                      </a:lnTo>
                      <a:lnTo>
                        <a:pt x="1060" y="835"/>
                      </a:lnTo>
                      <a:lnTo>
                        <a:pt x="1060" y="658"/>
                      </a:lnTo>
                      <a:lnTo>
                        <a:pt x="1060" y="678"/>
                      </a:lnTo>
                      <a:lnTo>
                        <a:pt x="1061" y="371"/>
                      </a:lnTo>
                      <a:lnTo>
                        <a:pt x="1061" y="452"/>
                      </a:lnTo>
                      <a:lnTo>
                        <a:pt x="1061" y="468"/>
                      </a:lnTo>
                      <a:lnTo>
                        <a:pt x="1061" y="397"/>
                      </a:lnTo>
                      <a:lnTo>
                        <a:pt x="1061" y="576"/>
                      </a:lnTo>
                      <a:lnTo>
                        <a:pt x="1062" y="840"/>
                      </a:lnTo>
                      <a:lnTo>
                        <a:pt x="1062" y="923"/>
                      </a:lnTo>
                      <a:lnTo>
                        <a:pt x="1062" y="316"/>
                      </a:lnTo>
                      <a:lnTo>
                        <a:pt x="1062" y="439"/>
                      </a:lnTo>
                      <a:lnTo>
                        <a:pt x="1063" y="337"/>
                      </a:lnTo>
                      <a:lnTo>
                        <a:pt x="1063" y="577"/>
                      </a:lnTo>
                      <a:lnTo>
                        <a:pt x="1063" y="532"/>
                      </a:lnTo>
                      <a:lnTo>
                        <a:pt x="1063" y="522"/>
                      </a:lnTo>
                      <a:lnTo>
                        <a:pt x="1063" y="420"/>
                      </a:lnTo>
                      <a:lnTo>
                        <a:pt x="1064" y="562"/>
                      </a:lnTo>
                      <a:lnTo>
                        <a:pt x="1064" y="545"/>
                      </a:lnTo>
                      <a:lnTo>
                        <a:pt x="1064" y="532"/>
                      </a:lnTo>
                      <a:lnTo>
                        <a:pt x="1064" y="451"/>
                      </a:lnTo>
                      <a:lnTo>
                        <a:pt x="1064" y="995"/>
                      </a:lnTo>
                      <a:lnTo>
                        <a:pt x="1064" y="550"/>
                      </a:lnTo>
                      <a:lnTo>
                        <a:pt x="1064" y="576"/>
                      </a:lnTo>
                      <a:lnTo>
                        <a:pt x="1065" y="651"/>
                      </a:lnTo>
                      <a:lnTo>
                        <a:pt x="1065" y="447"/>
                      </a:lnTo>
                      <a:lnTo>
                        <a:pt x="1065" y="494"/>
                      </a:lnTo>
                      <a:lnTo>
                        <a:pt x="1065" y="439"/>
                      </a:lnTo>
                      <a:lnTo>
                        <a:pt x="1066" y="556"/>
                      </a:lnTo>
                      <a:lnTo>
                        <a:pt x="1066" y="386"/>
                      </a:lnTo>
                      <a:lnTo>
                        <a:pt x="1066" y="545"/>
                      </a:lnTo>
                      <a:lnTo>
                        <a:pt x="1066" y="448"/>
                      </a:lnTo>
                      <a:lnTo>
                        <a:pt x="1067" y="400"/>
                      </a:lnTo>
                      <a:lnTo>
                        <a:pt x="1067" y="569"/>
                      </a:lnTo>
                      <a:lnTo>
                        <a:pt x="1067" y="456"/>
                      </a:lnTo>
                      <a:lnTo>
                        <a:pt x="1067" y="611"/>
                      </a:lnTo>
                      <a:lnTo>
                        <a:pt x="1067" y="379"/>
                      </a:lnTo>
                      <a:lnTo>
                        <a:pt x="1067" y="594"/>
                      </a:lnTo>
                      <a:lnTo>
                        <a:pt x="1068" y="472"/>
                      </a:lnTo>
                      <a:lnTo>
                        <a:pt x="1068" y="425"/>
                      </a:lnTo>
                      <a:lnTo>
                        <a:pt x="1068" y="609"/>
                      </a:lnTo>
                      <a:lnTo>
                        <a:pt x="1068" y="474"/>
                      </a:lnTo>
                      <a:lnTo>
                        <a:pt x="1068" y="504"/>
                      </a:lnTo>
                      <a:lnTo>
                        <a:pt x="1069" y="415"/>
                      </a:lnTo>
                      <a:lnTo>
                        <a:pt x="1069" y="991"/>
                      </a:lnTo>
                      <a:lnTo>
                        <a:pt x="1069" y="798"/>
                      </a:lnTo>
                      <a:lnTo>
                        <a:pt x="1069" y="623"/>
                      </a:lnTo>
                      <a:lnTo>
                        <a:pt x="1069" y="752"/>
                      </a:lnTo>
                      <a:lnTo>
                        <a:pt x="1070" y="420"/>
                      </a:lnTo>
                      <a:lnTo>
                        <a:pt x="1070" y="587"/>
                      </a:lnTo>
                      <a:lnTo>
                        <a:pt x="1070" y="1002"/>
                      </a:lnTo>
                      <a:lnTo>
                        <a:pt x="1070" y="439"/>
                      </a:lnTo>
                      <a:lnTo>
                        <a:pt x="1071" y="495"/>
                      </a:lnTo>
                      <a:lnTo>
                        <a:pt x="1071" y="426"/>
                      </a:lnTo>
                      <a:lnTo>
                        <a:pt x="1071" y="995"/>
                      </a:lnTo>
                      <a:lnTo>
                        <a:pt x="1071" y="850"/>
                      </a:lnTo>
                      <a:lnTo>
                        <a:pt x="1071" y="914"/>
                      </a:lnTo>
                      <a:lnTo>
                        <a:pt x="1072" y="481"/>
                      </a:lnTo>
                      <a:lnTo>
                        <a:pt x="1072" y="494"/>
                      </a:lnTo>
                      <a:lnTo>
                        <a:pt x="1072" y="520"/>
                      </a:lnTo>
                      <a:lnTo>
                        <a:pt x="1072" y="392"/>
                      </a:lnTo>
                      <a:lnTo>
                        <a:pt x="1073" y="547"/>
                      </a:lnTo>
                      <a:lnTo>
                        <a:pt x="1073" y="616"/>
                      </a:lnTo>
                      <a:lnTo>
                        <a:pt x="1073" y="422"/>
                      </a:lnTo>
                      <a:lnTo>
                        <a:pt x="1073" y="527"/>
                      </a:lnTo>
                      <a:lnTo>
                        <a:pt x="1074" y="507"/>
                      </a:lnTo>
                      <a:lnTo>
                        <a:pt x="1074" y="606"/>
                      </a:lnTo>
                      <a:lnTo>
                        <a:pt x="1074" y="385"/>
                      </a:lnTo>
                      <a:lnTo>
                        <a:pt x="1074" y="468"/>
                      </a:lnTo>
                      <a:lnTo>
                        <a:pt x="1074" y="320"/>
                      </a:lnTo>
                      <a:lnTo>
                        <a:pt x="1074" y="507"/>
                      </a:lnTo>
                      <a:lnTo>
                        <a:pt x="1075" y="466"/>
                      </a:lnTo>
                      <a:lnTo>
                        <a:pt x="1075" y="472"/>
                      </a:lnTo>
                      <a:lnTo>
                        <a:pt x="1075" y="488"/>
                      </a:lnTo>
                      <a:lnTo>
                        <a:pt x="1076" y="259"/>
                      </a:lnTo>
                      <a:lnTo>
                        <a:pt x="1076" y="335"/>
                      </a:lnTo>
                      <a:lnTo>
                        <a:pt x="1076" y="349"/>
                      </a:lnTo>
                      <a:lnTo>
                        <a:pt x="1076" y="317"/>
                      </a:lnTo>
                      <a:lnTo>
                        <a:pt x="1076" y="469"/>
                      </a:lnTo>
                      <a:lnTo>
                        <a:pt x="1076" y="426"/>
                      </a:lnTo>
                      <a:lnTo>
                        <a:pt x="1077" y="395"/>
                      </a:lnTo>
                      <a:lnTo>
                        <a:pt x="1077" y="302"/>
                      </a:lnTo>
                      <a:lnTo>
                        <a:pt x="1077" y="497"/>
                      </a:lnTo>
                      <a:lnTo>
                        <a:pt x="1077" y="307"/>
                      </a:lnTo>
                      <a:lnTo>
                        <a:pt x="1077" y="439"/>
                      </a:lnTo>
                      <a:lnTo>
                        <a:pt x="1078" y="311"/>
                      </a:lnTo>
                      <a:lnTo>
                        <a:pt x="1078" y="472"/>
                      </a:lnTo>
                      <a:lnTo>
                        <a:pt x="1078" y="389"/>
                      </a:lnTo>
                      <a:lnTo>
                        <a:pt x="1078" y="461"/>
                      </a:lnTo>
                      <a:lnTo>
                        <a:pt x="1079" y="303"/>
                      </a:lnTo>
                      <a:lnTo>
                        <a:pt x="1079" y="419"/>
                      </a:lnTo>
                      <a:lnTo>
                        <a:pt x="1079" y="396"/>
                      </a:lnTo>
                      <a:lnTo>
                        <a:pt x="1079" y="475"/>
                      </a:lnTo>
                      <a:lnTo>
                        <a:pt x="1079" y="322"/>
                      </a:lnTo>
                      <a:lnTo>
                        <a:pt x="1079" y="360"/>
                      </a:lnTo>
                      <a:lnTo>
                        <a:pt x="1079" y="399"/>
                      </a:lnTo>
                      <a:lnTo>
                        <a:pt x="1080" y="448"/>
                      </a:lnTo>
                      <a:lnTo>
                        <a:pt x="1080" y="286"/>
                      </a:lnTo>
                      <a:lnTo>
                        <a:pt x="1080" y="406"/>
                      </a:lnTo>
                      <a:lnTo>
                        <a:pt x="1080" y="435"/>
                      </a:lnTo>
                      <a:lnTo>
                        <a:pt x="1081" y="278"/>
                      </a:lnTo>
                      <a:lnTo>
                        <a:pt x="1081" y="376"/>
                      </a:lnTo>
                      <a:lnTo>
                        <a:pt x="1081" y="365"/>
                      </a:lnTo>
                      <a:lnTo>
                        <a:pt x="1082" y="431"/>
                      </a:lnTo>
                      <a:lnTo>
                        <a:pt x="1082" y="217"/>
                      </a:lnTo>
                      <a:lnTo>
                        <a:pt x="1082" y="345"/>
                      </a:lnTo>
                      <a:lnTo>
                        <a:pt x="1082" y="246"/>
                      </a:lnTo>
                      <a:lnTo>
                        <a:pt x="1082" y="414"/>
                      </a:lnTo>
                      <a:lnTo>
                        <a:pt x="1082" y="325"/>
                      </a:lnTo>
                      <a:lnTo>
                        <a:pt x="1083" y="326"/>
                      </a:lnTo>
                      <a:lnTo>
                        <a:pt x="1083" y="399"/>
                      </a:lnTo>
                      <a:lnTo>
                        <a:pt x="1083" y="233"/>
                      </a:lnTo>
                      <a:lnTo>
                        <a:pt x="1083" y="236"/>
                      </a:lnTo>
                      <a:lnTo>
                        <a:pt x="1083" y="205"/>
                      </a:lnTo>
                      <a:lnTo>
                        <a:pt x="1083" y="141"/>
                      </a:lnTo>
                      <a:lnTo>
                        <a:pt x="1084" y="444"/>
                      </a:lnTo>
                      <a:lnTo>
                        <a:pt x="1084" y="316"/>
                      </a:lnTo>
                      <a:lnTo>
                        <a:pt x="1084" y="244"/>
                      </a:lnTo>
                      <a:lnTo>
                        <a:pt x="1084" y="422"/>
                      </a:lnTo>
                      <a:lnTo>
                        <a:pt x="1085" y="316"/>
                      </a:lnTo>
                      <a:lnTo>
                        <a:pt x="1085" y="315"/>
                      </a:lnTo>
                      <a:lnTo>
                        <a:pt x="1085" y="445"/>
                      </a:lnTo>
                      <a:lnTo>
                        <a:pt x="1085" y="206"/>
                      </a:lnTo>
                      <a:lnTo>
                        <a:pt x="1085" y="305"/>
                      </a:lnTo>
                      <a:lnTo>
                        <a:pt x="1086" y="229"/>
                      </a:lnTo>
                      <a:lnTo>
                        <a:pt x="1086" y="394"/>
                      </a:lnTo>
                      <a:lnTo>
                        <a:pt x="1086" y="311"/>
                      </a:lnTo>
                      <a:lnTo>
                        <a:pt x="1086" y="303"/>
                      </a:lnTo>
                      <a:lnTo>
                        <a:pt x="1087" y="276"/>
                      </a:lnTo>
                      <a:lnTo>
                        <a:pt x="1087" y="484"/>
                      </a:lnTo>
                      <a:lnTo>
                        <a:pt x="1087" y="300"/>
                      </a:lnTo>
                      <a:lnTo>
                        <a:pt x="1087" y="383"/>
                      </a:lnTo>
                      <a:lnTo>
                        <a:pt x="1087" y="418"/>
                      </a:lnTo>
                      <a:lnTo>
                        <a:pt x="1087" y="243"/>
                      </a:lnTo>
                      <a:lnTo>
                        <a:pt x="1088" y="416"/>
                      </a:lnTo>
                      <a:lnTo>
                        <a:pt x="1088" y="335"/>
                      </a:lnTo>
                      <a:lnTo>
                        <a:pt x="1088" y="285"/>
                      </a:lnTo>
                      <a:lnTo>
                        <a:pt x="1088" y="517"/>
                      </a:lnTo>
                      <a:lnTo>
                        <a:pt x="1088" y="455"/>
                      </a:lnTo>
                      <a:lnTo>
                        <a:pt x="1089" y="428"/>
                      </a:lnTo>
                      <a:lnTo>
                        <a:pt x="1089" y="354"/>
                      </a:lnTo>
                      <a:lnTo>
                        <a:pt x="1089" y="498"/>
                      </a:lnTo>
                      <a:lnTo>
                        <a:pt x="1089" y="434"/>
                      </a:lnTo>
                      <a:lnTo>
                        <a:pt x="1089" y="434"/>
                      </a:lnTo>
                      <a:lnTo>
                        <a:pt x="1090" y="496"/>
                      </a:lnTo>
                      <a:lnTo>
                        <a:pt x="1090" y="282"/>
                      </a:lnTo>
                      <a:lnTo>
                        <a:pt x="1090" y="367"/>
                      </a:lnTo>
                      <a:lnTo>
                        <a:pt x="1090" y="352"/>
                      </a:lnTo>
                      <a:lnTo>
                        <a:pt x="1091" y="440"/>
                      </a:lnTo>
                      <a:lnTo>
                        <a:pt x="1091" y="199"/>
                      </a:lnTo>
                      <a:lnTo>
                        <a:pt x="1091" y="304"/>
                      </a:lnTo>
                      <a:lnTo>
                        <a:pt x="1091" y="427"/>
                      </a:lnTo>
                      <a:lnTo>
                        <a:pt x="1091" y="238"/>
                      </a:lnTo>
                      <a:lnTo>
                        <a:pt x="1091" y="361"/>
                      </a:lnTo>
                      <a:lnTo>
                        <a:pt x="1092" y="309"/>
                      </a:lnTo>
                      <a:lnTo>
                        <a:pt x="1092" y="427"/>
                      </a:lnTo>
                      <a:lnTo>
                        <a:pt x="1092" y="232"/>
                      </a:lnTo>
                      <a:lnTo>
                        <a:pt x="1092" y="325"/>
                      </a:lnTo>
                      <a:lnTo>
                        <a:pt x="1092" y="282"/>
                      </a:lnTo>
                      <a:lnTo>
                        <a:pt x="1092" y="422"/>
                      </a:lnTo>
                      <a:lnTo>
                        <a:pt x="1093" y="273"/>
                      </a:lnTo>
                      <a:lnTo>
                        <a:pt x="1093" y="337"/>
                      </a:lnTo>
                      <a:lnTo>
                        <a:pt x="1093" y="285"/>
                      </a:lnTo>
                      <a:lnTo>
                        <a:pt x="1094" y="414"/>
                      </a:lnTo>
                      <a:lnTo>
                        <a:pt x="1094" y="237"/>
                      </a:lnTo>
                      <a:lnTo>
                        <a:pt x="1094" y="313"/>
                      </a:lnTo>
                      <a:lnTo>
                        <a:pt x="1094" y="377"/>
                      </a:lnTo>
                      <a:lnTo>
                        <a:pt x="1094" y="403"/>
                      </a:lnTo>
                      <a:lnTo>
                        <a:pt x="1094" y="241"/>
                      </a:lnTo>
                      <a:lnTo>
                        <a:pt x="1094" y="330"/>
                      </a:lnTo>
                      <a:lnTo>
                        <a:pt x="1094" y="326"/>
                      </a:lnTo>
                      <a:lnTo>
                        <a:pt x="1095" y="252"/>
                      </a:lnTo>
                      <a:lnTo>
                        <a:pt x="1095" y="415"/>
                      </a:lnTo>
                      <a:lnTo>
                        <a:pt x="1095" y="311"/>
                      </a:lnTo>
                      <a:lnTo>
                        <a:pt x="1095" y="311"/>
                      </a:lnTo>
                      <a:lnTo>
                        <a:pt x="1095" y="456"/>
                      </a:lnTo>
                      <a:lnTo>
                        <a:pt x="1096" y="201"/>
                      </a:lnTo>
                      <a:lnTo>
                        <a:pt x="1096" y="297"/>
                      </a:lnTo>
                      <a:lnTo>
                        <a:pt x="1096" y="328"/>
                      </a:lnTo>
                      <a:lnTo>
                        <a:pt x="1096" y="265"/>
                      </a:lnTo>
                      <a:lnTo>
                        <a:pt x="1097" y="470"/>
                      </a:lnTo>
                      <a:lnTo>
                        <a:pt x="1097" y="460"/>
                      </a:lnTo>
                      <a:lnTo>
                        <a:pt x="1097" y="339"/>
                      </a:lnTo>
                      <a:lnTo>
                        <a:pt x="1097" y="402"/>
                      </a:lnTo>
                      <a:lnTo>
                        <a:pt x="1097" y="203"/>
                      </a:lnTo>
                      <a:lnTo>
                        <a:pt x="1097" y="294"/>
                      </a:lnTo>
                      <a:lnTo>
                        <a:pt x="1098" y="259"/>
                      </a:lnTo>
                      <a:lnTo>
                        <a:pt x="1098" y="371"/>
                      </a:lnTo>
                      <a:lnTo>
                        <a:pt x="1098" y="241"/>
                      </a:lnTo>
                      <a:lnTo>
                        <a:pt x="1098" y="268"/>
                      </a:lnTo>
                      <a:lnTo>
                        <a:pt x="1098" y="230"/>
                      </a:lnTo>
                      <a:lnTo>
                        <a:pt x="1099" y="223"/>
                      </a:lnTo>
                      <a:lnTo>
                        <a:pt x="1099" y="412"/>
                      </a:lnTo>
                      <a:lnTo>
                        <a:pt x="1099" y="288"/>
                      </a:lnTo>
                      <a:lnTo>
                        <a:pt x="1099" y="211"/>
                      </a:lnTo>
                      <a:lnTo>
                        <a:pt x="1099" y="392"/>
                      </a:lnTo>
                      <a:lnTo>
                        <a:pt x="1099" y="198"/>
                      </a:lnTo>
                      <a:lnTo>
                        <a:pt x="1100" y="308"/>
                      </a:lnTo>
                      <a:lnTo>
                        <a:pt x="1100" y="334"/>
                      </a:lnTo>
                      <a:lnTo>
                        <a:pt x="1100" y="178"/>
                      </a:lnTo>
                      <a:lnTo>
                        <a:pt x="1100" y="407"/>
                      </a:lnTo>
                      <a:lnTo>
                        <a:pt x="1100" y="275"/>
                      </a:lnTo>
                      <a:lnTo>
                        <a:pt x="1101" y="353"/>
                      </a:lnTo>
                      <a:lnTo>
                        <a:pt x="1101" y="385"/>
                      </a:lnTo>
                      <a:lnTo>
                        <a:pt x="1101" y="225"/>
                      </a:lnTo>
                      <a:lnTo>
                        <a:pt x="1101" y="257"/>
                      </a:lnTo>
                      <a:lnTo>
                        <a:pt x="1101" y="339"/>
                      </a:lnTo>
                      <a:lnTo>
                        <a:pt x="1101" y="206"/>
                      </a:lnTo>
                      <a:lnTo>
                        <a:pt x="1102" y="413"/>
                      </a:lnTo>
                      <a:lnTo>
                        <a:pt x="1102" y="352"/>
                      </a:lnTo>
                      <a:lnTo>
                        <a:pt x="1102" y="354"/>
                      </a:lnTo>
                      <a:lnTo>
                        <a:pt x="1102" y="466"/>
                      </a:lnTo>
                      <a:lnTo>
                        <a:pt x="1102" y="281"/>
                      </a:lnTo>
                      <a:lnTo>
                        <a:pt x="1103" y="433"/>
                      </a:lnTo>
                      <a:lnTo>
                        <a:pt x="1103" y="361"/>
                      </a:lnTo>
                      <a:lnTo>
                        <a:pt x="1103" y="434"/>
                      </a:lnTo>
                      <a:lnTo>
                        <a:pt x="1103" y="279"/>
                      </a:lnTo>
                      <a:lnTo>
                        <a:pt x="1104" y="377"/>
                      </a:lnTo>
                      <a:lnTo>
                        <a:pt x="1104" y="309"/>
                      </a:lnTo>
                      <a:lnTo>
                        <a:pt x="1104" y="455"/>
                      </a:lnTo>
                      <a:lnTo>
                        <a:pt x="1104" y="244"/>
                      </a:lnTo>
                      <a:lnTo>
                        <a:pt x="1104" y="419"/>
                      </a:lnTo>
                      <a:lnTo>
                        <a:pt x="1104" y="265"/>
                      </a:lnTo>
                      <a:lnTo>
                        <a:pt x="1104" y="404"/>
                      </a:lnTo>
                      <a:lnTo>
                        <a:pt x="1105" y="216"/>
                      </a:lnTo>
                      <a:lnTo>
                        <a:pt x="1105" y="326"/>
                      </a:lnTo>
                      <a:lnTo>
                        <a:pt x="1105" y="210"/>
                      </a:lnTo>
                      <a:lnTo>
                        <a:pt x="1105" y="398"/>
                      </a:lnTo>
                      <a:lnTo>
                        <a:pt x="1106" y="288"/>
                      </a:lnTo>
                      <a:lnTo>
                        <a:pt x="1106" y="234"/>
                      </a:lnTo>
                      <a:lnTo>
                        <a:pt x="1106" y="379"/>
                      </a:lnTo>
                      <a:lnTo>
                        <a:pt x="1106" y="194"/>
                      </a:lnTo>
                      <a:lnTo>
                        <a:pt x="1107" y="337"/>
                      </a:lnTo>
                      <a:lnTo>
                        <a:pt x="1107" y="261"/>
                      </a:lnTo>
                      <a:lnTo>
                        <a:pt x="1107" y="228"/>
                      </a:lnTo>
                      <a:lnTo>
                        <a:pt x="1107" y="371"/>
                      </a:lnTo>
                      <a:lnTo>
                        <a:pt x="1107" y="343"/>
                      </a:lnTo>
                      <a:lnTo>
                        <a:pt x="1107" y="378"/>
                      </a:lnTo>
                      <a:lnTo>
                        <a:pt x="1108" y="250"/>
                      </a:lnTo>
                      <a:lnTo>
                        <a:pt x="1108" y="415"/>
                      </a:lnTo>
                      <a:lnTo>
                        <a:pt x="1108" y="358"/>
                      </a:lnTo>
                      <a:lnTo>
                        <a:pt x="1108" y="364"/>
                      </a:lnTo>
                      <a:lnTo>
                        <a:pt x="1108" y="242"/>
                      </a:lnTo>
                      <a:lnTo>
                        <a:pt x="1108" y="437"/>
                      </a:lnTo>
                      <a:lnTo>
                        <a:pt x="1109" y="328"/>
                      </a:lnTo>
                      <a:lnTo>
                        <a:pt x="1109" y="324"/>
                      </a:lnTo>
                      <a:lnTo>
                        <a:pt x="1109" y="417"/>
                      </a:lnTo>
                      <a:lnTo>
                        <a:pt x="1109" y="231"/>
                      </a:lnTo>
                      <a:lnTo>
                        <a:pt x="1110" y="297"/>
                      </a:lnTo>
                      <a:lnTo>
                        <a:pt x="1110" y="400"/>
                      </a:lnTo>
                      <a:lnTo>
                        <a:pt x="1110" y="229"/>
                      </a:lnTo>
                      <a:lnTo>
                        <a:pt x="1110" y="365"/>
                      </a:lnTo>
                      <a:lnTo>
                        <a:pt x="1110" y="316"/>
                      </a:lnTo>
                      <a:lnTo>
                        <a:pt x="1110" y="264"/>
                      </a:lnTo>
                      <a:lnTo>
                        <a:pt x="1111" y="408"/>
                      </a:lnTo>
                      <a:lnTo>
                        <a:pt x="1111" y="346"/>
                      </a:lnTo>
                      <a:lnTo>
                        <a:pt x="1111" y="396"/>
                      </a:lnTo>
                      <a:lnTo>
                        <a:pt x="1112" y="216"/>
                      </a:lnTo>
                      <a:lnTo>
                        <a:pt x="1112" y="302"/>
                      </a:lnTo>
                      <a:lnTo>
                        <a:pt x="1112" y="301"/>
                      </a:lnTo>
                      <a:lnTo>
                        <a:pt x="1112" y="341"/>
                      </a:lnTo>
                      <a:lnTo>
                        <a:pt x="1113" y="180"/>
                      </a:lnTo>
                      <a:lnTo>
                        <a:pt x="1113" y="286"/>
                      </a:lnTo>
                      <a:lnTo>
                        <a:pt x="1113" y="294"/>
                      </a:lnTo>
                      <a:lnTo>
                        <a:pt x="1113" y="225"/>
                      </a:lnTo>
                      <a:lnTo>
                        <a:pt x="1113" y="362"/>
                      </a:lnTo>
                      <a:lnTo>
                        <a:pt x="1113" y="260"/>
                      </a:lnTo>
                      <a:lnTo>
                        <a:pt x="1114" y="431"/>
                      </a:lnTo>
                      <a:lnTo>
                        <a:pt x="1114" y="257"/>
                      </a:lnTo>
                      <a:lnTo>
                        <a:pt x="1114" y="297"/>
                      </a:lnTo>
                      <a:lnTo>
                        <a:pt x="1114" y="340"/>
                      </a:lnTo>
                      <a:lnTo>
                        <a:pt x="1115" y="457"/>
                      </a:lnTo>
                      <a:lnTo>
                        <a:pt x="1115" y="236"/>
                      </a:lnTo>
                      <a:lnTo>
                        <a:pt x="1115" y="320"/>
                      </a:lnTo>
                      <a:lnTo>
                        <a:pt x="1115" y="219"/>
                      </a:lnTo>
                      <a:lnTo>
                        <a:pt x="1115" y="385"/>
                      </a:lnTo>
                      <a:lnTo>
                        <a:pt x="1116" y="234"/>
                      </a:lnTo>
                      <a:lnTo>
                        <a:pt x="1116" y="322"/>
                      </a:lnTo>
                      <a:lnTo>
                        <a:pt x="1116" y="189"/>
                      </a:lnTo>
                      <a:lnTo>
                        <a:pt x="1116" y="394"/>
                      </a:lnTo>
                      <a:lnTo>
                        <a:pt x="1116" y="319"/>
                      </a:lnTo>
                      <a:lnTo>
                        <a:pt x="1116" y="286"/>
                      </a:lnTo>
                      <a:lnTo>
                        <a:pt x="1117" y="266"/>
                      </a:lnTo>
                      <a:lnTo>
                        <a:pt x="1117" y="404"/>
                      </a:lnTo>
                      <a:lnTo>
                        <a:pt x="1117" y="317"/>
                      </a:lnTo>
                      <a:lnTo>
                        <a:pt x="1117" y="362"/>
                      </a:lnTo>
                      <a:lnTo>
                        <a:pt x="1117" y="297"/>
                      </a:lnTo>
                      <a:lnTo>
                        <a:pt x="1118" y="1880"/>
                      </a:lnTo>
                      <a:lnTo>
                        <a:pt x="1118" y="321"/>
                      </a:lnTo>
                      <a:lnTo>
                        <a:pt x="1118" y="202"/>
                      </a:lnTo>
                      <a:lnTo>
                        <a:pt x="1118" y="612"/>
                      </a:lnTo>
                      <a:lnTo>
                        <a:pt x="1119" y="397"/>
                      </a:lnTo>
                      <a:lnTo>
                        <a:pt x="1119" y="334"/>
                      </a:lnTo>
                      <a:lnTo>
                        <a:pt x="1119" y="220"/>
                      </a:lnTo>
                      <a:lnTo>
                        <a:pt x="1119" y="714"/>
                      </a:lnTo>
                      <a:lnTo>
                        <a:pt x="1119" y="469"/>
                      </a:lnTo>
                      <a:lnTo>
                        <a:pt x="1119" y="513"/>
                      </a:lnTo>
                      <a:lnTo>
                        <a:pt x="1120" y="254"/>
                      </a:lnTo>
                      <a:lnTo>
                        <a:pt x="1120" y="294"/>
                      </a:lnTo>
                      <a:lnTo>
                        <a:pt x="1120" y="361"/>
                      </a:lnTo>
                      <a:lnTo>
                        <a:pt x="1120" y="840"/>
                      </a:lnTo>
                      <a:lnTo>
                        <a:pt x="1121" y="335"/>
                      </a:lnTo>
                      <a:lnTo>
                        <a:pt x="1121" y="411"/>
                      </a:lnTo>
                      <a:lnTo>
                        <a:pt x="1121" y="433"/>
                      </a:lnTo>
                      <a:lnTo>
                        <a:pt x="1121" y="316"/>
                      </a:lnTo>
                      <a:lnTo>
                        <a:pt x="1122" y="641"/>
                      </a:lnTo>
                      <a:lnTo>
                        <a:pt x="1122" y="875"/>
                      </a:lnTo>
                      <a:lnTo>
                        <a:pt x="1122" y="969"/>
                      </a:lnTo>
                      <a:lnTo>
                        <a:pt x="1122" y="433"/>
                      </a:lnTo>
                      <a:lnTo>
                        <a:pt x="1122" y="442"/>
                      </a:lnTo>
                      <a:lnTo>
                        <a:pt x="1122" y="469"/>
                      </a:lnTo>
                      <a:lnTo>
                        <a:pt x="1122" y="564"/>
                      </a:lnTo>
                      <a:lnTo>
                        <a:pt x="1123" y="295"/>
                      </a:lnTo>
                      <a:lnTo>
                        <a:pt x="1123" y="411"/>
                      </a:lnTo>
                      <a:lnTo>
                        <a:pt x="1123" y="447"/>
                      </a:lnTo>
                      <a:lnTo>
                        <a:pt x="1123" y="434"/>
                      </a:lnTo>
                      <a:lnTo>
                        <a:pt x="1124" y="610"/>
                      </a:lnTo>
                      <a:lnTo>
                        <a:pt x="1124" y="561"/>
                      </a:lnTo>
                      <a:lnTo>
                        <a:pt x="1124" y="424"/>
                      </a:lnTo>
                      <a:lnTo>
                        <a:pt x="1125" y="590"/>
                      </a:lnTo>
                      <a:lnTo>
                        <a:pt x="1125" y="489"/>
                      </a:lnTo>
                      <a:lnTo>
                        <a:pt x="1125" y="441"/>
                      </a:lnTo>
                      <a:lnTo>
                        <a:pt x="1125" y="407"/>
                      </a:lnTo>
                      <a:lnTo>
                        <a:pt x="1125" y="959"/>
                      </a:lnTo>
                      <a:lnTo>
                        <a:pt x="1125" y="612"/>
                      </a:lnTo>
                      <a:lnTo>
                        <a:pt x="1125" y="529"/>
                      </a:lnTo>
                      <a:lnTo>
                        <a:pt x="1125" y="557"/>
                      </a:lnTo>
                      <a:lnTo>
                        <a:pt x="1126" y="401"/>
                      </a:lnTo>
                      <a:lnTo>
                        <a:pt x="1126" y="495"/>
                      </a:lnTo>
                      <a:lnTo>
                        <a:pt x="1126" y="427"/>
                      </a:lnTo>
                      <a:lnTo>
                        <a:pt x="1126" y="2041"/>
                      </a:lnTo>
                      <a:lnTo>
                        <a:pt x="1127" y="324"/>
                      </a:lnTo>
                      <a:lnTo>
                        <a:pt x="1127" y="388"/>
                      </a:lnTo>
                      <a:lnTo>
                        <a:pt x="1127" y="342"/>
                      </a:lnTo>
                      <a:lnTo>
                        <a:pt x="1127" y="298"/>
                      </a:lnTo>
                      <a:lnTo>
                        <a:pt x="1127" y="464"/>
                      </a:lnTo>
                      <a:lnTo>
                        <a:pt x="1128" y="340"/>
                      </a:lnTo>
                      <a:lnTo>
                        <a:pt x="1128" y="441"/>
                      </a:lnTo>
                      <a:lnTo>
                        <a:pt x="1128" y="469"/>
                      </a:lnTo>
                      <a:lnTo>
                        <a:pt x="1128" y="278"/>
                      </a:lnTo>
                      <a:lnTo>
                        <a:pt x="1128" y="404"/>
                      </a:lnTo>
                      <a:lnTo>
                        <a:pt x="1128" y="432"/>
                      </a:lnTo>
                      <a:lnTo>
                        <a:pt x="1128" y="356"/>
                      </a:lnTo>
                      <a:lnTo>
                        <a:pt x="1129" y="890"/>
                      </a:lnTo>
                      <a:lnTo>
                        <a:pt x="1129" y="453"/>
                      </a:lnTo>
                      <a:lnTo>
                        <a:pt x="1129" y="406"/>
                      </a:lnTo>
                      <a:lnTo>
                        <a:pt x="1129" y="515"/>
                      </a:lnTo>
                      <a:lnTo>
                        <a:pt x="1130" y="294"/>
                      </a:lnTo>
                      <a:lnTo>
                        <a:pt x="1130" y="387"/>
                      </a:lnTo>
                      <a:lnTo>
                        <a:pt x="1130" y="417"/>
                      </a:lnTo>
                      <a:lnTo>
                        <a:pt x="1130" y="432"/>
                      </a:lnTo>
                      <a:lnTo>
                        <a:pt x="1131" y="277"/>
                      </a:lnTo>
                      <a:lnTo>
                        <a:pt x="1131" y="287"/>
                      </a:lnTo>
                      <a:lnTo>
                        <a:pt x="1131" y="387"/>
                      </a:lnTo>
                      <a:lnTo>
                        <a:pt x="1131" y="217"/>
                      </a:lnTo>
                      <a:lnTo>
                        <a:pt x="1131" y="303"/>
                      </a:lnTo>
                      <a:lnTo>
                        <a:pt x="1131" y="274"/>
                      </a:lnTo>
                      <a:lnTo>
                        <a:pt x="1131" y="190"/>
                      </a:lnTo>
                      <a:lnTo>
                        <a:pt x="1132" y="380"/>
                      </a:lnTo>
                      <a:lnTo>
                        <a:pt x="1132" y="286"/>
                      </a:lnTo>
                      <a:lnTo>
                        <a:pt x="1132" y="335"/>
                      </a:lnTo>
                      <a:lnTo>
                        <a:pt x="1132" y="193"/>
                      </a:lnTo>
                      <a:lnTo>
                        <a:pt x="1133" y="377"/>
                      </a:lnTo>
                      <a:lnTo>
                        <a:pt x="1133" y="263"/>
                      </a:lnTo>
                      <a:lnTo>
                        <a:pt x="1133" y="220"/>
                      </a:lnTo>
                      <a:lnTo>
                        <a:pt x="1133" y="204"/>
                      </a:lnTo>
                      <a:lnTo>
                        <a:pt x="1134" y="393"/>
                      </a:lnTo>
                      <a:lnTo>
                        <a:pt x="1134" y="342"/>
                      </a:lnTo>
                      <a:lnTo>
                        <a:pt x="1134" y="327"/>
                      </a:lnTo>
                      <a:lnTo>
                        <a:pt x="1134" y="215"/>
                      </a:lnTo>
                      <a:lnTo>
                        <a:pt x="1134" y="406"/>
                      </a:lnTo>
                      <a:lnTo>
                        <a:pt x="1134" y="258"/>
                      </a:lnTo>
                      <a:lnTo>
                        <a:pt x="1134" y="355"/>
                      </a:lnTo>
                      <a:lnTo>
                        <a:pt x="1134" y="453"/>
                      </a:lnTo>
                      <a:lnTo>
                        <a:pt x="1135" y="244"/>
                      </a:lnTo>
                      <a:lnTo>
                        <a:pt x="1135" y="351"/>
                      </a:lnTo>
                      <a:lnTo>
                        <a:pt x="1135" y="347"/>
                      </a:lnTo>
                      <a:lnTo>
                        <a:pt x="1135" y="415"/>
                      </a:lnTo>
                      <a:lnTo>
                        <a:pt x="1136" y="264"/>
                      </a:lnTo>
                      <a:lnTo>
                        <a:pt x="1136" y="380"/>
                      </a:lnTo>
                      <a:lnTo>
                        <a:pt x="1136" y="390"/>
                      </a:lnTo>
                      <a:lnTo>
                        <a:pt x="1136" y="252"/>
                      </a:lnTo>
                      <a:lnTo>
                        <a:pt x="1137" y="492"/>
                      </a:lnTo>
                      <a:lnTo>
                        <a:pt x="1137" y="323"/>
                      </a:lnTo>
                      <a:lnTo>
                        <a:pt x="1137" y="452"/>
                      </a:lnTo>
                      <a:lnTo>
                        <a:pt x="1137" y="242"/>
                      </a:lnTo>
                      <a:lnTo>
                        <a:pt x="1137" y="358"/>
                      </a:lnTo>
                      <a:lnTo>
                        <a:pt x="1137" y="381"/>
                      </a:lnTo>
                      <a:lnTo>
                        <a:pt x="1138" y="397"/>
                      </a:lnTo>
                      <a:lnTo>
                        <a:pt x="1138" y="239"/>
                      </a:lnTo>
                      <a:lnTo>
                        <a:pt x="1138" y="475"/>
                      </a:lnTo>
                      <a:lnTo>
                        <a:pt x="1139" y="484"/>
                      </a:lnTo>
                      <a:lnTo>
                        <a:pt x="1139" y="292"/>
                      </a:lnTo>
                      <a:lnTo>
                        <a:pt x="1139" y="307"/>
                      </a:lnTo>
                      <a:lnTo>
                        <a:pt x="1139" y="336"/>
                      </a:lnTo>
                      <a:lnTo>
                        <a:pt x="1139" y="406"/>
                      </a:lnTo>
                      <a:lnTo>
                        <a:pt x="1140" y="187"/>
                      </a:lnTo>
                      <a:lnTo>
                        <a:pt x="1140" y="292"/>
                      </a:lnTo>
                      <a:lnTo>
                        <a:pt x="1140" y="309"/>
                      </a:lnTo>
                      <a:lnTo>
                        <a:pt x="1140" y="363"/>
                      </a:lnTo>
                      <a:lnTo>
                        <a:pt x="1140" y="169"/>
                      </a:lnTo>
                      <a:lnTo>
                        <a:pt x="1140" y="345"/>
                      </a:lnTo>
                      <a:lnTo>
                        <a:pt x="1140" y="249"/>
                      </a:lnTo>
                      <a:lnTo>
                        <a:pt x="1141" y="200"/>
                      </a:lnTo>
                      <a:lnTo>
                        <a:pt x="1141" y="314"/>
                      </a:lnTo>
                      <a:lnTo>
                        <a:pt x="1141" y="251"/>
                      </a:lnTo>
                      <a:lnTo>
                        <a:pt x="1141" y="262"/>
                      </a:lnTo>
                      <a:lnTo>
                        <a:pt x="1141" y="388"/>
                      </a:lnTo>
                      <a:lnTo>
                        <a:pt x="1141" y="199"/>
                      </a:lnTo>
                      <a:lnTo>
                        <a:pt x="1142" y="320"/>
                      </a:lnTo>
                      <a:lnTo>
                        <a:pt x="1142" y="309"/>
                      </a:lnTo>
                      <a:lnTo>
                        <a:pt x="1142" y="366"/>
                      </a:lnTo>
                      <a:lnTo>
                        <a:pt x="1143" y="211"/>
                      </a:lnTo>
                      <a:lnTo>
                        <a:pt x="1143" y="229"/>
                      </a:lnTo>
                      <a:lnTo>
                        <a:pt x="1143" y="411"/>
                      </a:lnTo>
                      <a:lnTo>
                        <a:pt x="1143" y="221"/>
                      </a:lnTo>
                      <a:lnTo>
                        <a:pt x="1143" y="334"/>
                      </a:lnTo>
                      <a:lnTo>
                        <a:pt x="1143" y="311"/>
                      </a:lnTo>
                      <a:lnTo>
                        <a:pt x="1143" y="187"/>
                      </a:lnTo>
                      <a:lnTo>
                        <a:pt x="1144" y="400"/>
                      </a:lnTo>
                      <a:lnTo>
                        <a:pt x="1144" y="351"/>
                      </a:lnTo>
                      <a:lnTo>
                        <a:pt x="1144" y="331"/>
                      </a:lnTo>
                      <a:lnTo>
                        <a:pt x="1144" y="196"/>
                      </a:lnTo>
                      <a:lnTo>
                        <a:pt x="1144" y="424"/>
                      </a:lnTo>
                      <a:lnTo>
                        <a:pt x="1145" y="291"/>
                      </a:lnTo>
                      <a:lnTo>
                        <a:pt x="1145" y="297"/>
                      </a:lnTo>
                      <a:lnTo>
                        <a:pt x="1145" y="381"/>
                      </a:lnTo>
                      <a:lnTo>
                        <a:pt x="1145" y="202"/>
                      </a:lnTo>
                      <a:lnTo>
                        <a:pt x="1146" y="294"/>
                      </a:lnTo>
                      <a:lnTo>
                        <a:pt x="1146" y="328"/>
                      </a:lnTo>
                      <a:lnTo>
                        <a:pt x="1146" y="206"/>
                      </a:lnTo>
                      <a:lnTo>
                        <a:pt x="1146" y="358"/>
                      </a:lnTo>
                      <a:lnTo>
                        <a:pt x="1146" y="344"/>
                      </a:lnTo>
                      <a:lnTo>
                        <a:pt x="1146" y="368"/>
                      </a:lnTo>
                      <a:lnTo>
                        <a:pt x="1146" y="212"/>
                      </a:lnTo>
                      <a:lnTo>
                        <a:pt x="1147" y="445"/>
                      </a:lnTo>
                      <a:lnTo>
                        <a:pt x="1147" y="340"/>
                      </a:lnTo>
                      <a:lnTo>
                        <a:pt x="1147" y="238"/>
                      </a:lnTo>
                      <a:lnTo>
                        <a:pt x="1147" y="222"/>
                      </a:lnTo>
                      <a:lnTo>
                        <a:pt x="1148" y="452"/>
                      </a:lnTo>
                      <a:lnTo>
                        <a:pt x="1148" y="406"/>
                      </a:lnTo>
                      <a:lnTo>
                        <a:pt x="1149" y="252"/>
                      </a:lnTo>
                      <a:lnTo>
                        <a:pt x="1149" y="492"/>
                      </a:lnTo>
                      <a:lnTo>
                        <a:pt x="1149" y="280"/>
                      </a:lnTo>
                      <a:lnTo>
                        <a:pt x="1149" y="400"/>
                      </a:lnTo>
                      <a:lnTo>
                        <a:pt x="1149" y="444"/>
                      </a:lnTo>
                      <a:lnTo>
                        <a:pt x="1149" y="262"/>
                      </a:lnTo>
                      <a:lnTo>
                        <a:pt x="1149" y="395"/>
                      </a:lnTo>
                      <a:lnTo>
                        <a:pt x="1149" y="337"/>
                      </a:lnTo>
                      <a:lnTo>
                        <a:pt x="1150" y="287"/>
                      </a:lnTo>
                      <a:lnTo>
                        <a:pt x="1150" y="463"/>
                      </a:lnTo>
                      <a:lnTo>
                        <a:pt x="1150" y="420"/>
                      </a:lnTo>
                      <a:lnTo>
                        <a:pt x="1150" y="342"/>
                      </a:lnTo>
                      <a:lnTo>
                        <a:pt x="1150" y="476"/>
                      </a:lnTo>
                      <a:lnTo>
                        <a:pt x="1151" y="321"/>
                      </a:lnTo>
                      <a:lnTo>
                        <a:pt x="1151" y="398"/>
                      </a:lnTo>
                      <a:lnTo>
                        <a:pt x="1151" y="402"/>
                      </a:lnTo>
                      <a:lnTo>
                        <a:pt x="1151" y="432"/>
                      </a:lnTo>
                      <a:lnTo>
                        <a:pt x="1151" y="275"/>
                      </a:lnTo>
                      <a:lnTo>
                        <a:pt x="1152" y="346"/>
                      </a:lnTo>
                      <a:lnTo>
                        <a:pt x="1152" y="297"/>
                      </a:lnTo>
                      <a:lnTo>
                        <a:pt x="1152" y="262"/>
                      </a:lnTo>
                      <a:lnTo>
                        <a:pt x="1152" y="407"/>
                      </a:lnTo>
                      <a:lnTo>
                        <a:pt x="1152" y="394"/>
                      </a:lnTo>
                      <a:lnTo>
                        <a:pt x="1152" y="338"/>
                      </a:lnTo>
                      <a:lnTo>
                        <a:pt x="1152" y="425"/>
                      </a:lnTo>
                      <a:lnTo>
                        <a:pt x="1153" y="220"/>
                      </a:lnTo>
                      <a:lnTo>
                        <a:pt x="1153" y="333"/>
                      </a:lnTo>
                      <a:lnTo>
                        <a:pt x="1153" y="385"/>
                      </a:lnTo>
                      <a:lnTo>
                        <a:pt x="1153" y="426"/>
                      </a:lnTo>
                      <a:lnTo>
                        <a:pt x="1154" y="236"/>
                      </a:lnTo>
                      <a:lnTo>
                        <a:pt x="1154" y="334"/>
                      </a:lnTo>
                      <a:lnTo>
                        <a:pt x="1154" y="308"/>
                      </a:lnTo>
                      <a:lnTo>
                        <a:pt x="1154" y="245"/>
                      </a:lnTo>
                      <a:lnTo>
                        <a:pt x="1154" y="423"/>
                      </a:lnTo>
                      <a:lnTo>
                        <a:pt x="1155" y="337"/>
                      </a:lnTo>
                      <a:lnTo>
                        <a:pt x="1155" y="348"/>
                      </a:lnTo>
                      <a:lnTo>
                        <a:pt x="1155" y="457"/>
                      </a:lnTo>
                      <a:lnTo>
                        <a:pt x="1155" y="260"/>
                      </a:lnTo>
                      <a:lnTo>
                        <a:pt x="1155" y="314"/>
                      </a:lnTo>
                      <a:lnTo>
                        <a:pt x="1155" y="307"/>
                      </a:lnTo>
                      <a:lnTo>
                        <a:pt x="1156" y="436"/>
                      </a:lnTo>
                      <a:lnTo>
                        <a:pt x="1156" y="232"/>
                      </a:lnTo>
                      <a:lnTo>
                        <a:pt x="1156" y="367"/>
                      </a:lnTo>
                      <a:lnTo>
                        <a:pt x="1156" y="321"/>
                      </a:lnTo>
                      <a:lnTo>
                        <a:pt x="1156" y="262"/>
                      </a:lnTo>
                      <a:lnTo>
                        <a:pt x="1157" y="423"/>
                      </a:lnTo>
                      <a:lnTo>
                        <a:pt x="1157" y="345"/>
                      </a:lnTo>
                      <a:lnTo>
                        <a:pt x="1157" y="285"/>
                      </a:lnTo>
                      <a:lnTo>
                        <a:pt x="1157" y="261"/>
                      </a:lnTo>
                      <a:lnTo>
                        <a:pt x="1157" y="463"/>
                      </a:lnTo>
                      <a:lnTo>
                        <a:pt x="1158" y="283"/>
                      </a:lnTo>
                      <a:lnTo>
                        <a:pt x="1158" y="412"/>
                      </a:lnTo>
                      <a:lnTo>
                        <a:pt x="1158" y="429"/>
                      </a:lnTo>
                      <a:lnTo>
                        <a:pt x="1158" y="215"/>
                      </a:lnTo>
                      <a:lnTo>
                        <a:pt x="1158" y="305"/>
                      </a:lnTo>
                      <a:lnTo>
                        <a:pt x="1158" y="381"/>
                      </a:lnTo>
                      <a:lnTo>
                        <a:pt x="1158" y="391"/>
                      </a:lnTo>
                      <a:lnTo>
                        <a:pt x="1159" y="224"/>
                      </a:lnTo>
                      <a:lnTo>
                        <a:pt x="1159" y="224"/>
                      </a:lnTo>
                      <a:lnTo>
                        <a:pt x="1159" y="253"/>
                      </a:lnTo>
                      <a:lnTo>
                        <a:pt x="1159" y="355"/>
                      </a:lnTo>
                      <a:lnTo>
                        <a:pt x="1160" y="163"/>
                      </a:lnTo>
                      <a:lnTo>
                        <a:pt x="1160" y="281"/>
                      </a:lnTo>
                      <a:lnTo>
                        <a:pt x="1160" y="243"/>
                      </a:lnTo>
                      <a:lnTo>
                        <a:pt x="1160" y="312"/>
                      </a:lnTo>
                      <a:lnTo>
                        <a:pt x="1160" y="149"/>
                      </a:lnTo>
                      <a:lnTo>
                        <a:pt x="1161" y="219"/>
                      </a:lnTo>
                      <a:lnTo>
                        <a:pt x="1161" y="277"/>
                      </a:lnTo>
                      <a:lnTo>
                        <a:pt x="1161" y="139"/>
                      </a:lnTo>
                      <a:lnTo>
                        <a:pt x="1161" y="397"/>
                      </a:lnTo>
                      <a:lnTo>
                        <a:pt x="1161" y="293"/>
                      </a:lnTo>
                      <a:lnTo>
                        <a:pt x="1161" y="245"/>
                      </a:lnTo>
                      <a:lnTo>
                        <a:pt x="1162" y="421"/>
                      </a:lnTo>
                      <a:lnTo>
                        <a:pt x="1162" y="345"/>
                      </a:lnTo>
                      <a:lnTo>
                        <a:pt x="1162" y="310"/>
                      </a:lnTo>
                      <a:lnTo>
                        <a:pt x="1162" y="226"/>
                      </a:lnTo>
                      <a:lnTo>
                        <a:pt x="1163" y="433"/>
                      </a:lnTo>
                      <a:lnTo>
                        <a:pt x="1163" y="349"/>
                      </a:lnTo>
                      <a:lnTo>
                        <a:pt x="1163" y="435"/>
                      </a:lnTo>
                      <a:lnTo>
                        <a:pt x="1164" y="266"/>
                      </a:lnTo>
                      <a:lnTo>
                        <a:pt x="1164" y="357"/>
                      </a:lnTo>
                      <a:lnTo>
                        <a:pt x="1164" y="286"/>
                      </a:lnTo>
                      <a:lnTo>
                        <a:pt x="1164" y="207"/>
                      </a:lnTo>
                      <a:lnTo>
                        <a:pt x="1164" y="411"/>
                      </a:lnTo>
                      <a:lnTo>
                        <a:pt x="1164" y="402"/>
                      </a:lnTo>
                      <a:lnTo>
                        <a:pt x="1165" y="226"/>
                      </a:lnTo>
                      <a:lnTo>
                        <a:pt x="1165" y="433"/>
                      </a:lnTo>
                      <a:lnTo>
                        <a:pt x="1165" y="312"/>
                      </a:lnTo>
                      <a:lnTo>
                        <a:pt x="1165" y="220"/>
                      </a:lnTo>
                      <a:lnTo>
                        <a:pt x="1166" y="441"/>
                      </a:lnTo>
                      <a:lnTo>
                        <a:pt x="1166" y="329"/>
                      </a:lnTo>
                      <a:lnTo>
                        <a:pt x="1166" y="304"/>
                      </a:lnTo>
                      <a:lnTo>
                        <a:pt x="1166" y="277"/>
                      </a:lnTo>
                      <a:lnTo>
                        <a:pt x="1167" y="426"/>
                      </a:lnTo>
                      <a:lnTo>
                        <a:pt x="1167" y="388"/>
                      </a:lnTo>
                      <a:lnTo>
                        <a:pt x="1167" y="346"/>
                      </a:lnTo>
                      <a:lnTo>
                        <a:pt x="1167" y="246"/>
                      </a:lnTo>
                      <a:lnTo>
                        <a:pt x="1167" y="422"/>
                      </a:lnTo>
                      <a:lnTo>
                        <a:pt x="1167" y="419"/>
                      </a:lnTo>
                      <a:lnTo>
                        <a:pt x="1167" y="352"/>
                      </a:lnTo>
                      <a:lnTo>
                        <a:pt x="1168" y="252"/>
                      </a:lnTo>
                      <a:lnTo>
                        <a:pt x="1168" y="441"/>
                      </a:lnTo>
                      <a:lnTo>
                        <a:pt x="1168" y="370"/>
                      </a:lnTo>
                      <a:lnTo>
                        <a:pt x="1168" y="295"/>
                      </a:lnTo>
                      <a:lnTo>
                        <a:pt x="1168" y="454"/>
                      </a:lnTo>
                      <a:lnTo>
                        <a:pt x="1168" y="241"/>
                      </a:lnTo>
                      <a:lnTo>
                        <a:pt x="1169" y="352"/>
                      </a:lnTo>
                      <a:lnTo>
                        <a:pt x="1169" y="383"/>
                      </a:lnTo>
                      <a:lnTo>
                        <a:pt x="1169" y="262"/>
                      </a:lnTo>
                      <a:lnTo>
                        <a:pt x="1169" y="521"/>
                      </a:lnTo>
                      <a:lnTo>
                        <a:pt x="1170" y="460"/>
                      </a:lnTo>
                      <a:lnTo>
                        <a:pt x="1170" y="452"/>
                      </a:lnTo>
                      <a:lnTo>
                        <a:pt x="1170" y="308"/>
                      </a:lnTo>
                      <a:lnTo>
                        <a:pt x="1170" y="508"/>
                      </a:lnTo>
                      <a:lnTo>
                        <a:pt x="1170" y="429"/>
                      </a:lnTo>
                      <a:lnTo>
                        <a:pt x="1170" y="410"/>
                      </a:lnTo>
                      <a:lnTo>
                        <a:pt x="1171" y="341"/>
                      </a:lnTo>
                      <a:lnTo>
                        <a:pt x="1171" y="501"/>
                      </a:lnTo>
                      <a:lnTo>
                        <a:pt x="1171" y="453"/>
                      </a:lnTo>
                      <a:lnTo>
                        <a:pt x="1171" y="361"/>
                      </a:lnTo>
                      <a:lnTo>
                        <a:pt x="1172" y="493"/>
                      </a:lnTo>
                      <a:lnTo>
                        <a:pt x="1172" y="339"/>
                      </a:lnTo>
                      <a:lnTo>
                        <a:pt x="1172" y="449"/>
                      </a:lnTo>
                      <a:lnTo>
                        <a:pt x="1172" y="369"/>
                      </a:lnTo>
                      <a:lnTo>
                        <a:pt x="1172" y="298"/>
                      </a:lnTo>
                      <a:lnTo>
                        <a:pt x="1172" y="502"/>
                      </a:lnTo>
                      <a:lnTo>
                        <a:pt x="1173" y="447"/>
                      </a:lnTo>
                      <a:lnTo>
                        <a:pt x="1173" y="418"/>
                      </a:lnTo>
                      <a:lnTo>
                        <a:pt x="1173" y="307"/>
                      </a:lnTo>
                      <a:lnTo>
                        <a:pt x="1173" y="467"/>
                      </a:lnTo>
                      <a:lnTo>
                        <a:pt x="1173" y="393"/>
                      </a:lnTo>
                      <a:lnTo>
                        <a:pt x="1173" y="374"/>
                      </a:lnTo>
                      <a:lnTo>
                        <a:pt x="1174" y="287"/>
                      </a:lnTo>
                      <a:lnTo>
                        <a:pt x="1174" y="495"/>
                      </a:lnTo>
                      <a:lnTo>
                        <a:pt x="1174" y="374"/>
                      </a:lnTo>
                      <a:lnTo>
                        <a:pt x="1174" y="325"/>
                      </a:lnTo>
                      <a:lnTo>
                        <a:pt x="1175" y="291"/>
                      </a:lnTo>
                      <a:lnTo>
                        <a:pt x="1175" y="541"/>
                      </a:lnTo>
                      <a:lnTo>
                        <a:pt x="1175" y="420"/>
                      </a:lnTo>
                      <a:lnTo>
                        <a:pt x="1175" y="353"/>
                      </a:lnTo>
                      <a:lnTo>
                        <a:pt x="1175" y="485"/>
                      </a:lnTo>
                      <a:lnTo>
                        <a:pt x="1175" y="300"/>
                      </a:lnTo>
                      <a:lnTo>
                        <a:pt x="1176" y="426"/>
                      </a:lnTo>
                      <a:lnTo>
                        <a:pt x="1176" y="375"/>
                      </a:lnTo>
                      <a:lnTo>
                        <a:pt x="1176" y="272"/>
                      </a:lnTo>
                      <a:lnTo>
                        <a:pt x="1176" y="451"/>
                      </a:lnTo>
                      <a:lnTo>
                        <a:pt x="1176" y="272"/>
                      </a:lnTo>
                      <a:lnTo>
                        <a:pt x="1176" y="302"/>
                      </a:lnTo>
                      <a:lnTo>
                        <a:pt x="1176" y="397"/>
                      </a:lnTo>
                      <a:lnTo>
                        <a:pt x="1177" y="220"/>
                      </a:lnTo>
                      <a:lnTo>
                        <a:pt x="1177" y="279"/>
                      </a:lnTo>
                      <a:lnTo>
                        <a:pt x="1177" y="315"/>
                      </a:lnTo>
                      <a:lnTo>
                        <a:pt x="1178" y="451"/>
                      </a:lnTo>
                      <a:lnTo>
                        <a:pt x="1178" y="286"/>
                      </a:lnTo>
                      <a:lnTo>
                        <a:pt x="1178" y="314"/>
                      </a:lnTo>
                      <a:lnTo>
                        <a:pt x="1178" y="368"/>
                      </a:lnTo>
                      <a:lnTo>
                        <a:pt x="1178" y="446"/>
                      </a:lnTo>
                      <a:lnTo>
                        <a:pt x="1179" y="266"/>
                      </a:lnTo>
                      <a:lnTo>
                        <a:pt x="1179" y="399"/>
                      </a:lnTo>
                      <a:lnTo>
                        <a:pt x="1179" y="314"/>
                      </a:lnTo>
                      <a:lnTo>
                        <a:pt x="1179" y="444"/>
                      </a:lnTo>
                      <a:lnTo>
                        <a:pt x="1179" y="363"/>
                      </a:lnTo>
                      <a:lnTo>
                        <a:pt x="1179" y="345"/>
                      </a:lnTo>
                      <a:lnTo>
                        <a:pt x="1180" y="468"/>
                      </a:lnTo>
                      <a:lnTo>
                        <a:pt x="1180" y="222"/>
                      </a:lnTo>
                      <a:lnTo>
                        <a:pt x="1180" y="386"/>
                      </a:lnTo>
                      <a:lnTo>
                        <a:pt x="1180" y="355"/>
                      </a:lnTo>
                      <a:lnTo>
                        <a:pt x="1181" y="235"/>
                      </a:lnTo>
                      <a:lnTo>
                        <a:pt x="1181" y="454"/>
                      </a:lnTo>
                      <a:lnTo>
                        <a:pt x="1181" y="297"/>
                      </a:lnTo>
                      <a:lnTo>
                        <a:pt x="1181" y="439"/>
                      </a:lnTo>
                      <a:lnTo>
                        <a:pt x="1181" y="293"/>
                      </a:lnTo>
                      <a:lnTo>
                        <a:pt x="1182" y="440"/>
                      </a:lnTo>
                      <a:lnTo>
                        <a:pt x="1182" y="418"/>
                      </a:lnTo>
                      <a:lnTo>
                        <a:pt x="1182" y="349"/>
                      </a:lnTo>
                      <a:lnTo>
                        <a:pt x="1182" y="511"/>
                      </a:lnTo>
                      <a:lnTo>
                        <a:pt x="1182" y="330"/>
                      </a:lnTo>
                      <a:lnTo>
                        <a:pt x="1182" y="484"/>
                      </a:lnTo>
                      <a:lnTo>
                        <a:pt x="1182" y="420"/>
                      </a:lnTo>
                      <a:lnTo>
                        <a:pt x="1182" y="491"/>
                      </a:lnTo>
                      <a:lnTo>
                        <a:pt x="1183" y="288"/>
                      </a:lnTo>
                      <a:lnTo>
                        <a:pt x="1183" y="348"/>
                      </a:lnTo>
                      <a:lnTo>
                        <a:pt x="1183" y="357"/>
                      </a:lnTo>
                      <a:lnTo>
                        <a:pt x="1183" y="413"/>
                      </a:lnTo>
                      <a:lnTo>
                        <a:pt x="1184" y="248"/>
                      </a:lnTo>
                      <a:lnTo>
                        <a:pt x="1184" y="359"/>
                      </a:lnTo>
                      <a:lnTo>
                        <a:pt x="1184" y="472"/>
                      </a:lnTo>
                      <a:lnTo>
                        <a:pt x="1184" y="258"/>
                      </a:lnTo>
                      <a:lnTo>
                        <a:pt x="1185" y="328"/>
                      </a:lnTo>
                      <a:lnTo>
                        <a:pt x="1185" y="333"/>
                      </a:lnTo>
                      <a:lnTo>
                        <a:pt x="1185" y="437"/>
                      </a:lnTo>
                      <a:lnTo>
                        <a:pt x="1185" y="303"/>
                      </a:lnTo>
                      <a:lnTo>
                        <a:pt x="1185" y="363"/>
                      </a:lnTo>
                      <a:lnTo>
                        <a:pt x="1185" y="365"/>
                      </a:lnTo>
                      <a:lnTo>
                        <a:pt x="1185" y="402"/>
                      </a:lnTo>
                      <a:lnTo>
                        <a:pt x="1186" y="211"/>
                      </a:lnTo>
                      <a:lnTo>
                        <a:pt x="1186" y="268"/>
                      </a:lnTo>
                      <a:lnTo>
                        <a:pt x="1186" y="331"/>
                      </a:lnTo>
                      <a:lnTo>
                        <a:pt x="1186" y="194"/>
                      </a:lnTo>
                      <a:lnTo>
                        <a:pt x="1187" y="359"/>
                      </a:lnTo>
                      <a:lnTo>
                        <a:pt x="1187" y="248"/>
                      </a:lnTo>
                      <a:lnTo>
                        <a:pt x="1187" y="285"/>
                      </a:lnTo>
                      <a:lnTo>
                        <a:pt x="1187" y="414"/>
                      </a:lnTo>
                      <a:lnTo>
                        <a:pt x="1188" y="222"/>
                      </a:lnTo>
                      <a:lnTo>
                        <a:pt x="1188" y="328"/>
                      </a:lnTo>
                      <a:lnTo>
                        <a:pt x="1188" y="305"/>
                      </a:lnTo>
                      <a:lnTo>
                        <a:pt x="1188" y="414"/>
                      </a:lnTo>
                      <a:lnTo>
                        <a:pt x="1188" y="241"/>
                      </a:lnTo>
                      <a:lnTo>
                        <a:pt x="1188" y="291"/>
                      </a:lnTo>
                      <a:lnTo>
                        <a:pt x="1188" y="281"/>
                      </a:lnTo>
                      <a:lnTo>
                        <a:pt x="1188" y="384"/>
                      </a:lnTo>
                      <a:lnTo>
                        <a:pt x="1189" y="208"/>
                      </a:lnTo>
                      <a:lnTo>
                        <a:pt x="1189" y="323"/>
                      </a:lnTo>
                      <a:lnTo>
                        <a:pt x="1189" y="298"/>
                      </a:lnTo>
                      <a:lnTo>
                        <a:pt x="1189" y="368"/>
                      </a:lnTo>
                      <a:lnTo>
                        <a:pt x="1190" y="202"/>
                      </a:lnTo>
                      <a:lnTo>
                        <a:pt x="1190" y="319"/>
                      </a:lnTo>
                      <a:lnTo>
                        <a:pt x="1191" y="370"/>
                      </a:lnTo>
                      <a:lnTo>
                        <a:pt x="1191" y="195"/>
                      </a:lnTo>
                      <a:lnTo>
                        <a:pt x="1191" y="306"/>
                      </a:lnTo>
                      <a:lnTo>
                        <a:pt x="1191" y="252"/>
                      </a:lnTo>
                      <a:lnTo>
                        <a:pt x="1191" y="356"/>
                      </a:lnTo>
                      <a:lnTo>
                        <a:pt x="1191" y="211"/>
                      </a:lnTo>
                      <a:lnTo>
                        <a:pt x="1191" y="230"/>
                      </a:lnTo>
                      <a:lnTo>
                        <a:pt x="1191" y="133"/>
                      </a:lnTo>
                      <a:lnTo>
                        <a:pt x="1192" y="371"/>
                      </a:lnTo>
                      <a:lnTo>
                        <a:pt x="1192" y="208"/>
                      </a:lnTo>
                      <a:lnTo>
                        <a:pt x="1192" y="355"/>
                      </a:lnTo>
                      <a:lnTo>
                        <a:pt x="1192" y="430"/>
                      </a:lnTo>
                      <a:lnTo>
                        <a:pt x="1193" y="200"/>
                      </a:lnTo>
                      <a:lnTo>
                        <a:pt x="1193" y="311"/>
                      </a:lnTo>
                      <a:lnTo>
                        <a:pt x="1193" y="336"/>
                      </a:lnTo>
                      <a:lnTo>
                        <a:pt x="1193" y="380"/>
                      </a:lnTo>
                      <a:lnTo>
                        <a:pt x="1194" y="162"/>
                      </a:lnTo>
                      <a:lnTo>
                        <a:pt x="1194" y="145"/>
                      </a:lnTo>
                      <a:lnTo>
                        <a:pt x="1194" y="379"/>
                      </a:lnTo>
                      <a:lnTo>
                        <a:pt x="1194" y="130"/>
                      </a:lnTo>
                      <a:lnTo>
                        <a:pt x="1194" y="285"/>
                      </a:lnTo>
                      <a:lnTo>
                        <a:pt x="1194" y="319"/>
                      </a:lnTo>
                      <a:lnTo>
                        <a:pt x="1195" y="206"/>
                      </a:lnTo>
                      <a:lnTo>
                        <a:pt x="1195" y="324"/>
                      </a:lnTo>
                      <a:lnTo>
                        <a:pt x="1195" y="299"/>
                      </a:lnTo>
                      <a:lnTo>
                        <a:pt x="1195" y="324"/>
                      </a:lnTo>
                      <a:lnTo>
                        <a:pt x="1195" y="350"/>
                      </a:lnTo>
                      <a:lnTo>
                        <a:pt x="1196" y="187"/>
                      </a:lnTo>
                      <a:lnTo>
                        <a:pt x="1196" y="228"/>
                      </a:lnTo>
                      <a:lnTo>
                        <a:pt x="1196" y="245"/>
                      </a:lnTo>
                      <a:lnTo>
                        <a:pt x="1196" y="204"/>
                      </a:lnTo>
                      <a:lnTo>
                        <a:pt x="1196" y="1825"/>
                      </a:lnTo>
                      <a:lnTo>
                        <a:pt x="1197" y="230"/>
                      </a:lnTo>
                      <a:lnTo>
                        <a:pt x="1197" y="274"/>
                      </a:lnTo>
                      <a:lnTo>
                        <a:pt x="1197" y="238"/>
                      </a:lnTo>
                      <a:lnTo>
                        <a:pt x="1197" y="712"/>
                      </a:lnTo>
                      <a:lnTo>
                        <a:pt x="1197" y="384"/>
                      </a:lnTo>
                      <a:lnTo>
                        <a:pt x="1197" y="297"/>
                      </a:lnTo>
                      <a:lnTo>
                        <a:pt x="1198" y="406"/>
                      </a:lnTo>
                      <a:lnTo>
                        <a:pt x="1198" y="244"/>
                      </a:lnTo>
                      <a:lnTo>
                        <a:pt x="1198" y="389"/>
                      </a:lnTo>
                      <a:lnTo>
                        <a:pt x="1198" y="313"/>
                      </a:lnTo>
                      <a:lnTo>
                        <a:pt x="1198" y="282"/>
                      </a:lnTo>
                      <a:lnTo>
                        <a:pt x="1199" y="467"/>
                      </a:lnTo>
                      <a:lnTo>
                        <a:pt x="1199" y="431"/>
                      </a:lnTo>
                      <a:lnTo>
                        <a:pt x="1199" y="419"/>
                      </a:lnTo>
                      <a:lnTo>
                        <a:pt x="1199" y="329"/>
                      </a:lnTo>
                      <a:lnTo>
                        <a:pt x="1200" y="1977"/>
                      </a:lnTo>
                      <a:lnTo>
                        <a:pt x="1200" y="725"/>
                      </a:lnTo>
                      <a:lnTo>
                        <a:pt x="1200" y="712"/>
                      </a:lnTo>
                      <a:lnTo>
                        <a:pt x="1200" y="311"/>
                      </a:lnTo>
                      <a:lnTo>
                        <a:pt x="1200" y="437"/>
                      </a:lnTo>
                      <a:lnTo>
                        <a:pt x="1200" y="404"/>
                      </a:lnTo>
                      <a:lnTo>
                        <a:pt x="1201" y="509"/>
                      </a:lnTo>
                      <a:lnTo>
                        <a:pt x="1201" y="283"/>
                      </a:lnTo>
                      <a:lnTo>
                        <a:pt x="1201" y="434"/>
                      </a:lnTo>
                      <a:lnTo>
                        <a:pt x="1201" y="341"/>
                      </a:lnTo>
                      <a:lnTo>
                        <a:pt x="1202" y="316"/>
                      </a:lnTo>
                      <a:lnTo>
                        <a:pt x="1202" y="444"/>
                      </a:lnTo>
                      <a:lnTo>
                        <a:pt x="1202" y="340"/>
                      </a:lnTo>
                      <a:lnTo>
                        <a:pt x="1202" y="371"/>
                      </a:lnTo>
                      <a:lnTo>
                        <a:pt x="1202" y="448"/>
                      </a:lnTo>
                      <a:lnTo>
                        <a:pt x="1202" y="271"/>
                      </a:lnTo>
                      <a:lnTo>
                        <a:pt x="1203" y="406"/>
                      </a:lnTo>
                      <a:lnTo>
                        <a:pt x="1203" y="278"/>
                      </a:lnTo>
                      <a:lnTo>
                        <a:pt x="1203" y="479"/>
                      </a:lnTo>
                      <a:lnTo>
                        <a:pt x="1203" y="379"/>
                      </a:lnTo>
                      <a:lnTo>
                        <a:pt x="1203" y="315"/>
                      </a:lnTo>
                      <a:lnTo>
                        <a:pt x="1203" y="447"/>
                      </a:lnTo>
                      <a:lnTo>
                        <a:pt x="1204" y="265"/>
                      </a:lnTo>
                      <a:lnTo>
                        <a:pt x="1204" y="355"/>
                      </a:lnTo>
                      <a:lnTo>
                        <a:pt x="1204" y="333"/>
                      </a:lnTo>
                      <a:lnTo>
                        <a:pt x="1204" y="918"/>
                      </a:lnTo>
                      <a:lnTo>
                        <a:pt x="1205" y="363"/>
                      </a:lnTo>
                      <a:lnTo>
                        <a:pt x="1205" y="436"/>
                      </a:lnTo>
                      <a:lnTo>
                        <a:pt x="1205" y="329"/>
                      </a:lnTo>
                      <a:lnTo>
                        <a:pt x="1206" y="559"/>
                      </a:lnTo>
                      <a:lnTo>
                        <a:pt x="1206" y="499"/>
                      </a:lnTo>
                      <a:lnTo>
                        <a:pt x="1206" y="383"/>
                      </a:lnTo>
                      <a:lnTo>
                        <a:pt x="1206" y="330"/>
                      </a:lnTo>
                      <a:lnTo>
                        <a:pt x="1206" y="526"/>
                      </a:lnTo>
                      <a:lnTo>
                        <a:pt x="1206" y="395"/>
                      </a:lnTo>
                      <a:lnTo>
                        <a:pt x="1206" y="511"/>
                      </a:lnTo>
                      <a:lnTo>
                        <a:pt x="1207" y="571"/>
                      </a:lnTo>
                      <a:lnTo>
                        <a:pt x="1207" y="346"/>
                      </a:lnTo>
                      <a:lnTo>
                        <a:pt x="1207" y="510"/>
                      </a:lnTo>
                      <a:lnTo>
                        <a:pt x="1207" y="443"/>
                      </a:lnTo>
                      <a:lnTo>
                        <a:pt x="1207" y="1049"/>
                      </a:lnTo>
                      <a:lnTo>
                        <a:pt x="1208" y="458"/>
                      </a:lnTo>
                      <a:lnTo>
                        <a:pt x="1208" y="470"/>
                      </a:lnTo>
                      <a:lnTo>
                        <a:pt x="1208" y="353"/>
                      </a:lnTo>
                      <a:lnTo>
                        <a:pt x="1208" y="508"/>
                      </a:lnTo>
                      <a:lnTo>
                        <a:pt x="1209" y="416"/>
                      </a:lnTo>
                      <a:lnTo>
                        <a:pt x="1209" y="405"/>
                      </a:lnTo>
                      <a:lnTo>
                        <a:pt x="1209" y="316"/>
                      </a:lnTo>
                      <a:lnTo>
                        <a:pt x="1209" y="536"/>
                      </a:lnTo>
                      <a:lnTo>
                        <a:pt x="1209" y="434"/>
                      </a:lnTo>
                      <a:lnTo>
                        <a:pt x="1209" y="359"/>
                      </a:lnTo>
                      <a:lnTo>
                        <a:pt x="1210" y="338"/>
                      </a:lnTo>
                      <a:lnTo>
                        <a:pt x="1210" y="505"/>
                      </a:lnTo>
                      <a:lnTo>
                        <a:pt x="1210" y="404"/>
                      </a:lnTo>
                      <a:lnTo>
                        <a:pt x="1210" y="455"/>
                      </a:lnTo>
                      <a:lnTo>
                        <a:pt x="1210" y="360"/>
                      </a:lnTo>
                      <a:lnTo>
                        <a:pt x="1211" y="622"/>
                      </a:lnTo>
                      <a:lnTo>
                        <a:pt x="1211" y="451"/>
                      </a:lnTo>
                      <a:lnTo>
                        <a:pt x="1211" y="449"/>
                      </a:lnTo>
                      <a:lnTo>
                        <a:pt x="1211" y="547"/>
                      </a:lnTo>
                      <a:lnTo>
                        <a:pt x="1212" y="383"/>
                      </a:lnTo>
                      <a:lnTo>
                        <a:pt x="1212" y="392"/>
                      </a:lnTo>
                      <a:lnTo>
                        <a:pt x="1212" y="446"/>
                      </a:lnTo>
                      <a:lnTo>
                        <a:pt x="1212" y="483"/>
                      </a:lnTo>
                      <a:lnTo>
                        <a:pt x="1212" y="287"/>
                      </a:lnTo>
                      <a:lnTo>
                        <a:pt x="1212" y="308"/>
                      </a:lnTo>
                      <a:lnTo>
                        <a:pt x="1212" y="426"/>
                      </a:lnTo>
                      <a:lnTo>
                        <a:pt x="1212" y="438"/>
                      </a:lnTo>
                      <a:lnTo>
                        <a:pt x="1213" y="287"/>
                      </a:lnTo>
                      <a:lnTo>
                        <a:pt x="1213" y="294"/>
                      </a:lnTo>
                      <a:lnTo>
                        <a:pt x="1213" y="387"/>
                      </a:lnTo>
                      <a:lnTo>
                        <a:pt x="1214" y="427"/>
                      </a:lnTo>
                      <a:lnTo>
                        <a:pt x="1214" y="281"/>
                      </a:lnTo>
                      <a:lnTo>
                        <a:pt x="1214" y="348"/>
                      </a:lnTo>
                      <a:lnTo>
                        <a:pt x="1214" y="312"/>
                      </a:lnTo>
                      <a:lnTo>
                        <a:pt x="1214" y="281"/>
                      </a:lnTo>
                      <a:lnTo>
                        <a:pt x="1214" y="415"/>
                      </a:lnTo>
                      <a:lnTo>
                        <a:pt x="1215" y="405"/>
                      </a:lnTo>
                      <a:lnTo>
                        <a:pt x="1215" y="306"/>
                      </a:lnTo>
                      <a:lnTo>
                        <a:pt x="1215" y="449"/>
                      </a:lnTo>
                      <a:lnTo>
                        <a:pt x="1215" y="272"/>
                      </a:lnTo>
                      <a:lnTo>
                        <a:pt x="1215" y="362"/>
                      </a:lnTo>
                      <a:lnTo>
                        <a:pt x="1215" y="310"/>
                      </a:lnTo>
                      <a:lnTo>
                        <a:pt x="1216" y="234"/>
                      </a:lnTo>
                      <a:lnTo>
                        <a:pt x="1216" y="425"/>
                      </a:lnTo>
                      <a:lnTo>
                        <a:pt x="1216" y="362"/>
                      </a:lnTo>
                      <a:lnTo>
                        <a:pt x="1216" y="398"/>
                      </a:lnTo>
                      <a:lnTo>
                        <a:pt x="1216" y="506"/>
                      </a:lnTo>
                      <a:lnTo>
                        <a:pt x="1217" y="313"/>
                      </a:lnTo>
                      <a:lnTo>
                        <a:pt x="1217" y="339"/>
                      </a:lnTo>
                      <a:lnTo>
                        <a:pt x="1217" y="333"/>
                      </a:lnTo>
                      <a:lnTo>
                        <a:pt x="1217" y="442"/>
                      </a:lnTo>
                      <a:lnTo>
                        <a:pt x="1217" y="314"/>
                      </a:lnTo>
                      <a:lnTo>
                        <a:pt x="1218" y="349"/>
                      </a:lnTo>
                      <a:lnTo>
                        <a:pt x="1218" y="428"/>
                      </a:lnTo>
                      <a:lnTo>
                        <a:pt x="1218" y="431"/>
                      </a:lnTo>
                      <a:lnTo>
                        <a:pt x="1218" y="262"/>
                      </a:lnTo>
                      <a:lnTo>
                        <a:pt x="1218" y="308"/>
                      </a:lnTo>
                      <a:lnTo>
                        <a:pt x="1218" y="356"/>
                      </a:lnTo>
                      <a:lnTo>
                        <a:pt x="1219" y="291"/>
                      </a:lnTo>
                      <a:lnTo>
                        <a:pt x="1219" y="446"/>
                      </a:lnTo>
                      <a:lnTo>
                        <a:pt x="1219" y="352"/>
                      </a:lnTo>
                      <a:lnTo>
                        <a:pt x="1219" y="279"/>
                      </a:lnTo>
                      <a:lnTo>
                        <a:pt x="1220" y="396"/>
                      </a:lnTo>
                      <a:lnTo>
                        <a:pt x="1220" y="224"/>
                      </a:lnTo>
                      <a:lnTo>
                        <a:pt x="1220" y="367"/>
                      </a:lnTo>
                      <a:lnTo>
                        <a:pt x="1220" y="403"/>
                      </a:lnTo>
                      <a:lnTo>
                        <a:pt x="1221" y="189"/>
                      </a:lnTo>
                      <a:lnTo>
                        <a:pt x="1221" y="302"/>
                      </a:lnTo>
                      <a:lnTo>
                        <a:pt x="1221" y="248"/>
                      </a:lnTo>
                      <a:lnTo>
                        <a:pt x="1221" y="186"/>
                      </a:lnTo>
                      <a:lnTo>
                        <a:pt x="1221" y="376"/>
                      </a:lnTo>
                      <a:lnTo>
                        <a:pt x="1221" y="326"/>
                      </a:lnTo>
                      <a:lnTo>
                        <a:pt x="1222" y="289"/>
                      </a:lnTo>
                      <a:lnTo>
                        <a:pt x="1222" y="183"/>
                      </a:lnTo>
                      <a:lnTo>
                        <a:pt x="1222" y="346"/>
                      </a:lnTo>
                      <a:lnTo>
                        <a:pt x="1222" y="296"/>
                      </a:lnTo>
                      <a:lnTo>
                        <a:pt x="1222" y="288"/>
                      </a:lnTo>
                      <a:lnTo>
                        <a:pt x="1222" y="242"/>
                      </a:lnTo>
                      <a:lnTo>
                        <a:pt x="1223" y="393"/>
                      </a:lnTo>
                      <a:lnTo>
                        <a:pt x="1223" y="305"/>
                      </a:lnTo>
                      <a:lnTo>
                        <a:pt x="1223" y="262"/>
                      </a:lnTo>
                      <a:lnTo>
                        <a:pt x="1223" y="403"/>
                      </a:lnTo>
                      <a:lnTo>
                        <a:pt x="1224" y="371"/>
                      </a:lnTo>
                      <a:lnTo>
                        <a:pt x="1224" y="321"/>
                      </a:lnTo>
                      <a:lnTo>
                        <a:pt x="1224" y="415"/>
                      </a:lnTo>
                      <a:lnTo>
                        <a:pt x="1224" y="247"/>
                      </a:lnTo>
                      <a:lnTo>
                        <a:pt x="1224" y="300"/>
                      </a:lnTo>
                      <a:lnTo>
                        <a:pt x="1225" y="230"/>
                      </a:lnTo>
                      <a:lnTo>
                        <a:pt x="1225" y="452"/>
                      </a:lnTo>
                      <a:lnTo>
                        <a:pt x="1225" y="442"/>
                      </a:lnTo>
                      <a:lnTo>
                        <a:pt x="1225" y="367"/>
                      </a:lnTo>
                      <a:lnTo>
                        <a:pt x="1225" y="305"/>
                      </a:lnTo>
                      <a:lnTo>
                        <a:pt x="1225" y="463"/>
                      </a:lnTo>
                      <a:lnTo>
                        <a:pt x="1226" y="344"/>
                      </a:lnTo>
                      <a:lnTo>
                        <a:pt x="1226" y="320"/>
                      </a:lnTo>
                      <a:lnTo>
                        <a:pt x="1226" y="268"/>
                      </a:lnTo>
                      <a:lnTo>
                        <a:pt x="1226" y="426"/>
                      </a:lnTo>
                      <a:lnTo>
                        <a:pt x="1227" y="325"/>
                      </a:lnTo>
                      <a:lnTo>
                        <a:pt x="1227" y="354"/>
                      </a:lnTo>
                      <a:lnTo>
                        <a:pt x="1227" y="418"/>
                      </a:lnTo>
                      <a:lnTo>
                        <a:pt x="1227" y="231"/>
                      </a:lnTo>
                      <a:lnTo>
                        <a:pt x="1227" y="269"/>
                      </a:lnTo>
                      <a:lnTo>
                        <a:pt x="1228" y="269"/>
                      </a:lnTo>
                      <a:lnTo>
                        <a:pt x="1228" y="365"/>
                      </a:lnTo>
                      <a:lnTo>
                        <a:pt x="1228" y="234"/>
                      </a:lnTo>
                      <a:lnTo>
                        <a:pt x="1228" y="304"/>
                      </a:lnTo>
                      <a:lnTo>
                        <a:pt x="1228" y="340"/>
                      </a:lnTo>
                      <a:lnTo>
                        <a:pt x="1228" y="355"/>
                      </a:lnTo>
                      <a:lnTo>
                        <a:pt x="1229" y="209"/>
                      </a:lnTo>
                      <a:lnTo>
                        <a:pt x="1229" y="285"/>
                      </a:lnTo>
                      <a:lnTo>
                        <a:pt x="1229" y="316"/>
                      </a:lnTo>
                      <a:lnTo>
                        <a:pt x="1229" y="241"/>
                      </a:lnTo>
                      <a:lnTo>
                        <a:pt x="1229" y="392"/>
                      </a:lnTo>
                      <a:lnTo>
                        <a:pt x="1230" y="310"/>
                      </a:lnTo>
                      <a:lnTo>
                        <a:pt x="1230" y="415"/>
                      </a:lnTo>
                      <a:lnTo>
                        <a:pt x="1230" y="236"/>
                      </a:lnTo>
                      <a:lnTo>
                        <a:pt x="1230" y="280"/>
                      </a:lnTo>
                      <a:lnTo>
                        <a:pt x="1231" y="295"/>
                      </a:lnTo>
                      <a:lnTo>
                        <a:pt x="1231" y="235"/>
                      </a:lnTo>
                      <a:lnTo>
                        <a:pt x="1231" y="367"/>
                      </a:lnTo>
                      <a:lnTo>
                        <a:pt x="1231" y="253"/>
                      </a:lnTo>
                      <a:lnTo>
                        <a:pt x="1231" y="315"/>
                      </a:lnTo>
                      <a:lnTo>
                        <a:pt x="1231" y="229"/>
                      </a:lnTo>
                      <a:lnTo>
                        <a:pt x="1232" y="411"/>
                      </a:lnTo>
                      <a:lnTo>
                        <a:pt x="1232" y="280"/>
                      </a:lnTo>
                      <a:lnTo>
                        <a:pt x="1232" y="302"/>
                      </a:lnTo>
                      <a:lnTo>
                        <a:pt x="1232" y="216"/>
                      </a:lnTo>
                      <a:lnTo>
                        <a:pt x="1232" y="414"/>
                      </a:lnTo>
                      <a:lnTo>
                        <a:pt x="1233" y="362"/>
                      </a:lnTo>
                      <a:lnTo>
                        <a:pt x="1233" y="332"/>
                      </a:lnTo>
                      <a:lnTo>
                        <a:pt x="1233" y="375"/>
                      </a:lnTo>
                      <a:lnTo>
                        <a:pt x="1233" y="253"/>
                      </a:lnTo>
                      <a:lnTo>
                        <a:pt x="1233" y="319"/>
                      </a:lnTo>
                      <a:lnTo>
                        <a:pt x="1234" y="355"/>
                      </a:lnTo>
                      <a:lnTo>
                        <a:pt x="1234" y="371"/>
                      </a:lnTo>
                      <a:lnTo>
                        <a:pt x="1234" y="135"/>
                      </a:lnTo>
                      <a:lnTo>
                        <a:pt x="1234" y="320"/>
                      </a:lnTo>
                      <a:lnTo>
                        <a:pt x="1234" y="324"/>
                      </a:lnTo>
                      <a:lnTo>
                        <a:pt x="1234" y="336"/>
                      </a:lnTo>
                      <a:lnTo>
                        <a:pt x="1234" y="195"/>
                      </a:lnTo>
                      <a:lnTo>
                        <a:pt x="1235" y="215"/>
                      </a:lnTo>
                      <a:lnTo>
                        <a:pt x="1235" y="248"/>
                      </a:lnTo>
                      <a:lnTo>
                        <a:pt x="1235" y="343"/>
                      </a:lnTo>
                      <a:lnTo>
                        <a:pt x="1235" y="188"/>
                      </a:lnTo>
                      <a:lnTo>
                        <a:pt x="1236" y="320"/>
                      </a:lnTo>
                      <a:lnTo>
                        <a:pt x="1236" y="276"/>
                      </a:lnTo>
                      <a:lnTo>
                        <a:pt x="1236" y="383"/>
                      </a:lnTo>
                      <a:lnTo>
                        <a:pt x="1236" y="154"/>
                      </a:lnTo>
                      <a:lnTo>
                        <a:pt x="1236" y="261"/>
                      </a:lnTo>
                      <a:lnTo>
                        <a:pt x="1237" y="257"/>
                      </a:lnTo>
                      <a:lnTo>
                        <a:pt x="1237" y="218"/>
                      </a:lnTo>
                      <a:lnTo>
                        <a:pt x="1237" y="376"/>
                      </a:lnTo>
                      <a:lnTo>
                        <a:pt x="1237" y="358"/>
                      </a:lnTo>
                      <a:lnTo>
                        <a:pt x="1237" y="276"/>
                      </a:lnTo>
                      <a:lnTo>
                        <a:pt x="1237" y="429"/>
                      </a:lnTo>
                      <a:lnTo>
                        <a:pt x="1238" y="249"/>
                      </a:lnTo>
                      <a:lnTo>
                        <a:pt x="1238" y="387"/>
                      </a:lnTo>
                      <a:lnTo>
                        <a:pt x="1238" y="271"/>
                      </a:lnTo>
                      <a:lnTo>
                        <a:pt x="1238" y="386"/>
                      </a:lnTo>
                      <a:lnTo>
                        <a:pt x="1239" y="195"/>
                      </a:lnTo>
                      <a:lnTo>
                        <a:pt x="1239" y="313"/>
                      </a:lnTo>
                      <a:lnTo>
                        <a:pt x="1239" y="208"/>
                      </a:lnTo>
                      <a:lnTo>
                        <a:pt x="1239" y="438"/>
                      </a:lnTo>
                      <a:lnTo>
                        <a:pt x="1239" y="335"/>
                      </a:lnTo>
                      <a:lnTo>
                        <a:pt x="1239" y="330"/>
                      </a:lnTo>
                      <a:lnTo>
                        <a:pt x="1240" y="270"/>
                      </a:lnTo>
                      <a:lnTo>
                        <a:pt x="1240" y="405"/>
                      </a:lnTo>
                      <a:lnTo>
                        <a:pt x="1240" y="312"/>
                      </a:lnTo>
                      <a:lnTo>
                        <a:pt x="1240" y="364"/>
                      </a:lnTo>
                      <a:lnTo>
                        <a:pt x="1241" y="241"/>
                      </a:lnTo>
                      <a:lnTo>
                        <a:pt x="1241" y="420"/>
                      </a:lnTo>
                      <a:lnTo>
                        <a:pt x="1241" y="264"/>
                      </a:lnTo>
                      <a:lnTo>
                        <a:pt x="1241" y="352"/>
                      </a:lnTo>
                      <a:lnTo>
                        <a:pt x="1241" y="430"/>
                      </a:lnTo>
                      <a:lnTo>
                        <a:pt x="1241" y="265"/>
                      </a:lnTo>
                      <a:lnTo>
                        <a:pt x="1242" y="315"/>
                      </a:lnTo>
                      <a:lnTo>
                        <a:pt x="1242" y="316"/>
                      </a:lnTo>
                      <a:lnTo>
                        <a:pt x="1242" y="449"/>
                      </a:lnTo>
                      <a:lnTo>
                        <a:pt x="1242" y="241"/>
                      </a:lnTo>
                      <a:lnTo>
                        <a:pt x="1242" y="342"/>
                      </a:lnTo>
                      <a:lnTo>
                        <a:pt x="1243" y="316"/>
                      </a:lnTo>
                      <a:lnTo>
                        <a:pt x="1243" y="372"/>
                      </a:lnTo>
                      <a:lnTo>
                        <a:pt x="1243" y="185"/>
                      </a:lnTo>
                      <a:lnTo>
                        <a:pt x="1243" y="291"/>
                      </a:lnTo>
                      <a:lnTo>
                        <a:pt x="1243" y="367"/>
                      </a:lnTo>
                      <a:lnTo>
                        <a:pt x="1244" y="223"/>
                      </a:lnTo>
                      <a:lnTo>
                        <a:pt x="1244" y="336"/>
                      </a:lnTo>
                      <a:lnTo>
                        <a:pt x="1244" y="318"/>
                      </a:lnTo>
                      <a:lnTo>
                        <a:pt x="1244" y="337"/>
                      </a:lnTo>
                      <a:lnTo>
                        <a:pt x="1244" y="196"/>
                      </a:lnTo>
                      <a:lnTo>
                        <a:pt x="1245" y="254"/>
                      </a:lnTo>
                      <a:lnTo>
                        <a:pt x="1245" y="244"/>
                      </a:lnTo>
                      <a:lnTo>
                        <a:pt x="1245" y="370"/>
                      </a:lnTo>
                      <a:lnTo>
                        <a:pt x="1245" y="147"/>
                      </a:lnTo>
                      <a:lnTo>
                        <a:pt x="1245" y="191"/>
                      </a:lnTo>
                      <a:lnTo>
                        <a:pt x="1246" y="233"/>
                      </a:lnTo>
                      <a:lnTo>
                        <a:pt x="1246" y="344"/>
                      </a:lnTo>
                      <a:lnTo>
                        <a:pt x="1246" y="163"/>
                      </a:lnTo>
                      <a:lnTo>
                        <a:pt x="1246" y="266"/>
                      </a:lnTo>
                      <a:lnTo>
                        <a:pt x="1246" y="218"/>
                      </a:lnTo>
                      <a:lnTo>
                        <a:pt x="1247" y="307"/>
                      </a:lnTo>
                      <a:lnTo>
                        <a:pt x="1247" y="118"/>
                      </a:lnTo>
                      <a:lnTo>
                        <a:pt x="1247" y="221"/>
                      </a:lnTo>
                      <a:lnTo>
                        <a:pt x="1247" y="310"/>
                      </a:lnTo>
                      <a:lnTo>
                        <a:pt x="1247" y="131"/>
                      </a:lnTo>
                      <a:lnTo>
                        <a:pt x="1248" y="321"/>
                      </a:lnTo>
                      <a:lnTo>
                        <a:pt x="1248" y="193"/>
                      </a:lnTo>
                      <a:lnTo>
                        <a:pt x="1248" y="171"/>
                      </a:lnTo>
                      <a:lnTo>
                        <a:pt x="1248" y="398"/>
                      </a:lnTo>
                      <a:lnTo>
                        <a:pt x="1248" y="293"/>
                      </a:lnTo>
                      <a:lnTo>
                        <a:pt x="1249" y="395"/>
                      </a:lnTo>
                      <a:lnTo>
                        <a:pt x="1249" y="287"/>
                      </a:lnTo>
                      <a:lnTo>
                        <a:pt x="1249" y="418"/>
                      </a:lnTo>
                      <a:lnTo>
                        <a:pt x="1249" y="300"/>
                      </a:lnTo>
                      <a:lnTo>
                        <a:pt x="1249" y="410"/>
                      </a:lnTo>
                      <a:lnTo>
                        <a:pt x="1249" y="237"/>
                      </a:lnTo>
                      <a:lnTo>
                        <a:pt x="1250" y="341"/>
                      </a:lnTo>
                      <a:lnTo>
                        <a:pt x="1250" y="339"/>
                      </a:lnTo>
                      <a:lnTo>
                        <a:pt x="1250" y="292"/>
                      </a:lnTo>
                      <a:lnTo>
                        <a:pt x="1250" y="397"/>
                      </a:lnTo>
                      <a:lnTo>
                        <a:pt x="1251" y="383"/>
                      </a:lnTo>
                      <a:lnTo>
                        <a:pt x="1251" y="321"/>
                      </a:lnTo>
                      <a:lnTo>
                        <a:pt x="1251" y="425"/>
                      </a:lnTo>
                      <a:lnTo>
                        <a:pt x="1251" y="198"/>
                      </a:lnTo>
                      <a:lnTo>
                        <a:pt x="1251" y="262"/>
                      </a:lnTo>
                      <a:lnTo>
                        <a:pt x="1252" y="267"/>
                      </a:lnTo>
                      <a:lnTo>
                        <a:pt x="1252" y="407"/>
                      </a:lnTo>
                      <a:lnTo>
                        <a:pt x="1252" y="209"/>
                      </a:lnTo>
                      <a:lnTo>
                        <a:pt x="1252" y="297"/>
                      </a:lnTo>
                      <a:lnTo>
                        <a:pt x="1252" y="285"/>
                      </a:lnTo>
                      <a:lnTo>
                        <a:pt x="1252" y="212"/>
                      </a:lnTo>
                      <a:lnTo>
                        <a:pt x="1253" y="376"/>
                      </a:lnTo>
                      <a:lnTo>
                        <a:pt x="1253" y="290"/>
                      </a:lnTo>
                      <a:lnTo>
                        <a:pt x="1253" y="329"/>
                      </a:lnTo>
                      <a:lnTo>
                        <a:pt x="1253" y="249"/>
                      </a:lnTo>
                      <a:lnTo>
                        <a:pt x="1254" y="437"/>
                      </a:lnTo>
                      <a:lnTo>
                        <a:pt x="1254" y="362"/>
                      </a:lnTo>
                      <a:lnTo>
                        <a:pt x="1254" y="357"/>
                      </a:lnTo>
                      <a:lnTo>
                        <a:pt x="1254" y="289"/>
                      </a:lnTo>
                      <a:lnTo>
                        <a:pt x="1254" y="446"/>
                      </a:lnTo>
                      <a:lnTo>
                        <a:pt x="1254" y="390"/>
                      </a:lnTo>
                      <a:lnTo>
                        <a:pt x="1254" y="425"/>
                      </a:lnTo>
                      <a:lnTo>
                        <a:pt x="1255" y="302"/>
                      </a:lnTo>
                      <a:lnTo>
                        <a:pt x="1255" y="465"/>
                      </a:lnTo>
                      <a:lnTo>
                        <a:pt x="1255" y="355"/>
                      </a:lnTo>
                      <a:lnTo>
                        <a:pt x="1255" y="434"/>
                      </a:lnTo>
                      <a:lnTo>
                        <a:pt x="1255" y="300"/>
                      </a:lnTo>
                      <a:lnTo>
                        <a:pt x="1256" y="491"/>
                      </a:lnTo>
                      <a:lnTo>
                        <a:pt x="1256" y="491"/>
                      </a:lnTo>
                      <a:lnTo>
                        <a:pt x="1256" y="303"/>
                      </a:lnTo>
                      <a:lnTo>
                        <a:pt x="1256" y="479"/>
                      </a:lnTo>
                      <a:lnTo>
                        <a:pt x="1256" y="267"/>
                      </a:lnTo>
                      <a:lnTo>
                        <a:pt x="1257" y="366"/>
                      </a:lnTo>
                      <a:lnTo>
                        <a:pt x="1257" y="464"/>
                      </a:lnTo>
                      <a:lnTo>
                        <a:pt x="1257" y="269"/>
                      </a:lnTo>
                      <a:lnTo>
                        <a:pt x="1257" y="326"/>
                      </a:lnTo>
                      <a:lnTo>
                        <a:pt x="1258" y="339"/>
                      </a:lnTo>
                      <a:lnTo>
                        <a:pt x="1258" y="255"/>
                      </a:lnTo>
                      <a:lnTo>
                        <a:pt x="1258" y="422"/>
                      </a:lnTo>
                      <a:lnTo>
                        <a:pt x="1258" y="376"/>
                      </a:lnTo>
                      <a:lnTo>
                        <a:pt x="1258" y="400"/>
                      </a:lnTo>
                      <a:lnTo>
                        <a:pt x="1259" y="256"/>
                      </a:lnTo>
                      <a:lnTo>
                        <a:pt x="1259" y="309"/>
                      </a:lnTo>
                      <a:lnTo>
                        <a:pt x="1259" y="305"/>
                      </a:lnTo>
                      <a:lnTo>
                        <a:pt x="1259" y="412"/>
                      </a:lnTo>
                      <a:lnTo>
                        <a:pt x="1259" y="193"/>
                      </a:lnTo>
                      <a:lnTo>
                        <a:pt x="1260" y="285"/>
                      </a:lnTo>
                      <a:lnTo>
                        <a:pt x="1260" y="251"/>
                      </a:lnTo>
                      <a:lnTo>
                        <a:pt x="1260" y="235"/>
                      </a:lnTo>
                      <a:lnTo>
                        <a:pt x="1260" y="391"/>
                      </a:lnTo>
                      <a:lnTo>
                        <a:pt x="1260" y="334"/>
                      </a:lnTo>
                      <a:lnTo>
                        <a:pt x="1261" y="250"/>
                      </a:lnTo>
                      <a:lnTo>
                        <a:pt x="1261" y="378"/>
                      </a:lnTo>
                      <a:lnTo>
                        <a:pt x="1261" y="235"/>
                      </a:lnTo>
                      <a:lnTo>
                        <a:pt x="1261" y="235"/>
                      </a:lnTo>
                      <a:lnTo>
                        <a:pt x="1261" y="269"/>
                      </a:lnTo>
                      <a:lnTo>
                        <a:pt x="1261" y="420"/>
                      </a:lnTo>
                      <a:lnTo>
                        <a:pt x="1262" y="213"/>
                      </a:lnTo>
                      <a:lnTo>
                        <a:pt x="1262" y="318"/>
                      </a:lnTo>
                      <a:lnTo>
                        <a:pt x="1262" y="279"/>
                      </a:lnTo>
                      <a:lnTo>
                        <a:pt x="1262" y="348"/>
                      </a:lnTo>
                      <a:lnTo>
                        <a:pt x="1262" y="160"/>
                      </a:lnTo>
                      <a:lnTo>
                        <a:pt x="1263" y="225"/>
                      </a:lnTo>
                      <a:lnTo>
                        <a:pt x="1263" y="286"/>
                      </a:lnTo>
                      <a:lnTo>
                        <a:pt x="1263" y="160"/>
                      </a:lnTo>
                      <a:lnTo>
                        <a:pt x="1263" y="315"/>
                      </a:lnTo>
                      <a:lnTo>
                        <a:pt x="1263" y="261"/>
                      </a:lnTo>
                      <a:lnTo>
                        <a:pt x="1264" y="187"/>
                      </a:lnTo>
                      <a:lnTo>
                        <a:pt x="1264" y="156"/>
                      </a:lnTo>
                      <a:lnTo>
                        <a:pt x="1264" y="331"/>
                      </a:lnTo>
                      <a:lnTo>
                        <a:pt x="1264" y="282"/>
                      </a:lnTo>
                      <a:lnTo>
                        <a:pt x="1264" y="297"/>
                      </a:lnTo>
                      <a:lnTo>
                        <a:pt x="1264" y="371"/>
                      </a:lnTo>
                      <a:lnTo>
                        <a:pt x="1265" y="200"/>
                      </a:lnTo>
                      <a:lnTo>
                        <a:pt x="1265" y="256"/>
                      </a:lnTo>
                      <a:lnTo>
                        <a:pt x="1265" y="229"/>
                      </a:lnTo>
                      <a:lnTo>
                        <a:pt x="1265" y="211"/>
                      </a:lnTo>
                      <a:lnTo>
                        <a:pt x="1266" y="356"/>
                      </a:lnTo>
                      <a:lnTo>
                        <a:pt x="1266" y="274"/>
                      </a:lnTo>
                      <a:lnTo>
                        <a:pt x="1266" y="305"/>
                      </a:lnTo>
                      <a:lnTo>
                        <a:pt x="1266" y="156"/>
                      </a:lnTo>
                      <a:lnTo>
                        <a:pt x="1266" y="370"/>
                      </a:lnTo>
                      <a:lnTo>
                        <a:pt x="1267" y="281"/>
                      </a:lnTo>
                      <a:lnTo>
                        <a:pt x="1267" y="416"/>
                      </a:lnTo>
                      <a:lnTo>
                        <a:pt x="1267" y="166"/>
                      </a:lnTo>
                      <a:lnTo>
                        <a:pt x="1267" y="253"/>
                      </a:lnTo>
                      <a:lnTo>
                        <a:pt x="1267" y="322"/>
                      </a:lnTo>
                      <a:lnTo>
                        <a:pt x="1268" y="385"/>
                      </a:lnTo>
                      <a:lnTo>
                        <a:pt x="1268" y="198"/>
                      </a:lnTo>
                      <a:lnTo>
                        <a:pt x="1268" y="347"/>
                      </a:lnTo>
                      <a:lnTo>
                        <a:pt x="1268" y="280"/>
                      </a:lnTo>
                      <a:lnTo>
                        <a:pt x="1268" y="380"/>
                      </a:lnTo>
                      <a:lnTo>
                        <a:pt x="1269" y="205"/>
                      </a:lnTo>
                      <a:lnTo>
                        <a:pt x="1269" y="267"/>
                      </a:lnTo>
                      <a:lnTo>
                        <a:pt x="1269" y="300"/>
                      </a:lnTo>
                      <a:lnTo>
                        <a:pt x="1269" y="224"/>
                      </a:lnTo>
                      <a:lnTo>
                        <a:pt x="1269" y="383"/>
                      </a:lnTo>
                      <a:lnTo>
                        <a:pt x="1269" y="337"/>
                      </a:lnTo>
                      <a:lnTo>
                        <a:pt x="1269" y="336"/>
                      </a:lnTo>
                      <a:lnTo>
                        <a:pt x="1270" y="389"/>
                      </a:lnTo>
                      <a:lnTo>
                        <a:pt x="1270" y="193"/>
                      </a:lnTo>
                      <a:lnTo>
                        <a:pt x="1270" y="289"/>
                      </a:lnTo>
                      <a:lnTo>
                        <a:pt x="1270" y="273"/>
                      </a:lnTo>
                      <a:lnTo>
                        <a:pt x="1271" y="199"/>
                      </a:lnTo>
                      <a:lnTo>
                        <a:pt x="1271" y="367"/>
                      </a:lnTo>
                      <a:lnTo>
                        <a:pt x="1271" y="265"/>
                      </a:lnTo>
                      <a:lnTo>
                        <a:pt x="1271" y="288"/>
                      </a:lnTo>
                      <a:lnTo>
                        <a:pt x="1272" y="194"/>
                      </a:lnTo>
                      <a:lnTo>
                        <a:pt x="1272" y="409"/>
                      </a:lnTo>
                      <a:lnTo>
                        <a:pt x="1272" y="344"/>
                      </a:lnTo>
                      <a:lnTo>
                        <a:pt x="1272" y="312"/>
                      </a:lnTo>
                      <a:lnTo>
                        <a:pt x="1272" y="416"/>
                      </a:lnTo>
                      <a:lnTo>
                        <a:pt x="1272" y="261"/>
                      </a:lnTo>
                      <a:lnTo>
                        <a:pt x="1272" y="322"/>
                      </a:lnTo>
                      <a:lnTo>
                        <a:pt x="1273" y="384"/>
                      </a:lnTo>
                      <a:lnTo>
                        <a:pt x="1273" y="392"/>
                      </a:lnTo>
                      <a:lnTo>
                        <a:pt x="1273" y="188"/>
                      </a:lnTo>
                      <a:lnTo>
                        <a:pt x="1273" y="369"/>
                      </a:lnTo>
                      <a:lnTo>
                        <a:pt x="1273" y="322"/>
                      </a:lnTo>
                      <a:lnTo>
                        <a:pt x="1273" y="229"/>
                      </a:lnTo>
                      <a:lnTo>
                        <a:pt x="1274" y="418"/>
                      </a:lnTo>
                      <a:lnTo>
                        <a:pt x="1274" y="382"/>
                      </a:lnTo>
                      <a:lnTo>
                        <a:pt x="1274" y="349"/>
                      </a:lnTo>
                      <a:lnTo>
                        <a:pt x="1275" y="453"/>
                      </a:lnTo>
                      <a:lnTo>
                        <a:pt x="1275" y="252"/>
                      </a:lnTo>
                      <a:lnTo>
                        <a:pt x="1275" y="355"/>
                      </a:lnTo>
                      <a:lnTo>
                        <a:pt x="1275" y="388"/>
                      </a:lnTo>
                      <a:lnTo>
                        <a:pt x="1275" y="250"/>
                      </a:lnTo>
                      <a:lnTo>
                        <a:pt x="1275" y="269"/>
                      </a:lnTo>
                      <a:lnTo>
                        <a:pt x="1276" y="308"/>
                      </a:lnTo>
                      <a:lnTo>
                        <a:pt x="1276" y="432"/>
                      </a:lnTo>
                      <a:lnTo>
                        <a:pt x="1276" y="243"/>
                      </a:lnTo>
                      <a:lnTo>
                        <a:pt x="1276" y="302"/>
                      </a:lnTo>
                      <a:lnTo>
                        <a:pt x="1276" y="319"/>
                      </a:lnTo>
                      <a:lnTo>
                        <a:pt x="1276" y="256"/>
                      </a:lnTo>
                      <a:lnTo>
                        <a:pt x="1277" y="401"/>
                      </a:lnTo>
                      <a:lnTo>
                        <a:pt x="1277" y="329"/>
                      </a:lnTo>
                      <a:lnTo>
                        <a:pt x="1277" y="294"/>
                      </a:lnTo>
                      <a:lnTo>
                        <a:pt x="1277" y="464"/>
                      </a:lnTo>
                      <a:lnTo>
                        <a:pt x="1277" y="221"/>
                      </a:lnTo>
                      <a:lnTo>
                        <a:pt x="1278" y="276"/>
                      </a:lnTo>
                      <a:lnTo>
                        <a:pt x="1278" y="377"/>
                      </a:lnTo>
                      <a:lnTo>
                        <a:pt x="1278" y="249"/>
                      </a:lnTo>
                      <a:lnTo>
                        <a:pt x="1278" y="406"/>
                      </a:lnTo>
                      <a:lnTo>
                        <a:pt x="1279" y="469"/>
                      </a:lnTo>
                      <a:lnTo>
                        <a:pt x="1279" y="276"/>
                      </a:lnTo>
                      <a:lnTo>
                        <a:pt x="1279" y="329"/>
                      </a:lnTo>
                      <a:lnTo>
                        <a:pt x="1279" y="351"/>
                      </a:lnTo>
                      <a:lnTo>
                        <a:pt x="1279" y="259"/>
                      </a:lnTo>
                      <a:lnTo>
                        <a:pt x="1280" y="513"/>
                      </a:lnTo>
                      <a:lnTo>
                        <a:pt x="1280" y="371"/>
                      </a:lnTo>
                      <a:lnTo>
                        <a:pt x="1280" y="477"/>
                      </a:lnTo>
                      <a:lnTo>
                        <a:pt x="1281" y="234"/>
                      </a:lnTo>
                      <a:lnTo>
                        <a:pt x="1281" y="375"/>
                      </a:lnTo>
                      <a:lnTo>
                        <a:pt x="1281" y="336"/>
                      </a:lnTo>
                      <a:lnTo>
                        <a:pt x="1281" y="409"/>
                      </a:lnTo>
                      <a:lnTo>
                        <a:pt x="1281" y="206"/>
                      </a:lnTo>
                      <a:lnTo>
                        <a:pt x="1281" y="320"/>
                      </a:lnTo>
                      <a:lnTo>
                        <a:pt x="1282" y="300"/>
                      </a:lnTo>
                      <a:lnTo>
                        <a:pt x="1282" y="401"/>
                      </a:lnTo>
                      <a:lnTo>
                        <a:pt x="1282" y="214"/>
                      </a:lnTo>
                      <a:lnTo>
                        <a:pt x="1282" y="261"/>
                      </a:lnTo>
                      <a:lnTo>
                        <a:pt x="1282" y="390"/>
                      </a:lnTo>
                      <a:lnTo>
                        <a:pt x="1282" y="441"/>
                      </a:lnTo>
                      <a:lnTo>
                        <a:pt x="1283" y="157"/>
                      </a:lnTo>
                      <a:lnTo>
                        <a:pt x="1283" y="296"/>
                      </a:lnTo>
                      <a:lnTo>
                        <a:pt x="1283" y="267"/>
                      </a:lnTo>
                      <a:lnTo>
                        <a:pt x="1283" y="128"/>
                      </a:lnTo>
                      <a:lnTo>
                        <a:pt x="1284" y="348"/>
                      </a:lnTo>
                      <a:lnTo>
                        <a:pt x="1284" y="271"/>
                      </a:lnTo>
                      <a:lnTo>
                        <a:pt x="1284" y="280"/>
                      </a:lnTo>
                      <a:lnTo>
                        <a:pt x="1284" y="339"/>
                      </a:lnTo>
                      <a:lnTo>
                        <a:pt x="1284" y="161"/>
                      </a:lnTo>
                      <a:lnTo>
                        <a:pt x="1284" y="293"/>
                      </a:lnTo>
                      <a:lnTo>
                        <a:pt x="1284" y="203"/>
                      </a:lnTo>
                      <a:lnTo>
                        <a:pt x="1285" y="173"/>
                      </a:lnTo>
                      <a:lnTo>
                        <a:pt x="1285" y="329"/>
                      </a:lnTo>
                      <a:lnTo>
                        <a:pt x="1285" y="256"/>
                      </a:lnTo>
                      <a:lnTo>
                        <a:pt x="1285" y="248"/>
                      </a:lnTo>
                      <a:lnTo>
                        <a:pt x="1285" y="328"/>
                      </a:lnTo>
                      <a:lnTo>
                        <a:pt x="1286" y="95"/>
                      </a:lnTo>
                      <a:lnTo>
                        <a:pt x="1286" y="236"/>
                      </a:lnTo>
                      <a:lnTo>
                        <a:pt x="1286" y="198"/>
                      </a:lnTo>
                      <a:lnTo>
                        <a:pt x="1286" y="152"/>
                      </a:lnTo>
                      <a:lnTo>
                        <a:pt x="1286" y="327"/>
                      </a:lnTo>
                      <a:lnTo>
                        <a:pt x="1287" y="316"/>
                      </a:lnTo>
                      <a:lnTo>
                        <a:pt x="1287" y="172"/>
                      </a:lnTo>
                      <a:lnTo>
                        <a:pt x="1287" y="346"/>
                      </a:lnTo>
                      <a:lnTo>
                        <a:pt x="1287" y="142"/>
                      </a:lnTo>
                      <a:lnTo>
                        <a:pt x="1287" y="307"/>
                      </a:lnTo>
                      <a:lnTo>
                        <a:pt x="1288" y="240"/>
                      </a:lnTo>
                      <a:lnTo>
                        <a:pt x="1288" y="232"/>
                      </a:lnTo>
                      <a:lnTo>
                        <a:pt x="1288" y="381"/>
                      </a:lnTo>
                      <a:lnTo>
                        <a:pt x="1288" y="339"/>
                      </a:lnTo>
                      <a:lnTo>
                        <a:pt x="1288" y="465"/>
                      </a:lnTo>
                      <a:lnTo>
                        <a:pt x="1289" y="240"/>
                      </a:lnTo>
                      <a:lnTo>
                        <a:pt x="1289" y="313"/>
                      </a:lnTo>
                      <a:lnTo>
                        <a:pt x="1289" y="294"/>
                      </a:lnTo>
                      <a:lnTo>
                        <a:pt x="1289" y="401"/>
                      </a:lnTo>
                      <a:lnTo>
                        <a:pt x="1289" y="212"/>
                      </a:lnTo>
                      <a:lnTo>
                        <a:pt x="1290" y="306"/>
                      </a:lnTo>
                      <a:lnTo>
                        <a:pt x="1290" y="250"/>
                      </a:lnTo>
                      <a:lnTo>
                        <a:pt x="1290" y="463"/>
                      </a:lnTo>
                      <a:lnTo>
                        <a:pt x="1290" y="357"/>
                      </a:lnTo>
                      <a:lnTo>
                        <a:pt x="1291" y="465"/>
                      </a:lnTo>
                      <a:lnTo>
                        <a:pt x="1291" y="261"/>
                      </a:lnTo>
                      <a:lnTo>
                        <a:pt x="1291" y="288"/>
                      </a:lnTo>
                      <a:lnTo>
                        <a:pt x="1291" y="379"/>
                      </a:lnTo>
                      <a:lnTo>
                        <a:pt x="1291" y="431"/>
                      </a:lnTo>
                      <a:lnTo>
                        <a:pt x="1292" y="273"/>
                      </a:lnTo>
                      <a:lnTo>
                        <a:pt x="1292" y="295"/>
                      </a:lnTo>
                      <a:lnTo>
                        <a:pt x="1292" y="212"/>
                      </a:lnTo>
                      <a:lnTo>
                        <a:pt x="1293" y="397"/>
                      </a:lnTo>
                      <a:lnTo>
                        <a:pt x="1293" y="302"/>
                      </a:lnTo>
                      <a:lnTo>
                        <a:pt x="1293" y="301"/>
                      </a:lnTo>
                      <a:lnTo>
                        <a:pt x="1293" y="206"/>
                      </a:lnTo>
                      <a:lnTo>
                        <a:pt x="1293" y="390"/>
                      </a:lnTo>
                      <a:lnTo>
                        <a:pt x="1293" y="271"/>
                      </a:lnTo>
                      <a:lnTo>
                        <a:pt x="1294" y="261"/>
                      </a:lnTo>
                      <a:lnTo>
                        <a:pt x="1294" y="162"/>
                      </a:lnTo>
                      <a:lnTo>
                        <a:pt x="1294" y="378"/>
                      </a:lnTo>
                      <a:lnTo>
                        <a:pt x="1294" y="220"/>
                      </a:lnTo>
                      <a:lnTo>
                        <a:pt x="1294" y="338"/>
                      </a:lnTo>
                      <a:lnTo>
                        <a:pt x="1294" y="212"/>
                      </a:lnTo>
                      <a:lnTo>
                        <a:pt x="1295" y="329"/>
                      </a:lnTo>
                      <a:lnTo>
                        <a:pt x="1295" y="347"/>
                      </a:lnTo>
                      <a:lnTo>
                        <a:pt x="1295" y="209"/>
                      </a:lnTo>
                      <a:lnTo>
                        <a:pt x="1296" y="441"/>
                      </a:lnTo>
                      <a:lnTo>
                        <a:pt x="1296" y="299"/>
                      </a:lnTo>
                      <a:lnTo>
                        <a:pt x="1296" y="326"/>
                      </a:lnTo>
                      <a:lnTo>
                        <a:pt x="1296" y="464"/>
                      </a:lnTo>
                      <a:lnTo>
                        <a:pt x="1296" y="324"/>
                      </a:lnTo>
                      <a:lnTo>
                        <a:pt x="1296" y="339"/>
                      </a:lnTo>
                      <a:lnTo>
                        <a:pt x="1297" y="373"/>
                      </a:lnTo>
                      <a:lnTo>
                        <a:pt x="1297" y="266"/>
                      </a:lnTo>
                      <a:lnTo>
                        <a:pt x="1297" y="437"/>
                      </a:lnTo>
                      <a:lnTo>
                        <a:pt x="1297" y="399"/>
                      </a:lnTo>
                      <a:lnTo>
                        <a:pt x="1297" y="342"/>
                      </a:lnTo>
                      <a:lnTo>
                        <a:pt x="1298" y="300"/>
                      </a:lnTo>
                      <a:lnTo>
                        <a:pt x="1298" y="454"/>
                      </a:lnTo>
                      <a:lnTo>
                        <a:pt x="1298" y="304"/>
                      </a:lnTo>
                      <a:lnTo>
                        <a:pt x="1298" y="303"/>
                      </a:lnTo>
                      <a:lnTo>
                        <a:pt x="1298" y="400"/>
                      </a:lnTo>
                      <a:lnTo>
                        <a:pt x="1298" y="250"/>
                      </a:lnTo>
                      <a:lnTo>
                        <a:pt x="1299" y="381"/>
                      </a:lnTo>
                      <a:lnTo>
                        <a:pt x="1299" y="315"/>
                      </a:lnTo>
                      <a:lnTo>
                        <a:pt x="1299" y="409"/>
                      </a:lnTo>
                      <a:lnTo>
                        <a:pt x="1299" y="227"/>
                      </a:lnTo>
                      <a:lnTo>
                        <a:pt x="1299" y="360"/>
                      </a:lnTo>
                      <a:lnTo>
                        <a:pt x="1299" y="266"/>
                      </a:lnTo>
                      <a:lnTo>
                        <a:pt x="1300" y="398"/>
                      </a:lnTo>
                      <a:lnTo>
                        <a:pt x="1300" y="157"/>
                      </a:lnTo>
                      <a:lnTo>
                        <a:pt x="1300" y="305"/>
                      </a:lnTo>
                      <a:lnTo>
                        <a:pt x="1300" y="392"/>
                      </a:lnTo>
                      <a:lnTo>
                        <a:pt x="1301" y="214"/>
                      </a:lnTo>
                      <a:lnTo>
                        <a:pt x="1301" y="259"/>
                      </a:lnTo>
                      <a:lnTo>
                        <a:pt x="1301" y="246"/>
                      </a:lnTo>
                      <a:lnTo>
                        <a:pt x="1301" y="358"/>
                      </a:lnTo>
                      <a:lnTo>
                        <a:pt x="1301" y="187"/>
                      </a:lnTo>
                      <a:lnTo>
                        <a:pt x="1302" y="271"/>
                      </a:lnTo>
                      <a:lnTo>
                        <a:pt x="1302" y="326"/>
                      </a:lnTo>
                      <a:lnTo>
                        <a:pt x="1302" y="390"/>
                      </a:lnTo>
                      <a:lnTo>
                        <a:pt x="1302" y="238"/>
                      </a:lnTo>
                      <a:lnTo>
                        <a:pt x="1302" y="261"/>
                      </a:lnTo>
                      <a:lnTo>
                        <a:pt x="1303" y="282"/>
                      </a:lnTo>
                      <a:lnTo>
                        <a:pt x="1303" y="369"/>
                      </a:lnTo>
                      <a:lnTo>
                        <a:pt x="1303" y="241"/>
                      </a:lnTo>
                      <a:lnTo>
                        <a:pt x="1303" y="350"/>
                      </a:lnTo>
                      <a:lnTo>
                        <a:pt x="1303" y="693"/>
                      </a:lnTo>
                      <a:lnTo>
                        <a:pt x="1303" y="1994"/>
                      </a:lnTo>
                      <a:lnTo>
                        <a:pt x="1304" y="146"/>
                      </a:lnTo>
                      <a:lnTo>
                        <a:pt x="1304" y="291"/>
                      </a:lnTo>
                      <a:lnTo>
                        <a:pt x="1304" y="299"/>
                      </a:lnTo>
                      <a:lnTo>
                        <a:pt x="1304" y="276"/>
                      </a:lnTo>
                      <a:lnTo>
                        <a:pt x="1304" y="790"/>
                      </a:lnTo>
                      <a:lnTo>
                        <a:pt x="1305" y="354"/>
                      </a:lnTo>
                      <a:lnTo>
                        <a:pt x="1305" y="388"/>
                      </a:lnTo>
                      <a:lnTo>
                        <a:pt x="1305" y="253"/>
                      </a:lnTo>
                      <a:lnTo>
                        <a:pt x="1305" y="780"/>
                      </a:lnTo>
                      <a:lnTo>
                        <a:pt x="1305" y="646"/>
                      </a:lnTo>
                      <a:lnTo>
                        <a:pt x="1306" y="529"/>
                      </a:lnTo>
                      <a:lnTo>
                        <a:pt x="1306" y="579"/>
                      </a:lnTo>
                      <a:lnTo>
                        <a:pt x="1306" y="270"/>
                      </a:lnTo>
                      <a:lnTo>
                        <a:pt x="1306" y="456"/>
                      </a:lnTo>
                      <a:lnTo>
                        <a:pt x="1306" y="737"/>
                      </a:lnTo>
                      <a:lnTo>
                        <a:pt x="1306" y="784"/>
                      </a:lnTo>
                      <a:lnTo>
                        <a:pt x="1307" y="227"/>
                      </a:lnTo>
                      <a:lnTo>
                        <a:pt x="1307" y="273"/>
                      </a:lnTo>
                      <a:lnTo>
                        <a:pt x="1307" y="311"/>
                      </a:lnTo>
                      <a:lnTo>
                        <a:pt x="1307" y="238"/>
                      </a:lnTo>
                      <a:lnTo>
                        <a:pt x="1307" y="417"/>
                      </a:lnTo>
                      <a:lnTo>
                        <a:pt x="1308" y="370"/>
                      </a:lnTo>
                      <a:lnTo>
                        <a:pt x="1308" y="273"/>
                      </a:lnTo>
                      <a:lnTo>
                        <a:pt x="1308" y="257"/>
                      </a:lnTo>
                      <a:lnTo>
                        <a:pt x="1308" y="452"/>
                      </a:lnTo>
                      <a:lnTo>
                        <a:pt x="1308" y="308"/>
                      </a:lnTo>
                      <a:lnTo>
                        <a:pt x="1309" y="422"/>
                      </a:lnTo>
                      <a:lnTo>
                        <a:pt x="1309" y="335"/>
                      </a:lnTo>
                      <a:lnTo>
                        <a:pt x="1309" y="905"/>
                      </a:lnTo>
                      <a:lnTo>
                        <a:pt x="1309" y="378"/>
                      </a:lnTo>
                      <a:lnTo>
                        <a:pt x="1309" y="335"/>
                      </a:lnTo>
                      <a:lnTo>
                        <a:pt x="1309" y="298"/>
                      </a:lnTo>
                      <a:lnTo>
                        <a:pt x="1310" y="438"/>
                      </a:lnTo>
                      <a:lnTo>
                        <a:pt x="1310" y="395"/>
                      </a:lnTo>
                      <a:lnTo>
                        <a:pt x="1310" y="423"/>
                      </a:lnTo>
                      <a:lnTo>
                        <a:pt x="1310" y="287"/>
                      </a:lnTo>
                      <a:lnTo>
                        <a:pt x="1311" y="486"/>
                      </a:lnTo>
                      <a:lnTo>
                        <a:pt x="1311" y="466"/>
                      </a:lnTo>
                      <a:lnTo>
                        <a:pt x="1311" y="440"/>
                      </a:lnTo>
                      <a:lnTo>
                        <a:pt x="1311" y="332"/>
                      </a:lnTo>
                      <a:lnTo>
                        <a:pt x="1311" y="874"/>
                      </a:lnTo>
                      <a:lnTo>
                        <a:pt x="1311" y="454"/>
                      </a:lnTo>
                      <a:lnTo>
                        <a:pt x="1312" y="468"/>
                      </a:lnTo>
                      <a:lnTo>
                        <a:pt x="1312" y="510"/>
                      </a:lnTo>
                      <a:lnTo>
                        <a:pt x="1312" y="323"/>
                      </a:lnTo>
                      <a:lnTo>
                        <a:pt x="1312" y="355"/>
                      </a:lnTo>
                      <a:lnTo>
                        <a:pt x="1312" y="437"/>
                      </a:lnTo>
                      <a:lnTo>
                        <a:pt x="1313" y="275"/>
                      </a:lnTo>
                      <a:lnTo>
                        <a:pt x="1313" y="457"/>
                      </a:lnTo>
                      <a:lnTo>
                        <a:pt x="1313" y="340"/>
                      </a:lnTo>
                      <a:lnTo>
                        <a:pt x="1313" y="416"/>
                      </a:lnTo>
                      <a:lnTo>
                        <a:pt x="1313" y="302"/>
                      </a:lnTo>
                      <a:lnTo>
                        <a:pt x="1313" y="915"/>
                      </a:lnTo>
                      <a:lnTo>
                        <a:pt x="1314" y="437"/>
                      </a:lnTo>
                      <a:lnTo>
                        <a:pt x="1314" y="316"/>
                      </a:lnTo>
                      <a:lnTo>
                        <a:pt x="1314" y="251"/>
                      </a:lnTo>
                      <a:lnTo>
                        <a:pt x="1314" y="494"/>
                      </a:lnTo>
                      <a:lnTo>
                        <a:pt x="1314" y="305"/>
                      </a:lnTo>
                      <a:lnTo>
                        <a:pt x="1315" y="325"/>
                      </a:lnTo>
                      <a:lnTo>
                        <a:pt x="1315" y="426"/>
                      </a:lnTo>
                      <a:lnTo>
                        <a:pt x="1315" y="231"/>
                      </a:lnTo>
                      <a:lnTo>
                        <a:pt x="1315" y="332"/>
                      </a:lnTo>
                      <a:lnTo>
                        <a:pt x="1315" y="314"/>
                      </a:lnTo>
                      <a:lnTo>
                        <a:pt x="1315" y="460"/>
                      </a:lnTo>
                      <a:lnTo>
                        <a:pt x="1316" y="241"/>
                      </a:lnTo>
                      <a:lnTo>
                        <a:pt x="1316" y="343"/>
                      </a:lnTo>
                      <a:lnTo>
                        <a:pt x="1316" y="327"/>
                      </a:lnTo>
                      <a:lnTo>
                        <a:pt x="1316" y="416"/>
                      </a:lnTo>
                      <a:lnTo>
                        <a:pt x="1317" y="258"/>
                      </a:lnTo>
                      <a:lnTo>
                        <a:pt x="1317" y="327"/>
                      </a:lnTo>
                      <a:lnTo>
                        <a:pt x="1317" y="295"/>
                      </a:lnTo>
                      <a:lnTo>
                        <a:pt x="1317" y="241"/>
                      </a:lnTo>
                      <a:lnTo>
                        <a:pt x="1317" y="418"/>
                      </a:lnTo>
                      <a:lnTo>
                        <a:pt x="1317" y="308"/>
                      </a:lnTo>
                      <a:lnTo>
                        <a:pt x="1318" y="430"/>
                      </a:lnTo>
                      <a:lnTo>
                        <a:pt x="1318" y="251"/>
                      </a:lnTo>
                      <a:lnTo>
                        <a:pt x="1318" y="283"/>
                      </a:lnTo>
                      <a:lnTo>
                        <a:pt x="1318" y="348"/>
                      </a:lnTo>
                      <a:lnTo>
                        <a:pt x="1318" y="357"/>
                      </a:lnTo>
                      <a:lnTo>
                        <a:pt x="1319" y="181"/>
                      </a:lnTo>
                      <a:lnTo>
                        <a:pt x="1319" y="213"/>
                      </a:lnTo>
                      <a:lnTo>
                        <a:pt x="1319" y="136"/>
                      </a:lnTo>
                      <a:lnTo>
                        <a:pt x="1320" y="392"/>
                      </a:lnTo>
                      <a:lnTo>
                        <a:pt x="1320" y="350"/>
                      </a:lnTo>
                      <a:lnTo>
                        <a:pt x="1320" y="257"/>
                      </a:lnTo>
                      <a:lnTo>
                        <a:pt x="1320" y="388"/>
                      </a:lnTo>
                      <a:lnTo>
                        <a:pt x="1320" y="201"/>
                      </a:lnTo>
                      <a:lnTo>
                        <a:pt x="1320" y="348"/>
                      </a:lnTo>
                      <a:lnTo>
                        <a:pt x="1321" y="228"/>
                      </a:lnTo>
                      <a:lnTo>
                        <a:pt x="1321" y="360"/>
                      </a:lnTo>
                      <a:lnTo>
                        <a:pt x="1321" y="186"/>
                      </a:lnTo>
                      <a:lnTo>
                        <a:pt x="1321" y="267"/>
                      </a:lnTo>
                      <a:lnTo>
                        <a:pt x="1321" y="288"/>
                      </a:lnTo>
                      <a:lnTo>
                        <a:pt x="1321" y="198"/>
                      </a:lnTo>
                      <a:lnTo>
                        <a:pt x="1322" y="361"/>
                      </a:lnTo>
                      <a:lnTo>
                        <a:pt x="1322" y="262"/>
                      </a:lnTo>
                      <a:lnTo>
                        <a:pt x="1322" y="296"/>
                      </a:lnTo>
                      <a:lnTo>
                        <a:pt x="1322" y="192"/>
                      </a:lnTo>
                      <a:lnTo>
                        <a:pt x="1323" y="409"/>
                      </a:lnTo>
                      <a:lnTo>
                        <a:pt x="1323" y="237"/>
                      </a:lnTo>
                      <a:lnTo>
                        <a:pt x="1323" y="286"/>
                      </a:lnTo>
                      <a:lnTo>
                        <a:pt x="1323" y="382"/>
                      </a:lnTo>
                      <a:lnTo>
                        <a:pt x="1323" y="189"/>
                      </a:lnTo>
                      <a:lnTo>
                        <a:pt x="1323" y="240"/>
                      </a:lnTo>
                      <a:lnTo>
                        <a:pt x="1324" y="318"/>
                      </a:lnTo>
                      <a:lnTo>
                        <a:pt x="1324" y="356"/>
                      </a:lnTo>
                      <a:lnTo>
                        <a:pt x="1324" y="204"/>
                      </a:lnTo>
                      <a:lnTo>
                        <a:pt x="1324" y="276"/>
                      </a:lnTo>
                      <a:lnTo>
                        <a:pt x="1324" y="300"/>
                      </a:lnTo>
                      <a:lnTo>
                        <a:pt x="1324" y="397"/>
                      </a:lnTo>
                      <a:lnTo>
                        <a:pt x="1325" y="192"/>
                      </a:lnTo>
                      <a:lnTo>
                        <a:pt x="1325" y="277"/>
                      </a:lnTo>
                      <a:lnTo>
                        <a:pt x="1325" y="239"/>
                      </a:lnTo>
                      <a:lnTo>
                        <a:pt x="1325" y="186"/>
                      </a:lnTo>
                      <a:lnTo>
                        <a:pt x="1325" y="399"/>
                      </a:lnTo>
                      <a:lnTo>
                        <a:pt x="1326" y="336"/>
                      </a:lnTo>
                      <a:lnTo>
                        <a:pt x="1326" y="390"/>
                      </a:lnTo>
                      <a:lnTo>
                        <a:pt x="1326" y="192"/>
                      </a:lnTo>
                      <a:lnTo>
                        <a:pt x="1326" y="398"/>
                      </a:lnTo>
                      <a:lnTo>
                        <a:pt x="1327" y="328"/>
                      </a:lnTo>
                      <a:lnTo>
                        <a:pt x="1327" y="242"/>
                      </a:lnTo>
                      <a:lnTo>
                        <a:pt x="1327" y="409"/>
                      </a:lnTo>
                      <a:lnTo>
                        <a:pt x="1327" y="300"/>
                      </a:lnTo>
                      <a:lnTo>
                        <a:pt x="1327" y="265"/>
                      </a:lnTo>
                      <a:lnTo>
                        <a:pt x="1328" y="394"/>
                      </a:lnTo>
                      <a:lnTo>
                        <a:pt x="1328" y="218"/>
                      </a:lnTo>
                      <a:lnTo>
                        <a:pt x="1328" y="387"/>
                      </a:lnTo>
                      <a:lnTo>
                        <a:pt x="1328" y="260"/>
                      </a:lnTo>
                      <a:lnTo>
                        <a:pt x="1328" y="188"/>
                      </a:lnTo>
                      <a:lnTo>
                        <a:pt x="1329" y="370"/>
                      </a:lnTo>
                      <a:lnTo>
                        <a:pt x="1329" y="344"/>
                      </a:lnTo>
                      <a:lnTo>
                        <a:pt x="1329" y="355"/>
                      </a:lnTo>
                      <a:lnTo>
                        <a:pt x="1329" y="211"/>
                      </a:lnTo>
                      <a:lnTo>
                        <a:pt x="1329" y="367"/>
                      </a:lnTo>
                      <a:lnTo>
                        <a:pt x="1329" y="327"/>
                      </a:lnTo>
                      <a:lnTo>
                        <a:pt x="1330" y="360"/>
                      </a:lnTo>
                      <a:lnTo>
                        <a:pt x="1330" y="232"/>
                      </a:lnTo>
                      <a:lnTo>
                        <a:pt x="1330" y="377"/>
                      </a:lnTo>
                      <a:lnTo>
                        <a:pt x="1330" y="287"/>
                      </a:lnTo>
                      <a:lnTo>
                        <a:pt x="1330" y="317"/>
                      </a:lnTo>
                      <a:lnTo>
                        <a:pt x="1330" y="200"/>
                      </a:lnTo>
                      <a:lnTo>
                        <a:pt x="1331" y="386"/>
                      </a:lnTo>
                      <a:lnTo>
                        <a:pt x="1331" y="317"/>
                      </a:lnTo>
                      <a:lnTo>
                        <a:pt x="1331" y="297"/>
                      </a:lnTo>
                      <a:lnTo>
                        <a:pt x="1331" y="205"/>
                      </a:lnTo>
                      <a:lnTo>
                        <a:pt x="1331" y="405"/>
                      </a:lnTo>
                      <a:lnTo>
                        <a:pt x="1332" y="315"/>
                      </a:lnTo>
                      <a:lnTo>
                        <a:pt x="1332" y="285"/>
                      </a:lnTo>
                      <a:lnTo>
                        <a:pt x="1332" y="396"/>
                      </a:lnTo>
                      <a:lnTo>
                        <a:pt x="1332" y="244"/>
                      </a:lnTo>
                      <a:lnTo>
                        <a:pt x="1332" y="334"/>
                      </a:lnTo>
                      <a:lnTo>
                        <a:pt x="1332" y="395"/>
                      </a:lnTo>
                      <a:lnTo>
                        <a:pt x="1333" y="220"/>
                      </a:lnTo>
                      <a:lnTo>
                        <a:pt x="1333" y="246"/>
                      </a:lnTo>
                      <a:lnTo>
                        <a:pt x="1333" y="320"/>
                      </a:lnTo>
                      <a:lnTo>
                        <a:pt x="1333" y="413"/>
                      </a:lnTo>
                      <a:lnTo>
                        <a:pt x="1333" y="182"/>
                      </a:lnTo>
                      <a:lnTo>
                        <a:pt x="1334" y="386"/>
                      </a:lnTo>
                      <a:lnTo>
                        <a:pt x="1334" y="343"/>
                      </a:lnTo>
                      <a:lnTo>
                        <a:pt x="1334" y="431"/>
                      </a:lnTo>
                      <a:lnTo>
                        <a:pt x="1335" y="257"/>
                      </a:lnTo>
                      <a:lnTo>
                        <a:pt x="1335" y="370"/>
                      </a:lnTo>
                      <a:lnTo>
                        <a:pt x="1335" y="342"/>
                      </a:lnTo>
                      <a:lnTo>
                        <a:pt x="1335" y="416"/>
                      </a:lnTo>
                      <a:lnTo>
                        <a:pt x="1335" y="232"/>
                      </a:lnTo>
                      <a:lnTo>
                        <a:pt x="1335" y="305"/>
                      </a:lnTo>
                      <a:lnTo>
                        <a:pt x="1336" y="270"/>
                      </a:lnTo>
                      <a:lnTo>
                        <a:pt x="1336" y="203"/>
                      </a:lnTo>
                      <a:lnTo>
                        <a:pt x="1336" y="421"/>
                      </a:lnTo>
                      <a:lnTo>
                        <a:pt x="1336" y="262"/>
                      </a:lnTo>
                      <a:lnTo>
                        <a:pt x="1336" y="225"/>
                      </a:lnTo>
                      <a:lnTo>
                        <a:pt x="1336" y="412"/>
                      </a:lnTo>
                      <a:lnTo>
                        <a:pt x="1337" y="319"/>
                      </a:lnTo>
                      <a:lnTo>
                        <a:pt x="1337" y="310"/>
                      </a:lnTo>
                      <a:lnTo>
                        <a:pt x="1337" y="402"/>
                      </a:lnTo>
                      <a:lnTo>
                        <a:pt x="1338" y="190"/>
                      </a:lnTo>
                      <a:lnTo>
                        <a:pt x="1338" y="292"/>
                      </a:lnTo>
                      <a:lnTo>
                        <a:pt x="1338" y="314"/>
                      </a:lnTo>
                      <a:lnTo>
                        <a:pt x="1338" y="259"/>
                      </a:lnTo>
                      <a:lnTo>
                        <a:pt x="1338" y="476"/>
                      </a:lnTo>
                      <a:lnTo>
                        <a:pt x="1339" y="334"/>
                      </a:lnTo>
                      <a:lnTo>
                        <a:pt x="1339" y="407"/>
                      </a:lnTo>
                      <a:lnTo>
                        <a:pt x="1339" y="207"/>
                      </a:lnTo>
                      <a:lnTo>
                        <a:pt x="1339" y="363"/>
                      </a:lnTo>
                      <a:lnTo>
                        <a:pt x="1339" y="334"/>
                      </a:lnTo>
                      <a:lnTo>
                        <a:pt x="1339" y="170"/>
                      </a:lnTo>
                      <a:lnTo>
                        <a:pt x="1340" y="383"/>
                      </a:lnTo>
                      <a:lnTo>
                        <a:pt x="1340" y="377"/>
                      </a:lnTo>
                      <a:lnTo>
                        <a:pt x="1340" y="393"/>
                      </a:lnTo>
                      <a:lnTo>
                        <a:pt x="1340" y="468"/>
                      </a:lnTo>
                      <a:lnTo>
                        <a:pt x="1341" y="262"/>
                      </a:lnTo>
                      <a:lnTo>
                        <a:pt x="1341" y="361"/>
                      </a:lnTo>
                      <a:lnTo>
                        <a:pt x="1341" y="317"/>
                      </a:lnTo>
                      <a:lnTo>
                        <a:pt x="1341" y="417"/>
                      </a:lnTo>
                      <a:lnTo>
                        <a:pt x="1341" y="228"/>
                      </a:lnTo>
                      <a:lnTo>
                        <a:pt x="1341" y="398"/>
                      </a:lnTo>
                      <a:lnTo>
                        <a:pt x="1342" y="276"/>
                      </a:lnTo>
                      <a:lnTo>
                        <a:pt x="1342" y="264"/>
                      </a:lnTo>
                      <a:lnTo>
                        <a:pt x="1342" y="419"/>
                      </a:lnTo>
                      <a:lnTo>
                        <a:pt x="1342" y="386"/>
                      </a:lnTo>
                      <a:lnTo>
                        <a:pt x="1342" y="421"/>
                      </a:lnTo>
                      <a:lnTo>
                        <a:pt x="1343" y="300"/>
                      </a:lnTo>
                      <a:lnTo>
                        <a:pt x="1343" y="462"/>
                      </a:lnTo>
                      <a:lnTo>
                        <a:pt x="1343" y="435"/>
                      </a:lnTo>
                      <a:lnTo>
                        <a:pt x="1343" y="388"/>
                      </a:lnTo>
                      <a:lnTo>
                        <a:pt x="1343" y="435"/>
                      </a:lnTo>
                      <a:lnTo>
                        <a:pt x="1343" y="244"/>
                      </a:lnTo>
                      <a:lnTo>
                        <a:pt x="1344" y="376"/>
                      </a:lnTo>
                      <a:lnTo>
                        <a:pt x="1344" y="424"/>
                      </a:lnTo>
                      <a:lnTo>
                        <a:pt x="1344" y="251"/>
                      </a:lnTo>
                      <a:lnTo>
                        <a:pt x="1344" y="486"/>
                      </a:lnTo>
                      <a:lnTo>
                        <a:pt x="1344" y="440"/>
                      </a:lnTo>
                      <a:lnTo>
                        <a:pt x="1345" y="360"/>
                      </a:lnTo>
                      <a:lnTo>
                        <a:pt x="1345" y="451"/>
                      </a:lnTo>
                      <a:lnTo>
                        <a:pt x="1345" y="308"/>
                      </a:lnTo>
                      <a:lnTo>
                        <a:pt x="1345" y="376"/>
                      </a:lnTo>
                      <a:lnTo>
                        <a:pt x="1345" y="410"/>
                      </a:lnTo>
                      <a:lnTo>
                        <a:pt x="1345" y="260"/>
                      </a:lnTo>
                      <a:lnTo>
                        <a:pt x="1346" y="475"/>
                      </a:lnTo>
                      <a:lnTo>
                        <a:pt x="1346" y="370"/>
                      </a:lnTo>
                      <a:lnTo>
                        <a:pt x="1346" y="350"/>
                      </a:lnTo>
                      <a:lnTo>
                        <a:pt x="1347" y="445"/>
                      </a:lnTo>
                      <a:lnTo>
                        <a:pt x="1347" y="286"/>
                      </a:lnTo>
                      <a:lnTo>
                        <a:pt x="1347" y="292"/>
                      </a:lnTo>
                      <a:lnTo>
                        <a:pt x="1347" y="232"/>
                      </a:lnTo>
                      <a:lnTo>
                        <a:pt x="1347" y="437"/>
                      </a:lnTo>
                      <a:lnTo>
                        <a:pt x="1347" y="322"/>
                      </a:lnTo>
                      <a:lnTo>
                        <a:pt x="1347" y="313"/>
                      </a:lnTo>
                      <a:lnTo>
                        <a:pt x="1348" y="241"/>
                      </a:lnTo>
                      <a:lnTo>
                        <a:pt x="1348" y="516"/>
                      </a:lnTo>
                      <a:lnTo>
                        <a:pt x="1348" y="354"/>
                      </a:lnTo>
                      <a:lnTo>
                        <a:pt x="1348" y="336"/>
                      </a:lnTo>
                      <a:lnTo>
                        <a:pt x="1349" y="265"/>
                      </a:lnTo>
                      <a:lnTo>
                        <a:pt x="1349" y="421"/>
                      </a:lnTo>
                      <a:lnTo>
                        <a:pt x="1349" y="353"/>
                      </a:lnTo>
                      <a:lnTo>
                        <a:pt x="1349" y="367"/>
                      </a:lnTo>
                      <a:lnTo>
                        <a:pt x="1349" y="221"/>
                      </a:lnTo>
                      <a:lnTo>
                        <a:pt x="1349" y="420"/>
                      </a:lnTo>
                      <a:lnTo>
                        <a:pt x="1350" y="297"/>
                      </a:lnTo>
                      <a:lnTo>
                        <a:pt x="1350" y="367"/>
                      </a:lnTo>
                      <a:lnTo>
                        <a:pt x="1350" y="420"/>
                      </a:lnTo>
                      <a:lnTo>
                        <a:pt x="1350" y="224"/>
                      </a:lnTo>
                      <a:lnTo>
                        <a:pt x="1350" y="328"/>
                      </a:lnTo>
                      <a:lnTo>
                        <a:pt x="1351" y="285"/>
                      </a:lnTo>
                      <a:lnTo>
                        <a:pt x="1351" y="272"/>
                      </a:lnTo>
                      <a:lnTo>
                        <a:pt x="1351" y="420"/>
                      </a:lnTo>
                      <a:lnTo>
                        <a:pt x="1351" y="332"/>
                      </a:lnTo>
                      <a:lnTo>
                        <a:pt x="1351" y="326"/>
                      </a:lnTo>
                      <a:lnTo>
                        <a:pt x="1351" y="189"/>
                      </a:lnTo>
                      <a:lnTo>
                        <a:pt x="1352" y="441"/>
                      </a:lnTo>
                      <a:lnTo>
                        <a:pt x="1352" y="297"/>
                      </a:lnTo>
                      <a:lnTo>
                        <a:pt x="1352" y="377"/>
                      </a:lnTo>
                      <a:lnTo>
                        <a:pt x="1352" y="419"/>
                      </a:lnTo>
                      <a:lnTo>
                        <a:pt x="1352" y="257"/>
                      </a:lnTo>
                      <a:lnTo>
                        <a:pt x="1353" y="415"/>
                      </a:lnTo>
                      <a:lnTo>
                        <a:pt x="1353" y="365"/>
                      </a:lnTo>
                      <a:lnTo>
                        <a:pt x="1353" y="449"/>
                      </a:lnTo>
                      <a:lnTo>
                        <a:pt x="1353" y="250"/>
                      </a:lnTo>
                      <a:lnTo>
                        <a:pt x="1353" y="283"/>
                      </a:lnTo>
                      <a:lnTo>
                        <a:pt x="1354" y="308"/>
                      </a:lnTo>
                      <a:lnTo>
                        <a:pt x="1354" y="396"/>
                      </a:lnTo>
                      <a:lnTo>
                        <a:pt x="1354" y="240"/>
                      </a:lnTo>
                      <a:lnTo>
                        <a:pt x="1354" y="310"/>
                      </a:lnTo>
                      <a:lnTo>
                        <a:pt x="1354" y="270"/>
                      </a:lnTo>
                      <a:lnTo>
                        <a:pt x="1354" y="411"/>
                      </a:lnTo>
                      <a:lnTo>
                        <a:pt x="1355" y="257"/>
                      </a:lnTo>
                      <a:lnTo>
                        <a:pt x="1355" y="345"/>
                      </a:lnTo>
                      <a:lnTo>
                        <a:pt x="1355" y="280"/>
                      </a:lnTo>
                      <a:lnTo>
                        <a:pt x="1355" y="253"/>
                      </a:lnTo>
                      <a:lnTo>
                        <a:pt x="1355" y="448"/>
                      </a:lnTo>
                      <a:lnTo>
                        <a:pt x="1356" y="278"/>
                      </a:lnTo>
                      <a:lnTo>
                        <a:pt x="1356" y="282"/>
                      </a:lnTo>
                      <a:lnTo>
                        <a:pt x="1356" y="422"/>
                      </a:lnTo>
                      <a:lnTo>
                        <a:pt x="1356" y="203"/>
                      </a:lnTo>
                      <a:lnTo>
                        <a:pt x="1356" y="295"/>
                      </a:lnTo>
                      <a:lnTo>
                        <a:pt x="1357" y="271"/>
                      </a:lnTo>
                      <a:lnTo>
                        <a:pt x="1357" y="396"/>
                      </a:lnTo>
                      <a:lnTo>
                        <a:pt x="1357" y="226"/>
                      </a:lnTo>
                      <a:lnTo>
                        <a:pt x="1357" y="251"/>
                      </a:lnTo>
                      <a:lnTo>
                        <a:pt x="1357" y="315"/>
                      </a:lnTo>
                      <a:lnTo>
                        <a:pt x="1358" y="239"/>
                      </a:lnTo>
                      <a:lnTo>
                        <a:pt x="1358" y="412"/>
                      </a:lnTo>
                      <a:lnTo>
                        <a:pt x="1358" y="254"/>
                      </a:lnTo>
                      <a:lnTo>
                        <a:pt x="1358" y="312"/>
                      </a:lnTo>
                      <a:lnTo>
                        <a:pt x="1358" y="279"/>
                      </a:lnTo>
                      <a:lnTo>
                        <a:pt x="1359" y="420"/>
                      </a:lnTo>
                      <a:lnTo>
                        <a:pt x="1359" y="406"/>
                      </a:lnTo>
                      <a:lnTo>
                        <a:pt x="1359" y="251"/>
                      </a:lnTo>
                      <a:lnTo>
                        <a:pt x="1359" y="434"/>
                      </a:lnTo>
                      <a:lnTo>
                        <a:pt x="1359" y="409"/>
                      </a:lnTo>
                      <a:lnTo>
                        <a:pt x="1360" y="451"/>
                      </a:lnTo>
                      <a:lnTo>
                        <a:pt x="1360" y="208"/>
                      </a:lnTo>
                      <a:lnTo>
                        <a:pt x="1360" y="331"/>
                      </a:lnTo>
                      <a:lnTo>
                        <a:pt x="1360" y="290"/>
                      </a:lnTo>
                      <a:lnTo>
                        <a:pt x="1361" y="236"/>
                      </a:lnTo>
                      <a:lnTo>
                        <a:pt x="1361" y="394"/>
                      </a:lnTo>
                      <a:lnTo>
                        <a:pt x="1361" y="355"/>
                      </a:lnTo>
                      <a:lnTo>
                        <a:pt x="1361" y="316"/>
                      </a:lnTo>
                      <a:lnTo>
                        <a:pt x="1361" y="236"/>
                      </a:lnTo>
                      <a:lnTo>
                        <a:pt x="1362" y="461"/>
                      </a:lnTo>
                      <a:lnTo>
                        <a:pt x="1362" y="343"/>
                      </a:lnTo>
                      <a:lnTo>
                        <a:pt x="1362" y="293"/>
                      </a:lnTo>
                      <a:lnTo>
                        <a:pt x="1362" y="379"/>
                      </a:lnTo>
                      <a:lnTo>
                        <a:pt x="1362" y="218"/>
                      </a:lnTo>
                      <a:lnTo>
                        <a:pt x="1362" y="360"/>
                      </a:lnTo>
                      <a:lnTo>
                        <a:pt x="1362" y="218"/>
                      </a:lnTo>
                      <a:lnTo>
                        <a:pt x="1363" y="446"/>
                      </a:lnTo>
                      <a:lnTo>
                        <a:pt x="1363" y="274"/>
                      </a:lnTo>
                      <a:lnTo>
                        <a:pt x="1363" y="305"/>
                      </a:lnTo>
                      <a:lnTo>
                        <a:pt x="1363" y="214"/>
                      </a:lnTo>
                      <a:lnTo>
                        <a:pt x="1364" y="359"/>
                      </a:lnTo>
                      <a:lnTo>
                        <a:pt x="1364" y="335"/>
                      </a:lnTo>
                      <a:lnTo>
                        <a:pt x="1364" y="333"/>
                      </a:lnTo>
                      <a:lnTo>
                        <a:pt x="1364" y="460"/>
                      </a:lnTo>
                      <a:lnTo>
                        <a:pt x="1365" y="249"/>
                      </a:lnTo>
                      <a:lnTo>
                        <a:pt x="1365" y="302"/>
                      </a:lnTo>
                      <a:lnTo>
                        <a:pt x="1365" y="354"/>
                      </a:lnTo>
                      <a:lnTo>
                        <a:pt x="1365" y="245"/>
                      </a:lnTo>
                      <a:lnTo>
                        <a:pt x="1365" y="536"/>
                      </a:lnTo>
                      <a:lnTo>
                        <a:pt x="1365" y="394"/>
                      </a:lnTo>
                      <a:lnTo>
                        <a:pt x="1366" y="406"/>
                      </a:lnTo>
                      <a:lnTo>
                        <a:pt x="1366" y="273"/>
                      </a:lnTo>
                      <a:lnTo>
                        <a:pt x="1366" y="466"/>
                      </a:lnTo>
                      <a:lnTo>
                        <a:pt x="1366" y="274"/>
                      </a:lnTo>
                      <a:lnTo>
                        <a:pt x="1366" y="332"/>
                      </a:lnTo>
                      <a:lnTo>
                        <a:pt x="1367" y="411"/>
                      </a:lnTo>
                      <a:lnTo>
                        <a:pt x="1367" y="216"/>
                      </a:lnTo>
                      <a:lnTo>
                        <a:pt x="1367" y="347"/>
                      </a:lnTo>
                      <a:lnTo>
                        <a:pt x="1367" y="223"/>
                      </a:lnTo>
                      <a:lnTo>
                        <a:pt x="1367" y="423"/>
                      </a:lnTo>
                      <a:lnTo>
                        <a:pt x="1368" y="404"/>
                      </a:lnTo>
                      <a:lnTo>
                        <a:pt x="1368" y="406"/>
                      </a:lnTo>
                      <a:lnTo>
                        <a:pt x="1368" y="318"/>
                      </a:lnTo>
                      <a:lnTo>
                        <a:pt x="1368" y="548"/>
                      </a:lnTo>
                      <a:lnTo>
                        <a:pt x="1368" y="478"/>
                      </a:lnTo>
                      <a:lnTo>
                        <a:pt x="1369" y="428"/>
                      </a:lnTo>
                      <a:lnTo>
                        <a:pt x="1369" y="259"/>
                      </a:lnTo>
                      <a:lnTo>
                        <a:pt x="1369" y="477"/>
                      </a:lnTo>
                      <a:lnTo>
                        <a:pt x="1369" y="376"/>
                      </a:lnTo>
                      <a:lnTo>
                        <a:pt x="1369" y="405"/>
                      </a:lnTo>
                      <a:lnTo>
                        <a:pt x="1370" y="305"/>
                      </a:lnTo>
                      <a:lnTo>
                        <a:pt x="1370" y="430"/>
                      </a:lnTo>
                      <a:lnTo>
                        <a:pt x="1370" y="334"/>
                      </a:lnTo>
                      <a:lnTo>
                        <a:pt x="1370" y="378"/>
                      </a:lnTo>
                      <a:lnTo>
                        <a:pt x="1370" y="278"/>
                      </a:lnTo>
                      <a:lnTo>
                        <a:pt x="1371" y="456"/>
                      </a:lnTo>
                      <a:lnTo>
                        <a:pt x="1371" y="412"/>
                      </a:lnTo>
                      <a:lnTo>
                        <a:pt x="1371" y="340"/>
                      </a:lnTo>
                      <a:lnTo>
                        <a:pt x="1371" y="452"/>
                      </a:lnTo>
                      <a:lnTo>
                        <a:pt x="1371" y="257"/>
                      </a:lnTo>
                      <a:lnTo>
                        <a:pt x="1371" y="316"/>
                      </a:lnTo>
                      <a:lnTo>
                        <a:pt x="1372" y="432"/>
                      </a:lnTo>
                      <a:lnTo>
                        <a:pt x="1372" y="464"/>
                      </a:lnTo>
                      <a:lnTo>
                        <a:pt x="1372" y="315"/>
                      </a:lnTo>
                      <a:lnTo>
                        <a:pt x="1372" y="374"/>
                      </a:lnTo>
                      <a:lnTo>
                        <a:pt x="1372" y="323"/>
                      </a:lnTo>
                      <a:lnTo>
                        <a:pt x="1372" y="295"/>
                      </a:lnTo>
                      <a:lnTo>
                        <a:pt x="1373" y="479"/>
                      </a:lnTo>
                      <a:lnTo>
                        <a:pt x="1373" y="389"/>
                      </a:lnTo>
                      <a:lnTo>
                        <a:pt x="1373" y="331"/>
                      </a:lnTo>
                      <a:lnTo>
                        <a:pt x="1373" y="297"/>
                      </a:lnTo>
                      <a:lnTo>
                        <a:pt x="1373" y="482"/>
                      </a:lnTo>
                      <a:lnTo>
                        <a:pt x="1374" y="435"/>
                      </a:lnTo>
                      <a:lnTo>
                        <a:pt x="1374" y="406"/>
                      </a:lnTo>
                      <a:lnTo>
                        <a:pt x="1374" y="301"/>
                      </a:lnTo>
                      <a:lnTo>
                        <a:pt x="1374" y="493"/>
                      </a:lnTo>
                      <a:lnTo>
                        <a:pt x="1374" y="436"/>
                      </a:lnTo>
                      <a:lnTo>
                        <a:pt x="1375" y="363"/>
                      </a:lnTo>
                      <a:lnTo>
                        <a:pt x="1375" y="268"/>
                      </a:lnTo>
                      <a:lnTo>
                        <a:pt x="1375" y="503"/>
                      </a:lnTo>
                      <a:lnTo>
                        <a:pt x="1375" y="439"/>
                      </a:lnTo>
                      <a:lnTo>
                        <a:pt x="1375" y="290"/>
                      </a:lnTo>
                      <a:lnTo>
                        <a:pt x="1376" y="448"/>
                      </a:lnTo>
                      <a:lnTo>
                        <a:pt x="1376" y="413"/>
                      </a:lnTo>
                      <a:lnTo>
                        <a:pt x="1376" y="381"/>
                      </a:lnTo>
                      <a:lnTo>
                        <a:pt x="1376" y="411"/>
                      </a:lnTo>
                      <a:lnTo>
                        <a:pt x="1376" y="250"/>
                      </a:lnTo>
                      <a:lnTo>
                        <a:pt x="1377" y="347"/>
                      </a:lnTo>
                      <a:lnTo>
                        <a:pt x="1377" y="358"/>
                      </a:lnTo>
                      <a:lnTo>
                        <a:pt x="1377" y="453"/>
                      </a:lnTo>
                      <a:lnTo>
                        <a:pt x="1377" y="286"/>
                      </a:lnTo>
                      <a:lnTo>
                        <a:pt x="1377" y="377"/>
                      </a:lnTo>
                      <a:lnTo>
                        <a:pt x="1378" y="264"/>
                      </a:lnTo>
                      <a:lnTo>
                        <a:pt x="1378" y="445"/>
                      </a:lnTo>
                      <a:lnTo>
                        <a:pt x="1378" y="344"/>
                      </a:lnTo>
                      <a:lnTo>
                        <a:pt x="1378" y="309"/>
                      </a:lnTo>
                      <a:lnTo>
                        <a:pt x="1379" y="286"/>
                      </a:lnTo>
                      <a:lnTo>
                        <a:pt x="1379" y="439"/>
                      </a:lnTo>
                      <a:lnTo>
                        <a:pt x="1379" y="307"/>
                      </a:lnTo>
                      <a:lnTo>
                        <a:pt x="1379" y="317"/>
                      </a:lnTo>
                      <a:lnTo>
                        <a:pt x="1379" y="281"/>
                      </a:lnTo>
                      <a:lnTo>
                        <a:pt x="1380" y="431"/>
                      </a:lnTo>
                      <a:lnTo>
                        <a:pt x="1380" y="369"/>
                      </a:lnTo>
                      <a:lnTo>
                        <a:pt x="1380" y="450"/>
                      </a:lnTo>
                      <a:lnTo>
                        <a:pt x="1380" y="296"/>
                      </a:lnTo>
                      <a:lnTo>
                        <a:pt x="1380" y="405"/>
                      </a:lnTo>
                      <a:lnTo>
                        <a:pt x="1381" y="287"/>
                      </a:lnTo>
                      <a:lnTo>
                        <a:pt x="1381" y="445"/>
                      </a:lnTo>
                      <a:lnTo>
                        <a:pt x="1381" y="239"/>
                      </a:lnTo>
                      <a:lnTo>
                        <a:pt x="1381" y="414"/>
                      </a:lnTo>
                      <a:lnTo>
                        <a:pt x="1381" y="501"/>
                      </a:lnTo>
                      <a:lnTo>
                        <a:pt x="1382" y="307"/>
                      </a:lnTo>
                      <a:lnTo>
                        <a:pt x="1382" y="436"/>
                      </a:lnTo>
                      <a:lnTo>
                        <a:pt x="1382" y="390"/>
                      </a:lnTo>
                      <a:lnTo>
                        <a:pt x="1382" y="461"/>
                      </a:lnTo>
                      <a:lnTo>
                        <a:pt x="1383" y="324"/>
                      </a:lnTo>
                      <a:lnTo>
                        <a:pt x="1383" y="379"/>
                      </a:lnTo>
                      <a:lnTo>
                        <a:pt x="1383" y="405"/>
                      </a:lnTo>
                      <a:lnTo>
                        <a:pt x="1383" y="267"/>
                      </a:lnTo>
                      <a:lnTo>
                        <a:pt x="1383" y="432"/>
                      </a:lnTo>
                      <a:lnTo>
                        <a:pt x="1383" y="359"/>
                      </a:lnTo>
                      <a:lnTo>
                        <a:pt x="1384" y="412"/>
                      </a:lnTo>
                      <a:lnTo>
                        <a:pt x="1384" y="450"/>
                      </a:lnTo>
                      <a:lnTo>
                        <a:pt x="1384" y="284"/>
                      </a:lnTo>
                      <a:lnTo>
                        <a:pt x="1384" y="416"/>
                      </a:lnTo>
                      <a:lnTo>
                        <a:pt x="1384" y="479"/>
                      </a:lnTo>
                      <a:lnTo>
                        <a:pt x="1385" y="287"/>
                      </a:lnTo>
                      <a:lnTo>
                        <a:pt x="1385" y="445"/>
                      </a:lnTo>
                      <a:lnTo>
                        <a:pt x="1385" y="401"/>
                      </a:lnTo>
                      <a:lnTo>
                        <a:pt x="1385" y="512"/>
                      </a:lnTo>
                      <a:lnTo>
                        <a:pt x="1385" y="318"/>
                      </a:lnTo>
                      <a:lnTo>
                        <a:pt x="1386" y="451"/>
                      </a:lnTo>
                      <a:lnTo>
                        <a:pt x="1386" y="361"/>
                      </a:lnTo>
                      <a:lnTo>
                        <a:pt x="1386" y="487"/>
                      </a:lnTo>
                      <a:lnTo>
                        <a:pt x="1386" y="329"/>
                      </a:lnTo>
                      <a:lnTo>
                        <a:pt x="1387" y="383"/>
                      </a:lnTo>
                      <a:lnTo>
                        <a:pt x="1387" y="342"/>
                      </a:lnTo>
                      <a:lnTo>
                        <a:pt x="1387" y="501"/>
                      </a:lnTo>
                      <a:lnTo>
                        <a:pt x="1387" y="426"/>
                      </a:lnTo>
                      <a:lnTo>
                        <a:pt x="1388" y="282"/>
                      </a:lnTo>
                      <a:lnTo>
                        <a:pt x="1388" y="521"/>
                      </a:lnTo>
                      <a:lnTo>
                        <a:pt x="1388" y="443"/>
                      </a:lnTo>
                      <a:lnTo>
                        <a:pt x="1388" y="522"/>
                      </a:lnTo>
                      <a:lnTo>
                        <a:pt x="1388" y="363"/>
                      </a:lnTo>
                      <a:lnTo>
                        <a:pt x="1389" y="454"/>
                      </a:lnTo>
                      <a:lnTo>
                        <a:pt x="1389" y="424"/>
                      </a:lnTo>
                      <a:lnTo>
                        <a:pt x="1389" y="516"/>
                      </a:lnTo>
                      <a:lnTo>
                        <a:pt x="1389" y="303"/>
                      </a:lnTo>
                      <a:lnTo>
                        <a:pt x="1390" y="395"/>
                      </a:lnTo>
                      <a:lnTo>
                        <a:pt x="1390" y="492"/>
                      </a:lnTo>
                      <a:lnTo>
                        <a:pt x="1390" y="253"/>
                      </a:lnTo>
                      <a:lnTo>
                        <a:pt x="1390" y="365"/>
                      </a:lnTo>
                      <a:lnTo>
                        <a:pt x="1390" y="312"/>
                      </a:lnTo>
                      <a:lnTo>
                        <a:pt x="1391" y="238"/>
                      </a:lnTo>
                      <a:lnTo>
                        <a:pt x="1391" y="419"/>
                      </a:lnTo>
                      <a:lnTo>
                        <a:pt x="1391" y="362"/>
                      </a:lnTo>
                      <a:lnTo>
                        <a:pt x="1391" y="419"/>
                      </a:lnTo>
                      <a:lnTo>
                        <a:pt x="1391" y="282"/>
                      </a:lnTo>
                      <a:lnTo>
                        <a:pt x="1391" y="460"/>
                      </a:lnTo>
                      <a:lnTo>
                        <a:pt x="1392" y="369"/>
                      </a:lnTo>
                      <a:lnTo>
                        <a:pt x="1392" y="441"/>
                      </a:lnTo>
                      <a:lnTo>
                        <a:pt x="1392" y="496"/>
                      </a:lnTo>
                      <a:lnTo>
                        <a:pt x="1392" y="295"/>
                      </a:lnTo>
                      <a:lnTo>
                        <a:pt x="1392" y="325"/>
                      </a:lnTo>
                      <a:lnTo>
                        <a:pt x="1392" y="384"/>
                      </a:lnTo>
                      <a:lnTo>
                        <a:pt x="1393" y="437"/>
                      </a:lnTo>
                      <a:lnTo>
                        <a:pt x="1393" y="258"/>
                      </a:lnTo>
                      <a:lnTo>
                        <a:pt x="1393" y="265"/>
                      </a:lnTo>
                      <a:lnTo>
                        <a:pt x="1393" y="278"/>
                      </a:lnTo>
                      <a:lnTo>
                        <a:pt x="1394" y="268"/>
                      </a:lnTo>
                      <a:lnTo>
                        <a:pt x="1394" y="444"/>
                      </a:lnTo>
                      <a:lnTo>
                        <a:pt x="1394" y="379"/>
                      </a:lnTo>
                      <a:lnTo>
                        <a:pt x="1394" y="271"/>
                      </a:lnTo>
                      <a:lnTo>
                        <a:pt x="1394" y="221"/>
                      </a:lnTo>
                      <a:lnTo>
                        <a:pt x="1395" y="449"/>
                      </a:lnTo>
                      <a:lnTo>
                        <a:pt x="1395" y="328"/>
                      </a:lnTo>
                      <a:lnTo>
                        <a:pt x="1395" y="379"/>
                      </a:lnTo>
                      <a:lnTo>
                        <a:pt x="1395" y="246"/>
                      </a:lnTo>
                      <a:lnTo>
                        <a:pt x="1395" y="469"/>
                      </a:lnTo>
                      <a:lnTo>
                        <a:pt x="1395" y="396"/>
                      </a:lnTo>
                      <a:lnTo>
                        <a:pt x="1396" y="322"/>
                      </a:lnTo>
                      <a:lnTo>
                        <a:pt x="1396" y="258"/>
                      </a:lnTo>
                      <a:lnTo>
                        <a:pt x="1396" y="444"/>
                      </a:lnTo>
                      <a:lnTo>
                        <a:pt x="1396" y="296"/>
                      </a:lnTo>
                      <a:lnTo>
                        <a:pt x="1396" y="350"/>
                      </a:lnTo>
                      <a:lnTo>
                        <a:pt x="1396" y="440"/>
                      </a:lnTo>
                      <a:lnTo>
                        <a:pt x="1397" y="241"/>
                      </a:lnTo>
                      <a:lnTo>
                        <a:pt x="1397" y="317"/>
                      </a:lnTo>
                      <a:lnTo>
                        <a:pt x="1397" y="237"/>
                      </a:lnTo>
                      <a:lnTo>
                        <a:pt x="1398" y="408"/>
                      </a:lnTo>
                      <a:lnTo>
                        <a:pt x="1398" y="273"/>
                      </a:lnTo>
                      <a:lnTo>
                        <a:pt x="1398" y="204"/>
                      </a:lnTo>
                      <a:lnTo>
                        <a:pt x="1398" y="488"/>
                      </a:lnTo>
                      <a:lnTo>
                        <a:pt x="1398" y="466"/>
                      </a:lnTo>
                      <a:lnTo>
                        <a:pt x="1399" y="470"/>
                      </a:lnTo>
                      <a:lnTo>
                        <a:pt x="1399" y="417"/>
                      </a:lnTo>
                      <a:lnTo>
                        <a:pt x="1399" y="602"/>
                      </a:lnTo>
                      <a:lnTo>
                        <a:pt x="1399" y="576"/>
                      </a:lnTo>
                      <a:lnTo>
                        <a:pt x="1399" y="598"/>
                      </a:lnTo>
                      <a:lnTo>
                        <a:pt x="1400" y="352"/>
                      </a:lnTo>
                      <a:lnTo>
                        <a:pt x="1400" y="378"/>
                      </a:lnTo>
                      <a:lnTo>
                        <a:pt x="1400" y="408"/>
                      </a:lnTo>
                      <a:lnTo>
                        <a:pt x="1400" y="531"/>
                      </a:lnTo>
                      <a:lnTo>
                        <a:pt x="1400" y="276"/>
                      </a:lnTo>
                      <a:lnTo>
                        <a:pt x="1401" y="337"/>
                      </a:lnTo>
                      <a:lnTo>
                        <a:pt x="1401" y="438"/>
                      </a:lnTo>
                      <a:lnTo>
                        <a:pt x="1401" y="270"/>
                      </a:lnTo>
                      <a:lnTo>
                        <a:pt x="1401" y="486"/>
                      </a:lnTo>
                      <a:lnTo>
                        <a:pt x="1401" y="360"/>
                      </a:lnTo>
                      <a:lnTo>
                        <a:pt x="1402" y="296"/>
                      </a:lnTo>
                      <a:lnTo>
                        <a:pt x="1402" y="279"/>
                      </a:lnTo>
                      <a:lnTo>
                        <a:pt x="1402" y="450"/>
                      </a:lnTo>
                      <a:lnTo>
                        <a:pt x="1402" y="310"/>
                      </a:lnTo>
                      <a:lnTo>
                        <a:pt x="1402" y="422"/>
                      </a:lnTo>
                      <a:lnTo>
                        <a:pt x="1402" y="459"/>
                      </a:lnTo>
                      <a:lnTo>
                        <a:pt x="1403" y="292"/>
                      </a:lnTo>
                      <a:lnTo>
                        <a:pt x="1403" y="385"/>
                      </a:lnTo>
                      <a:lnTo>
                        <a:pt x="1403" y="306"/>
                      </a:lnTo>
                      <a:lnTo>
                        <a:pt x="1403" y="259"/>
                      </a:lnTo>
                      <a:lnTo>
                        <a:pt x="1404" y="463"/>
                      </a:lnTo>
                      <a:lnTo>
                        <a:pt x="1404" y="388"/>
                      </a:lnTo>
                      <a:lnTo>
                        <a:pt x="1404" y="352"/>
                      </a:lnTo>
                      <a:lnTo>
                        <a:pt x="1404" y="404"/>
                      </a:lnTo>
                      <a:lnTo>
                        <a:pt x="1404" y="254"/>
                      </a:lnTo>
                      <a:lnTo>
                        <a:pt x="1405" y="277"/>
                      </a:lnTo>
                      <a:lnTo>
                        <a:pt x="1405" y="215"/>
                      </a:lnTo>
                      <a:lnTo>
                        <a:pt x="1405" y="410"/>
                      </a:lnTo>
                      <a:lnTo>
                        <a:pt x="1405" y="345"/>
                      </a:lnTo>
                      <a:lnTo>
                        <a:pt x="1405" y="315"/>
                      </a:lnTo>
                      <a:lnTo>
                        <a:pt x="1405" y="236"/>
                      </a:lnTo>
                      <a:lnTo>
                        <a:pt x="1406" y="413"/>
                      </a:lnTo>
                      <a:lnTo>
                        <a:pt x="1406" y="410"/>
                      </a:lnTo>
                      <a:lnTo>
                        <a:pt x="1406" y="328"/>
                      </a:lnTo>
                      <a:lnTo>
                        <a:pt x="1406" y="385"/>
                      </a:lnTo>
                      <a:lnTo>
                        <a:pt x="1406" y="240"/>
                      </a:lnTo>
                      <a:lnTo>
                        <a:pt x="1407" y="336"/>
                      </a:lnTo>
                      <a:lnTo>
                        <a:pt x="1407" y="348"/>
                      </a:lnTo>
                      <a:lnTo>
                        <a:pt x="1407" y="393"/>
                      </a:lnTo>
                      <a:lnTo>
                        <a:pt x="1407" y="212"/>
                      </a:lnTo>
                      <a:lnTo>
                        <a:pt x="1407" y="279"/>
                      </a:lnTo>
                      <a:lnTo>
                        <a:pt x="1408" y="320"/>
                      </a:lnTo>
                      <a:lnTo>
                        <a:pt x="1408" y="194"/>
                      </a:lnTo>
                      <a:lnTo>
                        <a:pt x="1408" y="346"/>
                      </a:lnTo>
                      <a:lnTo>
                        <a:pt x="1408" y="291"/>
                      </a:lnTo>
                      <a:lnTo>
                        <a:pt x="1408" y="254"/>
                      </a:lnTo>
                      <a:lnTo>
                        <a:pt x="1408" y="432"/>
                      </a:lnTo>
                      <a:lnTo>
                        <a:pt x="1409" y="196"/>
                      </a:lnTo>
                      <a:lnTo>
                        <a:pt x="1409" y="347"/>
                      </a:lnTo>
                      <a:lnTo>
                        <a:pt x="1409" y="211"/>
                      </a:lnTo>
                      <a:lnTo>
                        <a:pt x="1410" y="388"/>
                      </a:lnTo>
                      <a:lnTo>
                        <a:pt x="1410" y="294"/>
                      </a:lnTo>
                      <a:lnTo>
                        <a:pt x="1410" y="286"/>
                      </a:lnTo>
                      <a:lnTo>
                        <a:pt x="1410" y="402"/>
                      </a:lnTo>
                      <a:lnTo>
                        <a:pt x="1410" y="195"/>
                      </a:lnTo>
                      <a:lnTo>
                        <a:pt x="1410" y="285"/>
                      </a:lnTo>
                      <a:lnTo>
                        <a:pt x="1411" y="206"/>
                      </a:lnTo>
                      <a:lnTo>
                        <a:pt x="1411" y="422"/>
                      </a:lnTo>
                      <a:lnTo>
                        <a:pt x="1411" y="349"/>
                      </a:lnTo>
                      <a:lnTo>
                        <a:pt x="1411" y="365"/>
                      </a:lnTo>
                      <a:lnTo>
                        <a:pt x="1412" y="395"/>
                      </a:lnTo>
                      <a:lnTo>
                        <a:pt x="1412" y="187"/>
                      </a:lnTo>
                      <a:lnTo>
                        <a:pt x="1412" y="373"/>
                      </a:lnTo>
                      <a:lnTo>
                        <a:pt x="1412" y="339"/>
                      </a:lnTo>
                      <a:lnTo>
                        <a:pt x="1412" y="225"/>
                      </a:lnTo>
                      <a:lnTo>
                        <a:pt x="1412" y="448"/>
                      </a:lnTo>
                      <a:lnTo>
                        <a:pt x="1413" y="347"/>
                      </a:lnTo>
                      <a:lnTo>
                        <a:pt x="1413" y="329"/>
                      </a:lnTo>
                      <a:lnTo>
                        <a:pt x="1413" y="417"/>
                      </a:lnTo>
                      <a:lnTo>
                        <a:pt x="1413" y="261"/>
                      </a:lnTo>
                      <a:lnTo>
                        <a:pt x="1413" y="336"/>
                      </a:lnTo>
                      <a:lnTo>
                        <a:pt x="1414" y="313"/>
                      </a:lnTo>
                      <a:lnTo>
                        <a:pt x="1414" y="158"/>
                      </a:lnTo>
                      <a:lnTo>
                        <a:pt x="1414" y="386"/>
                      </a:lnTo>
                      <a:lnTo>
                        <a:pt x="1414" y="256"/>
                      </a:lnTo>
                      <a:lnTo>
                        <a:pt x="1414" y="327"/>
                      </a:lnTo>
                      <a:lnTo>
                        <a:pt x="1414" y="451"/>
                      </a:lnTo>
                      <a:lnTo>
                        <a:pt x="1415" y="272"/>
                      </a:lnTo>
                      <a:lnTo>
                        <a:pt x="1415" y="367"/>
                      </a:lnTo>
                      <a:lnTo>
                        <a:pt x="1415" y="335"/>
                      </a:lnTo>
                      <a:lnTo>
                        <a:pt x="1415" y="428"/>
                      </a:lnTo>
                      <a:lnTo>
                        <a:pt x="1416" y="222"/>
                      </a:lnTo>
                      <a:lnTo>
                        <a:pt x="1416" y="333"/>
                      </a:lnTo>
                      <a:lnTo>
                        <a:pt x="1416" y="318"/>
                      </a:lnTo>
                      <a:lnTo>
                        <a:pt x="1416" y="238"/>
                      </a:lnTo>
                      <a:lnTo>
                        <a:pt x="1416" y="430"/>
                      </a:lnTo>
                      <a:lnTo>
                        <a:pt x="1416" y="380"/>
                      </a:lnTo>
                      <a:lnTo>
                        <a:pt x="1417" y="349"/>
                      </a:lnTo>
                      <a:lnTo>
                        <a:pt x="1417" y="425"/>
                      </a:lnTo>
                      <a:lnTo>
                        <a:pt x="1417" y="281"/>
                      </a:lnTo>
                      <a:lnTo>
                        <a:pt x="1417" y="316"/>
                      </a:lnTo>
                      <a:lnTo>
                        <a:pt x="1417" y="214"/>
                      </a:lnTo>
                      <a:lnTo>
                        <a:pt x="1418" y="463"/>
                      </a:lnTo>
                      <a:lnTo>
                        <a:pt x="1418" y="334"/>
                      </a:lnTo>
                      <a:lnTo>
                        <a:pt x="1418" y="304"/>
                      </a:lnTo>
                      <a:lnTo>
                        <a:pt x="1418" y="244"/>
                      </a:lnTo>
                      <a:lnTo>
                        <a:pt x="1419" y="437"/>
                      </a:lnTo>
                      <a:lnTo>
                        <a:pt x="1419" y="381"/>
                      </a:lnTo>
                      <a:lnTo>
                        <a:pt x="1419" y="339"/>
                      </a:lnTo>
                      <a:lnTo>
                        <a:pt x="1419" y="247"/>
                      </a:lnTo>
                      <a:lnTo>
                        <a:pt x="1419" y="426"/>
                      </a:lnTo>
                      <a:lnTo>
                        <a:pt x="1419" y="402"/>
                      </a:lnTo>
                      <a:lnTo>
                        <a:pt x="1420" y="317"/>
                      </a:lnTo>
                      <a:lnTo>
                        <a:pt x="1420" y="281"/>
                      </a:lnTo>
                      <a:lnTo>
                        <a:pt x="1420" y="488"/>
                      </a:lnTo>
                      <a:lnTo>
                        <a:pt x="1420" y="448"/>
                      </a:lnTo>
                      <a:lnTo>
                        <a:pt x="1420" y="393"/>
                      </a:lnTo>
                      <a:lnTo>
                        <a:pt x="1420" y="485"/>
                      </a:lnTo>
                      <a:lnTo>
                        <a:pt x="1421" y="275"/>
                      </a:lnTo>
                      <a:lnTo>
                        <a:pt x="1421" y="383"/>
                      </a:lnTo>
                      <a:lnTo>
                        <a:pt x="1421" y="403"/>
                      </a:lnTo>
                      <a:lnTo>
                        <a:pt x="1421" y="493"/>
                      </a:lnTo>
                      <a:lnTo>
                        <a:pt x="1421" y="270"/>
                      </a:lnTo>
                      <a:lnTo>
                        <a:pt x="1422" y="457"/>
                      </a:lnTo>
                      <a:lnTo>
                        <a:pt x="1422" y="377"/>
                      </a:lnTo>
                      <a:lnTo>
                        <a:pt x="1422" y="440"/>
                      </a:lnTo>
                      <a:lnTo>
                        <a:pt x="1422" y="269"/>
                      </a:lnTo>
                      <a:lnTo>
                        <a:pt x="1422" y="388"/>
                      </a:lnTo>
                      <a:lnTo>
                        <a:pt x="1423" y="428"/>
                      </a:lnTo>
                      <a:lnTo>
                        <a:pt x="1423" y="488"/>
                      </a:lnTo>
                      <a:lnTo>
                        <a:pt x="1423" y="260"/>
                      </a:lnTo>
                      <a:lnTo>
                        <a:pt x="1423" y="347"/>
                      </a:lnTo>
                      <a:lnTo>
                        <a:pt x="1423" y="373"/>
                      </a:lnTo>
                      <a:lnTo>
                        <a:pt x="1423" y="468"/>
                      </a:lnTo>
                      <a:lnTo>
                        <a:pt x="1424" y="314"/>
                      </a:lnTo>
                      <a:lnTo>
                        <a:pt x="1424" y="391"/>
                      </a:lnTo>
                      <a:lnTo>
                        <a:pt x="1424" y="285"/>
                      </a:lnTo>
                      <a:lnTo>
                        <a:pt x="1425" y="492"/>
                      </a:lnTo>
                      <a:lnTo>
                        <a:pt x="1425" y="438"/>
                      </a:lnTo>
                      <a:lnTo>
                        <a:pt x="1425" y="444"/>
                      </a:lnTo>
                      <a:lnTo>
                        <a:pt x="1425" y="286"/>
                      </a:lnTo>
                      <a:lnTo>
                        <a:pt x="1425" y="300"/>
                      </a:lnTo>
                      <a:lnTo>
                        <a:pt x="1425" y="386"/>
                      </a:lnTo>
                      <a:lnTo>
                        <a:pt x="1426" y="242"/>
                      </a:lnTo>
                      <a:lnTo>
                        <a:pt x="1426" y="456"/>
                      </a:lnTo>
                      <a:lnTo>
                        <a:pt x="1426" y="278"/>
                      </a:lnTo>
                      <a:lnTo>
                        <a:pt x="1426" y="394"/>
                      </a:lnTo>
                      <a:lnTo>
                        <a:pt x="1427" y="305"/>
                      </a:lnTo>
                      <a:lnTo>
                        <a:pt x="1427" y="433"/>
                      </a:lnTo>
                      <a:lnTo>
                        <a:pt x="1427" y="367"/>
                      </a:lnTo>
                      <a:lnTo>
                        <a:pt x="1427" y="337"/>
                      </a:lnTo>
                      <a:lnTo>
                        <a:pt x="1427" y="267"/>
                      </a:lnTo>
                      <a:lnTo>
                        <a:pt x="1427" y="449"/>
                      </a:lnTo>
                      <a:lnTo>
                        <a:pt x="1428" y="305"/>
                      </a:lnTo>
                      <a:lnTo>
                        <a:pt x="1428" y="332"/>
                      </a:lnTo>
                      <a:lnTo>
                        <a:pt x="1428" y="417"/>
                      </a:lnTo>
                      <a:lnTo>
                        <a:pt x="1428" y="262"/>
                      </a:lnTo>
                      <a:lnTo>
                        <a:pt x="1428" y="270"/>
                      </a:lnTo>
                      <a:lnTo>
                        <a:pt x="1429" y="284"/>
                      </a:lnTo>
                      <a:lnTo>
                        <a:pt x="1429" y="253"/>
                      </a:lnTo>
                      <a:lnTo>
                        <a:pt x="1429" y="427"/>
                      </a:lnTo>
                      <a:lnTo>
                        <a:pt x="1429" y="354"/>
                      </a:lnTo>
                      <a:lnTo>
                        <a:pt x="1429" y="310"/>
                      </a:lnTo>
                      <a:lnTo>
                        <a:pt x="1430" y="455"/>
                      </a:lnTo>
                      <a:lnTo>
                        <a:pt x="1430" y="344"/>
                      </a:lnTo>
                      <a:lnTo>
                        <a:pt x="1430" y="284"/>
                      </a:lnTo>
                      <a:lnTo>
                        <a:pt x="1430" y="428"/>
                      </a:lnTo>
                      <a:lnTo>
                        <a:pt x="1431" y="271"/>
                      </a:lnTo>
                      <a:lnTo>
                        <a:pt x="1431" y="300"/>
                      </a:lnTo>
                      <a:lnTo>
                        <a:pt x="1431" y="351"/>
                      </a:lnTo>
                      <a:lnTo>
                        <a:pt x="1431" y="234"/>
                      </a:lnTo>
                      <a:lnTo>
                        <a:pt x="1431" y="444"/>
                      </a:lnTo>
                      <a:lnTo>
                        <a:pt x="1431" y="352"/>
                      </a:lnTo>
                      <a:lnTo>
                        <a:pt x="1432" y="374"/>
                      </a:lnTo>
                      <a:lnTo>
                        <a:pt x="1432" y="243"/>
                      </a:lnTo>
                      <a:lnTo>
                        <a:pt x="1432" y="439"/>
                      </a:lnTo>
                      <a:lnTo>
                        <a:pt x="1432" y="326"/>
                      </a:lnTo>
                      <a:lnTo>
                        <a:pt x="1432" y="304"/>
                      </a:lnTo>
                      <a:lnTo>
                        <a:pt x="1433" y="263"/>
                      </a:lnTo>
                      <a:lnTo>
                        <a:pt x="1433" y="442"/>
                      </a:lnTo>
                      <a:lnTo>
                        <a:pt x="1433" y="351"/>
                      </a:lnTo>
                      <a:lnTo>
                        <a:pt x="1433" y="391"/>
                      </a:lnTo>
                      <a:lnTo>
                        <a:pt x="1433" y="249"/>
                      </a:lnTo>
                      <a:lnTo>
                        <a:pt x="1433" y="459"/>
                      </a:lnTo>
                      <a:lnTo>
                        <a:pt x="1434" y="399"/>
                      </a:lnTo>
                      <a:lnTo>
                        <a:pt x="1434" y="410"/>
                      </a:lnTo>
                      <a:lnTo>
                        <a:pt x="1434" y="362"/>
                      </a:lnTo>
                      <a:lnTo>
                        <a:pt x="1434" y="524"/>
                      </a:lnTo>
                      <a:lnTo>
                        <a:pt x="1434" y="385"/>
                      </a:lnTo>
                      <a:lnTo>
                        <a:pt x="1435" y="447"/>
                      </a:lnTo>
                      <a:lnTo>
                        <a:pt x="1435" y="452"/>
                      </a:lnTo>
                      <a:lnTo>
                        <a:pt x="1435" y="362"/>
                      </a:lnTo>
                      <a:lnTo>
                        <a:pt x="1435" y="439"/>
                      </a:lnTo>
                      <a:lnTo>
                        <a:pt x="1435" y="369"/>
                      </a:lnTo>
                      <a:lnTo>
                        <a:pt x="1435" y="303"/>
                      </a:lnTo>
                      <a:lnTo>
                        <a:pt x="1436" y="542"/>
                      </a:lnTo>
                      <a:lnTo>
                        <a:pt x="1436" y="434"/>
                      </a:lnTo>
                      <a:lnTo>
                        <a:pt x="1436" y="356"/>
                      </a:lnTo>
                      <a:lnTo>
                        <a:pt x="1436" y="512"/>
                      </a:lnTo>
                      <a:lnTo>
                        <a:pt x="1436" y="268"/>
                      </a:lnTo>
                      <a:lnTo>
                        <a:pt x="1437" y="456"/>
                      </a:lnTo>
                      <a:lnTo>
                        <a:pt x="1437" y="397"/>
                      </a:lnTo>
                      <a:lnTo>
                        <a:pt x="1437" y="501"/>
                      </a:lnTo>
                      <a:lnTo>
                        <a:pt x="1437" y="320"/>
                      </a:lnTo>
                      <a:lnTo>
                        <a:pt x="1437" y="450"/>
                      </a:lnTo>
                      <a:lnTo>
                        <a:pt x="1438" y="443"/>
                      </a:lnTo>
                      <a:lnTo>
                        <a:pt x="1438" y="518"/>
                      </a:lnTo>
                      <a:lnTo>
                        <a:pt x="1438" y="306"/>
                      </a:lnTo>
                      <a:lnTo>
                        <a:pt x="1438" y="415"/>
                      </a:lnTo>
                      <a:lnTo>
                        <a:pt x="1438" y="433"/>
                      </a:lnTo>
                      <a:lnTo>
                        <a:pt x="1439" y="503"/>
                      </a:lnTo>
                      <a:lnTo>
                        <a:pt x="1439" y="271"/>
                      </a:lnTo>
                      <a:lnTo>
                        <a:pt x="1439" y="387"/>
                      </a:lnTo>
                      <a:lnTo>
                        <a:pt x="1439" y="313"/>
                      </a:lnTo>
                      <a:lnTo>
                        <a:pt x="1440" y="480"/>
                      </a:lnTo>
                      <a:lnTo>
                        <a:pt x="1440" y="417"/>
                      </a:lnTo>
                      <a:lnTo>
                        <a:pt x="1440" y="440"/>
                      </a:lnTo>
                      <a:lnTo>
                        <a:pt x="1440" y="315"/>
                      </a:lnTo>
                      <a:lnTo>
                        <a:pt x="1440" y="484"/>
                      </a:lnTo>
                      <a:lnTo>
                        <a:pt x="1440" y="402"/>
                      </a:lnTo>
                      <a:lnTo>
                        <a:pt x="1440" y="417"/>
                      </a:lnTo>
                      <a:lnTo>
                        <a:pt x="1441" y="321"/>
                      </a:lnTo>
                      <a:lnTo>
                        <a:pt x="1441" y="494"/>
                      </a:lnTo>
                      <a:lnTo>
                        <a:pt x="1441" y="408"/>
                      </a:lnTo>
                      <a:lnTo>
                        <a:pt x="1441" y="447"/>
                      </a:lnTo>
                      <a:lnTo>
                        <a:pt x="1441" y="546"/>
                      </a:lnTo>
                      <a:lnTo>
                        <a:pt x="1442" y="316"/>
                      </a:lnTo>
                      <a:lnTo>
                        <a:pt x="1442" y="506"/>
                      </a:lnTo>
                      <a:lnTo>
                        <a:pt x="1442" y="369"/>
                      </a:lnTo>
                      <a:lnTo>
                        <a:pt x="1442" y="361"/>
                      </a:lnTo>
                      <a:lnTo>
                        <a:pt x="1442" y="545"/>
                      </a:lnTo>
                      <a:lnTo>
                        <a:pt x="1443" y="392"/>
                      </a:lnTo>
                      <a:lnTo>
                        <a:pt x="1443" y="530"/>
                      </a:lnTo>
                      <a:lnTo>
                        <a:pt x="1443" y="392"/>
                      </a:lnTo>
                      <a:lnTo>
                        <a:pt x="1443" y="453"/>
                      </a:lnTo>
                      <a:lnTo>
                        <a:pt x="1444" y="339"/>
                      </a:lnTo>
                      <a:lnTo>
                        <a:pt x="1444" y="314"/>
                      </a:lnTo>
                      <a:lnTo>
                        <a:pt x="1444" y="552"/>
                      </a:lnTo>
                      <a:lnTo>
                        <a:pt x="1444" y="476"/>
                      </a:lnTo>
                      <a:lnTo>
                        <a:pt x="1444" y="536"/>
                      </a:lnTo>
                      <a:lnTo>
                        <a:pt x="1445" y="600"/>
                      </a:lnTo>
                      <a:lnTo>
                        <a:pt x="1445" y="406"/>
                      </a:lnTo>
                      <a:lnTo>
                        <a:pt x="1445" y="493"/>
                      </a:lnTo>
                      <a:lnTo>
                        <a:pt x="1445" y="489"/>
                      </a:lnTo>
                      <a:lnTo>
                        <a:pt x="1445" y="580"/>
                      </a:lnTo>
                      <a:lnTo>
                        <a:pt x="1446" y="419"/>
                      </a:lnTo>
                      <a:lnTo>
                        <a:pt x="1446" y="530"/>
                      </a:lnTo>
                      <a:lnTo>
                        <a:pt x="1446" y="403"/>
                      </a:lnTo>
                      <a:lnTo>
                        <a:pt x="1446" y="562"/>
                      </a:lnTo>
                      <a:lnTo>
                        <a:pt x="1446" y="362"/>
                      </a:lnTo>
                      <a:lnTo>
                        <a:pt x="1447" y="492"/>
                      </a:lnTo>
                      <a:lnTo>
                        <a:pt x="1447" y="369"/>
                      </a:lnTo>
                      <a:lnTo>
                        <a:pt x="1447" y="523"/>
                      </a:lnTo>
                      <a:lnTo>
                        <a:pt x="1447" y="494"/>
                      </a:lnTo>
                      <a:lnTo>
                        <a:pt x="1447" y="501"/>
                      </a:lnTo>
                      <a:lnTo>
                        <a:pt x="1448" y="337"/>
                      </a:lnTo>
                      <a:lnTo>
                        <a:pt x="1448" y="573"/>
                      </a:lnTo>
                      <a:lnTo>
                        <a:pt x="1448" y="420"/>
                      </a:lnTo>
                      <a:lnTo>
                        <a:pt x="1448" y="522"/>
                      </a:lnTo>
                      <a:lnTo>
                        <a:pt x="1448" y="347"/>
                      </a:lnTo>
                      <a:lnTo>
                        <a:pt x="1448" y="537"/>
                      </a:lnTo>
                      <a:lnTo>
                        <a:pt x="1449" y="424"/>
                      </a:lnTo>
                      <a:lnTo>
                        <a:pt x="1449" y="407"/>
                      </a:lnTo>
                      <a:lnTo>
                        <a:pt x="1449" y="592"/>
                      </a:lnTo>
                      <a:lnTo>
                        <a:pt x="1449" y="404"/>
                      </a:lnTo>
                      <a:lnTo>
                        <a:pt x="1449" y="440"/>
                      </a:lnTo>
                      <a:lnTo>
                        <a:pt x="1450" y="506"/>
                      </a:lnTo>
                      <a:lnTo>
                        <a:pt x="1450" y="394"/>
                      </a:lnTo>
                      <a:lnTo>
                        <a:pt x="1450" y="559"/>
                      </a:lnTo>
                      <a:lnTo>
                        <a:pt x="1450" y="445"/>
                      </a:lnTo>
                      <a:lnTo>
                        <a:pt x="1450" y="393"/>
                      </a:lnTo>
                      <a:lnTo>
                        <a:pt x="1450" y="582"/>
                      </a:lnTo>
                      <a:lnTo>
                        <a:pt x="1451" y="434"/>
                      </a:lnTo>
                      <a:lnTo>
                        <a:pt x="1451" y="422"/>
                      </a:lnTo>
                      <a:lnTo>
                        <a:pt x="1451" y="519"/>
                      </a:lnTo>
                      <a:lnTo>
                        <a:pt x="1451" y="319"/>
                      </a:lnTo>
                      <a:lnTo>
                        <a:pt x="1452" y="472"/>
                      </a:lnTo>
                      <a:lnTo>
                        <a:pt x="1452" y="455"/>
                      </a:lnTo>
                      <a:lnTo>
                        <a:pt x="1452" y="550"/>
                      </a:lnTo>
                      <a:lnTo>
                        <a:pt x="1452" y="372"/>
                      </a:lnTo>
                      <a:lnTo>
                        <a:pt x="1452" y="439"/>
                      </a:lnTo>
                      <a:lnTo>
                        <a:pt x="1453" y="438"/>
                      </a:lnTo>
                      <a:lnTo>
                        <a:pt x="1453" y="405"/>
                      </a:lnTo>
                      <a:lnTo>
                        <a:pt x="1453" y="561"/>
                      </a:lnTo>
                      <a:lnTo>
                        <a:pt x="1453" y="485"/>
                      </a:lnTo>
                      <a:lnTo>
                        <a:pt x="1453" y="442"/>
                      </a:lnTo>
                      <a:lnTo>
                        <a:pt x="1453" y="508"/>
                      </a:lnTo>
                      <a:lnTo>
                        <a:pt x="1454" y="351"/>
                      </a:lnTo>
                      <a:lnTo>
                        <a:pt x="1454" y="437"/>
                      </a:lnTo>
                      <a:lnTo>
                        <a:pt x="1454" y="490"/>
                      </a:lnTo>
                      <a:lnTo>
                        <a:pt x="1454" y="547"/>
                      </a:lnTo>
                      <a:lnTo>
                        <a:pt x="1455" y="370"/>
                      </a:lnTo>
                      <a:lnTo>
                        <a:pt x="1455" y="483"/>
                      </a:lnTo>
                      <a:lnTo>
                        <a:pt x="1455" y="403"/>
                      </a:lnTo>
                      <a:lnTo>
                        <a:pt x="1455" y="565"/>
                      </a:lnTo>
                      <a:lnTo>
                        <a:pt x="1455" y="354"/>
                      </a:lnTo>
                      <a:lnTo>
                        <a:pt x="1455" y="387"/>
                      </a:lnTo>
                      <a:lnTo>
                        <a:pt x="1455" y="498"/>
                      </a:lnTo>
                      <a:lnTo>
                        <a:pt x="1456" y="346"/>
                      </a:lnTo>
                      <a:lnTo>
                        <a:pt x="1456" y="547"/>
                      </a:lnTo>
                      <a:lnTo>
                        <a:pt x="1456" y="384"/>
                      </a:lnTo>
                      <a:lnTo>
                        <a:pt x="1456" y="448"/>
                      </a:lnTo>
                      <a:lnTo>
                        <a:pt x="1456" y="534"/>
                      </a:lnTo>
                      <a:lnTo>
                        <a:pt x="1457" y="361"/>
                      </a:lnTo>
                      <a:lnTo>
                        <a:pt x="1457" y="412"/>
                      </a:lnTo>
                      <a:lnTo>
                        <a:pt x="1457" y="414"/>
                      </a:lnTo>
                      <a:lnTo>
                        <a:pt x="1457" y="253"/>
                      </a:lnTo>
                      <a:lnTo>
                        <a:pt x="1457" y="524"/>
                      </a:lnTo>
                      <a:lnTo>
                        <a:pt x="1458" y="475"/>
                      </a:lnTo>
                      <a:lnTo>
                        <a:pt x="1458" y="396"/>
                      </a:lnTo>
                      <a:lnTo>
                        <a:pt x="1458" y="571"/>
                      </a:lnTo>
                      <a:lnTo>
                        <a:pt x="1458" y="350"/>
                      </a:lnTo>
                      <a:lnTo>
                        <a:pt x="1458" y="456"/>
                      </a:lnTo>
                      <a:lnTo>
                        <a:pt x="1459" y="416"/>
                      </a:lnTo>
                      <a:lnTo>
                        <a:pt x="1459" y="336"/>
                      </a:lnTo>
                      <a:lnTo>
                        <a:pt x="1459" y="539"/>
                      </a:lnTo>
                      <a:lnTo>
                        <a:pt x="1459" y="399"/>
                      </a:lnTo>
                      <a:lnTo>
                        <a:pt x="1459" y="460"/>
                      </a:lnTo>
                      <a:lnTo>
                        <a:pt x="1460" y="353"/>
                      </a:lnTo>
                      <a:lnTo>
                        <a:pt x="1460" y="509"/>
                      </a:lnTo>
                      <a:lnTo>
                        <a:pt x="1460" y="460"/>
                      </a:lnTo>
                      <a:lnTo>
                        <a:pt x="1460" y="387"/>
                      </a:lnTo>
                      <a:lnTo>
                        <a:pt x="1460" y="521"/>
                      </a:lnTo>
                      <a:lnTo>
                        <a:pt x="1461" y="348"/>
                      </a:lnTo>
                      <a:lnTo>
                        <a:pt x="1461" y="401"/>
                      </a:lnTo>
                      <a:lnTo>
                        <a:pt x="1461" y="503"/>
                      </a:lnTo>
                      <a:lnTo>
                        <a:pt x="1461" y="533"/>
                      </a:lnTo>
                      <a:lnTo>
                        <a:pt x="1461" y="334"/>
                      </a:lnTo>
                      <a:lnTo>
                        <a:pt x="1461" y="426"/>
                      </a:lnTo>
                      <a:lnTo>
                        <a:pt x="1462" y="332"/>
                      </a:lnTo>
                      <a:lnTo>
                        <a:pt x="1462" y="478"/>
                      </a:lnTo>
                      <a:lnTo>
                        <a:pt x="1462" y="305"/>
                      </a:lnTo>
                      <a:lnTo>
                        <a:pt x="1462" y="372"/>
                      </a:lnTo>
                      <a:lnTo>
                        <a:pt x="1463" y="239"/>
                      </a:lnTo>
                      <a:lnTo>
                        <a:pt x="1463" y="439"/>
                      </a:lnTo>
                      <a:lnTo>
                        <a:pt x="1463" y="410"/>
                      </a:lnTo>
                      <a:lnTo>
                        <a:pt x="1463" y="411"/>
                      </a:lnTo>
                      <a:lnTo>
                        <a:pt x="1463" y="322"/>
                      </a:lnTo>
                      <a:lnTo>
                        <a:pt x="1464" y="433"/>
                      </a:lnTo>
                      <a:lnTo>
                        <a:pt x="1464" y="396"/>
                      </a:lnTo>
                      <a:lnTo>
                        <a:pt x="1464" y="363"/>
                      </a:lnTo>
                      <a:lnTo>
                        <a:pt x="1464" y="468"/>
                      </a:lnTo>
                      <a:lnTo>
                        <a:pt x="1464" y="298"/>
                      </a:lnTo>
                      <a:lnTo>
                        <a:pt x="1465" y="325"/>
                      </a:lnTo>
                      <a:lnTo>
                        <a:pt x="1465" y="460"/>
                      </a:lnTo>
                      <a:lnTo>
                        <a:pt x="1465" y="192"/>
                      </a:lnTo>
                      <a:lnTo>
                        <a:pt x="1465" y="317"/>
                      </a:lnTo>
                      <a:lnTo>
                        <a:pt x="1465" y="198"/>
                      </a:lnTo>
                      <a:lnTo>
                        <a:pt x="1466" y="399"/>
                      </a:lnTo>
                      <a:lnTo>
                        <a:pt x="1466" y="276"/>
                      </a:lnTo>
                      <a:lnTo>
                        <a:pt x="1466" y="289"/>
                      </a:lnTo>
                      <a:lnTo>
                        <a:pt x="1466" y="261"/>
                      </a:lnTo>
                      <a:lnTo>
                        <a:pt x="1466" y="386"/>
                      </a:lnTo>
                      <a:lnTo>
                        <a:pt x="1467" y="345"/>
                      </a:lnTo>
                      <a:lnTo>
                        <a:pt x="1467" y="370"/>
                      </a:lnTo>
                      <a:lnTo>
                        <a:pt x="1467" y="269"/>
                      </a:lnTo>
                      <a:lnTo>
                        <a:pt x="1467" y="453"/>
                      </a:lnTo>
                      <a:lnTo>
                        <a:pt x="1467" y="389"/>
                      </a:lnTo>
                      <a:lnTo>
                        <a:pt x="1468" y="274"/>
                      </a:lnTo>
                      <a:lnTo>
                        <a:pt x="1468" y="497"/>
                      </a:lnTo>
                      <a:lnTo>
                        <a:pt x="1468" y="310"/>
                      </a:lnTo>
                      <a:lnTo>
                        <a:pt x="1468" y="345"/>
                      </a:lnTo>
                      <a:lnTo>
                        <a:pt x="1468" y="307"/>
                      </a:lnTo>
                      <a:lnTo>
                        <a:pt x="1469" y="440"/>
                      </a:lnTo>
                      <a:lnTo>
                        <a:pt x="1469" y="339"/>
                      </a:lnTo>
                      <a:lnTo>
                        <a:pt x="1469" y="402"/>
                      </a:lnTo>
                      <a:lnTo>
                        <a:pt x="1469" y="421"/>
                      </a:lnTo>
                      <a:lnTo>
                        <a:pt x="1470" y="238"/>
                      </a:lnTo>
                      <a:lnTo>
                        <a:pt x="1470" y="394"/>
                      </a:lnTo>
                      <a:lnTo>
                        <a:pt x="1470" y="331"/>
                      </a:lnTo>
                      <a:lnTo>
                        <a:pt x="1470" y="188"/>
                      </a:lnTo>
                      <a:lnTo>
                        <a:pt x="1470" y="432"/>
                      </a:lnTo>
                      <a:lnTo>
                        <a:pt x="1470" y="309"/>
                      </a:lnTo>
                      <a:lnTo>
                        <a:pt x="1470" y="331"/>
                      </a:lnTo>
                      <a:lnTo>
                        <a:pt x="1471" y="415"/>
                      </a:lnTo>
                      <a:lnTo>
                        <a:pt x="1471" y="231"/>
                      </a:lnTo>
                      <a:lnTo>
                        <a:pt x="1471" y="317"/>
                      </a:lnTo>
                      <a:lnTo>
                        <a:pt x="1471" y="368"/>
                      </a:lnTo>
                      <a:lnTo>
                        <a:pt x="1471" y="189"/>
                      </a:lnTo>
                      <a:lnTo>
                        <a:pt x="1472" y="418"/>
                      </a:lnTo>
                      <a:lnTo>
                        <a:pt x="1472" y="295"/>
                      </a:lnTo>
                      <a:lnTo>
                        <a:pt x="1472" y="193"/>
                      </a:lnTo>
                      <a:lnTo>
                        <a:pt x="1472" y="161"/>
                      </a:lnTo>
                      <a:lnTo>
                        <a:pt x="1472" y="359"/>
                      </a:lnTo>
                      <a:lnTo>
                        <a:pt x="1473" y="267"/>
                      </a:lnTo>
                      <a:lnTo>
                        <a:pt x="1473" y="293"/>
                      </a:lnTo>
                      <a:lnTo>
                        <a:pt x="1473" y="164"/>
                      </a:lnTo>
                      <a:lnTo>
                        <a:pt x="1473" y="358"/>
                      </a:lnTo>
                      <a:lnTo>
                        <a:pt x="1473" y="335"/>
                      </a:lnTo>
                      <a:lnTo>
                        <a:pt x="1474" y="216"/>
                      </a:lnTo>
                      <a:lnTo>
                        <a:pt x="1474" y="369"/>
                      </a:lnTo>
                      <a:lnTo>
                        <a:pt x="1474" y="207"/>
                      </a:lnTo>
                      <a:lnTo>
                        <a:pt x="1474" y="289"/>
                      </a:lnTo>
                      <a:lnTo>
                        <a:pt x="1474" y="297"/>
                      </a:lnTo>
                      <a:lnTo>
                        <a:pt x="1474" y="140"/>
                      </a:lnTo>
                      <a:lnTo>
                        <a:pt x="1475" y="328"/>
                      </a:lnTo>
                      <a:lnTo>
                        <a:pt x="1475" y="159"/>
                      </a:lnTo>
                      <a:lnTo>
                        <a:pt x="1475" y="211"/>
                      </a:lnTo>
                      <a:lnTo>
                        <a:pt x="1475" y="170"/>
                      </a:lnTo>
                      <a:lnTo>
                        <a:pt x="1476" y="294"/>
                      </a:lnTo>
                      <a:lnTo>
                        <a:pt x="1476" y="265"/>
                      </a:lnTo>
                      <a:lnTo>
                        <a:pt x="1476" y="246"/>
                      </a:lnTo>
                      <a:lnTo>
                        <a:pt x="1476" y="222"/>
                      </a:lnTo>
                      <a:lnTo>
                        <a:pt x="1476" y="359"/>
                      </a:lnTo>
                      <a:lnTo>
                        <a:pt x="1476" y="309"/>
                      </a:lnTo>
                      <a:lnTo>
                        <a:pt x="1477" y="351"/>
                      </a:lnTo>
                      <a:lnTo>
                        <a:pt x="1477" y="244"/>
                      </a:lnTo>
                      <a:lnTo>
                        <a:pt x="1477" y="438"/>
                      </a:lnTo>
                      <a:lnTo>
                        <a:pt x="1477" y="345"/>
                      </a:lnTo>
                      <a:lnTo>
                        <a:pt x="1477" y="354"/>
                      </a:lnTo>
                      <a:lnTo>
                        <a:pt x="1477" y="403"/>
                      </a:lnTo>
                      <a:lnTo>
                        <a:pt x="1478" y="259"/>
                      </a:lnTo>
                      <a:lnTo>
                        <a:pt x="1478" y="360"/>
                      </a:lnTo>
                      <a:lnTo>
                        <a:pt x="1478" y="313"/>
                      </a:lnTo>
                      <a:lnTo>
                        <a:pt x="1478" y="388"/>
                      </a:lnTo>
                      <a:lnTo>
                        <a:pt x="1478" y="204"/>
                      </a:lnTo>
                      <a:lnTo>
                        <a:pt x="1479" y="340"/>
                      </a:lnTo>
                      <a:lnTo>
                        <a:pt x="1479" y="371"/>
                      </a:lnTo>
                      <a:lnTo>
                        <a:pt x="1479" y="182"/>
                      </a:lnTo>
                      <a:lnTo>
                        <a:pt x="1479" y="1857"/>
                      </a:lnTo>
                      <a:lnTo>
                        <a:pt x="1479" y="586"/>
                      </a:lnTo>
                      <a:lnTo>
                        <a:pt x="1480" y="495"/>
                      </a:lnTo>
                      <a:lnTo>
                        <a:pt x="1480" y="513"/>
                      </a:lnTo>
                      <a:lnTo>
                        <a:pt x="1480" y="256"/>
                      </a:lnTo>
                      <a:lnTo>
                        <a:pt x="1480" y="339"/>
                      </a:lnTo>
                      <a:lnTo>
                        <a:pt x="1480" y="331"/>
                      </a:lnTo>
                      <a:lnTo>
                        <a:pt x="1481" y="411"/>
                      </a:lnTo>
                      <a:lnTo>
                        <a:pt x="1481" y="255"/>
                      </a:lnTo>
                      <a:lnTo>
                        <a:pt x="1481" y="355"/>
                      </a:lnTo>
                      <a:lnTo>
                        <a:pt x="1481" y="428"/>
                      </a:lnTo>
                      <a:lnTo>
                        <a:pt x="1481" y="270"/>
                      </a:lnTo>
                      <a:lnTo>
                        <a:pt x="1482" y="289"/>
                      </a:lnTo>
                      <a:lnTo>
                        <a:pt x="1482" y="330"/>
                      </a:lnTo>
                      <a:lnTo>
                        <a:pt x="1482" y="283"/>
                      </a:lnTo>
                      <a:lnTo>
                        <a:pt x="1482" y="446"/>
                      </a:lnTo>
                      <a:lnTo>
                        <a:pt x="1482" y="427"/>
                      </a:lnTo>
                      <a:lnTo>
                        <a:pt x="1483" y="306"/>
                      </a:lnTo>
                      <a:lnTo>
                        <a:pt x="1483" y="465"/>
                      </a:lnTo>
                      <a:lnTo>
                        <a:pt x="1483" y="269"/>
                      </a:lnTo>
                      <a:lnTo>
                        <a:pt x="1483" y="338"/>
                      </a:lnTo>
                      <a:lnTo>
                        <a:pt x="1483" y="315"/>
                      </a:lnTo>
                      <a:lnTo>
                        <a:pt x="1483" y="427"/>
                      </a:lnTo>
                      <a:lnTo>
                        <a:pt x="1484" y="290"/>
                      </a:lnTo>
                      <a:lnTo>
                        <a:pt x="1484" y="324"/>
                      </a:lnTo>
                      <a:lnTo>
                        <a:pt x="1484" y="298"/>
                      </a:lnTo>
                      <a:lnTo>
                        <a:pt x="1485" y="450"/>
                      </a:lnTo>
                      <a:lnTo>
                        <a:pt x="1485" y="213"/>
                      </a:lnTo>
                      <a:lnTo>
                        <a:pt x="1485" y="364"/>
                      </a:lnTo>
                      <a:lnTo>
                        <a:pt x="1485" y="271"/>
                      </a:lnTo>
                      <a:lnTo>
                        <a:pt x="1485" y="417"/>
                      </a:lnTo>
                      <a:lnTo>
                        <a:pt x="1485" y="246"/>
                      </a:lnTo>
                      <a:lnTo>
                        <a:pt x="1485" y="255"/>
                      </a:lnTo>
                      <a:lnTo>
                        <a:pt x="1485" y="289"/>
                      </a:lnTo>
                      <a:lnTo>
                        <a:pt x="1486" y="265"/>
                      </a:lnTo>
                      <a:lnTo>
                        <a:pt x="1486" y="445"/>
                      </a:lnTo>
                      <a:lnTo>
                        <a:pt x="1486" y="334"/>
                      </a:lnTo>
                      <a:lnTo>
                        <a:pt x="1486" y="355"/>
                      </a:lnTo>
                      <a:lnTo>
                        <a:pt x="1487" y="483"/>
                      </a:lnTo>
                      <a:lnTo>
                        <a:pt x="1487" y="255"/>
                      </a:lnTo>
                      <a:lnTo>
                        <a:pt x="1487" y="360"/>
                      </a:lnTo>
                      <a:lnTo>
                        <a:pt x="1487" y="401"/>
                      </a:lnTo>
                      <a:lnTo>
                        <a:pt x="1487" y="311"/>
                      </a:lnTo>
                      <a:lnTo>
                        <a:pt x="1488" y="477"/>
                      </a:lnTo>
                      <a:lnTo>
                        <a:pt x="1488" y="369"/>
                      </a:lnTo>
                      <a:lnTo>
                        <a:pt x="1488" y="360"/>
                      </a:lnTo>
                      <a:lnTo>
                        <a:pt x="1488" y="324"/>
                      </a:lnTo>
                      <a:lnTo>
                        <a:pt x="1488" y="507"/>
                      </a:lnTo>
                      <a:lnTo>
                        <a:pt x="1488" y="441"/>
                      </a:lnTo>
                      <a:lnTo>
                        <a:pt x="1489" y="407"/>
                      </a:lnTo>
                      <a:lnTo>
                        <a:pt x="1489" y="452"/>
                      </a:lnTo>
                      <a:lnTo>
                        <a:pt x="1489" y="249"/>
                      </a:lnTo>
                      <a:lnTo>
                        <a:pt x="1489" y="370"/>
                      </a:lnTo>
                      <a:lnTo>
                        <a:pt x="1489" y="298"/>
                      </a:lnTo>
                      <a:lnTo>
                        <a:pt x="1490" y="463"/>
                      </a:lnTo>
                      <a:lnTo>
                        <a:pt x="1490" y="171"/>
                      </a:lnTo>
                      <a:lnTo>
                        <a:pt x="1490" y="326"/>
                      </a:lnTo>
                      <a:lnTo>
                        <a:pt x="1490" y="408"/>
                      </a:lnTo>
                      <a:lnTo>
                        <a:pt x="1490" y="205"/>
                      </a:lnTo>
                      <a:lnTo>
                        <a:pt x="1491" y="304"/>
                      </a:lnTo>
                      <a:lnTo>
                        <a:pt x="1491" y="295"/>
                      </a:lnTo>
                      <a:lnTo>
                        <a:pt x="1491" y="245"/>
                      </a:lnTo>
                      <a:lnTo>
                        <a:pt x="1491" y="458"/>
                      </a:lnTo>
                      <a:lnTo>
                        <a:pt x="1491" y="297"/>
                      </a:lnTo>
                      <a:lnTo>
                        <a:pt x="1492" y="367"/>
                      </a:lnTo>
                      <a:lnTo>
                        <a:pt x="1492" y="413"/>
                      </a:lnTo>
                      <a:lnTo>
                        <a:pt x="1492" y="209"/>
                      </a:lnTo>
                      <a:lnTo>
                        <a:pt x="1492" y="250"/>
                      </a:lnTo>
                      <a:lnTo>
                        <a:pt x="1492" y="405"/>
                      </a:lnTo>
                      <a:lnTo>
                        <a:pt x="1492" y="214"/>
                      </a:lnTo>
                      <a:lnTo>
                        <a:pt x="1493" y="425"/>
                      </a:lnTo>
                      <a:lnTo>
                        <a:pt x="1493" y="264"/>
                      </a:lnTo>
                      <a:lnTo>
                        <a:pt x="1493" y="301"/>
                      </a:lnTo>
                      <a:lnTo>
                        <a:pt x="1493" y="362"/>
                      </a:lnTo>
                      <a:lnTo>
                        <a:pt x="1493" y="200"/>
                      </a:lnTo>
                      <a:lnTo>
                        <a:pt x="1494" y="293"/>
                      </a:lnTo>
                      <a:lnTo>
                        <a:pt x="1494" y="177"/>
                      </a:lnTo>
                      <a:lnTo>
                        <a:pt x="1494" y="370"/>
                      </a:lnTo>
                      <a:lnTo>
                        <a:pt x="1494" y="279"/>
                      </a:lnTo>
                      <a:lnTo>
                        <a:pt x="1495" y="281"/>
                      </a:lnTo>
                      <a:lnTo>
                        <a:pt x="1495" y="154"/>
                      </a:lnTo>
                      <a:lnTo>
                        <a:pt x="1495" y="405"/>
                      </a:lnTo>
                      <a:lnTo>
                        <a:pt x="1495" y="363"/>
                      </a:lnTo>
                      <a:lnTo>
                        <a:pt x="1495" y="295"/>
                      </a:lnTo>
                      <a:lnTo>
                        <a:pt x="1496" y="171"/>
                      </a:lnTo>
                      <a:lnTo>
                        <a:pt x="1496" y="375"/>
                      </a:lnTo>
                      <a:lnTo>
                        <a:pt x="1496" y="233"/>
                      </a:lnTo>
                      <a:lnTo>
                        <a:pt x="1496" y="275"/>
                      </a:lnTo>
                      <a:lnTo>
                        <a:pt x="1496" y="325"/>
                      </a:lnTo>
                      <a:lnTo>
                        <a:pt x="1497" y="192"/>
                      </a:lnTo>
                      <a:lnTo>
                        <a:pt x="1497" y="280"/>
                      </a:lnTo>
                      <a:lnTo>
                        <a:pt x="1497" y="247"/>
                      </a:lnTo>
                      <a:lnTo>
                        <a:pt x="1497" y="188"/>
                      </a:lnTo>
                      <a:lnTo>
                        <a:pt x="1497" y="370"/>
                      </a:lnTo>
                      <a:lnTo>
                        <a:pt x="1497" y="239"/>
                      </a:lnTo>
                      <a:lnTo>
                        <a:pt x="1498" y="212"/>
                      </a:lnTo>
                      <a:lnTo>
                        <a:pt x="1498" y="186"/>
                      </a:lnTo>
                      <a:lnTo>
                        <a:pt x="1498" y="405"/>
                      </a:lnTo>
                      <a:lnTo>
                        <a:pt x="1498" y="313"/>
                      </a:lnTo>
                      <a:lnTo>
                        <a:pt x="1498" y="281"/>
                      </a:lnTo>
                      <a:lnTo>
                        <a:pt x="1499" y="172"/>
                      </a:lnTo>
                      <a:lnTo>
                        <a:pt x="1499" y="366"/>
                      </a:lnTo>
                      <a:lnTo>
                        <a:pt x="1499" y="279"/>
                      </a:lnTo>
                      <a:lnTo>
                        <a:pt x="1499" y="309"/>
                      </a:lnTo>
                      <a:lnTo>
                        <a:pt x="1499" y="369"/>
                      </a:lnTo>
                      <a:lnTo>
                        <a:pt x="1499" y="209"/>
                      </a:lnTo>
                      <a:lnTo>
                        <a:pt x="1500" y="288"/>
                      </a:lnTo>
                      <a:lnTo>
                        <a:pt x="1500" y="327"/>
                      </a:lnTo>
                      <a:lnTo>
                        <a:pt x="1500" y="382"/>
                      </a:lnTo>
                      <a:lnTo>
                        <a:pt x="1500" y="202"/>
                      </a:lnTo>
                      <a:lnTo>
                        <a:pt x="1500" y="255"/>
                      </a:lnTo>
                      <a:lnTo>
                        <a:pt x="1501" y="278"/>
                      </a:lnTo>
                      <a:lnTo>
                        <a:pt x="1501" y="406"/>
                      </a:lnTo>
                      <a:lnTo>
                        <a:pt x="1501" y="170"/>
                      </a:lnTo>
                      <a:lnTo>
                        <a:pt x="1501" y="256"/>
                      </a:lnTo>
                      <a:lnTo>
                        <a:pt x="1501" y="230"/>
                      </a:lnTo>
                      <a:lnTo>
                        <a:pt x="1502" y="333"/>
                      </a:lnTo>
                      <a:lnTo>
                        <a:pt x="1502" y="125"/>
                      </a:lnTo>
                      <a:lnTo>
                        <a:pt x="1502" y="188"/>
                      </a:lnTo>
                      <a:lnTo>
                        <a:pt x="1502" y="259"/>
                      </a:lnTo>
                      <a:lnTo>
                        <a:pt x="1502" y="182"/>
                      </a:lnTo>
                      <a:lnTo>
                        <a:pt x="1503" y="338"/>
                      </a:lnTo>
                      <a:lnTo>
                        <a:pt x="1503" y="203"/>
                      </a:lnTo>
                      <a:lnTo>
                        <a:pt x="1503" y="190"/>
                      </a:lnTo>
                      <a:lnTo>
                        <a:pt x="1503" y="334"/>
                      </a:lnTo>
                      <a:lnTo>
                        <a:pt x="1503" y="104"/>
                      </a:lnTo>
                      <a:lnTo>
                        <a:pt x="1503" y="256"/>
                      </a:lnTo>
                      <a:lnTo>
                        <a:pt x="1503" y="185"/>
                      </a:lnTo>
                      <a:lnTo>
                        <a:pt x="1504" y="148"/>
                      </a:lnTo>
                      <a:lnTo>
                        <a:pt x="1504" y="337"/>
                      </a:lnTo>
                      <a:lnTo>
                        <a:pt x="1504" y="158"/>
                      </a:lnTo>
                      <a:lnTo>
                        <a:pt x="1504" y="262"/>
                      </a:lnTo>
                      <a:lnTo>
                        <a:pt x="1504" y="291"/>
                      </a:lnTo>
                      <a:lnTo>
                        <a:pt x="1505" y="81"/>
                      </a:lnTo>
                      <a:lnTo>
                        <a:pt x="1505" y="212"/>
                      </a:lnTo>
                      <a:lnTo>
                        <a:pt x="1505" y="238"/>
                      </a:lnTo>
                      <a:lnTo>
                        <a:pt x="1505" y="301"/>
                      </a:lnTo>
                      <a:lnTo>
                        <a:pt x="1506" y="139"/>
                      </a:lnTo>
                      <a:lnTo>
                        <a:pt x="1506" y="242"/>
                      </a:lnTo>
                      <a:lnTo>
                        <a:pt x="1506" y="284"/>
                      </a:lnTo>
                      <a:lnTo>
                        <a:pt x="1506" y="344"/>
                      </a:lnTo>
                      <a:lnTo>
                        <a:pt x="1506" y="144"/>
                      </a:lnTo>
                      <a:lnTo>
                        <a:pt x="1506" y="213"/>
                      </a:lnTo>
                      <a:lnTo>
                        <a:pt x="1507" y="321"/>
                      </a:lnTo>
                      <a:lnTo>
                        <a:pt x="1507" y="124"/>
                      </a:lnTo>
                      <a:lnTo>
                        <a:pt x="1507" y="331"/>
                      </a:lnTo>
                      <a:lnTo>
                        <a:pt x="1507" y="257"/>
                      </a:lnTo>
                      <a:lnTo>
                        <a:pt x="1507" y="204"/>
                      </a:lnTo>
                      <a:lnTo>
                        <a:pt x="1508" y="176"/>
                      </a:lnTo>
                      <a:lnTo>
                        <a:pt x="1508" y="363"/>
                      </a:lnTo>
                      <a:lnTo>
                        <a:pt x="1508" y="330"/>
                      </a:lnTo>
                      <a:lnTo>
                        <a:pt x="1508" y="302"/>
                      </a:lnTo>
                      <a:lnTo>
                        <a:pt x="1509" y="380"/>
                      </a:lnTo>
                      <a:lnTo>
                        <a:pt x="1509" y="109"/>
                      </a:lnTo>
                      <a:lnTo>
                        <a:pt x="1509" y="233"/>
                      </a:lnTo>
                      <a:lnTo>
                        <a:pt x="1509" y="324"/>
                      </a:lnTo>
                      <a:lnTo>
                        <a:pt x="1509" y="170"/>
                      </a:lnTo>
                      <a:lnTo>
                        <a:pt x="1509" y="342"/>
                      </a:lnTo>
                      <a:lnTo>
                        <a:pt x="1509" y="314"/>
                      </a:lnTo>
                      <a:lnTo>
                        <a:pt x="1510" y="319"/>
                      </a:lnTo>
                      <a:lnTo>
                        <a:pt x="1510" y="216"/>
                      </a:lnTo>
                      <a:lnTo>
                        <a:pt x="1510" y="383"/>
                      </a:lnTo>
                      <a:lnTo>
                        <a:pt x="1510" y="343"/>
                      </a:lnTo>
                      <a:lnTo>
                        <a:pt x="1510" y="272"/>
                      </a:lnTo>
                      <a:lnTo>
                        <a:pt x="1510" y="178"/>
                      </a:lnTo>
                      <a:lnTo>
                        <a:pt x="1511" y="378"/>
                      </a:lnTo>
                      <a:lnTo>
                        <a:pt x="1511" y="245"/>
                      </a:lnTo>
                      <a:lnTo>
                        <a:pt x="1511" y="385"/>
                      </a:lnTo>
                      <a:lnTo>
                        <a:pt x="1511" y="241"/>
                      </a:lnTo>
                      <a:lnTo>
                        <a:pt x="1512" y="455"/>
                      </a:lnTo>
                      <a:lnTo>
                        <a:pt x="1512" y="282"/>
                      </a:lnTo>
                      <a:lnTo>
                        <a:pt x="1512" y="343"/>
                      </a:lnTo>
                      <a:lnTo>
                        <a:pt x="1512" y="275"/>
                      </a:lnTo>
                      <a:lnTo>
                        <a:pt x="1512" y="407"/>
                      </a:lnTo>
                      <a:lnTo>
                        <a:pt x="1512" y="351"/>
                      </a:lnTo>
                      <a:lnTo>
                        <a:pt x="1513" y="286"/>
                      </a:lnTo>
                      <a:lnTo>
                        <a:pt x="1513" y="443"/>
                      </a:lnTo>
                      <a:lnTo>
                        <a:pt x="1513" y="279"/>
                      </a:lnTo>
                      <a:lnTo>
                        <a:pt x="1513" y="337"/>
                      </a:lnTo>
                      <a:lnTo>
                        <a:pt x="1513" y="393"/>
                      </a:lnTo>
                      <a:lnTo>
                        <a:pt x="1513" y="273"/>
                      </a:lnTo>
                      <a:lnTo>
                        <a:pt x="1514" y="428"/>
                      </a:lnTo>
                      <a:lnTo>
                        <a:pt x="1514" y="351"/>
                      </a:lnTo>
                      <a:lnTo>
                        <a:pt x="1514" y="320"/>
                      </a:lnTo>
                      <a:lnTo>
                        <a:pt x="1514" y="250"/>
                      </a:lnTo>
                      <a:lnTo>
                        <a:pt x="1515" y="387"/>
                      </a:lnTo>
                      <a:lnTo>
                        <a:pt x="1515" y="360"/>
                      </a:lnTo>
                      <a:lnTo>
                        <a:pt x="1515" y="383"/>
                      </a:lnTo>
                      <a:lnTo>
                        <a:pt x="1515" y="198"/>
                      </a:lnTo>
                      <a:lnTo>
                        <a:pt x="1515" y="250"/>
                      </a:lnTo>
                      <a:lnTo>
                        <a:pt x="1516" y="192"/>
                      </a:lnTo>
                      <a:lnTo>
                        <a:pt x="1516" y="351"/>
                      </a:lnTo>
                      <a:lnTo>
                        <a:pt x="1516" y="184"/>
                      </a:lnTo>
                      <a:lnTo>
                        <a:pt x="1516" y="251"/>
                      </a:lnTo>
                      <a:lnTo>
                        <a:pt x="1516" y="312"/>
                      </a:lnTo>
                      <a:lnTo>
                        <a:pt x="1517" y="330"/>
                      </a:lnTo>
                      <a:lnTo>
                        <a:pt x="1517" y="144"/>
                      </a:lnTo>
                      <a:lnTo>
                        <a:pt x="1517" y="283"/>
                      </a:lnTo>
                      <a:lnTo>
                        <a:pt x="1517" y="258"/>
                      </a:lnTo>
                      <a:lnTo>
                        <a:pt x="1517" y="234"/>
                      </a:lnTo>
                      <a:lnTo>
                        <a:pt x="1517" y="375"/>
                      </a:lnTo>
                      <a:lnTo>
                        <a:pt x="1518" y="310"/>
                      </a:lnTo>
                      <a:lnTo>
                        <a:pt x="1518" y="369"/>
                      </a:lnTo>
                      <a:lnTo>
                        <a:pt x="1518" y="190"/>
                      </a:lnTo>
                      <a:lnTo>
                        <a:pt x="1518" y="284"/>
                      </a:lnTo>
                      <a:lnTo>
                        <a:pt x="1518" y="267"/>
                      </a:lnTo>
                      <a:lnTo>
                        <a:pt x="1519" y="408"/>
                      </a:lnTo>
                      <a:lnTo>
                        <a:pt x="1519" y="217"/>
                      </a:lnTo>
                      <a:lnTo>
                        <a:pt x="1519" y="277"/>
                      </a:lnTo>
                      <a:lnTo>
                        <a:pt x="1519" y="244"/>
                      </a:lnTo>
                      <a:lnTo>
                        <a:pt x="1520" y="367"/>
                      </a:lnTo>
                      <a:lnTo>
                        <a:pt x="1520" y="175"/>
                      </a:lnTo>
                      <a:lnTo>
                        <a:pt x="1520" y="253"/>
                      </a:lnTo>
                      <a:lnTo>
                        <a:pt x="1520" y="257"/>
                      </a:lnTo>
                      <a:lnTo>
                        <a:pt x="1520" y="176"/>
                      </a:lnTo>
                      <a:lnTo>
                        <a:pt x="1521" y="352"/>
                      </a:lnTo>
                      <a:lnTo>
                        <a:pt x="1521" y="310"/>
                      </a:lnTo>
                      <a:lnTo>
                        <a:pt x="1521" y="312"/>
                      </a:lnTo>
                      <a:lnTo>
                        <a:pt x="1521" y="262"/>
                      </a:lnTo>
                      <a:lnTo>
                        <a:pt x="1521" y="1950"/>
                      </a:lnTo>
                      <a:lnTo>
                        <a:pt x="1521" y="1678"/>
                      </a:lnTo>
                      <a:lnTo>
                        <a:pt x="1522" y="1480"/>
                      </a:lnTo>
                      <a:lnTo>
                        <a:pt x="1522" y="229"/>
                      </a:lnTo>
                      <a:lnTo>
                        <a:pt x="1522" y="246"/>
                      </a:lnTo>
                      <a:lnTo>
                        <a:pt x="1522" y="246"/>
                      </a:lnTo>
                      <a:lnTo>
                        <a:pt x="1523" y="181"/>
                      </a:lnTo>
                      <a:lnTo>
                        <a:pt x="1523" y="456"/>
                      </a:lnTo>
                      <a:lnTo>
                        <a:pt x="1523" y="305"/>
                      </a:lnTo>
                      <a:lnTo>
                        <a:pt x="1523" y="284"/>
                      </a:lnTo>
                      <a:lnTo>
                        <a:pt x="1524" y="252"/>
                      </a:lnTo>
                      <a:lnTo>
                        <a:pt x="1524" y="385"/>
                      </a:lnTo>
                      <a:lnTo>
                        <a:pt x="1524" y="305"/>
                      </a:lnTo>
                      <a:lnTo>
                        <a:pt x="1524" y="206"/>
                      </a:lnTo>
                      <a:lnTo>
                        <a:pt x="1524" y="383"/>
                      </a:lnTo>
                      <a:lnTo>
                        <a:pt x="1524" y="242"/>
                      </a:lnTo>
                      <a:lnTo>
                        <a:pt x="1525" y="279"/>
                      </a:lnTo>
                      <a:lnTo>
                        <a:pt x="1525" y="403"/>
                      </a:lnTo>
                      <a:lnTo>
                        <a:pt x="1525" y="191"/>
                      </a:lnTo>
                      <a:lnTo>
                        <a:pt x="1525" y="292"/>
                      </a:lnTo>
                      <a:lnTo>
                        <a:pt x="1525" y="361"/>
                      </a:lnTo>
                      <a:lnTo>
                        <a:pt x="1526" y="235"/>
                      </a:lnTo>
                      <a:lnTo>
                        <a:pt x="1526" y="315"/>
                      </a:lnTo>
                      <a:lnTo>
                        <a:pt x="1526" y="241"/>
                      </a:lnTo>
                      <a:lnTo>
                        <a:pt x="1526" y="344"/>
                      </a:lnTo>
                      <a:lnTo>
                        <a:pt x="1527" y="204"/>
                      </a:lnTo>
                      <a:lnTo>
                        <a:pt x="1527" y="272"/>
                      </a:lnTo>
                      <a:lnTo>
                        <a:pt x="1527" y="332"/>
                      </a:lnTo>
                      <a:lnTo>
                        <a:pt x="1527" y="188"/>
                      </a:lnTo>
                      <a:lnTo>
                        <a:pt x="1527" y="384"/>
                      </a:lnTo>
                      <a:lnTo>
                        <a:pt x="1527" y="349"/>
                      </a:lnTo>
                      <a:lnTo>
                        <a:pt x="1528" y="289"/>
                      </a:lnTo>
                      <a:lnTo>
                        <a:pt x="1528" y="191"/>
                      </a:lnTo>
                      <a:lnTo>
                        <a:pt x="1528" y="346"/>
                      </a:lnTo>
                      <a:lnTo>
                        <a:pt x="1528" y="290"/>
                      </a:lnTo>
                      <a:lnTo>
                        <a:pt x="1528" y="258"/>
                      </a:lnTo>
                      <a:lnTo>
                        <a:pt x="1529" y="208"/>
                      </a:lnTo>
                      <a:lnTo>
                        <a:pt x="1529" y="416"/>
                      </a:lnTo>
                      <a:lnTo>
                        <a:pt x="1529" y="261"/>
                      </a:lnTo>
                      <a:lnTo>
                        <a:pt x="1530" y="164"/>
                      </a:lnTo>
                      <a:lnTo>
                        <a:pt x="1530" y="386"/>
                      </a:lnTo>
                      <a:lnTo>
                        <a:pt x="1530" y="323"/>
                      </a:lnTo>
                      <a:lnTo>
                        <a:pt x="1530" y="229"/>
                      </a:lnTo>
                      <a:lnTo>
                        <a:pt x="1530" y="215"/>
                      </a:lnTo>
                      <a:lnTo>
                        <a:pt x="1530" y="1944"/>
                      </a:lnTo>
                      <a:lnTo>
                        <a:pt x="1530" y="273"/>
                      </a:lnTo>
                      <a:lnTo>
                        <a:pt x="1531" y="219"/>
                      </a:lnTo>
                      <a:lnTo>
                        <a:pt x="1531" y="303"/>
                      </a:lnTo>
                      <a:lnTo>
                        <a:pt x="1531" y="139"/>
                      </a:lnTo>
                      <a:lnTo>
                        <a:pt x="1531" y="250"/>
                      </a:lnTo>
                      <a:lnTo>
                        <a:pt x="1531" y="235"/>
                      </a:lnTo>
                      <a:lnTo>
                        <a:pt x="1532" y="165"/>
                      </a:lnTo>
                      <a:lnTo>
                        <a:pt x="1532" y="309"/>
                      </a:lnTo>
                      <a:lnTo>
                        <a:pt x="1532" y="219"/>
                      </a:lnTo>
                      <a:lnTo>
                        <a:pt x="1532" y="229"/>
                      </a:lnTo>
                      <a:lnTo>
                        <a:pt x="1532" y="184"/>
                      </a:lnTo>
                      <a:lnTo>
                        <a:pt x="1532" y="443"/>
                      </a:lnTo>
                      <a:lnTo>
                        <a:pt x="1533" y="387"/>
                      </a:lnTo>
                      <a:lnTo>
                        <a:pt x="1533" y="412"/>
                      </a:lnTo>
                      <a:lnTo>
                        <a:pt x="1533" y="267"/>
                      </a:lnTo>
                      <a:lnTo>
                        <a:pt x="1533" y="438"/>
                      </a:lnTo>
                      <a:lnTo>
                        <a:pt x="1533" y="355"/>
                      </a:lnTo>
                      <a:lnTo>
                        <a:pt x="1533" y="394"/>
                      </a:lnTo>
                      <a:lnTo>
                        <a:pt x="1534" y="486"/>
                      </a:lnTo>
                      <a:lnTo>
                        <a:pt x="1534" y="277"/>
                      </a:lnTo>
                      <a:lnTo>
                        <a:pt x="1534" y="390"/>
                      </a:lnTo>
                      <a:lnTo>
                        <a:pt x="1534" y="397"/>
                      </a:lnTo>
                      <a:lnTo>
                        <a:pt x="1534" y="454"/>
                      </a:lnTo>
                      <a:lnTo>
                        <a:pt x="1535" y="295"/>
                      </a:lnTo>
                      <a:lnTo>
                        <a:pt x="1535" y="336"/>
                      </a:lnTo>
                      <a:lnTo>
                        <a:pt x="1535" y="344"/>
                      </a:lnTo>
                      <a:lnTo>
                        <a:pt x="1535" y="437"/>
                      </a:lnTo>
                      <a:lnTo>
                        <a:pt x="1535" y="160"/>
                      </a:lnTo>
                      <a:lnTo>
                        <a:pt x="1536" y="266"/>
                      </a:lnTo>
                      <a:lnTo>
                        <a:pt x="1536" y="211"/>
                      </a:lnTo>
                      <a:lnTo>
                        <a:pt x="1536" y="318"/>
                      </a:lnTo>
                      <a:lnTo>
                        <a:pt x="1536" y="204"/>
                      </a:lnTo>
                      <a:lnTo>
                        <a:pt x="1536" y="226"/>
                      </a:lnTo>
                      <a:lnTo>
                        <a:pt x="1537" y="269"/>
                      </a:lnTo>
                      <a:lnTo>
                        <a:pt x="1537" y="350"/>
                      </a:lnTo>
                      <a:lnTo>
                        <a:pt x="1537" y="201"/>
                      </a:lnTo>
                      <a:lnTo>
                        <a:pt x="1537" y="360"/>
                      </a:lnTo>
                      <a:lnTo>
                        <a:pt x="1538" y="160"/>
                      </a:lnTo>
                      <a:lnTo>
                        <a:pt x="1538" y="413"/>
                      </a:lnTo>
                      <a:lnTo>
                        <a:pt x="1538" y="258"/>
                      </a:lnTo>
                      <a:lnTo>
                        <a:pt x="1538" y="388"/>
                      </a:lnTo>
                      <a:lnTo>
                        <a:pt x="1539" y="202"/>
                      </a:lnTo>
                      <a:lnTo>
                        <a:pt x="1539" y="348"/>
                      </a:lnTo>
                      <a:lnTo>
                        <a:pt x="1539" y="316"/>
                      </a:lnTo>
                      <a:lnTo>
                        <a:pt x="1539" y="231"/>
                      </a:lnTo>
                      <a:lnTo>
                        <a:pt x="1539" y="375"/>
                      </a:lnTo>
                      <a:lnTo>
                        <a:pt x="1539" y="260"/>
                      </a:lnTo>
                      <a:lnTo>
                        <a:pt x="1540" y="343"/>
                      </a:lnTo>
                      <a:lnTo>
                        <a:pt x="1540" y="368"/>
                      </a:lnTo>
                      <a:lnTo>
                        <a:pt x="1540" y="210"/>
                      </a:lnTo>
                      <a:lnTo>
                        <a:pt x="1540" y="292"/>
                      </a:lnTo>
                      <a:lnTo>
                        <a:pt x="1540" y="309"/>
                      </a:lnTo>
                      <a:lnTo>
                        <a:pt x="1540" y="379"/>
                      </a:lnTo>
                      <a:lnTo>
                        <a:pt x="1540" y="234"/>
                      </a:lnTo>
                      <a:lnTo>
                        <a:pt x="1541" y="274"/>
                      </a:lnTo>
                      <a:lnTo>
                        <a:pt x="1541" y="288"/>
                      </a:lnTo>
                      <a:lnTo>
                        <a:pt x="1541" y="402"/>
                      </a:lnTo>
                      <a:lnTo>
                        <a:pt x="1542" y="361"/>
                      </a:lnTo>
                      <a:lnTo>
                        <a:pt x="1542" y="276"/>
                      </a:lnTo>
                      <a:lnTo>
                        <a:pt x="1542" y="246"/>
                      </a:lnTo>
                      <a:lnTo>
                        <a:pt x="1542" y="439"/>
                      </a:lnTo>
                      <a:lnTo>
                        <a:pt x="1542" y="259"/>
                      </a:lnTo>
                      <a:lnTo>
                        <a:pt x="1543" y="358"/>
                      </a:lnTo>
                      <a:lnTo>
                        <a:pt x="1543" y="421"/>
                      </a:lnTo>
                      <a:lnTo>
                        <a:pt x="1543" y="153"/>
                      </a:lnTo>
                      <a:lnTo>
                        <a:pt x="1543" y="229"/>
                      </a:lnTo>
                      <a:lnTo>
                        <a:pt x="1543" y="306"/>
                      </a:lnTo>
                      <a:lnTo>
                        <a:pt x="1543" y="228"/>
                      </a:lnTo>
                      <a:lnTo>
                        <a:pt x="1543" y="416"/>
                      </a:lnTo>
                      <a:lnTo>
                        <a:pt x="1544" y="311"/>
                      </a:lnTo>
                      <a:lnTo>
                        <a:pt x="1544" y="246"/>
                      </a:lnTo>
                      <a:lnTo>
                        <a:pt x="1544" y="472"/>
                      </a:lnTo>
                      <a:lnTo>
                        <a:pt x="1545" y="377"/>
                      </a:lnTo>
                      <a:lnTo>
                        <a:pt x="1545" y="388"/>
                      </a:lnTo>
                      <a:lnTo>
                        <a:pt x="1545" y="460"/>
                      </a:lnTo>
                      <a:lnTo>
                        <a:pt x="1545" y="197"/>
                      </a:lnTo>
                      <a:lnTo>
                        <a:pt x="1545" y="408"/>
                      </a:lnTo>
                      <a:lnTo>
                        <a:pt x="1546" y="441"/>
                      </a:lnTo>
                      <a:lnTo>
                        <a:pt x="1546" y="448"/>
                      </a:lnTo>
                      <a:lnTo>
                        <a:pt x="1546" y="304"/>
                      </a:lnTo>
                      <a:lnTo>
                        <a:pt x="1546" y="403"/>
                      </a:lnTo>
                      <a:lnTo>
                        <a:pt x="1546" y="390"/>
                      </a:lnTo>
                      <a:lnTo>
                        <a:pt x="1546" y="434"/>
                      </a:lnTo>
                      <a:lnTo>
                        <a:pt x="1547" y="281"/>
                      </a:lnTo>
                      <a:lnTo>
                        <a:pt x="1547" y="364"/>
                      </a:lnTo>
                      <a:lnTo>
                        <a:pt x="1547" y="282"/>
                      </a:lnTo>
                      <a:lnTo>
                        <a:pt x="1548" y="449"/>
                      </a:lnTo>
                      <a:lnTo>
                        <a:pt x="1548" y="381"/>
                      </a:lnTo>
                      <a:lnTo>
                        <a:pt x="1548" y="369"/>
                      </a:lnTo>
                      <a:lnTo>
                        <a:pt x="1548" y="222"/>
                      </a:lnTo>
                      <a:lnTo>
                        <a:pt x="1548" y="504"/>
                      </a:lnTo>
                      <a:lnTo>
                        <a:pt x="1548" y="340"/>
                      </a:lnTo>
                      <a:lnTo>
                        <a:pt x="1548" y="389"/>
                      </a:lnTo>
                      <a:lnTo>
                        <a:pt x="1549" y="396"/>
                      </a:lnTo>
                      <a:lnTo>
                        <a:pt x="1549" y="223"/>
                      </a:lnTo>
                      <a:lnTo>
                        <a:pt x="1549" y="378"/>
                      </a:lnTo>
                      <a:lnTo>
                        <a:pt x="1549" y="217"/>
                      </a:lnTo>
                      <a:lnTo>
                        <a:pt x="1549" y="416"/>
                      </a:lnTo>
                      <a:lnTo>
                        <a:pt x="1550" y="205"/>
                      </a:lnTo>
                      <a:lnTo>
                        <a:pt x="1550" y="272"/>
                      </a:lnTo>
                      <a:lnTo>
                        <a:pt x="1550" y="343"/>
                      </a:lnTo>
                      <a:lnTo>
                        <a:pt x="1550" y="377"/>
                      </a:lnTo>
                      <a:lnTo>
                        <a:pt x="1551" y="252"/>
                      </a:lnTo>
                      <a:lnTo>
                        <a:pt x="1551" y="354"/>
                      </a:lnTo>
                      <a:lnTo>
                        <a:pt x="1551" y="390"/>
                      </a:lnTo>
                      <a:lnTo>
                        <a:pt x="1551" y="470"/>
                      </a:lnTo>
                      <a:lnTo>
                        <a:pt x="1551" y="210"/>
                      </a:lnTo>
                      <a:lnTo>
                        <a:pt x="1551" y="288"/>
                      </a:lnTo>
                      <a:lnTo>
                        <a:pt x="1552" y="309"/>
                      </a:lnTo>
                      <a:lnTo>
                        <a:pt x="1552" y="390"/>
                      </a:lnTo>
                      <a:lnTo>
                        <a:pt x="1552" y="250"/>
                      </a:lnTo>
                      <a:lnTo>
                        <a:pt x="1552" y="287"/>
                      </a:lnTo>
                      <a:lnTo>
                        <a:pt x="1552" y="278"/>
                      </a:lnTo>
                      <a:lnTo>
                        <a:pt x="1552" y="232"/>
                      </a:lnTo>
                      <a:lnTo>
                        <a:pt x="1553" y="398"/>
                      </a:lnTo>
                      <a:lnTo>
                        <a:pt x="1553" y="305"/>
                      </a:lnTo>
                      <a:lnTo>
                        <a:pt x="1553" y="373"/>
                      </a:lnTo>
                      <a:lnTo>
                        <a:pt x="1554" y="403"/>
                      </a:lnTo>
                      <a:lnTo>
                        <a:pt x="1554" y="202"/>
                      </a:lnTo>
                      <a:lnTo>
                        <a:pt x="1554" y="301"/>
                      </a:lnTo>
                      <a:lnTo>
                        <a:pt x="1554" y="223"/>
                      </a:lnTo>
                      <a:lnTo>
                        <a:pt x="1554" y="208"/>
                      </a:lnTo>
                      <a:lnTo>
                        <a:pt x="1554" y="390"/>
                      </a:lnTo>
                      <a:lnTo>
                        <a:pt x="1554" y="377"/>
                      </a:lnTo>
                      <a:lnTo>
                        <a:pt x="1555" y="370"/>
                      </a:lnTo>
                      <a:lnTo>
                        <a:pt x="1555" y="180"/>
                      </a:lnTo>
                      <a:lnTo>
                        <a:pt x="1555" y="421"/>
                      </a:lnTo>
                      <a:lnTo>
                        <a:pt x="1555" y="296"/>
                      </a:lnTo>
                      <a:lnTo>
                        <a:pt x="1555" y="380"/>
                      </a:lnTo>
                      <a:lnTo>
                        <a:pt x="1555" y="273"/>
                      </a:lnTo>
                      <a:lnTo>
                        <a:pt x="1555" y="415"/>
                      </a:lnTo>
                      <a:lnTo>
                        <a:pt x="1556" y="316"/>
                      </a:lnTo>
                      <a:lnTo>
                        <a:pt x="1556" y="323"/>
                      </a:lnTo>
                      <a:lnTo>
                        <a:pt x="1556" y="240"/>
                      </a:lnTo>
                      <a:lnTo>
                        <a:pt x="1556" y="382"/>
                      </a:lnTo>
                      <a:lnTo>
                        <a:pt x="1557" y="286"/>
                      </a:lnTo>
                      <a:lnTo>
                        <a:pt x="1557" y="212"/>
                      </a:lnTo>
                      <a:lnTo>
                        <a:pt x="1557" y="327"/>
                      </a:lnTo>
                      <a:lnTo>
                        <a:pt x="1557" y="212"/>
                      </a:lnTo>
                      <a:lnTo>
                        <a:pt x="1557" y="263"/>
                      </a:lnTo>
                      <a:lnTo>
                        <a:pt x="1558" y="318"/>
                      </a:lnTo>
                      <a:lnTo>
                        <a:pt x="1558" y="124"/>
                      </a:lnTo>
                      <a:lnTo>
                        <a:pt x="1558" y="185"/>
                      </a:lnTo>
                      <a:lnTo>
                        <a:pt x="1558" y="235"/>
                      </a:lnTo>
                      <a:lnTo>
                        <a:pt x="1559" y="312"/>
                      </a:lnTo>
                      <a:lnTo>
                        <a:pt x="1559" y="151"/>
                      </a:lnTo>
                      <a:lnTo>
                        <a:pt x="1559" y="190"/>
                      </a:lnTo>
                      <a:lnTo>
                        <a:pt x="1559" y="191"/>
                      </a:lnTo>
                      <a:lnTo>
                        <a:pt x="1559" y="117"/>
                      </a:lnTo>
                      <a:lnTo>
                        <a:pt x="1560" y="351"/>
                      </a:lnTo>
                      <a:lnTo>
                        <a:pt x="1560" y="247"/>
                      </a:lnTo>
                      <a:lnTo>
                        <a:pt x="1560" y="254"/>
                      </a:lnTo>
                      <a:lnTo>
                        <a:pt x="1560" y="191"/>
                      </a:lnTo>
                      <a:lnTo>
                        <a:pt x="1560" y="375"/>
                      </a:lnTo>
                      <a:lnTo>
                        <a:pt x="1560" y="301"/>
                      </a:lnTo>
                      <a:lnTo>
                        <a:pt x="1561" y="317"/>
                      </a:lnTo>
                      <a:lnTo>
                        <a:pt x="1561" y="163"/>
                      </a:lnTo>
                      <a:lnTo>
                        <a:pt x="1561" y="451"/>
                      </a:lnTo>
                      <a:lnTo>
                        <a:pt x="1561" y="365"/>
                      </a:lnTo>
                      <a:lnTo>
                        <a:pt x="1561" y="370"/>
                      </a:lnTo>
                      <a:lnTo>
                        <a:pt x="1562" y="241"/>
                      </a:lnTo>
                      <a:lnTo>
                        <a:pt x="1562" y="396"/>
                      </a:lnTo>
                      <a:lnTo>
                        <a:pt x="1562" y="318"/>
                      </a:lnTo>
                      <a:lnTo>
                        <a:pt x="1562" y="336"/>
                      </a:lnTo>
                      <a:lnTo>
                        <a:pt x="1562" y="364"/>
                      </a:lnTo>
                      <a:lnTo>
                        <a:pt x="1562" y="220"/>
                      </a:lnTo>
                      <a:lnTo>
                        <a:pt x="1563" y="303"/>
                      </a:lnTo>
                      <a:lnTo>
                        <a:pt x="1563" y="319"/>
                      </a:lnTo>
                      <a:lnTo>
                        <a:pt x="1563" y="406"/>
                      </a:lnTo>
                      <a:lnTo>
                        <a:pt x="1563" y="219"/>
                      </a:lnTo>
                      <a:lnTo>
                        <a:pt x="1563" y="339"/>
                      </a:lnTo>
                      <a:lnTo>
                        <a:pt x="1563" y="356"/>
                      </a:lnTo>
                      <a:lnTo>
                        <a:pt x="1564" y="173"/>
                      </a:lnTo>
                      <a:lnTo>
                        <a:pt x="1564" y="403"/>
                      </a:lnTo>
                      <a:lnTo>
                        <a:pt x="1564" y="329"/>
                      </a:lnTo>
                      <a:lnTo>
                        <a:pt x="1564" y="221"/>
                      </a:lnTo>
                      <a:lnTo>
                        <a:pt x="1565" y="414"/>
                      </a:lnTo>
                      <a:lnTo>
                        <a:pt x="1565" y="294"/>
                      </a:lnTo>
                      <a:lnTo>
                        <a:pt x="1565" y="334"/>
                      </a:lnTo>
                      <a:lnTo>
                        <a:pt x="1565" y="198"/>
                      </a:lnTo>
                      <a:lnTo>
                        <a:pt x="1566" y="370"/>
                      </a:lnTo>
                      <a:lnTo>
                        <a:pt x="1566" y="331"/>
                      </a:lnTo>
                      <a:lnTo>
                        <a:pt x="1566" y="247"/>
                      </a:lnTo>
                      <a:lnTo>
                        <a:pt x="1566" y="1976"/>
                      </a:lnTo>
                      <a:lnTo>
                        <a:pt x="1566" y="379"/>
                      </a:lnTo>
                      <a:lnTo>
                        <a:pt x="1567" y="360"/>
                      </a:lnTo>
                      <a:lnTo>
                        <a:pt x="1567" y="147"/>
                      </a:lnTo>
                      <a:lnTo>
                        <a:pt x="1567" y="238"/>
                      </a:lnTo>
                      <a:lnTo>
                        <a:pt x="1567" y="305"/>
                      </a:lnTo>
                      <a:lnTo>
                        <a:pt x="1567" y="194"/>
                      </a:lnTo>
                      <a:lnTo>
                        <a:pt x="1568" y="354"/>
                      </a:lnTo>
                      <a:lnTo>
                        <a:pt x="1568" y="312"/>
                      </a:lnTo>
                      <a:lnTo>
                        <a:pt x="1568" y="343"/>
                      </a:lnTo>
                      <a:lnTo>
                        <a:pt x="1569" y="209"/>
                      </a:lnTo>
                      <a:lnTo>
                        <a:pt x="1569" y="394"/>
                      </a:lnTo>
                      <a:lnTo>
                        <a:pt x="1569" y="343"/>
                      </a:lnTo>
                      <a:lnTo>
                        <a:pt x="1569" y="250"/>
                      </a:lnTo>
                      <a:lnTo>
                        <a:pt x="1569" y="428"/>
                      </a:lnTo>
                      <a:lnTo>
                        <a:pt x="1569" y="388"/>
                      </a:lnTo>
                      <a:lnTo>
                        <a:pt x="1570" y="389"/>
                      </a:lnTo>
                      <a:lnTo>
                        <a:pt x="1570" y="194"/>
                      </a:lnTo>
                      <a:lnTo>
                        <a:pt x="1570" y="217"/>
                      </a:lnTo>
                      <a:lnTo>
                        <a:pt x="1570" y="306"/>
                      </a:lnTo>
                      <a:lnTo>
                        <a:pt x="1571" y="343"/>
                      </a:lnTo>
                      <a:lnTo>
                        <a:pt x="1571" y="191"/>
                      </a:lnTo>
                      <a:lnTo>
                        <a:pt x="1571" y="267"/>
                      </a:lnTo>
                      <a:lnTo>
                        <a:pt x="1571" y="216"/>
                      </a:lnTo>
                      <a:lnTo>
                        <a:pt x="1571" y="357"/>
                      </a:lnTo>
                      <a:lnTo>
                        <a:pt x="1572" y="175"/>
                      </a:lnTo>
                      <a:lnTo>
                        <a:pt x="1572" y="293"/>
                      </a:lnTo>
                      <a:lnTo>
                        <a:pt x="1572" y="269"/>
                      </a:lnTo>
                      <a:lnTo>
                        <a:pt x="1572" y="207"/>
                      </a:lnTo>
                      <a:lnTo>
                        <a:pt x="1572" y="364"/>
                      </a:lnTo>
                      <a:lnTo>
                        <a:pt x="1572" y="269"/>
                      </a:lnTo>
                      <a:lnTo>
                        <a:pt x="1573" y="316"/>
                      </a:lnTo>
                      <a:lnTo>
                        <a:pt x="1573" y="348"/>
                      </a:lnTo>
                      <a:lnTo>
                        <a:pt x="1573" y="189"/>
                      </a:lnTo>
                      <a:lnTo>
                        <a:pt x="1573" y="275"/>
                      </a:lnTo>
                      <a:lnTo>
                        <a:pt x="1573" y="232"/>
                      </a:lnTo>
                      <a:lnTo>
                        <a:pt x="1574" y="303"/>
                      </a:lnTo>
                      <a:lnTo>
                        <a:pt x="1574" y="129"/>
                      </a:lnTo>
                      <a:lnTo>
                        <a:pt x="1574" y="270"/>
                      </a:lnTo>
                      <a:lnTo>
                        <a:pt x="1574" y="275"/>
                      </a:lnTo>
                      <a:lnTo>
                        <a:pt x="1574" y="191"/>
                      </a:lnTo>
                      <a:lnTo>
                        <a:pt x="1575" y="427"/>
                      </a:lnTo>
                      <a:lnTo>
                        <a:pt x="1575" y="253"/>
                      </a:lnTo>
                      <a:lnTo>
                        <a:pt x="1575" y="337"/>
                      </a:lnTo>
                      <a:lnTo>
                        <a:pt x="1575" y="291"/>
                      </a:lnTo>
                      <a:lnTo>
                        <a:pt x="1575" y="468"/>
                      </a:lnTo>
                      <a:lnTo>
                        <a:pt x="1575" y="314"/>
                      </a:lnTo>
                      <a:lnTo>
                        <a:pt x="1576" y="348"/>
                      </a:lnTo>
                      <a:lnTo>
                        <a:pt x="1576" y="318"/>
                      </a:lnTo>
                      <a:lnTo>
                        <a:pt x="1576" y="438"/>
                      </a:lnTo>
                      <a:lnTo>
                        <a:pt x="1576" y="349"/>
                      </a:lnTo>
                      <a:lnTo>
                        <a:pt x="1576" y="340"/>
                      </a:lnTo>
                      <a:lnTo>
                        <a:pt x="1577" y="242"/>
                      </a:lnTo>
                      <a:lnTo>
                        <a:pt x="1577" y="522"/>
                      </a:lnTo>
                      <a:lnTo>
                        <a:pt x="1577" y="483"/>
                      </a:lnTo>
                      <a:lnTo>
                        <a:pt x="1577" y="464"/>
                      </a:lnTo>
                      <a:lnTo>
                        <a:pt x="1577" y="247"/>
                      </a:lnTo>
                      <a:lnTo>
                        <a:pt x="1578" y="487"/>
                      </a:lnTo>
                      <a:lnTo>
                        <a:pt x="1578" y="312"/>
                      </a:lnTo>
                      <a:lnTo>
                        <a:pt x="1578" y="462"/>
                      </a:lnTo>
                      <a:lnTo>
                        <a:pt x="1578" y="319"/>
                      </a:lnTo>
                      <a:lnTo>
                        <a:pt x="1578" y="1985"/>
                      </a:lnTo>
                      <a:lnTo>
                        <a:pt x="1578" y="510"/>
                      </a:lnTo>
                      <a:lnTo>
                        <a:pt x="1578" y="326"/>
                      </a:lnTo>
                      <a:lnTo>
                        <a:pt x="1579" y="461"/>
                      </a:lnTo>
                      <a:lnTo>
                        <a:pt x="1579" y="287"/>
                      </a:lnTo>
                      <a:lnTo>
                        <a:pt x="1579" y="407"/>
                      </a:lnTo>
                      <a:lnTo>
                        <a:pt x="1579" y="393"/>
                      </a:lnTo>
                      <a:lnTo>
                        <a:pt x="1580" y="527"/>
                      </a:lnTo>
                      <a:lnTo>
                        <a:pt x="1580" y="329"/>
                      </a:lnTo>
                      <a:lnTo>
                        <a:pt x="1580" y="390"/>
                      </a:lnTo>
                      <a:lnTo>
                        <a:pt x="1580" y="496"/>
                      </a:lnTo>
                      <a:lnTo>
                        <a:pt x="1580" y="311"/>
                      </a:lnTo>
                      <a:lnTo>
                        <a:pt x="1581" y="369"/>
                      </a:lnTo>
                      <a:lnTo>
                        <a:pt x="1581" y="388"/>
                      </a:lnTo>
                      <a:lnTo>
                        <a:pt x="1581" y="497"/>
                      </a:lnTo>
                      <a:lnTo>
                        <a:pt x="1582" y="320"/>
                      </a:lnTo>
                      <a:lnTo>
                        <a:pt x="1582" y="382"/>
                      </a:lnTo>
                      <a:lnTo>
                        <a:pt x="1582" y="428"/>
                      </a:lnTo>
                      <a:lnTo>
                        <a:pt x="1582" y="483"/>
                      </a:lnTo>
                      <a:lnTo>
                        <a:pt x="1582" y="288"/>
                      </a:lnTo>
                      <a:lnTo>
                        <a:pt x="1582" y="408"/>
                      </a:lnTo>
                      <a:lnTo>
                        <a:pt x="1582" y="386"/>
                      </a:lnTo>
                      <a:lnTo>
                        <a:pt x="1583" y="480"/>
                      </a:lnTo>
                      <a:lnTo>
                        <a:pt x="1583" y="277"/>
                      </a:lnTo>
                      <a:lnTo>
                        <a:pt x="1583" y="361"/>
                      </a:lnTo>
                      <a:lnTo>
                        <a:pt x="1583" y="443"/>
                      </a:lnTo>
                      <a:lnTo>
                        <a:pt x="1584" y="509"/>
                      </a:lnTo>
                      <a:lnTo>
                        <a:pt x="1584" y="297"/>
                      </a:lnTo>
                      <a:lnTo>
                        <a:pt x="1584" y="441"/>
                      </a:lnTo>
                      <a:lnTo>
                        <a:pt x="1584" y="439"/>
                      </a:lnTo>
                      <a:lnTo>
                        <a:pt x="1584" y="522"/>
                      </a:lnTo>
                      <a:lnTo>
                        <a:pt x="1584" y="316"/>
                      </a:lnTo>
                      <a:lnTo>
                        <a:pt x="1585" y="424"/>
                      </a:lnTo>
                      <a:lnTo>
                        <a:pt x="1585" y="379"/>
                      </a:lnTo>
                      <a:lnTo>
                        <a:pt x="1585" y="564"/>
                      </a:lnTo>
                      <a:lnTo>
                        <a:pt x="1585" y="317"/>
                      </a:lnTo>
                      <a:lnTo>
                        <a:pt x="1585" y="378"/>
                      </a:lnTo>
                      <a:lnTo>
                        <a:pt x="1586" y="458"/>
                      </a:lnTo>
                      <a:lnTo>
                        <a:pt x="1586" y="288"/>
                      </a:lnTo>
                      <a:lnTo>
                        <a:pt x="1586" y="301"/>
                      </a:lnTo>
                      <a:lnTo>
                        <a:pt x="1586" y="294"/>
                      </a:lnTo>
                      <a:lnTo>
                        <a:pt x="1586" y="282"/>
                      </a:lnTo>
                      <a:lnTo>
                        <a:pt x="1587" y="465"/>
                      </a:lnTo>
                      <a:lnTo>
                        <a:pt x="1587" y="313"/>
                      </a:lnTo>
                      <a:lnTo>
                        <a:pt x="1587" y="378"/>
                      </a:lnTo>
                      <a:lnTo>
                        <a:pt x="1587" y="229"/>
                      </a:lnTo>
                      <a:lnTo>
                        <a:pt x="1587" y="483"/>
                      </a:lnTo>
                      <a:lnTo>
                        <a:pt x="1588" y="422"/>
                      </a:lnTo>
                      <a:lnTo>
                        <a:pt x="1588" y="412"/>
                      </a:lnTo>
                      <a:lnTo>
                        <a:pt x="1588" y="287"/>
                      </a:lnTo>
                      <a:lnTo>
                        <a:pt x="1588" y="435"/>
                      </a:lnTo>
                      <a:lnTo>
                        <a:pt x="1588" y="336"/>
                      </a:lnTo>
                      <a:lnTo>
                        <a:pt x="1588" y="366"/>
                      </a:lnTo>
                      <a:lnTo>
                        <a:pt x="1589" y="310"/>
                      </a:lnTo>
                      <a:lnTo>
                        <a:pt x="1589" y="470"/>
                      </a:lnTo>
                      <a:lnTo>
                        <a:pt x="1589" y="386"/>
                      </a:lnTo>
                      <a:lnTo>
                        <a:pt x="1589" y="445"/>
                      </a:lnTo>
                      <a:lnTo>
                        <a:pt x="1590" y="348"/>
                      </a:lnTo>
                      <a:lnTo>
                        <a:pt x="1590" y="498"/>
                      </a:lnTo>
                      <a:lnTo>
                        <a:pt x="1590" y="405"/>
                      </a:lnTo>
                      <a:lnTo>
                        <a:pt x="1590" y="408"/>
                      </a:lnTo>
                      <a:lnTo>
                        <a:pt x="1590" y="534"/>
                      </a:lnTo>
                      <a:lnTo>
                        <a:pt x="1591" y="323"/>
                      </a:lnTo>
                      <a:lnTo>
                        <a:pt x="1591" y="483"/>
                      </a:lnTo>
                      <a:lnTo>
                        <a:pt x="1591" y="409"/>
                      </a:lnTo>
                      <a:lnTo>
                        <a:pt x="1591" y="327"/>
                      </a:lnTo>
                      <a:lnTo>
                        <a:pt x="1591" y="2088"/>
                      </a:lnTo>
                      <a:lnTo>
                        <a:pt x="1591" y="820"/>
                      </a:lnTo>
                      <a:lnTo>
                        <a:pt x="1591" y="549"/>
                      </a:lnTo>
                      <a:lnTo>
                        <a:pt x="1591" y="630"/>
                      </a:lnTo>
                      <a:lnTo>
                        <a:pt x="1592" y="325"/>
                      </a:lnTo>
                      <a:lnTo>
                        <a:pt x="1592" y="463"/>
                      </a:lnTo>
                      <a:lnTo>
                        <a:pt x="1592" y="459"/>
                      </a:lnTo>
                      <a:lnTo>
                        <a:pt x="1592" y="514"/>
                      </a:lnTo>
                      <a:lnTo>
                        <a:pt x="1593" y="385"/>
                      </a:lnTo>
                      <a:lnTo>
                        <a:pt x="1593" y="399"/>
                      </a:lnTo>
                      <a:lnTo>
                        <a:pt x="1593" y="461"/>
                      </a:lnTo>
                      <a:lnTo>
                        <a:pt x="1593" y="583"/>
                      </a:lnTo>
                      <a:lnTo>
                        <a:pt x="1593" y="377"/>
                      </a:lnTo>
                      <a:lnTo>
                        <a:pt x="1594" y="471"/>
                      </a:lnTo>
                      <a:lnTo>
                        <a:pt x="1594" y="358"/>
                      </a:lnTo>
                      <a:lnTo>
                        <a:pt x="1594" y="288"/>
                      </a:lnTo>
                      <a:lnTo>
                        <a:pt x="1594" y="483"/>
                      </a:lnTo>
                      <a:lnTo>
                        <a:pt x="1594" y="429"/>
                      </a:lnTo>
                      <a:lnTo>
                        <a:pt x="1594" y="428"/>
                      </a:lnTo>
                      <a:lnTo>
                        <a:pt x="1595" y="270"/>
                      </a:lnTo>
                      <a:lnTo>
                        <a:pt x="1595" y="481"/>
                      </a:lnTo>
                      <a:lnTo>
                        <a:pt x="1595" y="417"/>
                      </a:lnTo>
                      <a:lnTo>
                        <a:pt x="1595" y="431"/>
                      </a:lnTo>
                      <a:lnTo>
                        <a:pt x="1595" y="333"/>
                      </a:lnTo>
                      <a:lnTo>
                        <a:pt x="1596" y="467"/>
                      </a:lnTo>
                      <a:lnTo>
                        <a:pt x="1596" y="439"/>
                      </a:lnTo>
                      <a:lnTo>
                        <a:pt x="1596" y="438"/>
                      </a:lnTo>
                      <a:lnTo>
                        <a:pt x="1596" y="334"/>
                      </a:lnTo>
                      <a:lnTo>
                        <a:pt x="1597" y="510"/>
                      </a:lnTo>
                      <a:lnTo>
                        <a:pt x="1597" y="464"/>
                      </a:lnTo>
                      <a:lnTo>
                        <a:pt x="1597" y="384"/>
                      </a:lnTo>
                      <a:lnTo>
                        <a:pt x="1597" y="470"/>
                      </a:lnTo>
                      <a:lnTo>
                        <a:pt x="1597" y="273"/>
                      </a:lnTo>
                      <a:lnTo>
                        <a:pt x="1597" y="401"/>
                      </a:lnTo>
                      <a:lnTo>
                        <a:pt x="1597" y="317"/>
                      </a:lnTo>
                      <a:lnTo>
                        <a:pt x="1598" y="246"/>
                      </a:lnTo>
                      <a:lnTo>
                        <a:pt x="1598" y="407"/>
                      </a:lnTo>
                      <a:lnTo>
                        <a:pt x="1598" y="325"/>
                      </a:lnTo>
                      <a:lnTo>
                        <a:pt x="1598" y="317"/>
                      </a:lnTo>
                      <a:lnTo>
                        <a:pt x="1598" y="257"/>
                      </a:lnTo>
                      <a:lnTo>
                        <a:pt x="1599" y="466"/>
                      </a:lnTo>
                      <a:lnTo>
                        <a:pt x="1599" y="395"/>
                      </a:lnTo>
                      <a:lnTo>
                        <a:pt x="1599" y="488"/>
                      </a:lnTo>
                      <a:lnTo>
                        <a:pt x="1600" y="295"/>
                      </a:lnTo>
                      <a:lnTo>
                        <a:pt x="1600" y="412"/>
                      </a:lnTo>
                      <a:lnTo>
                        <a:pt x="1600" y="520"/>
                      </a:lnTo>
                      <a:lnTo>
                        <a:pt x="1600" y="276"/>
                      </a:lnTo>
                      <a:lnTo>
                        <a:pt x="1600" y="355"/>
                      </a:lnTo>
                      <a:lnTo>
                        <a:pt x="1600" y="351"/>
                      </a:lnTo>
                      <a:lnTo>
                        <a:pt x="1600" y="510"/>
                      </a:lnTo>
                      <a:lnTo>
                        <a:pt x="1601" y="454"/>
                      </a:lnTo>
                      <a:lnTo>
                        <a:pt x="1601" y="365"/>
                      </a:lnTo>
                      <a:lnTo>
                        <a:pt x="1602" y="515"/>
                      </a:lnTo>
                      <a:lnTo>
                        <a:pt x="1602" y="410"/>
                      </a:lnTo>
                      <a:lnTo>
                        <a:pt x="1602" y="372"/>
                      </a:lnTo>
                      <a:lnTo>
                        <a:pt x="1602" y="516"/>
                      </a:lnTo>
                      <a:lnTo>
                        <a:pt x="1603" y="298"/>
                      </a:lnTo>
                      <a:lnTo>
                        <a:pt x="1603" y="418"/>
                      </a:lnTo>
                      <a:lnTo>
                        <a:pt x="1603" y="337"/>
                      </a:lnTo>
                      <a:lnTo>
                        <a:pt x="1603" y="544"/>
                      </a:lnTo>
                      <a:lnTo>
                        <a:pt x="1603" y="409"/>
                      </a:lnTo>
                      <a:lnTo>
                        <a:pt x="1603" y="407"/>
                      </a:lnTo>
                      <a:lnTo>
                        <a:pt x="1603" y="524"/>
                      </a:lnTo>
                      <a:lnTo>
                        <a:pt x="1604" y="319"/>
                      </a:lnTo>
                      <a:lnTo>
                        <a:pt x="1604" y="498"/>
                      </a:lnTo>
                      <a:lnTo>
                        <a:pt x="1604" y="517"/>
                      </a:lnTo>
                      <a:lnTo>
                        <a:pt x="1605" y="290"/>
                      </a:lnTo>
                      <a:lnTo>
                        <a:pt x="1605" y="423"/>
                      </a:lnTo>
                      <a:lnTo>
                        <a:pt x="1605" y="339"/>
                      </a:lnTo>
                      <a:lnTo>
                        <a:pt x="1605" y="304"/>
                      </a:lnTo>
                      <a:lnTo>
                        <a:pt x="1605" y="518"/>
                      </a:lnTo>
                      <a:lnTo>
                        <a:pt x="1606" y="319"/>
                      </a:lnTo>
                      <a:lnTo>
                        <a:pt x="1606" y="465"/>
                      </a:lnTo>
                      <a:lnTo>
                        <a:pt x="1606" y="304"/>
                      </a:lnTo>
                      <a:lnTo>
                        <a:pt x="1606" y="471"/>
                      </a:lnTo>
                      <a:lnTo>
                        <a:pt x="1606" y="355"/>
                      </a:lnTo>
                      <a:lnTo>
                        <a:pt x="1606" y="476"/>
                      </a:lnTo>
                      <a:lnTo>
                        <a:pt x="1607" y="335"/>
                      </a:lnTo>
                      <a:lnTo>
                        <a:pt x="1607" y="457"/>
                      </a:lnTo>
                      <a:lnTo>
                        <a:pt x="1607" y="356"/>
                      </a:lnTo>
                      <a:lnTo>
                        <a:pt x="1607" y="319"/>
                      </a:lnTo>
                      <a:lnTo>
                        <a:pt x="1608" y="444"/>
                      </a:lnTo>
                      <a:lnTo>
                        <a:pt x="1608" y="438"/>
                      </a:lnTo>
                      <a:lnTo>
                        <a:pt x="1608" y="387"/>
                      </a:lnTo>
                      <a:lnTo>
                        <a:pt x="1608" y="501"/>
                      </a:lnTo>
                      <a:lnTo>
                        <a:pt x="1609" y="316"/>
                      </a:lnTo>
                      <a:lnTo>
                        <a:pt x="1609" y="335"/>
                      </a:lnTo>
                      <a:lnTo>
                        <a:pt x="1609" y="342"/>
                      </a:lnTo>
                      <a:lnTo>
                        <a:pt x="1609" y="442"/>
                      </a:lnTo>
                      <a:lnTo>
                        <a:pt x="1609" y="259"/>
                      </a:lnTo>
                      <a:lnTo>
                        <a:pt x="1609" y="391"/>
                      </a:lnTo>
                      <a:lnTo>
                        <a:pt x="1609" y="428"/>
                      </a:lnTo>
                      <a:lnTo>
                        <a:pt x="1610" y="496"/>
                      </a:lnTo>
                      <a:lnTo>
                        <a:pt x="1610" y="256"/>
                      </a:lnTo>
                      <a:lnTo>
                        <a:pt x="1610" y="325"/>
                      </a:lnTo>
                      <a:lnTo>
                        <a:pt x="1610" y="273"/>
                      </a:lnTo>
                      <a:lnTo>
                        <a:pt x="1611" y="486"/>
                      </a:lnTo>
                      <a:lnTo>
                        <a:pt x="1611" y="368"/>
                      </a:lnTo>
                      <a:lnTo>
                        <a:pt x="1611" y="382"/>
                      </a:lnTo>
                      <a:lnTo>
                        <a:pt x="1611" y="236"/>
                      </a:lnTo>
                      <a:lnTo>
                        <a:pt x="1612" y="450"/>
                      </a:lnTo>
                      <a:lnTo>
                        <a:pt x="1612" y="387"/>
                      </a:lnTo>
                      <a:lnTo>
                        <a:pt x="1612" y="427"/>
                      </a:lnTo>
                      <a:lnTo>
                        <a:pt x="1612" y="472"/>
                      </a:lnTo>
                      <a:lnTo>
                        <a:pt x="1612" y="267"/>
                      </a:lnTo>
                      <a:lnTo>
                        <a:pt x="1612" y="378"/>
                      </a:lnTo>
                      <a:lnTo>
                        <a:pt x="1612" y="463"/>
                      </a:lnTo>
                      <a:lnTo>
                        <a:pt x="1613" y="274"/>
                      </a:lnTo>
                      <a:lnTo>
                        <a:pt x="1613" y="375"/>
                      </a:lnTo>
                      <a:lnTo>
                        <a:pt x="1613" y="355"/>
                      </a:lnTo>
                      <a:lnTo>
                        <a:pt x="1614" y="497"/>
                      </a:lnTo>
                      <a:lnTo>
                        <a:pt x="1614" y="282"/>
                      </a:lnTo>
                      <a:lnTo>
                        <a:pt x="1614" y="384"/>
                      </a:lnTo>
                      <a:lnTo>
                        <a:pt x="1614" y="297"/>
                      </a:lnTo>
                      <a:lnTo>
                        <a:pt x="1614" y="409"/>
                      </a:lnTo>
                      <a:lnTo>
                        <a:pt x="1614" y="248"/>
                      </a:lnTo>
                      <a:lnTo>
                        <a:pt x="1615" y="277"/>
                      </a:lnTo>
                      <a:lnTo>
                        <a:pt x="1615" y="388"/>
                      </a:lnTo>
                      <a:lnTo>
                        <a:pt x="1615" y="454"/>
                      </a:lnTo>
                      <a:lnTo>
                        <a:pt x="1615" y="305"/>
                      </a:lnTo>
                      <a:lnTo>
                        <a:pt x="1615" y="372"/>
                      </a:lnTo>
                      <a:lnTo>
                        <a:pt x="1615" y="379"/>
                      </a:lnTo>
                      <a:lnTo>
                        <a:pt x="1616" y="477"/>
                      </a:lnTo>
                      <a:lnTo>
                        <a:pt x="1616" y="314"/>
                      </a:lnTo>
                      <a:lnTo>
                        <a:pt x="1616" y="352"/>
                      </a:lnTo>
                      <a:lnTo>
                        <a:pt x="1616" y="398"/>
                      </a:lnTo>
                      <a:lnTo>
                        <a:pt x="1617" y="337"/>
                      </a:lnTo>
                      <a:lnTo>
                        <a:pt x="1617" y="529"/>
                      </a:lnTo>
                      <a:lnTo>
                        <a:pt x="1617" y="421"/>
                      </a:lnTo>
                      <a:lnTo>
                        <a:pt x="1617" y="509"/>
                      </a:lnTo>
                      <a:lnTo>
                        <a:pt x="1617" y="322"/>
                      </a:lnTo>
                      <a:lnTo>
                        <a:pt x="1618" y="432"/>
                      </a:lnTo>
                      <a:lnTo>
                        <a:pt x="1618" y="450"/>
                      </a:lnTo>
                      <a:lnTo>
                        <a:pt x="1618" y="518"/>
                      </a:lnTo>
                      <a:lnTo>
                        <a:pt x="1618" y="332"/>
                      </a:lnTo>
                      <a:lnTo>
                        <a:pt x="1618" y="399"/>
                      </a:lnTo>
                      <a:lnTo>
                        <a:pt x="1618" y="486"/>
                      </a:lnTo>
                      <a:lnTo>
                        <a:pt x="1618" y="316"/>
                      </a:lnTo>
                      <a:lnTo>
                        <a:pt x="1619" y="504"/>
                      </a:lnTo>
                      <a:lnTo>
                        <a:pt x="1619" y="493"/>
                      </a:lnTo>
                      <a:lnTo>
                        <a:pt x="1619" y="439"/>
                      </a:lnTo>
                      <a:lnTo>
                        <a:pt x="1619" y="532"/>
                      </a:lnTo>
                      <a:lnTo>
                        <a:pt x="1620" y="337"/>
                      </a:lnTo>
                      <a:lnTo>
                        <a:pt x="1620" y="366"/>
                      </a:lnTo>
                      <a:lnTo>
                        <a:pt x="1620" y="525"/>
                      </a:lnTo>
                      <a:lnTo>
                        <a:pt x="1620" y="348"/>
                      </a:lnTo>
                      <a:lnTo>
                        <a:pt x="1621" y="486"/>
                      </a:lnTo>
                      <a:lnTo>
                        <a:pt x="1621" y="437"/>
                      </a:lnTo>
                      <a:lnTo>
                        <a:pt x="1621" y="298"/>
                      </a:lnTo>
                      <a:lnTo>
                        <a:pt x="1621" y="501"/>
                      </a:lnTo>
                      <a:lnTo>
                        <a:pt x="1621" y="364"/>
                      </a:lnTo>
                      <a:lnTo>
                        <a:pt x="1621" y="463"/>
                      </a:lnTo>
                      <a:lnTo>
                        <a:pt x="1622" y="518"/>
                      </a:lnTo>
                      <a:lnTo>
                        <a:pt x="1622" y="372"/>
                      </a:lnTo>
                      <a:lnTo>
                        <a:pt x="1622" y="514"/>
                      </a:lnTo>
                      <a:lnTo>
                        <a:pt x="1622" y="427"/>
                      </a:lnTo>
                      <a:lnTo>
                        <a:pt x="1622" y="342"/>
                      </a:lnTo>
                      <a:lnTo>
                        <a:pt x="1623" y="516"/>
                      </a:lnTo>
                      <a:lnTo>
                        <a:pt x="1623" y="420"/>
                      </a:lnTo>
                      <a:lnTo>
                        <a:pt x="1623" y="387"/>
                      </a:lnTo>
                      <a:lnTo>
                        <a:pt x="1623" y="492"/>
                      </a:lnTo>
                      <a:lnTo>
                        <a:pt x="1623" y="273"/>
                      </a:lnTo>
                      <a:lnTo>
                        <a:pt x="1624" y="419"/>
                      </a:lnTo>
                      <a:lnTo>
                        <a:pt x="1624" y="440"/>
                      </a:lnTo>
                      <a:lnTo>
                        <a:pt x="1624" y="341"/>
                      </a:lnTo>
                      <a:lnTo>
                        <a:pt x="1624" y="516"/>
                      </a:lnTo>
                      <a:lnTo>
                        <a:pt x="1624" y="485"/>
                      </a:lnTo>
                      <a:lnTo>
                        <a:pt x="1624" y="394"/>
                      </a:lnTo>
                      <a:lnTo>
                        <a:pt x="1624" y="349"/>
                      </a:lnTo>
                      <a:lnTo>
                        <a:pt x="1624" y="498"/>
                      </a:lnTo>
                      <a:lnTo>
                        <a:pt x="1625" y="433"/>
                      </a:lnTo>
                      <a:lnTo>
                        <a:pt x="1625" y="502"/>
                      </a:lnTo>
                      <a:lnTo>
                        <a:pt x="1625" y="540"/>
                      </a:lnTo>
                      <a:lnTo>
                        <a:pt x="1626" y="405"/>
                      </a:lnTo>
                      <a:lnTo>
                        <a:pt x="1626" y="464"/>
                      </a:lnTo>
                      <a:lnTo>
                        <a:pt x="1626" y="424"/>
                      </a:lnTo>
                      <a:lnTo>
                        <a:pt x="1626" y="579"/>
                      </a:lnTo>
                      <a:lnTo>
                        <a:pt x="1626" y="388"/>
                      </a:lnTo>
                      <a:lnTo>
                        <a:pt x="1627" y="492"/>
                      </a:lnTo>
                      <a:lnTo>
                        <a:pt x="1627" y="441"/>
                      </a:lnTo>
                      <a:lnTo>
                        <a:pt x="1627" y="348"/>
                      </a:lnTo>
                      <a:lnTo>
                        <a:pt x="1627" y="584"/>
                      </a:lnTo>
                      <a:lnTo>
                        <a:pt x="1627" y="411"/>
                      </a:lnTo>
                      <a:lnTo>
                        <a:pt x="1627" y="413"/>
                      </a:lnTo>
                      <a:lnTo>
                        <a:pt x="1628" y="506"/>
                      </a:lnTo>
                      <a:lnTo>
                        <a:pt x="1628" y="309"/>
                      </a:lnTo>
                      <a:lnTo>
                        <a:pt x="1628" y="381"/>
                      </a:lnTo>
                      <a:lnTo>
                        <a:pt x="1628" y="388"/>
                      </a:lnTo>
                      <a:lnTo>
                        <a:pt x="1628" y="434"/>
                      </a:lnTo>
                      <a:lnTo>
                        <a:pt x="1629" y="285"/>
                      </a:lnTo>
                      <a:lnTo>
                        <a:pt x="1629" y="343"/>
                      </a:lnTo>
                      <a:lnTo>
                        <a:pt x="1629" y="363"/>
                      </a:lnTo>
                      <a:lnTo>
                        <a:pt x="1629" y="256"/>
                      </a:lnTo>
                      <a:lnTo>
                        <a:pt x="1629" y="443"/>
                      </a:lnTo>
                      <a:lnTo>
                        <a:pt x="1630" y="390"/>
                      </a:lnTo>
                      <a:lnTo>
                        <a:pt x="1630" y="398"/>
                      </a:lnTo>
                      <a:lnTo>
                        <a:pt x="1630" y="241"/>
                      </a:lnTo>
                      <a:lnTo>
                        <a:pt x="1630" y="438"/>
                      </a:lnTo>
                      <a:lnTo>
                        <a:pt x="1630" y="400"/>
                      </a:lnTo>
                      <a:lnTo>
                        <a:pt x="1630" y="289"/>
                      </a:lnTo>
                      <a:lnTo>
                        <a:pt x="1630" y="217"/>
                      </a:lnTo>
                      <a:lnTo>
                        <a:pt x="1631" y="460"/>
                      </a:lnTo>
                      <a:lnTo>
                        <a:pt x="1631" y="350"/>
                      </a:lnTo>
                      <a:lnTo>
                        <a:pt x="1631" y="376"/>
                      </a:lnTo>
                      <a:lnTo>
                        <a:pt x="1631" y="263"/>
                      </a:lnTo>
                      <a:lnTo>
                        <a:pt x="1632" y="419"/>
                      </a:lnTo>
                      <a:lnTo>
                        <a:pt x="1632" y="341"/>
                      </a:lnTo>
                      <a:lnTo>
                        <a:pt x="1632" y="434"/>
                      </a:lnTo>
                      <a:lnTo>
                        <a:pt x="1632" y="343"/>
                      </a:lnTo>
                      <a:lnTo>
                        <a:pt x="1633" y="544"/>
                      </a:lnTo>
                      <a:lnTo>
                        <a:pt x="1633" y="449"/>
                      </a:lnTo>
                      <a:lnTo>
                        <a:pt x="1633" y="394"/>
                      </a:lnTo>
                      <a:lnTo>
                        <a:pt x="1633" y="588"/>
                      </a:lnTo>
                      <a:lnTo>
                        <a:pt x="1633" y="362"/>
                      </a:lnTo>
                      <a:lnTo>
                        <a:pt x="1633" y="443"/>
                      </a:lnTo>
                      <a:lnTo>
                        <a:pt x="1633" y="431"/>
                      </a:lnTo>
                      <a:lnTo>
                        <a:pt x="1634" y="483"/>
                      </a:lnTo>
                      <a:lnTo>
                        <a:pt x="1634" y="324"/>
                      </a:lnTo>
                      <a:lnTo>
                        <a:pt x="1634" y="440"/>
                      </a:lnTo>
                      <a:lnTo>
                        <a:pt x="1634" y="332"/>
                      </a:lnTo>
                      <a:lnTo>
                        <a:pt x="1634" y="442"/>
                      </a:lnTo>
                      <a:lnTo>
                        <a:pt x="1635" y="253"/>
                      </a:lnTo>
                      <a:lnTo>
                        <a:pt x="1635" y="346"/>
                      </a:lnTo>
                      <a:lnTo>
                        <a:pt x="1635" y="387"/>
                      </a:lnTo>
                      <a:lnTo>
                        <a:pt x="1635" y="471"/>
                      </a:lnTo>
                      <a:lnTo>
                        <a:pt x="1636" y="296"/>
                      </a:lnTo>
                      <a:lnTo>
                        <a:pt x="1636" y="295"/>
                      </a:lnTo>
                      <a:lnTo>
                        <a:pt x="1636" y="423"/>
                      </a:lnTo>
                      <a:lnTo>
                        <a:pt x="1636" y="261"/>
                      </a:lnTo>
                      <a:lnTo>
                        <a:pt x="1636" y="398"/>
                      </a:lnTo>
                      <a:lnTo>
                        <a:pt x="1636" y="393"/>
                      </a:lnTo>
                      <a:lnTo>
                        <a:pt x="1636" y="264"/>
                      </a:lnTo>
                      <a:lnTo>
                        <a:pt x="1637" y="434"/>
                      </a:lnTo>
                      <a:lnTo>
                        <a:pt x="1637" y="401"/>
                      </a:lnTo>
                      <a:lnTo>
                        <a:pt x="1637" y="352"/>
                      </a:lnTo>
                      <a:lnTo>
                        <a:pt x="1637" y="293"/>
                      </a:lnTo>
                      <a:lnTo>
                        <a:pt x="1638" y="452"/>
                      </a:lnTo>
                      <a:lnTo>
                        <a:pt x="1638" y="363"/>
                      </a:lnTo>
                      <a:lnTo>
                        <a:pt x="1638" y="351"/>
                      </a:lnTo>
                      <a:lnTo>
                        <a:pt x="1638" y="470"/>
                      </a:lnTo>
                      <a:lnTo>
                        <a:pt x="1638" y="294"/>
                      </a:lnTo>
                      <a:lnTo>
                        <a:pt x="1639" y="364"/>
                      </a:lnTo>
                      <a:lnTo>
                        <a:pt x="1639" y="387"/>
                      </a:lnTo>
                      <a:lnTo>
                        <a:pt x="1639" y="333"/>
                      </a:lnTo>
                      <a:lnTo>
                        <a:pt x="1639" y="521"/>
                      </a:lnTo>
                      <a:lnTo>
                        <a:pt x="1639" y="472"/>
                      </a:lnTo>
                      <a:lnTo>
                        <a:pt x="1639" y="340"/>
                      </a:lnTo>
                      <a:lnTo>
                        <a:pt x="1640" y="521"/>
                      </a:lnTo>
                      <a:lnTo>
                        <a:pt x="1640" y="463"/>
                      </a:lnTo>
                      <a:lnTo>
                        <a:pt x="1640" y="554"/>
                      </a:lnTo>
                      <a:lnTo>
                        <a:pt x="1641" y="335"/>
                      </a:lnTo>
                      <a:lnTo>
                        <a:pt x="1641" y="392"/>
                      </a:lnTo>
                      <a:lnTo>
                        <a:pt x="1641" y="325"/>
                      </a:lnTo>
                      <a:lnTo>
                        <a:pt x="1641" y="488"/>
                      </a:lnTo>
                      <a:lnTo>
                        <a:pt x="1641" y="283"/>
                      </a:lnTo>
                      <a:lnTo>
                        <a:pt x="1642" y="357"/>
                      </a:lnTo>
                      <a:lnTo>
                        <a:pt x="1642" y="380"/>
                      </a:lnTo>
                      <a:lnTo>
                        <a:pt x="1642" y="472"/>
                      </a:lnTo>
                      <a:lnTo>
                        <a:pt x="1642" y="273"/>
                      </a:lnTo>
                      <a:lnTo>
                        <a:pt x="1642" y="359"/>
                      </a:lnTo>
                      <a:lnTo>
                        <a:pt x="1642" y="453"/>
                      </a:lnTo>
                      <a:lnTo>
                        <a:pt x="1643" y="456"/>
                      </a:lnTo>
                      <a:lnTo>
                        <a:pt x="1643" y="241"/>
                      </a:lnTo>
                      <a:lnTo>
                        <a:pt x="1643" y="368"/>
                      </a:lnTo>
                      <a:lnTo>
                        <a:pt x="1643" y="406"/>
                      </a:lnTo>
                      <a:lnTo>
                        <a:pt x="1643" y="332"/>
                      </a:lnTo>
                      <a:lnTo>
                        <a:pt x="1643" y="460"/>
                      </a:lnTo>
                      <a:lnTo>
                        <a:pt x="1644" y="337"/>
                      </a:lnTo>
                      <a:lnTo>
                        <a:pt x="1644" y="437"/>
                      </a:lnTo>
                      <a:lnTo>
                        <a:pt x="1644" y="291"/>
                      </a:lnTo>
                      <a:lnTo>
                        <a:pt x="1644" y="530"/>
                      </a:lnTo>
                      <a:lnTo>
                        <a:pt x="1645" y="484"/>
                      </a:lnTo>
                      <a:lnTo>
                        <a:pt x="1645" y="529"/>
                      </a:lnTo>
                      <a:lnTo>
                        <a:pt x="1645" y="335"/>
                      </a:lnTo>
                      <a:lnTo>
                        <a:pt x="1645" y="446"/>
                      </a:lnTo>
                      <a:lnTo>
                        <a:pt x="1645" y="410"/>
                      </a:lnTo>
                      <a:lnTo>
                        <a:pt x="1646" y="252"/>
                      </a:lnTo>
                      <a:lnTo>
                        <a:pt x="1646" y="415"/>
                      </a:lnTo>
                      <a:lnTo>
                        <a:pt x="1646" y="399"/>
                      </a:lnTo>
                      <a:lnTo>
                        <a:pt x="1646" y="389"/>
                      </a:lnTo>
                      <a:lnTo>
                        <a:pt x="1646" y="465"/>
                      </a:lnTo>
                      <a:lnTo>
                        <a:pt x="1647" y="263"/>
                      </a:lnTo>
                      <a:lnTo>
                        <a:pt x="1647" y="310"/>
                      </a:lnTo>
                      <a:lnTo>
                        <a:pt x="1647" y="373"/>
                      </a:lnTo>
                      <a:lnTo>
                        <a:pt x="1647" y="475"/>
                      </a:lnTo>
                      <a:lnTo>
                        <a:pt x="1648" y="279"/>
                      </a:lnTo>
                      <a:lnTo>
                        <a:pt x="1648" y="390"/>
                      </a:lnTo>
                      <a:lnTo>
                        <a:pt x="1648" y="338"/>
                      </a:lnTo>
                      <a:lnTo>
                        <a:pt x="1648" y="281"/>
                      </a:lnTo>
                      <a:lnTo>
                        <a:pt x="1648" y="1987"/>
                      </a:lnTo>
                      <a:lnTo>
                        <a:pt x="1648" y="548"/>
                      </a:lnTo>
                      <a:lnTo>
                        <a:pt x="1648" y="550"/>
                      </a:lnTo>
                      <a:lnTo>
                        <a:pt x="1648" y="303"/>
                      </a:lnTo>
                      <a:lnTo>
                        <a:pt x="1649" y="330"/>
                      </a:lnTo>
                      <a:lnTo>
                        <a:pt x="1649" y="285"/>
                      </a:lnTo>
                      <a:lnTo>
                        <a:pt x="1650" y="208"/>
                      </a:lnTo>
                      <a:lnTo>
                        <a:pt x="1650" y="430"/>
                      </a:lnTo>
                      <a:lnTo>
                        <a:pt x="1650" y="313"/>
                      </a:lnTo>
                      <a:lnTo>
                        <a:pt x="1650" y="359"/>
                      </a:lnTo>
                      <a:lnTo>
                        <a:pt x="1650" y="273"/>
                      </a:lnTo>
                      <a:lnTo>
                        <a:pt x="1651" y="470"/>
                      </a:lnTo>
                      <a:lnTo>
                        <a:pt x="1651" y="339"/>
                      </a:lnTo>
                      <a:lnTo>
                        <a:pt x="1651" y="371"/>
                      </a:lnTo>
                      <a:lnTo>
                        <a:pt x="1651" y="327"/>
                      </a:lnTo>
                      <a:lnTo>
                        <a:pt x="1651" y="478"/>
                      </a:lnTo>
                      <a:lnTo>
                        <a:pt x="1651" y="407"/>
                      </a:lnTo>
                      <a:lnTo>
                        <a:pt x="1651" y="367"/>
                      </a:lnTo>
                      <a:lnTo>
                        <a:pt x="1651" y="425"/>
                      </a:lnTo>
                      <a:lnTo>
                        <a:pt x="1651" y="285"/>
                      </a:lnTo>
                      <a:lnTo>
                        <a:pt x="1652" y="321"/>
                      </a:lnTo>
                      <a:lnTo>
                        <a:pt x="1652" y="363"/>
                      </a:lnTo>
                      <a:lnTo>
                        <a:pt x="1652" y="269"/>
                      </a:lnTo>
                      <a:lnTo>
                        <a:pt x="1652" y="448"/>
                      </a:lnTo>
                      <a:lnTo>
                        <a:pt x="1653" y="372"/>
                      </a:lnTo>
                      <a:lnTo>
                        <a:pt x="1653" y="381"/>
                      </a:lnTo>
                      <a:lnTo>
                        <a:pt x="1653" y="257"/>
                      </a:lnTo>
                      <a:lnTo>
                        <a:pt x="1653" y="426"/>
                      </a:lnTo>
                      <a:lnTo>
                        <a:pt x="1654" y="346"/>
                      </a:lnTo>
                      <a:lnTo>
                        <a:pt x="1654" y="370"/>
                      </a:lnTo>
                      <a:lnTo>
                        <a:pt x="1654" y="444"/>
                      </a:lnTo>
                      <a:lnTo>
                        <a:pt x="1654" y="297"/>
                      </a:lnTo>
                      <a:lnTo>
                        <a:pt x="1654" y="340"/>
                      </a:lnTo>
                      <a:lnTo>
                        <a:pt x="1654" y="310"/>
                      </a:lnTo>
                      <a:lnTo>
                        <a:pt x="1655" y="472"/>
                      </a:lnTo>
                      <a:lnTo>
                        <a:pt x="1655" y="378"/>
                      </a:lnTo>
                      <a:lnTo>
                        <a:pt x="1655" y="366"/>
                      </a:lnTo>
                      <a:lnTo>
                        <a:pt x="1656" y="316"/>
                      </a:lnTo>
                      <a:lnTo>
                        <a:pt x="1656" y="577"/>
                      </a:lnTo>
                      <a:lnTo>
                        <a:pt x="1656" y="483"/>
                      </a:lnTo>
                      <a:lnTo>
                        <a:pt x="1656" y="486"/>
                      </a:lnTo>
                      <a:lnTo>
                        <a:pt x="1656" y="584"/>
                      </a:lnTo>
                      <a:lnTo>
                        <a:pt x="1656" y="352"/>
                      </a:lnTo>
                      <a:lnTo>
                        <a:pt x="1657" y="456"/>
                      </a:lnTo>
                      <a:lnTo>
                        <a:pt x="1657" y="452"/>
                      </a:lnTo>
                      <a:lnTo>
                        <a:pt x="1657" y="573"/>
                      </a:lnTo>
                      <a:lnTo>
                        <a:pt x="1657" y="388"/>
                      </a:lnTo>
                      <a:lnTo>
                        <a:pt x="1657" y="505"/>
                      </a:lnTo>
                      <a:lnTo>
                        <a:pt x="1657" y="462"/>
                      </a:lnTo>
                      <a:lnTo>
                        <a:pt x="1658" y="318"/>
                      </a:lnTo>
                      <a:lnTo>
                        <a:pt x="1658" y="541"/>
                      </a:lnTo>
                      <a:lnTo>
                        <a:pt x="1658" y="437"/>
                      </a:lnTo>
                      <a:lnTo>
                        <a:pt x="1658" y="539"/>
                      </a:lnTo>
                      <a:lnTo>
                        <a:pt x="1659" y="373"/>
                      </a:lnTo>
                      <a:lnTo>
                        <a:pt x="1659" y="442"/>
                      </a:lnTo>
                      <a:lnTo>
                        <a:pt x="1659" y="405"/>
                      </a:lnTo>
                      <a:lnTo>
                        <a:pt x="1659" y="312"/>
                      </a:lnTo>
                      <a:lnTo>
                        <a:pt x="1660" y="533"/>
                      </a:lnTo>
                      <a:lnTo>
                        <a:pt x="1660" y="497"/>
                      </a:lnTo>
                      <a:lnTo>
                        <a:pt x="1660" y="296"/>
                      </a:lnTo>
                      <a:lnTo>
                        <a:pt x="1660" y="322"/>
                      </a:lnTo>
                      <a:lnTo>
                        <a:pt x="1660" y="423"/>
                      </a:lnTo>
                      <a:lnTo>
                        <a:pt x="1661" y="193"/>
                      </a:lnTo>
                      <a:lnTo>
                        <a:pt x="1661" y="260"/>
                      </a:lnTo>
                      <a:lnTo>
                        <a:pt x="1661" y="321"/>
                      </a:lnTo>
                      <a:lnTo>
                        <a:pt x="1661" y="425"/>
                      </a:lnTo>
                      <a:lnTo>
                        <a:pt x="1662" y="197"/>
                      </a:lnTo>
                      <a:lnTo>
                        <a:pt x="1662" y="295"/>
                      </a:lnTo>
                      <a:lnTo>
                        <a:pt x="1662" y="321"/>
                      </a:lnTo>
                      <a:lnTo>
                        <a:pt x="1662" y="438"/>
                      </a:lnTo>
                      <a:lnTo>
                        <a:pt x="1662" y="179"/>
                      </a:lnTo>
                      <a:lnTo>
                        <a:pt x="1663" y="305"/>
                      </a:lnTo>
                      <a:lnTo>
                        <a:pt x="1663" y="321"/>
                      </a:lnTo>
                      <a:lnTo>
                        <a:pt x="1663" y="168"/>
                      </a:lnTo>
                      <a:lnTo>
                        <a:pt x="1663" y="442"/>
                      </a:lnTo>
                      <a:lnTo>
                        <a:pt x="1663" y="442"/>
                      </a:lnTo>
                      <a:lnTo>
                        <a:pt x="1663" y="306"/>
                      </a:lnTo>
                      <a:lnTo>
                        <a:pt x="1663" y="282"/>
                      </a:lnTo>
                      <a:lnTo>
                        <a:pt x="1664" y="464"/>
                      </a:lnTo>
                      <a:lnTo>
                        <a:pt x="1664" y="427"/>
                      </a:lnTo>
                      <a:lnTo>
                        <a:pt x="1664" y="367"/>
                      </a:lnTo>
                      <a:lnTo>
                        <a:pt x="1665" y="443"/>
                      </a:lnTo>
                      <a:lnTo>
                        <a:pt x="1665" y="293"/>
                      </a:lnTo>
                      <a:lnTo>
                        <a:pt x="1665" y="389"/>
                      </a:lnTo>
                      <a:lnTo>
                        <a:pt x="1665" y="285"/>
                      </a:lnTo>
                      <a:lnTo>
                        <a:pt x="1665" y="426"/>
                      </a:lnTo>
                      <a:lnTo>
                        <a:pt x="1665" y="239"/>
                      </a:lnTo>
                      <a:lnTo>
                        <a:pt x="1666" y="321"/>
                      </a:lnTo>
                      <a:lnTo>
                        <a:pt x="1666" y="230"/>
                      </a:lnTo>
                      <a:lnTo>
                        <a:pt x="1666" y="463"/>
                      </a:lnTo>
                      <a:lnTo>
                        <a:pt x="1666" y="362"/>
                      </a:lnTo>
                      <a:lnTo>
                        <a:pt x="1666" y="405"/>
                      </a:lnTo>
                      <a:lnTo>
                        <a:pt x="1667" y="478"/>
                      </a:lnTo>
                      <a:lnTo>
                        <a:pt x="1667" y="294"/>
                      </a:lnTo>
                      <a:lnTo>
                        <a:pt x="1667" y="347"/>
                      </a:lnTo>
                      <a:lnTo>
                        <a:pt x="1667" y="472"/>
                      </a:lnTo>
                      <a:lnTo>
                        <a:pt x="1667" y="286"/>
                      </a:lnTo>
                      <a:lnTo>
                        <a:pt x="1668" y="492"/>
                      </a:lnTo>
                      <a:lnTo>
                        <a:pt x="1668" y="371"/>
                      </a:lnTo>
                      <a:lnTo>
                        <a:pt x="1668" y="403"/>
                      </a:lnTo>
                      <a:lnTo>
                        <a:pt x="1668" y="513"/>
                      </a:lnTo>
                      <a:lnTo>
                        <a:pt x="1668" y="291"/>
                      </a:lnTo>
                      <a:lnTo>
                        <a:pt x="1669" y="376"/>
                      </a:lnTo>
                      <a:lnTo>
                        <a:pt x="1669" y="388"/>
                      </a:lnTo>
                      <a:lnTo>
                        <a:pt x="1669" y="507"/>
                      </a:lnTo>
                      <a:lnTo>
                        <a:pt x="1669" y="364"/>
                      </a:lnTo>
                      <a:lnTo>
                        <a:pt x="1669" y="472"/>
                      </a:lnTo>
                      <a:lnTo>
                        <a:pt x="1669" y="492"/>
                      </a:lnTo>
                      <a:lnTo>
                        <a:pt x="1670" y="377"/>
                      </a:lnTo>
                      <a:lnTo>
                        <a:pt x="1670" y="487"/>
                      </a:lnTo>
                      <a:lnTo>
                        <a:pt x="1670" y="415"/>
                      </a:lnTo>
                      <a:lnTo>
                        <a:pt x="1671" y="368"/>
                      </a:lnTo>
                      <a:lnTo>
                        <a:pt x="1671" y="532"/>
                      </a:lnTo>
                      <a:lnTo>
                        <a:pt x="1671" y="432"/>
                      </a:lnTo>
                      <a:lnTo>
                        <a:pt x="1671" y="505"/>
                      </a:lnTo>
                      <a:lnTo>
                        <a:pt x="1671" y="543"/>
                      </a:lnTo>
                      <a:lnTo>
                        <a:pt x="1672" y="347"/>
                      </a:lnTo>
                      <a:lnTo>
                        <a:pt x="1672" y="451"/>
                      </a:lnTo>
                      <a:lnTo>
                        <a:pt x="1672" y="393"/>
                      </a:lnTo>
                      <a:lnTo>
                        <a:pt x="1672" y="485"/>
                      </a:lnTo>
                      <a:lnTo>
                        <a:pt x="1672" y="264"/>
                      </a:lnTo>
                      <a:lnTo>
                        <a:pt x="1672" y="413"/>
                      </a:lnTo>
                      <a:lnTo>
                        <a:pt x="1672" y="389"/>
                      </a:lnTo>
                      <a:lnTo>
                        <a:pt x="1672" y="471"/>
                      </a:lnTo>
                      <a:lnTo>
                        <a:pt x="1672" y="309"/>
                      </a:lnTo>
                      <a:lnTo>
                        <a:pt x="1673" y="396"/>
                      </a:lnTo>
                      <a:lnTo>
                        <a:pt x="1673" y="409"/>
                      </a:lnTo>
                      <a:lnTo>
                        <a:pt x="1673" y="305"/>
                      </a:lnTo>
                      <a:lnTo>
                        <a:pt x="1674" y="489"/>
                      </a:lnTo>
                      <a:lnTo>
                        <a:pt x="1674" y="366"/>
                      </a:lnTo>
                      <a:lnTo>
                        <a:pt x="1675" y="281"/>
                      </a:lnTo>
                      <a:lnTo>
                        <a:pt x="1675" y="495"/>
                      </a:lnTo>
                      <a:lnTo>
                        <a:pt x="1675" y="401"/>
                      </a:lnTo>
                      <a:lnTo>
                        <a:pt x="1675" y="279"/>
                      </a:lnTo>
                      <a:lnTo>
                        <a:pt x="1675" y="465"/>
                      </a:lnTo>
                      <a:lnTo>
                        <a:pt x="1675" y="379"/>
                      </a:lnTo>
                      <a:lnTo>
                        <a:pt x="1676" y="289"/>
                      </a:lnTo>
                      <a:lnTo>
                        <a:pt x="1676" y="446"/>
                      </a:lnTo>
                      <a:lnTo>
                        <a:pt x="1676" y="310"/>
                      </a:lnTo>
                      <a:lnTo>
                        <a:pt x="1676" y="255"/>
                      </a:lnTo>
                      <a:lnTo>
                        <a:pt x="1676" y="422"/>
                      </a:lnTo>
                      <a:lnTo>
                        <a:pt x="1677" y="244"/>
                      </a:lnTo>
                      <a:lnTo>
                        <a:pt x="1677" y="300"/>
                      </a:lnTo>
                      <a:lnTo>
                        <a:pt x="1677" y="356"/>
                      </a:lnTo>
                      <a:lnTo>
                        <a:pt x="1677" y="278"/>
                      </a:lnTo>
                      <a:lnTo>
                        <a:pt x="1678" y="399"/>
                      </a:lnTo>
                      <a:lnTo>
                        <a:pt x="1678" y="370"/>
                      </a:lnTo>
                      <a:lnTo>
                        <a:pt x="1678" y="337"/>
                      </a:lnTo>
                      <a:lnTo>
                        <a:pt x="1678" y="365"/>
                      </a:lnTo>
                      <a:lnTo>
                        <a:pt x="1678" y="221"/>
                      </a:lnTo>
                      <a:lnTo>
                        <a:pt x="1678" y="335"/>
                      </a:lnTo>
                      <a:lnTo>
                        <a:pt x="1678" y="256"/>
                      </a:lnTo>
                      <a:lnTo>
                        <a:pt x="1679" y="387"/>
                      </a:lnTo>
                      <a:lnTo>
                        <a:pt x="1679" y="218"/>
                      </a:lnTo>
                      <a:lnTo>
                        <a:pt x="1679" y="265"/>
                      </a:lnTo>
                      <a:lnTo>
                        <a:pt x="1679" y="300"/>
                      </a:lnTo>
                      <a:lnTo>
                        <a:pt x="1680" y="377"/>
                      </a:lnTo>
                      <a:lnTo>
                        <a:pt x="1680" y="186"/>
                      </a:lnTo>
                      <a:lnTo>
                        <a:pt x="1680" y="265"/>
                      </a:lnTo>
                      <a:lnTo>
                        <a:pt x="1680" y="203"/>
                      </a:lnTo>
                      <a:lnTo>
                        <a:pt x="1681" y="365"/>
                      </a:lnTo>
                      <a:lnTo>
                        <a:pt x="1681" y="280"/>
                      </a:lnTo>
                      <a:lnTo>
                        <a:pt x="1681" y="316"/>
                      </a:lnTo>
                      <a:lnTo>
                        <a:pt x="1681" y="184"/>
                      </a:lnTo>
                      <a:lnTo>
                        <a:pt x="1681" y="243"/>
                      </a:lnTo>
                      <a:lnTo>
                        <a:pt x="1681" y="183"/>
                      </a:lnTo>
                      <a:lnTo>
                        <a:pt x="1682" y="350"/>
                      </a:lnTo>
                      <a:lnTo>
                        <a:pt x="1682" y="300"/>
                      </a:lnTo>
                      <a:lnTo>
                        <a:pt x="1682" y="300"/>
                      </a:lnTo>
                      <a:lnTo>
                        <a:pt x="1682" y="219"/>
                      </a:lnTo>
                      <a:lnTo>
                        <a:pt x="1683" y="1956"/>
                      </a:lnTo>
                      <a:lnTo>
                        <a:pt x="1683" y="480"/>
                      </a:lnTo>
                      <a:lnTo>
                        <a:pt x="1683" y="414"/>
                      </a:lnTo>
                      <a:lnTo>
                        <a:pt x="1683" y="245"/>
                      </a:lnTo>
                      <a:lnTo>
                        <a:pt x="1684" y="366"/>
                      </a:lnTo>
                      <a:lnTo>
                        <a:pt x="1684" y="374"/>
                      </a:lnTo>
                      <a:lnTo>
                        <a:pt x="1684" y="225"/>
                      </a:lnTo>
                      <a:lnTo>
                        <a:pt x="1684" y="490"/>
                      </a:lnTo>
                      <a:lnTo>
                        <a:pt x="1684" y="348"/>
                      </a:lnTo>
                      <a:lnTo>
                        <a:pt x="1684" y="357"/>
                      </a:lnTo>
                      <a:lnTo>
                        <a:pt x="1685" y="434"/>
                      </a:lnTo>
                      <a:lnTo>
                        <a:pt x="1685" y="290"/>
                      </a:lnTo>
                      <a:lnTo>
                        <a:pt x="1685" y="339"/>
                      </a:lnTo>
                      <a:lnTo>
                        <a:pt x="1685" y="331"/>
                      </a:lnTo>
                      <a:lnTo>
                        <a:pt x="1685" y="270"/>
                      </a:lnTo>
                      <a:lnTo>
                        <a:pt x="1686" y="418"/>
                      </a:lnTo>
                      <a:lnTo>
                        <a:pt x="1686" y="371"/>
                      </a:lnTo>
                      <a:lnTo>
                        <a:pt x="1686" y="279"/>
                      </a:lnTo>
                      <a:lnTo>
                        <a:pt x="1686" y="228"/>
                      </a:lnTo>
                      <a:lnTo>
                        <a:pt x="1686" y="409"/>
                      </a:lnTo>
                      <a:lnTo>
                        <a:pt x="1687" y="401"/>
                      </a:lnTo>
                      <a:lnTo>
                        <a:pt x="1687" y="342"/>
                      </a:lnTo>
                      <a:lnTo>
                        <a:pt x="1687" y="270"/>
                      </a:lnTo>
                      <a:lnTo>
                        <a:pt x="1687" y="1993"/>
                      </a:lnTo>
                      <a:lnTo>
                        <a:pt x="1687" y="862"/>
                      </a:lnTo>
                      <a:lnTo>
                        <a:pt x="1687" y="656"/>
                      </a:lnTo>
                      <a:lnTo>
                        <a:pt x="1688" y="276"/>
                      </a:lnTo>
                      <a:lnTo>
                        <a:pt x="1688" y="358"/>
                      </a:lnTo>
                      <a:lnTo>
                        <a:pt x="1688" y="406"/>
                      </a:lnTo>
                      <a:lnTo>
                        <a:pt x="1688" y="484"/>
                      </a:lnTo>
                      <a:lnTo>
                        <a:pt x="1689" y="291"/>
                      </a:lnTo>
                      <a:lnTo>
                        <a:pt x="1689" y="444"/>
                      </a:lnTo>
                      <a:lnTo>
                        <a:pt x="1689" y="359"/>
                      </a:lnTo>
                      <a:lnTo>
                        <a:pt x="1689" y="310"/>
                      </a:lnTo>
                      <a:lnTo>
                        <a:pt x="1690" y="858"/>
                      </a:lnTo>
                      <a:lnTo>
                        <a:pt x="1690" y="878"/>
                      </a:lnTo>
                      <a:lnTo>
                        <a:pt x="1690" y="902"/>
                      </a:lnTo>
                      <a:lnTo>
                        <a:pt x="1690" y="318"/>
                      </a:lnTo>
                      <a:lnTo>
                        <a:pt x="1690" y="382"/>
                      </a:lnTo>
                      <a:lnTo>
                        <a:pt x="1690" y="427"/>
                      </a:lnTo>
                      <a:lnTo>
                        <a:pt x="1690" y="494"/>
                      </a:lnTo>
                      <a:lnTo>
                        <a:pt x="1691" y="289"/>
                      </a:lnTo>
                      <a:lnTo>
                        <a:pt x="1691" y="398"/>
                      </a:lnTo>
                      <a:lnTo>
                        <a:pt x="1691" y="275"/>
                      </a:lnTo>
                      <a:lnTo>
                        <a:pt x="1692" y="392"/>
                      </a:lnTo>
                      <a:lnTo>
                        <a:pt x="1692" y="208"/>
                      </a:lnTo>
                      <a:lnTo>
                        <a:pt x="1692" y="378"/>
                      </a:lnTo>
                      <a:lnTo>
                        <a:pt x="1692" y="307"/>
                      </a:lnTo>
                      <a:lnTo>
                        <a:pt x="1692" y="211"/>
                      </a:lnTo>
                      <a:lnTo>
                        <a:pt x="1693" y="393"/>
                      </a:lnTo>
                      <a:lnTo>
                        <a:pt x="1693" y="285"/>
                      </a:lnTo>
                      <a:lnTo>
                        <a:pt x="1693" y="345"/>
                      </a:lnTo>
                      <a:lnTo>
                        <a:pt x="1693" y="439"/>
                      </a:lnTo>
                      <a:lnTo>
                        <a:pt x="1693" y="253"/>
                      </a:lnTo>
                      <a:lnTo>
                        <a:pt x="1693" y="424"/>
                      </a:lnTo>
                      <a:lnTo>
                        <a:pt x="1693" y="362"/>
                      </a:lnTo>
                      <a:lnTo>
                        <a:pt x="1694" y="246"/>
                      </a:lnTo>
                      <a:lnTo>
                        <a:pt x="1694" y="412"/>
                      </a:lnTo>
                      <a:lnTo>
                        <a:pt x="1694" y="308"/>
                      </a:lnTo>
                      <a:lnTo>
                        <a:pt x="1694" y="448"/>
                      </a:lnTo>
                      <a:lnTo>
                        <a:pt x="1695" y="480"/>
                      </a:lnTo>
                      <a:lnTo>
                        <a:pt x="1695" y="234"/>
                      </a:lnTo>
                      <a:lnTo>
                        <a:pt x="1695" y="331"/>
                      </a:lnTo>
                      <a:lnTo>
                        <a:pt x="1695" y="346"/>
                      </a:lnTo>
                      <a:lnTo>
                        <a:pt x="1695" y="437"/>
                      </a:lnTo>
                      <a:lnTo>
                        <a:pt x="1696" y="286"/>
                      </a:lnTo>
                      <a:lnTo>
                        <a:pt x="1696" y="333"/>
                      </a:lnTo>
                      <a:lnTo>
                        <a:pt x="1696" y="392"/>
                      </a:lnTo>
                      <a:lnTo>
                        <a:pt x="1696" y="335"/>
                      </a:lnTo>
                      <a:lnTo>
                        <a:pt x="1696" y="451"/>
                      </a:lnTo>
                      <a:lnTo>
                        <a:pt x="1696" y="400"/>
                      </a:lnTo>
                      <a:lnTo>
                        <a:pt x="1696" y="349"/>
                      </a:lnTo>
                      <a:lnTo>
                        <a:pt x="1697" y="471"/>
                      </a:lnTo>
                      <a:lnTo>
                        <a:pt x="1697" y="277"/>
                      </a:lnTo>
                      <a:lnTo>
                        <a:pt x="1697" y="406"/>
                      </a:lnTo>
                      <a:lnTo>
                        <a:pt x="1697" y="466"/>
                      </a:lnTo>
                      <a:lnTo>
                        <a:pt x="1697" y="289"/>
                      </a:lnTo>
                      <a:lnTo>
                        <a:pt x="1698" y="482"/>
                      </a:lnTo>
                      <a:lnTo>
                        <a:pt x="1698" y="321"/>
                      </a:lnTo>
                      <a:lnTo>
                        <a:pt x="1698" y="308"/>
                      </a:lnTo>
                      <a:lnTo>
                        <a:pt x="1698" y="302"/>
                      </a:lnTo>
                      <a:lnTo>
                        <a:pt x="1698" y="477"/>
                      </a:lnTo>
                      <a:lnTo>
                        <a:pt x="1699" y="314"/>
                      </a:lnTo>
                      <a:lnTo>
                        <a:pt x="1699" y="383"/>
                      </a:lnTo>
                      <a:lnTo>
                        <a:pt x="1699" y="510"/>
                      </a:lnTo>
                      <a:lnTo>
                        <a:pt x="1699" y="283"/>
                      </a:lnTo>
                      <a:lnTo>
                        <a:pt x="1699" y="392"/>
                      </a:lnTo>
                      <a:lnTo>
                        <a:pt x="1700" y="499"/>
                      </a:lnTo>
                      <a:lnTo>
                        <a:pt x="1700" y="256"/>
                      </a:lnTo>
                      <a:lnTo>
                        <a:pt x="1700" y="372"/>
                      </a:lnTo>
                      <a:lnTo>
                        <a:pt x="1700" y="427"/>
                      </a:lnTo>
                      <a:lnTo>
                        <a:pt x="1701" y="247"/>
                      </a:lnTo>
                      <a:lnTo>
                        <a:pt x="1701" y="301"/>
                      </a:lnTo>
                      <a:lnTo>
                        <a:pt x="1701" y="293"/>
                      </a:lnTo>
                      <a:lnTo>
                        <a:pt x="1701" y="414"/>
                      </a:lnTo>
                      <a:lnTo>
                        <a:pt x="1701" y="204"/>
                      </a:lnTo>
                      <a:lnTo>
                        <a:pt x="1702" y="255"/>
                      </a:lnTo>
                      <a:lnTo>
                        <a:pt x="1702" y="299"/>
                      </a:lnTo>
                      <a:lnTo>
                        <a:pt x="1702" y="210"/>
                      </a:lnTo>
                      <a:lnTo>
                        <a:pt x="1702" y="366"/>
                      </a:lnTo>
                      <a:lnTo>
                        <a:pt x="1702" y="314"/>
                      </a:lnTo>
                      <a:lnTo>
                        <a:pt x="1703" y="333"/>
                      </a:lnTo>
                      <a:lnTo>
                        <a:pt x="1703" y="200"/>
                      </a:lnTo>
                      <a:lnTo>
                        <a:pt x="1703" y="434"/>
                      </a:lnTo>
                      <a:lnTo>
                        <a:pt x="1703" y="326"/>
                      </a:lnTo>
                      <a:lnTo>
                        <a:pt x="1703" y="319"/>
                      </a:lnTo>
                      <a:lnTo>
                        <a:pt x="1704" y="1970"/>
                      </a:lnTo>
                      <a:lnTo>
                        <a:pt x="1704" y="442"/>
                      </a:lnTo>
                      <a:lnTo>
                        <a:pt x="1704" y="410"/>
                      </a:lnTo>
                      <a:lnTo>
                        <a:pt x="1705" y="418"/>
                      </a:lnTo>
                      <a:lnTo>
                        <a:pt x="1705" y="216"/>
                      </a:lnTo>
                      <a:lnTo>
                        <a:pt x="1705" y="283"/>
                      </a:lnTo>
                      <a:lnTo>
                        <a:pt x="1705" y="387"/>
                      </a:lnTo>
                      <a:lnTo>
                        <a:pt x="1705" y="211"/>
                      </a:lnTo>
                      <a:lnTo>
                        <a:pt x="1705" y="371"/>
                      </a:lnTo>
                      <a:lnTo>
                        <a:pt x="1706" y="353"/>
                      </a:lnTo>
                      <a:lnTo>
                        <a:pt x="1706" y="296"/>
                      </a:lnTo>
                      <a:lnTo>
                        <a:pt x="1706" y="444"/>
                      </a:lnTo>
                      <a:lnTo>
                        <a:pt x="1706" y="406"/>
                      </a:lnTo>
                      <a:lnTo>
                        <a:pt x="1706" y="356"/>
                      </a:lnTo>
                      <a:lnTo>
                        <a:pt x="1706" y="444"/>
                      </a:lnTo>
                      <a:lnTo>
                        <a:pt x="1706" y="276"/>
                      </a:lnTo>
                      <a:lnTo>
                        <a:pt x="1707" y="359"/>
                      </a:lnTo>
                      <a:lnTo>
                        <a:pt x="1707" y="490"/>
                      </a:lnTo>
                      <a:lnTo>
                        <a:pt x="1707" y="279"/>
                      </a:lnTo>
                      <a:lnTo>
                        <a:pt x="1708" y="439"/>
                      </a:lnTo>
                      <a:lnTo>
                        <a:pt x="1708" y="424"/>
                      </a:lnTo>
                      <a:lnTo>
                        <a:pt x="1708" y="431"/>
                      </a:lnTo>
                      <a:lnTo>
                        <a:pt x="1708" y="275"/>
                      </a:lnTo>
                      <a:lnTo>
                        <a:pt x="1708" y="370"/>
                      </a:lnTo>
                      <a:lnTo>
                        <a:pt x="1708" y="349"/>
                      </a:lnTo>
                      <a:lnTo>
                        <a:pt x="1709" y="300"/>
                      </a:lnTo>
                      <a:lnTo>
                        <a:pt x="1709" y="510"/>
                      </a:lnTo>
                      <a:lnTo>
                        <a:pt x="1709" y="302"/>
                      </a:lnTo>
                      <a:lnTo>
                        <a:pt x="1709" y="329"/>
                      </a:lnTo>
                      <a:lnTo>
                        <a:pt x="1710" y="414"/>
                      </a:lnTo>
                      <a:lnTo>
                        <a:pt x="1710" y="281"/>
                      </a:lnTo>
                      <a:lnTo>
                        <a:pt x="1710" y="331"/>
                      </a:lnTo>
                      <a:lnTo>
                        <a:pt x="1710" y="374"/>
                      </a:lnTo>
                      <a:lnTo>
                        <a:pt x="1710" y="226"/>
                      </a:lnTo>
                      <a:lnTo>
                        <a:pt x="1711" y="473"/>
                      </a:lnTo>
                      <a:lnTo>
                        <a:pt x="1711" y="383"/>
                      </a:lnTo>
                      <a:lnTo>
                        <a:pt x="1711" y="413"/>
                      </a:lnTo>
                      <a:lnTo>
                        <a:pt x="1711" y="301"/>
                      </a:lnTo>
                      <a:lnTo>
                        <a:pt x="1711" y="465"/>
                      </a:lnTo>
                      <a:lnTo>
                        <a:pt x="1711" y="435"/>
                      </a:lnTo>
                      <a:lnTo>
                        <a:pt x="1712" y="424"/>
                      </a:lnTo>
                      <a:lnTo>
                        <a:pt x="1712" y="484"/>
                      </a:lnTo>
                      <a:lnTo>
                        <a:pt x="1712" y="288"/>
                      </a:lnTo>
                      <a:lnTo>
                        <a:pt x="1712" y="345"/>
                      </a:lnTo>
                      <a:lnTo>
                        <a:pt x="1712" y="463"/>
                      </a:lnTo>
                      <a:lnTo>
                        <a:pt x="1712" y="328"/>
                      </a:lnTo>
                      <a:lnTo>
                        <a:pt x="1713" y="506"/>
                      </a:lnTo>
                      <a:lnTo>
                        <a:pt x="1713" y="426"/>
                      </a:lnTo>
                      <a:lnTo>
                        <a:pt x="1713" y="423"/>
                      </a:lnTo>
                      <a:lnTo>
                        <a:pt x="1713" y="497"/>
                      </a:lnTo>
                      <a:lnTo>
                        <a:pt x="1713" y="285"/>
                      </a:lnTo>
                      <a:lnTo>
                        <a:pt x="1714" y="374"/>
                      </a:lnTo>
                      <a:lnTo>
                        <a:pt x="1714" y="359"/>
                      </a:lnTo>
                      <a:lnTo>
                        <a:pt x="1714" y="235"/>
                      </a:lnTo>
                      <a:lnTo>
                        <a:pt x="1714" y="404"/>
                      </a:lnTo>
                      <a:lnTo>
                        <a:pt x="1714" y="365"/>
                      </a:lnTo>
                      <a:lnTo>
                        <a:pt x="1715" y="380"/>
                      </a:lnTo>
                      <a:lnTo>
                        <a:pt x="1715" y="279"/>
                      </a:lnTo>
                      <a:lnTo>
                        <a:pt x="1715" y="462"/>
                      </a:lnTo>
                      <a:lnTo>
                        <a:pt x="1715" y="326"/>
                      </a:lnTo>
                      <a:lnTo>
                        <a:pt x="1715" y="370"/>
                      </a:lnTo>
                      <a:lnTo>
                        <a:pt x="1716" y="302"/>
                      </a:lnTo>
                      <a:lnTo>
                        <a:pt x="1716" y="474"/>
                      </a:lnTo>
                      <a:lnTo>
                        <a:pt x="1716" y="328"/>
                      </a:lnTo>
                      <a:lnTo>
                        <a:pt x="1716" y="437"/>
                      </a:lnTo>
                      <a:lnTo>
                        <a:pt x="1716" y="286"/>
                      </a:lnTo>
                      <a:lnTo>
                        <a:pt x="1716" y="450"/>
                      </a:lnTo>
                      <a:lnTo>
                        <a:pt x="1717" y="338"/>
                      </a:lnTo>
                      <a:lnTo>
                        <a:pt x="1717" y="410"/>
                      </a:lnTo>
                      <a:lnTo>
                        <a:pt x="1717" y="454"/>
                      </a:lnTo>
                      <a:lnTo>
                        <a:pt x="1717" y="244"/>
                      </a:lnTo>
                      <a:lnTo>
                        <a:pt x="1717" y="246"/>
                      </a:lnTo>
                      <a:lnTo>
                        <a:pt x="1718" y="431"/>
                      </a:lnTo>
                      <a:lnTo>
                        <a:pt x="1718" y="275"/>
                      </a:lnTo>
                      <a:lnTo>
                        <a:pt x="1718" y="477"/>
                      </a:lnTo>
                      <a:lnTo>
                        <a:pt x="1718" y="416"/>
                      </a:lnTo>
                      <a:lnTo>
                        <a:pt x="1718" y="426"/>
                      </a:lnTo>
                      <a:lnTo>
                        <a:pt x="1718" y="346"/>
                      </a:lnTo>
                      <a:lnTo>
                        <a:pt x="1719" y="486"/>
                      </a:lnTo>
                      <a:lnTo>
                        <a:pt x="1719" y="402"/>
                      </a:lnTo>
                      <a:lnTo>
                        <a:pt x="1719" y="335"/>
                      </a:lnTo>
                      <a:lnTo>
                        <a:pt x="1719" y="323"/>
                      </a:lnTo>
                      <a:lnTo>
                        <a:pt x="1719" y="489"/>
                      </a:lnTo>
                      <a:lnTo>
                        <a:pt x="1720" y="408"/>
                      </a:lnTo>
                      <a:lnTo>
                        <a:pt x="1720" y="353"/>
                      </a:lnTo>
                      <a:lnTo>
                        <a:pt x="1720" y="304"/>
                      </a:lnTo>
                      <a:lnTo>
                        <a:pt x="1720" y="487"/>
                      </a:lnTo>
                      <a:lnTo>
                        <a:pt x="1720" y="451"/>
                      </a:lnTo>
                      <a:lnTo>
                        <a:pt x="1721" y="368"/>
                      </a:lnTo>
                      <a:lnTo>
                        <a:pt x="1721" y="508"/>
                      </a:lnTo>
                      <a:lnTo>
                        <a:pt x="1721" y="326"/>
                      </a:lnTo>
                      <a:lnTo>
                        <a:pt x="1721" y="418"/>
                      </a:lnTo>
                      <a:lnTo>
                        <a:pt x="1721" y="362"/>
                      </a:lnTo>
                      <a:lnTo>
                        <a:pt x="1721" y="463"/>
                      </a:lnTo>
                      <a:lnTo>
                        <a:pt x="1722" y="297"/>
                      </a:lnTo>
                      <a:lnTo>
                        <a:pt x="1722" y="372"/>
                      </a:lnTo>
                      <a:lnTo>
                        <a:pt x="1722" y="312"/>
                      </a:lnTo>
                      <a:lnTo>
                        <a:pt x="1722" y="449"/>
                      </a:lnTo>
                      <a:lnTo>
                        <a:pt x="1723" y="285"/>
                      </a:lnTo>
                      <a:lnTo>
                        <a:pt x="1723" y="339"/>
                      </a:lnTo>
                      <a:lnTo>
                        <a:pt x="1723" y="336"/>
                      </a:lnTo>
                      <a:lnTo>
                        <a:pt x="1723" y="270"/>
                      </a:lnTo>
                      <a:lnTo>
                        <a:pt x="1723" y="450"/>
                      </a:lnTo>
                      <a:lnTo>
                        <a:pt x="1723" y="337"/>
                      </a:lnTo>
                      <a:lnTo>
                        <a:pt x="1723" y="405"/>
                      </a:lnTo>
                      <a:lnTo>
                        <a:pt x="1724" y="285"/>
                      </a:lnTo>
                      <a:lnTo>
                        <a:pt x="1724" y="688"/>
                      </a:lnTo>
                      <a:lnTo>
                        <a:pt x="1724" y="473"/>
                      </a:lnTo>
                      <a:lnTo>
                        <a:pt x="1724" y="456"/>
                      </a:lnTo>
                      <a:lnTo>
                        <a:pt x="1724" y="387"/>
                      </a:lnTo>
                      <a:lnTo>
                        <a:pt x="1724" y="670"/>
                      </a:lnTo>
                      <a:lnTo>
                        <a:pt x="1725" y="504"/>
                      </a:lnTo>
                      <a:lnTo>
                        <a:pt x="1725" y="429"/>
                      </a:lnTo>
                      <a:lnTo>
                        <a:pt x="1725" y="536"/>
                      </a:lnTo>
                      <a:lnTo>
                        <a:pt x="1726" y="320"/>
                      </a:lnTo>
                      <a:lnTo>
                        <a:pt x="1726" y="428"/>
                      </a:lnTo>
                      <a:lnTo>
                        <a:pt x="1726" y="312"/>
                      </a:lnTo>
                      <a:lnTo>
                        <a:pt x="1726" y="517"/>
                      </a:lnTo>
                      <a:lnTo>
                        <a:pt x="1726" y="459"/>
                      </a:lnTo>
                      <a:lnTo>
                        <a:pt x="1727" y="424"/>
                      </a:lnTo>
                      <a:lnTo>
                        <a:pt x="1727" y="333"/>
                      </a:lnTo>
                      <a:lnTo>
                        <a:pt x="1727" y="2008"/>
                      </a:lnTo>
                      <a:lnTo>
                        <a:pt x="1727" y="374"/>
                      </a:lnTo>
                      <a:lnTo>
                        <a:pt x="1727" y="341"/>
                      </a:lnTo>
                      <a:lnTo>
                        <a:pt x="1727" y="311"/>
                      </a:lnTo>
                      <a:lnTo>
                        <a:pt x="1728" y="471"/>
                      </a:lnTo>
                      <a:lnTo>
                        <a:pt x="1728" y="376"/>
                      </a:lnTo>
                      <a:lnTo>
                        <a:pt x="1728" y="400"/>
                      </a:lnTo>
                      <a:lnTo>
                        <a:pt x="1728" y="505"/>
                      </a:lnTo>
                      <a:lnTo>
                        <a:pt x="1728" y="297"/>
                      </a:lnTo>
                      <a:lnTo>
                        <a:pt x="1729" y="443"/>
                      </a:lnTo>
                      <a:lnTo>
                        <a:pt x="1729" y="405"/>
                      </a:lnTo>
                      <a:lnTo>
                        <a:pt x="1729" y="512"/>
                      </a:lnTo>
                      <a:lnTo>
                        <a:pt x="1729" y="355"/>
                      </a:lnTo>
                      <a:lnTo>
                        <a:pt x="1729" y="437"/>
                      </a:lnTo>
                      <a:lnTo>
                        <a:pt x="1730" y="495"/>
                      </a:lnTo>
                      <a:lnTo>
                        <a:pt x="1730" y="342"/>
                      </a:lnTo>
                      <a:lnTo>
                        <a:pt x="1730" y="503"/>
                      </a:lnTo>
                      <a:lnTo>
                        <a:pt x="1730" y="352"/>
                      </a:lnTo>
                      <a:lnTo>
                        <a:pt x="1730" y="390"/>
                      </a:lnTo>
                      <a:lnTo>
                        <a:pt x="1730" y="504"/>
                      </a:lnTo>
                      <a:lnTo>
                        <a:pt x="1731" y="313"/>
                      </a:lnTo>
                      <a:lnTo>
                        <a:pt x="1731" y="447"/>
                      </a:lnTo>
                      <a:lnTo>
                        <a:pt x="1731" y="477"/>
                      </a:lnTo>
                      <a:lnTo>
                        <a:pt x="1731" y="320"/>
                      </a:lnTo>
                      <a:lnTo>
                        <a:pt x="1732" y="470"/>
                      </a:lnTo>
                      <a:lnTo>
                        <a:pt x="1732" y="302"/>
                      </a:lnTo>
                      <a:lnTo>
                        <a:pt x="1732" y="542"/>
                      </a:lnTo>
                      <a:lnTo>
                        <a:pt x="1732" y="353"/>
                      </a:lnTo>
                      <a:lnTo>
                        <a:pt x="1733" y="484"/>
                      </a:lnTo>
                      <a:lnTo>
                        <a:pt x="1733" y="504"/>
                      </a:lnTo>
                      <a:lnTo>
                        <a:pt x="1733" y="344"/>
                      </a:lnTo>
                      <a:lnTo>
                        <a:pt x="1733" y="466"/>
                      </a:lnTo>
                      <a:lnTo>
                        <a:pt x="1733" y="342"/>
                      </a:lnTo>
                      <a:lnTo>
                        <a:pt x="1733" y="313"/>
                      </a:lnTo>
                      <a:lnTo>
                        <a:pt x="1733" y="510"/>
                      </a:lnTo>
                      <a:lnTo>
                        <a:pt x="1734" y="475"/>
                      </a:lnTo>
                      <a:lnTo>
                        <a:pt x="1734" y="327"/>
                      </a:lnTo>
                      <a:lnTo>
                        <a:pt x="1734" y="279"/>
                      </a:lnTo>
                      <a:lnTo>
                        <a:pt x="1735" y="524"/>
                      </a:lnTo>
                      <a:lnTo>
                        <a:pt x="1735" y="410"/>
                      </a:lnTo>
                      <a:lnTo>
                        <a:pt x="1735" y="425"/>
                      </a:lnTo>
                      <a:lnTo>
                        <a:pt x="1735" y="542"/>
                      </a:lnTo>
                      <a:lnTo>
                        <a:pt x="1735" y="333"/>
                      </a:lnTo>
                      <a:lnTo>
                        <a:pt x="1735" y="413"/>
                      </a:lnTo>
                      <a:lnTo>
                        <a:pt x="1736" y="407"/>
                      </a:lnTo>
                      <a:lnTo>
                        <a:pt x="1736" y="346"/>
                      </a:lnTo>
                      <a:lnTo>
                        <a:pt x="1736" y="543"/>
                      </a:lnTo>
                      <a:lnTo>
                        <a:pt x="1736" y="454"/>
                      </a:lnTo>
                      <a:lnTo>
                        <a:pt x="1736" y="434"/>
                      </a:lnTo>
                      <a:lnTo>
                        <a:pt x="1737" y="505"/>
                      </a:lnTo>
                      <a:lnTo>
                        <a:pt x="1737" y="341"/>
                      </a:lnTo>
                      <a:lnTo>
                        <a:pt x="1737" y="349"/>
                      </a:lnTo>
                      <a:lnTo>
                        <a:pt x="1737" y="481"/>
                      </a:lnTo>
                      <a:lnTo>
                        <a:pt x="1738" y="282"/>
                      </a:lnTo>
                      <a:lnTo>
                        <a:pt x="1738" y="412"/>
                      </a:lnTo>
                      <a:lnTo>
                        <a:pt x="1738" y="398"/>
                      </a:lnTo>
                      <a:lnTo>
                        <a:pt x="1738" y="510"/>
                      </a:lnTo>
                      <a:lnTo>
                        <a:pt x="1738" y="301"/>
                      </a:lnTo>
                      <a:lnTo>
                        <a:pt x="1738" y="418"/>
                      </a:lnTo>
                      <a:lnTo>
                        <a:pt x="1738" y="347"/>
                      </a:lnTo>
                      <a:lnTo>
                        <a:pt x="1739" y="441"/>
                      </a:lnTo>
                      <a:lnTo>
                        <a:pt x="1739" y="261"/>
                      </a:lnTo>
                      <a:lnTo>
                        <a:pt x="1739" y="333"/>
                      </a:lnTo>
                      <a:lnTo>
                        <a:pt x="1739" y="327"/>
                      </a:lnTo>
                      <a:lnTo>
                        <a:pt x="1739" y="462"/>
                      </a:lnTo>
                      <a:lnTo>
                        <a:pt x="1740" y="259"/>
                      </a:lnTo>
                      <a:lnTo>
                        <a:pt x="1740" y="357"/>
                      </a:lnTo>
                      <a:lnTo>
                        <a:pt x="1740" y="300"/>
                      </a:lnTo>
                      <a:lnTo>
                        <a:pt x="1740" y="232"/>
                      </a:lnTo>
                      <a:lnTo>
                        <a:pt x="1740" y="438"/>
                      </a:lnTo>
                      <a:lnTo>
                        <a:pt x="1741" y="409"/>
                      </a:lnTo>
                      <a:lnTo>
                        <a:pt x="1741" y="318"/>
                      </a:lnTo>
                      <a:lnTo>
                        <a:pt x="1741" y="448"/>
                      </a:lnTo>
                      <a:lnTo>
                        <a:pt x="1741" y="267"/>
                      </a:lnTo>
                      <a:lnTo>
                        <a:pt x="1741" y="309"/>
                      </a:lnTo>
                      <a:lnTo>
                        <a:pt x="1742" y="321"/>
                      </a:lnTo>
                      <a:lnTo>
                        <a:pt x="1742" y="401"/>
                      </a:lnTo>
                      <a:lnTo>
                        <a:pt x="1742" y="229"/>
                      </a:lnTo>
                      <a:lnTo>
                        <a:pt x="1742" y="360"/>
                      </a:lnTo>
                      <a:lnTo>
                        <a:pt x="1742" y="389"/>
                      </a:lnTo>
                      <a:lnTo>
                        <a:pt x="1742" y="408"/>
                      </a:lnTo>
                      <a:lnTo>
                        <a:pt x="1743" y="238"/>
                      </a:lnTo>
                      <a:lnTo>
                        <a:pt x="1743" y="306"/>
                      </a:lnTo>
                      <a:lnTo>
                        <a:pt x="1743" y="372"/>
                      </a:lnTo>
                      <a:lnTo>
                        <a:pt x="1743" y="246"/>
                      </a:lnTo>
                      <a:lnTo>
                        <a:pt x="1744" y="433"/>
                      </a:lnTo>
                      <a:lnTo>
                        <a:pt x="1744" y="296"/>
                      </a:lnTo>
                      <a:lnTo>
                        <a:pt x="1744" y="351"/>
                      </a:lnTo>
                      <a:lnTo>
                        <a:pt x="1744" y="421"/>
                      </a:lnTo>
                      <a:lnTo>
                        <a:pt x="1744" y="234"/>
                      </a:lnTo>
                      <a:lnTo>
                        <a:pt x="1744" y="390"/>
                      </a:lnTo>
                      <a:lnTo>
                        <a:pt x="1745" y="357"/>
                      </a:lnTo>
                      <a:lnTo>
                        <a:pt x="1745" y="296"/>
                      </a:lnTo>
                      <a:lnTo>
                        <a:pt x="1745" y="493"/>
                      </a:lnTo>
                      <a:lnTo>
                        <a:pt x="1745" y="375"/>
                      </a:lnTo>
                      <a:lnTo>
                        <a:pt x="1745" y="378"/>
                      </a:lnTo>
                      <a:lnTo>
                        <a:pt x="1745" y="502"/>
                      </a:lnTo>
                      <a:lnTo>
                        <a:pt x="1746" y="272"/>
                      </a:lnTo>
                      <a:lnTo>
                        <a:pt x="1746" y="357"/>
                      </a:lnTo>
                      <a:lnTo>
                        <a:pt x="1746" y="386"/>
                      </a:lnTo>
                      <a:lnTo>
                        <a:pt x="1746" y="288"/>
                      </a:lnTo>
                      <a:lnTo>
                        <a:pt x="1747" y="509"/>
                      </a:lnTo>
                      <a:lnTo>
                        <a:pt x="1747" y="390"/>
                      </a:lnTo>
                      <a:lnTo>
                        <a:pt x="1747" y="334"/>
                      </a:lnTo>
                      <a:lnTo>
                        <a:pt x="1747" y="506"/>
                      </a:lnTo>
                      <a:lnTo>
                        <a:pt x="1748" y="433"/>
                      </a:lnTo>
                      <a:lnTo>
                        <a:pt x="1748" y="285"/>
                      </a:lnTo>
                      <a:lnTo>
                        <a:pt x="1748" y="472"/>
                      </a:lnTo>
                      <a:lnTo>
                        <a:pt x="1748" y="305"/>
                      </a:lnTo>
                      <a:lnTo>
                        <a:pt x="1748" y="389"/>
                      </a:lnTo>
                      <a:lnTo>
                        <a:pt x="1748" y="275"/>
                      </a:lnTo>
                      <a:lnTo>
                        <a:pt x="1748" y="418"/>
                      </a:lnTo>
                      <a:lnTo>
                        <a:pt x="1749" y="359"/>
                      </a:lnTo>
                      <a:lnTo>
                        <a:pt x="1749" y="411"/>
                      </a:lnTo>
                      <a:lnTo>
                        <a:pt x="1749" y="309"/>
                      </a:lnTo>
                      <a:lnTo>
                        <a:pt x="1749" y="462"/>
                      </a:lnTo>
                      <a:lnTo>
                        <a:pt x="1750" y="362"/>
                      </a:lnTo>
                      <a:lnTo>
                        <a:pt x="1750" y="338"/>
                      </a:lnTo>
                      <a:lnTo>
                        <a:pt x="1750" y="307"/>
                      </a:lnTo>
                      <a:lnTo>
                        <a:pt x="1750" y="463"/>
                      </a:lnTo>
                      <a:lnTo>
                        <a:pt x="1750" y="426"/>
                      </a:lnTo>
                      <a:lnTo>
                        <a:pt x="1751" y="336"/>
                      </a:lnTo>
                      <a:lnTo>
                        <a:pt x="1751" y="300"/>
                      </a:lnTo>
                      <a:lnTo>
                        <a:pt x="1751" y="516"/>
                      </a:lnTo>
                      <a:lnTo>
                        <a:pt x="1751" y="371"/>
                      </a:lnTo>
                      <a:lnTo>
                        <a:pt x="1751" y="401"/>
                      </a:lnTo>
                      <a:lnTo>
                        <a:pt x="1752" y="300"/>
                      </a:lnTo>
                      <a:lnTo>
                        <a:pt x="1752" y="472"/>
                      </a:lnTo>
                      <a:lnTo>
                        <a:pt x="1752" y="302"/>
                      </a:lnTo>
                      <a:lnTo>
                        <a:pt x="1752" y="275"/>
                      </a:lnTo>
                      <a:lnTo>
                        <a:pt x="1753" y="465"/>
                      </a:lnTo>
                      <a:lnTo>
                        <a:pt x="1753" y="384"/>
                      </a:lnTo>
                      <a:lnTo>
                        <a:pt x="1753" y="312"/>
                      </a:lnTo>
                      <a:lnTo>
                        <a:pt x="1753" y="310"/>
                      </a:lnTo>
                      <a:lnTo>
                        <a:pt x="1753" y="453"/>
                      </a:lnTo>
                      <a:lnTo>
                        <a:pt x="1753" y="345"/>
                      </a:lnTo>
                      <a:lnTo>
                        <a:pt x="1753" y="384"/>
                      </a:lnTo>
                      <a:lnTo>
                        <a:pt x="1754" y="428"/>
                      </a:lnTo>
                      <a:lnTo>
                        <a:pt x="1754" y="268"/>
                      </a:lnTo>
                      <a:lnTo>
                        <a:pt x="1754" y="245"/>
                      </a:lnTo>
                      <a:lnTo>
                        <a:pt x="1755" y="529"/>
                      </a:lnTo>
                      <a:lnTo>
                        <a:pt x="1755" y="406"/>
                      </a:lnTo>
                      <a:lnTo>
                        <a:pt x="1755" y="278"/>
                      </a:lnTo>
                      <a:lnTo>
                        <a:pt x="1755" y="265"/>
                      </a:lnTo>
                      <a:lnTo>
                        <a:pt x="1755" y="570"/>
                      </a:lnTo>
                      <a:lnTo>
                        <a:pt x="1756" y="401"/>
                      </a:lnTo>
                      <a:lnTo>
                        <a:pt x="1756" y="417"/>
                      </a:lnTo>
                      <a:lnTo>
                        <a:pt x="1756" y="291"/>
                      </a:lnTo>
                      <a:lnTo>
                        <a:pt x="1756" y="495"/>
                      </a:lnTo>
                      <a:lnTo>
                        <a:pt x="1756" y="398"/>
                      </a:lnTo>
                      <a:lnTo>
                        <a:pt x="1757" y="422"/>
                      </a:lnTo>
                      <a:lnTo>
                        <a:pt x="1757" y="339"/>
                      </a:lnTo>
                      <a:lnTo>
                        <a:pt x="1757" y="518"/>
                      </a:lnTo>
                      <a:lnTo>
                        <a:pt x="1757" y="387"/>
                      </a:lnTo>
                      <a:lnTo>
                        <a:pt x="1757" y="440"/>
                      </a:lnTo>
                      <a:lnTo>
                        <a:pt x="1757" y="518"/>
                      </a:lnTo>
                      <a:lnTo>
                        <a:pt x="1758" y="355"/>
                      </a:lnTo>
                      <a:lnTo>
                        <a:pt x="1758" y="432"/>
                      </a:lnTo>
                      <a:lnTo>
                        <a:pt x="1758" y="503"/>
                      </a:lnTo>
                      <a:lnTo>
                        <a:pt x="1758" y="335"/>
                      </a:lnTo>
                      <a:lnTo>
                        <a:pt x="1758" y="546"/>
                      </a:lnTo>
                      <a:lnTo>
                        <a:pt x="1759" y="472"/>
                      </a:lnTo>
                      <a:lnTo>
                        <a:pt x="1759" y="502"/>
                      </a:lnTo>
                      <a:lnTo>
                        <a:pt x="1759" y="350"/>
                      </a:lnTo>
                      <a:lnTo>
                        <a:pt x="1759" y="516"/>
                      </a:lnTo>
                      <a:lnTo>
                        <a:pt x="1759" y="471"/>
                      </a:lnTo>
                      <a:lnTo>
                        <a:pt x="1760" y="401"/>
                      </a:lnTo>
                      <a:lnTo>
                        <a:pt x="1760" y="342"/>
                      </a:lnTo>
                      <a:lnTo>
                        <a:pt x="1760" y="535"/>
                      </a:lnTo>
                      <a:lnTo>
                        <a:pt x="1760" y="398"/>
                      </a:lnTo>
                      <a:lnTo>
                        <a:pt x="1760" y="497"/>
                      </a:lnTo>
                      <a:lnTo>
                        <a:pt x="1760" y="346"/>
                      </a:lnTo>
                      <a:lnTo>
                        <a:pt x="1760" y="531"/>
                      </a:lnTo>
                      <a:lnTo>
                        <a:pt x="1761" y="462"/>
                      </a:lnTo>
                      <a:lnTo>
                        <a:pt x="1761" y="441"/>
                      </a:lnTo>
                      <a:lnTo>
                        <a:pt x="1761" y="374"/>
                      </a:lnTo>
                      <a:lnTo>
                        <a:pt x="1761" y="541"/>
                      </a:lnTo>
                      <a:lnTo>
                        <a:pt x="1762" y="517"/>
                      </a:lnTo>
                      <a:lnTo>
                        <a:pt x="1762" y="468"/>
                      </a:lnTo>
                      <a:lnTo>
                        <a:pt x="1762" y="527"/>
                      </a:lnTo>
                      <a:lnTo>
                        <a:pt x="1762" y="379"/>
                      </a:lnTo>
                      <a:lnTo>
                        <a:pt x="1762" y="398"/>
                      </a:lnTo>
                      <a:lnTo>
                        <a:pt x="1763" y="535"/>
                      </a:lnTo>
                      <a:lnTo>
                        <a:pt x="1763" y="342"/>
                      </a:lnTo>
                      <a:lnTo>
                        <a:pt x="1763" y="557"/>
                      </a:lnTo>
                      <a:lnTo>
                        <a:pt x="1763" y="375"/>
                      </a:lnTo>
                      <a:lnTo>
                        <a:pt x="1763" y="393"/>
                      </a:lnTo>
                      <a:lnTo>
                        <a:pt x="1763" y="528"/>
                      </a:lnTo>
                      <a:lnTo>
                        <a:pt x="1764" y="360"/>
                      </a:lnTo>
                      <a:lnTo>
                        <a:pt x="1764" y="451"/>
                      </a:lnTo>
                      <a:lnTo>
                        <a:pt x="1764" y="457"/>
                      </a:lnTo>
                      <a:lnTo>
                        <a:pt x="1764" y="365"/>
                      </a:lnTo>
                      <a:lnTo>
                        <a:pt x="1764" y="549"/>
                      </a:lnTo>
                      <a:lnTo>
                        <a:pt x="1765" y="516"/>
                      </a:lnTo>
                      <a:lnTo>
                        <a:pt x="1765" y="486"/>
                      </a:lnTo>
                      <a:lnTo>
                        <a:pt x="1765" y="351"/>
                      </a:lnTo>
                      <a:lnTo>
                        <a:pt x="1765" y="537"/>
                      </a:lnTo>
                      <a:lnTo>
                        <a:pt x="1765" y="445"/>
                      </a:lnTo>
                      <a:lnTo>
                        <a:pt x="1766" y="491"/>
                      </a:lnTo>
                      <a:lnTo>
                        <a:pt x="1766" y="597"/>
                      </a:lnTo>
                      <a:lnTo>
                        <a:pt x="1766" y="312"/>
                      </a:lnTo>
                      <a:lnTo>
                        <a:pt x="1766" y="355"/>
                      </a:lnTo>
                      <a:lnTo>
                        <a:pt x="1766" y="315"/>
                      </a:lnTo>
                      <a:lnTo>
                        <a:pt x="1767" y="495"/>
                      </a:lnTo>
                      <a:lnTo>
                        <a:pt x="1767" y="456"/>
                      </a:lnTo>
                      <a:lnTo>
                        <a:pt x="1767" y="411"/>
                      </a:lnTo>
                      <a:lnTo>
                        <a:pt x="1767" y="360"/>
                      </a:lnTo>
                      <a:lnTo>
                        <a:pt x="1767" y="587"/>
                      </a:lnTo>
                      <a:lnTo>
                        <a:pt x="1768" y="397"/>
                      </a:lnTo>
                      <a:lnTo>
                        <a:pt x="1768" y="510"/>
                      </a:lnTo>
                      <a:lnTo>
                        <a:pt x="1768" y="339"/>
                      </a:lnTo>
                      <a:lnTo>
                        <a:pt x="1768" y="525"/>
                      </a:lnTo>
                      <a:lnTo>
                        <a:pt x="1768" y="500"/>
                      </a:lnTo>
                      <a:lnTo>
                        <a:pt x="1768" y="479"/>
                      </a:lnTo>
                      <a:lnTo>
                        <a:pt x="1769" y="566"/>
                      </a:lnTo>
                      <a:lnTo>
                        <a:pt x="1769" y="379"/>
                      </a:lnTo>
                      <a:lnTo>
                        <a:pt x="1769" y="435"/>
                      </a:lnTo>
                      <a:lnTo>
                        <a:pt x="1769" y="500"/>
                      </a:lnTo>
                      <a:lnTo>
                        <a:pt x="1769" y="565"/>
                      </a:lnTo>
                      <a:lnTo>
                        <a:pt x="1769" y="392"/>
                      </a:lnTo>
                      <a:lnTo>
                        <a:pt x="1770" y="460"/>
                      </a:lnTo>
                      <a:lnTo>
                        <a:pt x="1770" y="416"/>
                      </a:lnTo>
                      <a:lnTo>
                        <a:pt x="1770" y="559"/>
                      </a:lnTo>
                      <a:lnTo>
                        <a:pt x="1771" y="413"/>
                      </a:lnTo>
                      <a:lnTo>
                        <a:pt x="1771" y="530"/>
                      </a:lnTo>
                      <a:lnTo>
                        <a:pt x="1771" y="429"/>
                      </a:lnTo>
                      <a:lnTo>
                        <a:pt x="1771" y="554"/>
                      </a:lnTo>
                      <a:lnTo>
                        <a:pt x="1771" y="408"/>
                      </a:lnTo>
                      <a:lnTo>
                        <a:pt x="1771" y="441"/>
                      </a:lnTo>
                      <a:lnTo>
                        <a:pt x="1772" y="447"/>
                      </a:lnTo>
                      <a:lnTo>
                        <a:pt x="1772" y="365"/>
                      </a:lnTo>
                      <a:lnTo>
                        <a:pt x="1772" y="561"/>
                      </a:lnTo>
                      <a:lnTo>
                        <a:pt x="1772" y="439"/>
                      </a:lnTo>
                      <a:lnTo>
                        <a:pt x="1772" y="416"/>
                      </a:lnTo>
                      <a:lnTo>
                        <a:pt x="1772" y="353"/>
                      </a:lnTo>
                      <a:lnTo>
                        <a:pt x="1773" y="564"/>
                      </a:lnTo>
                      <a:lnTo>
                        <a:pt x="1773" y="502"/>
                      </a:lnTo>
                      <a:lnTo>
                        <a:pt x="1773" y="555"/>
                      </a:lnTo>
                      <a:lnTo>
                        <a:pt x="1773" y="391"/>
                      </a:lnTo>
                      <a:lnTo>
                        <a:pt x="1774" y="477"/>
                      </a:lnTo>
                      <a:lnTo>
                        <a:pt x="1774" y="475"/>
                      </a:lnTo>
                      <a:lnTo>
                        <a:pt x="1774" y="399"/>
                      </a:lnTo>
                      <a:lnTo>
                        <a:pt x="1774" y="549"/>
                      </a:lnTo>
                      <a:lnTo>
                        <a:pt x="1774" y="512"/>
                      </a:lnTo>
                      <a:lnTo>
                        <a:pt x="1775" y="532"/>
                      </a:lnTo>
                      <a:lnTo>
                        <a:pt x="1775" y="451"/>
                      </a:lnTo>
                      <a:lnTo>
                        <a:pt x="1775" y="696"/>
                      </a:lnTo>
                      <a:lnTo>
                        <a:pt x="1775" y="596"/>
                      </a:lnTo>
                      <a:lnTo>
                        <a:pt x="1775" y="512"/>
                      </a:lnTo>
                      <a:lnTo>
                        <a:pt x="1776" y="440"/>
                      </a:lnTo>
                      <a:lnTo>
                        <a:pt x="1776" y="596"/>
                      </a:lnTo>
                      <a:lnTo>
                        <a:pt x="1776" y="516"/>
                      </a:lnTo>
                      <a:lnTo>
                        <a:pt x="1776" y="591"/>
                      </a:lnTo>
                      <a:lnTo>
                        <a:pt x="1776" y="607"/>
                      </a:lnTo>
                      <a:lnTo>
                        <a:pt x="1777" y="422"/>
                      </a:lnTo>
                      <a:lnTo>
                        <a:pt x="1777" y="498"/>
                      </a:lnTo>
                      <a:lnTo>
                        <a:pt x="1777" y="463"/>
                      </a:lnTo>
                      <a:lnTo>
                        <a:pt x="1777" y="589"/>
                      </a:lnTo>
                      <a:lnTo>
                        <a:pt x="1777" y="373"/>
                      </a:lnTo>
                      <a:lnTo>
                        <a:pt x="1777" y="552"/>
                      </a:lnTo>
                      <a:lnTo>
                        <a:pt x="1778" y="512"/>
                      </a:lnTo>
                      <a:lnTo>
                        <a:pt x="1778" y="559"/>
                      </a:lnTo>
                      <a:lnTo>
                        <a:pt x="1778" y="411"/>
                      </a:lnTo>
                      <a:lnTo>
                        <a:pt x="1778" y="549"/>
                      </a:lnTo>
                      <a:lnTo>
                        <a:pt x="1778" y="588"/>
                      </a:lnTo>
                      <a:lnTo>
                        <a:pt x="1779" y="433"/>
                      </a:lnTo>
                      <a:lnTo>
                        <a:pt x="1779" y="475"/>
                      </a:lnTo>
                      <a:lnTo>
                        <a:pt x="1779" y="533"/>
                      </a:lnTo>
                      <a:lnTo>
                        <a:pt x="1779" y="555"/>
                      </a:lnTo>
                      <a:lnTo>
                        <a:pt x="1779" y="330"/>
                      </a:lnTo>
                      <a:lnTo>
                        <a:pt x="1780" y="468"/>
                      </a:lnTo>
                      <a:lnTo>
                        <a:pt x="1780" y="472"/>
                      </a:lnTo>
                      <a:lnTo>
                        <a:pt x="1780" y="338"/>
                      </a:lnTo>
                      <a:lnTo>
                        <a:pt x="1780" y="541"/>
                      </a:lnTo>
                      <a:lnTo>
                        <a:pt x="1780" y="521"/>
                      </a:lnTo>
                      <a:lnTo>
                        <a:pt x="1781" y="429"/>
                      </a:lnTo>
                      <a:lnTo>
                        <a:pt x="1781" y="520"/>
                      </a:lnTo>
                      <a:lnTo>
                        <a:pt x="1781" y="343"/>
                      </a:lnTo>
                      <a:lnTo>
                        <a:pt x="1781" y="490"/>
                      </a:lnTo>
                      <a:lnTo>
                        <a:pt x="1781" y="544"/>
                      </a:lnTo>
                      <a:lnTo>
                        <a:pt x="1782" y="302"/>
                      </a:lnTo>
                      <a:lnTo>
                        <a:pt x="1782" y="513"/>
                      </a:lnTo>
                      <a:lnTo>
                        <a:pt x="1782" y="426"/>
                      </a:lnTo>
                      <a:lnTo>
                        <a:pt x="1782" y="515"/>
                      </a:lnTo>
                      <a:lnTo>
                        <a:pt x="1783" y="336"/>
                      </a:lnTo>
                      <a:lnTo>
                        <a:pt x="1783" y="407"/>
                      </a:lnTo>
                      <a:lnTo>
                        <a:pt x="1783" y="459"/>
                      </a:lnTo>
                      <a:lnTo>
                        <a:pt x="1783" y="525"/>
                      </a:lnTo>
                      <a:lnTo>
                        <a:pt x="1783" y="335"/>
                      </a:lnTo>
                      <a:lnTo>
                        <a:pt x="1783" y="352"/>
                      </a:lnTo>
                      <a:lnTo>
                        <a:pt x="1784" y="486"/>
                      </a:lnTo>
                      <a:lnTo>
                        <a:pt x="1784" y="301"/>
                      </a:lnTo>
                      <a:lnTo>
                        <a:pt x="1784" y="365"/>
                      </a:lnTo>
                      <a:lnTo>
                        <a:pt x="1784" y="259"/>
                      </a:lnTo>
                      <a:lnTo>
                        <a:pt x="1784" y="482"/>
                      </a:lnTo>
                      <a:lnTo>
                        <a:pt x="1785" y="357"/>
                      </a:lnTo>
                      <a:lnTo>
                        <a:pt x="1785" y="382"/>
                      </a:lnTo>
                      <a:lnTo>
                        <a:pt x="1785" y="322"/>
                      </a:lnTo>
                      <a:lnTo>
                        <a:pt x="1785" y="468"/>
                      </a:lnTo>
                      <a:lnTo>
                        <a:pt x="1786" y="373"/>
                      </a:lnTo>
                      <a:lnTo>
                        <a:pt x="1786" y="338"/>
                      </a:lnTo>
                      <a:lnTo>
                        <a:pt x="1786" y="460"/>
                      </a:lnTo>
                      <a:lnTo>
                        <a:pt x="1786" y="282"/>
                      </a:lnTo>
                      <a:lnTo>
                        <a:pt x="1786" y="454"/>
                      </a:lnTo>
                      <a:lnTo>
                        <a:pt x="1786" y="393"/>
                      </a:lnTo>
                      <a:lnTo>
                        <a:pt x="1787" y="452"/>
                      </a:lnTo>
                      <a:lnTo>
                        <a:pt x="1787" y="312"/>
                      </a:lnTo>
                      <a:lnTo>
                        <a:pt x="1787" y="340"/>
                      </a:lnTo>
                      <a:lnTo>
                        <a:pt x="1787" y="348"/>
                      </a:lnTo>
                      <a:lnTo>
                        <a:pt x="1787" y="465"/>
                      </a:lnTo>
                      <a:lnTo>
                        <a:pt x="1788" y="271"/>
                      </a:lnTo>
                      <a:lnTo>
                        <a:pt x="1788" y="394"/>
                      </a:lnTo>
                      <a:lnTo>
                        <a:pt x="1788" y="349"/>
                      </a:lnTo>
                      <a:lnTo>
                        <a:pt x="1788" y="449"/>
                      </a:lnTo>
                      <a:lnTo>
                        <a:pt x="1788" y="266"/>
                      </a:lnTo>
                      <a:lnTo>
                        <a:pt x="1789" y="407"/>
                      </a:lnTo>
                      <a:lnTo>
                        <a:pt x="1789" y="340"/>
                      </a:lnTo>
                      <a:lnTo>
                        <a:pt x="1789" y="298"/>
                      </a:lnTo>
                      <a:lnTo>
                        <a:pt x="1789" y="448"/>
                      </a:lnTo>
                      <a:lnTo>
                        <a:pt x="1789" y="360"/>
                      </a:lnTo>
                      <a:lnTo>
                        <a:pt x="1790" y="477"/>
                      </a:lnTo>
                      <a:lnTo>
                        <a:pt x="1790" y="290"/>
                      </a:lnTo>
                      <a:lnTo>
                        <a:pt x="1790" y="399"/>
                      </a:lnTo>
                      <a:lnTo>
                        <a:pt x="1790" y="333"/>
                      </a:lnTo>
                      <a:lnTo>
                        <a:pt x="1791" y="477"/>
                      </a:lnTo>
                      <a:lnTo>
                        <a:pt x="1791" y="228"/>
                      </a:lnTo>
                      <a:lnTo>
                        <a:pt x="1791" y="410"/>
                      </a:lnTo>
                      <a:lnTo>
                        <a:pt x="1791" y="324"/>
                      </a:lnTo>
                      <a:lnTo>
                        <a:pt x="1791" y="282"/>
                      </a:lnTo>
                      <a:lnTo>
                        <a:pt x="1792" y="441"/>
                      </a:lnTo>
                      <a:lnTo>
                        <a:pt x="1792" y="308"/>
                      </a:lnTo>
                      <a:lnTo>
                        <a:pt x="1792" y="441"/>
                      </a:lnTo>
                      <a:lnTo>
                        <a:pt x="1792" y="314"/>
                      </a:lnTo>
                      <a:lnTo>
                        <a:pt x="1792" y="2015"/>
                      </a:lnTo>
                      <a:lnTo>
                        <a:pt x="1792" y="1278"/>
                      </a:lnTo>
                      <a:lnTo>
                        <a:pt x="1793" y="930"/>
                      </a:lnTo>
                      <a:lnTo>
                        <a:pt x="1793" y="291"/>
                      </a:lnTo>
                      <a:lnTo>
                        <a:pt x="1793" y="449"/>
                      </a:lnTo>
                      <a:lnTo>
                        <a:pt x="1793" y="346"/>
                      </a:lnTo>
                      <a:lnTo>
                        <a:pt x="1793" y="328"/>
                      </a:lnTo>
                      <a:lnTo>
                        <a:pt x="1794" y="510"/>
                      </a:lnTo>
                      <a:lnTo>
                        <a:pt x="1794" y="365"/>
                      </a:lnTo>
                      <a:lnTo>
                        <a:pt x="1794" y="334"/>
                      </a:lnTo>
                      <a:lnTo>
                        <a:pt x="1794" y="311"/>
                      </a:lnTo>
                      <a:lnTo>
                        <a:pt x="1795" y="499"/>
                      </a:lnTo>
                      <a:lnTo>
                        <a:pt x="1795" y="407"/>
                      </a:lnTo>
                      <a:lnTo>
                        <a:pt x="1795" y="384"/>
                      </a:lnTo>
                      <a:lnTo>
                        <a:pt x="1795" y="532"/>
                      </a:lnTo>
                      <a:lnTo>
                        <a:pt x="1795" y="268"/>
                      </a:lnTo>
                      <a:lnTo>
                        <a:pt x="1795" y="402"/>
                      </a:lnTo>
                      <a:lnTo>
                        <a:pt x="1796" y="428"/>
                      </a:lnTo>
                      <a:lnTo>
                        <a:pt x="1796" y="298"/>
                      </a:lnTo>
                      <a:lnTo>
                        <a:pt x="1796" y="362"/>
                      </a:lnTo>
                      <a:lnTo>
                        <a:pt x="1796" y="408"/>
                      </a:lnTo>
                      <a:lnTo>
                        <a:pt x="1796" y="483"/>
                      </a:lnTo>
                      <a:lnTo>
                        <a:pt x="1797" y="324"/>
                      </a:lnTo>
                      <a:lnTo>
                        <a:pt x="1797" y="414"/>
                      </a:lnTo>
                      <a:lnTo>
                        <a:pt x="1797" y="434"/>
                      </a:lnTo>
                      <a:lnTo>
                        <a:pt x="1797" y="285"/>
                      </a:lnTo>
                      <a:lnTo>
                        <a:pt x="1798" y="487"/>
                      </a:lnTo>
                      <a:lnTo>
                        <a:pt x="1798" y="366"/>
                      </a:lnTo>
                      <a:lnTo>
                        <a:pt x="1798" y="467"/>
                      </a:lnTo>
                      <a:lnTo>
                        <a:pt x="1798" y="329"/>
                      </a:lnTo>
                      <a:lnTo>
                        <a:pt x="1799" y="390"/>
                      </a:lnTo>
                      <a:lnTo>
                        <a:pt x="1799" y="306"/>
                      </a:lnTo>
                      <a:lnTo>
                        <a:pt x="1799" y="542"/>
                      </a:lnTo>
                      <a:lnTo>
                        <a:pt x="1799" y="399"/>
                      </a:lnTo>
                      <a:lnTo>
                        <a:pt x="1799" y="384"/>
                      </a:lnTo>
                      <a:lnTo>
                        <a:pt x="1799" y="489"/>
                      </a:lnTo>
                      <a:lnTo>
                        <a:pt x="1800" y="299"/>
                      </a:lnTo>
                      <a:lnTo>
                        <a:pt x="1800" y="476"/>
                      </a:lnTo>
                      <a:lnTo>
                        <a:pt x="1800" y="370"/>
                      </a:lnTo>
                      <a:lnTo>
                        <a:pt x="1800" y="474"/>
                      </a:lnTo>
                      <a:lnTo>
                        <a:pt x="1800" y="324"/>
                      </a:lnTo>
                      <a:lnTo>
                        <a:pt x="1801" y="376"/>
                      </a:lnTo>
                      <a:lnTo>
                        <a:pt x="1801" y="364"/>
                      </a:lnTo>
                      <a:lnTo>
                        <a:pt x="1801" y="501"/>
                      </a:lnTo>
                      <a:lnTo>
                        <a:pt x="1801" y="290"/>
                      </a:lnTo>
                      <a:lnTo>
                        <a:pt x="1801" y="398"/>
                      </a:lnTo>
                      <a:lnTo>
                        <a:pt x="1801" y="420"/>
                      </a:lnTo>
                      <a:lnTo>
                        <a:pt x="1802" y="290"/>
                      </a:lnTo>
                      <a:lnTo>
                        <a:pt x="1802" y="526"/>
                      </a:lnTo>
                      <a:lnTo>
                        <a:pt x="1802" y="432"/>
                      </a:lnTo>
                      <a:lnTo>
                        <a:pt x="1802" y="400"/>
                      </a:lnTo>
                      <a:lnTo>
                        <a:pt x="1802" y="467"/>
                      </a:lnTo>
                      <a:lnTo>
                        <a:pt x="1803" y="281"/>
                      </a:lnTo>
                      <a:lnTo>
                        <a:pt x="1803" y="340"/>
                      </a:lnTo>
                      <a:lnTo>
                        <a:pt x="1803" y="346"/>
                      </a:lnTo>
                      <a:lnTo>
                        <a:pt x="1803" y="447"/>
                      </a:lnTo>
                      <a:lnTo>
                        <a:pt x="1803" y="277"/>
                      </a:lnTo>
                      <a:lnTo>
                        <a:pt x="1804" y="377"/>
                      </a:lnTo>
                      <a:lnTo>
                        <a:pt x="1804" y="258"/>
                      </a:lnTo>
                      <a:lnTo>
                        <a:pt x="1804" y="402"/>
                      </a:lnTo>
                      <a:lnTo>
                        <a:pt x="1804" y="241"/>
                      </a:lnTo>
                      <a:lnTo>
                        <a:pt x="1804" y="343"/>
                      </a:lnTo>
                      <a:lnTo>
                        <a:pt x="1805" y="367"/>
                      </a:lnTo>
                      <a:lnTo>
                        <a:pt x="1805" y="400"/>
                      </a:lnTo>
                      <a:lnTo>
                        <a:pt x="1805" y="214"/>
                      </a:lnTo>
                      <a:lnTo>
                        <a:pt x="1805" y="315"/>
                      </a:lnTo>
                      <a:lnTo>
                        <a:pt x="1805" y="346"/>
                      </a:lnTo>
                      <a:lnTo>
                        <a:pt x="1805" y="411"/>
                      </a:lnTo>
                      <a:lnTo>
                        <a:pt x="1805" y="246"/>
                      </a:lnTo>
                      <a:lnTo>
                        <a:pt x="1806" y="316"/>
                      </a:lnTo>
                      <a:lnTo>
                        <a:pt x="1806" y="258"/>
                      </a:lnTo>
                      <a:lnTo>
                        <a:pt x="1807" y="426"/>
                      </a:lnTo>
                      <a:lnTo>
                        <a:pt x="1807" y="244"/>
                      </a:lnTo>
                      <a:lnTo>
                        <a:pt x="1807" y="501"/>
                      </a:lnTo>
                      <a:lnTo>
                        <a:pt x="1807" y="472"/>
                      </a:lnTo>
                      <a:lnTo>
                        <a:pt x="1808" y="356"/>
                      </a:lnTo>
                      <a:lnTo>
                        <a:pt x="1808" y="508"/>
                      </a:lnTo>
                      <a:lnTo>
                        <a:pt x="1808" y="317"/>
                      </a:lnTo>
                      <a:lnTo>
                        <a:pt x="1808" y="332"/>
                      </a:lnTo>
                      <a:lnTo>
                        <a:pt x="1808" y="462"/>
                      </a:lnTo>
                      <a:lnTo>
                        <a:pt x="1808" y="361"/>
                      </a:lnTo>
                      <a:lnTo>
                        <a:pt x="1809" y="575"/>
                      </a:lnTo>
                      <a:lnTo>
                        <a:pt x="1809" y="480"/>
                      </a:lnTo>
                      <a:lnTo>
                        <a:pt x="1809" y="505"/>
                      </a:lnTo>
                      <a:lnTo>
                        <a:pt x="1809" y="565"/>
                      </a:lnTo>
                      <a:lnTo>
                        <a:pt x="1810" y="392"/>
                      </a:lnTo>
                      <a:lnTo>
                        <a:pt x="1810" y="475"/>
                      </a:lnTo>
                      <a:lnTo>
                        <a:pt x="1810" y="447"/>
                      </a:lnTo>
                      <a:lnTo>
                        <a:pt x="1810" y="532"/>
                      </a:lnTo>
                      <a:lnTo>
                        <a:pt x="1810" y="346"/>
                      </a:lnTo>
                      <a:lnTo>
                        <a:pt x="1810" y="355"/>
                      </a:lnTo>
                      <a:lnTo>
                        <a:pt x="1811" y="395"/>
                      </a:lnTo>
                      <a:lnTo>
                        <a:pt x="1811" y="326"/>
                      </a:lnTo>
                      <a:lnTo>
                        <a:pt x="1811" y="526"/>
                      </a:lnTo>
                      <a:lnTo>
                        <a:pt x="1811" y="421"/>
                      </a:lnTo>
                      <a:lnTo>
                        <a:pt x="1811" y="445"/>
                      </a:lnTo>
                      <a:lnTo>
                        <a:pt x="1811" y="530"/>
                      </a:lnTo>
                      <a:lnTo>
                        <a:pt x="1812" y="360"/>
                      </a:lnTo>
                      <a:lnTo>
                        <a:pt x="1812" y="387"/>
                      </a:lnTo>
                      <a:lnTo>
                        <a:pt x="1812" y="439"/>
                      </a:lnTo>
                      <a:lnTo>
                        <a:pt x="1812" y="495"/>
                      </a:lnTo>
                      <a:lnTo>
                        <a:pt x="1813" y="291"/>
                      </a:lnTo>
                      <a:lnTo>
                        <a:pt x="1813" y="423"/>
                      </a:lnTo>
                      <a:lnTo>
                        <a:pt x="1813" y="433"/>
                      </a:lnTo>
                      <a:lnTo>
                        <a:pt x="1813" y="494"/>
                      </a:lnTo>
                      <a:lnTo>
                        <a:pt x="1813" y="358"/>
                      </a:lnTo>
                      <a:lnTo>
                        <a:pt x="1813" y="425"/>
                      </a:lnTo>
                      <a:lnTo>
                        <a:pt x="1814" y="425"/>
                      </a:lnTo>
                      <a:lnTo>
                        <a:pt x="1814" y="476"/>
                      </a:lnTo>
                      <a:lnTo>
                        <a:pt x="1814" y="339"/>
                      </a:lnTo>
                      <a:lnTo>
                        <a:pt x="1814" y="343"/>
                      </a:lnTo>
                      <a:lnTo>
                        <a:pt x="1814" y="420"/>
                      </a:lnTo>
                      <a:lnTo>
                        <a:pt x="1815" y="302"/>
                      </a:lnTo>
                      <a:lnTo>
                        <a:pt x="1815" y="448"/>
                      </a:lnTo>
                      <a:lnTo>
                        <a:pt x="1815" y="440"/>
                      </a:lnTo>
                      <a:lnTo>
                        <a:pt x="1815" y="418"/>
                      </a:lnTo>
                      <a:lnTo>
                        <a:pt x="1815" y="286"/>
                      </a:lnTo>
                      <a:lnTo>
                        <a:pt x="1816" y="458"/>
                      </a:lnTo>
                      <a:lnTo>
                        <a:pt x="1816" y="397"/>
                      </a:lnTo>
                      <a:lnTo>
                        <a:pt x="1816" y="507"/>
                      </a:lnTo>
                      <a:lnTo>
                        <a:pt x="1816" y="317"/>
                      </a:lnTo>
                      <a:lnTo>
                        <a:pt x="1816" y="379"/>
                      </a:lnTo>
                      <a:lnTo>
                        <a:pt x="1816" y="381"/>
                      </a:lnTo>
                      <a:lnTo>
                        <a:pt x="1817" y="572"/>
                      </a:lnTo>
                      <a:lnTo>
                        <a:pt x="1817" y="522"/>
                      </a:lnTo>
                      <a:lnTo>
                        <a:pt x="1817" y="491"/>
                      </a:lnTo>
                      <a:lnTo>
                        <a:pt x="1818" y="603"/>
                      </a:lnTo>
                      <a:lnTo>
                        <a:pt x="1818" y="411"/>
                      </a:lnTo>
                      <a:lnTo>
                        <a:pt x="1818" y="542"/>
                      </a:lnTo>
                      <a:lnTo>
                        <a:pt x="1818" y="408"/>
                      </a:lnTo>
                      <a:lnTo>
                        <a:pt x="1818" y="471"/>
                      </a:lnTo>
                      <a:lnTo>
                        <a:pt x="1819" y="333"/>
                      </a:lnTo>
                      <a:lnTo>
                        <a:pt x="1819" y="446"/>
                      </a:lnTo>
                      <a:lnTo>
                        <a:pt x="1819" y="393"/>
                      </a:lnTo>
                      <a:lnTo>
                        <a:pt x="1819" y="537"/>
                      </a:lnTo>
                      <a:lnTo>
                        <a:pt x="1819" y="527"/>
                      </a:lnTo>
                      <a:lnTo>
                        <a:pt x="1820" y="527"/>
                      </a:lnTo>
                      <a:lnTo>
                        <a:pt x="1820" y="388"/>
                      </a:lnTo>
                      <a:lnTo>
                        <a:pt x="1820" y="548"/>
                      </a:lnTo>
                      <a:lnTo>
                        <a:pt x="1820" y="486"/>
                      </a:lnTo>
                      <a:lnTo>
                        <a:pt x="1820" y="524"/>
                      </a:lnTo>
                      <a:lnTo>
                        <a:pt x="1821" y="532"/>
                      </a:lnTo>
                      <a:lnTo>
                        <a:pt x="1821" y="380"/>
                      </a:lnTo>
                      <a:lnTo>
                        <a:pt x="1821" y="407"/>
                      </a:lnTo>
                      <a:lnTo>
                        <a:pt x="1821" y="470"/>
                      </a:lnTo>
                      <a:lnTo>
                        <a:pt x="1821" y="558"/>
                      </a:lnTo>
                      <a:lnTo>
                        <a:pt x="1821" y="365"/>
                      </a:lnTo>
                      <a:lnTo>
                        <a:pt x="1822" y="442"/>
                      </a:lnTo>
                      <a:lnTo>
                        <a:pt x="1822" y="391"/>
                      </a:lnTo>
                      <a:lnTo>
                        <a:pt x="1822" y="566"/>
                      </a:lnTo>
                      <a:lnTo>
                        <a:pt x="1822" y="337"/>
                      </a:lnTo>
                      <a:lnTo>
                        <a:pt x="1822" y="433"/>
                      </a:lnTo>
                      <a:lnTo>
                        <a:pt x="1823" y="426"/>
                      </a:lnTo>
                      <a:lnTo>
                        <a:pt x="1823" y="334"/>
                      </a:lnTo>
                      <a:lnTo>
                        <a:pt x="1823" y="555"/>
                      </a:lnTo>
                      <a:lnTo>
                        <a:pt x="1823" y="464"/>
                      </a:lnTo>
                      <a:lnTo>
                        <a:pt x="1823" y="398"/>
                      </a:lnTo>
                      <a:lnTo>
                        <a:pt x="1824" y="372"/>
                      </a:lnTo>
                      <a:lnTo>
                        <a:pt x="1824" y="565"/>
                      </a:lnTo>
                      <a:lnTo>
                        <a:pt x="1824" y="505"/>
                      </a:lnTo>
                      <a:lnTo>
                        <a:pt x="1824" y="426"/>
                      </a:lnTo>
                      <a:lnTo>
                        <a:pt x="1824" y="362"/>
                      </a:lnTo>
                      <a:lnTo>
                        <a:pt x="1824" y="553"/>
                      </a:lnTo>
                      <a:lnTo>
                        <a:pt x="1825" y="468"/>
                      </a:lnTo>
                      <a:lnTo>
                        <a:pt x="1825" y="428"/>
                      </a:lnTo>
                      <a:lnTo>
                        <a:pt x="1825" y="346"/>
                      </a:lnTo>
                      <a:lnTo>
                        <a:pt x="1825" y="570"/>
                      </a:lnTo>
                      <a:lnTo>
                        <a:pt x="1825" y="527"/>
                      </a:lnTo>
                      <a:lnTo>
                        <a:pt x="1826" y="468"/>
                      </a:lnTo>
                      <a:lnTo>
                        <a:pt x="1826" y="569"/>
                      </a:lnTo>
                      <a:lnTo>
                        <a:pt x="1826" y="376"/>
                      </a:lnTo>
                      <a:lnTo>
                        <a:pt x="1826" y="502"/>
                      </a:lnTo>
                      <a:lnTo>
                        <a:pt x="1826" y="415"/>
                      </a:lnTo>
                      <a:lnTo>
                        <a:pt x="1827" y="625"/>
                      </a:lnTo>
                      <a:lnTo>
                        <a:pt x="1827" y="365"/>
                      </a:lnTo>
                      <a:lnTo>
                        <a:pt x="1827" y="526"/>
                      </a:lnTo>
                      <a:lnTo>
                        <a:pt x="1827" y="413"/>
                      </a:lnTo>
                      <a:lnTo>
                        <a:pt x="1827" y="506"/>
                      </a:lnTo>
                      <a:lnTo>
                        <a:pt x="1828" y="347"/>
                      </a:lnTo>
                      <a:lnTo>
                        <a:pt x="1828" y="408"/>
                      </a:lnTo>
                      <a:lnTo>
                        <a:pt x="1828" y="404"/>
                      </a:lnTo>
                      <a:lnTo>
                        <a:pt x="1828" y="511"/>
                      </a:lnTo>
                      <a:lnTo>
                        <a:pt x="1828" y="318"/>
                      </a:lnTo>
                      <a:lnTo>
                        <a:pt x="1828" y="445"/>
                      </a:lnTo>
                      <a:lnTo>
                        <a:pt x="1829" y="390"/>
                      </a:lnTo>
                      <a:lnTo>
                        <a:pt x="1829" y="498"/>
                      </a:lnTo>
                      <a:lnTo>
                        <a:pt x="1829" y="247"/>
                      </a:lnTo>
                      <a:lnTo>
                        <a:pt x="1829" y="382"/>
                      </a:lnTo>
                      <a:lnTo>
                        <a:pt x="1829" y="362"/>
                      </a:lnTo>
                      <a:lnTo>
                        <a:pt x="1830" y="288"/>
                      </a:lnTo>
                      <a:lnTo>
                        <a:pt x="1830" y="493"/>
                      </a:lnTo>
                      <a:lnTo>
                        <a:pt x="1830" y="387"/>
                      </a:lnTo>
                      <a:lnTo>
                        <a:pt x="1830" y="412"/>
                      </a:lnTo>
                      <a:lnTo>
                        <a:pt x="1831" y="313"/>
                      </a:lnTo>
                      <a:lnTo>
                        <a:pt x="1831" y="481"/>
                      </a:lnTo>
                      <a:lnTo>
                        <a:pt x="1831" y="358"/>
                      </a:lnTo>
                      <a:lnTo>
                        <a:pt x="1831" y="422"/>
                      </a:lnTo>
                      <a:lnTo>
                        <a:pt x="1831" y="474"/>
                      </a:lnTo>
                      <a:lnTo>
                        <a:pt x="1831" y="322"/>
                      </a:lnTo>
                      <a:lnTo>
                        <a:pt x="1831" y="333"/>
                      </a:lnTo>
                      <a:lnTo>
                        <a:pt x="1831" y="385"/>
                      </a:lnTo>
                      <a:lnTo>
                        <a:pt x="1832" y="311"/>
                      </a:lnTo>
                      <a:lnTo>
                        <a:pt x="1832" y="503"/>
                      </a:lnTo>
                      <a:lnTo>
                        <a:pt x="1832" y="412"/>
                      </a:lnTo>
                      <a:lnTo>
                        <a:pt x="1832" y="373"/>
                      </a:lnTo>
                      <a:lnTo>
                        <a:pt x="1833" y="449"/>
                      </a:lnTo>
                      <a:lnTo>
                        <a:pt x="1833" y="323"/>
                      </a:lnTo>
                      <a:lnTo>
                        <a:pt x="1833" y="436"/>
                      </a:lnTo>
                      <a:lnTo>
                        <a:pt x="1834" y="502"/>
                      </a:lnTo>
                      <a:lnTo>
                        <a:pt x="1834" y="337"/>
                      </a:lnTo>
                      <a:lnTo>
                        <a:pt x="1834" y="454"/>
                      </a:lnTo>
                      <a:lnTo>
                        <a:pt x="1834" y="351"/>
                      </a:lnTo>
                      <a:lnTo>
                        <a:pt x="1834" y="499"/>
                      </a:lnTo>
                      <a:lnTo>
                        <a:pt x="1834" y="260"/>
                      </a:lnTo>
                      <a:lnTo>
                        <a:pt x="1834" y="458"/>
                      </a:lnTo>
                      <a:lnTo>
                        <a:pt x="1835" y="437"/>
                      </a:lnTo>
                      <a:lnTo>
                        <a:pt x="1835" y="480"/>
                      </a:lnTo>
                      <a:lnTo>
                        <a:pt x="1835" y="311"/>
                      </a:lnTo>
                      <a:lnTo>
                        <a:pt x="1835" y="365"/>
                      </a:lnTo>
                      <a:lnTo>
                        <a:pt x="1835" y="367"/>
                      </a:lnTo>
                      <a:lnTo>
                        <a:pt x="1835" y="297"/>
                      </a:lnTo>
                      <a:lnTo>
                        <a:pt x="1836" y="505"/>
                      </a:lnTo>
                      <a:lnTo>
                        <a:pt x="1836" y="435"/>
                      </a:lnTo>
                      <a:lnTo>
                        <a:pt x="1836" y="468"/>
                      </a:lnTo>
                      <a:lnTo>
                        <a:pt x="1836" y="469"/>
                      </a:lnTo>
                      <a:lnTo>
                        <a:pt x="1836" y="303"/>
                      </a:lnTo>
                      <a:lnTo>
                        <a:pt x="1837" y="367"/>
                      </a:lnTo>
                      <a:lnTo>
                        <a:pt x="1837" y="371"/>
                      </a:lnTo>
                      <a:lnTo>
                        <a:pt x="1837" y="310"/>
                      </a:lnTo>
                      <a:lnTo>
                        <a:pt x="1837" y="456"/>
                      </a:lnTo>
                      <a:lnTo>
                        <a:pt x="1837" y="401"/>
                      </a:lnTo>
                      <a:lnTo>
                        <a:pt x="1838" y="310"/>
                      </a:lnTo>
                      <a:lnTo>
                        <a:pt x="1838" y="307"/>
                      </a:lnTo>
                      <a:lnTo>
                        <a:pt x="1838" y="470"/>
                      </a:lnTo>
                      <a:lnTo>
                        <a:pt x="1838" y="346"/>
                      </a:lnTo>
                      <a:lnTo>
                        <a:pt x="1838" y="360"/>
                      </a:lnTo>
                      <a:lnTo>
                        <a:pt x="1839" y="294"/>
                      </a:lnTo>
                      <a:lnTo>
                        <a:pt x="1839" y="518"/>
                      </a:lnTo>
                      <a:lnTo>
                        <a:pt x="1839" y="440"/>
                      </a:lnTo>
                      <a:lnTo>
                        <a:pt x="1839" y="435"/>
                      </a:lnTo>
                      <a:lnTo>
                        <a:pt x="1839" y="510"/>
                      </a:lnTo>
                      <a:lnTo>
                        <a:pt x="1840" y="292"/>
                      </a:lnTo>
                      <a:lnTo>
                        <a:pt x="1840" y="378"/>
                      </a:lnTo>
                      <a:lnTo>
                        <a:pt x="1840" y="371"/>
                      </a:lnTo>
                      <a:lnTo>
                        <a:pt x="1840" y="456"/>
                      </a:lnTo>
                      <a:lnTo>
                        <a:pt x="1840" y="273"/>
                      </a:lnTo>
                      <a:lnTo>
                        <a:pt x="1840" y="389"/>
                      </a:lnTo>
                      <a:lnTo>
                        <a:pt x="1841" y="402"/>
                      </a:lnTo>
                      <a:lnTo>
                        <a:pt x="1841" y="350"/>
                      </a:lnTo>
                      <a:lnTo>
                        <a:pt x="1841" y="513"/>
                      </a:lnTo>
                      <a:lnTo>
                        <a:pt x="1841" y="472"/>
                      </a:lnTo>
                      <a:lnTo>
                        <a:pt x="1841" y="388"/>
                      </a:lnTo>
                      <a:lnTo>
                        <a:pt x="1841" y="473"/>
                      </a:lnTo>
                      <a:lnTo>
                        <a:pt x="1842" y="355"/>
                      </a:lnTo>
                      <a:lnTo>
                        <a:pt x="1842" y="430"/>
                      </a:lnTo>
                      <a:lnTo>
                        <a:pt x="1842" y="432"/>
                      </a:lnTo>
                      <a:lnTo>
                        <a:pt x="1842" y="494"/>
                      </a:lnTo>
                      <a:lnTo>
                        <a:pt x="1843" y="223"/>
                      </a:lnTo>
                      <a:lnTo>
                        <a:pt x="1843" y="348"/>
                      </a:lnTo>
                      <a:lnTo>
                        <a:pt x="1843" y="364"/>
                      </a:lnTo>
                      <a:lnTo>
                        <a:pt x="1843" y="469"/>
                      </a:lnTo>
                      <a:lnTo>
                        <a:pt x="1843" y="254"/>
                      </a:lnTo>
                      <a:lnTo>
                        <a:pt x="1844" y="365"/>
                      </a:lnTo>
                      <a:lnTo>
                        <a:pt x="1844" y="439"/>
                      </a:lnTo>
                      <a:lnTo>
                        <a:pt x="1844" y="270"/>
                      </a:lnTo>
                      <a:lnTo>
                        <a:pt x="1844" y="303"/>
                      </a:lnTo>
                      <a:lnTo>
                        <a:pt x="1844" y="345"/>
                      </a:lnTo>
                      <a:lnTo>
                        <a:pt x="1845" y="441"/>
                      </a:lnTo>
                      <a:lnTo>
                        <a:pt x="1845" y="262"/>
                      </a:lnTo>
                      <a:lnTo>
                        <a:pt x="1845" y="321"/>
                      </a:lnTo>
                      <a:lnTo>
                        <a:pt x="1845" y="412"/>
                      </a:lnTo>
                      <a:lnTo>
                        <a:pt x="1845" y="320"/>
                      </a:lnTo>
                      <a:lnTo>
                        <a:pt x="1846" y="471"/>
                      </a:lnTo>
                      <a:lnTo>
                        <a:pt x="1846" y="419"/>
                      </a:lnTo>
                      <a:lnTo>
                        <a:pt x="1846" y="446"/>
                      </a:lnTo>
                      <a:lnTo>
                        <a:pt x="1846" y="312"/>
                      </a:lnTo>
                      <a:lnTo>
                        <a:pt x="1846" y="449"/>
                      </a:lnTo>
                      <a:lnTo>
                        <a:pt x="1846" y="345"/>
                      </a:lnTo>
                      <a:lnTo>
                        <a:pt x="1846" y="334"/>
                      </a:lnTo>
                      <a:lnTo>
                        <a:pt x="1847" y="457"/>
                      </a:lnTo>
                      <a:lnTo>
                        <a:pt x="1847" y="257"/>
                      </a:lnTo>
                      <a:lnTo>
                        <a:pt x="1847" y="398"/>
                      </a:lnTo>
                      <a:lnTo>
                        <a:pt x="1847" y="424"/>
                      </a:lnTo>
                      <a:lnTo>
                        <a:pt x="1847" y="230"/>
                      </a:lnTo>
                      <a:lnTo>
                        <a:pt x="1848" y="357"/>
                      </a:lnTo>
                      <a:lnTo>
                        <a:pt x="1848" y="231"/>
                      </a:lnTo>
                      <a:lnTo>
                        <a:pt x="1848" y="409"/>
                      </a:lnTo>
                      <a:lnTo>
                        <a:pt x="1848" y="220"/>
                      </a:lnTo>
                      <a:lnTo>
                        <a:pt x="1849" y="303"/>
                      </a:lnTo>
                      <a:lnTo>
                        <a:pt x="1849" y="337"/>
                      </a:lnTo>
                      <a:lnTo>
                        <a:pt x="1849" y="423"/>
                      </a:lnTo>
                      <a:lnTo>
                        <a:pt x="1849" y="242"/>
                      </a:lnTo>
                      <a:lnTo>
                        <a:pt x="1849" y="411"/>
                      </a:lnTo>
                      <a:lnTo>
                        <a:pt x="1850" y="286"/>
                      </a:lnTo>
                      <a:lnTo>
                        <a:pt x="1850" y="190"/>
                      </a:lnTo>
                      <a:lnTo>
                        <a:pt x="1850" y="404"/>
                      </a:lnTo>
                      <a:lnTo>
                        <a:pt x="1850" y="279"/>
                      </a:lnTo>
                      <a:lnTo>
                        <a:pt x="1850" y="231"/>
                      </a:lnTo>
                      <a:lnTo>
                        <a:pt x="1850" y="347"/>
                      </a:lnTo>
                      <a:lnTo>
                        <a:pt x="1850" y="190"/>
                      </a:lnTo>
                      <a:lnTo>
                        <a:pt x="1851" y="210"/>
                      </a:lnTo>
                      <a:lnTo>
                        <a:pt x="1851" y="254"/>
                      </a:lnTo>
                      <a:lnTo>
                        <a:pt x="1851" y="374"/>
                      </a:lnTo>
                      <a:lnTo>
                        <a:pt x="1852" y="205"/>
                      </a:lnTo>
                      <a:lnTo>
                        <a:pt x="1852" y="267"/>
                      </a:lnTo>
                      <a:lnTo>
                        <a:pt x="1852" y="215"/>
                      </a:lnTo>
                      <a:lnTo>
                        <a:pt x="1852" y="340"/>
                      </a:lnTo>
                      <a:lnTo>
                        <a:pt x="1852" y="188"/>
                      </a:lnTo>
                      <a:lnTo>
                        <a:pt x="1852" y="241"/>
                      </a:lnTo>
                      <a:lnTo>
                        <a:pt x="1853" y="212"/>
                      </a:lnTo>
                      <a:lnTo>
                        <a:pt x="1853" y="182"/>
                      </a:lnTo>
                      <a:lnTo>
                        <a:pt x="1853" y="393"/>
                      </a:lnTo>
                      <a:lnTo>
                        <a:pt x="1853" y="280"/>
                      </a:lnTo>
                      <a:lnTo>
                        <a:pt x="1853" y="234"/>
                      </a:lnTo>
                      <a:lnTo>
                        <a:pt x="1854" y="1931"/>
                      </a:lnTo>
                      <a:lnTo>
                        <a:pt x="1854" y="313"/>
                      </a:lnTo>
                      <a:lnTo>
                        <a:pt x="1854" y="214"/>
                      </a:lnTo>
                      <a:lnTo>
                        <a:pt x="1854" y="406"/>
                      </a:lnTo>
                      <a:lnTo>
                        <a:pt x="1855" y="372"/>
                      </a:lnTo>
                      <a:lnTo>
                        <a:pt x="1855" y="308"/>
                      </a:lnTo>
                      <a:lnTo>
                        <a:pt x="1855" y="485"/>
                      </a:lnTo>
                      <a:lnTo>
                        <a:pt x="1855" y="394"/>
                      </a:lnTo>
                      <a:lnTo>
                        <a:pt x="1856" y="398"/>
                      </a:lnTo>
                      <a:lnTo>
                        <a:pt x="1856" y="535"/>
                      </a:lnTo>
                      <a:lnTo>
                        <a:pt x="1856" y="354"/>
                      </a:lnTo>
                      <a:lnTo>
                        <a:pt x="1856" y="458"/>
                      </a:lnTo>
                      <a:lnTo>
                        <a:pt x="1856" y="323"/>
                      </a:lnTo>
                      <a:lnTo>
                        <a:pt x="1857" y="575"/>
                      </a:lnTo>
                      <a:lnTo>
                        <a:pt x="1857" y="411"/>
                      </a:lnTo>
                      <a:lnTo>
                        <a:pt x="1857" y="388"/>
                      </a:lnTo>
                      <a:lnTo>
                        <a:pt x="1857" y="320"/>
                      </a:lnTo>
                      <a:lnTo>
                        <a:pt x="1857" y="507"/>
                      </a:lnTo>
                      <a:lnTo>
                        <a:pt x="1858" y="358"/>
                      </a:lnTo>
                      <a:lnTo>
                        <a:pt x="1858" y="436"/>
                      </a:lnTo>
                      <a:lnTo>
                        <a:pt x="1858" y="269"/>
                      </a:lnTo>
                      <a:lnTo>
                        <a:pt x="1858" y="495"/>
                      </a:lnTo>
                      <a:lnTo>
                        <a:pt x="1858" y="427"/>
                      </a:lnTo>
                      <a:lnTo>
                        <a:pt x="1859" y="364"/>
                      </a:lnTo>
                      <a:lnTo>
                        <a:pt x="1859" y="489"/>
                      </a:lnTo>
                      <a:lnTo>
                        <a:pt x="1859" y="339"/>
                      </a:lnTo>
                      <a:lnTo>
                        <a:pt x="1859" y="469"/>
                      </a:lnTo>
                      <a:lnTo>
                        <a:pt x="1859" y="381"/>
                      </a:lnTo>
                      <a:lnTo>
                        <a:pt x="1860" y="547"/>
                      </a:lnTo>
                      <a:lnTo>
                        <a:pt x="1860" y="451"/>
                      </a:lnTo>
                      <a:lnTo>
                        <a:pt x="1860" y="552"/>
                      </a:lnTo>
                      <a:lnTo>
                        <a:pt x="1860" y="557"/>
                      </a:lnTo>
                      <a:lnTo>
                        <a:pt x="1861" y="383"/>
                      </a:lnTo>
                      <a:lnTo>
                        <a:pt x="1861" y="441"/>
                      </a:lnTo>
                      <a:lnTo>
                        <a:pt x="1861" y="488"/>
                      </a:lnTo>
                      <a:lnTo>
                        <a:pt x="1861" y="568"/>
                      </a:lnTo>
                      <a:lnTo>
                        <a:pt x="1861" y="351"/>
                      </a:lnTo>
                      <a:lnTo>
                        <a:pt x="1861" y="348"/>
                      </a:lnTo>
                      <a:lnTo>
                        <a:pt x="1862" y="346"/>
                      </a:lnTo>
                      <a:lnTo>
                        <a:pt x="1862" y="533"/>
                      </a:lnTo>
                      <a:lnTo>
                        <a:pt x="1862" y="509"/>
                      </a:lnTo>
                      <a:lnTo>
                        <a:pt x="1862" y="440"/>
                      </a:lnTo>
                      <a:lnTo>
                        <a:pt x="1863" y="514"/>
                      </a:lnTo>
                      <a:lnTo>
                        <a:pt x="1863" y="333"/>
                      </a:lnTo>
                      <a:lnTo>
                        <a:pt x="1863" y="399"/>
                      </a:lnTo>
                      <a:lnTo>
                        <a:pt x="1863" y="326"/>
                      </a:lnTo>
                      <a:lnTo>
                        <a:pt x="1863" y="310"/>
                      </a:lnTo>
                      <a:lnTo>
                        <a:pt x="1864" y="537"/>
                      </a:lnTo>
                      <a:lnTo>
                        <a:pt x="1864" y="417"/>
                      </a:lnTo>
                      <a:lnTo>
                        <a:pt x="1864" y="449"/>
                      </a:lnTo>
                      <a:lnTo>
                        <a:pt x="1864" y="329"/>
                      </a:lnTo>
                      <a:lnTo>
                        <a:pt x="1864" y="527"/>
                      </a:lnTo>
                      <a:lnTo>
                        <a:pt x="1864" y="440"/>
                      </a:lnTo>
                      <a:lnTo>
                        <a:pt x="1865" y="400"/>
                      </a:lnTo>
                      <a:lnTo>
                        <a:pt x="1865" y="388"/>
                      </a:lnTo>
                      <a:lnTo>
                        <a:pt x="1865" y="2076"/>
                      </a:lnTo>
                      <a:lnTo>
                        <a:pt x="1865" y="1860"/>
                      </a:lnTo>
                      <a:lnTo>
                        <a:pt x="1865" y="1620"/>
                      </a:lnTo>
                      <a:lnTo>
                        <a:pt x="1866" y="364"/>
                      </a:lnTo>
                      <a:lnTo>
                        <a:pt x="1866" y="486"/>
                      </a:lnTo>
                      <a:lnTo>
                        <a:pt x="1866" y="343"/>
                      </a:lnTo>
                      <a:lnTo>
                        <a:pt x="1866" y="304"/>
                      </a:lnTo>
                      <a:lnTo>
                        <a:pt x="1867" y="493"/>
                      </a:lnTo>
                      <a:lnTo>
                        <a:pt x="1867" y="352"/>
                      </a:lnTo>
                      <a:lnTo>
                        <a:pt x="1867" y="428"/>
                      </a:lnTo>
                      <a:lnTo>
                        <a:pt x="1867" y="297"/>
                      </a:lnTo>
                      <a:lnTo>
                        <a:pt x="1867" y="485"/>
                      </a:lnTo>
                      <a:lnTo>
                        <a:pt x="1867" y="388"/>
                      </a:lnTo>
                      <a:lnTo>
                        <a:pt x="1868" y="413"/>
                      </a:lnTo>
                      <a:lnTo>
                        <a:pt x="1868" y="284"/>
                      </a:lnTo>
                      <a:lnTo>
                        <a:pt x="1868" y="501"/>
                      </a:lnTo>
                      <a:lnTo>
                        <a:pt x="1868" y="448"/>
                      </a:lnTo>
                      <a:lnTo>
                        <a:pt x="1868" y="371"/>
                      </a:lnTo>
                      <a:lnTo>
                        <a:pt x="1868" y="301"/>
                      </a:lnTo>
                      <a:lnTo>
                        <a:pt x="1869" y="475"/>
                      </a:lnTo>
                      <a:lnTo>
                        <a:pt x="1869" y="454"/>
                      </a:lnTo>
                      <a:lnTo>
                        <a:pt x="1869" y="439"/>
                      </a:lnTo>
                      <a:lnTo>
                        <a:pt x="1869" y="501"/>
                      </a:lnTo>
                      <a:lnTo>
                        <a:pt x="1870" y="300"/>
                      </a:lnTo>
                      <a:lnTo>
                        <a:pt x="1870" y="358"/>
                      </a:lnTo>
                      <a:lnTo>
                        <a:pt x="1870" y="360"/>
                      </a:lnTo>
                      <a:lnTo>
                        <a:pt x="1870" y="262"/>
                      </a:lnTo>
                      <a:lnTo>
                        <a:pt x="1870" y="530"/>
                      </a:lnTo>
                      <a:lnTo>
                        <a:pt x="1870" y="443"/>
                      </a:lnTo>
                      <a:lnTo>
                        <a:pt x="1871" y="374"/>
                      </a:lnTo>
                      <a:lnTo>
                        <a:pt x="1871" y="514"/>
                      </a:lnTo>
                      <a:lnTo>
                        <a:pt x="1871" y="353"/>
                      </a:lnTo>
                      <a:lnTo>
                        <a:pt x="1871" y="406"/>
                      </a:lnTo>
                      <a:lnTo>
                        <a:pt x="1871" y="415"/>
                      </a:lnTo>
                      <a:lnTo>
                        <a:pt x="1871" y="352"/>
                      </a:lnTo>
                      <a:lnTo>
                        <a:pt x="1872" y="509"/>
                      </a:lnTo>
                      <a:lnTo>
                        <a:pt x="1872" y="470"/>
                      </a:lnTo>
                      <a:lnTo>
                        <a:pt x="1872" y="407"/>
                      </a:lnTo>
                      <a:lnTo>
                        <a:pt x="1872" y="507"/>
                      </a:lnTo>
                      <a:lnTo>
                        <a:pt x="1873" y="314"/>
                      </a:lnTo>
                      <a:lnTo>
                        <a:pt x="1873" y="393"/>
                      </a:lnTo>
                      <a:lnTo>
                        <a:pt x="1873" y="337"/>
                      </a:lnTo>
                      <a:lnTo>
                        <a:pt x="1873" y="277"/>
                      </a:lnTo>
                      <a:lnTo>
                        <a:pt x="1873" y="486"/>
                      </a:lnTo>
                      <a:lnTo>
                        <a:pt x="1873" y="414"/>
                      </a:lnTo>
                      <a:lnTo>
                        <a:pt x="1874" y="317"/>
                      </a:lnTo>
                      <a:lnTo>
                        <a:pt x="1874" y="315"/>
                      </a:lnTo>
                      <a:lnTo>
                        <a:pt x="1874" y="472"/>
                      </a:lnTo>
                      <a:lnTo>
                        <a:pt x="1874" y="354"/>
                      </a:lnTo>
                      <a:lnTo>
                        <a:pt x="1874" y="444"/>
                      </a:lnTo>
                      <a:lnTo>
                        <a:pt x="1875" y="282"/>
                      </a:lnTo>
                      <a:lnTo>
                        <a:pt x="1875" y="447"/>
                      </a:lnTo>
                      <a:lnTo>
                        <a:pt x="1875" y="386"/>
                      </a:lnTo>
                      <a:lnTo>
                        <a:pt x="1875" y="362"/>
                      </a:lnTo>
                      <a:lnTo>
                        <a:pt x="1875" y="461"/>
                      </a:lnTo>
                      <a:lnTo>
                        <a:pt x="1875" y="242"/>
                      </a:lnTo>
                      <a:lnTo>
                        <a:pt x="1876" y="385"/>
                      </a:lnTo>
                      <a:lnTo>
                        <a:pt x="1876" y="308"/>
                      </a:lnTo>
                      <a:lnTo>
                        <a:pt x="1876" y="214"/>
                      </a:lnTo>
                      <a:lnTo>
                        <a:pt x="1876" y="496"/>
                      </a:lnTo>
                      <a:lnTo>
                        <a:pt x="1876" y="286"/>
                      </a:lnTo>
                      <a:lnTo>
                        <a:pt x="1877" y="301"/>
                      </a:lnTo>
                      <a:lnTo>
                        <a:pt x="1877" y="487"/>
                      </a:lnTo>
                      <a:lnTo>
                        <a:pt x="1877" y="289"/>
                      </a:lnTo>
                      <a:lnTo>
                        <a:pt x="1877" y="323"/>
                      </a:lnTo>
                      <a:lnTo>
                        <a:pt x="1877" y="394"/>
                      </a:lnTo>
                      <a:lnTo>
                        <a:pt x="1878" y="316"/>
                      </a:lnTo>
                      <a:lnTo>
                        <a:pt x="1878" y="425"/>
                      </a:lnTo>
                      <a:lnTo>
                        <a:pt x="1878" y="373"/>
                      </a:lnTo>
                      <a:lnTo>
                        <a:pt x="1878" y="329"/>
                      </a:lnTo>
                      <a:lnTo>
                        <a:pt x="1878" y="442"/>
                      </a:lnTo>
                      <a:lnTo>
                        <a:pt x="1878" y="304"/>
                      </a:lnTo>
                      <a:lnTo>
                        <a:pt x="1879" y="371"/>
                      </a:lnTo>
                      <a:lnTo>
                        <a:pt x="1879" y="318"/>
                      </a:lnTo>
                      <a:lnTo>
                        <a:pt x="1879" y="463"/>
                      </a:lnTo>
                      <a:lnTo>
                        <a:pt x="1879" y="399"/>
                      </a:lnTo>
                      <a:lnTo>
                        <a:pt x="1879" y="416"/>
                      </a:lnTo>
                      <a:lnTo>
                        <a:pt x="1880" y="284"/>
                      </a:lnTo>
                      <a:lnTo>
                        <a:pt x="1880" y="457"/>
                      </a:lnTo>
                      <a:lnTo>
                        <a:pt x="1880" y="380"/>
                      </a:lnTo>
                      <a:lnTo>
                        <a:pt x="1880" y="434"/>
                      </a:lnTo>
                      <a:lnTo>
                        <a:pt x="1881" y="338"/>
                      </a:lnTo>
                      <a:lnTo>
                        <a:pt x="1881" y="472"/>
                      </a:lnTo>
                      <a:lnTo>
                        <a:pt x="1881" y="443"/>
                      </a:lnTo>
                      <a:lnTo>
                        <a:pt x="1881" y="372"/>
                      </a:lnTo>
                      <a:lnTo>
                        <a:pt x="1881" y="542"/>
                      </a:lnTo>
                      <a:lnTo>
                        <a:pt x="1882" y="337"/>
                      </a:lnTo>
                      <a:lnTo>
                        <a:pt x="1882" y="387"/>
                      </a:lnTo>
                      <a:lnTo>
                        <a:pt x="1882" y="473"/>
                      </a:lnTo>
                      <a:lnTo>
                        <a:pt x="1882" y="356"/>
                      </a:lnTo>
                      <a:lnTo>
                        <a:pt x="1882" y="476"/>
                      </a:lnTo>
                      <a:lnTo>
                        <a:pt x="1882" y="364"/>
                      </a:lnTo>
                      <a:lnTo>
                        <a:pt x="1883" y="372"/>
                      </a:lnTo>
                      <a:lnTo>
                        <a:pt x="1883" y="478"/>
                      </a:lnTo>
                      <a:lnTo>
                        <a:pt x="1883" y="305"/>
                      </a:lnTo>
                      <a:lnTo>
                        <a:pt x="1883" y="380"/>
                      </a:lnTo>
                      <a:lnTo>
                        <a:pt x="1883" y="410"/>
                      </a:lnTo>
                      <a:lnTo>
                        <a:pt x="1884" y="485"/>
                      </a:lnTo>
                      <a:lnTo>
                        <a:pt x="1884" y="314"/>
                      </a:lnTo>
                      <a:lnTo>
                        <a:pt x="1884" y="381"/>
                      </a:lnTo>
                      <a:lnTo>
                        <a:pt x="1884" y="356"/>
                      </a:lnTo>
                      <a:lnTo>
                        <a:pt x="1885" y="471"/>
                      </a:lnTo>
                      <a:lnTo>
                        <a:pt x="1885" y="368"/>
                      </a:lnTo>
                      <a:lnTo>
                        <a:pt x="1885" y="422"/>
                      </a:lnTo>
                      <a:lnTo>
                        <a:pt x="1885" y="575"/>
                      </a:lnTo>
                      <a:lnTo>
                        <a:pt x="1885" y="328"/>
                      </a:lnTo>
                      <a:lnTo>
                        <a:pt x="1885" y="429"/>
                      </a:lnTo>
                      <a:lnTo>
                        <a:pt x="1886" y="453"/>
                      </a:lnTo>
                      <a:lnTo>
                        <a:pt x="1886" y="349"/>
                      </a:lnTo>
                      <a:lnTo>
                        <a:pt x="1886" y="521"/>
                      </a:lnTo>
                      <a:lnTo>
                        <a:pt x="1886" y="500"/>
                      </a:lnTo>
                      <a:lnTo>
                        <a:pt x="1886" y="499"/>
                      </a:lnTo>
                      <a:lnTo>
                        <a:pt x="1886" y="511"/>
                      </a:lnTo>
                      <a:lnTo>
                        <a:pt x="1887" y="327"/>
                      </a:lnTo>
                      <a:lnTo>
                        <a:pt x="1887" y="433"/>
                      </a:lnTo>
                      <a:lnTo>
                        <a:pt x="1887" y="431"/>
                      </a:lnTo>
                      <a:lnTo>
                        <a:pt x="1887" y="501"/>
                      </a:lnTo>
                      <a:lnTo>
                        <a:pt x="1887" y="364"/>
                      </a:lnTo>
                      <a:lnTo>
                        <a:pt x="1888" y="374"/>
                      </a:lnTo>
                      <a:lnTo>
                        <a:pt x="1888" y="449"/>
                      </a:lnTo>
                      <a:lnTo>
                        <a:pt x="1888" y="493"/>
                      </a:lnTo>
                      <a:lnTo>
                        <a:pt x="1888" y="318"/>
                      </a:lnTo>
                      <a:lnTo>
                        <a:pt x="1888" y="454"/>
                      </a:lnTo>
                      <a:lnTo>
                        <a:pt x="1889" y="370"/>
                      </a:lnTo>
                      <a:lnTo>
                        <a:pt x="1889" y="327"/>
                      </a:lnTo>
                      <a:lnTo>
                        <a:pt x="1889" y="444"/>
                      </a:lnTo>
                      <a:lnTo>
                        <a:pt x="1889" y="371"/>
                      </a:lnTo>
                      <a:lnTo>
                        <a:pt x="1889" y="251"/>
                      </a:lnTo>
                      <a:lnTo>
                        <a:pt x="1890" y="529"/>
                      </a:lnTo>
                      <a:lnTo>
                        <a:pt x="1890" y="401"/>
                      </a:lnTo>
                      <a:lnTo>
                        <a:pt x="1890" y="347"/>
                      </a:lnTo>
                      <a:lnTo>
                        <a:pt x="1890" y="336"/>
                      </a:lnTo>
                      <a:lnTo>
                        <a:pt x="1891" y="594"/>
                      </a:lnTo>
                      <a:lnTo>
                        <a:pt x="1891" y="382"/>
                      </a:lnTo>
                      <a:lnTo>
                        <a:pt x="1891" y="368"/>
                      </a:lnTo>
                      <a:lnTo>
                        <a:pt x="1891" y="504"/>
                      </a:lnTo>
                      <a:lnTo>
                        <a:pt x="1891" y="395"/>
                      </a:lnTo>
                      <a:lnTo>
                        <a:pt x="1892" y="381"/>
                      </a:lnTo>
                      <a:lnTo>
                        <a:pt x="1892" y="531"/>
                      </a:lnTo>
                      <a:lnTo>
                        <a:pt x="1892" y="358"/>
                      </a:lnTo>
                      <a:lnTo>
                        <a:pt x="1892" y="428"/>
                      </a:lnTo>
                      <a:lnTo>
                        <a:pt x="1892" y="464"/>
                      </a:lnTo>
                      <a:lnTo>
                        <a:pt x="1893" y="556"/>
                      </a:lnTo>
                      <a:lnTo>
                        <a:pt x="1893" y="352"/>
                      </a:lnTo>
                      <a:lnTo>
                        <a:pt x="1893" y="468"/>
                      </a:lnTo>
                      <a:lnTo>
                        <a:pt x="1893" y="460"/>
                      </a:lnTo>
                      <a:lnTo>
                        <a:pt x="1893" y="407"/>
                      </a:lnTo>
                      <a:lnTo>
                        <a:pt x="1893" y="526"/>
                      </a:lnTo>
                      <a:lnTo>
                        <a:pt x="1894" y="435"/>
                      </a:lnTo>
                      <a:lnTo>
                        <a:pt x="1894" y="551"/>
                      </a:lnTo>
                      <a:lnTo>
                        <a:pt x="1894" y="330"/>
                      </a:lnTo>
                      <a:lnTo>
                        <a:pt x="1894" y="383"/>
                      </a:lnTo>
                      <a:lnTo>
                        <a:pt x="1894" y="407"/>
                      </a:lnTo>
                      <a:lnTo>
                        <a:pt x="1895" y="266"/>
                      </a:lnTo>
                      <a:lnTo>
                        <a:pt x="1895" y="486"/>
                      </a:lnTo>
                      <a:lnTo>
                        <a:pt x="1895" y="434"/>
                      </a:lnTo>
                      <a:lnTo>
                        <a:pt x="1895" y="397"/>
                      </a:lnTo>
                      <a:lnTo>
                        <a:pt x="1895" y="471"/>
                      </a:lnTo>
                      <a:lnTo>
                        <a:pt x="1896" y="293"/>
                      </a:lnTo>
                      <a:lnTo>
                        <a:pt x="1896" y="390"/>
                      </a:lnTo>
                      <a:lnTo>
                        <a:pt x="1896" y="339"/>
                      </a:lnTo>
                      <a:lnTo>
                        <a:pt x="1896" y="240"/>
                      </a:lnTo>
                      <a:lnTo>
                        <a:pt x="1896" y="460"/>
                      </a:lnTo>
                      <a:lnTo>
                        <a:pt x="1897" y="405"/>
                      </a:lnTo>
                      <a:lnTo>
                        <a:pt x="1897" y="436"/>
                      </a:lnTo>
                      <a:lnTo>
                        <a:pt x="1897" y="274"/>
                      </a:lnTo>
                      <a:lnTo>
                        <a:pt x="1897" y="452"/>
                      </a:lnTo>
                      <a:lnTo>
                        <a:pt x="1897" y="331"/>
                      </a:lnTo>
                      <a:lnTo>
                        <a:pt x="1898" y="296"/>
                      </a:lnTo>
                      <a:lnTo>
                        <a:pt x="1898" y="424"/>
                      </a:lnTo>
                      <a:lnTo>
                        <a:pt x="1898" y="175"/>
                      </a:lnTo>
                      <a:lnTo>
                        <a:pt x="1898" y="298"/>
                      </a:lnTo>
                      <a:lnTo>
                        <a:pt x="1898" y="318"/>
                      </a:lnTo>
                      <a:lnTo>
                        <a:pt x="1898" y="419"/>
                      </a:lnTo>
                      <a:lnTo>
                        <a:pt x="1898" y="285"/>
                      </a:lnTo>
                      <a:lnTo>
                        <a:pt x="1899" y="355"/>
                      </a:lnTo>
                      <a:lnTo>
                        <a:pt x="1899" y="270"/>
                      </a:lnTo>
                      <a:lnTo>
                        <a:pt x="1899" y="259"/>
                      </a:lnTo>
                      <a:lnTo>
                        <a:pt x="1900" y="454"/>
                      </a:lnTo>
                      <a:lnTo>
                        <a:pt x="1900" y="342"/>
                      </a:lnTo>
                      <a:lnTo>
                        <a:pt x="1900" y="330"/>
                      </a:lnTo>
                      <a:lnTo>
                        <a:pt x="1900" y="306"/>
                      </a:lnTo>
                      <a:lnTo>
                        <a:pt x="1900" y="526"/>
                      </a:lnTo>
                      <a:lnTo>
                        <a:pt x="1900" y="350"/>
                      </a:lnTo>
                      <a:lnTo>
                        <a:pt x="1901" y="303"/>
                      </a:lnTo>
                      <a:lnTo>
                        <a:pt x="1901" y="262"/>
                      </a:lnTo>
                      <a:lnTo>
                        <a:pt x="1901" y="438"/>
                      </a:lnTo>
                      <a:lnTo>
                        <a:pt x="1901" y="324"/>
                      </a:lnTo>
                      <a:lnTo>
                        <a:pt x="1901" y="449"/>
                      </a:lnTo>
                      <a:lnTo>
                        <a:pt x="1901" y="261"/>
                      </a:lnTo>
                      <a:lnTo>
                        <a:pt x="1902" y="387"/>
                      </a:lnTo>
                      <a:lnTo>
                        <a:pt x="1902" y="481"/>
                      </a:lnTo>
                      <a:lnTo>
                        <a:pt x="1902" y="273"/>
                      </a:lnTo>
                      <a:lnTo>
                        <a:pt x="1903" y="418"/>
                      </a:lnTo>
                      <a:lnTo>
                        <a:pt x="1903" y="349"/>
                      </a:lnTo>
                      <a:lnTo>
                        <a:pt x="1903" y="414"/>
                      </a:lnTo>
                      <a:lnTo>
                        <a:pt x="1903" y="189"/>
                      </a:lnTo>
                      <a:lnTo>
                        <a:pt x="1903" y="393"/>
                      </a:lnTo>
                      <a:lnTo>
                        <a:pt x="1904" y="311"/>
                      </a:lnTo>
                      <a:lnTo>
                        <a:pt x="1904" y="363"/>
                      </a:lnTo>
                      <a:lnTo>
                        <a:pt x="1904" y="257"/>
                      </a:lnTo>
                      <a:lnTo>
                        <a:pt x="1904" y="332"/>
                      </a:lnTo>
                      <a:lnTo>
                        <a:pt x="1904" y="367"/>
                      </a:lnTo>
                      <a:lnTo>
                        <a:pt x="1904" y="255"/>
                      </a:lnTo>
                      <a:lnTo>
                        <a:pt x="1905" y="456"/>
                      </a:lnTo>
                      <a:lnTo>
                        <a:pt x="1905" y="296"/>
                      </a:lnTo>
                      <a:lnTo>
                        <a:pt x="1905" y="331"/>
                      </a:lnTo>
                      <a:lnTo>
                        <a:pt x="1905" y="445"/>
                      </a:lnTo>
                      <a:lnTo>
                        <a:pt x="1906" y="268"/>
                      </a:lnTo>
                      <a:lnTo>
                        <a:pt x="1906" y="378"/>
                      </a:lnTo>
                      <a:lnTo>
                        <a:pt x="1906" y="427"/>
                      </a:lnTo>
                      <a:lnTo>
                        <a:pt x="1906" y="233"/>
                      </a:lnTo>
                      <a:lnTo>
                        <a:pt x="1906" y="306"/>
                      </a:lnTo>
                      <a:lnTo>
                        <a:pt x="1907" y="332"/>
                      </a:lnTo>
                      <a:lnTo>
                        <a:pt x="1907" y="221"/>
                      </a:lnTo>
                      <a:lnTo>
                        <a:pt x="1907" y="385"/>
                      </a:lnTo>
                      <a:lnTo>
                        <a:pt x="1907" y="256"/>
                      </a:lnTo>
                      <a:lnTo>
                        <a:pt x="1907" y="345"/>
                      </a:lnTo>
                      <a:lnTo>
                        <a:pt x="1907" y="138"/>
                      </a:lnTo>
                      <a:lnTo>
                        <a:pt x="1908" y="374"/>
                      </a:lnTo>
                      <a:lnTo>
                        <a:pt x="1908" y="328"/>
                      </a:lnTo>
                      <a:lnTo>
                        <a:pt x="1908" y="283"/>
                      </a:lnTo>
                      <a:lnTo>
                        <a:pt x="1908" y="448"/>
                      </a:lnTo>
                      <a:lnTo>
                        <a:pt x="1908" y="255"/>
                      </a:lnTo>
                      <a:lnTo>
                        <a:pt x="1909" y="347"/>
                      </a:lnTo>
                      <a:lnTo>
                        <a:pt x="1909" y="270"/>
                      </a:lnTo>
                      <a:lnTo>
                        <a:pt x="1909" y="464"/>
                      </a:lnTo>
                      <a:lnTo>
                        <a:pt x="1909" y="297"/>
                      </a:lnTo>
                      <a:lnTo>
                        <a:pt x="1909" y="434"/>
                      </a:lnTo>
                      <a:lnTo>
                        <a:pt x="1910" y="301"/>
                      </a:lnTo>
                      <a:lnTo>
                        <a:pt x="1910" y="438"/>
                      </a:lnTo>
                      <a:lnTo>
                        <a:pt x="1910" y="406"/>
                      </a:lnTo>
                      <a:lnTo>
                        <a:pt x="1910" y="295"/>
                      </a:lnTo>
                      <a:lnTo>
                        <a:pt x="1911" y="475"/>
                      </a:lnTo>
                      <a:lnTo>
                        <a:pt x="1911" y="365"/>
                      </a:lnTo>
                      <a:lnTo>
                        <a:pt x="1911" y="479"/>
                      </a:lnTo>
                      <a:lnTo>
                        <a:pt x="1911" y="355"/>
                      </a:lnTo>
                      <a:lnTo>
                        <a:pt x="1911" y="542"/>
                      </a:lnTo>
                      <a:lnTo>
                        <a:pt x="1912" y="521"/>
                      </a:lnTo>
                      <a:lnTo>
                        <a:pt x="1912" y="479"/>
                      </a:lnTo>
                      <a:lnTo>
                        <a:pt x="1912" y="569"/>
                      </a:lnTo>
                      <a:lnTo>
                        <a:pt x="1912" y="390"/>
                      </a:lnTo>
                      <a:lnTo>
                        <a:pt x="1912" y="449"/>
                      </a:lnTo>
                      <a:lnTo>
                        <a:pt x="1913" y="427"/>
                      </a:lnTo>
                      <a:lnTo>
                        <a:pt x="1913" y="360"/>
                      </a:lnTo>
                      <a:lnTo>
                        <a:pt x="1913" y="571"/>
                      </a:lnTo>
                      <a:lnTo>
                        <a:pt x="1913" y="423"/>
                      </a:lnTo>
                      <a:lnTo>
                        <a:pt x="1913" y="422"/>
                      </a:lnTo>
                      <a:lnTo>
                        <a:pt x="1913" y="359"/>
                      </a:lnTo>
                      <a:lnTo>
                        <a:pt x="1913" y="518"/>
                      </a:lnTo>
                      <a:lnTo>
                        <a:pt x="1914" y="483"/>
                      </a:lnTo>
                      <a:lnTo>
                        <a:pt x="1914" y="384"/>
                      </a:lnTo>
                      <a:lnTo>
                        <a:pt x="1914" y="560"/>
                      </a:lnTo>
                      <a:lnTo>
                        <a:pt x="1915" y="558"/>
                      </a:lnTo>
                      <a:lnTo>
                        <a:pt x="1915" y="493"/>
                      </a:lnTo>
                      <a:lnTo>
                        <a:pt x="1915" y="398"/>
                      </a:lnTo>
                      <a:lnTo>
                        <a:pt x="1915" y="533"/>
                      </a:lnTo>
                      <a:lnTo>
                        <a:pt x="1915" y="495"/>
                      </a:lnTo>
                      <a:lnTo>
                        <a:pt x="1916" y="456"/>
                      </a:lnTo>
                      <a:lnTo>
                        <a:pt x="1916" y="548"/>
                      </a:lnTo>
                      <a:lnTo>
                        <a:pt x="1916" y="394"/>
                      </a:lnTo>
                      <a:lnTo>
                        <a:pt x="1916" y="529"/>
                      </a:lnTo>
                      <a:lnTo>
                        <a:pt x="1916" y="544"/>
                      </a:lnTo>
                      <a:lnTo>
                        <a:pt x="1917" y="376"/>
                      </a:lnTo>
                      <a:lnTo>
                        <a:pt x="1917" y="582"/>
                      </a:lnTo>
                      <a:lnTo>
                        <a:pt x="1917" y="538"/>
                      </a:lnTo>
                      <a:lnTo>
                        <a:pt x="1917" y="448"/>
                      </a:lnTo>
                      <a:lnTo>
                        <a:pt x="1917" y="374"/>
                      </a:lnTo>
                      <a:lnTo>
                        <a:pt x="1918" y="552"/>
                      </a:lnTo>
                      <a:lnTo>
                        <a:pt x="1918" y="430"/>
                      </a:lnTo>
                      <a:lnTo>
                        <a:pt x="1918" y="422"/>
                      </a:lnTo>
                      <a:lnTo>
                        <a:pt x="1918" y="528"/>
                      </a:lnTo>
                      <a:lnTo>
                        <a:pt x="1918" y="516"/>
                      </a:lnTo>
                      <a:lnTo>
                        <a:pt x="1919" y="446"/>
                      </a:lnTo>
                      <a:lnTo>
                        <a:pt x="1919" y="358"/>
                      </a:lnTo>
                      <a:lnTo>
                        <a:pt x="1919" y="562"/>
                      </a:lnTo>
                      <a:lnTo>
                        <a:pt x="1919" y="468"/>
                      </a:lnTo>
                      <a:lnTo>
                        <a:pt x="1919" y="487"/>
                      </a:lnTo>
                      <a:lnTo>
                        <a:pt x="1920" y="556"/>
                      </a:lnTo>
                      <a:lnTo>
                        <a:pt x="1920" y="316"/>
                      </a:lnTo>
                      <a:lnTo>
                        <a:pt x="1920" y="462"/>
                      </a:lnTo>
                      <a:lnTo>
                        <a:pt x="1920" y="365"/>
                      </a:lnTo>
                      <a:lnTo>
                        <a:pt x="1921" y="574"/>
                      </a:lnTo>
                      <a:lnTo>
                        <a:pt x="1921" y="341"/>
                      </a:lnTo>
                      <a:lnTo>
                        <a:pt x="1921" y="478"/>
                      </a:lnTo>
                      <a:lnTo>
                        <a:pt x="1921" y="472"/>
                      </a:lnTo>
                      <a:lnTo>
                        <a:pt x="1921" y="383"/>
                      </a:lnTo>
                      <a:lnTo>
                        <a:pt x="1921" y="524"/>
                      </a:lnTo>
                      <a:lnTo>
                        <a:pt x="1921" y="451"/>
                      </a:lnTo>
                      <a:lnTo>
                        <a:pt x="1922" y="518"/>
                      </a:lnTo>
                      <a:lnTo>
                        <a:pt x="1922" y="363"/>
                      </a:lnTo>
                      <a:lnTo>
                        <a:pt x="1922" y="582"/>
                      </a:lnTo>
                      <a:lnTo>
                        <a:pt x="1922" y="478"/>
                      </a:lnTo>
                      <a:lnTo>
                        <a:pt x="1922" y="519"/>
                      </a:lnTo>
                      <a:lnTo>
                        <a:pt x="1922" y="381"/>
                      </a:lnTo>
                      <a:lnTo>
                        <a:pt x="1923" y="530"/>
                      </a:lnTo>
                      <a:lnTo>
                        <a:pt x="1923" y="516"/>
                      </a:lnTo>
                      <a:lnTo>
                        <a:pt x="1923" y="524"/>
                      </a:lnTo>
                      <a:lnTo>
                        <a:pt x="1923" y="378"/>
                      </a:lnTo>
                      <a:lnTo>
                        <a:pt x="1924" y="452"/>
                      </a:lnTo>
                      <a:lnTo>
                        <a:pt x="1924" y="454"/>
                      </a:lnTo>
                      <a:lnTo>
                        <a:pt x="1924" y="410"/>
                      </a:lnTo>
                      <a:lnTo>
                        <a:pt x="1924" y="550"/>
                      </a:lnTo>
                      <a:lnTo>
                        <a:pt x="1924" y="503"/>
                      </a:lnTo>
                      <a:lnTo>
                        <a:pt x="1924" y="479"/>
                      </a:lnTo>
                      <a:lnTo>
                        <a:pt x="1925" y="358"/>
                      </a:lnTo>
                      <a:lnTo>
                        <a:pt x="1925" y="549"/>
                      </a:lnTo>
                      <a:lnTo>
                        <a:pt x="1925" y="502"/>
                      </a:lnTo>
                      <a:lnTo>
                        <a:pt x="1926" y="532"/>
                      </a:lnTo>
                      <a:lnTo>
                        <a:pt x="1926" y="367"/>
                      </a:lnTo>
                      <a:lnTo>
                        <a:pt x="1926" y="444"/>
                      </a:lnTo>
                      <a:lnTo>
                        <a:pt x="1926" y="438"/>
                      </a:lnTo>
                      <a:lnTo>
                        <a:pt x="1926" y="552"/>
                      </a:lnTo>
                      <a:lnTo>
                        <a:pt x="1926" y="370"/>
                      </a:lnTo>
                      <a:lnTo>
                        <a:pt x="1927" y="480"/>
                      </a:lnTo>
                      <a:lnTo>
                        <a:pt x="1927" y="470"/>
                      </a:lnTo>
                      <a:lnTo>
                        <a:pt x="1927" y="515"/>
                      </a:lnTo>
                      <a:lnTo>
                        <a:pt x="1927" y="335"/>
                      </a:lnTo>
                      <a:lnTo>
                        <a:pt x="1927" y="501"/>
                      </a:lnTo>
                      <a:lnTo>
                        <a:pt x="1928" y="475"/>
                      </a:lnTo>
                      <a:lnTo>
                        <a:pt x="1928" y="415"/>
                      </a:lnTo>
                      <a:lnTo>
                        <a:pt x="1928" y="550"/>
                      </a:lnTo>
                      <a:lnTo>
                        <a:pt x="1928" y="481"/>
                      </a:lnTo>
                      <a:lnTo>
                        <a:pt x="1928" y="2025"/>
                      </a:lnTo>
                      <a:lnTo>
                        <a:pt x="1929" y="336"/>
                      </a:lnTo>
                      <a:lnTo>
                        <a:pt x="1929" y="439"/>
                      </a:lnTo>
                      <a:lnTo>
                        <a:pt x="1929" y="406"/>
                      </a:lnTo>
                      <a:lnTo>
                        <a:pt x="1929" y="335"/>
                      </a:lnTo>
                      <a:lnTo>
                        <a:pt x="1930" y="542"/>
                      </a:lnTo>
                      <a:lnTo>
                        <a:pt x="1930" y="408"/>
                      </a:lnTo>
                      <a:lnTo>
                        <a:pt x="1930" y="393"/>
                      </a:lnTo>
                      <a:lnTo>
                        <a:pt x="1930" y="596"/>
                      </a:lnTo>
                      <a:lnTo>
                        <a:pt x="1930" y="311"/>
                      </a:lnTo>
                      <a:lnTo>
                        <a:pt x="1931" y="458"/>
                      </a:lnTo>
                      <a:lnTo>
                        <a:pt x="1931" y="507"/>
                      </a:lnTo>
                      <a:lnTo>
                        <a:pt x="1931" y="332"/>
                      </a:lnTo>
                      <a:lnTo>
                        <a:pt x="1931" y="405"/>
                      </a:lnTo>
                      <a:lnTo>
                        <a:pt x="1931" y="457"/>
                      </a:lnTo>
                      <a:lnTo>
                        <a:pt x="1932" y="332"/>
                      </a:lnTo>
                      <a:lnTo>
                        <a:pt x="1932" y="593"/>
                      </a:lnTo>
                      <a:lnTo>
                        <a:pt x="1932" y="512"/>
                      </a:lnTo>
                      <a:lnTo>
                        <a:pt x="1932" y="524"/>
                      </a:lnTo>
                      <a:lnTo>
                        <a:pt x="1932" y="380"/>
                      </a:lnTo>
                      <a:lnTo>
                        <a:pt x="1932" y="534"/>
                      </a:lnTo>
                      <a:lnTo>
                        <a:pt x="1933" y="450"/>
                      </a:lnTo>
                      <a:lnTo>
                        <a:pt x="1933" y="501"/>
                      </a:lnTo>
                      <a:lnTo>
                        <a:pt x="1933" y="558"/>
                      </a:lnTo>
                      <a:lnTo>
                        <a:pt x="1933" y="398"/>
                      </a:lnTo>
                      <a:lnTo>
                        <a:pt x="1933" y="550"/>
                      </a:lnTo>
                      <a:lnTo>
                        <a:pt x="1934" y="450"/>
                      </a:lnTo>
                      <a:lnTo>
                        <a:pt x="1934" y="398"/>
                      </a:lnTo>
                      <a:lnTo>
                        <a:pt x="1934" y="588"/>
                      </a:lnTo>
                      <a:lnTo>
                        <a:pt x="1934" y="451"/>
                      </a:lnTo>
                      <a:lnTo>
                        <a:pt x="1934" y="441"/>
                      </a:lnTo>
                      <a:lnTo>
                        <a:pt x="1934" y="400"/>
                      </a:lnTo>
                      <a:lnTo>
                        <a:pt x="1935" y="577"/>
                      </a:lnTo>
                      <a:lnTo>
                        <a:pt x="1935" y="598"/>
                      </a:lnTo>
                      <a:lnTo>
                        <a:pt x="1935" y="371"/>
                      </a:lnTo>
                      <a:lnTo>
                        <a:pt x="1936" y="493"/>
                      </a:lnTo>
                      <a:lnTo>
                        <a:pt x="1936" y="468"/>
                      </a:lnTo>
                      <a:lnTo>
                        <a:pt x="1936" y="424"/>
                      </a:lnTo>
                      <a:lnTo>
                        <a:pt x="1936" y="629"/>
                      </a:lnTo>
                      <a:lnTo>
                        <a:pt x="1937" y="507"/>
                      </a:lnTo>
                      <a:lnTo>
                        <a:pt x="1937" y="591"/>
                      </a:lnTo>
                      <a:lnTo>
                        <a:pt x="1937" y="400"/>
                      </a:lnTo>
                      <a:lnTo>
                        <a:pt x="1937" y="496"/>
                      </a:lnTo>
                      <a:lnTo>
                        <a:pt x="1937" y="428"/>
                      </a:lnTo>
                      <a:lnTo>
                        <a:pt x="1937" y="394"/>
                      </a:lnTo>
                      <a:lnTo>
                        <a:pt x="1938" y="562"/>
                      </a:lnTo>
                      <a:lnTo>
                        <a:pt x="1938" y="462"/>
                      </a:lnTo>
                      <a:lnTo>
                        <a:pt x="1938" y="513"/>
                      </a:lnTo>
                      <a:lnTo>
                        <a:pt x="1938" y="353"/>
                      </a:lnTo>
                      <a:lnTo>
                        <a:pt x="1939" y="560"/>
                      </a:lnTo>
                      <a:lnTo>
                        <a:pt x="1939" y="522"/>
                      </a:lnTo>
                      <a:lnTo>
                        <a:pt x="1939" y="479"/>
                      </a:lnTo>
                      <a:lnTo>
                        <a:pt x="1939" y="374"/>
                      </a:lnTo>
                      <a:lnTo>
                        <a:pt x="1939" y="529"/>
                      </a:lnTo>
                      <a:lnTo>
                        <a:pt x="1939" y="490"/>
                      </a:lnTo>
                      <a:lnTo>
                        <a:pt x="1939" y="460"/>
                      </a:lnTo>
                      <a:lnTo>
                        <a:pt x="1940" y="397"/>
                      </a:lnTo>
                      <a:lnTo>
                        <a:pt x="1940" y="565"/>
                      </a:lnTo>
                      <a:lnTo>
                        <a:pt x="1940" y="439"/>
                      </a:lnTo>
                      <a:lnTo>
                        <a:pt x="1940" y="492"/>
                      </a:lnTo>
                      <a:lnTo>
                        <a:pt x="1940" y="549"/>
                      </a:lnTo>
                      <a:lnTo>
                        <a:pt x="1941" y="347"/>
                      </a:lnTo>
                      <a:lnTo>
                        <a:pt x="1941" y="442"/>
                      </a:lnTo>
                      <a:lnTo>
                        <a:pt x="1941" y="412"/>
                      </a:lnTo>
                      <a:lnTo>
                        <a:pt x="1942" y="2000"/>
                      </a:lnTo>
                      <a:lnTo>
                        <a:pt x="1942" y="1118"/>
                      </a:lnTo>
                      <a:lnTo>
                        <a:pt x="1942" y="831"/>
                      </a:lnTo>
                      <a:lnTo>
                        <a:pt x="1942" y="343"/>
                      </a:lnTo>
                      <a:lnTo>
                        <a:pt x="1943" y="432"/>
                      </a:lnTo>
                      <a:lnTo>
                        <a:pt x="1943" y="504"/>
                      </a:lnTo>
                      <a:lnTo>
                        <a:pt x="1943" y="322"/>
                      </a:lnTo>
                      <a:lnTo>
                        <a:pt x="1943" y="373"/>
                      </a:lnTo>
                      <a:lnTo>
                        <a:pt x="1943" y="406"/>
                      </a:lnTo>
                      <a:lnTo>
                        <a:pt x="1943" y="482"/>
                      </a:lnTo>
                      <a:lnTo>
                        <a:pt x="1944" y="305"/>
                      </a:lnTo>
                      <a:lnTo>
                        <a:pt x="1944" y="333"/>
                      </a:lnTo>
                      <a:lnTo>
                        <a:pt x="1944" y="403"/>
                      </a:lnTo>
                      <a:lnTo>
                        <a:pt x="1944" y="251"/>
                      </a:lnTo>
                      <a:lnTo>
                        <a:pt x="1945" y="445"/>
                      </a:lnTo>
                      <a:lnTo>
                        <a:pt x="1945" y="262"/>
                      </a:lnTo>
                      <a:lnTo>
                        <a:pt x="1945" y="316"/>
                      </a:lnTo>
                      <a:lnTo>
                        <a:pt x="1945" y="223"/>
                      </a:lnTo>
                      <a:lnTo>
                        <a:pt x="1945" y="439"/>
                      </a:lnTo>
                      <a:lnTo>
                        <a:pt x="1945" y="315"/>
                      </a:lnTo>
                      <a:lnTo>
                        <a:pt x="1946" y="374"/>
                      </a:lnTo>
                      <a:lnTo>
                        <a:pt x="1946" y="265"/>
                      </a:lnTo>
                      <a:lnTo>
                        <a:pt x="1946" y="409"/>
                      </a:lnTo>
                      <a:lnTo>
                        <a:pt x="1946" y="284"/>
                      </a:lnTo>
                      <a:lnTo>
                        <a:pt x="1946" y="304"/>
                      </a:lnTo>
                      <a:lnTo>
                        <a:pt x="1947" y="428"/>
                      </a:lnTo>
                      <a:lnTo>
                        <a:pt x="1947" y="260"/>
                      </a:lnTo>
                      <a:lnTo>
                        <a:pt x="1947" y="409"/>
                      </a:lnTo>
                      <a:lnTo>
                        <a:pt x="1947" y="336"/>
                      </a:lnTo>
                      <a:lnTo>
                        <a:pt x="1947" y="292"/>
                      </a:lnTo>
                      <a:lnTo>
                        <a:pt x="1948" y="466"/>
                      </a:lnTo>
                      <a:lnTo>
                        <a:pt x="1948" y="406"/>
                      </a:lnTo>
                      <a:lnTo>
                        <a:pt x="1948" y="329"/>
                      </a:lnTo>
                      <a:lnTo>
                        <a:pt x="1948" y="492"/>
                      </a:lnTo>
                      <a:lnTo>
                        <a:pt x="1948" y="254"/>
                      </a:lnTo>
                      <a:lnTo>
                        <a:pt x="1948" y="305"/>
                      </a:lnTo>
                      <a:lnTo>
                        <a:pt x="1949" y="366"/>
                      </a:lnTo>
                      <a:lnTo>
                        <a:pt x="1949" y="253"/>
                      </a:lnTo>
                      <a:lnTo>
                        <a:pt x="1949" y="454"/>
                      </a:lnTo>
                      <a:lnTo>
                        <a:pt x="1949" y="403"/>
                      </a:lnTo>
                      <a:lnTo>
                        <a:pt x="1949" y="396"/>
                      </a:lnTo>
                      <a:lnTo>
                        <a:pt x="1950" y="330"/>
                      </a:lnTo>
                      <a:lnTo>
                        <a:pt x="1950" y="494"/>
                      </a:lnTo>
                      <a:lnTo>
                        <a:pt x="1950" y="422"/>
                      </a:lnTo>
                      <a:lnTo>
                        <a:pt x="1950" y="548"/>
                      </a:lnTo>
                      <a:lnTo>
                        <a:pt x="1950" y="341"/>
                      </a:lnTo>
                      <a:lnTo>
                        <a:pt x="1951" y="454"/>
                      </a:lnTo>
                      <a:lnTo>
                        <a:pt x="1951" y="425"/>
                      </a:lnTo>
                      <a:lnTo>
                        <a:pt x="1951" y="321"/>
                      </a:lnTo>
                      <a:lnTo>
                        <a:pt x="1951" y="564"/>
                      </a:lnTo>
                      <a:lnTo>
                        <a:pt x="1952" y="411"/>
                      </a:lnTo>
                      <a:lnTo>
                        <a:pt x="1952" y="304"/>
                      </a:lnTo>
                      <a:lnTo>
                        <a:pt x="1952" y="574"/>
                      </a:lnTo>
                      <a:lnTo>
                        <a:pt x="1952" y="443"/>
                      </a:lnTo>
                      <a:lnTo>
                        <a:pt x="1952" y="452"/>
                      </a:lnTo>
                      <a:lnTo>
                        <a:pt x="1952" y="556"/>
                      </a:lnTo>
                      <a:lnTo>
                        <a:pt x="1953" y="359"/>
                      </a:lnTo>
                      <a:lnTo>
                        <a:pt x="1953" y="390"/>
                      </a:lnTo>
                      <a:lnTo>
                        <a:pt x="1953" y="511"/>
                      </a:lnTo>
                      <a:lnTo>
                        <a:pt x="1953" y="539"/>
                      </a:lnTo>
                      <a:lnTo>
                        <a:pt x="1954" y="365"/>
                      </a:lnTo>
                      <a:lnTo>
                        <a:pt x="1954" y="498"/>
                      </a:lnTo>
                      <a:lnTo>
                        <a:pt x="1954" y="479"/>
                      </a:lnTo>
                      <a:lnTo>
                        <a:pt x="1954" y="365"/>
                      </a:lnTo>
                      <a:lnTo>
                        <a:pt x="1954" y="540"/>
                      </a:lnTo>
                      <a:lnTo>
                        <a:pt x="1954" y="490"/>
                      </a:lnTo>
                      <a:lnTo>
                        <a:pt x="1954" y="452"/>
                      </a:lnTo>
                      <a:lnTo>
                        <a:pt x="1955" y="569"/>
                      </a:lnTo>
                      <a:lnTo>
                        <a:pt x="1955" y="348"/>
                      </a:lnTo>
                      <a:lnTo>
                        <a:pt x="1955" y="438"/>
                      </a:lnTo>
                      <a:lnTo>
                        <a:pt x="1955" y="393"/>
                      </a:lnTo>
                      <a:lnTo>
                        <a:pt x="1956" y="525"/>
                      </a:lnTo>
                      <a:lnTo>
                        <a:pt x="1956" y="344"/>
                      </a:lnTo>
                      <a:lnTo>
                        <a:pt x="1956" y="421"/>
                      </a:lnTo>
                      <a:lnTo>
                        <a:pt x="1956" y="418"/>
                      </a:lnTo>
                      <a:lnTo>
                        <a:pt x="1956" y="518"/>
                      </a:lnTo>
                      <a:lnTo>
                        <a:pt x="1957" y="302"/>
                      </a:lnTo>
                      <a:lnTo>
                        <a:pt x="1957" y="403"/>
                      </a:lnTo>
                      <a:lnTo>
                        <a:pt x="1957" y="421"/>
                      </a:lnTo>
                      <a:lnTo>
                        <a:pt x="1957" y="504"/>
                      </a:lnTo>
                      <a:lnTo>
                        <a:pt x="1957" y="342"/>
                      </a:lnTo>
                      <a:lnTo>
                        <a:pt x="1957" y="459"/>
                      </a:lnTo>
                      <a:lnTo>
                        <a:pt x="1957" y="327"/>
                      </a:lnTo>
                      <a:lnTo>
                        <a:pt x="1958" y="480"/>
                      </a:lnTo>
                      <a:lnTo>
                        <a:pt x="1958" y="288"/>
                      </a:lnTo>
                      <a:lnTo>
                        <a:pt x="1958" y="363"/>
                      </a:lnTo>
                      <a:lnTo>
                        <a:pt x="1958" y="381"/>
                      </a:lnTo>
                      <a:lnTo>
                        <a:pt x="1959" y="289"/>
                      </a:lnTo>
                      <a:lnTo>
                        <a:pt x="1959" y="456"/>
                      </a:lnTo>
                      <a:lnTo>
                        <a:pt x="1959" y="359"/>
                      </a:lnTo>
                      <a:lnTo>
                        <a:pt x="1959" y="341"/>
                      </a:lnTo>
                      <a:lnTo>
                        <a:pt x="1959" y="330"/>
                      </a:lnTo>
                      <a:lnTo>
                        <a:pt x="1960" y="480"/>
                      </a:lnTo>
                      <a:lnTo>
                        <a:pt x="1960" y="420"/>
                      </a:lnTo>
                      <a:lnTo>
                        <a:pt x="1960" y="470"/>
                      </a:lnTo>
                      <a:lnTo>
                        <a:pt x="1960" y="303"/>
                      </a:lnTo>
                      <a:lnTo>
                        <a:pt x="1960" y="515"/>
                      </a:lnTo>
                      <a:lnTo>
                        <a:pt x="1960" y="382"/>
                      </a:lnTo>
                      <a:lnTo>
                        <a:pt x="1961" y="448"/>
                      </a:lnTo>
                      <a:lnTo>
                        <a:pt x="1961" y="308"/>
                      </a:lnTo>
                      <a:lnTo>
                        <a:pt x="1961" y="499"/>
                      </a:lnTo>
                      <a:lnTo>
                        <a:pt x="1961" y="363"/>
                      </a:lnTo>
                      <a:lnTo>
                        <a:pt x="1961" y="392"/>
                      </a:lnTo>
                      <a:lnTo>
                        <a:pt x="1962" y="275"/>
                      </a:lnTo>
                      <a:lnTo>
                        <a:pt x="1962" y="511"/>
                      </a:lnTo>
                      <a:lnTo>
                        <a:pt x="1962" y="416"/>
                      </a:lnTo>
                      <a:lnTo>
                        <a:pt x="1962" y="364"/>
                      </a:lnTo>
                      <a:lnTo>
                        <a:pt x="1962" y="351"/>
                      </a:lnTo>
                      <a:lnTo>
                        <a:pt x="1963" y="466"/>
                      </a:lnTo>
                      <a:lnTo>
                        <a:pt x="1963" y="428"/>
                      </a:lnTo>
                      <a:lnTo>
                        <a:pt x="1963" y="350"/>
                      </a:lnTo>
                      <a:lnTo>
                        <a:pt x="1963" y="279"/>
                      </a:lnTo>
                      <a:lnTo>
                        <a:pt x="1963" y="504"/>
                      </a:lnTo>
                      <a:lnTo>
                        <a:pt x="1963" y="397"/>
                      </a:lnTo>
                      <a:lnTo>
                        <a:pt x="1964" y="415"/>
                      </a:lnTo>
                      <a:lnTo>
                        <a:pt x="1964" y="310"/>
                      </a:lnTo>
                      <a:lnTo>
                        <a:pt x="1964" y="508"/>
                      </a:lnTo>
                      <a:lnTo>
                        <a:pt x="1964" y="432"/>
                      </a:lnTo>
                      <a:lnTo>
                        <a:pt x="1964" y="384"/>
                      </a:lnTo>
                      <a:lnTo>
                        <a:pt x="1964" y="329"/>
                      </a:lnTo>
                      <a:lnTo>
                        <a:pt x="1965" y="514"/>
                      </a:lnTo>
                      <a:lnTo>
                        <a:pt x="1965" y="341"/>
                      </a:lnTo>
                      <a:lnTo>
                        <a:pt x="1965" y="492"/>
                      </a:lnTo>
                      <a:lnTo>
                        <a:pt x="1965" y="510"/>
                      </a:lnTo>
                      <a:lnTo>
                        <a:pt x="1966" y="289"/>
                      </a:lnTo>
                      <a:lnTo>
                        <a:pt x="1966" y="416"/>
                      </a:lnTo>
                      <a:lnTo>
                        <a:pt x="1966" y="379"/>
                      </a:lnTo>
                      <a:lnTo>
                        <a:pt x="1966" y="308"/>
                      </a:lnTo>
                      <a:lnTo>
                        <a:pt x="1966" y="513"/>
                      </a:lnTo>
                      <a:lnTo>
                        <a:pt x="1966" y="465"/>
                      </a:lnTo>
                      <a:lnTo>
                        <a:pt x="1967" y="444"/>
                      </a:lnTo>
                      <a:lnTo>
                        <a:pt x="1967" y="556"/>
                      </a:lnTo>
                      <a:lnTo>
                        <a:pt x="1967" y="320"/>
                      </a:lnTo>
                      <a:lnTo>
                        <a:pt x="1967" y="367"/>
                      </a:lnTo>
                      <a:lnTo>
                        <a:pt x="1967" y="459"/>
                      </a:lnTo>
                      <a:lnTo>
                        <a:pt x="1967" y="488"/>
                      </a:lnTo>
                      <a:lnTo>
                        <a:pt x="1967" y="365"/>
                      </a:lnTo>
                      <a:lnTo>
                        <a:pt x="1968" y="444"/>
                      </a:lnTo>
                      <a:lnTo>
                        <a:pt x="1968" y="455"/>
                      </a:lnTo>
                      <a:lnTo>
                        <a:pt x="1968" y="474"/>
                      </a:lnTo>
                      <a:lnTo>
                        <a:pt x="1969" y="338"/>
                      </a:lnTo>
                      <a:lnTo>
                        <a:pt x="1969" y="399"/>
                      </a:lnTo>
                      <a:lnTo>
                        <a:pt x="1969" y="376"/>
                      </a:lnTo>
                      <a:lnTo>
                        <a:pt x="1969" y="422"/>
                      </a:lnTo>
                      <a:lnTo>
                        <a:pt x="1969" y="265"/>
                      </a:lnTo>
                      <a:lnTo>
                        <a:pt x="1969" y="380"/>
                      </a:lnTo>
                      <a:lnTo>
                        <a:pt x="1970" y="304"/>
                      </a:lnTo>
                      <a:lnTo>
                        <a:pt x="1970" y="215"/>
                      </a:lnTo>
                      <a:lnTo>
                        <a:pt x="1970" y="375"/>
                      </a:lnTo>
                      <a:lnTo>
                        <a:pt x="1970" y="308"/>
                      </a:lnTo>
                      <a:lnTo>
                        <a:pt x="1970" y="379"/>
                      </a:lnTo>
                      <a:lnTo>
                        <a:pt x="1970" y="212"/>
                      </a:lnTo>
                      <a:lnTo>
                        <a:pt x="1971" y="392"/>
                      </a:lnTo>
                      <a:lnTo>
                        <a:pt x="1971" y="366"/>
                      </a:lnTo>
                      <a:lnTo>
                        <a:pt x="1971" y="328"/>
                      </a:lnTo>
                      <a:lnTo>
                        <a:pt x="1971" y="138"/>
                      </a:lnTo>
                      <a:lnTo>
                        <a:pt x="1972" y="424"/>
                      </a:lnTo>
                      <a:lnTo>
                        <a:pt x="1972" y="362"/>
                      </a:lnTo>
                      <a:lnTo>
                        <a:pt x="1972" y="419"/>
                      </a:lnTo>
                      <a:lnTo>
                        <a:pt x="1972" y="273"/>
                      </a:lnTo>
                      <a:lnTo>
                        <a:pt x="1972" y="436"/>
                      </a:lnTo>
                      <a:lnTo>
                        <a:pt x="1972" y="422"/>
                      </a:lnTo>
                      <a:lnTo>
                        <a:pt x="1972" y="425"/>
                      </a:lnTo>
                      <a:lnTo>
                        <a:pt x="1973" y="456"/>
                      </a:lnTo>
                      <a:lnTo>
                        <a:pt x="1973" y="278"/>
                      </a:lnTo>
                      <a:lnTo>
                        <a:pt x="1973" y="390"/>
                      </a:lnTo>
                      <a:lnTo>
                        <a:pt x="1973" y="367"/>
                      </a:lnTo>
                      <a:lnTo>
                        <a:pt x="1974" y="429"/>
                      </a:lnTo>
                      <a:lnTo>
                        <a:pt x="1974" y="253"/>
                      </a:lnTo>
                      <a:lnTo>
                        <a:pt x="1974" y="303"/>
                      </a:lnTo>
                      <a:lnTo>
                        <a:pt x="1974" y="265"/>
                      </a:lnTo>
                      <a:lnTo>
                        <a:pt x="1975" y="423"/>
                      </a:lnTo>
                      <a:lnTo>
                        <a:pt x="1975" y="373"/>
                      </a:lnTo>
                      <a:lnTo>
                        <a:pt x="1975" y="328"/>
                      </a:lnTo>
                      <a:lnTo>
                        <a:pt x="1975" y="462"/>
                      </a:lnTo>
                      <a:lnTo>
                        <a:pt x="1975" y="285"/>
                      </a:lnTo>
                      <a:lnTo>
                        <a:pt x="1975" y="381"/>
                      </a:lnTo>
                      <a:lnTo>
                        <a:pt x="1976" y="329"/>
                      </a:lnTo>
                      <a:lnTo>
                        <a:pt x="1976" y="457"/>
                      </a:lnTo>
                      <a:lnTo>
                        <a:pt x="1976" y="278"/>
                      </a:lnTo>
                      <a:lnTo>
                        <a:pt x="1976" y="341"/>
                      </a:lnTo>
                      <a:lnTo>
                        <a:pt x="1976" y="311"/>
                      </a:lnTo>
                      <a:lnTo>
                        <a:pt x="1977" y="239"/>
                      </a:lnTo>
                      <a:lnTo>
                        <a:pt x="1977" y="457"/>
                      </a:lnTo>
                      <a:lnTo>
                        <a:pt x="1977" y="365"/>
                      </a:lnTo>
                      <a:lnTo>
                        <a:pt x="1977" y="398"/>
                      </a:lnTo>
                      <a:lnTo>
                        <a:pt x="1978" y="162"/>
                      </a:lnTo>
                      <a:lnTo>
                        <a:pt x="1978" y="342"/>
                      </a:lnTo>
                      <a:lnTo>
                        <a:pt x="1978" y="381"/>
                      </a:lnTo>
                      <a:lnTo>
                        <a:pt x="1978" y="231"/>
                      </a:lnTo>
                      <a:lnTo>
                        <a:pt x="1978" y="442"/>
                      </a:lnTo>
                      <a:lnTo>
                        <a:pt x="1978" y="338"/>
                      </a:lnTo>
                      <a:lnTo>
                        <a:pt x="1979" y="369"/>
                      </a:lnTo>
                      <a:lnTo>
                        <a:pt x="1979" y="277"/>
                      </a:lnTo>
                      <a:lnTo>
                        <a:pt x="1979" y="410"/>
                      </a:lnTo>
                      <a:lnTo>
                        <a:pt x="1979" y="315"/>
                      </a:lnTo>
                      <a:lnTo>
                        <a:pt x="1979" y="381"/>
                      </a:lnTo>
                      <a:lnTo>
                        <a:pt x="1980" y="257"/>
                      </a:lnTo>
                      <a:lnTo>
                        <a:pt x="1980" y="401"/>
                      </a:lnTo>
                      <a:lnTo>
                        <a:pt x="1980" y="297"/>
                      </a:lnTo>
                      <a:lnTo>
                        <a:pt x="1980" y="418"/>
                      </a:lnTo>
                      <a:lnTo>
                        <a:pt x="1981" y="256"/>
                      </a:lnTo>
                      <a:lnTo>
                        <a:pt x="1981" y="434"/>
                      </a:lnTo>
                      <a:lnTo>
                        <a:pt x="1981" y="358"/>
                      </a:lnTo>
                      <a:lnTo>
                        <a:pt x="1981" y="297"/>
                      </a:lnTo>
                      <a:lnTo>
                        <a:pt x="1981" y="496"/>
                      </a:lnTo>
                      <a:lnTo>
                        <a:pt x="1981" y="348"/>
                      </a:lnTo>
                      <a:lnTo>
                        <a:pt x="1982" y="198"/>
                      </a:lnTo>
                      <a:lnTo>
                        <a:pt x="1982" y="418"/>
                      </a:lnTo>
                      <a:lnTo>
                        <a:pt x="1982" y="402"/>
                      </a:lnTo>
                      <a:lnTo>
                        <a:pt x="1982" y="437"/>
                      </a:lnTo>
                      <a:lnTo>
                        <a:pt x="1983" y="247"/>
                      </a:lnTo>
                      <a:lnTo>
                        <a:pt x="1983" y="404"/>
                      </a:lnTo>
                      <a:lnTo>
                        <a:pt x="1983" y="332"/>
                      </a:lnTo>
                      <a:lnTo>
                        <a:pt x="1984" y="262"/>
                      </a:lnTo>
                      <a:lnTo>
                        <a:pt x="1984" y="472"/>
                      </a:lnTo>
                      <a:lnTo>
                        <a:pt x="1984" y="382"/>
                      </a:lnTo>
                      <a:lnTo>
                        <a:pt x="1984" y="302"/>
                      </a:lnTo>
                      <a:lnTo>
                        <a:pt x="1984" y="442"/>
                      </a:lnTo>
                      <a:lnTo>
                        <a:pt x="1984" y="263"/>
                      </a:lnTo>
                      <a:lnTo>
                        <a:pt x="1984" y="330"/>
                      </a:lnTo>
                      <a:lnTo>
                        <a:pt x="1985" y="350"/>
                      </a:lnTo>
                      <a:lnTo>
                        <a:pt x="1985" y="437"/>
                      </a:lnTo>
                      <a:lnTo>
                        <a:pt x="1985" y="295"/>
                      </a:lnTo>
                      <a:lnTo>
                        <a:pt x="1985" y="350"/>
                      </a:lnTo>
                      <a:lnTo>
                        <a:pt x="1985" y="343"/>
                      </a:lnTo>
                      <a:lnTo>
                        <a:pt x="1986" y="259"/>
                      </a:lnTo>
                      <a:lnTo>
                        <a:pt x="1986" y="466"/>
                      </a:lnTo>
                      <a:lnTo>
                        <a:pt x="1986" y="306"/>
                      </a:lnTo>
                      <a:lnTo>
                        <a:pt x="1986" y="329"/>
                      </a:lnTo>
                      <a:lnTo>
                        <a:pt x="1986" y="476"/>
                      </a:lnTo>
                      <a:lnTo>
                        <a:pt x="1986" y="183"/>
                      </a:lnTo>
                      <a:lnTo>
                        <a:pt x="1987" y="384"/>
                      </a:lnTo>
                      <a:lnTo>
                        <a:pt x="1987" y="346"/>
                      </a:lnTo>
                      <a:lnTo>
                        <a:pt x="1987" y="383"/>
                      </a:lnTo>
                      <a:lnTo>
                        <a:pt x="1987" y="233"/>
                      </a:lnTo>
                      <a:lnTo>
                        <a:pt x="1987" y="326"/>
                      </a:lnTo>
                      <a:lnTo>
                        <a:pt x="1987" y="266"/>
                      </a:lnTo>
                      <a:lnTo>
                        <a:pt x="1988" y="258"/>
                      </a:lnTo>
                      <a:lnTo>
                        <a:pt x="1988" y="1994"/>
                      </a:lnTo>
                      <a:lnTo>
                        <a:pt x="1988" y="1875"/>
                      </a:lnTo>
                      <a:lnTo>
                        <a:pt x="1988" y="1740"/>
                      </a:lnTo>
                      <a:lnTo>
                        <a:pt x="1989" y="241"/>
                      </a:lnTo>
                      <a:lnTo>
                        <a:pt x="1989" y="385"/>
                      </a:lnTo>
                      <a:lnTo>
                        <a:pt x="1989" y="473"/>
                      </a:lnTo>
                      <a:lnTo>
                        <a:pt x="1990" y="298"/>
                      </a:lnTo>
                      <a:lnTo>
                        <a:pt x="1990" y="315"/>
                      </a:lnTo>
                      <a:lnTo>
                        <a:pt x="1990" y="311"/>
                      </a:lnTo>
                      <a:lnTo>
                        <a:pt x="1990" y="426"/>
                      </a:lnTo>
                      <a:lnTo>
                        <a:pt x="1990" y="249"/>
                      </a:lnTo>
                      <a:lnTo>
                        <a:pt x="1990" y="330"/>
                      </a:lnTo>
                      <a:lnTo>
                        <a:pt x="1991" y="315"/>
                      </a:lnTo>
                      <a:lnTo>
                        <a:pt x="1991" y="384"/>
                      </a:lnTo>
                      <a:lnTo>
                        <a:pt x="1991" y="250"/>
                      </a:lnTo>
                      <a:lnTo>
                        <a:pt x="1991" y="302"/>
                      </a:lnTo>
                      <a:lnTo>
                        <a:pt x="1991" y="416"/>
                      </a:lnTo>
                      <a:lnTo>
                        <a:pt x="1992" y="257"/>
                      </a:lnTo>
                      <a:lnTo>
                        <a:pt x="1992" y="396"/>
                      </a:lnTo>
                      <a:lnTo>
                        <a:pt x="1992" y="328"/>
                      </a:lnTo>
                      <a:lnTo>
                        <a:pt x="1992" y="224"/>
                      </a:lnTo>
                      <a:lnTo>
                        <a:pt x="1993" y="377"/>
                      </a:lnTo>
                      <a:lnTo>
                        <a:pt x="1993" y="273"/>
                      </a:lnTo>
                      <a:lnTo>
                        <a:pt x="1993" y="263"/>
                      </a:lnTo>
                      <a:lnTo>
                        <a:pt x="1993" y="215"/>
                      </a:lnTo>
                      <a:lnTo>
                        <a:pt x="1993" y="439"/>
                      </a:lnTo>
                      <a:lnTo>
                        <a:pt x="1993" y="389"/>
                      </a:lnTo>
                      <a:lnTo>
                        <a:pt x="1994" y="361"/>
                      </a:lnTo>
                      <a:lnTo>
                        <a:pt x="1994" y="489"/>
                      </a:lnTo>
                      <a:lnTo>
                        <a:pt x="1994" y="328"/>
                      </a:lnTo>
                      <a:lnTo>
                        <a:pt x="1994" y="355"/>
                      </a:lnTo>
                      <a:lnTo>
                        <a:pt x="1994" y="387"/>
                      </a:lnTo>
                      <a:lnTo>
                        <a:pt x="1994" y="493"/>
                      </a:lnTo>
                      <a:lnTo>
                        <a:pt x="1995" y="289"/>
                      </a:lnTo>
                      <a:lnTo>
                        <a:pt x="1995" y="331"/>
                      </a:lnTo>
                      <a:lnTo>
                        <a:pt x="1995" y="438"/>
                      </a:lnTo>
                      <a:lnTo>
                        <a:pt x="1995" y="466"/>
                      </a:lnTo>
                      <a:lnTo>
                        <a:pt x="1996" y="280"/>
                      </a:lnTo>
                      <a:lnTo>
                        <a:pt x="1996" y="317"/>
                      </a:lnTo>
                      <a:lnTo>
                        <a:pt x="1996" y="356"/>
                      </a:lnTo>
                      <a:lnTo>
                        <a:pt x="1996" y="302"/>
                      </a:lnTo>
                      <a:lnTo>
                        <a:pt x="1996" y="503"/>
                      </a:lnTo>
                      <a:lnTo>
                        <a:pt x="1996" y="350"/>
                      </a:lnTo>
                      <a:lnTo>
                        <a:pt x="1997" y="405"/>
                      </a:lnTo>
                      <a:lnTo>
                        <a:pt x="1997" y="298"/>
                      </a:lnTo>
                      <a:lnTo>
                        <a:pt x="1997" y="541"/>
                      </a:lnTo>
                      <a:lnTo>
                        <a:pt x="1997" y="784"/>
                      </a:lnTo>
                      <a:lnTo>
                        <a:pt x="1997" y="2018"/>
                      </a:lnTo>
                      <a:lnTo>
                        <a:pt x="1998" y="305"/>
                      </a:lnTo>
                      <a:lnTo>
                        <a:pt x="1998" y="395"/>
                      </a:lnTo>
                      <a:lnTo>
                        <a:pt x="1998" y="329"/>
                      </a:lnTo>
                      <a:lnTo>
                        <a:pt x="1998" y="325"/>
                      </a:lnTo>
                      <a:lnTo>
                        <a:pt x="1999" y="484"/>
                      </a:lnTo>
                      <a:lnTo>
                        <a:pt x="1999" y="459"/>
                      </a:lnTo>
                      <a:lnTo>
                        <a:pt x="1999" y="415"/>
                      </a:lnTo>
                      <a:lnTo>
                        <a:pt x="1999" y="385"/>
                      </a:lnTo>
                      <a:lnTo>
                        <a:pt x="1999" y="570"/>
                      </a:lnTo>
                      <a:lnTo>
                        <a:pt x="1999" y="483"/>
                      </a:lnTo>
                      <a:lnTo>
                        <a:pt x="2000" y="522"/>
                      </a:lnTo>
                      <a:lnTo>
                        <a:pt x="2000" y="614"/>
                      </a:lnTo>
                      <a:lnTo>
                        <a:pt x="2000" y="357"/>
                      </a:lnTo>
                      <a:lnTo>
                        <a:pt x="2000" y="483"/>
                      </a:lnTo>
                      <a:lnTo>
                        <a:pt x="2000" y="490"/>
                      </a:lnTo>
                      <a:lnTo>
                        <a:pt x="2001" y="594"/>
                      </a:lnTo>
                      <a:lnTo>
                        <a:pt x="2001" y="399"/>
                      </a:lnTo>
                      <a:lnTo>
                        <a:pt x="2001" y="472"/>
                      </a:lnTo>
                      <a:lnTo>
                        <a:pt x="2001" y="485"/>
                      </a:lnTo>
                      <a:lnTo>
                        <a:pt x="2001" y="321"/>
                      </a:lnTo>
                      <a:lnTo>
                        <a:pt x="2002" y="553"/>
                      </a:lnTo>
                      <a:lnTo>
                        <a:pt x="2002" y="528"/>
                      </a:lnTo>
                      <a:lnTo>
                        <a:pt x="2002" y="373"/>
                      </a:lnTo>
                      <a:lnTo>
                        <a:pt x="2002" y="372"/>
                      </a:lnTo>
                      <a:lnTo>
                        <a:pt x="2002" y="535"/>
                      </a:lnTo>
                      <a:lnTo>
                        <a:pt x="2002" y="463"/>
                      </a:lnTo>
                      <a:lnTo>
                        <a:pt x="2002" y="465"/>
                      </a:lnTo>
                      <a:lnTo>
                        <a:pt x="2003" y="542"/>
                      </a:lnTo>
                      <a:lnTo>
                        <a:pt x="2003" y="377"/>
                      </a:lnTo>
                      <a:lnTo>
                        <a:pt x="2003" y="462"/>
                      </a:lnTo>
                      <a:lnTo>
                        <a:pt x="2003" y="365"/>
                      </a:lnTo>
                      <a:lnTo>
                        <a:pt x="2004" y="563"/>
                      </a:lnTo>
                      <a:lnTo>
                        <a:pt x="2004" y="494"/>
                      </a:lnTo>
                      <a:lnTo>
                        <a:pt x="2004" y="371"/>
                      </a:lnTo>
                      <a:lnTo>
                        <a:pt x="2005" y="569"/>
                      </a:lnTo>
                      <a:lnTo>
                        <a:pt x="2005" y="385"/>
                      </a:lnTo>
                      <a:lnTo>
                        <a:pt x="2005" y="409"/>
                      </a:lnTo>
                      <a:lnTo>
                        <a:pt x="2005" y="620"/>
                      </a:lnTo>
                      <a:lnTo>
                        <a:pt x="2005" y="385"/>
                      </a:lnTo>
                      <a:lnTo>
                        <a:pt x="2005" y="496"/>
                      </a:lnTo>
                      <a:lnTo>
                        <a:pt x="2006" y="432"/>
                      </a:lnTo>
                      <a:lnTo>
                        <a:pt x="2006" y="608"/>
                      </a:lnTo>
                      <a:lnTo>
                        <a:pt x="2006" y="416"/>
                      </a:lnTo>
                      <a:lnTo>
                        <a:pt x="2006" y="542"/>
                      </a:lnTo>
                      <a:lnTo>
                        <a:pt x="2006" y="575"/>
                      </a:lnTo>
                      <a:lnTo>
                        <a:pt x="2007" y="604"/>
                      </a:lnTo>
                      <a:lnTo>
                        <a:pt x="2007" y="411"/>
                      </a:lnTo>
                      <a:lnTo>
                        <a:pt x="2007" y="592"/>
                      </a:lnTo>
                      <a:lnTo>
                        <a:pt x="2007" y="467"/>
                      </a:lnTo>
                      <a:lnTo>
                        <a:pt x="2007" y="544"/>
                      </a:lnTo>
                      <a:lnTo>
                        <a:pt x="2008" y="426"/>
                      </a:lnTo>
                      <a:lnTo>
                        <a:pt x="2008" y="463"/>
                      </a:lnTo>
                      <a:lnTo>
                        <a:pt x="2008" y="475"/>
                      </a:lnTo>
                      <a:lnTo>
                        <a:pt x="2008" y="546"/>
                      </a:lnTo>
                      <a:lnTo>
                        <a:pt x="2008" y="387"/>
                      </a:lnTo>
                      <a:lnTo>
                        <a:pt x="2008" y="475"/>
                      </a:lnTo>
                      <a:lnTo>
                        <a:pt x="2009" y="482"/>
                      </a:lnTo>
                      <a:lnTo>
                        <a:pt x="2009" y="505"/>
                      </a:lnTo>
                      <a:lnTo>
                        <a:pt x="2009" y="372"/>
                      </a:lnTo>
                      <a:lnTo>
                        <a:pt x="2009" y="385"/>
                      </a:lnTo>
                      <a:lnTo>
                        <a:pt x="2009" y="438"/>
                      </a:lnTo>
                      <a:lnTo>
                        <a:pt x="2010" y="297"/>
                      </a:lnTo>
                      <a:lnTo>
                        <a:pt x="2010" y="487"/>
                      </a:lnTo>
                      <a:lnTo>
                        <a:pt x="2010" y="451"/>
                      </a:lnTo>
                      <a:lnTo>
                        <a:pt x="2010" y="403"/>
                      </a:lnTo>
                      <a:lnTo>
                        <a:pt x="2010" y="534"/>
                      </a:lnTo>
                      <a:lnTo>
                        <a:pt x="2011" y="314"/>
                      </a:lnTo>
                      <a:lnTo>
                        <a:pt x="2011" y="394"/>
                      </a:lnTo>
                      <a:lnTo>
                        <a:pt x="2011" y="438"/>
                      </a:lnTo>
                      <a:lnTo>
                        <a:pt x="2011" y="353"/>
                      </a:lnTo>
                      <a:lnTo>
                        <a:pt x="2011" y="584"/>
                      </a:lnTo>
                      <a:lnTo>
                        <a:pt x="2011" y="370"/>
                      </a:lnTo>
                      <a:lnTo>
                        <a:pt x="2012" y="438"/>
                      </a:lnTo>
                      <a:lnTo>
                        <a:pt x="2012" y="497"/>
                      </a:lnTo>
                      <a:lnTo>
                        <a:pt x="2012" y="323"/>
                      </a:lnTo>
                      <a:lnTo>
                        <a:pt x="2012" y="447"/>
                      </a:lnTo>
                      <a:lnTo>
                        <a:pt x="2012" y="402"/>
                      </a:lnTo>
                      <a:lnTo>
                        <a:pt x="2013" y="319"/>
                      </a:lnTo>
                      <a:lnTo>
                        <a:pt x="2013" y="493"/>
                      </a:lnTo>
                      <a:lnTo>
                        <a:pt x="2013" y="373"/>
                      </a:lnTo>
                      <a:lnTo>
                        <a:pt x="2013" y="385"/>
                      </a:lnTo>
                      <a:lnTo>
                        <a:pt x="2013" y="311"/>
                      </a:lnTo>
                      <a:lnTo>
                        <a:pt x="2014" y="494"/>
                      </a:lnTo>
                      <a:lnTo>
                        <a:pt x="2014" y="421"/>
                      </a:lnTo>
                      <a:lnTo>
                        <a:pt x="2014" y="425"/>
                      </a:lnTo>
                      <a:lnTo>
                        <a:pt x="2014" y="338"/>
                      </a:lnTo>
                      <a:lnTo>
                        <a:pt x="2014" y="496"/>
                      </a:lnTo>
                      <a:lnTo>
                        <a:pt x="2014" y="367"/>
                      </a:lnTo>
                      <a:lnTo>
                        <a:pt x="2015" y="462"/>
                      </a:lnTo>
                      <a:lnTo>
                        <a:pt x="2015" y="329"/>
                      </a:lnTo>
                      <a:lnTo>
                        <a:pt x="2015" y="540"/>
                      </a:lnTo>
                      <a:lnTo>
                        <a:pt x="2015" y="390"/>
                      </a:lnTo>
                      <a:lnTo>
                        <a:pt x="2015" y="412"/>
                      </a:lnTo>
                      <a:lnTo>
                        <a:pt x="2016" y="314"/>
                      </a:lnTo>
                      <a:lnTo>
                        <a:pt x="2016" y="524"/>
                      </a:lnTo>
                      <a:lnTo>
                        <a:pt x="2016" y="398"/>
                      </a:lnTo>
                      <a:lnTo>
                        <a:pt x="2016" y="419"/>
                      </a:lnTo>
                      <a:lnTo>
                        <a:pt x="2016" y="544"/>
                      </a:lnTo>
                      <a:lnTo>
                        <a:pt x="2017" y="374"/>
                      </a:lnTo>
                      <a:lnTo>
                        <a:pt x="2017" y="426"/>
                      </a:lnTo>
                      <a:lnTo>
                        <a:pt x="2017" y="485"/>
                      </a:lnTo>
                      <a:lnTo>
                        <a:pt x="2017" y="343"/>
                      </a:lnTo>
                      <a:lnTo>
                        <a:pt x="2017" y="529"/>
                      </a:lnTo>
                      <a:lnTo>
                        <a:pt x="2017" y="463"/>
                      </a:lnTo>
                      <a:lnTo>
                        <a:pt x="2017" y="443"/>
                      </a:lnTo>
                      <a:lnTo>
                        <a:pt x="2018" y="540"/>
                      </a:lnTo>
                      <a:lnTo>
                        <a:pt x="2018" y="407"/>
                      </a:lnTo>
                      <a:lnTo>
                        <a:pt x="2018" y="481"/>
                      </a:lnTo>
                      <a:lnTo>
                        <a:pt x="2019" y="539"/>
                      </a:lnTo>
                      <a:lnTo>
                        <a:pt x="2019" y="365"/>
                      </a:lnTo>
                      <a:lnTo>
                        <a:pt x="2019" y="525"/>
                      </a:lnTo>
                      <a:lnTo>
                        <a:pt x="2019" y="402"/>
                      </a:lnTo>
                      <a:lnTo>
                        <a:pt x="2019" y="583"/>
                      </a:lnTo>
                      <a:lnTo>
                        <a:pt x="2020" y="322"/>
                      </a:lnTo>
                      <a:lnTo>
                        <a:pt x="2020" y="384"/>
                      </a:lnTo>
                      <a:lnTo>
                        <a:pt x="2020" y="461"/>
                      </a:lnTo>
                      <a:lnTo>
                        <a:pt x="2020" y="374"/>
                      </a:lnTo>
                      <a:lnTo>
                        <a:pt x="2020" y="529"/>
                      </a:lnTo>
                      <a:lnTo>
                        <a:pt x="2020" y="448"/>
                      </a:lnTo>
                      <a:lnTo>
                        <a:pt x="2021" y="545"/>
                      </a:lnTo>
                      <a:lnTo>
                        <a:pt x="2021" y="546"/>
                      </a:lnTo>
                      <a:lnTo>
                        <a:pt x="2021" y="348"/>
                      </a:lnTo>
                      <a:lnTo>
                        <a:pt x="2021" y="466"/>
                      </a:lnTo>
                      <a:lnTo>
                        <a:pt x="2021" y="437"/>
                      </a:lnTo>
                      <a:lnTo>
                        <a:pt x="2022" y="372"/>
                      </a:lnTo>
                      <a:lnTo>
                        <a:pt x="2022" y="533"/>
                      </a:lnTo>
                      <a:lnTo>
                        <a:pt x="2022" y="443"/>
                      </a:lnTo>
                      <a:lnTo>
                        <a:pt x="2022" y="475"/>
                      </a:lnTo>
                      <a:lnTo>
                        <a:pt x="2022" y="590"/>
                      </a:lnTo>
                      <a:lnTo>
                        <a:pt x="2023" y="371"/>
                      </a:lnTo>
                      <a:lnTo>
                        <a:pt x="2023" y="392"/>
                      </a:lnTo>
                      <a:lnTo>
                        <a:pt x="2023" y="490"/>
                      </a:lnTo>
                      <a:lnTo>
                        <a:pt x="2023" y="536"/>
                      </a:lnTo>
                      <a:lnTo>
                        <a:pt x="2023" y="365"/>
                      </a:lnTo>
                      <a:lnTo>
                        <a:pt x="2023" y="494"/>
                      </a:lnTo>
                      <a:lnTo>
                        <a:pt x="2024" y="503"/>
                      </a:lnTo>
                      <a:lnTo>
                        <a:pt x="2024" y="373"/>
                      </a:lnTo>
                      <a:lnTo>
                        <a:pt x="2024" y="540"/>
                      </a:lnTo>
                      <a:lnTo>
                        <a:pt x="2024" y="440"/>
                      </a:lnTo>
                      <a:lnTo>
                        <a:pt x="2024" y="540"/>
                      </a:lnTo>
                      <a:lnTo>
                        <a:pt x="2025" y="349"/>
                      </a:lnTo>
                      <a:lnTo>
                        <a:pt x="2025" y="519"/>
                      </a:lnTo>
                      <a:lnTo>
                        <a:pt x="2025" y="397"/>
                      </a:lnTo>
                      <a:lnTo>
                        <a:pt x="2026" y="331"/>
                      </a:lnTo>
                      <a:lnTo>
                        <a:pt x="2026" y="558"/>
                      </a:lnTo>
                      <a:lnTo>
                        <a:pt x="2026" y="519"/>
                      </a:lnTo>
                      <a:lnTo>
                        <a:pt x="2026" y="522"/>
                      </a:lnTo>
                      <a:lnTo>
                        <a:pt x="2026" y="420"/>
                      </a:lnTo>
                      <a:lnTo>
                        <a:pt x="2026" y="578"/>
                      </a:lnTo>
                      <a:lnTo>
                        <a:pt x="2026" y="462"/>
                      </a:lnTo>
                      <a:lnTo>
                        <a:pt x="2027" y="522"/>
                      </a:lnTo>
                      <a:lnTo>
                        <a:pt x="2027" y="427"/>
                      </a:lnTo>
                      <a:lnTo>
                        <a:pt x="2027" y="610"/>
                      </a:lnTo>
                      <a:lnTo>
                        <a:pt x="2027" y="552"/>
                      </a:lnTo>
                      <a:lnTo>
                        <a:pt x="2027" y="502"/>
                      </a:lnTo>
                      <a:lnTo>
                        <a:pt x="2028" y="462"/>
                      </a:lnTo>
                      <a:lnTo>
                        <a:pt x="2028" y="598"/>
                      </a:lnTo>
                      <a:lnTo>
                        <a:pt x="2028" y="569"/>
                      </a:lnTo>
                      <a:lnTo>
                        <a:pt x="2028" y="481"/>
                      </a:lnTo>
                      <a:lnTo>
                        <a:pt x="2028" y="599"/>
                      </a:lnTo>
                      <a:lnTo>
                        <a:pt x="2029" y="442"/>
                      </a:lnTo>
                      <a:lnTo>
                        <a:pt x="2029" y="499"/>
                      </a:lnTo>
                      <a:lnTo>
                        <a:pt x="2029" y="442"/>
                      </a:lnTo>
                      <a:lnTo>
                        <a:pt x="2029" y="545"/>
                      </a:lnTo>
                      <a:lnTo>
                        <a:pt x="2029" y="378"/>
                      </a:lnTo>
                      <a:lnTo>
                        <a:pt x="2029" y="492"/>
                      </a:lnTo>
                      <a:lnTo>
                        <a:pt x="2030" y="448"/>
                      </a:lnTo>
                      <a:lnTo>
                        <a:pt x="2030" y="525"/>
                      </a:lnTo>
                      <a:lnTo>
                        <a:pt x="2030" y="379"/>
                      </a:lnTo>
                      <a:lnTo>
                        <a:pt x="2030" y="517"/>
                      </a:lnTo>
                      <a:lnTo>
                        <a:pt x="2030" y="459"/>
                      </a:lnTo>
                      <a:lnTo>
                        <a:pt x="2030" y="346"/>
                      </a:lnTo>
                      <a:lnTo>
                        <a:pt x="2031" y="577"/>
                      </a:lnTo>
                      <a:lnTo>
                        <a:pt x="2031" y="500"/>
                      </a:lnTo>
                      <a:lnTo>
                        <a:pt x="2031" y="585"/>
                      </a:lnTo>
                      <a:lnTo>
                        <a:pt x="2032" y="592"/>
                      </a:lnTo>
                      <a:lnTo>
                        <a:pt x="2032" y="394"/>
                      </a:lnTo>
                      <a:lnTo>
                        <a:pt x="2032" y="470"/>
                      </a:lnTo>
                      <a:lnTo>
                        <a:pt x="2032" y="503"/>
                      </a:lnTo>
                      <a:lnTo>
                        <a:pt x="2032" y="397"/>
                      </a:lnTo>
                      <a:lnTo>
                        <a:pt x="2032" y="623"/>
                      </a:lnTo>
                      <a:lnTo>
                        <a:pt x="2032" y="473"/>
                      </a:lnTo>
                      <a:lnTo>
                        <a:pt x="2033" y="621"/>
                      </a:lnTo>
                      <a:lnTo>
                        <a:pt x="2033" y="426"/>
                      </a:lnTo>
                      <a:lnTo>
                        <a:pt x="2033" y="436"/>
                      </a:lnTo>
                      <a:lnTo>
                        <a:pt x="2033" y="515"/>
                      </a:lnTo>
                      <a:lnTo>
                        <a:pt x="2033" y="442"/>
                      </a:lnTo>
                      <a:lnTo>
                        <a:pt x="2034" y="627"/>
                      </a:lnTo>
                      <a:lnTo>
                        <a:pt x="2034" y="475"/>
                      </a:lnTo>
                      <a:lnTo>
                        <a:pt x="2034" y="475"/>
                      </a:lnTo>
                      <a:lnTo>
                        <a:pt x="2034" y="414"/>
                      </a:lnTo>
                      <a:lnTo>
                        <a:pt x="2034" y="569"/>
                      </a:lnTo>
                      <a:lnTo>
                        <a:pt x="2035" y="501"/>
                      </a:lnTo>
                      <a:lnTo>
                        <a:pt x="2035" y="433"/>
                      </a:lnTo>
                      <a:lnTo>
                        <a:pt x="2035" y="552"/>
                      </a:lnTo>
                      <a:lnTo>
                        <a:pt x="2035" y="385"/>
                      </a:lnTo>
                      <a:lnTo>
                        <a:pt x="2035" y="472"/>
                      </a:lnTo>
                      <a:lnTo>
                        <a:pt x="2036" y="422"/>
                      </a:lnTo>
                      <a:lnTo>
                        <a:pt x="2036" y="526"/>
                      </a:lnTo>
                      <a:lnTo>
                        <a:pt x="2036" y="376"/>
                      </a:lnTo>
                      <a:lnTo>
                        <a:pt x="2036" y="409"/>
                      </a:lnTo>
                      <a:lnTo>
                        <a:pt x="2036" y="501"/>
                      </a:lnTo>
                      <a:lnTo>
                        <a:pt x="2037" y="375"/>
                      </a:lnTo>
                      <a:lnTo>
                        <a:pt x="2037" y="523"/>
                      </a:lnTo>
                      <a:lnTo>
                        <a:pt x="2037" y="494"/>
                      </a:lnTo>
                      <a:lnTo>
                        <a:pt x="2037" y="401"/>
                      </a:lnTo>
                      <a:lnTo>
                        <a:pt x="2038" y="545"/>
                      </a:lnTo>
                      <a:lnTo>
                        <a:pt x="2038" y="385"/>
                      </a:lnTo>
                      <a:lnTo>
                        <a:pt x="2038" y="467"/>
                      </a:lnTo>
                      <a:lnTo>
                        <a:pt x="2038" y="494"/>
                      </a:lnTo>
                      <a:lnTo>
                        <a:pt x="2038" y="364"/>
                      </a:lnTo>
                      <a:lnTo>
                        <a:pt x="2038" y="579"/>
                      </a:lnTo>
                      <a:lnTo>
                        <a:pt x="2038" y="435"/>
                      </a:lnTo>
                      <a:lnTo>
                        <a:pt x="2039" y="446"/>
                      </a:lnTo>
                      <a:lnTo>
                        <a:pt x="2039" y="325"/>
                      </a:lnTo>
                      <a:lnTo>
                        <a:pt x="2039" y="498"/>
                      </a:lnTo>
                      <a:lnTo>
                        <a:pt x="2039" y="464"/>
                      </a:lnTo>
                      <a:lnTo>
                        <a:pt x="2039" y="396"/>
                      </a:lnTo>
                      <a:lnTo>
                        <a:pt x="2040" y="547"/>
                      </a:lnTo>
                      <a:lnTo>
                        <a:pt x="2040" y="316"/>
                      </a:lnTo>
                      <a:lnTo>
                        <a:pt x="2040" y="337"/>
                      </a:lnTo>
                      <a:lnTo>
                        <a:pt x="2040" y="466"/>
                      </a:lnTo>
                      <a:lnTo>
                        <a:pt x="2040" y="326"/>
                      </a:lnTo>
                      <a:lnTo>
                        <a:pt x="2041" y="512"/>
                      </a:lnTo>
                      <a:lnTo>
                        <a:pt x="2041" y="419"/>
                      </a:lnTo>
                      <a:lnTo>
                        <a:pt x="2041" y="376"/>
                      </a:lnTo>
                      <a:lnTo>
                        <a:pt x="2041" y="535"/>
                      </a:lnTo>
                      <a:lnTo>
                        <a:pt x="2041" y="317"/>
                      </a:lnTo>
                      <a:lnTo>
                        <a:pt x="2042" y="399"/>
                      </a:lnTo>
                      <a:lnTo>
                        <a:pt x="2042" y="324"/>
                      </a:lnTo>
                      <a:lnTo>
                        <a:pt x="2042" y="509"/>
                      </a:lnTo>
                      <a:lnTo>
                        <a:pt x="2042" y="376"/>
                      </a:lnTo>
                      <a:lnTo>
                        <a:pt x="2042" y="479"/>
                      </a:lnTo>
                      <a:lnTo>
                        <a:pt x="2043" y="356"/>
                      </a:lnTo>
                      <a:lnTo>
                        <a:pt x="2043" y="384"/>
                      </a:lnTo>
                      <a:lnTo>
                        <a:pt x="2043" y="469"/>
                      </a:lnTo>
                      <a:lnTo>
                        <a:pt x="2043" y="513"/>
                      </a:lnTo>
                      <a:lnTo>
                        <a:pt x="2043" y="274"/>
                      </a:lnTo>
                      <a:lnTo>
                        <a:pt x="2044" y="484"/>
                      </a:lnTo>
                      <a:lnTo>
                        <a:pt x="2044" y="489"/>
                      </a:lnTo>
                      <a:lnTo>
                        <a:pt x="2044" y="316"/>
                      </a:lnTo>
                      <a:lnTo>
                        <a:pt x="2044" y="492"/>
                      </a:lnTo>
                      <a:lnTo>
                        <a:pt x="2044" y="480"/>
                      </a:lnTo>
                      <a:lnTo>
                        <a:pt x="2045" y="346"/>
                      </a:lnTo>
                      <a:lnTo>
                        <a:pt x="2045" y="585"/>
                      </a:lnTo>
                      <a:lnTo>
                        <a:pt x="2045" y="440"/>
                      </a:lnTo>
                      <a:lnTo>
                        <a:pt x="2045" y="412"/>
                      </a:lnTo>
                      <a:lnTo>
                        <a:pt x="2045" y="303"/>
                      </a:lnTo>
                      <a:lnTo>
                        <a:pt x="2046" y="506"/>
                      </a:lnTo>
                      <a:lnTo>
                        <a:pt x="2046" y="395"/>
                      </a:lnTo>
                      <a:lnTo>
                        <a:pt x="2046" y="397"/>
                      </a:lnTo>
                      <a:lnTo>
                        <a:pt x="2046" y="479"/>
                      </a:lnTo>
                      <a:lnTo>
                        <a:pt x="2047" y="286"/>
                      </a:lnTo>
                      <a:lnTo>
                        <a:pt x="2047" y="375"/>
                      </a:lnTo>
                      <a:lnTo>
                        <a:pt x="2047" y="448"/>
                      </a:lnTo>
                      <a:lnTo>
                        <a:pt x="2047" y="324"/>
                      </a:lnTo>
                      <a:lnTo>
                        <a:pt x="2047" y="494"/>
                      </a:lnTo>
                      <a:lnTo>
                        <a:pt x="2047" y="417"/>
                      </a:lnTo>
                      <a:lnTo>
                        <a:pt x="2047" y="373"/>
                      </a:lnTo>
                      <a:lnTo>
                        <a:pt x="2048" y="331"/>
                      </a:lnTo>
                      <a:lnTo>
                        <a:pt x="2048" y="499"/>
                      </a:lnTo>
                      <a:lnTo>
                        <a:pt x="2048" y="429"/>
                      </a:lnTo>
                      <a:lnTo>
                        <a:pt x="2048" y="354"/>
                      </a:lnTo>
                      <a:lnTo>
                        <a:pt x="2049" y="531"/>
                      </a:lnTo>
                      <a:lnTo>
                        <a:pt x="2049" y="344"/>
                      </a:lnTo>
                      <a:lnTo>
                        <a:pt x="2049" y="510"/>
                      </a:lnTo>
                      <a:lnTo>
                        <a:pt x="2050" y="471"/>
                      </a:lnTo>
                      <a:lnTo>
                        <a:pt x="2050" y="495"/>
                      </a:lnTo>
                      <a:lnTo>
                        <a:pt x="2050" y="555"/>
                      </a:lnTo>
                      <a:lnTo>
                        <a:pt x="2050" y="312"/>
                      </a:lnTo>
                      <a:lnTo>
                        <a:pt x="2050" y="420"/>
                      </a:lnTo>
                      <a:lnTo>
                        <a:pt x="2050" y="464"/>
                      </a:lnTo>
                      <a:lnTo>
                        <a:pt x="2051" y="319"/>
                      </a:lnTo>
                      <a:lnTo>
                        <a:pt x="2051" y="480"/>
                      </a:lnTo>
                      <a:lnTo>
                        <a:pt x="2051" y="330"/>
                      </a:lnTo>
                      <a:lnTo>
                        <a:pt x="2051" y="400"/>
                      </a:lnTo>
                      <a:lnTo>
                        <a:pt x="2051" y="290"/>
                      </a:lnTo>
                      <a:lnTo>
                        <a:pt x="2051" y="469"/>
                      </a:lnTo>
                      <a:lnTo>
                        <a:pt x="2052" y="392"/>
                      </a:lnTo>
                      <a:lnTo>
                        <a:pt x="2052" y="370"/>
                      </a:lnTo>
                      <a:lnTo>
                        <a:pt x="2052" y="444"/>
                      </a:lnTo>
                      <a:lnTo>
                        <a:pt x="2053" y="288"/>
                      </a:lnTo>
                      <a:lnTo>
                        <a:pt x="2053" y="335"/>
                      </a:lnTo>
                      <a:lnTo>
                        <a:pt x="2053" y="374"/>
                      </a:lnTo>
                      <a:lnTo>
                        <a:pt x="2053" y="274"/>
                      </a:lnTo>
                      <a:lnTo>
                        <a:pt x="2053" y="412"/>
                      </a:lnTo>
                      <a:lnTo>
                        <a:pt x="2053" y="356"/>
                      </a:lnTo>
                      <a:lnTo>
                        <a:pt x="2054" y="307"/>
                      </a:lnTo>
                      <a:lnTo>
                        <a:pt x="2054" y="410"/>
                      </a:lnTo>
                      <a:lnTo>
                        <a:pt x="2054" y="247"/>
                      </a:lnTo>
                      <a:lnTo>
                        <a:pt x="2054" y="308"/>
                      </a:lnTo>
                      <a:lnTo>
                        <a:pt x="2054" y="398"/>
                      </a:lnTo>
                      <a:lnTo>
                        <a:pt x="2054" y="238"/>
                      </a:lnTo>
                      <a:lnTo>
                        <a:pt x="2055" y="276"/>
                      </a:lnTo>
                      <a:lnTo>
                        <a:pt x="2055" y="348"/>
                      </a:lnTo>
                      <a:lnTo>
                        <a:pt x="2055" y="439"/>
                      </a:lnTo>
                      <a:lnTo>
                        <a:pt x="2056" y="250"/>
                      </a:lnTo>
                      <a:lnTo>
                        <a:pt x="2056" y="345"/>
                      </a:lnTo>
                      <a:lnTo>
                        <a:pt x="2056" y="297"/>
                      </a:lnTo>
                      <a:lnTo>
                        <a:pt x="2056" y="212"/>
                      </a:lnTo>
                      <a:lnTo>
                        <a:pt x="2056" y="426"/>
                      </a:lnTo>
                      <a:lnTo>
                        <a:pt x="2056" y="287"/>
                      </a:lnTo>
                      <a:lnTo>
                        <a:pt x="2057" y="380"/>
                      </a:lnTo>
                      <a:lnTo>
                        <a:pt x="2057" y="257"/>
                      </a:lnTo>
                      <a:lnTo>
                        <a:pt x="2057" y="434"/>
                      </a:lnTo>
                      <a:lnTo>
                        <a:pt x="2057" y="265"/>
                      </a:lnTo>
                      <a:lnTo>
                        <a:pt x="2057" y="395"/>
                      </a:lnTo>
                      <a:lnTo>
                        <a:pt x="2057" y="221"/>
                      </a:lnTo>
                      <a:lnTo>
                        <a:pt x="2058" y="340"/>
                      </a:lnTo>
                      <a:lnTo>
                        <a:pt x="2058" y="345"/>
                      </a:lnTo>
                      <a:lnTo>
                        <a:pt x="2058" y="434"/>
                      </a:lnTo>
                      <a:lnTo>
                        <a:pt x="2058" y="250"/>
                      </a:lnTo>
                      <a:lnTo>
                        <a:pt x="2059" y="323"/>
                      </a:lnTo>
                      <a:lnTo>
                        <a:pt x="2059" y="323"/>
                      </a:lnTo>
                      <a:lnTo>
                        <a:pt x="2059" y="205"/>
                      </a:lnTo>
                      <a:lnTo>
                        <a:pt x="2059" y="487"/>
                      </a:lnTo>
                      <a:lnTo>
                        <a:pt x="2060" y="385"/>
                      </a:lnTo>
                      <a:lnTo>
                        <a:pt x="2060" y="361"/>
                      </a:lnTo>
                      <a:lnTo>
                        <a:pt x="2060" y="253"/>
                      </a:lnTo>
                      <a:lnTo>
                        <a:pt x="2060" y="503"/>
                      </a:lnTo>
                      <a:lnTo>
                        <a:pt x="2060" y="365"/>
                      </a:lnTo>
                      <a:lnTo>
                        <a:pt x="2060" y="343"/>
                      </a:lnTo>
                      <a:lnTo>
                        <a:pt x="2060" y="410"/>
                      </a:lnTo>
                      <a:lnTo>
                        <a:pt x="2061" y="251"/>
                      </a:lnTo>
                      <a:lnTo>
                        <a:pt x="2061" y="354"/>
                      </a:lnTo>
                      <a:lnTo>
                        <a:pt x="2061" y="479"/>
                      </a:lnTo>
                      <a:lnTo>
                        <a:pt x="2061" y="253"/>
                      </a:lnTo>
                      <a:lnTo>
                        <a:pt x="2062" y="402"/>
                      </a:lnTo>
                      <a:lnTo>
                        <a:pt x="2062" y="418"/>
                      </a:lnTo>
                      <a:lnTo>
                        <a:pt x="2062" y="349"/>
                      </a:lnTo>
                      <a:lnTo>
                        <a:pt x="2062" y="508"/>
                      </a:lnTo>
                      <a:lnTo>
                        <a:pt x="2063" y="420"/>
                      </a:lnTo>
                      <a:lnTo>
                        <a:pt x="2063" y="462"/>
                      </a:lnTo>
                      <a:lnTo>
                        <a:pt x="2063" y="555"/>
                      </a:lnTo>
                      <a:lnTo>
                        <a:pt x="2063" y="357"/>
                      </a:lnTo>
                      <a:lnTo>
                        <a:pt x="2063" y="401"/>
                      </a:lnTo>
                      <a:lnTo>
                        <a:pt x="2063" y="469"/>
                      </a:lnTo>
                      <a:lnTo>
                        <a:pt x="2063" y="581"/>
                      </a:lnTo>
                      <a:lnTo>
                        <a:pt x="2064" y="404"/>
                      </a:lnTo>
                      <a:lnTo>
                        <a:pt x="2064" y="541"/>
                      </a:lnTo>
                      <a:lnTo>
                        <a:pt x="2064" y="396"/>
                      </a:lnTo>
                      <a:lnTo>
                        <a:pt x="2064" y="590"/>
                      </a:lnTo>
                      <a:lnTo>
                        <a:pt x="2065" y="439"/>
                      </a:lnTo>
                      <a:lnTo>
                        <a:pt x="2065" y="441"/>
                      </a:lnTo>
                      <a:lnTo>
                        <a:pt x="2065" y="385"/>
                      </a:lnTo>
                      <a:lnTo>
                        <a:pt x="2065" y="546"/>
                      </a:lnTo>
                      <a:lnTo>
                        <a:pt x="2066" y="474"/>
                      </a:lnTo>
                      <a:lnTo>
                        <a:pt x="2066" y="508"/>
                      </a:lnTo>
                      <a:lnTo>
                        <a:pt x="2066" y="601"/>
                      </a:lnTo>
                      <a:lnTo>
                        <a:pt x="2066" y="405"/>
                      </a:lnTo>
                      <a:lnTo>
                        <a:pt x="2066" y="535"/>
                      </a:lnTo>
                      <a:lnTo>
                        <a:pt x="2066" y="498"/>
                      </a:lnTo>
                      <a:lnTo>
                        <a:pt x="2067" y="565"/>
                      </a:lnTo>
                      <a:lnTo>
                        <a:pt x="2067" y="421"/>
                      </a:lnTo>
                      <a:lnTo>
                        <a:pt x="2067" y="524"/>
                      </a:lnTo>
                      <a:lnTo>
                        <a:pt x="2067" y="554"/>
                      </a:lnTo>
                      <a:lnTo>
                        <a:pt x="2067" y="592"/>
                      </a:lnTo>
                      <a:lnTo>
                        <a:pt x="2068" y="400"/>
                      </a:lnTo>
                      <a:lnTo>
                        <a:pt x="2068" y="534"/>
                      </a:lnTo>
                      <a:lnTo>
                        <a:pt x="2068" y="484"/>
                      </a:lnTo>
                      <a:lnTo>
                        <a:pt x="2068" y="540"/>
                      </a:lnTo>
                      <a:lnTo>
                        <a:pt x="2068" y="369"/>
                      </a:lnTo>
                      <a:lnTo>
                        <a:pt x="2069" y="475"/>
                      </a:lnTo>
                      <a:lnTo>
                        <a:pt x="2069" y="383"/>
                      </a:lnTo>
                      <a:lnTo>
                        <a:pt x="2069" y="559"/>
                      </a:lnTo>
                      <a:lnTo>
                        <a:pt x="2069" y="513"/>
                      </a:lnTo>
                      <a:lnTo>
                        <a:pt x="2069" y="468"/>
                      </a:lnTo>
                      <a:lnTo>
                        <a:pt x="2069" y="576"/>
                      </a:lnTo>
                      <a:lnTo>
                        <a:pt x="2070" y="345"/>
                      </a:lnTo>
                      <a:lnTo>
                        <a:pt x="2070" y="432"/>
                      </a:lnTo>
                      <a:lnTo>
                        <a:pt x="2070" y="498"/>
                      </a:lnTo>
                      <a:lnTo>
                        <a:pt x="2071" y="353"/>
                      </a:lnTo>
                      <a:lnTo>
                        <a:pt x="2071" y="419"/>
                      </a:lnTo>
                      <a:lnTo>
                        <a:pt x="2071" y="407"/>
                      </a:lnTo>
                      <a:lnTo>
                        <a:pt x="2071" y="502"/>
                      </a:lnTo>
                      <a:lnTo>
                        <a:pt x="2071" y="255"/>
                      </a:lnTo>
                      <a:lnTo>
                        <a:pt x="2072" y="389"/>
                      </a:lnTo>
                      <a:lnTo>
                        <a:pt x="2072" y="396"/>
                      </a:lnTo>
                      <a:lnTo>
                        <a:pt x="2072" y="502"/>
                      </a:lnTo>
                      <a:lnTo>
                        <a:pt x="2072" y="320"/>
                      </a:lnTo>
                      <a:lnTo>
                        <a:pt x="2072" y="493"/>
                      </a:lnTo>
                      <a:lnTo>
                        <a:pt x="2072" y="454"/>
                      </a:lnTo>
                      <a:lnTo>
                        <a:pt x="2072" y="496"/>
                      </a:lnTo>
                      <a:lnTo>
                        <a:pt x="2073" y="329"/>
                      </a:lnTo>
                      <a:lnTo>
                        <a:pt x="2073" y="418"/>
                      </a:lnTo>
                      <a:lnTo>
                        <a:pt x="2073" y="310"/>
                      </a:lnTo>
                      <a:lnTo>
                        <a:pt x="2074" y="273"/>
                      </a:lnTo>
                      <a:lnTo>
                        <a:pt x="2074" y="510"/>
                      </a:lnTo>
                      <a:lnTo>
                        <a:pt x="2074" y="414"/>
                      </a:lnTo>
                      <a:lnTo>
                        <a:pt x="2074" y="337"/>
                      </a:lnTo>
                      <a:lnTo>
                        <a:pt x="2074" y="317"/>
                      </a:lnTo>
                      <a:lnTo>
                        <a:pt x="2074" y="481"/>
                      </a:lnTo>
                      <a:lnTo>
                        <a:pt x="2075" y="377"/>
                      </a:lnTo>
                      <a:lnTo>
                        <a:pt x="2075" y="376"/>
                      </a:lnTo>
                      <a:lnTo>
                        <a:pt x="2075" y="483"/>
                      </a:lnTo>
                      <a:lnTo>
                        <a:pt x="2075" y="280"/>
                      </a:lnTo>
                      <a:lnTo>
                        <a:pt x="2075" y="349"/>
                      </a:lnTo>
                      <a:lnTo>
                        <a:pt x="2075" y="235"/>
                      </a:lnTo>
                      <a:lnTo>
                        <a:pt x="2076" y="436"/>
                      </a:lnTo>
                      <a:lnTo>
                        <a:pt x="2076" y="385"/>
                      </a:lnTo>
                      <a:lnTo>
                        <a:pt x="2076" y="329"/>
                      </a:lnTo>
                      <a:lnTo>
                        <a:pt x="2076" y="492"/>
                      </a:lnTo>
                      <a:lnTo>
                        <a:pt x="2077" y="300"/>
                      </a:lnTo>
                      <a:lnTo>
                        <a:pt x="2077" y="437"/>
                      </a:lnTo>
                      <a:lnTo>
                        <a:pt x="2077" y="352"/>
                      </a:lnTo>
                      <a:lnTo>
                        <a:pt x="2077" y="452"/>
                      </a:lnTo>
                      <a:lnTo>
                        <a:pt x="2078" y="291"/>
                      </a:lnTo>
                      <a:lnTo>
                        <a:pt x="2078" y="304"/>
                      </a:lnTo>
                      <a:lnTo>
                        <a:pt x="2078" y="441"/>
                      </a:lnTo>
                      <a:lnTo>
                        <a:pt x="2078" y="477"/>
                      </a:lnTo>
                      <a:lnTo>
                        <a:pt x="2078" y="296"/>
                      </a:lnTo>
                      <a:lnTo>
                        <a:pt x="2078" y="370"/>
                      </a:lnTo>
                      <a:lnTo>
                        <a:pt x="2078" y="396"/>
                      </a:lnTo>
                      <a:lnTo>
                        <a:pt x="2078" y="448"/>
                      </a:lnTo>
                      <a:lnTo>
                        <a:pt x="2079" y="257"/>
                      </a:lnTo>
                      <a:lnTo>
                        <a:pt x="2079" y="375"/>
                      </a:lnTo>
                      <a:lnTo>
                        <a:pt x="2079" y="368"/>
                      </a:lnTo>
                      <a:lnTo>
                        <a:pt x="2080" y="247"/>
                      </a:lnTo>
                      <a:lnTo>
                        <a:pt x="2080" y="433"/>
                      </a:lnTo>
                      <a:lnTo>
                        <a:pt x="2080" y="332"/>
                      </a:lnTo>
                      <a:lnTo>
                        <a:pt x="2080" y="408"/>
                      </a:lnTo>
                      <a:lnTo>
                        <a:pt x="2081" y="203"/>
                      </a:lnTo>
                      <a:lnTo>
                        <a:pt x="2081" y="374"/>
                      </a:lnTo>
                      <a:lnTo>
                        <a:pt x="2081" y="362"/>
                      </a:lnTo>
                      <a:lnTo>
                        <a:pt x="2081" y="447"/>
                      </a:lnTo>
                      <a:lnTo>
                        <a:pt x="2081" y="225"/>
                      </a:lnTo>
                      <a:lnTo>
                        <a:pt x="2081" y="415"/>
                      </a:lnTo>
                      <a:lnTo>
                        <a:pt x="2081" y="311"/>
                      </a:lnTo>
                      <a:lnTo>
                        <a:pt x="2081" y="206"/>
                      </a:lnTo>
                      <a:lnTo>
                        <a:pt x="2081" y="441"/>
                      </a:lnTo>
                      <a:lnTo>
                        <a:pt x="2082" y="401"/>
                      </a:lnTo>
                      <a:lnTo>
                        <a:pt x="2082" y="292"/>
                      </a:lnTo>
                      <a:lnTo>
                        <a:pt x="2083" y="414"/>
                      </a:lnTo>
                      <a:lnTo>
                        <a:pt x="2083" y="267"/>
                      </a:lnTo>
                      <a:lnTo>
                        <a:pt x="2083" y="396"/>
                      </a:lnTo>
                      <a:lnTo>
                        <a:pt x="2083" y="436"/>
                      </a:lnTo>
                      <a:lnTo>
                        <a:pt x="2083" y="279"/>
                      </a:lnTo>
                      <a:lnTo>
                        <a:pt x="2084" y="405"/>
                      </a:lnTo>
                      <a:lnTo>
                        <a:pt x="2084" y="403"/>
                      </a:lnTo>
                      <a:lnTo>
                        <a:pt x="2084" y="302"/>
                      </a:lnTo>
                      <a:lnTo>
                        <a:pt x="2084" y="451"/>
                      </a:lnTo>
                      <a:lnTo>
                        <a:pt x="2084" y="447"/>
                      </a:lnTo>
                      <a:lnTo>
                        <a:pt x="2084" y="300"/>
                      </a:lnTo>
                      <a:lnTo>
                        <a:pt x="2085" y="298"/>
                      </a:lnTo>
                      <a:lnTo>
                        <a:pt x="2085" y="483"/>
                      </a:lnTo>
                      <a:lnTo>
                        <a:pt x="2085" y="378"/>
                      </a:lnTo>
                      <a:lnTo>
                        <a:pt x="2085" y="355"/>
                      </a:lnTo>
                      <a:lnTo>
                        <a:pt x="2085" y="497"/>
                      </a:lnTo>
                      <a:lnTo>
                        <a:pt x="2086" y="300"/>
                      </a:lnTo>
                      <a:lnTo>
                        <a:pt x="2086" y="393"/>
                      </a:lnTo>
                      <a:lnTo>
                        <a:pt x="2086" y="390"/>
                      </a:lnTo>
                      <a:lnTo>
                        <a:pt x="2086" y="520"/>
                      </a:lnTo>
                      <a:lnTo>
                        <a:pt x="2087" y="337"/>
                      </a:lnTo>
                      <a:lnTo>
                        <a:pt x="2087" y="413"/>
                      </a:lnTo>
                      <a:lnTo>
                        <a:pt x="2087" y="415"/>
                      </a:lnTo>
                      <a:lnTo>
                        <a:pt x="2087" y="323"/>
                      </a:lnTo>
                      <a:lnTo>
                        <a:pt x="2087" y="507"/>
                      </a:lnTo>
                      <a:lnTo>
                        <a:pt x="2087" y="450"/>
                      </a:lnTo>
                      <a:lnTo>
                        <a:pt x="2087" y="386"/>
                      </a:lnTo>
                      <a:lnTo>
                        <a:pt x="2088" y="477"/>
                      </a:lnTo>
                      <a:lnTo>
                        <a:pt x="2088" y="307"/>
                      </a:lnTo>
                      <a:lnTo>
                        <a:pt x="2088" y="405"/>
                      </a:lnTo>
                      <a:lnTo>
                        <a:pt x="2088" y="368"/>
                      </a:lnTo>
                      <a:lnTo>
                        <a:pt x="2088" y="286"/>
                      </a:lnTo>
                      <a:lnTo>
                        <a:pt x="2089" y="468"/>
                      </a:lnTo>
                      <a:lnTo>
                        <a:pt x="2089" y="356"/>
                      </a:lnTo>
                      <a:lnTo>
                        <a:pt x="2089" y="401"/>
                      </a:lnTo>
                      <a:lnTo>
                        <a:pt x="2089" y="295"/>
                      </a:lnTo>
                      <a:lnTo>
                        <a:pt x="2089" y="491"/>
                      </a:lnTo>
                      <a:lnTo>
                        <a:pt x="2090" y="373"/>
                      </a:lnTo>
                      <a:lnTo>
                        <a:pt x="2090" y="368"/>
                      </a:lnTo>
                      <a:lnTo>
                        <a:pt x="2090" y="495"/>
                      </a:lnTo>
                      <a:lnTo>
                        <a:pt x="2090" y="305"/>
                      </a:lnTo>
                      <a:lnTo>
                        <a:pt x="2090" y="363"/>
                      </a:lnTo>
                      <a:lnTo>
                        <a:pt x="2090" y="378"/>
                      </a:lnTo>
                      <a:lnTo>
                        <a:pt x="2091" y="323"/>
                      </a:lnTo>
                      <a:lnTo>
                        <a:pt x="2091" y="475"/>
                      </a:lnTo>
                      <a:lnTo>
                        <a:pt x="2091" y="409"/>
                      </a:lnTo>
                      <a:lnTo>
                        <a:pt x="2091" y="420"/>
                      </a:lnTo>
                      <a:lnTo>
                        <a:pt x="2091" y="332"/>
                      </a:lnTo>
                      <a:lnTo>
                        <a:pt x="2091" y="476"/>
                      </a:lnTo>
                      <a:lnTo>
                        <a:pt x="2092" y="474"/>
                      </a:lnTo>
                      <a:lnTo>
                        <a:pt x="2092" y="333"/>
                      </a:lnTo>
                      <a:lnTo>
                        <a:pt x="2093" y="241"/>
                      </a:lnTo>
                      <a:lnTo>
                        <a:pt x="2093" y="472"/>
                      </a:lnTo>
                      <a:lnTo>
                        <a:pt x="2093" y="406"/>
                      </a:lnTo>
                      <a:lnTo>
                        <a:pt x="2093" y="305"/>
                      </a:lnTo>
                      <a:lnTo>
                        <a:pt x="2093" y="474"/>
                      </a:lnTo>
                      <a:lnTo>
                        <a:pt x="2093" y="405"/>
                      </a:lnTo>
                      <a:lnTo>
                        <a:pt x="2093" y="352"/>
                      </a:lnTo>
                      <a:lnTo>
                        <a:pt x="2094" y="311"/>
                      </a:lnTo>
                      <a:lnTo>
                        <a:pt x="2094" y="467"/>
                      </a:lnTo>
                      <a:lnTo>
                        <a:pt x="2094" y="355"/>
                      </a:lnTo>
                      <a:lnTo>
                        <a:pt x="2095" y="298"/>
                      </a:lnTo>
                      <a:lnTo>
                        <a:pt x="2095" y="459"/>
                      </a:lnTo>
                      <a:lnTo>
                        <a:pt x="2095" y="407"/>
                      </a:lnTo>
                      <a:lnTo>
                        <a:pt x="2095" y="466"/>
                      </a:lnTo>
                      <a:lnTo>
                        <a:pt x="2095" y="360"/>
                      </a:lnTo>
                      <a:lnTo>
                        <a:pt x="2095" y="553"/>
                      </a:lnTo>
                      <a:lnTo>
                        <a:pt x="2096" y="365"/>
                      </a:lnTo>
                      <a:lnTo>
                        <a:pt x="2096" y="434"/>
                      </a:lnTo>
                      <a:lnTo>
                        <a:pt x="2096" y="351"/>
                      </a:lnTo>
                      <a:lnTo>
                        <a:pt x="2096" y="493"/>
                      </a:lnTo>
                      <a:lnTo>
                        <a:pt x="2096" y="405"/>
                      </a:lnTo>
                      <a:lnTo>
                        <a:pt x="2096" y="444"/>
                      </a:lnTo>
                      <a:lnTo>
                        <a:pt x="2096" y="462"/>
                      </a:lnTo>
                      <a:lnTo>
                        <a:pt x="2097" y="312"/>
                      </a:lnTo>
                      <a:lnTo>
                        <a:pt x="2097" y="417"/>
                      </a:lnTo>
                      <a:lnTo>
                        <a:pt x="2097" y="463"/>
                      </a:lnTo>
                      <a:lnTo>
                        <a:pt x="2097" y="317"/>
                      </a:lnTo>
                      <a:lnTo>
                        <a:pt x="2098" y="586"/>
                      </a:lnTo>
                      <a:lnTo>
                        <a:pt x="2098" y="428"/>
                      </a:lnTo>
                      <a:lnTo>
                        <a:pt x="2098" y="442"/>
                      </a:lnTo>
                      <a:lnTo>
                        <a:pt x="2098" y="357"/>
                      </a:lnTo>
                      <a:lnTo>
                        <a:pt x="2099" y="605"/>
                      </a:lnTo>
                      <a:lnTo>
                        <a:pt x="2099" y="510"/>
                      </a:lnTo>
                      <a:lnTo>
                        <a:pt x="2099" y="403"/>
                      </a:lnTo>
                      <a:lnTo>
                        <a:pt x="2099" y="359"/>
                      </a:lnTo>
                      <a:lnTo>
                        <a:pt x="2099" y="586"/>
                      </a:lnTo>
                      <a:lnTo>
                        <a:pt x="2099" y="511"/>
                      </a:lnTo>
                      <a:lnTo>
                        <a:pt x="2099" y="491"/>
                      </a:lnTo>
                      <a:lnTo>
                        <a:pt x="2099" y="373"/>
                      </a:lnTo>
                      <a:lnTo>
                        <a:pt x="2100" y="563"/>
                      </a:lnTo>
                      <a:lnTo>
                        <a:pt x="2100" y="429"/>
                      </a:lnTo>
                      <a:lnTo>
                        <a:pt x="2100" y="431"/>
                      </a:lnTo>
                      <a:lnTo>
                        <a:pt x="2100" y="337"/>
                      </a:lnTo>
                      <a:lnTo>
                        <a:pt x="2101" y="537"/>
                      </a:lnTo>
                      <a:lnTo>
                        <a:pt x="2101" y="426"/>
                      </a:lnTo>
                      <a:lnTo>
                        <a:pt x="2101" y="378"/>
                      </a:lnTo>
                      <a:lnTo>
                        <a:pt x="2101" y="503"/>
                      </a:lnTo>
                      <a:lnTo>
                        <a:pt x="2102" y="479"/>
                      </a:lnTo>
                      <a:lnTo>
                        <a:pt x="2102" y="385"/>
                      </a:lnTo>
                      <a:lnTo>
                        <a:pt x="2102" y="491"/>
                      </a:lnTo>
                      <a:lnTo>
                        <a:pt x="2102" y="290"/>
                      </a:lnTo>
                      <a:lnTo>
                        <a:pt x="2102" y="391"/>
                      </a:lnTo>
                      <a:lnTo>
                        <a:pt x="2102" y="333"/>
                      </a:lnTo>
                      <a:lnTo>
                        <a:pt x="2102" y="464"/>
                      </a:lnTo>
                      <a:lnTo>
                        <a:pt x="2102" y="311"/>
                      </a:lnTo>
                      <a:lnTo>
                        <a:pt x="2103" y="374"/>
                      </a:lnTo>
                      <a:lnTo>
                        <a:pt x="2103" y="393"/>
                      </a:lnTo>
                      <a:lnTo>
                        <a:pt x="2103" y="378"/>
                      </a:lnTo>
                      <a:lnTo>
                        <a:pt x="2104" y="515"/>
                      </a:lnTo>
                      <a:lnTo>
                        <a:pt x="2104" y="494"/>
                      </a:lnTo>
                      <a:lnTo>
                        <a:pt x="2104" y="379"/>
                      </a:lnTo>
                      <a:lnTo>
                        <a:pt x="2104" y="349"/>
                      </a:lnTo>
                      <a:lnTo>
                        <a:pt x="2105" y="561"/>
                      </a:lnTo>
                      <a:lnTo>
                        <a:pt x="2105" y="488"/>
                      </a:lnTo>
                      <a:lnTo>
                        <a:pt x="2105" y="439"/>
                      </a:lnTo>
                      <a:lnTo>
                        <a:pt x="2105" y="568"/>
                      </a:lnTo>
                      <a:lnTo>
                        <a:pt x="2105" y="413"/>
                      </a:lnTo>
                      <a:lnTo>
                        <a:pt x="2105" y="452"/>
                      </a:lnTo>
                      <a:lnTo>
                        <a:pt x="2105" y="530"/>
                      </a:lnTo>
                      <a:lnTo>
                        <a:pt x="2106" y="350"/>
                      </a:lnTo>
                      <a:lnTo>
                        <a:pt x="2106" y="627"/>
                      </a:lnTo>
                      <a:lnTo>
                        <a:pt x="2106" y="508"/>
                      </a:lnTo>
                      <a:lnTo>
                        <a:pt x="2106" y="467"/>
                      </a:lnTo>
                      <a:lnTo>
                        <a:pt x="2106" y="571"/>
                      </a:lnTo>
                      <a:lnTo>
                        <a:pt x="2107" y="414"/>
                      </a:lnTo>
                      <a:lnTo>
                        <a:pt x="2107" y="466"/>
                      </a:lnTo>
                      <a:lnTo>
                        <a:pt x="2107" y="573"/>
                      </a:lnTo>
                      <a:lnTo>
                        <a:pt x="2108" y="408"/>
                      </a:lnTo>
                      <a:lnTo>
                        <a:pt x="2108" y="558"/>
                      </a:lnTo>
                      <a:lnTo>
                        <a:pt x="2108" y="454"/>
                      </a:lnTo>
                      <a:lnTo>
                        <a:pt x="2108" y="585"/>
                      </a:lnTo>
                      <a:lnTo>
                        <a:pt x="2108" y="381"/>
                      </a:lnTo>
                      <a:lnTo>
                        <a:pt x="2108" y="558"/>
                      </a:lnTo>
                      <a:lnTo>
                        <a:pt x="2108" y="495"/>
                      </a:lnTo>
                      <a:lnTo>
                        <a:pt x="2109" y="382"/>
                      </a:lnTo>
                      <a:lnTo>
                        <a:pt x="2109" y="543"/>
                      </a:lnTo>
                      <a:lnTo>
                        <a:pt x="2109" y="441"/>
                      </a:lnTo>
                      <a:lnTo>
                        <a:pt x="2109" y="373"/>
                      </a:lnTo>
                      <a:lnTo>
                        <a:pt x="2109" y="500"/>
                      </a:lnTo>
                      <a:lnTo>
                        <a:pt x="2110" y="320"/>
                      </a:lnTo>
                      <a:lnTo>
                        <a:pt x="2110" y="406"/>
                      </a:lnTo>
                      <a:lnTo>
                        <a:pt x="2110" y="494"/>
                      </a:lnTo>
                      <a:lnTo>
                        <a:pt x="2110" y="356"/>
                      </a:lnTo>
                      <a:lnTo>
                        <a:pt x="2110" y="585"/>
                      </a:lnTo>
                      <a:lnTo>
                        <a:pt x="2111" y="482"/>
                      </a:lnTo>
                      <a:lnTo>
                        <a:pt x="2111" y="400"/>
                      </a:lnTo>
                      <a:lnTo>
                        <a:pt x="2111" y="584"/>
                      </a:lnTo>
                      <a:lnTo>
                        <a:pt x="2111" y="472"/>
                      </a:lnTo>
                      <a:lnTo>
                        <a:pt x="2111" y="403"/>
                      </a:lnTo>
                      <a:lnTo>
                        <a:pt x="2112" y="566"/>
                      </a:lnTo>
                      <a:lnTo>
                        <a:pt x="2112" y="372"/>
                      </a:lnTo>
                      <a:lnTo>
                        <a:pt x="2112" y="407"/>
                      </a:lnTo>
                      <a:lnTo>
                        <a:pt x="2112" y="348"/>
                      </a:lnTo>
                      <a:lnTo>
                        <a:pt x="2112" y="488"/>
                      </a:lnTo>
                      <a:lnTo>
                        <a:pt x="2113" y="308"/>
                      </a:lnTo>
                      <a:lnTo>
                        <a:pt x="2113" y="426"/>
                      </a:lnTo>
                      <a:lnTo>
                        <a:pt x="2113" y="382"/>
                      </a:lnTo>
                      <a:lnTo>
                        <a:pt x="2113" y="510"/>
                      </a:lnTo>
                      <a:lnTo>
                        <a:pt x="2113" y="351"/>
                      </a:lnTo>
                      <a:lnTo>
                        <a:pt x="2114" y="378"/>
                      </a:lnTo>
                      <a:lnTo>
                        <a:pt x="2114" y="505"/>
                      </a:lnTo>
                      <a:lnTo>
                        <a:pt x="2114" y="528"/>
                      </a:lnTo>
                      <a:lnTo>
                        <a:pt x="2114" y="350"/>
                      </a:lnTo>
                      <a:lnTo>
                        <a:pt x="2114" y="451"/>
                      </a:lnTo>
                      <a:lnTo>
                        <a:pt x="2114" y="358"/>
                      </a:lnTo>
                      <a:lnTo>
                        <a:pt x="2115" y="280"/>
                      </a:lnTo>
                      <a:lnTo>
                        <a:pt x="2115" y="528"/>
                      </a:lnTo>
                      <a:lnTo>
                        <a:pt x="2115" y="400"/>
                      </a:lnTo>
                      <a:lnTo>
                        <a:pt x="2115" y="548"/>
                      </a:lnTo>
                      <a:lnTo>
                        <a:pt x="2115" y="329"/>
                      </a:lnTo>
                      <a:lnTo>
                        <a:pt x="2116" y="491"/>
                      </a:lnTo>
                      <a:lnTo>
                        <a:pt x="2116" y="448"/>
                      </a:lnTo>
                      <a:lnTo>
                        <a:pt x="2116" y="278"/>
                      </a:lnTo>
                      <a:lnTo>
                        <a:pt x="2116" y="488"/>
                      </a:lnTo>
                      <a:lnTo>
                        <a:pt x="2117" y="358"/>
                      </a:lnTo>
                      <a:lnTo>
                        <a:pt x="2117" y="355"/>
                      </a:lnTo>
                      <a:lnTo>
                        <a:pt x="2117" y="494"/>
                      </a:lnTo>
                      <a:lnTo>
                        <a:pt x="2117" y="305"/>
                      </a:lnTo>
                      <a:lnTo>
                        <a:pt x="2117" y="461"/>
                      </a:lnTo>
                      <a:lnTo>
                        <a:pt x="2118" y="276"/>
                      </a:lnTo>
                      <a:lnTo>
                        <a:pt x="2118" y="496"/>
                      </a:lnTo>
                      <a:lnTo>
                        <a:pt x="2118" y="468"/>
                      </a:lnTo>
                      <a:lnTo>
                        <a:pt x="2118" y="368"/>
                      </a:lnTo>
                      <a:lnTo>
                        <a:pt x="2119" y="302"/>
                      </a:lnTo>
                      <a:lnTo>
                        <a:pt x="2119" y="497"/>
                      </a:lnTo>
                      <a:lnTo>
                        <a:pt x="2119" y="395"/>
                      </a:lnTo>
                      <a:lnTo>
                        <a:pt x="2119" y="393"/>
                      </a:lnTo>
                      <a:lnTo>
                        <a:pt x="2119" y="299"/>
                      </a:lnTo>
                      <a:lnTo>
                        <a:pt x="2120" y="542"/>
                      </a:lnTo>
                      <a:lnTo>
                        <a:pt x="2120" y="389"/>
                      </a:lnTo>
                      <a:lnTo>
                        <a:pt x="2120" y="513"/>
                      </a:lnTo>
                      <a:lnTo>
                        <a:pt x="2120" y="312"/>
                      </a:lnTo>
                      <a:lnTo>
                        <a:pt x="2120" y="421"/>
                      </a:lnTo>
                      <a:lnTo>
                        <a:pt x="2120" y="418"/>
                      </a:lnTo>
                      <a:lnTo>
                        <a:pt x="2120" y="308"/>
                      </a:lnTo>
                      <a:lnTo>
                        <a:pt x="2121" y="488"/>
                      </a:lnTo>
                      <a:lnTo>
                        <a:pt x="2121" y="375"/>
                      </a:lnTo>
                      <a:lnTo>
                        <a:pt x="2121" y="408"/>
                      </a:lnTo>
                      <a:lnTo>
                        <a:pt x="2121" y="506"/>
                      </a:lnTo>
                      <a:lnTo>
                        <a:pt x="2122" y="330"/>
                      </a:lnTo>
                      <a:lnTo>
                        <a:pt x="2122" y="425"/>
                      </a:lnTo>
                      <a:lnTo>
                        <a:pt x="2122" y="377"/>
                      </a:lnTo>
                      <a:lnTo>
                        <a:pt x="2122" y="518"/>
                      </a:lnTo>
                      <a:lnTo>
                        <a:pt x="2123" y="362"/>
                      </a:lnTo>
                      <a:lnTo>
                        <a:pt x="2123" y="413"/>
                      </a:lnTo>
                      <a:lnTo>
                        <a:pt x="2123" y="510"/>
                      </a:lnTo>
                      <a:lnTo>
                        <a:pt x="2123" y="304"/>
                      </a:lnTo>
                      <a:lnTo>
                        <a:pt x="2123" y="338"/>
                      </a:lnTo>
                      <a:lnTo>
                        <a:pt x="2123" y="355"/>
                      </a:lnTo>
                      <a:lnTo>
                        <a:pt x="2123" y="252"/>
                      </a:lnTo>
                      <a:lnTo>
                        <a:pt x="2124" y="468"/>
                      </a:lnTo>
                      <a:lnTo>
                        <a:pt x="2124" y="374"/>
                      </a:lnTo>
                      <a:lnTo>
                        <a:pt x="2124" y="362"/>
                      </a:lnTo>
                      <a:lnTo>
                        <a:pt x="2124" y="476"/>
                      </a:lnTo>
                      <a:lnTo>
                        <a:pt x="2125" y="219"/>
                      </a:lnTo>
                      <a:lnTo>
                        <a:pt x="2125" y="405"/>
                      </a:lnTo>
                      <a:lnTo>
                        <a:pt x="2125" y="359"/>
                      </a:lnTo>
                      <a:lnTo>
                        <a:pt x="2125" y="269"/>
                      </a:lnTo>
                      <a:lnTo>
                        <a:pt x="2125" y="433"/>
                      </a:lnTo>
                      <a:lnTo>
                        <a:pt x="2126" y="405"/>
                      </a:lnTo>
                      <a:lnTo>
                        <a:pt x="2126" y="358"/>
                      </a:lnTo>
                      <a:lnTo>
                        <a:pt x="2126" y="495"/>
                      </a:lnTo>
                      <a:lnTo>
                        <a:pt x="2126" y="293"/>
                      </a:lnTo>
                      <a:lnTo>
                        <a:pt x="2126" y="323"/>
                      </a:lnTo>
                      <a:lnTo>
                        <a:pt x="2126" y="368"/>
                      </a:lnTo>
                      <a:lnTo>
                        <a:pt x="2127" y="275"/>
                      </a:lnTo>
                      <a:lnTo>
                        <a:pt x="2127" y="456"/>
                      </a:lnTo>
                      <a:lnTo>
                        <a:pt x="2127" y="397"/>
                      </a:lnTo>
                      <a:lnTo>
                        <a:pt x="2127" y="382"/>
                      </a:lnTo>
                      <a:lnTo>
                        <a:pt x="2127" y="286"/>
                      </a:lnTo>
                      <a:lnTo>
                        <a:pt x="2128" y="498"/>
                      </a:lnTo>
                      <a:lnTo>
                        <a:pt x="2128" y="378"/>
                      </a:lnTo>
                      <a:lnTo>
                        <a:pt x="2128" y="424"/>
                      </a:lnTo>
                      <a:lnTo>
                        <a:pt x="2128" y="492"/>
                      </a:lnTo>
                      <a:lnTo>
                        <a:pt x="2129" y="335"/>
                      </a:lnTo>
                      <a:lnTo>
                        <a:pt x="2129" y="367"/>
                      </a:lnTo>
                      <a:lnTo>
                        <a:pt x="2129" y="392"/>
                      </a:lnTo>
                      <a:lnTo>
                        <a:pt x="2129" y="463"/>
                      </a:lnTo>
                      <a:lnTo>
                        <a:pt x="2129" y="301"/>
                      </a:lnTo>
                      <a:lnTo>
                        <a:pt x="2129" y="439"/>
                      </a:lnTo>
                      <a:lnTo>
                        <a:pt x="2129" y="348"/>
                      </a:lnTo>
                      <a:lnTo>
                        <a:pt x="2130" y="342"/>
                      </a:lnTo>
                      <a:lnTo>
                        <a:pt x="2130" y="461"/>
                      </a:lnTo>
                      <a:lnTo>
                        <a:pt x="2130" y="414"/>
                      </a:lnTo>
                      <a:lnTo>
                        <a:pt x="2130" y="257"/>
                      </a:lnTo>
                      <a:lnTo>
                        <a:pt x="2130" y="486"/>
                      </a:lnTo>
                      <a:lnTo>
                        <a:pt x="2131" y="439"/>
                      </a:lnTo>
                      <a:lnTo>
                        <a:pt x="2131" y="392"/>
                      </a:lnTo>
                      <a:lnTo>
                        <a:pt x="2131" y="446"/>
                      </a:lnTo>
                      <a:lnTo>
                        <a:pt x="2132" y="320"/>
                      </a:lnTo>
                      <a:lnTo>
                        <a:pt x="2132" y="439"/>
                      </a:lnTo>
                      <a:lnTo>
                        <a:pt x="2132" y="468"/>
                      </a:lnTo>
                      <a:lnTo>
                        <a:pt x="2132" y="284"/>
                      </a:lnTo>
                      <a:lnTo>
                        <a:pt x="2132" y="519"/>
                      </a:lnTo>
                      <a:lnTo>
                        <a:pt x="2132" y="386"/>
                      </a:lnTo>
                      <a:lnTo>
                        <a:pt x="2132" y="431"/>
                      </a:lnTo>
                      <a:lnTo>
                        <a:pt x="2133" y="548"/>
                      </a:lnTo>
                      <a:lnTo>
                        <a:pt x="2133" y="321"/>
                      </a:lnTo>
                      <a:lnTo>
                        <a:pt x="2133" y="424"/>
                      </a:lnTo>
                      <a:lnTo>
                        <a:pt x="2133" y="417"/>
                      </a:lnTo>
                      <a:lnTo>
                        <a:pt x="2133" y="324"/>
                      </a:lnTo>
                      <a:lnTo>
                        <a:pt x="2133" y="470"/>
                      </a:lnTo>
                      <a:lnTo>
                        <a:pt x="2134" y="448"/>
                      </a:lnTo>
                      <a:lnTo>
                        <a:pt x="2134" y="382"/>
                      </a:lnTo>
                      <a:lnTo>
                        <a:pt x="2134" y="307"/>
                      </a:lnTo>
                      <a:lnTo>
                        <a:pt x="2135" y="525"/>
                      </a:lnTo>
                      <a:lnTo>
                        <a:pt x="2135" y="465"/>
                      </a:lnTo>
                      <a:lnTo>
                        <a:pt x="2135" y="394"/>
                      </a:lnTo>
                      <a:lnTo>
                        <a:pt x="2135" y="367"/>
                      </a:lnTo>
                      <a:lnTo>
                        <a:pt x="2135" y="532"/>
                      </a:lnTo>
                      <a:lnTo>
                        <a:pt x="2135" y="525"/>
                      </a:lnTo>
                      <a:lnTo>
                        <a:pt x="2135" y="431"/>
                      </a:lnTo>
                      <a:lnTo>
                        <a:pt x="2135" y="578"/>
                      </a:lnTo>
                      <a:lnTo>
                        <a:pt x="2136" y="393"/>
                      </a:lnTo>
                      <a:lnTo>
                        <a:pt x="2136" y="516"/>
                      </a:lnTo>
                      <a:lnTo>
                        <a:pt x="2136" y="467"/>
                      </a:lnTo>
                      <a:lnTo>
                        <a:pt x="2136" y="550"/>
                      </a:lnTo>
                      <a:lnTo>
                        <a:pt x="2137" y="364"/>
                      </a:lnTo>
                      <a:lnTo>
                        <a:pt x="2137" y="466"/>
                      </a:lnTo>
                      <a:lnTo>
                        <a:pt x="2137" y="549"/>
                      </a:lnTo>
                      <a:lnTo>
                        <a:pt x="2137" y="609"/>
                      </a:lnTo>
                      <a:lnTo>
                        <a:pt x="2138" y="415"/>
                      </a:lnTo>
                      <a:lnTo>
                        <a:pt x="2138" y="477"/>
                      </a:lnTo>
                      <a:lnTo>
                        <a:pt x="2138" y="510"/>
                      </a:lnTo>
                      <a:lnTo>
                        <a:pt x="2138" y="415"/>
                      </a:lnTo>
                      <a:lnTo>
                        <a:pt x="2138" y="611"/>
                      </a:lnTo>
                      <a:lnTo>
                        <a:pt x="2138" y="500"/>
                      </a:lnTo>
                      <a:lnTo>
                        <a:pt x="2138" y="515"/>
                      </a:lnTo>
                      <a:lnTo>
                        <a:pt x="2138" y="618"/>
                      </a:lnTo>
                      <a:lnTo>
                        <a:pt x="2139" y="417"/>
                      </a:lnTo>
                      <a:lnTo>
                        <a:pt x="2139" y="545"/>
                      </a:lnTo>
                      <a:lnTo>
                        <a:pt x="2139" y="417"/>
                      </a:lnTo>
                      <a:lnTo>
                        <a:pt x="2139" y="561"/>
                      </a:lnTo>
                      <a:lnTo>
                        <a:pt x="2139" y="415"/>
                      </a:lnTo>
                      <a:lnTo>
                        <a:pt x="2140" y="435"/>
                      </a:lnTo>
                      <a:lnTo>
                        <a:pt x="2140" y="511"/>
                      </a:lnTo>
                      <a:lnTo>
                        <a:pt x="2140" y="568"/>
                      </a:lnTo>
                      <a:lnTo>
                        <a:pt x="2140" y="398"/>
                      </a:lnTo>
                      <a:lnTo>
                        <a:pt x="2141" y="417"/>
                      </a:lnTo>
                      <a:lnTo>
                        <a:pt x="2141" y="479"/>
                      </a:lnTo>
                      <a:lnTo>
                        <a:pt x="2141" y="327"/>
                      </a:lnTo>
                      <a:lnTo>
                        <a:pt x="2141" y="566"/>
                      </a:lnTo>
                      <a:lnTo>
                        <a:pt x="2141" y="398"/>
                      </a:lnTo>
                      <a:lnTo>
                        <a:pt x="2141" y="361"/>
                      </a:lnTo>
                      <a:lnTo>
                        <a:pt x="2142" y="295"/>
                      </a:lnTo>
                      <a:lnTo>
                        <a:pt x="2142" y="499"/>
                      </a:lnTo>
                      <a:lnTo>
                        <a:pt x="2142" y="395"/>
                      </a:lnTo>
                      <a:lnTo>
                        <a:pt x="2142" y="375"/>
                      </a:lnTo>
                      <a:lnTo>
                        <a:pt x="2142" y="442"/>
                      </a:lnTo>
                      <a:lnTo>
                        <a:pt x="2143" y="279"/>
                      </a:lnTo>
                      <a:lnTo>
                        <a:pt x="2143" y="279"/>
                      </a:lnTo>
                      <a:lnTo>
                        <a:pt x="2143" y="302"/>
                      </a:lnTo>
                      <a:lnTo>
                        <a:pt x="2143" y="221"/>
                      </a:lnTo>
                      <a:lnTo>
                        <a:pt x="2143" y="432"/>
                      </a:lnTo>
                      <a:lnTo>
                        <a:pt x="2144" y="288"/>
                      </a:lnTo>
                      <a:lnTo>
                        <a:pt x="2144" y="349"/>
                      </a:lnTo>
                      <a:lnTo>
                        <a:pt x="2144" y="217"/>
                      </a:lnTo>
                      <a:lnTo>
                        <a:pt x="2144" y="414"/>
                      </a:lnTo>
                      <a:lnTo>
                        <a:pt x="2144" y="332"/>
                      </a:lnTo>
                      <a:lnTo>
                        <a:pt x="2144" y="351"/>
                      </a:lnTo>
                      <a:lnTo>
                        <a:pt x="2144" y="486"/>
                      </a:lnTo>
                      <a:lnTo>
                        <a:pt x="2145" y="297"/>
                      </a:lnTo>
                      <a:lnTo>
                        <a:pt x="2145" y="408"/>
                      </a:lnTo>
                      <a:lnTo>
                        <a:pt x="2145" y="410"/>
                      </a:lnTo>
                      <a:lnTo>
                        <a:pt x="2145" y="354"/>
                      </a:lnTo>
                      <a:lnTo>
                        <a:pt x="2146" y="515"/>
                      </a:lnTo>
                      <a:lnTo>
                        <a:pt x="2146" y="433"/>
                      </a:lnTo>
                      <a:lnTo>
                        <a:pt x="2146" y="406"/>
                      </a:lnTo>
                      <a:lnTo>
                        <a:pt x="2147" y="636"/>
                      </a:lnTo>
                      <a:lnTo>
                        <a:pt x="2147" y="476"/>
                      </a:lnTo>
                      <a:lnTo>
                        <a:pt x="2147" y="627"/>
                      </a:lnTo>
                      <a:lnTo>
                        <a:pt x="2147" y="477"/>
                      </a:lnTo>
                      <a:lnTo>
                        <a:pt x="2147" y="662"/>
                      </a:lnTo>
                      <a:lnTo>
                        <a:pt x="2147" y="627"/>
                      </a:lnTo>
                      <a:lnTo>
                        <a:pt x="2147" y="489"/>
                      </a:lnTo>
                      <a:lnTo>
                        <a:pt x="2148" y="684"/>
                      </a:lnTo>
                      <a:lnTo>
                        <a:pt x="2148" y="623"/>
                      </a:lnTo>
                      <a:lnTo>
                        <a:pt x="2148" y="578"/>
                      </a:lnTo>
                      <a:lnTo>
                        <a:pt x="2149" y="666"/>
                      </a:lnTo>
                      <a:lnTo>
                        <a:pt x="2149" y="552"/>
                      </a:lnTo>
                      <a:lnTo>
                        <a:pt x="2149" y="637"/>
                      </a:lnTo>
                      <a:lnTo>
                        <a:pt x="2149" y="560"/>
                      </a:lnTo>
                      <a:lnTo>
                        <a:pt x="2149" y="687"/>
                      </a:lnTo>
                      <a:lnTo>
                        <a:pt x="2150" y="455"/>
                      </a:lnTo>
                      <a:lnTo>
                        <a:pt x="2150" y="584"/>
                      </a:lnTo>
                      <a:lnTo>
                        <a:pt x="2150" y="534"/>
                      </a:lnTo>
                      <a:lnTo>
                        <a:pt x="2150" y="487"/>
                      </a:lnTo>
                      <a:lnTo>
                        <a:pt x="2150" y="682"/>
                      </a:lnTo>
                      <a:lnTo>
                        <a:pt x="2150" y="641"/>
                      </a:lnTo>
                      <a:lnTo>
                        <a:pt x="2150" y="569"/>
                      </a:lnTo>
                      <a:lnTo>
                        <a:pt x="2151" y="673"/>
                      </a:lnTo>
                      <a:lnTo>
                        <a:pt x="2151" y="469"/>
                      </a:lnTo>
                      <a:lnTo>
                        <a:pt x="2151" y="601"/>
                      </a:lnTo>
                      <a:lnTo>
                        <a:pt x="2151" y="563"/>
                      </a:lnTo>
                      <a:lnTo>
                        <a:pt x="2151" y="676"/>
                      </a:lnTo>
                      <a:lnTo>
                        <a:pt x="2152" y="446"/>
                      </a:lnTo>
                      <a:lnTo>
                        <a:pt x="2152" y="450"/>
                      </a:lnTo>
                      <a:lnTo>
                        <a:pt x="2152" y="590"/>
                      </a:lnTo>
                      <a:lnTo>
                        <a:pt x="2152" y="441"/>
                      </a:lnTo>
                      <a:lnTo>
                        <a:pt x="2153" y="643"/>
                      </a:lnTo>
                      <a:lnTo>
                        <a:pt x="2153" y="589"/>
                      </a:lnTo>
                      <a:lnTo>
                        <a:pt x="2153" y="579"/>
                      </a:lnTo>
                      <a:lnTo>
                        <a:pt x="2153" y="673"/>
                      </a:lnTo>
                      <a:lnTo>
                        <a:pt x="2153" y="499"/>
                      </a:lnTo>
                      <a:lnTo>
                        <a:pt x="2153" y="582"/>
                      </a:lnTo>
                      <a:lnTo>
                        <a:pt x="2153" y="566"/>
                      </a:lnTo>
                      <a:lnTo>
                        <a:pt x="2154" y="642"/>
                      </a:lnTo>
                      <a:lnTo>
                        <a:pt x="2154" y="487"/>
                      </a:lnTo>
                      <a:lnTo>
                        <a:pt x="2154" y="626"/>
                      </a:lnTo>
                      <a:lnTo>
                        <a:pt x="2154" y="536"/>
                      </a:lnTo>
                      <a:lnTo>
                        <a:pt x="2154" y="669"/>
                      </a:lnTo>
                      <a:lnTo>
                        <a:pt x="2155" y="384"/>
                      </a:lnTo>
                      <a:lnTo>
                        <a:pt x="2155" y="537"/>
                      </a:lnTo>
                      <a:lnTo>
                        <a:pt x="2155" y="425"/>
                      </a:lnTo>
                      <a:lnTo>
                        <a:pt x="2155" y="564"/>
                      </a:lnTo>
                      <a:lnTo>
                        <a:pt x="2156" y="366"/>
                      </a:lnTo>
                      <a:lnTo>
                        <a:pt x="2156" y="414"/>
                      </a:lnTo>
                      <a:lnTo>
                        <a:pt x="2156" y="444"/>
                      </a:lnTo>
                      <a:lnTo>
                        <a:pt x="2156" y="538"/>
                      </a:lnTo>
                      <a:lnTo>
                        <a:pt x="2156" y="354"/>
                      </a:lnTo>
                      <a:lnTo>
                        <a:pt x="2156" y="402"/>
                      </a:lnTo>
                      <a:lnTo>
                        <a:pt x="2156" y="434"/>
                      </a:lnTo>
                      <a:lnTo>
                        <a:pt x="2156" y="575"/>
                      </a:lnTo>
                      <a:lnTo>
                        <a:pt x="2156" y="400"/>
                      </a:lnTo>
                      <a:lnTo>
                        <a:pt x="2157" y="489"/>
                      </a:lnTo>
                      <a:lnTo>
                        <a:pt x="2157" y="494"/>
                      </a:lnTo>
                      <a:lnTo>
                        <a:pt x="2157" y="567"/>
                      </a:lnTo>
                      <a:lnTo>
                        <a:pt x="2158" y="428"/>
                      </a:lnTo>
                      <a:lnTo>
                        <a:pt x="2158" y="473"/>
                      </a:lnTo>
                      <a:lnTo>
                        <a:pt x="2158" y="449"/>
                      </a:lnTo>
                      <a:lnTo>
                        <a:pt x="2158" y="381"/>
                      </a:lnTo>
                      <a:lnTo>
                        <a:pt x="2158" y="562"/>
                      </a:lnTo>
                      <a:lnTo>
                        <a:pt x="2159" y="495"/>
                      </a:lnTo>
                      <a:lnTo>
                        <a:pt x="2159" y="458"/>
                      </a:lnTo>
                      <a:lnTo>
                        <a:pt x="2159" y="353"/>
                      </a:lnTo>
                      <a:lnTo>
                        <a:pt x="2159" y="571"/>
                      </a:lnTo>
                      <a:lnTo>
                        <a:pt x="2159" y="500"/>
                      </a:lnTo>
                      <a:lnTo>
                        <a:pt x="2159" y="522"/>
                      </a:lnTo>
                      <a:lnTo>
                        <a:pt x="2159" y="443"/>
                      </a:lnTo>
                      <a:lnTo>
                        <a:pt x="2160" y="614"/>
                      </a:lnTo>
                      <a:lnTo>
                        <a:pt x="2160" y="615"/>
                      </a:lnTo>
                      <a:lnTo>
                        <a:pt x="2160" y="412"/>
                      </a:lnTo>
                      <a:lnTo>
                        <a:pt x="2161" y="522"/>
                      </a:lnTo>
                      <a:lnTo>
                        <a:pt x="2161" y="536"/>
                      </a:lnTo>
                      <a:lnTo>
                        <a:pt x="2161" y="593"/>
                      </a:lnTo>
                      <a:lnTo>
                        <a:pt x="2161" y="380"/>
                      </a:lnTo>
                      <a:lnTo>
                        <a:pt x="2162" y="480"/>
                      </a:lnTo>
                      <a:lnTo>
                        <a:pt x="2162" y="523"/>
                      </a:lnTo>
                      <a:lnTo>
                        <a:pt x="2162" y="365"/>
                      </a:lnTo>
                      <a:lnTo>
                        <a:pt x="2162" y="620"/>
                      </a:lnTo>
                      <a:lnTo>
                        <a:pt x="2162" y="552"/>
                      </a:lnTo>
                      <a:lnTo>
                        <a:pt x="2162" y="576"/>
                      </a:lnTo>
                      <a:lnTo>
                        <a:pt x="2163" y="579"/>
                      </a:lnTo>
                      <a:lnTo>
                        <a:pt x="2163" y="419"/>
                      </a:lnTo>
                      <a:lnTo>
                        <a:pt x="2163" y="527"/>
                      </a:lnTo>
                      <a:lnTo>
                        <a:pt x="2163" y="418"/>
                      </a:lnTo>
                      <a:lnTo>
                        <a:pt x="2163" y="576"/>
                      </a:lnTo>
                      <a:lnTo>
                        <a:pt x="2164" y="383"/>
                      </a:lnTo>
                      <a:lnTo>
                        <a:pt x="2164" y="558"/>
                      </a:lnTo>
                      <a:lnTo>
                        <a:pt x="2164" y="458"/>
                      </a:lnTo>
                      <a:lnTo>
                        <a:pt x="2164" y="553"/>
                      </a:lnTo>
                      <a:lnTo>
                        <a:pt x="2165" y="411"/>
                      </a:lnTo>
                      <a:lnTo>
                        <a:pt x="2165" y="476"/>
                      </a:lnTo>
                      <a:lnTo>
                        <a:pt x="2165" y="493"/>
                      </a:lnTo>
                      <a:lnTo>
                        <a:pt x="2165" y="609"/>
                      </a:lnTo>
                      <a:lnTo>
                        <a:pt x="2165" y="416"/>
                      </a:lnTo>
                      <a:lnTo>
                        <a:pt x="2165" y="495"/>
                      </a:lnTo>
                      <a:lnTo>
                        <a:pt x="2165" y="481"/>
                      </a:lnTo>
                      <a:lnTo>
                        <a:pt x="2166" y="610"/>
                      </a:lnTo>
                      <a:lnTo>
                        <a:pt x="2166" y="453"/>
                      </a:lnTo>
                      <a:lnTo>
                        <a:pt x="2166" y="421"/>
                      </a:lnTo>
                      <a:lnTo>
                        <a:pt x="2166" y="356"/>
                      </a:lnTo>
                      <a:lnTo>
                        <a:pt x="2167" y="553"/>
                      </a:lnTo>
                      <a:lnTo>
                        <a:pt x="2167" y="370"/>
                      </a:lnTo>
                      <a:lnTo>
                        <a:pt x="2168" y="602"/>
                      </a:lnTo>
                      <a:lnTo>
                        <a:pt x="2168" y="561"/>
                      </a:lnTo>
                      <a:lnTo>
                        <a:pt x="2168" y="526"/>
                      </a:lnTo>
                      <a:lnTo>
                        <a:pt x="2168" y="383"/>
                      </a:lnTo>
                      <a:lnTo>
                        <a:pt x="2168" y="629"/>
                      </a:lnTo>
                      <a:lnTo>
                        <a:pt x="2168" y="529"/>
                      </a:lnTo>
                      <a:lnTo>
                        <a:pt x="2168" y="535"/>
                      </a:lnTo>
                      <a:lnTo>
                        <a:pt x="2168" y="406"/>
                      </a:lnTo>
                      <a:lnTo>
                        <a:pt x="2169" y="555"/>
                      </a:lnTo>
                      <a:lnTo>
                        <a:pt x="2169" y="460"/>
                      </a:lnTo>
                      <a:lnTo>
                        <a:pt x="2169" y="395"/>
                      </a:lnTo>
                      <a:lnTo>
                        <a:pt x="2170" y="573"/>
                      </a:lnTo>
                      <a:lnTo>
                        <a:pt x="2170" y="381"/>
                      </a:lnTo>
                      <a:lnTo>
                        <a:pt x="2170" y="516"/>
                      </a:lnTo>
                      <a:lnTo>
                        <a:pt x="2170" y="485"/>
                      </a:lnTo>
                      <a:lnTo>
                        <a:pt x="2170" y="593"/>
                      </a:lnTo>
                      <a:lnTo>
                        <a:pt x="2171" y="362"/>
                      </a:lnTo>
                      <a:lnTo>
                        <a:pt x="2171" y="435"/>
                      </a:lnTo>
                      <a:lnTo>
                        <a:pt x="2171" y="460"/>
                      </a:lnTo>
                      <a:lnTo>
                        <a:pt x="2171" y="544"/>
                      </a:lnTo>
                      <a:lnTo>
                        <a:pt x="2171" y="280"/>
                      </a:lnTo>
                      <a:lnTo>
                        <a:pt x="2171" y="381"/>
                      </a:lnTo>
                      <a:lnTo>
                        <a:pt x="2171" y="501"/>
                      </a:lnTo>
                      <a:lnTo>
                        <a:pt x="2171" y="302"/>
                      </a:lnTo>
                      <a:lnTo>
                        <a:pt x="2172" y="415"/>
                      </a:lnTo>
                      <a:lnTo>
                        <a:pt x="2172" y="416"/>
                      </a:lnTo>
                      <a:lnTo>
                        <a:pt x="2172" y="363"/>
                      </a:lnTo>
                      <a:lnTo>
                        <a:pt x="2173" y="540"/>
                      </a:lnTo>
                      <a:lnTo>
                        <a:pt x="2173" y="459"/>
                      </a:lnTo>
                      <a:lnTo>
                        <a:pt x="2173" y="458"/>
                      </a:lnTo>
                      <a:lnTo>
                        <a:pt x="2173" y="307"/>
                      </a:lnTo>
                      <a:lnTo>
                        <a:pt x="2173" y="499"/>
                      </a:lnTo>
                      <a:lnTo>
                        <a:pt x="2174" y="402"/>
                      </a:lnTo>
                      <a:lnTo>
                        <a:pt x="2174" y="432"/>
                      </a:lnTo>
                      <a:lnTo>
                        <a:pt x="2174" y="316"/>
                      </a:lnTo>
                      <a:lnTo>
                        <a:pt x="2174" y="500"/>
                      </a:lnTo>
                      <a:lnTo>
                        <a:pt x="2174" y="434"/>
                      </a:lnTo>
                      <a:lnTo>
                        <a:pt x="2174" y="500"/>
                      </a:lnTo>
                      <a:lnTo>
                        <a:pt x="2175" y="352"/>
                      </a:lnTo>
                      <a:lnTo>
                        <a:pt x="2175" y="575"/>
                      </a:lnTo>
                      <a:lnTo>
                        <a:pt x="2175" y="515"/>
                      </a:lnTo>
                      <a:lnTo>
                        <a:pt x="2175" y="504"/>
                      </a:lnTo>
                      <a:lnTo>
                        <a:pt x="2175" y="361"/>
                      </a:lnTo>
                      <a:lnTo>
                        <a:pt x="2176" y="572"/>
                      </a:lnTo>
                      <a:lnTo>
                        <a:pt x="2176" y="491"/>
                      </a:lnTo>
                      <a:lnTo>
                        <a:pt x="2176" y="505"/>
                      </a:lnTo>
                      <a:lnTo>
                        <a:pt x="2176" y="589"/>
                      </a:lnTo>
                      <a:lnTo>
                        <a:pt x="2177" y="413"/>
                      </a:lnTo>
                      <a:lnTo>
                        <a:pt x="2177" y="476"/>
                      </a:lnTo>
                      <a:lnTo>
                        <a:pt x="2177" y="446"/>
                      </a:lnTo>
                      <a:lnTo>
                        <a:pt x="2177" y="371"/>
                      </a:lnTo>
                      <a:lnTo>
                        <a:pt x="2177" y="559"/>
                      </a:lnTo>
                      <a:lnTo>
                        <a:pt x="2177" y="515"/>
                      </a:lnTo>
                      <a:lnTo>
                        <a:pt x="2177" y="540"/>
                      </a:lnTo>
                      <a:lnTo>
                        <a:pt x="2178" y="573"/>
                      </a:lnTo>
                      <a:lnTo>
                        <a:pt x="2178" y="384"/>
                      </a:lnTo>
                      <a:lnTo>
                        <a:pt x="2178" y="475"/>
                      </a:lnTo>
                      <a:lnTo>
                        <a:pt x="2178" y="482"/>
                      </a:lnTo>
                      <a:lnTo>
                        <a:pt x="2178" y="554"/>
                      </a:lnTo>
                      <a:lnTo>
                        <a:pt x="2179" y="417"/>
                      </a:lnTo>
                      <a:lnTo>
                        <a:pt x="2179" y="477"/>
                      </a:lnTo>
                      <a:lnTo>
                        <a:pt x="2179" y="483"/>
                      </a:lnTo>
                      <a:lnTo>
                        <a:pt x="2179" y="403"/>
                      </a:lnTo>
                      <a:lnTo>
                        <a:pt x="2180" y="523"/>
                      </a:lnTo>
                      <a:lnTo>
                        <a:pt x="2180" y="463"/>
                      </a:lnTo>
                      <a:lnTo>
                        <a:pt x="2180" y="491"/>
                      </a:lnTo>
                      <a:lnTo>
                        <a:pt x="2180" y="569"/>
                      </a:lnTo>
                      <a:lnTo>
                        <a:pt x="2180" y="359"/>
                      </a:lnTo>
                      <a:lnTo>
                        <a:pt x="2180" y="533"/>
                      </a:lnTo>
                      <a:lnTo>
                        <a:pt x="2181" y="428"/>
                      </a:lnTo>
                      <a:lnTo>
                        <a:pt x="2181" y="528"/>
                      </a:lnTo>
                      <a:lnTo>
                        <a:pt x="2181" y="359"/>
                      </a:lnTo>
                      <a:lnTo>
                        <a:pt x="2181" y="465"/>
                      </a:lnTo>
                      <a:lnTo>
                        <a:pt x="2181" y="514"/>
                      </a:lnTo>
                      <a:lnTo>
                        <a:pt x="2181" y="297"/>
                      </a:lnTo>
                      <a:lnTo>
                        <a:pt x="2182" y="417"/>
                      </a:lnTo>
                      <a:lnTo>
                        <a:pt x="2182" y="425"/>
                      </a:lnTo>
                      <a:lnTo>
                        <a:pt x="2182" y="350"/>
                      </a:lnTo>
                      <a:lnTo>
                        <a:pt x="2183" y="525"/>
                      </a:lnTo>
                      <a:lnTo>
                        <a:pt x="2183" y="379"/>
                      </a:lnTo>
                      <a:lnTo>
                        <a:pt x="2183" y="448"/>
                      </a:lnTo>
                      <a:lnTo>
                        <a:pt x="2183" y="515"/>
                      </a:lnTo>
                      <a:lnTo>
                        <a:pt x="2183" y="324"/>
                      </a:lnTo>
                      <a:lnTo>
                        <a:pt x="2183" y="465"/>
                      </a:lnTo>
                      <a:lnTo>
                        <a:pt x="2184" y="369"/>
                      </a:lnTo>
                      <a:lnTo>
                        <a:pt x="2184" y="504"/>
                      </a:lnTo>
                      <a:lnTo>
                        <a:pt x="2184" y="328"/>
                      </a:lnTo>
                      <a:lnTo>
                        <a:pt x="2184" y="379"/>
                      </a:lnTo>
                      <a:lnTo>
                        <a:pt x="2184" y="422"/>
                      </a:lnTo>
                      <a:lnTo>
                        <a:pt x="2184" y="324"/>
                      </a:lnTo>
                      <a:lnTo>
                        <a:pt x="2185" y="487"/>
                      </a:lnTo>
                      <a:lnTo>
                        <a:pt x="2185" y="380"/>
                      </a:lnTo>
                      <a:lnTo>
                        <a:pt x="2185" y="447"/>
                      </a:lnTo>
                      <a:lnTo>
                        <a:pt x="2185" y="254"/>
                      </a:lnTo>
                      <a:lnTo>
                        <a:pt x="2185" y="476"/>
                      </a:lnTo>
                      <a:lnTo>
                        <a:pt x="2186" y="438"/>
                      </a:lnTo>
                      <a:lnTo>
                        <a:pt x="2186" y="445"/>
                      </a:lnTo>
                      <a:lnTo>
                        <a:pt x="2186" y="304"/>
                      </a:lnTo>
                      <a:lnTo>
                        <a:pt x="2186" y="480"/>
                      </a:lnTo>
                      <a:lnTo>
                        <a:pt x="2186" y="413"/>
                      </a:lnTo>
                      <a:lnTo>
                        <a:pt x="2187" y="364"/>
                      </a:lnTo>
                      <a:lnTo>
                        <a:pt x="2187" y="295"/>
                      </a:lnTo>
                      <a:lnTo>
                        <a:pt x="2187" y="465"/>
                      </a:lnTo>
                      <a:lnTo>
                        <a:pt x="2187" y="438"/>
                      </a:lnTo>
                      <a:lnTo>
                        <a:pt x="2187" y="427"/>
                      </a:lnTo>
                      <a:lnTo>
                        <a:pt x="2187" y="437"/>
                      </a:lnTo>
                      <a:lnTo>
                        <a:pt x="2188" y="269"/>
                      </a:lnTo>
                      <a:lnTo>
                        <a:pt x="2188" y="376"/>
                      </a:lnTo>
                      <a:lnTo>
                        <a:pt x="2188" y="365"/>
                      </a:lnTo>
                      <a:lnTo>
                        <a:pt x="2188" y="241"/>
                      </a:lnTo>
                      <a:lnTo>
                        <a:pt x="2189" y="420"/>
                      </a:lnTo>
                      <a:lnTo>
                        <a:pt x="2189" y="416"/>
                      </a:lnTo>
                      <a:lnTo>
                        <a:pt x="2189" y="311"/>
                      </a:lnTo>
                      <a:lnTo>
                        <a:pt x="2189" y="266"/>
                      </a:lnTo>
                      <a:lnTo>
                        <a:pt x="2189" y="439"/>
                      </a:lnTo>
                      <a:lnTo>
                        <a:pt x="2189" y="411"/>
                      </a:lnTo>
                      <a:lnTo>
                        <a:pt x="2190" y="411"/>
                      </a:lnTo>
                      <a:lnTo>
                        <a:pt x="2190" y="252"/>
                      </a:lnTo>
                      <a:lnTo>
                        <a:pt x="2190" y="274"/>
                      </a:lnTo>
                      <a:lnTo>
                        <a:pt x="2190" y="239"/>
                      </a:lnTo>
                      <a:lnTo>
                        <a:pt x="2191" y="438"/>
                      </a:lnTo>
                      <a:lnTo>
                        <a:pt x="2191" y="321"/>
                      </a:lnTo>
                      <a:lnTo>
                        <a:pt x="2191" y="306"/>
                      </a:lnTo>
                      <a:lnTo>
                        <a:pt x="2191" y="277"/>
                      </a:lnTo>
                      <a:lnTo>
                        <a:pt x="2191" y="467"/>
                      </a:lnTo>
                      <a:lnTo>
                        <a:pt x="2192" y="442"/>
                      </a:lnTo>
                      <a:lnTo>
                        <a:pt x="2192" y="282"/>
                      </a:lnTo>
                      <a:lnTo>
                        <a:pt x="2192" y="273"/>
                      </a:lnTo>
                      <a:lnTo>
                        <a:pt x="2192" y="543"/>
                      </a:lnTo>
                      <a:lnTo>
                        <a:pt x="2192" y="365"/>
                      </a:lnTo>
                      <a:lnTo>
                        <a:pt x="2192" y="451"/>
                      </a:lnTo>
                      <a:lnTo>
                        <a:pt x="2193" y="297"/>
                      </a:lnTo>
                      <a:lnTo>
                        <a:pt x="2193" y="344"/>
                      </a:lnTo>
                      <a:lnTo>
                        <a:pt x="2193" y="334"/>
                      </a:lnTo>
                      <a:lnTo>
                        <a:pt x="2193" y="315"/>
                      </a:lnTo>
                      <a:lnTo>
                        <a:pt x="2194" y="486"/>
                      </a:lnTo>
                      <a:lnTo>
                        <a:pt x="2194" y="383"/>
                      </a:lnTo>
                      <a:lnTo>
                        <a:pt x="2194" y="413"/>
                      </a:lnTo>
                      <a:lnTo>
                        <a:pt x="2194" y="301"/>
                      </a:lnTo>
                      <a:lnTo>
                        <a:pt x="2194" y="501"/>
                      </a:lnTo>
                      <a:lnTo>
                        <a:pt x="2195" y="374"/>
                      </a:lnTo>
                      <a:lnTo>
                        <a:pt x="2195" y="438"/>
                      </a:lnTo>
                      <a:lnTo>
                        <a:pt x="2195" y="300"/>
                      </a:lnTo>
                      <a:lnTo>
                        <a:pt x="2195" y="492"/>
                      </a:lnTo>
                      <a:lnTo>
                        <a:pt x="2195" y="374"/>
                      </a:lnTo>
                      <a:lnTo>
                        <a:pt x="2196" y="390"/>
                      </a:lnTo>
                      <a:lnTo>
                        <a:pt x="2196" y="503"/>
                      </a:lnTo>
                      <a:lnTo>
                        <a:pt x="2196" y="337"/>
                      </a:lnTo>
                      <a:lnTo>
                        <a:pt x="2196" y="365"/>
                      </a:lnTo>
                      <a:lnTo>
                        <a:pt x="2196" y="439"/>
                      </a:lnTo>
                      <a:lnTo>
                        <a:pt x="2196" y="277"/>
                      </a:lnTo>
                      <a:lnTo>
                        <a:pt x="2197" y="521"/>
                      </a:lnTo>
                      <a:lnTo>
                        <a:pt x="2197" y="422"/>
                      </a:lnTo>
                      <a:lnTo>
                        <a:pt x="2197" y="483"/>
                      </a:lnTo>
                      <a:lnTo>
                        <a:pt x="2197" y="297"/>
                      </a:lnTo>
                      <a:lnTo>
                        <a:pt x="2198" y="434"/>
                      </a:lnTo>
                      <a:lnTo>
                        <a:pt x="2198" y="317"/>
                      </a:lnTo>
                      <a:lnTo>
                        <a:pt x="2198" y="462"/>
                      </a:lnTo>
                      <a:lnTo>
                        <a:pt x="2198" y="248"/>
                      </a:lnTo>
                      <a:lnTo>
                        <a:pt x="2198" y="372"/>
                      </a:lnTo>
                      <a:lnTo>
                        <a:pt x="2199" y="349"/>
                      </a:lnTo>
                      <a:lnTo>
                        <a:pt x="2199" y="437"/>
                      </a:lnTo>
                      <a:lnTo>
                        <a:pt x="2199" y="282"/>
                      </a:lnTo>
                      <a:lnTo>
                        <a:pt x="2199" y="324"/>
                      </a:lnTo>
                      <a:lnTo>
                        <a:pt x="2199" y="340"/>
                      </a:lnTo>
                      <a:lnTo>
                        <a:pt x="2199" y="451"/>
                      </a:lnTo>
                      <a:lnTo>
                        <a:pt x="2200" y="245"/>
                      </a:lnTo>
                      <a:lnTo>
                        <a:pt x="2200" y="306"/>
                      </a:lnTo>
                      <a:lnTo>
                        <a:pt x="2200" y="298"/>
                      </a:lnTo>
                      <a:lnTo>
                        <a:pt x="2200" y="297"/>
                      </a:lnTo>
                      <a:lnTo>
                        <a:pt x="2201" y="461"/>
                      </a:lnTo>
                      <a:lnTo>
                        <a:pt x="2201" y="389"/>
                      </a:lnTo>
                      <a:lnTo>
                        <a:pt x="2201" y="385"/>
                      </a:lnTo>
                      <a:lnTo>
                        <a:pt x="2201" y="445"/>
                      </a:lnTo>
                      <a:lnTo>
                        <a:pt x="2201" y="301"/>
                      </a:lnTo>
                      <a:lnTo>
                        <a:pt x="2201" y="366"/>
                      </a:lnTo>
                      <a:lnTo>
                        <a:pt x="2202" y="320"/>
                      </a:lnTo>
                      <a:lnTo>
                        <a:pt x="2202" y="441"/>
                      </a:lnTo>
                      <a:lnTo>
                        <a:pt x="2202" y="289"/>
                      </a:lnTo>
                      <a:lnTo>
                        <a:pt x="2202" y="400"/>
                      </a:lnTo>
                      <a:lnTo>
                        <a:pt x="2202" y="425"/>
                      </a:lnTo>
                      <a:lnTo>
                        <a:pt x="2202" y="432"/>
                      </a:lnTo>
                      <a:lnTo>
                        <a:pt x="2203" y="240"/>
                      </a:lnTo>
                      <a:lnTo>
                        <a:pt x="2203" y="268"/>
                      </a:lnTo>
                      <a:lnTo>
                        <a:pt x="2203" y="280"/>
                      </a:lnTo>
                      <a:lnTo>
                        <a:pt x="2203" y="400"/>
                      </a:lnTo>
                      <a:lnTo>
                        <a:pt x="2203" y="202"/>
                      </a:lnTo>
                      <a:lnTo>
                        <a:pt x="2204" y="240"/>
                      </a:lnTo>
                      <a:lnTo>
                        <a:pt x="2204" y="314"/>
                      </a:lnTo>
                      <a:lnTo>
                        <a:pt x="2204" y="383"/>
                      </a:lnTo>
                      <a:lnTo>
                        <a:pt x="2204" y="225"/>
                      </a:lnTo>
                      <a:lnTo>
                        <a:pt x="2204" y="320"/>
                      </a:lnTo>
                      <a:lnTo>
                        <a:pt x="2205" y="273"/>
                      </a:lnTo>
                      <a:lnTo>
                        <a:pt x="2205" y="392"/>
                      </a:lnTo>
                      <a:lnTo>
                        <a:pt x="2205" y="236"/>
                      </a:lnTo>
                      <a:lnTo>
                        <a:pt x="2205" y="324"/>
                      </a:lnTo>
                      <a:lnTo>
                        <a:pt x="2205" y="292"/>
                      </a:lnTo>
                      <a:lnTo>
                        <a:pt x="2205" y="225"/>
                      </a:lnTo>
                      <a:lnTo>
                        <a:pt x="2206" y="428"/>
                      </a:lnTo>
                      <a:lnTo>
                        <a:pt x="2206" y="364"/>
                      </a:lnTo>
                      <a:lnTo>
                        <a:pt x="2206" y="295"/>
                      </a:lnTo>
                      <a:lnTo>
                        <a:pt x="2206" y="438"/>
                      </a:lnTo>
                      <a:lnTo>
                        <a:pt x="2206" y="274"/>
                      </a:lnTo>
                      <a:lnTo>
                        <a:pt x="2207" y="317"/>
                      </a:lnTo>
                      <a:lnTo>
                        <a:pt x="2207" y="372"/>
                      </a:lnTo>
                      <a:lnTo>
                        <a:pt x="2207" y="262"/>
                      </a:lnTo>
                      <a:lnTo>
                        <a:pt x="2207" y="449"/>
                      </a:lnTo>
                      <a:lnTo>
                        <a:pt x="2207" y="358"/>
                      </a:lnTo>
                      <a:lnTo>
                        <a:pt x="2208" y="279"/>
                      </a:lnTo>
                      <a:lnTo>
                        <a:pt x="2208" y="500"/>
                      </a:lnTo>
                      <a:lnTo>
                        <a:pt x="2208" y="354"/>
                      </a:lnTo>
                      <a:lnTo>
                        <a:pt x="2208" y="430"/>
                      </a:lnTo>
                      <a:lnTo>
                        <a:pt x="2208" y="303"/>
                      </a:lnTo>
                      <a:lnTo>
                        <a:pt x="2209" y="483"/>
                      </a:lnTo>
                      <a:lnTo>
                        <a:pt x="2209" y="465"/>
                      </a:lnTo>
                      <a:lnTo>
                        <a:pt x="2209" y="412"/>
                      </a:lnTo>
                      <a:lnTo>
                        <a:pt x="2209" y="351"/>
                      </a:lnTo>
                      <a:lnTo>
                        <a:pt x="2209" y="492"/>
                      </a:lnTo>
                      <a:lnTo>
                        <a:pt x="2210" y="408"/>
                      </a:lnTo>
                      <a:lnTo>
                        <a:pt x="2210" y="429"/>
                      </a:lnTo>
                      <a:lnTo>
                        <a:pt x="2210" y="489"/>
                      </a:lnTo>
                      <a:lnTo>
                        <a:pt x="2210" y="257"/>
                      </a:lnTo>
                      <a:lnTo>
                        <a:pt x="2210" y="353"/>
                      </a:lnTo>
                      <a:lnTo>
                        <a:pt x="2211" y="396"/>
                      </a:lnTo>
                      <a:lnTo>
                        <a:pt x="2211" y="510"/>
                      </a:lnTo>
                      <a:lnTo>
                        <a:pt x="2211" y="275"/>
                      </a:lnTo>
                      <a:lnTo>
                        <a:pt x="2211" y="415"/>
                      </a:lnTo>
                      <a:lnTo>
                        <a:pt x="2211" y="371"/>
                      </a:lnTo>
                      <a:lnTo>
                        <a:pt x="2211" y="295"/>
                      </a:lnTo>
                      <a:lnTo>
                        <a:pt x="2211" y="438"/>
                      </a:lnTo>
                      <a:lnTo>
                        <a:pt x="2212" y="326"/>
                      </a:lnTo>
                      <a:lnTo>
                        <a:pt x="2212" y="411"/>
                      </a:lnTo>
                      <a:lnTo>
                        <a:pt x="2213" y="442"/>
                      </a:lnTo>
                      <a:lnTo>
                        <a:pt x="2213" y="270"/>
                      </a:lnTo>
                      <a:lnTo>
                        <a:pt x="2213" y="312"/>
                      </a:lnTo>
                      <a:lnTo>
                        <a:pt x="2213" y="507"/>
                      </a:lnTo>
                      <a:lnTo>
                        <a:pt x="2213" y="272"/>
                      </a:lnTo>
                      <a:lnTo>
                        <a:pt x="2213" y="387"/>
                      </a:lnTo>
                      <a:lnTo>
                        <a:pt x="2214" y="453"/>
                      </a:lnTo>
                      <a:lnTo>
                        <a:pt x="2214" y="292"/>
                      </a:lnTo>
                      <a:lnTo>
                        <a:pt x="2214" y="431"/>
                      </a:lnTo>
                      <a:lnTo>
                        <a:pt x="2214" y="310"/>
                      </a:lnTo>
                      <a:lnTo>
                        <a:pt x="2214" y="451"/>
                      </a:lnTo>
                      <a:lnTo>
                        <a:pt x="2214" y="261"/>
                      </a:lnTo>
                      <a:lnTo>
                        <a:pt x="2215" y="289"/>
                      </a:lnTo>
                      <a:lnTo>
                        <a:pt x="2215" y="340"/>
                      </a:lnTo>
                      <a:lnTo>
                        <a:pt x="2215" y="304"/>
                      </a:lnTo>
                      <a:lnTo>
                        <a:pt x="2215" y="478"/>
                      </a:lnTo>
                      <a:lnTo>
                        <a:pt x="2216" y="377"/>
                      </a:lnTo>
                      <a:lnTo>
                        <a:pt x="2216" y="365"/>
                      </a:lnTo>
                      <a:lnTo>
                        <a:pt x="2216" y="296"/>
                      </a:lnTo>
                      <a:lnTo>
                        <a:pt x="2216" y="516"/>
                      </a:lnTo>
                      <a:lnTo>
                        <a:pt x="2216" y="393"/>
                      </a:lnTo>
                      <a:lnTo>
                        <a:pt x="2217" y="523"/>
                      </a:lnTo>
                      <a:lnTo>
                        <a:pt x="2217" y="319"/>
                      </a:lnTo>
                      <a:lnTo>
                        <a:pt x="2217" y="374"/>
                      </a:lnTo>
                      <a:lnTo>
                        <a:pt x="2217" y="362"/>
                      </a:lnTo>
                      <a:lnTo>
                        <a:pt x="2217" y="319"/>
                      </a:lnTo>
                      <a:lnTo>
                        <a:pt x="2218" y="530"/>
                      </a:lnTo>
                      <a:lnTo>
                        <a:pt x="2218" y="421"/>
                      </a:lnTo>
                      <a:lnTo>
                        <a:pt x="2218" y="328"/>
                      </a:lnTo>
                      <a:lnTo>
                        <a:pt x="2218" y="311"/>
                      </a:lnTo>
                      <a:lnTo>
                        <a:pt x="2218" y="493"/>
                      </a:lnTo>
                      <a:lnTo>
                        <a:pt x="2219" y="348"/>
                      </a:lnTo>
                      <a:lnTo>
                        <a:pt x="2219" y="350"/>
                      </a:lnTo>
                      <a:lnTo>
                        <a:pt x="2219" y="309"/>
                      </a:lnTo>
                      <a:lnTo>
                        <a:pt x="2219" y="526"/>
                      </a:lnTo>
                      <a:lnTo>
                        <a:pt x="2219" y="380"/>
                      </a:lnTo>
                      <a:lnTo>
                        <a:pt x="2220" y="428"/>
                      </a:lnTo>
                      <a:lnTo>
                        <a:pt x="2220" y="290"/>
                      </a:lnTo>
                      <a:lnTo>
                        <a:pt x="2220" y="519"/>
                      </a:lnTo>
                      <a:lnTo>
                        <a:pt x="2220" y="430"/>
                      </a:lnTo>
                      <a:lnTo>
                        <a:pt x="2220" y="303"/>
                      </a:lnTo>
                      <a:lnTo>
                        <a:pt x="2221" y="515"/>
                      </a:lnTo>
                      <a:lnTo>
                        <a:pt x="2221" y="493"/>
                      </a:lnTo>
                      <a:lnTo>
                        <a:pt x="2221" y="402"/>
                      </a:lnTo>
                      <a:lnTo>
                        <a:pt x="2221" y="347"/>
                      </a:lnTo>
                      <a:lnTo>
                        <a:pt x="2222" y="505"/>
                      </a:lnTo>
                      <a:lnTo>
                        <a:pt x="2222" y="396"/>
                      </a:lnTo>
                      <a:lnTo>
                        <a:pt x="2222" y="389"/>
                      </a:lnTo>
                      <a:lnTo>
                        <a:pt x="2222" y="485"/>
                      </a:lnTo>
                      <a:lnTo>
                        <a:pt x="2222" y="317"/>
                      </a:lnTo>
                      <a:lnTo>
                        <a:pt x="2222" y="361"/>
                      </a:lnTo>
                      <a:lnTo>
                        <a:pt x="2222" y="495"/>
                      </a:lnTo>
                      <a:lnTo>
                        <a:pt x="2223" y="326"/>
                      </a:lnTo>
                      <a:lnTo>
                        <a:pt x="2223" y="503"/>
                      </a:lnTo>
                      <a:lnTo>
                        <a:pt x="2223" y="529"/>
                      </a:lnTo>
                      <a:lnTo>
                        <a:pt x="2224" y="602"/>
                      </a:lnTo>
                      <a:lnTo>
                        <a:pt x="2224" y="443"/>
                      </a:lnTo>
                      <a:lnTo>
                        <a:pt x="2224" y="596"/>
                      </a:lnTo>
                      <a:lnTo>
                        <a:pt x="2224" y="532"/>
                      </a:lnTo>
                      <a:lnTo>
                        <a:pt x="2224" y="396"/>
                      </a:lnTo>
                      <a:lnTo>
                        <a:pt x="2224" y="653"/>
                      </a:lnTo>
                      <a:lnTo>
                        <a:pt x="2225" y="518"/>
                      </a:lnTo>
                      <a:lnTo>
                        <a:pt x="2225" y="554"/>
                      </a:lnTo>
                      <a:lnTo>
                        <a:pt x="2225" y="612"/>
                      </a:lnTo>
                      <a:lnTo>
                        <a:pt x="2225" y="446"/>
                      </a:lnTo>
                      <a:lnTo>
                        <a:pt x="2225" y="597"/>
                      </a:lnTo>
                      <a:lnTo>
                        <a:pt x="2226" y="574"/>
                      </a:lnTo>
                      <a:lnTo>
                        <a:pt x="2226" y="401"/>
                      </a:lnTo>
                      <a:lnTo>
                        <a:pt x="2226" y="529"/>
                      </a:lnTo>
                      <a:lnTo>
                        <a:pt x="2226" y="488"/>
                      </a:lnTo>
                      <a:lnTo>
                        <a:pt x="2226" y="559"/>
                      </a:lnTo>
                      <a:lnTo>
                        <a:pt x="2226" y="415"/>
                      </a:lnTo>
                      <a:lnTo>
                        <a:pt x="2227" y="468"/>
                      </a:lnTo>
                      <a:lnTo>
                        <a:pt x="2227" y="498"/>
                      </a:lnTo>
                      <a:lnTo>
                        <a:pt x="2227" y="552"/>
                      </a:lnTo>
                      <a:lnTo>
                        <a:pt x="2227" y="356"/>
                      </a:lnTo>
                      <a:lnTo>
                        <a:pt x="2228" y="513"/>
                      </a:lnTo>
                      <a:lnTo>
                        <a:pt x="2228" y="517"/>
                      </a:lnTo>
                      <a:lnTo>
                        <a:pt x="2228" y="382"/>
                      </a:lnTo>
                      <a:lnTo>
                        <a:pt x="2228" y="544"/>
                      </a:lnTo>
                      <a:lnTo>
                        <a:pt x="2228" y="520"/>
                      </a:lnTo>
                      <a:lnTo>
                        <a:pt x="2229" y="486"/>
                      </a:lnTo>
                      <a:lnTo>
                        <a:pt x="2229" y="354"/>
                      </a:lnTo>
                      <a:lnTo>
                        <a:pt x="2229" y="535"/>
                      </a:lnTo>
                      <a:lnTo>
                        <a:pt x="2229" y="387"/>
                      </a:lnTo>
                      <a:lnTo>
                        <a:pt x="2229" y="350"/>
                      </a:lnTo>
                      <a:lnTo>
                        <a:pt x="2230" y="527"/>
                      </a:lnTo>
                      <a:lnTo>
                        <a:pt x="2230" y="340"/>
                      </a:lnTo>
                      <a:lnTo>
                        <a:pt x="2230" y="407"/>
                      </a:lnTo>
                      <a:lnTo>
                        <a:pt x="2230" y="442"/>
                      </a:lnTo>
                      <a:lnTo>
                        <a:pt x="2230" y="355"/>
                      </a:lnTo>
                      <a:lnTo>
                        <a:pt x="2230" y="500"/>
                      </a:lnTo>
                      <a:lnTo>
                        <a:pt x="2231" y="493"/>
                      </a:lnTo>
                      <a:lnTo>
                        <a:pt x="2231" y="459"/>
                      </a:lnTo>
                      <a:lnTo>
                        <a:pt x="2231" y="521"/>
                      </a:lnTo>
                      <a:lnTo>
                        <a:pt x="2231" y="339"/>
                      </a:lnTo>
                      <a:lnTo>
                        <a:pt x="2231" y="451"/>
                      </a:lnTo>
                      <a:lnTo>
                        <a:pt x="2232" y="480"/>
                      </a:lnTo>
                      <a:lnTo>
                        <a:pt x="2232" y="335"/>
                      </a:lnTo>
                      <a:lnTo>
                        <a:pt x="2232" y="492"/>
                      </a:lnTo>
                      <a:lnTo>
                        <a:pt x="2232" y="342"/>
                      </a:lnTo>
                      <a:lnTo>
                        <a:pt x="2232" y="418"/>
                      </a:lnTo>
                      <a:lnTo>
                        <a:pt x="2232" y="514"/>
                      </a:lnTo>
                      <a:lnTo>
                        <a:pt x="2233" y="326"/>
                      </a:lnTo>
                      <a:lnTo>
                        <a:pt x="2233" y="413"/>
                      </a:lnTo>
                      <a:lnTo>
                        <a:pt x="2233" y="349"/>
                      </a:lnTo>
                      <a:lnTo>
                        <a:pt x="2233" y="459"/>
                      </a:lnTo>
                      <a:lnTo>
                        <a:pt x="2234" y="254"/>
                      </a:lnTo>
                      <a:lnTo>
                        <a:pt x="2234" y="373"/>
                      </a:lnTo>
                      <a:lnTo>
                        <a:pt x="2234" y="372"/>
                      </a:lnTo>
                      <a:lnTo>
                        <a:pt x="2234" y="285"/>
                      </a:lnTo>
                      <a:lnTo>
                        <a:pt x="2234" y="455"/>
                      </a:lnTo>
                      <a:lnTo>
                        <a:pt x="2234" y="410"/>
                      </a:lnTo>
                      <a:lnTo>
                        <a:pt x="2235" y="286"/>
                      </a:lnTo>
                      <a:lnTo>
                        <a:pt x="2235" y="270"/>
                      </a:lnTo>
                      <a:lnTo>
                        <a:pt x="2235" y="473"/>
                      </a:lnTo>
                      <a:lnTo>
                        <a:pt x="2235" y="425"/>
                      </a:lnTo>
                      <a:lnTo>
                        <a:pt x="2235" y="409"/>
                      </a:lnTo>
                      <a:lnTo>
                        <a:pt x="2235" y="311"/>
                      </a:lnTo>
                      <a:lnTo>
                        <a:pt x="2236" y="494"/>
                      </a:lnTo>
                      <a:lnTo>
                        <a:pt x="2236" y="361"/>
                      </a:lnTo>
                      <a:lnTo>
                        <a:pt x="2236" y="410"/>
                      </a:lnTo>
                      <a:lnTo>
                        <a:pt x="2236" y="254"/>
                      </a:lnTo>
                      <a:lnTo>
                        <a:pt x="2237" y="483"/>
                      </a:lnTo>
                      <a:lnTo>
                        <a:pt x="2237" y="339"/>
                      </a:lnTo>
                      <a:lnTo>
                        <a:pt x="2237" y="415"/>
                      </a:lnTo>
                      <a:lnTo>
                        <a:pt x="2237" y="530"/>
                      </a:lnTo>
                      <a:lnTo>
                        <a:pt x="2237" y="295"/>
                      </a:lnTo>
                      <a:lnTo>
                        <a:pt x="2237" y="394"/>
                      </a:lnTo>
                      <a:lnTo>
                        <a:pt x="2238" y="406"/>
                      </a:lnTo>
                      <a:lnTo>
                        <a:pt x="2238" y="507"/>
                      </a:lnTo>
                      <a:lnTo>
                        <a:pt x="2238" y="332"/>
                      </a:lnTo>
                      <a:lnTo>
                        <a:pt x="2238" y="454"/>
                      </a:lnTo>
                      <a:lnTo>
                        <a:pt x="2238" y="385"/>
                      </a:lnTo>
                      <a:lnTo>
                        <a:pt x="2238" y="483"/>
                      </a:lnTo>
                      <a:lnTo>
                        <a:pt x="2239" y="304"/>
                      </a:lnTo>
                      <a:lnTo>
                        <a:pt x="2239" y="408"/>
                      </a:lnTo>
                      <a:lnTo>
                        <a:pt x="2239" y="231"/>
                      </a:lnTo>
                      <a:lnTo>
                        <a:pt x="2239" y="435"/>
                      </a:lnTo>
                      <a:lnTo>
                        <a:pt x="2240" y="347"/>
                      </a:lnTo>
                      <a:lnTo>
                        <a:pt x="2240" y="320"/>
                      </a:lnTo>
                      <a:lnTo>
                        <a:pt x="2240" y="271"/>
                      </a:lnTo>
                      <a:lnTo>
                        <a:pt x="2240" y="432"/>
                      </a:lnTo>
                      <a:lnTo>
                        <a:pt x="2240" y="371"/>
                      </a:lnTo>
                      <a:lnTo>
                        <a:pt x="2240" y="323"/>
                      </a:lnTo>
                      <a:lnTo>
                        <a:pt x="2241" y="235"/>
                      </a:lnTo>
                      <a:lnTo>
                        <a:pt x="2241" y="443"/>
                      </a:lnTo>
                      <a:lnTo>
                        <a:pt x="2241" y="297"/>
                      </a:lnTo>
                      <a:lnTo>
                        <a:pt x="2241" y="404"/>
                      </a:lnTo>
                      <a:lnTo>
                        <a:pt x="2242" y="217"/>
                      </a:lnTo>
                      <a:lnTo>
                        <a:pt x="2242" y="329"/>
                      </a:lnTo>
                      <a:lnTo>
                        <a:pt x="2242" y="226"/>
                      </a:lnTo>
                      <a:lnTo>
                        <a:pt x="2243" y="390"/>
                      </a:lnTo>
                      <a:lnTo>
                        <a:pt x="2243" y="314"/>
                      </a:lnTo>
                      <a:lnTo>
                        <a:pt x="2243" y="241"/>
                      </a:lnTo>
                      <a:lnTo>
                        <a:pt x="2243" y="238"/>
                      </a:lnTo>
                      <a:lnTo>
                        <a:pt x="2243" y="413"/>
                      </a:lnTo>
                      <a:lnTo>
                        <a:pt x="2243" y="276"/>
                      </a:lnTo>
                      <a:lnTo>
                        <a:pt x="2244" y="228"/>
                      </a:lnTo>
                      <a:lnTo>
                        <a:pt x="2244" y="398"/>
                      </a:lnTo>
                      <a:lnTo>
                        <a:pt x="2244" y="285"/>
                      </a:lnTo>
                      <a:lnTo>
                        <a:pt x="2244" y="292"/>
                      </a:lnTo>
                      <a:lnTo>
                        <a:pt x="2245" y="259"/>
                      </a:lnTo>
                      <a:lnTo>
                        <a:pt x="2245" y="401"/>
                      </a:lnTo>
                      <a:lnTo>
                        <a:pt x="2245" y="306"/>
                      </a:lnTo>
                      <a:lnTo>
                        <a:pt x="2245" y="423"/>
                      </a:lnTo>
                      <a:lnTo>
                        <a:pt x="2245" y="450"/>
                      </a:lnTo>
                      <a:lnTo>
                        <a:pt x="2246" y="274"/>
                      </a:lnTo>
                      <a:lnTo>
                        <a:pt x="2246" y="389"/>
                      </a:lnTo>
                      <a:lnTo>
                        <a:pt x="2246" y="444"/>
                      </a:lnTo>
                      <a:lnTo>
                        <a:pt x="2246" y="218"/>
                      </a:lnTo>
                      <a:lnTo>
                        <a:pt x="2246" y="318"/>
                      </a:lnTo>
                      <a:lnTo>
                        <a:pt x="2247" y="360"/>
                      </a:lnTo>
                      <a:lnTo>
                        <a:pt x="2247" y="476"/>
                      </a:lnTo>
                      <a:lnTo>
                        <a:pt x="2247" y="283"/>
                      </a:lnTo>
                      <a:lnTo>
                        <a:pt x="2247" y="321"/>
                      </a:lnTo>
                      <a:lnTo>
                        <a:pt x="2247" y="362"/>
                      </a:lnTo>
                      <a:lnTo>
                        <a:pt x="2247" y="265"/>
                      </a:lnTo>
                      <a:lnTo>
                        <a:pt x="2247" y="454"/>
                      </a:lnTo>
                      <a:lnTo>
                        <a:pt x="2248" y="429"/>
                      </a:lnTo>
                      <a:lnTo>
                        <a:pt x="2248" y="364"/>
                      </a:lnTo>
                      <a:lnTo>
                        <a:pt x="2249" y="440"/>
                      </a:lnTo>
                      <a:lnTo>
                        <a:pt x="2249" y="285"/>
                      </a:lnTo>
                      <a:lnTo>
                        <a:pt x="2249" y="317"/>
                      </a:lnTo>
                      <a:lnTo>
                        <a:pt x="2249" y="409"/>
                      </a:lnTo>
                      <a:lnTo>
                        <a:pt x="2249" y="262"/>
                      </a:lnTo>
                      <a:lnTo>
                        <a:pt x="2249" y="328"/>
                      </a:lnTo>
                      <a:lnTo>
                        <a:pt x="2250" y="350"/>
                      </a:lnTo>
                      <a:lnTo>
                        <a:pt x="2250" y="436"/>
                      </a:lnTo>
                      <a:lnTo>
                        <a:pt x="2250" y="216"/>
                      </a:lnTo>
                      <a:lnTo>
                        <a:pt x="2250" y="373"/>
                      </a:lnTo>
                      <a:lnTo>
                        <a:pt x="2250" y="318"/>
                      </a:lnTo>
                      <a:lnTo>
                        <a:pt x="2250" y="425"/>
                      </a:lnTo>
                      <a:lnTo>
                        <a:pt x="2251" y="224"/>
                      </a:lnTo>
                      <a:lnTo>
                        <a:pt x="2251" y="330"/>
                      </a:lnTo>
                      <a:lnTo>
                        <a:pt x="2251" y="347"/>
                      </a:lnTo>
                      <a:lnTo>
                        <a:pt x="2251" y="304"/>
                      </a:lnTo>
                      <a:lnTo>
                        <a:pt x="2251" y="480"/>
                      </a:lnTo>
                      <a:lnTo>
                        <a:pt x="2252" y="310"/>
                      </a:lnTo>
                      <a:lnTo>
                        <a:pt x="2252" y="408"/>
                      </a:lnTo>
                      <a:lnTo>
                        <a:pt x="2252" y="302"/>
                      </a:lnTo>
                      <a:lnTo>
                        <a:pt x="2252" y="496"/>
                      </a:lnTo>
                      <a:lnTo>
                        <a:pt x="2252" y="368"/>
                      </a:lnTo>
                      <a:lnTo>
                        <a:pt x="2253" y="368"/>
                      </a:lnTo>
                      <a:lnTo>
                        <a:pt x="2253" y="487"/>
                      </a:lnTo>
                      <a:lnTo>
                        <a:pt x="2253" y="317"/>
                      </a:lnTo>
                      <a:lnTo>
                        <a:pt x="2253" y="348"/>
                      </a:lnTo>
                      <a:lnTo>
                        <a:pt x="2253" y="326"/>
                      </a:lnTo>
                      <a:lnTo>
                        <a:pt x="2253" y="272"/>
                      </a:lnTo>
                      <a:lnTo>
                        <a:pt x="2254" y="483"/>
                      </a:lnTo>
                      <a:lnTo>
                        <a:pt x="2254" y="314"/>
                      </a:lnTo>
                      <a:lnTo>
                        <a:pt x="2254" y="411"/>
                      </a:lnTo>
                      <a:lnTo>
                        <a:pt x="2254" y="269"/>
                      </a:lnTo>
                      <a:lnTo>
                        <a:pt x="2255" y="492"/>
                      </a:lnTo>
                      <a:lnTo>
                        <a:pt x="2255" y="432"/>
                      </a:lnTo>
                      <a:lnTo>
                        <a:pt x="2255" y="455"/>
                      </a:lnTo>
                      <a:lnTo>
                        <a:pt x="2255" y="507"/>
                      </a:lnTo>
                      <a:lnTo>
                        <a:pt x="2255" y="320"/>
                      </a:lnTo>
                      <a:lnTo>
                        <a:pt x="2255" y="408"/>
                      </a:lnTo>
                      <a:lnTo>
                        <a:pt x="2255" y="368"/>
                      </a:lnTo>
                      <a:lnTo>
                        <a:pt x="2256" y="321"/>
                      </a:lnTo>
                      <a:lnTo>
                        <a:pt x="2256" y="536"/>
                      </a:lnTo>
                      <a:lnTo>
                        <a:pt x="2256" y="346"/>
                      </a:lnTo>
                      <a:lnTo>
                        <a:pt x="2256" y="520"/>
                      </a:lnTo>
                      <a:lnTo>
                        <a:pt x="2256" y="577"/>
                      </a:lnTo>
                      <a:lnTo>
                        <a:pt x="2256" y="364"/>
                      </a:lnTo>
                      <a:lnTo>
                        <a:pt x="2257" y="434"/>
                      </a:lnTo>
                      <a:lnTo>
                        <a:pt x="2257" y="417"/>
                      </a:lnTo>
                      <a:lnTo>
                        <a:pt x="2257" y="380"/>
                      </a:lnTo>
                      <a:lnTo>
                        <a:pt x="2258" y="552"/>
                      </a:lnTo>
                      <a:lnTo>
                        <a:pt x="2258" y="526"/>
                      </a:lnTo>
                      <a:lnTo>
                        <a:pt x="2258" y="462"/>
                      </a:lnTo>
                      <a:lnTo>
                        <a:pt x="2258" y="368"/>
                      </a:lnTo>
                      <a:lnTo>
                        <a:pt x="2258" y="540"/>
                      </a:lnTo>
                      <a:lnTo>
                        <a:pt x="2258" y="433"/>
                      </a:lnTo>
                      <a:lnTo>
                        <a:pt x="2259" y="508"/>
                      </a:lnTo>
                      <a:lnTo>
                        <a:pt x="2259" y="386"/>
                      </a:lnTo>
                      <a:lnTo>
                        <a:pt x="2259" y="560"/>
                      </a:lnTo>
                      <a:lnTo>
                        <a:pt x="2259" y="520"/>
                      </a:lnTo>
                      <a:lnTo>
                        <a:pt x="2259" y="464"/>
                      </a:lnTo>
                      <a:lnTo>
                        <a:pt x="2260" y="363"/>
                      </a:lnTo>
                      <a:lnTo>
                        <a:pt x="2260" y="546"/>
                      </a:lnTo>
                      <a:lnTo>
                        <a:pt x="2260" y="482"/>
                      </a:lnTo>
                      <a:lnTo>
                        <a:pt x="2260" y="517"/>
                      </a:lnTo>
                      <a:lnTo>
                        <a:pt x="2261" y="375"/>
                      </a:lnTo>
                      <a:lnTo>
                        <a:pt x="2261" y="555"/>
                      </a:lnTo>
                      <a:lnTo>
                        <a:pt x="2261" y="459"/>
                      </a:lnTo>
                      <a:lnTo>
                        <a:pt x="2261" y="442"/>
                      </a:lnTo>
                      <a:lnTo>
                        <a:pt x="2261" y="506"/>
                      </a:lnTo>
                      <a:lnTo>
                        <a:pt x="2261" y="346"/>
                      </a:lnTo>
                      <a:lnTo>
                        <a:pt x="2261" y="454"/>
                      </a:lnTo>
                      <a:lnTo>
                        <a:pt x="2262" y="370"/>
                      </a:lnTo>
                      <a:lnTo>
                        <a:pt x="2262" y="518"/>
                      </a:lnTo>
                      <a:lnTo>
                        <a:pt x="2262" y="466"/>
                      </a:lnTo>
                      <a:lnTo>
                        <a:pt x="2262" y="493"/>
                      </a:lnTo>
                      <a:lnTo>
                        <a:pt x="2262" y="336"/>
                      </a:lnTo>
                      <a:lnTo>
                        <a:pt x="2262" y="551"/>
                      </a:lnTo>
                      <a:lnTo>
                        <a:pt x="2263" y="475"/>
                      </a:lnTo>
                      <a:lnTo>
                        <a:pt x="2263" y="479"/>
                      </a:lnTo>
                      <a:lnTo>
                        <a:pt x="2263" y="351"/>
                      </a:lnTo>
                      <a:lnTo>
                        <a:pt x="2263" y="570"/>
                      </a:lnTo>
                      <a:lnTo>
                        <a:pt x="2264" y="491"/>
                      </a:lnTo>
                      <a:lnTo>
                        <a:pt x="2264" y="373"/>
                      </a:lnTo>
                      <a:lnTo>
                        <a:pt x="2264" y="499"/>
                      </a:lnTo>
                      <a:lnTo>
                        <a:pt x="2264" y="291"/>
                      </a:lnTo>
                      <a:lnTo>
                        <a:pt x="2264" y="465"/>
                      </a:lnTo>
                      <a:lnTo>
                        <a:pt x="2265" y="433"/>
                      </a:lnTo>
                      <a:lnTo>
                        <a:pt x="2265" y="336"/>
                      </a:lnTo>
                      <a:lnTo>
                        <a:pt x="2265" y="491"/>
                      </a:lnTo>
                      <a:lnTo>
                        <a:pt x="2265" y="404"/>
                      </a:lnTo>
                      <a:lnTo>
                        <a:pt x="2265" y="471"/>
                      </a:lnTo>
                      <a:lnTo>
                        <a:pt x="2265" y="314"/>
                      </a:lnTo>
                      <a:lnTo>
                        <a:pt x="2265" y="513"/>
                      </a:lnTo>
                      <a:lnTo>
                        <a:pt x="2266" y="393"/>
                      </a:lnTo>
                      <a:lnTo>
                        <a:pt x="2266" y="445"/>
                      </a:lnTo>
                      <a:lnTo>
                        <a:pt x="2266" y="270"/>
                      </a:lnTo>
                      <a:lnTo>
                        <a:pt x="2267" y="539"/>
                      </a:lnTo>
                      <a:lnTo>
                        <a:pt x="2267" y="381"/>
                      </a:lnTo>
                      <a:lnTo>
                        <a:pt x="2267" y="507"/>
                      </a:lnTo>
                      <a:lnTo>
                        <a:pt x="2267" y="299"/>
                      </a:lnTo>
                      <a:lnTo>
                        <a:pt x="2267" y="420"/>
                      </a:lnTo>
                      <a:lnTo>
                        <a:pt x="2268" y="454"/>
                      </a:lnTo>
                      <a:lnTo>
                        <a:pt x="2268" y="503"/>
                      </a:lnTo>
                      <a:lnTo>
                        <a:pt x="2268" y="306"/>
                      </a:lnTo>
                      <a:lnTo>
                        <a:pt x="2268" y="435"/>
                      </a:lnTo>
                      <a:lnTo>
                        <a:pt x="2268" y="340"/>
                      </a:lnTo>
                      <a:lnTo>
                        <a:pt x="2268" y="457"/>
                      </a:lnTo>
                      <a:lnTo>
                        <a:pt x="2269" y="317"/>
                      </a:lnTo>
                      <a:lnTo>
                        <a:pt x="2269" y="395"/>
                      </a:lnTo>
                      <a:lnTo>
                        <a:pt x="2269" y="289"/>
                      </a:lnTo>
                      <a:lnTo>
                        <a:pt x="2270" y="459"/>
                      </a:lnTo>
                      <a:lnTo>
                        <a:pt x="2270" y="420"/>
                      </a:lnTo>
                      <a:lnTo>
                        <a:pt x="2270" y="434"/>
                      </a:lnTo>
                      <a:lnTo>
                        <a:pt x="2270" y="292"/>
                      </a:lnTo>
                      <a:lnTo>
                        <a:pt x="2270" y="474"/>
                      </a:lnTo>
                      <a:lnTo>
                        <a:pt x="2270" y="393"/>
                      </a:lnTo>
                      <a:lnTo>
                        <a:pt x="2270" y="360"/>
                      </a:lnTo>
                      <a:lnTo>
                        <a:pt x="2271" y="309"/>
                      </a:lnTo>
                      <a:lnTo>
                        <a:pt x="2271" y="478"/>
                      </a:lnTo>
                      <a:lnTo>
                        <a:pt x="2271" y="385"/>
                      </a:lnTo>
                      <a:lnTo>
                        <a:pt x="2271" y="398"/>
                      </a:lnTo>
                      <a:lnTo>
                        <a:pt x="2271" y="438"/>
                      </a:lnTo>
                      <a:lnTo>
                        <a:pt x="2271" y="300"/>
                      </a:lnTo>
                      <a:lnTo>
                        <a:pt x="2272" y="433"/>
                      </a:lnTo>
                      <a:lnTo>
                        <a:pt x="2272" y="403"/>
                      </a:lnTo>
                      <a:lnTo>
                        <a:pt x="2272" y="237"/>
                      </a:lnTo>
                      <a:lnTo>
                        <a:pt x="2273" y="490"/>
                      </a:lnTo>
                      <a:lnTo>
                        <a:pt x="2273" y="262"/>
                      </a:lnTo>
                      <a:lnTo>
                        <a:pt x="2273" y="336"/>
                      </a:lnTo>
                      <a:lnTo>
                        <a:pt x="2273" y="428"/>
                      </a:lnTo>
                      <a:lnTo>
                        <a:pt x="2273" y="275"/>
                      </a:lnTo>
                      <a:lnTo>
                        <a:pt x="2274" y="320"/>
                      </a:lnTo>
                      <a:lnTo>
                        <a:pt x="2274" y="250"/>
                      </a:lnTo>
                      <a:lnTo>
                        <a:pt x="2274" y="406"/>
                      </a:lnTo>
                      <a:lnTo>
                        <a:pt x="2274" y="372"/>
                      </a:lnTo>
                      <a:lnTo>
                        <a:pt x="2274" y="367"/>
                      </a:lnTo>
                      <a:lnTo>
                        <a:pt x="2275" y="425"/>
                      </a:lnTo>
                      <a:lnTo>
                        <a:pt x="2275" y="262"/>
                      </a:lnTo>
                      <a:lnTo>
                        <a:pt x="2275" y="370"/>
                      </a:lnTo>
                      <a:lnTo>
                        <a:pt x="2275" y="369"/>
                      </a:lnTo>
                      <a:lnTo>
                        <a:pt x="2275" y="171"/>
                      </a:lnTo>
                      <a:lnTo>
                        <a:pt x="2276" y="447"/>
                      </a:lnTo>
                      <a:lnTo>
                        <a:pt x="2276" y="399"/>
                      </a:lnTo>
                      <a:lnTo>
                        <a:pt x="2276" y="305"/>
                      </a:lnTo>
                      <a:lnTo>
                        <a:pt x="2276" y="249"/>
                      </a:lnTo>
                      <a:lnTo>
                        <a:pt x="2276" y="412"/>
                      </a:lnTo>
                      <a:lnTo>
                        <a:pt x="2276" y="390"/>
                      </a:lnTo>
                      <a:lnTo>
                        <a:pt x="2277" y="329"/>
                      </a:lnTo>
                      <a:lnTo>
                        <a:pt x="2277" y="414"/>
                      </a:lnTo>
                      <a:lnTo>
                        <a:pt x="2277" y="303"/>
                      </a:lnTo>
                      <a:lnTo>
                        <a:pt x="2277" y="383"/>
                      </a:lnTo>
                      <a:lnTo>
                        <a:pt x="2277" y="375"/>
                      </a:lnTo>
                      <a:lnTo>
                        <a:pt x="2278" y="294"/>
                      </a:lnTo>
                      <a:lnTo>
                        <a:pt x="2278" y="474"/>
                      </a:lnTo>
                      <a:lnTo>
                        <a:pt x="2278" y="405"/>
                      </a:lnTo>
                      <a:lnTo>
                        <a:pt x="2278" y="389"/>
                      </a:lnTo>
                      <a:lnTo>
                        <a:pt x="2278" y="485"/>
                      </a:lnTo>
                      <a:lnTo>
                        <a:pt x="2278" y="325"/>
                      </a:lnTo>
                      <a:lnTo>
                        <a:pt x="2279" y="353"/>
                      </a:lnTo>
                      <a:lnTo>
                        <a:pt x="2279" y="409"/>
                      </a:lnTo>
                      <a:lnTo>
                        <a:pt x="2279" y="228"/>
                      </a:lnTo>
                      <a:lnTo>
                        <a:pt x="2279" y="348"/>
                      </a:lnTo>
                      <a:lnTo>
                        <a:pt x="2280" y="299"/>
                      </a:lnTo>
                      <a:lnTo>
                        <a:pt x="2280" y="423"/>
                      </a:lnTo>
                      <a:lnTo>
                        <a:pt x="2280" y="245"/>
                      </a:lnTo>
                      <a:lnTo>
                        <a:pt x="2280" y="270"/>
                      </a:lnTo>
                      <a:lnTo>
                        <a:pt x="2280" y="267"/>
                      </a:lnTo>
                      <a:lnTo>
                        <a:pt x="2280" y="454"/>
                      </a:lnTo>
                      <a:lnTo>
                        <a:pt x="2281" y="224"/>
                      </a:lnTo>
                      <a:lnTo>
                        <a:pt x="2281" y="247"/>
                      </a:lnTo>
                      <a:lnTo>
                        <a:pt x="2281" y="338"/>
                      </a:lnTo>
                      <a:lnTo>
                        <a:pt x="2281" y="192"/>
                      </a:lnTo>
                      <a:lnTo>
                        <a:pt x="2281" y="341"/>
                      </a:lnTo>
                      <a:lnTo>
                        <a:pt x="2282" y="295"/>
                      </a:lnTo>
                      <a:lnTo>
                        <a:pt x="2282" y="291"/>
                      </a:lnTo>
                      <a:lnTo>
                        <a:pt x="2282" y="214"/>
                      </a:lnTo>
                      <a:lnTo>
                        <a:pt x="2282" y="354"/>
                      </a:lnTo>
                      <a:lnTo>
                        <a:pt x="2282" y="279"/>
                      </a:lnTo>
                      <a:lnTo>
                        <a:pt x="2283" y="310"/>
                      </a:lnTo>
                      <a:lnTo>
                        <a:pt x="2283" y="175"/>
                      </a:lnTo>
                      <a:lnTo>
                        <a:pt x="2283" y="372"/>
                      </a:lnTo>
                      <a:lnTo>
                        <a:pt x="2283" y="349"/>
                      </a:lnTo>
                      <a:lnTo>
                        <a:pt x="2283" y="283"/>
                      </a:lnTo>
                      <a:lnTo>
                        <a:pt x="2284" y="426"/>
                      </a:lnTo>
                      <a:lnTo>
                        <a:pt x="2284" y="328"/>
                      </a:lnTo>
                      <a:lnTo>
                        <a:pt x="2284" y="477"/>
                      </a:lnTo>
                      <a:lnTo>
                        <a:pt x="2285" y="256"/>
                      </a:lnTo>
                      <a:lnTo>
                        <a:pt x="2285" y="353"/>
                      </a:lnTo>
                      <a:lnTo>
                        <a:pt x="2285" y="428"/>
                      </a:lnTo>
                      <a:lnTo>
                        <a:pt x="2285" y="259"/>
                      </a:lnTo>
                      <a:lnTo>
                        <a:pt x="2285" y="479"/>
                      </a:lnTo>
                      <a:lnTo>
                        <a:pt x="2285" y="344"/>
                      </a:lnTo>
                      <a:lnTo>
                        <a:pt x="2285" y="305"/>
                      </a:lnTo>
                      <a:lnTo>
                        <a:pt x="2286" y="383"/>
                      </a:lnTo>
                      <a:lnTo>
                        <a:pt x="2286" y="231"/>
                      </a:lnTo>
                      <a:lnTo>
                        <a:pt x="2286" y="312"/>
                      </a:lnTo>
                      <a:lnTo>
                        <a:pt x="2286" y="249"/>
                      </a:lnTo>
                      <a:lnTo>
                        <a:pt x="2286" y="374"/>
                      </a:lnTo>
                      <a:lnTo>
                        <a:pt x="2286" y="171"/>
                      </a:lnTo>
                      <a:lnTo>
                        <a:pt x="2287" y="320"/>
                      </a:lnTo>
                      <a:lnTo>
                        <a:pt x="2287" y="349"/>
                      </a:lnTo>
                      <a:lnTo>
                        <a:pt x="2287" y="188"/>
                      </a:lnTo>
                      <a:lnTo>
                        <a:pt x="2287" y="378"/>
                      </a:lnTo>
                      <a:lnTo>
                        <a:pt x="2288" y="349"/>
                      </a:lnTo>
                      <a:lnTo>
                        <a:pt x="2288" y="342"/>
                      </a:lnTo>
                      <a:lnTo>
                        <a:pt x="2288" y="200"/>
                      </a:lnTo>
                      <a:lnTo>
                        <a:pt x="2288" y="363"/>
                      </a:lnTo>
                      <a:lnTo>
                        <a:pt x="2288" y="342"/>
                      </a:lnTo>
                      <a:lnTo>
                        <a:pt x="2289" y="267"/>
                      </a:lnTo>
                      <a:lnTo>
                        <a:pt x="2289" y="195"/>
                      </a:lnTo>
                      <a:lnTo>
                        <a:pt x="2289" y="366"/>
                      </a:lnTo>
                      <a:lnTo>
                        <a:pt x="2289" y="286"/>
                      </a:lnTo>
                      <a:lnTo>
                        <a:pt x="2289" y="301"/>
                      </a:lnTo>
                      <a:lnTo>
                        <a:pt x="2289" y="207"/>
                      </a:lnTo>
                      <a:lnTo>
                        <a:pt x="2290" y="364"/>
                      </a:lnTo>
                      <a:lnTo>
                        <a:pt x="2290" y="252"/>
                      </a:lnTo>
                      <a:lnTo>
                        <a:pt x="2290" y="311"/>
                      </a:lnTo>
                      <a:lnTo>
                        <a:pt x="2290" y="237"/>
                      </a:lnTo>
                      <a:lnTo>
                        <a:pt x="2291" y="402"/>
                      </a:lnTo>
                      <a:lnTo>
                        <a:pt x="2291" y="390"/>
                      </a:lnTo>
                      <a:lnTo>
                        <a:pt x="2291" y="365"/>
                      </a:lnTo>
                      <a:lnTo>
                        <a:pt x="2291" y="198"/>
                      </a:lnTo>
                      <a:lnTo>
                        <a:pt x="2291" y="383"/>
                      </a:lnTo>
                      <a:lnTo>
                        <a:pt x="2292" y="354"/>
                      </a:lnTo>
                      <a:lnTo>
                        <a:pt x="2292" y="243"/>
                      </a:lnTo>
                      <a:lnTo>
                        <a:pt x="2292" y="415"/>
                      </a:lnTo>
                      <a:lnTo>
                        <a:pt x="2292" y="252"/>
                      </a:lnTo>
                      <a:lnTo>
                        <a:pt x="2292" y="309"/>
                      </a:lnTo>
                      <a:lnTo>
                        <a:pt x="2292" y="430"/>
                      </a:lnTo>
                      <a:lnTo>
                        <a:pt x="2293" y="241"/>
                      </a:lnTo>
                      <a:lnTo>
                        <a:pt x="2293" y="406"/>
                      </a:lnTo>
                      <a:lnTo>
                        <a:pt x="2293" y="332"/>
                      </a:lnTo>
                      <a:lnTo>
                        <a:pt x="2294" y="399"/>
                      </a:lnTo>
                      <a:lnTo>
                        <a:pt x="2294" y="266"/>
                      </a:lnTo>
                      <a:lnTo>
                        <a:pt x="2294" y="326"/>
                      </a:lnTo>
                      <a:lnTo>
                        <a:pt x="2294" y="304"/>
                      </a:lnTo>
                      <a:lnTo>
                        <a:pt x="2294" y="502"/>
                      </a:lnTo>
                      <a:lnTo>
                        <a:pt x="2294" y="349"/>
                      </a:lnTo>
                      <a:lnTo>
                        <a:pt x="2295" y="419"/>
                      </a:lnTo>
                      <a:lnTo>
                        <a:pt x="2295" y="379"/>
                      </a:lnTo>
                      <a:lnTo>
                        <a:pt x="2295" y="503"/>
                      </a:lnTo>
                      <a:lnTo>
                        <a:pt x="2295" y="438"/>
                      </a:lnTo>
                      <a:lnTo>
                        <a:pt x="2295" y="438"/>
                      </a:lnTo>
                      <a:lnTo>
                        <a:pt x="2295" y="322"/>
                      </a:lnTo>
                      <a:lnTo>
                        <a:pt x="2296" y="525"/>
                      </a:lnTo>
                      <a:lnTo>
                        <a:pt x="2296" y="475"/>
                      </a:lnTo>
                      <a:lnTo>
                        <a:pt x="2296" y="527"/>
                      </a:lnTo>
                      <a:lnTo>
                        <a:pt x="2296" y="366"/>
                      </a:lnTo>
                      <a:lnTo>
                        <a:pt x="2297" y="429"/>
                      </a:lnTo>
                      <a:lnTo>
                        <a:pt x="2297" y="412"/>
                      </a:lnTo>
                      <a:lnTo>
                        <a:pt x="2297" y="549"/>
                      </a:lnTo>
                      <a:lnTo>
                        <a:pt x="2297" y="342"/>
                      </a:lnTo>
                      <a:lnTo>
                        <a:pt x="2297" y="526"/>
                      </a:lnTo>
                      <a:lnTo>
                        <a:pt x="2298" y="501"/>
                      </a:lnTo>
                      <a:lnTo>
                        <a:pt x="2298" y="352"/>
                      </a:lnTo>
                      <a:lnTo>
                        <a:pt x="2298" y="519"/>
                      </a:lnTo>
                      <a:lnTo>
                        <a:pt x="2298" y="390"/>
                      </a:lnTo>
                      <a:lnTo>
                        <a:pt x="2298" y="439"/>
                      </a:lnTo>
                      <a:lnTo>
                        <a:pt x="2299" y="292"/>
                      </a:lnTo>
                      <a:lnTo>
                        <a:pt x="2299" y="517"/>
                      </a:lnTo>
                      <a:lnTo>
                        <a:pt x="2299" y="446"/>
                      </a:lnTo>
                      <a:lnTo>
                        <a:pt x="2299" y="389"/>
                      </a:lnTo>
                      <a:lnTo>
                        <a:pt x="2299" y="570"/>
                      </a:lnTo>
                      <a:lnTo>
                        <a:pt x="2299" y="332"/>
                      </a:lnTo>
                      <a:lnTo>
                        <a:pt x="2300" y="385"/>
                      </a:lnTo>
                      <a:lnTo>
                        <a:pt x="2300" y="351"/>
                      </a:lnTo>
                      <a:lnTo>
                        <a:pt x="2300" y="325"/>
                      </a:lnTo>
                      <a:lnTo>
                        <a:pt x="2300" y="472"/>
                      </a:lnTo>
                      <a:lnTo>
                        <a:pt x="2300" y="337"/>
                      </a:lnTo>
                      <a:lnTo>
                        <a:pt x="2300" y="413"/>
                      </a:lnTo>
                      <a:lnTo>
                        <a:pt x="2301" y="532"/>
                      </a:lnTo>
                      <a:lnTo>
                        <a:pt x="2301" y="294"/>
                      </a:lnTo>
                      <a:lnTo>
                        <a:pt x="2301" y="415"/>
                      </a:lnTo>
                      <a:lnTo>
                        <a:pt x="2301" y="307"/>
                      </a:lnTo>
                      <a:lnTo>
                        <a:pt x="2301" y="445"/>
                      </a:lnTo>
                      <a:lnTo>
                        <a:pt x="2302" y="235"/>
                      </a:lnTo>
                      <a:lnTo>
                        <a:pt x="2302" y="386"/>
                      </a:lnTo>
                      <a:lnTo>
                        <a:pt x="2302" y="400"/>
                      </a:lnTo>
                      <a:lnTo>
                        <a:pt x="2302" y="271"/>
                      </a:lnTo>
                      <a:lnTo>
                        <a:pt x="2302" y="424"/>
                      </a:lnTo>
                      <a:lnTo>
                        <a:pt x="2303" y="374"/>
                      </a:lnTo>
                      <a:lnTo>
                        <a:pt x="2303" y="284"/>
                      </a:lnTo>
                      <a:lnTo>
                        <a:pt x="2303" y="447"/>
                      </a:lnTo>
                      <a:lnTo>
                        <a:pt x="2303" y="252"/>
                      </a:lnTo>
                      <a:lnTo>
                        <a:pt x="2303" y="290"/>
                      </a:lnTo>
                      <a:lnTo>
                        <a:pt x="2304" y="364"/>
                      </a:lnTo>
                      <a:lnTo>
                        <a:pt x="2304" y="223"/>
                      </a:lnTo>
                      <a:lnTo>
                        <a:pt x="2304" y="411"/>
                      </a:lnTo>
                      <a:lnTo>
                        <a:pt x="2304" y="337"/>
                      </a:lnTo>
                      <a:lnTo>
                        <a:pt x="2304" y="316"/>
                      </a:lnTo>
                      <a:lnTo>
                        <a:pt x="2305" y="264"/>
                      </a:lnTo>
                      <a:lnTo>
                        <a:pt x="2305" y="404"/>
                      </a:lnTo>
                      <a:lnTo>
                        <a:pt x="2305" y="372"/>
                      </a:lnTo>
                      <a:lnTo>
                        <a:pt x="2305" y="387"/>
                      </a:lnTo>
                      <a:lnTo>
                        <a:pt x="2305" y="405"/>
                      </a:lnTo>
                      <a:lnTo>
                        <a:pt x="2305" y="276"/>
                      </a:lnTo>
                      <a:lnTo>
                        <a:pt x="2306" y="349"/>
                      </a:lnTo>
                      <a:lnTo>
                        <a:pt x="2306" y="336"/>
                      </a:lnTo>
                      <a:lnTo>
                        <a:pt x="2306" y="244"/>
                      </a:lnTo>
                      <a:lnTo>
                        <a:pt x="2306" y="451"/>
                      </a:lnTo>
                      <a:lnTo>
                        <a:pt x="2306" y="397"/>
                      </a:lnTo>
                      <a:lnTo>
                        <a:pt x="2307" y="352"/>
                      </a:lnTo>
                      <a:lnTo>
                        <a:pt x="2307" y="304"/>
                      </a:lnTo>
                      <a:lnTo>
                        <a:pt x="2307" y="486"/>
                      </a:lnTo>
                      <a:lnTo>
                        <a:pt x="2307" y="428"/>
                      </a:lnTo>
                      <a:lnTo>
                        <a:pt x="2307" y="425"/>
                      </a:lnTo>
                      <a:lnTo>
                        <a:pt x="2308" y="255"/>
                      </a:lnTo>
                      <a:lnTo>
                        <a:pt x="2308" y="526"/>
                      </a:lnTo>
                      <a:lnTo>
                        <a:pt x="2308" y="311"/>
                      </a:lnTo>
                      <a:lnTo>
                        <a:pt x="2308" y="407"/>
                      </a:lnTo>
                      <a:lnTo>
                        <a:pt x="2308" y="383"/>
                      </a:lnTo>
                      <a:lnTo>
                        <a:pt x="2309" y="558"/>
                      </a:lnTo>
                      <a:lnTo>
                        <a:pt x="2309" y="395"/>
                      </a:lnTo>
                      <a:lnTo>
                        <a:pt x="2309" y="451"/>
                      </a:lnTo>
                      <a:lnTo>
                        <a:pt x="2309" y="520"/>
                      </a:lnTo>
                      <a:lnTo>
                        <a:pt x="2309" y="326"/>
                      </a:lnTo>
                      <a:lnTo>
                        <a:pt x="2309" y="385"/>
                      </a:lnTo>
                      <a:lnTo>
                        <a:pt x="2310" y="459"/>
                      </a:lnTo>
                      <a:lnTo>
                        <a:pt x="2310" y="258"/>
                      </a:lnTo>
                      <a:lnTo>
                        <a:pt x="2310" y="485"/>
                      </a:lnTo>
                      <a:lnTo>
                        <a:pt x="2310" y="446"/>
                      </a:lnTo>
                      <a:lnTo>
                        <a:pt x="2310" y="427"/>
                      </a:lnTo>
                      <a:lnTo>
                        <a:pt x="2311" y="562"/>
                      </a:lnTo>
                      <a:lnTo>
                        <a:pt x="2311" y="330"/>
                      </a:lnTo>
                      <a:lnTo>
                        <a:pt x="2311" y="383"/>
                      </a:lnTo>
                      <a:lnTo>
                        <a:pt x="2311" y="451"/>
                      </a:lnTo>
                      <a:lnTo>
                        <a:pt x="2311" y="372"/>
                      </a:lnTo>
                      <a:lnTo>
                        <a:pt x="2312" y="495"/>
                      </a:lnTo>
                      <a:lnTo>
                        <a:pt x="2312" y="439"/>
                      </a:lnTo>
                      <a:lnTo>
                        <a:pt x="2312" y="402"/>
                      </a:lnTo>
                      <a:lnTo>
                        <a:pt x="2312" y="363"/>
                      </a:lnTo>
                      <a:lnTo>
                        <a:pt x="2312" y="548"/>
                      </a:lnTo>
                      <a:lnTo>
                        <a:pt x="2312" y="428"/>
                      </a:lnTo>
                      <a:lnTo>
                        <a:pt x="2313" y="495"/>
                      </a:lnTo>
                      <a:lnTo>
                        <a:pt x="2313" y="509"/>
                      </a:lnTo>
                      <a:lnTo>
                        <a:pt x="2313" y="334"/>
                      </a:lnTo>
                      <a:lnTo>
                        <a:pt x="2313" y="457"/>
                      </a:lnTo>
                      <a:lnTo>
                        <a:pt x="2313" y="446"/>
                      </a:lnTo>
                      <a:lnTo>
                        <a:pt x="2313" y="510"/>
                      </a:lnTo>
                      <a:lnTo>
                        <a:pt x="2314" y="330"/>
                      </a:lnTo>
                      <a:lnTo>
                        <a:pt x="2314" y="360"/>
                      </a:lnTo>
                      <a:lnTo>
                        <a:pt x="2314" y="322"/>
                      </a:lnTo>
                      <a:lnTo>
                        <a:pt x="2314" y="284"/>
                      </a:lnTo>
                      <a:lnTo>
                        <a:pt x="2314" y="482"/>
                      </a:lnTo>
                      <a:lnTo>
                        <a:pt x="2315" y="481"/>
                      </a:lnTo>
                      <a:lnTo>
                        <a:pt x="2315" y="446"/>
                      </a:lnTo>
                      <a:lnTo>
                        <a:pt x="2315" y="311"/>
                      </a:lnTo>
                      <a:lnTo>
                        <a:pt x="2315" y="511"/>
                      </a:lnTo>
                      <a:lnTo>
                        <a:pt x="2315" y="409"/>
                      </a:lnTo>
                      <a:lnTo>
                        <a:pt x="2315" y="399"/>
                      </a:lnTo>
                      <a:lnTo>
                        <a:pt x="2316" y="533"/>
                      </a:lnTo>
                      <a:lnTo>
                        <a:pt x="2316" y="354"/>
                      </a:lnTo>
                      <a:lnTo>
                        <a:pt x="2316" y="408"/>
                      </a:lnTo>
                      <a:lnTo>
                        <a:pt x="2316" y="422"/>
                      </a:lnTo>
                      <a:lnTo>
                        <a:pt x="2317" y="330"/>
                      </a:lnTo>
                      <a:lnTo>
                        <a:pt x="2317" y="478"/>
                      </a:lnTo>
                      <a:lnTo>
                        <a:pt x="2317" y="352"/>
                      </a:lnTo>
                      <a:lnTo>
                        <a:pt x="2317" y="355"/>
                      </a:lnTo>
                      <a:lnTo>
                        <a:pt x="2317" y="308"/>
                      </a:lnTo>
                      <a:lnTo>
                        <a:pt x="2317" y="487"/>
                      </a:lnTo>
                      <a:lnTo>
                        <a:pt x="2318" y="471"/>
                      </a:lnTo>
                      <a:lnTo>
                        <a:pt x="2318" y="340"/>
                      </a:lnTo>
                      <a:lnTo>
                        <a:pt x="2318" y="318"/>
                      </a:lnTo>
                      <a:lnTo>
                        <a:pt x="2318" y="527"/>
                      </a:lnTo>
                      <a:lnTo>
                        <a:pt x="2318" y="357"/>
                      </a:lnTo>
                      <a:lnTo>
                        <a:pt x="2319" y="478"/>
                      </a:lnTo>
                      <a:lnTo>
                        <a:pt x="2319" y="543"/>
                      </a:lnTo>
                      <a:lnTo>
                        <a:pt x="2319" y="311"/>
                      </a:lnTo>
                      <a:lnTo>
                        <a:pt x="2319" y="415"/>
                      </a:lnTo>
                      <a:lnTo>
                        <a:pt x="2319" y="402"/>
                      </a:lnTo>
                      <a:lnTo>
                        <a:pt x="2319" y="303"/>
                      </a:lnTo>
                      <a:lnTo>
                        <a:pt x="2320" y="507"/>
                      </a:lnTo>
                      <a:lnTo>
                        <a:pt x="2320" y="393"/>
                      </a:lnTo>
                      <a:lnTo>
                        <a:pt x="2320" y="466"/>
                      </a:lnTo>
                      <a:lnTo>
                        <a:pt x="2320" y="530"/>
                      </a:lnTo>
                      <a:lnTo>
                        <a:pt x="2321" y="361"/>
                      </a:lnTo>
                      <a:lnTo>
                        <a:pt x="2321" y="455"/>
                      </a:lnTo>
                      <a:lnTo>
                        <a:pt x="2321" y="374"/>
                      </a:lnTo>
                      <a:lnTo>
                        <a:pt x="2321" y="515"/>
                      </a:lnTo>
                      <a:lnTo>
                        <a:pt x="2321" y="302"/>
                      </a:lnTo>
                      <a:lnTo>
                        <a:pt x="2321" y="318"/>
                      </a:lnTo>
                      <a:lnTo>
                        <a:pt x="2322" y="378"/>
                      </a:lnTo>
                      <a:lnTo>
                        <a:pt x="2322" y="307"/>
                      </a:lnTo>
                      <a:lnTo>
                        <a:pt x="2322" y="535"/>
                      </a:lnTo>
                      <a:lnTo>
                        <a:pt x="2322" y="399"/>
                      </a:lnTo>
                      <a:lnTo>
                        <a:pt x="2322" y="393"/>
                      </a:lnTo>
                      <a:lnTo>
                        <a:pt x="2322" y="513"/>
                      </a:lnTo>
                      <a:lnTo>
                        <a:pt x="2323" y="353"/>
                      </a:lnTo>
                      <a:lnTo>
                        <a:pt x="2323" y="458"/>
                      </a:lnTo>
                      <a:lnTo>
                        <a:pt x="2323" y="430"/>
                      </a:lnTo>
                      <a:lnTo>
                        <a:pt x="2323" y="336"/>
                      </a:lnTo>
                      <a:lnTo>
                        <a:pt x="2323" y="524"/>
                      </a:lnTo>
                      <a:lnTo>
                        <a:pt x="2324" y="416"/>
                      </a:lnTo>
                      <a:lnTo>
                        <a:pt x="2324" y="386"/>
                      </a:lnTo>
                      <a:lnTo>
                        <a:pt x="2324" y="297"/>
                      </a:lnTo>
                      <a:lnTo>
                        <a:pt x="2324" y="474"/>
                      </a:lnTo>
                      <a:lnTo>
                        <a:pt x="2324" y="373"/>
                      </a:lnTo>
                      <a:lnTo>
                        <a:pt x="2325" y="410"/>
                      </a:lnTo>
                      <a:lnTo>
                        <a:pt x="2325" y="455"/>
                      </a:lnTo>
                      <a:lnTo>
                        <a:pt x="2325" y="296"/>
                      </a:lnTo>
                      <a:lnTo>
                        <a:pt x="2325" y="298"/>
                      </a:lnTo>
                      <a:lnTo>
                        <a:pt x="2325" y="423"/>
                      </a:lnTo>
                      <a:lnTo>
                        <a:pt x="2325" y="278"/>
                      </a:lnTo>
                      <a:lnTo>
                        <a:pt x="2326" y="383"/>
                      </a:lnTo>
                      <a:lnTo>
                        <a:pt x="2326" y="393"/>
                      </a:lnTo>
                      <a:lnTo>
                        <a:pt x="2326" y="431"/>
                      </a:lnTo>
                      <a:lnTo>
                        <a:pt x="2327" y="234"/>
                      </a:lnTo>
                      <a:lnTo>
                        <a:pt x="2327" y="383"/>
                      </a:lnTo>
                      <a:lnTo>
                        <a:pt x="2327" y="436"/>
                      </a:lnTo>
                      <a:lnTo>
                        <a:pt x="2327" y="463"/>
                      </a:lnTo>
                      <a:lnTo>
                        <a:pt x="2327" y="304"/>
                      </a:lnTo>
                      <a:lnTo>
                        <a:pt x="2328" y="335"/>
                      </a:lnTo>
                      <a:lnTo>
                        <a:pt x="2328" y="476"/>
                      </a:lnTo>
                      <a:lnTo>
                        <a:pt x="2328" y="233"/>
                      </a:lnTo>
                      <a:lnTo>
                        <a:pt x="2328" y="472"/>
                      </a:lnTo>
                      <a:lnTo>
                        <a:pt x="2328" y="332"/>
                      </a:lnTo>
                      <a:lnTo>
                        <a:pt x="2329" y="558"/>
                      </a:lnTo>
                      <a:lnTo>
                        <a:pt x="2329" y="361"/>
                      </a:lnTo>
                      <a:lnTo>
                        <a:pt x="2329" y="408"/>
                      </a:lnTo>
                      <a:lnTo>
                        <a:pt x="2329" y="300"/>
                      </a:lnTo>
                      <a:lnTo>
                        <a:pt x="2329" y="522"/>
                      </a:lnTo>
                      <a:lnTo>
                        <a:pt x="2330" y="373"/>
                      </a:lnTo>
                      <a:lnTo>
                        <a:pt x="2330" y="474"/>
                      </a:lnTo>
                      <a:lnTo>
                        <a:pt x="2330" y="339"/>
                      </a:lnTo>
                      <a:lnTo>
                        <a:pt x="2330" y="495"/>
                      </a:lnTo>
                      <a:lnTo>
                        <a:pt x="2330" y="343"/>
                      </a:lnTo>
                      <a:lnTo>
                        <a:pt x="2331" y="449"/>
                      </a:lnTo>
                      <a:lnTo>
                        <a:pt x="2331" y="272"/>
                      </a:lnTo>
                      <a:lnTo>
                        <a:pt x="2331" y="506"/>
                      </a:lnTo>
                      <a:lnTo>
                        <a:pt x="2331" y="440"/>
                      </a:lnTo>
                      <a:lnTo>
                        <a:pt x="2331" y="330"/>
                      </a:lnTo>
                      <a:lnTo>
                        <a:pt x="2332" y="288"/>
                      </a:lnTo>
                      <a:lnTo>
                        <a:pt x="2332" y="490"/>
                      </a:lnTo>
                      <a:lnTo>
                        <a:pt x="2332" y="411"/>
                      </a:lnTo>
                      <a:lnTo>
                        <a:pt x="2332" y="320"/>
                      </a:lnTo>
                      <a:lnTo>
                        <a:pt x="2332" y="269"/>
                      </a:lnTo>
                      <a:lnTo>
                        <a:pt x="2333" y="496"/>
                      </a:lnTo>
                      <a:lnTo>
                        <a:pt x="2333" y="375"/>
                      </a:lnTo>
                      <a:lnTo>
                        <a:pt x="2333" y="289"/>
                      </a:lnTo>
                      <a:lnTo>
                        <a:pt x="2333" y="507"/>
                      </a:lnTo>
                      <a:lnTo>
                        <a:pt x="2333" y="409"/>
                      </a:lnTo>
                      <a:lnTo>
                        <a:pt x="2333" y="408"/>
                      </a:lnTo>
                      <a:lnTo>
                        <a:pt x="2334" y="523"/>
                      </a:lnTo>
                      <a:lnTo>
                        <a:pt x="2334" y="305"/>
                      </a:lnTo>
                      <a:lnTo>
                        <a:pt x="2334" y="345"/>
                      </a:lnTo>
                      <a:lnTo>
                        <a:pt x="2334" y="409"/>
                      </a:lnTo>
                      <a:lnTo>
                        <a:pt x="2334" y="519"/>
                      </a:lnTo>
                      <a:lnTo>
                        <a:pt x="2335" y="349"/>
                      </a:lnTo>
                      <a:lnTo>
                        <a:pt x="2335" y="408"/>
                      </a:lnTo>
                      <a:lnTo>
                        <a:pt x="2335" y="465"/>
                      </a:lnTo>
                      <a:lnTo>
                        <a:pt x="2336" y="273"/>
                      </a:lnTo>
                      <a:lnTo>
                        <a:pt x="2336" y="416"/>
                      </a:lnTo>
                      <a:lnTo>
                        <a:pt x="2336" y="438"/>
                      </a:lnTo>
                      <a:lnTo>
                        <a:pt x="2336" y="281"/>
                      </a:lnTo>
                      <a:lnTo>
                        <a:pt x="2336" y="341"/>
                      </a:lnTo>
                      <a:lnTo>
                        <a:pt x="2337" y="412"/>
                      </a:lnTo>
                      <a:lnTo>
                        <a:pt x="2337" y="480"/>
                      </a:lnTo>
                      <a:lnTo>
                        <a:pt x="2337" y="296"/>
                      </a:lnTo>
                      <a:lnTo>
                        <a:pt x="2337" y="368"/>
                      </a:lnTo>
                      <a:lnTo>
                        <a:pt x="2337" y="410"/>
                      </a:lnTo>
                      <a:lnTo>
                        <a:pt x="2337" y="520"/>
                      </a:lnTo>
                      <a:lnTo>
                        <a:pt x="2338" y="329"/>
                      </a:lnTo>
                      <a:lnTo>
                        <a:pt x="2338" y="489"/>
                      </a:lnTo>
                      <a:lnTo>
                        <a:pt x="2338" y="440"/>
                      </a:lnTo>
                      <a:lnTo>
                        <a:pt x="2338" y="392"/>
                      </a:lnTo>
                      <a:lnTo>
                        <a:pt x="2338" y="532"/>
                      </a:lnTo>
                      <a:lnTo>
                        <a:pt x="2339" y="415"/>
                      </a:lnTo>
                      <a:lnTo>
                        <a:pt x="2339" y="417"/>
                      </a:lnTo>
                      <a:lnTo>
                        <a:pt x="2339" y="486"/>
                      </a:lnTo>
                      <a:lnTo>
                        <a:pt x="2339" y="297"/>
                      </a:lnTo>
                      <a:lnTo>
                        <a:pt x="2339" y="331"/>
                      </a:lnTo>
                      <a:lnTo>
                        <a:pt x="2340" y="460"/>
                      </a:lnTo>
                      <a:lnTo>
                        <a:pt x="2340" y="325"/>
                      </a:lnTo>
                      <a:lnTo>
                        <a:pt x="2340" y="473"/>
                      </a:lnTo>
                      <a:lnTo>
                        <a:pt x="2340" y="403"/>
                      </a:lnTo>
                      <a:lnTo>
                        <a:pt x="2340" y="411"/>
                      </a:lnTo>
                      <a:lnTo>
                        <a:pt x="2341" y="341"/>
                      </a:lnTo>
                      <a:lnTo>
                        <a:pt x="2341" y="508"/>
                      </a:lnTo>
                      <a:lnTo>
                        <a:pt x="2341" y="417"/>
                      </a:lnTo>
                      <a:lnTo>
                        <a:pt x="2341" y="361"/>
                      </a:lnTo>
                      <a:lnTo>
                        <a:pt x="2341" y="355"/>
                      </a:lnTo>
                      <a:lnTo>
                        <a:pt x="2342" y="524"/>
                      </a:lnTo>
                      <a:lnTo>
                        <a:pt x="2342" y="388"/>
                      </a:lnTo>
                      <a:lnTo>
                        <a:pt x="2342" y="324"/>
                      </a:lnTo>
                      <a:lnTo>
                        <a:pt x="2342" y="554"/>
                      </a:lnTo>
                      <a:lnTo>
                        <a:pt x="2342" y="350"/>
                      </a:lnTo>
                      <a:lnTo>
                        <a:pt x="2343" y="382"/>
                      </a:lnTo>
                      <a:lnTo>
                        <a:pt x="2343" y="538"/>
                      </a:lnTo>
                      <a:lnTo>
                        <a:pt x="2343" y="301"/>
                      </a:lnTo>
                      <a:lnTo>
                        <a:pt x="2343" y="460"/>
                      </a:lnTo>
                      <a:lnTo>
                        <a:pt x="2343" y="333"/>
                      </a:lnTo>
                      <a:lnTo>
                        <a:pt x="2344" y="313"/>
                      </a:lnTo>
                      <a:lnTo>
                        <a:pt x="2344" y="485"/>
                      </a:lnTo>
                      <a:lnTo>
                        <a:pt x="2344" y="413"/>
                      </a:lnTo>
                      <a:lnTo>
                        <a:pt x="2344" y="452"/>
                      </a:lnTo>
                      <a:lnTo>
                        <a:pt x="2344" y="502"/>
                      </a:lnTo>
                      <a:lnTo>
                        <a:pt x="2344" y="340"/>
                      </a:lnTo>
                      <a:lnTo>
                        <a:pt x="2345" y="473"/>
                      </a:lnTo>
                      <a:lnTo>
                        <a:pt x="2345" y="485"/>
                      </a:lnTo>
                      <a:lnTo>
                        <a:pt x="2345" y="540"/>
                      </a:lnTo>
                      <a:lnTo>
                        <a:pt x="2345" y="350"/>
                      </a:lnTo>
                      <a:lnTo>
                        <a:pt x="2345" y="370"/>
                      </a:lnTo>
                      <a:lnTo>
                        <a:pt x="2346" y="483"/>
                      </a:lnTo>
                      <a:lnTo>
                        <a:pt x="2346" y="291"/>
                      </a:lnTo>
                      <a:lnTo>
                        <a:pt x="2346" y="494"/>
                      </a:lnTo>
                      <a:lnTo>
                        <a:pt x="2346" y="422"/>
                      </a:lnTo>
                      <a:lnTo>
                        <a:pt x="2346" y="344"/>
                      </a:lnTo>
                      <a:lnTo>
                        <a:pt x="2347" y="541"/>
                      </a:lnTo>
                      <a:lnTo>
                        <a:pt x="2347" y="383"/>
                      </a:lnTo>
                      <a:lnTo>
                        <a:pt x="2347" y="426"/>
                      </a:lnTo>
                      <a:lnTo>
                        <a:pt x="2347" y="492"/>
                      </a:lnTo>
                      <a:lnTo>
                        <a:pt x="2347" y="347"/>
                      </a:lnTo>
                      <a:lnTo>
                        <a:pt x="2348" y="466"/>
                      </a:lnTo>
                      <a:lnTo>
                        <a:pt x="2348" y="410"/>
                      </a:lnTo>
                      <a:lnTo>
                        <a:pt x="2348" y="519"/>
                      </a:lnTo>
                      <a:lnTo>
                        <a:pt x="2348" y="296"/>
                      </a:lnTo>
                      <a:lnTo>
                        <a:pt x="2348" y="390"/>
                      </a:lnTo>
                      <a:lnTo>
                        <a:pt x="2348" y="398"/>
                      </a:lnTo>
                      <a:lnTo>
                        <a:pt x="2349" y="328"/>
                      </a:lnTo>
                      <a:lnTo>
                        <a:pt x="2349" y="469"/>
                      </a:lnTo>
                      <a:lnTo>
                        <a:pt x="2349" y="413"/>
                      </a:lnTo>
                      <a:lnTo>
                        <a:pt x="2349" y="380"/>
                      </a:lnTo>
                      <a:lnTo>
                        <a:pt x="2350" y="345"/>
                      </a:lnTo>
                      <a:lnTo>
                        <a:pt x="2350" y="522"/>
                      </a:lnTo>
                      <a:lnTo>
                        <a:pt x="2350" y="470"/>
                      </a:lnTo>
                      <a:lnTo>
                        <a:pt x="2350" y="394"/>
                      </a:lnTo>
                      <a:lnTo>
                        <a:pt x="2350" y="323"/>
                      </a:lnTo>
                      <a:lnTo>
                        <a:pt x="2350" y="490"/>
                      </a:lnTo>
                      <a:lnTo>
                        <a:pt x="2351" y="468"/>
                      </a:lnTo>
                      <a:lnTo>
                        <a:pt x="2351" y="383"/>
                      </a:lnTo>
                      <a:lnTo>
                        <a:pt x="2351" y="425"/>
                      </a:lnTo>
                      <a:lnTo>
                        <a:pt x="2351" y="278"/>
                      </a:lnTo>
                      <a:lnTo>
                        <a:pt x="2351" y="369"/>
                      </a:lnTo>
                      <a:lnTo>
                        <a:pt x="2352" y="406"/>
                      </a:lnTo>
                      <a:lnTo>
                        <a:pt x="2352" y="245"/>
                      </a:lnTo>
                      <a:lnTo>
                        <a:pt x="2352" y="480"/>
                      </a:lnTo>
                      <a:lnTo>
                        <a:pt x="2352" y="461"/>
                      </a:lnTo>
                      <a:lnTo>
                        <a:pt x="2352" y="469"/>
                      </a:lnTo>
                      <a:lnTo>
                        <a:pt x="2353" y="342"/>
                      </a:lnTo>
                      <a:lnTo>
                        <a:pt x="2353" y="474"/>
                      </a:lnTo>
                      <a:lnTo>
                        <a:pt x="2353" y="360"/>
                      </a:lnTo>
                      <a:lnTo>
                        <a:pt x="2353" y="466"/>
                      </a:lnTo>
                      <a:lnTo>
                        <a:pt x="2353" y="306"/>
                      </a:lnTo>
                      <a:lnTo>
                        <a:pt x="2353" y="471"/>
                      </a:lnTo>
                      <a:lnTo>
                        <a:pt x="2354" y="439"/>
                      </a:lnTo>
                      <a:lnTo>
                        <a:pt x="2354" y="398"/>
                      </a:lnTo>
                      <a:lnTo>
                        <a:pt x="2354" y="333"/>
                      </a:lnTo>
                      <a:lnTo>
                        <a:pt x="2354" y="550"/>
                      </a:lnTo>
                      <a:lnTo>
                        <a:pt x="2354" y="500"/>
                      </a:lnTo>
                      <a:lnTo>
                        <a:pt x="2355" y="436"/>
                      </a:lnTo>
                      <a:lnTo>
                        <a:pt x="2355" y="534"/>
                      </a:lnTo>
                      <a:lnTo>
                        <a:pt x="2355" y="338"/>
                      </a:lnTo>
                      <a:lnTo>
                        <a:pt x="2355" y="357"/>
                      </a:lnTo>
                      <a:lnTo>
                        <a:pt x="2355" y="518"/>
                      </a:lnTo>
                      <a:lnTo>
                        <a:pt x="2356" y="324"/>
                      </a:lnTo>
                      <a:lnTo>
                        <a:pt x="2356" y="414"/>
                      </a:lnTo>
                      <a:lnTo>
                        <a:pt x="2356" y="421"/>
                      </a:lnTo>
                      <a:lnTo>
                        <a:pt x="2356" y="495"/>
                      </a:lnTo>
                      <a:lnTo>
                        <a:pt x="2356" y="310"/>
                      </a:lnTo>
                      <a:lnTo>
                        <a:pt x="2357" y="376"/>
                      </a:lnTo>
                      <a:lnTo>
                        <a:pt x="2357" y="387"/>
                      </a:lnTo>
                      <a:lnTo>
                        <a:pt x="2357" y="486"/>
                      </a:lnTo>
                      <a:lnTo>
                        <a:pt x="2357" y="330"/>
                      </a:lnTo>
                      <a:lnTo>
                        <a:pt x="2357" y="443"/>
                      </a:lnTo>
                      <a:lnTo>
                        <a:pt x="2358" y="380"/>
                      </a:lnTo>
                      <a:lnTo>
                        <a:pt x="2358" y="498"/>
                      </a:lnTo>
                      <a:lnTo>
                        <a:pt x="2358" y="326"/>
                      </a:lnTo>
                      <a:lnTo>
                        <a:pt x="2358" y="415"/>
                      </a:lnTo>
                      <a:lnTo>
                        <a:pt x="2358" y="385"/>
                      </a:lnTo>
                      <a:lnTo>
                        <a:pt x="2359" y="314"/>
                      </a:lnTo>
                      <a:lnTo>
                        <a:pt x="2359" y="438"/>
                      </a:lnTo>
                      <a:lnTo>
                        <a:pt x="2359" y="357"/>
                      </a:lnTo>
                      <a:lnTo>
                        <a:pt x="2359" y="387"/>
                      </a:lnTo>
                      <a:lnTo>
                        <a:pt x="2359" y="477"/>
                      </a:lnTo>
                      <a:lnTo>
                        <a:pt x="2360" y="290"/>
                      </a:lnTo>
                      <a:lnTo>
                        <a:pt x="2360" y="387"/>
                      </a:lnTo>
                      <a:lnTo>
                        <a:pt x="2360" y="360"/>
                      </a:lnTo>
                      <a:lnTo>
                        <a:pt x="2360" y="301"/>
                      </a:lnTo>
                      <a:lnTo>
                        <a:pt x="2360" y="503"/>
                      </a:lnTo>
                      <a:lnTo>
                        <a:pt x="2360" y="362"/>
                      </a:lnTo>
                      <a:lnTo>
                        <a:pt x="2361" y="408"/>
                      </a:lnTo>
                      <a:lnTo>
                        <a:pt x="2361" y="292"/>
                      </a:lnTo>
                      <a:lnTo>
                        <a:pt x="2361" y="465"/>
                      </a:lnTo>
                      <a:lnTo>
                        <a:pt x="2361" y="441"/>
                      </a:lnTo>
                      <a:lnTo>
                        <a:pt x="2361" y="424"/>
                      </a:lnTo>
                      <a:lnTo>
                        <a:pt x="2361" y="257"/>
                      </a:lnTo>
                      <a:lnTo>
                        <a:pt x="2362" y="464"/>
                      </a:lnTo>
                      <a:lnTo>
                        <a:pt x="2362" y="385"/>
                      </a:lnTo>
                      <a:lnTo>
                        <a:pt x="2362" y="406"/>
                      </a:lnTo>
                      <a:lnTo>
                        <a:pt x="2362" y="305"/>
                      </a:lnTo>
                      <a:lnTo>
                        <a:pt x="2363" y="485"/>
                      </a:lnTo>
                      <a:lnTo>
                        <a:pt x="2363" y="455"/>
                      </a:lnTo>
                      <a:lnTo>
                        <a:pt x="2363" y="383"/>
                      </a:lnTo>
                      <a:lnTo>
                        <a:pt x="2363" y="526"/>
                      </a:lnTo>
                      <a:lnTo>
                        <a:pt x="2363" y="380"/>
                      </a:lnTo>
                      <a:lnTo>
                        <a:pt x="2363" y="381"/>
                      </a:lnTo>
                      <a:lnTo>
                        <a:pt x="2363" y="429"/>
                      </a:lnTo>
                      <a:lnTo>
                        <a:pt x="2364" y="353"/>
                      </a:lnTo>
                      <a:lnTo>
                        <a:pt x="2364" y="528"/>
                      </a:lnTo>
                      <a:lnTo>
                        <a:pt x="2364" y="431"/>
                      </a:lnTo>
                      <a:lnTo>
                        <a:pt x="2364" y="425"/>
                      </a:lnTo>
                      <a:lnTo>
                        <a:pt x="2364" y="509"/>
                      </a:lnTo>
                      <a:lnTo>
                        <a:pt x="2365" y="360"/>
                      </a:lnTo>
                      <a:lnTo>
                        <a:pt x="2365" y="462"/>
                      </a:lnTo>
                      <a:lnTo>
                        <a:pt x="2365" y="473"/>
                      </a:lnTo>
                      <a:lnTo>
                        <a:pt x="2366" y="551"/>
                      </a:lnTo>
                      <a:lnTo>
                        <a:pt x="2366" y="278"/>
                      </a:lnTo>
                      <a:lnTo>
                        <a:pt x="2366" y="447"/>
                      </a:lnTo>
                      <a:lnTo>
                        <a:pt x="2366" y="370"/>
                      </a:lnTo>
                      <a:lnTo>
                        <a:pt x="2366" y="488"/>
                      </a:lnTo>
                      <a:lnTo>
                        <a:pt x="2366" y="332"/>
                      </a:lnTo>
                      <a:lnTo>
                        <a:pt x="2366" y="379"/>
                      </a:lnTo>
                      <a:lnTo>
                        <a:pt x="2367" y="356"/>
                      </a:lnTo>
                      <a:lnTo>
                        <a:pt x="2367" y="330"/>
                      </a:lnTo>
                      <a:lnTo>
                        <a:pt x="2367" y="545"/>
                      </a:lnTo>
                      <a:lnTo>
                        <a:pt x="2367" y="497"/>
                      </a:lnTo>
                      <a:lnTo>
                        <a:pt x="2367" y="520"/>
                      </a:lnTo>
                      <a:lnTo>
                        <a:pt x="2367" y="574"/>
                      </a:lnTo>
                      <a:lnTo>
                        <a:pt x="2367" y="365"/>
                      </a:lnTo>
                      <a:lnTo>
                        <a:pt x="2368" y="392"/>
                      </a:lnTo>
                      <a:lnTo>
                        <a:pt x="2368" y="470"/>
                      </a:lnTo>
                      <a:lnTo>
                        <a:pt x="2368" y="307"/>
                      </a:lnTo>
                      <a:lnTo>
                        <a:pt x="2369" y="415"/>
                      </a:lnTo>
                      <a:lnTo>
                        <a:pt x="2369" y="461"/>
                      </a:lnTo>
                      <a:lnTo>
                        <a:pt x="2369" y="520"/>
                      </a:lnTo>
                      <a:lnTo>
                        <a:pt x="2369" y="330"/>
                      </a:lnTo>
                      <a:lnTo>
                        <a:pt x="2369" y="381"/>
                      </a:lnTo>
                      <a:lnTo>
                        <a:pt x="2370" y="477"/>
                      </a:lnTo>
                      <a:lnTo>
                        <a:pt x="2370" y="481"/>
                      </a:lnTo>
                      <a:lnTo>
                        <a:pt x="2370" y="342"/>
                      </a:lnTo>
                      <a:lnTo>
                        <a:pt x="2370" y="387"/>
                      </a:lnTo>
                      <a:lnTo>
                        <a:pt x="2370" y="474"/>
                      </a:lnTo>
                      <a:lnTo>
                        <a:pt x="2370" y="349"/>
                      </a:lnTo>
                      <a:lnTo>
                        <a:pt x="2371" y="491"/>
                      </a:lnTo>
                      <a:lnTo>
                        <a:pt x="2371" y="409"/>
                      </a:lnTo>
                      <a:lnTo>
                        <a:pt x="2371" y="421"/>
                      </a:lnTo>
                      <a:lnTo>
                        <a:pt x="2371" y="294"/>
                      </a:lnTo>
                      <a:lnTo>
                        <a:pt x="2372" y="617"/>
                      </a:lnTo>
                      <a:lnTo>
                        <a:pt x="2372" y="465"/>
                      </a:lnTo>
                      <a:lnTo>
                        <a:pt x="2372" y="349"/>
                      </a:lnTo>
                      <a:lnTo>
                        <a:pt x="2372" y="546"/>
                      </a:lnTo>
                      <a:lnTo>
                        <a:pt x="2372" y="420"/>
                      </a:lnTo>
                      <a:lnTo>
                        <a:pt x="2373" y="422"/>
                      </a:lnTo>
                      <a:lnTo>
                        <a:pt x="2373" y="491"/>
                      </a:lnTo>
                      <a:lnTo>
                        <a:pt x="2373" y="284"/>
                      </a:lnTo>
                      <a:lnTo>
                        <a:pt x="2373" y="478"/>
                      </a:lnTo>
                      <a:lnTo>
                        <a:pt x="2373" y="429"/>
                      </a:lnTo>
                      <a:lnTo>
                        <a:pt x="2374" y="501"/>
                      </a:lnTo>
                      <a:lnTo>
                        <a:pt x="2374" y="297"/>
                      </a:lnTo>
                      <a:lnTo>
                        <a:pt x="2374" y="343"/>
                      </a:lnTo>
                      <a:lnTo>
                        <a:pt x="2374" y="332"/>
                      </a:lnTo>
                      <a:lnTo>
                        <a:pt x="2374" y="268"/>
                      </a:lnTo>
                      <a:lnTo>
                        <a:pt x="2374" y="429"/>
                      </a:lnTo>
                      <a:lnTo>
                        <a:pt x="2375" y="303"/>
                      </a:lnTo>
                      <a:lnTo>
                        <a:pt x="2375" y="326"/>
                      </a:lnTo>
                      <a:lnTo>
                        <a:pt x="2375" y="189"/>
                      </a:lnTo>
                      <a:lnTo>
                        <a:pt x="2375" y="410"/>
                      </a:lnTo>
                      <a:lnTo>
                        <a:pt x="2375" y="328"/>
                      </a:lnTo>
                      <a:lnTo>
                        <a:pt x="2376" y="350"/>
                      </a:lnTo>
                      <a:lnTo>
                        <a:pt x="2376" y="263"/>
                      </a:lnTo>
                      <a:lnTo>
                        <a:pt x="2376" y="416"/>
                      </a:lnTo>
                      <a:lnTo>
                        <a:pt x="2376" y="381"/>
                      </a:lnTo>
                      <a:lnTo>
                        <a:pt x="2376" y="358"/>
                      </a:lnTo>
                      <a:lnTo>
                        <a:pt x="2377" y="456"/>
                      </a:lnTo>
                      <a:lnTo>
                        <a:pt x="2377" y="209"/>
                      </a:lnTo>
                      <a:lnTo>
                        <a:pt x="2377" y="292"/>
                      </a:lnTo>
                      <a:lnTo>
                        <a:pt x="2377" y="325"/>
                      </a:lnTo>
                      <a:lnTo>
                        <a:pt x="2377" y="252"/>
                      </a:lnTo>
                      <a:lnTo>
                        <a:pt x="2378" y="418"/>
                      </a:lnTo>
                      <a:lnTo>
                        <a:pt x="2378" y="380"/>
                      </a:lnTo>
                      <a:lnTo>
                        <a:pt x="2378" y="353"/>
                      </a:lnTo>
                      <a:lnTo>
                        <a:pt x="2378" y="490"/>
                      </a:lnTo>
                      <a:lnTo>
                        <a:pt x="2378" y="288"/>
                      </a:lnTo>
                      <a:lnTo>
                        <a:pt x="2378" y="301"/>
                      </a:lnTo>
                      <a:lnTo>
                        <a:pt x="2379" y="414"/>
                      </a:lnTo>
                      <a:lnTo>
                        <a:pt x="2379" y="328"/>
                      </a:lnTo>
                      <a:lnTo>
                        <a:pt x="2379" y="320"/>
                      </a:lnTo>
                      <a:lnTo>
                        <a:pt x="2379" y="445"/>
                      </a:lnTo>
                      <a:lnTo>
                        <a:pt x="2379" y="248"/>
                      </a:lnTo>
                      <a:lnTo>
                        <a:pt x="2380" y="366"/>
                      </a:lnTo>
                      <a:lnTo>
                        <a:pt x="2380" y="391"/>
                      </a:lnTo>
                      <a:lnTo>
                        <a:pt x="2380" y="511"/>
                      </a:lnTo>
                      <a:lnTo>
                        <a:pt x="2381" y="371"/>
                      </a:lnTo>
                      <a:lnTo>
                        <a:pt x="2381" y="411"/>
                      </a:lnTo>
                      <a:lnTo>
                        <a:pt x="2381" y="429"/>
                      </a:lnTo>
                      <a:lnTo>
                        <a:pt x="2381" y="489"/>
                      </a:lnTo>
                      <a:lnTo>
                        <a:pt x="2381" y="300"/>
                      </a:lnTo>
                      <a:lnTo>
                        <a:pt x="2381" y="395"/>
                      </a:lnTo>
                      <a:lnTo>
                        <a:pt x="2382" y="475"/>
                      </a:lnTo>
                      <a:lnTo>
                        <a:pt x="2382" y="294"/>
                      </a:lnTo>
                      <a:lnTo>
                        <a:pt x="2382" y="411"/>
                      </a:lnTo>
                      <a:lnTo>
                        <a:pt x="2382" y="393"/>
                      </a:lnTo>
                      <a:lnTo>
                        <a:pt x="2383" y="473"/>
                      </a:lnTo>
                      <a:lnTo>
                        <a:pt x="2383" y="299"/>
                      </a:lnTo>
                      <a:lnTo>
                        <a:pt x="2383" y="395"/>
                      </a:lnTo>
                      <a:lnTo>
                        <a:pt x="2383" y="448"/>
                      </a:lnTo>
                      <a:lnTo>
                        <a:pt x="2383" y="196"/>
                      </a:lnTo>
                      <a:lnTo>
                        <a:pt x="2384" y="482"/>
                      </a:lnTo>
                      <a:lnTo>
                        <a:pt x="2384" y="308"/>
                      </a:lnTo>
                      <a:lnTo>
                        <a:pt x="2384" y="452"/>
                      </a:lnTo>
                      <a:lnTo>
                        <a:pt x="2384" y="280"/>
                      </a:lnTo>
                      <a:lnTo>
                        <a:pt x="2384" y="417"/>
                      </a:lnTo>
                      <a:lnTo>
                        <a:pt x="2385" y="427"/>
                      </a:lnTo>
                      <a:lnTo>
                        <a:pt x="2385" y="495"/>
                      </a:lnTo>
                      <a:lnTo>
                        <a:pt x="2385" y="357"/>
                      </a:lnTo>
                      <a:lnTo>
                        <a:pt x="2385" y="529"/>
                      </a:lnTo>
                      <a:lnTo>
                        <a:pt x="2386" y="332"/>
                      </a:lnTo>
                      <a:lnTo>
                        <a:pt x="2386" y="551"/>
                      </a:lnTo>
                      <a:lnTo>
                        <a:pt x="2386" y="463"/>
                      </a:lnTo>
                      <a:lnTo>
                        <a:pt x="2386" y="524"/>
                      </a:lnTo>
                      <a:lnTo>
                        <a:pt x="2386" y="332"/>
                      </a:lnTo>
                      <a:lnTo>
                        <a:pt x="2387" y="442"/>
                      </a:lnTo>
                      <a:lnTo>
                        <a:pt x="2387" y="409"/>
                      </a:lnTo>
                      <a:lnTo>
                        <a:pt x="2387" y="1997"/>
                      </a:lnTo>
                      <a:lnTo>
                        <a:pt x="2387" y="250"/>
                      </a:lnTo>
                      <a:lnTo>
                        <a:pt x="2387" y="330"/>
                      </a:lnTo>
                      <a:lnTo>
                        <a:pt x="2388" y="284"/>
                      </a:lnTo>
                      <a:lnTo>
                        <a:pt x="2388" y="155"/>
                      </a:lnTo>
                      <a:lnTo>
                        <a:pt x="2388" y="442"/>
                      </a:lnTo>
                      <a:lnTo>
                        <a:pt x="2388" y="310"/>
                      </a:lnTo>
                      <a:lnTo>
                        <a:pt x="2388" y="390"/>
                      </a:lnTo>
                      <a:lnTo>
                        <a:pt x="2388" y="264"/>
                      </a:lnTo>
                      <a:lnTo>
                        <a:pt x="2389" y="491"/>
                      </a:lnTo>
                      <a:lnTo>
                        <a:pt x="2389" y="389"/>
                      </a:lnTo>
                      <a:lnTo>
                        <a:pt x="2389" y="382"/>
                      </a:lnTo>
                      <a:lnTo>
                        <a:pt x="2389" y="468"/>
                      </a:lnTo>
                      <a:lnTo>
                        <a:pt x="2389" y="290"/>
                      </a:lnTo>
                      <a:lnTo>
                        <a:pt x="2390" y="349"/>
                      </a:lnTo>
                      <a:lnTo>
                        <a:pt x="2390" y="359"/>
                      </a:lnTo>
                      <a:lnTo>
                        <a:pt x="2390" y="495"/>
                      </a:lnTo>
                      <a:lnTo>
                        <a:pt x="2390" y="273"/>
                      </a:lnTo>
                      <a:lnTo>
                        <a:pt x="2390" y="317"/>
                      </a:lnTo>
                      <a:lnTo>
                        <a:pt x="2391" y="341"/>
                      </a:lnTo>
                      <a:lnTo>
                        <a:pt x="2391" y="488"/>
                      </a:lnTo>
                      <a:lnTo>
                        <a:pt x="2391" y="306"/>
                      </a:lnTo>
                      <a:lnTo>
                        <a:pt x="2391" y="441"/>
                      </a:lnTo>
                      <a:lnTo>
                        <a:pt x="2391" y="394"/>
                      </a:lnTo>
                      <a:lnTo>
                        <a:pt x="2391" y="176"/>
                      </a:lnTo>
                      <a:lnTo>
                        <a:pt x="2392" y="441"/>
                      </a:lnTo>
                      <a:lnTo>
                        <a:pt x="2392" y="352"/>
                      </a:lnTo>
                      <a:lnTo>
                        <a:pt x="2392" y="392"/>
                      </a:lnTo>
                      <a:lnTo>
                        <a:pt x="2392" y="243"/>
                      </a:lnTo>
                      <a:lnTo>
                        <a:pt x="2392" y="452"/>
                      </a:lnTo>
                      <a:lnTo>
                        <a:pt x="2393" y="415"/>
                      </a:lnTo>
                      <a:lnTo>
                        <a:pt x="2393" y="307"/>
                      </a:lnTo>
                      <a:lnTo>
                        <a:pt x="2393" y="461"/>
                      </a:lnTo>
                      <a:lnTo>
                        <a:pt x="2393" y="281"/>
                      </a:lnTo>
                      <a:lnTo>
                        <a:pt x="2393" y="303"/>
                      </a:lnTo>
                      <a:lnTo>
                        <a:pt x="2393" y="333"/>
                      </a:lnTo>
                      <a:lnTo>
                        <a:pt x="2394" y="458"/>
                      </a:lnTo>
                      <a:lnTo>
                        <a:pt x="2394" y="264"/>
                      </a:lnTo>
                      <a:lnTo>
                        <a:pt x="2394" y="358"/>
                      </a:lnTo>
                      <a:lnTo>
                        <a:pt x="2394" y="407"/>
                      </a:lnTo>
                      <a:lnTo>
                        <a:pt x="2395" y="292"/>
                      </a:lnTo>
                      <a:lnTo>
                        <a:pt x="2395" y="413"/>
                      </a:lnTo>
                      <a:lnTo>
                        <a:pt x="2395" y="337"/>
                      </a:lnTo>
                      <a:lnTo>
                        <a:pt x="2395" y="259"/>
                      </a:lnTo>
                      <a:lnTo>
                        <a:pt x="2395" y="410"/>
                      </a:lnTo>
                      <a:lnTo>
                        <a:pt x="2396" y="329"/>
                      </a:lnTo>
                      <a:lnTo>
                        <a:pt x="2396" y="328"/>
                      </a:lnTo>
                      <a:lnTo>
                        <a:pt x="2396" y="363"/>
                      </a:lnTo>
                      <a:lnTo>
                        <a:pt x="2396" y="223"/>
                      </a:lnTo>
                      <a:lnTo>
                        <a:pt x="2396" y="253"/>
                      </a:lnTo>
                      <a:lnTo>
                        <a:pt x="2397" y="304"/>
                      </a:lnTo>
                      <a:lnTo>
                        <a:pt x="2397" y="376"/>
                      </a:lnTo>
                      <a:lnTo>
                        <a:pt x="2397" y="212"/>
                      </a:lnTo>
                      <a:lnTo>
                        <a:pt x="2397" y="227"/>
                      </a:lnTo>
                      <a:lnTo>
                        <a:pt x="2397" y="247"/>
                      </a:lnTo>
                      <a:lnTo>
                        <a:pt x="2397" y="228"/>
                      </a:lnTo>
                      <a:lnTo>
                        <a:pt x="2398" y="344"/>
                      </a:lnTo>
                      <a:lnTo>
                        <a:pt x="2398" y="323"/>
                      </a:lnTo>
                      <a:lnTo>
                        <a:pt x="2399" y="117"/>
                      </a:lnTo>
                      <a:lnTo>
                        <a:pt x="2399" y="334"/>
                      </a:lnTo>
                      <a:lnTo>
                        <a:pt x="2399" y="142"/>
                      </a:lnTo>
                      <a:lnTo>
                        <a:pt x="2399" y="360"/>
                      </a:lnTo>
                      <a:lnTo>
                        <a:pt x="2399" y="304"/>
                      </a:lnTo>
                      <a:lnTo>
                        <a:pt x="2400" y="290"/>
                      </a:lnTo>
                      <a:lnTo>
                        <a:pt x="2400" y="365"/>
                      </a:lnTo>
                      <a:lnTo>
                        <a:pt x="2400" y="182"/>
                      </a:lnTo>
                      <a:lnTo>
                        <a:pt x="2400" y="267"/>
                      </a:lnTo>
                      <a:lnTo>
                        <a:pt x="2400" y="273"/>
                      </a:lnTo>
                      <a:lnTo>
                        <a:pt x="2401" y="335"/>
                      </a:lnTo>
                      <a:lnTo>
                        <a:pt x="2401" y="142"/>
                      </a:lnTo>
                      <a:lnTo>
                        <a:pt x="2401" y="237"/>
                      </a:lnTo>
                      <a:lnTo>
                        <a:pt x="2401" y="235"/>
                      </a:lnTo>
                      <a:lnTo>
                        <a:pt x="2401" y="175"/>
                      </a:lnTo>
                      <a:lnTo>
                        <a:pt x="2402" y="383"/>
                      </a:lnTo>
                      <a:lnTo>
                        <a:pt x="2402" y="297"/>
                      </a:lnTo>
                      <a:lnTo>
                        <a:pt x="2402" y="261"/>
                      </a:lnTo>
                      <a:lnTo>
                        <a:pt x="2402" y="170"/>
                      </a:lnTo>
                      <a:lnTo>
                        <a:pt x="2402" y="353"/>
                      </a:lnTo>
                      <a:lnTo>
                        <a:pt x="2403" y="327"/>
                      </a:lnTo>
                      <a:lnTo>
                        <a:pt x="2403" y="201"/>
                      </a:lnTo>
                      <a:lnTo>
                        <a:pt x="2403" y="458"/>
                      </a:lnTo>
                      <a:lnTo>
                        <a:pt x="2403" y="371"/>
                      </a:lnTo>
                      <a:lnTo>
                        <a:pt x="2403" y="307"/>
                      </a:lnTo>
                      <a:lnTo>
                        <a:pt x="2403" y="385"/>
                      </a:lnTo>
                      <a:lnTo>
                        <a:pt x="2404" y="177"/>
                      </a:lnTo>
                      <a:lnTo>
                        <a:pt x="2404" y="288"/>
                      </a:lnTo>
                      <a:lnTo>
                        <a:pt x="2404" y="254"/>
                      </a:lnTo>
                      <a:lnTo>
                        <a:pt x="2404" y="208"/>
                      </a:lnTo>
                      <a:lnTo>
                        <a:pt x="2404" y="400"/>
                      </a:lnTo>
                      <a:lnTo>
                        <a:pt x="2405" y="348"/>
                      </a:lnTo>
                      <a:lnTo>
                        <a:pt x="2405" y="381"/>
                      </a:lnTo>
                      <a:lnTo>
                        <a:pt x="2405" y="310"/>
                      </a:lnTo>
                      <a:lnTo>
                        <a:pt x="2405" y="506"/>
                      </a:lnTo>
                      <a:lnTo>
                        <a:pt x="2405" y="369"/>
                      </a:lnTo>
                      <a:lnTo>
                        <a:pt x="2406" y="353"/>
                      </a:lnTo>
                      <a:lnTo>
                        <a:pt x="2406" y="2014"/>
                      </a:lnTo>
                      <a:lnTo>
                        <a:pt x="2406" y="460"/>
                      </a:lnTo>
                      <a:lnTo>
                        <a:pt x="2406" y="460"/>
                      </a:lnTo>
                      <a:lnTo>
                        <a:pt x="2407" y="319"/>
                      </a:lnTo>
                      <a:lnTo>
                        <a:pt x="2407" y="497"/>
                      </a:lnTo>
                      <a:lnTo>
                        <a:pt x="2407" y="467"/>
                      </a:lnTo>
                      <a:lnTo>
                        <a:pt x="2407" y="391"/>
                      </a:lnTo>
                      <a:lnTo>
                        <a:pt x="2407" y="293"/>
                      </a:lnTo>
                      <a:lnTo>
                        <a:pt x="2407" y="443"/>
                      </a:lnTo>
                      <a:lnTo>
                        <a:pt x="2408" y="370"/>
                      </a:lnTo>
                      <a:lnTo>
                        <a:pt x="2408" y="378"/>
                      </a:lnTo>
                      <a:lnTo>
                        <a:pt x="2408" y="427"/>
                      </a:lnTo>
                      <a:lnTo>
                        <a:pt x="2408" y="236"/>
                      </a:lnTo>
                      <a:lnTo>
                        <a:pt x="2408" y="363"/>
                      </a:lnTo>
                      <a:lnTo>
                        <a:pt x="2408" y="367"/>
                      </a:lnTo>
                      <a:lnTo>
                        <a:pt x="2409" y="434"/>
                      </a:lnTo>
                      <a:lnTo>
                        <a:pt x="2409" y="242"/>
                      </a:lnTo>
                      <a:lnTo>
                        <a:pt x="2409" y="289"/>
                      </a:lnTo>
                      <a:lnTo>
                        <a:pt x="2409" y="268"/>
                      </a:lnTo>
                      <a:lnTo>
                        <a:pt x="2410" y="197"/>
                      </a:lnTo>
                      <a:lnTo>
                        <a:pt x="2410" y="379"/>
                      </a:lnTo>
                      <a:lnTo>
                        <a:pt x="2410" y="302"/>
                      </a:lnTo>
                      <a:lnTo>
                        <a:pt x="2410" y="350"/>
                      </a:lnTo>
                      <a:lnTo>
                        <a:pt x="2410" y="364"/>
                      </a:lnTo>
                      <a:lnTo>
                        <a:pt x="2410" y="246"/>
                      </a:lnTo>
                      <a:lnTo>
                        <a:pt x="2411" y="330"/>
                      </a:lnTo>
                      <a:lnTo>
                        <a:pt x="2411" y="243"/>
                      </a:lnTo>
                      <a:lnTo>
                        <a:pt x="2411" y="160"/>
                      </a:lnTo>
                      <a:lnTo>
                        <a:pt x="2411" y="373"/>
                      </a:lnTo>
                      <a:lnTo>
                        <a:pt x="2411" y="300"/>
                      </a:lnTo>
                      <a:lnTo>
                        <a:pt x="2412" y="203"/>
                      </a:lnTo>
                      <a:lnTo>
                        <a:pt x="2412" y="200"/>
                      </a:lnTo>
                      <a:lnTo>
                        <a:pt x="2412" y="384"/>
                      </a:lnTo>
                      <a:lnTo>
                        <a:pt x="2412" y="268"/>
                      </a:lnTo>
                      <a:lnTo>
                        <a:pt x="2412" y="349"/>
                      </a:lnTo>
                      <a:lnTo>
                        <a:pt x="2413" y="163"/>
                      </a:lnTo>
                      <a:lnTo>
                        <a:pt x="2413" y="359"/>
                      </a:lnTo>
                      <a:lnTo>
                        <a:pt x="2413" y="312"/>
                      </a:lnTo>
                      <a:lnTo>
                        <a:pt x="2413" y="112"/>
                      </a:lnTo>
                      <a:lnTo>
                        <a:pt x="2413" y="100"/>
                      </a:lnTo>
                      <a:lnTo>
                        <a:pt x="2414" y="319"/>
                      </a:lnTo>
                      <a:lnTo>
                        <a:pt x="2414" y="297"/>
                      </a:lnTo>
                      <a:lnTo>
                        <a:pt x="2414" y="249"/>
                      </a:lnTo>
                      <a:lnTo>
                        <a:pt x="2414" y="361"/>
                      </a:lnTo>
                      <a:lnTo>
                        <a:pt x="2414" y="209"/>
                      </a:lnTo>
                      <a:lnTo>
                        <a:pt x="2415" y="268"/>
                      </a:lnTo>
                      <a:lnTo>
                        <a:pt x="2415" y="174"/>
                      </a:lnTo>
                      <a:lnTo>
                        <a:pt x="2415" y="381"/>
                      </a:lnTo>
                      <a:lnTo>
                        <a:pt x="2415" y="195"/>
                      </a:lnTo>
                      <a:lnTo>
                        <a:pt x="2415" y="284"/>
                      </a:lnTo>
                      <a:lnTo>
                        <a:pt x="2416" y="370"/>
                      </a:lnTo>
                      <a:lnTo>
                        <a:pt x="2416" y="195"/>
                      </a:lnTo>
                      <a:lnTo>
                        <a:pt x="2416" y="259"/>
                      </a:lnTo>
                      <a:lnTo>
                        <a:pt x="2416" y="291"/>
                      </a:lnTo>
                      <a:lnTo>
                        <a:pt x="2417" y="395"/>
                      </a:lnTo>
                      <a:lnTo>
                        <a:pt x="2417" y="237"/>
                      </a:lnTo>
                      <a:lnTo>
                        <a:pt x="2417" y="311"/>
                      </a:lnTo>
                      <a:lnTo>
                        <a:pt x="2417" y="362"/>
                      </a:lnTo>
                      <a:lnTo>
                        <a:pt x="2417" y="199"/>
                      </a:lnTo>
                      <a:lnTo>
                        <a:pt x="2417" y="396"/>
                      </a:lnTo>
                      <a:lnTo>
                        <a:pt x="2417" y="302"/>
                      </a:lnTo>
                      <a:lnTo>
                        <a:pt x="2418" y="337"/>
                      </a:lnTo>
                      <a:lnTo>
                        <a:pt x="2418" y="201"/>
                      </a:lnTo>
                      <a:lnTo>
                        <a:pt x="2418" y="393"/>
                      </a:lnTo>
                      <a:lnTo>
                        <a:pt x="2418" y="350"/>
                      </a:lnTo>
                      <a:lnTo>
                        <a:pt x="2418" y="318"/>
                      </a:lnTo>
                      <a:lnTo>
                        <a:pt x="2418" y="397"/>
                      </a:lnTo>
                      <a:lnTo>
                        <a:pt x="2419" y="231"/>
                      </a:lnTo>
                      <a:lnTo>
                        <a:pt x="2419" y="367"/>
                      </a:lnTo>
                      <a:lnTo>
                        <a:pt x="2419" y="321"/>
                      </a:lnTo>
                      <a:lnTo>
                        <a:pt x="2419" y="412"/>
                      </a:lnTo>
                      <a:lnTo>
                        <a:pt x="2420" y="206"/>
                      </a:lnTo>
                      <a:lnTo>
                        <a:pt x="2420" y="325"/>
                      </a:lnTo>
                      <a:lnTo>
                        <a:pt x="2420" y="421"/>
                      </a:lnTo>
                      <a:lnTo>
                        <a:pt x="2420" y="272"/>
                      </a:lnTo>
                      <a:lnTo>
                        <a:pt x="2420" y="465"/>
                      </a:lnTo>
                      <a:lnTo>
                        <a:pt x="2420" y="338"/>
                      </a:lnTo>
                      <a:lnTo>
                        <a:pt x="2421" y="336"/>
                      </a:lnTo>
                      <a:lnTo>
                        <a:pt x="2421" y="499"/>
                      </a:lnTo>
                      <a:lnTo>
                        <a:pt x="2421" y="235"/>
                      </a:lnTo>
                      <a:lnTo>
                        <a:pt x="2421" y="315"/>
                      </a:lnTo>
                      <a:lnTo>
                        <a:pt x="2421" y="356"/>
                      </a:lnTo>
                      <a:lnTo>
                        <a:pt x="2422" y="406"/>
                      </a:lnTo>
                      <a:lnTo>
                        <a:pt x="2422" y="259"/>
                      </a:lnTo>
                      <a:lnTo>
                        <a:pt x="2422" y="398"/>
                      </a:lnTo>
                      <a:lnTo>
                        <a:pt x="2422" y="230"/>
                      </a:lnTo>
                      <a:lnTo>
                        <a:pt x="2422" y="204"/>
                      </a:lnTo>
                      <a:lnTo>
                        <a:pt x="2423" y="372"/>
                      </a:lnTo>
                      <a:lnTo>
                        <a:pt x="2423" y="261"/>
                      </a:lnTo>
                      <a:lnTo>
                        <a:pt x="2423" y="389"/>
                      </a:lnTo>
                      <a:lnTo>
                        <a:pt x="2423" y="397"/>
                      </a:lnTo>
                      <a:lnTo>
                        <a:pt x="2423" y="183"/>
                      </a:lnTo>
                      <a:lnTo>
                        <a:pt x="2423" y="199"/>
                      </a:lnTo>
                      <a:lnTo>
                        <a:pt x="2424" y="223"/>
                      </a:lnTo>
                      <a:lnTo>
                        <a:pt x="2424" y="153"/>
                      </a:lnTo>
                      <a:lnTo>
                        <a:pt x="2424" y="297"/>
                      </a:lnTo>
                      <a:lnTo>
                        <a:pt x="2424" y="243"/>
                      </a:lnTo>
                      <a:lnTo>
                        <a:pt x="2425" y="356"/>
                      </a:lnTo>
                      <a:lnTo>
                        <a:pt x="2425" y="187"/>
                      </a:lnTo>
                      <a:lnTo>
                        <a:pt x="2425" y="227"/>
                      </a:lnTo>
                      <a:lnTo>
                        <a:pt x="2425" y="145"/>
                      </a:lnTo>
                      <a:lnTo>
                        <a:pt x="2426" y="333"/>
                      </a:lnTo>
                      <a:lnTo>
                        <a:pt x="2426" y="255"/>
                      </a:lnTo>
                      <a:lnTo>
                        <a:pt x="2426" y="364"/>
                      </a:lnTo>
                      <a:lnTo>
                        <a:pt x="2426" y="194"/>
                      </a:lnTo>
                      <a:lnTo>
                        <a:pt x="2426" y="240"/>
                      </a:lnTo>
                      <a:lnTo>
                        <a:pt x="2426" y="299"/>
                      </a:lnTo>
                      <a:lnTo>
                        <a:pt x="2427" y="268"/>
                      </a:lnTo>
                      <a:lnTo>
                        <a:pt x="2427" y="433"/>
                      </a:lnTo>
                      <a:lnTo>
                        <a:pt x="2427" y="368"/>
                      </a:lnTo>
                      <a:lnTo>
                        <a:pt x="2427" y="304"/>
                      </a:lnTo>
                      <a:lnTo>
                        <a:pt x="2428" y="419"/>
                      </a:lnTo>
                      <a:lnTo>
                        <a:pt x="2428" y="279"/>
                      </a:lnTo>
                      <a:lnTo>
                        <a:pt x="2428" y="402"/>
                      </a:lnTo>
                      <a:lnTo>
                        <a:pt x="2428" y="352"/>
                      </a:lnTo>
                      <a:lnTo>
                        <a:pt x="2428" y="227"/>
                      </a:lnTo>
                      <a:lnTo>
                        <a:pt x="2429" y="459"/>
                      </a:lnTo>
                      <a:lnTo>
                        <a:pt x="2429" y="319"/>
                      </a:lnTo>
                      <a:lnTo>
                        <a:pt x="2429" y="412"/>
                      </a:lnTo>
                      <a:lnTo>
                        <a:pt x="2429" y="176"/>
                      </a:lnTo>
                      <a:lnTo>
                        <a:pt x="2429" y="418"/>
                      </a:lnTo>
                      <a:lnTo>
                        <a:pt x="2429" y="264"/>
                      </a:lnTo>
                      <a:lnTo>
                        <a:pt x="2430" y="254"/>
                      </a:lnTo>
                      <a:lnTo>
                        <a:pt x="2430" y="230"/>
                      </a:lnTo>
                      <a:lnTo>
                        <a:pt x="2430" y="425"/>
                      </a:lnTo>
                      <a:lnTo>
                        <a:pt x="2430" y="318"/>
                      </a:lnTo>
                      <a:lnTo>
                        <a:pt x="2431" y="178"/>
                      </a:lnTo>
                      <a:lnTo>
                        <a:pt x="2431" y="411"/>
                      </a:lnTo>
                      <a:lnTo>
                        <a:pt x="2431" y="367"/>
                      </a:lnTo>
                      <a:lnTo>
                        <a:pt x="2431" y="279"/>
                      </a:lnTo>
                      <a:lnTo>
                        <a:pt x="2431" y="174"/>
                      </a:lnTo>
                      <a:lnTo>
                        <a:pt x="2431" y="427"/>
                      </a:lnTo>
                      <a:lnTo>
                        <a:pt x="2432" y="234"/>
                      </a:lnTo>
                      <a:lnTo>
                        <a:pt x="2432" y="226"/>
                      </a:lnTo>
                      <a:lnTo>
                        <a:pt x="2432" y="154"/>
                      </a:lnTo>
                      <a:lnTo>
                        <a:pt x="2432" y="428"/>
                      </a:lnTo>
                      <a:lnTo>
                        <a:pt x="2432" y="320"/>
                      </a:lnTo>
                      <a:lnTo>
                        <a:pt x="2433" y="261"/>
                      </a:lnTo>
                      <a:lnTo>
                        <a:pt x="2433" y="216"/>
                      </a:lnTo>
                      <a:lnTo>
                        <a:pt x="2433" y="413"/>
                      </a:lnTo>
                      <a:lnTo>
                        <a:pt x="2433" y="263"/>
                      </a:lnTo>
                      <a:lnTo>
                        <a:pt x="2433" y="230"/>
                      </a:lnTo>
                      <a:lnTo>
                        <a:pt x="2433" y="199"/>
                      </a:lnTo>
                      <a:lnTo>
                        <a:pt x="2434" y="389"/>
                      </a:lnTo>
                      <a:lnTo>
                        <a:pt x="2434" y="327"/>
                      </a:lnTo>
                      <a:lnTo>
                        <a:pt x="2434" y="260"/>
                      </a:lnTo>
                      <a:lnTo>
                        <a:pt x="2434" y="374"/>
                      </a:lnTo>
                      <a:lnTo>
                        <a:pt x="2435" y="215"/>
                      </a:lnTo>
                      <a:lnTo>
                        <a:pt x="2435" y="261"/>
                      </a:lnTo>
                      <a:lnTo>
                        <a:pt x="2435" y="283"/>
                      </a:lnTo>
                      <a:lnTo>
                        <a:pt x="2435" y="353"/>
                      </a:lnTo>
                      <a:lnTo>
                        <a:pt x="2435" y="237"/>
                      </a:lnTo>
                      <a:lnTo>
                        <a:pt x="2435" y="346"/>
                      </a:lnTo>
                      <a:lnTo>
                        <a:pt x="2436" y="363"/>
                      </a:lnTo>
                      <a:lnTo>
                        <a:pt x="2436" y="407"/>
                      </a:lnTo>
                      <a:lnTo>
                        <a:pt x="2436" y="224"/>
                      </a:lnTo>
                      <a:lnTo>
                        <a:pt x="2436" y="371"/>
                      </a:lnTo>
                      <a:lnTo>
                        <a:pt x="2436" y="349"/>
                      </a:lnTo>
                      <a:lnTo>
                        <a:pt x="2437" y="241"/>
                      </a:lnTo>
                      <a:lnTo>
                        <a:pt x="2437" y="420"/>
                      </a:lnTo>
                      <a:lnTo>
                        <a:pt x="2437" y="388"/>
                      </a:lnTo>
                      <a:lnTo>
                        <a:pt x="2437" y="376"/>
                      </a:lnTo>
                      <a:lnTo>
                        <a:pt x="2438" y="244"/>
                      </a:lnTo>
                      <a:lnTo>
                        <a:pt x="2438" y="407"/>
                      </a:lnTo>
                      <a:lnTo>
                        <a:pt x="2438" y="285"/>
                      </a:lnTo>
                      <a:lnTo>
                        <a:pt x="2438" y="336"/>
                      </a:lnTo>
                      <a:lnTo>
                        <a:pt x="2438" y="420"/>
                      </a:lnTo>
                      <a:lnTo>
                        <a:pt x="2438" y="270"/>
                      </a:lnTo>
                      <a:lnTo>
                        <a:pt x="2438" y="291"/>
                      </a:lnTo>
                      <a:lnTo>
                        <a:pt x="2439" y="417"/>
                      </a:lnTo>
                      <a:lnTo>
                        <a:pt x="2439" y="252"/>
                      </a:lnTo>
                      <a:lnTo>
                        <a:pt x="2439" y="301"/>
                      </a:lnTo>
                      <a:lnTo>
                        <a:pt x="2439" y="312"/>
                      </a:lnTo>
                      <a:lnTo>
                        <a:pt x="2440" y="412"/>
                      </a:lnTo>
                      <a:lnTo>
                        <a:pt x="2440" y="222"/>
                      </a:lnTo>
                      <a:lnTo>
                        <a:pt x="2440" y="396"/>
                      </a:lnTo>
                      <a:lnTo>
                        <a:pt x="2440" y="292"/>
                      </a:lnTo>
                      <a:lnTo>
                        <a:pt x="2441" y="215"/>
                      </a:lnTo>
                      <a:lnTo>
                        <a:pt x="2441" y="391"/>
                      </a:lnTo>
                      <a:lnTo>
                        <a:pt x="2441" y="348"/>
                      </a:lnTo>
                      <a:lnTo>
                        <a:pt x="2441" y="357"/>
                      </a:lnTo>
                      <a:lnTo>
                        <a:pt x="2441" y="412"/>
                      </a:lnTo>
                      <a:lnTo>
                        <a:pt x="2441" y="184"/>
                      </a:lnTo>
                      <a:lnTo>
                        <a:pt x="2441" y="273"/>
                      </a:lnTo>
                      <a:lnTo>
                        <a:pt x="2441" y="300"/>
                      </a:lnTo>
                      <a:lnTo>
                        <a:pt x="2442" y="206"/>
                      </a:lnTo>
                      <a:lnTo>
                        <a:pt x="2442" y="377"/>
                      </a:lnTo>
                      <a:lnTo>
                        <a:pt x="2442" y="367"/>
                      </a:lnTo>
                      <a:lnTo>
                        <a:pt x="2442" y="311"/>
                      </a:lnTo>
                      <a:lnTo>
                        <a:pt x="2442" y="306"/>
                      </a:lnTo>
                      <a:lnTo>
                        <a:pt x="2443" y="447"/>
                      </a:lnTo>
                      <a:lnTo>
                        <a:pt x="2443" y="414"/>
                      </a:lnTo>
                      <a:lnTo>
                        <a:pt x="2443" y="371"/>
                      </a:lnTo>
                      <a:lnTo>
                        <a:pt x="2443" y="252"/>
                      </a:lnTo>
                      <a:lnTo>
                        <a:pt x="2444" y="441"/>
                      </a:lnTo>
                      <a:lnTo>
                        <a:pt x="2444" y="414"/>
                      </a:lnTo>
                      <a:lnTo>
                        <a:pt x="2444" y="363"/>
                      </a:lnTo>
                      <a:lnTo>
                        <a:pt x="2444" y="442"/>
                      </a:lnTo>
                      <a:lnTo>
                        <a:pt x="2444" y="292"/>
                      </a:lnTo>
                      <a:lnTo>
                        <a:pt x="2444" y="432"/>
                      </a:lnTo>
                      <a:lnTo>
                        <a:pt x="2445" y="240"/>
                      </a:lnTo>
                      <a:lnTo>
                        <a:pt x="2445" y="505"/>
                      </a:lnTo>
                      <a:lnTo>
                        <a:pt x="2445" y="379"/>
                      </a:lnTo>
                      <a:lnTo>
                        <a:pt x="2445" y="424"/>
                      </a:lnTo>
                      <a:lnTo>
                        <a:pt x="2446" y="309"/>
                      </a:lnTo>
                      <a:lnTo>
                        <a:pt x="2446" y="573"/>
                      </a:lnTo>
                      <a:lnTo>
                        <a:pt x="2446" y="458"/>
                      </a:lnTo>
                      <a:lnTo>
                        <a:pt x="2446" y="440"/>
                      </a:lnTo>
                      <a:lnTo>
                        <a:pt x="2446" y="552"/>
                      </a:lnTo>
                      <a:lnTo>
                        <a:pt x="2447" y="326"/>
                      </a:lnTo>
                      <a:lnTo>
                        <a:pt x="2447" y="434"/>
                      </a:lnTo>
                      <a:lnTo>
                        <a:pt x="2447" y="325"/>
                      </a:lnTo>
                      <a:lnTo>
                        <a:pt x="2447" y="468"/>
                      </a:lnTo>
                      <a:lnTo>
                        <a:pt x="2447" y="404"/>
                      </a:lnTo>
                      <a:lnTo>
                        <a:pt x="2448" y="485"/>
                      </a:lnTo>
                      <a:lnTo>
                        <a:pt x="2448" y="496"/>
                      </a:lnTo>
                      <a:lnTo>
                        <a:pt x="2448" y="329"/>
                      </a:lnTo>
                      <a:lnTo>
                        <a:pt x="2448" y="389"/>
                      </a:lnTo>
                      <a:lnTo>
                        <a:pt x="2448" y="344"/>
                      </a:lnTo>
                      <a:lnTo>
                        <a:pt x="2448" y="303"/>
                      </a:lnTo>
                      <a:lnTo>
                        <a:pt x="2449" y="428"/>
                      </a:lnTo>
                      <a:lnTo>
                        <a:pt x="2449" y="364"/>
                      </a:lnTo>
                      <a:lnTo>
                        <a:pt x="2449" y="392"/>
                      </a:lnTo>
                      <a:lnTo>
                        <a:pt x="2449" y="415"/>
                      </a:lnTo>
                      <a:lnTo>
                        <a:pt x="2450" y="314"/>
                      </a:lnTo>
                      <a:lnTo>
                        <a:pt x="2450" y="390"/>
                      </a:lnTo>
                      <a:lnTo>
                        <a:pt x="2450" y="367"/>
                      </a:lnTo>
                      <a:lnTo>
                        <a:pt x="2450" y="472"/>
                      </a:lnTo>
                      <a:lnTo>
                        <a:pt x="2450" y="301"/>
                      </a:lnTo>
                      <a:lnTo>
                        <a:pt x="2450" y="406"/>
                      </a:lnTo>
                      <a:lnTo>
                        <a:pt x="2451" y="414"/>
                      </a:lnTo>
                      <a:lnTo>
                        <a:pt x="2451" y="518"/>
                      </a:lnTo>
                      <a:lnTo>
                        <a:pt x="2451" y="286"/>
                      </a:lnTo>
                      <a:lnTo>
                        <a:pt x="2451" y="331"/>
                      </a:lnTo>
                      <a:lnTo>
                        <a:pt x="2451" y="404"/>
                      </a:lnTo>
                      <a:lnTo>
                        <a:pt x="2452" y="311"/>
                      </a:lnTo>
                      <a:lnTo>
                        <a:pt x="2452" y="471"/>
                      </a:lnTo>
                      <a:lnTo>
                        <a:pt x="2452" y="465"/>
                      </a:lnTo>
                      <a:lnTo>
                        <a:pt x="2452" y="422"/>
                      </a:lnTo>
                      <a:lnTo>
                        <a:pt x="2452" y="492"/>
                      </a:lnTo>
                      <a:lnTo>
                        <a:pt x="2453" y="289"/>
                      </a:lnTo>
                      <a:lnTo>
                        <a:pt x="2453" y="415"/>
                      </a:lnTo>
                      <a:lnTo>
                        <a:pt x="2453" y="395"/>
                      </a:lnTo>
                      <a:lnTo>
                        <a:pt x="2453" y="297"/>
                      </a:lnTo>
                      <a:lnTo>
                        <a:pt x="2453" y="517"/>
                      </a:lnTo>
                      <a:lnTo>
                        <a:pt x="2453" y="345"/>
                      </a:lnTo>
                      <a:lnTo>
                        <a:pt x="2454" y="437"/>
                      </a:lnTo>
                      <a:lnTo>
                        <a:pt x="2454" y="487"/>
                      </a:lnTo>
                      <a:lnTo>
                        <a:pt x="2454" y="331"/>
                      </a:lnTo>
                      <a:lnTo>
                        <a:pt x="2454" y="379"/>
                      </a:lnTo>
                      <a:lnTo>
                        <a:pt x="2454" y="459"/>
                      </a:lnTo>
                      <a:lnTo>
                        <a:pt x="2455" y="314"/>
                      </a:lnTo>
                      <a:lnTo>
                        <a:pt x="2455" y="499"/>
                      </a:lnTo>
                      <a:lnTo>
                        <a:pt x="2455" y="315"/>
                      </a:lnTo>
                      <a:lnTo>
                        <a:pt x="2455" y="461"/>
                      </a:lnTo>
                      <a:lnTo>
                        <a:pt x="2456" y="256"/>
                      </a:lnTo>
                      <a:lnTo>
                        <a:pt x="2456" y="296"/>
                      </a:lnTo>
                      <a:lnTo>
                        <a:pt x="2456" y="322"/>
                      </a:lnTo>
                      <a:lnTo>
                        <a:pt x="2456" y="279"/>
                      </a:lnTo>
                      <a:lnTo>
                        <a:pt x="2456" y="413"/>
                      </a:lnTo>
                      <a:lnTo>
                        <a:pt x="2456" y="296"/>
                      </a:lnTo>
                      <a:lnTo>
                        <a:pt x="2456" y="299"/>
                      </a:lnTo>
                      <a:lnTo>
                        <a:pt x="2457" y="245"/>
                      </a:lnTo>
                      <a:lnTo>
                        <a:pt x="2457" y="432"/>
                      </a:lnTo>
                      <a:lnTo>
                        <a:pt x="2457" y="269"/>
                      </a:lnTo>
                      <a:lnTo>
                        <a:pt x="2457" y="358"/>
                      </a:lnTo>
                      <a:lnTo>
                        <a:pt x="2458" y="448"/>
                      </a:lnTo>
                      <a:lnTo>
                        <a:pt x="2458" y="266"/>
                      </a:lnTo>
                      <a:lnTo>
                        <a:pt x="2458" y="354"/>
                      </a:lnTo>
                      <a:lnTo>
                        <a:pt x="2458" y="246"/>
                      </a:lnTo>
                      <a:lnTo>
                        <a:pt x="2458" y="452"/>
                      </a:lnTo>
                      <a:lnTo>
                        <a:pt x="2459" y="326"/>
                      </a:lnTo>
                      <a:lnTo>
                        <a:pt x="2459" y="289"/>
                      </a:lnTo>
                      <a:lnTo>
                        <a:pt x="2459" y="430"/>
                      </a:lnTo>
                      <a:lnTo>
                        <a:pt x="2459" y="257"/>
                      </a:lnTo>
                      <a:lnTo>
                        <a:pt x="2459" y="359"/>
                      </a:lnTo>
                      <a:lnTo>
                        <a:pt x="2460" y="305"/>
                      </a:lnTo>
                      <a:lnTo>
                        <a:pt x="2460" y="241"/>
                      </a:lnTo>
                      <a:lnTo>
                        <a:pt x="2460" y="425"/>
                      </a:lnTo>
                      <a:lnTo>
                        <a:pt x="2460" y="307"/>
                      </a:lnTo>
                      <a:lnTo>
                        <a:pt x="2460" y="390"/>
                      </a:lnTo>
                      <a:lnTo>
                        <a:pt x="2461" y="253"/>
                      </a:lnTo>
                      <a:lnTo>
                        <a:pt x="2461" y="420"/>
                      </a:lnTo>
                      <a:lnTo>
                        <a:pt x="2461" y="307"/>
                      </a:lnTo>
                      <a:lnTo>
                        <a:pt x="2461" y="276"/>
                      </a:lnTo>
                      <a:lnTo>
                        <a:pt x="2461" y="164"/>
                      </a:lnTo>
                      <a:lnTo>
                        <a:pt x="2462" y="389"/>
                      </a:lnTo>
                      <a:lnTo>
                        <a:pt x="2462" y="270"/>
                      </a:lnTo>
                      <a:lnTo>
                        <a:pt x="2462" y="316"/>
                      </a:lnTo>
                      <a:lnTo>
                        <a:pt x="2462" y="207"/>
                      </a:lnTo>
                      <a:lnTo>
                        <a:pt x="2462" y="387"/>
                      </a:lnTo>
                      <a:lnTo>
                        <a:pt x="2462" y="303"/>
                      </a:lnTo>
                      <a:lnTo>
                        <a:pt x="2463" y="298"/>
                      </a:lnTo>
                      <a:lnTo>
                        <a:pt x="2463" y="264"/>
                      </a:lnTo>
                      <a:lnTo>
                        <a:pt x="2463" y="430"/>
                      </a:lnTo>
                      <a:lnTo>
                        <a:pt x="2463" y="344"/>
                      </a:lnTo>
                      <a:lnTo>
                        <a:pt x="2463" y="310"/>
                      </a:lnTo>
                      <a:lnTo>
                        <a:pt x="2464" y="184"/>
                      </a:lnTo>
                      <a:lnTo>
                        <a:pt x="2464" y="379"/>
                      </a:lnTo>
                      <a:lnTo>
                        <a:pt x="2464" y="308"/>
                      </a:lnTo>
                      <a:lnTo>
                        <a:pt x="2464" y="255"/>
                      </a:lnTo>
                      <a:lnTo>
                        <a:pt x="2465" y="418"/>
                      </a:lnTo>
                      <a:lnTo>
                        <a:pt x="2465" y="349"/>
                      </a:lnTo>
                      <a:lnTo>
                        <a:pt x="2465" y="254"/>
                      </a:lnTo>
                      <a:lnTo>
                        <a:pt x="2465" y="240"/>
                      </a:lnTo>
                      <a:lnTo>
                        <a:pt x="2465" y="417"/>
                      </a:lnTo>
                      <a:lnTo>
                        <a:pt x="2465" y="389"/>
                      </a:lnTo>
                      <a:lnTo>
                        <a:pt x="2466" y="432"/>
                      </a:lnTo>
                      <a:lnTo>
                        <a:pt x="2466" y="478"/>
                      </a:lnTo>
                      <a:lnTo>
                        <a:pt x="2466" y="261"/>
                      </a:lnTo>
                      <a:lnTo>
                        <a:pt x="2466" y="330"/>
                      </a:lnTo>
                      <a:lnTo>
                        <a:pt x="2466" y="293"/>
                      </a:lnTo>
                      <a:lnTo>
                        <a:pt x="2466" y="240"/>
                      </a:lnTo>
                      <a:lnTo>
                        <a:pt x="2467" y="416"/>
                      </a:lnTo>
                      <a:lnTo>
                        <a:pt x="2467" y="321"/>
                      </a:lnTo>
                      <a:lnTo>
                        <a:pt x="2467" y="391"/>
                      </a:lnTo>
                      <a:lnTo>
                        <a:pt x="2468" y="225"/>
                      </a:lnTo>
                      <a:lnTo>
                        <a:pt x="2468" y="330"/>
                      </a:lnTo>
                      <a:lnTo>
                        <a:pt x="2468" y="245"/>
                      </a:lnTo>
                      <a:lnTo>
                        <a:pt x="2468" y="419"/>
                      </a:lnTo>
                      <a:lnTo>
                        <a:pt x="2468" y="216"/>
                      </a:lnTo>
                      <a:lnTo>
                        <a:pt x="2468" y="336"/>
                      </a:lnTo>
                      <a:lnTo>
                        <a:pt x="2469" y="333"/>
                      </a:lnTo>
                      <a:lnTo>
                        <a:pt x="2469" y="262"/>
                      </a:lnTo>
                      <a:lnTo>
                        <a:pt x="2469" y="459"/>
                      </a:lnTo>
                      <a:lnTo>
                        <a:pt x="2469" y="301"/>
                      </a:lnTo>
                      <a:lnTo>
                        <a:pt x="2469" y="397"/>
                      </a:lnTo>
                      <a:lnTo>
                        <a:pt x="2470" y="274"/>
                      </a:lnTo>
                      <a:lnTo>
                        <a:pt x="2470" y="469"/>
                      </a:lnTo>
                      <a:lnTo>
                        <a:pt x="2470" y="422"/>
                      </a:lnTo>
                      <a:lnTo>
                        <a:pt x="2470" y="535"/>
                      </a:lnTo>
                      <a:lnTo>
                        <a:pt x="2471" y="326"/>
                      </a:lnTo>
                      <a:lnTo>
                        <a:pt x="2471" y="441"/>
                      </a:lnTo>
                      <a:lnTo>
                        <a:pt x="2471" y="419"/>
                      </a:lnTo>
                      <a:lnTo>
                        <a:pt x="2471" y="264"/>
                      </a:lnTo>
                      <a:lnTo>
                        <a:pt x="2471" y="461"/>
                      </a:lnTo>
                      <a:lnTo>
                        <a:pt x="2471" y="358"/>
                      </a:lnTo>
                      <a:lnTo>
                        <a:pt x="2471" y="420"/>
                      </a:lnTo>
                      <a:lnTo>
                        <a:pt x="2472" y="489"/>
                      </a:lnTo>
                      <a:lnTo>
                        <a:pt x="2472" y="309"/>
                      </a:lnTo>
                      <a:lnTo>
                        <a:pt x="2472" y="419"/>
                      </a:lnTo>
                      <a:lnTo>
                        <a:pt x="2472" y="329"/>
                      </a:lnTo>
                      <a:lnTo>
                        <a:pt x="2472" y="263"/>
                      </a:lnTo>
                      <a:lnTo>
                        <a:pt x="2473" y="429"/>
                      </a:lnTo>
                      <a:lnTo>
                        <a:pt x="2473" y="391"/>
                      </a:lnTo>
                      <a:lnTo>
                        <a:pt x="2473" y="363"/>
                      </a:lnTo>
                      <a:lnTo>
                        <a:pt x="2474" y="422"/>
                      </a:lnTo>
                      <a:lnTo>
                        <a:pt x="2474" y="245"/>
                      </a:lnTo>
                      <a:lnTo>
                        <a:pt x="2474" y="356"/>
                      </a:lnTo>
                      <a:lnTo>
                        <a:pt x="2474" y="325"/>
                      </a:lnTo>
                      <a:lnTo>
                        <a:pt x="2474" y="226"/>
                      </a:lnTo>
                      <a:lnTo>
                        <a:pt x="2474" y="468"/>
                      </a:lnTo>
                      <a:lnTo>
                        <a:pt x="2474" y="448"/>
                      </a:lnTo>
                      <a:lnTo>
                        <a:pt x="2475" y="426"/>
                      </a:lnTo>
                      <a:lnTo>
                        <a:pt x="2475" y="295"/>
                      </a:lnTo>
                      <a:lnTo>
                        <a:pt x="2475" y="460"/>
                      </a:lnTo>
                      <a:lnTo>
                        <a:pt x="2475" y="442"/>
                      </a:lnTo>
                      <a:lnTo>
                        <a:pt x="2475" y="340"/>
                      </a:lnTo>
                      <a:lnTo>
                        <a:pt x="2476" y="253"/>
                      </a:lnTo>
                      <a:lnTo>
                        <a:pt x="2476" y="496"/>
                      </a:lnTo>
                      <a:lnTo>
                        <a:pt x="2476" y="417"/>
                      </a:lnTo>
                      <a:lnTo>
                        <a:pt x="2476" y="387"/>
                      </a:lnTo>
                      <a:lnTo>
                        <a:pt x="2476" y="459"/>
                      </a:lnTo>
                      <a:lnTo>
                        <a:pt x="2477" y="309"/>
                      </a:lnTo>
                      <a:lnTo>
                        <a:pt x="2477" y="355"/>
                      </a:lnTo>
                      <a:lnTo>
                        <a:pt x="2477" y="418"/>
                      </a:lnTo>
                      <a:lnTo>
                        <a:pt x="2477" y="449"/>
                      </a:lnTo>
                      <a:lnTo>
                        <a:pt x="2477" y="274"/>
                      </a:lnTo>
                      <a:lnTo>
                        <a:pt x="2478" y="405"/>
                      </a:lnTo>
                      <a:lnTo>
                        <a:pt x="2478" y="445"/>
                      </a:lnTo>
                      <a:lnTo>
                        <a:pt x="2478" y="295"/>
                      </a:lnTo>
                      <a:lnTo>
                        <a:pt x="2478" y="362"/>
                      </a:lnTo>
                      <a:lnTo>
                        <a:pt x="2478" y="297"/>
                      </a:lnTo>
                      <a:lnTo>
                        <a:pt x="2478" y="447"/>
                      </a:lnTo>
                      <a:lnTo>
                        <a:pt x="2479" y="269"/>
                      </a:lnTo>
                      <a:lnTo>
                        <a:pt x="2479" y="315"/>
                      </a:lnTo>
                      <a:lnTo>
                        <a:pt x="2479" y="377"/>
                      </a:lnTo>
                      <a:lnTo>
                        <a:pt x="2479" y="334"/>
                      </a:lnTo>
                      <a:lnTo>
                        <a:pt x="2480" y="453"/>
                      </a:lnTo>
                      <a:lnTo>
                        <a:pt x="2480" y="402"/>
                      </a:lnTo>
                      <a:lnTo>
                        <a:pt x="2480" y="295"/>
                      </a:lnTo>
                      <a:lnTo>
                        <a:pt x="2480" y="441"/>
                      </a:lnTo>
                      <a:lnTo>
                        <a:pt x="2480" y="285"/>
                      </a:lnTo>
                      <a:lnTo>
                        <a:pt x="2480" y="413"/>
                      </a:lnTo>
                      <a:lnTo>
                        <a:pt x="2481" y="364"/>
                      </a:lnTo>
                      <a:lnTo>
                        <a:pt x="2481" y="274"/>
                      </a:lnTo>
                      <a:lnTo>
                        <a:pt x="2481" y="487"/>
                      </a:lnTo>
                      <a:lnTo>
                        <a:pt x="2481" y="456"/>
                      </a:lnTo>
                      <a:lnTo>
                        <a:pt x="2481" y="367"/>
                      </a:lnTo>
                      <a:lnTo>
                        <a:pt x="2481" y="510"/>
                      </a:lnTo>
                      <a:lnTo>
                        <a:pt x="2482" y="240"/>
                      </a:lnTo>
                      <a:lnTo>
                        <a:pt x="2482" y="445"/>
                      </a:lnTo>
                      <a:lnTo>
                        <a:pt x="2482" y="479"/>
                      </a:lnTo>
                      <a:lnTo>
                        <a:pt x="2483" y="271"/>
                      </a:lnTo>
                      <a:lnTo>
                        <a:pt x="2483" y="402"/>
                      </a:lnTo>
                      <a:lnTo>
                        <a:pt x="2483" y="339"/>
                      </a:lnTo>
                      <a:lnTo>
                        <a:pt x="2483" y="313"/>
                      </a:lnTo>
                      <a:lnTo>
                        <a:pt x="2483" y="488"/>
                      </a:lnTo>
                      <a:lnTo>
                        <a:pt x="2483" y="346"/>
                      </a:lnTo>
                      <a:lnTo>
                        <a:pt x="2484" y="295"/>
                      </a:lnTo>
                      <a:lnTo>
                        <a:pt x="2484" y="477"/>
                      </a:lnTo>
                      <a:lnTo>
                        <a:pt x="2484" y="244"/>
                      </a:lnTo>
                      <a:lnTo>
                        <a:pt x="2484" y="308"/>
                      </a:lnTo>
                      <a:lnTo>
                        <a:pt x="2485" y="492"/>
                      </a:lnTo>
                      <a:lnTo>
                        <a:pt x="2485" y="283"/>
                      </a:lnTo>
                      <a:lnTo>
                        <a:pt x="2485" y="361"/>
                      </a:lnTo>
                      <a:lnTo>
                        <a:pt x="2485" y="470"/>
                      </a:lnTo>
                      <a:lnTo>
                        <a:pt x="2485" y="498"/>
                      </a:lnTo>
                      <a:lnTo>
                        <a:pt x="2486" y="331"/>
                      </a:lnTo>
                      <a:lnTo>
                        <a:pt x="2486" y="490"/>
                      </a:lnTo>
                      <a:lnTo>
                        <a:pt x="2486" y="466"/>
                      </a:lnTo>
                      <a:lnTo>
                        <a:pt x="2486" y="526"/>
                      </a:lnTo>
                      <a:lnTo>
                        <a:pt x="2486" y="365"/>
                      </a:lnTo>
                      <a:lnTo>
                        <a:pt x="2486" y="309"/>
                      </a:lnTo>
                      <a:lnTo>
                        <a:pt x="2487" y="488"/>
                      </a:lnTo>
                      <a:lnTo>
                        <a:pt x="2487" y="284"/>
                      </a:lnTo>
                      <a:lnTo>
                        <a:pt x="2487" y="415"/>
                      </a:lnTo>
                      <a:lnTo>
                        <a:pt x="2487" y="422"/>
                      </a:lnTo>
                      <a:lnTo>
                        <a:pt x="2487" y="293"/>
                      </a:lnTo>
                      <a:lnTo>
                        <a:pt x="2488" y="456"/>
                      </a:lnTo>
                      <a:lnTo>
                        <a:pt x="2488" y="416"/>
                      </a:lnTo>
                      <a:lnTo>
                        <a:pt x="2488" y="384"/>
                      </a:lnTo>
                      <a:lnTo>
                        <a:pt x="2488" y="522"/>
                      </a:lnTo>
                      <a:lnTo>
                        <a:pt x="2488" y="296"/>
                      </a:lnTo>
                      <a:lnTo>
                        <a:pt x="2489" y="414"/>
                      </a:lnTo>
                      <a:lnTo>
                        <a:pt x="2489" y="331"/>
                      </a:lnTo>
                      <a:lnTo>
                        <a:pt x="2489" y="258"/>
                      </a:lnTo>
                      <a:lnTo>
                        <a:pt x="2489" y="507"/>
                      </a:lnTo>
                      <a:lnTo>
                        <a:pt x="2489" y="460"/>
                      </a:lnTo>
                      <a:lnTo>
                        <a:pt x="2490" y="465"/>
                      </a:lnTo>
                      <a:lnTo>
                        <a:pt x="2490" y="501"/>
                      </a:lnTo>
                      <a:lnTo>
                        <a:pt x="2490" y="384"/>
                      </a:lnTo>
                      <a:lnTo>
                        <a:pt x="2490" y="438"/>
                      </a:lnTo>
                      <a:lnTo>
                        <a:pt x="2490" y="420"/>
                      </a:lnTo>
                      <a:lnTo>
                        <a:pt x="2491" y="311"/>
                      </a:lnTo>
                      <a:lnTo>
                        <a:pt x="2491" y="521"/>
                      </a:lnTo>
                      <a:lnTo>
                        <a:pt x="2491" y="419"/>
                      </a:lnTo>
                      <a:lnTo>
                        <a:pt x="2491" y="440"/>
                      </a:lnTo>
                      <a:lnTo>
                        <a:pt x="2491" y="506"/>
                      </a:lnTo>
                      <a:lnTo>
                        <a:pt x="2492" y="362"/>
                      </a:lnTo>
                      <a:lnTo>
                        <a:pt x="2492" y="444"/>
                      </a:lnTo>
                      <a:lnTo>
                        <a:pt x="2492" y="387"/>
                      </a:lnTo>
                      <a:lnTo>
                        <a:pt x="2492" y="509"/>
                      </a:lnTo>
                      <a:lnTo>
                        <a:pt x="2492" y="293"/>
                      </a:lnTo>
                      <a:lnTo>
                        <a:pt x="2492" y="452"/>
                      </a:lnTo>
                      <a:lnTo>
                        <a:pt x="2493" y="302"/>
                      </a:lnTo>
                      <a:lnTo>
                        <a:pt x="2493" y="452"/>
                      </a:lnTo>
                      <a:lnTo>
                        <a:pt x="2493" y="384"/>
                      </a:lnTo>
                      <a:lnTo>
                        <a:pt x="2493" y="425"/>
                      </a:lnTo>
                      <a:lnTo>
                        <a:pt x="2493" y="487"/>
                      </a:lnTo>
                      <a:lnTo>
                        <a:pt x="2494" y="295"/>
                      </a:lnTo>
                      <a:lnTo>
                        <a:pt x="2494" y="398"/>
                      </a:lnTo>
                      <a:lnTo>
                        <a:pt x="2494" y="289"/>
                      </a:lnTo>
                      <a:lnTo>
                        <a:pt x="2494" y="486"/>
                      </a:lnTo>
                      <a:lnTo>
                        <a:pt x="2495" y="359"/>
                      </a:lnTo>
                      <a:lnTo>
                        <a:pt x="2495" y="352"/>
                      </a:lnTo>
                      <a:lnTo>
                        <a:pt x="2495" y="325"/>
                      </a:lnTo>
                      <a:lnTo>
                        <a:pt x="2495" y="498"/>
                      </a:lnTo>
                      <a:lnTo>
                        <a:pt x="2495" y="427"/>
                      </a:lnTo>
                      <a:lnTo>
                        <a:pt x="2496" y="443"/>
                      </a:lnTo>
                      <a:lnTo>
                        <a:pt x="2496" y="455"/>
                      </a:lnTo>
                      <a:lnTo>
                        <a:pt x="2496" y="308"/>
                      </a:lnTo>
                      <a:lnTo>
                        <a:pt x="2496" y="452"/>
                      </a:lnTo>
                      <a:lnTo>
                        <a:pt x="2496" y="480"/>
                      </a:lnTo>
                      <a:lnTo>
                        <a:pt x="2497" y="222"/>
                      </a:lnTo>
                      <a:lnTo>
                        <a:pt x="2497" y="312"/>
                      </a:lnTo>
                      <a:lnTo>
                        <a:pt x="2497" y="346"/>
                      </a:lnTo>
                      <a:lnTo>
                        <a:pt x="2497" y="243"/>
                      </a:lnTo>
                      <a:lnTo>
                        <a:pt x="2497" y="436"/>
                      </a:lnTo>
                      <a:lnTo>
                        <a:pt x="2498" y="301"/>
                      </a:lnTo>
                      <a:lnTo>
                        <a:pt x="2498" y="286"/>
                      </a:lnTo>
                      <a:lnTo>
                        <a:pt x="2498" y="207"/>
                      </a:lnTo>
                      <a:lnTo>
                        <a:pt x="2498" y="434"/>
                      </a:lnTo>
                      <a:lnTo>
                        <a:pt x="2498" y="409"/>
                      </a:lnTo>
                      <a:lnTo>
                        <a:pt x="2499" y="391"/>
                      </a:lnTo>
                      <a:lnTo>
                        <a:pt x="2499" y="480"/>
                      </a:lnTo>
                      <a:lnTo>
                        <a:pt x="2499" y="312"/>
                      </a:lnTo>
                      <a:lnTo>
                        <a:pt x="2499" y="387"/>
                      </a:lnTo>
                      <a:lnTo>
                        <a:pt x="2499" y="411"/>
                      </a:lnTo>
                      <a:lnTo>
                        <a:pt x="2500" y="311"/>
                      </a:lnTo>
                      <a:lnTo>
                        <a:pt x="2500" y="534"/>
                      </a:lnTo>
                      <a:lnTo>
                        <a:pt x="2500" y="476"/>
                      </a:lnTo>
                      <a:lnTo>
                        <a:pt x="2500" y="495"/>
                      </a:lnTo>
                      <a:lnTo>
                        <a:pt x="2500" y="353"/>
                      </a:lnTo>
                      <a:lnTo>
                        <a:pt x="2501" y="542"/>
                      </a:lnTo>
                      <a:lnTo>
                        <a:pt x="2501" y="424"/>
                      </a:lnTo>
                      <a:lnTo>
                        <a:pt x="2501" y="437"/>
                      </a:lnTo>
                      <a:lnTo>
                        <a:pt x="2501" y="537"/>
                      </a:lnTo>
                      <a:lnTo>
                        <a:pt x="2501" y="354"/>
                      </a:lnTo>
                      <a:lnTo>
                        <a:pt x="2501" y="477"/>
                      </a:lnTo>
                      <a:lnTo>
                        <a:pt x="2501" y="433"/>
                      </a:lnTo>
                      <a:lnTo>
                        <a:pt x="2502" y="573"/>
                      </a:lnTo>
                      <a:lnTo>
                        <a:pt x="2502" y="355"/>
                      </a:lnTo>
                      <a:lnTo>
                        <a:pt x="2502" y="372"/>
                      </a:lnTo>
                      <a:lnTo>
                        <a:pt x="2502" y="488"/>
                      </a:lnTo>
                      <a:lnTo>
                        <a:pt x="2502" y="327"/>
                      </a:lnTo>
                      <a:lnTo>
                        <a:pt x="2503" y="534"/>
                      </a:lnTo>
                      <a:lnTo>
                        <a:pt x="2503" y="447"/>
                      </a:lnTo>
                      <a:lnTo>
                        <a:pt x="2503" y="393"/>
                      </a:lnTo>
                      <a:lnTo>
                        <a:pt x="2503" y="570"/>
                      </a:lnTo>
                      <a:lnTo>
                        <a:pt x="2504" y="349"/>
                      </a:lnTo>
                      <a:lnTo>
                        <a:pt x="2504" y="358"/>
                      </a:lnTo>
                      <a:lnTo>
                        <a:pt x="2504" y="421"/>
                      </a:lnTo>
                      <a:lnTo>
                        <a:pt x="2504" y="476"/>
                      </a:lnTo>
                      <a:lnTo>
                        <a:pt x="2504" y="265"/>
                      </a:lnTo>
                      <a:lnTo>
                        <a:pt x="2504" y="297"/>
                      </a:lnTo>
                      <a:lnTo>
                        <a:pt x="2505" y="283"/>
                      </a:lnTo>
                      <a:lnTo>
                        <a:pt x="2505" y="439"/>
                      </a:lnTo>
                      <a:lnTo>
                        <a:pt x="2505" y="277"/>
                      </a:lnTo>
                      <a:lnTo>
                        <a:pt x="2505" y="361"/>
                      </a:lnTo>
                      <a:lnTo>
                        <a:pt x="2505" y="383"/>
                      </a:lnTo>
                      <a:lnTo>
                        <a:pt x="2505" y="274"/>
                      </a:lnTo>
                      <a:lnTo>
                        <a:pt x="2506" y="474"/>
                      </a:lnTo>
                      <a:lnTo>
                        <a:pt x="2506" y="388"/>
                      </a:lnTo>
                      <a:lnTo>
                        <a:pt x="2506" y="486"/>
                      </a:lnTo>
                      <a:lnTo>
                        <a:pt x="2506" y="282"/>
                      </a:lnTo>
                      <a:lnTo>
                        <a:pt x="2507" y="484"/>
                      </a:lnTo>
                      <a:lnTo>
                        <a:pt x="2507" y="344"/>
                      </a:lnTo>
                      <a:lnTo>
                        <a:pt x="2507" y="276"/>
                      </a:lnTo>
                      <a:lnTo>
                        <a:pt x="2507" y="491"/>
                      </a:lnTo>
                      <a:lnTo>
                        <a:pt x="2507" y="386"/>
                      </a:lnTo>
                      <a:lnTo>
                        <a:pt x="2508" y="352"/>
                      </a:lnTo>
                      <a:lnTo>
                        <a:pt x="2508" y="340"/>
                      </a:lnTo>
                      <a:lnTo>
                        <a:pt x="2508" y="543"/>
                      </a:lnTo>
                      <a:lnTo>
                        <a:pt x="2508" y="464"/>
                      </a:lnTo>
                      <a:lnTo>
                        <a:pt x="2508" y="520"/>
                      </a:lnTo>
                      <a:lnTo>
                        <a:pt x="2509" y="362"/>
                      </a:lnTo>
                      <a:lnTo>
                        <a:pt x="2509" y="524"/>
                      </a:lnTo>
                      <a:lnTo>
                        <a:pt x="2509" y="411"/>
                      </a:lnTo>
                      <a:lnTo>
                        <a:pt x="2509" y="481"/>
                      </a:lnTo>
                      <a:lnTo>
                        <a:pt x="2509" y="409"/>
                      </a:lnTo>
                      <a:lnTo>
                        <a:pt x="2510" y="614"/>
                      </a:lnTo>
                      <a:lnTo>
                        <a:pt x="2510" y="518"/>
                      </a:lnTo>
                      <a:lnTo>
                        <a:pt x="2510" y="509"/>
                      </a:lnTo>
                      <a:lnTo>
                        <a:pt x="2510" y="531"/>
                      </a:lnTo>
                      <a:lnTo>
                        <a:pt x="2510" y="366"/>
                      </a:lnTo>
                      <a:lnTo>
                        <a:pt x="2510" y="488"/>
                      </a:lnTo>
                      <a:lnTo>
                        <a:pt x="2511" y="562"/>
                      </a:lnTo>
                      <a:lnTo>
                        <a:pt x="2511" y="587"/>
                      </a:lnTo>
                      <a:lnTo>
                        <a:pt x="2511" y="356"/>
                      </a:lnTo>
                      <a:lnTo>
                        <a:pt x="2511" y="463"/>
                      </a:lnTo>
                      <a:lnTo>
                        <a:pt x="2511" y="306"/>
                      </a:lnTo>
                      <a:lnTo>
                        <a:pt x="2512" y="494"/>
                      </a:lnTo>
                      <a:lnTo>
                        <a:pt x="2512" y="409"/>
                      </a:lnTo>
                      <a:lnTo>
                        <a:pt x="2512" y="455"/>
                      </a:lnTo>
                      <a:lnTo>
                        <a:pt x="2513" y="521"/>
                      </a:lnTo>
                      <a:lnTo>
                        <a:pt x="2513" y="308"/>
                      </a:lnTo>
                      <a:lnTo>
                        <a:pt x="2513" y="382"/>
                      </a:lnTo>
                      <a:lnTo>
                        <a:pt x="2513" y="446"/>
                      </a:lnTo>
                      <a:lnTo>
                        <a:pt x="2513" y="299"/>
                      </a:lnTo>
                      <a:lnTo>
                        <a:pt x="2513" y="488"/>
                      </a:lnTo>
                      <a:lnTo>
                        <a:pt x="2513" y="356"/>
                      </a:lnTo>
                      <a:lnTo>
                        <a:pt x="2514" y="307"/>
                      </a:lnTo>
                      <a:lnTo>
                        <a:pt x="2514" y="555"/>
                      </a:lnTo>
                      <a:lnTo>
                        <a:pt x="2514" y="336"/>
                      </a:lnTo>
                      <a:lnTo>
                        <a:pt x="2514" y="411"/>
                      </a:lnTo>
                      <a:lnTo>
                        <a:pt x="2515" y="317"/>
                      </a:lnTo>
                      <a:lnTo>
                        <a:pt x="2515" y="462"/>
                      </a:lnTo>
                      <a:lnTo>
                        <a:pt x="2515" y="405"/>
                      </a:lnTo>
                      <a:lnTo>
                        <a:pt x="2515" y="435"/>
                      </a:lnTo>
                      <a:lnTo>
                        <a:pt x="2516" y="460"/>
                      </a:lnTo>
                      <a:lnTo>
                        <a:pt x="2516" y="265"/>
                      </a:lnTo>
                      <a:lnTo>
                        <a:pt x="2516" y="459"/>
                      </a:lnTo>
                      <a:lnTo>
                        <a:pt x="2516" y="357"/>
                      </a:lnTo>
                      <a:lnTo>
                        <a:pt x="2516" y="500"/>
                      </a:lnTo>
                      <a:lnTo>
                        <a:pt x="2516" y="446"/>
                      </a:lnTo>
                      <a:lnTo>
                        <a:pt x="2517" y="461"/>
                      </a:lnTo>
                      <a:lnTo>
                        <a:pt x="2517" y="314"/>
                      </a:lnTo>
                      <a:lnTo>
                        <a:pt x="2517" y="548"/>
                      </a:lnTo>
                      <a:lnTo>
                        <a:pt x="2517" y="445"/>
                      </a:lnTo>
                      <a:lnTo>
                        <a:pt x="2517" y="471"/>
                      </a:lnTo>
                      <a:lnTo>
                        <a:pt x="2517" y="358"/>
                      </a:lnTo>
                      <a:lnTo>
                        <a:pt x="2518" y="604"/>
                      </a:lnTo>
                      <a:lnTo>
                        <a:pt x="2518" y="452"/>
                      </a:lnTo>
                      <a:lnTo>
                        <a:pt x="2518" y="423"/>
                      </a:lnTo>
                      <a:lnTo>
                        <a:pt x="2518" y="497"/>
                      </a:lnTo>
                      <a:lnTo>
                        <a:pt x="2519" y="347"/>
                      </a:lnTo>
                      <a:lnTo>
                        <a:pt x="2519" y="357"/>
                      </a:lnTo>
                      <a:lnTo>
                        <a:pt x="2519" y="453"/>
                      </a:lnTo>
                      <a:lnTo>
                        <a:pt x="2519" y="307"/>
                      </a:lnTo>
                      <a:lnTo>
                        <a:pt x="2519" y="353"/>
                      </a:lnTo>
                      <a:lnTo>
                        <a:pt x="2519" y="448"/>
                      </a:lnTo>
                      <a:lnTo>
                        <a:pt x="2520" y="278"/>
                      </a:lnTo>
                      <a:lnTo>
                        <a:pt x="2520" y="513"/>
                      </a:lnTo>
                      <a:lnTo>
                        <a:pt x="2520" y="419"/>
                      </a:lnTo>
                      <a:lnTo>
                        <a:pt x="2520" y="458"/>
                      </a:lnTo>
                      <a:lnTo>
                        <a:pt x="2521" y="319"/>
                      </a:lnTo>
                      <a:lnTo>
                        <a:pt x="2521" y="520"/>
                      </a:lnTo>
                      <a:lnTo>
                        <a:pt x="2521" y="358"/>
                      </a:lnTo>
                      <a:lnTo>
                        <a:pt x="2521" y="357"/>
                      </a:lnTo>
                      <a:lnTo>
                        <a:pt x="2522" y="496"/>
                      </a:lnTo>
                      <a:lnTo>
                        <a:pt x="2522" y="338"/>
                      </a:lnTo>
                      <a:lnTo>
                        <a:pt x="2522" y="475"/>
                      </a:lnTo>
                      <a:lnTo>
                        <a:pt x="2522" y="501"/>
                      </a:lnTo>
                      <a:lnTo>
                        <a:pt x="2522" y="399"/>
                      </a:lnTo>
                      <a:lnTo>
                        <a:pt x="2522" y="552"/>
                      </a:lnTo>
                      <a:lnTo>
                        <a:pt x="2522" y="453"/>
                      </a:lnTo>
                      <a:lnTo>
                        <a:pt x="2523" y="475"/>
                      </a:lnTo>
                      <a:lnTo>
                        <a:pt x="2523" y="387"/>
                      </a:lnTo>
                      <a:lnTo>
                        <a:pt x="2523" y="530"/>
                      </a:lnTo>
                      <a:lnTo>
                        <a:pt x="2523" y="473"/>
                      </a:lnTo>
                      <a:lnTo>
                        <a:pt x="2523" y="450"/>
                      </a:lnTo>
                      <a:lnTo>
                        <a:pt x="2524" y="558"/>
                      </a:lnTo>
                      <a:lnTo>
                        <a:pt x="2524" y="365"/>
                      </a:lnTo>
                      <a:lnTo>
                        <a:pt x="2524" y="473"/>
                      </a:lnTo>
                      <a:lnTo>
                        <a:pt x="2524" y="396"/>
                      </a:lnTo>
                      <a:lnTo>
                        <a:pt x="2524" y="352"/>
                      </a:lnTo>
                      <a:lnTo>
                        <a:pt x="2525" y="514"/>
                      </a:lnTo>
                      <a:lnTo>
                        <a:pt x="2525" y="390"/>
                      </a:lnTo>
                      <a:lnTo>
                        <a:pt x="2525" y="413"/>
                      </a:lnTo>
                      <a:lnTo>
                        <a:pt x="2525" y="319"/>
                      </a:lnTo>
                      <a:lnTo>
                        <a:pt x="2525" y="486"/>
                      </a:lnTo>
                      <a:lnTo>
                        <a:pt x="2525" y="394"/>
                      </a:lnTo>
                      <a:lnTo>
                        <a:pt x="2526" y="401"/>
                      </a:lnTo>
                      <a:lnTo>
                        <a:pt x="2526" y="299"/>
                      </a:lnTo>
                      <a:lnTo>
                        <a:pt x="2526" y="475"/>
                      </a:lnTo>
                      <a:lnTo>
                        <a:pt x="2526" y="353"/>
                      </a:lnTo>
                      <a:lnTo>
                        <a:pt x="2526" y="296"/>
                      </a:lnTo>
                      <a:lnTo>
                        <a:pt x="2527" y="213"/>
                      </a:lnTo>
                      <a:lnTo>
                        <a:pt x="2527" y="422"/>
                      </a:lnTo>
                      <a:lnTo>
                        <a:pt x="2527" y="230"/>
                      </a:lnTo>
                      <a:lnTo>
                        <a:pt x="2527" y="436"/>
                      </a:lnTo>
                      <a:lnTo>
                        <a:pt x="2527" y="455"/>
                      </a:lnTo>
                      <a:lnTo>
                        <a:pt x="2528" y="262"/>
                      </a:lnTo>
                      <a:lnTo>
                        <a:pt x="2528" y="397"/>
                      </a:lnTo>
                      <a:lnTo>
                        <a:pt x="2528" y="359"/>
                      </a:lnTo>
                      <a:lnTo>
                        <a:pt x="2528" y="285"/>
                      </a:lnTo>
                      <a:lnTo>
                        <a:pt x="2528" y="471"/>
                      </a:lnTo>
                      <a:lnTo>
                        <a:pt x="2528" y="405"/>
                      </a:lnTo>
                      <a:lnTo>
                        <a:pt x="2529" y="371"/>
                      </a:lnTo>
                      <a:lnTo>
                        <a:pt x="2529" y="427"/>
                      </a:lnTo>
                      <a:lnTo>
                        <a:pt x="2529" y="281"/>
                      </a:lnTo>
                      <a:lnTo>
                        <a:pt x="2529" y="286"/>
                      </a:lnTo>
                      <a:lnTo>
                        <a:pt x="2529" y="323"/>
                      </a:lnTo>
                      <a:lnTo>
                        <a:pt x="2529" y="457"/>
                      </a:lnTo>
                      <a:lnTo>
                        <a:pt x="2530" y="258"/>
                      </a:lnTo>
                      <a:lnTo>
                        <a:pt x="2530" y="259"/>
                      </a:lnTo>
                      <a:lnTo>
                        <a:pt x="2530" y="309"/>
                      </a:lnTo>
                      <a:lnTo>
                        <a:pt x="2530" y="413"/>
                      </a:lnTo>
                      <a:lnTo>
                        <a:pt x="2531" y="212"/>
                      </a:lnTo>
                      <a:lnTo>
                        <a:pt x="2531" y="347"/>
                      </a:lnTo>
                      <a:lnTo>
                        <a:pt x="2531" y="334"/>
                      </a:lnTo>
                      <a:lnTo>
                        <a:pt x="2531" y="440"/>
                      </a:lnTo>
                      <a:lnTo>
                        <a:pt x="2531" y="257"/>
                      </a:lnTo>
                      <a:lnTo>
                        <a:pt x="2531" y="280"/>
                      </a:lnTo>
                      <a:lnTo>
                        <a:pt x="2532" y="364"/>
                      </a:lnTo>
                      <a:lnTo>
                        <a:pt x="2532" y="235"/>
                      </a:lnTo>
                      <a:lnTo>
                        <a:pt x="2532" y="387"/>
                      </a:lnTo>
                      <a:lnTo>
                        <a:pt x="2532" y="376"/>
                      </a:lnTo>
                      <a:lnTo>
                        <a:pt x="2532" y="261"/>
                      </a:lnTo>
                      <a:lnTo>
                        <a:pt x="2532" y="367"/>
                      </a:lnTo>
                      <a:lnTo>
                        <a:pt x="2533" y="259"/>
                      </a:lnTo>
                      <a:lnTo>
                        <a:pt x="2533" y="278"/>
                      </a:lnTo>
                      <a:lnTo>
                        <a:pt x="2533" y="334"/>
                      </a:lnTo>
                      <a:lnTo>
                        <a:pt x="2533" y="245"/>
                      </a:lnTo>
                      <a:lnTo>
                        <a:pt x="2534" y="403"/>
                      </a:lnTo>
                      <a:lnTo>
                        <a:pt x="2534" y="330"/>
                      </a:lnTo>
                      <a:lnTo>
                        <a:pt x="2534" y="415"/>
                      </a:lnTo>
                      <a:lnTo>
                        <a:pt x="2534" y="447"/>
                      </a:lnTo>
                      <a:lnTo>
                        <a:pt x="2534" y="220"/>
                      </a:lnTo>
                      <a:lnTo>
                        <a:pt x="2534" y="319"/>
                      </a:lnTo>
                      <a:lnTo>
                        <a:pt x="2534" y="314"/>
                      </a:lnTo>
                      <a:lnTo>
                        <a:pt x="2535" y="372"/>
                      </a:lnTo>
                      <a:lnTo>
                        <a:pt x="2535" y="183"/>
                      </a:lnTo>
                      <a:lnTo>
                        <a:pt x="2535" y="283"/>
                      </a:lnTo>
                      <a:lnTo>
                        <a:pt x="2535" y="325"/>
                      </a:lnTo>
                      <a:lnTo>
                        <a:pt x="2536" y="381"/>
                      </a:lnTo>
                      <a:lnTo>
                        <a:pt x="2536" y="223"/>
                      </a:lnTo>
                      <a:lnTo>
                        <a:pt x="2536" y="360"/>
                      </a:lnTo>
                      <a:lnTo>
                        <a:pt x="2536" y="357"/>
                      </a:lnTo>
                      <a:lnTo>
                        <a:pt x="2537" y="1951"/>
                      </a:lnTo>
                      <a:lnTo>
                        <a:pt x="2537" y="265"/>
                      </a:lnTo>
                      <a:lnTo>
                        <a:pt x="2537" y="295"/>
                      </a:lnTo>
                      <a:lnTo>
                        <a:pt x="2537" y="306"/>
                      </a:lnTo>
                      <a:lnTo>
                        <a:pt x="2538" y="223"/>
                      </a:lnTo>
                      <a:lnTo>
                        <a:pt x="2538" y="376"/>
                      </a:lnTo>
                      <a:lnTo>
                        <a:pt x="2538" y="385"/>
                      </a:lnTo>
                      <a:lnTo>
                        <a:pt x="2538" y="197"/>
                      </a:lnTo>
                      <a:lnTo>
                        <a:pt x="2538" y="449"/>
                      </a:lnTo>
                      <a:lnTo>
                        <a:pt x="2538" y="293"/>
                      </a:lnTo>
                      <a:lnTo>
                        <a:pt x="2538" y="334"/>
                      </a:lnTo>
                      <a:lnTo>
                        <a:pt x="2538" y="430"/>
                      </a:lnTo>
                      <a:lnTo>
                        <a:pt x="2538" y="196"/>
                      </a:lnTo>
                      <a:lnTo>
                        <a:pt x="2539" y="375"/>
                      </a:lnTo>
                      <a:lnTo>
                        <a:pt x="2539" y="269"/>
                      </a:lnTo>
                      <a:lnTo>
                        <a:pt x="2539" y="394"/>
                      </a:lnTo>
                      <a:lnTo>
                        <a:pt x="2540" y="216"/>
                      </a:lnTo>
                      <a:lnTo>
                        <a:pt x="2540" y="226"/>
                      </a:lnTo>
                      <a:lnTo>
                        <a:pt x="2540" y="263"/>
                      </a:lnTo>
                      <a:lnTo>
                        <a:pt x="2540" y="173"/>
                      </a:lnTo>
                      <a:lnTo>
                        <a:pt x="2540" y="408"/>
                      </a:lnTo>
                      <a:lnTo>
                        <a:pt x="2541" y="306"/>
                      </a:lnTo>
                      <a:lnTo>
                        <a:pt x="2541" y="322"/>
                      </a:lnTo>
                      <a:lnTo>
                        <a:pt x="2541" y="378"/>
                      </a:lnTo>
                      <a:lnTo>
                        <a:pt x="2541" y="162"/>
                      </a:lnTo>
                      <a:lnTo>
                        <a:pt x="2541" y="226"/>
                      </a:lnTo>
                      <a:lnTo>
                        <a:pt x="2541" y="288"/>
                      </a:lnTo>
                      <a:lnTo>
                        <a:pt x="2542" y="208"/>
                      </a:lnTo>
                      <a:lnTo>
                        <a:pt x="2542" y="409"/>
                      </a:lnTo>
                      <a:lnTo>
                        <a:pt x="2542" y="321"/>
                      </a:lnTo>
                      <a:lnTo>
                        <a:pt x="2542" y="339"/>
                      </a:lnTo>
                      <a:lnTo>
                        <a:pt x="2543" y="396"/>
                      </a:lnTo>
                      <a:lnTo>
                        <a:pt x="2543" y="254"/>
                      </a:lnTo>
                      <a:lnTo>
                        <a:pt x="2543" y="343"/>
                      </a:lnTo>
                      <a:lnTo>
                        <a:pt x="2543" y="305"/>
                      </a:lnTo>
                      <a:lnTo>
                        <a:pt x="2543" y="412"/>
                      </a:lnTo>
                      <a:lnTo>
                        <a:pt x="2543" y="232"/>
                      </a:lnTo>
                      <a:lnTo>
                        <a:pt x="2544" y="382"/>
                      </a:lnTo>
                      <a:lnTo>
                        <a:pt x="2544" y="357"/>
                      </a:lnTo>
                      <a:lnTo>
                        <a:pt x="2544" y="399"/>
                      </a:lnTo>
                      <a:lnTo>
                        <a:pt x="2544" y="213"/>
                      </a:lnTo>
                      <a:lnTo>
                        <a:pt x="2544" y="302"/>
                      </a:lnTo>
                      <a:lnTo>
                        <a:pt x="2544" y="266"/>
                      </a:lnTo>
                      <a:lnTo>
                        <a:pt x="2545" y="228"/>
                      </a:lnTo>
                      <a:lnTo>
                        <a:pt x="2545" y="350"/>
                      </a:lnTo>
                      <a:lnTo>
                        <a:pt x="2545" y="239"/>
                      </a:lnTo>
                      <a:lnTo>
                        <a:pt x="2545" y="308"/>
                      </a:lnTo>
                      <a:lnTo>
                        <a:pt x="2545" y="204"/>
                      </a:lnTo>
                      <a:lnTo>
                        <a:pt x="2546" y="381"/>
                      </a:lnTo>
                      <a:lnTo>
                        <a:pt x="2546" y="298"/>
                      </a:lnTo>
                      <a:lnTo>
                        <a:pt x="2546" y="296"/>
                      </a:lnTo>
                      <a:lnTo>
                        <a:pt x="2546" y="376"/>
                      </a:lnTo>
                      <a:lnTo>
                        <a:pt x="2546" y="206"/>
                      </a:lnTo>
                      <a:lnTo>
                        <a:pt x="2547" y="278"/>
                      </a:lnTo>
                      <a:lnTo>
                        <a:pt x="2547" y="306"/>
                      </a:lnTo>
                      <a:lnTo>
                        <a:pt x="2547" y="247"/>
                      </a:lnTo>
                      <a:lnTo>
                        <a:pt x="2547" y="454"/>
                      </a:lnTo>
                      <a:lnTo>
                        <a:pt x="2547" y="347"/>
                      </a:lnTo>
                      <a:lnTo>
                        <a:pt x="2547" y="366"/>
                      </a:lnTo>
                      <a:lnTo>
                        <a:pt x="2547" y="520"/>
                      </a:lnTo>
                      <a:lnTo>
                        <a:pt x="2548" y="249"/>
                      </a:lnTo>
                      <a:lnTo>
                        <a:pt x="2548" y="333"/>
                      </a:lnTo>
                      <a:lnTo>
                        <a:pt x="2548" y="363"/>
                      </a:lnTo>
                      <a:lnTo>
                        <a:pt x="2548" y="429"/>
                      </a:lnTo>
                      <a:lnTo>
                        <a:pt x="2548" y="235"/>
                      </a:lnTo>
                      <a:lnTo>
                        <a:pt x="2549" y="410"/>
                      </a:lnTo>
                      <a:lnTo>
                        <a:pt x="2549" y="377"/>
                      </a:lnTo>
                      <a:lnTo>
                        <a:pt x="2549" y="438"/>
                      </a:lnTo>
                      <a:lnTo>
                        <a:pt x="2549" y="259"/>
                      </a:lnTo>
                      <a:lnTo>
                        <a:pt x="2550" y="387"/>
                      </a:lnTo>
                      <a:lnTo>
                        <a:pt x="2550" y="334"/>
                      </a:lnTo>
                      <a:lnTo>
                        <a:pt x="2550" y="197"/>
                      </a:lnTo>
                      <a:lnTo>
                        <a:pt x="2550" y="1976"/>
                      </a:lnTo>
                      <a:lnTo>
                        <a:pt x="2550" y="436"/>
                      </a:lnTo>
                      <a:lnTo>
                        <a:pt x="2550" y="353"/>
                      </a:lnTo>
                      <a:lnTo>
                        <a:pt x="2551" y="226"/>
                      </a:lnTo>
                      <a:lnTo>
                        <a:pt x="2551" y="374"/>
                      </a:lnTo>
                      <a:lnTo>
                        <a:pt x="2551" y="236"/>
                      </a:lnTo>
                      <a:lnTo>
                        <a:pt x="2551" y="362"/>
                      </a:lnTo>
                      <a:lnTo>
                        <a:pt x="2552" y="447"/>
                      </a:lnTo>
                      <a:lnTo>
                        <a:pt x="2552" y="298"/>
                      </a:lnTo>
                      <a:lnTo>
                        <a:pt x="2552" y="416"/>
                      </a:lnTo>
                      <a:lnTo>
                        <a:pt x="2552" y="358"/>
                      </a:lnTo>
                      <a:lnTo>
                        <a:pt x="2552" y="259"/>
                      </a:lnTo>
                      <a:lnTo>
                        <a:pt x="2553" y="845"/>
                      </a:lnTo>
                      <a:lnTo>
                        <a:pt x="2553" y="1084"/>
                      </a:lnTo>
                      <a:lnTo>
                        <a:pt x="2553" y="2118"/>
                      </a:lnTo>
                      <a:lnTo>
                        <a:pt x="2553" y="350"/>
                      </a:lnTo>
                      <a:lnTo>
                        <a:pt x="2553" y="395"/>
                      </a:lnTo>
                      <a:lnTo>
                        <a:pt x="2553" y="433"/>
                      </a:lnTo>
                      <a:lnTo>
                        <a:pt x="2553" y="277"/>
                      </a:lnTo>
                      <a:lnTo>
                        <a:pt x="2554" y="504"/>
                      </a:lnTo>
                      <a:lnTo>
                        <a:pt x="2554" y="372"/>
                      </a:lnTo>
                      <a:lnTo>
                        <a:pt x="2554" y="415"/>
                      </a:lnTo>
                      <a:lnTo>
                        <a:pt x="2554" y="279"/>
                      </a:lnTo>
                      <a:lnTo>
                        <a:pt x="2555" y="422"/>
                      </a:lnTo>
                      <a:lnTo>
                        <a:pt x="2555" y="349"/>
                      </a:lnTo>
                      <a:lnTo>
                        <a:pt x="2555" y="378"/>
                      </a:lnTo>
                      <a:lnTo>
                        <a:pt x="2555" y="436"/>
                      </a:lnTo>
                      <a:lnTo>
                        <a:pt x="2555" y="263"/>
                      </a:lnTo>
                      <a:lnTo>
                        <a:pt x="2556" y="299"/>
                      </a:lnTo>
                      <a:lnTo>
                        <a:pt x="2556" y="302"/>
                      </a:lnTo>
                      <a:lnTo>
                        <a:pt x="2556" y="429"/>
                      </a:lnTo>
                      <a:lnTo>
                        <a:pt x="2556" y="244"/>
                      </a:lnTo>
                      <a:lnTo>
                        <a:pt x="2556" y="353"/>
                      </a:lnTo>
                      <a:lnTo>
                        <a:pt x="2556" y="327"/>
                      </a:lnTo>
                      <a:lnTo>
                        <a:pt x="2556" y="277"/>
                      </a:lnTo>
                      <a:lnTo>
                        <a:pt x="2557" y="434"/>
                      </a:lnTo>
                      <a:lnTo>
                        <a:pt x="2557" y="310"/>
                      </a:lnTo>
                      <a:lnTo>
                        <a:pt x="2558" y="438"/>
                      </a:lnTo>
                      <a:lnTo>
                        <a:pt x="2558" y="220"/>
                      </a:lnTo>
                      <a:lnTo>
                        <a:pt x="2558" y="276"/>
                      </a:lnTo>
                      <a:lnTo>
                        <a:pt x="2558" y="260"/>
                      </a:lnTo>
                      <a:lnTo>
                        <a:pt x="2558" y="250"/>
                      </a:lnTo>
                      <a:lnTo>
                        <a:pt x="2559" y="399"/>
                      </a:lnTo>
                      <a:lnTo>
                        <a:pt x="2559" y="348"/>
                      </a:lnTo>
                      <a:lnTo>
                        <a:pt x="2559" y="345"/>
                      </a:lnTo>
                      <a:lnTo>
                        <a:pt x="2559" y="439"/>
                      </a:lnTo>
                      <a:lnTo>
                        <a:pt x="2559" y="297"/>
                      </a:lnTo>
                      <a:lnTo>
                        <a:pt x="2559" y="389"/>
                      </a:lnTo>
                      <a:lnTo>
                        <a:pt x="2559" y="431"/>
                      </a:lnTo>
                      <a:lnTo>
                        <a:pt x="2560" y="257"/>
                      </a:lnTo>
                      <a:lnTo>
                        <a:pt x="2560" y="441"/>
                      </a:lnTo>
                      <a:lnTo>
                        <a:pt x="2560" y="423"/>
                      </a:lnTo>
                      <a:lnTo>
                        <a:pt x="2560" y="391"/>
                      </a:lnTo>
                      <a:lnTo>
                        <a:pt x="2561" y="479"/>
                      </a:lnTo>
                      <a:lnTo>
                        <a:pt x="2561" y="268"/>
                      </a:lnTo>
                      <a:lnTo>
                        <a:pt x="2561" y="379"/>
                      </a:lnTo>
                      <a:lnTo>
                        <a:pt x="2561" y="280"/>
                      </a:lnTo>
                      <a:lnTo>
                        <a:pt x="2561" y="476"/>
                      </a:lnTo>
                      <a:lnTo>
                        <a:pt x="2562" y="403"/>
                      </a:lnTo>
                      <a:lnTo>
                        <a:pt x="2562" y="414"/>
                      </a:lnTo>
                      <a:lnTo>
                        <a:pt x="2562" y="488"/>
                      </a:lnTo>
                      <a:lnTo>
                        <a:pt x="2562" y="299"/>
                      </a:lnTo>
                      <a:lnTo>
                        <a:pt x="2562" y="425"/>
                      </a:lnTo>
                      <a:lnTo>
                        <a:pt x="2562" y="365"/>
                      </a:lnTo>
                      <a:lnTo>
                        <a:pt x="2562" y="304"/>
                      </a:lnTo>
                      <a:lnTo>
                        <a:pt x="2563" y="476"/>
                      </a:lnTo>
                      <a:lnTo>
                        <a:pt x="2563" y="390"/>
                      </a:lnTo>
                      <a:lnTo>
                        <a:pt x="2563" y="459"/>
                      </a:lnTo>
                      <a:lnTo>
                        <a:pt x="2563" y="481"/>
                      </a:lnTo>
                      <a:lnTo>
                        <a:pt x="2563" y="315"/>
                      </a:lnTo>
                      <a:lnTo>
                        <a:pt x="2564" y="359"/>
                      </a:lnTo>
                      <a:lnTo>
                        <a:pt x="2564" y="400"/>
                      </a:lnTo>
                      <a:lnTo>
                        <a:pt x="2564" y="256"/>
                      </a:lnTo>
                      <a:lnTo>
                        <a:pt x="2565" y="426"/>
                      </a:lnTo>
                      <a:lnTo>
                        <a:pt x="2565" y="406"/>
                      </a:lnTo>
                      <a:lnTo>
                        <a:pt x="2565" y="380"/>
                      </a:lnTo>
                      <a:lnTo>
                        <a:pt x="2565" y="323"/>
                      </a:lnTo>
                      <a:lnTo>
                        <a:pt x="2565" y="476"/>
                      </a:lnTo>
                      <a:lnTo>
                        <a:pt x="2565" y="316"/>
                      </a:lnTo>
                      <a:lnTo>
                        <a:pt x="2566" y="460"/>
                      </a:lnTo>
                      <a:lnTo>
                        <a:pt x="2566" y="454"/>
                      </a:lnTo>
                      <a:lnTo>
                        <a:pt x="2567" y="330"/>
                      </a:lnTo>
                      <a:lnTo>
                        <a:pt x="2567" y="370"/>
                      </a:lnTo>
                      <a:lnTo>
                        <a:pt x="2567" y="441"/>
                      </a:lnTo>
                      <a:lnTo>
                        <a:pt x="2567" y="526"/>
                      </a:lnTo>
                      <a:lnTo>
                        <a:pt x="2567" y="303"/>
                      </a:lnTo>
                      <a:lnTo>
                        <a:pt x="2568" y="378"/>
                      </a:lnTo>
                      <a:lnTo>
                        <a:pt x="2568" y="436"/>
                      </a:lnTo>
                      <a:lnTo>
                        <a:pt x="2568" y="550"/>
                      </a:lnTo>
                      <a:lnTo>
                        <a:pt x="2568" y="350"/>
                      </a:lnTo>
                      <a:lnTo>
                        <a:pt x="2568" y="387"/>
                      </a:lnTo>
                      <a:lnTo>
                        <a:pt x="2568" y="361"/>
                      </a:lnTo>
                      <a:lnTo>
                        <a:pt x="2569" y="316"/>
                      </a:lnTo>
                      <a:lnTo>
                        <a:pt x="2569" y="479"/>
                      </a:lnTo>
                      <a:lnTo>
                        <a:pt x="2569" y="415"/>
                      </a:lnTo>
                      <a:lnTo>
                        <a:pt x="2569" y="384"/>
                      </a:lnTo>
                      <a:lnTo>
                        <a:pt x="2569" y="462"/>
                      </a:lnTo>
                      <a:lnTo>
                        <a:pt x="2570" y="270"/>
                      </a:lnTo>
                      <a:lnTo>
                        <a:pt x="2570" y="346"/>
                      </a:lnTo>
                      <a:lnTo>
                        <a:pt x="2570" y="281"/>
                      </a:lnTo>
                      <a:lnTo>
                        <a:pt x="2571" y="429"/>
                      </a:lnTo>
                      <a:lnTo>
                        <a:pt x="2571" y="368"/>
                      </a:lnTo>
                      <a:lnTo>
                        <a:pt x="2571" y="351"/>
                      </a:lnTo>
                      <a:lnTo>
                        <a:pt x="2571" y="463"/>
                      </a:lnTo>
                      <a:lnTo>
                        <a:pt x="2571" y="294"/>
                      </a:lnTo>
                      <a:lnTo>
                        <a:pt x="2571" y="434"/>
                      </a:lnTo>
                      <a:lnTo>
                        <a:pt x="2571" y="319"/>
                      </a:lnTo>
                      <a:lnTo>
                        <a:pt x="2571" y="463"/>
                      </a:lnTo>
                      <a:lnTo>
                        <a:pt x="2572" y="291"/>
                      </a:lnTo>
                      <a:lnTo>
                        <a:pt x="2572" y="332"/>
                      </a:lnTo>
                      <a:lnTo>
                        <a:pt x="2572" y="364"/>
                      </a:lnTo>
                      <a:lnTo>
                        <a:pt x="2572" y="302"/>
                      </a:lnTo>
                      <a:lnTo>
                        <a:pt x="2572" y="450"/>
                      </a:lnTo>
                      <a:lnTo>
                        <a:pt x="2573" y="393"/>
                      </a:lnTo>
                      <a:lnTo>
                        <a:pt x="2573" y="362"/>
                      </a:lnTo>
                      <a:lnTo>
                        <a:pt x="2573" y="423"/>
                      </a:lnTo>
                      <a:lnTo>
                        <a:pt x="2573" y="275"/>
                      </a:lnTo>
                      <a:lnTo>
                        <a:pt x="2574" y="307"/>
                      </a:lnTo>
                      <a:lnTo>
                        <a:pt x="2574" y="449"/>
                      </a:lnTo>
                      <a:lnTo>
                        <a:pt x="2574" y="510"/>
                      </a:lnTo>
                      <a:lnTo>
                        <a:pt x="2574" y="304"/>
                      </a:lnTo>
                      <a:lnTo>
                        <a:pt x="2574" y="404"/>
                      </a:lnTo>
                      <a:lnTo>
                        <a:pt x="2574" y="420"/>
                      </a:lnTo>
                      <a:lnTo>
                        <a:pt x="2575" y="315"/>
                      </a:lnTo>
                      <a:lnTo>
                        <a:pt x="2575" y="488"/>
                      </a:lnTo>
                      <a:lnTo>
                        <a:pt x="2575" y="396"/>
                      </a:lnTo>
                      <a:lnTo>
                        <a:pt x="2575" y="395"/>
                      </a:lnTo>
                      <a:lnTo>
                        <a:pt x="2575" y="350"/>
                      </a:lnTo>
                      <a:lnTo>
                        <a:pt x="2575" y="548"/>
                      </a:lnTo>
                      <a:lnTo>
                        <a:pt x="2576" y="472"/>
                      </a:lnTo>
                      <a:lnTo>
                        <a:pt x="2576" y="404"/>
                      </a:lnTo>
                      <a:lnTo>
                        <a:pt x="2576" y="317"/>
                      </a:lnTo>
                      <a:lnTo>
                        <a:pt x="2577" y="456"/>
                      </a:lnTo>
                      <a:lnTo>
                        <a:pt x="2577" y="336"/>
                      </a:lnTo>
                      <a:lnTo>
                        <a:pt x="2577" y="368"/>
                      </a:lnTo>
                      <a:lnTo>
                        <a:pt x="2577" y="490"/>
                      </a:lnTo>
                      <a:lnTo>
                        <a:pt x="2577" y="320"/>
                      </a:lnTo>
                      <a:lnTo>
                        <a:pt x="2577" y="359"/>
                      </a:lnTo>
                      <a:lnTo>
                        <a:pt x="2577" y="314"/>
                      </a:lnTo>
                      <a:lnTo>
                        <a:pt x="2578" y="515"/>
                      </a:lnTo>
                      <a:lnTo>
                        <a:pt x="2578" y="419"/>
                      </a:lnTo>
                      <a:lnTo>
                        <a:pt x="2578" y="442"/>
                      </a:lnTo>
                      <a:lnTo>
                        <a:pt x="2578" y="325"/>
                      </a:lnTo>
                      <a:lnTo>
                        <a:pt x="2579" y="479"/>
                      </a:lnTo>
                      <a:lnTo>
                        <a:pt x="2579" y="469"/>
                      </a:lnTo>
                      <a:lnTo>
                        <a:pt x="2579" y="482"/>
                      </a:lnTo>
                      <a:lnTo>
                        <a:pt x="2579" y="489"/>
                      </a:lnTo>
                      <a:lnTo>
                        <a:pt x="2579" y="261"/>
                      </a:lnTo>
                      <a:lnTo>
                        <a:pt x="2580" y="349"/>
                      </a:lnTo>
                      <a:lnTo>
                        <a:pt x="2580" y="292"/>
                      </a:lnTo>
                      <a:lnTo>
                        <a:pt x="2580" y="504"/>
                      </a:lnTo>
                      <a:lnTo>
                        <a:pt x="2580" y="367"/>
                      </a:lnTo>
                      <a:lnTo>
                        <a:pt x="2580" y="436"/>
                      </a:lnTo>
                      <a:lnTo>
                        <a:pt x="2581" y="290"/>
                      </a:lnTo>
                      <a:lnTo>
                        <a:pt x="2581" y="483"/>
                      </a:lnTo>
                      <a:lnTo>
                        <a:pt x="2581" y="331"/>
                      </a:lnTo>
                      <a:lnTo>
                        <a:pt x="2581" y="492"/>
                      </a:lnTo>
                      <a:lnTo>
                        <a:pt x="2582" y="308"/>
                      </a:lnTo>
                      <a:lnTo>
                        <a:pt x="2582" y="344"/>
                      </a:lnTo>
                      <a:lnTo>
                        <a:pt x="2582" y="432"/>
                      </a:lnTo>
                      <a:lnTo>
                        <a:pt x="2582" y="269"/>
                      </a:lnTo>
                      <a:lnTo>
                        <a:pt x="2582" y="496"/>
                      </a:lnTo>
                      <a:lnTo>
                        <a:pt x="2583" y="428"/>
                      </a:lnTo>
                      <a:lnTo>
                        <a:pt x="2583" y="513"/>
                      </a:lnTo>
                      <a:lnTo>
                        <a:pt x="2583" y="344"/>
                      </a:lnTo>
                      <a:lnTo>
                        <a:pt x="2583" y="403"/>
                      </a:lnTo>
                      <a:lnTo>
                        <a:pt x="2583" y="527"/>
                      </a:lnTo>
                      <a:lnTo>
                        <a:pt x="2584" y="323"/>
                      </a:lnTo>
                      <a:lnTo>
                        <a:pt x="2584" y="369"/>
                      </a:lnTo>
                      <a:lnTo>
                        <a:pt x="2584" y="348"/>
                      </a:lnTo>
                      <a:lnTo>
                        <a:pt x="2584" y="346"/>
                      </a:lnTo>
                      <a:lnTo>
                        <a:pt x="2585" y="471"/>
                      </a:lnTo>
                      <a:lnTo>
                        <a:pt x="2585" y="419"/>
                      </a:lnTo>
                      <a:lnTo>
                        <a:pt x="2585" y="474"/>
                      </a:lnTo>
                      <a:lnTo>
                        <a:pt x="2585" y="521"/>
                      </a:lnTo>
                      <a:lnTo>
                        <a:pt x="2585" y="297"/>
                      </a:lnTo>
                      <a:lnTo>
                        <a:pt x="2586" y="374"/>
                      </a:lnTo>
                      <a:lnTo>
                        <a:pt x="2586" y="425"/>
                      </a:lnTo>
                      <a:lnTo>
                        <a:pt x="2586" y="455"/>
                      </a:lnTo>
                      <a:lnTo>
                        <a:pt x="2586" y="269"/>
                      </a:lnTo>
                      <a:lnTo>
                        <a:pt x="2586" y="424"/>
                      </a:lnTo>
                      <a:lnTo>
                        <a:pt x="2586" y="347"/>
                      </a:lnTo>
                      <a:lnTo>
                        <a:pt x="2586" y="457"/>
                      </a:lnTo>
                      <a:lnTo>
                        <a:pt x="2587" y="289"/>
                      </a:lnTo>
                      <a:lnTo>
                        <a:pt x="2587" y="255"/>
                      </a:lnTo>
                      <a:lnTo>
                        <a:pt x="2587" y="451"/>
                      </a:lnTo>
                      <a:lnTo>
                        <a:pt x="2587" y="246"/>
                      </a:lnTo>
                      <a:lnTo>
                        <a:pt x="2588" y="349"/>
                      </a:lnTo>
                      <a:lnTo>
                        <a:pt x="2588" y="344"/>
                      </a:lnTo>
                      <a:lnTo>
                        <a:pt x="2588" y="433"/>
                      </a:lnTo>
                      <a:lnTo>
                        <a:pt x="2588" y="249"/>
                      </a:lnTo>
                      <a:lnTo>
                        <a:pt x="2589" y="408"/>
                      </a:lnTo>
                      <a:lnTo>
                        <a:pt x="2589" y="321"/>
                      </a:lnTo>
                      <a:lnTo>
                        <a:pt x="2589" y="272"/>
                      </a:lnTo>
                      <a:lnTo>
                        <a:pt x="2589" y="460"/>
                      </a:lnTo>
                      <a:lnTo>
                        <a:pt x="2589" y="322"/>
                      </a:lnTo>
                      <a:lnTo>
                        <a:pt x="2589" y="348"/>
                      </a:lnTo>
                      <a:lnTo>
                        <a:pt x="2589" y="266"/>
                      </a:lnTo>
                      <a:lnTo>
                        <a:pt x="2590" y="417"/>
                      </a:lnTo>
                      <a:lnTo>
                        <a:pt x="2590" y="375"/>
                      </a:lnTo>
                      <a:lnTo>
                        <a:pt x="2590" y="385"/>
                      </a:lnTo>
                      <a:lnTo>
                        <a:pt x="2590" y="255"/>
                      </a:lnTo>
                      <a:lnTo>
                        <a:pt x="2591" y="395"/>
                      </a:lnTo>
                      <a:lnTo>
                        <a:pt x="2591" y="358"/>
                      </a:lnTo>
                      <a:lnTo>
                        <a:pt x="2591" y="252"/>
                      </a:lnTo>
                      <a:lnTo>
                        <a:pt x="2592" y="2003"/>
                      </a:lnTo>
                      <a:lnTo>
                        <a:pt x="2592" y="868"/>
                      </a:lnTo>
                      <a:lnTo>
                        <a:pt x="2592" y="745"/>
                      </a:lnTo>
                      <a:lnTo>
                        <a:pt x="2592" y="202"/>
                      </a:lnTo>
                      <a:lnTo>
                        <a:pt x="2592" y="319"/>
                      </a:lnTo>
                      <a:lnTo>
                        <a:pt x="2592" y="316"/>
                      </a:lnTo>
                      <a:lnTo>
                        <a:pt x="2592" y="235"/>
                      </a:lnTo>
                      <a:lnTo>
                        <a:pt x="2593" y="413"/>
                      </a:lnTo>
                      <a:lnTo>
                        <a:pt x="2593" y="372"/>
                      </a:lnTo>
                      <a:lnTo>
                        <a:pt x="2593" y="378"/>
                      </a:lnTo>
                      <a:lnTo>
                        <a:pt x="2593" y="414"/>
                      </a:lnTo>
                      <a:lnTo>
                        <a:pt x="2594" y="216"/>
                      </a:lnTo>
                      <a:lnTo>
                        <a:pt x="2594" y="353"/>
                      </a:lnTo>
                      <a:lnTo>
                        <a:pt x="2594" y="274"/>
                      </a:lnTo>
                      <a:lnTo>
                        <a:pt x="2595" y="419"/>
                      </a:lnTo>
                      <a:lnTo>
                        <a:pt x="2595" y="237"/>
                      </a:lnTo>
                      <a:lnTo>
                        <a:pt x="2595" y="353"/>
                      </a:lnTo>
                      <a:lnTo>
                        <a:pt x="2595" y="368"/>
                      </a:lnTo>
                      <a:lnTo>
                        <a:pt x="2595" y="428"/>
                      </a:lnTo>
                      <a:lnTo>
                        <a:pt x="2595" y="217"/>
                      </a:lnTo>
                      <a:lnTo>
                        <a:pt x="2595" y="348"/>
                      </a:lnTo>
                      <a:lnTo>
                        <a:pt x="2595" y="362"/>
                      </a:lnTo>
                      <a:lnTo>
                        <a:pt x="2595" y="234"/>
                      </a:lnTo>
                      <a:lnTo>
                        <a:pt x="2596" y="444"/>
                      </a:lnTo>
                      <a:lnTo>
                        <a:pt x="2596" y="324"/>
                      </a:lnTo>
                      <a:lnTo>
                        <a:pt x="2596" y="366"/>
                      </a:lnTo>
                      <a:lnTo>
                        <a:pt x="2596" y="318"/>
                      </a:lnTo>
                      <a:lnTo>
                        <a:pt x="2597" y="477"/>
                      </a:lnTo>
                      <a:lnTo>
                        <a:pt x="2597" y="379"/>
                      </a:lnTo>
                      <a:lnTo>
                        <a:pt x="2597" y="370"/>
                      </a:lnTo>
                      <a:lnTo>
                        <a:pt x="2597" y="282"/>
                      </a:lnTo>
                      <a:lnTo>
                        <a:pt x="2597" y="452"/>
                      </a:lnTo>
                      <a:lnTo>
                        <a:pt x="2598" y="425"/>
                      </a:lnTo>
                      <a:lnTo>
                        <a:pt x="2598" y="391"/>
                      </a:lnTo>
                      <a:lnTo>
                        <a:pt x="2598" y="435"/>
                      </a:lnTo>
                      <a:lnTo>
                        <a:pt x="2598" y="289"/>
                      </a:lnTo>
                      <a:lnTo>
                        <a:pt x="2598" y="354"/>
                      </a:lnTo>
                      <a:lnTo>
                        <a:pt x="2598" y="375"/>
                      </a:lnTo>
                      <a:lnTo>
                        <a:pt x="2598" y="247"/>
                      </a:lnTo>
                      <a:lnTo>
                        <a:pt x="2599" y="475"/>
                      </a:lnTo>
                      <a:lnTo>
                        <a:pt x="2599" y="362"/>
                      </a:lnTo>
                      <a:lnTo>
                        <a:pt x="2599" y="425"/>
                      </a:lnTo>
                      <a:lnTo>
                        <a:pt x="2599" y="2027"/>
                      </a:lnTo>
                      <a:lnTo>
                        <a:pt x="2600" y="277"/>
                      </a:lnTo>
                      <a:lnTo>
                        <a:pt x="2600" y="311"/>
                      </a:lnTo>
                      <a:lnTo>
                        <a:pt x="2600" y="415"/>
                      </a:lnTo>
                      <a:lnTo>
                        <a:pt x="2600" y="284"/>
                      </a:lnTo>
                      <a:lnTo>
                        <a:pt x="2601" y="359"/>
                      </a:lnTo>
                      <a:lnTo>
                        <a:pt x="2601" y="380"/>
                      </a:lnTo>
                      <a:lnTo>
                        <a:pt x="2601" y="262"/>
                      </a:lnTo>
                      <a:lnTo>
                        <a:pt x="2601" y="430"/>
                      </a:lnTo>
                      <a:lnTo>
                        <a:pt x="2601" y="373"/>
                      </a:lnTo>
                      <a:lnTo>
                        <a:pt x="2601" y="283"/>
                      </a:lnTo>
                      <a:lnTo>
                        <a:pt x="2602" y="249"/>
                      </a:lnTo>
                      <a:lnTo>
                        <a:pt x="2602" y="386"/>
                      </a:lnTo>
                      <a:lnTo>
                        <a:pt x="2602" y="349"/>
                      </a:lnTo>
                      <a:lnTo>
                        <a:pt x="2602" y="324"/>
                      </a:lnTo>
                      <a:lnTo>
                        <a:pt x="2603" y="298"/>
                      </a:lnTo>
                      <a:lnTo>
                        <a:pt x="2603" y="491"/>
                      </a:lnTo>
                      <a:lnTo>
                        <a:pt x="2603" y="328"/>
                      </a:lnTo>
                      <a:lnTo>
                        <a:pt x="2603" y="337"/>
                      </a:lnTo>
                      <a:lnTo>
                        <a:pt x="2603" y="253"/>
                      </a:lnTo>
                      <a:lnTo>
                        <a:pt x="2604" y="453"/>
                      </a:lnTo>
                      <a:lnTo>
                        <a:pt x="2604" y="356"/>
                      </a:lnTo>
                      <a:lnTo>
                        <a:pt x="2604" y="399"/>
                      </a:lnTo>
                      <a:lnTo>
                        <a:pt x="2604" y="268"/>
                      </a:lnTo>
                      <a:lnTo>
                        <a:pt x="2604" y="507"/>
                      </a:lnTo>
                      <a:lnTo>
                        <a:pt x="2604" y="456"/>
                      </a:lnTo>
                      <a:lnTo>
                        <a:pt x="2604" y="278"/>
                      </a:lnTo>
                      <a:lnTo>
                        <a:pt x="2605" y="483"/>
                      </a:lnTo>
                      <a:lnTo>
                        <a:pt x="2605" y="419"/>
                      </a:lnTo>
                      <a:lnTo>
                        <a:pt x="2605" y="480"/>
                      </a:lnTo>
                      <a:lnTo>
                        <a:pt x="2606" y="270"/>
                      </a:lnTo>
                      <a:lnTo>
                        <a:pt x="2606" y="320"/>
                      </a:lnTo>
                      <a:lnTo>
                        <a:pt x="2606" y="321"/>
                      </a:lnTo>
                      <a:lnTo>
                        <a:pt x="2607" y="280"/>
                      </a:lnTo>
                      <a:lnTo>
                        <a:pt x="2607" y="501"/>
                      </a:lnTo>
                      <a:lnTo>
                        <a:pt x="2607" y="431"/>
                      </a:lnTo>
                      <a:lnTo>
                        <a:pt x="2607" y="415"/>
                      </a:lnTo>
                      <a:lnTo>
                        <a:pt x="2607" y="517"/>
                      </a:lnTo>
                      <a:lnTo>
                        <a:pt x="2607" y="288"/>
                      </a:lnTo>
                      <a:lnTo>
                        <a:pt x="2607" y="398"/>
                      </a:lnTo>
                      <a:lnTo>
                        <a:pt x="2607" y="410"/>
                      </a:lnTo>
                      <a:lnTo>
                        <a:pt x="2607" y="281"/>
                      </a:lnTo>
                      <a:lnTo>
                        <a:pt x="2608" y="488"/>
                      </a:lnTo>
                      <a:lnTo>
                        <a:pt x="2608" y="330"/>
                      </a:lnTo>
                      <a:lnTo>
                        <a:pt x="2608" y="426"/>
                      </a:lnTo>
                      <a:lnTo>
                        <a:pt x="2608" y="458"/>
                      </a:lnTo>
                      <a:lnTo>
                        <a:pt x="2609" y="316"/>
                      </a:lnTo>
                      <a:lnTo>
                        <a:pt x="2609" y="357"/>
                      </a:lnTo>
                      <a:lnTo>
                        <a:pt x="2609" y="425"/>
                      </a:lnTo>
                      <a:lnTo>
                        <a:pt x="2609" y="458"/>
                      </a:lnTo>
                      <a:lnTo>
                        <a:pt x="2610" y="337"/>
                      </a:lnTo>
                      <a:lnTo>
                        <a:pt x="2610" y="370"/>
                      </a:lnTo>
                      <a:lnTo>
                        <a:pt x="2610" y="377"/>
                      </a:lnTo>
                      <a:lnTo>
                        <a:pt x="2610" y="478"/>
                      </a:lnTo>
                      <a:lnTo>
                        <a:pt x="2610" y="335"/>
                      </a:lnTo>
                      <a:lnTo>
                        <a:pt x="2610" y="396"/>
                      </a:lnTo>
                      <a:lnTo>
                        <a:pt x="2610" y="382"/>
                      </a:lnTo>
                      <a:lnTo>
                        <a:pt x="2610" y="510"/>
                      </a:lnTo>
                      <a:lnTo>
                        <a:pt x="2611" y="303"/>
                      </a:lnTo>
                      <a:lnTo>
                        <a:pt x="2611" y="339"/>
                      </a:lnTo>
                      <a:lnTo>
                        <a:pt x="2611" y="407"/>
                      </a:lnTo>
                      <a:lnTo>
                        <a:pt x="2611" y="283"/>
                      </a:lnTo>
                      <a:lnTo>
                        <a:pt x="2612" y="500"/>
                      </a:lnTo>
                      <a:lnTo>
                        <a:pt x="2612" y="372"/>
                      </a:lnTo>
                      <a:lnTo>
                        <a:pt x="2612" y="412"/>
                      </a:lnTo>
                      <a:lnTo>
                        <a:pt x="2613" y="493"/>
                      </a:lnTo>
                      <a:lnTo>
                        <a:pt x="2613" y="307"/>
                      </a:lnTo>
                      <a:lnTo>
                        <a:pt x="2613" y="381"/>
                      </a:lnTo>
                      <a:lnTo>
                        <a:pt x="2613" y="429"/>
                      </a:lnTo>
                      <a:lnTo>
                        <a:pt x="2613" y="548"/>
                      </a:lnTo>
                      <a:lnTo>
                        <a:pt x="2613" y="376"/>
                      </a:lnTo>
                      <a:lnTo>
                        <a:pt x="2613" y="453"/>
                      </a:lnTo>
                      <a:lnTo>
                        <a:pt x="2613" y="480"/>
                      </a:lnTo>
                      <a:lnTo>
                        <a:pt x="2614" y="555"/>
                      </a:lnTo>
                      <a:lnTo>
                        <a:pt x="2614" y="317"/>
                      </a:lnTo>
                      <a:lnTo>
                        <a:pt x="2614" y="437"/>
                      </a:lnTo>
                      <a:lnTo>
                        <a:pt x="2614" y="310"/>
                      </a:lnTo>
                      <a:lnTo>
                        <a:pt x="2615" y="495"/>
                      </a:lnTo>
                      <a:lnTo>
                        <a:pt x="2615" y="416"/>
                      </a:lnTo>
                      <a:lnTo>
                        <a:pt x="2615" y="410"/>
                      </a:lnTo>
                      <a:lnTo>
                        <a:pt x="2615" y="498"/>
                      </a:lnTo>
                      <a:lnTo>
                        <a:pt x="2615" y="318"/>
                      </a:lnTo>
                      <a:lnTo>
                        <a:pt x="2616" y="343"/>
                      </a:lnTo>
                      <a:lnTo>
                        <a:pt x="2616" y="336"/>
                      </a:lnTo>
                      <a:lnTo>
                        <a:pt x="2616" y="306"/>
                      </a:lnTo>
                      <a:lnTo>
                        <a:pt x="2616" y="507"/>
                      </a:lnTo>
                      <a:lnTo>
                        <a:pt x="2616" y="391"/>
                      </a:lnTo>
                      <a:lnTo>
                        <a:pt x="2616" y="417"/>
                      </a:lnTo>
                      <a:lnTo>
                        <a:pt x="2616" y="281"/>
                      </a:lnTo>
                      <a:lnTo>
                        <a:pt x="2617" y="493"/>
                      </a:lnTo>
                      <a:lnTo>
                        <a:pt x="2617" y="443"/>
                      </a:lnTo>
                      <a:lnTo>
                        <a:pt x="2617" y="438"/>
                      </a:lnTo>
                      <a:lnTo>
                        <a:pt x="2617" y="332"/>
                      </a:lnTo>
                      <a:lnTo>
                        <a:pt x="2618" y="454"/>
                      </a:lnTo>
                      <a:lnTo>
                        <a:pt x="2618" y="378"/>
                      </a:lnTo>
                      <a:lnTo>
                        <a:pt x="2618" y="379"/>
                      </a:lnTo>
                      <a:lnTo>
                        <a:pt x="2618" y="504"/>
                      </a:lnTo>
                      <a:lnTo>
                        <a:pt x="2619" y="275"/>
                      </a:lnTo>
                      <a:lnTo>
                        <a:pt x="2619" y="448"/>
                      </a:lnTo>
                      <a:lnTo>
                        <a:pt x="2619" y="481"/>
                      </a:lnTo>
                      <a:lnTo>
                        <a:pt x="2619" y="309"/>
                      </a:lnTo>
                      <a:lnTo>
                        <a:pt x="2619" y="511"/>
                      </a:lnTo>
                      <a:lnTo>
                        <a:pt x="2619" y="480"/>
                      </a:lnTo>
                      <a:lnTo>
                        <a:pt x="2620" y="328"/>
                      </a:lnTo>
                      <a:lnTo>
                        <a:pt x="2620" y="484"/>
                      </a:lnTo>
                      <a:lnTo>
                        <a:pt x="2620" y="358"/>
                      </a:lnTo>
                      <a:lnTo>
                        <a:pt x="2620" y="400"/>
                      </a:lnTo>
                      <a:lnTo>
                        <a:pt x="2620" y="317"/>
                      </a:lnTo>
                      <a:lnTo>
                        <a:pt x="2621" y="494"/>
                      </a:lnTo>
                      <a:lnTo>
                        <a:pt x="2621" y="369"/>
                      </a:lnTo>
                      <a:lnTo>
                        <a:pt x="2621" y="356"/>
                      </a:lnTo>
                      <a:lnTo>
                        <a:pt x="2621" y="476"/>
                      </a:lnTo>
                      <a:lnTo>
                        <a:pt x="2621" y="310"/>
                      </a:lnTo>
                      <a:lnTo>
                        <a:pt x="2622" y="402"/>
                      </a:lnTo>
                      <a:lnTo>
                        <a:pt x="2622" y="405"/>
                      </a:lnTo>
                      <a:lnTo>
                        <a:pt x="2622" y="501"/>
                      </a:lnTo>
                      <a:lnTo>
                        <a:pt x="2622" y="306"/>
                      </a:lnTo>
                      <a:lnTo>
                        <a:pt x="2622" y="336"/>
                      </a:lnTo>
                      <a:lnTo>
                        <a:pt x="2622" y="405"/>
                      </a:lnTo>
                      <a:lnTo>
                        <a:pt x="2623" y="304"/>
                      </a:lnTo>
                      <a:lnTo>
                        <a:pt x="2623" y="544"/>
                      </a:lnTo>
                      <a:lnTo>
                        <a:pt x="2623" y="398"/>
                      </a:lnTo>
                      <a:lnTo>
                        <a:pt x="2623" y="466"/>
                      </a:lnTo>
                      <a:lnTo>
                        <a:pt x="2623" y="367"/>
                      </a:lnTo>
                      <a:lnTo>
                        <a:pt x="2624" y="507"/>
                      </a:lnTo>
                      <a:lnTo>
                        <a:pt x="2624" y="383"/>
                      </a:lnTo>
                      <a:lnTo>
                        <a:pt x="2624" y="500"/>
                      </a:lnTo>
                      <a:lnTo>
                        <a:pt x="2625" y="355"/>
                      </a:lnTo>
                      <a:lnTo>
                        <a:pt x="2625" y="424"/>
                      </a:lnTo>
                      <a:lnTo>
                        <a:pt x="2625" y="505"/>
                      </a:lnTo>
                      <a:lnTo>
                        <a:pt x="2625" y="313"/>
                      </a:lnTo>
                      <a:lnTo>
                        <a:pt x="2625" y="417"/>
                      </a:lnTo>
                      <a:lnTo>
                        <a:pt x="2625" y="388"/>
                      </a:lnTo>
                      <a:lnTo>
                        <a:pt x="2626" y="494"/>
                      </a:lnTo>
                      <a:lnTo>
                        <a:pt x="2626" y="353"/>
                      </a:lnTo>
                      <a:lnTo>
                        <a:pt x="2626" y="472"/>
                      </a:lnTo>
                      <a:lnTo>
                        <a:pt x="2626" y="435"/>
                      </a:lnTo>
                      <a:lnTo>
                        <a:pt x="2626" y="302"/>
                      </a:lnTo>
                      <a:lnTo>
                        <a:pt x="2627" y="554"/>
                      </a:lnTo>
                      <a:lnTo>
                        <a:pt x="2627" y="397"/>
                      </a:lnTo>
                      <a:lnTo>
                        <a:pt x="2627" y="415"/>
                      </a:lnTo>
                      <a:lnTo>
                        <a:pt x="2627" y="383"/>
                      </a:lnTo>
                      <a:lnTo>
                        <a:pt x="2627" y="539"/>
                      </a:lnTo>
                      <a:lnTo>
                        <a:pt x="2628" y="417"/>
                      </a:lnTo>
                      <a:lnTo>
                        <a:pt x="2628" y="437"/>
                      </a:lnTo>
                      <a:lnTo>
                        <a:pt x="2628" y="510"/>
                      </a:lnTo>
                      <a:lnTo>
                        <a:pt x="2628" y="312"/>
                      </a:lnTo>
                      <a:lnTo>
                        <a:pt x="2628" y="440"/>
                      </a:lnTo>
                      <a:lnTo>
                        <a:pt x="2629" y="522"/>
                      </a:lnTo>
                      <a:lnTo>
                        <a:pt x="2629" y="393"/>
                      </a:lnTo>
                      <a:lnTo>
                        <a:pt x="2629" y="457"/>
                      </a:lnTo>
                      <a:lnTo>
                        <a:pt x="2629" y="355"/>
                      </a:lnTo>
                      <a:lnTo>
                        <a:pt x="2629" y="354"/>
                      </a:lnTo>
                      <a:lnTo>
                        <a:pt x="2629" y="510"/>
                      </a:lnTo>
                      <a:lnTo>
                        <a:pt x="2630" y="354"/>
                      </a:lnTo>
                      <a:lnTo>
                        <a:pt x="2630" y="433"/>
                      </a:lnTo>
                      <a:lnTo>
                        <a:pt x="2630" y="330"/>
                      </a:lnTo>
                      <a:lnTo>
                        <a:pt x="2631" y="2027"/>
                      </a:lnTo>
                      <a:lnTo>
                        <a:pt x="2631" y="1736"/>
                      </a:lnTo>
                      <a:lnTo>
                        <a:pt x="2631" y="1564"/>
                      </a:lnTo>
                      <a:lnTo>
                        <a:pt x="2631" y="289"/>
                      </a:lnTo>
                      <a:lnTo>
                        <a:pt x="2631" y="429"/>
                      </a:lnTo>
                      <a:lnTo>
                        <a:pt x="2631" y="384"/>
                      </a:lnTo>
                      <a:lnTo>
                        <a:pt x="2632" y="322"/>
                      </a:lnTo>
                      <a:lnTo>
                        <a:pt x="2632" y="474"/>
                      </a:lnTo>
                      <a:lnTo>
                        <a:pt x="2632" y="355"/>
                      </a:lnTo>
                      <a:lnTo>
                        <a:pt x="2632" y="331"/>
                      </a:lnTo>
                      <a:lnTo>
                        <a:pt x="2633" y="528"/>
                      </a:lnTo>
                      <a:lnTo>
                        <a:pt x="2633" y="254"/>
                      </a:lnTo>
                      <a:lnTo>
                        <a:pt x="2633" y="430"/>
                      </a:lnTo>
                      <a:lnTo>
                        <a:pt x="2633" y="425"/>
                      </a:lnTo>
                      <a:lnTo>
                        <a:pt x="2633" y="500"/>
                      </a:lnTo>
                      <a:lnTo>
                        <a:pt x="2633" y="316"/>
                      </a:lnTo>
                      <a:lnTo>
                        <a:pt x="2634" y="360"/>
                      </a:lnTo>
                      <a:lnTo>
                        <a:pt x="2634" y="441"/>
                      </a:lnTo>
                      <a:lnTo>
                        <a:pt x="2634" y="312"/>
                      </a:lnTo>
                      <a:lnTo>
                        <a:pt x="2634" y="451"/>
                      </a:lnTo>
                      <a:lnTo>
                        <a:pt x="2634" y="344"/>
                      </a:lnTo>
                      <a:lnTo>
                        <a:pt x="2634" y="424"/>
                      </a:lnTo>
                      <a:lnTo>
                        <a:pt x="2634" y="457"/>
                      </a:lnTo>
                      <a:lnTo>
                        <a:pt x="2635" y="269"/>
                      </a:lnTo>
                      <a:lnTo>
                        <a:pt x="2635" y="377"/>
                      </a:lnTo>
                      <a:lnTo>
                        <a:pt x="2635" y="395"/>
                      </a:lnTo>
                      <a:lnTo>
                        <a:pt x="2635" y="279"/>
                      </a:lnTo>
                      <a:lnTo>
                        <a:pt x="2636" y="494"/>
                      </a:lnTo>
                      <a:lnTo>
                        <a:pt x="2636" y="403"/>
                      </a:lnTo>
                      <a:lnTo>
                        <a:pt x="2636" y="370"/>
                      </a:lnTo>
                      <a:lnTo>
                        <a:pt x="2636" y="341"/>
                      </a:lnTo>
                      <a:lnTo>
                        <a:pt x="2637" y="488"/>
                      </a:lnTo>
                      <a:lnTo>
                        <a:pt x="2637" y="433"/>
                      </a:lnTo>
                      <a:lnTo>
                        <a:pt x="2637" y="455"/>
                      </a:lnTo>
                      <a:lnTo>
                        <a:pt x="2637" y="457"/>
                      </a:lnTo>
                      <a:lnTo>
                        <a:pt x="2637" y="299"/>
                      </a:lnTo>
                      <a:lnTo>
                        <a:pt x="2637" y="425"/>
                      </a:lnTo>
                      <a:lnTo>
                        <a:pt x="2637" y="427"/>
                      </a:lnTo>
                      <a:lnTo>
                        <a:pt x="2638" y="510"/>
                      </a:lnTo>
                      <a:lnTo>
                        <a:pt x="2638" y="325"/>
                      </a:lnTo>
                      <a:lnTo>
                        <a:pt x="2638" y="341"/>
                      </a:lnTo>
                      <a:lnTo>
                        <a:pt x="2638" y="381"/>
                      </a:lnTo>
                      <a:lnTo>
                        <a:pt x="2638" y="481"/>
                      </a:lnTo>
                      <a:lnTo>
                        <a:pt x="2639" y="325"/>
                      </a:lnTo>
                      <a:lnTo>
                        <a:pt x="2639" y="414"/>
                      </a:lnTo>
                      <a:lnTo>
                        <a:pt x="2639" y="366"/>
                      </a:lnTo>
                      <a:lnTo>
                        <a:pt x="2639" y="456"/>
                      </a:lnTo>
                      <a:lnTo>
                        <a:pt x="2640" y="269"/>
                      </a:lnTo>
                      <a:lnTo>
                        <a:pt x="2640" y="355"/>
                      </a:lnTo>
                      <a:lnTo>
                        <a:pt x="2640" y="323"/>
                      </a:lnTo>
                      <a:lnTo>
                        <a:pt x="2640" y="419"/>
                      </a:lnTo>
                      <a:lnTo>
                        <a:pt x="2640" y="236"/>
                      </a:lnTo>
                      <a:lnTo>
                        <a:pt x="2640" y="273"/>
                      </a:lnTo>
                      <a:lnTo>
                        <a:pt x="2640" y="220"/>
                      </a:lnTo>
                      <a:lnTo>
                        <a:pt x="2640" y="283"/>
                      </a:lnTo>
                      <a:lnTo>
                        <a:pt x="2641" y="76"/>
                      </a:lnTo>
                      <a:lnTo>
                        <a:pt x="2641" y="120"/>
                      </a:lnTo>
                      <a:lnTo>
                        <a:pt x="2641" y="130"/>
                      </a:lnTo>
                      <a:lnTo>
                        <a:pt x="2641" y="86"/>
                      </a:lnTo>
                      <a:lnTo>
                        <a:pt x="2642" y="279"/>
                      </a:lnTo>
                      <a:lnTo>
                        <a:pt x="2642" y="221"/>
                      </a:lnTo>
                      <a:lnTo>
                        <a:pt x="2642" y="311"/>
                      </a:lnTo>
                      <a:lnTo>
                        <a:pt x="2642" y="209"/>
                      </a:lnTo>
                      <a:lnTo>
                        <a:pt x="2642" y="1888"/>
                      </a:lnTo>
                      <a:lnTo>
                        <a:pt x="2643" y="618"/>
                      </a:lnTo>
                      <a:lnTo>
                        <a:pt x="2643" y="466"/>
                      </a:lnTo>
                      <a:lnTo>
                        <a:pt x="2643" y="232"/>
                      </a:lnTo>
                      <a:lnTo>
                        <a:pt x="2643" y="322"/>
                      </a:lnTo>
                      <a:lnTo>
                        <a:pt x="2643" y="205"/>
                      </a:lnTo>
                      <a:lnTo>
                        <a:pt x="2644" y="413"/>
                      </a:lnTo>
                      <a:lnTo>
                        <a:pt x="2644" y="293"/>
                      </a:lnTo>
                      <a:lnTo>
                        <a:pt x="2644" y="339"/>
                      </a:lnTo>
                      <a:lnTo>
                        <a:pt x="2644" y="267"/>
                      </a:lnTo>
                      <a:lnTo>
                        <a:pt x="2645" y="507"/>
                      </a:lnTo>
                      <a:lnTo>
                        <a:pt x="2645" y="326"/>
                      </a:lnTo>
                      <a:lnTo>
                        <a:pt x="2645" y="302"/>
                      </a:lnTo>
                      <a:lnTo>
                        <a:pt x="2645" y="410"/>
                      </a:lnTo>
                      <a:lnTo>
                        <a:pt x="2645" y="245"/>
                      </a:lnTo>
                      <a:lnTo>
                        <a:pt x="2646" y="282"/>
                      </a:lnTo>
                      <a:lnTo>
                        <a:pt x="2646" y="234"/>
                      </a:lnTo>
                      <a:lnTo>
                        <a:pt x="2646" y="471"/>
                      </a:lnTo>
                      <a:lnTo>
                        <a:pt x="2646" y="300"/>
                      </a:lnTo>
                      <a:lnTo>
                        <a:pt x="2646" y="414"/>
                      </a:lnTo>
                      <a:lnTo>
                        <a:pt x="2647" y="508"/>
                      </a:lnTo>
                      <a:lnTo>
                        <a:pt x="2647" y="277"/>
                      </a:lnTo>
                      <a:lnTo>
                        <a:pt x="2647" y="301"/>
                      </a:lnTo>
                      <a:lnTo>
                        <a:pt x="2647" y="300"/>
                      </a:lnTo>
                      <a:lnTo>
                        <a:pt x="2647" y="458"/>
                      </a:lnTo>
                      <a:lnTo>
                        <a:pt x="2648" y="253"/>
                      </a:lnTo>
                      <a:lnTo>
                        <a:pt x="2648" y="329"/>
                      </a:lnTo>
                      <a:lnTo>
                        <a:pt x="2648" y="326"/>
                      </a:lnTo>
                      <a:lnTo>
                        <a:pt x="2648" y="322"/>
                      </a:lnTo>
                      <a:lnTo>
                        <a:pt x="2649" y="466"/>
                      </a:lnTo>
                      <a:lnTo>
                        <a:pt x="2649" y="387"/>
                      </a:lnTo>
                      <a:lnTo>
                        <a:pt x="2649" y="347"/>
                      </a:lnTo>
                      <a:lnTo>
                        <a:pt x="2649" y="268"/>
                      </a:lnTo>
                      <a:lnTo>
                        <a:pt x="2649" y="474"/>
                      </a:lnTo>
                      <a:lnTo>
                        <a:pt x="2649" y="459"/>
                      </a:lnTo>
                      <a:lnTo>
                        <a:pt x="2649" y="362"/>
                      </a:lnTo>
                      <a:lnTo>
                        <a:pt x="2650" y="221"/>
                      </a:lnTo>
                      <a:lnTo>
                        <a:pt x="2650" y="467"/>
                      </a:lnTo>
                      <a:lnTo>
                        <a:pt x="2650" y="372"/>
                      </a:lnTo>
                      <a:lnTo>
                        <a:pt x="2650" y="327"/>
                      </a:lnTo>
                      <a:lnTo>
                        <a:pt x="2650" y="455"/>
                      </a:lnTo>
                      <a:lnTo>
                        <a:pt x="2650" y="280"/>
                      </a:lnTo>
                      <a:lnTo>
                        <a:pt x="2651" y="336"/>
                      </a:lnTo>
                      <a:lnTo>
                        <a:pt x="2651" y="483"/>
                      </a:lnTo>
                      <a:lnTo>
                        <a:pt x="2651" y="274"/>
                      </a:lnTo>
                      <a:lnTo>
                        <a:pt x="2651" y="489"/>
                      </a:lnTo>
                      <a:lnTo>
                        <a:pt x="2652" y="358"/>
                      </a:lnTo>
                      <a:lnTo>
                        <a:pt x="2652" y="387"/>
                      </a:lnTo>
                      <a:lnTo>
                        <a:pt x="2652" y="469"/>
                      </a:lnTo>
                      <a:lnTo>
                        <a:pt x="2652" y="303"/>
                      </a:lnTo>
                      <a:lnTo>
                        <a:pt x="2652" y="345"/>
                      </a:lnTo>
                      <a:lnTo>
                        <a:pt x="2652" y="349"/>
                      </a:lnTo>
                      <a:lnTo>
                        <a:pt x="2652" y="312"/>
                      </a:lnTo>
                      <a:lnTo>
                        <a:pt x="2653" y="463"/>
                      </a:lnTo>
                      <a:lnTo>
                        <a:pt x="2653" y="419"/>
                      </a:lnTo>
                      <a:lnTo>
                        <a:pt x="2653" y="341"/>
                      </a:lnTo>
                      <a:lnTo>
                        <a:pt x="2653" y="518"/>
                      </a:lnTo>
                      <a:lnTo>
                        <a:pt x="2654" y="303"/>
                      </a:lnTo>
                      <a:lnTo>
                        <a:pt x="2654" y="390"/>
                      </a:lnTo>
                      <a:lnTo>
                        <a:pt x="2654" y="451"/>
                      </a:lnTo>
                      <a:lnTo>
                        <a:pt x="2654" y="334"/>
                      </a:lnTo>
                      <a:lnTo>
                        <a:pt x="2655" y="454"/>
                      </a:lnTo>
                      <a:lnTo>
                        <a:pt x="2655" y="445"/>
                      </a:lnTo>
                      <a:lnTo>
                        <a:pt x="2655" y="388"/>
                      </a:lnTo>
                      <a:lnTo>
                        <a:pt x="2655" y="531"/>
                      </a:lnTo>
                      <a:lnTo>
                        <a:pt x="2655" y="261"/>
                      </a:lnTo>
                      <a:lnTo>
                        <a:pt x="2655" y="333"/>
                      </a:lnTo>
                      <a:lnTo>
                        <a:pt x="2656" y="407"/>
                      </a:lnTo>
                      <a:lnTo>
                        <a:pt x="2656" y="516"/>
                      </a:lnTo>
                      <a:lnTo>
                        <a:pt x="2656" y="294"/>
                      </a:lnTo>
                      <a:lnTo>
                        <a:pt x="2656" y="457"/>
                      </a:lnTo>
                      <a:lnTo>
                        <a:pt x="2656" y="328"/>
                      </a:lnTo>
                      <a:lnTo>
                        <a:pt x="2657" y="499"/>
                      </a:lnTo>
                      <a:lnTo>
                        <a:pt x="2657" y="373"/>
                      </a:lnTo>
                      <a:lnTo>
                        <a:pt x="2657" y="388"/>
                      </a:lnTo>
                      <a:lnTo>
                        <a:pt x="2657" y="323"/>
                      </a:lnTo>
                      <a:lnTo>
                        <a:pt x="2657" y="462"/>
                      </a:lnTo>
                      <a:lnTo>
                        <a:pt x="2658" y="354"/>
                      </a:lnTo>
                      <a:lnTo>
                        <a:pt x="2658" y="330"/>
                      </a:lnTo>
                      <a:lnTo>
                        <a:pt x="2658" y="466"/>
                      </a:lnTo>
                      <a:lnTo>
                        <a:pt x="2658" y="261"/>
                      </a:lnTo>
                      <a:lnTo>
                        <a:pt x="2658" y="344"/>
                      </a:lnTo>
                      <a:lnTo>
                        <a:pt x="2659" y="409"/>
                      </a:lnTo>
                      <a:lnTo>
                        <a:pt x="2659" y="411"/>
                      </a:lnTo>
                      <a:lnTo>
                        <a:pt x="2659" y="280"/>
                      </a:lnTo>
                      <a:lnTo>
                        <a:pt x="2659" y="308"/>
                      </a:lnTo>
                      <a:lnTo>
                        <a:pt x="2659" y="320"/>
                      </a:lnTo>
                      <a:lnTo>
                        <a:pt x="2660" y="196"/>
                      </a:lnTo>
                      <a:lnTo>
                        <a:pt x="2660" y="466"/>
                      </a:lnTo>
                      <a:lnTo>
                        <a:pt x="2660" y="411"/>
                      </a:lnTo>
                      <a:lnTo>
                        <a:pt x="2660" y="405"/>
                      </a:lnTo>
                      <a:lnTo>
                        <a:pt x="2660" y="462"/>
                      </a:lnTo>
                      <a:lnTo>
                        <a:pt x="2661" y="269"/>
                      </a:lnTo>
                      <a:lnTo>
                        <a:pt x="2661" y="313"/>
                      </a:lnTo>
                      <a:lnTo>
                        <a:pt x="2661" y="248"/>
                      </a:lnTo>
                      <a:lnTo>
                        <a:pt x="2661" y="414"/>
                      </a:lnTo>
                      <a:lnTo>
                        <a:pt x="2661" y="382"/>
                      </a:lnTo>
                      <a:lnTo>
                        <a:pt x="2661" y="314"/>
                      </a:lnTo>
                      <a:lnTo>
                        <a:pt x="2662" y="243"/>
                      </a:lnTo>
                      <a:lnTo>
                        <a:pt x="2662" y="442"/>
                      </a:lnTo>
                      <a:lnTo>
                        <a:pt x="2662" y="808"/>
                      </a:lnTo>
                      <a:lnTo>
                        <a:pt x="2662" y="2010"/>
                      </a:lnTo>
                      <a:lnTo>
                        <a:pt x="2663" y="211"/>
                      </a:lnTo>
                      <a:lnTo>
                        <a:pt x="2663" y="271"/>
                      </a:lnTo>
                      <a:lnTo>
                        <a:pt x="2663" y="272"/>
                      </a:lnTo>
                      <a:lnTo>
                        <a:pt x="2663" y="216"/>
                      </a:lnTo>
                      <a:lnTo>
                        <a:pt x="2664" y="375"/>
                      </a:lnTo>
                      <a:lnTo>
                        <a:pt x="2664" y="328"/>
                      </a:lnTo>
                      <a:lnTo>
                        <a:pt x="2664" y="314"/>
                      </a:lnTo>
                      <a:lnTo>
                        <a:pt x="2664" y="397"/>
                      </a:lnTo>
                      <a:lnTo>
                        <a:pt x="2664" y="232"/>
                      </a:lnTo>
                      <a:lnTo>
                        <a:pt x="2664" y="297"/>
                      </a:lnTo>
                      <a:lnTo>
                        <a:pt x="2665" y="270"/>
                      </a:lnTo>
                      <a:lnTo>
                        <a:pt x="2665" y="230"/>
                      </a:lnTo>
                      <a:lnTo>
                        <a:pt x="2665" y="398"/>
                      </a:lnTo>
                      <a:lnTo>
                        <a:pt x="2665" y="287"/>
                      </a:lnTo>
                      <a:lnTo>
                        <a:pt x="2665" y="308"/>
                      </a:lnTo>
                      <a:lnTo>
                        <a:pt x="2666" y="416"/>
                      </a:lnTo>
                      <a:lnTo>
                        <a:pt x="2666" y="216"/>
                      </a:lnTo>
                      <a:lnTo>
                        <a:pt x="2666" y="367"/>
                      </a:lnTo>
                      <a:lnTo>
                        <a:pt x="2666" y="359"/>
                      </a:lnTo>
                      <a:lnTo>
                        <a:pt x="2666" y="263"/>
                      </a:lnTo>
                      <a:lnTo>
                        <a:pt x="2667" y="445"/>
                      </a:lnTo>
                      <a:lnTo>
                        <a:pt x="2667" y="284"/>
                      </a:lnTo>
                      <a:lnTo>
                        <a:pt x="2667" y="310"/>
                      </a:lnTo>
                      <a:lnTo>
                        <a:pt x="2667" y="196"/>
                      </a:lnTo>
                      <a:lnTo>
                        <a:pt x="2667" y="429"/>
                      </a:lnTo>
                      <a:lnTo>
                        <a:pt x="2668" y="358"/>
                      </a:lnTo>
                      <a:lnTo>
                        <a:pt x="2668" y="195"/>
                      </a:lnTo>
                      <a:lnTo>
                        <a:pt x="2668" y="425"/>
                      </a:lnTo>
                      <a:lnTo>
                        <a:pt x="2668" y="274"/>
                      </a:lnTo>
                      <a:lnTo>
                        <a:pt x="2668" y="413"/>
                      </a:lnTo>
                      <a:lnTo>
                        <a:pt x="2669" y="195"/>
                      </a:lnTo>
                      <a:lnTo>
                        <a:pt x="2669" y="265"/>
                      </a:lnTo>
                      <a:lnTo>
                        <a:pt x="2669" y="384"/>
                      </a:lnTo>
                      <a:lnTo>
                        <a:pt x="2669" y="447"/>
                      </a:lnTo>
                      <a:lnTo>
                        <a:pt x="2670" y="228"/>
                      </a:lnTo>
                      <a:lnTo>
                        <a:pt x="2670" y="373"/>
                      </a:lnTo>
                      <a:lnTo>
                        <a:pt x="2670" y="364"/>
                      </a:lnTo>
                      <a:lnTo>
                        <a:pt x="2670" y="461"/>
                      </a:lnTo>
                      <a:lnTo>
                        <a:pt x="2670" y="229"/>
                      </a:lnTo>
                      <a:lnTo>
                        <a:pt x="2671" y="374"/>
                      </a:lnTo>
                      <a:lnTo>
                        <a:pt x="2671" y="295"/>
                      </a:lnTo>
                      <a:lnTo>
                        <a:pt x="2671" y="460"/>
                      </a:lnTo>
                      <a:lnTo>
                        <a:pt x="2671" y="304"/>
                      </a:lnTo>
                      <a:lnTo>
                        <a:pt x="2671" y="396"/>
                      </a:lnTo>
                      <a:lnTo>
                        <a:pt x="2672" y="264"/>
                      </a:lnTo>
                      <a:lnTo>
                        <a:pt x="2672" y="466"/>
                      </a:lnTo>
                      <a:lnTo>
                        <a:pt x="2672" y="390"/>
                      </a:lnTo>
                      <a:lnTo>
                        <a:pt x="2672" y="401"/>
                      </a:lnTo>
                      <a:lnTo>
                        <a:pt x="2672" y="321"/>
                      </a:lnTo>
                      <a:lnTo>
                        <a:pt x="2673" y="482"/>
                      </a:lnTo>
                      <a:lnTo>
                        <a:pt x="2673" y="403"/>
                      </a:lnTo>
                      <a:lnTo>
                        <a:pt x="2673" y="487"/>
                      </a:lnTo>
                      <a:lnTo>
                        <a:pt x="2673" y="317"/>
                      </a:lnTo>
                      <a:lnTo>
                        <a:pt x="2673" y="564"/>
                      </a:lnTo>
                      <a:lnTo>
                        <a:pt x="2673" y="464"/>
                      </a:lnTo>
                      <a:lnTo>
                        <a:pt x="2674" y="369"/>
                      </a:lnTo>
                      <a:lnTo>
                        <a:pt x="2674" y="352"/>
                      </a:lnTo>
                      <a:lnTo>
                        <a:pt x="2674" y="550"/>
                      </a:lnTo>
                      <a:lnTo>
                        <a:pt x="2674" y="525"/>
                      </a:lnTo>
                      <a:lnTo>
                        <a:pt x="2674" y="391"/>
                      </a:lnTo>
                      <a:lnTo>
                        <a:pt x="2674" y="523"/>
                      </a:lnTo>
                      <a:lnTo>
                        <a:pt x="2675" y="339"/>
                      </a:lnTo>
                      <a:lnTo>
                        <a:pt x="2675" y="441"/>
                      </a:lnTo>
                      <a:lnTo>
                        <a:pt x="2675" y="410"/>
                      </a:lnTo>
                      <a:lnTo>
                        <a:pt x="2675" y="469"/>
                      </a:lnTo>
                      <a:lnTo>
                        <a:pt x="2676" y="344"/>
                      </a:lnTo>
                      <a:lnTo>
                        <a:pt x="2676" y="460"/>
                      </a:lnTo>
                      <a:lnTo>
                        <a:pt x="2676" y="502"/>
                      </a:lnTo>
                      <a:lnTo>
                        <a:pt x="2676" y="546"/>
                      </a:lnTo>
                      <a:lnTo>
                        <a:pt x="2676" y="374"/>
                      </a:lnTo>
                      <a:lnTo>
                        <a:pt x="2676" y="401"/>
                      </a:lnTo>
                      <a:lnTo>
                        <a:pt x="2676" y="402"/>
                      </a:lnTo>
                      <a:lnTo>
                        <a:pt x="2677" y="361"/>
                      </a:lnTo>
                      <a:lnTo>
                        <a:pt x="2677" y="548"/>
                      </a:lnTo>
                      <a:lnTo>
                        <a:pt x="2677" y="399"/>
                      </a:lnTo>
                      <a:lnTo>
                        <a:pt x="2677" y="430"/>
                      </a:lnTo>
                      <a:lnTo>
                        <a:pt x="2677" y="315"/>
                      </a:lnTo>
                      <a:lnTo>
                        <a:pt x="2678" y="473"/>
                      </a:lnTo>
                      <a:lnTo>
                        <a:pt x="2678" y="371"/>
                      </a:lnTo>
                      <a:lnTo>
                        <a:pt x="2678" y="501"/>
                      </a:lnTo>
                      <a:lnTo>
                        <a:pt x="2679" y="322"/>
                      </a:lnTo>
                      <a:lnTo>
                        <a:pt x="2679" y="402"/>
                      </a:lnTo>
                      <a:lnTo>
                        <a:pt x="2679" y="351"/>
                      </a:lnTo>
                      <a:lnTo>
                        <a:pt x="2679" y="500"/>
                      </a:lnTo>
                      <a:lnTo>
                        <a:pt x="2679" y="319"/>
                      </a:lnTo>
                      <a:lnTo>
                        <a:pt x="2679" y="393"/>
                      </a:lnTo>
                      <a:lnTo>
                        <a:pt x="2680" y="455"/>
                      </a:lnTo>
                      <a:lnTo>
                        <a:pt x="2680" y="478"/>
                      </a:lnTo>
                      <a:lnTo>
                        <a:pt x="2680" y="275"/>
                      </a:lnTo>
                      <a:lnTo>
                        <a:pt x="2680" y="367"/>
                      </a:lnTo>
                      <a:lnTo>
                        <a:pt x="2680" y="374"/>
                      </a:lnTo>
                      <a:lnTo>
                        <a:pt x="2680" y="394"/>
                      </a:lnTo>
                      <a:lnTo>
                        <a:pt x="2681" y="259"/>
                      </a:lnTo>
                      <a:lnTo>
                        <a:pt x="2681" y="302"/>
                      </a:lnTo>
                      <a:lnTo>
                        <a:pt x="2681" y="178"/>
                      </a:lnTo>
                      <a:lnTo>
                        <a:pt x="2681" y="391"/>
                      </a:lnTo>
                      <a:lnTo>
                        <a:pt x="2682" y="177"/>
                      </a:lnTo>
                      <a:lnTo>
                        <a:pt x="2682" y="302"/>
                      </a:lnTo>
                      <a:lnTo>
                        <a:pt x="2682" y="217"/>
                      </a:lnTo>
                      <a:lnTo>
                        <a:pt x="2682" y="160"/>
                      </a:lnTo>
                      <a:lnTo>
                        <a:pt x="2682" y="374"/>
                      </a:lnTo>
                      <a:lnTo>
                        <a:pt x="2682" y="213"/>
                      </a:lnTo>
                      <a:lnTo>
                        <a:pt x="2683" y="214"/>
                      </a:lnTo>
                      <a:lnTo>
                        <a:pt x="2683" y="294"/>
                      </a:lnTo>
                      <a:lnTo>
                        <a:pt x="2683" y="174"/>
                      </a:lnTo>
                      <a:lnTo>
                        <a:pt x="2683" y="243"/>
                      </a:lnTo>
                      <a:lnTo>
                        <a:pt x="2683" y="260"/>
                      </a:lnTo>
                      <a:lnTo>
                        <a:pt x="2683" y="125"/>
                      </a:lnTo>
                      <a:lnTo>
                        <a:pt x="2684" y="309"/>
                      </a:lnTo>
                      <a:lnTo>
                        <a:pt x="2684" y="299"/>
                      </a:lnTo>
                      <a:lnTo>
                        <a:pt x="2684" y="279"/>
                      </a:lnTo>
                      <a:lnTo>
                        <a:pt x="2684" y="349"/>
                      </a:lnTo>
                      <a:lnTo>
                        <a:pt x="2684" y="192"/>
                      </a:lnTo>
                      <a:lnTo>
                        <a:pt x="2685" y="228"/>
                      </a:lnTo>
                      <a:lnTo>
                        <a:pt x="2685" y="294"/>
                      </a:lnTo>
                      <a:lnTo>
                        <a:pt x="2685" y="206"/>
                      </a:lnTo>
                      <a:lnTo>
                        <a:pt x="2685" y="429"/>
                      </a:lnTo>
                      <a:lnTo>
                        <a:pt x="2686" y="347"/>
                      </a:lnTo>
                      <a:lnTo>
                        <a:pt x="2686" y="280"/>
                      </a:lnTo>
                      <a:lnTo>
                        <a:pt x="2686" y="439"/>
                      </a:lnTo>
                      <a:lnTo>
                        <a:pt x="2686" y="412"/>
                      </a:lnTo>
                      <a:lnTo>
                        <a:pt x="2686" y="321"/>
                      </a:lnTo>
                      <a:lnTo>
                        <a:pt x="2686" y="454"/>
                      </a:lnTo>
                      <a:lnTo>
                        <a:pt x="2686" y="232"/>
                      </a:lnTo>
                      <a:lnTo>
                        <a:pt x="2687" y="314"/>
                      </a:lnTo>
                      <a:lnTo>
                        <a:pt x="2687" y="285"/>
                      </a:lnTo>
                      <a:lnTo>
                        <a:pt x="2687" y="270"/>
                      </a:lnTo>
                      <a:lnTo>
                        <a:pt x="2688" y="399"/>
                      </a:lnTo>
                      <a:lnTo>
                        <a:pt x="2688" y="329"/>
                      </a:lnTo>
                      <a:lnTo>
                        <a:pt x="2688" y="331"/>
                      </a:lnTo>
                      <a:lnTo>
                        <a:pt x="2688" y="281"/>
                      </a:lnTo>
                      <a:lnTo>
                        <a:pt x="2688" y="390"/>
                      </a:lnTo>
                      <a:lnTo>
                        <a:pt x="2688" y="316"/>
                      </a:lnTo>
                      <a:lnTo>
                        <a:pt x="2689" y="273"/>
                      </a:lnTo>
                      <a:lnTo>
                        <a:pt x="2689" y="419"/>
                      </a:lnTo>
                      <a:lnTo>
                        <a:pt x="2689" y="222"/>
                      </a:lnTo>
                      <a:lnTo>
                        <a:pt x="2689" y="232"/>
                      </a:lnTo>
                      <a:lnTo>
                        <a:pt x="2689" y="268"/>
                      </a:lnTo>
                      <a:lnTo>
                        <a:pt x="2690" y="255"/>
                      </a:lnTo>
                      <a:lnTo>
                        <a:pt x="2690" y="466"/>
                      </a:lnTo>
                      <a:lnTo>
                        <a:pt x="2690" y="335"/>
                      </a:lnTo>
                      <a:lnTo>
                        <a:pt x="2690" y="261"/>
                      </a:lnTo>
                      <a:lnTo>
                        <a:pt x="2690" y="253"/>
                      </a:lnTo>
                      <a:lnTo>
                        <a:pt x="2690" y="461"/>
                      </a:lnTo>
                      <a:lnTo>
                        <a:pt x="2691" y="274"/>
                      </a:lnTo>
                      <a:lnTo>
                        <a:pt x="2691" y="281"/>
                      </a:lnTo>
                      <a:lnTo>
                        <a:pt x="2691" y="423"/>
                      </a:lnTo>
                      <a:lnTo>
                        <a:pt x="2691" y="356"/>
                      </a:lnTo>
                      <a:lnTo>
                        <a:pt x="2691" y="364"/>
                      </a:lnTo>
                      <a:lnTo>
                        <a:pt x="2692" y="291"/>
                      </a:lnTo>
                      <a:lnTo>
                        <a:pt x="2692" y="451"/>
                      </a:lnTo>
                      <a:lnTo>
                        <a:pt x="2692" y="407"/>
                      </a:lnTo>
                      <a:lnTo>
                        <a:pt x="2692" y="296"/>
                      </a:lnTo>
                      <a:lnTo>
                        <a:pt x="2693" y="648"/>
                      </a:lnTo>
                      <a:lnTo>
                        <a:pt x="2693" y="470"/>
                      </a:lnTo>
                      <a:lnTo>
                        <a:pt x="2693" y="494"/>
                      </a:lnTo>
                      <a:lnTo>
                        <a:pt x="2693" y="520"/>
                      </a:lnTo>
                      <a:lnTo>
                        <a:pt x="2693" y="252"/>
                      </a:lnTo>
                      <a:lnTo>
                        <a:pt x="2694" y="437"/>
                      </a:lnTo>
                      <a:lnTo>
                        <a:pt x="2694" y="389"/>
                      </a:lnTo>
                      <a:lnTo>
                        <a:pt x="2694" y="279"/>
                      </a:lnTo>
                      <a:lnTo>
                        <a:pt x="2694" y="473"/>
                      </a:lnTo>
                      <a:lnTo>
                        <a:pt x="2694" y="395"/>
                      </a:lnTo>
                      <a:lnTo>
                        <a:pt x="2695" y="354"/>
                      </a:lnTo>
                      <a:lnTo>
                        <a:pt x="2695" y="432"/>
                      </a:lnTo>
                      <a:lnTo>
                        <a:pt x="2695" y="306"/>
                      </a:lnTo>
                      <a:lnTo>
                        <a:pt x="2695" y="395"/>
                      </a:lnTo>
                      <a:lnTo>
                        <a:pt x="2695" y="382"/>
                      </a:lnTo>
                      <a:lnTo>
                        <a:pt x="2695" y="441"/>
                      </a:lnTo>
                      <a:lnTo>
                        <a:pt x="2695" y="253"/>
                      </a:lnTo>
                      <a:lnTo>
                        <a:pt x="2696" y="297"/>
                      </a:lnTo>
                      <a:lnTo>
                        <a:pt x="2696" y="408"/>
                      </a:lnTo>
                      <a:lnTo>
                        <a:pt x="2696" y="262"/>
                      </a:lnTo>
                      <a:lnTo>
                        <a:pt x="2696" y="423"/>
                      </a:lnTo>
                      <a:lnTo>
                        <a:pt x="2697" y="396"/>
                      </a:lnTo>
                      <a:lnTo>
                        <a:pt x="2697" y="388"/>
                      </a:lnTo>
                      <a:lnTo>
                        <a:pt x="2697" y="265"/>
                      </a:lnTo>
                      <a:lnTo>
                        <a:pt x="2697" y="435"/>
                      </a:lnTo>
                      <a:lnTo>
                        <a:pt x="2697" y="308"/>
                      </a:lnTo>
                      <a:lnTo>
                        <a:pt x="2698" y="304"/>
                      </a:lnTo>
                      <a:lnTo>
                        <a:pt x="2698" y="479"/>
                      </a:lnTo>
                      <a:lnTo>
                        <a:pt x="2698" y="300"/>
                      </a:lnTo>
                      <a:lnTo>
                        <a:pt x="2698" y="452"/>
                      </a:lnTo>
                      <a:lnTo>
                        <a:pt x="2698" y="370"/>
                      </a:lnTo>
                      <a:lnTo>
                        <a:pt x="2698" y="313"/>
                      </a:lnTo>
                      <a:lnTo>
                        <a:pt x="2699" y="474"/>
                      </a:lnTo>
                      <a:lnTo>
                        <a:pt x="2699" y="488"/>
                      </a:lnTo>
                      <a:lnTo>
                        <a:pt x="2700" y="352"/>
                      </a:lnTo>
                      <a:lnTo>
                        <a:pt x="2700" y="537"/>
                      </a:lnTo>
                      <a:lnTo>
                        <a:pt x="2700" y="455"/>
                      </a:lnTo>
                      <a:lnTo>
                        <a:pt x="2700" y="573"/>
                      </a:lnTo>
                      <a:lnTo>
                        <a:pt x="2700" y="375"/>
                      </a:lnTo>
                      <a:lnTo>
                        <a:pt x="2700" y="440"/>
                      </a:lnTo>
                      <a:lnTo>
                        <a:pt x="2701" y="463"/>
                      </a:lnTo>
                      <a:lnTo>
                        <a:pt x="2701" y="521"/>
                      </a:lnTo>
                      <a:lnTo>
                        <a:pt x="2701" y="320"/>
                      </a:lnTo>
                      <a:lnTo>
                        <a:pt x="2701" y="345"/>
                      </a:lnTo>
                      <a:lnTo>
                        <a:pt x="2701" y="417"/>
                      </a:lnTo>
                      <a:lnTo>
                        <a:pt x="2701" y="302"/>
                      </a:lnTo>
                      <a:lnTo>
                        <a:pt x="2702" y="526"/>
                      </a:lnTo>
                      <a:lnTo>
                        <a:pt x="2702" y="445"/>
                      </a:lnTo>
                      <a:lnTo>
                        <a:pt x="2702" y="477"/>
                      </a:lnTo>
                      <a:lnTo>
                        <a:pt x="2702" y="524"/>
                      </a:lnTo>
                      <a:lnTo>
                        <a:pt x="2702" y="281"/>
                      </a:lnTo>
                      <a:lnTo>
                        <a:pt x="2703" y="433"/>
                      </a:lnTo>
                      <a:lnTo>
                        <a:pt x="2703" y="332"/>
                      </a:lnTo>
                      <a:lnTo>
                        <a:pt x="2703" y="478"/>
                      </a:lnTo>
                      <a:lnTo>
                        <a:pt x="2703" y="302"/>
                      </a:lnTo>
                      <a:lnTo>
                        <a:pt x="2703" y="422"/>
                      </a:lnTo>
                      <a:lnTo>
                        <a:pt x="2704" y="435"/>
                      </a:lnTo>
                      <a:lnTo>
                        <a:pt x="2704" y="316"/>
                      </a:lnTo>
                      <a:lnTo>
                        <a:pt x="2704" y="483"/>
                      </a:lnTo>
                      <a:lnTo>
                        <a:pt x="2704" y="347"/>
                      </a:lnTo>
                      <a:lnTo>
                        <a:pt x="2704" y="416"/>
                      </a:lnTo>
                      <a:lnTo>
                        <a:pt x="2704" y="476"/>
                      </a:lnTo>
                      <a:lnTo>
                        <a:pt x="2704" y="282"/>
                      </a:lnTo>
                      <a:lnTo>
                        <a:pt x="2705" y="402"/>
                      </a:lnTo>
                      <a:lnTo>
                        <a:pt x="2705" y="405"/>
                      </a:lnTo>
                      <a:lnTo>
                        <a:pt x="2705" y="291"/>
                      </a:lnTo>
                      <a:lnTo>
                        <a:pt x="2705" y="507"/>
                      </a:lnTo>
                      <a:lnTo>
                        <a:pt x="2706" y="408"/>
                      </a:lnTo>
                      <a:lnTo>
                        <a:pt x="2706" y="387"/>
                      </a:lnTo>
                      <a:lnTo>
                        <a:pt x="2706" y="454"/>
                      </a:lnTo>
                      <a:lnTo>
                        <a:pt x="2706" y="292"/>
                      </a:lnTo>
                      <a:lnTo>
                        <a:pt x="2706" y="368"/>
                      </a:lnTo>
                      <a:lnTo>
                        <a:pt x="2707" y="434"/>
                      </a:lnTo>
                      <a:lnTo>
                        <a:pt x="2707" y="474"/>
                      </a:lnTo>
                      <a:lnTo>
                        <a:pt x="2707" y="250"/>
                      </a:lnTo>
                      <a:lnTo>
                        <a:pt x="2707" y="377"/>
                      </a:lnTo>
                      <a:lnTo>
                        <a:pt x="2707" y="259"/>
                      </a:lnTo>
                      <a:lnTo>
                        <a:pt x="2707" y="463"/>
                      </a:lnTo>
                      <a:lnTo>
                        <a:pt x="2708" y="262"/>
                      </a:lnTo>
                      <a:lnTo>
                        <a:pt x="2708" y="349"/>
                      </a:lnTo>
                      <a:lnTo>
                        <a:pt x="2708" y="233"/>
                      </a:lnTo>
                      <a:lnTo>
                        <a:pt x="2708" y="432"/>
                      </a:lnTo>
                      <a:lnTo>
                        <a:pt x="2709" y="312"/>
                      </a:lnTo>
                      <a:lnTo>
                        <a:pt x="2709" y="390"/>
                      </a:lnTo>
                      <a:lnTo>
                        <a:pt x="2709" y="447"/>
                      </a:lnTo>
                      <a:lnTo>
                        <a:pt x="2709" y="267"/>
                      </a:lnTo>
                      <a:lnTo>
                        <a:pt x="2709" y="330"/>
                      </a:lnTo>
                      <a:lnTo>
                        <a:pt x="2709" y="407"/>
                      </a:lnTo>
                      <a:lnTo>
                        <a:pt x="2710" y="274"/>
                      </a:lnTo>
                      <a:lnTo>
                        <a:pt x="2710" y="438"/>
                      </a:lnTo>
                      <a:lnTo>
                        <a:pt x="2710" y="349"/>
                      </a:lnTo>
                      <a:lnTo>
                        <a:pt x="2710" y="398"/>
                      </a:lnTo>
                      <a:lnTo>
                        <a:pt x="2711" y="279"/>
                      </a:lnTo>
                      <a:lnTo>
                        <a:pt x="2711" y="352"/>
                      </a:lnTo>
                      <a:lnTo>
                        <a:pt x="2711" y="299"/>
                      </a:lnTo>
                      <a:lnTo>
                        <a:pt x="2711" y="419"/>
                      </a:lnTo>
                      <a:lnTo>
                        <a:pt x="2712" y="231"/>
                      </a:lnTo>
                      <a:lnTo>
                        <a:pt x="2712" y="356"/>
                      </a:lnTo>
                      <a:lnTo>
                        <a:pt x="2712" y="289"/>
                      </a:lnTo>
                      <a:lnTo>
                        <a:pt x="2712" y="288"/>
                      </a:lnTo>
                      <a:lnTo>
                        <a:pt x="2712" y="490"/>
                      </a:lnTo>
                      <a:lnTo>
                        <a:pt x="2712" y="416"/>
                      </a:lnTo>
                      <a:lnTo>
                        <a:pt x="2713" y="417"/>
                      </a:lnTo>
                      <a:lnTo>
                        <a:pt x="2713" y="511"/>
                      </a:lnTo>
                      <a:lnTo>
                        <a:pt x="2713" y="246"/>
                      </a:lnTo>
                      <a:lnTo>
                        <a:pt x="2713" y="321"/>
                      </a:lnTo>
                      <a:lnTo>
                        <a:pt x="2713" y="412"/>
                      </a:lnTo>
                      <a:lnTo>
                        <a:pt x="2713" y="430"/>
                      </a:lnTo>
                      <a:lnTo>
                        <a:pt x="2714" y="256"/>
                      </a:lnTo>
                      <a:lnTo>
                        <a:pt x="2714" y="336"/>
                      </a:lnTo>
                      <a:lnTo>
                        <a:pt x="2714" y="323"/>
                      </a:lnTo>
                      <a:lnTo>
                        <a:pt x="2714" y="244"/>
                      </a:lnTo>
                      <a:lnTo>
                        <a:pt x="2715" y="440"/>
                      </a:lnTo>
                      <a:lnTo>
                        <a:pt x="2715" y="295"/>
                      </a:lnTo>
                      <a:lnTo>
                        <a:pt x="2715" y="410"/>
                      </a:lnTo>
                      <a:lnTo>
                        <a:pt x="2715" y="246"/>
                      </a:lnTo>
                      <a:lnTo>
                        <a:pt x="2715" y="467"/>
                      </a:lnTo>
                      <a:lnTo>
                        <a:pt x="2715" y="370"/>
                      </a:lnTo>
                      <a:lnTo>
                        <a:pt x="2716" y="425"/>
                      </a:lnTo>
                      <a:lnTo>
                        <a:pt x="2716" y="478"/>
                      </a:lnTo>
                      <a:lnTo>
                        <a:pt x="2716" y="309"/>
                      </a:lnTo>
                      <a:lnTo>
                        <a:pt x="2716" y="396"/>
                      </a:lnTo>
                      <a:lnTo>
                        <a:pt x="2716" y="320"/>
                      </a:lnTo>
                      <a:lnTo>
                        <a:pt x="2716" y="464"/>
                      </a:lnTo>
                      <a:lnTo>
                        <a:pt x="2717" y="282"/>
                      </a:lnTo>
                      <a:lnTo>
                        <a:pt x="2717" y="322"/>
                      </a:lnTo>
                      <a:lnTo>
                        <a:pt x="2717" y="371"/>
                      </a:lnTo>
                      <a:lnTo>
                        <a:pt x="2717" y="478"/>
                      </a:lnTo>
                      <a:lnTo>
                        <a:pt x="2717" y="277"/>
                      </a:lnTo>
                      <a:lnTo>
                        <a:pt x="2718" y="419"/>
                      </a:lnTo>
                      <a:lnTo>
                        <a:pt x="2718" y="332"/>
                      </a:lnTo>
                      <a:lnTo>
                        <a:pt x="2718" y="262"/>
                      </a:lnTo>
                      <a:lnTo>
                        <a:pt x="2718" y="499"/>
                      </a:lnTo>
                      <a:lnTo>
                        <a:pt x="2719" y="409"/>
                      </a:lnTo>
                      <a:lnTo>
                        <a:pt x="2719" y="461"/>
                      </a:lnTo>
                      <a:lnTo>
                        <a:pt x="2719" y="298"/>
                      </a:lnTo>
                      <a:lnTo>
                        <a:pt x="2719" y="394"/>
                      </a:lnTo>
                      <a:lnTo>
                        <a:pt x="2719" y="283"/>
                      </a:lnTo>
                      <a:lnTo>
                        <a:pt x="2719" y="446"/>
                      </a:lnTo>
                      <a:lnTo>
                        <a:pt x="2720" y="440"/>
                      </a:lnTo>
                      <a:lnTo>
                        <a:pt x="2720" y="490"/>
                      </a:lnTo>
                      <a:lnTo>
                        <a:pt x="2720" y="507"/>
                      </a:lnTo>
                      <a:lnTo>
                        <a:pt x="2721" y="294"/>
                      </a:lnTo>
                      <a:lnTo>
                        <a:pt x="2721" y="402"/>
                      </a:lnTo>
                      <a:lnTo>
                        <a:pt x="2721" y="444"/>
                      </a:lnTo>
                      <a:lnTo>
                        <a:pt x="2721" y="475"/>
                      </a:lnTo>
                      <a:lnTo>
                        <a:pt x="2721" y="250"/>
                      </a:lnTo>
                      <a:lnTo>
                        <a:pt x="2721" y="308"/>
                      </a:lnTo>
                      <a:lnTo>
                        <a:pt x="2722" y="412"/>
                      </a:lnTo>
                      <a:lnTo>
                        <a:pt x="2722" y="276"/>
                      </a:lnTo>
                      <a:lnTo>
                        <a:pt x="2722" y="489"/>
                      </a:lnTo>
                      <a:lnTo>
                        <a:pt x="2722" y="423"/>
                      </a:lnTo>
                      <a:lnTo>
                        <a:pt x="2722" y="404"/>
                      </a:lnTo>
                      <a:lnTo>
                        <a:pt x="2722" y="297"/>
                      </a:lnTo>
                      <a:lnTo>
                        <a:pt x="2722" y="457"/>
                      </a:lnTo>
                      <a:lnTo>
                        <a:pt x="2723" y="454"/>
                      </a:lnTo>
                      <a:lnTo>
                        <a:pt x="2723" y="395"/>
                      </a:lnTo>
                      <a:lnTo>
                        <a:pt x="2723" y="380"/>
                      </a:lnTo>
                      <a:lnTo>
                        <a:pt x="2724" y="530"/>
                      </a:lnTo>
                      <a:lnTo>
                        <a:pt x="2724" y="506"/>
                      </a:lnTo>
                      <a:lnTo>
                        <a:pt x="2724" y="487"/>
                      </a:lnTo>
                      <a:lnTo>
                        <a:pt x="2724" y="378"/>
                      </a:lnTo>
                      <a:lnTo>
                        <a:pt x="2724" y="556"/>
                      </a:lnTo>
                      <a:lnTo>
                        <a:pt x="2724" y="522"/>
                      </a:lnTo>
                      <a:lnTo>
                        <a:pt x="2724" y="437"/>
                      </a:lnTo>
                      <a:lnTo>
                        <a:pt x="2725" y="570"/>
                      </a:lnTo>
                      <a:lnTo>
                        <a:pt x="2725" y="358"/>
                      </a:lnTo>
                      <a:lnTo>
                        <a:pt x="2725" y="454"/>
                      </a:lnTo>
                      <a:lnTo>
                        <a:pt x="2725" y="446"/>
                      </a:lnTo>
                      <a:lnTo>
                        <a:pt x="2725" y="363"/>
                      </a:lnTo>
                      <a:lnTo>
                        <a:pt x="2726" y="562"/>
                      </a:lnTo>
                      <a:lnTo>
                        <a:pt x="2726" y="412"/>
                      </a:lnTo>
                      <a:lnTo>
                        <a:pt x="2726" y="498"/>
                      </a:lnTo>
                      <a:lnTo>
                        <a:pt x="2726" y="561"/>
                      </a:lnTo>
                      <a:lnTo>
                        <a:pt x="2727" y="377"/>
                      </a:lnTo>
                      <a:lnTo>
                        <a:pt x="2727" y="512"/>
                      </a:lnTo>
                      <a:lnTo>
                        <a:pt x="2727" y="373"/>
                      </a:lnTo>
                      <a:lnTo>
                        <a:pt x="2727" y="569"/>
                      </a:lnTo>
                      <a:lnTo>
                        <a:pt x="2727" y="512"/>
                      </a:lnTo>
                      <a:lnTo>
                        <a:pt x="2728" y="473"/>
                      </a:lnTo>
                      <a:lnTo>
                        <a:pt x="2728" y="390"/>
                      </a:lnTo>
                      <a:lnTo>
                        <a:pt x="2728" y="585"/>
                      </a:lnTo>
                      <a:lnTo>
                        <a:pt x="2728" y="436"/>
                      </a:lnTo>
                      <a:lnTo>
                        <a:pt x="2728" y="462"/>
                      </a:lnTo>
                      <a:lnTo>
                        <a:pt x="2728" y="342"/>
                      </a:lnTo>
                      <a:lnTo>
                        <a:pt x="2729" y="627"/>
                      </a:lnTo>
                      <a:lnTo>
                        <a:pt x="2729" y="512"/>
                      </a:lnTo>
                      <a:lnTo>
                        <a:pt x="2729" y="494"/>
                      </a:lnTo>
                      <a:lnTo>
                        <a:pt x="2729" y="536"/>
                      </a:lnTo>
                      <a:lnTo>
                        <a:pt x="2729" y="421"/>
                      </a:lnTo>
                      <a:lnTo>
                        <a:pt x="2730" y="507"/>
                      </a:lnTo>
                      <a:lnTo>
                        <a:pt x="2730" y="486"/>
                      </a:lnTo>
                      <a:lnTo>
                        <a:pt x="2730" y="571"/>
                      </a:lnTo>
                      <a:lnTo>
                        <a:pt x="2730" y="379"/>
                      </a:lnTo>
                      <a:lnTo>
                        <a:pt x="2731" y="458"/>
                      </a:lnTo>
                      <a:lnTo>
                        <a:pt x="2731" y="348"/>
                      </a:lnTo>
                      <a:lnTo>
                        <a:pt x="2731" y="516"/>
                      </a:lnTo>
                      <a:lnTo>
                        <a:pt x="2731" y="440"/>
                      </a:lnTo>
                      <a:lnTo>
                        <a:pt x="2731" y="454"/>
                      </a:lnTo>
                      <a:lnTo>
                        <a:pt x="2731" y="572"/>
                      </a:lnTo>
                      <a:lnTo>
                        <a:pt x="2732" y="381"/>
                      </a:lnTo>
                      <a:lnTo>
                        <a:pt x="2732" y="431"/>
                      </a:lnTo>
                      <a:lnTo>
                        <a:pt x="2732" y="480"/>
                      </a:lnTo>
                      <a:lnTo>
                        <a:pt x="2732" y="281"/>
                      </a:lnTo>
                      <a:lnTo>
                        <a:pt x="2733" y="449"/>
                      </a:lnTo>
                      <a:lnTo>
                        <a:pt x="2733" y="380"/>
                      </a:lnTo>
                      <a:lnTo>
                        <a:pt x="2733" y="481"/>
                      </a:lnTo>
                      <a:lnTo>
                        <a:pt x="2733" y="318"/>
                      </a:lnTo>
                      <a:lnTo>
                        <a:pt x="2733" y="360"/>
                      </a:lnTo>
                      <a:lnTo>
                        <a:pt x="2734" y="351"/>
                      </a:lnTo>
                      <a:lnTo>
                        <a:pt x="2734" y="270"/>
                      </a:lnTo>
                      <a:lnTo>
                        <a:pt x="2734" y="439"/>
                      </a:lnTo>
                      <a:lnTo>
                        <a:pt x="2734" y="351"/>
                      </a:lnTo>
                      <a:lnTo>
                        <a:pt x="2734" y="375"/>
                      </a:lnTo>
                      <a:lnTo>
                        <a:pt x="2734" y="462"/>
                      </a:lnTo>
                      <a:lnTo>
                        <a:pt x="2735" y="297"/>
                      </a:lnTo>
                      <a:lnTo>
                        <a:pt x="2735" y="439"/>
                      </a:lnTo>
                      <a:lnTo>
                        <a:pt x="2735" y="360"/>
                      </a:lnTo>
                      <a:lnTo>
                        <a:pt x="2735" y="305"/>
                      </a:lnTo>
                      <a:lnTo>
                        <a:pt x="2735" y="447"/>
                      </a:lnTo>
                      <a:lnTo>
                        <a:pt x="2736" y="344"/>
                      </a:lnTo>
                      <a:lnTo>
                        <a:pt x="2736" y="372"/>
                      </a:lnTo>
                      <a:lnTo>
                        <a:pt x="2736" y="354"/>
                      </a:lnTo>
                      <a:lnTo>
                        <a:pt x="2736" y="553"/>
                      </a:lnTo>
                      <a:lnTo>
                        <a:pt x="2736" y="470"/>
                      </a:lnTo>
                      <a:lnTo>
                        <a:pt x="2737" y="506"/>
                      </a:lnTo>
                      <a:lnTo>
                        <a:pt x="2737" y="516"/>
                      </a:lnTo>
                      <a:lnTo>
                        <a:pt x="2737" y="317"/>
                      </a:lnTo>
                      <a:lnTo>
                        <a:pt x="2737" y="397"/>
                      </a:lnTo>
                      <a:lnTo>
                        <a:pt x="2737" y="420"/>
                      </a:lnTo>
                      <a:lnTo>
                        <a:pt x="2737" y="338"/>
                      </a:lnTo>
                      <a:lnTo>
                        <a:pt x="2738" y="528"/>
                      </a:lnTo>
                      <a:lnTo>
                        <a:pt x="2738" y="503"/>
                      </a:lnTo>
                      <a:lnTo>
                        <a:pt x="2738" y="433"/>
                      </a:lnTo>
                      <a:lnTo>
                        <a:pt x="2738" y="348"/>
                      </a:lnTo>
                      <a:lnTo>
                        <a:pt x="2739" y="509"/>
                      </a:lnTo>
                      <a:lnTo>
                        <a:pt x="2739" y="423"/>
                      </a:lnTo>
                      <a:lnTo>
                        <a:pt x="2739" y="407"/>
                      </a:lnTo>
                      <a:lnTo>
                        <a:pt x="2739" y="317"/>
                      </a:lnTo>
                      <a:lnTo>
                        <a:pt x="2739" y="537"/>
                      </a:lnTo>
                      <a:lnTo>
                        <a:pt x="2739" y="429"/>
                      </a:lnTo>
                      <a:lnTo>
                        <a:pt x="2739" y="439"/>
                      </a:lnTo>
                      <a:lnTo>
                        <a:pt x="2740" y="519"/>
                      </a:lnTo>
                      <a:lnTo>
                        <a:pt x="2740" y="410"/>
                      </a:lnTo>
                      <a:lnTo>
                        <a:pt x="2740" y="487"/>
                      </a:lnTo>
                      <a:lnTo>
                        <a:pt x="2740" y="376"/>
                      </a:lnTo>
                      <a:lnTo>
                        <a:pt x="2740" y="367"/>
                      </a:lnTo>
                      <a:lnTo>
                        <a:pt x="2740" y="540"/>
                      </a:lnTo>
                      <a:lnTo>
                        <a:pt x="2741" y="469"/>
                      </a:lnTo>
                      <a:lnTo>
                        <a:pt x="2741" y="454"/>
                      </a:lnTo>
                      <a:lnTo>
                        <a:pt x="2741" y="510"/>
                      </a:lnTo>
                      <a:lnTo>
                        <a:pt x="2741" y="375"/>
                      </a:lnTo>
                      <a:lnTo>
                        <a:pt x="2742" y="411"/>
                      </a:lnTo>
                      <a:lnTo>
                        <a:pt x="2742" y="439"/>
                      </a:lnTo>
                      <a:lnTo>
                        <a:pt x="2742" y="484"/>
                      </a:lnTo>
                      <a:lnTo>
                        <a:pt x="2742" y="327"/>
                      </a:lnTo>
                      <a:lnTo>
                        <a:pt x="2742" y="443"/>
                      </a:lnTo>
                      <a:lnTo>
                        <a:pt x="2743" y="370"/>
                      </a:lnTo>
                      <a:lnTo>
                        <a:pt x="2743" y="348"/>
                      </a:lnTo>
                      <a:lnTo>
                        <a:pt x="2743" y="528"/>
                      </a:lnTo>
                      <a:lnTo>
                        <a:pt x="2743" y="401"/>
                      </a:lnTo>
                      <a:lnTo>
                        <a:pt x="2743" y="372"/>
                      </a:lnTo>
                      <a:lnTo>
                        <a:pt x="2743" y="490"/>
                      </a:lnTo>
                      <a:lnTo>
                        <a:pt x="2744" y="302"/>
                      </a:lnTo>
                      <a:lnTo>
                        <a:pt x="2744" y="396"/>
                      </a:lnTo>
                      <a:lnTo>
                        <a:pt x="2744" y="361"/>
                      </a:lnTo>
                      <a:lnTo>
                        <a:pt x="2744" y="450"/>
                      </a:lnTo>
                      <a:lnTo>
                        <a:pt x="2745" y="301"/>
                      </a:lnTo>
                      <a:lnTo>
                        <a:pt x="2745" y="349"/>
                      </a:lnTo>
                      <a:lnTo>
                        <a:pt x="2745" y="2001"/>
                      </a:lnTo>
                      <a:lnTo>
                        <a:pt x="2745" y="283"/>
                      </a:lnTo>
                      <a:lnTo>
                        <a:pt x="2745" y="308"/>
                      </a:lnTo>
                      <a:lnTo>
                        <a:pt x="2746" y="374"/>
                      </a:lnTo>
                      <a:lnTo>
                        <a:pt x="2746" y="290"/>
                      </a:lnTo>
                      <a:lnTo>
                        <a:pt x="2746" y="462"/>
                      </a:lnTo>
                      <a:lnTo>
                        <a:pt x="2746" y="401"/>
                      </a:lnTo>
                      <a:lnTo>
                        <a:pt x="2746" y="327"/>
                      </a:lnTo>
                      <a:lnTo>
                        <a:pt x="2746" y="234"/>
                      </a:lnTo>
                      <a:lnTo>
                        <a:pt x="2746" y="447"/>
                      </a:lnTo>
                      <a:lnTo>
                        <a:pt x="2747" y="357"/>
                      </a:lnTo>
                      <a:lnTo>
                        <a:pt x="2747" y="352"/>
                      </a:lnTo>
                      <a:lnTo>
                        <a:pt x="2747" y="446"/>
                      </a:lnTo>
                      <a:lnTo>
                        <a:pt x="2747" y="240"/>
                      </a:lnTo>
                      <a:lnTo>
                        <a:pt x="2748" y="363"/>
                      </a:lnTo>
                      <a:lnTo>
                        <a:pt x="2748" y="288"/>
                      </a:lnTo>
                      <a:lnTo>
                        <a:pt x="2748" y="478"/>
                      </a:lnTo>
                      <a:lnTo>
                        <a:pt x="2748" y="397"/>
                      </a:lnTo>
                      <a:lnTo>
                        <a:pt x="2749" y="344"/>
                      </a:lnTo>
                      <a:lnTo>
                        <a:pt x="2749" y="264"/>
                      </a:lnTo>
                      <a:lnTo>
                        <a:pt x="2749" y="453"/>
                      </a:lnTo>
                      <a:lnTo>
                        <a:pt x="2749" y="341"/>
                      </a:lnTo>
                      <a:lnTo>
                        <a:pt x="2749" y="374"/>
                      </a:lnTo>
                      <a:lnTo>
                        <a:pt x="2749" y="326"/>
                      </a:lnTo>
                      <a:lnTo>
                        <a:pt x="2750" y="468"/>
                      </a:lnTo>
                      <a:lnTo>
                        <a:pt x="2750" y="438"/>
                      </a:lnTo>
                      <a:lnTo>
                        <a:pt x="2750" y="425"/>
                      </a:lnTo>
                      <a:lnTo>
                        <a:pt x="2750" y="270"/>
                      </a:lnTo>
                      <a:lnTo>
                        <a:pt x="2751" y="479"/>
                      </a:lnTo>
                      <a:lnTo>
                        <a:pt x="2751" y="347"/>
                      </a:lnTo>
                      <a:lnTo>
                        <a:pt x="2751" y="428"/>
                      </a:lnTo>
                      <a:lnTo>
                        <a:pt x="2751" y="463"/>
                      </a:lnTo>
                      <a:lnTo>
                        <a:pt x="2751" y="297"/>
                      </a:lnTo>
                      <a:lnTo>
                        <a:pt x="2751" y="357"/>
                      </a:lnTo>
                      <a:lnTo>
                        <a:pt x="2752" y="335"/>
                      </a:lnTo>
                      <a:lnTo>
                        <a:pt x="2752" y="428"/>
                      </a:lnTo>
                      <a:lnTo>
                        <a:pt x="2752" y="263"/>
                      </a:lnTo>
                      <a:lnTo>
                        <a:pt x="2752" y="321"/>
                      </a:lnTo>
                      <a:lnTo>
                        <a:pt x="2752" y="385"/>
                      </a:lnTo>
                      <a:lnTo>
                        <a:pt x="2752" y="290"/>
                      </a:lnTo>
                      <a:lnTo>
                        <a:pt x="2753" y="455"/>
                      </a:lnTo>
                      <a:lnTo>
                        <a:pt x="2753" y="388"/>
                      </a:lnTo>
                      <a:lnTo>
                        <a:pt x="2753" y="379"/>
                      </a:lnTo>
                      <a:lnTo>
                        <a:pt x="2753" y="435"/>
                      </a:lnTo>
                      <a:lnTo>
                        <a:pt x="2753" y="281"/>
                      </a:lnTo>
                      <a:lnTo>
                        <a:pt x="2754" y="354"/>
                      </a:lnTo>
                      <a:lnTo>
                        <a:pt x="2754" y="304"/>
                      </a:lnTo>
                      <a:lnTo>
                        <a:pt x="2754" y="281"/>
                      </a:lnTo>
                      <a:lnTo>
                        <a:pt x="2754" y="496"/>
                      </a:lnTo>
                      <a:lnTo>
                        <a:pt x="2754" y="341"/>
                      </a:lnTo>
                      <a:lnTo>
                        <a:pt x="2754" y="445"/>
                      </a:lnTo>
                      <a:lnTo>
                        <a:pt x="2755" y="450"/>
                      </a:lnTo>
                      <a:lnTo>
                        <a:pt x="2755" y="304"/>
                      </a:lnTo>
                      <a:lnTo>
                        <a:pt x="2755" y="309"/>
                      </a:lnTo>
                      <a:lnTo>
                        <a:pt x="2755" y="314"/>
                      </a:lnTo>
                      <a:lnTo>
                        <a:pt x="2755" y="298"/>
                      </a:lnTo>
                      <a:lnTo>
                        <a:pt x="2755" y="467"/>
                      </a:lnTo>
                      <a:lnTo>
                        <a:pt x="2756" y="390"/>
                      </a:lnTo>
                      <a:lnTo>
                        <a:pt x="2756" y="338"/>
                      </a:lnTo>
                      <a:lnTo>
                        <a:pt x="2756" y="472"/>
                      </a:lnTo>
                      <a:lnTo>
                        <a:pt x="2756" y="210"/>
                      </a:lnTo>
                      <a:lnTo>
                        <a:pt x="2757" y="367"/>
                      </a:lnTo>
                      <a:lnTo>
                        <a:pt x="2757" y="372"/>
                      </a:lnTo>
                      <a:lnTo>
                        <a:pt x="2757" y="253"/>
                      </a:lnTo>
                      <a:lnTo>
                        <a:pt x="2757" y="472"/>
                      </a:lnTo>
                      <a:lnTo>
                        <a:pt x="2758" y="360"/>
                      </a:lnTo>
                      <a:lnTo>
                        <a:pt x="2758" y="464"/>
                      </a:lnTo>
                      <a:lnTo>
                        <a:pt x="2758" y="265"/>
                      </a:lnTo>
                      <a:lnTo>
                        <a:pt x="2758" y="376"/>
                      </a:lnTo>
                      <a:lnTo>
                        <a:pt x="2758" y="311"/>
                      </a:lnTo>
                      <a:lnTo>
                        <a:pt x="2759" y="275"/>
                      </a:lnTo>
                      <a:lnTo>
                        <a:pt x="2759" y="459"/>
                      </a:lnTo>
                      <a:lnTo>
                        <a:pt x="2759" y="346"/>
                      </a:lnTo>
                      <a:lnTo>
                        <a:pt x="2759" y="307"/>
                      </a:lnTo>
                      <a:lnTo>
                        <a:pt x="2760" y="449"/>
                      </a:lnTo>
                      <a:lnTo>
                        <a:pt x="2760" y="399"/>
                      </a:lnTo>
                      <a:lnTo>
                        <a:pt x="2760" y="446"/>
                      </a:lnTo>
                      <a:lnTo>
                        <a:pt x="2760" y="559"/>
                      </a:lnTo>
                      <a:lnTo>
                        <a:pt x="2760" y="303"/>
                      </a:lnTo>
                      <a:lnTo>
                        <a:pt x="2761" y="350"/>
                      </a:lnTo>
                      <a:lnTo>
                        <a:pt x="2761" y="306"/>
                      </a:lnTo>
                      <a:lnTo>
                        <a:pt x="2761" y="452"/>
                      </a:lnTo>
                      <a:lnTo>
                        <a:pt x="2761" y="354"/>
                      </a:lnTo>
                      <a:lnTo>
                        <a:pt x="2761" y="351"/>
                      </a:lnTo>
                      <a:lnTo>
                        <a:pt x="2761" y="283"/>
                      </a:lnTo>
                      <a:lnTo>
                        <a:pt x="2762" y="513"/>
                      </a:lnTo>
                      <a:lnTo>
                        <a:pt x="2762" y="1121"/>
                      </a:lnTo>
                      <a:lnTo>
                        <a:pt x="2762" y="1903"/>
                      </a:lnTo>
                      <a:lnTo>
                        <a:pt x="2763" y="232"/>
                      </a:lnTo>
                      <a:lnTo>
                        <a:pt x="2763" y="367"/>
                      </a:lnTo>
                      <a:lnTo>
                        <a:pt x="2763" y="372"/>
                      </a:lnTo>
                      <a:lnTo>
                        <a:pt x="2763" y="257"/>
                      </a:lnTo>
                      <a:lnTo>
                        <a:pt x="2763" y="442"/>
                      </a:lnTo>
                      <a:lnTo>
                        <a:pt x="2763" y="429"/>
                      </a:lnTo>
                      <a:lnTo>
                        <a:pt x="2764" y="393"/>
                      </a:lnTo>
                      <a:lnTo>
                        <a:pt x="2764" y="275"/>
                      </a:lnTo>
                      <a:lnTo>
                        <a:pt x="2764" y="515"/>
                      </a:lnTo>
                      <a:lnTo>
                        <a:pt x="2764" y="402"/>
                      </a:lnTo>
                      <a:lnTo>
                        <a:pt x="2764" y="402"/>
                      </a:lnTo>
                      <a:lnTo>
                        <a:pt x="2765" y="476"/>
                      </a:lnTo>
                      <a:lnTo>
                        <a:pt x="2765" y="318"/>
                      </a:lnTo>
                      <a:lnTo>
                        <a:pt x="2765" y="467"/>
                      </a:lnTo>
                      <a:lnTo>
                        <a:pt x="2765" y="448"/>
                      </a:lnTo>
                      <a:lnTo>
                        <a:pt x="2765" y="345"/>
                      </a:lnTo>
                      <a:lnTo>
                        <a:pt x="2766" y="505"/>
                      </a:lnTo>
                      <a:lnTo>
                        <a:pt x="2766" y="435"/>
                      </a:lnTo>
                      <a:lnTo>
                        <a:pt x="2766" y="547"/>
                      </a:lnTo>
                      <a:lnTo>
                        <a:pt x="2766" y="321"/>
                      </a:lnTo>
                      <a:lnTo>
                        <a:pt x="2767" y="494"/>
                      </a:lnTo>
                      <a:lnTo>
                        <a:pt x="2767" y="337"/>
                      </a:lnTo>
                      <a:lnTo>
                        <a:pt x="2767" y="542"/>
                      </a:lnTo>
                      <a:lnTo>
                        <a:pt x="2767" y="370"/>
                      </a:lnTo>
                      <a:lnTo>
                        <a:pt x="2767" y="529"/>
                      </a:lnTo>
                      <a:lnTo>
                        <a:pt x="2767" y="374"/>
                      </a:lnTo>
                      <a:lnTo>
                        <a:pt x="2767" y="555"/>
                      </a:lnTo>
                      <a:lnTo>
                        <a:pt x="2768" y="418"/>
                      </a:lnTo>
                      <a:lnTo>
                        <a:pt x="2768" y="526"/>
                      </a:lnTo>
                      <a:lnTo>
                        <a:pt x="2768" y="307"/>
                      </a:lnTo>
                      <a:lnTo>
                        <a:pt x="2769" y="336"/>
                      </a:lnTo>
                      <a:lnTo>
                        <a:pt x="2769" y="364"/>
                      </a:lnTo>
                      <a:lnTo>
                        <a:pt x="2769" y="329"/>
                      </a:lnTo>
                      <a:lnTo>
                        <a:pt x="2769" y="503"/>
                      </a:lnTo>
                      <a:lnTo>
                        <a:pt x="2769" y="380"/>
                      </a:lnTo>
                      <a:lnTo>
                        <a:pt x="2769" y="468"/>
                      </a:lnTo>
                      <a:lnTo>
                        <a:pt x="2770" y="489"/>
                      </a:lnTo>
                      <a:lnTo>
                        <a:pt x="2770" y="310"/>
                      </a:lnTo>
                      <a:lnTo>
                        <a:pt x="2770" y="469"/>
                      </a:lnTo>
                      <a:lnTo>
                        <a:pt x="2770" y="429"/>
                      </a:lnTo>
                      <a:lnTo>
                        <a:pt x="2770" y="300"/>
                      </a:lnTo>
                      <a:lnTo>
                        <a:pt x="2771" y="521"/>
                      </a:lnTo>
                      <a:lnTo>
                        <a:pt x="2771" y="431"/>
                      </a:lnTo>
                      <a:lnTo>
                        <a:pt x="2771" y="444"/>
                      </a:lnTo>
                      <a:lnTo>
                        <a:pt x="2771" y="473"/>
                      </a:lnTo>
                      <a:lnTo>
                        <a:pt x="2771" y="275"/>
                      </a:lnTo>
                      <a:lnTo>
                        <a:pt x="2772" y="347"/>
                      </a:lnTo>
                      <a:lnTo>
                        <a:pt x="2772" y="345"/>
                      </a:lnTo>
                      <a:lnTo>
                        <a:pt x="2772" y="403"/>
                      </a:lnTo>
                      <a:lnTo>
                        <a:pt x="2772" y="244"/>
                      </a:lnTo>
                      <a:lnTo>
                        <a:pt x="2773" y="250"/>
                      </a:lnTo>
                      <a:lnTo>
                        <a:pt x="2773" y="240"/>
                      </a:lnTo>
                      <a:lnTo>
                        <a:pt x="2773" y="426"/>
                      </a:lnTo>
                      <a:lnTo>
                        <a:pt x="2773" y="273"/>
                      </a:lnTo>
                      <a:lnTo>
                        <a:pt x="2773" y="379"/>
                      </a:lnTo>
                      <a:lnTo>
                        <a:pt x="2773" y="254"/>
                      </a:lnTo>
                      <a:lnTo>
                        <a:pt x="2774" y="450"/>
                      </a:lnTo>
                      <a:lnTo>
                        <a:pt x="2774" y="312"/>
                      </a:lnTo>
                      <a:lnTo>
                        <a:pt x="2774" y="335"/>
                      </a:lnTo>
                      <a:lnTo>
                        <a:pt x="2774" y="261"/>
                      </a:lnTo>
                      <a:lnTo>
                        <a:pt x="2774" y="456"/>
                      </a:lnTo>
                      <a:lnTo>
                        <a:pt x="2775" y="307"/>
                      </a:lnTo>
                      <a:lnTo>
                        <a:pt x="2775" y="349"/>
                      </a:lnTo>
                      <a:lnTo>
                        <a:pt x="2775" y="211"/>
                      </a:lnTo>
                      <a:lnTo>
                        <a:pt x="2775" y="467"/>
                      </a:lnTo>
                      <a:lnTo>
                        <a:pt x="2775" y="362"/>
                      </a:lnTo>
                      <a:lnTo>
                        <a:pt x="2776" y="317"/>
                      </a:lnTo>
                      <a:lnTo>
                        <a:pt x="2776" y="477"/>
                      </a:lnTo>
                      <a:lnTo>
                        <a:pt x="2776" y="253"/>
                      </a:lnTo>
                      <a:lnTo>
                        <a:pt x="2776" y="365"/>
                      </a:lnTo>
                      <a:lnTo>
                        <a:pt x="2776" y="345"/>
                      </a:lnTo>
                      <a:lnTo>
                        <a:pt x="2776" y="470"/>
                      </a:lnTo>
                      <a:lnTo>
                        <a:pt x="2776" y="251"/>
                      </a:lnTo>
                      <a:lnTo>
                        <a:pt x="2777" y="316"/>
                      </a:lnTo>
                      <a:lnTo>
                        <a:pt x="2777" y="351"/>
                      </a:lnTo>
                      <a:lnTo>
                        <a:pt x="2777" y="251"/>
                      </a:lnTo>
                      <a:lnTo>
                        <a:pt x="2777" y="446"/>
                      </a:lnTo>
                      <a:lnTo>
                        <a:pt x="2778" y="271"/>
                      </a:lnTo>
                      <a:lnTo>
                        <a:pt x="2778" y="373"/>
                      </a:lnTo>
                      <a:lnTo>
                        <a:pt x="2778" y="252"/>
                      </a:lnTo>
                      <a:lnTo>
                        <a:pt x="2778" y="454"/>
                      </a:lnTo>
                      <a:lnTo>
                        <a:pt x="2778" y="267"/>
                      </a:lnTo>
                      <a:lnTo>
                        <a:pt x="2779" y="380"/>
                      </a:lnTo>
                      <a:lnTo>
                        <a:pt x="2779" y="335"/>
                      </a:lnTo>
                      <a:lnTo>
                        <a:pt x="2779" y="490"/>
                      </a:lnTo>
                      <a:lnTo>
                        <a:pt x="2779" y="414"/>
                      </a:lnTo>
                      <a:lnTo>
                        <a:pt x="2779" y="453"/>
                      </a:lnTo>
                      <a:lnTo>
                        <a:pt x="2779" y="324"/>
                      </a:lnTo>
                      <a:lnTo>
                        <a:pt x="2779" y="489"/>
                      </a:lnTo>
                      <a:lnTo>
                        <a:pt x="2780" y="343"/>
                      </a:lnTo>
                      <a:lnTo>
                        <a:pt x="2780" y="350"/>
                      </a:lnTo>
                      <a:lnTo>
                        <a:pt x="2780" y="477"/>
                      </a:lnTo>
                      <a:lnTo>
                        <a:pt x="2781" y="279"/>
                      </a:lnTo>
                      <a:lnTo>
                        <a:pt x="2781" y="307"/>
                      </a:lnTo>
                      <a:lnTo>
                        <a:pt x="2781" y="398"/>
                      </a:lnTo>
                      <a:lnTo>
                        <a:pt x="2781" y="570"/>
                      </a:lnTo>
                      <a:lnTo>
                        <a:pt x="2781" y="302"/>
                      </a:lnTo>
                      <a:lnTo>
                        <a:pt x="2781" y="350"/>
                      </a:lnTo>
                      <a:lnTo>
                        <a:pt x="2782" y="453"/>
                      </a:lnTo>
                      <a:lnTo>
                        <a:pt x="2782" y="480"/>
                      </a:lnTo>
                      <a:lnTo>
                        <a:pt x="2782" y="307"/>
                      </a:lnTo>
                      <a:lnTo>
                        <a:pt x="2782" y="505"/>
                      </a:lnTo>
                      <a:lnTo>
                        <a:pt x="2782" y="272"/>
                      </a:lnTo>
                      <a:lnTo>
                        <a:pt x="2783" y="446"/>
                      </a:lnTo>
                      <a:lnTo>
                        <a:pt x="2783" y="417"/>
                      </a:lnTo>
                      <a:lnTo>
                        <a:pt x="2783" y="478"/>
                      </a:lnTo>
                      <a:lnTo>
                        <a:pt x="2783" y="282"/>
                      </a:lnTo>
                      <a:lnTo>
                        <a:pt x="2784" y="393"/>
                      </a:lnTo>
                      <a:lnTo>
                        <a:pt x="2784" y="315"/>
                      </a:lnTo>
                      <a:lnTo>
                        <a:pt x="2784" y="276"/>
                      </a:lnTo>
                      <a:lnTo>
                        <a:pt x="2784" y="521"/>
                      </a:lnTo>
                      <a:lnTo>
                        <a:pt x="2784" y="325"/>
                      </a:lnTo>
                      <a:lnTo>
                        <a:pt x="2784" y="349"/>
                      </a:lnTo>
                      <a:lnTo>
                        <a:pt x="2785" y="281"/>
                      </a:lnTo>
                      <a:lnTo>
                        <a:pt x="2785" y="463"/>
                      </a:lnTo>
                      <a:lnTo>
                        <a:pt x="2785" y="407"/>
                      </a:lnTo>
                      <a:lnTo>
                        <a:pt x="2785" y="378"/>
                      </a:lnTo>
                      <a:lnTo>
                        <a:pt x="2786" y="330"/>
                      </a:lnTo>
                      <a:lnTo>
                        <a:pt x="2786" y="554"/>
                      </a:lnTo>
                      <a:lnTo>
                        <a:pt x="2786" y="430"/>
                      </a:lnTo>
                      <a:lnTo>
                        <a:pt x="2786" y="427"/>
                      </a:lnTo>
                      <a:lnTo>
                        <a:pt x="2786" y="299"/>
                      </a:lnTo>
                      <a:lnTo>
                        <a:pt x="2787" y="498"/>
                      </a:lnTo>
                      <a:lnTo>
                        <a:pt x="2787" y="363"/>
                      </a:lnTo>
                      <a:lnTo>
                        <a:pt x="2787" y="421"/>
                      </a:lnTo>
                      <a:lnTo>
                        <a:pt x="2787" y="497"/>
                      </a:lnTo>
                      <a:lnTo>
                        <a:pt x="2787" y="307"/>
                      </a:lnTo>
                      <a:lnTo>
                        <a:pt x="2787" y="389"/>
                      </a:lnTo>
                      <a:lnTo>
                        <a:pt x="2788" y="414"/>
                      </a:lnTo>
                      <a:lnTo>
                        <a:pt x="2788" y="478"/>
                      </a:lnTo>
                      <a:lnTo>
                        <a:pt x="2788" y="335"/>
                      </a:lnTo>
                      <a:lnTo>
                        <a:pt x="2788" y="420"/>
                      </a:lnTo>
                      <a:lnTo>
                        <a:pt x="2788" y="407"/>
                      </a:lnTo>
                      <a:lnTo>
                        <a:pt x="2789" y="340"/>
                      </a:lnTo>
                      <a:lnTo>
                        <a:pt x="2789" y="478"/>
                      </a:lnTo>
                      <a:lnTo>
                        <a:pt x="2789" y="387"/>
                      </a:lnTo>
                      <a:lnTo>
                        <a:pt x="2789" y="246"/>
                      </a:lnTo>
                      <a:lnTo>
                        <a:pt x="2789" y="432"/>
                      </a:lnTo>
                      <a:lnTo>
                        <a:pt x="2790" y="357"/>
                      </a:lnTo>
                      <a:lnTo>
                        <a:pt x="2790" y="340"/>
                      </a:lnTo>
                      <a:lnTo>
                        <a:pt x="2790" y="402"/>
                      </a:lnTo>
                      <a:lnTo>
                        <a:pt x="2790" y="232"/>
                      </a:lnTo>
                      <a:lnTo>
                        <a:pt x="2790" y="301"/>
                      </a:lnTo>
                      <a:lnTo>
                        <a:pt x="2791" y="306"/>
                      </a:lnTo>
                      <a:lnTo>
                        <a:pt x="2791" y="247"/>
                      </a:lnTo>
                      <a:lnTo>
                        <a:pt x="2791" y="446"/>
                      </a:lnTo>
                      <a:lnTo>
                        <a:pt x="2791" y="319"/>
                      </a:lnTo>
                      <a:lnTo>
                        <a:pt x="2791" y="345"/>
                      </a:lnTo>
                      <a:lnTo>
                        <a:pt x="2791" y="410"/>
                      </a:lnTo>
                      <a:lnTo>
                        <a:pt x="2792" y="250"/>
                      </a:lnTo>
                      <a:lnTo>
                        <a:pt x="2792" y="346"/>
                      </a:lnTo>
                      <a:lnTo>
                        <a:pt x="2792" y="318"/>
                      </a:lnTo>
                      <a:lnTo>
                        <a:pt x="2792" y="402"/>
                      </a:lnTo>
                      <a:lnTo>
                        <a:pt x="2792" y="202"/>
                      </a:lnTo>
                      <a:lnTo>
                        <a:pt x="2793" y="255"/>
                      </a:lnTo>
                      <a:lnTo>
                        <a:pt x="2793" y="320"/>
                      </a:lnTo>
                      <a:lnTo>
                        <a:pt x="2793" y="203"/>
                      </a:lnTo>
                      <a:lnTo>
                        <a:pt x="2793" y="444"/>
                      </a:lnTo>
                      <a:lnTo>
                        <a:pt x="2793" y="364"/>
                      </a:lnTo>
                      <a:lnTo>
                        <a:pt x="2794" y="357"/>
                      </a:lnTo>
                      <a:lnTo>
                        <a:pt x="2794" y="381"/>
                      </a:lnTo>
                      <a:lnTo>
                        <a:pt x="2794" y="180"/>
                      </a:lnTo>
                      <a:lnTo>
                        <a:pt x="2794" y="321"/>
                      </a:lnTo>
                      <a:lnTo>
                        <a:pt x="2794" y="326"/>
                      </a:lnTo>
                      <a:lnTo>
                        <a:pt x="2794" y="220"/>
                      </a:lnTo>
                      <a:lnTo>
                        <a:pt x="2795" y="1930"/>
                      </a:lnTo>
                      <a:lnTo>
                        <a:pt x="2795" y="416"/>
                      </a:lnTo>
                      <a:lnTo>
                        <a:pt x="2795" y="362"/>
                      </a:lnTo>
                      <a:lnTo>
                        <a:pt x="2795" y="381"/>
                      </a:lnTo>
                      <a:lnTo>
                        <a:pt x="2795" y="245"/>
                      </a:lnTo>
                      <a:lnTo>
                        <a:pt x="2796" y="314"/>
                      </a:lnTo>
                      <a:lnTo>
                        <a:pt x="2796" y="281"/>
                      </a:lnTo>
                      <a:lnTo>
                        <a:pt x="2796" y="256"/>
                      </a:lnTo>
                      <a:lnTo>
                        <a:pt x="2796" y="427"/>
                      </a:lnTo>
                      <a:lnTo>
                        <a:pt x="2796" y="379"/>
                      </a:lnTo>
                      <a:lnTo>
                        <a:pt x="2797" y="324"/>
                      </a:lnTo>
                      <a:lnTo>
                        <a:pt x="2797" y="461"/>
                      </a:lnTo>
                      <a:lnTo>
                        <a:pt x="2797" y="217"/>
                      </a:lnTo>
                      <a:lnTo>
                        <a:pt x="2797" y="358"/>
                      </a:lnTo>
                      <a:lnTo>
                        <a:pt x="2797" y="321"/>
                      </a:lnTo>
                      <a:lnTo>
                        <a:pt x="2798" y="292"/>
                      </a:lnTo>
                      <a:lnTo>
                        <a:pt x="2798" y="503"/>
                      </a:lnTo>
                      <a:lnTo>
                        <a:pt x="2798" y="335"/>
                      </a:lnTo>
                      <a:lnTo>
                        <a:pt x="2798" y="445"/>
                      </a:lnTo>
                      <a:lnTo>
                        <a:pt x="2798" y="326"/>
                      </a:lnTo>
                      <a:lnTo>
                        <a:pt x="2798" y="463"/>
                      </a:lnTo>
                      <a:lnTo>
                        <a:pt x="2799" y="339"/>
                      </a:lnTo>
                      <a:lnTo>
                        <a:pt x="2799" y="362"/>
                      </a:lnTo>
                      <a:lnTo>
                        <a:pt x="2799" y="417"/>
                      </a:lnTo>
                      <a:lnTo>
                        <a:pt x="2799" y="297"/>
                      </a:lnTo>
                      <a:lnTo>
                        <a:pt x="2799" y="338"/>
                      </a:lnTo>
                      <a:lnTo>
                        <a:pt x="2800" y="314"/>
                      </a:lnTo>
                      <a:lnTo>
                        <a:pt x="2800" y="518"/>
                      </a:lnTo>
                      <a:lnTo>
                        <a:pt x="2800" y="314"/>
                      </a:lnTo>
                      <a:lnTo>
                        <a:pt x="2800" y="498"/>
                      </a:lnTo>
                      <a:lnTo>
                        <a:pt x="2801" y="554"/>
                      </a:lnTo>
                      <a:lnTo>
                        <a:pt x="2801" y="300"/>
                      </a:lnTo>
                      <a:lnTo>
                        <a:pt x="2801" y="370"/>
                      </a:lnTo>
                      <a:lnTo>
                        <a:pt x="2801" y="355"/>
                      </a:lnTo>
                      <a:lnTo>
                        <a:pt x="2801" y="318"/>
                      </a:lnTo>
                      <a:lnTo>
                        <a:pt x="2802" y="524"/>
                      </a:lnTo>
                      <a:lnTo>
                        <a:pt x="2802" y="422"/>
                      </a:lnTo>
                      <a:lnTo>
                        <a:pt x="2802" y="469"/>
                      </a:lnTo>
                      <a:lnTo>
                        <a:pt x="2802" y="545"/>
                      </a:lnTo>
                      <a:lnTo>
                        <a:pt x="2802" y="352"/>
                      </a:lnTo>
                      <a:lnTo>
                        <a:pt x="2802" y="508"/>
                      </a:lnTo>
                      <a:lnTo>
                        <a:pt x="2802" y="474"/>
                      </a:lnTo>
                      <a:lnTo>
                        <a:pt x="2803" y="390"/>
                      </a:lnTo>
                      <a:lnTo>
                        <a:pt x="2803" y="551"/>
                      </a:lnTo>
                      <a:lnTo>
                        <a:pt x="2803" y="513"/>
                      </a:lnTo>
                      <a:lnTo>
                        <a:pt x="2803" y="501"/>
                      </a:lnTo>
                      <a:lnTo>
                        <a:pt x="2803" y="567"/>
                      </a:lnTo>
                      <a:lnTo>
                        <a:pt x="2804" y="374"/>
                      </a:lnTo>
                      <a:lnTo>
                        <a:pt x="2804" y="511"/>
                      </a:lnTo>
                      <a:lnTo>
                        <a:pt x="2804" y="388"/>
                      </a:lnTo>
                      <a:lnTo>
                        <a:pt x="2804" y="571"/>
                      </a:lnTo>
                      <a:lnTo>
                        <a:pt x="2805" y="401"/>
                      </a:lnTo>
                      <a:lnTo>
                        <a:pt x="2805" y="464"/>
                      </a:lnTo>
                      <a:lnTo>
                        <a:pt x="2805" y="498"/>
                      </a:lnTo>
                      <a:lnTo>
                        <a:pt x="2805" y="302"/>
                      </a:lnTo>
                      <a:lnTo>
                        <a:pt x="2805" y="444"/>
                      </a:lnTo>
                      <a:lnTo>
                        <a:pt x="2806" y="477"/>
                      </a:lnTo>
                      <a:lnTo>
                        <a:pt x="2806" y="290"/>
                      </a:lnTo>
                      <a:lnTo>
                        <a:pt x="2806" y="503"/>
                      </a:lnTo>
                      <a:lnTo>
                        <a:pt x="2806" y="379"/>
                      </a:lnTo>
                      <a:lnTo>
                        <a:pt x="2806" y="452"/>
                      </a:lnTo>
                      <a:lnTo>
                        <a:pt x="2807" y="547"/>
                      </a:lnTo>
                      <a:lnTo>
                        <a:pt x="2807" y="321"/>
                      </a:lnTo>
                      <a:lnTo>
                        <a:pt x="2807" y="415"/>
                      </a:lnTo>
                      <a:lnTo>
                        <a:pt x="2807" y="427"/>
                      </a:lnTo>
                      <a:lnTo>
                        <a:pt x="2807" y="312"/>
                      </a:lnTo>
                      <a:lnTo>
                        <a:pt x="2807" y="626"/>
                      </a:lnTo>
                      <a:lnTo>
                        <a:pt x="2808" y="539"/>
                      </a:lnTo>
                      <a:lnTo>
                        <a:pt x="2808" y="559"/>
                      </a:lnTo>
                      <a:lnTo>
                        <a:pt x="2808" y="629"/>
                      </a:lnTo>
                      <a:lnTo>
                        <a:pt x="2808" y="365"/>
                      </a:lnTo>
                      <a:lnTo>
                        <a:pt x="2808" y="483"/>
                      </a:lnTo>
                      <a:lnTo>
                        <a:pt x="2809" y="494"/>
                      </a:lnTo>
                      <a:lnTo>
                        <a:pt x="2809" y="571"/>
                      </a:lnTo>
                      <a:lnTo>
                        <a:pt x="2809" y="353"/>
                      </a:lnTo>
                      <a:lnTo>
                        <a:pt x="2809" y="439"/>
                      </a:lnTo>
                      <a:lnTo>
                        <a:pt x="2809" y="461"/>
                      </a:lnTo>
                      <a:lnTo>
                        <a:pt x="2810" y="358"/>
                      </a:lnTo>
                      <a:lnTo>
                        <a:pt x="2810" y="561"/>
                      </a:lnTo>
                      <a:lnTo>
                        <a:pt x="2810" y="505"/>
                      </a:lnTo>
                      <a:lnTo>
                        <a:pt x="2810" y="505"/>
                      </a:lnTo>
                      <a:lnTo>
                        <a:pt x="2810" y="555"/>
                      </a:lnTo>
                      <a:lnTo>
                        <a:pt x="2811" y="391"/>
                      </a:lnTo>
                      <a:lnTo>
                        <a:pt x="2811" y="474"/>
                      </a:lnTo>
                      <a:lnTo>
                        <a:pt x="2811" y="463"/>
                      </a:lnTo>
                      <a:lnTo>
                        <a:pt x="2811" y="342"/>
                      </a:lnTo>
                      <a:lnTo>
                        <a:pt x="2811" y="578"/>
                      </a:lnTo>
                      <a:lnTo>
                        <a:pt x="2811" y="408"/>
                      </a:lnTo>
                      <a:lnTo>
                        <a:pt x="2812" y="429"/>
                      </a:lnTo>
                      <a:lnTo>
                        <a:pt x="2812" y="367"/>
                      </a:lnTo>
                      <a:lnTo>
                        <a:pt x="2812" y="579"/>
                      </a:lnTo>
                      <a:lnTo>
                        <a:pt x="2812" y="482"/>
                      </a:lnTo>
                      <a:lnTo>
                        <a:pt x="2812" y="511"/>
                      </a:lnTo>
                      <a:lnTo>
                        <a:pt x="2812" y="378"/>
                      </a:lnTo>
                      <a:lnTo>
                        <a:pt x="2813" y="541"/>
                      </a:lnTo>
                      <a:lnTo>
                        <a:pt x="2813" y="473"/>
                      </a:lnTo>
                      <a:lnTo>
                        <a:pt x="2813" y="535"/>
                      </a:lnTo>
                      <a:lnTo>
                        <a:pt x="2813" y="310"/>
                      </a:lnTo>
                      <a:lnTo>
                        <a:pt x="2814" y="357"/>
                      </a:lnTo>
                      <a:lnTo>
                        <a:pt x="2814" y="418"/>
                      </a:lnTo>
                      <a:lnTo>
                        <a:pt x="2814" y="312"/>
                      </a:lnTo>
                      <a:lnTo>
                        <a:pt x="2814" y="479"/>
                      </a:lnTo>
                      <a:lnTo>
                        <a:pt x="2814" y="402"/>
                      </a:lnTo>
                      <a:lnTo>
                        <a:pt x="2815" y="433"/>
                      </a:lnTo>
                      <a:lnTo>
                        <a:pt x="2815" y="337"/>
                      </a:lnTo>
                      <a:lnTo>
                        <a:pt x="2815" y="506"/>
                      </a:lnTo>
                      <a:lnTo>
                        <a:pt x="2815" y="456"/>
                      </a:lnTo>
                      <a:lnTo>
                        <a:pt x="2815" y="420"/>
                      </a:lnTo>
                      <a:lnTo>
                        <a:pt x="2816" y="515"/>
                      </a:lnTo>
                      <a:lnTo>
                        <a:pt x="2816" y="315"/>
                      </a:lnTo>
                      <a:lnTo>
                        <a:pt x="2816" y="405"/>
                      </a:lnTo>
                      <a:lnTo>
                        <a:pt x="2816" y="488"/>
                      </a:lnTo>
                      <a:lnTo>
                        <a:pt x="2816" y="381"/>
                      </a:lnTo>
                      <a:lnTo>
                        <a:pt x="2816" y="545"/>
                      </a:lnTo>
                      <a:lnTo>
                        <a:pt x="2817" y="498"/>
                      </a:lnTo>
                      <a:lnTo>
                        <a:pt x="2817" y="526"/>
                      </a:lnTo>
                      <a:lnTo>
                        <a:pt x="2817" y="532"/>
                      </a:lnTo>
                      <a:lnTo>
                        <a:pt x="2817" y="341"/>
                      </a:lnTo>
                      <a:lnTo>
                        <a:pt x="2817" y="458"/>
                      </a:lnTo>
                      <a:lnTo>
                        <a:pt x="2817" y="477"/>
                      </a:lnTo>
                      <a:lnTo>
                        <a:pt x="2818" y="496"/>
                      </a:lnTo>
                      <a:lnTo>
                        <a:pt x="2818" y="293"/>
                      </a:lnTo>
                      <a:lnTo>
                        <a:pt x="2818" y="459"/>
                      </a:lnTo>
                      <a:lnTo>
                        <a:pt x="2818" y="333"/>
                      </a:lnTo>
                      <a:lnTo>
                        <a:pt x="2819" y="470"/>
                      </a:lnTo>
                      <a:lnTo>
                        <a:pt x="2819" y="241"/>
                      </a:lnTo>
                      <a:lnTo>
                        <a:pt x="2819" y="365"/>
                      </a:lnTo>
                      <a:lnTo>
                        <a:pt x="2819" y="376"/>
                      </a:lnTo>
                      <a:lnTo>
                        <a:pt x="2819" y="261"/>
                      </a:lnTo>
                      <a:lnTo>
                        <a:pt x="2820" y="436"/>
                      </a:lnTo>
                      <a:lnTo>
                        <a:pt x="2820" y="358"/>
                      </a:lnTo>
                      <a:lnTo>
                        <a:pt x="2820" y="352"/>
                      </a:lnTo>
                      <a:lnTo>
                        <a:pt x="2820" y="247"/>
                      </a:lnTo>
                      <a:lnTo>
                        <a:pt x="2820" y="411"/>
                      </a:lnTo>
                      <a:lnTo>
                        <a:pt x="2820" y="315"/>
                      </a:lnTo>
                      <a:lnTo>
                        <a:pt x="2821" y="377"/>
                      </a:lnTo>
                      <a:lnTo>
                        <a:pt x="2821" y="453"/>
                      </a:lnTo>
                      <a:lnTo>
                        <a:pt x="2821" y="246"/>
                      </a:lnTo>
                      <a:lnTo>
                        <a:pt x="2821" y="359"/>
                      </a:lnTo>
                      <a:lnTo>
                        <a:pt x="2821" y="355"/>
                      </a:lnTo>
                      <a:lnTo>
                        <a:pt x="2822" y="273"/>
                      </a:lnTo>
                      <a:lnTo>
                        <a:pt x="2822" y="476"/>
                      </a:lnTo>
                      <a:lnTo>
                        <a:pt x="2822" y="336"/>
                      </a:lnTo>
                      <a:lnTo>
                        <a:pt x="2822" y="387"/>
                      </a:lnTo>
                      <a:lnTo>
                        <a:pt x="2822" y="248"/>
                      </a:lnTo>
                      <a:lnTo>
                        <a:pt x="2822" y="460"/>
                      </a:lnTo>
                      <a:lnTo>
                        <a:pt x="2823" y="342"/>
                      </a:lnTo>
                      <a:lnTo>
                        <a:pt x="2823" y="372"/>
                      </a:lnTo>
                      <a:lnTo>
                        <a:pt x="2823" y="510"/>
                      </a:lnTo>
                      <a:lnTo>
                        <a:pt x="2823" y="282"/>
                      </a:lnTo>
                      <a:lnTo>
                        <a:pt x="2823" y="292"/>
                      </a:lnTo>
                      <a:lnTo>
                        <a:pt x="2824" y="378"/>
                      </a:lnTo>
                      <a:lnTo>
                        <a:pt x="2824" y="290"/>
                      </a:lnTo>
                      <a:lnTo>
                        <a:pt x="2824" y="421"/>
                      </a:lnTo>
                      <a:lnTo>
                        <a:pt x="2824" y="314"/>
                      </a:lnTo>
                      <a:lnTo>
                        <a:pt x="2824" y="443"/>
                      </a:lnTo>
                      <a:lnTo>
                        <a:pt x="2824" y="285"/>
                      </a:lnTo>
                      <a:lnTo>
                        <a:pt x="2825" y="426"/>
                      </a:lnTo>
                      <a:lnTo>
                        <a:pt x="2825" y="361"/>
                      </a:lnTo>
                      <a:lnTo>
                        <a:pt x="2825" y="290"/>
                      </a:lnTo>
                      <a:lnTo>
                        <a:pt x="2825" y="449"/>
                      </a:lnTo>
                      <a:lnTo>
                        <a:pt x="2826" y="409"/>
                      </a:lnTo>
                      <a:lnTo>
                        <a:pt x="2826" y="320"/>
                      </a:lnTo>
                      <a:lnTo>
                        <a:pt x="2826" y="443"/>
                      </a:lnTo>
                      <a:lnTo>
                        <a:pt x="2826" y="277"/>
                      </a:lnTo>
                      <a:lnTo>
                        <a:pt x="2827" y="280"/>
                      </a:lnTo>
                      <a:lnTo>
                        <a:pt x="2827" y="416"/>
                      </a:lnTo>
                      <a:lnTo>
                        <a:pt x="2827" y="327"/>
                      </a:lnTo>
                      <a:lnTo>
                        <a:pt x="2827" y="385"/>
                      </a:lnTo>
                      <a:lnTo>
                        <a:pt x="2827" y="310"/>
                      </a:lnTo>
                      <a:lnTo>
                        <a:pt x="2828" y="526"/>
                      </a:lnTo>
                      <a:lnTo>
                        <a:pt x="2828" y="445"/>
                      </a:lnTo>
                      <a:lnTo>
                        <a:pt x="2828" y="456"/>
                      </a:lnTo>
                      <a:lnTo>
                        <a:pt x="2828" y="334"/>
                      </a:lnTo>
                      <a:lnTo>
                        <a:pt x="2829" y="534"/>
                      </a:lnTo>
                      <a:lnTo>
                        <a:pt x="2829" y="472"/>
                      </a:lnTo>
                      <a:lnTo>
                        <a:pt x="2829" y="435"/>
                      </a:lnTo>
                      <a:lnTo>
                        <a:pt x="2829" y="498"/>
                      </a:lnTo>
                      <a:lnTo>
                        <a:pt x="2829" y="351"/>
                      </a:lnTo>
                      <a:lnTo>
                        <a:pt x="2829" y="415"/>
                      </a:lnTo>
                      <a:lnTo>
                        <a:pt x="2830" y="388"/>
                      </a:lnTo>
                      <a:lnTo>
                        <a:pt x="2830" y="523"/>
                      </a:lnTo>
                      <a:lnTo>
                        <a:pt x="2830" y="332"/>
                      </a:lnTo>
                      <a:lnTo>
                        <a:pt x="2830" y="425"/>
                      </a:lnTo>
                      <a:lnTo>
                        <a:pt x="2830" y="411"/>
                      </a:lnTo>
                      <a:lnTo>
                        <a:pt x="2831" y="504"/>
                      </a:lnTo>
                      <a:lnTo>
                        <a:pt x="2831" y="334"/>
                      </a:lnTo>
                      <a:lnTo>
                        <a:pt x="2831" y="433"/>
                      </a:lnTo>
                      <a:lnTo>
                        <a:pt x="2831" y="342"/>
                      </a:lnTo>
                      <a:lnTo>
                        <a:pt x="2831" y="317"/>
                      </a:lnTo>
                      <a:lnTo>
                        <a:pt x="2832" y="501"/>
                      </a:lnTo>
                      <a:lnTo>
                        <a:pt x="2832" y="434"/>
                      </a:lnTo>
                      <a:lnTo>
                        <a:pt x="2832" y="301"/>
                      </a:lnTo>
                      <a:lnTo>
                        <a:pt x="2832" y="499"/>
                      </a:lnTo>
                      <a:lnTo>
                        <a:pt x="2832" y="397"/>
                      </a:lnTo>
                      <a:lnTo>
                        <a:pt x="2832" y="388"/>
                      </a:lnTo>
                      <a:lnTo>
                        <a:pt x="2833" y="263"/>
                      </a:lnTo>
                      <a:lnTo>
                        <a:pt x="2833" y="468"/>
                      </a:lnTo>
                      <a:lnTo>
                        <a:pt x="2833" y="368"/>
                      </a:lnTo>
                      <a:lnTo>
                        <a:pt x="2833" y="295"/>
                      </a:lnTo>
                      <a:lnTo>
                        <a:pt x="2834" y="456"/>
                      </a:lnTo>
                      <a:lnTo>
                        <a:pt x="2834" y="236"/>
                      </a:lnTo>
                      <a:lnTo>
                        <a:pt x="2834" y="366"/>
                      </a:lnTo>
                      <a:lnTo>
                        <a:pt x="2834" y="310"/>
                      </a:lnTo>
                      <a:lnTo>
                        <a:pt x="2835" y="494"/>
                      </a:lnTo>
                      <a:lnTo>
                        <a:pt x="2835" y="463"/>
                      </a:lnTo>
                      <a:lnTo>
                        <a:pt x="2835" y="440"/>
                      </a:lnTo>
                      <a:lnTo>
                        <a:pt x="2835" y="527"/>
                      </a:lnTo>
                      <a:lnTo>
                        <a:pt x="2835" y="362"/>
                      </a:lnTo>
                      <a:lnTo>
                        <a:pt x="2835" y="421"/>
                      </a:lnTo>
                      <a:lnTo>
                        <a:pt x="2836" y="417"/>
                      </a:lnTo>
                      <a:lnTo>
                        <a:pt x="2836" y="516"/>
                      </a:lnTo>
                      <a:lnTo>
                        <a:pt x="2836" y="334"/>
                      </a:lnTo>
                      <a:lnTo>
                        <a:pt x="2836" y="470"/>
                      </a:lnTo>
                      <a:lnTo>
                        <a:pt x="2836" y="491"/>
                      </a:lnTo>
                      <a:lnTo>
                        <a:pt x="2837" y="367"/>
                      </a:lnTo>
                      <a:lnTo>
                        <a:pt x="2837" y="524"/>
                      </a:lnTo>
                      <a:lnTo>
                        <a:pt x="2837" y="393"/>
                      </a:lnTo>
                      <a:lnTo>
                        <a:pt x="2837" y="527"/>
                      </a:lnTo>
                      <a:lnTo>
                        <a:pt x="2838" y="394"/>
                      </a:lnTo>
                      <a:lnTo>
                        <a:pt x="2838" y="483"/>
                      </a:lnTo>
                      <a:lnTo>
                        <a:pt x="2838" y="401"/>
                      </a:lnTo>
                      <a:lnTo>
                        <a:pt x="2838" y="528"/>
                      </a:lnTo>
                      <a:lnTo>
                        <a:pt x="2838" y="512"/>
                      </a:lnTo>
                      <a:lnTo>
                        <a:pt x="2839" y="500"/>
                      </a:lnTo>
                      <a:lnTo>
                        <a:pt x="2839" y="529"/>
                      </a:lnTo>
                      <a:lnTo>
                        <a:pt x="2839" y="355"/>
                      </a:lnTo>
                      <a:lnTo>
                        <a:pt x="2839" y="452"/>
                      </a:lnTo>
                      <a:lnTo>
                        <a:pt x="2839" y="448"/>
                      </a:lnTo>
                      <a:lnTo>
                        <a:pt x="2840" y="419"/>
                      </a:lnTo>
                      <a:lnTo>
                        <a:pt x="2840" y="578"/>
                      </a:lnTo>
                      <a:lnTo>
                        <a:pt x="2840" y="470"/>
                      </a:lnTo>
                      <a:lnTo>
                        <a:pt x="2840" y="449"/>
                      </a:lnTo>
                      <a:lnTo>
                        <a:pt x="2840" y="383"/>
                      </a:lnTo>
                      <a:lnTo>
                        <a:pt x="2840" y="574"/>
                      </a:lnTo>
                      <a:lnTo>
                        <a:pt x="2841" y="454"/>
                      </a:lnTo>
                      <a:lnTo>
                        <a:pt x="2841" y="467"/>
                      </a:lnTo>
                      <a:lnTo>
                        <a:pt x="2841" y="532"/>
                      </a:lnTo>
                      <a:lnTo>
                        <a:pt x="2841" y="394"/>
                      </a:lnTo>
                      <a:lnTo>
                        <a:pt x="2841" y="471"/>
                      </a:lnTo>
                      <a:lnTo>
                        <a:pt x="2842" y="438"/>
                      </a:lnTo>
                      <a:lnTo>
                        <a:pt x="2842" y="524"/>
                      </a:lnTo>
                      <a:lnTo>
                        <a:pt x="2842" y="379"/>
                      </a:lnTo>
                      <a:lnTo>
                        <a:pt x="2842" y="524"/>
                      </a:lnTo>
                      <a:lnTo>
                        <a:pt x="2843" y="534"/>
                      </a:lnTo>
                      <a:lnTo>
                        <a:pt x="2843" y="347"/>
                      </a:lnTo>
                      <a:lnTo>
                        <a:pt x="2843" y="485"/>
                      </a:lnTo>
                      <a:lnTo>
                        <a:pt x="2843" y="408"/>
                      </a:lnTo>
                      <a:lnTo>
                        <a:pt x="2843" y="569"/>
                      </a:lnTo>
                      <a:lnTo>
                        <a:pt x="2843" y="360"/>
                      </a:lnTo>
                      <a:lnTo>
                        <a:pt x="2844" y="415"/>
                      </a:lnTo>
                      <a:lnTo>
                        <a:pt x="2844" y="469"/>
                      </a:lnTo>
                      <a:lnTo>
                        <a:pt x="2844" y="511"/>
                      </a:lnTo>
                      <a:lnTo>
                        <a:pt x="2844" y="357"/>
                      </a:lnTo>
                      <a:lnTo>
                        <a:pt x="2844" y="458"/>
                      </a:lnTo>
                      <a:lnTo>
                        <a:pt x="2845" y="463"/>
                      </a:lnTo>
                      <a:lnTo>
                        <a:pt x="2845" y="317"/>
                      </a:lnTo>
                      <a:lnTo>
                        <a:pt x="2845" y="529"/>
                      </a:lnTo>
                      <a:lnTo>
                        <a:pt x="2845" y="521"/>
                      </a:lnTo>
                      <a:lnTo>
                        <a:pt x="2845" y="423"/>
                      </a:lnTo>
                      <a:lnTo>
                        <a:pt x="2846" y="551"/>
                      </a:lnTo>
                      <a:lnTo>
                        <a:pt x="2846" y="323"/>
                      </a:lnTo>
                      <a:lnTo>
                        <a:pt x="2846" y="460"/>
                      </a:lnTo>
                      <a:lnTo>
                        <a:pt x="2846" y="483"/>
                      </a:lnTo>
                      <a:lnTo>
                        <a:pt x="2846" y="374"/>
                      </a:lnTo>
                      <a:lnTo>
                        <a:pt x="2846" y="573"/>
                      </a:lnTo>
                      <a:lnTo>
                        <a:pt x="2847" y="444"/>
                      </a:lnTo>
                      <a:lnTo>
                        <a:pt x="2847" y="488"/>
                      </a:lnTo>
                      <a:lnTo>
                        <a:pt x="2847" y="391"/>
                      </a:lnTo>
                      <a:lnTo>
                        <a:pt x="2847" y="558"/>
                      </a:lnTo>
                      <a:lnTo>
                        <a:pt x="2847" y="479"/>
                      </a:lnTo>
                      <a:lnTo>
                        <a:pt x="2847" y="574"/>
                      </a:lnTo>
                      <a:lnTo>
                        <a:pt x="2848" y="326"/>
                      </a:lnTo>
                      <a:lnTo>
                        <a:pt x="2848" y="440"/>
                      </a:lnTo>
                      <a:lnTo>
                        <a:pt x="2848" y="424"/>
                      </a:lnTo>
                      <a:lnTo>
                        <a:pt x="2848" y="515"/>
                      </a:lnTo>
                      <a:lnTo>
                        <a:pt x="2849" y="362"/>
                      </a:lnTo>
                      <a:lnTo>
                        <a:pt x="2849" y="418"/>
                      </a:lnTo>
                      <a:lnTo>
                        <a:pt x="2849" y="445"/>
                      </a:lnTo>
                      <a:lnTo>
                        <a:pt x="2849" y="403"/>
                      </a:lnTo>
                      <a:lnTo>
                        <a:pt x="2849" y="552"/>
                      </a:lnTo>
                      <a:lnTo>
                        <a:pt x="2850" y="427"/>
                      </a:lnTo>
                      <a:lnTo>
                        <a:pt x="2850" y="505"/>
                      </a:lnTo>
                      <a:lnTo>
                        <a:pt x="2850" y="583"/>
                      </a:lnTo>
                      <a:lnTo>
                        <a:pt x="2850" y="411"/>
                      </a:lnTo>
                      <a:lnTo>
                        <a:pt x="2850" y="429"/>
                      </a:lnTo>
                      <a:lnTo>
                        <a:pt x="2851" y="490"/>
                      </a:lnTo>
                      <a:lnTo>
                        <a:pt x="2851" y="355"/>
                      </a:lnTo>
                      <a:lnTo>
                        <a:pt x="2851" y="552"/>
                      </a:lnTo>
                      <a:lnTo>
                        <a:pt x="2851" y="419"/>
                      </a:lnTo>
                      <a:lnTo>
                        <a:pt x="2851" y="482"/>
                      </a:lnTo>
                      <a:lnTo>
                        <a:pt x="2851" y="363"/>
                      </a:lnTo>
                      <a:lnTo>
                        <a:pt x="2852" y="527"/>
                      </a:lnTo>
                      <a:lnTo>
                        <a:pt x="2852" y="430"/>
                      </a:lnTo>
                      <a:lnTo>
                        <a:pt x="2852" y="405"/>
                      </a:lnTo>
                      <a:lnTo>
                        <a:pt x="2852" y="518"/>
                      </a:lnTo>
                      <a:lnTo>
                        <a:pt x="2852" y="327"/>
                      </a:lnTo>
                      <a:lnTo>
                        <a:pt x="2853" y="413"/>
                      </a:lnTo>
                      <a:lnTo>
                        <a:pt x="2853" y="466"/>
                      </a:lnTo>
                      <a:lnTo>
                        <a:pt x="2853" y="556"/>
                      </a:lnTo>
                      <a:lnTo>
                        <a:pt x="2853" y="343"/>
                      </a:lnTo>
                      <a:lnTo>
                        <a:pt x="2854" y="405"/>
                      </a:lnTo>
                      <a:lnTo>
                        <a:pt x="2854" y="482"/>
                      </a:lnTo>
                      <a:lnTo>
                        <a:pt x="2854" y="327"/>
                      </a:lnTo>
                      <a:lnTo>
                        <a:pt x="2854" y="425"/>
                      </a:lnTo>
                      <a:lnTo>
                        <a:pt x="2854" y="449"/>
                      </a:lnTo>
                      <a:lnTo>
                        <a:pt x="2855" y="340"/>
                      </a:lnTo>
                      <a:lnTo>
                        <a:pt x="2855" y="560"/>
                      </a:lnTo>
                      <a:lnTo>
                        <a:pt x="2855" y="381"/>
                      </a:lnTo>
                      <a:lnTo>
                        <a:pt x="2855" y="385"/>
                      </a:lnTo>
                      <a:lnTo>
                        <a:pt x="2855" y="331"/>
                      </a:lnTo>
                      <a:lnTo>
                        <a:pt x="2856" y="510"/>
                      </a:lnTo>
                      <a:lnTo>
                        <a:pt x="2856" y="447"/>
                      </a:lnTo>
                      <a:lnTo>
                        <a:pt x="2856" y="361"/>
                      </a:lnTo>
                      <a:lnTo>
                        <a:pt x="2856" y="531"/>
                      </a:lnTo>
                      <a:lnTo>
                        <a:pt x="2856" y="311"/>
                      </a:lnTo>
                      <a:lnTo>
                        <a:pt x="2857" y="389"/>
                      </a:lnTo>
                      <a:lnTo>
                        <a:pt x="2857" y="302"/>
                      </a:lnTo>
                      <a:lnTo>
                        <a:pt x="2857" y="553"/>
                      </a:lnTo>
                      <a:lnTo>
                        <a:pt x="2857" y="383"/>
                      </a:lnTo>
                      <a:lnTo>
                        <a:pt x="2857" y="375"/>
                      </a:lnTo>
                      <a:lnTo>
                        <a:pt x="2858" y="508"/>
                      </a:lnTo>
                      <a:lnTo>
                        <a:pt x="2858" y="337"/>
                      </a:lnTo>
                      <a:lnTo>
                        <a:pt x="2858" y="396"/>
                      </a:lnTo>
                      <a:lnTo>
                        <a:pt x="2858" y="398"/>
                      </a:lnTo>
                      <a:lnTo>
                        <a:pt x="2858" y="317"/>
                      </a:lnTo>
                      <a:lnTo>
                        <a:pt x="2859" y="475"/>
                      </a:lnTo>
                      <a:lnTo>
                        <a:pt x="2859" y="467"/>
                      </a:lnTo>
                      <a:lnTo>
                        <a:pt x="2859" y="473"/>
                      </a:lnTo>
                      <a:lnTo>
                        <a:pt x="2859" y="522"/>
                      </a:lnTo>
                      <a:lnTo>
                        <a:pt x="2859" y="340"/>
                      </a:lnTo>
                      <a:lnTo>
                        <a:pt x="2859" y="419"/>
                      </a:lnTo>
                      <a:lnTo>
                        <a:pt x="2860" y="503"/>
                      </a:lnTo>
                      <a:lnTo>
                        <a:pt x="2860" y="526"/>
                      </a:lnTo>
                      <a:lnTo>
                        <a:pt x="2860" y="379"/>
                      </a:lnTo>
                      <a:lnTo>
                        <a:pt x="2860" y="435"/>
                      </a:lnTo>
                      <a:lnTo>
                        <a:pt x="2860" y="379"/>
                      </a:lnTo>
                      <a:lnTo>
                        <a:pt x="2861" y="516"/>
                      </a:lnTo>
                      <a:lnTo>
                        <a:pt x="2861" y="339"/>
                      </a:lnTo>
                      <a:lnTo>
                        <a:pt x="2861" y="432"/>
                      </a:lnTo>
                      <a:lnTo>
                        <a:pt x="2861" y="434"/>
                      </a:lnTo>
                      <a:lnTo>
                        <a:pt x="2861" y="387"/>
                      </a:lnTo>
                      <a:lnTo>
                        <a:pt x="2861" y="523"/>
                      </a:lnTo>
                      <a:lnTo>
                        <a:pt x="2862" y="425"/>
                      </a:lnTo>
                      <a:lnTo>
                        <a:pt x="2862" y="398"/>
                      </a:lnTo>
                      <a:lnTo>
                        <a:pt x="2862" y="341"/>
                      </a:lnTo>
                      <a:lnTo>
                        <a:pt x="2862" y="545"/>
                      </a:lnTo>
                      <a:lnTo>
                        <a:pt x="2862" y="485"/>
                      </a:lnTo>
                      <a:lnTo>
                        <a:pt x="2862" y="472"/>
                      </a:lnTo>
                      <a:lnTo>
                        <a:pt x="2863" y="322"/>
                      </a:lnTo>
                      <a:lnTo>
                        <a:pt x="2863" y="491"/>
                      </a:lnTo>
                      <a:lnTo>
                        <a:pt x="2863" y="456"/>
                      </a:lnTo>
                      <a:lnTo>
                        <a:pt x="2863" y="500"/>
                      </a:lnTo>
                      <a:lnTo>
                        <a:pt x="2863" y="341"/>
                      </a:lnTo>
                      <a:lnTo>
                        <a:pt x="2864" y="510"/>
                      </a:lnTo>
                      <a:lnTo>
                        <a:pt x="2864" y="501"/>
                      </a:lnTo>
                      <a:lnTo>
                        <a:pt x="2864" y="490"/>
                      </a:lnTo>
                      <a:lnTo>
                        <a:pt x="2864" y="504"/>
                      </a:lnTo>
                      <a:lnTo>
                        <a:pt x="2865" y="321"/>
                      </a:lnTo>
                      <a:lnTo>
                        <a:pt x="2865" y="348"/>
                      </a:lnTo>
                      <a:lnTo>
                        <a:pt x="2865" y="371"/>
                      </a:lnTo>
                      <a:lnTo>
                        <a:pt x="2865" y="496"/>
                      </a:lnTo>
                      <a:lnTo>
                        <a:pt x="2865" y="318"/>
                      </a:lnTo>
                      <a:lnTo>
                        <a:pt x="2865" y="423"/>
                      </a:lnTo>
                      <a:lnTo>
                        <a:pt x="2866" y="388"/>
                      </a:lnTo>
                      <a:lnTo>
                        <a:pt x="2866" y="446"/>
                      </a:lnTo>
                      <a:lnTo>
                        <a:pt x="2866" y="253"/>
                      </a:lnTo>
                      <a:lnTo>
                        <a:pt x="2866" y="381"/>
                      </a:lnTo>
                      <a:lnTo>
                        <a:pt x="2866" y="411"/>
                      </a:lnTo>
                      <a:lnTo>
                        <a:pt x="2867" y="353"/>
                      </a:lnTo>
                      <a:lnTo>
                        <a:pt x="2867" y="531"/>
                      </a:lnTo>
                      <a:lnTo>
                        <a:pt x="2867" y="452"/>
                      </a:lnTo>
                      <a:lnTo>
                        <a:pt x="2867" y="416"/>
                      </a:lnTo>
                      <a:lnTo>
                        <a:pt x="2867" y="348"/>
                      </a:lnTo>
                      <a:lnTo>
                        <a:pt x="2867" y="545"/>
                      </a:lnTo>
                      <a:lnTo>
                        <a:pt x="2868" y="418"/>
                      </a:lnTo>
                      <a:lnTo>
                        <a:pt x="2868" y="456"/>
                      </a:lnTo>
                      <a:lnTo>
                        <a:pt x="2868" y="551"/>
                      </a:lnTo>
                      <a:lnTo>
                        <a:pt x="2868" y="372"/>
                      </a:lnTo>
                      <a:lnTo>
                        <a:pt x="2868" y="522"/>
                      </a:lnTo>
                      <a:lnTo>
                        <a:pt x="2869" y="415"/>
                      </a:lnTo>
                      <a:lnTo>
                        <a:pt x="2869" y="400"/>
                      </a:lnTo>
                      <a:lnTo>
                        <a:pt x="2869" y="560"/>
                      </a:lnTo>
                      <a:lnTo>
                        <a:pt x="2869" y="559"/>
                      </a:lnTo>
                      <a:lnTo>
                        <a:pt x="2869" y="485"/>
                      </a:lnTo>
                      <a:lnTo>
                        <a:pt x="2870" y="324"/>
                      </a:lnTo>
                      <a:lnTo>
                        <a:pt x="2870" y="547"/>
                      </a:lnTo>
                      <a:lnTo>
                        <a:pt x="2870" y="390"/>
                      </a:lnTo>
                      <a:lnTo>
                        <a:pt x="2870" y="357"/>
                      </a:lnTo>
                      <a:lnTo>
                        <a:pt x="2871" y="574"/>
                      </a:lnTo>
                      <a:lnTo>
                        <a:pt x="2871" y="543"/>
                      </a:lnTo>
                      <a:lnTo>
                        <a:pt x="2871" y="444"/>
                      </a:lnTo>
                      <a:lnTo>
                        <a:pt x="2871" y="599"/>
                      </a:lnTo>
                      <a:lnTo>
                        <a:pt x="2871" y="397"/>
                      </a:lnTo>
                      <a:lnTo>
                        <a:pt x="2871" y="409"/>
                      </a:lnTo>
                      <a:lnTo>
                        <a:pt x="2872" y="415"/>
                      </a:lnTo>
                      <a:lnTo>
                        <a:pt x="2872" y="573"/>
                      </a:lnTo>
                      <a:lnTo>
                        <a:pt x="2872" y="537"/>
                      </a:lnTo>
                      <a:lnTo>
                        <a:pt x="2872" y="509"/>
                      </a:lnTo>
                      <a:lnTo>
                        <a:pt x="2873" y="426"/>
                      </a:lnTo>
                      <a:lnTo>
                        <a:pt x="2873" y="650"/>
                      </a:lnTo>
                      <a:lnTo>
                        <a:pt x="2873" y="457"/>
                      </a:lnTo>
                      <a:lnTo>
                        <a:pt x="2873" y="547"/>
                      </a:lnTo>
                      <a:lnTo>
                        <a:pt x="2873" y="439"/>
                      </a:lnTo>
                      <a:lnTo>
                        <a:pt x="2873" y="594"/>
                      </a:lnTo>
                      <a:lnTo>
                        <a:pt x="2874" y="527"/>
                      </a:lnTo>
                      <a:lnTo>
                        <a:pt x="2874" y="569"/>
                      </a:lnTo>
                      <a:lnTo>
                        <a:pt x="2874" y="456"/>
                      </a:lnTo>
                      <a:lnTo>
                        <a:pt x="2874" y="627"/>
                      </a:lnTo>
                      <a:lnTo>
                        <a:pt x="2874" y="477"/>
                      </a:lnTo>
                      <a:lnTo>
                        <a:pt x="2875" y="637"/>
                      </a:lnTo>
                      <a:lnTo>
                        <a:pt x="2875" y="705"/>
                      </a:lnTo>
                      <a:lnTo>
                        <a:pt x="2875" y="501"/>
                      </a:lnTo>
                      <a:lnTo>
                        <a:pt x="2875" y="542"/>
                      </a:lnTo>
                      <a:lnTo>
                        <a:pt x="2875" y="540"/>
                      </a:lnTo>
                      <a:lnTo>
                        <a:pt x="2875" y="602"/>
                      </a:lnTo>
                      <a:lnTo>
                        <a:pt x="2876" y="448"/>
                      </a:lnTo>
                      <a:lnTo>
                        <a:pt x="2876" y="507"/>
                      </a:lnTo>
                      <a:lnTo>
                        <a:pt x="2876" y="506"/>
                      </a:lnTo>
                      <a:lnTo>
                        <a:pt x="2876" y="620"/>
                      </a:lnTo>
                      <a:lnTo>
                        <a:pt x="2876" y="430"/>
                      </a:lnTo>
                      <a:lnTo>
                        <a:pt x="2877" y="500"/>
                      </a:lnTo>
                      <a:lnTo>
                        <a:pt x="2877" y="543"/>
                      </a:lnTo>
                      <a:lnTo>
                        <a:pt x="2877" y="583"/>
                      </a:lnTo>
                      <a:lnTo>
                        <a:pt x="2877" y="458"/>
                      </a:lnTo>
                      <a:lnTo>
                        <a:pt x="2877" y="505"/>
                      </a:lnTo>
                      <a:lnTo>
                        <a:pt x="2877" y="444"/>
                      </a:lnTo>
                      <a:lnTo>
                        <a:pt x="2878" y="624"/>
                      </a:lnTo>
                      <a:lnTo>
                        <a:pt x="2878" y="596"/>
                      </a:lnTo>
                      <a:lnTo>
                        <a:pt x="2878" y="513"/>
                      </a:lnTo>
                      <a:lnTo>
                        <a:pt x="2878" y="2056"/>
                      </a:lnTo>
                      <a:lnTo>
                        <a:pt x="2879" y="323"/>
                      </a:lnTo>
                      <a:lnTo>
                        <a:pt x="2879" y="388"/>
                      </a:lnTo>
                      <a:lnTo>
                        <a:pt x="2879" y="446"/>
                      </a:lnTo>
                      <a:lnTo>
                        <a:pt x="2879" y="380"/>
                      </a:lnTo>
                      <a:lnTo>
                        <a:pt x="2880" y="597"/>
                      </a:lnTo>
                      <a:lnTo>
                        <a:pt x="2880" y="483"/>
                      </a:lnTo>
                      <a:lnTo>
                        <a:pt x="2880" y="512"/>
                      </a:lnTo>
                      <a:lnTo>
                        <a:pt x="2880" y="618"/>
                      </a:lnTo>
                      <a:lnTo>
                        <a:pt x="2880" y="382"/>
                      </a:lnTo>
                      <a:lnTo>
                        <a:pt x="2880" y="556"/>
                      </a:lnTo>
                      <a:lnTo>
                        <a:pt x="2881" y="547"/>
                      </a:lnTo>
                      <a:lnTo>
                        <a:pt x="2881" y="584"/>
                      </a:lnTo>
                      <a:lnTo>
                        <a:pt x="2881" y="448"/>
                      </a:lnTo>
                      <a:lnTo>
                        <a:pt x="2881" y="488"/>
                      </a:lnTo>
                      <a:lnTo>
                        <a:pt x="2881" y="480"/>
                      </a:lnTo>
                      <a:lnTo>
                        <a:pt x="2882" y="579"/>
                      </a:lnTo>
                      <a:lnTo>
                        <a:pt x="2882" y="397"/>
                      </a:lnTo>
                      <a:lnTo>
                        <a:pt x="2882" y="486"/>
                      </a:lnTo>
                      <a:lnTo>
                        <a:pt x="2882" y="442"/>
                      </a:lnTo>
                      <a:lnTo>
                        <a:pt x="2882" y="561"/>
                      </a:lnTo>
                      <a:lnTo>
                        <a:pt x="2882" y="384"/>
                      </a:lnTo>
                      <a:lnTo>
                        <a:pt x="2883" y="412"/>
                      </a:lnTo>
                      <a:lnTo>
                        <a:pt x="2883" y="399"/>
                      </a:lnTo>
                      <a:lnTo>
                        <a:pt x="2883" y="353"/>
                      </a:lnTo>
                      <a:lnTo>
                        <a:pt x="2883" y="572"/>
                      </a:lnTo>
                      <a:lnTo>
                        <a:pt x="2883" y="449"/>
                      </a:lnTo>
                      <a:lnTo>
                        <a:pt x="2884" y="353"/>
                      </a:lnTo>
                      <a:lnTo>
                        <a:pt x="2884" y="527"/>
                      </a:lnTo>
                      <a:lnTo>
                        <a:pt x="2884" y="467"/>
                      </a:lnTo>
                      <a:lnTo>
                        <a:pt x="2885" y="565"/>
                      </a:lnTo>
                      <a:lnTo>
                        <a:pt x="2885" y="383"/>
                      </a:lnTo>
                      <a:lnTo>
                        <a:pt x="2885" y="468"/>
                      </a:lnTo>
                      <a:lnTo>
                        <a:pt x="2885" y="469"/>
                      </a:lnTo>
                      <a:lnTo>
                        <a:pt x="2885" y="426"/>
                      </a:lnTo>
                      <a:lnTo>
                        <a:pt x="2886" y="579"/>
                      </a:lnTo>
                      <a:lnTo>
                        <a:pt x="2886" y="495"/>
                      </a:lnTo>
                      <a:lnTo>
                        <a:pt x="2886" y="495"/>
                      </a:lnTo>
                      <a:lnTo>
                        <a:pt x="2886" y="574"/>
                      </a:lnTo>
                      <a:lnTo>
                        <a:pt x="2886" y="348"/>
                      </a:lnTo>
                      <a:lnTo>
                        <a:pt x="2886" y="497"/>
                      </a:lnTo>
                      <a:lnTo>
                        <a:pt x="2887" y="420"/>
                      </a:lnTo>
                      <a:lnTo>
                        <a:pt x="2887" y="563"/>
                      </a:lnTo>
                      <a:lnTo>
                        <a:pt x="2887" y="350"/>
                      </a:lnTo>
                      <a:lnTo>
                        <a:pt x="2887" y="350"/>
                      </a:lnTo>
                      <a:lnTo>
                        <a:pt x="2887" y="464"/>
                      </a:lnTo>
                      <a:lnTo>
                        <a:pt x="2887" y="305"/>
                      </a:lnTo>
                      <a:lnTo>
                        <a:pt x="2887" y="545"/>
                      </a:lnTo>
                      <a:lnTo>
                        <a:pt x="2888" y="349"/>
                      </a:lnTo>
                      <a:lnTo>
                        <a:pt x="2888" y="349"/>
                      </a:lnTo>
                      <a:lnTo>
                        <a:pt x="2888" y="259"/>
                      </a:lnTo>
                      <a:lnTo>
                        <a:pt x="2888" y="513"/>
                      </a:lnTo>
                      <a:lnTo>
                        <a:pt x="2889" y="456"/>
                      </a:lnTo>
                      <a:lnTo>
                        <a:pt x="2889" y="472"/>
                      </a:lnTo>
                      <a:lnTo>
                        <a:pt x="2889" y="364"/>
                      </a:lnTo>
                      <a:lnTo>
                        <a:pt x="2889" y="552"/>
                      </a:lnTo>
                      <a:lnTo>
                        <a:pt x="2889" y="504"/>
                      </a:lnTo>
                      <a:lnTo>
                        <a:pt x="2890" y="559"/>
                      </a:lnTo>
                      <a:lnTo>
                        <a:pt x="2890" y="364"/>
                      </a:lnTo>
                      <a:lnTo>
                        <a:pt x="2890" y="564"/>
                      </a:lnTo>
                      <a:lnTo>
                        <a:pt x="2890" y="541"/>
                      </a:lnTo>
                      <a:lnTo>
                        <a:pt x="2890" y="486"/>
                      </a:lnTo>
                      <a:lnTo>
                        <a:pt x="2890" y="350"/>
                      </a:lnTo>
                      <a:lnTo>
                        <a:pt x="2891" y="627"/>
                      </a:lnTo>
                      <a:lnTo>
                        <a:pt x="2891" y="504"/>
                      </a:lnTo>
                      <a:lnTo>
                        <a:pt x="2891" y="536"/>
                      </a:lnTo>
                      <a:lnTo>
                        <a:pt x="2891" y="426"/>
                      </a:lnTo>
                      <a:lnTo>
                        <a:pt x="2891" y="552"/>
                      </a:lnTo>
                      <a:lnTo>
                        <a:pt x="2892" y="519"/>
                      </a:lnTo>
                      <a:lnTo>
                        <a:pt x="2892" y="460"/>
                      </a:lnTo>
                      <a:lnTo>
                        <a:pt x="2892" y="439"/>
                      </a:lnTo>
                      <a:lnTo>
                        <a:pt x="2892" y="2052"/>
                      </a:lnTo>
                      <a:lnTo>
                        <a:pt x="2892" y="449"/>
                      </a:lnTo>
                      <a:lnTo>
                        <a:pt x="2893" y="427"/>
                      </a:lnTo>
                      <a:lnTo>
                        <a:pt x="2893" y="380"/>
                      </a:lnTo>
                      <a:lnTo>
                        <a:pt x="2893" y="551"/>
                      </a:lnTo>
                      <a:lnTo>
                        <a:pt x="2893" y="410"/>
                      </a:lnTo>
                      <a:lnTo>
                        <a:pt x="2893" y="497"/>
                      </a:lnTo>
                      <a:lnTo>
                        <a:pt x="2894" y="585"/>
                      </a:lnTo>
                      <a:lnTo>
                        <a:pt x="2894" y="426"/>
                      </a:lnTo>
                      <a:lnTo>
                        <a:pt x="2894" y="573"/>
                      </a:lnTo>
                      <a:lnTo>
                        <a:pt x="2894" y="545"/>
                      </a:lnTo>
                      <a:lnTo>
                        <a:pt x="2895" y="591"/>
                      </a:lnTo>
                      <a:lnTo>
                        <a:pt x="2895" y="397"/>
                      </a:lnTo>
                      <a:lnTo>
                        <a:pt x="2895" y="517"/>
                      </a:lnTo>
                      <a:lnTo>
                        <a:pt x="2895" y="469"/>
                      </a:lnTo>
                      <a:lnTo>
                        <a:pt x="2895" y="579"/>
                      </a:lnTo>
                      <a:lnTo>
                        <a:pt x="2895" y="404"/>
                      </a:lnTo>
                      <a:lnTo>
                        <a:pt x="2895" y="471"/>
                      </a:lnTo>
                      <a:lnTo>
                        <a:pt x="2895" y="475"/>
                      </a:lnTo>
                      <a:lnTo>
                        <a:pt x="2896" y="457"/>
                      </a:lnTo>
                      <a:lnTo>
                        <a:pt x="2896" y="590"/>
                      </a:lnTo>
                      <a:lnTo>
                        <a:pt x="2896" y="460"/>
                      </a:lnTo>
                      <a:lnTo>
                        <a:pt x="2896" y="544"/>
                      </a:lnTo>
                      <a:lnTo>
                        <a:pt x="2896" y="404"/>
                      </a:lnTo>
                      <a:lnTo>
                        <a:pt x="2897" y="580"/>
                      </a:lnTo>
                      <a:lnTo>
                        <a:pt x="2897" y="539"/>
                      </a:lnTo>
                      <a:lnTo>
                        <a:pt x="2897" y="537"/>
                      </a:lnTo>
                      <a:lnTo>
                        <a:pt x="2897" y="590"/>
                      </a:lnTo>
                      <a:lnTo>
                        <a:pt x="2898" y="466"/>
                      </a:lnTo>
                      <a:lnTo>
                        <a:pt x="2898" y="590"/>
                      </a:lnTo>
                      <a:lnTo>
                        <a:pt x="2898" y="612"/>
                      </a:lnTo>
                      <a:lnTo>
                        <a:pt x="2898" y="407"/>
                      </a:lnTo>
                      <a:lnTo>
                        <a:pt x="2898" y="534"/>
                      </a:lnTo>
                      <a:lnTo>
                        <a:pt x="2899" y="576"/>
                      </a:lnTo>
                      <a:lnTo>
                        <a:pt x="2899" y="439"/>
                      </a:lnTo>
                      <a:lnTo>
                        <a:pt x="2899" y="614"/>
                      </a:lnTo>
                      <a:lnTo>
                        <a:pt x="2899" y="554"/>
                      </a:lnTo>
                      <a:lnTo>
                        <a:pt x="2899" y="546"/>
                      </a:lnTo>
                      <a:lnTo>
                        <a:pt x="2900" y="619"/>
                      </a:lnTo>
                      <a:lnTo>
                        <a:pt x="2900" y="425"/>
                      </a:lnTo>
                      <a:lnTo>
                        <a:pt x="2900" y="442"/>
                      </a:lnTo>
                      <a:lnTo>
                        <a:pt x="2901" y="619"/>
                      </a:lnTo>
                      <a:lnTo>
                        <a:pt x="2901" y="442"/>
                      </a:lnTo>
                      <a:lnTo>
                        <a:pt x="2901" y="499"/>
                      </a:lnTo>
                      <a:lnTo>
                        <a:pt x="2901" y="559"/>
                      </a:lnTo>
                      <a:lnTo>
                        <a:pt x="2901" y="612"/>
                      </a:lnTo>
                      <a:lnTo>
                        <a:pt x="2901" y="400"/>
                      </a:lnTo>
                      <a:lnTo>
                        <a:pt x="2901" y="493"/>
                      </a:lnTo>
                      <a:lnTo>
                        <a:pt x="2902" y="520"/>
                      </a:lnTo>
                      <a:lnTo>
                        <a:pt x="2902" y="404"/>
                      </a:lnTo>
                      <a:lnTo>
                        <a:pt x="2902" y="585"/>
                      </a:lnTo>
                      <a:lnTo>
                        <a:pt x="2902" y="509"/>
                      </a:lnTo>
                      <a:lnTo>
                        <a:pt x="2902" y="526"/>
                      </a:lnTo>
                      <a:lnTo>
                        <a:pt x="2903" y="590"/>
                      </a:lnTo>
                      <a:lnTo>
                        <a:pt x="2903" y="396"/>
                      </a:lnTo>
                      <a:lnTo>
                        <a:pt x="2903" y="408"/>
                      </a:lnTo>
                      <a:lnTo>
                        <a:pt x="2903" y="446"/>
                      </a:lnTo>
                      <a:lnTo>
                        <a:pt x="2903" y="542"/>
                      </a:lnTo>
                      <a:lnTo>
                        <a:pt x="2903" y="395"/>
                      </a:lnTo>
                      <a:lnTo>
                        <a:pt x="2904" y="528"/>
                      </a:lnTo>
                      <a:lnTo>
                        <a:pt x="2904" y="383"/>
                      </a:lnTo>
                      <a:lnTo>
                        <a:pt x="2904" y="545"/>
                      </a:lnTo>
                      <a:lnTo>
                        <a:pt x="2904" y="318"/>
                      </a:lnTo>
                      <a:lnTo>
                        <a:pt x="2904" y="360"/>
                      </a:lnTo>
                      <a:lnTo>
                        <a:pt x="2905" y="390"/>
                      </a:lnTo>
                      <a:lnTo>
                        <a:pt x="2905" y="332"/>
                      </a:lnTo>
                      <a:lnTo>
                        <a:pt x="2905" y="592"/>
                      </a:lnTo>
                      <a:lnTo>
                        <a:pt x="2905" y="507"/>
                      </a:lnTo>
                      <a:lnTo>
                        <a:pt x="2905" y="519"/>
                      </a:lnTo>
                      <a:lnTo>
                        <a:pt x="2906" y="564"/>
                      </a:lnTo>
                      <a:lnTo>
                        <a:pt x="2906" y="385"/>
                      </a:lnTo>
                      <a:lnTo>
                        <a:pt x="2906" y="498"/>
                      </a:lnTo>
                      <a:lnTo>
                        <a:pt x="2906" y="559"/>
                      </a:lnTo>
                      <a:lnTo>
                        <a:pt x="2906" y="372"/>
                      </a:lnTo>
                      <a:lnTo>
                        <a:pt x="2907" y="563"/>
                      </a:lnTo>
                      <a:lnTo>
                        <a:pt x="2907" y="467"/>
                      </a:lnTo>
                      <a:lnTo>
                        <a:pt x="2907" y="412"/>
                      </a:lnTo>
                      <a:lnTo>
                        <a:pt x="2907" y="530"/>
                      </a:lnTo>
                      <a:lnTo>
                        <a:pt x="2907" y="436"/>
                      </a:lnTo>
                      <a:lnTo>
                        <a:pt x="2908" y="501"/>
                      </a:lnTo>
                      <a:lnTo>
                        <a:pt x="2908" y="406"/>
                      </a:lnTo>
                      <a:lnTo>
                        <a:pt x="2908" y="569"/>
                      </a:lnTo>
                      <a:lnTo>
                        <a:pt x="2908" y="557"/>
                      </a:lnTo>
                      <a:lnTo>
                        <a:pt x="2908" y="524"/>
                      </a:lnTo>
                      <a:lnTo>
                        <a:pt x="2909" y="390"/>
                      </a:lnTo>
                      <a:lnTo>
                        <a:pt x="2909" y="603"/>
                      </a:lnTo>
                      <a:lnTo>
                        <a:pt x="2909" y="547"/>
                      </a:lnTo>
                      <a:lnTo>
                        <a:pt x="2909" y="565"/>
                      </a:lnTo>
                      <a:lnTo>
                        <a:pt x="2910" y="300"/>
                      </a:lnTo>
                      <a:lnTo>
                        <a:pt x="2910" y="449"/>
                      </a:lnTo>
                      <a:lnTo>
                        <a:pt x="2910" y="437"/>
                      </a:lnTo>
                      <a:lnTo>
                        <a:pt x="2910" y="527"/>
                      </a:lnTo>
                      <a:lnTo>
                        <a:pt x="2910" y="411"/>
                      </a:lnTo>
                      <a:lnTo>
                        <a:pt x="2910" y="460"/>
                      </a:lnTo>
                      <a:lnTo>
                        <a:pt x="2910" y="356"/>
                      </a:lnTo>
                      <a:lnTo>
                        <a:pt x="2911" y="540"/>
                      </a:lnTo>
                      <a:lnTo>
                        <a:pt x="2911" y="473"/>
                      </a:lnTo>
                      <a:lnTo>
                        <a:pt x="2911" y="518"/>
                      </a:lnTo>
                      <a:lnTo>
                        <a:pt x="2912" y="323"/>
                      </a:lnTo>
                      <a:lnTo>
                        <a:pt x="2912" y="540"/>
                      </a:lnTo>
                      <a:lnTo>
                        <a:pt x="2912" y="513"/>
                      </a:lnTo>
                      <a:lnTo>
                        <a:pt x="2912" y="543"/>
                      </a:lnTo>
                      <a:lnTo>
                        <a:pt x="2912" y="580"/>
                      </a:lnTo>
                      <a:lnTo>
                        <a:pt x="2912" y="391"/>
                      </a:lnTo>
                      <a:lnTo>
                        <a:pt x="2913" y="471"/>
                      </a:lnTo>
                      <a:lnTo>
                        <a:pt x="2913" y="469"/>
                      </a:lnTo>
                      <a:lnTo>
                        <a:pt x="2913" y="395"/>
                      </a:lnTo>
                      <a:lnTo>
                        <a:pt x="2913" y="545"/>
                      </a:lnTo>
                      <a:lnTo>
                        <a:pt x="2913" y="510"/>
                      </a:lnTo>
                      <a:lnTo>
                        <a:pt x="2914" y="399"/>
                      </a:lnTo>
                      <a:lnTo>
                        <a:pt x="2914" y="553"/>
                      </a:lnTo>
                      <a:lnTo>
                        <a:pt x="2914" y="495"/>
                      </a:lnTo>
                      <a:lnTo>
                        <a:pt x="2914" y="455"/>
                      </a:lnTo>
                      <a:lnTo>
                        <a:pt x="2914" y="589"/>
                      </a:lnTo>
                      <a:lnTo>
                        <a:pt x="2914" y="351"/>
                      </a:lnTo>
                      <a:lnTo>
                        <a:pt x="2915" y="414"/>
                      </a:lnTo>
                      <a:lnTo>
                        <a:pt x="2915" y="529"/>
                      </a:lnTo>
                      <a:lnTo>
                        <a:pt x="2916" y="398"/>
                      </a:lnTo>
                      <a:lnTo>
                        <a:pt x="2916" y="569"/>
                      </a:lnTo>
                      <a:lnTo>
                        <a:pt x="2916" y="509"/>
                      </a:lnTo>
                      <a:lnTo>
                        <a:pt x="2916" y="456"/>
                      </a:lnTo>
                      <a:lnTo>
                        <a:pt x="2916" y="585"/>
                      </a:lnTo>
                      <a:lnTo>
                        <a:pt x="2916" y="340"/>
                      </a:lnTo>
                      <a:lnTo>
                        <a:pt x="2916" y="504"/>
                      </a:lnTo>
                      <a:lnTo>
                        <a:pt x="2917" y="480"/>
                      </a:lnTo>
                      <a:lnTo>
                        <a:pt x="2917" y="556"/>
                      </a:lnTo>
                      <a:lnTo>
                        <a:pt x="2917" y="327"/>
                      </a:lnTo>
                      <a:lnTo>
                        <a:pt x="2917" y="379"/>
                      </a:lnTo>
                      <a:lnTo>
                        <a:pt x="2917" y="442"/>
                      </a:lnTo>
                      <a:lnTo>
                        <a:pt x="2917" y="565"/>
                      </a:lnTo>
                      <a:lnTo>
                        <a:pt x="2917" y="327"/>
                      </a:lnTo>
                      <a:lnTo>
                        <a:pt x="2918" y="454"/>
                      </a:lnTo>
                      <a:lnTo>
                        <a:pt x="2918" y="445"/>
                      </a:lnTo>
                      <a:lnTo>
                        <a:pt x="2918" y="531"/>
                      </a:lnTo>
                      <a:lnTo>
                        <a:pt x="2918" y="354"/>
                      </a:lnTo>
                      <a:lnTo>
                        <a:pt x="2919" y="509"/>
                      </a:lnTo>
                      <a:lnTo>
                        <a:pt x="2919" y="505"/>
                      </a:lnTo>
                      <a:lnTo>
                        <a:pt x="2919" y="367"/>
                      </a:lnTo>
                      <a:lnTo>
                        <a:pt x="2919" y="441"/>
                      </a:lnTo>
                      <a:lnTo>
                        <a:pt x="2920" y="429"/>
                      </a:lnTo>
                      <a:lnTo>
                        <a:pt x="2920" y="551"/>
                      </a:lnTo>
                      <a:lnTo>
                        <a:pt x="2920" y="289"/>
                      </a:lnTo>
                      <a:lnTo>
                        <a:pt x="2920" y="446"/>
                      </a:lnTo>
                      <a:lnTo>
                        <a:pt x="2920" y="331"/>
                      </a:lnTo>
                      <a:lnTo>
                        <a:pt x="2921" y="558"/>
                      </a:lnTo>
                      <a:lnTo>
                        <a:pt x="2921" y="365"/>
                      </a:lnTo>
                      <a:lnTo>
                        <a:pt x="2921" y="406"/>
                      </a:lnTo>
                      <a:lnTo>
                        <a:pt x="2921" y="504"/>
                      </a:lnTo>
                      <a:lnTo>
                        <a:pt x="2921" y="356"/>
                      </a:lnTo>
                      <a:lnTo>
                        <a:pt x="2922" y="440"/>
                      </a:lnTo>
                      <a:lnTo>
                        <a:pt x="2922" y="412"/>
                      </a:lnTo>
                      <a:lnTo>
                        <a:pt x="2922" y="309"/>
                      </a:lnTo>
                      <a:lnTo>
                        <a:pt x="2922" y="519"/>
                      </a:lnTo>
                      <a:lnTo>
                        <a:pt x="2922" y="493"/>
                      </a:lnTo>
                      <a:lnTo>
                        <a:pt x="2923" y="381"/>
                      </a:lnTo>
                      <a:lnTo>
                        <a:pt x="2923" y="444"/>
                      </a:lnTo>
                      <a:lnTo>
                        <a:pt x="2923" y="314"/>
                      </a:lnTo>
                      <a:lnTo>
                        <a:pt x="2923" y="381"/>
                      </a:lnTo>
                      <a:lnTo>
                        <a:pt x="2923" y="336"/>
                      </a:lnTo>
                      <a:lnTo>
                        <a:pt x="2923" y="298"/>
                      </a:lnTo>
                      <a:lnTo>
                        <a:pt x="2924" y="554"/>
                      </a:lnTo>
                      <a:lnTo>
                        <a:pt x="2924" y="353"/>
                      </a:lnTo>
                      <a:lnTo>
                        <a:pt x="2924" y="347"/>
                      </a:lnTo>
                      <a:lnTo>
                        <a:pt x="2924" y="481"/>
                      </a:lnTo>
                      <a:lnTo>
                        <a:pt x="2925" y="326"/>
                      </a:lnTo>
                      <a:lnTo>
                        <a:pt x="2925" y="390"/>
                      </a:lnTo>
                      <a:lnTo>
                        <a:pt x="2925" y="331"/>
                      </a:lnTo>
                      <a:lnTo>
                        <a:pt x="2925" y="322"/>
                      </a:lnTo>
                      <a:lnTo>
                        <a:pt x="2925" y="506"/>
                      </a:lnTo>
                      <a:lnTo>
                        <a:pt x="2925" y="469"/>
                      </a:lnTo>
                      <a:lnTo>
                        <a:pt x="2925" y="337"/>
                      </a:lnTo>
                      <a:lnTo>
                        <a:pt x="2926" y="518"/>
                      </a:lnTo>
                      <a:lnTo>
                        <a:pt x="2926" y="271"/>
                      </a:lnTo>
                      <a:lnTo>
                        <a:pt x="2926" y="445"/>
                      </a:lnTo>
                      <a:lnTo>
                        <a:pt x="2926" y="379"/>
                      </a:lnTo>
                      <a:lnTo>
                        <a:pt x="2927" y="317"/>
                      </a:lnTo>
                      <a:lnTo>
                        <a:pt x="2927" y="1973"/>
                      </a:lnTo>
                      <a:lnTo>
                        <a:pt x="2927" y="448"/>
                      </a:lnTo>
                      <a:lnTo>
                        <a:pt x="2927" y="384"/>
                      </a:lnTo>
                      <a:lnTo>
                        <a:pt x="2927" y="263"/>
                      </a:lnTo>
                      <a:lnTo>
                        <a:pt x="2928" y="429"/>
                      </a:lnTo>
                      <a:lnTo>
                        <a:pt x="2928" y="401"/>
                      </a:lnTo>
                      <a:lnTo>
                        <a:pt x="2928" y="426"/>
                      </a:lnTo>
                      <a:lnTo>
                        <a:pt x="2928" y="445"/>
                      </a:lnTo>
                      <a:lnTo>
                        <a:pt x="2928" y="277"/>
                      </a:lnTo>
                      <a:lnTo>
                        <a:pt x="2928" y="399"/>
                      </a:lnTo>
                      <a:lnTo>
                        <a:pt x="2929" y="388"/>
                      </a:lnTo>
                      <a:lnTo>
                        <a:pt x="2929" y="472"/>
                      </a:lnTo>
                      <a:lnTo>
                        <a:pt x="2929" y="300"/>
                      </a:lnTo>
                      <a:lnTo>
                        <a:pt x="2929" y="387"/>
                      </a:lnTo>
                      <a:lnTo>
                        <a:pt x="2929" y="477"/>
                      </a:lnTo>
                      <a:lnTo>
                        <a:pt x="2930" y="379"/>
                      </a:lnTo>
                      <a:lnTo>
                        <a:pt x="2930" y="560"/>
                      </a:lnTo>
                      <a:lnTo>
                        <a:pt x="2930" y="497"/>
                      </a:lnTo>
                      <a:lnTo>
                        <a:pt x="2930" y="495"/>
                      </a:lnTo>
                      <a:lnTo>
                        <a:pt x="2931" y="359"/>
                      </a:lnTo>
                      <a:lnTo>
                        <a:pt x="2931" y="530"/>
                      </a:lnTo>
                      <a:lnTo>
                        <a:pt x="2931" y="509"/>
                      </a:lnTo>
                      <a:lnTo>
                        <a:pt x="2931" y="440"/>
                      </a:lnTo>
                      <a:lnTo>
                        <a:pt x="2931" y="508"/>
                      </a:lnTo>
                      <a:lnTo>
                        <a:pt x="2931" y="341"/>
                      </a:lnTo>
                      <a:lnTo>
                        <a:pt x="2931" y="439"/>
                      </a:lnTo>
                      <a:lnTo>
                        <a:pt x="2932" y="388"/>
                      </a:lnTo>
                      <a:lnTo>
                        <a:pt x="2932" y="560"/>
                      </a:lnTo>
                      <a:lnTo>
                        <a:pt x="2932" y="320"/>
                      </a:lnTo>
                      <a:lnTo>
                        <a:pt x="2932" y="418"/>
                      </a:lnTo>
                      <a:lnTo>
                        <a:pt x="2932" y="430"/>
                      </a:lnTo>
                      <a:lnTo>
                        <a:pt x="2932" y="389"/>
                      </a:lnTo>
                      <a:lnTo>
                        <a:pt x="2933" y="557"/>
                      </a:lnTo>
                      <a:lnTo>
                        <a:pt x="2933" y="470"/>
                      </a:lnTo>
                      <a:lnTo>
                        <a:pt x="2933" y="476"/>
                      </a:lnTo>
                      <a:lnTo>
                        <a:pt x="2933" y="565"/>
                      </a:lnTo>
                      <a:lnTo>
                        <a:pt x="2934" y="372"/>
                      </a:lnTo>
                      <a:lnTo>
                        <a:pt x="2934" y="495"/>
                      </a:lnTo>
                      <a:lnTo>
                        <a:pt x="2934" y="476"/>
                      </a:lnTo>
                      <a:lnTo>
                        <a:pt x="2934" y="538"/>
                      </a:lnTo>
                      <a:lnTo>
                        <a:pt x="2934" y="351"/>
                      </a:lnTo>
                      <a:lnTo>
                        <a:pt x="2934" y="522"/>
                      </a:lnTo>
                      <a:lnTo>
                        <a:pt x="2935" y="422"/>
                      </a:lnTo>
                      <a:lnTo>
                        <a:pt x="2935" y="556"/>
                      </a:lnTo>
                      <a:lnTo>
                        <a:pt x="2935" y="335"/>
                      </a:lnTo>
                      <a:lnTo>
                        <a:pt x="2935" y="369"/>
                      </a:lnTo>
                      <a:lnTo>
                        <a:pt x="2935" y="389"/>
                      </a:lnTo>
                      <a:lnTo>
                        <a:pt x="2936" y="389"/>
                      </a:lnTo>
                      <a:lnTo>
                        <a:pt x="2936" y="570"/>
                      </a:lnTo>
                      <a:lnTo>
                        <a:pt x="2936" y="443"/>
                      </a:lnTo>
                      <a:lnTo>
                        <a:pt x="2936" y="450"/>
                      </a:lnTo>
                      <a:lnTo>
                        <a:pt x="2936" y="539"/>
                      </a:lnTo>
                      <a:lnTo>
                        <a:pt x="2937" y="373"/>
                      </a:lnTo>
                      <a:lnTo>
                        <a:pt x="2937" y="436"/>
                      </a:lnTo>
                      <a:lnTo>
                        <a:pt x="2937" y="439"/>
                      </a:lnTo>
                      <a:lnTo>
                        <a:pt x="2937" y="383"/>
                      </a:lnTo>
                      <a:lnTo>
                        <a:pt x="2937" y="591"/>
                      </a:lnTo>
                      <a:lnTo>
                        <a:pt x="2937" y="484"/>
                      </a:lnTo>
                      <a:lnTo>
                        <a:pt x="2938" y="429"/>
                      </a:lnTo>
                      <a:lnTo>
                        <a:pt x="2938" y="408"/>
                      </a:lnTo>
                      <a:lnTo>
                        <a:pt x="2938" y="599"/>
                      </a:lnTo>
                      <a:lnTo>
                        <a:pt x="2938" y="466"/>
                      </a:lnTo>
                      <a:lnTo>
                        <a:pt x="2938" y="472"/>
                      </a:lnTo>
                      <a:lnTo>
                        <a:pt x="2939" y="574"/>
                      </a:lnTo>
                      <a:lnTo>
                        <a:pt x="2939" y="381"/>
                      </a:lnTo>
                      <a:lnTo>
                        <a:pt x="2939" y="529"/>
                      </a:lnTo>
                      <a:lnTo>
                        <a:pt x="2939" y="441"/>
                      </a:lnTo>
                      <a:lnTo>
                        <a:pt x="2939" y="545"/>
                      </a:lnTo>
                      <a:lnTo>
                        <a:pt x="2940" y="409"/>
                      </a:lnTo>
                      <a:lnTo>
                        <a:pt x="2940" y="530"/>
                      </a:lnTo>
                      <a:lnTo>
                        <a:pt x="2940" y="465"/>
                      </a:lnTo>
                      <a:lnTo>
                        <a:pt x="2940" y="522"/>
                      </a:lnTo>
                      <a:lnTo>
                        <a:pt x="2940" y="344"/>
                      </a:lnTo>
                      <a:lnTo>
                        <a:pt x="2940" y="437"/>
                      </a:lnTo>
                      <a:lnTo>
                        <a:pt x="2940" y="515"/>
                      </a:lnTo>
                      <a:lnTo>
                        <a:pt x="2941" y="329"/>
                      </a:lnTo>
                      <a:lnTo>
                        <a:pt x="2941" y="384"/>
                      </a:lnTo>
                      <a:lnTo>
                        <a:pt x="2941" y="444"/>
                      </a:lnTo>
                      <a:lnTo>
                        <a:pt x="2941" y="327"/>
                      </a:lnTo>
                      <a:lnTo>
                        <a:pt x="2942" y="489"/>
                      </a:lnTo>
                      <a:lnTo>
                        <a:pt x="2942" y="396"/>
                      </a:lnTo>
                      <a:lnTo>
                        <a:pt x="2942" y="400"/>
                      </a:lnTo>
                      <a:lnTo>
                        <a:pt x="2943" y="313"/>
                      </a:lnTo>
                      <a:lnTo>
                        <a:pt x="2943" y="477"/>
                      </a:lnTo>
                      <a:lnTo>
                        <a:pt x="2943" y="443"/>
                      </a:lnTo>
                      <a:lnTo>
                        <a:pt x="2943" y="341"/>
                      </a:lnTo>
                      <a:lnTo>
                        <a:pt x="2943" y="340"/>
                      </a:lnTo>
                      <a:lnTo>
                        <a:pt x="2943" y="508"/>
                      </a:lnTo>
                      <a:lnTo>
                        <a:pt x="2943" y="450"/>
                      </a:lnTo>
                      <a:lnTo>
                        <a:pt x="2944" y="432"/>
                      </a:lnTo>
                      <a:lnTo>
                        <a:pt x="2944" y="393"/>
                      </a:lnTo>
                      <a:lnTo>
                        <a:pt x="2944" y="586"/>
                      </a:lnTo>
                      <a:lnTo>
                        <a:pt x="2944" y="551"/>
                      </a:lnTo>
                      <a:lnTo>
                        <a:pt x="2944" y="554"/>
                      </a:lnTo>
                      <a:lnTo>
                        <a:pt x="2945" y="374"/>
                      </a:lnTo>
                      <a:lnTo>
                        <a:pt x="2945" y="523"/>
                      </a:lnTo>
                      <a:lnTo>
                        <a:pt x="2945" y="548"/>
                      </a:lnTo>
                      <a:lnTo>
                        <a:pt x="2946" y="564"/>
                      </a:lnTo>
                      <a:lnTo>
                        <a:pt x="2946" y="398"/>
                      </a:lnTo>
                      <a:lnTo>
                        <a:pt x="2946" y="480"/>
                      </a:lnTo>
                      <a:lnTo>
                        <a:pt x="2946" y="501"/>
                      </a:lnTo>
                      <a:lnTo>
                        <a:pt x="2946" y="416"/>
                      </a:lnTo>
                      <a:lnTo>
                        <a:pt x="2946" y="545"/>
                      </a:lnTo>
                      <a:lnTo>
                        <a:pt x="2946" y="514"/>
                      </a:lnTo>
                      <a:lnTo>
                        <a:pt x="2947" y="506"/>
                      </a:lnTo>
                      <a:lnTo>
                        <a:pt x="2947" y="575"/>
                      </a:lnTo>
                      <a:lnTo>
                        <a:pt x="2947" y="372"/>
                      </a:lnTo>
                      <a:lnTo>
                        <a:pt x="2947" y="487"/>
                      </a:lnTo>
                      <a:lnTo>
                        <a:pt x="2947" y="429"/>
                      </a:lnTo>
                      <a:lnTo>
                        <a:pt x="2948" y="606"/>
                      </a:lnTo>
                      <a:lnTo>
                        <a:pt x="2948" y="595"/>
                      </a:lnTo>
                      <a:lnTo>
                        <a:pt x="2948" y="517"/>
                      </a:lnTo>
                      <a:lnTo>
                        <a:pt x="2948" y="401"/>
                      </a:lnTo>
                      <a:lnTo>
                        <a:pt x="2949" y="545"/>
                      </a:lnTo>
                      <a:lnTo>
                        <a:pt x="2949" y="525"/>
                      </a:lnTo>
                      <a:lnTo>
                        <a:pt x="2949" y="597"/>
                      </a:lnTo>
                      <a:lnTo>
                        <a:pt x="2949" y="402"/>
                      </a:lnTo>
                      <a:lnTo>
                        <a:pt x="2949" y="456"/>
                      </a:lnTo>
                      <a:lnTo>
                        <a:pt x="2950" y="523"/>
                      </a:lnTo>
                      <a:lnTo>
                        <a:pt x="2950" y="327"/>
                      </a:lnTo>
                      <a:lnTo>
                        <a:pt x="2950" y="476"/>
                      </a:lnTo>
                      <a:lnTo>
                        <a:pt x="2950" y="411"/>
                      </a:lnTo>
                      <a:lnTo>
                        <a:pt x="2951" y="349"/>
                      </a:lnTo>
                      <a:lnTo>
                        <a:pt x="2951" y="504"/>
                      </a:lnTo>
                      <a:lnTo>
                        <a:pt x="2951" y="436"/>
                      </a:lnTo>
                      <a:lnTo>
                        <a:pt x="2951" y="350"/>
                      </a:lnTo>
                      <a:lnTo>
                        <a:pt x="2951" y="531"/>
                      </a:lnTo>
                      <a:lnTo>
                        <a:pt x="2952" y="451"/>
                      </a:lnTo>
                      <a:lnTo>
                        <a:pt x="2952" y="474"/>
                      </a:lnTo>
                      <a:lnTo>
                        <a:pt x="2952" y="553"/>
                      </a:lnTo>
                      <a:lnTo>
                        <a:pt x="2952" y="343"/>
                      </a:lnTo>
                      <a:lnTo>
                        <a:pt x="2952" y="387"/>
                      </a:lnTo>
                      <a:lnTo>
                        <a:pt x="2953" y="391"/>
                      </a:lnTo>
                      <a:lnTo>
                        <a:pt x="2953" y="467"/>
                      </a:lnTo>
                      <a:lnTo>
                        <a:pt x="2953" y="295"/>
                      </a:lnTo>
                      <a:lnTo>
                        <a:pt x="2953" y="322"/>
                      </a:lnTo>
                      <a:lnTo>
                        <a:pt x="2953" y="291"/>
                      </a:lnTo>
                      <a:lnTo>
                        <a:pt x="2953" y="458"/>
                      </a:lnTo>
                      <a:lnTo>
                        <a:pt x="2953" y="275"/>
                      </a:lnTo>
                      <a:lnTo>
                        <a:pt x="2954" y="381"/>
                      </a:lnTo>
                      <a:lnTo>
                        <a:pt x="2954" y="357"/>
                      </a:lnTo>
                      <a:lnTo>
                        <a:pt x="2954" y="466"/>
                      </a:lnTo>
                      <a:lnTo>
                        <a:pt x="2955" y="283"/>
                      </a:lnTo>
                      <a:lnTo>
                        <a:pt x="2955" y="432"/>
                      </a:lnTo>
                      <a:lnTo>
                        <a:pt x="2955" y="427"/>
                      </a:lnTo>
                      <a:lnTo>
                        <a:pt x="2955" y="468"/>
                      </a:lnTo>
                      <a:lnTo>
                        <a:pt x="2955" y="329"/>
                      </a:lnTo>
                      <a:lnTo>
                        <a:pt x="2955" y="391"/>
                      </a:lnTo>
                      <a:lnTo>
                        <a:pt x="2955" y="356"/>
                      </a:lnTo>
                      <a:lnTo>
                        <a:pt x="2956" y="499"/>
                      </a:lnTo>
                      <a:lnTo>
                        <a:pt x="2956" y="293"/>
                      </a:lnTo>
                      <a:lnTo>
                        <a:pt x="2956" y="368"/>
                      </a:lnTo>
                      <a:lnTo>
                        <a:pt x="2956" y="275"/>
                      </a:lnTo>
                      <a:lnTo>
                        <a:pt x="2957" y="484"/>
                      </a:lnTo>
                      <a:lnTo>
                        <a:pt x="2957" y="359"/>
                      </a:lnTo>
                      <a:lnTo>
                        <a:pt x="2957" y="418"/>
                      </a:lnTo>
                      <a:lnTo>
                        <a:pt x="2957" y="273"/>
                      </a:lnTo>
                      <a:lnTo>
                        <a:pt x="2958" y="453"/>
                      </a:lnTo>
                      <a:lnTo>
                        <a:pt x="2958" y="404"/>
                      </a:lnTo>
                      <a:lnTo>
                        <a:pt x="2958" y="357"/>
                      </a:lnTo>
                      <a:lnTo>
                        <a:pt x="2958" y="286"/>
                      </a:lnTo>
                      <a:lnTo>
                        <a:pt x="2958" y="527"/>
                      </a:lnTo>
                      <a:lnTo>
                        <a:pt x="2958" y="489"/>
                      </a:lnTo>
                      <a:lnTo>
                        <a:pt x="2959" y="389"/>
                      </a:lnTo>
                      <a:lnTo>
                        <a:pt x="2959" y="333"/>
                      </a:lnTo>
                      <a:lnTo>
                        <a:pt x="2959" y="554"/>
                      </a:lnTo>
                      <a:lnTo>
                        <a:pt x="2959" y="466"/>
                      </a:lnTo>
                      <a:lnTo>
                        <a:pt x="2959" y="407"/>
                      </a:lnTo>
                      <a:lnTo>
                        <a:pt x="2960" y="507"/>
                      </a:lnTo>
                      <a:lnTo>
                        <a:pt x="2960" y="376"/>
                      </a:lnTo>
                      <a:lnTo>
                        <a:pt x="2960" y="398"/>
                      </a:lnTo>
                      <a:lnTo>
                        <a:pt x="2960" y="509"/>
                      </a:lnTo>
                      <a:lnTo>
                        <a:pt x="2960" y="393"/>
                      </a:lnTo>
                      <a:lnTo>
                        <a:pt x="2961" y="627"/>
                      </a:lnTo>
                      <a:lnTo>
                        <a:pt x="2961" y="530"/>
                      </a:lnTo>
                      <a:lnTo>
                        <a:pt x="2961" y="514"/>
                      </a:lnTo>
                      <a:lnTo>
                        <a:pt x="2961" y="402"/>
                      </a:lnTo>
                      <a:lnTo>
                        <a:pt x="2961" y="555"/>
                      </a:lnTo>
                      <a:lnTo>
                        <a:pt x="2961" y="439"/>
                      </a:lnTo>
                      <a:lnTo>
                        <a:pt x="2962" y="437"/>
                      </a:lnTo>
                      <a:lnTo>
                        <a:pt x="2962" y="426"/>
                      </a:lnTo>
                      <a:lnTo>
                        <a:pt x="2962" y="641"/>
                      </a:lnTo>
                      <a:lnTo>
                        <a:pt x="2962" y="524"/>
                      </a:lnTo>
                      <a:lnTo>
                        <a:pt x="2962" y="464"/>
                      </a:lnTo>
                      <a:lnTo>
                        <a:pt x="2963" y="585"/>
                      </a:lnTo>
                      <a:lnTo>
                        <a:pt x="2963" y="434"/>
                      </a:lnTo>
                      <a:lnTo>
                        <a:pt x="2963" y="510"/>
                      </a:lnTo>
                      <a:lnTo>
                        <a:pt x="2963" y="552"/>
                      </a:lnTo>
                      <a:lnTo>
                        <a:pt x="2964" y="397"/>
                      </a:lnTo>
                      <a:lnTo>
                        <a:pt x="2964" y="615"/>
                      </a:lnTo>
                      <a:lnTo>
                        <a:pt x="2964" y="558"/>
                      </a:lnTo>
                      <a:lnTo>
                        <a:pt x="2964" y="457"/>
                      </a:lnTo>
                      <a:lnTo>
                        <a:pt x="2964" y="583"/>
                      </a:lnTo>
                      <a:lnTo>
                        <a:pt x="2964" y="405"/>
                      </a:lnTo>
                      <a:lnTo>
                        <a:pt x="2964" y="487"/>
                      </a:lnTo>
                      <a:lnTo>
                        <a:pt x="2965" y="437"/>
                      </a:lnTo>
                      <a:lnTo>
                        <a:pt x="2965" y="546"/>
                      </a:lnTo>
                      <a:lnTo>
                        <a:pt x="2965" y="382"/>
                      </a:lnTo>
                      <a:lnTo>
                        <a:pt x="2965" y="531"/>
                      </a:lnTo>
                      <a:lnTo>
                        <a:pt x="2965" y="455"/>
                      </a:lnTo>
                      <a:lnTo>
                        <a:pt x="2965" y="569"/>
                      </a:lnTo>
                      <a:lnTo>
                        <a:pt x="2966" y="390"/>
                      </a:lnTo>
                      <a:lnTo>
                        <a:pt x="2966" y="501"/>
                      </a:lnTo>
                      <a:lnTo>
                        <a:pt x="2966" y="434"/>
                      </a:lnTo>
                      <a:lnTo>
                        <a:pt x="2967" y="587"/>
                      </a:lnTo>
                      <a:lnTo>
                        <a:pt x="2967" y="427"/>
                      </a:lnTo>
                      <a:lnTo>
                        <a:pt x="2967" y="466"/>
                      </a:lnTo>
                      <a:lnTo>
                        <a:pt x="2967" y="591"/>
                      </a:lnTo>
                      <a:lnTo>
                        <a:pt x="2967" y="442"/>
                      </a:lnTo>
                      <a:lnTo>
                        <a:pt x="2967" y="531"/>
                      </a:lnTo>
                      <a:lnTo>
                        <a:pt x="2968" y="538"/>
                      </a:lnTo>
                      <a:lnTo>
                        <a:pt x="2968" y="457"/>
                      </a:lnTo>
                      <a:lnTo>
                        <a:pt x="2968" y="625"/>
                      </a:lnTo>
                      <a:lnTo>
                        <a:pt x="2968" y="472"/>
                      </a:lnTo>
                      <a:lnTo>
                        <a:pt x="2968" y="491"/>
                      </a:lnTo>
                      <a:lnTo>
                        <a:pt x="2969" y="586"/>
                      </a:lnTo>
                      <a:lnTo>
                        <a:pt x="2969" y="426"/>
                      </a:lnTo>
                      <a:lnTo>
                        <a:pt x="2969" y="575"/>
                      </a:lnTo>
                      <a:lnTo>
                        <a:pt x="2969" y="543"/>
                      </a:lnTo>
                      <a:lnTo>
                        <a:pt x="2969" y="379"/>
                      </a:lnTo>
                      <a:lnTo>
                        <a:pt x="2970" y="584"/>
                      </a:lnTo>
                      <a:lnTo>
                        <a:pt x="2970" y="467"/>
                      </a:lnTo>
                      <a:lnTo>
                        <a:pt x="2970" y="629"/>
                      </a:lnTo>
                      <a:lnTo>
                        <a:pt x="2970" y="403"/>
                      </a:lnTo>
                      <a:lnTo>
                        <a:pt x="2970" y="461"/>
                      </a:lnTo>
                      <a:lnTo>
                        <a:pt x="2970" y="548"/>
                      </a:lnTo>
                      <a:lnTo>
                        <a:pt x="2971" y="387"/>
                      </a:lnTo>
                      <a:lnTo>
                        <a:pt x="2971" y="457"/>
                      </a:lnTo>
                      <a:lnTo>
                        <a:pt x="2971" y="466"/>
                      </a:lnTo>
                      <a:lnTo>
                        <a:pt x="2972" y="562"/>
                      </a:lnTo>
                      <a:lnTo>
                        <a:pt x="2972" y="367"/>
                      </a:lnTo>
                      <a:lnTo>
                        <a:pt x="2972" y="383"/>
                      </a:lnTo>
                      <a:lnTo>
                        <a:pt x="2972" y="429"/>
                      </a:lnTo>
                      <a:lnTo>
                        <a:pt x="2972" y="1968"/>
                      </a:lnTo>
                      <a:lnTo>
                        <a:pt x="2973" y="345"/>
                      </a:lnTo>
                      <a:lnTo>
                        <a:pt x="2973" y="442"/>
                      </a:lnTo>
                      <a:lnTo>
                        <a:pt x="2973" y="443"/>
                      </a:lnTo>
                      <a:lnTo>
                        <a:pt x="2973" y="336"/>
                      </a:lnTo>
                      <a:lnTo>
                        <a:pt x="2973" y="546"/>
                      </a:lnTo>
                      <a:lnTo>
                        <a:pt x="2973" y="452"/>
                      </a:lnTo>
                      <a:lnTo>
                        <a:pt x="2974" y="442"/>
                      </a:lnTo>
                      <a:lnTo>
                        <a:pt x="2974" y="542"/>
                      </a:lnTo>
                      <a:lnTo>
                        <a:pt x="2974" y="355"/>
                      </a:lnTo>
                      <a:lnTo>
                        <a:pt x="2974" y="472"/>
                      </a:lnTo>
                      <a:lnTo>
                        <a:pt x="2974" y="409"/>
                      </a:lnTo>
                      <a:lnTo>
                        <a:pt x="2974" y="384"/>
                      </a:lnTo>
                      <a:lnTo>
                        <a:pt x="2975" y="502"/>
                      </a:lnTo>
                      <a:lnTo>
                        <a:pt x="2975" y="463"/>
                      </a:lnTo>
                      <a:lnTo>
                        <a:pt x="2975" y="476"/>
                      </a:lnTo>
                      <a:lnTo>
                        <a:pt x="2975" y="355"/>
                      </a:lnTo>
                      <a:lnTo>
                        <a:pt x="2976" y="496"/>
                      </a:lnTo>
                      <a:lnTo>
                        <a:pt x="2976" y="465"/>
                      </a:lnTo>
                      <a:lnTo>
                        <a:pt x="2976" y="442"/>
                      </a:lnTo>
                      <a:lnTo>
                        <a:pt x="2976" y="289"/>
                      </a:lnTo>
                      <a:lnTo>
                        <a:pt x="2976" y="507"/>
                      </a:lnTo>
                      <a:lnTo>
                        <a:pt x="2977" y="390"/>
                      </a:lnTo>
                      <a:lnTo>
                        <a:pt x="2977" y="341"/>
                      </a:lnTo>
                      <a:lnTo>
                        <a:pt x="2977" y="556"/>
                      </a:lnTo>
                      <a:lnTo>
                        <a:pt x="2977" y="505"/>
                      </a:lnTo>
                      <a:lnTo>
                        <a:pt x="2977" y="451"/>
                      </a:lnTo>
                      <a:lnTo>
                        <a:pt x="2977" y="312"/>
                      </a:lnTo>
                      <a:lnTo>
                        <a:pt x="2977" y="543"/>
                      </a:lnTo>
                      <a:lnTo>
                        <a:pt x="2978" y="401"/>
                      </a:lnTo>
                      <a:lnTo>
                        <a:pt x="2978" y="405"/>
                      </a:lnTo>
                      <a:lnTo>
                        <a:pt x="2978" y="532"/>
                      </a:lnTo>
                      <a:lnTo>
                        <a:pt x="2979" y="332"/>
                      </a:lnTo>
                      <a:lnTo>
                        <a:pt x="2979" y="397"/>
                      </a:lnTo>
                      <a:lnTo>
                        <a:pt x="2979" y="500"/>
                      </a:lnTo>
                      <a:lnTo>
                        <a:pt x="2979" y="317"/>
                      </a:lnTo>
                      <a:lnTo>
                        <a:pt x="2980" y="447"/>
                      </a:lnTo>
                      <a:lnTo>
                        <a:pt x="2980" y="501"/>
                      </a:lnTo>
                      <a:lnTo>
                        <a:pt x="2980" y="353"/>
                      </a:lnTo>
                      <a:lnTo>
                        <a:pt x="2980" y="465"/>
                      </a:lnTo>
                      <a:lnTo>
                        <a:pt x="2980" y="476"/>
                      </a:lnTo>
                      <a:lnTo>
                        <a:pt x="2981" y="332"/>
                      </a:lnTo>
                      <a:lnTo>
                        <a:pt x="2981" y="545"/>
                      </a:lnTo>
                      <a:lnTo>
                        <a:pt x="2981" y="430"/>
                      </a:lnTo>
                      <a:lnTo>
                        <a:pt x="2981" y="438"/>
                      </a:lnTo>
                      <a:lnTo>
                        <a:pt x="2981" y="510"/>
                      </a:lnTo>
                      <a:lnTo>
                        <a:pt x="2982" y="311"/>
                      </a:lnTo>
                      <a:lnTo>
                        <a:pt x="2982" y="403"/>
                      </a:lnTo>
                      <a:lnTo>
                        <a:pt x="2982" y="407"/>
                      </a:lnTo>
                      <a:lnTo>
                        <a:pt x="2982" y="370"/>
                      </a:lnTo>
                      <a:lnTo>
                        <a:pt x="2982" y="547"/>
                      </a:lnTo>
                      <a:lnTo>
                        <a:pt x="2982" y="457"/>
                      </a:lnTo>
                      <a:lnTo>
                        <a:pt x="2983" y="465"/>
                      </a:lnTo>
                      <a:lnTo>
                        <a:pt x="2983" y="340"/>
                      </a:lnTo>
                      <a:lnTo>
                        <a:pt x="2983" y="573"/>
                      </a:lnTo>
                      <a:lnTo>
                        <a:pt x="2983" y="487"/>
                      </a:lnTo>
                      <a:lnTo>
                        <a:pt x="2983" y="548"/>
                      </a:lnTo>
                      <a:lnTo>
                        <a:pt x="2984" y="380"/>
                      </a:lnTo>
                      <a:lnTo>
                        <a:pt x="2984" y="562"/>
                      </a:lnTo>
                      <a:lnTo>
                        <a:pt x="2984" y="453"/>
                      </a:lnTo>
                      <a:lnTo>
                        <a:pt x="2984" y="441"/>
                      </a:lnTo>
                      <a:lnTo>
                        <a:pt x="2984" y="580"/>
                      </a:lnTo>
                      <a:lnTo>
                        <a:pt x="2984" y="362"/>
                      </a:lnTo>
                      <a:lnTo>
                        <a:pt x="2985" y="506"/>
                      </a:lnTo>
                      <a:lnTo>
                        <a:pt x="2985" y="427"/>
                      </a:lnTo>
                      <a:lnTo>
                        <a:pt x="2985" y="378"/>
                      </a:lnTo>
                      <a:lnTo>
                        <a:pt x="2985" y="545"/>
                      </a:lnTo>
                      <a:lnTo>
                        <a:pt x="2985" y="427"/>
                      </a:lnTo>
                      <a:lnTo>
                        <a:pt x="2986" y="436"/>
                      </a:lnTo>
                      <a:lnTo>
                        <a:pt x="2986" y="418"/>
                      </a:lnTo>
                      <a:lnTo>
                        <a:pt x="2986" y="569"/>
                      </a:lnTo>
                      <a:lnTo>
                        <a:pt x="2986" y="526"/>
                      </a:lnTo>
                      <a:lnTo>
                        <a:pt x="2986" y="511"/>
                      </a:lnTo>
                      <a:lnTo>
                        <a:pt x="2987" y="592"/>
                      </a:lnTo>
                      <a:lnTo>
                        <a:pt x="2987" y="411"/>
                      </a:lnTo>
                      <a:lnTo>
                        <a:pt x="2987" y="475"/>
                      </a:lnTo>
                      <a:lnTo>
                        <a:pt x="2987" y="427"/>
                      </a:lnTo>
                      <a:lnTo>
                        <a:pt x="2987" y="404"/>
                      </a:lnTo>
                      <a:lnTo>
                        <a:pt x="2987" y="574"/>
                      </a:lnTo>
                      <a:lnTo>
                        <a:pt x="2988" y="459"/>
                      </a:lnTo>
                      <a:lnTo>
                        <a:pt x="2988" y="513"/>
                      </a:lnTo>
                      <a:lnTo>
                        <a:pt x="2988" y="555"/>
                      </a:lnTo>
                      <a:lnTo>
                        <a:pt x="2988" y="390"/>
                      </a:lnTo>
                      <a:lnTo>
                        <a:pt x="2988" y="464"/>
                      </a:lnTo>
                      <a:lnTo>
                        <a:pt x="2988" y="371"/>
                      </a:lnTo>
                      <a:lnTo>
                        <a:pt x="2989" y="503"/>
                      </a:lnTo>
                      <a:lnTo>
                        <a:pt x="2989" y="324"/>
                      </a:lnTo>
                      <a:lnTo>
                        <a:pt x="2989" y="333"/>
                      </a:lnTo>
                      <a:lnTo>
                        <a:pt x="2989" y="467"/>
                      </a:lnTo>
                      <a:lnTo>
                        <a:pt x="2990" y="340"/>
                      </a:lnTo>
                      <a:lnTo>
                        <a:pt x="2990" y="520"/>
                      </a:lnTo>
                      <a:lnTo>
                        <a:pt x="2990" y="472"/>
                      </a:lnTo>
                      <a:lnTo>
                        <a:pt x="2990" y="489"/>
                      </a:lnTo>
                      <a:lnTo>
                        <a:pt x="2990" y="376"/>
                      </a:lnTo>
                      <a:lnTo>
                        <a:pt x="2991" y="503"/>
                      </a:lnTo>
                      <a:lnTo>
                        <a:pt x="2991" y="455"/>
                      </a:lnTo>
                      <a:lnTo>
                        <a:pt x="2991" y="474"/>
                      </a:lnTo>
                      <a:lnTo>
                        <a:pt x="2991" y="573"/>
                      </a:lnTo>
                      <a:lnTo>
                        <a:pt x="2991" y="374"/>
                      </a:lnTo>
                      <a:lnTo>
                        <a:pt x="2991" y="422"/>
                      </a:lnTo>
                      <a:lnTo>
                        <a:pt x="2992" y="437"/>
                      </a:lnTo>
                      <a:lnTo>
                        <a:pt x="2992" y="423"/>
                      </a:lnTo>
                      <a:lnTo>
                        <a:pt x="2992" y="657"/>
                      </a:lnTo>
                      <a:lnTo>
                        <a:pt x="2992" y="536"/>
                      </a:lnTo>
                      <a:lnTo>
                        <a:pt x="2992" y="527"/>
                      </a:lnTo>
                      <a:lnTo>
                        <a:pt x="2993" y="596"/>
                      </a:lnTo>
                      <a:lnTo>
                        <a:pt x="2993" y="456"/>
                      </a:lnTo>
                      <a:lnTo>
                        <a:pt x="2993" y="549"/>
                      </a:lnTo>
                      <a:lnTo>
                        <a:pt x="2993" y="554"/>
                      </a:lnTo>
                      <a:lnTo>
                        <a:pt x="2993" y="353"/>
                      </a:lnTo>
                      <a:lnTo>
                        <a:pt x="2994" y="622"/>
                      </a:lnTo>
                      <a:lnTo>
                        <a:pt x="2994" y="583"/>
                      </a:lnTo>
                      <a:lnTo>
                        <a:pt x="2994" y="510"/>
                      </a:lnTo>
                      <a:lnTo>
                        <a:pt x="2994" y="373"/>
                      </a:lnTo>
                      <a:lnTo>
                        <a:pt x="2994" y="577"/>
                      </a:lnTo>
                      <a:lnTo>
                        <a:pt x="2994" y="514"/>
                      </a:lnTo>
                      <a:lnTo>
                        <a:pt x="2995" y="488"/>
                      </a:lnTo>
                      <a:lnTo>
                        <a:pt x="2995" y="568"/>
                      </a:lnTo>
                      <a:lnTo>
                        <a:pt x="2995" y="363"/>
                      </a:lnTo>
                      <a:lnTo>
                        <a:pt x="2995" y="378"/>
                      </a:lnTo>
                      <a:lnTo>
                        <a:pt x="2995" y="431"/>
                      </a:lnTo>
                      <a:lnTo>
                        <a:pt x="2996" y="356"/>
                      </a:lnTo>
                      <a:lnTo>
                        <a:pt x="2996" y="654"/>
                      </a:lnTo>
                      <a:lnTo>
                        <a:pt x="2996" y="522"/>
                      </a:lnTo>
                      <a:lnTo>
                        <a:pt x="2996" y="510"/>
                      </a:lnTo>
                      <a:lnTo>
                        <a:pt x="2996" y="559"/>
                      </a:lnTo>
                      <a:lnTo>
                        <a:pt x="2997" y="386"/>
                      </a:lnTo>
                      <a:lnTo>
                        <a:pt x="2997" y="507"/>
                      </a:lnTo>
                      <a:lnTo>
                        <a:pt x="2997" y="446"/>
                      </a:lnTo>
                      <a:lnTo>
                        <a:pt x="2997" y="395"/>
                      </a:lnTo>
                      <a:lnTo>
                        <a:pt x="2997" y="624"/>
                      </a:lnTo>
                      <a:lnTo>
                        <a:pt x="2997" y="531"/>
                      </a:lnTo>
                      <a:lnTo>
                        <a:pt x="2998" y="459"/>
                      </a:lnTo>
                      <a:lnTo>
                        <a:pt x="2998" y="350"/>
                      </a:lnTo>
                      <a:lnTo>
                        <a:pt x="2998" y="666"/>
                      </a:lnTo>
                      <a:lnTo>
                        <a:pt x="2998" y="515"/>
                      </a:lnTo>
                      <a:lnTo>
                        <a:pt x="2998" y="464"/>
                      </a:lnTo>
                      <a:lnTo>
                        <a:pt x="2998" y="408"/>
                      </a:lnTo>
                      <a:lnTo>
                        <a:pt x="2999" y="575"/>
                      </a:lnTo>
                      <a:lnTo>
                        <a:pt x="2999" y="458"/>
                      </a:lnTo>
                      <a:lnTo>
                        <a:pt x="2999" y="522"/>
                      </a:lnTo>
                      <a:lnTo>
                        <a:pt x="2999" y="369"/>
                      </a:lnTo>
                      <a:lnTo>
                        <a:pt x="3000" y="591"/>
                      </a:lnTo>
                      <a:lnTo>
                        <a:pt x="3000" y="392"/>
                      </a:lnTo>
                      <a:lnTo>
                        <a:pt x="3000" y="489"/>
                      </a:lnTo>
                      <a:lnTo>
                        <a:pt x="3000" y="561"/>
                      </a:lnTo>
                      <a:lnTo>
                        <a:pt x="3000" y="358"/>
                      </a:lnTo>
                      <a:lnTo>
                        <a:pt x="3000" y="469"/>
                      </a:lnTo>
                      <a:lnTo>
                        <a:pt x="3001" y="526"/>
                      </a:lnTo>
                      <a:lnTo>
                        <a:pt x="3001" y="331"/>
                      </a:lnTo>
                      <a:lnTo>
                        <a:pt x="3001" y="378"/>
                      </a:lnTo>
                      <a:lnTo>
                        <a:pt x="3001" y="399"/>
                      </a:lnTo>
                      <a:lnTo>
                        <a:pt x="3002" y="522"/>
                      </a:lnTo>
                      <a:lnTo>
                        <a:pt x="3002" y="320"/>
                      </a:lnTo>
                      <a:lnTo>
                        <a:pt x="3002" y="359"/>
                      </a:lnTo>
                      <a:lnTo>
                        <a:pt x="3002" y="412"/>
                      </a:lnTo>
                      <a:lnTo>
                        <a:pt x="3002" y="587"/>
                      </a:lnTo>
                      <a:lnTo>
                        <a:pt x="3003" y="324"/>
                      </a:lnTo>
                      <a:lnTo>
                        <a:pt x="3003" y="387"/>
                      </a:lnTo>
                      <a:lnTo>
                        <a:pt x="3003" y="516"/>
                      </a:lnTo>
                      <a:lnTo>
                        <a:pt x="3003" y="406"/>
                      </a:lnTo>
                      <a:lnTo>
                        <a:pt x="3003" y="609"/>
                      </a:lnTo>
                      <a:lnTo>
                        <a:pt x="3003" y="569"/>
                      </a:lnTo>
                      <a:lnTo>
                        <a:pt x="3003" y="481"/>
                      </a:lnTo>
                      <a:lnTo>
                        <a:pt x="3004" y="617"/>
                      </a:lnTo>
                      <a:lnTo>
                        <a:pt x="3004" y="437"/>
                      </a:lnTo>
                      <a:lnTo>
                        <a:pt x="3004" y="514"/>
                      </a:lnTo>
                      <a:lnTo>
                        <a:pt x="3004" y="433"/>
                      </a:lnTo>
                      <a:lnTo>
                        <a:pt x="3004" y="384"/>
                      </a:lnTo>
                      <a:lnTo>
                        <a:pt x="3005" y="601"/>
                      </a:lnTo>
                      <a:lnTo>
                        <a:pt x="3005" y="426"/>
                      </a:lnTo>
                      <a:lnTo>
                        <a:pt x="3005" y="449"/>
                      </a:lnTo>
                      <a:lnTo>
                        <a:pt x="3005" y="372"/>
                      </a:lnTo>
                      <a:lnTo>
                        <a:pt x="3006" y="530"/>
                      </a:lnTo>
                      <a:lnTo>
                        <a:pt x="3006" y="499"/>
                      </a:lnTo>
                      <a:lnTo>
                        <a:pt x="3006" y="393"/>
                      </a:lnTo>
                      <a:lnTo>
                        <a:pt x="3006" y="619"/>
                      </a:lnTo>
                      <a:lnTo>
                        <a:pt x="3006" y="501"/>
                      </a:lnTo>
                      <a:lnTo>
                        <a:pt x="3007" y="509"/>
                      </a:lnTo>
                      <a:lnTo>
                        <a:pt x="3007" y="576"/>
                      </a:lnTo>
                      <a:lnTo>
                        <a:pt x="3007" y="357"/>
                      </a:lnTo>
                      <a:lnTo>
                        <a:pt x="3007" y="442"/>
                      </a:lnTo>
                      <a:lnTo>
                        <a:pt x="3007" y="388"/>
                      </a:lnTo>
                      <a:lnTo>
                        <a:pt x="3007" y="371"/>
                      </a:lnTo>
                      <a:lnTo>
                        <a:pt x="3008" y="542"/>
                      </a:lnTo>
                      <a:lnTo>
                        <a:pt x="3008" y="513"/>
                      </a:lnTo>
                      <a:lnTo>
                        <a:pt x="3008" y="401"/>
                      </a:lnTo>
                      <a:lnTo>
                        <a:pt x="3008" y="369"/>
                      </a:lnTo>
                      <a:lnTo>
                        <a:pt x="3009" y="570"/>
                      </a:lnTo>
                      <a:lnTo>
                        <a:pt x="3009" y="462"/>
                      </a:lnTo>
                      <a:lnTo>
                        <a:pt x="3009" y="413"/>
                      </a:lnTo>
                      <a:lnTo>
                        <a:pt x="3009" y="532"/>
                      </a:lnTo>
                      <a:lnTo>
                        <a:pt x="3009" y="378"/>
                      </a:lnTo>
                      <a:lnTo>
                        <a:pt x="3009" y="518"/>
                      </a:lnTo>
                      <a:lnTo>
                        <a:pt x="3010" y="477"/>
                      </a:lnTo>
                      <a:lnTo>
                        <a:pt x="3010" y="530"/>
                      </a:lnTo>
                      <a:lnTo>
                        <a:pt x="3010" y="334"/>
                      </a:lnTo>
                      <a:lnTo>
                        <a:pt x="3010" y="422"/>
                      </a:lnTo>
                      <a:lnTo>
                        <a:pt x="3010" y="444"/>
                      </a:lnTo>
                      <a:lnTo>
                        <a:pt x="3010" y="367"/>
                      </a:lnTo>
                      <a:lnTo>
                        <a:pt x="3011" y="545"/>
                      </a:lnTo>
                      <a:lnTo>
                        <a:pt x="3011" y="496"/>
                      </a:lnTo>
                      <a:lnTo>
                        <a:pt x="3011" y="441"/>
                      </a:lnTo>
                      <a:lnTo>
                        <a:pt x="3011" y="368"/>
                      </a:lnTo>
                      <a:lnTo>
                        <a:pt x="3012" y="575"/>
                      </a:lnTo>
                      <a:lnTo>
                        <a:pt x="3012" y="450"/>
                      </a:lnTo>
                      <a:lnTo>
                        <a:pt x="3012" y="417"/>
                      </a:lnTo>
                      <a:lnTo>
                        <a:pt x="3012" y="500"/>
                      </a:lnTo>
                      <a:lnTo>
                        <a:pt x="3012" y="371"/>
                      </a:lnTo>
                      <a:lnTo>
                        <a:pt x="3012" y="447"/>
                      </a:lnTo>
                      <a:lnTo>
                        <a:pt x="3013" y="496"/>
                      </a:lnTo>
                      <a:lnTo>
                        <a:pt x="3013" y="369"/>
                      </a:lnTo>
                      <a:lnTo>
                        <a:pt x="3013" y="561"/>
                      </a:lnTo>
                      <a:lnTo>
                        <a:pt x="3013" y="397"/>
                      </a:lnTo>
                      <a:lnTo>
                        <a:pt x="3013" y="515"/>
                      </a:lnTo>
                      <a:lnTo>
                        <a:pt x="3014" y="555"/>
                      </a:lnTo>
                      <a:lnTo>
                        <a:pt x="3014" y="391"/>
                      </a:lnTo>
                      <a:lnTo>
                        <a:pt x="3014" y="442"/>
                      </a:lnTo>
                      <a:lnTo>
                        <a:pt x="3014" y="429"/>
                      </a:lnTo>
                      <a:lnTo>
                        <a:pt x="3015" y="575"/>
                      </a:lnTo>
                      <a:lnTo>
                        <a:pt x="3015" y="486"/>
                      </a:lnTo>
                      <a:lnTo>
                        <a:pt x="3015" y="500"/>
                      </a:lnTo>
                      <a:lnTo>
                        <a:pt x="3015" y="623"/>
                      </a:lnTo>
                      <a:lnTo>
                        <a:pt x="3015" y="390"/>
                      </a:lnTo>
                      <a:lnTo>
                        <a:pt x="3016" y="552"/>
                      </a:lnTo>
                      <a:lnTo>
                        <a:pt x="3016" y="482"/>
                      </a:lnTo>
                      <a:lnTo>
                        <a:pt x="3016" y="405"/>
                      </a:lnTo>
                      <a:lnTo>
                        <a:pt x="3016" y="679"/>
                      </a:lnTo>
                      <a:lnTo>
                        <a:pt x="3016" y="532"/>
                      </a:lnTo>
                      <a:lnTo>
                        <a:pt x="3016" y="409"/>
                      </a:lnTo>
                      <a:lnTo>
                        <a:pt x="3017" y="592"/>
                      </a:lnTo>
                      <a:lnTo>
                        <a:pt x="3017" y="500"/>
                      </a:lnTo>
                      <a:lnTo>
                        <a:pt x="3017" y="551"/>
                      </a:lnTo>
                      <a:lnTo>
                        <a:pt x="3017" y="442"/>
                      </a:lnTo>
                      <a:lnTo>
                        <a:pt x="3018" y="591"/>
                      </a:lnTo>
                      <a:lnTo>
                        <a:pt x="3018" y="489"/>
                      </a:lnTo>
                      <a:lnTo>
                        <a:pt x="3018" y="570"/>
                      </a:lnTo>
                      <a:lnTo>
                        <a:pt x="3018" y="422"/>
                      </a:lnTo>
                      <a:lnTo>
                        <a:pt x="3018" y="627"/>
                      </a:lnTo>
                      <a:lnTo>
                        <a:pt x="3019" y="565"/>
                      </a:lnTo>
                      <a:lnTo>
                        <a:pt x="3019" y="450"/>
                      </a:lnTo>
                      <a:lnTo>
                        <a:pt x="3019" y="450"/>
                      </a:lnTo>
                      <a:lnTo>
                        <a:pt x="3019" y="632"/>
                      </a:lnTo>
                      <a:lnTo>
                        <a:pt x="3019" y="575"/>
                      </a:lnTo>
                      <a:lnTo>
                        <a:pt x="3019" y="571"/>
                      </a:lnTo>
                      <a:lnTo>
                        <a:pt x="3020" y="642"/>
                      </a:lnTo>
                      <a:lnTo>
                        <a:pt x="3020" y="454"/>
                      </a:lnTo>
                      <a:lnTo>
                        <a:pt x="3020" y="503"/>
                      </a:lnTo>
                      <a:lnTo>
                        <a:pt x="3020" y="496"/>
                      </a:lnTo>
                      <a:lnTo>
                        <a:pt x="3020" y="626"/>
                      </a:lnTo>
                      <a:lnTo>
                        <a:pt x="3021" y="418"/>
                      </a:lnTo>
                      <a:lnTo>
                        <a:pt x="3021" y="549"/>
                      </a:lnTo>
                      <a:lnTo>
                        <a:pt x="3021" y="530"/>
                      </a:lnTo>
                      <a:lnTo>
                        <a:pt x="3021" y="585"/>
                      </a:lnTo>
                      <a:lnTo>
                        <a:pt x="3021" y="419"/>
                      </a:lnTo>
                      <a:lnTo>
                        <a:pt x="3022" y="449"/>
                      </a:lnTo>
                      <a:lnTo>
                        <a:pt x="3022" y="468"/>
                      </a:lnTo>
                      <a:lnTo>
                        <a:pt x="3022" y="384"/>
                      </a:lnTo>
                      <a:lnTo>
                        <a:pt x="3022" y="570"/>
                      </a:lnTo>
                      <a:lnTo>
                        <a:pt x="3022" y="489"/>
                      </a:lnTo>
                      <a:lnTo>
                        <a:pt x="3022" y="347"/>
                      </a:lnTo>
                      <a:lnTo>
                        <a:pt x="3023" y="511"/>
                      </a:lnTo>
                      <a:lnTo>
                        <a:pt x="3023" y="437"/>
                      </a:lnTo>
                      <a:lnTo>
                        <a:pt x="3023" y="440"/>
                      </a:lnTo>
                      <a:lnTo>
                        <a:pt x="3023" y="390"/>
                      </a:lnTo>
                      <a:lnTo>
                        <a:pt x="3024" y="511"/>
                      </a:lnTo>
                      <a:lnTo>
                        <a:pt x="3024" y="410"/>
                      </a:lnTo>
                      <a:lnTo>
                        <a:pt x="3024" y="394"/>
                      </a:lnTo>
                      <a:lnTo>
                        <a:pt x="3024" y="354"/>
                      </a:lnTo>
                      <a:lnTo>
                        <a:pt x="3024" y="561"/>
                      </a:lnTo>
                      <a:lnTo>
                        <a:pt x="3025" y="399"/>
                      </a:lnTo>
                      <a:lnTo>
                        <a:pt x="3025" y="444"/>
                      </a:lnTo>
                      <a:lnTo>
                        <a:pt x="3025" y="527"/>
                      </a:lnTo>
                      <a:lnTo>
                        <a:pt x="3025" y="347"/>
                      </a:lnTo>
                      <a:lnTo>
                        <a:pt x="3025" y="394"/>
                      </a:lnTo>
                      <a:lnTo>
                        <a:pt x="3025" y="530"/>
                      </a:lnTo>
                      <a:lnTo>
                        <a:pt x="3025" y="365"/>
                      </a:lnTo>
                      <a:lnTo>
                        <a:pt x="3026" y="622"/>
                      </a:lnTo>
                      <a:lnTo>
                        <a:pt x="3026" y="446"/>
                      </a:lnTo>
                      <a:lnTo>
                        <a:pt x="3026" y="472"/>
                      </a:lnTo>
                      <a:lnTo>
                        <a:pt x="3026" y="531"/>
                      </a:lnTo>
                      <a:lnTo>
                        <a:pt x="3027" y="391"/>
                      </a:lnTo>
                      <a:lnTo>
                        <a:pt x="3027" y="486"/>
                      </a:lnTo>
                      <a:lnTo>
                        <a:pt x="3027" y="403"/>
                      </a:lnTo>
                      <a:lnTo>
                        <a:pt x="3027" y="543"/>
                      </a:lnTo>
                      <a:lnTo>
                        <a:pt x="3028" y="373"/>
                      </a:lnTo>
                      <a:lnTo>
                        <a:pt x="3028" y="389"/>
                      </a:lnTo>
                      <a:lnTo>
                        <a:pt x="3028" y="417"/>
                      </a:lnTo>
                      <a:lnTo>
                        <a:pt x="3028" y="569"/>
                      </a:lnTo>
                      <a:lnTo>
                        <a:pt x="3028" y="371"/>
                      </a:lnTo>
                      <a:lnTo>
                        <a:pt x="3028" y="478"/>
                      </a:lnTo>
                      <a:lnTo>
                        <a:pt x="3028" y="468"/>
                      </a:lnTo>
                      <a:lnTo>
                        <a:pt x="3028" y="527"/>
                      </a:lnTo>
                      <a:lnTo>
                        <a:pt x="3028" y="364"/>
                      </a:lnTo>
                      <a:lnTo>
                        <a:pt x="3029" y="462"/>
                      </a:lnTo>
                      <a:lnTo>
                        <a:pt x="3029" y="361"/>
                      </a:lnTo>
                      <a:lnTo>
                        <a:pt x="3030" y="564"/>
                      </a:lnTo>
                      <a:lnTo>
                        <a:pt x="3030" y="460"/>
                      </a:lnTo>
                      <a:lnTo>
                        <a:pt x="3030" y="481"/>
                      </a:lnTo>
                      <a:lnTo>
                        <a:pt x="3030" y="330"/>
                      </a:lnTo>
                      <a:lnTo>
                        <a:pt x="3031" y="380"/>
                      </a:lnTo>
                      <a:lnTo>
                        <a:pt x="3031" y="381"/>
                      </a:lnTo>
                      <a:lnTo>
                        <a:pt x="3031" y="343"/>
                      </a:lnTo>
                      <a:lnTo>
                        <a:pt x="3031" y="469"/>
                      </a:lnTo>
                      <a:lnTo>
                        <a:pt x="3031" y="401"/>
                      </a:lnTo>
                      <a:lnTo>
                        <a:pt x="3031" y="369"/>
                      </a:lnTo>
                      <a:lnTo>
                        <a:pt x="3031" y="475"/>
                      </a:lnTo>
                      <a:lnTo>
                        <a:pt x="3032" y="309"/>
                      </a:lnTo>
                      <a:lnTo>
                        <a:pt x="3032" y="383"/>
                      </a:lnTo>
                      <a:lnTo>
                        <a:pt x="3032" y="325"/>
                      </a:lnTo>
                      <a:lnTo>
                        <a:pt x="3032" y="466"/>
                      </a:lnTo>
                      <a:lnTo>
                        <a:pt x="3033" y="268"/>
                      </a:lnTo>
                      <a:lnTo>
                        <a:pt x="3033" y="461"/>
                      </a:lnTo>
                      <a:lnTo>
                        <a:pt x="3033" y="345"/>
                      </a:lnTo>
                      <a:lnTo>
                        <a:pt x="3033" y="450"/>
                      </a:lnTo>
                      <a:lnTo>
                        <a:pt x="3034" y="277"/>
                      </a:lnTo>
                      <a:lnTo>
                        <a:pt x="3034" y="407"/>
                      </a:lnTo>
                      <a:lnTo>
                        <a:pt x="3034" y="424"/>
                      </a:lnTo>
                      <a:lnTo>
                        <a:pt x="3034" y="331"/>
                      </a:lnTo>
                      <a:lnTo>
                        <a:pt x="3034" y="505"/>
                      </a:lnTo>
                      <a:lnTo>
                        <a:pt x="3034" y="425"/>
                      </a:lnTo>
                      <a:lnTo>
                        <a:pt x="3034" y="451"/>
                      </a:lnTo>
                      <a:lnTo>
                        <a:pt x="3035" y="368"/>
                      </a:lnTo>
                      <a:lnTo>
                        <a:pt x="3035" y="521"/>
                      </a:lnTo>
                      <a:lnTo>
                        <a:pt x="3035" y="369"/>
                      </a:lnTo>
                      <a:lnTo>
                        <a:pt x="3035" y="460"/>
                      </a:lnTo>
                      <a:lnTo>
                        <a:pt x="3036" y="557"/>
                      </a:lnTo>
                      <a:lnTo>
                        <a:pt x="3036" y="386"/>
                      </a:lnTo>
                      <a:lnTo>
                        <a:pt x="3036" y="400"/>
                      </a:lnTo>
                      <a:lnTo>
                        <a:pt x="3036" y="419"/>
                      </a:lnTo>
                      <a:lnTo>
                        <a:pt x="3036" y="313"/>
                      </a:lnTo>
                      <a:lnTo>
                        <a:pt x="3037" y="551"/>
                      </a:lnTo>
                      <a:lnTo>
                        <a:pt x="3037" y="463"/>
                      </a:lnTo>
                      <a:lnTo>
                        <a:pt x="3037" y="482"/>
                      </a:lnTo>
                      <a:lnTo>
                        <a:pt x="3037" y="378"/>
                      </a:lnTo>
                      <a:lnTo>
                        <a:pt x="3037" y="536"/>
                      </a:lnTo>
                      <a:lnTo>
                        <a:pt x="3037" y="473"/>
                      </a:lnTo>
                      <a:lnTo>
                        <a:pt x="3037" y="359"/>
                      </a:lnTo>
                      <a:lnTo>
                        <a:pt x="3038" y="541"/>
                      </a:lnTo>
                      <a:lnTo>
                        <a:pt x="3038" y="377"/>
                      </a:lnTo>
                      <a:lnTo>
                        <a:pt x="3038" y="478"/>
                      </a:lnTo>
                      <a:lnTo>
                        <a:pt x="3038" y="340"/>
                      </a:lnTo>
                      <a:lnTo>
                        <a:pt x="3038" y="530"/>
                      </a:lnTo>
                      <a:lnTo>
                        <a:pt x="3039" y="486"/>
                      </a:lnTo>
                      <a:lnTo>
                        <a:pt x="3039" y="434"/>
                      </a:lnTo>
                      <a:lnTo>
                        <a:pt x="3039" y="333"/>
                      </a:lnTo>
                      <a:lnTo>
                        <a:pt x="3040" y="505"/>
                      </a:lnTo>
                      <a:lnTo>
                        <a:pt x="3040" y="350"/>
                      </a:lnTo>
                      <a:lnTo>
                        <a:pt x="3040" y="432"/>
                      </a:lnTo>
                      <a:lnTo>
                        <a:pt x="3040" y="287"/>
                      </a:lnTo>
                      <a:lnTo>
                        <a:pt x="3040" y="490"/>
                      </a:lnTo>
                      <a:lnTo>
                        <a:pt x="3040" y="387"/>
                      </a:lnTo>
                      <a:lnTo>
                        <a:pt x="3040" y="489"/>
                      </a:lnTo>
                      <a:lnTo>
                        <a:pt x="3040" y="566"/>
                      </a:lnTo>
                      <a:lnTo>
                        <a:pt x="3041" y="370"/>
                      </a:lnTo>
                      <a:lnTo>
                        <a:pt x="3041" y="423"/>
                      </a:lnTo>
                      <a:lnTo>
                        <a:pt x="3041" y="434"/>
                      </a:lnTo>
                      <a:lnTo>
                        <a:pt x="3041" y="363"/>
                      </a:lnTo>
                      <a:lnTo>
                        <a:pt x="3042" y="537"/>
                      </a:lnTo>
                      <a:lnTo>
                        <a:pt x="3042" y="478"/>
                      </a:lnTo>
                      <a:lnTo>
                        <a:pt x="3042" y="495"/>
                      </a:lnTo>
                      <a:lnTo>
                        <a:pt x="3042" y="371"/>
                      </a:lnTo>
                      <a:lnTo>
                        <a:pt x="3042" y="551"/>
                      </a:lnTo>
                      <a:lnTo>
                        <a:pt x="3043" y="542"/>
                      </a:lnTo>
                      <a:lnTo>
                        <a:pt x="3043" y="512"/>
                      </a:lnTo>
                      <a:lnTo>
                        <a:pt x="3043" y="371"/>
                      </a:lnTo>
                      <a:lnTo>
                        <a:pt x="3043" y="580"/>
                      </a:lnTo>
                      <a:lnTo>
                        <a:pt x="3043" y="472"/>
                      </a:lnTo>
                      <a:lnTo>
                        <a:pt x="3043" y="488"/>
                      </a:lnTo>
                      <a:lnTo>
                        <a:pt x="3044" y="573"/>
                      </a:lnTo>
                      <a:lnTo>
                        <a:pt x="3044" y="350"/>
                      </a:lnTo>
                      <a:lnTo>
                        <a:pt x="3044" y="464"/>
                      </a:lnTo>
                      <a:lnTo>
                        <a:pt x="3044" y="357"/>
                      </a:lnTo>
                      <a:lnTo>
                        <a:pt x="3044" y="556"/>
                      </a:lnTo>
                      <a:lnTo>
                        <a:pt x="3045" y="328"/>
                      </a:lnTo>
                      <a:lnTo>
                        <a:pt x="3045" y="393"/>
                      </a:lnTo>
                      <a:lnTo>
                        <a:pt x="3045" y="471"/>
                      </a:lnTo>
                      <a:lnTo>
                        <a:pt x="3045" y="285"/>
                      </a:lnTo>
                      <a:lnTo>
                        <a:pt x="3046" y="355"/>
                      </a:lnTo>
                      <a:lnTo>
                        <a:pt x="3046" y="469"/>
                      </a:lnTo>
                      <a:lnTo>
                        <a:pt x="3046" y="297"/>
                      </a:lnTo>
                      <a:lnTo>
                        <a:pt x="3046" y="519"/>
                      </a:lnTo>
                      <a:lnTo>
                        <a:pt x="3046" y="415"/>
                      </a:lnTo>
                      <a:lnTo>
                        <a:pt x="3046" y="460"/>
                      </a:lnTo>
                      <a:lnTo>
                        <a:pt x="3047" y="489"/>
                      </a:lnTo>
                      <a:lnTo>
                        <a:pt x="3047" y="335"/>
                      </a:lnTo>
                      <a:lnTo>
                        <a:pt x="3047" y="400"/>
                      </a:lnTo>
                      <a:lnTo>
                        <a:pt x="3047" y="495"/>
                      </a:lnTo>
                      <a:lnTo>
                        <a:pt x="3047" y="313"/>
                      </a:lnTo>
                      <a:lnTo>
                        <a:pt x="3047" y="1889"/>
                      </a:lnTo>
                      <a:lnTo>
                        <a:pt x="3048" y="523"/>
                      </a:lnTo>
                      <a:lnTo>
                        <a:pt x="3048" y="529"/>
                      </a:lnTo>
                      <a:lnTo>
                        <a:pt x="3048" y="604"/>
                      </a:lnTo>
                      <a:lnTo>
                        <a:pt x="3048" y="343"/>
                      </a:lnTo>
                      <a:lnTo>
                        <a:pt x="3049" y="449"/>
                      </a:lnTo>
                      <a:lnTo>
                        <a:pt x="3049" y="507"/>
                      </a:lnTo>
                      <a:lnTo>
                        <a:pt x="3049" y="517"/>
                      </a:lnTo>
                      <a:lnTo>
                        <a:pt x="3049" y="336"/>
                      </a:lnTo>
                      <a:lnTo>
                        <a:pt x="3049" y="408"/>
                      </a:lnTo>
                      <a:lnTo>
                        <a:pt x="3049" y="332"/>
                      </a:lnTo>
                      <a:lnTo>
                        <a:pt x="3050" y="516"/>
                      </a:lnTo>
                      <a:lnTo>
                        <a:pt x="3050" y="422"/>
                      </a:lnTo>
                      <a:lnTo>
                        <a:pt x="3050" y="480"/>
                      </a:lnTo>
                      <a:lnTo>
                        <a:pt x="3050" y="522"/>
                      </a:lnTo>
                      <a:lnTo>
                        <a:pt x="3051" y="368"/>
                      </a:lnTo>
                      <a:lnTo>
                        <a:pt x="3051" y="430"/>
                      </a:lnTo>
                      <a:lnTo>
                        <a:pt x="3051" y="419"/>
                      </a:lnTo>
                      <a:lnTo>
                        <a:pt x="3051" y="295"/>
                      </a:lnTo>
                      <a:lnTo>
                        <a:pt x="3052" y="505"/>
                      </a:lnTo>
                      <a:lnTo>
                        <a:pt x="3052" y="394"/>
                      </a:lnTo>
                      <a:lnTo>
                        <a:pt x="3052" y="372"/>
                      </a:lnTo>
                      <a:lnTo>
                        <a:pt x="3052" y="336"/>
                      </a:lnTo>
                      <a:lnTo>
                        <a:pt x="3052" y="488"/>
                      </a:lnTo>
                      <a:lnTo>
                        <a:pt x="3052" y="433"/>
                      </a:lnTo>
                      <a:lnTo>
                        <a:pt x="3052" y="374"/>
                      </a:lnTo>
                      <a:lnTo>
                        <a:pt x="3053" y="507"/>
                      </a:lnTo>
                      <a:lnTo>
                        <a:pt x="3053" y="280"/>
                      </a:lnTo>
                      <a:lnTo>
                        <a:pt x="3053" y="412"/>
                      </a:lnTo>
                      <a:lnTo>
                        <a:pt x="3053" y="358"/>
                      </a:lnTo>
                      <a:lnTo>
                        <a:pt x="3053" y="289"/>
                      </a:lnTo>
                      <a:lnTo>
                        <a:pt x="3054" y="465"/>
                      </a:lnTo>
                      <a:lnTo>
                        <a:pt x="3054" y="441"/>
                      </a:lnTo>
                      <a:lnTo>
                        <a:pt x="3054" y="409"/>
                      </a:lnTo>
                      <a:lnTo>
                        <a:pt x="3054" y="528"/>
                      </a:lnTo>
                      <a:lnTo>
                        <a:pt x="3054" y="356"/>
                      </a:lnTo>
                      <a:lnTo>
                        <a:pt x="3055" y="468"/>
                      </a:lnTo>
                      <a:lnTo>
                        <a:pt x="3055" y="475"/>
                      </a:lnTo>
                      <a:lnTo>
                        <a:pt x="3055" y="372"/>
                      </a:lnTo>
                      <a:lnTo>
                        <a:pt x="3055" y="532"/>
                      </a:lnTo>
                      <a:lnTo>
                        <a:pt x="3055" y="451"/>
                      </a:lnTo>
                      <a:lnTo>
                        <a:pt x="3055" y="409"/>
                      </a:lnTo>
                      <a:lnTo>
                        <a:pt x="3056" y="599"/>
                      </a:lnTo>
                      <a:lnTo>
                        <a:pt x="3056" y="550"/>
                      </a:lnTo>
                      <a:lnTo>
                        <a:pt x="3056" y="543"/>
                      </a:lnTo>
                      <a:lnTo>
                        <a:pt x="3057" y="439"/>
                      </a:lnTo>
                      <a:lnTo>
                        <a:pt x="3057" y="613"/>
                      </a:lnTo>
                      <a:lnTo>
                        <a:pt x="3057" y="589"/>
                      </a:lnTo>
                      <a:lnTo>
                        <a:pt x="3057" y="526"/>
                      </a:lnTo>
                      <a:lnTo>
                        <a:pt x="3057" y="600"/>
                      </a:lnTo>
                      <a:lnTo>
                        <a:pt x="3058" y="399"/>
                      </a:lnTo>
                      <a:lnTo>
                        <a:pt x="3058" y="477"/>
                      </a:lnTo>
                      <a:lnTo>
                        <a:pt x="3058" y="443"/>
                      </a:lnTo>
                      <a:lnTo>
                        <a:pt x="3058" y="574"/>
                      </a:lnTo>
                      <a:lnTo>
                        <a:pt x="3058" y="393"/>
                      </a:lnTo>
                      <a:lnTo>
                        <a:pt x="3058" y="472"/>
                      </a:lnTo>
                      <a:lnTo>
                        <a:pt x="3058" y="412"/>
                      </a:lnTo>
                      <a:lnTo>
                        <a:pt x="3058" y="346"/>
                      </a:lnTo>
                      <a:lnTo>
                        <a:pt x="3059" y="559"/>
                      </a:lnTo>
                      <a:lnTo>
                        <a:pt x="3059" y="404"/>
                      </a:lnTo>
                      <a:lnTo>
                        <a:pt x="3059" y="437"/>
                      </a:lnTo>
                      <a:lnTo>
                        <a:pt x="3059" y="543"/>
                      </a:lnTo>
                      <a:lnTo>
                        <a:pt x="3060" y="343"/>
                      </a:lnTo>
                      <a:lnTo>
                        <a:pt x="3060" y="367"/>
                      </a:lnTo>
                      <a:lnTo>
                        <a:pt x="3060" y="378"/>
                      </a:lnTo>
                      <a:lnTo>
                        <a:pt x="3060" y="370"/>
                      </a:lnTo>
                      <a:lnTo>
                        <a:pt x="3060" y="584"/>
                      </a:lnTo>
                      <a:lnTo>
                        <a:pt x="3061" y="571"/>
                      </a:lnTo>
                      <a:lnTo>
                        <a:pt x="3061" y="520"/>
                      </a:lnTo>
                      <a:lnTo>
                        <a:pt x="3061" y="423"/>
                      </a:lnTo>
                      <a:lnTo>
                        <a:pt x="3061" y="593"/>
                      </a:lnTo>
                      <a:lnTo>
                        <a:pt x="3061" y="512"/>
                      </a:lnTo>
                      <a:lnTo>
                        <a:pt x="3061" y="512"/>
                      </a:lnTo>
                      <a:lnTo>
                        <a:pt x="3061" y="403"/>
                      </a:lnTo>
                      <a:lnTo>
                        <a:pt x="3062" y="600"/>
                      </a:lnTo>
                      <a:lnTo>
                        <a:pt x="3062" y="481"/>
                      </a:lnTo>
                      <a:lnTo>
                        <a:pt x="3062" y="516"/>
                      </a:lnTo>
                      <a:lnTo>
                        <a:pt x="3062" y="379"/>
                      </a:lnTo>
                      <a:lnTo>
                        <a:pt x="3062" y="592"/>
                      </a:lnTo>
                      <a:lnTo>
                        <a:pt x="3063" y="495"/>
                      </a:lnTo>
                      <a:lnTo>
                        <a:pt x="3063" y="495"/>
                      </a:lnTo>
                      <a:lnTo>
                        <a:pt x="3063" y="348"/>
                      </a:lnTo>
                      <a:lnTo>
                        <a:pt x="3063" y="603"/>
                      </a:lnTo>
                      <a:lnTo>
                        <a:pt x="3064" y="553"/>
                      </a:lnTo>
                      <a:lnTo>
                        <a:pt x="3064" y="513"/>
                      </a:lnTo>
                      <a:lnTo>
                        <a:pt x="3064" y="404"/>
                      </a:lnTo>
                      <a:lnTo>
                        <a:pt x="3064" y="590"/>
                      </a:lnTo>
                      <a:lnTo>
                        <a:pt x="3064" y="503"/>
                      </a:lnTo>
                      <a:lnTo>
                        <a:pt x="3064" y="540"/>
                      </a:lnTo>
                      <a:lnTo>
                        <a:pt x="3065" y="596"/>
                      </a:lnTo>
                      <a:lnTo>
                        <a:pt x="3065" y="384"/>
                      </a:lnTo>
                      <a:lnTo>
                        <a:pt x="3065" y="471"/>
                      </a:lnTo>
                      <a:lnTo>
                        <a:pt x="3065" y="528"/>
                      </a:lnTo>
                      <a:lnTo>
                        <a:pt x="3065" y="435"/>
                      </a:lnTo>
                      <a:lnTo>
                        <a:pt x="3065" y="572"/>
                      </a:lnTo>
                      <a:lnTo>
                        <a:pt x="3066" y="543"/>
                      </a:lnTo>
                      <a:lnTo>
                        <a:pt x="3066" y="501"/>
                      </a:lnTo>
                      <a:lnTo>
                        <a:pt x="3066" y="435"/>
                      </a:lnTo>
                      <a:lnTo>
                        <a:pt x="3066" y="608"/>
                      </a:lnTo>
                      <a:lnTo>
                        <a:pt x="3067" y="535"/>
                      </a:lnTo>
                      <a:lnTo>
                        <a:pt x="3067" y="457"/>
                      </a:lnTo>
                      <a:lnTo>
                        <a:pt x="3067" y="566"/>
                      </a:lnTo>
                      <a:lnTo>
                        <a:pt x="3067" y="424"/>
                      </a:lnTo>
                      <a:lnTo>
                        <a:pt x="3067" y="563"/>
                      </a:lnTo>
                      <a:lnTo>
                        <a:pt x="3067" y="469"/>
                      </a:lnTo>
                      <a:lnTo>
                        <a:pt x="3068" y="588"/>
                      </a:lnTo>
                      <a:lnTo>
                        <a:pt x="3068" y="420"/>
                      </a:lnTo>
                      <a:lnTo>
                        <a:pt x="3068" y="533"/>
                      </a:lnTo>
                      <a:lnTo>
                        <a:pt x="3068" y="505"/>
                      </a:lnTo>
                      <a:lnTo>
                        <a:pt x="3068" y="584"/>
                      </a:lnTo>
                      <a:lnTo>
                        <a:pt x="3069" y="432"/>
                      </a:lnTo>
                      <a:lnTo>
                        <a:pt x="3069" y="507"/>
                      </a:lnTo>
                      <a:lnTo>
                        <a:pt x="3069" y="540"/>
                      </a:lnTo>
                      <a:lnTo>
                        <a:pt x="3069" y="574"/>
                      </a:lnTo>
                      <a:lnTo>
                        <a:pt x="3070" y="436"/>
                      </a:lnTo>
                      <a:lnTo>
                        <a:pt x="3070" y="516"/>
                      </a:lnTo>
                      <a:lnTo>
                        <a:pt x="3070" y="437"/>
                      </a:lnTo>
                      <a:lnTo>
                        <a:pt x="3070" y="591"/>
                      </a:lnTo>
                      <a:lnTo>
                        <a:pt x="3070" y="464"/>
                      </a:lnTo>
                      <a:lnTo>
                        <a:pt x="3070" y="419"/>
                      </a:lnTo>
                      <a:lnTo>
                        <a:pt x="3071" y="583"/>
                      </a:lnTo>
                      <a:lnTo>
                        <a:pt x="3071" y="515"/>
                      </a:lnTo>
                      <a:lnTo>
                        <a:pt x="3071" y="521"/>
                      </a:lnTo>
                      <a:lnTo>
                        <a:pt x="3071" y="570"/>
                      </a:lnTo>
                      <a:lnTo>
                        <a:pt x="3072" y="380"/>
                      </a:lnTo>
                      <a:lnTo>
                        <a:pt x="3072" y="425"/>
                      </a:lnTo>
                      <a:lnTo>
                        <a:pt x="3072" y="523"/>
                      </a:lnTo>
                      <a:lnTo>
                        <a:pt x="3072" y="566"/>
                      </a:lnTo>
                      <a:lnTo>
                        <a:pt x="3073" y="380"/>
                      </a:lnTo>
                      <a:lnTo>
                        <a:pt x="3073" y="483"/>
                      </a:lnTo>
                      <a:lnTo>
                        <a:pt x="3073" y="584"/>
                      </a:lnTo>
                      <a:lnTo>
                        <a:pt x="3073" y="377"/>
                      </a:lnTo>
                      <a:lnTo>
                        <a:pt x="3073" y="558"/>
                      </a:lnTo>
                      <a:lnTo>
                        <a:pt x="3074" y="395"/>
                      </a:lnTo>
                      <a:lnTo>
                        <a:pt x="3074" y="486"/>
                      </a:lnTo>
                      <a:lnTo>
                        <a:pt x="3074" y="487"/>
                      </a:lnTo>
                      <a:lnTo>
                        <a:pt x="3075" y="369"/>
                      </a:lnTo>
                      <a:lnTo>
                        <a:pt x="3075" y="594"/>
                      </a:lnTo>
                      <a:lnTo>
                        <a:pt x="3075" y="473"/>
                      </a:lnTo>
                      <a:lnTo>
                        <a:pt x="3075" y="734"/>
                      </a:lnTo>
                      <a:lnTo>
                        <a:pt x="3075" y="1971"/>
                      </a:lnTo>
                      <a:lnTo>
                        <a:pt x="3075" y="389"/>
                      </a:lnTo>
                      <a:lnTo>
                        <a:pt x="3076" y="510"/>
                      </a:lnTo>
                      <a:lnTo>
                        <a:pt x="3076" y="429"/>
                      </a:lnTo>
                      <a:lnTo>
                        <a:pt x="3076" y="339"/>
                      </a:lnTo>
                      <a:lnTo>
                        <a:pt x="3076" y="512"/>
                      </a:lnTo>
                      <a:lnTo>
                        <a:pt x="3076" y="471"/>
                      </a:lnTo>
                      <a:lnTo>
                        <a:pt x="3076" y="436"/>
                      </a:lnTo>
                      <a:lnTo>
                        <a:pt x="3077" y="572"/>
                      </a:lnTo>
                      <a:lnTo>
                        <a:pt x="3077" y="377"/>
                      </a:lnTo>
                      <a:lnTo>
                        <a:pt x="3077" y="489"/>
                      </a:lnTo>
                      <a:lnTo>
                        <a:pt x="3077" y="502"/>
                      </a:lnTo>
                      <a:lnTo>
                        <a:pt x="3078" y="552"/>
                      </a:lnTo>
                      <a:lnTo>
                        <a:pt x="3078" y="326"/>
                      </a:lnTo>
                      <a:lnTo>
                        <a:pt x="3078" y="523"/>
                      </a:lnTo>
                      <a:lnTo>
                        <a:pt x="3078" y="477"/>
                      </a:lnTo>
                      <a:lnTo>
                        <a:pt x="3078" y="374"/>
                      </a:lnTo>
                      <a:lnTo>
                        <a:pt x="3078" y="596"/>
                      </a:lnTo>
                      <a:lnTo>
                        <a:pt x="3079" y="421"/>
                      </a:lnTo>
                      <a:lnTo>
                        <a:pt x="3079" y="487"/>
                      </a:lnTo>
                      <a:lnTo>
                        <a:pt x="3079" y="557"/>
                      </a:lnTo>
                      <a:lnTo>
                        <a:pt x="3079" y="322"/>
                      </a:lnTo>
                      <a:lnTo>
                        <a:pt x="3079" y="538"/>
                      </a:lnTo>
                      <a:lnTo>
                        <a:pt x="3079" y="430"/>
                      </a:lnTo>
                      <a:lnTo>
                        <a:pt x="3080" y="388"/>
                      </a:lnTo>
                      <a:lnTo>
                        <a:pt x="3080" y="545"/>
                      </a:lnTo>
                      <a:lnTo>
                        <a:pt x="3080" y="430"/>
                      </a:lnTo>
                      <a:lnTo>
                        <a:pt x="3080" y="472"/>
                      </a:lnTo>
                      <a:lnTo>
                        <a:pt x="3080" y="374"/>
                      </a:lnTo>
                      <a:lnTo>
                        <a:pt x="3080" y="528"/>
                      </a:lnTo>
                      <a:lnTo>
                        <a:pt x="3081" y="438"/>
                      </a:lnTo>
                      <a:lnTo>
                        <a:pt x="3081" y="417"/>
                      </a:lnTo>
                      <a:lnTo>
                        <a:pt x="3081" y="330"/>
                      </a:lnTo>
                      <a:lnTo>
                        <a:pt x="3081" y="523"/>
                      </a:lnTo>
                      <a:lnTo>
                        <a:pt x="3082" y="419"/>
                      </a:lnTo>
                      <a:lnTo>
                        <a:pt x="3082" y="402"/>
                      </a:lnTo>
                      <a:lnTo>
                        <a:pt x="3082" y="352"/>
                      </a:lnTo>
                      <a:lnTo>
                        <a:pt x="3082" y="582"/>
                      </a:lnTo>
                      <a:lnTo>
                        <a:pt x="3082" y="524"/>
                      </a:lnTo>
                      <a:lnTo>
                        <a:pt x="3082" y="477"/>
                      </a:lnTo>
                      <a:lnTo>
                        <a:pt x="3083" y="508"/>
                      </a:lnTo>
                      <a:lnTo>
                        <a:pt x="3083" y="389"/>
                      </a:lnTo>
                      <a:lnTo>
                        <a:pt x="3083" y="491"/>
                      </a:lnTo>
                      <a:lnTo>
                        <a:pt x="3083" y="458"/>
                      </a:lnTo>
                      <a:lnTo>
                        <a:pt x="3084" y="552"/>
                      </a:lnTo>
                      <a:lnTo>
                        <a:pt x="3084" y="370"/>
                      </a:lnTo>
                      <a:lnTo>
                        <a:pt x="3084" y="470"/>
                      </a:lnTo>
                      <a:lnTo>
                        <a:pt x="3084" y="468"/>
                      </a:lnTo>
                      <a:lnTo>
                        <a:pt x="3084" y="546"/>
                      </a:lnTo>
                      <a:lnTo>
                        <a:pt x="3085" y="400"/>
                      </a:lnTo>
                      <a:lnTo>
                        <a:pt x="3085" y="388"/>
                      </a:lnTo>
                      <a:lnTo>
                        <a:pt x="3085" y="549"/>
                      </a:lnTo>
                      <a:lnTo>
                        <a:pt x="3085" y="343"/>
                      </a:lnTo>
                      <a:lnTo>
                        <a:pt x="3085" y="355"/>
                      </a:lnTo>
                      <a:lnTo>
                        <a:pt x="3085" y="495"/>
                      </a:lnTo>
                      <a:lnTo>
                        <a:pt x="3085" y="403"/>
                      </a:lnTo>
                      <a:lnTo>
                        <a:pt x="3086" y="569"/>
                      </a:lnTo>
                      <a:lnTo>
                        <a:pt x="3086" y="502"/>
                      </a:lnTo>
                      <a:lnTo>
                        <a:pt x="3086" y="536"/>
                      </a:lnTo>
                      <a:lnTo>
                        <a:pt x="3086" y="577"/>
                      </a:lnTo>
                      <a:lnTo>
                        <a:pt x="3087" y="374"/>
                      </a:lnTo>
                      <a:lnTo>
                        <a:pt x="3087" y="388"/>
                      </a:lnTo>
                      <a:lnTo>
                        <a:pt x="3087" y="448"/>
                      </a:lnTo>
                      <a:lnTo>
                        <a:pt x="3087" y="511"/>
                      </a:lnTo>
                      <a:lnTo>
                        <a:pt x="3087" y="345"/>
                      </a:lnTo>
                      <a:lnTo>
                        <a:pt x="3088" y="385"/>
                      </a:lnTo>
                      <a:lnTo>
                        <a:pt x="3088" y="378"/>
                      </a:lnTo>
                      <a:lnTo>
                        <a:pt x="3088" y="501"/>
                      </a:lnTo>
                      <a:lnTo>
                        <a:pt x="3088" y="338"/>
                      </a:lnTo>
                      <a:lnTo>
                        <a:pt x="3088" y="417"/>
                      </a:lnTo>
                      <a:lnTo>
                        <a:pt x="3088" y="443"/>
                      </a:lnTo>
                      <a:lnTo>
                        <a:pt x="3088" y="348"/>
                      </a:lnTo>
                      <a:lnTo>
                        <a:pt x="3089" y="528"/>
                      </a:lnTo>
                      <a:lnTo>
                        <a:pt x="3089" y="440"/>
                      </a:lnTo>
                      <a:lnTo>
                        <a:pt x="3089" y="497"/>
                      </a:lnTo>
                      <a:lnTo>
                        <a:pt x="3090" y="309"/>
                      </a:lnTo>
                      <a:lnTo>
                        <a:pt x="3090" y="437"/>
                      </a:lnTo>
                      <a:lnTo>
                        <a:pt x="3090" y="433"/>
                      </a:lnTo>
                      <a:lnTo>
                        <a:pt x="3090" y="534"/>
                      </a:lnTo>
                      <a:lnTo>
                        <a:pt x="3090" y="367"/>
                      </a:lnTo>
                      <a:lnTo>
                        <a:pt x="3091" y="414"/>
                      </a:lnTo>
                      <a:lnTo>
                        <a:pt x="3091" y="516"/>
                      </a:lnTo>
                      <a:lnTo>
                        <a:pt x="3091" y="354"/>
                      </a:lnTo>
                      <a:lnTo>
                        <a:pt x="3091" y="539"/>
                      </a:lnTo>
                      <a:lnTo>
                        <a:pt x="3091" y="489"/>
                      </a:lnTo>
                      <a:lnTo>
                        <a:pt x="3091" y="400"/>
                      </a:lnTo>
                      <a:lnTo>
                        <a:pt x="3091" y="355"/>
                      </a:lnTo>
                      <a:lnTo>
                        <a:pt x="3092" y="585"/>
                      </a:lnTo>
                      <a:lnTo>
                        <a:pt x="3092" y="542"/>
                      </a:lnTo>
                      <a:lnTo>
                        <a:pt x="3092" y="489"/>
                      </a:lnTo>
                      <a:lnTo>
                        <a:pt x="3093" y="449"/>
                      </a:lnTo>
                      <a:lnTo>
                        <a:pt x="3093" y="601"/>
                      </a:lnTo>
                      <a:lnTo>
                        <a:pt x="3093" y="480"/>
                      </a:lnTo>
                      <a:lnTo>
                        <a:pt x="3093" y="441"/>
                      </a:lnTo>
                      <a:lnTo>
                        <a:pt x="3093" y="422"/>
                      </a:lnTo>
                      <a:lnTo>
                        <a:pt x="3094" y="585"/>
                      </a:lnTo>
                      <a:lnTo>
                        <a:pt x="3094" y="535"/>
                      </a:lnTo>
                      <a:lnTo>
                        <a:pt x="3094" y="484"/>
                      </a:lnTo>
                      <a:lnTo>
                        <a:pt x="3094" y="663"/>
                      </a:lnTo>
                      <a:lnTo>
                        <a:pt x="3094" y="460"/>
                      </a:lnTo>
                      <a:lnTo>
                        <a:pt x="3094" y="527"/>
                      </a:lnTo>
                      <a:lnTo>
                        <a:pt x="3094" y="497"/>
                      </a:lnTo>
                      <a:lnTo>
                        <a:pt x="3094" y="396"/>
                      </a:lnTo>
                      <a:lnTo>
                        <a:pt x="3095" y="612"/>
                      </a:lnTo>
                      <a:lnTo>
                        <a:pt x="3095" y="601"/>
                      </a:lnTo>
                      <a:lnTo>
                        <a:pt x="3095" y="524"/>
                      </a:lnTo>
                      <a:lnTo>
                        <a:pt x="3095" y="559"/>
                      </a:lnTo>
                      <a:lnTo>
                        <a:pt x="3095" y="401"/>
                      </a:lnTo>
                      <a:lnTo>
                        <a:pt x="3096" y="539"/>
                      </a:lnTo>
                      <a:lnTo>
                        <a:pt x="3096" y="453"/>
                      </a:lnTo>
                      <a:lnTo>
                        <a:pt x="3096" y="560"/>
                      </a:lnTo>
                      <a:lnTo>
                        <a:pt x="3097" y="375"/>
                      </a:lnTo>
                      <a:lnTo>
                        <a:pt x="3097" y="496"/>
                      </a:lnTo>
                      <a:lnTo>
                        <a:pt x="3097" y="442"/>
                      </a:lnTo>
                      <a:lnTo>
                        <a:pt x="3097" y="500"/>
                      </a:lnTo>
                      <a:lnTo>
                        <a:pt x="3097" y="331"/>
                      </a:lnTo>
                      <a:lnTo>
                        <a:pt x="3097" y="491"/>
                      </a:lnTo>
                      <a:lnTo>
                        <a:pt x="3097" y="381"/>
                      </a:lnTo>
                      <a:lnTo>
                        <a:pt x="3098" y="354"/>
                      </a:lnTo>
                      <a:lnTo>
                        <a:pt x="3098" y="546"/>
                      </a:lnTo>
                      <a:lnTo>
                        <a:pt x="3098" y="370"/>
                      </a:lnTo>
                      <a:lnTo>
                        <a:pt x="3098" y="503"/>
                      </a:lnTo>
                      <a:lnTo>
                        <a:pt x="3099" y="291"/>
                      </a:lnTo>
                      <a:lnTo>
                        <a:pt x="3099" y="359"/>
                      </a:lnTo>
                      <a:lnTo>
                        <a:pt x="3099" y="363"/>
                      </a:lnTo>
                      <a:lnTo>
                        <a:pt x="3099" y="300"/>
                      </a:lnTo>
                      <a:lnTo>
                        <a:pt x="3099" y="431"/>
                      </a:lnTo>
                      <a:lnTo>
                        <a:pt x="3100" y="417"/>
                      </a:lnTo>
                      <a:lnTo>
                        <a:pt x="3100" y="459"/>
                      </a:lnTo>
                      <a:lnTo>
                        <a:pt x="3100" y="332"/>
                      </a:lnTo>
                      <a:lnTo>
                        <a:pt x="3100" y="486"/>
                      </a:lnTo>
                      <a:lnTo>
                        <a:pt x="3100" y="371"/>
                      </a:lnTo>
                      <a:lnTo>
                        <a:pt x="3100" y="324"/>
                      </a:lnTo>
                      <a:lnTo>
                        <a:pt x="3101" y="284"/>
                      </a:lnTo>
                      <a:lnTo>
                        <a:pt x="3101" y="474"/>
                      </a:lnTo>
                      <a:lnTo>
                        <a:pt x="3101" y="435"/>
                      </a:lnTo>
                      <a:lnTo>
                        <a:pt x="3101" y="443"/>
                      </a:lnTo>
                      <a:lnTo>
                        <a:pt x="3102" y="502"/>
                      </a:lnTo>
                      <a:lnTo>
                        <a:pt x="3102" y="310"/>
                      </a:lnTo>
                      <a:lnTo>
                        <a:pt x="3102" y="454"/>
                      </a:lnTo>
                      <a:lnTo>
                        <a:pt x="3102" y="269"/>
                      </a:lnTo>
                      <a:lnTo>
                        <a:pt x="3102" y="258"/>
                      </a:lnTo>
                      <a:lnTo>
                        <a:pt x="3103" y="441"/>
                      </a:lnTo>
                      <a:lnTo>
                        <a:pt x="3103" y="410"/>
                      </a:lnTo>
                      <a:lnTo>
                        <a:pt x="3103" y="359"/>
                      </a:lnTo>
                      <a:lnTo>
                        <a:pt x="3103" y="476"/>
                      </a:lnTo>
                      <a:lnTo>
                        <a:pt x="3103" y="234"/>
                      </a:lnTo>
                      <a:lnTo>
                        <a:pt x="3103" y="312"/>
                      </a:lnTo>
                      <a:lnTo>
                        <a:pt x="3103" y="419"/>
                      </a:lnTo>
                      <a:lnTo>
                        <a:pt x="3103" y="473"/>
                      </a:lnTo>
                      <a:lnTo>
                        <a:pt x="3104" y="311"/>
                      </a:lnTo>
                      <a:lnTo>
                        <a:pt x="3104" y="339"/>
                      </a:lnTo>
                      <a:lnTo>
                        <a:pt x="3104" y="448"/>
                      </a:lnTo>
                      <a:lnTo>
                        <a:pt x="3104" y="331"/>
                      </a:lnTo>
                      <a:lnTo>
                        <a:pt x="3104" y="484"/>
                      </a:lnTo>
                      <a:lnTo>
                        <a:pt x="3105" y="444"/>
                      </a:lnTo>
                      <a:lnTo>
                        <a:pt x="3105" y="364"/>
                      </a:lnTo>
                      <a:lnTo>
                        <a:pt x="3106" y="303"/>
                      </a:lnTo>
                      <a:lnTo>
                        <a:pt x="3106" y="504"/>
                      </a:lnTo>
                      <a:lnTo>
                        <a:pt x="3106" y="370"/>
                      </a:lnTo>
                      <a:lnTo>
                        <a:pt x="3106" y="419"/>
                      </a:lnTo>
                      <a:lnTo>
                        <a:pt x="3106" y="506"/>
                      </a:lnTo>
                      <a:lnTo>
                        <a:pt x="3106" y="299"/>
                      </a:lnTo>
                      <a:lnTo>
                        <a:pt x="3106" y="388"/>
                      </a:lnTo>
                      <a:lnTo>
                        <a:pt x="3106" y="482"/>
                      </a:lnTo>
                      <a:lnTo>
                        <a:pt x="3106" y="489"/>
                      </a:lnTo>
                      <a:lnTo>
                        <a:pt x="3107" y="354"/>
                      </a:lnTo>
                      <a:lnTo>
                        <a:pt x="3107" y="471"/>
                      </a:lnTo>
                      <a:lnTo>
                        <a:pt x="3107" y="403"/>
                      </a:lnTo>
                      <a:lnTo>
                        <a:pt x="3108" y="516"/>
                      </a:lnTo>
                      <a:lnTo>
                        <a:pt x="3108" y="336"/>
                      </a:lnTo>
                      <a:lnTo>
                        <a:pt x="3108" y="410"/>
                      </a:lnTo>
                      <a:lnTo>
                        <a:pt x="3108" y="322"/>
                      </a:lnTo>
                      <a:lnTo>
                        <a:pt x="3108" y="467"/>
                      </a:lnTo>
                      <a:lnTo>
                        <a:pt x="3109" y="407"/>
                      </a:lnTo>
                      <a:lnTo>
                        <a:pt x="3109" y="456"/>
                      </a:lnTo>
                      <a:lnTo>
                        <a:pt x="3109" y="529"/>
                      </a:lnTo>
                      <a:lnTo>
                        <a:pt x="3109" y="360"/>
                      </a:lnTo>
                      <a:lnTo>
                        <a:pt x="3109" y="431"/>
                      </a:lnTo>
                      <a:lnTo>
                        <a:pt x="3109" y="409"/>
                      </a:lnTo>
                      <a:lnTo>
                        <a:pt x="3110" y="511"/>
                      </a:lnTo>
                      <a:lnTo>
                        <a:pt x="3110" y="350"/>
                      </a:lnTo>
                      <a:lnTo>
                        <a:pt x="3110" y="495"/>
                      </a:lnTo>
                      <a:lnTo>
                        <a:pt x="3110" y="360"/>
                      </a:lnTo>
                      <a:lnTo>
                        <a:pt x="3110" y="323"/>
                      </a:lnTo>
                      <a:lnTo>
                        <a:pt x="3110" y="530"/>
                      </a:lnTo>
                      <a:lnTo>
                        <a:pt x="3111" y="444"/>
                      </a:lnTo>
                      <a:lnTo>
                        <a:pt x="3111" y="457"/>
                      </a:lnTo>
                      <a:lnTo>
                        <a:pt x="3111" y="540"/>
                      </a:lnTo>
                      <a:lnTo>
                        <a:pt x="3111" y="337"/>
                      </a:lnTo>
                      <a:lnTo>
                        <a:pt x="3112" y="418"/>
                      </a:lnTo>
                      <a:lnTo>
                        <a:pt x="3112" y="407"/>
                      </a:lnTo>
                      <a:lnTo>
                        <a:pt x="3112" y="346"/>
                      </a:lnTo>
                      <a:lnTo>
                        <a:pt x="3112" y="550"/>
                      </a:lnTo>
                      <a:lnTo>
                        <a:pt x="3112" y="455"/>
                      </a:lnTo>
                      <a:lnTo>
                        <a:pt x="3112" y="457"/>
                      </a:lnTo>
                      <a:lnTo>
                        <a:pt x="3113" y="331"/>
                      </a:lnTo>
                      <a:lnTo>
                        <a:pt x="3113" y="486"/>
                      </a:lnTo>
                      <a:lnTo>
                        <a:pt x="3113" y="442"/>
                      </a:lnTo>
                      <a:lnTo>
                        <a:pt x="3113" y="453"/>
                      </a:lnTo>
                      <a:lnTo>
                        <a:pt x="3113" y="380"/>
                      </a:lnTo>
                      <a:lnTo>
                        <a:pt x="3113" y="537"/>
                      </a:lnTo>
                      <a:lnTo>
                        <a:pt x="3114" y="448"/>
                      </a:lnTo>
                      <a:lnTo>
                        <a:pt x="3114" y="434"/>
                      </a:lnTo>
                      <a:lnTo>
                        <a:pt x="3114" y="404"/>
                      </a:lnTo>
                      <a:lnTo>
                        <a:pt x="3114" y="566"/>
                      </a:lnTo>
                      <a:lnTo>
                        <a:pt x="3115" y="440"/>
                      </a:lnTo>
                      <a:lnTo>
                        <a:pt x="3115" y="526"/>
                      </a:lnTo>
                      <a:lnTo>
                        <a:pt x="3115" y="388"/>
                      </a:lnTo>
                      <a:lnTo>
                        <a:pt x="3115" y="575"/>
                      </a:lnTo>
                      <a:lnTo>
                        <a:pt x="3115" y="463"/>
                      </a:lnTo>
                      <a:lnTo>
                        <a:pt x="3115" y="559"/>
                      </a:lnTo>
                      <a:lnTo>
                        <a:pt x="3116" y="386"/>
                      </a:lnTo>
                      <a:lnTo>
                        <a:pt x="3116" y="588"/>
                      </a:lnTo>
                      <a:lnTo>
                        <a:pt x="3116" y="457"/>
                      </a:lnTo>
                      <a:lnTo>
                        <a:pt x="3116" y="444"/>
                      </a:lnTo>
                      <a:lnTo>
                        <a:pt x="3116" y="373"/>
                      </a:lnTo>
                      <a:lnTo>
                        <a:pt x="3117" y="540"/>
                      </a:lnTo>
                      <a:lnTo>
                        <a:pt x="3117" y="450"/>
                      </a:lnTo>
                      <a:lnTo>
                        <a:pt x="3117" y="542"/>
                      </a:lnTo>
                      <a:lnTo>
                        <a:pt x="3117" y="381"/>
                      </a:lnTo>
                      <a:lnTo>
                        <a:pt x="3118" y="384"/>
                      </a:lnTo>
                      <a:lnTo>
                        <a:pt x="3118" y="517"/>
                      </a:lnTo>
                      <a:lnTo>
                        <a:pt x="3118" y="544"/>
                      </a:lnTo>
                      <a:lnTo>
                        <a:pt x="3118" y="371"/>
                      </a:lnTo>
                      <a:lnTo>
                        <a:pt x="3118" y="478"/>
                      </a:lnTo>
                      <a:lnTo>
                        <a:pt x="3118" y="450"/>
                      </a:lnTo>
                      <a:lnTo>
                        <a:pt x="3118" y="365"/>
                      </a:lnTo>
                      <a:lnTo>
                        <a:pt x="3119" y="555"/>
                      </a:lnTo>
                      <a:lnTo>
                        <a:pt x="3119" y="430"/>
                      </a:lnTo>
                      <a:lnTo>
                        <a:pt x="3119" y="526"/>
                      </a:lnTo>
                      <a:lnTo>
                        <a:pt x="3119" y="577"/>
                      </a:lnTo>
                      <a:lnTo>
                        <a:pt x="3119" y="397"/>
                      </a:lnTo>
                      <a:lnTo>
                        <a:pt x="3120" y="500"/>
                      </a:lnTo>
                      <a:lnTo>
                        <a:pt x="3120" y="493"/>
                      </a:lnTo>
                      <a:lnTo>
                        <a:pt x="3120" y="615"/>
                      </a:lnTo>
                      <a:lnTo>
                        <a:pt x="3120" y="467"/>
                      </a:lnTo>
                      <a:lnTo>
                        <a:pt x="3121" y="504"/>
                      </a:lnTo>
                      <a:lnTo>
                        <a:pt x="3121" y="539"/>
                      </a:lnTo>
                      <a:lnTo>
                        <a:pt x="3121" y="586"/>
                      </a:lnTo>
                      <a:lnTo>
                        <a:pt x="3121" y="370"/>
                      </a:lnTo>
                      <a:lnTo>
                        <a:pt x="3121" y="436"/>
                      </a:lnTo>
                      <a:lnTo>
                        <a:pt x="3121" y="543"/>
                      </a:lnTo>
                      <a:lnTo>
                        <a:pt x="3122" y="602"/>
                      </a:lnTo>
                      <a:lnTo>
                        <a:pt x="3122" y="409"/>
                      </a:lnTo>
                      <a:lnTo>
                        <a:pt x="3122" y="503"/>
                      </a:lnTo>
                      <a:lnTo>
                        <a:pt x="3123" y="609"/>
                      </a:lnTo>
                      <a:lnTo>
                        <a:pt x="3123" y="401"/>
                      </a:lnTo>
                      <a:lnTo>
                        <a:pt x="3123" y="468"/>
                      </a:lnTo>
                      <a:lnTo>
                        <a:pt x="3123" y="484"/>
                      </a:lnTo>
                      <a:lnTo>
                        <a:pt x="3123" y="549"/>
                      </a:lnTo>
                      <a:lnTo>
                        <a:pt x="3124" y="379"/>
                      </a:lnTo>
                      <a:lnTo>
                        <a:pt x="3124" y="428"/>
                      </a:lnTo>
                      <a:lnTo>
                        <a:pt x="3124" y="343"/>
                      </a:lnTo>
                      <a:lnTo>
                        <a:pt x="3124" y="539"/>
                      </a:lnTo>
                      <a:lnTo>
                        <a:pt x="3124" y="404"/>
                      </a:lnTo>
                      <a:lnTo>
                        <a:pt x="3124" y="480"/>
                      </a:lnTo>
                      <a:lnTo>
                        <a:pt x="3124" y="389"/>
                      </a:lnTo>
                      <a:lnTo>
                        <a:pt x="3125" y="1957"/>
                      </a:lnTo>
                      <a:lnTo>
                        <a:pt x="3125" y="413"/>
                      </a:lnTo>
                      <a:lnTo>
                        <a:pt x="3125" y="331"/>
                      </a:lnTo>
                      <a:lnTo>
                        <a:pt x="3125" y="244"/>
                      </a:lnTo>
                      <a:lnTo>
                        <a:pt x="3125" y="486"/>
                      </a:lnTo>
                      <a:lnTo>
                        <a:pt x="3126" y="409"/>
                      </a:lnTo>
                      <a:lnTo>
                        <a:pt x="3126" y="398"/>
                      </a:lnTo>
                      <a:lnTo>
                        <a:pt x="3126" y="383"/>
                      </a:lnTo>
                      <a:lnTo>
                        <a:pt x="3126" y="524"/>
                      </a:lnTo>
                      <a:lnTo>
                        <a:pt x="3127" y="440"/>
                      </a:lnTo>
                      <a:lnTo>
                        <a:pt x="3127" y="469"/>
                      </a:lnTo>
                      <a:lnTo>
                        <a:pt x="3127" y="543"/>
                      </a:lnTo>
                      <a:lnTo>
                        <a:pt x="3127" y="373"/>
                      </a:lnTo>
                      <a:lnTo>
                        <a:pt x="3127" y="473"/>
                      </a:lnTo>
                      <a:lnTo>
                        <a:pt x="3127" y="443"/>
                      </a:lnTo>
                      <a:lnTo>
                        <a:pt x="3128" y="556"/>
                      </a:lnTo>
                      <a:lnTo>
                        <a:pt x="3128" y="376"/>
                      </a:lnTo>
                      <a:lnTo>
                        <a:pt x="3128" y="405"/>
                      </a:lnTo>
                      <a:lnTo>
                        <a:pt x="3128" y="510"/>
                      </a:lnTo>
                      <a:lnTo>
                        <a:pt x="3128" y="347"/>
                      </a:lnTo>
                      <a:lnTo>
                        <a:pt x="3128" y="528"/>
                      </a:lnTo>
                      <a:lnTo>
                        <a:pt x="3129" y="396"/>
                      </a:lnTo>
                      <a:lnTo>
                        <a:pt x="3129" y="433"/>
                      </a:lnTo>
                      <a:lnTo>
                        <a:pt x="3129" y="512"/>
                      </a:lnTo>
                      <a:lnTo>
                        <a:pt x="3129" y="331"/>
                      </a:lnTo>
                      <a:lnTo>
                        <a:pt x="3130" y="373"/>
                      </a:lnTo>
                      <a:lnTo>
                        <a:pt x="3130" y="428"/>
                      </a:lnTo>
                      <a:lnTo>
                        <a:pt x="3130" y="579"/>
                      </a:lnTo>
                      <a:lnTo>
                        <a:pt x="3130" y="280"/>
                      </a:lnTo>
                      <a:lnTo>
                        <a:pt x="3130" y="477"/>
                      </a:lnTo>
                      <a:lnTo>
                        <a:pt x="3130" y="347"/>
                      </a:lnTo>
                      <a:lnTo>
                        <a:pt x="3131" y="476"/>
                      </a:lnTo>
                      <a:lnTo>
                        <a:pt x="3131" y="343"/>
                      </a:lnTo>
                      <a:lnTo>
                        <a:pt x="3131" y="383"/>
                      </a:lnTo>
                      <a:lnTo>
                        <a:pt x="3131" y="276"/>
                      </a:lnTo>
                      <a:lnTo>
                        <a:pt x="3131" y="463"/>
                      </a:lnTo>
                      <a:lnTo>
                        <a:pt x="3132" y="339"/>
                      </a:lnTo>
                      <a:lnTo>
                        <a:pt x="3132" y="391"/>
                      </a:lnTo>
                      <a:lnTo>
                        <a:pt x="3132" y="332"/>
                      </a:lnTo>
                      <a:lnTo>
                        <a:pt x="3132" y="473"/>
                      </a:lnTo>
                      <a:lnTo>
                        <a:pt x="3133" y="407"/>
                      </a:lnTo>
                      <a:lnTo>
                        <a:pt x="3133" y="337"/>
                      </a:lnTo>
                      <a:lnTo>
                        <a:pt x="3133" y="298"/>
                      </a:lnTo>
                      <a:lnTo>
                        <a:pt x="3133" y="464"/>
                      </a:lnTo>
                      <a:lnTo>
                        <a:pt x="3134" y="398"/>
                      </a:lnTo>
                      <a:lnTo>
                        <a:pt x="3134" y="296"/>
                      </a:lnTo>
                      <a:lnTo>
                        <a:pt x="3134" y="478"/>
                      </a:lnTo>
                      <a:lnTo>
                        <a:pt x="3134" y="392"/>
                      </a:lnTo>
                      <a:lnTo>
                        <a:pt x="3134" y="420"/>
                      </a:lnTo>
                      <a:lnTo>
                        <a:pt x="3135" y="284"/>
                      </a:lnTo>
                      <a:lnTo>
                        <a:pt x="3135" y="523"/>
                      </a:lnTo>
                      <a:lnTo>
                        <a:pt x="3135" y="428"/>
                      </a:lnTo>
                      <a:lnTo>
                        <a:pt x="3135" y="495"/>
                      </a:lnTo>
                      <a:lnTo>
                        <a:pt x="3135" y="291"/>
                      </a:lnTo>
                      <a:lnTo>
                        <a:pt x="3135" y="545"/>
                      </a:lnTo>
                      <a:lnTo>
                        <a:pt x="3136" y="325"/>
                      </a:lnTo>
                      <a:lnTo>
                        <a:pt x="3136" y="362"/>
                      </a:lnTo>
                      <a:lnTo>
                        <a:pt x="3136" y="489"/>
                      </a:lnTo>
                      <a:lnTo>
                        <a:pt x="3136" y="314"/>
                      </a:lnTo>
                      <a:lnTo>
                        <a:pt x="3137" y="377"/>
                      </a:lnTo>
                      <a:lnTo>
                        <a:pt x="3137" y="307"/>
                      </a:lnTo>
                      <a:lnTo>
                        <a:pt x="3137" y="528"/>
                      </a:lnTo>
                      <a:lnTo>
                        <a:pt x="3137" y="394"/>
                      </a:lnTo>
                      <a:lnTo>
                        <a:pt x="3137" y="430"/>
                      </a:lnTo>
                      <a:lnTo>
                        <a:pt x="3137" y="338"/>
                      </a:lnTo>
                      <a:lnTo>
                        <a:pt x="3138" y="527"/>
                      </a:lnTo>
                      <a:lnTo>
                        <a:pt x="3138" y="429"/>
                      </a:lnTo>
                      <a:lnTo>
                        <a:pt x="3138" y="573"/>
                      </a:lnTo>
                      <a:lnTo>
                        <a:pt x="3139" y="343"/>
                      </a:lnTo>
                      <a:lnTo>
                        <a:pt x="3139" y="404"/>
                      </a:lnTo>
                      <a:lnTo>
                        <a:pt x="3139" y="464"/>
                      </a:lnTo>
                      <a:lnTo>
                        <a:pt x="3139" y="347"/>
                      </a:lnTo>
                      <a:lnTo>
                        <a:pt x="3139" y="396"/>
                      </a:lnTo>
                      <a:lnTo>
                        <a:pt x="3140" y="435"/>
                      </a:lnTo>
                      <a:lnTo>
                        <a:pt x="3140" y="500"/>
                      </a:lnTo>
                      <a:lnTo>
                        <a:pt x="3140" y="327"/>
                      </a:lnTo>
                      <a:lnTo>
                        <a:pt x="3140" y="425"/>
                      </a:lnTo>
                      <a:lnTo>
                        <a:pt x="3140" y="446"/>
                      </a:lnTo>
                      <a:lnTo>
                        <a:pt x="3140" y="278"/>
                      </a:lnTo>
                      <a:lnTo>
                        <a:pt x="3141" y="515"/>
                      </a:lnTo>
                      <a:lnTo>
                        <a:pt x="3141" y="313"/>
                      </a:lnTo>
                      <a:lnTo>
                        <a:pt x="3141" y="379"/>
                      </a:lnTo>
                      <a:lnTo>
                        <a:pt x="3141" y="445"/>
                      </a:lnTo>
                      <a:lnTo>
                        <a:pt x="3142" y="253"/>
                      </a:lnTo>
                      <a:lnTo>
                        <a:pt x="3142" y="316"/>
                      </a:lnTo>
                      <a:lnTo>
                        <a:pt x="3142" y="434"/>
                      </a:lnTo>
                      <a:lnTo>
                        <a:pt x="3142" y="241"/>
                      </a:lnTo>
                      <a:lnTo>
                        <a:pt x="3142" y="317"/>
                      </a:lnTo>
                      <a:lnTo>
                        <a:pt x="3143" y="360"/>
                      </a:lnTo>
                      <a:lnTo>
                        <a:pt x="3143" y="248"/>
                      </a:lnTo>
                      <a:lnTo>
                        <a:pt x="3143" y="484"/>
                      </a:lnTo>
                      <a:lnTo>
                        <a:pt x="3143" y="285"/>
                      </a:lnTo>
                      <a:lnTo>
                        <a:pt x="3143" y="367"/>
                      </a:lnTo>
                      <a:lnTo>
                        <a:pt x="3143" y="290"/>
                      </a:lnTo>
                      <a:lnTo>
                        <a:pt x="3143" y="447"/>
                      </a:lnTo>
                      <a:lnTo>
                        <a:pt x="3144" y="395"/>
                      </a:lnTo>
                      <a:lnTo>
                        <a:pt x="3144" y="384"/>
                      </a:lnTo>
                      <a:lnTo>
                        <a:pt x="3144" y="312"/>
                      </a:lnTo>
                      <a:lnTo>
                        <a:pt x="3145" y="446"/>
                      </a:lnTo>
                      <a:lnTo>
                        <a:pt x="3145" y="391"/>
                      </a:lnTo>
                      <a:lnTo>
                        <a:pt x="3145" y="440"/>
                      </a:lnTo>
                      <a:lnTo>
                        <a:pt x="3145" y="291"/>
                      </a:lnTo>
                      <a:lnTo>
                        <a:pt x="3145" y="501"/>
                      </a:lnTo>
                      <a:lnTo>
                        <a:pt x="3145" y="415"/>
                      </a:lnTo>
                      <a:lnTo>
                        <a:pt x="3145" y="403"/>
                      </a:lnTo>
                      <a:lnTo>
                        <a:pt x="3146" y="444"/>
                      </a:lnTo>
                      <a:lnTo>
                        <a:pt x="3146" y="250"/>
                      </a:lnTo>
                      <a:lnTo>
                        <a:pt x="3146" y="373"/>
                      </a:lnTo>
                      <a:lnTo>
                        <a:pt x="3146" y="344"/>
                      </a:lnTo>
                      <a:lnTo>
                        <a:pt x="3146" y="506"/>
                      </a:lnTo>
                      <a:lnTo>
                        <a:pt x="3147" y="322"/>
                      </a:lnTo>
                      <a:lnTo>
                        <a:pt x="3147" y="356"/>
                      </a:lnTo>
                      <a:lnTo>
                        <a:pt x="3147" y="378"/>
                      </a:lnTo>
                      <a:lnTo>
                        <a:pt x="3147" y="566"/>
                      </a:lnTo>
                      <a:lnTo>
                        <a:pt x="3148" y="327"/>
                      </a:lnTo>
                      <a:lnTo>
                        <a:pt x="3148" y="422"/>
                      </a:lnTo>
                      <a:lnTo>
                        <a:pt x="3148" y="359"/>
                      </a:lnTo>
                      <a:lnTo>
                        <a:pt x="3148" y="476"/>
                      </a:lnTo>
                      <a:lnTo>
                        <a:pt x="3148" y="323"/>
                      </a:lnTo>
                      <a:lnTo>
                        <a:pt x="3149" y="389"/>
                      </a:lnTo>
                      <a:lnTo>
                        <a:pt x="3149" y="329"/>
                      </a:lnTo>
                      <a:lnTo>
                        <a:pt x="3149" y="510"/>
                      </a:lnTo>
                      <a:lnTo>
                        <a:pt x="3149" y="442"/>
                      </a:lnTo>
                      <a:lnTo>
                        <a:pt x="3149" y="421"/>
                      </a:lnTo>
                      <a:lnTo>
                        <a:pt x="3150" y="498"/>
                      </a:lnTo>
                      <a:lnTo>
                        <a:pt x="3150" y="366"/>
                      </a:lnTo>
                      <a:lnTo>
                        <a:pt x="3150" y="428"/>
                      </a:lnTo>
                      <a:lnTo>
                        <a:pt x="3150" y="422"/>
                      </a:lnTo>
                      <a:lnTo>
                        <a:pt x="3150" y="372"/>
                      </a:lnTo>
                      <a:lnTo>
                        <a:pt x="3151" y="617"/>
                      </a:lnTo>
                      <a:lnTo>
                        <a:pt x="3151" y="392"/>
                      </a:lnTo>
                      <a:lnTo>
                        <a:pt x="3151" y="448"/>
                      </a:lnTo>
                      <a:lnTo>
                        <a:pt x="3151" y="529"/>
                      </a:lnTo>
                      <a:lnTo>
                        <a:pt x="3151" y="305"/>
                      </a:lnTo>
                      <a:lnTo>
                        <a:pt x="3151" y="447"/>
                      </a:lnTo>
                      <a:lnTo>
                        <a:pt x="3152" y="386"/>
                      </a:lnTo>
                      <a:lnTo>
                        <a:pt x="3152" y="527"/>
                      </a:lnTo>
                      <a:lnTo>
                        <a:pt x="3152" y="342"/>
                      </a:lnTo>
                      <a:lnTo>
                        <a:pt x="3152" y="419"/>
                      </a:lnTo>
                      <a:lnTo>
                        <a:pt x="3152" y="406"/>
                      </a:lnTo>
                      <a:lnTo>
                        <a:pt x="3152" y="335"/>
                      </a:lnTo>
                      <a:lnTo>
                        <a:pt x="3153" y="499"/>
                      </a:lnTo>
                      <a:lnTo>
                        <a:pt x="3153" y="436"/>
                      </a:lnTo>
                      <a:lnTo>
                        <a:pt x="3153" y="425"/>
                      </a:lnTo>
                      <a:lnTo>
                        <a:pt x="3153" y="303"/>
                      </a:lnTo>
                      <a:lnTo>
                        <a:pt x="3154" y="497"/>
                      </a:lnTo>
                      <a:lnTo>
                        <a:pt x="3154" y="395"/>
                      </a:lnTo>
                      <a:lnTo>
                        <a:pt x="3154" y="498"/>
                      </a:lnTo>
                      <a:lnTo>
                        <a:pt x="3154" y="514"/>
                      </a:lnTo>
                      <a:lnTo>
                        <a:pt x="3154" y="331"/>
                      </a:lnTo>
                      <a:lnTo>
                        <a:pt x="3155" y="358"/>
                      </a:lnTo>
                      <a:lnTo>
                        <a:pt x="3155" y="438"/>
                      </a:lnTo>
                      <a:lnTo>
                        <a:pt x="3155" y="292"/>
                      </a:lnTo>
                      <a:lnTo>
                        <a:pt x="3155" y="365"/>
                      </a:lnTo>
                      <a:lnTo>
                        <a:pt x="3155" y="376"/>
                      </a:lnTo>
                      <a:lnTo>
                        <a:pt x="3156" y="514"/>
                      </a:lnTo>
                      <a:lnTo>
                        <a:pt x="3156" y="277"/>
                      </a:lnTo>
                      <a:lnTo>
                        <a:pt x="3156" y="454"/>
                      </a:lnTo>
                      <a:lnTo>
                        <a:pt x="3156" y="373"/>
                      </a:lnTo>
                      <a:lnTo>
                        <a:pt x="3156" y="338"/>
                      </a:lnTo>
                      <a:lnTo>
                        <a:pt x="3156" y="475"/>
                      </a:lnTo>
                      <a:lnTo>
                        <a:pt x="3157" y="415"/>
                      </a:lnTo>
                      <a:lnTo>
                        <a:pt x="3157" y="429"/>
                      </a:lnTo>
                      <a:lnTo>
                        <a:pt x="3157" y="488"/>
                      </a:lnTo>
                      <a:lnTo>
                        <a:pt x="3157" y="298"/>
                      </a:lnTo>
                      <a:lnTo>
                        <a:pt x="3157" y="387"/>
                      </a:lnTo>
                      <a:lnTo>
                        <a:pt x="3158" y="415"/>
                      </a:lnTo>
                      <a:lnTo>
                        <a:pt x="3158" y="300"/>
                      </a:lnTo>
                      <a:lnTo>
                        <a:pt x="3158" y="462"/>
                      </a:lnTo>
                      <a:lnTo>
                        <a:pt x="3158" y="376"/>
                      </a:lnTo>
                      <a:lnTo>
                        <a:pt x="3158" y="394"/>
                      </a:lnTo>
                      <a:lnTo>
                        <a:pt x="3159" y="308"/>
                      </a:lnTo>
                      <a:lnTo>
                        <a:pt x="3159" y="493"/>
                      </a:lnTo>
                      <a:lnTo>
                        <a:pt x="3159" y="405"/>
                      </a:lnTo>
                      <a:lnTo>
                        <a:pt x="3159" y="400"/>
                      </a:lnTo>
                      <a:lnTo>
                        <a:pt x="3159" y="307"/>
                      </a:lnTo>
                      <a:lnTo>
                        <a:pt x="3159" y="481"/>
                      </a:lnTo>
                      <a:lnTo>
                        <a:pt x="3160" y="351"/>
                      </a:lnTo>
                      <a:lnTo>
                        <a:pt x="3160" y="331"/>
                      </a:lnTo>
                      <a:lnTo>
                        <a:pt x="3160" y="310"/>
                      </a:lnTo>
                      <a:lnTo>
                        <a:pt x="3160" y="470"/>
                      </a:lnTo>
                      <a:lnTo>
                        <a:pt x="3160" y="413"/>
                      </a:lnTo>
                      <a:lnTo>
                        <a:pt x="3160" y="418"/>
                      </a:lnTo>
                      <a:lnTo>
                        <a:pt x="3161" y="320"/>
                      </a:lnTo>
                      <a:lnTo>
                        <a:pt x="3161" y="500"/>
                      </a:lnTo>
                      <a:lnTo>
                        <a:pt x="3161" y="354"/>
                      </a:lnTo>
                      <a:lnTo>
                        <a:pt x="3161" y="405"/>
                      </a:lnTo>
                      <a:lnTo>
                        <a:pt x="3161" y="512"/>
                      </a:lnTo>
                      <a:lnTo>
                        <a:pt x="3162" y="313"/>
                      </a:lnTo>
                      <a:lnTo>
                        <a:pt x="3162" y="418"/>
                      </a:lnTo>
                      <a:lnTo>
                        <a:pt x="3162" y="374"/>
                      </a:lnTo>
                      <a:lnTo>
                        <a:pt x="3162" y="484"/>
                      </a:lnTo>
                      <a:lnTo>
                        <a:pt x="3162" y="284"/>
                      </a:lnTo>
                      <a:lnTo>
                        <a:pt x="3163" y="309"/>
                      </a:lnTo>
                      <a:lnTo>
                        <a:pt x="3163" y="349"/>
                      </a:lnTo>
                      <a:lnTo>
                        <a:pt x="3163" y="461"/>
                      </a:lnTo>
                      <a:lnTo>
                        <a:pt x="3163" y="270"/>
                      </a:lnTo>
                      <a:lnTo>
                        <a:pt x="3163" y="459"/>
                      </a:lnTo>
                      <a:lnTo>
                        <a:pt x="3164" y="430"/>
                      </a:lnTo>
                      <a:lnTo>
                        <a:pt x="3164" y="300"/>
                      </a:lnTo>
                      <a:lnTo>
                        <a:pt x="3164" y="332"/>
                      </a:lnTo>
                      <a:lnTo>
                        <a:pt x="3164" y="355"/>
                      </a:lnTo>
                      <a:lnTo>
                        <a:pt x="3164" y="266"/>
                      </a:lnTo>
                      <a:lnTo>
                        <a:pt x="3165" y="463"/>
                      </a:lnTo>
                      <a:lnTo>
                        <a:pt x="3165" y="378"/>
                      </a:lnTo>
                      <a:lnTo>
                        <a:pt x="3165" y="401"/>
                      </a:lnTo>
                      <a:lnTo>
                        <a:pt x="3165" y="290"/>
                      </a:lnTo>
                      <a:lnTo>
                        <a:pt x="3165" y="496"/>
                      </a:lnTo>
                      <a:lnTo>
                        <a:pt x="3166" y="387"/>
                      </a:lnTo>
                      <a:lnTo>
                        <a:pt x="3166" y="329"/>
                      </a:lnTo>
                      <a:lnTo>
                        <a:pt x="3166" y="284"/>
                      </a:lnTo>
                      <a:lnTo>
                        <a:pt x="3166" y="480"/>
                      </a:lnTo>
                      <a:lnTo>
                        <a:pt x="3166" y="291"/>
                      </a:lnTo>
                      <a:lnTo>
                        <a:pt x="3167" y="336"/>
                      </a:lnTo>
                      <a:lnTo>
                        <a:pt x="3167" y="414"/>
                      </a:lnTo>
                      <a:lnTo>
                        <a:pt x="3167" y="231"/>
                      </a:lnTo>
                      <a:lnTo>
                        <a:pt x="3167" y="294"/>
                      </a:lnTo>
                      <a:lnTo>
                        <a:pt x="3167" y="322"/>
                      </a:lnTo>
                      <a:lnTo>
                        <a:pt x="3167" y="373"/>
                      </a:lnTo>
                      <a:lnTo>
                        <a:pt x="3167" y="217"/>
                      </a:lnTo>
                      <a:lnTo>
                        <a:pt x="3168" y="264"/>
                      </a:lnTo>
                      <a:lnTo>
                        <a:pt x="3168" y="372"/>
                      </a:lnTo>
                      <a:lnTo>
                        <a:pt x="3168" y="385"/>
                      </a:lnTo>
                      <a:lnTo>
                        <a:pt x="3168" y="246"/>
                      </a:lnTo>
                      <a:lnTo>
                        <a:pt x="3169" y="324"/>
                      </a:lnTo>
                      <a:lnTo>
                        <a:pt x="3169" y="280"/>
                      </a:lnTo>
                      <a:lnTo>
                        <a:pt x="3169" y="215"/>
                      </a:lnTo>
                      <a:lnTo>
                        <a:pt x="3169" y="433"/>
                      </a:lnTo>
                      <a:lnTo>
                        <a:pt x="3169" y="411"/>
                      </a:lnTo>
                      <a:lnTo>
                        <a:pt x="3170" y="410"/>
                      </a:lnTo>
                      <a:lnTo>
                        <a:pt x="3170" y="438"/>
                      </a:lnTo>
                      <a:lnTo>
                        <a:pt x="3170" y="253"/>
                      </a:lnTo>
                      <a:lnTo>
                        <a:pt x="3170" y="353"/>
                      </a:lnTo>
                      <a:lnTo>
                        <a:pt x="3170" y="328"/>
                      </a:lnTo>
                      <a:lnTo>
                        <a:pt x="3170" y="271"/>
                      </a:lnTo>
                      <a:lnTo>
                        <a:pt x="3170" y="423"/>
                      </a:lnTo>
                      <a:lnTo>
                        <a:pt x="3171" y="293"/>
                      </a:lnTo>
                      <a:lnTo>
                        <a:pt x="3171" y="368"/>
                      </a:lnTo>
                      <a:lnTo>
                        <a:pt x="3171" y="262"/>
                      </a:lnTo>
                      <a:lnTo>
                        <a:pt x="3172" y="441"/>
                      </a:lnTo>
                      <a:lnTo>
                        <a:pt x="3172" y="329"/>
                      </a:lnTo>
                      <a:lnTo>
                        <a:pt x="3172" y="251"/>
                      </a:lnTo>
                      <a:lnTo>
                        <a:pt x="3172" y="409"/>
                      </a:lnTo>
                      <a:lnTo>
                        <a:pt x="3172" y="338"/>
                      </a:lnTo>
                      <a:lnTo>
                        <a:pt x="3173" y="361"/>
                      </a:lnTo>
                      <a:lnTo>
                        <a:pt x="3173" y="492"/>
                      </a:lnTo>
                      <a:lnTo>
                        <a:pt x="3173" y="297"/>
                      </a:lnTo>
                      <a:lnTo>
                        <a:pt x="3173" y="304"/>
                      </a:lnTo>
                      <a:lnTo>
                        <a:pt x="3173" y="298"/>
                      </a:lnTo>
                      <a:lnTo>
                        <a:pt x="3174" y="459"/>
                      </a:lnTo>
                      <a:lnTo>
                        <a:pt x="3174" y="401"/>
                      </a:lnTo>
                      <a:lnTo>
                        <a:pt x="3174" y="375"/>
                      </a:lnTo>
                      <a:lnTo>
                        <a:pt x="3174" y="506"/>
                      </a:lnTo>
                      <a:lnTo>
                        <a:pt x="3175" y="348"/>
                      </a:lnTo>
                      <a:lnTo>
                        <a:pt x="3175" y="388"/>
                      </a:lnTo>
                      <a:lnTo>
                        <a:pt x="3175" y="471"/>
                      </a:lnTo>
                      <a:lnTo>
                        <a:pt x="3175" y="378"/>
                      </a:lnTo>
                      <a:lnTo>
                        <a:pt x="3175" y="537"/>
                      </a:lnTo>
                      <a:lnTo>
                        <a:pt x="3175" y="422"/>
                      </a:lnTo>
                      <a:lnTo>
                        <a:pt x="3176" y="444"/>
                      </a:lnTo>
                      <a:lnTo>
                        <a:pt x="3176" y="549"/>
                      </a:lnTo>
                      <a:lnTo>
                        <a:pt x="3176" y="374"/>
                      </a:lnTo>
                      <a:lnTo>
                        <a:pt x="3176" y="476"/>
                      </a:lnTo>
                      <a:lnTo>
                        <a:pt x="3176" y="485"/>
                      </a:lnTo>
                      <a:lnTo>
                        <a:pt x="3176" y="363"/>
                      </a:lnTo>
                      <a:lnTo>
                        <a:pt x="3177" y="448"/>
                      </a:lnTo>
                      <a:lnTo>
                        <a:pt x="3177" y="401"/>
                      </a:lnTo>
                      <a:lnTo>
                        <a:pt x="3177" y="309"/>
                      </a:lnTo>
                      <a:lnTo>
                        <a:pt x="3177" y="455"/>
                      </a:lnTo>
                      <a:lnTo>
                        <a:pt x="3178" y="310"/>
                      </a:lnTo>
                      <a:lnTo>
                        <a:pt x="3178" y="409"/>
                      </a:lnTo>
                      <a:lnTo>
                        <a:pt x="3178" y="288"/>
                      </a:lnTo>
                      <a:lnTo>
                        <a:pt x="3178" y="443"/>
                      </a:lnTo>
                      <a:lnTo>
                        <a:pt x="3178" y="403"/>
                      </a:lnTo>
                      <a:lnTo>
                        <a:pt x="3178" y="355"/>
                      </a:lnTo>
                      <a:lnTo>
                        <a:pt x="3179" y="435"/>
                      </a:lnTo>
                      <a:lnTo>
                        <a:pt x="3179" y="292"/>
                      </a:lnTo>
                      <a:lnTo>
                        <a:pt x="3179" y="363"/>
                      </a:lnTo>
                      <a:lnTo>
                        <a:pt x="3180" y="256"/>
                      </a:lnTo>
                      <a:lnTo>
                        <a:pt x="3180" y="451"/>
                      </a:lnTo>
                      <a:lnTo>
                        <a:pt x="3180" y="437"/>
                      </a:lnTo>
                      <a:lnTo>
                        <a:pt x="3180" y="400"/>
                      </a:lnTo>
                      <a:lnTo>
                        <a:pt x="3180" y="305"/>
                      </a:lnTo>
                      <a:lnTo>
                        <a:pt x="3180" y="523"/>
                      </a:lnTo>
                      <a:lnTo>
                        <a:pt x="3181" y="355"/>
                      </a:lnTo>
                      <a:lnTo>
                        <a:pt x="3181" y="425"/>
                      </a:lnTo>
                      <a:lnTo>
                        <a:pt x="3181" y="290"/>
                      </a:lnTo>
                      <a:lnTo>
                        <a:pt x="3181" y="460"/>
                      </a:lnTo>
                      <a:lnTo>
                        <a:pt x="3181" y="301"/>
                      </a:lnTo>
                      <a:lnTo>
                        <a:pt x="3182" y="409"/>
                      </a:lnTo>
                      <a:lnTo>
                        <a:pt x="3182" y="260"/>
                      </a:lnTo>
                      <a:lnTo>
                        <a:pt x="3182" y="436"/>
                      </a:lnTo>
                      <a:lnTo>
                        <a:pt x="3182" y="436"/>
                      </a:lnTo>
                      <a:lnTo>
                        <a:pt x="3182" y="346"/>
                      </a:lnTo>
                      <a:lnTo>
                        <a:pt x="3182" y="257"/>
                      </a:lnTo>
                      <a:lnTo>
                        <a:pt x="3183" y="507"/>
                      </a:lnTo>
                      <a:lnTo>
                        <a:pt x="3183" y="421"/>
                      </a:lnTo>
                      <a:lnTo>
                        <a:pt x="3183" y="326"/>
                      </a:lnTo>
                      <a:lnTo>
                        <a:pt x="3183" y="275"/>
                      </a:lnTo>
                      <a:lnTo>
                        <a:pt x="3184" y="420"/>
                      </a:lnTo>
                      <a:lnTo>
                        <a:pt x="3184" y="378"/>
                      </a:lnTo>
                      <a:lnTo>
                        <a:pt x="3184" y="301"/>
                      </a:lnTo>
                      <a:lnTo>
                        <a:pt x="3184" y="476"/>
                      </a:lnTo>
                      <a:lnTo>
                        <a:pt x="3184" y="446"/>
                      </a:lnTo>
                      <a:lnTo>
                        <a:pt x="3185" y="464"/>
                      </a:lnTo>
                      <a:lnTo>
                        <a:pt x="3185" y="281"/>
                      </a:lnTo>
                      <a:lnTo>
                        <a:pt x="3185" y="472"/>
                      </a:lnTo>
                      <a:lnTo>
                        <a:pt x="3185" y="344"/>
                      </a:lnTo>
                      <a:lnTo>
                        <a:pt x="3185" y="408"/>
                      </a:lnTo>
                      <a:lnTo>
                        <a:pt x="3185" y="332"/>
                      </a:lnTo>
                      <a:lnTo>
                        <a:pt x="3186" y="489"/>
                      </a:lnTo>
                      <a:lnTo>
                        <a:pt x="3186" y="446"/>
                      </a:lnTo>
                      <a:lnTo>
                        <a:pt x="3186" y="491"/>
                      </a:lnTo>
                      <a:lnTo>
                        <a:pt x="3186" y="587"/>
                      </a:lnTo>
                      <a:lnTo>
                        <a:pt x="3187" y="386"/>
                      </a:lnTo>
                      <a:lnTo>
                        <a:pt x="3187" y="437"/>
                      </a:lnTo>
                      <a:lnTo>
                        <a:pt x="3187" y="446"/>
                      </a:lnTo>
                      <a:lnTo>
                        <a:pt x="3187" y="576"/>
                      </a:lnTo>
                      <a:lnTo>
                        <a:pt x="3187" y="302"/>
                      </a:lnTo>
                      <a:lnTo>
                        <a:pt x="3187" y="456"/>
                      </a:lnTo>
                      <a:lnTo>
                        <a:pt x="3188" y="465"/>
                      </a:lnTo>
                      <a:lnTo>
                        <a:pt x="3188" y="346"/>
                      </a:lnTo>
                      <a:lnTo>
                        <a:pt x="3188" y="569"/>
                      </a:lnTo>
                      <a:lnTo>
                        <a:pt x="3188" y="431"/>
                      </a:lnTo>
                      <a:lnTo>
                        <a:pt x="3188" y="508"/>
                      </a:lnTo>
                      <a:lnTo>
                        <a:pt x="3188" y="347"/>
                      </a:lnTo>
                      <a:lnTo>
                        <a:pt x="3189" y="413"/>
                      </a:lnTo>
                      <a:lnTo>
                        <a:pt x="3189" y="398"/>
                      </a:lnTo>
                      <a:lnTo>
                        <a:pt x="3189" y="346"/>
                      </a:lnTo>
                      <a:lnTo>
                        <a:pt x="3190" y="544"/>
                      </a:lnTo>
                      <a:lnTo>
                        <a:pt x="3190" y="463"/>
                      </a:lnTo>
                      <a:lnTo>
                        <a:pt x="3190" y="431"/>
                      </a:lnTo>
                      <a:lnTo>
                        <a:pt x="3190" y="376"/>
                      </a:lnTo>
                      <a:lnTo>
                        <a:pt x="3190" y="575"/>
                      </a:lnTo>
                      <a:lnTo>
                        <a:pt x="3190" y="383"/>
                      </a:lnTo>
                      <a:lnTo>
                        <a:pt x="3191" y="412"/>
                      </a:lnTo>
                      <a:lnTo>
                        <a:pt x="3191" y="296"/>
                      </a:lnTo>
                      <a:lnTo>
                        <a:pt x="3191" y="566"/>
                      </a:lnTo>
                      <a:lnTo>
                        <a:pt x="3191" y="425"/>
                      </a:lnTo>
                      <a:lnTo>
                        <a:pt x="3191" y="462"/>
                      </a:lnTo>
                      <a:lnTo>
                        <a:pt x="3191" y="590"/>
                      </a:lnTo>
                      <a:lnTo>
                        <a:pt x="3192" y="389"/>
                      </a:lnTo>
                      <a:lnTo>
                        <a:pt x="3192" y="486"/>
                      </a:lnTo>
                      <a:lnTo>
                        <a:pt x="3192" y="565"/>
                      </a:lnTo>
                      <a:lnTo>
                        <a:pt x="3192" y="374"/>
                      </a:lnTo>
                      <a:lnTo>
                        <a:pt x="3193" y="504"/>
                      </a:lnTo>
                      <a:lnTo>
                        <a:pt x="3193" y="455"/>
                      </a:lnTo>
                      <a:lnTo>
                        <a:pt x="3193" y="553"/>
                      </a:lnTo>
                      <a:lnTo>
                        <a:pt x="3193" y="401"/>
                      </a:lnTo>
                      <a:lnTo>
                        <a:pt x="3193" y="446"/>
                      </a:lnTo>
                      <a:lnTo>
                        <a:pt x="3193" y="454"/>
                      </a:lnTo>
                      <a:lnTo>
                        <a:pt x="3194" y="559"/>
                      </a:lnTo>
                      <a:lnTo>
                        <a:pt x="3194" y="369"/>
                      </a:lnTo>
                      <a:lnTo>
                        <a:pt x="3194" y="507"/>
                      </a:lnTo>
                      <a:lnTo>
                        <a:pt x="3194" y="373"/>
                      </a:lnTo>
                      <a:lnTo>
                        <a:pt x="3194" y="601"/>
                      </a:lnTo>
                      <a:lnTo>
                        <a:pt x="3195" y="560"/>
                      </a:lnTo>
                      <a:lnTo>
                        <a:pt x="3195" y="443"/>
                      </a:lnTo>
                      <a:lnTo>
                        <a:pt x="3195" y="413"/>
                      </a:lnTo>
                      <a:lnTo>
                        <a:pt x="3196" y="599"/>
                      </a:lnTo>
                      <a:lnTo>
                        <a:pt x="3196" y="510"/>
                      </a:lnTo>
                      <a:lnTo>
                        <a:pt x="3196" y="472"/>
                      </a:lnTo>
                      <a:lnTo>
                        <a:pt x="3196" y="400"/>
                      </a:lnTo>
                      <a:lnTo>
                        <a:pt x="3196" y="568"/>
                      </a:lnTo>
                      <a:lnTo>
                        <a:pt x="3196" y="465"/>
                      </a:lnTo>
                      <a:lnTo>
                        <a:pt x="3197" y="390"/>
                      </a:lnTo>
                      <a:lnTo>
                        <a:pt x="3197" y="491"/>
                      </a:lnTo>
                      <a:lnTo>
                        <a:pt x="3197" y="327"/>
                      </a:lnTo>
                      <a:lnTo>
                        <a:pt x="3197" y="452"/>
                      </a:lnTo>
                      <a:lnTo>
                        <a:pt x="3197" y="526"/>
                      </a:lnTo>
                      <a:lnTo>
                        <a:pt x="3198" y="325"/>
                      </a:lnTo>
                      <a:lnTo>
                        <a:pt x="3198" y="557"/>
                      </a:lnTo>
                      <a:lnTo>
                        <a:pt x="3198" y="513"/>
                      </a:lnTo>
                      <a:lnTo>
                        <a:pt x="3198" y="524"/>
                      </a:lnTo>
                      <a:lnTo>
                        <a:pt x="3198" y="380"/>
                      </a:lnTo>
                      <a:lnTo>
                        <a:pt x="3199" y="505"/>
                      </a:lnTo>
                      <a:lnTo>
                        <a:pt x="3199" y="417"/>
                      </a:lnTo>
                      <a:lnTo>
                        <a:pt x="3199" y="548"/>
                      </a:lnTo>
                      <a:lnTo>
                        <a:pt x="3199" y="403"/>
                      </a:lnTo>
                      <a:lnTo>
                        <a:pt x="3199" y="495"/>
                      </a:lnTo>
                      <a:lnTo>
                        <a:pt x="3200" y="513"/>
                      </a:lnTo>
                      <a:lnTo>
                        <a:pt x="3200" y="553"/>
                      </a:lnTo>
                      <a:lnTo>
                        <a:pt x="3200" y="401"/>
                      </a:lnTo>
                      <a:lnTo>
                        <a:pt x="3200" y="442"/>
                      </a:lnTo>
                      <a:lnTo>
                        <a:pt x="3200" y="475"/>
                      </a:lnTo>
                      <a:lnTo>
                        <a:pt x="3200" y="594"/>
                      </a:lnTo>
                      <a:lnTo>
                        <a:pt x="3201" y="408"/>
                      </a:lnTo>
                      <a:lnTo>
                        <a:pt x="3201" y="469"/>
                      </a:lnTo>
                      <a:lnTo>
                        <a:pt x="3201" y="538"/>
                      </a:lnTo>
                      <a:lnTo>
                        <a:pt x="3201" y="426"/>
                      </a:lnTo>
                      <a:lnTo>
                        <a:pt x="3201" y="606"/>
                      </a:lnTo>
                      <a:lnTo>
                        <a:pt x="3202" y="510"/>
                      </a:lnTo>
                      <a:lnTo>
                        <a:pt x="3202" y="423"/>
                      </a:lnTo>
                      <a:lnTo>
                        <a:pt x="3202" y="548"/>
                      </a:lnTo>
                      <a:lnTo>
                        <a:pt x="3202" y="510"/>
                      </a:lnTo>
                      <a:lnTo>
                        <a:pt x="3203" y="527"/>
                      </a:lnTo>
                      <a:lnTo>
                        <a:pt x="3203" y="370"/>
                      </a:lnTo>
                      <a:lnTo>
                        <a:pt x="3203" y="581"/>
                      </a:lnTo>
                      <a:lnTo>
                        <a:pt x="3203" y="378"/>
                      </a:lnTo>
                      <a:lnTo>
                        <a:pt x="3203" y="438"/>
                      </a:lnTo>
                      <a:lnTo>
                        <a:pt x="3203" y="573"/>
                      </a:lnTo>
                      <a:lnTo>
                        <a:pt x="3204" y="411"/>
                      </a:lnTo>
                      <a:lnTo>
                        <a:pt x="3204" y="507"/>
                      </a:lnTo>
                      <a:lnTo>
                        <a:pt x="3204" y="530"/>
                      </a:lnTo>
                      <a:lnTo>
                        <a:pt x="3204" y="594"/>
                      </a:lnTo>
                      <a:lnTo>
                        <a:pt x="3205" y="390"/>
                      </a:lnTo>
                      <a:lnTo>
                        <a:pt x="3205" y="524"/>
                      </a:lnTo>
                      <a:lnTo>
                        <a:pt x="3205" y="517"/>
                      </a:lnTo>
                      <a:lnTo>
                        <a:pt x="3205" y="380"/>
                      </a:lnTo>
                      <a:lnTo>
                        <a:pt x="3205" y="562"/>
                      </a:lnTo>
                      <a:lnTo>
                        <a:pt x="3205" y="461"/>
                      </a:lnTo>
                      <a:lnTo>
                        <a:pt x="3206" y="513"/>
                      </a:lnTo>
                      <a:lnTo>
                        <a:pt x="3206" y="547"/>
                      </a:lnTo>
                      <a:lnTo>
                        <a:pt x="3206" y="417"/>
                      </a:lnTo>
                      <a:lnTo>
                        <a:pt x="3206" y="477"/>
                      </a:lnTo>
                      <a:lnTo>
                        <a:pt x="3206" y="465"/>
                      </a:lnTo>
                      <a:lnTo>
                        <a:pt x="3207" y="600"/>
                      </a:lnTo>
                      <a:lnTo>
                        <a:pt x="3207" y="336"/>
                      </a:lnTo>
                      <a:lnTo>
                        <a:pt x="3207" y="486"/>
                      </a:lnTo>
                      <a:lnTo>
                        <a:pt x="3207" y="438"/>
                      </a:lnTo>
                      <a:lnTo>
                        <a:pt x="3207" y="410"/>
                      </a:lnTo>
                      <a:lnTo>
                        <a:pt x="3207" y="615"/>
                      </a:lnTo>
                      <a:lnTo>
                        <a:pt x="3208" y="495"/>
                      </a:lnTo>
                      <a:lnTo>
                        <a:pt x="3208" y="354"/>
                      </a:lnTo>
                      <a:lnTo>
                        <a:pt x="3208" y="554"/>
                      </a:lnTo>
                      <a:lnTo>
                        <a:pt x="3208" y="517"/>
                      </a:lnTo>
                      <a:lnTo>
                        <a:pt x="3208" y="433"/>
                      </a:lnTo>
                      <a:lnTo>
                        <a:pt x="3209" y="514"/>
                      </a:lnTo>
                      <a:lnTo>
                        <a:pt x="3209" y="381"/>
                      </a:lnTo>
                      <a:lnTo>
                        <a:pt x="3209" y="438"/>
                      </a:lnTo>
                      <a:lnTo>
                        <a:pt x="3209" y="441"/>
                      </a:lnTo>
                      <a:lnTo>
                        <a:pt x="3209" y="524"/>
                      </a:lnTo>
                      <a:lnTo>
                        <a:pt x="3210" y="373"/>
                      </a:lnTo>
                      <a:lnTo>
                        <a:pt x="3210" y="471"/>
                      </a:lnTo>
                      <a:lnTo>
                        <a:pt x="3210" y="506"/>
                      </a:lnTo>
                      <a:lnTo>
                        <a:pt x="3211" y="372"/>
                      </a:lnTo>
                      <a:lnTo>
                        <a:pt x="3211" y="424"/>
                      </a:lnTo>
                      <a:lnTo>
                        <a:pt x="3211" y="446"/>
                      </a:lnTo>
                      <a:lnTo>
                        <a:pt x="3211" y="378"/>
                      </a:lnTo>
                      <a:lnTo>
                        <a:pt x="3211" y="555"/>
                      </a:lnTo>
                      <a:lnTo>
                        <a:pt x="3211" y="441"/>
                      </a:lnTo>
                      <a:lnTo>
                        <a:pt x="3212" y="500"/>
                      </a:lnTo>
                      <a:lnTo>
                        <a:pt x="3212" y="370"/>
                      </a:lnTo>
                      <a:lnTo>
                        <a:pt x="3212" y="520"/>
                      </a:lnTo>
                      <a:lnTo>
                        <a:pt x="3212" y="405"/>
                      </a:lnTo>
                      <a:lnTo>
                        <a:pt x="3212" y="344"/>
                      </a:lnTo>
                      <a:lnTo>
                        <a:pt x="3212" y="533"/>
                      </a:lnTo>
                      <a:lnTo>
                        <a:pt x="3213" y="505"/>
                      </a:lnTo>
                      <a:lnTo>
                        <a:pt x="3213" y="425"/>
                      </a:lnTo>
                      <a:lnTo>
                        <a:pt x="3213" y="319"/>
                      </a:lnTo>
                      <a:lnTo>
                        <a:pt x="3213" y="490"/>
                      </a:lnTo>
                      <a:lnTo>
                        <a:pt x="3214" y="479"/>
                      </a:lnTo>
                      <a:lnTo>
                        <a:pt x="3214" y="397"/>
                      </a:lnTo>
                      <a:lnTo>
                        <a:pt x="3214" y="359"/>
                      </a:lnTo>
                      <a:lnTo>
                        <a:pt x="3214" y="554"/>
                      </a:lnTo>
                      <a:lnTo>
                        <a:pt x="3214" y="408"/>
                      </a:lnTo>
                      <a:lnTo>
                        <a:pt x="3215" y="328"/>
                      </a:lnTo>
                      <a:lnTo>
                        <a:pt x="3215" y="514"/>
                      </a:lnTo>
                      <a:lnTo>
                        <a:pt x="3215" y="310"/>
                      </a:lnTo>
                      <a:lnTo>
                        <a:pt x="3215" y="435"/>
                      </a:lnTo>
                      <a:lnTo>
                        <a:pt x="3215" y="320"/>
                      </a:lnTo>
                      <a:lnTo>
                        <a:pt x="3216" y="506"/>
                      </a:lnTo>
                      <a:lnTo>
                        <a:pt x="3216" y="405"/>
                      </a:lnTo>
                      <a:lnTo>
                        <a:pt x="3216" y="345"/>
                      </a:lnTo>
                      <a:lnTo>
                        <a:pt x="3217" y="512"/>
                      </a:lnTo>
                      <a:lnTo>
                        <a:pt x="3217" y="322"/>
                      </a:lnTo>
                      <a:lnTo>
                        <a:pt x="3217" y="335"/>
                      </a:lnTo>
                      <a:lnTo>
                        <a:pt x="3217" y="444"/>
                      </a:lnTo>
                      <a:lnTo>
                        <a:pt x="3217" y="254"/>
                      </a:lnTo>
                      <a:lnTo>
                        <a:pt x="3217" y="341"/>
                      </a:lnTo>
                      <a:lnTo>
                        <a:pt x="3218" y="318"/>
                      </a:lnTo>
                      <a:lnTo>
                        <a:pt x="3218" y="449"/>
                      </a:lnTo>
                      <a:lnTo>
                        <a:pt x="3218" y="269"/>
                      </a:lnTo>
                      <a:lnTo>
                        <a:pt x="3218" y="355"/>
                      </a:lnTo>
                      <a:lnTo>
                        <a:pt x="3218" y="384"/>
                      </a:lnTo>
                      <a:lnTo>
                        <a:pt x="3219" y="420"/>
                      </a:lnTo>
                      <a:lnTo>
                        <a:pt x="3219" y="223"/>
                      </a:lnTo>
                      <a:lnTo>
                        <a:pt x="3219" y="251"/>
                      </a:lnTo>
                      <a:lnTo>
                        <a:pt x="3219" y="440"/>
                      </a:lnTo>
                      <a:lnTo>
                        <a:pt x="3219" y="169"/>
                      </a:lnTo>
                      <a:lnTo>
                        <a:pt x="3220" y="300"/>
                      </a:lnTo>
                      <a:lnTo>
                        <a:pt x="3220" y="321"/>
                      </a:lnTo>
                      <a:lnTo>
                        <a:pt x="3220" y="394"/>
                      </a:lnTo>
                      <a:lnTo>
                        <a:pt x="3220" y="182"/>
                      </a:lnTo>
                      <a:lnTo>
                        <a:pt x="3220" y="339"/>
                      </a:lnTo>
                      <a:lnTo>
                        <a:pt x="3221" y="299"/>
                      </a:lnTo>
                      <a:lnTo>
                        <a:pt x="3221" y="360"/>
                      </a:lnTo>
                      <a:lnTo>
                        <a:pt x="3221" y="217"/>
                      </a:lnTo>
                      <a:lnTo>
                        <a:pt x="3221" y="222"/>
                      </a:lnTo>
                      <a:lnTo>
                        <a:pt x="3221" y="311"/>
                      </a:lnTo>
                      <a:lnTo>
                        <a:pt x="3221" y="393"/>
                      </a:lnTo>
                      <a:lnTo>
                        <a:pt x="3222" y="200"/>
                      </a:lnTo>
                      <a:lnTo>
                        <a:pt x="3222" y="296"/>
                      </a:lnTo>
                      <a:lnTo>
                        <a:pt x="3222" y="346"/>
                      </a:lnTo>
                      <a:lnTo>
                        <a:pt x="3222" y="233"/>
                      </a:lnTo>
                      <a:lnTo>
                        <a:pt x="3222" y="396"/>
                      </a:lnTo>
                      <a:lnTo>
                        <a:pt x="3223" y="376"/>
                      </a:lnTo>
                      <a:lnTo>
                        <a:pt x="3223" y="460"/>
                      </a:lnTo>
                      <a:lnTo>
                        <a:pt x="3223" y="302"/>
                      </a:lnTo>
                      <a:lnTo>
                        <a:pt x="3223" y="332"/>
                      </a:lnTo>
                      <a:lnTo>
                        <a:pt x="3224" y="244"/>
                      </a:lnTo>
                      <a:lnTo>
                        <a:pt x="3224" y="492"/>
                      </a:lnTo>
                      <a:lnTo>
                        <a:pt x="3224" y="401"/>
                      </a:lnTo>
                      <a:lnTo>
                        <a:pt x="3224" y="296"/>
                      </a:lnTo>
                      <a:lnTo>
                        <a:pt x="3224" y="428"/>
                      </a:lnTo>
                      <a:lnTo>
                        <a:pt x="3225" y="240"/>
                      </a:lnTo>
                      <a:lnTo>
                        <a:pt x="3225" y="405"/>
                      </a:lnTo>
                      <a:lnTo>
                        <a:pt x="3225" y="485"/>
                      </a:lnTo>
                      <a:lnTo>
                        <a:pt x="3225" y="309"/>
                      </a:lnTo>
                      <a:lnTo>
                        <a:pt x="3226" y="443"/>
                      </a:lnTo>
                      <a:lnTo>
                        <a:pt x="3226" y="325"/>
                      </a:lnTo>
                      <a:lnTo>
                        <a:pt x="3226" y="474"/>
                      </a:lnTo>
                      <a:lnTo>
                        <a:pt x="3226" y="249"/>
                      </a:lnTo>
                      <a:lnTo>
                        <a:pt x="3226" y="346"/>
                      </a:lnTo>
                      <a:lnTo>
                        <a:pt x="3227" y="417"/>
                      </a:lnTo>
                      <a:lnTo>
                        <a:pt x="3227" y="440"/>
                      </a:lnTo>
                      <a:lnTo>
                        <a:pt x="3227" y="234"/>
                      </a:lnTo>
                      <a:lnTo>
                        <a:pt x="3227" y="336"/>
                      </a:lnTo>
                      <a:lnTo>
                        <a:pt x="3227" y="306"/>
                      </a:lnTo>
                      <a:lnTo>
                        <a:pt x="3227" y="418"/>
                      </a:lnTo>
                      <a:lnTo>
                        <a:pt x="3227" y="219"/>
                      </a:lnTo>
                      <a:lnTo>
                        <a:pt x="3228" y="314"/>
                      </a:lnTo>
                      <a:lnTo>
                        <a:pt x="3228" y="328"/>
                      </a:lnTo>
                      <a:lnTo>
                        <a:pt x="3228" y="259"/>
                      </a:lnTo>
                      <a:lnTo>
                        <a:pt x="3228" y="471"/>
                      </a:lnTo>
                      <a:lnTo>
                        <a:pt x="3229" y="335"/>
                      </a:lnTo>
                      <a:lnTo>
                        <a:pt x="3229" y="251"/>
                      </a:lnTo>
                      <a:lnTo>
                        <a:pt x="3229" y="393"/>
                      </a:lnTo>
                      <a:lnTo>
                        <a:pt x="3229" y="226"/>
                      </a:lnTo>
                      <a:lnTo>
                        <a:pt x="3229" y="308"/>
                      </a:lnTo>
                      <a:lnTo>
                        <a:pt x="3230" y="370"/>
                      </a:lnTo>
                      <a:lnTo>
                        <a:pt x="3230" y="287"/>
                      </a:lnTo>
                      <a:lnTo>
                        <a:pt x="3230" y="442"/>
                      </a:lnTo>
                      <a:lnTo>
                        <a:pt x="3230" y="403"/>
                      </a:lnTo>
                      <a:lnTo>
                        <a:pt x="3230" y="456"/>
                      </a:lnTo>
                      <a:lnTo>
                        <a:pt x="3230" y="337"/>
                      </a:lnTo>
                      <a:lnTo>
                        <a:pt x="3231" y="492"/>
                      </a:lnTo>
                      <a:lnTo>
                        <a:pt x="3231" y="449"/>
                      </a:lnTo>
                      <a:lnTo>
                        <a:pt x="3231" y="451"/>
                      </a:lnTo>
                      <a:lnTo>
                        <a:pt x="3231" y="491"/>
                      </a:lnTo>
                      <a:lnTo>
                        <a:pt x="3232" y="262"/>
                      </a:lnTo>
                      <a:lnTo>
                        <a:pt x="3232" y="382"/>
                      </a:lnTo>
                      <a:lnTo>
                        <a:pt x="3232" y="430"/>
                      </a:lnTo>
                      <a:lnTo>
                        <a:pt x="3232" y="477"/>
                      </a:lnTo>
                      <a:lnTo>
                        <a:pt x="3232" y="351"/>
                      </a:lnTo>
                      <a:lnTo>
                        <a:pt x="3232" y="443"/>
                      </a:lnTo>
                      <a:lnTo>
                        <a:pt x="3233" y="388"/>
                      </a:lnTo>
                      <a:lnTo>
                        <a:pt x="3233" y="508"/>
                      </a:lnTo>
                      <a:lnTo>
                        <a:pt x="3233" y="309"/>
                      </a:lnTo>
                      <a:lnTo>
                        <a:pt x="3233" y="356"/>
                      </a:lnTo>
                      <a:lnTo>
                        <a:pt x="3233" y="366"/>
                      </a:lnTo>
                      <a:lnTo>
                        <a:pt x="3233" y="296"/>
                      </a:lnTo>
                      <a:lnTo>
                        <a:pt x="3234" y="512"/>
                      </a:lnTo>
                      <a:lnTo>
                        <a:pt x="3234" y="461"/>
                      </a:lnTo>
                      <a:lnTo>
                        <a:pt x="3234" y="401"/>
                      </a:lnTo>
                      <a:lnTo>
                        <a:pt x="3234" y="470"/>
                      </a:lnTo>
                      <a:lnTo>
                        <a:pt x="3234" y="342"/>
                      </a:lnTo>
                      <a:lnTo>
                        <a:pt x="3235" y="364"/>
                      </a:lnTo>
                      <a:lnTo>
                        <a:pt x="3235" y="475"/>
                      </a:lnTo>
                      <a:lnTo>
                        <a:pt x="3235" y="327"/>
                      </a:lnTo>
                      <a:lnTo>
                        <a:pt x="3235" y="404"/>
                      </a:lnTo>
                      <a:lnTo>
                        <a:pt x="3236" y="431"/>
                      </a:lnTo>
                      <a:lnTo>
                        <a:pt x="3236" y="516"/>
                      </a:lnTo>
                      <a:lnTo>
                        <a:pt x="3236" y="244"/>
                      </a:lnTo>
                      <a:lnTo>
                        <a:pt x="3236" y="372"/>
                      </a:lnTo>
                      <a:lnTo>
                        <a:pt x="3236" y="489"/>
                      </a:lnTo>
                      <a:lnTo>
                        <a:pt x="3237" y="292"/>
                      </a:lnTo>
                      <a:lnTo>
                        <a:pt x="3237" y="432"/>
                      </a:lnTo>
                      <a:lnTo>
                        <a:pt x="3237" y="439"/>
                      </a:lnTo>
                      <a:lnTo>
                        <a:pt x="3238" y="328"/>
                      </a:lnTo>
                      <a:lnTo>
                        <a:pt x="3238" y="566"/>
                      </a:lnTo>
                      <a:lnTo>
                        <a:pt x="3238" y="378"/>
                      </a:lnTo>
                      <a:lnTo>
                        <a:pt x="3238" y="309"/>
                      </a:lnTo>
                      <a:lnTo>
                        <a:pt x="3238" y="476"/>
                      </a:lnTo>
                      <a:lnTo>
                        <a:pt x="3238" y="392"/>
                      </a:lnTo>
                      <a:lnTo>
                        <a:pt x="3238" y="390"/>
                      </a:lnTo>
                      <a:lnTo>
                        <a:pt x="3239" y="514"/>
                      </a:lnTo>
                      <a:lnTo>
                        <a:pt x="3239" y="341"/>
                      </a:lnTo>
                      <a:lnTo>
                        <a:pt x="3239" y="421"/>
                      </a:lnTo>
                      <a:lnTo>
                        <a:pt x="3239" y="395"/>
                      </a:lnTo>
                      <a:lnTo>
                        <a:pt x="3239" y="509"/>
                      </a:lnTo>
                      <a:lnTo>
                        <a:pt x="3240" y="339"/>
                      </a:lnTo>
                      <a:lnTo>
                        <a:pt x="3240" y="447"/>
                      </a:lnTo>
                      <a:lnTo>
                        <a:pt x="3240" y="478"/>
                      </a:lnTo>
                      <a:lnTo>
                        <a:pt x="3241" y="526"/>
                      </a:lnTo>
                      <a:lnTo>
                        <a:pt x="3241" y="400"/>
                      </a:lnTo>
                      <a:lnTo>
                        <a:pt x="3241" y="479"/>
                      </a:lnTo>
                      <a:lnTo>
                        <a:pt x="3241" y="332"/>
                      </a:lnTo>
                      <a:lnTo>
                        <a:pt x="3241" y="594"/>
                      </a:lnTo>
                      <a:lnTo>
                        <a:pt x="3241" y="403"/>
                      </a:lnTo>
                      <a:lnTo>
                        <a:pt x="3242" y="455"/>
                      </a:lnTo>
                      <a:lnTo>
                        <a:pt x="3242" y="345"/>
                      </a:lnTo>
                      <a:lnTo>
                        <a:pt x="3242" y="565"/>
                      </a:lnTo>
                      <a:lnTo>
                        <a:pt x="3242" y="411"/>
                      </a:lnTo>
                      <a:lnTo>
                        <a:pt x="3242" y="567"/>
                      </a:lnTo>
                      <a:lnTo>
                        <a:pt x="3243" y="371"/>
                      </a:lnTo>
                      <a:lnTo>
                        <a:pt x="3243" y="508"/>
                      </a:lnTo>
                      <a:lnTo>
                        <a:pt x="3243" y="314"/>
                      </a:lnTo>
                      <a:lnTo>
                        <a:pt x="3244" y="445"/>
                      </a:lnTo>
                      <a:lnTo>
                        <a:pt x="3244" y="402"/>
                      </a:lnTo>
                      <a:lnTo>
                        <a:pt x="3244" y="352"/>
                      </a:lnTo>
                      <a:lnTo>
                        <a:pt x="3244" y="480"/>
                      </a:lnTo>
                      <a:lnTo>
                        <a:pt x="3244" y="404"/>
                      </a:lnTo>
                      <a:lnTo>
                        <a:pt x="3245" y="311"/>
                      </a:lnTo>
                      <a:lnTo>
                        <a:pt x="3245" y="470"/>
                      </a:lnTo>
                      <a:lnTo>
                        <a:pt x="3245" y="300"/>
                      </a:lnTo>
                      <a:lnTo>
                        <a:pt x="3245" y="359"/>
                      </a:lnTo>
                      <a:lnTo>
                        <a:pt x="3245" y="412"/>
                      </a:lnTo>
                      <a:lnTo>
                        <a:pt x="3245" y="475"/>
                      </a:lnTo>
                      <a:lnTo>
                        <a:pt x="3246" y="287"/>
                      </a:lnTo>
                      <a:lnTo>
                        <a:pt x="3246" y="303"/>
                      </a:lnTo>
                      <a:lnTo>
                        <a:pt x="3246" y="417"/>
                      </a:lnTo>
                      <a:lnTo>
                        <a:pt x="3246" y="260"/>
                      </a:lnTo>
                      <a:lnTo>
                        <a:pt x="3246" y="428"/>
                      </a:lnTo>
                      <a:lnTo>
                        <a:pt x="3247" y="334"/>
                      </a:lnTo>
                      <a:lnTo>
                        <a:pt x="3247" y="393"/>
                      </a:lnTo>
                      <a:lnTo>
                        <a:pt x="3247" y="406"/>
                      </a:lnTo>
                      <a:lnTo>
                        <a:pt x="3247" y="285"/>
                      </a:lnTo>
                      <a:lnTo>
                        <a:pt x="3247" y="290"/>
                      </a:lnTo>
                      <a:lnTo>
                        <a:pt x="3248" y="289"/>
                      </a:lnTo>
                      <a:lnTo>
                        <a:pt x="3248" y="422"/>
                      </a:lnTo>
                      <a:lnTo>
                        <a:pt x="3248" y="280"/>
                      </a:lnTo>
                      <a:lnTo>
                        <a:pt x="3248" y="324"/>
                      </a:lnTo>
                      <a:lnTo>
                        <a:pt x="3248" y="257"/>
                      </a:lnTo>
                      <a:lnTo>
                        <a:pt x="3248" y="385"/>
                      </a:lnTo>
                      <a:lnTo>
                        <a:pt x="3249" y="244"/>
                      </a:lnTo>
                      <a:lnTo>
                        <a:pt x="3249" y="266"/>
                      </a:lnTo>
                      <a:lnTo>
                        <a:pt x="3249" y="298"/>
                      </a:lnTo>
                      <a:lnTo>
                        <a:pt x="3250" y="353"/>
                      </a:lnTo>
                      <a:lnTo>
                        <a:pt x="3250" y="189"/>
                      </a:lnTo>
                      <a:lnTo>
                        <a:pt x="3250" y="258"/>
                      </a:lnTo>
                      <a:lnTo>
                        <a:pt x="3250" y="338"/>
                      </a:lnTo>
                      <a:lnTo>
                        <a:pt x="3250" y="242"/>
                      </a:lnTo>
                      <a:lnTo>
                        <a:pt x="3250" y="364"/>
                      </a:lnTo>
                      <a:lnTo>
                        <a:pt x="3250" y="273"/>
                      </a:lnTo>
                      <a:lnTo>
                        <a:pt x="3251" y="292"/>
                      </a:lnTo>
                      <a:lnTo>
                        <a:pt x="3251" y="396"/>
                      </a:lnTo>
                      <a:lnTo>
                        <a:pt x="3251" y="196"/>
                      </a:lnTo>
                      <a:lnTo>
                        <a:pt x="3251" y="282"/>
                      </a:lnTo>
                      <a:lnTo>
                        <a:pt x="3251" y="277"/>
                      </a:lnTo>
                      <a:lnTo>
                        <a:pt x="3251" y="213"/>
                      </a:lnTo>
                      <a:lnTo>
                        <a:pt x="3252" y="400"/>
                      </a:lnTo>
                      <a:lnTo>
                        <a:pt x="3252" y="263"/>
                      </a:lnTo>
                      <a:lnTo>
                        <a:pt x="3252" y="337"/>
                      </a:lnTo>
                      <a:lnTo>
                        <a:pt x="3252" y="288"/>
                      </a:lnTo>
                      <a:lnTo>
                        <a:pt x="3253" y="494"/>
                      </a:lnTo>
                      <a:lnTo>
                        <a:pt x="3253" y="474"/>
                      </a:lnTo>
                      <a:lnTo>
                        <a:pt x="3253" y="352"/>
                      </a:lnTo>
                      <a:lnTo>
                        <a:pt x="3253" y="501"/>
                      </a:lnTo>
                      <a:lnTo>
                        <a:pt x="3253" y="487"/>
                      </a:lnTo>
                      <a:lnTo>
                        <a:pt x="3253" y="361"/>
                      </a:lnTo>
                      <a:lnTo>
                        <a:pt x="3254" y="554"/>
                      </a:lnTo>
                      <a:lnTo>
                        <a:pt x="3254" y="550"/>
                      </a:lnTo>
                      <a:lnTo>
                        <a:pt x="3254" y="455"/>
                      </a:lnTo>
                      <a:lnTo>
                        <a:pt x="3255" y="412"/>
                      </a:lnTo>
                      <a:lnTo>
                        <a:pt x="3255" y="628"/>
                      </a:lnTo>
                      <a:lnTo>
                        <a:pt x="3255" y="589"/>
                      </a:lnTo>
                      <a:lnTo>
                        <a:pt x="3255" y="553"/>
                      </a:lnTo>
                      <a:lnTo>
                        <a:pt x="3255" y="482"/>
                      </a:lnTo>
                      <a:lnTo>
                        <a:pt x="3255" y="650"/>
                      </a:lnTo>
                      <a:lnTo>
                        <a:pt x="3256" y="572"/>
                      </a:lnTo>
                      <a:lnTo>
                        <a:pt x="3256" y="546"/>
                      </a:lnTo>
                      <a:lnTo>
                        <a:pt x="3256" y="654"/>
                      </a:lnTo>
                      <a:lnTo>
                        <a:pt x="3256" y="507"/>
                      </a:lnTo>
                      <a:lnTo>
                        <a:pt x="3256" y="547"/>
                      </a:lnTo>
                      <a:lnTo>
                        <a:pt x="3257" y="517"/>
                      </a:lnTo>
                      <a:lnTo>
                        <a:pt x="3257" y="685"/>
                      </a:lnTo>
                      <a:lnTo>
                        <a:pt x="3257" y="612"/>
                      </a:lnTo>
                      <a:lnTo>
                        <a:pt x="3257" y="667"/>
                      </a:lnTo>
                      <a:lnTo>
                        <a:pt x="3258" y="485"/>
                      </a:lnTo>
                      <a:lnTo>
                        <a:pt x="3258" y="701"/>
                      </a:lnTo>
                      <a:lnTo>
                        <a:pt x="3258" y="574"/>
                      </a:lnTo>
                      <a:lnTo>
                        <a:pt x="3258" y="511"/>
                      </a:lnTo>
                      <a:lnTo>
                        <a:pt x="3258" y="649"/>
                      </a:lnTo>
                      <a:lnTo>
                        <a:pt x="3258" y="490"/>
                      </a:lnTo>
                      <a:lnTo>
                        <a:pt x="3259" y="576"/>
                      </a:lnTo>
                      <a:lnTo>
                        <a:pt x="3259" y="454"/>
                      </a:lnTo>
                      <a:lnTo>
                        <a:pt x="3259" y="703"/>
                      </a:lnTo>
                      <a:lnTo>
                        <a:pt x="3259" y="526"/>
                      </a:lnTo>
                      <a:lnTo>
                        <a:pt x="3260" y="547"/>
                      </a:lnTo>
                      <a:lnTo>
                        <a:pt x="3260" y="449"/>
                      </a:lnTo>
                      <a:lnTo>
                        <a:pt x="3260" y="637"/>
                      </a:lnTo>
                      <a:lnTo>
                        <a:pt x="3260" y="451"/>
                      </a:lnTo>
                      <a:lnTo>
                        <a:pt x="3260" y="531"/>
                      </a:lnTo>
                      <a:lnTo>
                        <a:pt x="3260" y="443"/>
                      </a:lnTo>
                      <a:lnTo>
                        <a:pt x="3261" y="679"/>
                      </a:lnTo>
                      <a:lnTo>
                        <a:pt x="3261" y="558"/>
                      </a:lnTo>
                      <a:lnTo>
                        <a:pt x="3261" y="467"/>
                      </a:lnTo>
                      <a:lnTo>
                        <a:pt x="3261" y="655"/>
                      </a:lnTo>
                      <a:lnTo>
                        <a:pt x="3261" y="414"/>
                      </a:lnTo>
                      <a:lnTo>
                        <a:pt x="3262" y="523"/>
                      </a:lnTo>
                      <a:lnTo>
                        <a:pt x="3262" y="473"/>
                      </a:lnTo>
                      <a:lnTo>
                        <a:pt x="3262" y="442"/>
                      </a:lnTo>
                      <a:lnTo>
                        <a:pt x="3262" y="610"/>
                      </a:lnTo>
                      <a:lnTo>
                        <a:pt x="3262" y="466"/>
                      </a:lnTo>
                      <a:lnTo>
                        <a:pt x="3263" y="476"/>
                      </a:lnTo>
                      <a:lnTo>
                        <a:pt x="3263" y="385"/>
                      </a:lnTo>
                      <a:lnTo>
                        <a:pt x="3263" y="604"/>
                      </a:lnTo>
                      <a:lnTo>
                        <a:pt x="3263" y="520"/>
                      </a:lnTo>
                      <a:lnTo>
                        <a:pt x="3263" y="480"/>
                      </a:lnTo>
                      <a:lnTo>
                        <a:pt x="3264" y="411"/>
                      </a:lnTo>
                      <a:lnTo>
                        <a:pt x="3264" y="609"/>
                      </a:lnTo>
                      <a:lnTo>
                        <a:pt x="3264" y="576"/>
                      </a:lnTo>
                      <a:lnTo>
                        <a:pt x="3264" y="490"/>
                      </a:lnTo>
                      <a:lnTo>
                        <a:pt x="3264" y="562"/>
                      </a:lnTo>
                      <a:lnTo>
                        <a:pt x="3264" y="349"/>
                      </a:lnTo>
                      <a:lnTo>
                        <a:pt x="3265" y="443"/>
                      </a:lnTo>
                      <a:lnTo>
                        <a:pt x="3265" y="453"/>
                      </a:lnTo>
                      <a:lnTo>
                        <a:pt x="3265" y="534"/>
                      </a:lnTo>
                      <a:lnTo>
                        <a:pt x="3265" y="364"/>
                      </a:lnTo>
                      <a:lnTo>
                        <a:pt x="3265" y="414"/>
                      </a:lnTo>
                      <a:lnTo>
                        <a:pt x="3266" y="472"/>
                      </a:lnTo>
                      <a:lnTo>
                        <a:pt x="3266" y="390"/>
                      </a:lnTo>
                      <a:lnTo>
                        <a:pt x="3266" y="535"/>
                      </a:lnTo>
                      <a:lnTo>
                        <a:pt x="3266" y="511"/>
                      </a:lnTo>
                      <a:lnTo>
                        <a:pt x="3266" y="480"/>
                      </a:lnTo>
                      <a:lnTo>
                        <a:pt x="3267" y="406"/>
                      </a:lnTo>
                      <a:lnTo>
                        <a:pt x="3267" y="619"/>
                      </a:lnTo>
                      <a:lnTo>
                        <a:pt x="3267" y="475"/>
                      </a:lnTo>
                      <a:lnTo>
                        <a:pt x="3267" y="447"/>
                      </a:lnTo>
                      <a:lnTo>
                        <a:pt x="3267" y="610"/>
                      </a:lnTo>
                      <a:lnTo>
                        <a:pt x="3268" y="585"/>
                      </a:lnTo>
                      <a:lnTo>
                        <a:pt x="3268" y="514"/>
                      </a:lnTo>
                      <a:lnTo>
                        <a:pt x="3268" y="467"/>
                      </a:lnTo>
                      <a:lnTo>
                        <a:pt x="3268" y="676"/>
                      </a:lnTo>
                      <a:lnTo>
                        <a:pt x="3268" y="577"/>
                      </a:lnTo>
                      <a:lnTo>
                        <a:pt x="3269" y="522"/>
                      </a:lnTo>
                      <a:lnTo>
                        <a:pt x="3269" y="475"/>
                      </a:lnTo>
                      <a:lnTo>
                        <a:pt x="3269" y="653"/>
                      </a:lnTo>
                      <a:lnTo>
                        <a:pt x="3269" y="582"/>
                      </a:lnTo>
                      <a:lnTo>
                        <a:pt x="3269" y="562"/>
                      </a:lnTo>
                      <a:lnTo>
                        <a:pt x="3269" y="670"/>
                      </a:lnTo>
                      <a:lnTo>
                        <a:pt x="3270" y="432"/>
                      </a:lnTo>
                      <a:lnTo>
                        <a:pt x="3270" y="554"/>
                      </a:lnTo>
                      <a:lnTo>
                        <a:pt x="3270" y="501"/>
                      </a:lnTo>
                      <a:lnTo>
                        <a:pt x="3270" y="456"/>
                      </a:lnTo>
                      <a:lnTo>
                        <a:pt x="3271" y="617"/>
                      </a:lnTo>
                      <a:lnTo>
                        <a:pt x="3271" y="493"/>
                      </a:lnTo>
                      <a:lnTo>
                        <a:pt x="3271" y="547"/>
                      </a:lnTo>
                      <a:lnTo>
                        <a:pt x="3271" y="478"/>
                      </a:lnTo>
                      <a:lnTo>
                        <a:pt x="3271" y="599"/>
                      </a:lnTo>
                      <a:lnTo>
                        <a:pt x="3271" y="551"/>
                      </a:lnTo>
                      <a:lnTo>
                        <a:pt x="3271" y="560"/>
                      </a:lnTo>
                      <a:lnTo>
                        <a:pt x="3272" y="592"/>
                      </a:lnTo>
                      <a:lnTo>
                        <a:pt x="3272" y="434"/>
                      </a:lnTo>
                      <a:lnTo>
                        <a:pt x="3272" y="511"/>
                      </a:lnTo>
                      <a:lnTo>
                        <a:pt x="3272" y="490"/>
                      </a:lnTo>
                      <a:lnTo>
                        <a:pt x="3273" y="389"/>
                      </a:lnTo>
                      <a:lnTo>
                        <a:pt x="3273" y="561"/>
                      </a:lnTo>
                      <a:lnTo>
                        <a:pt x="3273" y="530"/>
                      </a:lnTo>
                      <a:lnTo>
                        <a:pt x="3273" y="561"/>
                      </a:lnTo>
                      <a:lnTo>
                        <a:pt x="3273" y="400"/>
                      </a:lnTo>
                      <a:lnTo>
                        <a:pt x="3274" y="498"/>
                      </a:lnTo>
                      <a:lnTo>
                        <a:pt x="3274" y="508"/>
                      </a:lnTo>
                      <a:lnTo>
                        <a:pt x="3274" y="517"/>
                      </a:lnTo>
                      <a:lnTo>
                        <a:pt x="3274" y="325"/>
                      </a:lnTo>
                      <a:lnTo>
                        <a:pt x="3275" y="469"/>
                      </a:lnTo>
                      <a:lnTo>
                        <a:pt x="3275" y="564"/>
                      </a:lnTo>
                      <a:lnTo>
                        <a:pt x="3275" y="346"/>
                      </a:lnTo>
                      <a:lnTo>
                        <a:pt x="3275" y="482"/>
                      </a:lnTo>
                      <a:lnTo>
                        <a:pt x="3275" y="550"/>
                      </a:lnTo>
                      <a:lnTo>
                        <a:pt x="3276" y="570"/>
                      </a:lnTo>
                      <a:lnTo>
                        <a:pt x="3276" y="397"/>
                      </a:lnTo>
                      <a:lnTo>
                        <a:pt x="3276" y="508"/>
                      </a:lnTo>
                      <a:lnTo>
                        <a:pt x="3276" y="506"/>
                      </a:lnTo>
                      <a:lnTo>
                        <a:pt x="3276" y="425"/>
                      </a:lnTo>
                      <a:lnTo>
                        <a:pt x="3277" y="560"/>
                      </a:lnTo>
                      <a:lnTo>
                        <a:pt x="3277" y="451"/>
                      </a:lnTo>
                      <a:lnTo>
                        <a:pt x="3277" y="524"/>
                      </a:lnTo>
                      <a:lnTo>
                        <a:pt x="3277" y="403"/>
                      </a:lnTo>
                      <a:lnTo>
                        <a:pt x="3277" y="563"/>
                      </a:lnTo>
                      <a:lnTo>
                        <a:pt x="3277" y="545"/>
                      </a:lnTo>
                      <a:lnTo>
                        <a:pt x="3278" y="501"/>
                      </a:lnTo>
                      <a:lnTo>
                        <a:pt x="3278" y="548"/>
                      </a:lnTo>
                      <a:lnTo>
                        <a:pt x="3278" y="339"/>
                      </a:lnTo>
                      <a:lnTo>
                        <a:pt x="3278" y="490"/>
                      </a:lnTo>
                      <a:lnTo>
                        <a:pt x="3278" y="465"/>
                      </a:lnTo>
                      <a:lnTo>
                        <a:pt x="3279" y="363"/>
                      </a:lnTo>
                      <a:lnTo>
                        <a:pt x="3279" y="1950"/>
                      </a:lnTo>
                      <a:lnTo>
                        <a:pt x="3279" y="685"/>
                      </a:lnTo>
                      <a:lnTo>
                        <a:pt x="3279" y="612"/>
                      </a:lnTo>
                      <a:lnTo>
                        <a:pt x="3279" y="275"/>
                      </a:lnTo>
                      <a:lnTo>
                        <a:pt x="3280" y="377"/>
                      </a:lnTo>
                      <a:lnTo>
                        <a:pt x="3280" y="422"/>
                      </a:lnTo>
                      <a:lnTo>
                        <a:pt x="3280" y="352"/>
                      </a:lnTo>
                      <a:lnTo>
                        <a:pt x="3280" y="528"/>
                      </a:lnTo>
                      <a:lnTo>
                        <a:pt x="3281" y="542"/>
                      </a:lnTo>
                      <a:lnTo>
                        <a:pt x="3281" y="1944"/>
                      </a:lnTo>
                      <a:lnTo>
                        <a:pt x="3281" y="312"/>
                      </a:lnTo>
                      <a:lnTo>
                        <a:pt x="3281" y="441"/>
                      </a:lnTo>
                      <a:lnTo>
                        <a:pt x="3281" y="355"/>
                      </a:lnTo>
                      <a:lnTo>
                        <a:pt x="3281" y="509"/>
                      </a:lnTo>
                      <a:lnTo>
                        <a:pt x="3282" y="452"/>
                      </a:lnTo>
                      <a:lnTo>
                        <a:pt x="3282" y="502"/>
                      </a:lnTo>
                      <a:lnTo>
                        <a:pt x="3282" y="359"/>
                      </a:lnTo>
                      <a:lnTo>
                        <a:pt x="3282" y="519"/>
                      </a:lnTo>
                      <a:lnTo>
                        <a:pt x="3283" y="457"/>
                      </a:lnTo>
                      <a:lnTo>
                        <a:pt x="3283" y="388"/>
                      </a:lnTo>
                      <a:lnTo>
                        <a:pt x="3283" y="543"/>
                      </a:lnTo>
                      <a:lnTo>
                        <a:pt x="3283" y="364"/>
                      </a:lnTo>
                      <a:lnTo>
                        <a:pt x="3283" y="487"/>
                      </a:lnTo>
                      <a:lnTo>
                        <a:pt x="3284" y="570"/>
                      </a:lnTo>
                      <a:lnTo>
                        <a:pt x="3284" y="336"/>
                      </a:lnTo>
                      <a:lnTo>
                        <a:pt x="3284" y="487"/>
                      </a:lnTo>
                      <a:lnTo>
                        <a:pt x="3284" y="543"/>
                      </a:lnTo>
                      <a:lnTo>
                        <a:pt x="3285" y="337"/>
                      </a:lnTo>
                      <a:lnTo>
                        <a:pt x="3285" y="470"/>
                      </a:lnTo>
                      <a:lnTo>
                        <a:pt x="3285" y="395"/>
                      </a:lnTo>
                      <a:lnTo>
                        <a:pt x="3285" y="326"/>
                      </a:lnTo>
                      <a:lnTo>
                        <a:pt x="3285" y="2019"/>
                      </a:lnTo>
                      <a:lnTo>
                        <a:pt x="3286" y="850"/>
                      </a:lnTo>
                      <a:lnTo>
                        <a:pt x="3286" y="714"/>
                      </a:lnTo>
                      <a:lnTo>
                        <a:pt x="3286" y="312"/>
                      </a:lnTo>
                      <a:lnTo>
                        <a:pt x="3286" y="411"/>
                      </a:lnTo>
                      <a:lnTo>
                        <a:pt x="3286" y="377"/>
                      </a:lnTo>
                      <a:lnTo>
                        <a:pt x="3287" y="492"/>
                      </a:lnTo>
                      <a:lnTo>
                        <a:pt x="3287" y="342"/>
                      </a:lnTo>
                      <a:lnTo>
                        <a:pt x="3287" y="427"/>
                      </a:lnTo>
                      <a:lnTo>
                        <a:pt x="3287" y="504"/>
                      </a:lnTo>
                      <a:lnTo>
                        <a:pt x="3288" y="367"/>
                      </a:lnTo>
                      <a:lnTo>
                        <a:pt x="3288" y="416"/>
                      </a:lnTo>
                      <a:lnTo>
                        <a:pt x="3288" y="531"/>
                      </a:lnTo>
                      <a:lnTo>
                        <a:pt x="3288" y="329"/>
                      </a:lnTo>
                      <a:lnTo>
                        <a:pt x="3289" y="419"/>
                      </a:lnTo>
                      <a:lnTo>
                        <a:pt x="3289" y="394"/>
                      </a:lnTo>
                      <a:lnTo>
                        <a:pt x="3289" y="520"/>
                      </a:lnTo>
                      <a:lnTo>
                        <a:pt x="3289" y="345"/>
                      </a:lnTo>
                      <a:lnTo>
                        <a:pt x="3289" y="437"/>
                      </a:lnTo>
                      <a:lnTo>
                        <a:pt x="3290" y="387"/>
                      </a:lnTo>
                      <a:lnTo>
                        <a:pt x="3290" y="332"/>
                      </a:lnTo>
                      <a:lnTo>
                        <a:pt x="3290" y="540"/>
                      </a:lnTo>
                      <a:lnTo>
                        <a:pt x="3290" y="406"/>
                      </a:lnTo>
                      <a:lnTo>
                        <a:pt x="3290" y="377"/>
                      </a:lnTo>
                      <a:lnTo>
                        <a:pt x="3291" y="284"/>
                      </a:lnTo>
                      <a:lnTo>
                        <a:pt x="3291" y="492"/>
                      </a:lnTo>
                      <a:lnTo>
                        <a:pt x="3291" y="359"/>
                      </a:lnTo>
                      <a:lnTo>
                        <a:pt x="3291" y="451"/>
                      </a:lnTo>
                      <a:lnTo>
                        <a:pt x="3291" y="498"/>
                      </a:lnTo>
                      <a:lnTo>
                        <a:pt x="3292" y="267"/>
                      </a:lnTo>
                      <a:lnTo>
                        <a:pt x="3292" y="302"/>
                      </a:lnTo>
                      <a:lnTo>
                        <a:pt x="3292" y="387"/>
                      </a:lnTo>
                      <a:lnTo>
                        <a:pt x="3292" y="346"/>
                      </a:lnTo>
                      <a:lnTo>
                        <a:pt x="3292" y="473"/>
                      </a:lnTo>
                      <a:lnTo>
                        <a:pt x="3292" y="396"/>
                      </a:lnTo>
                      <a:lnTo>
                        <a:pt x="3293" y="366"/>
                      </a:lnTo>
                      <a:lnTo>
                        <a:pt x="3293" y="307"/>
                      </a:lnTo>
                      <a:lnTo>
                        <a:pt x="3293" y="482"/>
                      </a:lnTo>
                      <a:lnTo>
                        <a:pt x="3293" y="441"/>
                      </a:lnTo>
                      <a:lnTo>
                        <a:pt x="3293" y="390"/>
                      </a:lnTo>
                      <a:lnTo>
                        <a:pt x="3294" y="322"/>
                      </a:lnTo>
                      <a:lnTo>
                        <a:pt x="3294" y="491"/>
                      </a:lnTo>
                      <a:lnTo>
                        <a:pt x="3294" y="458"/>
                      </a:lnTo>
                      <a:lnTo>
                        <a:pt x="3294" y="404"/>
                      </a:lnTo>
                      <a:lnTo>
                        <a:pt x="3294" y="469"/>
                      </a:lnTo>
                      <a:lnTo>
                        <a:pt x="3295" y="331"/>
                      </a:lnTo>
                      <a:lnTo>
                        <a:pt x="3295" y="348"/>
                      </a:lnTo>
                      <a:lnTo>
                        <a:pt x="3295" y="372"/>
                      </a:lnTo>
                      <a:lnTo>
                        <a:pt x="3295" y="508"/>
                      </a:lnTo>
                      <a:lnTo>
                        <a:pt x="3295" y="294"/>
                      </a:lnTo>
                      <a:lnTo>
                        <a:pt x="3295" y="407"/>
                      </a:lnTo>
                      <a:lnTo>
                        <a:pt x="3296" y="403"/>
                      </a:lnTo>
                      <a:lnTo>
                        <a:pt x="3296" y="530"/>
                      </a:lnTo>
                      <a:lnTo>
                        <a:pt x="3296" y="329"/>
                      </a:lnTo>
                      <a:lnTo>
                        <a:pt x="3296" y="402"/>
                      </a:lnTo>
                      <a:lnTo>
                        <a:pt x="3296" y="313"/>
                      </a:lnTo>
                      <a:lnTo>
                        <a:pt x="3297" y="508"/>
                      </a:lnTo>
                      <a:lnTo>
                        <a:pt x="3297" y="415"/>
                      </a:lnTo>
                      <a:lnTo>
                        <a:pt x="3297" y="482"/>
                      </a:lnTo>
                      <a:lnTo>
                        <a:pt x="3297" y="302"/>
                      </a:lnTo>
                      <a:lnTo>
                        <a:pt x="3298" y="513"/>
                      </a:lnTo>
                      <a:lnTo>
                        <a:pt x="3298" y="498"/>
                      </a:lnTo>
                      <a:lnTo>
                        <a:pt x="3298" y="435"/>
                      </a:lnTo>
                      <a:lnTo>
                        <a:pt x="3298" y="372"/>
                      </a:lnTo>
                      <a:lnTo>
                        <a:pt x="3298" y="522"/>
                      </a:lnTo>
                      <a:lnTo>
                        <a:pt x="3299" y="481"/>
                      </a:lnTo>
                      <a:lnTo>
                        <a:pt x="3299" y="527"/>
                      </a:lnTo>
                      <a:lnTo>
                        <a:pt x="3299" y="344"/>
                      </a:lnTo>
                      <a:lnTo>
                        <a:pt x="3299" y="351"/>
                      </a:lnTo>
                      <a:lnTo>
                        <a:pt x="3299" y="459"/>
                      </a:lnTo>
                      <a:lnTo>
                        <a:pt x="3300" y="513"/>
                      </a:lnTo>
                      <a:lnTo>
                        <a:pt x="3300" y="348"/>
                      </a:lnTo>
                      <a:lnTo>
                        <a:pt x="3300" y="399"/>
                      </a:lnTo>
                      <a:lnTo>
                        <a:pt x="3300" y="404"/>
                      </a:lnTo>
                      <a:lnTo>
                        <a:pt x="3300" y="554"/>
                      </a:lnTo>
                      <a:lnTo>
                        <a:pt x="3301" y="328"/>
                      </a:lnTo>
                      <a:lnTo>
                        <a:pt x="3301" y="429"/>
                      </a:lnTo>
                      <a:lnTo>
                        <a:pt x="3301" y="514"/>
                      </a:lnTo>
                      <a:lnTo>
                        <a:pt x="3301" y="360"/>
                      </a:lnTo>
                      <a:lnTo>
                        <a:pt x="3301" y="434"/>
                      </a:lnTo>
                      <a:lnTo>
                        <a:pt x="3301" y="372"/>
                      </a:lnTo>
                      <a:lnTo>
                        <a:pt x="3302" y="304"/>
                      </a:lnTo>
                      <a:lnTo>
                        <a:pt x="3302" y="532"/>
                      </a:lnTo>
                      <a:lnTo>
                        <a:pt x="3302" y="472"/>
                      </a:lnTo>
                      <a:lnTo>
                        <a:pt x="3302" y="463"/>
                      </a:lnTo>
                      <a:lnTo>
                        <a:pt x="3303" y="358"/>
                      </a:lnTo>
                      <a:lnTo>
                        <a:pt x="3303" y="558"/>
                      </a:lnTo>
                      <a:lnTo>
                        <a:pt x="3303" y="448"/>
                      </a:lnTo>
                      <a:lnTo>
                        <a:pt x="3303" y="542"/>
                      </a:lnTo>
                      <a:lnTo>
                        <a:pt x="3303" y="550"/>
                      </a:lnTo>
                      <a:lnTo>
                        <a:pt x="3304" y="338"/>
                      </a:lnTo>
                      <a:lnTo>
                        <a:pt x="3304" y="409"/>
                      </a:lnTo>
                      <a:lnTo>
                        <a:pt x="3304" y="362"/>
                      </a:lnTo>
                      <a:lnTo>
                        <a:pt x="3304" y="536"/>
                      </a:lnTo>
                      <a:lnTo>
                        <a:pt x="3305" y="496"/>
                      </a:lnTo>
                      <a:lnTo>
                        <a:pt x="3305" y="562"/>
                      </a:lnTo>
                      <a:lnTo>
                        <a:pt x="3305" y="410"/>
                      </a:lnTo>
                      <a:lnTo>
                        <a:pt x="3305" y="515"/>
                      </a:lnTo>
                      <a:lnTo>
                        <a:pt x="3305" y="431"/>
                      </a:lnTo>
                      <a:lnTo>
                        <a:pt x="3306" y="381"/>
                      </a:lnTo>
                      <a:lnTo>
                        <a:pt x="3306" y="577"/>
                      </a:lnTo>
                      <a:lnTo>
                        <a:pt x="3306" y="551"/>
                      </a:lnTo>
                      <a:lnTo>
                        <a:pt x="3306" y="469"/>
                      </a:lnTo>
                      <a:lnTo>
                        <a:pt x="3306" y="603"/>
                      </a:lnTo>
                      <a:lnTo>
                        <a:pt x="3307" y="387"/>
                      </a:lnTo>
                      <a:lnTo>
                        <a:pt x="3307" y="476"/>
                      </a:lnTo>
                      <a:lnTo>
                        <a:pt x="3307" y="545"/>
                      </a:lnTo>
                      <a:lnTo>
                        <a:pt x="3307" y="578"/>
                      </a:lnTo>
                      <a:lnTo>
                        <a:pt x="3307" y="377"/>
                      </a:lnTo>
                      <a:lnTo>
                        <a:pt x="3307" y="503"/>
                      </a:lnTo>
                      <a:lnTo>
                        <a:pt x="3308" y="403"/>
                      </a:lnTo>
                      <a:lnTo>
                        <a:pt x="3308" y="556"/>
                      </a:lnTo>
                      <a:lnTo>
                        <a:pt x="3308" y="368"/>
                      </a:lnTo>
                      <a:lnTo>
                        <a:pt x="3308" y="500"/>
                      </a:lnTo>
                      <a:lnTo>
                        <a:pt x="3309" y="510"/>
                      </a:lnTo>
                      <a:lnTo>
                        <a:pt x="3309" y="357"/>
                      </a:lnTo>
                      <a:lnTo>
                        <a:pt x="3309" y="458"/>
                      </a:lnTo>
                      <a:lnTo>
                        <a:pt x="3309" y="474"/>
                      </a:lnTo>
                      <a:lnTo>
                        <a:pt x="3309" y="283"/>
                      </a:lnTo>
                      <a:lnTo>
                        <a:pt x="3309" y="541"/>
                      </a:lnTo>
                      <a:lnTo>
                        <a:pt x="3310" y="418"/>
                      </a:lnTo>
                      <a:lnTo>
                        <a:pt x="3310" y="434"/>
                      </a:lnTo>
                      <a:lnTo>
                        <a:pt x="3310" y="501"/>
                      </a:lnTo>
                      <a:lnTo>
                        <a:pt x="3310" y="309"/>
                      </a:lnTo>
                      <a:lnTo>
                        <a:pt x="3310" y="370"/>
                      </a:lnTo>
                      <a:lnTo>
                        <a:pt x="3311" y="409"/>
                      </a:lnTo>
                      <a:lnTo>
                        <a:pt x="3311" y="274"/>
                      </a:lnTo>
                      <a:lnTo>
                        <a:pt x="3311" y="447"/>
                      </a:lnTo>
                      <a:lnTo>
                        <a:pt x="3311" y="330"/>
                      </a:lnTo>
                      <a:lnTo>
                        <a:pt x="3311" y="465"/>
                      </a:lnTo>
                      <a:lnTo>
                        <a:pt x="3312" y="273"/>
                      </a:lnTo>
                      <a:lnTo>
                        <a:pt x="3312" y="352"/>
                      </a:lnTo>
                      <a:lnTo>
                        <a:pt x="3312" y="366"/>
                      </a:lnTo>
                      <a:lnTo>
                        <a:pt x="3312" y="276"/>
                      </a:lnTo>
                      <a:lnTo>
                        <a:pt x="3313" y="432"/>
                      </a:lnTo>
                      <a:lnTo>
                        <a:pt x="3313" y="384"/>
                      </a:lnTo>
                      <a:lnTo>
                        <a:pt x="3313" y="412"/>
                      </a:lnTo>
                      <a:lnTo>
                        <a:pt x="3313" y="432"/>
                      </a:lnTo>
                      <a:lnTo>
                        <a:pt x="3313" y="244"/>
                      </a:lnTo>
                      <a:lnTo>
                        <a:pt x="3313" y="411"/>
                      </a:lnTo>
                      <a:lnTo>
                        <a:pt x="3314" y="307"/>
                      </a:lnTo>
                      <a:lnTo>
                        <a:pt x="3314" y="477"/>
                      </a:lnTo>
                      <a:lnTo>
                        <a:pt x="3314" y="265"/>
                      </a:lnTo>
                      <a:lnTo>
                        <a:pt x="3314" y="317"/>
                      </a:lnTo>
                      <a:lnTo>
                        <a:pt x="3314" y="357"/>
                      </a:lnTo>
                      <a:lnTo>
                        <a:pt x="3315" y="275"/>
                      </a:lnTo>
                      <a:lnTo>
                        <a:pt x="3315" y="486"/>
                      </a:lnTo>
                      <a:lnTo>
                        <a:pt x="3315" y="330"/>
                      </a:lnTo>
                      <a:lnTo>
                        <a:pt x="3315" y="276"/>
                      </a:lnTo>
                      <a:lnTo>
                        <a:pt x="3315" y="491"/>
                      </a:lnTo>
                      <a:lnTo>
                        <a:pt x="3315" y="267"/>
                      </a:lnTo>
                      <a:lnTo>
                        <a:pt x="3316" y="360"/>
                      </a:lnTo>
                      <a:lnTo>
                        <a:pt x="3316" y="368"/>
                      </a:lnTo>
                      <a:lnTo>
                        <a:pt x="3316" y="306"/>
                      </a:lnTo>
                      <a:lnTo>
                        <a:pt x="3316" y="465"/>
                      </a:lnTo>
                      <a:lnTo>
                        <a:pt x="3316" y="405"/>
                      </a:lnTo>
                      <a:lnTo>
                        <a:pt x="3316" y="484"/>
                      </a:lnTo>
                      <a:lnTo>
                        <a:pt x="3317" y="299"/>
                      </a:lnTo>
                      <a:lnTo>
                        <a:pt x="3317" y="495"/>
                      </a:lnTo>
                      <a:lnTo>
                        <a:pt x="3317" y="470"/>
                      </a:lnTo>
                      <a:lnTo>
                        <a:pt x="3317" y="447"/>
                      </a:lnTo>
                      <a:lnTo>
                        <a:pt x="3317" y="503"/>
                      </a:lnTo>
                      <a:lnTo>
                        <a:pt x="3318" y="359"/>
                      </a:lnTo>
                      <a:lnTo>
                        <a:pt x="3318" y="467"/>
                      </a:lnTo>
                      <a:lnTo>
                        <a:pt x="3318" y="489"/>
                      </a:lnTo>
                      <a:lnTo>
                        <a:pt x="3318" y="513"/>
                      </a:lnTo>
                      <a:lnTo>
                        <a:pt x="3319" y="302"/>
                      </a:lnTo>
                      <a:lnTo>
                        <a:pt x="3319" y="478"/>
                      </a:lnTo>
                      <a:lnTo>
                        <a:pt x="3319" y="440"/>
                      </a:lnTo>
                      <a:lnTo>
                        <a:pt x="3319" y="358"/>
                      </a:lnTo>
                      <a:lnTo>
                        <a:pt x="3319" y="505"/>
                      </a:lnTo>
                      <a:lnTo>
                        <a:pt x="3319" y="385"/>
                      </a:lnTo>
                      <a:lnTo>
                        <a:pt x="3320" y="479"/>
                      </a:lnTo>
                      <a:lnTo>
                        <a:pt x="3320" y="518"/>
                      </a:lnTo>
                      <a:lnTo>
                        <a:pt x="3320" y="379"/>
                      </a:lnTo>
                      <a:lnTo>
                        <a:pt x="3320" y="395"/>
                      </a:lnTo>
                      <a:lnTo>
                        <a:pt x="3320" y="364"/>
                      </a:lnTo>
                      <a:lnTo>
                        <a:pt x="3321" y="585"/>
                      </a:lnTo>
                      <a:lnTo>
                        <a:pt x="3321" y="521"/>
                      </a:lnTo>
                      <a:lnTo>
                        <a:pt x="3321" y="592"/>
                      </a:lnTo>
                      <a:lnTo>
                        <a:pt x="3322" y="398"/>
                      </a:lnTo>
                      <a:lnTo>
                        <a:pt x="3322" y="481"/>
                      </a:lnTo>
                      <a:lnTo>
                        <a:pt x="3322" y="428"/>
                      </a:lnTo>
                      <a:lnTo>
                        <a:pt x="3322" y="545"/>
                      </a:lnTo>
                      <a:lnTo>
                        <a:pt x="3322" y="408"/>
                      </a:lnTo>
                      <a:lnTo>
                        <a:pt x="3322" y="534"/>
                      </a:lnTo>
                      <a:lnTo>
                        <a:pt x="3323" y="493"/>
                      </a:lnTo>
                      <a:lnTo>
                        <a:pt x="3323" y="599"/>
                      </a:lnTo>
                      <a:lnTo>
                        <a:pt x="3323" y="443"/>
                      </a:lnTo>
                      <a:lnTo>
                        <a:pt x="3323" y="556"/>
                      </a:lnTo>
                      <a:lnTo>
                        <a:pt x="3323" y="495"/>
                      </a:lnTo>
                      <a:lnTo>
                        <a:pt x="3324" y="398"/>
                      </a:lnTo>
                      <a:lnTo>
                        <a:pt x="3324" y="614"/>
                      </a:lnTo>
                      <a:lnTo>
                        <a:pt x="3324" y="533"/>
                      </a:lnTo>
                      <a:lnTo>
                        <a:pt x="3324" y="565"/>
                      </a:lnTo>
                      <a:lnTo>
                        <a:pt x="3324" y="627"/>
                      </a:lnTo>
                      <a:lnTo>
                        <a:pt x="3325" y="409"/>
                      </a:lnTo>
                      <a:lnTo>
                        <a:pt x="3325" y="561"/>
                      </a:lnTo>
                      <a:lnTo>
                        <a:pt x="3325" y="535"/>
                      </a:lnTo>
                      <a:lnTo>
                        <a:pt x="3325" y="599"/>
                      </a:lnTo>
                      <a:lnTo>
                        <a:pt x="3325" y="407"/>
                      </a:lnTo>
                      <a:lnTo>
                        <a:pt x="3326" y="433"/>
                      </a:lnTo>
                      <a:lnTo>
                        <a:pt x="3326" y="375"/>
                      </a:lnTo>
                      <a:lnTo>
                        <a:pt x="3326" y="536"/>
                      </a:lnTo>
                      <a:lnTo>
                        <a:pt x="3326" y="501"/>
                      </a:lnTo>
                      <a:lnTo>
                        <a:pt x="3326" y="465"/>
                      </a:lnTo>
                      <a:lnTo>
                        <a:pt x="3327" y="570"/>
                      </a:lnTo>
                      <a:lnTo>
                        <a:pt x="3327" y="383"/>
                      </a:lnTo>
                      <a:lnTo>
                        <a:pt x="3327" y="456"/>
                      </a:lnTo>
                      <a:lnTo>
                        <a:pt x="3327" y="527"/>
                      </a:lnTo>
                      <a:lnTo>
                        <a:pt x="3327" y="360"/>
                      </a:lnTo>
                      <a:lnTo>
                        <a:pt x="3328" y="543"/>
                      </a:lnTo>
                      <a:lnTo>
                        <a:pt x="3328" y="484"/>
                      </a:lnTo>
                      <a:lnTo>
                        <a:pt x="3328" y="482"/>
                      </a:lnTo>
                      <a:lnTo>
                        <a:pt x="3328" y="570"/>
                      </a:lnTo>
                      <a:lnTo>
                        <a:pt x="3328" y="405"/>
                      </a:lnTo>
                      <a:lnTo>
                        <a:pt x="3328" y="455"/>
                      </a:lnTo>
                      <a:lnTo>
                        <a:pt x="3329" y="477"/>
                      </a:lnTo>
                      <a:lnTo>
                        <a:pt x="3329" y="360"/>
                      </a:lnTo>
                      <a:lnTo>
                        <a:pt x="3329" y="566"/>
                      </a:lnTo>
                      <a:lnTo>
                        <a:pt x="3329" y="494"/>
                      </a:lnTo>
                      <a:lnTo>
                        <a:pt x="3329" y="421"/>
                      </a:lnTo>
                      <a:lnTo>
                        <a:pt x="3330" y="363"/>
                      </a:lnTo>
                      <a:lnTo>
                        <a:pt x="3330" y="585"/>
                      </a:lnTo>
                      <a:lnTo>
                        <a:pt x="3330" y="451"/>
                      </a:lnTo>
                      <a:lnTo>
                        <a:pt x="3330" y="518"/>
                      </a:lnTo>
                      <a:lnTo>
                        <a:pt x="3330" y="561"/>
                      </a:lnTo>
                      <a:lnTo>
                        <a:pt x="3330" y="334"/>
                      </a:lnTo>
                      <a:lnTo>
                        <a:pt x="3331" y="403"/>
                      </a:lnTo>
                      <a:lnTo>
                        <a:pt x="3331" y="352"/>
                      </a:lnTo>
                      <a:lnTo>
                        <a:pt x="3331" y="547"/>
                      </a:lnTo>
                      <a:lnTo>
                        <a:pt x="3331" y="424"/>
                      </a:lnTo>
                      <a:lnTo>
                        <a:pt x="3331" y="440"/>
                      </a:lnTo>
                      <a:lnTo>
                        <a:pt x="3332" y="530"/>
                      </a:lnTo>
                      <a:lnTo>
                        <a:pt x="3332" y="321"/>
                      </a:lnTo>
                      <a:lnTo>
                        <a:pt x="3332" y="327"/>
                      </a:lnTo>
                      <a:lnTo>
                        <a:pt x="3332" y="407"/>
                      </a:lnTo>
                      <a:lnTo>
                        <a:pt x="3333" y="343"/>
                      </a:lnTo>
                      <a:lnTo>
                        <a:pt x="3333" y="533"/>
                      </a:lnTo>
                      <a:lnTo>
                        <a:pt x="3333" y="499"/>
                      </a:lnTo>
                      <a:lnTo>
                        <a:pt x="3333" y="444"/>
                      </a:lnTo>
                      <a:lnTo>
                        <a:pt x="3334" y="383"/>
                      </a:lnTo>
                      <a:lnTo>
                        <a:pt x="3334" y="550"/>
                      </a:lnTo>
                      <a:lnTo>
                        <a:pt x="3334" y="407"/>
                      </a:lnTo>
                      <a:lnTo>
                        <a:pt x="3334" y="427"/>
                      </a:lnTo>
                      <a:lnTo>
                        <a:pt x="3334" y="381"/>
                      </a:lnTo>
                      <a:lnTo>
                        <a:pt x="3334" y="578"/>
                      </a:lnTo>
                      <a:lnTo>
                        <a:pt x="3334" y="485"/>
                      </a:lnTo>
                      <a:lnTo>
                        <a:pt x="3335" y="569"/>
                      </a:lnTo>
                      <a:lnTo>
                        <a:pt x="3335" y="589"/>
                      </a:lnTo>
                      <a:lnTo>
                        <a:pt x="3335" y="437"/>
                      </a:lnTo>
                      <a:lnTo>
                        <a:pt x="3335" y="483"/>
                      </a:lnTo>
                      <a:lnTo>
                        <a:pt x="3335" y="539"/>
                      </a:lnTo>
                      <a:lnTo>
                        <a:pt x="3335" y="597"/>
                      </a:lnTo>
                      <a:lnTo>
                        <a:pt x="3336" y="437"/>
                      </a:lnTo>
                      <a:lnTo>
                        <a:pt x="3336" y="587"/>
                      </a:lnTo>
                      <a:lnTo>
                        <a:pt x="3337" y="474"/>
                      </a:lnTo>
                      <a:lnTo>
                        <a:pt x="3337" y="644"/>
                      </a:lnTo>
                      <a:lnTo>
                        <a:pt x="3337" y="529"/>
                      </a:lnTo>
                      <a:lnTo>
                        <a:pt x="3337" y="475"/>
                      </a:lnTo>
                      <a:lnTo>
                        <a:pt x="3337" y="396"/>
                      </a:lnTo>
                      <a:lnTo>
                        <a:pt x="3337" y="2010"/>
                      </a:lnTo>
                      <a:lnTo>
                        <a:pt x="3337" y="410"/>
                      </a:lnTo>
                      <a:lnTo>
                        <a:pt x="3338" y="412"/>
                      </a:lnTo>
                      <a:lnTo>
                        <a:pt x="3338" y="332"/>
                      </a:lnTo>
                      <a:lnTo>
                        <a:pt x="3338" y="546"/>
                      </a:lnTo>
                      <a:lnTo>
                        <a:pt x="3338" y="485"/>
                      </a:lnTo>
                      <a:lnTo>
                        <a:pt x="3338" y="474"/>
                      </a:lnTo>
                      <a:lnTo>
                        <a:pt x="3338" y="562"/>
                      </a:lnTo>
                      <a:lnTo>
                        <a:pt x="3339" y="355"/>
                      </a:lnTo>
                      <a:lnTo>
                        <a:pt x="3339" y="444"/>
                      </a:lnTo>
                      <a:lnTo>
                        <a:pt x="3339" y="431"/>
                      </a:lnTo>
                      <a:lnTo>
                        <a:pt x="3339" y="518"/>
                      </a:lnTo>
                      <a:lnTo>
                        <a:pt x="3340" y="378"/>
                      </a:lnTo>
                      <a:lnTo>
                        <a:pt x="3340" y="428"/>
                      </a:lnTo>
                      <a:lnTo>
                        <a:pt x="3340" y="431"/>
                      </a:lnTo>
                      <a:lnTo>
                        <a:pt x="3340" y="581"/>
                      </a:lnTo>
                      <a:lnTo>
                        <a:pt x="3340" y="351"/>
                      </a:lnTo>
                      <a:lnTo>
                        <a:pt x="3340" y="480"/>
                      </a:lnTo>
                      <a:lnTo>
                        <a:pt x="3341" y="413"/>
                      </a:lnTo>
                      <a:lnTo>
                        <a:pt x="3341" y="488"/>
                      </a:lnTo>
                      <a:lnTo>
                        <a:pt x="3341" y="328"/>
                      </a:lnTo>
                      <a:lnTo>
                        <a:pt x="3341" y="454"/>
                      </a:lnTo>
                      <a:lnTo>
                        <a:pt x="3341" y="452"/>
                      </a:lnTo>
                      <a:lnTo>
                        <a:pt x="3342" y="593"/>
                      </a:lnTo>
                      <a:lnTo>
                        <a:pt x="3342" y="337"/>
                      </a:lnTo>
                      <a:lnTo>
                        <a:pt x="3342" y="409"/>
                      </a:lnTo>
                      <a:lnTo>
                        <a:pt x="3342" y="497"/>
                      </a:lnTo>
                      <a:lnTo>
                        <a:pt x="3342" y="320"/>
                      </a:lnTo>
                      <a:lnTo>
                        <a:pt x="3342" y="504"/>
                      </a:lnTo>
                      <a:lnTo>
                        <a:pt x="3343" y="428"/>
                      </a:lnTo>
                      <a:lnTo>
                        <a:pt x="3343" y="374"/>
                      </a:lnTo>
                      <a:lnTo>
                        <a:pt x="3343" y="527"/>
                      </a:lnTo>
                      <a:lnTo>
                        <a:pt x="3343" y="386"/>
                      </a:lnTo>
                      <a:lnTo>
                        <a:pt x="3344" y="480"/>
                      </a:lnTo>
                      <a:lnTo>
                        <a:pt x="3344" y="337"/>
                      </a:lnTo>
                      <a:lnTo>
                        <a:pt x="3344" y="380"/>
                      </a:lnTo>
                      <a:lnTo>
                        <a:pt x="3344" y="404"/>
                      </a:lnTo>
                      <a:lnTo>
                        <a:pt x="3345" y="312"/>
                      </a:lnTo>
                      <a:lnTo>
                        <a:pt x="3345" y="1943"/>
                      </a:lnTo>
                      <a:lnTo>
                        <a:pt x="3345" y="1871"/>
                      </a:lnTo>
                      <a:lnTo>
                        <a:pt x="3345" y="1741"/>
                      </a:lnTo>
                      <a:lnTo>
                        <a:pt x="3346" y="169"/>
                      </a:lnTo>
                      <a:lnTo>
                        <a:pt x="3346" y="286"/>
                      </a:lnTo>
                      <a:lnTo>
                        <a:pt x="3346" y="373"/>
                      </a:lnTo>
                      <a:lnTo>
                        <a:pt x="3346" y="236"/>
                      </a:lnTo>
                      <a:lnTo>
                        <a:pt x="3346" y="405"/>
                      </a:lnTo>
                      <a:lnTo>
                        <a:pt x="3346" y="382"/>
                      </a:lnTo>
                      <a:lnTo>
                        <a:pt x="3346" y="355"/>
                      </a:lnTo>
                      <a:lnTo>
                        <a:pt x="3347" y="414"/>
                      </a:lnTo>
                      <a:lnTo>
                        <a:pt x="3347" y="216"/>
                      </a:lnTo>
                      <a:lnTo>
                        <a:pt x="3347" y="283"/>
                      </a:lnTo>
                      <a:lnTo>
                        <a:pt x="3347" y="308"/>
                      </a:lnTo>
                      <a:lnTo>
                        <a:pt x="3347" y="245"/>
                      </a:lnTo>
                      <a:lnTo>
                        <a:pt x="3347" y="434"/>
                      </a:lnTo>
                      <a:lnTo>
                        <a:pt x="3348" y="326"/>
                      </a:lnTo>
                      <a:lnTo>
                        <a:pt x="3348" y="392"/>
                      </a:lnTo>
                      <a:lnTo>
                        <a:pt x="3348" y="449"/>
                      </a:lnTo>
                      <a:lnTo>
                        <a:pt x="3348" y="284"/>
                      </a:lnTo>
                      <a:lnTo>
                        <a:pt x="3349" y="339"/>
                      </a:lnTo>
                      <a:lnTo>
                        <a:pt x="3349" y="375"/>
                      </a:lnTo>
                      <a:lnTo>
                        <a:pt x="3349" y="436"/>
                      </a:lnTo>
                      <a:lnTo>
                        <a:pt x="3349" y="240"/>
                      </a:lnTo>
                      <a:lnTo>
                        <a:pt x="3349" y="337"/>
                      </a:lnTo>
                      <a:lnTo>
                        <a:pt x="3350" y="321"/>
                      </a:lnTo>
                      <a:lnTo>
                        <a:pt x="3350" y="503"/>
                      </a:lnTo>
                      <a:lnTo>
                        <a:pt x="3350" y="315"/>
                      </a:lnTo>
                      <a:lnTo>
                        <a:pt x="3350" y="394"/>
                      </a:lnTo>
                      <a:lnTo>
                        <a:pt x="3350" y="382"/>
                      </a:lnTo>
                      <a:lnTo>
                        <a:pt x="3351" y="370"/>
                      </a:lnTo>
                      <a:lnTo>
                        <a:pt x="3351" y="1877"/>
                      </a:lnTo>
                      <a:lnTo>
                        <a:pt x="3351" y="965"/>
                      </a:lnTo>
                      <a:lnTo>
                        <a:pt x="3351" y="781"/>
                      </a:lnTo>
                      <a:lnTo>
                        <a:pt x="3351" y="298"/>
                      </a:lnTo>
                      <a:lnTo>
                        <a:pt x="3352" y="448"/>
                      </a:lnTo>
                      <a:lnTo>
                        <a:pt x="3352" y="399"/>
                      </a:lnTo>
                      <a:lnTo>
                        <a:pt x="3352" y="464"/>
                      </a:lnTo>
                      <a:lnTo>
                        <a:pt x="3352" y="294"/>
                      </a:lnTo>
                      <a:lnTo>
                        <a:pt x="3352" y="441"/>
                      </a:lnTo>
                      <a:lnTo>
                        <a:pt x="3353" y="434"/>
                      </a:lnTo>
                      <a:lnTo>
                        <a:pt x="3353" y="471"/>
                      </a:lnTo>
                      <a:lnTo>
                        <a:pt x="3353" y="297"/>
                      </a:lnTo>
                      <a:lnTo>
                        <a:pt x="3353" y="461"/>
                      </a:lnTo>
                      <a:lnTo>
                        <a:pt x="3354" y="486"/>
                      </a:lnTo>
                      <a:lnTo>
                        <a:pt x="3354" y="315"/>
                      </a:lnTo>
                      <a:lnTo>
                        <a:pt x="3354" y="447"/>
                      </a:lnTo>
                      <a:lnTo>
                        <a:pt x="3354" y="443"/>
                      </a:lnTo>
                      <a:lnTo>
                        <a:pt x="3354" y="311"/>
                      </a:lnTo>
                      <a:lnTo>
                        <a:pt x="3355" y="536"/>
                      </a:lnTo>
                      <a:lnTo>
                        <a:pt x="3355" y="478"/>
                      </a:lnTo>
                      <a:lnTo>
                        <a:pt x="3355" y="439"/>
                      </a:lnTo>
                      <a:lnTo>
                        <a:pt x="3355" y="526"/>
                      </a:lnTo>
                      <a:lnTo>
                        <a:pt x="3355" y="336"/>
                      </a:lnTo>
                      <a:lnTo>
                        <a:pt x="3355" y="400"/>
                      </a:lnTo>
                      <a:lnTo>
                        <a:pt x="3356" y="459"/>
                      </a:lnTo>
                      <a:lnTo>
                        <a:pt x="3356" y="334"/>
                      </a:lnTo>
                      <a:lnTo>
                        <a:pt x="3356" y="483"/>
                      </a:lnTo>
                      <a:lnTo>
                        <a:pt x="3356" y="389"/>
                      </a:lnTo>
                      <a:lnTo>
                        <a:pt x="3356" y="427"/>
                      </a:lnTo>
                      <a:lnTo>
                        <a:pt x="3357" y="512"/>
                      </a:lnTo>
                      <a:lnTo>
                        <a:pt x="3357" y="312"/>
                      </a:lnTo>
                      <a:lnTo>
                        <a:pt x="3357" y="407"/>
                      </a:lnTo>
                      <a:lnTo>
                        <a:pt x="3357" y="338"/>
                      </a:lnTo>
                      <a:lnTo>
                        <a:pt x="3357" y="516"/>
                      </a:lnTo>
                      <a:lnTo>
                        <a:pt x="3358" y="459"/>
                      </a:lnTo>
                      <a:lnTo>
                        <a:pt x="3358" y="479"/>
                      </a:lnTo>
                      <a:lnTo>
                        <a:pt x="3358" y="329"/>
                      </a:lnTo>
                      <a:lnTo>
                        <a:pt x="3358" y="509"/>
                      </a:lnTo>
                      <a:lnTo>
                        <a:pt x="3358" y="458"/>
                      </a:lnTo>
                      <a:lnTo>
                        <a:pt x="3359" y="474"/>
                      </a:lnTo>
                      <a:lnTo>
                        <a:pt x="3359" y="535"/>
                      </a:lnTo>
                      <a:lnTo>
                        <a:pt x="3359" y="350"/>
                      </a:lnTo>
                      <a:lnTo>
                        <a:pt x="3359" y="437"/>
                      </a:lnTo>
                      <a:lnTo>
                        <a:pt x="3359" y="493"/>
                      </a:lnTo>
                      <a:lnTo>
                        <a:pt x="3360" y="369"/>
                      </a:lnTo>
                      <a:lnTo>
                        <a:pt x="3360" y="380"/>
                      </a:lnTo>
                      <a:lnTo>
                        <a:pt x="3360" y="441"/>
                      </a:lnTo>
                      <a:lnTo>
                        <a:pt x="3360" y="338"/>
                      </a:lnTo>
                      <a:lnTo>
                        <a:pt x="3361" y="511"/>
                      </a:lnTo>
                      <a:lnTo>
                        <a:pt x="3361" y="452"/>
                      </a:lnTo>
                      <a:lnTo>
                        <a:pt x="3361" y="515"/>
                      </a:lnTo>
                      <a:lnTo>
                        <a:pt x="3361" y="327"/>
                      </a:lnTo>
                      <a:lnTo>
                        <a:pt x="3361" y="392"/>
                      </a:lnTo>
                      <a:lnTo>
                        <a:pt x="3362" y="446"/>
                      </a:lnTo>
                      <a:lnTo>
                        <a:pt x="3362" y="538"/>
                      </a:lnTo>
                      <a:lnTo>
                        <a:pt x="3362" y="352"/>
                      </a:lnTo>
                      <a:lnTo>
                        <a:pt x="3362" y="439"/>
                      </a:lnTo>
                      <a:lnTo>
                        <a:pt x="3362" y="418"/>
                      </a:lnTo>
                      <a:lnTo>
                        <a:pt x="3362" y="511"/>
                      </a:lnTo>
                      <a:lnTo>
                        <a:pt x="3363" y="356"/>
                      </a:lnTo>
                      <a:lnTo>
                        <a:pt x="3363" y="465"/>
                      </a:lnTo>
                      <a:lnTo>
                        <a:pt x="3363" y="450"/>
                      </a:lnTo>
                      <a:lnTo>
                        <a:pt x="3364" y="489"/>
                      </a:lnTo>
                      <a:lnTo>
                        <a:pt x="3364" y="390"/>
                      </a:lnTo>
                      <a:lnTo>
                        <a:pt x="3364" y="476"/>
                      </a:lnTo>
                      <a:lnTo>
                        <a:pt x="3364" y="531"/>
                      </a:lnTo>
                      <a:lnTo>
                        <a:pt x="3364" y="332"/>
                      </a:lnTo>
                      <a:lnTo>
                        <a:pt x="3364" y="474"/>
                      </a:lnTo>
                      <a:lnTo>
                        <a:pt x="3365" y="328"/>
                      </a:lnTo>
                      <a:lnTo>
                        <a:pt x="3365" y="509"/>
                      </a:lnTo>
                      <a:lnTo>
                        <a:pt x="3365" y="470"/>
                      </a:lnTo>
                      <a:lnTo>
                        <a:pt x="3365" y="393"/>
                      </a:lnTo>
                      <a:lnTo>
                        <a:pt x="3366" y="334"/>
                      </a:lnTo>
                      <a:lnTo>
                        <a:pt x="3366" y="559"/>
                      </a:lnTo>
                      <a:lnTo>
                        <a:pt x="3366" y="468"/>
                      </a:lnTo>
                      <a:lnTo>
                        <a:pt x="3366" y="359"/>
                      </a:lnTo>
                      <a:lnTo>
                        <a:pt x="3366" y="556"/>
                      </a:lnTo>
                      <a:lnTo>
                        <a:pt x="3367" y="450"/>
                      </a:lnTo>
                      <a:lnTo>
                        <a:pt x="3367" y="316"/>
                      </a:lnTo>
                      <a:lnTo>
                        <a:pt x="3367" y="525"/>
                      </a:lnTo>
                      <a:lnTo>
                        <a:pt x="3367" y="431"/>
                      </a:lnTo>
                      <a:lnTo>
                        <a:pt x="3368" y="443"/>
                      </a:lnTo>
                      <a:lnTo>
                        <a:pt x="3368" y="293"/>
                      </a:lnTo>
                      <a:lnTo>
                        <a:pt x="3368" y="526"/>
                      </a:lnTo>
                      <a:lnTo>
                        <a:pt x="3368" y="427"/>
                      </a:lnTo>
                      <a:lnTo>
                        <a:pt x="3368" y="390"/>
                      </a:lnTo>
                      <a:lnTo>
                        <a:pt x="3369" y="462"/>
                      </a:lnTo>
                      <a:lnTo>
                        <a:pt x="3369" y="340"/>
                      </a:lnTo>
                      <a:lnTo>
                        <a:pt x="3369" y="450"/>
                      </a:lnTo>
                      <a:lnTo>
                        <a:pt x="3369" y="327"/>
                      </a:lnTo>
                      <a:lnTo>
                        <a:pt x="3369" y="272"/>
                      </a:lnTo>
                      <a:lnTo>
                        <a:pt x="3369" y="477"/>
                      </a:lnTo>
                      <a:lnTo>
                        <a:pt x="3370" y="418"/>
                      </a:lnTo>
                      <a:lnTo>
                        <a:pt x="3370" y="493"/>
                      </a:lnTo>
                      <a:lnTo>
                        <a:pt x="3370" y="328"/>
                      </a:lnTo>
                      <a:lnTo>
                        <a:pt x="3370" y="505"/>
                      </a:lnTo>
                      <a:lnTo>
                        <a:pt x="3370" y="421"/>
                      </a:lnTo>
                      <a:lnTo>
                        <a:pt x="3371" y="349"/>
                      </a:lnTo>
                      <a:lnTo>
                        <a:pt x="3371" y="437"/>
                      </a:lnTo>
                      <a:lnTo>
                        <a:pt x="3371" y="323"/>
                      </a:lnTo>
                      <a:lnTo>
                        <a:pt x="3371" y="407"/>
                      </a:lnTo>
                      <a:lnTo>
                        <a:pt x="3371" y="422"/>
                      </a:lnTo>
                      <a:lnTo>
                        <a:pt x="3372" y="471"/>
                      </a:lnTo>
                      <a:lnTo>
                        <a:pt x="3372" y="262"/>
                      </a:lnTo>
                      <a:lnTo>
                        <a:pt x="3372" y="390"/>
                      </a:lnTo>
                      <a:lnTo>
                        <a:pt x="3372" y="391"/>
                      </a:lnTo>
                      <a:lnTo>
                        <a:pt x="3372" y="540"/>
                      </a:lnTo>
                      <a:lnTo>
                        <a:pt x="3373" y="337"/>
                      </a:lnTo>
                      <a:lnTo>
                        <a:pt x="3373" y="393"/>
                      </a:lnTo>
                      <a:lnTo>
                        <a:pt x="3373" y="465"/>
                      </a:lnTo>
                      <a:lnTo>
                        <a:pt x="3373" y="485"/>
                      </a:lnTo>
                      <a:lnTo>
                        <a:pt x="3373" y="288"/>
                      </a:lnTo>
                      <a:lnTo>
                        <a:pt x="3373" y="363"/>
                      </a:lnTo>
                      <a:lnTo>
                        <a:pt x="3374" y="432"/>
                      </a:lnTo>
                      <a:lnTo>
                        <a:pt x="3374" y="323"/>
                      </a:lnTo>
                      <a:lnTo>
                        <a:pt x="3374" y="481"/>
                      </a:lnTo>
                      <a:lnTo>
                        <a:pt x="3374" y="396"/>
                      </a:lnTo>
                      <a:lnTo>
                        <a:pt x="3374" y="454"/>
                      </a:lnTo>
                      <a:lnTo>
                        <a:pt x="3374" y="329"/>
                      </a:lnTo>
                      <a:lnTo>
                        <a:pt x="3375" y="508"/>
                      </a:lnTo>
                      <a:lnTo>
                        <a:pt x="3375" y="482"/>
                      </a:lnTo>
                      <a:lnTo>
                        <a:pt x="3375" y="438"/>
                      </a:lnTo>
                      <a:lnTo>
                        <a:pt x="3375" y="482"/>
                      </a:lnTo>
                      <a:lnTo>
                        <a:pt x="3375" y="366"/>
                      </a:lnTo>
                      <a:lnTo>
                        <a:pt x="3376" y="390"/>
                      </a:lnTo>
                      <a:lnTo>
                        <a:pt x="3376" y="422"/>
                      </a:lnTo>
                      <a:lnTo>
                        <a:pt x="3376" y="347"/>
                      </a:lnTo>
                      <a:lnTo>
                        <a:pt x="3376" y="562"/>
                      </a:lnTo>
                      <a:lnTo>
                        <a:pt x="3376" y="500"/>
                      </a:lnTo>
                      <a:lnTo>
                        <a:pt x="3377" y="459"/>
                      </a:lnTo>
                      <a:lnTo>
                        <a:pt x="3377" y="556"/>
                      </a:lnTo>
                      <a:lnTo>
                        <a:pt x="3377" y="359"/>
                      </a:lnTo>
                      <a:lnTo>
                        <a:pt x="3377" y="501"/>
                      </a:lnTo>
                      <a:lnTo>
                        <a:pt x="3377" y="514"/>
                      </a:lnTo>
                      <a:lnTo>
                        <a:pt x="3377" y="326"/>
                      </a:lnTo>
                      <a:lnTo>
                        <a:pt x="3378" y="419"/>
                      </a:lnTo>
                      <a:lnTo>
                        <a:pt x="3378" y="395"/>
                      </a:lnTo>
                      <a:lnTo>
                        <a:pt x="3378" y="497"/>
                      </a:lnTo>
                      <a:lnTo>
                        <a:pt x="3378" y="318"/>
                      </a:lnTo>
                      <a:lnTo>
                        <a:pt x="3379" y="441"/>
                      </a:lnTo>
                      <a:lnTo>
                        <a:pt x="3379" y="336"/>
                      </a:lnTo>
                      <a:lnTo>
                        <a:pt x="3379" y="329"/>
                      </a:lnTo>
                      <a:lnTo>
                        <a:pt x="3379" y="506"/>
                      </a:lnTo>
                      <a:lnTo>
                        <a:pt x="3379" y="445"/>
                      </a:lnTo>
                      <a:lnTo>
                        <a:pt x="3379" y="363"/>
                      </a:lnTo>
                      <a:lnTo>
                        <a:pt x="3380" y="303"/>
                      </a:lnTo>
                      <a:lnTo>
                        <a:pt x="3380" y="523"/>
                      </a:lnTo>
                      <a:lnTo>
                        <a:pt x="3380" y="353"/>
                      </a:lnTo>
                      <a:lnTo>
                        <a:pt x="3380" y="362"/>
                      </a:lnTo>
                      <a:lnTo>
                        <a:pt x="3380" y="260"/>
                      </a:lnTo>
                      <a:lnTo>
                        <a:pt x="3381" y="449"/>
                      </a:lnTo>
                      <a:lnTo>
                        <a:pt x="3381" y="308"/>
                      </a:lnTo>
                      <a:lnTo>
                        <a:pt x="3381" y="305"/>
                      </a:lnTo>
                      <a:lnTo>
                        <a:pt x="3381" y="237"/>
                      </a:lnTo>
                      <a:lnTo>
                        <a:pt x="3382" y="424"/>
                      </a:lnTo>
                      <a:lnTo>
                        <a:pt x="3382" y="287"/>
                      </a:lnTo>
                      <a:lnTo>
                        <a:pt x="3382" y="380"/>
                      </a:lnTo>
                      <a:lnTo>
                        <a:pt x="3382" y="202"/>
                      </a:lnTo>
                      <a:lnTo>
                        <a:pt x="3382" y="304"/>
                      </a:lnTo>
                      <a:lnTo>
                        <a:pt x="3383" y="326"/>
                      </a:lnTo>
                      <a:lnTo>
                        <a:pt x="3383" y="247"/>
                      </a:lnTo>
                      <a:lnTo>
                        <a:pt x="3383" y="399"/>
                      </a:lnTo>
                      <a:lnTo>
                        <a:pt x="3383" y="339"/>
                      </a:lnTo>
                      <a:lnTo>
                        <a:pt x="3383" y="310"/>
                      </a:lnTo>
                      <a:lnTo>
                        <a:pt x="3384" y="228"/>
                      </a:lnTo>
                      <a:lnTo>
                        <a:pt x="3384" y="375"/>
                      </a:lnTo>
                      <a:lnTo>
                        <a:pt x="3384" y="343"/>
                      </a:lnTo>
                      <a:lnTo>
                        <a:pt x="3384" y="189"/>
                      </a:lnTo>
                      <a:lnTo>
                        <a:pt x="3385" y="391"/>
                      </a:lnTo>
                      <a:lnTo>
                        <a:pt x="3385" y="357"/>
                      </a:lnTo>
                      <a:lnTo>
                        <a:pt x="3385" y="354"/>
                      </a:lnTo>
                      <a:lnTo>
                        <a:pt x="3385" y="429"/>
                      </a:lnTo>
                      <a:lnTo>
                        <a:pt x="3385" y="219"/>
                      </a:lnTo>
                      <a:lnTo>
                        <a:pt x="3385" y="368"/>
                      </a:lnTo>
                      <a:lnTo>
                        <a:pt x="3386" y="403"/>
                      </a:lnTo>
                      <a:lnTo>
                        <a:pt x="3386" y="449"/>
                      </a:lnTo>
                      <a:lnTo>
                        <a:pt x="3386" y="209"/>
                      </a:lnTo>
                      <a:lnTo>
                        <a:pt x="3386" y="423"/>
                      </a:lnTo>
                      <a:lnTo>
                        <a:pt x="3386" y="363"/>
                      </a:lnTo>
                      <a:lnTo>
                        <a:pt x="3386" y="227"/>
                      </a:lnTo>
                      <a:lnTo>
                        <a:pt x="3387" y="475"/>
                      </a:lnTo>
                      <a:lnTo>
                        <a:pt x="3387" y="352"/>
                      </a:lnTo>
                      <a:lnTo>
                        <a:pt x="3387" y="378"/>
                      </a:lnTo>
                      <a:lnTo>
                        <a:pt x="3388" y="221"/>
                      </a:lnTo>
                      <a:lnTo>
                        <a:pt x="3388" y="415"/>
                      </a:lnTo>
                      <a:lnTo>
                        <a:pt x="3388" y="336"/>
                      </a:lnTo>
                      <a:lnTo>
                        <a:pt x="3388" y="205"/>
                      </a:lnTo>
                      <a:lnTo>
                        <a:pt x="3388" y="445"/>
                      </a:lnTo>
                      <a:lnTo>
                        <a:pt x="3388" y="332"/>
                      </a:lnTo>
                      <a:lnTo>
                        <a:pt x="3389" y="323"/>
                      </a:lnTo>
                      <a:lnTo>
                        <a:pt x="3389" y="414"/>
                      </a:lnTo>
                      <a:lnTo>
                        <a:pt x="3389" y="229"/>
                      </a:lnTo>
                      <a:lnTo>
                        <a:pt x="3389" y="356"/>
                      </a:lnTo>
                      <a:lnTo>
                        <a:pt x="3389" y="362"/>
                      </a:lnTo>
                      <a:lnTo>
                        <a:pt x="3390" y="483"/>
                      </a:lnTo>
                      <a:lnTo>
                        <a:pt x="3390" y="293"/>
                      </a:lnTo>
                      <a:lnTo>
                        <a:pt x="3390" y="432"/>
                      </a:lnTo>
                      <a:lnTo>
                        <a:pt x="3390" y="380"/>
                      </a:lnTo>
                      <a:lnTo>
                        <a:pt x="3390" y="285"/>
                      </a:lnTo>
                      <a:lnTo>
                        <a:pt x="3391" y="446"/>
                      </a:lnTo>
                      <a:lnTo>
                        <a:pt x="3391" y="315"/>
                      </a:lnTo>
                      <a:lnTo>
                        <a:pt x="3391" y="436"/>
                      </a:lnTo>
                      <a:lnTo>
                        <a:pt x="3391" y="309"/>
                      </a:lnTo>
                      <a:lnTo>
                        <a:pt x="3391" y="509"/>
                      </a:lnTo>
                      <a:lnTo>
                        <a:pt x="3391" y="432"/>
                      </a:lnTo>
                      <a:lnTo>
                        <a:pt x="3392" y="446"/>
                      </a:lnTo>
                      <a:lnTo>
                        <a:pt x="3392" y="301"/>
                      </a:lnTo>
                      <a:lnTo>
                        <a:pt x="3392" y="519"/>
                      </a:lnTo>
                      <a:lnTo>
                        <a:pt x="3392" y="355"/>
                      </a:lnTo>
                      <a:lnTo>
                        <a:pt x="3392" y="371"/>
                      </a:lnTo>
                      <a:lnTo>
                        <a:pt x="3393" y="513"/>
                      </a:lnTo>
                      <a:lnTo>
                        <a:pt x="3393" y="279"/>
                      </a:lnTo>
                      <a:lnTo>
                        <a:pt x="3393" y="404"/>
                      </a:lnTo>
                      <a:lnTo>
                        <a:pt x="3393" y="410"/>
                      </a:lnTo>
                      <a:lnTo>
                        <a:pt x="3393" y="284"/>
                      </a:lnTo>
                      <a:lnTo>
                        <a:pt x="3394" y="501"/>
                      </a:lnTo>
                      <a:lnTo>
                        <a:pt x="3394" y="455"/>
                      </a:lnTo>
                      <a:lnTo>
                        <a:pt x="3394" y="355"/>
                      </a:lnTo>
                      <a:lnTo>
                        <a:pt x="3394" y="492"/>
                      </a:lnTo>
                      <a:lnTo>
                        <a:pt x="3394" y="328"/>
                      </a:lnTo>
                      <a:lnTo>
                        <a:pt x="3394" y="392"/>
                      </a:lnTo>
                      <a:lnTo>
                        <a:pt x="3394" y="376"/>
                      </a:lnTo>
                      <a:lnTo>
                        <a:pt x="3395" y="513"/>
                      </a:lnTo>
                      <a:lnTo>
                        <a:pt x="3395" y="349"/>
                      </a:lnTo>
                      <a:lnTo>
                        <a:pt x="3395" y="375"/>
                      </a:lnTo>
                      <a:lnTo>
                        <a:pt x="3395" y="435"/>
                      </a:lnTo>
                      <a:lnTo>
                        <a:pt x="3396" y="356"/>
                      </a:lnTo>
                      <a:lnTo>
                        <a:pt x="3396" y="526"/>
                      </a:lnTo>
                      <a:lnTo>
                        <a:pt x="3396" y="463"/>
                      </a:lnTo>
                      <a:lnTo>
                        <a:pt x="3396" y="476"/>
                      </a:lnTo>
                      <a:lnTo>
                        <a:pt x="3396" y="372"/>
                      </a:lnTo>
                      <a:lnTo>
                        <a:pt x="3397" y="586"/>
                      </a:lnTo>
                      <a:lnTo>
                        <a:pt x="3397" y="382"/>
                      </a:lnTo>
                      <a:lnTo>
                        <a:pt x="3397" y="555"/>
                      </a:lnTo>
                      <a:lnTo>
                        <a:pt x="3397" y="592"/>
                      </a:lnTo>
                      <a:lnTo>
                        <a:pt x="3397" y="407"/>
                      </a:lnTo>
                      <a:lnTo>
                        <a:pt x="3397" y="543"/>
                      </a:lnTo>
                      <a:lnTo>
                        <a:pt x="3398" y="492"/>
                      </a:lnTo>
                      <a:lnTo>
                        <a:pt x="3398" y="539"/>
                      </a:lnTo>
                      <a:lnTo>
                        <a:pt x="3398" y="405"/>
                      </a:lnTo>
                      <a:lnTo>
                        <a:pt x="3398" y="447"/>
                      </a:lnTo>
                      <a:lnTo>
                        <a:pt x="3398" y="419"/>
                      </a:lnTo>
                      <a:lnTo>
                        <a:pt x="3399" y="517"/>
                      </a:lnTo>
                      <a:lnTo>
                        <a:pt x="3399" y="340"/>
                      </a:lnTo>
                      <a:lnTo>
                        <a:pt x="3399" y="420"/>
                      </a:lnTo>
                      <a:lnTo>
                        <a:pt x="3399" y="363"/>
                      </a:lnTo>
                      <a:lnTo>
                        <a:pt x="3399" y="512"/>
                      </a:lnTo>
                      <a:lnTo>
                        <a:pt x="3400" y="314"/>
                      </a:lnTo>
                      <a:lnTo>
                        <a:pt x="3400" y="370"/>
                      </a:lnTo>
                      <a:lnTo>
                        <a:pt x="3400" y="452"/>
                      </a:lnTo>
                      <a:lnTo>
                        <a:pt x="3400" y="323"/>
                      </a:lnTo>
                      <a:lnTo>
                        <a:pt x="3400" y="540"/>
                      </a:lnTo>
                      <a:lnTo>
                        <a:pt x="3400" y="414"/>
                      </a:lnTo>
                      <a:lnTo>
                        <a:pt x="3401" y="457"/>
                      </a:lnTo>
                      <a:lnTo>
                        <a:pt x="3401" y="513"/>
                      </a:lnTo>
                      <a:lnTo>
                        <a:pt x="3401" y="367"/>
                      </a:lnTo>
                      <a:lnTo>
                        <a:pt x="3401" y="424"/>
                      </a:lnTo>
                      <a:lnTo>
                        <a:pt x="3401" y="442"/>
                      </a:lnTo>
                      <a:lnTo>
                        <a:pt x="3402" y="573"/>
                      </a:lnTo>
                      <a:lnTo>
                        <a:pt x="3402" y="368"/>
                      </a:lnTo>
                      <a:lnTo>
                        <a:pt x="3402" y="452"/>
                      </a:lnTo>
                      <a:lnTo>
                        <a:pt x="3402" y="428"/>
                      </a:lnTo>
                      <a:lnTo>
                        <a:pt x="3402" y="519"/>
                      </a:lnTo>
                      <a:lnTo>
                        <a:pt x="3403" y="383"/>
                      </a:lnTo>
                      <a:lnTo>
                        <a:pt x="3403" y="430"/>
                      </a:lnTo>
                      <a:lnTo>
                        <a:pt x="3403" y="484"/>
                      </a:lnTo>
                      <a:lnTo>
                        <a:pt x="3403" y="332"/>
                      </a:lnTo>
                      <a:lnTo>
                        <a:pt x="3403" y="1932"/>
                      </a:lnTo>
                      <a:lnTo>
                        <a:pt x="3403" y="391"/>
                      </a:lnTo>
                      <a:lnTo>
                        <a:pt x="3404" y="426"/>
                      </a:lnTo>
                      <a:lnTo>
                        <a:pt x="3404" y="577"/>
                      </a:lnTo>
                      <a:lnTo>
                        <a:pt x="3404" y="349"/>
                      </a:lnTo>
                      <a:lnTo>
                        <a:pt x="3404" y="468"/>
                      </a:lnTo>
                      <a:lnTo>
                        <a:pt x="3404" y="540"/>
                      </a:lnTo>
                      <a:lnTo>
                        <a:pt x="3404" y="334"/>
                      </a:lnTo>
                      <a:lnTo>
                        <a:pt x="3405" y="410"/>
                      </a:lnTo>
                      <a:lnTo>
                        <a:pt x="3405" y="423"/>
                      </a:lnTo>
                      <a:lnTo>
                        <a:pt x="3405" y="500"/>
                      </a:lnTo>
                      <a:lnTo>
                        <a:pt x="3405" y="373"/>
                      </a:lnTo>
                      <a:lnTo>
                        <a:pt x="3406" y="417"/>
                      </a:lnTo>
                      <a:lnTo>
                        <a:pt x="3406" y="517"/>
                      </a:lnTo>
                      <a:lnTo>
                        <a:pt x="3406" y="552"/>
                      </a:lnTo>
                      <a:lnTo>
                        <a:pt x="3406" y="391"/>
                      </a:lnTo>
                      <a:lnTo>
                        <a:pt x="3406" y="462"/>
                      </a:lnTo>
                      <a:lnTo>
                        <a:pt x="3407" y="524"/>
                      </a:lnTo>
                      <a:lnTo>
                        <a:pt x="3407" y="363"/>
                      </a:lnTo>
                      <a:lnTo>
                        <a:pt x="3407" y="540"/>
                      </a:lnTo>
                      <a:lnTo>
                        <a:pt x="3407" y="418"/>
                      </a:lnTo>
                      <a:lnTo>
                        <a:pt x="3407" y="525"/>
                      </a:lnTo>
                      <a:lnTo>
                        <a:pt x="3408" y="382"/>
                      </a:lnTo>
                      <a:lnTo>
                        <a:pt x="3408" y="535"/>
                      </a:lnTo>
                      <a:lnTo>
                        <a:pt x="3408" y="465"/>
                      </a:lnTo>
                      <a:lnTo>
                        <a:pt x="3408" y="577"/>
                      </a:lnTo>
                      <a:lnTo>
                        <a:pt x="3408" y="417"/>
                      </a:lnTo>
                      <a:lnTo>
                        <a:pt x="3409" y="426"/>
                      </a:lnTo>
                      <a:lnTo>
                        <a:pt x="3409" y="485"/>
                      </a:lnTo>
                      <a:lnTo>
                        <a:pt x="3409" y="580"/>
                      </a:lnTo>
                      <a:lnTo>
                        <a:pt x="3409" y="406"/>
                      </a:lnTo>
                      <a:lnTo>
                        <a:pt x="3409" y="486"/>
                      </a:lnTo>
                      <a:lnTo>
                        <a:pt x="3409" y="487"/>
                      </a:lnTo>
                      <a:lnTo>
                        <a:pt x="3410" y="579"/>
                      </a:lnTo>
                      <a:lnTo>
                        <a:pt x="3410" y="432"/>
                      </a:lnTo>
                      <a:lnTo>
                        <a:pt x="3410" y="432"/>
                      </a:lnTo>
                      <a:lnTo>
                        <a:pt x="3410" y="496"/>
                      </a:lnTo>
                      <a:lnTo>
                        <a:pt x="3411" y="393"/>
                      </a:lnTo>
                      <a:lnTo>
                        <a:pt x="3411" y="578"/>
                      </a:lnTo>
                      <a:lnTo>
                        <a:pt x="3411" y="533"/>
                      </a:lnTo>
                      <a:lnTo>
                        <a:pt x="3411" y="500"/>
                      </a:lnTo>
                      <a:lnTo>
                        <a:pt x="3411" y="405"/>
                      </a:lnTo>
                      <a:lnTo>
                        <a:pt x="3412" y="546"/>
                      </a:lnTo>
                      <a:lnTo>
                        <a:pt x="3412" y="432"/>
                      </a:lnTo>
                      <a:lnTo>
                        <a:pt x="3412" y="570"/>
                      </a:lnTo>
                      <a:lnTo>
                        <a:pt x="3412" y="579"/>
                      </a:lnTo>
                      <a:lnTo>
                        <a:pt x="3412" y="414"/>
                      </a:lnTo>
                      <a:lnTo>
                        <a:pt x="3412" y="501"/>
                      </a:lnTo>
                      <a:lnTo>
                        <a:pt x="3413" y="480"/>
                      </a:lnTo>
                      <a:lnTo>
                        <a:pt x="3413" y="545"/>
                      </a:lnTo>
                      <a:lnTo>
                        <a:pt x="3413" y="385"/>
                      </a:lnTo>
                      <a:lnTo>
                        <a:pt x="3413" y="387"/>
                      </a:lnTo>
                      <a:lnTo>
                        <a:pt x="3413" y="487"/>
                      </a:lnTo>
                      <a:lnTo>
                        <a:pt x="3413" y="356"/>
                      </a:lnTo>
                      <a:lnTo>
                        <a:pt x="3414" y="623"/>
                      </a:lnTo>
                      <a:lnTo>
                        <a:pt x="3414" y="472"/>
                      </a:lnTo>
                      <a:lnTo>
                        <a:pt x="3414" y="510"/>
                      </a:lnTo>
                      <a:lnTo>
                        <a:pt x="3415" y="411"/>
                      </a:lnTo>
                      <a:lnTo>
                        <a:pt x="3415" y="576"/>
                      </a:lnTo>
                      <a:lnTo>
                        <a:pt x="3415" y="483"/>
                      </a:lnTo>
                      <a:lnTo>
                        <a:pt x="3415" y="580"/>
                      </a:lnTo>
                      <a:lnTo>
                        <a:pt x="3415" y="621"/>
                      </a:lnTo>
                      <a:lnTo>
                        <a:pt x="3415" y="387"/>
                      </a:lnTo>
                      <a:lnTo>
                        <a:pt x="3415" y="455"/>
                      </a:lnTo>
                      <a:lnTo>
                        <a:pt x="3416" y="497"/>
                      </a:lnTo>
                      <a:lnTo>
                        <a:pt x="3416" y="412"/>
                      </a:lnTo>
                      <a:lnTo>
                        <a:pt x="3416" y="628"/>
                      </a:lnTo>
                      <a:lnTo>
                        <a:pt x="3416" y="531"/>
                      </a:lnTo>
                      <a:lnTo>
                        <a:pt x="3416" y="585"/>
                      </a:lnTo>
                      <a:lnTo>
                        <a:pt x="3416" y="648"/>
                      </a:lnTo>
                      <a:lnTo>
                        <a:pt x="3417" y="443"/>
                      </a:lnTo>
                      <a:lnTo>
                        <a:pt x="3417" y="608"/>
                      </a:lnTo>
                      <a:lnTo>
                        <a:pt x="3417" y="532"/>
                      </a:lnTo>
                      <a:lnTo>
                        <a:pt x="3417" y="626"/>
                      </a:lnTo>
                      <a:lnTo>
                        <a:pt x="3418" y="454"/>
                      </a:lnTo>
                      <a:lnTo>
                        <a:pt x="3418" y="565"/>
                      </a:lnTo>
                      <a:lnTo>
                        <a:pt x="3418" y="535"/>
                      </a:lnTo>
                      <a:lnTo>
                        <a:pt x="3418" y="446"/>
                      </a:lnTo>
                      <a:lnTo>
                        <a:pt x="3418" y="594"/>
                      </a:lnTo>
                      <a:lnTo>
                        <a:pt x="3418" y="535"/>
                      </a:lnTo>
                      <a:lnTo>
                        <a:pt x="3419" y="540"/>
                      </a:lnTo>
                      <a:lnTo>
                        <a:pt x="3419" y="588"/>
                      </a:lnTo>
                      <a:lnTo>
                        <a:pt x="3419" y="396"/>
                      </a:lnTo>
                      <a:lnTo>
                        <a:pt x="3419" y="602"/>
                      </a:lnTo>
                      <a:lnTo>
                        <a:pt x="3420" y="392"/>
                      </a:lnTo>
                      <a:lnTo>
                        <a:pt x="3420" y="604"/>
                      </a:lnTo>
                      <a:lnTo>
                        <a:pt x="3420" y="578"/>
                      </a:lnTo>
                      <a:lnTo>
                        <a:pt x="3420" y="488"/>
                      </a:lnTo>
                      <a:lnTo>
                        <a:pt x="3420" y="617"/>
                      </a:lnTo>
                      <a:lnTo>
                        <a:pt x="3421" y="449"/>
                      </a:lnTo>
                      <a:lnTo>
                        <a:pt x="3421" y="597"/>
                      </a:lnTo>
                      <a:lnTo>
                        <a:pt x="3421" y="462"/>
                      </a:lnTo>
                      <a:lnTo>
                        <a:pt x="3421" y="420"/>
                      </a:lnTo>
                      <a:lnTo>
                        <a:pt x="3421" y="573"/>
                      </a:lnTo>
                      <a:lnTo>
                        <a:pt x="3421" y="536"/>
                      </a:lnTo>
                      <a:lnTo>
                        <a:pt x="3422" y="537"/>
                      </a:lnTo>
                      <a:lnTo>
                        <a:pt x="3422" y="630"/>
                      </a:lnTo>
                      <a:lnTo>
                        <a:pt x="3422" y="404"/>
                      </a:lnTo>
                      <a:lnTo>
                        <a:pt x="3422" y="473"/>
                      </a:lnTo>
                      <a:lnTo>
                        <a:pt x="3422" y="463"/>
                      </a:lnTo>
                      <a:lnTo>
                        <a:pt x="3423" y="399"/>
                      </a:lnTo>
                      <a:lnTo>
                        <a:pt x="3423" y="559"/>
                      </a:lnTo>
                      <a:lnTo>
                        <a:pt x="3423" y="437"/>
                      </a:lnTo>
                      <a:lnTo>
                        <a:pt x="3423" y="634"/>
                      </a:lnTo>
                      <a:lnTo>
                        <a:pt x="3423" y="434"/>
                      </a:lnTo>
                      <a:lnTo>
                        <a:pt x="3424" y="562"/>
                      </a:lnTo>
                      <a:lnTo>
                        <a:pt x="3424" y="509"/>
                      </a:lnTo>
                      <a:lnTo>
                        <a:pt x="3424" y="442"/>
                      </a:lnTo>
                      <a:lnTo>
                        <a:pt x="3424" y="562"/>
                      </a:lnTo>
                      <a:lnTo>
                        <a:pt x="3424" y="457"/>
                      </a:lnTo>
                      <a:lnTo>
                        <a:pt x="3424" y="499"/>
                      </a:lnTo>
                      <a:lnTo>
                        <a:pt x="3425" y="415"/>
                      </a:lnTo>
                      <a:lnTo>
                        <a:pt x="3425" y="591"/>
                      </a:lnTo>
                      <a:lnTo>
                        <a:pt x="3425" y="548"/>
                      </a:lnTo>
                      <a:lnTo>
                        <a:pt x="3425" y="489"/>
                      </a:lnTo>
                      <a:lnTo>
                        <a:pt x="3425" y="402"/>
                      </a:lnTo>
                      <a:lnTo>
                        <a:pt x="3426" y="558"/>
                      </a:lnTo>
                      <a:lnTo>
                        <a:pt x="3426" y="455"/>
                      </a:lnTo>
                      <a:lnTo>
                        <a:pt x="3426" y="554"/>
                      </a:lnTo>
                      <a:lnTo>
                        <a:pt x="3426" y="392"/>
                      </a:lnTo>
                      <a:lnTo>
                        <a:pt x="3427" y="562"/>
                      </a:lnTo>
                      <a:lnTo>
                        <a:pt x="3427" y="436"/>
                      </a:lnTo>
                      <a:lnTo>
                        <a:pt x="3427" y="396"/>
                      </a:lnTo>
                      <a:lnTo>
                        <a:pt x="3427" y="575"/>
                      </a:lnTo>
                      <a:lnTo>
                        <a:pt x="3427" y="384"/>
                      </a:lnTo>
                      <a:lnTo>
                        <a:pt x="3427" y="454"/>
                      </a:lnTo>
                      <a:lnTo>
                        <a:pt x="3428" y="502"/>
                      </a:lnTo>
                      <a:lnTo>
                        <a:pt x="3428" y="417"/>
                      </a:lnTo>
                      <a:lnTo>
                        <a:pt x="3428" y="602"/>
                      </a:lnTo>
                      <a:lnTo>
                        <a:pt x="3428" y="479"/>
                      </a:lnTo>
                      <a:lnTo>
                        <a:pt x="3428" y="541"/>
                      </a:lnTo>
                      <a:lnTo>
                        <a:pt x="3429" y="390"/>
                      </a:lnTo>
                      <a:lnTo>
                        <a:pt x="3429" y="492"/>
                      </a:lnTo>
                      <a:lnTo>
                        <a:pt x="3429" y="424"/>
                      </a:lnTo>
                      <a:lnTo>
                        <a:pt x="3429" y="516"/>
                      </a:lnTo>
                      <a:lnTo>
                        <a:pt x="3430" y="368"/>
                      </a:lnTo>
                      <a:lnTo>
                        <a:pt x="3430" y="483"/>
                      </a:lnTo>
                      <a:lnTo>
                        <a:pt x="3430" y="466"/>
                      </a:lnTo>
                      <a:lnTo>
                        <a:pt x="3430" y="574"/>
                      </a:lnTo>
                      <a:lnTo>
                        <a:pt x="3430" y="398"/>
                      </a:lnTo>
                      <a:lnTo>
                        <a:pt x="3431" y="519"/>
                      </a:lnTo>
                      <a:lnTo>
                        <a:pt x="3431" y="584"/>
                      </a:lnTo>
                      <a:lnTo>
                        <a:pt x="3431" y="379"/>
                      </a:lnTo>
                      <a:lnTo>
                        <a:pt x="3431" y="439"/>
                      </a:lnTo>
                      <a:lnTo>
                        <a:pt x="3431" y="370"/>
                      </a:lnTo>
                      <a:lnTo>
                        <a:pt x="3431" y="502"/>
                      </a:lnTo>
                      <a:lnTo>
                        <a:pt x="3432" y="362"/>
                      </a:lnTo>
                      <a:lnTo>
                        <a:pt x="3432" y="445"/>
                      </a:lnTo>
                      <a:lnTo>
                        <a:pt x="3432" y="394"/>
                      </a:lnTo>
                      <a:lnTo>
                        <a:pt x="3432" y="378"/>
                      </a:lnTo>
                      <a:lnTo>
                        <a:pt x="3432" y="556"/>
                      </a:lnTo>
                      <a:lnTo>
                        <a:pt x="3433" y="382"/>
                      </a:lnTo>
                      <a:lnTo>
                        <a:pt x="3433" y="482"/>
                      </a:lnTo>
                      <a:lnTo>
                        <a:pt x="3433" y="549"/>
                      </a:lnTo>
                      <a:lnTo>
                        <a:pt x="3433" y="376"/>
                      </a:lnTo>
                      <a:lnTo>
                        <a:pt x="3433" y="502"/>
                      </a:lnTo>
                      <a:lnTo>
                        <a:pt x="3434" y="522"/>
                      </a:lnTo>
                      <a:lnTo>
                        <a:pt x="3434" y="401"/>
                      </a:lnTo>
                      <a:lnTo>
                        <a:pt x="3434" y="552"/>
                      </a:lnTo>
                      <a:lnTo>
                        <a:pt x="3434" y="500"/>
                      </a:lnTo>
                      <a:lnTo>
                        <a:pt x="3434" y="476"/>
                      </a:lnTo>
                      <a:lnTo>
                        <a:pt x="3434" y="559"/>
                      </a:lnTo>
                      <a:lnTo>
                        <a:pt x="3435" y="367"/>
                      </a:lnTo>
                      <a:lnTo>
                        <a:pt x="3435" y="495"/>
                      </a:lnTo>
                      <a:lnTo>
                        <a:pt x="3435" y="420"/>
                      </a:lnTo>
                      <a:lnTo>
                        <a:pt x="3436" y="539"/>
                      </a:lnTo>
                      <a:lnTo>
                        <a:pt x="3436" y="381"/>
                      </a:lnTo>
                      <a:lnTo>
                        <a:pt x="3436" y="471"/>
                      </a:lnTo>
                      <a:lnTo>
                        <a:pt x="3436" y="475"/>
                      </a:lnTo>
                      <a:lnTo>
                        <a:pt x="3436" y="363"/>
                      </a:lnTo>
                      <a:lnTo>
                        <a:pt x="3436" y="558"/>
                      </a:lnTo>
                      <a:lnTo>
                        <a:pt x="3436" y="537"/>
                      </a:lnTo>
                      <a:lnTo>
                        <a:pt x="3437" y="537"/>
                      </a:lnTo>
                      <a:lnTo>
                        <a:pt x="3437" y="384"/>
                      </a:lnTo>
                      <a:lnTo>
                        <a:pt x="3437" y="427"/>
                      </a:lnTo>
                      <a:lnTo>
                        <a:pt x="3438" y="310"/>
                      </a:lnTo>
                      <a:lnTo>
                        <a:pt x="3438" y="497"/>
                      </a:lnTo>
                      <a:lnTo>
                        <a:pt x="3438" y="382"/>
                      </a:lnTo>
                      <a:lnTo>
                        <a:pt x="3438" y="426"/>
                      </a:lnTo>
                      <a:lnTo>
                        <a:pt x="3438" y="547"/>
                      </a:lnTo>
                      <a:lnTo>
                        <a:pt x="3439" y="300"/>
                      </a:lnTo>
                      <a:lnTo>
                        <a:pt x="3439" y="407"/>
                      </a:lnTo>
                      <a:lnTo>
                        <a:pt x="3439" y="327"/>
                      </a:lnTo>
                      <a:lnTo>
                        <a:pt x="3439" y="457"/>
                      </a:lnTo>
                      <a:lnTo>
                        <a:pt x="3439" y="351"/>
                      </a:lnTo>
                      <a:lnTo>
                        <a:pt x="3439" y="307"/>
                      </a:lnTo>
                      <a:lnTo>
                        <a:pt x="3440" y="297"/>
                      </a:lnTo>
                      <a:lnTo>
                        <a:pt x="3440" y="597"/>
                      </a:lnTo>
                      <a:lnTo>
                        <a:pt x="3440" y="444"/>
                      </a:lnTo>
                      <a:lnTo>
                        <a:pt x="3440" y="416"/>
                      </a:lnTo>
                      <a:lnTo>
                        <a:pt x="3440" y="565"/>
                      </a:lnTo>
                      <a:lnTo>
                        <a:pt x="3441" y="369"/>
                      </a:lnTo>
                      <a:lnTo>
                        <a:pt x="3441" y="464"/>
                      </a:lnTo>
                      <a:lnTo>
                        <a:pt x="3441" y="336"/>
                      </a:lnTo>
                      <a:lnTo>
                        <a:pt x="3441" y="513"/>
                      </a:lnTo>
                      <a:lnTo>
                        <a:pt x="3442" y="452"/>
                      </a:lnTo>
                      <a:lnTo>
                        <a:pt x="3442" y="361"/>
                      </a:lnTo>
                      <a:lnTo>
                        <a:pt x="3442" y="558"/>
                      </a:lnTo>
                      <a:lnTo>
                        <a:pt x="3442" y="503"/>
                      </a:lnTo>
                      <a:lnTo>
                        <a:pt x="3443" y="511"/>
                      </a:lnTo>
                      <a:lnTo>
                        <a:pt x="3443" y="521"/>
                      </a:lnTo>
                      <a:lnTo>
                        <a:pt x="3443" y="337"/>
                      </a:lnTo>
                      <a:lnTo>
                        <a:pt x="3443" y="450"/>
                      </a:lnTo>
                      <a:lnTo>
                        <a:pt x="3443" y="428"/>
                      </a:lnTo>
                      <a:lnTo>
                        <a:pt x="3444" y="516"/>
                      </a:lnTo>
                      <a:lnTo>
                        <a:pt x="3444" y="342"/>
                      </a:lnTo>
                      <a:lnTo>
                        <a:pt x="3444" y="374"/>
                      </a:lnTo>
                      <a:lnTo>
                        <a:pt x="3444" y="516"/>
                      </a:lnTo>
                      <a:lnTo>
                        <a:pt x="3444" y="344"/>
                      </a:lnTo>
                      <a:lnTo>
                        <a:pt x="3445" y="551"/>
                      </a:lnTo>
                      <a:lnTo>
                        <a:pt x="3445" y="470"/>
                      </a:lnTo>
                      <a:lnTo>
                        <a:pt x="3445" y="480"/>
                      </a:lnTo>
                      <a:lnTo>
                        <a:pt x="3445" y="593"/>
                      </a:lnTo>
                      <a:lnTo>
                        <a:pt x="3445" y="405"/>
                      </a:lnTo>
                      <a:lnTo>
                        <a:pt x="3446" y="543"/>
                      </a:lnTo>
                      <a:lnTo>
                        <a:pt x="3446" y="581"/>
                      </a:lnTo>
                      <a:lnTo>
                        <a:pt x="3446" y="392"/>
                      </a:lnTo>
                      <a:lnTo>
                        <a:pt x="3446" y="440"/>
                      </a:lnTo>
                      <a:lnTo>
                        <a:pt x="3446" y="468"/>
                      </a:lnTo>
                      <a:lnTo>
                        <a:pt x="3446" y="361"/>
                      </a:lnTo>
                      <a:lnTo>
                        <a:pt x="3447" y="583"/>
                      </a:lnTo>
                      <a:lnTo>
                        <a:pt x="3447" y="561"/>
                      </a:lnTo>
                      <a:lnTo>
                        <a:pt x="3447" y="493"/>
                      </a:lnTo>
                      <a:lnTo>
                        <a:pt x="3447" y="483"/>
                      </a:lnTo>
                      <a:lnTo>
                        <a:pt x="3448" y="594"/>
                      </a:lnTo>
                      <a:lnTo>
                        <a:pt x="3448" y="551"/>
                      </a:lnTo>
                      <a:lnTo>
                        <a:pt x="3448" y="461"/>
                      </a:lnTo>
                      <a:lnTo>
                        <a:pt x="3448" y="618"/>
                      </a:lnTo>
                      <a:lnTo>
                        <a:pt x="3448" y="492"/>
                      </a:lnTo>
                      <a:lnTo>
                        <a:pt x="3449" y="578"/>
                      </a:lnTo>
                      <a:lnTo>
                        <a:pt x="3449" y="614"/>
                      </a:lnTo>
                      <a:lnTo>
                        <a:pt x="3449" y="409"/>
                      </a:lnTo>
                      <a:lnTo>
                        <a:pt x="3449" y="488"/>
                      </a:lnTo>
                      <a:lnTo>
                        <a:pt x="3449" y="583"/>
                      </a:lnTo>
                      <a:lnTo>
                        <a:pt x="3450" y="421"/>
                      </a:lnTo>
                      <a:lnTo>
                        <a:pt x="3450" y="427"/>
                      </a:lnTo>
                      <a:lnTo>
                        <a:pt x="3450" y="442"/>
                      </a:lnTo>
                      <a:lnTo>
                        <a:pt x="3450" y="385"/>
                      </a:lnTo>
                      <a:lnTo>
                        <a:pt x="3451" y="586"/>
                      </a:lnTo>
                      <a:lnTo>
                        <a:pt x="3451" y="534"/>
                      </a:lnTo>
                      <a:lnTo>
                        <a:pt x="3451" y="338"/>
                      </a:lnTo>
                      <a:lnTo>
                        <a:pt x="3451" y="539"/>
                      </a:lnTo>
                      <a:lnTo>
                        <a:pt x="3451" y="448"/>
                      </a:lnTo>
                      <a:lnTo>
                        <a:pt x="3452" y="365"/>
                      </a:lnTo>
                      <a:lnTo>
                        <a:pt x="3452" y="578"/>
                      </a:lnTo>
                      <a:lnTo>
                        <a:pt x="3452" y="343"/>
                      </a:lnTo>
                      <a:lnTo>
                        <a:pt x="3452" y="420"/>
                      </a:lnTo>
                      <a:lnTo>
                        <a:pt x="3453" y="377"/>
                      </a:lnTo>
                      <a:lnTo>
                        <a:pt x="3453" y="504"/>
                      </a:lnTo>
                      <a:lnTo>
                        <a:pt x="3453" y="404"/>
                      </a:lnTo>
                      <a:lnTo>
                        <a:pt x="3453" y="454"/>
                      </a:lnTo>
                      <a:lnTo>
                        <a:pt x="3453" y="324"/>
                      </a:lnTo>
                      <a:lnTo>
                        <a:pt x="3454" y="518"/>
                      </a:lnTo>
                      <a:lnTo>
                        <a:pt x="3454" y="413"/>
                      </a:lnTo>
                      <a:lnTo>
                        <a:pt x="3454" y="503"/>
                      </a:lnTo>
                      <a:lnTo>
                        <a:pt x="3454" y="348"/>
                      </a:lnTo>
                      <a:lnTo>
                        <a:pt x="3454" y="521"/>
                      </a:lnTo>
                      <a:lnTo>
                        <a:pt x="3454" y="442"/>
                      </a:lnTo>
                      <a:lnTo>
                        <a:pt x="3455" y="445"/>
                      </a:lnTo>
                      <a:lnTo>
                        <a:pt x="3455" y="368"/>
                      </a:lnTo>
                      <a:lnTo>
                        <a:pt x="3455" y="545"/>
                      </a:lnTo>
                      <a:lnTo>
                        <a:pt x="3455" y="538"/>
                      </a:lnTo>
                      <a:lnTo>
                        <a:pt x="3455" y="503"/>
                      </a:lnTo>
                      <a:lnTo>
                        <a:pt x="3455" y="419"/>
                      </a:lnTo>
                      <a:lnTo>
                        <a:pt x="3456" y="593"/>
                      </a:lnTo>
                      <a:lnTo>
                        <a:pt x="3456" y="468"/>
                      </a:lnTo>
                      <a:lnTo>
                        <a:pt x="3456" y="525"/>
                      </a:lnTo>
                      <a:lnTo>
                        <a:pt x="3456" y="483"/>
                      </a:lnTo>
                      <a:lnTo>
                        <a:pt x="3457" y="641"/>
                      </a:lnTo>
                      <a:lnTo>
                        <a:pt x="3457" y="546"/>
                      </a:lnTo>
                      <a:lnTo>
                        <a:pt x="3457" y="509"/>
                      </a:lnTo>
                      <a:lnTo>
                        <a:pt x="3457" y="454"/>
                      </a:lnTo>
                      <a:lnTo>
                        <a:pt x="3457" y="664"/>
                      </a:lnTo>
                      <a:lnTo>
                        <a:pt x="3457" y="575"/>
                      </a:lnTo>
                      <a:lnTo>
                        <a:pt x="3457" y="567"/>
                      </a:lnTo>
                      <a:lnTo>
                        <a:pt x="3458" y="634"/>
                      </a:lnTo>
                      <a:lnTo>
                        <a:pt x="3458" y="470"/>
                      </a:lnTo>
                      <a:lnTo>
                        <a:pt x="3458" y="545"/>
                      </a:lnTo>
                      <a:lnTo>
                        <a:pt x="3458" y="412"/>
                      </a:lnTo>
                      <a:lnTo>
                        <a:pt x="3458" y="617"/>
                      </a:lnTo>
                      <a:lnTo>
                        <a:pt x="3459" y="602"/>
                      </a:lnTo>
                      <a:lnTo>
                        <a:pt x="3459" y="458"/>
                      </a:lnTo>
                      <a:lnTo>
                        <a:pt x="3460" y="625"/>
                      </a:lnTo>
                      <a:lnTo>
                        <a:pt x="3460" y="608"/>
                      </a:lnTo>
                      <a:lnTo>
                        <a:pt x="3460" y="564"/>
                      </a:lnTo>
                      <a:lnTo>
                        <a:pt x="3460" y="599"/>
                      </a:lnTo>
                      <a:lnTo>
                        <a:pt x="3460" y="402"/>
                      </a:lnTo>
                      <a:lnTo>
                        <a:pt x="3460" y="528"/>
                      </a:lnTo>
                      <a:lnTo>
                        <a:pt x="3461" y="476"/>
                      </a:lnTo>
                      <a:lnTo>
                        <a:pt x="3461" y="608"/>
                      </a:lnTo>
                      <a:lnTo>
                        <a:pt x="3461" y="441"/>
                      </a:lnTo>
                      <a:lnTo>
                        <a:pt x="3461" y="563"/>
                      </a:lnTo>
                      <a:lnTo>
                        <a:pt x="3461" y="597"/>
                      </a:lnTo>
                      <a:lnTo>
                        <a:pt x="3461" y="612"/>
                      </a:lnTo>
                      <a:lnTo>
                        <a:pt x="3462" y="443"/>
                      </a:lnTo>
                      <a:lnTo>
                        <a:pt x="3462" y="554"/>
                      </a:lnTo>
                      <a:lnTo>
                        <a:pt x="3462" y="501"/>
                      </a:lnTo>
                      <a:lnTo>
                        <a:pt x="3463" y="603"/>
                      </a:lnTo>
                      <a:lnTo>
                        <a:pt x="3463" y="497"/>
                      </a:lnTo>
                      <a:lnTo>
                        <a:pt x="3463" y="455"/>
                      </a:lnTo>
                      <a:lnTo>
                        <a:pt x="3463" y="650"/>
                      </a:lnTo>
                      <a:lnTo>
                        <a:pt x="3463" y="424"/>
                      </a:lnTo>
                      <a:lnTo>
                        <a:pt x="3463" y="559"/>
                      </a:lnTo>
                      <a:lnTo>
                        <a:pt x="3464" y="490"/>
                      </a:lnTo>
                      <a:lnTo>
                        <a:pt x="3464" y="646"/>
                      </a:lnTo>
                      <a:lnTo>
                        <a:pt x="3464" y="532"/>
                      </a:lnTo>
                      <a:lnTo>
                        <a:pt x="3464" y="540"/>
                      </a:lnTo>
                      <a:lnTo>
                        <a:pt x="3464" y="435"/>
                      </a:lnTo>
                      <a:lnTo>
                        <a:pt x="3465" y="646"/>
                      </a:lnTo>
                      <a:lnTo>
                        <a:pt x="3465" y="564"/>
                      </a:lnTo>
                      <a:lnTo>
                        <a:pt x="3465" y="509"/>
                      </a:lnTo>
                      <a:lnTo>
                        <a:pt x="3465" y="632"/>
                      </a:lnTo>
                      <a:lnTo>
                        <a:pt x="3466" y="357"/>
                      </a:lnTo>
                      <a:lnTo>
                        <a:pt x="3466" y="487"/>
                      </a:lnTo>
                      <a:lnTo>
                        <a:pt x="3466" y="472"/>
                      </a:lnTo>
                      <a:lnTo>
                        <a:pt x="3466" y="570"/>
                      </a:lnTo>
                      <a:lnTo>
                        <a:pt x="3466" y="391"/>
                      </a:lnTo>
                      <a:lnTo>
                        <a:pt x="3466" y="457"/>
                      </a:lnTo>
                      <a:lnTo>
                        <a:pt x="3467" y="422"/>
                      </a:lnTo>
                      <a:lnTo>
                        <a:pt x="3467" y="463"/>
                      </a:lnTo>
                      <a:lnTo>
                        <a:pt x="3467" y="284"/>
                      </a:lnTo>
                      <a:lnTo>
                        <a:pt x="3467" y="377"/>
                      </a:lnTo>
                      <a:lnTo>
                        <a:pt x="3467" y="423"/>
                      </a:lnTo>
                      <a:lnTo>
                        <a:pt x="3468" y="202"/>
                      </a:lnTo>
                      <a:lnTo>
                        <a:pt x="3468" y="265"/>
                      </a:lnTo>
                      <a:lnTo>
                        <a:pt x="3468" y="281"/>
                      </a:lnTo>
                      <a:lnTo>
                        <a:pt x="3468" y="341"/>
                      </a:lnTo>
                      <a:lnTo>
                        <a:pt x="3469" y="157"/>
                      </a:lnTo>
                      <a:lnTo>
                        <a:pt x="3469" y="244"/>
                      </a:lnTo>
                      <a:lnTo>
                        <a:pt x="3469" y="290"/>
                      </a:lnTo>
                      <a:lnTo>
                        <a:pt x="3469" y="358"/>
                      </a:lnTo>
                      <a:lnTo>
                        <a:pt x="3469" y="179"/>
                      </a:lnTo>
                      <a:lnTo>
                        <a:pt x="3469" y="308"/>
                      </a:lnTo>
                      <a:lnTo>
                        <a:pt x="3470" y="282"/>
                      </a:lnTo>
                      <a:lnTo>
                        <a:pt x="3470" y="219"/>
                      </a:lnTo>
                      <a:lnTo>
                        <a:pt x="3470" y="397"/>
                      </a:lnTo>
                      <a:lnTo>
                        <a:pt x="3470" y="348"/>
                      </a:lnTo>
                      <a:lnTo>
                        <a:pt x="3470" y="335"/>
                      </a:lnTo>
                      <a:lnTo>
                        <a:pt x="3471" y="239"/>
                      </a:lnTo>
                      <a:lnTo>
                        <a:pt x="3471" y="401"/>
                      </a:lnTo>
                      <a:lnTo>
                        <a:pt x="3471" y="293"/>
                      </a:lnTo>
                      <a:lnTo>
                        <a:pt x="3471" y="314"/>
                      </a:lnTo>
                      <a:lnTo>
                        <a:pt x="3472" y="431"/>
                      </a:lnTo>
                      <a:lnTo>
                        <a:pt x="3472" y="281"/>
                      </a:lnTo>
                      <a:lnTo>
                        <a:pt x="3472" y="345"/>
                      </a:lnTo>
                      <a:lnTo>
                        <a:pt x="3472" y="329"/>
                      </a:lnTo>
                      <a:lnTo>
                        <a:pt x="3472" y="272"/>
                      </a:lnTo>
                      <a:lnTo>
                        <a:pt x="3472" y="455"/>
                      </a:lnTo>
                      <a:lnTo>
                        <a:pt x="3472" y="364"/>
                      </a:lnTo>
                      <a:lnTo>
                        <a:pt x="3472" y="437"/>
                      </a:lnTo>
                      <a:lnTo>
                        <a:pt x="3473" y="548"/>
                      </a:lnTo>
                      <a:lnTo>
                        <a:pt x="3473" y="322"/>
                      </a:lnTo>
                      <a:lnTo>
                        <a:pt x="3473" y="484"/>
                      </a:lnTo>
                      <a:lnTo>
                        <a:pt x="3473" y="378"/>
                      </a:lnTo>
                      <a:lnTo>
                        <a:pt x="3473" y="509"/>
                      </a:lnTo>
                      <a:lnTo>
                        <a:pt x="3474" y="367"/>
                      </a:lnTo>
                      <a:lnTo>
                        <a:pt x="3474" y="507"/>
                      </a:lnTo>
                      <a:lnTo>
                        <a:pt x="3474" y="381"/>
                      </a:lnTo>
                      <a:lnTo>
                        <a:pt x="3474" y="294"/>
                      </a:lnTo>
                      <a:lnTo>
                        <a:pt x="3475" y="509"/>
                      </a:lnTo>
                      <a:lnTo>
                        <a:pt x="3475" y="396"/>
                      </a:lnTo>
                      <a:lnTo>
                        <a:pt x="3475" y="461"/>
                      </a:lnTo>
                      <a:lnTo>
                        <a:pt x="3475" y="339"/>
                      </a:lnTo>
                      <a:lnTo>
                        <a:pt x="3475" y="532"/>
                      </a:lnTo>
                      <a:lnTo>
                        <a:pt x="3475" y="391"/>
                      </a:lnTo>
                      <a:lnTo>
                        <a:pt x="3476" y="356"/>
                      </a:lnTo>
                      <a:lnTo>
                        <a:pt x="3476" y="335"/>
                      </a:lnTo>
                      <a:lnTo>
                        <a:pt x="3476" y="512"/>
                      </a:lnTo>
                      <a:lnTo>
                        <a:pt x="3476" y="498"/>
                      </a:lnTo>
                      <a:lnTo>
                        <a:pt x="3476" y="441"/>
                      </a:lnTo>
                      <a:lnTo>
                        <a:pt x="3476" y="515"/>
                      </a:lnTo>
                      <a:lnTo>
                        <a:pt x="3476" y="331"/>
                      </a:lnTo>
                      <a:lnTo>
                        <a:pt x="3477" y="464"/>
                      </a:lnTo>
                      <a:lnTo>
                        <a:pt x="3477" y="381"/>
                      </a:lnTo>
                      <a:lnTo>
                        <a:pt x="3477" y="539"/>
                      </a:lnTo>
                      <a:lnTo>
                        <a:pt x="3477" y="378"/>
                      </a:lnTo>
                      <a:lnTo>
                        <a:pt x="3478" y="452"/>
                      </a:lnTo>
                      <a:lnTo>
                        <a:pt x="3478" y="479"/>
                      </a:lnTo>
                      <a:lnTo>
                        <a:pt x="3478" y="348"/>
                      </a:lnTo>
                      <a:lnTo>
                        <a:pt x="3478" y="550"/>
                      </a:lnTo>
                      <a:lnTo>
                        <a:pt x="3478" y="512"/>
                      </a:lnTo>
                      <a:lnTo>
                        <a:pt x="3479" y="570"/>
                      </a:lnTo>
                      <a:lnTo>
                        <a:pt x="3479" y="419"/>
                      </a:lnTo>
                      <a:lnTo>
                        <a:pt x="3479" y="616"/>
                      </a:lnTo>
                      <a:lnTo>
                        <a:pt x="3479" y="467"/>
                      </a:lnTo>
                      <a:lnTo>
                        <a:pt x="3480" y="640"/>
                      </a:lnTo>
                      <a:lnTo>
                        <a:pt x="3480" y="429"/>
                      </a:lnTo>
                      <a:lnTo>
                        <a:pt x="3480" y="527"/>
                      </a:lnTo>
                      <a:lnTo>
                        <a:pt x="3480" y="585"/>
                      </a:lnTo>
                      <a:lnTo>
                        <a:pt x="3480" y="410"/>
                      </a:lnTo>
                      <a:lnTo>
                        <a:pt x="3481" y="507"/>
                      </a:lnTo>
                      <a:lnTo>
                        <a:pt x="3481" y="568"/>
                      </a:lnTo>
                      <a:lnTo>
                        <a:pt x="3481" y="629"/>
                      </a:lnTo>
                      <a:lnTo>
                        <a:pt x="3481" y="465"/>
                      </a:lnTo>
                      <a:lnTo>
                        <a:pt x="3481" y="495"/>
                      </a:lnTo>
                      <a:lnTo>
                        <a:pt x="3482" y="467"/>
                      </a:lnTo>
                      <a:lnTo>
                        <a:pt x="3482" y="408"/>
                      </a:lnTo>
                      <a:lnTo>
                        <a:pt x="3482" y="571"/>
                      </a:lnTo>
                      <a:lnTo>
                        <a:pt x="3482" y="550"/>
                      </a:lnTo>
                      <a:lnTo>
                        <a:pt x="3482" y="461"/>
                      </a:lnTo>
                      <a:lnTo>
                        <a:pt x="3482" y="429"/>
                      </a:lnTo>
                      <a:lnTo>
                        <a:pt x="3483" y="583"/>
                      </a:lnTo>
                      <a:lnTo>
                        <a:pt x="3483" y="507"/>
                      </a:lnTo>
                      <a:lnTo>
                        <a:pt x="3483" y="492"/>
                      </a:lnTo>
                      <a:lnTo>
                        <a:pt x="3484" y="421"/>
                      </a:lnTo>
                      <a:lnTo>
                        <a:pt x="3484" y="588"/>
                      </a:lnTo>
                      <a:lnTo>
                        <a:pt x="3484" y="557"/>
                      </a:lnTo>
                      <a:lnTo>
                        <a:pt x="3484" y="488"/>
                      </a:lnTo>
                      <a:lnTo>
                        <a:pt x="3484" y="605"/>
                      </a:lnTo>
                      <a:lnTo>
                        <a:pt x="3484" y="458"/>
                      </a:lnTo>
                      <a:lnTo>
                        <a:pt x="3485" y="621"/>
                      </a:lnTo>
                      <a:lnTo>
                        <a:pt x="3485" y="415"/>
                      </a:lnTo>
                      <a:lnTo>
                        <a:pt x="3485" y="578"/>
                      </a:lnTo>
                      <a:lnTo>
                        <a:pt x="3485" y="552"/>
                      </a:lnTo>
                      <a:lnTo>
                        <a:pt x="3485" y="661"/>
                      </a:lnTo>
                      <a:lnTo>
                        <a:pt x="3486" y="458"/>
                      </a:lnTo>
                      <a:lnTo>
                        <a:pt x="3486" y="506"/>
                      </a:lnTo>
                      <a:lnTo>
                        <a:pt x="3486" y="503"/>
                      </a:lnTo>
                      <a:lnTo>
                        <a:pt x="3486" y="660"/>
                      </a:lnTo>
                      <a:lnTo>
                        <a:pt x="3486" y="485"/>
                      </a:lnTo>
                      <a:lnTo>
                        <a:pt x="3487" y="548"/>
                      </a:lnTo>
                      <a:lnTo>
                        <a:pt x="3487" y="513"/>
                      </a:lnTo>
                      <a:lnTo>
                        <a:pt x="3487" y="446"/>
                      </a:lnTo>
                      <a:lnTo>
                        <a:pt x="3487" y="653"/>
                      </a:lnTo>
                      <a:lnTo>
                        <a:pt x="3487" y="647"/>
                      </a:lnTo>
                      <a:lnTo>
                        <a:pt x="3487" y="554"/>
                      </a:lnTo>
                      <a:lnTo>
                        <a:pt x="3488" y="445"/>
                      </a:lnTo>
                      <a:lnTo>
                        <a:pt x="3488" y="633"/>
                      </a:lnTo>
                      <a:lnTo>
                        <a:pt x="3488" y="463"/>
                      </a:lnTo>
                      <a:lnTo>
                        <a:pt x="3488" y="556"/>
                      </a:lnTo>
                      <a:lnTo>
                        <a:pt x="3489" y="404"/>
                      </a:lnTo>
                      <a:lnTo>
                        <a:pt x="3489" y="689"/>
                      </a:lnTo>
                      <a:lnTo>
                        <a:pt x="3489" y="517"/>
                      </a:lnTo>
                      <a:lnTo>
                        <a:pt x="3489" y="511"/>
                      </a:lnTo>
                      <a:lnTo>
                        <a:pt x="3489" y="413"/>
                      </a:lnTo>
                      <a:lnTo>
                        <a:pt x="3489" y="581"/>
                      </a:lnTo>
                      <a:lnTo>
                        <a:pt x="3490" y="527"/>
                      </a:lnTo>
                      <a:lnTo>
                        <a:pt x="3490" y="513"/>
                      </a:lnTo>
                      <a:lnTo>
                        <a:pt x="3490" y="344"/>
                      </a:lnTo>
                      <a:lnTo>
                        <a:pt x="3491" y="570"/>
                      </a:lnTo>
                      <a:lnTo>
                        <a:pt x="3491" y="364"/>
                      </a:lnTo>
                      <a:lnTo>
                        <a:pt x="3491" y="574"/>
                      </a:lnTo>
                      <a:lnTo>
                        <a:pt x="3491" y="431"/>
                      </a:lnTo>
                      <a:lnTo>
                        <a:pt x="3491" y="533"/>
                      </a:lnTo>
                      <a:lnTo>
                        <a:pt x="3492" y="361"/>
                      </a:lnTo>
                      <a:lnTo>
                        <a:pt x="3492" y="403"/>
                      </a:lnTo>
                      <a:lnTo>
                        <a:pt x="3492" y="488"/>
                      </a:lnTo>
                      <a:lnTo>
                        <a:pt x="3492" y="320"/>
                      </a:lnTo>
                      <a:lnTo>
                        <a:pt x="3493" y="495"/>
                      </a:lnTo>
                      <a:lnTo>
                        <a:pt x="3493" y="439"/>
                      </a:lnTo>
                      <a:lnTo>
                        <a:pt x="3493" y="429"/>
                      </a:lnTo>
                      <a:lnTo>
                        <a:pt x="3493" y="289"/>
                      </a:lnTo>
                      <a:lnTo>
                        <a:pt x="3493" y="466"/>
                      </a:lnTo>
                      <a:lnTo>
                        <a:pt x="3494" y="327"/>
                      </a:lnTo>
                      <a:lnTo>
                        <a:pt x="3494" y="407"/>
                      </a:lnTo>
                      <a:lnTo>
                        <a:pt x="3494" y="452"/>
                      </a:lnTo>
                      <a:lnTo>
                        <a:pt x="3494" y="298"/>
                      </a:lnTo>
                      <a:lnTo>
                        <a:pt x="3494" y="359"/>
                      </a:lnTo>
                      <a:lnTo>
                        <a:pt x="3494" y="363"/>
                      </a:lnTo>
                      <a:lnTo>
                        <a:pt x="3494" y="475"/>
                      </a:lnTo>
                      <a:lnTo>
                        <a:pt x="3495" y="311"/>
                      </a:lnTo>
                      <a:lnTo>
                        <a:pt x="3495" y="345"/>
                      </a:lnTo>
                      <a:lnTo>
                        <a:pt x="3495" y="382"/>
                      </a:lnTo>
                      <a:lnTo>
                        <a:pt x="3495" y="295"/>
                      </a:lnTo>
                      <a:lnTo>
                        <a:pt x="3496" y="501"/>
                      </a:lnTo>
                      <a:lnTo>
                        <a:pt x="3496" y="361"/>
                      </a:lnTo>
                      <a:lnTo>
                        <a:pt x="3496" y="386"/>
                      </a:lnTo>
                      <a:lnTo>
                        <a:pt x="3496" y="521"/>
                      </a:lnTo>
                      <a:lnTo>
                        <a:pt x="3496" y="330"/>
                      </a:lnTo>
                      <a:lnTo>
                        <a:pt x="3497" y="401"/>
                      </a:lnTo>
                      <a:lnTo>
                        <a:pt x="3497" y="475"/>
                      </a:lnTo>
                      <a:lnTo>
                        <a:pt x="3497" y="492"/>
                      </a:lnTo>
                      <a:lnTo>
                        <a:pt x="3497" y="359"/>
                      </a:lnTo>
                      <a:lnTo>
                        <a:pt x="3497" y="372"/>
                      </a:lnTo>
                      <a:lnTo>
                        <a:pt x="3497" y="459"/>
                      </a:lnTo>
                      <a:lnTo>
                        <a:pt x="3498" y="494"/>
                      </a:lnTo>
                      <a:lnTo>
                        <a:pt x="3498" y="348"/>
                      </a:lnTo>
                      <a:lnTo>
                        <a:pt x="3498" y="387"/>
                      </a:lnTo>
                      <a:lnTo>
                        <a:pt x="3498" y="499"/>
                      </a:lnTo>
                      <a:lnTo>
                        <a:pt x="3498" y="365"/>
                      </a:lnTo>
                      <a:lnTo>
                        <a:pt x="3499" y="534"/>
                      </a:lnTo>
                      <a:lnTo>
                        <a:pt x="3499" y="504"/>
                      </a:lnTo>
                      <a:lnTo>
                        <a:pt x="3499" y="342"/>
                      </a:lnTo>
                      <a:lnTo>
                        <a:pt x="3499" y="550"/>
                      </a:lnTo>
                      <a:lnTo>
                        <a:pt x="3500" y="409"/>
                      </a:lnTo>
                      <a:lnTo>
                        <a:pt x="3500" y="514"/>
                      </a:lnTo>
                      <a:lnTo>
                        <a:pt x="3500" y="348"/>
                      </a:lnTo>
                      <a:lnTo>
                        <a:pt x="3500" y="546"/>
                      </a:lnTo>
                      <a:lnTo>
                        <a:pt x="3500" y="541"/>
                      </a:lnTo>
                      <a:lnTo>
                        <a:pt x="3500" y="471"/>
                      </a:lnTo>
                      <a:lnTo>
                        <a:pt x="3501" y="368"/>
                      </a:lnTo>
                      <a:lnTo>
                        <a:pt x="3501" y="585"/>
                      </a:lnTo>
                      <a:lnTo>
                        <a:pt x="3501" y="455"/>
                      </a:lnTo>
                      <a:lnTo>
                        <a:pt x="3501" y="521"/>
                      </a:lnTo>
                      <a:lnTo>
                        <a:pt x="3501" y="479"/>
                      </a:lnTo>
                      <a:lnTo>
                        <a:pt x="3502" y="622"/>
                      </a:lnTo>
                      <a:lnTo>
                        <a:pt x="3502" y="524"/>
                      </a:lnTo>
                      <a:lnTo>
                        <a:pt x="3502" y="541"/>
                      </a:lnTo>
                      <a:lnTo>
                        <a:pt x="3502" y="487"/>
                      </a:lnTo>
                      <a:lnTo>
                        <a:pt x="3503" y="697"/>
                      </a:lnTo>
                      <a:lnTo>
                        <a:pt x="3503" y="499"/>
                      </a:lnTo>
                      <a:lnTo>
                        <a:pt x="3503" y="503"/>
                      </a:lnTo>
                      <a:lnTo>
                        <a:pt x="3503" y="441"/>
                      </a:lnTo>
                      <a:lnTo>
                        <a:pt x="3503" y="636"/>
                      </a:lnTo>
                      <a:lnTo>
                        <a:pt x="3503" y="501"/>
                      </a:lnTo>
                      <a:lnTo>
                        <a:pt x="3503" y="493"/>
                      </a:lnTo>
                      <a:lnTo>
                        <a:pt x="3503" y="580"/>
                      </a:lnTo>
                      <a:lnTo>
                        <a:pt x="3504" y="411"/>
                      </a:lnTo>
                      <a:lnTo>
                        <a:pt x="3504" y="466"/>
                      </a:lnTo>
                      <a:lnTo>
                        <a:pt x="3504" y="428"/>
                      </a:lnTo>
                      <a:lnTo>
                        <a:pt x="3504" y="480"/>
                      </a:lnTo>
                      <a:lnTo>
                        <a:pt x="3505" y="333"/>
                      </a:lnTo>
                      <a:lnTo>
                        <a:pt x="3505" y="454"/>
                      </a:lnTo>
                      <a:lnTo>
                        <a:pt x="3505" y="493"/>
                      </a:lnTo>
                      <a:lnTo>
                        <a:pt x="3506" y="317"/>
                      </a:lnTo>
                      <a:lnTo>
                        <a:pt x="3506" y="459"/>
                      </a:lnTo>
                      <a:lnTo>
                        <a:pt x="3506" y="366"/>
                      </a:lnTo>
                      <a:lnTo>
                        <a:pt x="3506" y="308"/>
                      </a:lnTo>
                      <a:lnTo>
                        <a:pt x="3506" y="450"/>
                      </a:lnTo>
                      <a:lnTo>
                        <a:pt x="3506" y="428"/>
                      </a:lnTo>
                      <a:lnTo>
                        <a:pt x="3506" y="473"/>
                      </a:lnTo>
                      <a:lnTo>
                        <a:pt x="3507" y="265"/>
                      </a:lnTo>
                      <a:lnTo>
                        <a:pt x="3507" y="403"/>
                      </a:lnTo>
                      <a:lnTo>
                        <a:pt x="3507" y="483"/>
                      </a:lnTo>
                      <a:lnTo>
                        <a:pt x="3507" y="240"/>
                      </a:lnTo>
                      <a:lnTo>
                        <a:pt x="3508" y="415"/>
                      </a:lnTo>
                      <a:lnTo>
                        <a:pt x="3508" y="443"/>
                      </a:lnTo>
                      <a:lnTo>
                        <a:pt x="3508" y="282"/>
                      </a:lnTo>
                      <a:lnTo>
                        <a:pt x="3509" y="448"/>
                      </a:lnTo>
                      <a:lnTo>
                        <a:pt x="3509" y="290"/>
                      </a:lnTo>
                      <a:lnTo>
                        <a:pt x="3509" y="329"/>
                      </a:lnTo>
                      <a:lnTo>
                        <a:pt x="3509" y="393"/>
                      </a:lnTo>
                      <a:lnTo>
                        <a:pt x="3509" y="275"/>
                      </a:lnTo>
                      <a:lnTo>
                        <a:pt x="3509" y="311"/>
                      </a:lnTo>
                      <a:lnTo>
                        <a:pt x="3509" y="310"/>
                      </a:lnTo>
                      <a:lnTo>
                        <a:pt x="3509" y="474"/>
                      </a:lnTo>
                      <a:lnTo>
                        <a:pt x="3510" y="215"/>
                      </a:lnTo>
                      <a:lnTo>
                        <a:pt x="3510" y="293"/>
                      </a:lnTo>
                      <a:lnTo>
                        <a:pt x="3510" y="229"/>
                      </a:lnTo>
                      <a:lnTo>
                        <a:pt x="3510" y="198"/>
                      </a:lnTo>
                      <a:lnTo>
                        <a:pt x="3511" y="369"/>
                      </a:lnTo>
                      <a:lnTo>
                        <a:pt x="3511" y="277"/>
                      </a:lnTo>
                      <a:lnTo>
                        <a:pt x="3511" y="282"/>
                      </a:lnTo>
                      <a:lnTo>
                        <a:pt x="3511" y="205"/>
                      </a:lnTo>
                      <a:lnTo>
                        <a:pt x="3512" y="384"/>
                      </a:lnTo>
                      <a:lnTo>
                        <a:pt x="3512" y="380"/>
                      </a:lnTo>
                      <a:lnTo>
                        <a:pt x="3512" y="459"/>
                      </a:lnTo>
                      <a:lnTo>
                        <a:pt x="3512" y="467"/>
                      </a:lnTo>
                      <a:lnTo>
                        <a:pt x="3512" y="320"/>
                      </a:lnTo>
                      <a:lnTo>
                        <a:pt x="3512" y="354"/>
                      </a:lnTo>
                      <a:lnTo>
                        <a:pt x="3512" y="377"/>
                      </a:lnTo>
                      <a:lnTo>
                        <a:pt x="3513" y="282"/>
                      </a:lnTo>
                      <a:lnTo>
                        <a:pt x="3513" y="474"/>
                      </a:lnTo>
                      <a:lnTo>
                        <a:pt x="3513" y="427"/>
                      </a:lnTo>
                      <a:lnTo>
                        <a:pt x="3513" y="430"/>
                      </a:lnTo>
                      <a:lnTo>
                        <a:pt x="3513" y="326"/>
                      </a:lnTo>
                      <a:lnTo>
                        <a:pt x="3514" y="519"/>
                      </a:lnTo>
                      <a:lnTo>
                        <a:pt x="3514" y="413"/>
                      </a:lnTo>
                      <a:lnTo>
                        <a:pt x="3514" y="418"/>
                      </a:lnTo>
                      <a:lnTo>
                        <a:pt x="3514" y="501"/>
                      </a:lnTo>
                      <a:lnTo>
                        <a:pt x="3515" y="319"/>
                      </a:lnTo>
                      <a:lnTo>
                        <a:pt x="3515" y="419"/>
                      </a:lnTo>
                      <a:lnTo>
                        <a:pt x="3515" y="381"/>
                      </a:lnTo>
                      <a:lnTo>
                        <a:pt x="3515" y="355"/>
                      </a:lnTo>
                      <a:lnTo>
                        <a:pt x="3515" y="535"/>
                      </a:lnTo>
                      <a:lnTo>
                        <a:pt x="3515" y="469"/>
                      </a:lnTo>
                      <a:lnTo>
                        <a:pt x="3515" y="389"/>
                      </a:lnTo>
                      <a:lnTo>
                        <a:pt x="3515" y="363"/>
                      </a:lnTo>
                      <a:lnTo>
                        <a:pt x="3516" y="552"/>
                      </a:lnTo>
                      <a:lnTo>
                        <a:pt x="3516" y="509"/>
                      </a:lnTo>
                      <a:lnTo>
                        <a:pt x="3516" y="458"/>
                      </a:lnTo>
                      <a:lnTo>
                        <a:pt x="3516" y="507"/>
                      </a:lnTo>
                      <a:lnTo>
                        <a:pt x="3517" y="335"/>
                      </a:lnTo>
                      <a:lnTo>
                        <a:pt x="3517" y="404"/>
                      </a:lnTo>
                      <a:lnTo>
                        <a:pt x="3517" y="378"/>
                      </a:lnTo>
                      <a:lnTo>
                        <a:pt x="3517" y="536"/>
                      </a:lnTo>
                      <a:lnTo>
                        <a:pt x="3518" y="506"/>
                      </a:lnTo>
                      <a:lnTo>
                        <a:pt x="3518" y="502"/>
                      </a:lnTo>
                      <a:lnTo>
                        <a:pt x="3518" y="359"/>
                      </a:lnTo>
                      <a:lnTo>
                        <a:pt x="3518" y="545"/>
                      </a:lnTo>
                      <a:lnTo>
                        <a:pt x="3518" y="437"/>
                      </a:lnTo>
                      <a:lnTo>
                        <a:pt x="3518" y="471"/>
                      </a:lnTo>
                      <a:lnTo>
                        <a:pt x="3519" y="566"/>
                      </a:lnTo>
                      <a:lnTo>
                        <a:pt x="3519" y="379"/>
                      </a:lnTo>
                      <a:lnTo>
                        <a:pt x="3519" y="468"/>
                      </a:lnTo>
                      <a:lnTo>
                        <a:pt x="3519" y="443"/>
                      </a:lnTo>
                      <a:lnTo>
                        <a:pt x="3519" y="520"/>
                      </a:lnTo>
                      <a:lnTo>
                        <a:pt x="3520" y="327"/>
                      </a:lnTo>
                      <a:lnTo>
                        <a:pt x="3520" y="398"/>
                      </a:lnTo>
                      <a:lnTo>
                        <a:pt x="3520" y="465"/>
                      </a:lnTo>
                      <a:lnTo>
                        <a:pt x="3520" y="369"/>
                      </a:lnTo>
                      <a:lnTo>
                        <a:pt x="3520" y="559"/>
                      </a:lnTo>
                      <a:lnTo>
                        <a:pt x="3521" y="452"/>
                      </a:lnTo>
                      <a:lnTo>
                        <a:pt x="3521" y="456"/>
                      </a:lnTo>
                      <a:lnTo>
                        <a:pt x="3521" y="515"/>
                      </a:lnTo>
                      <a:lnTo>
                        <a:pt x="3521" y="347"/>
                      </a:lnTo>
                      <a:lnTo>
                        <a:pt x="3521" y="417"/>
                      </a:lnTo>
                      <a:lnTo>
                        <a:pt x="3521" y="440"/>
                      </a:lnTo>
                      <a:lnTo>
                        <a:pt x="3522" y="359"/>
                      </a:lnTo>
                      <a:lnTo>
                        <a:pt x="3522" y="517"/>
                      </a:lnTo>
                      <a:lnTo>
                        <a:pt x="3522" y="486"/>
                      </a:lnTo>
                      <a:lnTo>
                        <a:pt x="3522" y="444"/>
                      </a:lnTo>
                      <a:lnTo>
                        <a:pt x="3522" y="558"/>
                      </a:lnTo>
                      <a:lnTo>
                        <a:pt x="3522" y="343"/>
                      </a:lnTo>
                      <a:lnTo>
                        <a:pt x="3523" y="441"/>
                      </a:lnTo>
                      <a:lnTo>
                        <a:pt x="3523" y="479"/>
                      </a:lnTo>
                      <a:lnTo>
                        <a:pt x="3523" y="544"/>
                      </a:lnTo>
                      <a:lnTo>
                        <a:pt x="3523" y="384"/>
                      </a:lnTo>
                      <a:lnTo>
                        <a:pt x="3524" y="518"/>
                      </a:lnTo>
                      <a:lnTo>
                        <a:pt x="3524" y="447"/>
                      </a:lnTo>
                      <a:lnTo>
                        <a:pt x="3524" y="411"/>
                      </a:lnTo>
                      <a:lnTo>
                        <a:pt x="3524" y="579"/>
                      </a:lnTo>
                      <a:lnTo>
                        <a:pt x="3524" y="496"/>
                      </a:lnTo>
                      <a:lnTo>
                        <a:pt x="3524" y="515"/>
                      </a:lnTo>
                      <a:lnTo>
                        <a:pt x="3525" y="589"/>
                      </a:lnTo>
                      <a:lnTo>
                        <a:pt x="3525" y="423"/>
                      </a:lnTo>
                      <a:lnTo>
                        <a:pt x="3525" y="472"/>
                      </a:lnTo>
                      <a:lnTo>
                        <a:pt x="3525" y="483"/>
                      </a:lnTo>
                      <a:lnTo>
                        <a:pt x="3525" y="644"/>
                      </a:lnTo>
                      <a:lnTo>
                        <a:pt x="3526" y="390"/>
                      </a:lnTo>
                      <a:lnTo>
                        <a:pt x="3526" y="528"/>
                      </a:lnTo>
                      <a:lnTo>
                        <a:pt x="3526" y="463"/>
                      </a:lnTo>
                      <a:lnTo>
                        <a:pt x="3526" y="315"/>
                      </a:lnTo>
                      <a:lnTo>
                        <a:pt x="3526" y="547"/>
                      </a:lnTo>
                      <a:lnTo>
                        <a:pt x="3527" y="432"/>
                      </a:lnTo>
                      <a:lnTo>
                        <a:pt x="3527" y="491"/>
                      </a:lnTo>
                      <a:lnTo>
                        <a:pt x="3527" y="402"/>
                      </a:lnTo>
                      <a:lnTo>
                        <a:pt x="3527" y="574"/>
                      </a:lnTo>
                      <a:lnTo>
                        <a:pt x="3527" y="572"/>
                      </a:lnTo>
                      <a:lnTo>
                        <a:pt x="3527" y="538"/>
                      </a:lnTo>
                      <a:lnTo>
                        <a:pt x="3528" y="419"/>
                      </a:lnTo>
                      <a:lnTo>
                        <a:pt x="3528" y="618"/>
                      </a:lnTo>
                      <a:lnTo>
                        <a:pt x="3528" y="496"/>
                      </a:lnTo>
                      <a:lnTo>
                        <a:pt x="3528" y="413"/>
                      </a:lnTo>
                      <a:lnTo>
                        <a:pt x="3528" y="580"/>
                      </a:lnTo>
                      <a:lnTo>
                        <a:pt x="3529" y="393"/>
                      </a:lnTo>
                      <a:lnTo>
                        <a:pt x="3529" y="481"/>
                      </a:lnTo>
                      <a:lnTo>
                        <a:pt x="3529" y="492"/>
                      </a:lnTo>
                      <a:lnTo>
                        <a:pt x="3529" y="539"/>
                      </a:lnTo>
                      <a:lnTo>
                        <a:pt x="3530" y="363"/>
                      </a:lnTo>
                      <a:lnTo>
                        <a:pt x="3530" y="454"/>
                      </a:lnTo>
                      <a:lnTo>
                        <a:pt x="3530" y="455"/>
                      </a:lnTo>
                      <a:lnTo>
                        <a:pt x="3530" y="312"/>
                      </a:lnTo>
                      <a:lnTo>
                        <a:pt x="3530" y="536"/>
                      </a:lnTo>
                      <a:lnTo>
                        <a:pt x="3530" y="393"/>
                      </a:lnTo>
                      <a:lnTo>
                        <a:pt x="3530" y="453"/>
                      </a:lnTo>
                      <a:lnTo>
                        <a:pt x="3531" y="545"/>
                      </a:lnTo>
                      <a:lnTo>
                        <a:pt x="3531" y="336"/>
                      </a:lnTo>
                      <a:lnTo>
                        <a:pt x="3531" y="369"/>
                      </a:lnTo>
                      <a:lnTo>
                        <a:pt x="3531" y="483"/>
                      </a:lnTo>
                      <a:lnTo>
                        <a:pt x="3532" y="356"/>
                      </a:lnTo>
                      <a:lnTo>
                        <a:pt x="3532" y="543"/>
                      </a:lnTo>
                      <a:lnTo>
                        <a:pt x="3532" y="364"/>
                      </a:lnTo>
                      <a:lnTo>
                        <a:pt x="3532" y="434"/>
                      </a:lnTo>
                      <a:lnTo>
                        <a:pt x="3532" y="319"/>
                      </a:lnTo>
                      <a:lnTo>
                        <a:pt x="3533" y="503"/>
                      </a:lnTo>
                      <a:lnTo>
                        <a:pt x="3533" y="328"/>
                      </a:lnTo>
                      <a:lnTo>
                        <a:pt x="3533" y="384"/>
                      </a:lnTo>
                      <a:lnTo>
                        <a:pt x="3533" y="304"/>
                      </a:lnTo>
                      <a:lnTo>
                        <a:pt x="3533" y="466"/>
                      </a:lnTo>
                      <a:lnTo>
                        <a:pt x="3533" y="401"/>
                      </a:lnTo>
                      <a:lnTo>
                        <a:pt x="3533" y="274"/>
                      </a:lnTo>
                      <a:lnTo>
                        <a:pt x="3534" y="458"/>
                      </a:lnTo>
                      <a:lnTo>
                        <a:pt x="3534" y="379"/>
                      </a:lnTo>
                      <a:lnTo>
                        <a:pt x="3534" y="347"/>
                      </a:lnTo>
                      <a:lnTo>
                        <a:pt x="3535" y="525"/>
                      </a:lnTo>
                      <a:lnTo>
                        <a:pt x="3535" y="307"/>
                      </a:lnTo>
                      <a:lnTo>
                        <a:pt x="3535" y="343"/>
                      </a:lnTo>
                      <a:lnTo>
                        <a:pt x="3535" y="490"/>
                      </a:lnTo>
                      <a:lnTo>
                        <a:pt x="3535" y="266"/>
                      </a:lnTo>
                      <a:lnTo>
                        <a:pt x="3536" y="392"/>
                      </a:lnTo>
                      <a:lnTo>
                        <a:pt x="3536" y="445"/>
                      </a:lnTo>
                      <a:lnTo>
                        <a:pt x="3536" y="489"/>
                      </a:lnTo>
                      <a:lnTo>
                        <a:pt x="3536" y="291"/>
                      </a:lnTo>
                      <a:lnTo>
                        <a:pt x="3536" y="336"/>
                      </a:lnTo>
                      <a:lnTo>
                        <a:pt x="3536" y="324"/>
                      </a:lnTo>
                      <a:lnTo>
                        <a:pt x="3536" y="313"/>
                      </a:lnTo>
                      <a:lnTo>
                        <a:pt x="3537" y="518"/>
                      </a:lnTo>
                      <a:lnTo>
                        <a:pt x="3537" y="359"/>
                      </a:lnTo>
                      <a:lnTo>
                        <a:pt x="3537" y="439"/>
                      </a:lnTo>
                      <a:lnTo>
                        <a:pt x="3537" y="332"/>
                      </a:lnTo>
                      <a:lnTo>
                        <a:pt x="3538" y="384"/>
                      </a:lnTo>
                      <a:lnTo>
                        <a:pt x="3538" y="341"/>
                      </a:lnTo>
                      <a:lnTo>
                        <a:pt x="3538" y="288"/>
                      </a:lnTo>
                      <a:lnTo>
                        <a:pt x="3539" y="493"/>
                      </a:lnTo>
                      <a:lnTo>
                        <a:pt x="3539" y="373"/>
                      </a:lnTo>
                      <a:lnTo>
                        <a:pt x="3539" y="378"/>
                      </a:lnTo>
                      <a:lnTo>
                        <a:pt x="3539" y="291"/>
                      </a:lnTo>
                      <a:lnTo>
                        <a:pt x="3539" y="528"/>
                      </a:lnTo>
                      <a:lnTo>
                        <a:pt x="3539" y="382"/>
                      </a:lnTo>
                      <a:lnTo>
                        <a:pt x="3539" y="470"/>
                      </a:lnTo>
                      <a:lnTo>
                        <a:pt x="3540" y="339"/>
                      </a:lnTo>
                      <a:lnTo>
                        <a:pt x="3540" y="467"/>
                      </a:lnTo>
                      <a:lnTo>
                        <a:pt x="3540" y="453"/>
                      </a:lnTo>
                      <a:lnTo>
                        <a:pt x="3540" y="498"/>
                      </a:lnTo>
                      <a:lnTo>
                        <a:pt x="3540" y="339"/>
                      </a:lnTo>
                      <a:lnTo>
                        <a:pt x="3541" y="416"/>
                      </a:lnTo>
                      <a:lnTo>
                        <a:pt x="3541" y="422"/>
                      </a:lnTo>
                      <a:lnTo>
                        <a:pt x="3541" y="536"/>
                      </a:lnTo>
                      <a:lnTo>
                        <a:pt x="3542" y="345"/>
                      </a:lnTo>
                      <a:lnTo>
                        <a:pt x="3542" y="440"/>
                      </a:lnTo>
                      <a:lnTo>
                        <a:pt x="3542" y="536"/>
                      </a:lnTo>
                      <a:lnTo>
                        <a:pt x="3542" y="373"/>
                      </a:lnTo>
                      <a:lnTo>
                        <a:pt x="3542" y="564"/>
                      </a:lnTo>
                      <a:lnTo>
                        <a:pt x="3542" y="406"/>
                      </a:lnTo>
                      <a:lnTo>
                        <a:pt x="3542" y="442"/>
                      </a:lnTo>
                      <a:lnTo>
                        <a:pt x="3543" y="527"/>
                      </a:lnTo>
                      <a:lnTo>
                        <a:pt x="3543" y="351"/>
                      </a:lnTo>
                      <a:lnTo>
                        <a:pt x="3543" y="447"/>
                      </a:lnTo>
                      <a:lnTo>
                        <a:pt x="3543" y="341"/>
                      </a:lnTo>
                      <a:lnTo>
                        <a:pt x="3544" y="310"/>
                      </a:lnTo>
                      <a:lnTo>
                        <a:pt x="3544" y="518"/>
                      </a:lnTo>
                      <a:lnTo>
                        <a:pt x="3544" y="412"/>
                      </a:lnTo>
                      <a:lnTo>
                        <a:pt x="3544" y="413"/>
                      </a:lnTo>
                      <a:lnTo>
                        <a:pt x="3544" y="274"/>
                      </a:lnTo>
                      <a:lnTo>
                        <a:pt x="3544" y="472"/>
                      </a:lnTo>
                      <a:lnTo>
                        <a:pt x="3545" y="382"/>
                      </a:lnTo>
                      <a:lnTo>
                        <a:pt x="3545" y="387"/>
                      </a:lnTo>
                      <a:lnTo>
                        <a:pt x="3545" y="286"/>
                      </a:lnTo>
                      <a:lnTo>
                        <a:pt x="3545" y="411"/>
                      </a:lnTo>
                      <a:lnTo>
                        <a:pt x="3545" y="321"/>
                      </a:lnTo>
                      <a:lnTo>
                        <a:pt x="3545" y="346"/>
                      </a:lnTo>
                      <a:lnTo>
                        <a:pt x="3545" y="300"/>
                      </a:lnTo>
                      <a:lnTo>
                        <a:pt x="3546" y="510"/>
                      </a:lnTo>
                      <a:lnTo>
                        <a:pt x="3546" y="419"/>
                      </a:lnTo>
                      <a:lnTo>
                        <a:pt x="3546" y="452"/>
                      </a:lnTo>
                      <a:lnTo>
                        <a:pt x="3546" y="378"/>
                      </a:lnTo>
                      <a:lnTo>
                        <a:pt x="3547" y="547"/>
                      </a:lnTo>
                      <a:lnTo>
                        <a:pt x="3547" y="522"/>
                      </a:lnTo>
                      <a:lnTo>
                        <a:pt x="3547" y="398"/>
                      </a:lnTo>
                      <a:lnTo>
                        <a:pt x="3547" y="354"/>
                      </a:lnTo>
                      <a:lnTo>
                        <a:pt x="3548" y="532"/>
                      </a:lnTo>
                      <a:lnTo>
                        <a:pt x="3548" y="434"/>
                      </a:lnTo>
                      <a:lnTo>
                        <a:pt x="3548" y="447"/>
                      </a:lnTo>
                      <a:lnTo>
                        <a:pt x="3548" y="556"/>
                      </a:lnTo>
                      <a:lnTo>
                        <a:pt x="3548" y="416"/>
                      </a:lnTo>
                      <a:lnTo>
                        <a:pt x="3548" y="517"/>
                      </a:lnTo>
                      <a:lnTo>
                        <a:pt x="3548" y="364"/>
                      </a:lnTo>
                      <a:lnTo>
                        <a:pt x="3549" y="555"/>
                      </a:lnTo>
                      <a:lnTo>
                        <a:pt x="3549" y="412"/>
                      </a:lnTo>
                      <a:lnTo>
                        <a:pt x="3549" y="373"/>
                      </a:lnTo>
                      <a:lnTo>
                        <a:pt x="3550" y="537"/>
                      </a:lnTo>
                      <a:lnTo>
                        <a:pt x="3550" y="476"/>
                      </a:lnTo>
                      <a:lnTo>
                        <a:pt x="3550" y="404"/>
                      </a:lnTo>
                      <a:lnTo>
                        <a:pt x="3550" y="325"/>
                      </a:lnTo>
                      <a:lnTo>
                        <a:pt x="3551" y="574"/>
                      </a:lnTo>
                      <a:lnTo>
                        <a:pt x="3551" y="455"/>
                      </a:lnTo>
                      <a:lnTo>
                        <a:pt x="3551" y="483"/>
                      </a:lnTo>
                      <a:lnTo>
                        <a:pt x="3551" y="411"/>
                      </a:lnTo>
                      <a:lnTo>
                        <a:pt x="3551" y="564"/>
                      </a:lnTo>
                      <a:lnTo>
                        <a:pt x="3551" y="515"/>
                      </a:lnTo>
                      <a:lnTo>
                        <a:pt x="3551" y="486"/>
                      </a:lnTo>
                      <a:lnTo>
                        <a:pt x="3552" y="373"/>
                      </a:lnTo>
                      <a:lnTo>
                        <a:pt x="3552" y="567"/>
                      </a:lnTo>
                      <a:lnTo>
                        <a:pt x="3552" y="480"/>
                      </a:lnTo>
                      <a:lnTo>
                        <a:pt x="3552" y="542"/>
                      </a:lnTo>
                      <a:lnTo>
                        <a:pt x="3552" y="554"/>
                      </a:lnTo>
                      <a:lnTo>
                        <a:pt x="3553" y="328"/>
                      </a:lnTo>
                      <a:lnTo>
                        <a:pt x="3553" y="467"/>
                      </a:lnTo>
                      <a:lnTo>
                        <a:pt x="3553" y="368"/>
                      </a:lnTo>
                      <a:lnTo>
                        <a:pt x="3553" y="576"/>
                      </a:lnTo>
                      <a:lnTo>
                        <a:pt x="3554" y="560"/>
                      </a:lnTo>
                      <a:lnTo>
                        <a:pt x="3554" y="417"/>
                      </a:lnTo>
                      <a:lnTo>
                        <a:pt x="3554" y="566"/>
                      </a:lnTo>
                      <a:lnTo>
                        <a:pt x="3554" y="355"/>
                      </a:lnTo>
                      <a:lnTo>
                        <a:pt x="3554" y="447"/>
                      </a:lnTo>
                      <a:lnTo>
                        <a:pt x="3554" y="428"/>
                      </a:lnTo>
                      <a:lnTo>
                        <a:pt x="3555" y="2027"/>
                      </a:lnTo>
                      <a:lnTo>
                        <a:pt x="3555" y="375"/>
                      </a:lnTo>
                      <a:lnTo>
                        <a:pt x="3555" y="327"/>
                      </a:lnTo>
                      <a:lnTo>
                        <a:pt x="3556" y="512"/>
                      </a:lnTo>
                      <a:lnTo>
                        <a:pt x="3556" y="471"/>
                      </a:lnTo>
                      <a:lnTo>
                        <a:pt x="3556" y="401"/>
                      </a:lnTo>
                      <a:lnTo>
                        <a:pt x="3556" y="315"/>
                      </a:lnTo>
                      <a:lnTo>
                        <a:pt x="3556" y="514"/>
                      </a:lnTo>
                      <a:lnTo>
                        <a:pt x="3557" y="462"/>
                      </a:lnTo>
                      <a:lnTo>
                        <a:pt x="3557" y="422"/>
                      </a:lnTo>
                      <a:lnTo>
                        <a:pt x="3557" y="553"/>
                      </a:lnTo>
                      <a:lnTo>
                        <a:pt x="3557" y="364"/>
                      </a:lnTo>
                      <a:lnTo>
                        <a:pt x="3557" y="439"/>
                      </a:lnTo>
                      <a:lnTo>
                        <a:pt x="3557" y="439"/>
                      </a:lnTo>
                      <a:lnTo>
                        <a:pt x="3558" y="339"/>
                      </a:lnTo>
                      <a:lnTo>
                        <a:pt x="3558" y="547"/>
                      </a:lnTo>
                      <a:lnTo>
                        <a:pt x="3558" y="418"/>
                      </a:lnTo>
                      <a:lnTo>
                        <a:pt x="3558" y="482"/>
                      </a:lnTo>
                      <a:lnTo>
                        <a:pt x="3558" y="522"/>
                      </a:lnTo>
                      <a:lnTo>
                        <a:pt x="3559" y="375"/>
                      </a:lnTo>
                      <a:lnTo>
                        <a:pt x="3559" y="492"/>
                      </a:lnTo>
                      <a:lnTo>
                        <a:pt x="3559" y="425"/>
                      </a:lnTo>
                      <a:lnTo>
                        <a:pt x="3559" y="350"/>
                      </a:lnTo>
                      <a:lnTo>
                        <a:pt x="3559" y="536"/>
                      </a:lnTo>
                      <a:lnTo>
                        <a:pt x="3560" y="483"/>
                      </a:lnTo>
                      <a:lnTo>
                        <a:pt x="3560" y="436"/>
                      </a:lnTo>
                      <a:lnTo>
                        <a:pt x="3560" y="637"/>
                      </a:lnTo>
                      <a:lnTo>
                        <a:pt x="3560" y="418"/>
                      </a:lnTo>
                      <a:lnTo>
                        <a:pt x="3560" y="439"/>
                      </a:lnTo>
                      <a:lnTo>
                        <a:pt x="3560" y="483"/>
                      </a:lnTo>
                      <a:lnTo>
                        <a:pt x="3561" y="609"/>
                      </a:lnTo>
                      <a:lnTo>
                        <a:pt x="3561" y="400"/>
                      </a:lnTo>
                      <a:lnTo>
                        <a:pt x="3561" y="444"/>
                      </a:lnTo>
                      <a:lnTo>
                        <a:pt x="3561" y="495"/>
                      </a:lnTo>
                      <a:lnTo>
                        <a:pt x="3561" y="424"/>
                      </a:lnTo>
                      <a:lnTo>
                        <a:pt x="3561" y="600"/>
                      </a:lnTo>
                      <a:lnTo>
                        <a:pt x="3562" y="525"/>
                      </a:lnTo>
                      <a:lnTo>
                        <a:pt x="3562" y="560"/>
                      </a:lnTo>
                      <a:lnTo>
                        <a:pt x="3562" y="595"/>
                      </a:lnTo>
                      <a:lnTo>
                        <a:pt x="3563" y="399"/>
                      </a:lnTo>
                      <a:lnTo>
                        <a:pt x="3563" y="506"/>
                      </a:lnTo>
                      <a:lnTo>
                        <a:pt x="3563" y="506"/>
                      </a:lnTo>
                      <a:lnTo>
                        <a:pt x="3563" y="425"/>
                      </a:lnTo>
                      <a:lnTo>
                        <a:pt x="3563" y="605"/>
                      </a:lnTo>
                      <a:lnTo>
                        <a:pt x="3563" y="557"/>
                      </a:lnTo>
                      <a:lnTo>
                        <a:pt x="3563" y="563"/>
                      </a:lnTo>
                      <a:lnTo>
                        <a:pt x="3563" y="431"/>
                      </a:lnTo>
                      <a:lnTo>
                        <a:pt x="3564" y="644"/>
                      </a:lnTo>
                      <a:lnTo>
                        <a:pt x="3564" y="474"/>
                      </a:lnTo>
                      <a:lnTo>
                        <a:pt x="3564" y="523"/>
                      </a:lnTo>
                      <a:lnTo>
                        <a:pt x="3564" y="442"/>
                      </a:lnTo>
                      <a:lnTo>
                        <a:pt x="3565" y="619"/>
                      </a:lnTo>
                      <a:lnTo>
                        <a:pt x="3565" y="560"/>
                      </a:lnTo>
                      <a:lnTo>
                        <a:pt x="3565" y="656"/>
                      </a:lnTo>
                      <a:lnTo>
                        <a:pt x="3565" y="463"/>
                      </a:lnTo>
                      <a:lnTo>
                        <a:pt x="3566" y="2001"/>
                      </a:lnTo>
                      <a:lnTo>
                        <a:pt x="3566" y="1487"/>
                      </a:lnTo>
                      <a:lnTo>
                        <a:pt x="3566" y="1327"/>
                      </a:lnTo>
                      <a:lnTo>
                        <a:pt x="3566" y="330"/>
                      </a:lnTo>
                      <a:lnTo>
                        <a:pt x="3566" y="362"/>
                      </a:lnTo>
                      <a:lnTo>
                        <a:pt x="3566" y="538"/>
                      </a:lnTo>
                      <a:lnTo>
                        <a:pt x="3566" y="359"/>
                      </a:lnTo>
                      <a:lnTo>
                        <a:pt x="3566" y="572"/>
                      </a:lnTo>
                      <a:lnTo>
                        <a:pt x="3567" y="459"/>
                      </a:lnTo>
                      <a:lnTo>
                        <a:pt x="3567" y="518"/>
                      </a:lnTo>
                      <a:lnTo>
                        <a:pt x="3567" y="598"/>
                      </a:lnTo>
                      <a:lnTo>
                        <a:pt x="3567" y="422"/>
                      </a:lnTo>
                      <a:lnTo>
                        <a:pt x="3568" y="577"/>
                      </a:lnTo>
                      <a:lnTo>
                        <a:pt x="3568" y="462"/>
                      </a:lnTo>
                      <a:lnTo>
                        <a:pt x="3568" y="426"/>
                      </a:lnTo>
                      <a:lnTo>
                        <a:pt x="3569" y="620"/>
                      </a:lnTo>
                      <a:lnTo>
                        <a:pt x="3569" y="541"/>
                      </a:lnTo>
                      <a:lnTo>
                        <a:pt x="3569" y="519"/>
                      </a:lnTo>
                      <a:lnTo>
                        <a:pt x="3569" y="571"/>
                      </a:lnTo>
                      <a:lnTo>
                        <a:pt x="3569" y="396"/>
                      </a:lnTo>
                      <a:lnTo>
                        <a:pt x="3569" y="492"/>
                      </a:lnTo>
                      <a:lnTo>
                        <a:pt x="3569" y="461"/>
                      </a:lnTo>
                      <a:lnTo>
                        <a:pt x="3570" y="400"/>
                      </a:lnTo>
                      <a:lnTo>
                        <a:pt x="3570" y="627"/>
                      </a:lnTo>
                      <a:lnTo>
                        <a:pt x="3570" y="427"/>
                      </a:lnTo>
                      <a:lnTo>
                        <a:pt x="3570" y="648"/>
                      </a:lnTo>
                      <a:lnTo>
                        <a:pt x="3571" y="415"/>
                      </a:lnTo>
                      <a:lnTo>
                        <a:pt x="3571" y="497"/>
                      </a:lnTo>
                      <a:lnTo>
                        <a:pt x="3571" y="518"/>
                      </a:lnTo>
                      <a:lnTo>
                        <a:pt x="3571" y="628"/>
                      </a:lnTo>
                      <a:lnTo>
                        <a:pt x="3572" y="449"/>
                      </a:lnTo>
                      <a:lnTo>
                        <a:pt x="3572" y="525"/>
                      </a:lnTo>
                      <a:lnTo>
                        <a:pt x="3572" y="487"/>
                      </a:lnTo>
                      <a:lnTo>
                        <a:pt x="3572" y="433"/>
                      </a:lnTo>
                      <a:lnTo>
                        <a:pt x="3572" y="661"/>
                      </a:lnTo>
                      <a:lnTo>
                        <a:pt x="3572" y="478"/>
                      </a:lnTo>
                      <a:lnTo>
                        <a:pt x="3572" y="557"/>
                      </a:lnTo>
                      <a:lnTo>
                        <a:pt x="3573" y="379"/>
                      </a:lnTo>
                      <a:lnTo>
                        <a:pt x="3573" y="516"/>
                      </a:lnTo>
                      <a:lnTo>
                        <a:pt x="3573" y="422"/>
                      </a:lnTo>
                      <a:lnTo>
                        <a:pt x="3573" y="420"/>
                      </a:lnTo>
                      <a:lnTo>
                        <a:pt x="3574" y="539"/>
                      </a:lnTo>
                      <a:lnTo>
                        <a:pt x="3574" y="505"/>
                      </a:lnTo>
                      <a:lnTo>
                        <a:pt x="3574" y="357"/>
                      </a:lnTo>
                      <a:lnTo>
                        <a:pt x="3574" y="556"/>
                      </a:lnTo>
                      <a:lnTo>
                        <a:pt x="3575" y="370"/>
                      </a:lnTo>
                      <a:lnTo>
                        <a:pt x="3575" y="520"/>
                      </a:lnTo>
                      <a:lnTo>
                        <a:pt x="3575" y="557"/>
                      </a:lnTo>
                      <a:lnTo>
                        <a:pt x="3575" y="375"/>
                      </a:lnTo>
                      <a:lnTo>
                        <a:pt x="3575" y="429"/>
                      </a:lnTo>
                      <a:lnTo>
                        <a:pt x="3575" y="500"/>
                      </a:lnTo>
                      <a:lnTo>
                        <a:pt x="3576" y="587"/>
                      </a:lnTo>
                      <a:lnTo>
                        <a:pt x="3576" y="395"/>
                      </a:lnTo>
                      <a:lnTo>
                        <a:pt x="3576" y="536"/>
                      </a:lnTo>
                      <a:lnTo>
                        <a:pt x="3576" y="533"/>
                      </a:lnTo>
                      <a:lnTo>
                        <a:pt x="3576" y="592"/>
                      </a:lnTo>
                      <a:lnTo>
                        <a:pt x="3577" y="375"/>
                      </a:lnTo>
                      <a:lnTo>
                        <a:pt x="3577" y="528"/>
                      </a:lnTo>
                      <a:lnTo>
                        <a:pt x="3577" y="469"/>
                      </a:lnTo>
                      <a:lnTo>
                        <a:pt x="3577" y="578"/>
                      </a:lnTo>
                      <a:lnTo>
                        <a:pt x="3578" y="419"/>
                      </a:lnTo>
                      <a:lnTo>
                        <a:pt x="3578" y="438"/>
                      </a:lnTo>
                      <a:lnTo>
                        <a:pt x="3578" y="514"/>
                      </a:lnTo>
                      <a:lnTo>
                        <a:pt x="3578" y="621"/>
                      </a:lnTo>
                      <a:lnTo>
                        <a:pt x="3578" y="367"/>
                      </a:lnTo>
                      <a:lnTo>
                        <a:pt x="3578" y="485"/>
                      </a:lnTo>
                      <a:lnTo>
                        <a:pt x="3578" y="474"/>
                      </a:lnTo>
                      <a:lnTo>
                        <a:pt x="3579" y="549"/>
                      </a:lnTo>
                      <a:lnTo>
                        <a:pt x="3579" y="401"/>
                      </a:lnTo>
                      <a:lnTo>
                        <a:pt x="3579" y="458"/>
                      </a:lnTo>
                      <a:lnTo>
                        <a:pt x="3579" y="413"/>
                      </a:lnTo>
                      <a:lnTo>
                        <a:pt x="3580" y="566"/>
                      </a:lnTo>
                      <a:lnTo>
                        <a:pt x="3580" y="526"/>
                      </a:lnTo>
                      <a:lnTo>
                        <a:pt x="3580" y="498"/>
                      </a:lnTo>
                      <a:lnTo>
                        <a:pt x="3580" y="476"/>
                      </a:lnTo>
                      <a:lnTo>
                        <a:pt x="3580" y="591"/>
                      </a:lnTo>
                      <a:lnTo>
                        <a:pt x="3581" y="576"/>
                      </a:lnTo>
                      <a:lnTo>
                        <a:pt x="3581" y="569"/>
                      </a:lnTo>
                      <a:lnTo>
                        <a:pt x="3581" y="607"/>
                      </a:lnTo>
                      <a:lnTo>
                        <a:pt x="3581" y="390"/>
                      </a:lnTo>
                      <a:lnTo>
                        <a:pt x="3581" y="542"/>
                      </a:lnTo>
                      <a:lnTo>
                        <a:pt x="3581" y="490"/>
                      </a:lnTo>
                      <a:lnTo>
                        <a:pt x="3581" y="363"/>
                      </a:lnTo>
                      <a:lnTo>
                        <a:pt x="3582" y="574"/>
                      </a:lnTo>
                      <a:lnTo>
                        <a:pt x="3582" y="510"/>
                      </a:lnTo>
                      <a:lnTo>
                        <a:pt x="3582" y="480"/>
                      </a:lnTo>
                      <a:lnTo>
                        <a:pt x="3582" y="539"/>
                      </a:lnTo>
                      <a:lnTo>
                        <a:pt x="3583" y="384"/>
                      </a:lnTo>
                      <a:lnTo>
                        <a:pt x="3583" y="532"/>
                      </a:lnTo>
                      <a:lnTo>
                        <a:pt x="3584" y="366"/>
                      </a:lnTo>
                      <a:lnTo>
                        <a:pt x="3584" y="416"/>
                      </a:lnTo>
                      <a:lnTo>
                        <a:pt x="3584" y="446"/>
                      </a:lnTo>
                      <a:lnTo>
                        <a:pt x="3584" y="520"/>
                      </a:lnTo>
                      <a:lnTo>
                        <a:pt x="3584" y="372"/>
                      </a:lnTo>
                      <a:lnTo>
                        <a:pt x="3584" y="498"/>
                      </a:lnTo>
                      <a:lnTo>
                        <a:pt x="3584" y="413"/>
                      </a:lnTo>
                      <a:lnTo>
                        <a:pt x="3585" y="602"/>
                      </a:lnTo>
                      <a:lnTo>
                        <a:pt x="3585" y="537"/>
                      </a:lnTo>
                      <a:lnTo>
                        <a:pt x="3585" y="489"/>
                      </a:lnTo>
                      <a:lnTo>
                        <a:pt x="3585" y="422"/>
                      </a:lnTo>
                      <a:lnTo>
                        <a:pt x="3586" y="639"/>
                      </a:lnTo>
                      <a:lnTo>
                        <a:pt x="3586" y="476"/>
                      </a:lnTo>
                      <a:lnTo>
                        <a:pt x="3586" y="590"/>
                      </a:lnTo>
                      <a:lnTo>
                        <a:pt x="3586" y="448"/>
                      </a:lnTo>
                      <a:lnTo>
                        <a:pt x="3587" y="609"/>
                      </a:lnTo>
                      <a:lnTo>
                        <a:pt x="3587" y="495"/>
                      </a:lnTo>
                      <a:lnTo>
                        <a:pt x="3587" y="574"/>
                      </a:lnTo>
                      <a:lnTo>
                        <a:pt x="3587" y="648"/>
                      </a:lnTo>
                      <a:lnTo>
                        <a:pt x="3587" y="472"/>
                      </a:lnTo>
                      <a:lnTo>
                        <a:pt x="3587" y="600"/>
                      </a:lnTo>
                      <a:lnTo>
                        <a:pt x="3587" y="574"/>
                      </a:lnTo>
                      <a:lnTo>
                        <a:pt x="3588" y="445"/>
                      </a:lnTo>
                      <a:lnTo>
                        <a:pt x="3588" y="602"/>
                      </a:lnTo>
                      <a:lnTo>
                        <a:pt x="3588" y="491"/>
                      </a:lnTo>
                      <a:lnTo>
                        <a:pt x="3588" y="664"/>
                      </a:lnTo>
                      <a:lnTo>
                        <a:pt x="3589" y="460"/>
                      </a:lnTo>
                      <a:lnTo>
                        <a:pt x="3589" y="568"/>
                      </a:lnTo>
                      <a:lnTo>
                        <a:pt x="3589" y="534"/>
                      </a:lnTo>
                      <a:lnTo>
                        <a:pt x="3589" y="656"/>
                      </a:lnTo>
                      <a:lnTo>
                        <a:pt x="3589" y="461"/>
                      </a:lnTo>
                      <a:lnTo>
                        <a:pt x="3590" y="597"/>
                      </a:lnTo>
                      <a:lnTo>
                        <a:pt x="3590" y="607"/>
                      </a:lnTo>
                      <a:lnTo>
                        <a:pt x="3590" y="391"/>
                      </a:lnTo>
                      <a:lnTo>
                        <a:pt x="3590" y="527"/>
                      </a:lnTo>
                      <a:lnTo>
                        <a:pt x="3590" y="497"/>
                      </a:lnTo>
                      <a:lnTo>
                        <a:pt x="3591" y="553"/>
                      </a:lnTo>
                      <a:lnTo>
                        <a:pt x="3591" y="341"/>
                      </a:lnTo>
                      <a:lnTo>
                        <a:pt x="3591" y="506"/>
                      </a:lnTo>
                      <a:lnTo>
                        <a:pt x="3591" y="563"/>
                      </a:lnTo>
                      <a:lnTo>
                        <a:pt x="3592" y="400"/>
                      </a:lnTo>
                      <a:lnTo>
                        <a:pt x="3592" y="494"/>
                      </a:lnTo>
                      <a:lnTo>
                        <a:pt x="3592" y="501"/>
                      </a:lnTo>
                      <a:lnTo>
                        <a:pt x="3592" y="417"/>
                      </a:lnTo>
                      <a:lnTo>
                        <a:pt x="3592" y="576"/>
                      </a:lnTo>
                      <a:lnTo>
                        <a:pt x="3593" y="472"/>
                      </a:lnTo>
                      <a:lnTo>
                        <a:pt x="3593" y="565"/>
                      </a:lnTo>
                      <a:lnTo>
                        <a:pt x="3593" y="625"/>
                      </a:lnTo>
                      <a:lnTo>
                        <a:pt x="3593" y="431"/>
                      </a:lnTo>
                      <a:lnTo>
                        <a:pt x="3593" y="508"/>
                      </a:lnTo>
                      <a:lnTo>
                        <a:pt x="3593" y="545"/>
                      </a:lnTo>
                      <a:lnTo>
                        <a:pt x="3594" y="425"/>
                      </a:lnTo>
                      <a:lnTo>
                        <a:pt x="3594" y="613"/>
                      </a:lnTo>
                      <a:lnTo>
                        <a:pt x="3594" y="477"/>
                      </a:lnTo>
                      <a:lnTo>
                        <a:pt x="3594" y="596"/>
                      </a:lnTo>
                      <a:lnTo>
                        <a:pt x="3595" y="462"/>
                      </a:lnTo>
                      <a:lnTo>
                        <a:pt x="3595" y="594"/>
                      </a:lnTo>
                      <a:lnTo>
                        <a:pt x="3595" y="449"/>
                      </a:lnTo>
                      <a:lnTo>
                        <a:pt x="3595" y="615"/>
                      </a:lnTo>
                      <a:lnTo>
                        <a:pt x="3596" y="500"/>
                      </a:lnTo>
                      <a:lnTo>
                        <a:pt x="3596" y="626"/>
                      </a:lnTo>
                      <a:lnTo>
                        <a:pt x="3596" y="403"/>
                      </a:lnTo>
                      <a:lnTo>
                        <a:pt x="3596" y="485"/>
                      </a:lnTo>
                      <a:lnTo>
                        <a:pt x="3596" y="603"/>
                      </a:lnTo>
                      <a:lnTo>
                        <a:pt x="3597" y="498"/>
                      </a:lnTo>
                      <a:lnTo>
                        <a:pt x="3597" y="605"/>
                      </a:lnTo>
                      <a:lnTo>
                        <a:pt x="3597" y="554"/>
                      </a:lnTo>
                      <a:lnTo>
                        <a:pt x="3597" y="470"/>
                      </a:lnTo>
                      <a:lnTo>
                        <a:pt x="3597" y="452"/>
                      </a:lnTo>
                      <a:lnTo>
                        <a:pt x="3598" y="665"/>
                      </a:lnTo>
                      <a:lnTo>
                        <a:pt x="3598" y="564"/>
                      </a:lnTo>
                      <a:lnTo>
                        <a:pt x="3598" y="564"/>
                      </a:lnTo>
                      <a:lnTo>
                        <a:pt x="3598" y="621"/>
                      </a:lnTo>
                      <a:lnTo>
                        <a:pt x="3599" y="450"/>
                      </a:lnTo>
                      <a:lnTo>
                        <a:pt x="3599" y="456"/>
                      </a:lnTo>
                      <a:lnTo>
                        <a:pt x="3599" y="678"/>
                      </a:lnTo>
                      <a:lnTo>
                        <a:pt x="3599" y="497"/>
                      </a:lnTo>
                      <a:lnTo>
                        <a:pt x="3599" y="541"/>
                      </a:lnTo>
                      <a:lnTo>
                        <a:pt x="3599" y="536"/>
                      </a:lnTo>
                      <a:lnTo>
                        <a:pt x="3600" y="468"/>
                      </a:lnTo>
                      <a:lnTo>
                        <a:pt x="3600" y="683"/>
                      </a:lnTo>
                      <a:lnTo>
                        <a:pt x="3600" y="662"/>
                      </a:lnTo>
                      <a:lnTo>
                        <a:pt x="3600" y="475"/>
                      </a:lnTo>
                      <a:lnTo>
                        <a:pt x="3600" y="452"/>
                      </a:lnTo>
                      <a:lnTo>
                        <a:pt x="3601" y="625"/>
                      </a:lnTo>
                      <a:lnTo>
                        <a:pt x="3601" y="614"/>
                      </a:lnTo>
                      <a:lnTo>
                        <a:pt x="3601" y="511"/>
                      </a:lnTo>
                      <a:lnTo>
                        <a:pt x="3602" y="468"/>
                      </a:lnTo>
                      <a:lnTo>
                        <a:pt x="3602" y="643"/>
                      </a:lnTo>
                      <a:lnTo>
                        <a:pt x="3602" y="472"/>
                      </a:lnTo>
                      <a:lnTo>
                        <a:pt x="3602" y="440"/>
                      </a:lnTo>
                      <a:lnTo>
                        <a:pt x="3602" y="631"/>
                      </a:lnTo>
                      <a:lnTo>
                        <a:pt x="3602" y="528"/>
                      </a:lnTo>
                      <a:lnTo>
                        <a:pt x="3602" y="538"/>
                      </a:lnTo>
                      <a:lnTo>
                        <a:pt x="3602" y="572"/>
                      </a:lnTo>
                      <a:lnTo>
                        <a:pt x="3602" y="387"/>
                      </a:lnTo>
                      <a:lnTo>
                        <a:pt x="3603" y="443"/>
                      </a:lnTo>
                      <a:lnTo>
                        <a:pt x="3603" y="565"/>
                      </a:lnTo>
                      <a:lnTo>
                        <a:pt x="3603" y="376"/>
                      </a:lnTo>
                      <a:lnTo>
                        <a:pt x="3604" y="572"/>
                      </a:lnTo>
                      <a:lnTo>
                        <a:pt x="3604" y="503"/>
                      </a:lnTo>
                      <a:lnTo>
                        <a:pt x="3604" y="519"/>
                      </a:lnTo>
                      <a:lnTo>
                        <a:pt x="3604" y="425"/>
                      </a:lnTo>
                      <a:lnTo>
                        <a:pt x="3604" y="613"/>
                      </a:lnTo>
                      <a:lnTo>
                        <a:pt x="3605" y="577"/>
                      </a:lnTo>
                      <a:lnTo>
                        <a:pt x="3605" y="502"/>
                      </a:lnTo>
                      <a:lnTo>
                        <a:pt x="3605" y="632"/>
                      </a:lnTo>
                      <a:lnTo>
                        <a:pt x="3605" y="456"/>
                      </a:lnTo>
                      <a:lnTo>
                        <a:pt x="3605" y="472"/>
                      </a:lnTo>
                      <a:lnTo>
                        <a:pt x="3605" y="510"/>
                      </a:lnTo>
                      <a:lnTo>
                        <a:pt x="3606" y="569"/>
                      </a:lnTo>
                      <a:lnTo>
                        <a:pt x="3606" y="403"/>
                      </a:lnTo>
                      <a:lnTo>
                        <a:pt x="3606" y="535"/>
                      </a:lnTo>
                      <a:lnTo>
                        <a:pt x="3606" y="522"/>
                      </a:lnTo>
                      <a:lnTo>
                        <a:pt x="3606" y="413"/>
                      </a:lnTo>
                      <a:lnTo>
                        <a:pt x="3607" y="622"/>
                      </a:lnTo>
                      <a:lnTo>
                        <a:pt x="3607" y="488"/>
                      </a:lnTo>
                      <a:lnTo>
                        <a:pt x="3607" y="518"/>
                      </a:lnTo>
                      <a:lnTo>
                        <a:pt x="3607" y="609"/>
                      </a:lnTo>
                      <a:lnTo>
                        <a:pt x="3607" y="392"/>
                      </a:lnTo>
                      <a:lnTo>
                        <a:pt x="3608" y="494"/>
                      </a:lnTo>
                      <a:lnTo>
                        <a:pt x="3608" y="514"/>
                      </a:lnTo>
                      <a:lnTo>
                        <a:pt x="3608" y="572"/>
                      </a:lnTo>
                      <a:lnTo>
                        <a:pt x="3608" y="374"/>
                      </a:lnTo>
                      <a:lnTo>
                        <a:pt x="3608" y="474"/>
                      </a:lnTo>
                      <a:lnTo>
                        <a:pt x="3608" y="530"/>
                      </a:lnTo>
                      <a:lnTo>
                        <a:pt x="3608" y="397"/>
                      </a:lnTo>
                      <a:lnTo>
                        <a:pt x="3609" y="587"/>
                      </a:lnTo>
                      <a:lnTo>
                        <a:pt x="3609" y="504"/>
                      </a:lnTo>
                      <a:lnTo>
                        <a:pt x="3609" y="504"/>
                      </a:lnTo>
                      <a:lnTo>
                        <a:pt x="3609" y="569"/>
                      </a:lnTo>
                      <a:lnTo>
                        <a:pt x="3610" y="395"/>
                      </a:lnTo>
                      <a:lnTo>
                        <a:pt x="3610" y="436"/>
                      </a:lnTo>
                      <a:lnTo>
                        <a:pt x="3610" y="456"/>
                      </a:lnTo>
                      <a:lnTo>
                        <a:pt x="3610" y="554"/>
                      </a:lnTo>
                      <a:lnTo>
                        <a:pt x="3611" y="402"/>
                      </a:lnTo>
                      <a:lnTo>
                        <a:pt x="3611" y="542"/>
                      </a:lnTo>
                      <a:lnTo>
                        <a:pt x="3611" y="471"/>
                      </a:lnTo>
                      <a:lnTo>
                        <a:pt x="3611" y="427"/>
                      </a:lnTo>
                      <a:lnTo>
                        <a:pt x="3611" y="584"/>
                      </a:lnTo>
                      <a:lnTo>
                        <a:pt x="3612" y="521"/>
                      </a:lnTo>
                      <a:lnTo>
                        <a:pt x="3612" y="597"/>
                      </a:lnTo>
                      <a:lnTo>
                        <a:pt x="3612" y="404"/>
                      </a:lnTo>
                      <a:lnTo>
                        <a:pt x="3612" y="524"/>
                      </a:lnTo>
                      <a:lnTo>
                        <a:pt x="3612" y="544"/>
                      </a:lnTo>
                      <a:lnTo>
                        <a:pt x="3612" y="439"/>
                      </a:lnTo>
                      <a:lnTo>
                        <a:pt x="3613" y="592"/>
                      </a:lnTo>
                      <a:lnTo>
                        <a:pt x="3613" y="459"/>
                      </a:lnTo>
                      <a:lnTo>
                        <a:pt x="3613" y="544"/>
                      </a:lnTo>
                      <a:lnTo>
                        <a:pt x="3613" y="402"/>
                      </a:lnTo>
                      <a:lnTo>
                        <a:pt x="3613" y="550"/>
                      </a:lnTo>
                      <a:lnTo>
                        <a:pt x="3614" y="439"/>
                      </a:lnTo>
                      <a:lnTo>
                        <a:pt x="3614" y="515"/>
                      </a:lnTo>
                      <a:lnTo>
                        <a:pt x="3614" y="360"/>
                      </a:lnTo>
                      <a:lnTo>
                        <a:pt x="3614" y="543"/>
                      </a:lnTo>
                      <a:lnTo>
                        <a:pt x="3614" y="361"/>
                      </a:lnTo>
                      <a:lnTo>
                        <a:pt x="3614" y="496"/>
                      </a:lnTo>
                      <a:lnTo>
                        <a:pt x="3615" y="531"/>
                      </a:lnTo>
                      <a:lnTo>
                        <a:pt x="3615" y="423"/>
                      </a:lnTo>
                      <a:lnTo>
                        <a:pt x="3615" y="461"/>
                      </a:lnTo>
                      <a:lnTo>
                        <a:pt x="3615" y="482"/>
                      </a:lnTo>
                      <a:lnTo>
                        <a:pt x="3615" y="362"/>
                      </a:lnTo>
                      <a:lnTo>
                        <a:pt x="3616" y="542"/>
                      </a:lnTo>
                      <a:lnTo>
                        <a:pt x="3616" y="535"/>
                      </a:lnTo>
                      <a:lnTo>
                        <a:pt x="3616" y="475"/>
                      </a:lnTo>
                      <a:lnTo>
                        <a:pt x="3616" y="553"/>
                      </a:lnTo>
                      <a:lnTo>
                        <a:pt x="3616" y="422"/>
                      </a:lnTo>
                      <a:lnTo>
                        <a:pt x="3617" y="518"/>
                      </a:lnTo>
                      <a:lnTo>
                        <a:pt x="3617" y="500"/>
                      </a:lnTo>
                      <a:lnTo>
                        <a:pt x="3617" y="448"/>
                      </a:lnTo>
                      <a:lnTo>
                        <a:pt x="3617" y="609"/>
                      </a:lnTo>
                      <a:lnTo>
                        <a:pt x="3617" y="482"/>
                      </a:lnTo>
                      <a:lnTo>
                        <a:pt x="3618" y="443"/>
                      </a:lnTo>
                      <a:lnTo>
                        <a:pt x="3618" y="648"/>
                      </a:lnTo>
                      <a:lnTo>
                        <a:pt x="3618" y="532"/>
                      </a:lnTo>
                      <a:lnTo>
                        <a:pt x="3618" y="467"/>
                      </a:lnTo>
                      <a:lnTo>
                        <a:pt x="3618" y="622"/>
                      </a:lnTo>
                      <a:lnTo>
                        <a:pt x="3619" y="440"/>
                      </a:lnTo>
                      <a:lnTo>
                        <a:pt x="3619" y="518"/>
                      </a:lnTo>
                      <a:lnTo>
                        <a:pt x="3619" y="437"/>
                      </a:lnTo>
                      <a:lnTo>
                        <a:pt x="3619" y="384"/>
                      </a:lnTo>
                      <a:lnTo>
                        <a:pt x="3619" y="592"/>
                      </a:lnTo>
                      <a:lnTo>
                        <a:pt x="3620" y="455"/>
                      </a:lnTo>
                      <a:lnTo>
                        <a:pt x="3620" y="543"/>
                      </a:lnTo>
                      <a:lnTo>
                        <a:pt x="3620" y="375"/>
                      </a:lnTo>
                      <a:lnTo>
                        <a:pt x="3620" y="583"/>
                      </a:lnTo>
                      <a:lnTo>
                        <a:pt x="3620" y="443"/>
                      </a:lnTo>
                      <a:lnTo>
                        <a:pt x="3621" y="537"/>
                      </a:lnTo>
                      <a:lnTo>
                        <a:pt x="3621" y="589"/>
                      </a:lnTo>
                      <a:lnTo>
                        <a:pt x="3621" y="420"/>
                      </a:lnTo>
                      <a:lnTo>
                        <a:pt x="3621" y="510"/>
                      </a:lnTo>
                      <a:lnTo>
                        <a:pt x="3621" y="473"/>
                      </a:lnTo>
                      <a:lnTo>
                        <a:pt x="3622" y="593"/>
                      </a:lnTo>
                      <a:lnTo>
                        <a:pt x="3622" y="410"/>
                      </a:lnTo>
                      <a:lnTo>
                        <a:pt x="3622" y="491"/>
                      </a:lnTo>
                      <a:lnTo>
                        <a:pt x="3622" y="471"/>
                      </a:lnTo>
                      <a:lnTo>
                        <a:pt x="3622" y="597"/>
                      </a:lnTo>
                      <a:lnTo>
                        <a:pt x="3622" y="392"/>
                      </a:lnTo>
                      <a:lnTo>
                        <a:pt x="3623" y="533"/>
                      </a:lnTo>
                      <a:lnTo>
                        <a:pt x="3623" y="482"/>
                      </a:lnTo>
                      <a:lnTo>
                        <a:pt x="3623" y="410"/>
                      </a:lnTo>
                      <a:lnTo>
                        <a:pt x="3623" y="615"/>
                      </a:lnTo>
                      <a:lnTo>
                        <a:pt x="3623" y="475"/>
                      </a:lnTo>
                      <a:lnTo>
                        <a:pt x="3624" y="480"/>
                      </a:lnTo>
                      <a:lnTo>
                        <a:pt x="3624" y="603"/>
                      </a:lnTo>
                      <a:lnTo>
                        <a:pt x="3624" y="397"/>
                      </a:lnTo>
                      <a:lnTo>
                        <a:pt x="3624" y="492"/>
                      </a:lnTo>
                      <a:lnTo>
                        <a:pt x="3624" y="478"/>
                      </a:lnTo>
                      <a:lnTo>
                        <a:pt x="3624" y="391"/>
                      </a:lnTo>
                      <a:lnTo>
                        <a:pt x="3625" y="609"/>
                      </a:lnTo>
                      <a:lnTo>
                        <a:pt x="3625" y="484"/>
                      </a:lnTo>
                      <a:lnTo>
                        <a:pt x="3625" y="584"/>
                      </a:lnTo>
                      <a:lnTo>
                        <a:pt x="3626" y="348"/>
                      </a:lnTo>
                      <a:lnTo>
                        <a:pt x="3626" y="491"/>
                      </a:lnTo>
                      <a:lnTo>
                        <a:pt x="3626" y="393"/>
                      </a:lnTo>
                      <a:lnTo>
                        <a:pt x="3626" y="606"/>
                      </a:lnTo>
                      <a:lnTo>
                        <a:pt x="3626" y="460"/>
                      </a:lnTo>
                      <a:lnTo>
                        <a:pt x="3627" y="420"/>
                      </a:lnTo>
                      <a:lnTo>
                        <a:pt x="3627" y="610"/>
                      </a:lnTo>
                      <a:lnTo>
                        <a:pt x="3627" y="467"/>
                      </a:lnTo>
                      <a:lnTo>
                        <a:pt x="3627" y="493"/>
                      </a:lnTo>
                      <a:lnTo>
                        <a:pt x="3628" y="611"/>
                      </a:lnTo>
                      <a:lnTo>
                        <a:pt x="3628" y="380"/>
                      </a:lnTo>
                      <a:lnTo>
                        <a:pt x="3628" y="470"/>
                      </a:lnTo>
                      <a:lnTo>
                        <a:pt x="3628" y="487"/>
                      </a:lnTo>
                      <a:lnTo>
                        <a:pt x="3628" y="457"/>
                      </a:lnTo>
                      <a:lnTo>
                        <a:pt x="3628" y="634"/>
                      </a:lnTo>
                      <a:lnTo>
                        <a:pt x="3629" y="578"/>
                      </a:lnTo>
                      <a:lnTo>
                        <a:pt x="3629" y="499"/>
                      </a:lnTo>
                      <a:lnTo>
                        <a:pt x="3629" y="599"/>
                      </a:lnTo>
                      <a:lnTo>
                        <a:pt x="3629" y="427"/>
                      </a:lnTo>
                      <a:lnTo>
                        <a:pt x="3629" y="469"/>
                      </a:lnTo>
                      <a:lnTo>
                        <a:pt x="3629" y="426"/>
                      </a:lnTo>
                      <a:lnTo>
                        <a:pt x="3630" y="591"/>
                      </a:lnTo>
                      <a:lnTo>
                        <a:pt x="3630" y="531"/>
                      </a:lnTo>
                      <a:lnTo>
                        <a:pt x="3630" y="533"/>
                      </a:lnTo>
                      <a:lnTo>
                        <a:pt x="3630" y="634"/>
                      </a:lnTo>
                      <a:lnTo>
                        <a:pt x="3631" y="472"/>
                      </a:lnTo>
                      <a:lnTo>
                        <a:pt x="3631" y="558"/>
                      </a:lnTo>
                      <a:lnTo>
                        <a:pt x="3631" y="551"/>
                      </a:lnTo>
                      <a:lnTo>
                        <a:pt x="3631" y="637"/>
                      </a:lnTo>
                      <a:lnTo>
                        <a:pt x="3632" y="449"/>
                      </a:lnTo>
                      <a:lnTo>
                        <a:pt x="3632" y="492"/>
                      </a:lnTo>
                      <a:lnTo>
                        <a:pt x="3632" y="528"/>
                      </a:lnTo>
                      <a:lnTo>
                        <a:pt x="3632" y="590"/>
                      </a:lnTo>
                      <a:lnTo>
                        <a:pt x="3632" y="409"/>
                      </a:lnTo>
                      <a:lnTo>
                        <a:pt x="3632" y="529"/>
                      </a:lnTo>
                      <a:lnTo>
                        <a:pt x="3633" y="489"/>
                      </a:lnTo>
                      <a:lnTo>
                        <a:pt x="3633" y="405"/>
                      </a:lnTo>
                      <a:lnTo>
                        <a:pt x="3633" y="607"/>
                      </a:lnTo>
                      <a:lnTo>
                        <a:pt x="3633" y="535"/>
                      </a:lnTo>
                      <a:lnTo>
                        <a:pt x="3633" y="515"/>
                      </a:lnTo>
                      <a:lnTo>
                        <a:pt x="3633" y="434"/>
                      </a:lnTo>
                      <a:lnTo>
                        <a:pt x="3634" y="594"/>
                      </a:lnTo>
                      <a:lnTo>
                        <a:pt x="3634" y="583"/>
                      </a:lnTo>
                      <a:lnTo>
                        <a:pt x="3634" y="582"/>
                      </a:lnTo>
                      <a:lnTo>
                        <a:pt x="3634" y="478"/>
                      </a:lnTo>
                      <a:lnTo>
                        <a:pt x="3634" y="650"/>
                      </a:lnTo>
                      <a:lnTo>
                        <a:pt x="3635" y="625"/>
                      </a:lnTo>
                      <a:lnTo>
                        <a:pt x="3635" y="596"/>
                      </a:lnTo>
                      <a:lnTo>
                        <a:pt x="3635" y="618"/>
                      </a:lnTo>
                      <a:lnTo>
                        <a:pt x="3635" y="471"/>
                      </a:lnTo>
                      <a:lnTo>
                        <a:pt x="3636" y="528"/>
                      </a:lnTo>
                      <a:lnTo>
                        <a:pt x="3636" y="474"/>
                      </a:lnTo>
                      <a:lnTo>
                        <a:pt x="3636" y="664"/>
                      </a:lnTo>
                      <a:lnTo>
                        <a:pt x="3636" y="583"/>
                      </a:lnTo>
                      <a:lnTo>
                        <a:pt x="3636" y="496"/>
                      </a:lnTo>
                      <a:lnTo>
                        <a:pt x="3636" y="685"/>
                      </a:lnTo>
                      <a:lnTo>
                        <a:pt x="3637" y="400"/>
                      </a:lnTo>
                      <a:lnTo>
                        <a:pt x="3637" y="550"/>
                      </a:lnTo>
                      <a:lnTo>
                        <a:pt x="3637" y="473"/>
                      </a:lnTo>
                      <a:lnTo>
                        <a:pt x="3637" y="469"/>
                      </a:lnTo>
                      <a:lnTo>
                        <a:pt x="3638" y="632"/>
                      </a:lnTo>
                      <a:lnTo>
                        <a:pt x="3638" y="556"/>
                      </a:lnTo>
                      <a:lnTo>
                        <a:pt x="3638" y="417"/>
                      </a:lnTo>
                      <a:lnTo>
                        <a:pt x="3638" y="654"/>
                      </a:lnTo>
                      <a:lnTo>
                        <a:pt x="3638" y="509"/>
                      </a:lnTo>
                      <a:lnTo>
                        <a:pt x="3639" y="560"/>
                      </a:lnTo>
                      <a:lnTo>
                        <a:pt x="3639" y="646"/>
                      </a:lnTo>
                      <a:lnTo>
                        <a:pt x="3639" y="449"/>
                      </a:lnTo>
                      <a:lnTo>
                        <a:pt x="3639" y="575"/>
                      </a:lnTo>
                      <a:lnTo>
                        <a:pt x="3639" y="645"/>
                      </a:lnTo>
                      <a:lnTo>
                        <a:pt x="3639" y="667"/>
                      </a:lnTo>
                      <a:lnTo>
                        <a:pt x="3640" y="470"/>
                      </a:lnTo>
                      <a:lnTo>
                        <a:pt x="3640" y="615"/>
                      </a:lnTo>
                      <a:lnTo>
                        <a:pt x="3640" y="548"/>
                      </a:lnTo>
                      <a:lnTo>
                        <a:pt x="3641" y="480"/>
                      </a:lnTo>
                      <a:lnTo>
                        <a:pt x="3641" y="676"/>
                      </a:lnTo>
                      <a:lnTo>
                        <a:pt x="3641" y="540"/>
                      </a:lnTo>
                      <a:lnTo>
                        <a:pt x="3641" y="543"/>
                      </a:lnTo>
                      <a:lnTo>
                        <a:pt x="3641" y="695"/>
                      </a:lnTo>
                      <a:lnTo>
                        <a:pt x="3641" y="528"/>
                      </a:lnTo>
                      <a:lnTo>
                        <a:pt x="3641" y="628"/>
                      </a:lnTo>
                      <a:lnTo>
                        <a:pt x="3642" y="577"/>
                      </a:lnTo>
                      <a:lnTo>
                        <a:pt x="3642" y="721"/>
                      </a:lnTo>
                      <a:lnTo>
                        <a:pt x="3642" y="517"/>
                      </a:lnTo>
                      <a:lnTo>
                        <a:pt x="3642" y="670"/>
                      </a:lnTo>
                      <a:lnTo>
                        <a:pt x="3642" y="602"/>
                      </a:lnTo>
                      <a:lnTo>
                        <a:pt x="3642" y="482"/>
                      </a:lnTo>
                      <a:lnTo>
                        <a:pt x="3643" y="677"/>
                      </a:lnTo>
                      <a:lnTo>
                        <a:pt x="3643" y="640"/>
                      </a:lnTo>
                      <a:lnTo>
                        <a:pt x="3643" y="562"/>
                      </a:lnTo>
                      <a:lnTo>
                        <a:pt x="3643" y="653"/>
                      </a:lnTo>
                      <a:lnTo>
                        <a:pt x="3644" y="452"/>
                      </a:lnTo>
                      <a:lnTo>
                        <a:pt x="3644" y="524"/>
                      </a:lnTo>
                      <a:lnTo>
                        <a:pt x="3644" y="505"/>
                      </a:lnTo>
                      <a:lnTo>
                        <a:pt x="3644" y="639"/>
                      </a:lnTo>
                      <a:lnTo>
                        <a:pt x="3644" y="460"/>
                      </a:lnTo>
                      <a:lnTo>
                        <a:pt x="3644" y="507"/>
                      </a:lnTo>
                      <a:lnTo>
                        <a:pt x="3645" y="650"/>
                      </a:lnTo>
                      <a:lnTo>
                        <a:pt x="3645" y="436"/>
                      </a:lnTo>
                      <a:lnTo>
                        <a:pt x="3645" y="565"/>
                      </a:lnTo>
                      <a:lnTo>
                        <a:pt x="3645" y="515"/>
                      </a:lnTo>
                      <a:lnTo>
                        <a:pt x="3645" y="626"/>
                      </a:lnTo>
                      <a:lnTo>
                        <a:pt x="3645" y="439"/>
                      </a:lnTo>
                      <a:lnTo>
                        <a:pt x="3646" y="598"/>
                      </a:lnTo>
                      <a:lnTo>
                        <a:pt x="3646" y="623"/>
                      </a:lnTo>
                      <a:lnTo>
                        <a:pt x="3646" y="473"/>
                      </a:lnTo>
                      <a:lnTo>
                        <a:pt x="3646" y="642"/>
                      </a:lnTo>
                      <a:lnTo>
                        <a:pt x="3647" y="539"/>
                      </a:lnTo>
                      <a:lnTo>
                        <a:pt x="3647" y="486"/>
                      </a:lnTo>
                      <a:lnTo>
                        <a:pt x="3647" y="655"/>
                      </a:lnTo>
                      <a:lnTo>
                        <a:pt x="3647" y="440"/>
                      </a:lnTo>
                      <a:lnTo>
                        <a:pt x="3647" y="548"/>
                      </a:lnTo>
                      <a:lnTo>
                        <a:pt x="3647" y="547"/>
                      </a:lnTo>
                      <a:lnTo>
                        <a:pt x="3648" y="603"/>
                      </a:lnTo>
                      <a:lnTo>
                        <a:pt x="3648" y="450"/>
                      </a:lnTo>
                      <a:lnTo>
                        <a:pt x="3648" y="573"/>
                      </a:lnTo>
                      <a:lnTo>
                        <a:pt x="3648" y="581"/>
                      </a:lnTo>
                      <a:lnTo>
                        <a:pt x="3649" y="620"/>
                      </a:lnTo>
                      <a:lnTo>
                        <a:pt x="3649" y="453"/>
                      </a:lnTo>
                      <a:lnTo>
                        <a:pt x="3649" y="507"/>
                      </a:lnTo>
                      <a:lnTo>
                        <a:pt x="3649" y="642"/>
                      </a:lnTo>
                      <a:lnTo>
                        <a:pt x="3649" y="417"/>
                      </a:lnTo>
                      <a:lnTo>
                        <a:pt x="3650" y="552"/>
                      </a:lnTo>
                      <a:lnTo>
                        <a:pt x="3650" y="547"/>
                      </a:lnTo>
                      <a:lnTo>
                        <a:pt x="3650" y="433"/>
                      </a:lnTo>
                      <a:lnTo>
                        <a:pt x="3650" y="577"/>
                      </a:lnTo>
                      <a:lnTo>
                        <a:pt x="3650" y="545"/>
                      </a:lnTo>
                      <a:lnTo>
                        <a:pt x="3651" y="503"/>
                      </a:lnTo>
                      <a:lnTo>
                        <a:pt x="3651" y="399"/>
                      </a:lnTo>
                      <a:lnTo>
                        <a:pt x="3651" y="621"/>
                      </a:lnTo>
                      <a:lnTo>
                        <a:pt x="3651" y="486"/>
                      </a:lnTo>
                      <a:lnTo>
                        <a:pt x="3651" y="555"/>
                      </a:lnTo>
                      <a:lnTo>
                        <a:pt x="3652" y="569"/>
                      </a:lnTo>
                      <a:lnTo>
                        <a:pt x="3652" y="393"/>
                      </a:lnTo>
                      <a:lnTo>
                        <a:pt x="3652" y="545"/>
                      </a:lnTo>
                      <a:lnTo>
                        <a:pt x="3652" y="508"/>
                      </a:lnTo>
                      <a:lnTo>
                        <a:pt x="3652" y="450"/>
                      </a:lnTo>
                      <a:lnTo>
                        <a:pt x="3653" y="635"/>
                      </a:lnTo>
                      <a:lnTo>
                        <a:pt x="3653" y="556"/>
                      </a:lnTo>
                      <a:lnTo>
                        <a:pt x="3653" y="419"/>
                      </a:lnTo>
                      <a:lnTo>
                        <a:pt x="3653" y="582"/>
                      </a:lnTo>
                      <a:lnTo>
                        <a:pt x="3653" y="515"/>
                      </a:lnTo>
                      <a:lnTo>
                        <a:pt x="3654" y="411"/>
                      </a:lnTo>
                      <a:lnTo>
                        <a:pt x="3654" y="623"/>
                      </a:lnTo>
                      <a:lnTo>
                        <a:pt x="3654" y="554"/>
                      </a:lnTo>
                      <a:lnTo>
                        <a:pt x="3654" y="512"/>
                      </a:lnTo>
                      <a:lnTo>
                        <a:pt x="3655" y="615"/>
                      </a:lnTo>
                      <a:lnTo>
                        <a:pt x="3655" y="400"/>
                      </a:lnTo>
                      <a:lnTo>
                        <a:pt x="3655" y="499"/>
                      </a:lnTo>
                      <a:lnTo>
                        <a:pt x="3655" y="578"/>
                      </a:lnTo>
                      <a:lnTo>
                        <a:pt x="3655" y="611"/>
                      </a:lnTo>
                      <a:lnTo>
                        <a:pt x="3655" y="387"/>
                      </a:lnTo>
                      <a:lnTo>
                        <a:pt x="3656" y="557"/>
                      </a:lnTo>
                      <a:lnTo>
                        <a:pt x="3656" y="505"/>
                      </a:lnTo>
                      <a:lnTo>
                        <a:pt x="3656" y="571"/>
                      </a:lnTo>
                      <a:lnTo>
                        <a:pt x="3656" y="331"/>
                      </a:lnTo>
                      <a:lnTo>
                        <a:pt x="3656" y="519"/>
                      </a:lnTo>
                      <a:lnTo>
                        <a:pt x="3657" y="492"/>
                      </a:lnTo>
                      <a:lnTo>
                        <a:pt x="3657" y="518"/>
                      </a:lnTo>
                      <a:lnTo>
                        <a:pt x="3657" y="366"/>
                      </a:lnTo>
                      <a:lnTo>
                        <a:pt x="3657" y="509"/>
                      </a:lnTo>
                      <a:lnTo>
                        <a:pt x="3657" y="402"/>
                      </a:lnTo>
                      <a:lnTo>
                        <a:pt x="3657" y="545"/>
                      </a:lnTo>
                      <a:lnTo>
                        <a:pt x="3657" y="354"/>
                      </a:lnTo>
                      <a:lnTo>
                        <a:pt x="3658" y="427"/>
                      </a:lnTo>
                      <a:lnTo>
                        <a:pt x="3658" y="421"/>
                      </a:lnTo>
                      <a:lnTo>
                        <a:pt x="3658" y="493"/>
                      </a:lnTo>
                      <a:lnTo>
                        <a:pt x="3659" y="290"/>
                      </a:lnTo>
                      <a:lnTo>
                        <a:pt x="3659" y="336"/>
                      </a:lnTo>
                      <a:lnTo>
                        <a:pt x="3659" y="416"/>
                      </a:lnTo>
                      <a:lnTo>
                        <a:pt x="3659" y="489"/>
                      </a:lnTo>
                      <a:lnTo>
                        <a:pt x="3659" y="343"/>
                      </a:lnTo>
                      <a:lnTo>
                        <a:pt x="3659" y="418"/>
                      </a:lnTo>
                      <a:lnTo>
                        <a:pt x="3660" y="437"/>
                      </a:lnTo>
                      <a:lnTo>
                        <a:pt x="3660" y="308"/>
                      </a:lnTo>
                      <a:lnTo>
                        <a:pt x="3660" y="479"/>
                      </a:lnTo>
                      <a:lnTo>
                        <a:pt x="3660" y="470"/>
                      </a:lnTo>
                      <a:lnTo>
                        <a:pt x="3660" y="388"/>
                      </a:lnTo>
                      <a:lnTo>
                        <a:pt x="3661" y="523"/>
                      </a:lnTo>
                      <a:lnTo>
                        <a:pt x="3661" y="372"/>
                      </a:lnTo>
                      <a:lnTo>
                        <a:pt x="3661" y="440"/>
                      </a:lnTo>
                      <a:lnTo>
                        <a:pt x="3661" y="416"/>
                      </a:lnTo>
                      <a:lnTo>
                        <a:pt x="3661" y="576"/>
                      </a:lnTo>
                      <a:lnTo>
                        <a:pt x="3661" y="413"/>
                      </a:lnTo>
                      <a:lnTo>
                        <a:pt x="3662" y="470"/>
                      </a:lnTo>
                      <a:lnTo>
                        <a:pt x="3662" y="487"/>
                      </a:lnTo>
                      <a:lnTo>
                        <a:pt x="3662" y="454"/>
                      </a:lnTo>
                      <a:lnTo>
                        <a:pt x="3662" y="627"/>
                      </a:lnTo>
                      <a:lnTo>
                        <a:pt x="3662" y="561"/>
                      </a:lnTo>
                      <a:lnTo>
                        <a:pt x="3662" y="511"/>
                      </a:lnTo>
                      <a:lnTo>
                        <a:pt x="3663" y="649"/>
                      </a:lnTo>
                      <a:lnTo>
                        <a:pt x="3663" y="476"/>
                      </a:lnTo>
                      <a:lnTo>
                        <a:pt x="3663" y="540"/>
                      </a:lnTo>
                      <a:lnTo>
                        <a:pt x="3663" y="519"/>
                      </a:lnTo>
                      <a:lnTo>
                        <a:pt x="3663" y="671"/>
                      </a:lnTo>
                      <a:lnTo>
                        <a:pt x="3664" y="461"/>
                      </a:lnTo>
                      <a:lnTo>
                        <a:pt x="3664" y="618"/>
                      </a:lnTo>
                      <a:lnTo>
                        <a:pt x="3664" y="600"/>
                      </a:lnTo>
                      <a:lnTo>
                        <a:pt x="3664" y="679"/>
                      </a:lnTo>
                      <a:lnTo>
                        <a:pt x="3664" y="502"/>
                      </a:lnTo>
                      <a:lnTo>
                        <a:pt x="3665" y="547"/>
                      </a:lnTo>
                      <a:lnTo>
                        <a:pt x="3665" y="557"/>
                      </a:lnTo>
                      <a:lnTo>
                        <a:pt x="3665" y="633"/>
                      </a:lnTo>
                      <a:lnTo>
                        <a:pt x="3665" y="485"/>
                      </a:lnTo>
                      <a:lnTo>
                        <a:pt x="3665" y="487"/>
                      </a:lnTo>
                      <a:lnTo>
                        <a:pt x="3666" y="559"/>
                      </a:lnTo>
                      <a:lnTo>
                        <a:pt x="3666" y="483"/>
                      </a:lnTo>
                      <a:lnTo>
                        <a:pt x="3666" y="667"/>
                      </a:lnTo>
                      <a:lnTo>
                        <a:pt x="3666" y="585"/>
                      </a:lnTo>
                      <a:lnTo>
                        <a:pt x="3666" y="665"/>
                      </a:lnTo>
                      <a:lnTo>
                        <a:pt x="3666" y="675"/>
                      </a:lnTo>
                      <a:lnTo>
                        <a:pt x="3667" y="500"/>
                      </a:lnTo>
                      <a:lnTo>
                        <a:pt x="3667" y="579"/>
                      </a:lnTo>
                      <a:lnTo>
                        <a:pt x="3667" y="610"/>
                      </a:lnTo>
                      <a:lnTo>
                        <a:pt x="3668" y="451"/>
                      </a:lnTo>
                      <a:lnTo>
                        <a:pt x="3668" y="533"/>
                      </a:lnTo>
                      <a:lnTo>
                        <a:pt x="3668" y="505"/>
                      </a:lnTo>
                      <a:lnTo>
                        <a:pt x="3668" y="439"/>
                      </a:lnTo>
                      <a:lnTo>
                        <a:pt x="3668" y="580"/>
                      </a:lnTo>
                      <a:lnTo>
                        <a:pt x="3669" y="550"/>
                      </a:lnTo>
                      <a:lnTo>
                        <a:pt x="3669" y="618"/>
                      </a:lnTo>
                      <a:lnTo>
                        <a:pt x="3669" y="445"/>
                      </a:lnTo>
                      <a:lnTo>
                        <a:pt x="3669" y="467"/>
                      </a:lnTo>
                      <a:lnTo>
                        <a:pt x="3669" y="518"/>
                      </a:lnTo>
                      <a:lnTo>
                        <a:pt x="3669" y="618"/>
                      </a:lnTo>
                      <a:lnTo>
                        <a:pt x="3670" y="458"/>
                      </a:lnTo>
                      <a:lnTo>
                        <a:pt x="3670" y="570"/>
                      </a:lnTo>
                      <a:lnTo>
                        <a:pt x="3670" y="459"/>
                      </a:lnTo>
                      <a:lnTo>
                        <a:pt x="3670" y="361"/>
                      </a:lnTo>
                      <a:lnTo>
                        <a:pt x="3671" y="571"/>
                      </a:lnTo>
                      <a:lnTo>
                        <a:pt x="3671" y="445"/>
                      </a:lnTo>
                      <a:lnTo>
                        <a:pt x="3671" y="494"/>
                      </a:lnTo>
                      <a:lnTo>
                        <a:pt x="3671" y="361"/>
                      </a:lnTo>
                      <a:lnTo>
                        <a:pt x="3671" y="591"/>
                      </a:lnTo>
                      <a:lnTo>
                        <a:pt x="3671" y="509"/>
                      </a:lnTo>
                      <a:lnTo>
                        <a:pt x="3672" y="499"/>
                      </a:lnTo>
                      <a:lnTo>
                        <a:pt x="3672" y="583"/>
                      </a:lnTo>
                      <a:lnTo>
                        <a:pt x="3672" y="410"/>
                      </a:lnTo>
                      <a:lnTo>
                        <a:pt x="3672" y="484"/>
                      </a:lnTo>
                      <a:lnTo>
                        <a:pt x="3672" y="483"/>
                      </a:lnTo>
                      <a:lnTo>
                        <a:pt x="3672" y="398"/>
                      </a:lnTo>
                      <a:lnTo>
                        <a:pt x="3673" y="568"/>
                      </a:lnTo>
                      <a:lnTo>
                        <a:pt x="3673" y="460"/>
                      </a:lnTo>
                      <a:lnTo>
                        <a:pt x="3673" y="472"/>
                      </a:lnTo>
                      <a:lnTo>
                        <a:pt x="3673" y="598"/>
                      </a:lnTo>
                      <a:lnTo>
                        <a:pt x="3674" y="381"/>
                      </a:lnTo>
                      <a:lnTo>
                        <a:pt x="3674" y="516"/>
                      </a:lnTo>
                      <a:lnTo>
                        <a:pt x="3674" y="514"/>
                      </a:lnTo>
                      <a:lnTo>
                        <a:pt x="3674" y="578"/>
                      </a:lnTo>
                      <a:lnTo>
                        <a:pt x="3674" y="405"/>
                      </a:lnTo>
                      <a:lnTo>
                        <a:pt x="3674" y="577"/>
                      </a:lnTo>
                      <a:lnTo>
                        <a:pt x="3675" y="523"/>
                      </a:lnTo>
                      <a:lnTo>
                        <a:pt x="3675" y="441"/>
                      </a:lnTo>
                      <a:lnTo>
                        <a:pt x="3675" y="595"/>
                      </a:lnTo>
                      <a:lnTo>
                        <a:pt x="3675" y="499"/>
                      </a:lnTo>
                      <a:lnTo>
                        <a:pt x="3675" y="492"/>
                      </a:lnTo>
                      <a:lnTo>
                        <a:pt x="3675" y="436"/>
                      </a:lnTo>
                      <a:lnTo>
                        <a:pt x="3676" y="633"/>
                      </a:lnTo>
                      <a:lnTo>
                        <a:pt x="3676" y="605"/>
                      </a:lnTo>
                      <a:lnTo>
                        <a:pt x="3676" y="457"/>
                      </a:lnTo>
                      <a:lnTo>
                        <a:pt x="3677" y="617"/>
                      </a:lnTo>
                      <a:lnTo>
                        <a:pt x="3677" y="572"/>
                      </a:lnTo>
                      <a:lnTo>
                        <a:pt x="3677" y="622"/>
                      </a:lnTo>
                      <a:lnTo>
                        <a:pt x="3677" y="454"/>
                      </a:lnTo>
                      <a:lnTo>
                        <a:pt x="3677" y="665"/>
                      </a:lnTo>
                      <a:lnTo>
                        <a:pt x="3677" y="608"/>
                      </a:lnTo>
                      <a:lnTo>
                        <a:pt x="3677" y="622"/>
                      </a:lnTo>
                      <a:lnTo>
                        <a:pt x="3678" y="674"/>
                      </a:lnTo>
                      <a:lnTo>
                        <a:pt x="3678" y="454"/>
                      </a:lnTo>
                      <a:lnTo>
                        <a:pt x="3678" y="496"/>
                      </a:lnTo>
                      <a:lnTo>
                        <a:pt x="3678" y="506"/>
                      </a:lnTo>
                      <a:lnTo>
                        <a:pt x="3678" y="427"/>
                      </a:lnTo>
                      <a:lnTo>
                        <a:pt x="3678" y="638"/>
                      </a:lnTo>
                      <a:lnTo>
                        <a:pt x="3679" y="481"/>
                      </a:lnTo>
                      <a:lnTo>
                        <a:pt x="3679" y="445"/>
                      </a:lnTo>
                      <a:lnTo>
                        <a:pt x="3679" y="373"/>
                      </a:lnTo>
                      <a:lnTo>
                        <a:pt x="3680" y="566"/>
                      </a:lnTo>
                      <a:lnTo>
                        <a:pt x="3680" y="504"/>
                      </a:lnTo>
                      <a:lnTo>
                        <a:pt x="3680" y="440"/>
                      </a:lnTo>
                      <a:lnTo>
                        <a:pt x="3680" y="623"/>
                      </a:lnTo>
                      <a:lnTo>
                        <a:pt x="3680" y="492"/>
                      </a:lnTo>
                      <a:lnTo>
                        <a:pt x="3681" y="586"/>
                      </a:lnTo>
                      <a:lnTo>
                        <a:pt x="3681" y="665"/>
                      </a:lnTo>
                      <a:lnTo>
                        <a:pt x="3681" y="435"/>
                      </a:lnTo>
                      <a:lnTo>
                        <a:pt x="3681" y="531"/>
                      </a:lnTo>
                      <a:lnTo>
                        <a:pt x="3681" y="674"/>
                      </a:lnTo>
                      <a:lnTo>
                        <a:pt x="3682" y="469"/>
                      </a:lnTo>
                      <a:lnTo>
                        <a:pt x="3682" y="605"/>
                      </a:lnTo>
                      <a:lnTo>
                        <a:pt x="3682" y="532"/>
                      </a:lnTo>
                      <a:lnTo>
                        <a:pt x="3682" y="628"/>
                      </a:lnTo>
                      <a:lnTo>
                        <a:pt x="3682" y="505"/>
                      </a:lnTo>
                      <a:lnTo>
                        <a:pt x="3683" y="575"/>
                      </a:lnTo>
                      <a:lnTo>
                        <a:pt x="3683" y="552"/>
                      </a:lnTo>
                      <a:lnTo>
                        <a:pt x="3683" y="595"/>
                      </a:lnTo>
                      <a:lnTo>
                        <a:pt x="3683" y="446"/>
                      </a:lnTo>
                      <a:lnTo>
                        <a:pt x="3683" y="541"/>
                      </a:lnTo>
                      <a:lnTo>
                        <a:pt x="3684" y="496"/>
                      </a:lnTo>
                      <a:lnTo>
                        <a:pt x="3684" y="613"/>
                      </a:lnTo>
                      <a:lnTo>
                        <a:pt x="3684" y="480"/>
                      </a:lnTo>
                      <a:lnTo>
                        <a:pt x="3684" y="580"/>
                      </a:lnTo>
                      <a:lnTo>
                        <a:pt x="3684" y="448"/>
                      </a:lnTo>
                      <a:lnTo>
                        <a:pt x="3685" y="691"/>
                      </a:lnTo>
                      <a:lnTo>
                        <a:pt x="3685" y="460"/>
                      </a:lnTo>
                      <a:lnTo>
                        <a:pt x="3685" y="589"/>
                      </a:lnTo>
                      <a:lnTo>
                        <a:pt x="3685" y="645"/>
                      </a:lnTo>
                      <a:lnTo>
                        <a:pt x="3685" y="436"/>
                      </a:lnTo>
                      <a:lnTo>
                        <a:pt x="3686" y="500"/>
                      </a:lnTo>
                      <a:lnTo>
                        <a:pt x="3686" y="492"/>
                      </a:lnTo>
                      <a:lnTo>
                        <a:pt x="3686" y="589"/>
                      </a:lnTo>
                      <a:lnTo>
                        <a:pt x="3686" y="401"/>
                      </a:lnTo>
                      <a:lnTo>
                        <a:pt x="3686" y="468"/>
                      </a:lnTo>
                      <a:lnTo>
                        <a:pt x="3687" y="472"/>
                      </a:lnTo>
                      <a:lnTo>
                        <a:pt x="3687" y="409"/>
                      </a:lnTo>
                      <a:lnTo>
                        <a:pt x="3687" y="647"/>
                      </a:lnTo>
                      <a:lnTo>
                        <a:pt x="3687" y="491"/>
                      </a:lnTo>
                      <a:lnTo>
                        <a:pt x="3687" y="537"/>
                      </a:lnTo>
                      <a:lnTo>
                        <a:pt x="3687" y="379"/>
                      </a:lnTo>
                      <a:lnTo>
                        <a:pt x="3688" y="567"/>
                      </a:lnTo>
                      <a:lnTo>
                        <a:pt x="3688" y="430"/>
                      </a:lnTo>
                      <a:lnTo>
                        <a:pt x="3688" y="436"/>
                      </a:lnTo>
                      <a:lnTo>
                        <a:pt x="3688" y="596"/>
                      </a:lnTo>
                      <a:lnTo>
                        <a:pt x="3688" y="430"/>
                      </a:lnTo>
                      <a:lnTo>
                        <a:pt x="3689" y="462"/>
                      </a:lnTo>
                      <a:lnTo>
                        <a:pt x="3689" y="522"/>
                      </a:lnTo>
                      <a:lnTo>
                        <a:pt x="3689" y="564"/>
                      </a:lnTo>
                      <a:lnTo>
                        <a:pt x="3689" y="386"/>
                      </a:lnTo>
                      <a:lnTo>
                        <a:pt x="3689" y="471"/>
                      </a:lnTo>
                      <a:lnTo>
                        <a:pt x="3690" y="533"/>
                      </a:lnTo>
                      <a:lnTo>
                        <a:pt x="3690" y="579"/>
                      </a:lnTo>
                      <a:lnTo>
                        <a:pt x="3690" y="392"/>
                      </a:lnTo>
                      <a:lnTo>
                        <a:pt x="3690" y="485"/>
                      </a:lnTo>
                      <a:lnTo>
                        <a:pt x="3690" y="501"/>
                      </a:lnTo>
                      <a:lnTo>
                        <a:pt x="3690" y="560"/>
                      </a:lnTo>
                      <a:lnTo>
                        <a:pt x="3690" y="386"/>
                      </a:lnTo>
                      <a:lnTo>
                        <a:pt x="3691" y="475"/>
                      </a:lnTo>
                      <a:lnTo>
                        <a:pt x="3691" y="401"/>
                      </a:lnTo>
                      <a:lnTo>
                        <a:pt x="3691" y="622"/>
                      </a:lnTo>
                      <a:lnTo>
                        <a:pt x="3692" y="549"/>
                      </a:lnTo>
                      <a:lnTo>
                        <a:pt x="3692" y="471"/>
                      </a:lnTo>
                      <a:lnTo>
                        <a:pt x="3692" y="422"/>
                      </a:lnTo>
                      <a:lnTo>
                        <a:pt x="3692" y="578"/>
                      </a:lnTo>
                      <a:lnTo>
                        <a:pt x="3692" y="492"/>
                      </a:lnTo>
                      <a:lnTo>
                        <a:pt x="3692" y="417"/>
                      </a:lnTo>
                      <a:lnTo>
                        <a:pt x="3693" y="577"/>
                      </a:lnTo>
                      <a:lnTo>
                        <a:pt x="3693" y="458"/>
                      </a:lnTo>
                      <a:lnTo>
                        <a:pt x="3693" y="549"/>
                      </a:lnTo>
                      <a:lnTo>
                        <a:pt x="3693" y="421"/>
                      </a:lnTo>
                      <a:lnTo>
                        <a:pt x="3693" y="549"/>
                      </a:lnTo>
                      <a:lnTo>
                        <a:pt x="3694" y="512"/>
                      </a:lnTo>
                      <a:lnTo>
                        <a:pt x="3694" y="481"/>
                      </a:lnTo>
                      <a:lnTo>
                        <a:pt x="3694" y="408"/>
                      </a:lnTo>
                      <a:lnTo>
                        <a:pt x="3694" y="568"/>
                      </a:lnTo>
                      <a:lnTo>
                        <a:pt x="3695" y="563"/>
                      </a:lnTo>
                      <a:lnTo>
                        <a:pt x="3695" y="515"/>
                      </a:lnTo>
                      <a:lnTo>
                        <a:pt x="3695" y="602"/>
                      </a:lnTo>
                      <a:lnTo>
                        <a:pt x="3695" y="373"/>
                      </a:lnTo>
                      <a:lnTo>
                        <a:pt x="3695" y="473"/>
                      </a:lnTo>
                      <a:lnTo>
                        <a:pt x="3696" y="346"/>
                      </a:lnTo>
                      <a:lnTo>
                        <a:pt x="3696" y="339"/>
                      </a:lnTo>
                      <a:lnTo>
                        <a:pt x="3696" y="612"/>
                      </a:lnTo>
                      <a:lnTo>
                        <a:pt x="3696" y="464"/>
                      </a:lnTo>
                      <a:lnTo>
                        <a:pt x="3696" y="509"/>
                      </a:lnTo>
                      <a:lnTo>
                        <a:pt x="3696" y="325"/>
                      </a:lnTo>
                      <a:lnTo>
                        <a:pt x="3696" y="568"/>
                      </a:lnTo>
                      <a:lnTo>
                        <a:pt x="3697" y="481"/>
                      </a:lnTo>
                      <a:lnTo>
                        <a:pt x="3697" y="515"/>
                      </a:lnTo>
                      <a:lnTo>
                        <a:pt x="3697" y="609"/>
                      </a:lnTo>
                      <a:lnTo>
                        <a:pt x="3698" y="375"/>
                      </a:lnTo>
                      <a:lnTo>
                        <a:pt x="3698" y="444"/>
                      </a:lnTo>
                      <a:lnTo>
                        <a:pt x="3698" y="539"/>
                      </a:lnTo>
                      <a:lnTo>
                        <a:pt x="3698" y="570"/>
                      </a:lnTo>
                      <a:lnTo>
                        <a:pt x="3698" y="394"/>
                      </a:lnTo>
                      <a:lnTo>
                        <a:pt x="3698" y="519"/>
                      </a:lnTo>
                      <a:lnTo>
                        <a:pt x="3699" y="566"/>
                      </a:lnTo>
                      <a:lnTo>
                        <a:pt x="3699" y="350"/>
                      </a:lnTo>
                      <a:lnTo>
                        <a:pt x="3699" y="479"/>
                      </a:lnTo>
                      <a:lnTo>
                        <a:pt x="3699" y="387"/>
                      </a:lnTo>
                      <a:lnTo>
                        <a:pt x="3699" y="524"/>
                      </a:lnTo>
                      <a:lnTo>
                        <a:pt x="3700" y="429"/>
                      </a:lnTo>
                      <a:lnTo>
                        <a:pt x="3700" y="457"/>
                      </a:lnTo>
                      <a:lnTo>
                        <a:pt x="3700" y="544"/>
                      </a:lnTo>
                      <a:lnTo>
                        <a:pt x="3701" y="363"/>
                      </a:lnTo>
                      <a:lnTo>
                        <a:pt x="3701" y="394"/>
                      </a:lnTo>
                      <a:lnTo>
                        <a:pt x="3701" y="503"/>
                      </a:lnTo>
                      <a:lnTo>
                        <a:pt x="3701" y="319"/>
                      </a:lnTo>
                      <a:lnTo>
                        <a:pt x="3701" y="576"/>
                      </a:lnTo>
                      <a:lnTo>
                        <a:pt x="3701" y="503"/>
                      </a:lnTo>
                      <a:lnTo>
                        <a:pt x="3702" y="460"/>
                      </a:lnTo>
                      <a:lnTo>
                        <a:pt x="3702" y="596"/>
                      </a:lnTo>
                      <a:lnTo>
                        <a:pt x="3702" y="414"/>
                      </a:lnTo>
                      <a:lnTo>
                        <a:pt x="3702" y="441"/>
                      </a:lnTo>
                      <a:lnTo>
                        <a:pt x="3702" y="523"/>
                      </a:lnTo>
                      <a:lnTo>
                        <a:pt x="3702" y="645"/>
                      </a:lnTo>
                      <a:lnTo>
                        <a:pt x="3703" y="444"/>
                      </a:lnTo>
                      <a:lnTo>
                        <a:pt x="3703" y="575"/>
                      </a:lnTo>
                      <a:lnTo>
                        <a:pt x="3703" y="515"/>
                      </a:lnTo>
                      <a:lnTo>
                        <a:pt x="3703" y="403"/>
                      </a:lnTo>
                      <a:lnTo>
                        <a:pt x="3704" y="638"/>
                      </a:lnTo>
                      <a:lnTo>
                        <a:pt x="3704" y="565"/>
                      </a:lnTo>
                      <a:lnTo>
                        <a:pt x="3704" y="443"/>
                      </a:lnTo>
                      <a:lnTo>
                        <a:pt x="3704" y="615"/>
                      </a:lnTo>
                      <a:lnTo>
                        <a:pt x="3704" y="436"/>
                      </a:lnTo>
                      <a:lnTo>
                        <a:pt x="3704" y="458"/>
                      </a:lnTo>
                      <a:lnTo>
                        <a:pt x="3705" y="520"/>
                      </a:lnTo>
                      <a:lnTo>
                        <a:pt x="3705" y="460"/>
                      </a:lnTo>
                      <a:lnTo>
                        <a:pt x="3705" y="591"/>
                      </a:lnTo>
                      <a:lnTo>
                        <a:pt x="3705" y="562"/>
                      </a:lnTo>
                      <a:lnTo>
                        <a:pt x="3705" y="538"/>
                      </a:lnTo>
                      <a:lnTo>
                        <a:pt x="3705" y="651"/>
                      </a:lnTo>
                      <a:lnTo>
                        <a:pt x="3706" y="475"/>
                      </a:lnTo>
                      <a:lnTo>
                        <a:pt x="3706" y="607"/>
                      </a:lnTo>
                      <a:lnTo>
                        <a:pt x="3706" y="645"/>
                      </a:lnTo>
                      <a:lnTo>
                        <a:pt x="3707" y="474"/>
                      </a:lnTo>
                      <a:lnTo>
                        <a:pt x="3707" y="590"/>
                      </a:lnTo>
                      <a:lnTo>
                        <a:pt x="3707" y="514"/>
                      </a:lnTo>
                      <a:lnTo>
                        <a:pt x="3707" y="496"/>
                      </a:lnTo>
                      <a:lnTo>
                        <a:pt x="3707" y="644"/>
                      </a:lnTo>
                      <a:lnTo>
                        <a:pt x="3707" y="516"/>
                      </a:lnTo>
                      <a:lnTo>
                        <a:pt x="3707" y="510"/>
                      </a:lnTo>
                      <a:lnTo>
                        <a:pt x="3708" y="666"/>
                      </a:lnTo>
                      <a:lnTo>
                        <a:pt x="3708" y="474"/>
                      </a:lnTo>
                      <a:lnTo>
                        <a:pt x="3708" y="629"/>
                      </a:lnTo>
                      <a:lnTo>
                        <a:pt x="3708" y="549"/>
                      </a:lnTo>
                      <a:lnTo>
                        <a:pt x="3709" y="624"/>
                      </a:lnTo>
                      <a:lnTo>
                        <a:pt x="3709" y="417"/>
                      </a:lnTo>
                      <a:lnTo>
                        <a:pt x="3709" y="501"/>
                      </a:lnTo>
                      <a:lnTo>
                        <a:pt x="3709" y="558"/>
                      </a:lnTo>
                      <a:lnTo>
                        <a:pt x="3709" y="471"/>
                      </a:lnTo>
                      <a:lnTo>
                        <a:pt x="3709" y="648"/>
                      </a:lnTo>
                      <a:lnTo>
                        <a:pt x="3710" y="535"/>
                      </a:lnTo>
                      <a:lnTo>
                        <a:pt x="3710" y="434"/>
                      </a:lnTo>
                      <a:lnTo>
                        <a:pt x="3710" y="629"/>
                      </a:lnTo>
                      <a:lnTo>
                        <a:pt x="3710" y="556"/>
                      </a:lnTo>
                      <a:lnTo>
                        <a:pt x="3711" y="472"/>
                      </a:lnTo>
                      <a:lnTo>
                        <a:pt x="3711" y="659"/>
                      </a:lnTo>
                      <a:lnTo>
                        <a:pt x="3711" y="447"/>
                      </a:lnTo>
                      <a:lnTo>
                        <a:pt x="3711" y="599"/>
                      </a:lnTo>
                      <a:lnTo>
                        <a:pt x="3711" y="522"/>
                      </a:lnTo>
                      <a:lnTo>
                        <a:pt x="3711" y="420"/>
                      </a:lnTo>
                      <a:lnTo>
                        <a:pt x="3712" y="644"/>
                      </a:lnTo>
                      <a:lnTo>
                        <a:pt x="3712" y="571"/>
                      </a:lnTo>
                      <a:lnTo>
                        <a:pt x="3712" y="635"/>
                      </a:lnTo>
                      <a:lnTo>
                        <a:pt x="3712" y="441"/>
                      </a:lnTo>
                      <a:lnTo>
                        <a:pt x="3713" y="612"/>
                      </a:lnTo>
                      <a:lnTo>
                        <a:pt x="3713" y="594"/>
                      </a:lnTo>
                      <a:lnTo>
                        <a:pt x="3713" y="680"/>
                      </a:lnTo>
                      <a:lnTo>
                        <a:pt x="3713" y="491"/>
                      </a:lnTo>
                      <a:lnTo>
                        <a:pt x="3713" y="578"/>
                      </a:lnTo>
                      <a:lnTo>
                        <a:pt x="3714" y="564"/>
                      </a:lnTo>
                      <a:lnTo>
                        <a:pt x="3714" y="491"/>
                      </a:lnTo>
                      <a:lnTo>
                        <a:pt x="3714" y="621"/>
                      </a:lnTo>
                      <a:lnTo>
                        <a:pt x="3714" y="551"/>
                      </a:lnTo>
                      <a:lnTo>
                        <a:pt x="3714" y="598"/>
                      </a:lnTo>
                      <a:lnTo>
                        <a:pt x="3714" y="678"/>
                      </a:lnTo>
                      <a:lnTo>
                        <a:pt x="3714" y="482"/>
                      </a:lnTo>
                      <a:lnTo>
                        <a:pt x="3715" y="513"/>
                      </a:lnTo>
                      <a:lnTo>
                        <a:pt x="3715" y="513"/>
                      </a:lnTo>
                      <a:lnTo>
                        <a:pt x="3715" y="443"/>
                      </a:lnTo>
                      <a:lnTo>
                        <a:pt x="3716" y="598"/>
                      </a:lnTo>
                      <a:lnTo>
                        <a:pt x="3716" y="483"/>
                      </a:lnTo>
                      <a:lnTo>
                        <a:pt x="3716" y="548"/>
                      </a:lnTo>
                      <a:lnTo>
                        <a:pt x="3716" y="650"/>
                      </a:lnTo>
                      <a:lnTo>
                        <a:pt x="3716" y="447"/>
                      </a:lnTo>
                      <a:lnTo>
                        <a:pt x="3716" y="541"/>
                      </a:lnTo>
                      <a:lnTo>
                        <a:pt x="3717" y="469"/>
                      </a:lnTo>
                      <a:lnTo>
                        <a:pt x="3717" y="450"/>
                      </a:lnTo>
                      <a:lnTo>
                        <a:pt x="3717" y="584"/>
                      </a:lnTo>
                      <a:lnTo>
                        <a:pt x="3717" y="508"/>
                      </a:lnTo>
                      <a:lnTo>
                        <a:pt x="3717" y="448"/>
                      </a:lnTo>
                      <a:lnTo>
                        <a:pt x="3717" y="416"/>
                      </a:lnTo>
                      <a:lnTo>
                        <a:pt x="3718" y="576"/>
                      </a:lnTo>
                      <a:lnTo>
                        <a:pt x="3718" y="514"/>
                      </a:lnTo>
                      <a:lnTo>
                        <a:pt x="3718" y="428"/>
                      </a:lnTo>
                      <a:lnTo>
                        <a:pt x="3718" y="564"/>
                      </a:lnTo>
                      <a:lnTo>
                        <a:pt x="3719" y="394"/>
                      </a:lnTo>
                      <a:lnTo>
                        <a:pt x="3719" y="566"/>
                      </a:lnTo>
                      <a:lnTo>
                        <a:pt x="3719" y="589"/>
                      </a:lnTo>
                      <a:lnTo>
                        <a:pt x="3719" y="373"/>
                      </a:lnTo>
                      <a:lnTo>
                        <a:pt x="3719" y="535"/>
                      </a:lnTo>
                      <a:lnTo>
                        <a:pt x="3720" y="402"/>
                      </a:lnTo>
                      <a:lnTo>
                        <a:pt x="3720" y="579"/>
                      </a:lnTo>
                      <a:lnTo>
                        <a:pt x="3720" y="555"/>
                      </a:lnTo>
                      <a:lnTo>
                        <a:pt x="3720" y="549"/>
                      </a:lnTo>
                      <a:lnTo>
                        <a:pt x="3720" y="457"/>
                      </a:lnTo>
                      <a:lnTo>
                        <a:pt x="3721" y="652"/>
                      </a:lnTo>
                      <a:lnTo>
                        <a:pt x="3721" y="514"/>
                      </a:lnTo>
                      <a:lnTo>
                        <a:pt x="3721" y="442"/>
                      </a:lnTo>
                      <a:lnTo>
                        <a:pt x="3721" y="434"/>
                      </a:lnTo>
                      <a:lnTo>
                        <a:pt x="3721" y="553"/>
                      </a:lnTo>
                      <a:lnTo>
                        <a:pt x="3722" y="483"/>
                      </a:lnTo>
                      <a:lnTo>
                        <a:pt x="3722" y="446"/>
                      </a:lnTo>
                      <a:lnTo>
                        <a:pt x="3722" y="610"/>
                      </a:lnTo>
                      <a:lnTo>
                        <a:pt x="3722" y="401"/>
                      </a:lnTo>
                      <a:lnTo>
                        <a:pt x="3722" y="521"/>
                      </a:lnTo>
                      <a:lnTo>
                        <a:pt x="3722" y="516"/>
                      </a:lnTo>
                      <a:lnTo>
                        <a:pt x="3723" y="464"/>
                      </a:lnTo>
                      <a:lnTo>
                        <a:pt x="3723" y="612"/>
                      </a:lnTo>
                      <a:lnTo>
                        <a:pt x="3723" y="589"/>
                      </a:lnTo>
                      <a:lnTo>
                        <a:pt x="3723" y="531"/>
                      </a:lnTo>
                      <a:lnTo>
                        <a:pt x="3723" y="473"/>
                      </a:lnTo>
                      <a:lnTo>
                        <a:pt x="3723" y="608"/>
                      </a:lnTo>
                      <a:lnTo>
                        <a:pt x="3724" y="571"/>
                      </a:lnTo>
                      <a:lnTo>
                        <a:pt x="3724" y="516"/>
                      </a:lnTo>
                      <a:lnTo>
                        <a:pt x="3724" y="680"/>
                      </a:lnTo>
                      <a:lnTo>
                        <a:pt x="3724" y="448"/>
                      </a:lnTo>
                      <a:lnTo>
                        <a:pt x="3725" y="481"/>
                      </a:lnTo>
                      <a:lnTo>
                        <a:pt x="3725" y="515"/>
                      </a:lnTo>
                      <a:lnTo>
                        <a:pt x="3725" y="634"/>
                      </a:lnTo>
                      <a:lnTo>
                        <a:pt x="3725" y="418"/>
                      </a:lnTo>
                      <a:lnTo>
                        <a:pt x="3725" y="480"/>
                      </a:lnTo>
                      <a:lnTo>
                        <a:pt x="3726" y="546"/>
                      </a:lnTo>
                      <a:lnTo>
                        <a:pt x="3726" y="399"/>
                      </a:lnTo>
                      <a:lnTo>
                        <a:pt x="3726" y="555"/>
                      </a:lnTo>
                      <a:lnTo>
                        <a:pt x="3726" y="512"/>
                      </a:lnTo>
                      <a:lnTo>
                        <a:pt x="3726" y="489"/>
                      </a:lnTo>
                      <a:lnTo>
                        <a:pt x="3727" y="410"/>
                      </a:lnTo>
                      <a:lnTo>
                        <a:pt x="3727" y="568"/>
                      </a:lnTo>
                      <a:lnTo>
                        <a:pt x="3727" y="491"/>
                      </a:lnTo>
                      <a:lnTo>
                        <a:pt x="3727" y="475"/>
                      </a:lnTo>
                      <a:lnTo>
                        <a:pt x="3727" y="584"/>
                      </a:lnTo>
                      <a:lnTo>
                        <a:pt x="3727" y="355"/>
                      </a:lnTo>
                      <a:lnTo>
                        <a:pt x="3728" y="402"/>
                      </a:lnTo>
                      <a:lnTo>
                        <a:pt x="3728" y="392"/>
                      </a:lnTo>
                      <a:lnTo>
                        <a:pt x="3728" y="532"/>
                      </a:lnTo>
                      <a:lnTo>
                        <a:pt x="3728" y="373"/>
                      </a:lnTo>
                      <a:lnTo>
                        <a:pt x="3728" y="468"/>
                      </a:lnTo>
                      <a:lnTo>
                        <a:pt x="3729" y="493"/>
                      </a:lnTo>
                      <a:lnTo>
                        <a:pt x="3729" y="335"/>
                      </a:lnTo>
                      <a:lnTo>
                        <a:pt x="3729" y="418"/>
                      </a:lnTo>
                      <a:lnTo>
                        <a:pt x="3729" y="430"/>
                      </a:lnTo>
                      <a:lnTo>
                        <a:pt x="3730" y="534"/>
                      </a:lnTo>
                      <a:lnTo>
                        <a:pt x="3730" y="331"/>
                      </a:lnTo>
                      <a:lnTo>
                        <a:pt x="3730" y="382"/>
                      </a:lnTo>
                      <a:lnTo>
                        <a:pt x="3730" y="353"/>
                      </a:lnTo>
                      <a:lnTo>
                        <a:pt x="3730" y="470"/>
                      </a:lnTo>
                      <a:lnTo>
                        <a:pt x="3730" y="285"/>
                      </a:lnTo>
                      <a:lnTo>
                        <a:pt x="3731" y="371"/>
                      </a:lnTo>
                      <a:lnTo>
                        <a:pt x="3731" y="329"/>
                      </a:lnTo>
                      <a:lnTo>
                        <a:pt x="3731" y="321"/>
                      </a:lnTo>
                      <a:lnTo>
                        <a:pt x="3731" y="478"/>
                      </a:lnTo>
                      <a:lnTo>
                        <a:pt x="3731" y="377"/>
                      </a:lnTo>
                      <a:lnTo>
                        <a:pt x="3732" y="332"/>
                      </a:lnTo>
                      <a:lnTo>
                        <a:pt x="3732" y="478"/>
                      </a:lnTo>
                      <a:lnTo>
                        <a:pt x="3732" y="310"/>
                      </a:lnTo>
                      <a:lnTo>
                        <a:pt x="3732" y="498"/>
                      </a:lnTo>
                      <a:lnTo>
                        <a:pt x="3732" y="342"/>
                      </a:lnTo>
                      <a:lnTo>
                        <a:pt x="3733" y="533"/>
                      </a:lnTo>
                      <a:lnTo>
                        <a:pt x="3733" y="481"/>
                      </a:lnTo>
                      <a:lnTo>
                        <a:pt x="3733" y="507"/>
                      </a:lnTo>
                      <a:lnTo>
                        <a:pt x="3733" y="569"/>
                      </a:lnTo>
                      <a:lnTo>
                        <a:pt x="3733" y="387"/>
                      </a:lnTo>
                      <a:lnTo>
                        <a:pt x="3734" y="507"/>
                      </a:lnTo>
                      <a:lnTo>
                        <a:pt x="3734" y="546"/>
                      </a:lnTo>
                      <a:lnTo>
                        <a:pt x="3734" y="636"/>
                      </a:lnTo>
                      <a:lnTo>
                        <a:pt x="3734" y="487"/>
                      </a:lnTo>
                      <a:lnTo>
                        <a:pt x="3735" y="405"/>
                      </a:lnTo>
                      <a:lnTo>
                        <a:pt x="3735" y="616"/>
                      </a:lnTo>
                      <a:lnTo>
                        <a:pt x="3735" y="483"/>
                      </a:lnTo>
                      <a:lnTo>
                        <a:pt x="3735" y="503"/>
                      </a:lnTo>
                      <a:lnTo>
                        <a:pt x="3736" y="483"/>
                      </a:lnTo>
                      <a:lnTo>
                        <a:pt x="3736" y="651"/>
                      </a:lnTo>
                      <a:lnTo>
                        <a:pt x="3736" y="637"/>
                      </a:lnTo>
                      <a:lnTo>
                        <a:pt x="3736" y="574"/>
                      </a:lnTo>
                      <a:lnTo>
                        <a:pt x="3736" y="474"/>
                      </a:lnTo>
                      <a:lnTo>
                        <a:pt x="3736" y="662"/>
                      </a:lnTo>
                      <a:lnTo>
                        <a:pt x="3737" y="532"/>
                      </a:lnTo>
                      <a:lnTo>
                        <a:pt x="3737" y="653"/>
                      </a:lnTo>
                      <a:lnTo>
                        <a:pt x="3737" y="464"/>
                      </a:lnTo>
                      <a:lnTo>
                        <a:pt x="3737" y="556"/>
                      </a:lnTo>
                      <a:lnTo>
                        <a:pt x="3738" y="507"/>
                      </a:lnTo>
                      <a:lnTo>
                        <a:pt x="3738" y="477"/>
                      </a:lnTo>
                      <a:lnTo>
                        <a:pt x="3738" y="641"/>
                      </a:lnTo>
                      <a:lnTo>
                        <a:pt x="3738" y="535"/>
                      </a:lnTo>
                      <a:lnTo>
                        <a:pt x="3738" y="615"/>
                      </a:lnTo>
                      <a:lnTo>
                        <a:pt x="3739" y="531"/>
                      </a:lnTo>
                      <a:lnTo>
                        <a:pt x="3739" y="675"/>
                      </a:lnTo>
                      <a:lnTo>
                        <a:pt x="3739" y="555"/>
                      </a:lnTo>
                      <a:lnTo>
                        <a:pt x="3739" y="620"/>
                      </a:lnTo>
                      <a:lnTo>
                        <a:pt x="3739" y="669"/>
                      </a:lnTo>
                      <a:lnTo>
                        <a:pt x="3739" y="529"/>
                      </a:lnTo>
                      <a:lnTo>
                        <a:pt x="3740" y="555"/>
                      </a:lnTo>
                      <a:lnTo>
                        <a:pt x="3740" y="560"/>
                      </a:lnTo>
                      <a:lnTo>
                        <a:pt x="3740" y="524"/>
                      </a:lnTo>
                      <a:lnTo>
                        <a:pt x="3740" y="703"/>
                      </a:lnTo>
                      <a:lnTo>
                        <a:pt x="3740" y="619"/>
                      </a:lnTo>
                      <a:lnTo>
                        <a:pt x="3740" y="682"/>
                      </a:lnTo>
                      <a:lnTo>
                        <a:pt x="3741" y="534"/>
                      </a:lnTo>
                      <a:lnTo>
                        <a:pt x="3741" y="603"/>
                      </a:lnTo>
                      <a:lnTo>
                        <a:pt x="3741" y="555"/>
                      </a:lnTo>
                      <a:lnTo>
                        <a:pt x="3741" y="622"/>
                      </a:lnTo>
                      <a:lnTo>
                        <a:pt x="3742" y="447"/>
                      </a:lnTo>
                      <a:lnTo>
                        <a:pt x="3742" y="555"/>
                      </a:lnTo>
                      <a:lnTo>
                        <a:pt x="3742" y="527"/>
                      </a:lnTo>
                      <a:lnTo>
                        <a:pt x="3743" y="629"/>
                      </a:lnTo>
                      <a:lnTo>
                        <a:pt x="3743" y="470"/>
                      </a:lnTo>
                      <a:lnTo>
                        <a:pt x="3743" y="628"/>
                      </a:lnTo>
                      <a:lnTo>
                        <a:pt x="3743" y="459"/>
                      </a:lnTo>
                      <a:lnTo>
                        <a:pt x="3743" y="556"/>
                      </a:lnTo>
                      <a:lnTo>
                        <a:pt x="3744" y="588"/>
                      </a:lnTo>
                      <a:lnTo>
                        <a:pt x="3744" y="464"/>
                      </a:lnTo>
                      <a:lnTo>
                        <a:pt x="3744" y="644"/>
                      </a:lnTo>
                      <a:lnTo>
                        <a:pt x="3744" y="590"/>
                      </a:lnTo>
                      <a:lnTo>
                        <a:pt x="3744" y="592"/>
                      </a:lnTo>
                      <a:lnTo>
                        <a:pt x="3745" y="594"/>
                      </a:lnTo>
                      <a:lnTo>
                        <a:pt x="3745" y="427"/>
                      </a:lnTo>
                      <a:lnTo>
                        <a:pt x="3745" y="475"/>
                      </a:lnTo>
                      <a:lnTo>
                        <a:pt x="3745" y="538"/>
                      </a:lnTo>
                      <a:lnTo>
                        <a:pt x="3745" y="594"/>
                      </a:lnTo>
                      <a:lnTo>
                        <a:pt x="3746" y="452"/>
                      </a:lnTo>
                      <a:lnTo>
                        <a:pt x="3746" y="564"/>
                      </a:lnTo>
                      <a:lnTo>
                        <a:pt x="3746" y="514"/>
                      </a:lnTo>
                      <a:lnTo>
                        <a:pt x="3746" y="597"/>
                      </a:lnTo>
                      <a:lnTo>
                        <a:pt x="3746" y="426"/>
                      </a:lnTo>
                      <a:lnTo>
                        <a:pt x="3747" y="439"/>
                      </a:lnTo>
                      <a:lnTo>
                        <a:pt x="3747" y="390"/>
                      </a:lnTo>
                      <a:lnTo>
                        <a:pt x="3747" y="742"/>
                      </a:lnTo>
                      <a:lnTo>
                        <a:pt x="3747" y="1195"/>
                      </a:lnTo>
                      <a:lnTo>
                        <a:pt x="3747" y="1968"/>
                      </a:lnTo>
                      <a:lnTo>
                        <a:pt x="3748" y="409"/>
                      </a:lnTo>
                      <a:lnTo>
                        <a:pt x="3748" y="525"/>
                      </a:lnTo>
                      <a:lnTo>
                        <a:pt x="3748" y="529"/>
                      </a:lnTo>
                      <a:lnTo>
                        <a:pt x="3748" y="596"/>
                      </a:lnTo>
                      <a:lnTo>
                        <a:pt x="3748" y="358"/>
                      </a:lnTo>
                      <a:lnTo>
                        <a:pt x="3749" y="477"/>
                      </a:lnTo>
                      <a:lnTo>
                        <a:pt x="3749" y="549"/>
                      </a:lnTo>
                      <a:lnTo>
                        <a:pt x="3749" y="593"/>
                      </a:lnTo>
                      <a:lnTo>
                        <a:pt x="3749" y="384"/>
                      </a:lnTo>
                      <a:lnTo>
                        <a:pt x="3749" y="495"/>
                      </a:lnTo>
                      <a:lnTo>
                        <a:pt x="3750" y="476"/>
                      </a:lnTo>
                      <a:lnTo>
                        <a:pt x="3750" y="572"/>
                      </a:lnTo>
                      <a:lnTo>
                        <a:pt x="3750" y="320"/>
                      </a:lnTo>
                      <a:lnTo>
                        <a:pt x="3750" y="405"/>
                      </a:lnTo>
                      <a:lnTo>
                        <a:pt x="3750" y="549"/>
                      </a:lnTo>
                      <a:lnTo>
                        <a:pt x="3750" y="366"/>
                      </a:lnTo>
                      <a:lnTo>
                        <a:pt x="3751" y="414"/>
                      </a:lnTo>
                      <a:lnTo>
                        <a:pt x="3751" y="460"/>
                      </a:lnTo>
                      <a:lnTo>
                        <a:pt x="3751" y="546"/>
                      </a:lnTo>
                      <a:lnTo>
                        <a:pt x="3751" y="388"/>
                      </a:lnTo>
                      <a:lnTo>
                        <a:pt x="3752" y="470"/>
                      </a:lnTo>
                      <a:lnTo>
                        <a:pt x="3752" y="419"/>
                      </a:lnTo>
                      <a:lnTo>
                        <a:pt x="3752" y="575"/>
                      </a:lnTo>
                      <a:lnTo>
                        <a:pt x="3752" y="384"/>
                      </a:lnTo>
                      <a:lnTo>
                        <a:pt x="3752" y="390"/>
                      </a:lnTo>
                      <a:lnTo>
                        <a:pt x="3753" y="458"/>
                      </a:lnTo>
                      <a:lnTo>
                        <a:pt x="3753" y="358"/>
                      </a:lnTo>
                      <a:lnTo>
                        <a:pt x="3753" y="550"/>
                      </a:lnTo>
                      <a:lnTo>
                        <a:pt x="3753" y="520"/>
                      </a:lnTo>
                      <a:lnTo>
                        <a:pt x="3753" y="445"/>
                      </a:lnTo>
                      <a:lnTo>
                        <a:pt x="3753" y="589"/>
                      </a:lnTo>
                      <a:lnTo>
                        <a:pt x="3754" y="376"/>
                      </a:lnTo>
                      <a:lnTo>
                        <a:pt x="3754" y="445"/>
                      </a:lnTo>
                      <a:lnTo>
                        <a:pt x="3754" y="434"/>
                      </a:lnTo>
                      <a:lnTo>
                        <a:pt x="3754" y="388"/>
                      </a:lnTo>
                      <a:lnTo>
                        <a:pt x="3755" y="515"/>
                      </a:lnTo>
                      <a:lnTo>
                        <a:pt x="3755" y="511"/>
                      </a:lnTo>
                      <a:lnTo>
                        <a:pt x="3755" y="494"/>
                      </a:lnTo>
                      <a:lnTo>
                        <a:pt x="3755" y="556"/>
                      </a:lnTo>
                      <a:lnTo>
                        <a:pt x="3755" y="418"/>
                      </a:lnTo>
                      <a:lnTo>
                        <a:pt x="3755" y="463"/>
                      </a:lnTo>
                      <a:lnTo>
                        <a:pt x="3755" y="445"/>
                      </a:lnTo>
                      <a:lnTo>
                        <a:pt x="3756" y="424"/>
                      </a:lnTo>
                      <a:lnTo>
                        <a:pt x="3756" y="617"/>
                      </a:lnTo>
                      <a:lnTo>
                        <a:pt x="3756" y="530"/>
                      </a:lnTo>
                      <a:lnTo>
                        <a:pt x="3756" y="564"/>
                      </a:lnTo>
                      <a:lnTo>
                        <a:pt x="3756" y="631"/>
                      </a:lnTo>
                      <a:lnTo>
                        <a:pt x="3757" y="444"/>
                      </a:lnTo>
                      <a:lnTo>
                        <a:pt x="3757" y="549"/>
                      </a:lnTo>
                      <a:lnTo>
                        <a:pt x="3757" y="558"/>
                      </a:lnTo>
                      <a:lnTo>
                        <a:pt x="3757" y="614"/>
                      </a:lnTo>
                      <a:lnTo>
                        <a:pt x="3758" y="439"/>
                      </a:lnTo>
                      <a:lnTo>
                        <a:pt x="3758" y="558"/>
                      </a:lnTo>
                      <a:lnTo>
                        <a:pt x="3758" y="525"/>
                      </a:lnTo>
                      <a:lnTo>
                        <a:pt x="3758" y="635"/>
                      </a:lnTo>
                      <a:lnTo>
                        <a:pt x="3758" y="488"/>
                      </a:lnTo>
                      <a:lnTo>
                        <a:pt x="3758" y="610"/>
                      </a:lnTo>
                      <a:lnTo>
                        <a:pt x="3759" y="609"/>
                      </a:lnTo>
                      <a:lnTo>
                        <a:pt x="3759" y="693"/>
                      </a:lnTo>
                      <a:lnTo>
                        <a:pt x="3759" y="493"/>
                      </a:lnTo>
                      <a:lnTo>
                        <a:pt x="3759" y="500"/>
                      </a:lnTo>
                      <a:lnTo>
                        <a:pt x="3759" y="472"/>
                      </a:lnTo>
                      <a:lnTo>
                        <a:pt x="3760" y="425"/>
                      </a:lnTo>
                      <a:lnTo>
                        <a:pt x="3760" y="589"/>
                      </a:lnTo>
                      <a:lnTo>
                        <a:pt x="3760" y="506"/>
                      </a:lnTo>
                      <a:lnTo>
                        <a:pt x="3760" y="531"/>
                      </a:lnTo>
                      <a:lnTo>
                        <a:pt x="3760" y="618"/>
                      </a:lnTo>
                      <a:lnTo>
                        <a:pt x="3761" y="415"/>
                      </a:lnTo>
                      <a:lnTo>
                        <a:pt x="3761" y="535"/>
                      </a:lnTo>
                      <a:lnTo>
                        <a:pt x="3761" y="440"/>
                      </a:lnTo>
                      <a:lnTo>
                        <a:pt x="3761" y="609"/>
                      </a:lnTo>
                      <a:lnTo>
                        <a:pt x="3761" y="385"/>
                      </a:lnTo>
                      <a:lnTo>
                        <a:pt x="3761" y="568"/>
                      </a:lnTo>
                      <a:lnTo>
                        <a:pt x="3762" y="514"/>
                      </a:lnTo>
                      <a:lnTo>
                        <a:pt x="3762" y="331"/>
                      </a:lnTo>
                      <a:lnTo>
                        <a:pt x="3762" y="587"/>
                      </a:lnTo>
                      <a:lnTo>
                        <a:pt x="3762" y="450"/>
                      </a:lnTo>
                      <a:lnTo>
                        <a:pt x="3762" y="498"/>
                      </a:lnTo>
                      <a:lnTo>
                        <a:pt x="3763" y="625"/>
                      </a:lnTo>
                      <a:lnTo>
                        <a:pt x="3763" y="407"/>
                      </a:lnTo>
                      <a:lnTo>
                        <a:pt x="3763" y="533"/>
                      </a:lnTo>
                      <a:lnTo>
                        <a:pt x="3763" y="517"/>
                      </a:lnTo>
                      <a:lnTo>
                        <a:pt x="3763" y="350"/>
                      </a:lnTo>
                      <a:lnTo>
                        <a:pt x="3763" y="591"/>
                      </a:lnTo>
                      <a:lnTo>
                        <a:pt x="3764" y="497"/>
                      </a:lnTo>
                      <a:lnTo>
                        <a:pt x="3764" y="469"/>
                      </a:lnTo>
                      <a:lnTo>
                        <a:pt x="3764" y="612"/>
                      </a:lnTo>
                      <a:lnTo>
                        <a:pt x="3764" y="452"/>
                      </a:lnTo>
                      <a:lnTo>
                        <a:pt x="3764" y="476"/>
                      </a:lnTo>
                      <a:lnTo>
                        <a:pt x="3765" y="463"/>
                      </a:lnTo>
                      <a:lnTo>
                        <a:pt x="3765" y="586"/>
                      </a:lnTo>
                      <a:lnTo>
                        <a:pt x="3765" y="420"/>
                      </a:lnTo>
                      <a:lnTo>
                        <a:pt x="3765" y="495"/>
                      </a:lnTo>
                      <a:lnTo>
                        <a:pt x="3765" y="382"/>
                      </a:lnTo>
                      <a:lnTo>
                        <a:pt x="3766" y="535"/>
                      </a:lnTo>
                      <a:lnTo>
                        <a:pt x="3766" y="477"/>
                      </a:lnTo>
                      <a:lnTo>
                        <a:pt x="3766" y="490"/>
                      </a:lnTo>
                      <a:lnTo>
                        <a:pt x="3766" y="547"/>
                      </a:lnTo>
                      <a:lnTo>
                        <a:pt x="3766" y="398"/>
                      </a:lnTo>
                      <a:lnTo>
                        <a:pt x="3767" y="477"/>
                      </a:lnTo>
                      <a:lnTo>
                        <a:pt x="3767" y="492"/>
                      </a:lnTo>
                      <a:lnTo>
                        <a:pt x="3767" y="595"/>
                      </a:lnTo>
                      <a:lnTo>
                        <a:pt x="3767" y="379"/>
                      </a:lnTo>
                      <a:lnTo>
                        <a:pt x="3767" y="430"/>
                      </a:lnTo>
                      <a:lnTo>
                        <a:pt x="3768" y="509"/>
                      </a:lnTo>
                      <a:lnTo>
                        <a:pt x="3768" y="417"/>
                      </a:lnTo>
                      <a:lnTo>
                        <a:pt x="3768" y="526"/>
                      </a:lnTo>
                      <a:lnTo>
                        <a:pt x="3768" y="513"/>
                      </a:lnTo>
                      <a:lnTo>
                        <a:pt x="3768" y="458"/>
                      </a:lnTo>
                      <a:lnTo>
                        <a:pt x="3769" y="373"/>
                      </a:lnTo>
                      <a:lnTo>
                        <a:pt x="3769" y="568"/>
                      </a:lnTo>
                      <a:lnTo>
                        <a:pt x="3769" y="475"/>
                      </a:lnTo>
                      <a:lnTo>
                        <a:pt x="3769" y="538"/>
                      </a:lnTo>
                      <a:lnTo>
                        <a:pt x="3769" y="425"/>
                      </a:lnTo>
                      <a:lnTo>
                        <a:pt x="3769" y="596"/>
                      </a:lnTo>
                      <a:lnTo>
                        <a:pt x="3770" y="499"/>
                      </a:lnTo>
                      <a:lnTo>
                        <a:pt x="3770" y="503"/>
                      </a:lnTo>
                      <a:lnTo>
                        <a:pt x="3770" y="586"/>
                      </a:lnTo>
                      <a:lnTo>
                        <a:pt x="3770" y="446"/>
                      </a:lnTo>
                      <a:lnTo>
                        <a:pt x="3770" y="454"/>
                      </a:lnTo>
                      <a:lnTo>
                        <a:pt x="3770" y="557"/>
                      </a:lnTo>
                      <a:lnTo>
                        <a:pt x="3771" y="565"/>
                      </a:lnTo>
                      <a:lnTo>
                        <a:pt x="3771" y="406"/>
                      </a:lnTo>
                      <a:lnTo>
                        <a:pt x="3771" y="512"/>
                      </a:lnTo>
                      <a:lnTo>
                        <a:pt x="3771" y="473"/>
                      </a:lnTo>
                      <a:lnTo>
                        <a:pt x="3772" y="426"/>
                      </a:lnTo>
                      <a:lnTo>
                        <a:pt x="3772" y="619"/>
                      </a:lnTo>
                      <a:lnTo>
                        <a:pt x="3772" y="488"/>
                      </a:lnTo>
                      <a:lnTo>
                        <a:pt x="3772" y="568"/>
                      </a:lnTo>
                      <a:lnTo>
                        <a:pt x="3772" y="577"/>
                      </a:lnTo>
                      <a:lnTo>
                        <a:pt x="3773" y="399"/>
                      </a:lnTo>
                      <a:lnTo>
                        <a:pt x="3773" y="535"/>
                      </a:lnTo>
                      <a:lnTo>
                        <a:pt x="3773" y="541"/>
                      </a:lnTo>
                      <a:lnTo>
                        <a:pt x="3773" y="585"/>
                      </a:lnTo>
                      <a:lnTo>
                        <a:pt x="3773" y="395"/>
                      </a:lnTo>
                      <a:lnTo>
                        <a:pt x="3773" y="414"/>
                      </a:lnTo>
                      <a:lnTo>
                        <a:pt x="3774" y="528"/>
                      </a:lnTo>
                      <a:lnTo>
                        <a:pt x="3774" y="360"/>
                      </a:lnTo>
                      <a:lnTo>
                        <a:pt x="3774" y="569"/>
                      </a:lnTo>
                      <a:lnTo>
                        <a:pt x="3774" y="507"/>
                      </a:lnTo>
                      <a:lnTo>
                        <a:pt x="3774" y="470"/>
                      </a:lnTo>
                      <a:lnTo>
                        <a:pt x="3774" y="555"/>
                      </a:lnTo>
                      <a:lnTo>
                        <a:pt x="3774" y="394"/>
                      </a:lnTo>
                      <a:lnTo>
                        <a:pt x="3775" y="451"/>
                      </a:lnTo>
                      <a:lnTo>
                        <a:pt x="3775" y="508"/>
                      </a:lnTo>
                      <a:lnTo>
                        <a:pt x="3775" y="384"/>
                      </a:lnTo>
                      <a:lnTo>
                        <a:pt x="3775" y="589"/>
                      </a:lnTo>
                      <a:lnTo>
                        <a:pt x="3776" y="562"/>
                      </a:lnTo>
                      <a:lnTo>
                        <a:pt x="3776" y="515"/>
                      </a:lnTo>
                      <a:lnTo>
                        <a:pt x="3776" y="389"/>
                      </a:lnTo>
                      <a:lnTo>
                        <a:pt x="3776" y="569"/>
                      </a:lnTo>
                      <a:lnTo>
                        <a:pt x="3776" y="500"/>
                      </a:lnTo>
                      <a:lnTo>
                        <a:pt x="3777" y="526"/>
                      </a:lnTo>
                      <a:lnTo>
                        <a:pt x="3777" y="588"/>
                      </a:lnTo>
                      <a:lnTo>
                        <a:pt x="3777" y="436"/>
                      </a:lnTo>
                      <a:lnTo>
                        <a:pt x="3777" y="487"/>
                      </a:lnTo>
                      <a:lnTo>
                        <a:pt x="3777" y="502"/>
                      </a:lnTo>
                      <a:lnTo>
                        <a:pt x="3778" y="615"/>
                      </a:lnTo>
                      <a:lnTo>
                        <a:pt x="3778" y="396"/>
                      </a:lnTo>
                      <a:lnTo>
                        <a:pt x="3778" y="529"/>
                      </a:lnTo>
                      <a:lnTo>
                        <a:pt x="3778" y="527"/>
                      </a:lnTo>
                      <a:lnTo>
                        <a:pt x="3778" y="422"/>
                      </a:lnTo>
                      <a:lnTo>
                        <a:pt x="3778" y="636"/>
                      </a:lnTo>
                      <a:lnTo>
                        <a:pt x="3779" y="525"/>
                      </a:lnTo>
                      <a:lnTo>
                        <a:pt x="3779" y="488"/>
                      </a:lnTo>
                      <a:lnTo>
                        <a:pt x="3779" y="590"/>
                      </a:lnTo>
                      <a:lnTo>
                        <a:pt x="3779" y="413"/>
                      </a:lnTo>
                      <a:lnTo>
                        <a:pt x="3779" y="538"/>
                      </a:lnTo>
                      <a:lnTo>
                        <a:pt x="3780" y="561"/>
                      </a:lnTo>
                      <a:lnTo>
                        <a:pt x="3780" y="392"/>
                      </a:lnTo>
                      <a:lnTo>
                        <a:pt x="3780" y="1957"/>
                      </a:lnTo>
                      <a:lnTo>
                        <a:pt x="3780" y="761"/>
                      </a:lnTo>
                      <a:lnTo>
                        <a:pt x="3780" y="625"/>
                      </a:lnTo>
                      <a:lnTo>
                        <a:pt x="3780" y="309"/>
                      </a:lnTo>
                      <a:lnTo>
                        <a:pt x="3781" y="495"/>
                      </a:lnTo>
                      <a:lnTo>
                        <a:pt x="3781" y="464"/>
                      </a:lnTo>
                      <a:lnTo>
                        <a:pt x="3781" y="1919"/>
                      </a:lnTo>
                      <a:lnTo>
                        <a:pt x="3782" y="1183"/>
                      </a:lnTo>
                      <a:lnTo>
                        <a:pt x="3782" y="1003"/>
                      </a:lnTo>
                      <a:lnTo>
                        <a:pt x="3782" y="368"/>
                      </a:lnTo>
                      <a:lnTo>
                        <a:pt x="3782" y="496"/>
                      </a:lnTo>
                      <a:lnTo>
                        <a:pt x="3783" y="452"/>
                      </a:lnTo>
                      <a:lnTo>
                        <a:pt x="3783" y="419"/>
                      </a:lnTo>
                      <a:lnTo>
                        <a:pt x="3783" y="638"/>
                      </a:lnTo>
                      <a:lnTo>
                        <a:pt x="3783" y="496"/>
                      </a:lnTo>
                      <a:lnTo>
                        <a:pt x="3783" y="516"/>
                      </a:lnTo>
                      <a:lnTo>
                        <a:pt x="3784" y="403"/>
                      </a:lnTo>
                      <a:lnTo>
                        <a:pt x="3784" y="559"/>
                      </a:lnTo>
                      <a:lnTo>
                        <a:pt x="3784" y="502"/>
                      </a:lnTo>
                      <a:lnTo>
                        <a:pt x="3784" y="518"/>
                      </a:lnTo>
                      <a:lnTo>
                        <a:pt x="3784" y="590"/>
                      </a:lnTo>
                      <a:lnTo>
                        <a:pt x="3784" y="340"/>
                      </a:lnTo>
                      <a:lnTo>
                        <a:pt x="3785" y="504"/>
                      </a:lnTo>
                      <a:lnTo>
                        <a:pt x="3785" y="457"/>
                      </a:lnTo>
                      <a:lnTo>
                        <a:pt x="3785" y="400"/>
                      </a:lnTo>
                      <a:lnTo>
                        <a:pt x="3785" y="568"/>
                      </a:lnTo>
                      <a:lnTo>
                        <a:pt x="3785" y="450"/>
                      </a:lnTo>
                      <a:lnTo>
                        <a:pt x="3785" y="525"/>
                      </a:lnTo>
                      <a:lnTo>
                        <a:pt x="3786" y="568"/>
                      </a:lnTo>
                      <a:lnTo>
                        <a:pt x="3786" y="417"/>
                      </a:lnTo>
                      <a:lnTo>
                        <a:pt x="3786" y="537"/>
                      </a:lnTo>
                      <a:lnTo>
                        <a:pt x="3786" y="407"/>
                      </a:lnTo>
                      <a:lnTo>
                        <a:pt x="3786" y="579"/>
                      </a:lnTo>
                      <a:lnTo>
                        <a:pt x="3787" y="442"/>
                      </a:lnTo>
                      <a:lnTo>
                        <a:pt x="3787" y="458"/>
                      </a:lnTo>
                      <a:lnTo>
                        <a:pt x="3787" y="386"/>
                      </a:lnTo>
                      <a:lnTo>
                        <a:pt x="3787" y="549"/>
                      </a:lnTo>
                      <a:lnTo>
                        <a:pt x="3788" y="480"/>
                      </a:lnTo>
                      <a:lnTo>
                        <a:pt x="3788" y="440"/>
                      </a:lnTo>
                      <a:lnTo>
                        <a:pt x="3788" y="362"/>
                      </a:lnTo>
                      <a:lnTo>
                        <a:pt x="3788" y="540"/>
                      </a:lnTo>
                      <a:lnTo>
                        <a:pt x="3788" y="483"/>
                      </a:lnTo>
                      <a:lnTo>
                        <a:pt x="3789" y="521"/>
                      </a:lnTo>
                      <a:lnTo>
                        <a:pt x="3789" y="409"/>
                      </a:lnTo>
                      <a:lnTo>
                        <a:pt x="3789" y="591"/>
                      </a:lnTo>
                      <a:lnTo>
                        <a:pt x="3789" y="538"/>
                      </a:lnTo>
                      <a:lnTo>
                        <a:pt x="3789" y="401"/>
                      </a:lnTo>
                      <a:lnTo>
                        <a:pt x="3790" y="378"/>
                      </a:lnTo>
                      <a:lnTo>
                        <a:pt x="3790" y="545"/>
                      </a:lnTo>
                      <a:lnTo>
                        <a:pt x="3790" y="397"/>
                      </a:lnTo>
                      <a:lnTo>
                        <a:pt x="3790" y="486"/>
                      </a:lnTo>
                      <a:lnTo>
                        <a:pt x="3790" y="379"/>
                      </a:lnTo>
                      <a:lnTo>
                        <a:pt x="3791" y="566"/>
                      </a:lnTo>
                      <a:lnTo>
                        <a:pt x="3791" y="493"/>
                      </a:lnTo>
                      <a:lnTo>
                        <a:pt x="3791" y="408"/>
                      </a:lnTo>
                      <a:lnTo>
                        <a:pt x="3791" y="404"/>
                      </a:lnTo>
                      <a:lnTo>
                        <a:pt x="3791" y="550"/>
                      </a:lnTo>
                      <a:lnTo>
                        <a:pt x="3791" y="517"/>
                      </a:lnTo>
                      <a:lnTo>
                        <a:pt x="3792" y="417"/>
                      </a:lnTo>
                      <a:lnTo>
                        <a:pt x="3792" y="339"/>
                      </a:lnTo>
                      <a:lnTo>
                        <a:pt x="3792" y="505"/>
                      </a:lnTo>
                      <a:lnTo>
                        <a:pt x="3792" y="397"/>
                      </a:lnTo>
                      <a:lnTo>
                        <a:pt x="3792" y="489"/>
                      </a:lnTo>
                      <a:lnTo>
                        <a:pt x="3793" y="391"/>
                      </a:lnTo>
                      <a:lnTo>
                        <a:pt x="3793" y="556"/>
                      </a:lnTo>
                      <a:lnTo>
                        <a:pt x="3793" y="510"/>
                      </a:lnTo>
                      <a:lnTo>
                        <a:pt x="3793" y="467"/>
                      </a:lnTo>
                      <a:lnTo>
                        <a:pt x="3793" y="534"/>
                      </a:lnTo>
                      <a:lnTo>
                        <a:pt x="3794" y="362"/>
                      </a:lnTo>
                      <a:lnTo>
                        <a:pt x="3794" y="467"/>
                      </a:lnTo>
                      <a:lnTo>
                        <a:pt x="3794" y="399"/>
                      </a:lnTo>
                      <a:lnTo>
                        <a:pt x="3794" y="327"/>
                      </a:lnTo>
                      <a:lnTo>
                        <a:pt x="3794" y="551"/>
                      </a:lnTo>
                      <a:lnTo>
                        <a:pt x="3795" y="429"/>
                      </a:lnTo>
                      <a:lnTo>
                        <a:pt x="3795" y="530"/>
                      </a:lnTo>
                      <a:lnTo>
                        <a:pt x="3795" y="393"/>
                      </a:lnTo>
                      <a:lnTo>
                        <a:pt x="3795" y="466"/>
                      </a:lnTo>
                      <a:lnTo>
                        <a:pt x="3795" y="456"/>
                      </a:lnTo>
                      <a:lnTo>
                        <a:pt x="3796" y="380"/>
                      </a:lnTo>
                      <a:lnTo>
                        <a:pt x="3796" y="528"/>
                      </a:lnTo>
                      <a:lnTo>
                        <a:pt x="3796" y="444"/>
                      </a:lnTo>
                      <a:lnTo>
                        <a:pt x="3796" y="437"/>
                      </a:lnTo>
                      <a:lnTo>
                        <a:pt x="3796" y="429"/>
                      </a:lnTo>
                      <a:lnTo>
                        <a:pt x="3797" y="599"/>
                      </a:lnTo>
                      <a:lnTo>
                        <a:pt x="3797" y="542"/>
                      </a:lnTo>
                      <a:lnTo>
                        <a:pt x="3797" y="500"/>
                      </a:lnTo>
                      <a:lnTo>
                        <a:pt x="3797" y="393"/>
                      </a:lnTo>
                      <a:lnTo>
                        <a:pt x="3797" y="588"/>
                      </a:lnTo>
                      <a:lnTo>
                        <a:pt x="3798" y="506"/>
                      </a:lnTo>
                      <a:lnTo>
                        <a:pt x="3798" y="423"/>
                      </a:lnTo>
                      <a:lnTo>
                        <a:pt x="3798" y="582"/>
                      </a:lnTo>
                      <a:lnTo>
                        <a:pt x="3798" y="473"/>
                      </a:lnTo>
                      <a:lnTo>
                        <a:pt x="3798" y="504"/>
                      </a:lnTo>
                      <a:lnTo>
                        <a:pt x="3798" y="456"/>
                      </a:lnTo>
                      <a:lnTo>
                        <a:pt x="3799" y="626"/>
                      </a:lnTo>
                      <a:lnTo>
                        <a:pt x="3799" y="598"/>
                      </a:lnTo>
                      <a:lnTo>
                        <a:pt x="3799" y="528"/>
                      </a:lnTo>
                      <a:lnTo>
                        <a:pt x="3799" y="563"/>
                      </a:lnTo>
                      <a:lnTo>
                        <a:pt x="3799" y="410"/>
                      </a:lnTo>
                      <a:lnTo>
                        <a:pt x="3800" y="429"/>
                      </a:lnTo>
                      <a:lnTo>
                        <a:pt x="3800" y="444"/>
                      </a:lnTo>
                      <a:lnTo>
                        <a:pt x="3800" y="570"/>
                      </a:lnTo>
                      <a:lnTo>
                        <a:pt x="3800" y="436"/>
                      </a:lnTo>
                      <a:lnTo>
                        <a:pt x="3800" y="505"/>
                      </a:lnTo>
                      <a:lnTo>
                        <a:pt x="3800" y="471"/>
                      </a:lnTo>
                      <a:lnTo>
                        <a:pt x="3801" y="356"/>
                      </a:lnTo>
                      <a:lnTo>
                        <a:pt x="3801" y="547"/>
                      </a:lnTo>
                      <a:lnTo>
                        <a:pt x="3801" y="487"/>
                      </a:lnTo>
                      <a:lnTo>
                        <a:pt x="3801" y="466"/>
                      </a:lnTo>
                      <a:lnTo>
                        <a:pt x="3802" y="520"/>
                      </a:lnTo>
                      <a:lnTo>
                        <a:pt x="3802" y="383"/>
                      </a:lnTo>
                      <a:lnTo>
                        <a:pt x="3802" y="458"/>
                      </a:lnTo>
                      <a:lnTo>
                        <a:pt x="3802" y="440"/>
                      </a:lnTo>
                      <a:lnTo>
                        <a:pt x="3802" y="409"/>
                      </a:lnTo>
                      <a:lnTo>
                        <a:pt x="3803" y="570"/>
                      </a:lnTo>
                      <a:lnTo>
                        <a:pt x="3803" y="538"/>
                      </a:lnTo>
                      <a:lnTo>
                        <a:pt x="3803" y="532"/>
                      </a:lnTo>
                      <a:lnTo>
                        <a:pt x="3803" y="432"/>
                      </a:lnTo>
                      <a:lnTo>
                        <a:pt x="3803" y="579"/>
                      </a:lnTo>
                      <a:lnTo>
                        <a:pt x="3803" y="514"/>
                      </a:lnTo>
                      <a:lnTo>
                        <a:pt x="3804" y="567"/>
                      </a:lnTo>
                      <a:lnTo>
                        <a:pt x="3804" y="661"/>
                      </a:lnTo>
                      <a:lnTo>
                        <a:pt x="3804" y="428"/>
                      </a:lnTo>
                      <a:lnTo>
                        <a:pt x="3804" y="497"/>
                      </a:lnTo>
                      <a:lnTo>
                        <a:pt x="3804" y="459"/>
                      </a:lnTo>
                      <a:lnTo>
                        <a:pt x="3804" y="393"/>
                      </a:lnTo>
                      <a:lnTo>
                        <a:pt x="3805" y="593"/>
                      </a:lnTo>
                      <a:lnTo>
                        <a:pt x="3805" y="446"/>
                      </a:lnTo>
                      <a:lnTo>
                        <a:pt x="3805" y="553"/>
                      </a:lnTo>
                      <a:lnTo>
                        <a:pt x="3805" y="409"/>
                      </a:lnTo>
                      <a:lnTo>
                        <a:pt x="3805" y="588"/>
                      </a:lnTo>
                      <a:lnTo>
                        <a:pt x="3806" y="516"/>
                      </a:lnTo>
                      <a:lnTo>
                        <a:pt x="3806" y="616"/>
                      </a:lnTo>
                      <a:lnTo>
                        <a:pt x="3806" y="659"/>
                      </a:lnTo>
                      <a:lnTo>
                        <a:pt x="3806" y="410"/>
                      </a:lnTo>
                      <a:lnTo>
                        <a:pt x="3806" y="526"/>
                      </a:lnTo>
                      <a:lnTo>
                        <a:pt x="3807" y="570"/>
                      </a:lnTo>
                      <a:lnTo>
                        <a:pt x="3807" y="443"/>
                      </a:lnTo>
                      <a:lnTo>
                        <a:pt x="3807" y="625"/>
                      </a:lnTo>
                      <a:lnTo>
                        <a:pt x="3807" y="567"/>
                      </a:lnTo>
                      <a:lnTo>
                        <a:pt x="3807" y="571"/>
                      </a:lnTo>
                      <a:lnTo>
                        <a:pt x="3808" y="674"/>
                      </a:lnTo>
                      <a:lnTo>
                        <a:pt x="3808" y="450"/>
                      </a:lnTo>
                      <a:lnTo>
                        <a:pt x="3808" y="655"/>
                      </a:lnTo>
                      <a:lnTo>
                        <a:pt x="3808" y="620"/>
                      </a:lnTo>
                      <a:lnTo>
                        <a:pt x="3808" y="689"/>
                      </a:lnTo>
                      <a:lnTo>
                        <a:pt x="3808" y="452"/>
                      </a:lnTo>
                      <a:lnTo>
                        <a:pt x="3809" y="588"/>
                      </a:lnTo>
                      <a:lnTo>
                        <a:pt x="3809" y="547"/>
                      </a:lnTo>
                      <a:lnTo>
                        <a:pt x="3809" y="600"/>
                      </a:lnTo>
                      <a:lnTo>
                        <a:pt x="3809" y="420"/>
                      </a:lnTo>
                      <a:lnTo>
                        <a:pt x="3809" y="524"/>
                      </a:lnTo>
                      <a:lnTo>
                        <a:pt x="3810" y="532"/>
                      </a:lnTo>
                      <a:lnTo>
                        <a:pt x="3810" y="453"/>
                      </a:lnTo>
                      <a:lnTo>
                        <a:pt x="3810" y="651"/>
                      </a:lnTo>
                      <a:lnTo>
                        <a:pt x="3810" y="574"/>
                      </a:lnTo>
                      <a:lnTo>
                        <a:pt x="3811" y="646"/>
                      </a:lnTo>
                      <a:lnTo>
                        <a:pt x="3811" y="466"/>
                      </a:lnTo>
                      <a:lnTo>
                        <a:pt x="3811" y="527"/>
                      </a:lnTo>
                      <a:lnTo>
                        <a:pt x="3811" y="513"/>
                      </a:lnTo>
                      <a:lnTo>
                        <a:pt x="3811" y="390"/>
                      </a:lnTo>
                      <a:lnTo>
                        <a:pt x="3811" y="628"/>
                      </a:lnTo>
                      <a:lnTo>
                        <a:pt x="3812" y="591"/>
                      </a:lnTo>
                      <a:lnTo>
                        <a:pt x="3812" y="416"/>
                      </a:lnTo>
                      <a:lnTo>
                        <a:pt x="3812" y="619"/>
                      </a:lnTo>
                      <a:lnTo>
                        <a:pt x="3812" y="533"/>
                      </a:lnTo>
                      <a:lnTo>
                        <a:pt x="3813" y="503"/>
                      </a:lnTo>
                      <a:lnTo>
                        <a:pt x="3813" y="562"/>
                      </a:lnTo>
                      <a:lnTo>
                        <a:pt x="3813" y="451"/>
                      </a:lnTo>
                      <a:lnTo>
                        <a:pt x="3813" y="561"/>
                      </a:lnTo>
                      <a:lnTo>
                        <a:pt x="3813" y="528"/>
                      </a:lnTo>
                      <a:lnTo>
                        <a:pt x="3814" y="407"/>
                      </a:lnTo>
                      <a:lnTo>
                        <a:pt x="3814" y="651"/>
                      </a:lnTo>
                      <a:lnTo>
                        <a:pt x="3814" y="486"/>
                      </a:lnTo>
                      <a:lnTo>
                        <a:pt x="3814" y="517"/>
                      </a:lnTo>
                      <a:lnTo>
                        <a:pt x="3814" y="411"/>
                      </a:lnTo>
                      <a:lnTo>
                        <a:pt x="3815" y="580"/>
                      </a:lnTo>
                      <a:lnTo>
                        <a:pt x="3815" y="566"/>
                      </a:lnTo>
                      <a:lnTo>
                        <a:pt x="3815" y="450"/>
                      </a:lnTo>
                      <a:lnTo>
                        <a:pt x="3815" y="595"/>
                      </a:lnTo>
                      <a:lnTo>
                        <a:pt x="3815" y="420"/>
                      </a:lnTo>
                      <a:lnTo>
                        <a:pt x="3815" y="538"/>
                      </a:lnTo>
                      <a:lnTo>
                        <a:pt x="3815" y="535"/>
                      </a:lnTo>
                      <a:lnTo>
                        <a:pt x="3816" y="407"/>
                      </a:lnTo>
                      <a:lnTo>
                        <a:pt x="3816" y="576"/>
                      </a:lnTo>
                      <a:lnTo>
                        <a:pt x="3816" y="516"/>
                      </a:lnTo>
                      <a:lnTo>
                        <a:pt x="3816" y="466"/>
                      </a:lnTo>
                      <a:lnTo>
                        <a:pt x="3816" y="453"/>
                      </a:lnTo>
                      <a:lnTo>
                        <a:pt x="3817" y="594"/>
                      </a:lnTo>
                      <a:lnTo>
                        <a:pt x="3817" y="420"/>
                      </a:lnTo>
                      <a:lnTo>
                        <a:pt x="3817" y="412"/>
                      </a:lnTo>
                      <a:lnTo>
                        <a:pt x="3818" y="595"/>
                      </a:lnTo>
                      <a:lnTo>
                        <a:pt x="3818" y="564"/>
                      </a:lnTo>
                      <a:lnTo>
                        <a:pt x="3818" y="549"/>
                      </a:lnTo>
                      <a:lnTo>
                        <a:pt x="3818" y="570"/>
                      </a:lnTo>
                      <a:lnTo>
                        <a:pt x="3818" y="404"/>
                      </a:lnTo>
                      <a:lnTo>
                        <a:pt x="3818" y="526"/>
                      </a:lnTo>
                      <a:lnTo>
                        <a:pt x="3819" y="509"/>
                      </a:lnTo>
                      <a:lnTo>
                        <a:pt x="3819" y="574"/>
                      </a:lnTo>
                      <a:lnTo>
                        <a:pt x="3819" y="384"/>
                      </a:lnTo>
                      <a:lnTo>
                        <a:pt x="3819" y="495"/>
                      </a:lnTo>
                      <a:lnTo>
                        <a:pt x="3819" y="423"/>
                      </a:lnTo>
                      <a:lnTo>
                        <a:pt x="3820" y="567"/>
                      </a:lnTo>
                      <a:lnTo>
                        <a:pt x="3820" y="451"/>
                      </a:lnTo>
                      <a:lnTo>
                        <a:pt x="3820" y="437"/>
                      </a:lnTo>
                      <a:lnTo>
                        <a:pt x="3820" y="534"/>
                      </a:lnTo>
                      <a:lnTo>
                        <a:pt x="3821" y="387"/>
                      </a:lnTo>
                      <a:lnTo>
                        <a:pt x="3821" y="460"/>
                      </a:lnTo>
                      <a:lnTo>
                        <a:pt x="3821" y="477"/>
                      </a:lnTo>
                      <a:lnTo>
                        <a:pt x="3821" y="593"/>
                      </a:lnTo>
                      <a:lnTo>
                        <a:pt x="3821" y="439"/>
                      </a:lnTo>
                      <a:lnTo>
                        <a:pt x="3821" y="527"/>
                      </a:lnTo>
                      <a:lnTo>
                        <a:pt x="3822" y="466"/>
                      </a:lnTo>
                      <a:lnTo>
                        <a:pt x="3822" y="582"/>
                      </a:lnTo>
                      <a:lnTo>
                        <a:pt x="3822" y="377"/>
                      </a:lnTo>
                      <a:lnTo>
                        <a:pt x="3822" y="540"/>
                      </a:lnTo>
                      <a:lnTo>
                        <a:pt x="3822" y="513"/>
                      </a:lnTo>
                      <a:lnTo>
                        <a:pt x="3823" y="442"/>
                      </a:lnTo>
                      <a:lnTo>
                        <a:pt x="3823" y="583"/>
                      </a:lnTo>
                      <a:lnTo>
                        <a:pt x="3823" y="574"/>
                      </a:lnTo>
                      <a:lnTo>
                        <a:pt x="3823" y="500"/>
                      </a:lnTo>
                      <a:lnTo>
                        <a:pt x="3824" y="592"/>
                      </a:lnTo>
                      <a:lnTo>
                        <a:pt x="3824" y="416"/>
                      </a:lnTo>
                      <a:lnTo>
                        <a:pt x="3824" y="533"/>
                      </a:lnTo>
                      <a:lnTo>
                        <a:pt x="3824" y="556"/>
                      </a:lnTo>
                      <a:lnTo>
                        <a:pt x="3824" y="402"/>
                      </a:lnTo>
                      <a:lnTo>
                        <a:pt x="3824" y="417"/>
                      </a:lnTo>
                      <a:lnTo>
                        <a:pt x="3825" y="459"/>
                      </a:lnTo>
                      <a:lnTo>
                        <a:pt x="3825" y="599"/>
                      </a:lnTo>
                      <a:lnTo>
                        <a:pt x="3825" y="381"/>
                      </a:lnTo>
                      <a:lnTo>
                        <a:pt x="3825" y="462"/>
                      </a:lnTo>
                      <a:lnTo>
                        <a:pt x="3826" y="537"/>
                      </a:lnTo>
                      <a:lnTo>
                        <a:pt x="3826" y="353"/>
                      </a:lnTo>
                      <a:lnTo>
                        <a:pt x="3826" y="448"/>
                      </a:lnTo>
                      <a:lnTo>
                        <a:pt x="3826" y="439"/>
                      </a:lnTo>
                      <a:lnTo>
                        <a:pt x="3826" y="518"/>
                      </a:lnTo>
                      <a:lnTo>
                        <a:pt x="3826" y="372"/>
                      </a:lnTo>
                      <a:lnTo>
                        <a:pt x="3827" y="491"/>
                      </a:lnTo>
                      <a:lnTo>
                        <a:pt x="3827" y="486"/>
                      </a:lnTo>
                      <a:lnTo>
                        <a:pt x="3827" y="557"/>
                      </a:lnTo>
                      <a:lnTo>
                        <a:pt x="3827" y="375"/>
                      </a:lnTo>
                      <a:lnTo>
                        <a:pt x="3827" y="461"/>
                      </a:lnTo>
                      <a:lnTo>
                        <a:pt x="3828" y="462"/>
                      </a:lnTo>
                      <a:lnTo>
                        <a:pt x="3828" y="593"/>
                      </a:lnTo>
                      <a:lnTo>
                        <a:pt x="3828" y="383"/>
                      </a:lnTo>
                      <a:lnTo>
                        <a:pt x="3828" y="448"/>
                      </a:lnTo>
                      <a:lnTo>
                        <a:pt x="3828" y="503"/>
                      </a:lnTo>
                      <a:lnTo>
                        <a:pt x="3829" y="405"/>
                      </a:lnTo>
                      <a:lnTo>
                        <a:pt x="3829" y="537"/>
                      </a:lnTo>
                      <a:lnTo>
                        <a:pt x="3829" y="521"/>
                      </a:lnTo>
                      <a:lnTo>
                        <a:pt x="3829" y="436"/>
                      </a:lnTo>
                      <a:lnTo>
                        <a:pt x="3829" y="566"/>
                      </a:lnTo>
                      <a:lnTo>
                        <a:pt x="3830" y="354"/>
                      </a:lnTo>
                      <a:lnTo>
                        <a:pt x="3830" y="495"/>
                      </a:lnTo>
                      <a:lnTo>
                        <a:pt x="3830" y="446"/>
                      </a:lnTo>
                      <a:lnTo>
                        <a:pt x="3830" y="612"/>
                      </a:lnTo>
                      <a:lnTo>
                        <a:pt x="3830" y="342"/>
                      </a:lnTo>
                      <a:lnTo>
                        <a:pt x="3830" y="440"/>
                      </a:lnTo>
                      <a:lnTo>
                        <a:pt x="3831" y="547"/>
                      </a:lnTo>
                      <a:lnTo>
                        <a:pt x="3831" y="317"/>
                      </a:lnTo>
                      <a:lnTo>
                        <a:pt x="3831" y="422"/>
                      </a:lnTo>
                      <a:lnTo>
                        <a:pt x="3831" y="472"/>
                      </a:lnTo>
                      <a:lnTo>
                        <a:pt x="3832" y="370"/>
                      </a:lnTo>
                      <a:lnTo>
                        <a:pt x="3832" y="541"/>
                      </a:lnTo>
                      <a:lnTo>
                        <a:pt x="3832" y="446"/>
                      </a:lnTo>
                      <a:lnTo>
                        <a:pt x="3832" y="461"/>
                      </a:lnTo>
                      <a:lnTo>
                        <a:pt x="3832" y="366"/>
                      </a:lnTo>
                      <a:lnTo>
                        <a:pt x="3833" y="533"/>
                      </a:lnTo>
                      <a:lnTo>
                        <a:pt x="3833" y="511"/>
                      </a:lnTo>
                      <a:lnTo>
                        <a:pt x="3833" y="434"/>
                      </a:lnTo>
                      <a:lnTo>
                        <a:pt x="3833" y="525"/>
                      </a:lnTo>
                      <a:lnTo>
                        <a:pt x="3833" y="366"/>
                      </a:lnTo>
                      <a:lnTo>
                        <a:pt x="3833" y="432"/>
                      </a:lnTo>
                      <a:lnTo>
                        <a:pt x="3833" y="356"/>
                      </a:lnTo>
                      <a:lnTo>
                        <a:pt x="3834" y="307"/>
                      </a:lnTo>
                      <a:lnTo>
                        <a:pt x="3834" y="493"/>
                      </a:lnTo>
                      <a:lnTo>
                        <a:pt x="3834" y="435"/>
                      </a:lnTo>
                      <a:lnTo>
                        <a:pt x="3834" y="379"/>
                      </a:lnTo>
                      <a:lnTo>
                        <a:pt x="3835" y="350"/>
                      </a:lnTo>
                      <a:lnTo>
                        <a:pt x="3835" y="491"/>
                      </a:lnTo>
                      <a:lnTo>
                        <a:pt x="3835" y="411"/>
                      </a:lnTo>
                      <a:lnTo>
                        <a:pt x="3835" y="291"/>
                      </a:lnTo>
                      <a:lnTo>
                        <a:pt x="3835" y="285"/>
                      </a:lnTo>
                      <a:lnTo>
                        <a:pt x="3835" y="507"/>
                      </a:lnTo>
                      <a:lnTo>
                        <a:pt x="3836" y="398"/>
                      </a:lnTo>
                      <a:lnTo>
                        <a:pt x="3836" y="396"/>
                      </a:lnTo>
                      <a:lnTo>
                        <a:pt x="3836" y="518"/>
                      </a:lnTo>
                      <a:lnTo>
                        <a:pt x="3836" y="346"/>
                      </a:lnTo>
                      <a:lnTo>
                        <a:pt x="3837" y="432"/>
                      </a:lnTo>
                      <a:lnTo>
                        <a:pt x="3837" y="351"/>
                      </a:lnTo>
                      <a:lnTo>
                        <a:pt x="3837" y="529"/>
                      </a:lnTo>
                      <a:lnTo>
                        <a:pt x="3837" y="503"/>
                      </a:lnTo>
                      <a:lnTo>
                        <a:pt x="3837" y="489"/>
                      </a:lnTo>
                      <a:lnTo>
                        <a:pt x="3838" y="360"/>
                      </a:lnTo>
                      <a:lnTo>
                        <a:pt x="3838" y="551"/>
                      </a:lnTo>
                      <a:lnTo>
                        <a:pt x="3838" y="447"/>
                      </a:lnTo>
                      <a:lnTo>
                        <a:pt x="3838" y="451"/>
                      </a:lnTo>
                      <a:lnTo>
                        <a:pt x="3838" y="556"/>
                      </a:lnTo>
                      <a:lnTo>
                        <a:pt x="3839" y="403"/>
                      </a:lnTo>
                      <a:lnTo>
                        <a:pt x="3839" y="491"/>
                      </a:lnTo>
                      <a:lnTo>
                        <a:pt x="3839" y="445"/>
                      </a:lnTo>
                      <a:lnTo>
                        <a:pt x="3839" y="524"/>
                      </a:lnTo>
                      <a:lnTo>
                        <a:pt x="3839" y="347"/>
                      </a:lnTo>
                      <a:lnTo>
                        <a:pt x="3839" y="502"/>
                      </a:lnTo>
                      <a:lnTo>
                        <a:pt x="3840" y="383"/>
                      </a:lnTo>
                      <a:lnTo>
                        <a:pt x="3840" y="326"/>
                      </a:lnTo>
                      <a:lnTo>
                        <a:pt x="3840" y="517"/>
                      </a:lnTo>
                      <a:lnTo>
                        <a:pt x="3840" y="446"/>
                      </a:lnTo>
                      <a:lnTo>
                        <a:pt x="3840" y="478"/>
                      </a:lnTo>
                      <a:lnTo>
                        <a:pt x="3841" y="415"/>
                      </a:lnTo>
                      <a:lnTo>
                        <a:pt x="3841" y="562"/>
                      </a:lnTo>
                      <a:lnTo>
                        <a:pt x="3841" y="488"/>
                      </a:lnTo>
                      <a:lnTo>
                        <a:pt x="3841" y="485"/>
                      </a:lnTo>
                      <a:lnTo>
                        <a:pt x="3841" y="556"/>
                      </a:lnTo>
                      <a:lnTo>
                        <a:pt x="3842" y="381"/>
                      </a:lnTo>
                      <a:lnTo>
                        <a:pt x="3842" y="468"/>
                      </a:lnTo>
                      <a:lnTo>
                        <a:pt x="3842" y="518"/>
                      </a:lnTo>
                      <a:lnTo>
                        <a:pt x="3842" y="448"/>
                      </a:lnTo>
                      <a:lnTo>
                        <a:pt x="3842" y="605"/>
                      </a:lnTo>
                      <a:lnTo>
                        <a:pt x="3843" y="562"/>
                      </a:lnTo>
                      <a:lnTo>
                        <a:pt x="3843" y="625"/>
                      </a:lnTo>
                      <a:lnTo>
                        <a:pt x="3843" y="408"/>
                      </a:lnTo>
                      <a:lnTo>
                        <a:pt x="3843" y="500"/>
                      </a:lnTo>
                      <a:lnTo>
                        <a:pt x="3843" y="566"/>
                      </a:lnTo>
                      <a:lnTo>
                        <a:pt x="3844" y="566"/>
                      </a:lnTo>
                      <a:lnTo>
                        <a:pt x="3844" y="402"/>
                      </a:lnTo>
                      <a:lnTo>
                        <a:pt x="3844" y="527"/>
                      </a:lnTo>
                      <a:lnTo>
                        <a:pt x="3844" y="414"/>
                      </a:lnTo>
                      <a:lnTo>
                        <a:pt x="3844" y="610"/>
                      </a:lnTo>
                      <a:lnTo>
                        <a:pt x="3845" y="587"/>
                      </a:lnTo>
                      <a:lnTo>
                        <a:pt x="3845" y="585"/>
                      </a:lnTo>
                      <a:lnTo>
                        <a:pt x="3845" y="632"/>
                      </a:lnTo>
                      <a:lnTo>
                        <a:pt x="3845" y="498"/>
                      </a:lnTo>
                      <a:lnTo>
                        <a:pt x="3845" y="547"/>
                      </a:lnTo>
                      <a:lnTo>
                        <a:pt x="3846" y="652"/>
                      </a:lnTo>
                      <a:lnTo>
                        <a:pt x="3846" y="456"/>
                      </a:lnTo>
                      <a:lnTo>
                        <a:pt x="3846" y="545"/>
                      </a:lnTo>
                      <a:lnTo>
                        <a:pt x="3846" y="570"/>
                      </a:lnTo>
                      <a:lnTo>
                        <a:pt x="3847" y="643"/>
                      </a:lnTo>
                      <a:lnTo>
                        <a:pt x="3847" y="476"/>
                      </a:lnTo>
                      <a:lnTo>
                        <a:pt x="3847" y="493"/>
                      </a:lnTo>
                      <a:lnTo>
                        <a:pt x="3847" y="542"/>
                      </a:lnTo>
                      <a:lnTo>
                        <a:pt x="3847" y="607"/>
                      </a:lnTo>
                      <a:lnTo>
                        <a:pt x="3848" y="498"/>
                      </a:lnTo>
                      <a:lnTo>
                        <a:pt x="3848" y="554"/>
                      </a:lnTo>
                      <a:lnTo>
                        <a:pt x="3848" y="477"/>
                      </a:lnTo>
                      <a:lnTo>
                        <a:pt x="3848" y="626"/>
                      </a:lnTo>
                      <a:lnTo>
                        <a:pt x="3848" y="379"/>
                      </a:lnTo>
                      <a:lnTo>
                        <a:pt x="3848" y="461"/>
                      </a:lnTo>
                      <a:lnTo>
                        <a:pt x="3849" y="410"/>
                      </a:lnTo>
                      <a:lnTo>
                        <a:pt x="3849" y="555"/>
                      </a:lnTo>
                      <a:lnTo>
                        <a:pt x="3849" y="413"/>
                      </a:lnTo>
                      <a:lnTo>
                        <a:pt x="3849" y="571"/>
                      </a:lnTo>
                      <a:lnTo>
                        <a:pt x="3850" y="573"/>
                      </a:lnTo>
                      <a:lnTo>
                        <a:pt x="3850" y="355"/>
                      </a:lnTo>
                      <a:lnTo>
                        <a:pt x="3850" y="503"/>
                      </a:lnTo>
                      <a:lnTo>
                        <a:pt x="3850" y="559"/>
                      </a:lnTo>
                      <a:lnTo>
                        <a:pt x="3850" y="585"/>
                      </a:lnTo>
                      <a:lnTo>
                        <a:pt x="3851" y="406"/>
                      </a:lnTo>
                      <a:lnTo>
                        <a:pt x="3851" y="516"/>
                      </a:lnTo>
                      <a:lnTo>
                        <a:pt x="3851" y="431"/>
                      </a:lnTo>
                      <a:lnTo>
                        <a:pt x="3851" y="570"/>
                      </a:lnTo>
                      <a:lnTo>
                        <a:pt x="3851" y="416"/>
                      </a:lnTo>
                      <a:lnTo>
                        <a:pt x="3851" y="457"/>
                      </a:lnTo>
                      <a:lnTo>
                        <a:pt x="3852" y="455"/>
                      </a:lnTo>
                      <a:lnTo>
                        <a:pt x="3852" y="557"/>
                      </a:lnTo>
                      <a:lnTo>
                        <a:pt x="3852" y="387"/>
                      </a:lnTo>
                      <a:lnTo>
                        <a:pt x="3852" y="481"/>
                      </a:lnTo>
                      <a:lnTo>
                        <a:pt x="3852" y="279"/>
                      </a:lnTo>
                      <a:lnTo>
                        <a:pt x="3853" y="594"/>
                      </a:lnTo>
                      <a:lnTo>
                        <a:pt x="3853" y="337"/>
                      </a:lnTo>
                      <a:lnTo>
                        <a:pt x="3853" y="413"/>
                      </a:lnTo>
                      <a:lnTo>
                        <a:pt x="3853" y="316"/>
                      </a:lnTo>
                      <a:lnTo>
                        <a:pt x="3854" y="490"/>
                      </a:lnTo>
                      <a:lnTo>
                        <a:pt x="3854" y="406"/>
                      </a:lnTo>
                      <a:lnTo>
                        <a:pt x="3854" y="323"/>
                      </a:lnTo>
                      <a:lnTo>
                        <a:pt x="3854" y="502"/>
                      </a:lnTo>
                      <a:lnTo>
                        <a:pt x="3854" y="461"/>
                      </a:lnTo>
                      <a:lnTo>
                        <a:pt x="3855" y="426"/>
                      </a:lnTo>
                      <a:lnTo>
                        <a:pt x="3855" y="541"/>
                      </a:lnTo>
                      <a:lnTo>
                        <a:pt x="3855" y="327"/>
                      </a:lnTo>
                      <a:lnTo>
                        <a:pt x="3855" y="515"/>
                      </a:lnTo>
                      <a:lnTo>
                        <a:pt x="3855" y="450"/>
                      </a:lnTo>
                      <a:lnTo>
                        <a:pt x="3855" y="515"/>
                      </a:lnTo>
                      <a:lnTo>
                        <a:pt x="3855" y="340"/>
                      </a:lnTo>
                      <a:lnTo>
                        <a:pt x="3856" y="459"/>
                      </a:lnTo>
                      <a:lnTo>
                        <a:pt x="3856" y="547"/>
                      </a:lnTo>
                      <a:lnTo>
                        <a:pt x="3857" y="383"/>
                      </a:lnTo>
                      <a:lnTo>
                        <a:pt x="3857" y="450"/>
                      </a:lnTo>
                      <a:lnTo>
                        <a:pt x="3857" y="391"/>
                      </a:lnTo>
                      <a:lnTo>
                        <a:pt x="3857" y="655"/>
                      </a:lnTo>
                      <a:lnTo>
                        <a:pt x="3857" y="510"/>
                      </a:lnTo>
                      <a:lnTo>
                        <a:pt x="3858" y="518"/>
                      </a:lnTo>
                      <a:lnTo>
                        <a:pt x="3858" y="555"/>
                      </a:lnTo>
                      <a:lnTo>
                        <a:pt x="3858" y="338"/>
                      </a:lnTo>
                      <a:lnTo>
                        <a:pt x="3858" y="439"/>
                      </a:lnTo>
                      <a:lnTo>
                        <a:pt x="3859" y="383"/>
                      </a:lnTo>
                      <a:lnTo>
                        <a:pt x="3859" y="559"/>
                      </a:lnTo>
                      <a:lnTo>
                        <a:pt x="3859" y="536"/>
                      </a:lnTo>
                      <a:lnTo>
                        <a:pt x="3860" y="373"/>
                      </a:lnTo>
                      <a:lnTo>
                        <a:pt x="3860" y="477"/>
                      </a:lnTo>
                      <a:lnTo>
                        <a:pt x="3860" y="473"/>
                      </a:lnTo>
                      <a:lnTo>
                        <a:pt x="3860" y="391"/>
                      </a:lnTo>
                      <a:lnTo>
                        <a:pt x="3860" y="603"/>
                      </a:lnTo>
                      <a:lnTo>
                        <a:pt x="3860" y="564"/>
                      </a:lnTo>
                      <a:lnTo>
                        <a:pt x="3861" y="452"/>
                      </a:lnTo>
                      <a:lnTo>
                        <a:pt x="3861" y="413"/>
                      </a:lnTo>
                      <a:lnTo>
                        <a:pt x="3861" y="617"/>
                      </a:lnTo>
                      <a:lnTo>
                        <a:pt x="3861" y="436"/>
                      </a:lnTo>
                      <a:lnTo>
                        <a:pt x="3862" y="407"/>
                      </a:lnTo>
                      <a:lnTo>
                        <a:pt x="3862" y="614"/>
                      </a:lnTo>
                      <a:lnTo>
                        <a:pt x="3862" y="592"/>
                      </a:lnTo>
                      <a:lnTo>
                        <a:pt x="3862" y="583"/>
                      </a:lnTo>
                      <a:lnTo>
                        <a:pt x="3862" y="439"/>
                      </a:lnTo>
                      <a:lnTo>
                        <a:pt x="3862" y="663"/>
                      </a:lnTo>
                      <a:lnTo>
                        <a:pt x="3863" y="622"/>
                      </a:lnTo>
                      <a:lnTo>
                        <a:pt x="3863" y="514"/>
                      </a:lnTo>
                      <a:lnTo>
                        <a:pt x="3863" y="639"/>
                      </a:lnTo>
                      <a:lnTo>
                        <a:pt x="3863" y="426"/>
                      </a:lnTo>
                      <a:lnTo>
                        <a:pt x="3863" y="571"/>
                      </a:lnTo>
                      <a:lnTo>
                        <a:pt x="3863" y="489"/>
                      </a:lnTo>
                      <a:lnTo>
                        <a:pt x="3864" y="582"/>
                      </a:lnTo>
                      <a:lnTo>
                        <a:pt x="3864" y="397"/>
                      </a:lnTo>
                      <a:lnTo>
                        <a:pt x="3864" y="489"/>
                      </a:lnTo>
                      <a:lnTo>
                        <a:pt x="3864" y="409"/>
                      </a:lnTo>
                      <a:lnTo>
                        <a:pt x="3865" y="571"/>
                      </a:lnTo>
                      <a:lnTo>
                        <a:pt x="3865" y="405"/>
                      </a:lnTo>
                      <a:lnTo>
                        <a:pt x="3865" y="475"/>
                      </a:lnTo>
                      <a:lnTo>
                        <a:pt x="3865" y="382"/>
                      </a:lnTo>
                      <a:lnTo>
                        <a:pt x="3865" y="568"/>
                      </a:lnTo>
                      <a:lnTo>
                        <a:pt x="3866" y="391"/>
                      </a:lnTo>
                      <a:lnTo>
                        <a:pt x="3866" y="500"/>
                      </a:lnTo>
                      <a:lnTo>
                        <a:pt x="3866" y="378"/>
                      </a:lnTo>
                      <a:lnTo>
                        <a:pt x="3866" y="526"/>
                      </a:lnTo>
                      <a:lnTo>
                        <a:pt x="3867" y="455"/>
                      </a:lnTo>
                      <a:lnTo>
                        <a:pt x="3867" y="398"/>
                      </a:lnTo>
                      <a:lnTo>
                        <a:pt x="3867" y="592"/>
                      </a:lnTo>
                      <a:lnTo>
                        <a:pt x="3867" y="509"/>
                      </a:lnTo>
                      <a:lnTo>
                        <a:pt x="3867" y="477"/>
                      </a:lnTo>
                      <a:lnTo>
                        <a:pt x="3868" y="560"/>
                      </a:lnTo>
                      <a:lnTo>
                        <a:pt x="3868" y="400"/>
                      </a:lnTo>
                      <a:lnTo>
                        <a:pt x="3868" y="480"/>
                      </a:lnTo>
                      <a:lnTo>
                        <a:pt x="3868" y="455"/>
                      </a:lnTo>
                      <a:lnTo>
                        <a:pt x="3868" y="399"/>
                      </a:lnTo>
                      <a:lnTo>
                        <a:pt x="3868" y="541"/>
                      </a:lnTo>
                      <a:lnTo>
                        <a:pt x="3869" y="532"/>
                      </a:lnTo>
                      <a:lnTo>
                        <a:pt x="3869" y="446"/>
                      </a:lnTo>
                      <a:lnTo>
                        <a:pt x="3869" y="587"/>
                      </a:lnTo>
                      <a:lnTo>
                        <a:pt x="3869" y="423"/>
                      </a:lnTo>
                      <a:lnTo>
                        <a:pt x="3869" y="461"/>
                      </a:lnTo>
                      <a:lnTo>
                        <a:pt x="3870" y="444"/>
                      </a:lnTo>
                      <a:lnTo>
                        <a:pt x="3870" y="413"/>
                      </a:lnTo>
                      <a:lnTo>
                        <a:pt x="3870" y="592"/>
                      </a:lnTo>
                      <a:lnTo>
                        <a:pt x="3870" y="530"/>
                      </a:lnTo>
                      <a:lnTo>
                        <a:pt x="3870" y="487"/>
                      </a:lnTo>
                      <a:lnTo>
                        <a:pt x="3870" y="572"/>
                      </a:lnTo>
                      <a:lnTo>
                        <a:pt x="3870" y="368"/>
                      </a:lnTo>
                      <a:lnTo>
                        <a:pt x="3871" y="500"/>
                      </a:lnTo>
                      <a:lnTo>
                        <a:pt x="3871" y="524"/>
                      </a:lnTo>
                      <a:lnTo>
                        <a:pt x="3872" y="421"/>
                      </a:lnTo>
                      <a:lnTo>
                        <a:pt x="3872" y="576"/>
                      </a:lnTo>
                      <a:lnTo>
                        <a:pt x="3872" y="439"/>
                      </a:lnTo>
                      <a:lnTo>
                        <a:pt x="3872" y="611"/>
                      </a:lnTo>
                      <a:lnTo>
                        <a:pt x="3872" y="391"/>
                      </a:lnTo>
                      <a:lnTo>
                        <a:pt x="3872" y="565"/>
                      </a:lnTo>
                      <a:lnTo>
                        <a:pt x="3873" y="535"/>
                      </a:lnTo>
                      <a:lnTo>
                        <a:pt x="3873" y="617"/>
                      </a:lnTo>
                      <a:lnTo>
                        <a:pt x="3873" y="435"/>
                      </a:lnTo>
                      <a:lnTo>
                        <a:pt x="3873" y="514"/>
                      </a:lnTo>
                      <a:lnTo>
                        <a:pt x="3873" y="469"/>
                      </a:lnTo>
                      <a:lnTo>
                        <a:pt x="3874" y="364"/>
                      </a:lnTo>
                      <a:lnTo>
                        <a:pt x="3874" y="576"/>
                      </a:lnTo>
                      <a:lnTo>
                        <a:pt x="3874" y="470"/>
                      </a:lnTo>
                      <a:lnTo>
                        <a:pt x="3874" y="512"/>
                      </a:lnTo>
                      <a:lnTo>
                        <a:pt x="3874" y="587"/>
                      </a:lnTo>
                      <a:lnTo>
                        <a:pt x="3875" y="402"/>
                      </a:lnTo>
                      <a:lnTo>
                        <a:pt x="3875" y="530"/>
                      </a:lnTo>
                      <a:lnTo>
                        <a:pt x="3875" y="476"/>
                      </a:lnTo>
                      <a:lnTo>
                        <a:pt x="3875" y="582"/>
                      </a:lnTo>
                      <a:lnTo>
                        <a:pt x="3875" y="402"/>
                      </a:lnTo>
                      <a:lnTo>
                        <a:pt x="3875" y="449"/>
                      </a:lnTo>
                      <a:lnTo>
                        <a:pt x="3876" y="542"/>
                      </a:lnTo>
                      <a:lnTo>
                        <a:pt x="3876" y="565"/>
                      </a:lnTo>
                      <a:lnTo>
                        <a:pt x="3876" y="340"/>
                      </a:lnTo>
                      <a:lnTo>
                        <a:pt x="3876" y="492"/>
                      </a:lnTo>
                      <a:lnTo>
                        <a:pt x="3876" y="551"/>
                      </a:lnTo>
                      <a:lnTo>
                        <a:pt x="3877" y="576"/>
                      </a:lnTo>
                      <a:lnTo>
                        <a:pt x="3877" y="366"/>
                      </a:lnTo>
                      <a:lnTo>
                        <a:pt x="3877" y="504"/>
                      </a:lnTo>
                      <a:lnTo>
                        <a:pt x="3877" y="515"/>
                      </a:lnTo>
                      <a:lnTo>
                        <a:pt x="3877" y="433"/>
                      </a:lnTo>
                      <a:lnTo>
                        <a:pt x="3878" y="605"/>
                      </a:lnTo>
                      <a:lnTo>
                        <a:pt x="3878" y="460"/>
                      </a:lnTo>
                      <a:lnTo>
                        <a:pt x="3878" y="515"/>
                      </a:lnTo>
                      <a:lnTo>
                        <a:pt x="3878" y="347"/>
                      </a:lnTo>
                      <a:lnTo>
                        <a:pt x="3878" y="403"/>
                      </a:lnTo>
                      <a:lnTo>
                        <a:pt x="3878" y="408"/>
                      </a:lnTo>
                      <a:lnTo>
                        <a:pt x="3879" y="512"/>
                      </a:lnTo>
                      <a:lnTo>
                        <a:pt x="3879" y="382"/>
                      </a:lnTo>
                      <a:lnTo>
                        <a:pt x="3879" y="418"/>
                      </a:lnTo>
                      <a:lnTo>
                        <a:pt x="3879" y="521"/>
                      </a:lnTo>
                      <a:lnTo>
                        <a:pt x="3880" y="556"/>
                      </a:lnTo>
                      <a:lnTo>
                        <a:pt x="3880" y="374"/>
                      </a:lnTo>
                      <a:lnTo>
                        <a:pt x="3880" y="394"/>
                      </a:lnTo>
                      <a:lnTo>
                        <a:pt x="3881" y="361"/>
                      </a:lnTo>
                      <a:lnTo>
                        <a:pt x="3881" y="563"/>
                      </a:lnTo>
                      <a:lnTo>
                        <a:pt x="3881" y="493"/>
                      </a:lnTo>
                      <a:lnTo>
                        <a:pt x="3881" y="501"/>
                      </a:lnTo>
                      <a:lnTo>
                        <a:pt x="3881" y="398"/>
                      </a:lnTo>
                      <a:lnTo>
                        <a:pt x="3881" y="593"/>
                      </a:lnTo>
                      <a:lnTo>
                        <a:pt x="3882" y="448"/>
                      </a:lnTo>
                      <a:lnTo>
                        <a:pt x="3882" y="589"/>
                      </a:lnTo>
                      <a:lnTo>
                        <a:pt x="3882" y="410"/>
                      </a:lnTo>
                      <a:lnTo>
                        <a:pt x="3882" y="455"/>
                      </a:lnTo>
                      <a:lnTo>
                        <a:pt x="3882" y="387"/>
                      </a:lnTo>
                      <a:lnTo>
                        <a:pt x="3882" y="568"/>
                      </a:lnTo>
                      <a:lnTo>
                        <a:pt x="3883" y="337"/>
                      </a:lnTo>
                      <a:lnTo>
                        <a:pt x="3883" y="347"/>
                      </a:lnTo>
                      <a:lnTo>
                        <a:pt x="3883" y="490"/>
                      </a:lnTo>
                      <a:lnTo>
                        <a:pt x="3883" y="265"/>
                      </a:lnTo>
                      <a:lnTo>
                        <a:pt x="3884" y="385"/>
                      </a:lnTo>
                      <a:lnTo>
                        <a:pt x="3884" y="500"/>
                      </a:lnTo>
                      <a:lnTo>
                        <a:pt x="3884" y="511"/>
                      </a:lnTo>
                      <a:lnTo>
                        <a:pt x="3884" y="346"/>
                      </a:lnTo>
                      <a:lnTo>
                        <a:pt x="3884" y="417"/>
                      </a:lnTo>
                      <a:lnTo>
                        <a:pt x="3885" y="506"/>
                      </a:lnTo>
                      <a:lnTo>
                        <a:pt x="3885" y="578"/>
                      </a:lnTo>
                      <a:lnTo>
                        <a:pt x="3885" y="346"/>
                      </a:lnTo>
                      <a:lnTo>
                        <a:pt x="3885" y="358"/>
                      </a:lnTo>
                      <a:lnTo>
                        <a:pt x="3885" y="494"/>
                      </a:lnTo>
                      <a:lnTo>
                        <a:pt x="3886" y="564"/>
                      </a:lnTo>
                      <a:lnTo>
                        <a:pt x="3886" y="369"/>
                      </a:lnTo>
                      <a:lnTo>
                        <a:pt x="3886" y="495"/>
                      </a:lnTo>
                      <a:lnTo>
                        <a:pt x="3886" y="411"/>
                      </a:lnTo>
                      <a:lnTo>
                        <a:pt x="3886" y="396"/>
                      </a:lnTo>
                      <a:lnTo>
                        <a:pt x="3887" y="575"/>
                      </a:lnTo>
                      <a:lnTo>
                        <a:pt x="3887" y="469"/>
                      </a:lnTo>
                      <a:lnTo>
                        <a:pt x="3887" y="406"/>
                      </a:lnTo>
                      <a:lnTo>
                        <a:pt x="3887" y="577"/>
                      </a:lnTo>
                      <a:lnTo>
                        <a:pt x="3887" y="532"/>
                      </a:lnTo>
                      <a:lnTo>
                        <a:pt x="3888" y="492"/>
                      </a:lnTo>
                      <a:lnTo>
                        <a:pt x="3888" y="445"/>
                      </a:lnTo>
                      <a:lnTo>
                        <a:pt x="3888" y="601"/>
                      </a:lnTo>
                      <a:lnTo>
                        <a:pt x="3888" y="484"/>
                      </a:lnTo>
                      <a:lnTo>
                        <a:pt x="3888" y="589"/>
                      </a:lnTo>
                      <a:lnTo>
                        <a:pt x="3889" y="595"/>
                      </a:lnTo>
                      <a:lnTo>
                        <a:pt x="3889" y="427"/>
                      </a:lnTo>
                      <a:lnTo>
                        <a:pt x="3889" y="516"/>
                      </a:lnTo>
                      <a:lnTo>
                        <a:pt x="3889" y="448"/>
                      </a:lnTo>
                      <a:lnTo>
                        <a:pt x="3889" y="583"/>
                      </a:lnTo>
                      <a:lnTo>
                        <a:pt x="3890" y="437"/>
                      </a:lnTo>
                      <a:lnTo>
                        <a:pt x="3890" y="477"/>
                      </a:lnTo>
                      <a:lnTo>
                        <a:pt x="3890" y="445"/>
                      </a:lnTo>
                      <a:lnTo>
                        <a:pt x="3890" y="401"/>
                      </a:lnTo>
                      <a:lnTo>
                        <a:pt x="3890" y="575"/>
                      </a:lnTo>
                      <a:lnTo>
                        <a:pt x="3890" y="496"/>
                      </a:lnTo>
                      <a:lnTo>
                        <a:pt x="3891" y="421"/>
                      </a:lnTo>
                      <a:lnTo>
                        <a:pt x="3891" y="593"/>
                      </a:lnTo>
                      <a:lnTo>
                        <a:pt x="3891" y="537"/>
                      </a:lnTo>
                      <a:lnTo>
                        <a:pt x="3891" y="471"/>
                      </a:lnTo>
                      <a:lnTo>
                        <a:pt x="3891" y="592"/>
                      </a:lnTo>
                      <a:lnTo>
                        <a:pt x="3892" y="379"/>
                      </a:lnTo>
                      <a:lnTo>
                        <a:pt x="3892" y="495"/>
                      </a:lnTo>
                      <a:lnTo>
                        <a:pt x="3892" y="510"/>
                      </a:lnTo>
                      <a:lnTo>
                        <a:pt x="3892" y="579"/>
                      </a:lnTo>
                      <a:lnTo>
                        <a:pt x="3893" y="417"/>
                      </a:lnTo>
                      <a:lnTo>
                        <a:pt x="3893" y="432"/>
                      </a:lnTo>
                      <a:lnTo>
                        <a:pt x="3893" y="569"/>
                      </a:lnTo>
                      <a:lnTo>
                        <a:pt x="3893" y="393"/>
                      </a:lnTo>
                      <a:lnTo>
                        <a:pt x="3893" y="510"/>
                      </a:lnTo>
                      <a:lnTo>
                        <a:pt x="3893" y="438"/>
                      </a:lnTo>
                      <a:lnTo>
                        <a:pt x="3894" y="536"/>
                      </a:lnTo>
                      <a:lnTo>
                        <a:pt x="3894" y="347"/>
                      </a:lnTo>
                      <a:lnTo>
                        <a:pt x="3894" y="434"/>
                      </a:lnTo>
                      <a:lnTo>
                        <a:pt x="3894" y="459"/>
                      </a:lnTo>
                      <a:lnTo>
                        <a:pt x="3895" y="590"/>
                      </a:lnTo>
                      <a:lnTo>
                        <a:pt x="3895" y="380"/>
                      </a:lnTo>
                      <a:lnTo>
                        <a:pt x="3895" y="448"/>
                      </a:lnTo>
                      <a:lnTo>
                        <a:pt x="3895" y="441"/>
                      </a:lnTo>
                      <a:lnTo>
                        <a:pt x="3895" y="361"/>
                      </a:lnTo>
                      <a:lnTo>
                        <a:pt x="3896" y="539"/>
                      </a:lnTo>
                      <a:lnTo>
                        <a:pt x="3896" y="497"/>
                      </a:lnTo>
                      <a:lnTo>
                        <a:pt x="3896" y="443"/>
                      </a:lnTo>
                      <a:lnTo>
                        <a:pt x="3896" y="303"/>
                      </a:lnTo>
                      <a:lnTo>
                        <a:pt x="3896" y="519"/>
                      </a:lnTo>
                      <a:lnTo>
                        <a:pt x="3896" y="424"/>
                      </a:lnTo>
                      <a:lnTo>
                        <a:pt x="3897" y="261"/>
                      </a:lnTo>
                      <a:lnTo>
                        <a:pt x="3897" y="470"/>
                      </a:lnTo>
                      <a:lnTo>
                        <a:pt x="3897" y="303"/>
                      </a:lnTo>
                      <a:lnTo>
                        <a:pt x="3897" y="358"/>
                      </a:lnTo>
                      <a:lnTo>
                        <a:pt x="3898" y="468"/>
                      </a:lnTo>
                      <a:lnTo>
                        <a:pt x="3898" y="311"/>
                      </a:lnTo>
                      <a:lnTo>
                        <a:pt x="3898" y="411"/>
                      </a:lnTo>
                      <a:lnTo>
                        <a:pt x="3898" y="441"/>
                      </a:lnTo>
                      <a:lnTo>
                        <a:pt x="3898" y="304"/>
                      </a:lnTo>
                      <a:lnTo>
                        <a:pt x="3898" y="535"/>
                      </a:lnTo>
                      <a:lnTo>
                        <a:pt x="3899" y="350"/>
                      </a:lnTo>
                      <a:lnTo>
                        <a:pt x="3899" y="518"/>
                      </a:lnTo>
                      <a:lnTo>
                        <a:pt x="3899" y="323"/>
                      </a:lnTo>
                      <a:lnTo>
                        <a:pt x="3899" y="532"/>
                      </a:lnTo>
                      <a:lnTo>
                        <a:pt x="3899" y="396"/>
                      </a:lnTo>
                      <a:lnTo>
                        <a:pt x="3900" y="432"/>
                      </a:lnTo>
                      <a:lnTo>
                        <a:pt x="3900" y="397"/>
                      </a:lnTo>
                      <a:lnTo>
                        <a:pt x="3900" y="510"/>
                      </a:lnTo>
                      <a:lnTo>
                        <a:pt x="3900" y="456"/>
                      </a:lnTo>
                      <a:lnTo>
                        <a:pt x="3901" y="534"/>
                      </a:lnTo>
                      <a:lnTo>
                        <a:pt x="3901" y="375"/>
                      </a:lnTo>
                      <a:lnTo>
                        <a:pt x="3901" y="435"/>
                      </a:lnTo>
                      <a:lnTo>
                        <a:pt x="3901" y="390"/>
                      </a:lnTo>
                      <a:lnTo>
                        <a:pt x="3901" y="525"/>
                      </a:lnTo>
                      <a:lnTo>
                        <a:pt x="3902" y="347"/>
                      </a:lnTo>
                      <a:lnTo>
                        <a:pt x="3902" y="462"/>
                      </a:lnTo>
                      <a:lnTo>
                        <a:pt x="3902" y="463"/>
                      </a:lnTo>
                      <a:lnTo>
                        <a:pt x="3902" y="391"/>
                      </a:lnTo>
                      <a:lnTo>
                        <a:pt x="3902" y="538"/>
                      </a:lnTo>
                      <a:lnTo>
                        <a:pt x="3902" y="440"/>
                      </a:lnTo>
                      <a:lnTo>
                        <a:pt x="3903" y="520"/>
                      </a:lnTo>
                      <a:lnTo>
                        <a:pt x="3903" y="382"/>
                      </a:lnTo>
                      <a:lnTo>
                        <a:pt x="3903" y="443"/>
                      </a:lnTo>
                      <a:lnTo>
                        <a:pt x="3903" y="518"/>
                      </a:lnTo>
                      <a:lnTo>
                        <a:pt x="3904" y="549"/>
                      </a:lnTo>
                      <a:lnTo>
                        <a:pt x="3904" y="379"/>
                      </a:lnTo>
                      <a:lnTo>
                        <a:pt x="3904" y="454"/>
                      </a:lnTo>
                      <a:lnTo>
                        <a:pt x="3904" y="383"/>
                      </a:lnTo>
                      <a:lnTo>
                        <a:pt x="3905" y="554"/>
                      </a:lnTo>
                      <a:lnTo>
                        <a:pt x="3905" y="453"/>
                      </a:lnTo>
                      <a:lnTo>
                        <a:pt x="3905" y="519"/>
                      </a:lnTo>
                      <a:lnTo>
                        <a:pt x="3905" y="628"/>
                      </a:lnTo>
                      <a:lnTo>
                        <a:pt x="3905" y="411"/>
                      </a:lnTo>
                      <a:lnTo>
                        <a:pt x="3905" y="504"/>
                      </a:lnTo>
                      <a:lnTo>
                        <a:pt x="3906" y="517"/>
                      </a:lnTo>
                      <a:lnTo>
                        <a:pt x="3906" y="543"/>
                      </a:lnTo>
                      <a:lnTo>
                        <a:pt x="3906" y="352"/>
                      </a:lnTo>
                      <a:lnTo>
                        <a:pt x="3906" y="498"/>
                      </a:lnTo>
                      <a:lnTo>
                        <a:pt x="3906" y="432"/>
                      </a:lnTo>
                      <a:lnTo>
                        <a:pt x="3906" y="390"/>
                      </a:lnTo>
                      <a:lnTo>
                        <a:pt x="3907" y="585"/>
                      </a:lnTo>
                      <a:lnTo>
                        <a:pt x="3907" y="549"/>
                      </a:lnTo>
                      <a:lnTo>
                        <a:pt x="3907" y="508"/>
                      </a:lnTo>
                      <a:lnTo>
                        <a:pt x="3907" y="453"/>
                      </a:lnTo>
                      <a:lnTo>
                        <a:pt x="3908" y="603"/>
                      </a:lnTo>
                      <a:lnTo>
                        <a:pt x="3908" y="497"/>
                      </a:lnTo>
                      <a:lnTo>
                        <a:pt x="3908" y="468"/>
                      </a:lnTo>
                      <a:lnTo>
                        <a:pt x="3908" y="551"/>
                      </a:lnTo>
                      <a:lnTo>
                        <a:pt x="3908" y="414"/>
                      </a:lnTo>
                      <a:lnTo>
                        <a:pt x="3908" y="480"/>
                      </a:lnTo>
                      <a:lnTo>
                        <a:pt x="3908" y="507"/>
                      </a:lnTo>
                      <a:lnTo>
                        <a:pt x="3909" y="376"/>
                      </a:lnTo>
                      <a:lnTo>
                        <a:pt x="3909" y="579"/>
                      </a:lnTo>
                      <a:lnTo>
                        <a:pt x="3909" y="492"/>
                      </a:lnTo>
                      <a:lnTo>
                        <a:pt x="3909" y="556"/>
                      </a:lnTo>
                      <a:lnTo>
                        <a:pt x="3910" y="597"/>
                      </a:lnTo>
                      <a:lnTo>
                        <a:pt x="3910" y="392"/>
                      </a:lnTo>
                      <a:lnTo>
                        <a:pt x="3910" y="522"/>
                      </a:lnTo>
                      <a:lnTo>
                        <a:pt x="3910" y="432"/>
                      </a:lnTo>
                      <a:lnTo>
                        <a:pt x="3911" y="578"/>
                      </a:lnTo>
                      <a:lnTo>
                        <a:pt x="3911" y="391"/>
                      </a:lnTo>
                      <a:lnTo>
                        <a:pt x="3911" y="500"/>
                      </a:lnTo>
                      <a:lnTo>
                        <a:pt x="3911" y="622"/>
                      </a:lnTo>
                      <a:lnTo>
                        <a:pt x="3911" y="428"/>
                      </a:lnTo>
                      <a:lnTo>
                        <a:pt x="3912" y="480"/>
                      </a:lnTo>
                      <a:lnTo>
                        <a:pt x="3912" y="558"/>
                      </a:lnTo>
                      <a:lnTo>
                        <a:pt x="3912" y="377"/>
                      </a:lnTo>
                      <a:lnTo>
                        <a:pt x="3912" y="381"/>
                      </a:lnTo>
                      <a:lnTo>
                        <a:pt x="3912" y="389"/>
                      </a:lnTo>
                      <a:lnTo>
                        <a:pt x="3913" y="520"/>
                      </a:lnTo>
                      <a:lnTo>
                        <a:pt x="3913" y="357"/>
                      </a:lnTo>
                      <a:lnTo>
                        <a:pt x="3913" y="465"/>
                      </a:lnTo>
                      <a:lnTo>
                        <a:pt x="3913" y="416"/>
                      </a:lnTo>
                      <a:lnTo>
                        <a:pt x="3913" y="603"/>
                      </a:lnTo>
                      <a:lnTo>
                        <a:pt x="3914" y="342"/>
                      </a:lnTo>
                      <a:lnTo>
                        <a:pt x="3914" y="532"/>
                      </a:lnTo>
                      <a:lnTo>
                        <a:pt x="3914" y="436"/>
                      </a:lnTo>
                      <a:lnTo>
                        <a:pt x="3914" y="557"/>
                      </a:lnTo>
                      <a:lnTo>
                        <a:pt x="3914" y="369"/>
                      </a:lnTo>
                      <a:lnTo>
                        <a:pt x="3914" y="441"/>
                      </a:lnTo>
                      <a:lnTo>
                        <a:pt x="3915" y="410"/>
                      </a:lnTo>
                      <a:lnTo>
                        <a:pt x="3915" y="308"/>
                      </a:lnTo>
                      <a:lnTo>
                        <a:pt x="3915" y="541"/>
                      </a:lnTo>
                      <a:lnTo>
                        <a:pt x="3915" y="445"/>
                      </a:lnTo>
                      <a:lnTo>
                        <a:pt x="3915" y="437"/>
                      </a:lnTo>
                      <a:lnTo>
                        <a:pt x="3915" y="317"/>
                      </a:lnTo>
                      <a:lnTo>
                        <a:pt x="3916" y="556"/>
                      </a:lnTo>
                      <a:lnTo>
                        <a:pt x="3916" y="405"/>
                      </a:lnTo>
                      <a:lnTo>
                        <a:pt x="3916" y="435"/>
                      </a:lnTo>
                      <a:lnTo>
                        <a:pt x="3916" y="554"/>
                      </a:lnTo>
                      <a:lnTo>
                        <a:pt x="3917" y="391"/>
                      </a:lnTo>
                      <a:lnTo>
                        <a:pt x="3917" y="434"/>
                      </a:lnTo>
                      <a:lnTo>
                        <a:pt x="3917" y="465"/>
                      </a:lnTo>
                      <a:lnTo>
                        <a:pt x="3917" y="513"/>
                      </a:lnTo>
                      <a:lnTo>
                        <a:pt x="3917" y="365"/>
                      </a:lnTo>
                      <a:lnTo>
                        <a:pt x="3917" y="425"/>
                      </a:lnTo>
                      <a:lnTo>
                        <a:pt x="3918" y="427"/>
                      </a:lnTo>
                      <a:lnTo>
                        <a:pt x="3918" y="533"/>
                      </a:lnTo>
                      <a:lnTo>
                        <a:pt x="3918" y="367"/>
                      </a:lnTo>
                      <a:lnTo>
                        <a:pt x="3918" y="484"/>
                      </a:lnTo>
                      <a:lnTo>
                        <a:pt x="3918" y="436"/>
                      </a:lnTo>
                      <a:lnTo>
                        <a:pt x="3919" y="557"/>
                      </a:lnTo>
                      <a:lnTo>
                        <a:pt x="3919" y="320"/>
                      </a:lnTo>
                      <a:lnTo>
                        <a:pt x="3919" y="465"/>
                      </a:lnTo>
                      <a:lnTo>
                        <a:pt x="3919" y="513"/>
                      </a:lnTo>
                      <a:lnTo>
                        <a:pt x="3920" y="362"/>
                      </a:lnTo>
                      <a:lnTo>
                        <a:pt x="3920" y="527"/>
                      </a:lnTo>
                      <a:lnTo>
                        <a:pt x="3920" y="417"/>
                      </a:lnTo>
                      <a:lnTo>
                        <a:pt x="3920" y="464"/>
                      </a:lnTo>
                      <a:lnTo>
                        <a:pt x="3920" y="384"/>
                      </a:lnTo>
                      <a:lnTo>
                        <a:pt x="3920" y="522"/>
                      </a:lnTo>
                      <a:lnTo>
                        <a:pt x="3920" y="500"/>
                      </a:lnTo>
                      <a:lnTo>
                        <a:pt x="3921" y="398"/>
                      </a:lnTo>
                      <a:lnTo>
                        <a:pt x="3921" y="328"/>
                      </a:lnTo>
                      <a:lnTo>
                        <a:pt x="3921" y="566"/>
                      </a:lnTo>
                      <a:lnTo>
                        <a:pt x="3921" y="469"/>
                      </a:lnTo>
                      <a:lnTo>
                        <a:pt x="3921" y="468"/>
                      </a:lnTo>
                      <a:lnTo>
                        <a:pt x="3922" y="564"/>
                      </a:lnTo>
                      <a:lnTo>
                        <a:pt x="3922" y="381"/>
                      </a:lnTo>
                      <a:lnTo>
                        <a:pt x="3922" y="396"/>
                      </a:lnTo>
                      <a:lnTo>
                        <a:pt x="3922" y="464"/>
                      </a:lnTo>
                      <a:lnTo>
                        <a:pt x="3922" y="471"/>
                      </a:lnTo>
                      <a:lnTo>
                        <a:pt x="3922" y="286"/>
                      </a:lnTo>
                      <a:lnTo>
                        <a:pt x="3923" y="448"/>
                      </a:lnTo>
                      <a:lnTo>
                        <a:pt x="3923" y="463"/>
                      </a:lnTo>
                      <a:lnTo>
                        <a:pt x="3923" y="319"/>
                      </a:lnTo>
                      <a:lnTo>
                        <a:pt x="3923" y="561"/>
                      </a:lnTo>
                      <a:lnTo>
                        <a:pt x="3923" y="460"/>
                      </a:lnTo>
                      <a:lnTo>
                        <a:pt x="3924" y="437"/>
                      </a:lnTo>
                      <a:lnTo>
                        <a:pt x="3924" y="356"/>
                      </a:lnTo>
                      <a:lnTo>
                        <a:pt x="3924" y="548"/>
                      </a:lnTo>
                      <a:lnTo>
                        <a:pt x="3924" y="454"/>
                      </a:lnTo>
                      <a:lnTo>
                        <a:pt x="3924" y="405"/>
                      </a:lnTo>
                      <a:lnTo>
                        <a:pt x="3925" y="571"/>
                      </a:lnTo>
                      <a:lnTo>
                        <a:pt x="3925" y="368"/>
                      </a:lnTo>
                      <a:lnTo>
                        <a:pt x="3925" y="505"/>
                      </a:lnTo>
                      <a:lnTo>
                        <a:pt x="3925" y="504"/>
                      </a:lnTo>
                      <a:lnTo>
                        <a:pt x="3925" y="580"/>
                      </a:lnTo>
                      <a:lnTo>
                        <a:pt x="3925" y="362"/>
                      </a:lnTo>
                      <a:lnTo>
                        <a:pt x="3926" y="443"/>
                      </a:lnTo>
                      <a:lnTo>
                        <a:pt x="3926" y="454"/>
                      </a:lnTo>
                      <a:lnTo>
                        <a:pt x="3926" y="327"/>
                      </a:lnTo>
                      <a:lnTo>
                        <a:pt x="3926" y="531"/>
                      </a:lnTo>
                      <a:lnTo>
                        <a:pt x="3926" y="505"/>
                      </a:lnTo>
                      <a:lnTo>
                        <a:pt x="3926" y="422"/>
                      </a:lnTo>
                      <a:lnTo>
                        <a:pt x="3927" y="363"/>
                      </a:lnTo>
                      <a:lnTo>
                        <a:pt x="3927" y="566"/>
                      </a:lnTo>
                      <a:lnTo>
                        <a:pt x="3927" y="434"/>
                      </a:lnTo>
                      <a:lnTo>
                        <a:pt x="3927" y="407"/>
                      </a:lnTo>
                      <a:lnTo>
                        <a:pt x="3928" y="533"/>
                      </a:lnTo>
                      <a:lnTo>
                        <a:pt x="3928" y="368"/>
                      </a:lnTo>
                      <a:lnTo>
                        <a:pt x="3928" y="449"/>
                      </a:lnTo>
                      <a:lnTo>
                        <a:pt x="3928" y="468"/>
                      </a:lnTo>
                      <a:lnTo>
                        <a:pt x="3928" y="546"/>
                      </a:lnTo>
                      <a:lnTo>
                        <a:pt x="3928" y="352"/>
                      </a:lnTo>
                      <a:lnTo>
                        <a:pt x="3929" y="453"/>
                      </a:lnTo>
                      <a:lnTo>
                        <a:pt x="3929" y="515"/>
                      </a:lnTo>
                      <a:lnTo>
                        <a:pt x="3929" y="370"/>
                      </a:lnTo>
                      <a:lnTo>
                        <a:pt x="3929" y="470"/>
                      </a:lnTo>
                      <a:lnTo>
                        <a:pt x="3930" y="439"/>
                      </a:lnTo>
                      <a:lnTo>
                        <a:pt x="3930" y="325"/>
                      </a:lnTo>
                      <a:lnTo>
                        <a:pt x="3930" y="528"/>
                      </a:lnTo>
                      <a:lnTo>
                        <a:pt x="3930" y="472"/>
                      </a:lnTo>
                      <a:lnTo>
                        <a:pt x="3930" y="482"/>
                      </a:lnTo>
                      <a:lnTo>
                        <a:pt x="3931" y="298"/>
                      </a:lnTo>
                      <a:lnTo>
                        <a:pt x="3931" y="533"/>
                      </a:lnTo>
                      <a:lnTo>
                        <a:pt x="3931" y="521"/>
                      </a:lnTo>
                      <a:lnTo>
                        <a:pt x="3931" y="793"/>
                      </a:lnTo>
                      <a:lnTo>
                        <a:pt x="3931" y="1993"/>
                      </a:lnTo>
                      <a:lnTo>
                        <a:pt x="3932" y="366"/>
                      </a:lnTo>
                      <a:lnTo>
                        <a:pt x="3932" y="391"/>
                      </a:lnTo>
                      <a:lnTo>
                        <a:pt x="3932" y="505"/>
                      </a:lnTo>
                      <a:lnTo>
                        <a:pt x="3932" y="336"/>
                      </a:lnTo>
                      <a:lnTo>
                        <a:pt x="3932" y="590"/>
                      </a:lnTo>
                      <a:lnTo>
                        <a:pt x="3932" y="581"/>
                      </a:lnTo>
                      <a:lnTo>
                        <a:pt x="3933" y="532"/>
                      </a:lnTo>
                      <a:lnTo>
                        <a:pt x="3933" y="555"/>
                      </a:lnTo>
                      <a:lnTo>
                        <a:pt x="3933" y="342"/>
                      </a:lnTo>
                      <a:lnTo>
                        <a:pt x="3933" y="425"/>
                      </a:lnTo>
                      <a:lnTo>
                        <a:pt x="3933" y="384"/>
                      </a:lnTo>
                      <a:lnTo>
                        <a:pt x="3934" y="550"/>
                      </a:lnTo>
                      <a:lnTo>
                        <a:pt x="3934" y="336"/>
                      </a:lnTo>
                      <a:lnTo>
                        <a:pt x="3934" y="394"/>
                      </a:lnTo>
                      <a:lnTo>
                        <a:pt x="3934" y="482"/>
                      </a:lnTo>
                      <a:lnTo>
                        <a:pt x="3935" y="384"/>
                      </a:lnTo>
                      <a:lnTo>
                        <a:pt x="3935" y="542"/>
                      </a:lnTo>
                      <a:lnTo>
                        <a:pt x="3935" y="421"/>
                      </a:lnTo>
                      <a:lnTo>
                        <a:pt x="3935" y="492"/>
                      </a:lnTo>
                      <a:lnTo>
                        <a:pt x="3935" y="529"/>
                      </a:lnTo>
                      <a:lnTo>
                        <a:pt x="3935" y="358"/>
                      </a:lnTo>
                      <a:lnTo>
                        <a:pt x="3935" y="491"/>
                      </a:lnTo>
                      <a:lnTo>
                        <a:pt x="3936" y="442"/>
                      </a:lnTo>
                      <a:lnTo>
                        <a:pt x="3936" y="549"/>
                      </a:lnTo>
                      <a:lnTo>
                        <a:pt x="3936" y="388"/>
                      </a:lnTo>
                      <a:lnTo>
                        <a:pt x="3936" y="477"/>
                      </a:lnTo>
                      <a:lnTo>
                        <a:pt x="3936" y="468"/>
                      </a:lnTo>
                      <a:lnTo>
                        <a:pt x="3936" y="562"/>
                      </a:lnTo>
                      <a:lnTo>
                        <a:pt x="3937" y="424"/>
                      </a:lnTo>
                      <a:lnTo>
                        <a:pt x="3937" y="473"/>
                      </a:lnTo>
                      <a:lnTo>
                        <a:pt x="3937" y="571"/>
                      </a:lnTo>
                      <a:lnTo>
                        <a:pt x="3937" y="386"/>
                      </a:lnTo>
                      <a:lnTo>
                        <a:pt x="3937" y="574"/>
                      </a:lnTo>
                      <a:lnTo>
                        <a:pt x="3938" y="516"/>
                      </a:lnTo>
                      <a:lnTo>
                        <a:pt x="3938" y="482"/>
                      </a:lnTo>
                      <a:lnTo>
                        <a:pt x="3938" y="413"/>
                      </a:lnTo>
                      <a:lnTo>
                        <a:pt x="3938" y="612"/>
                      </a:lnTo>
                      <a:lnTo>
                        <a:pt x="3938" y="457"/>
                      </a:lnTo>
                      <a:lnTo>
                        <a:pt x="3939" y="546"/>
                      </a:lnTo>
                      <a:lnTo>
                        <a:pt x="3939" y="402"/>
                      </a:lnTo>
                      <a:lnTo>
                        <a:pt x="3939" y="594"/>
                      </a:lnTo>
                      <a:lnTo>
                        <a:pt x="3939" y="557"/>
                      </a:lnTo>
                      <a:lnTo>
                        <a:pt x="3939" y="609"/>
                      </a:lnTo>
                      <a:lnTo>
                        <a:pt x="3940" y="443"/>
                      </a:lnTo>
                      <a:lnTo>
                        <a:pt x="3940" y="481"/>
                      </a:lnTo>
                      <a:lnTo>
                        <a:pt x="3941" y="346"/>
                      </a:lnTo>
                      <a:lnTo>
                        <a:pt x="3941" y="566"/>
                      </a:lnTo>
                      <a:lnTo>
                        <a:pt x="3941" y="525"/>
                      </a:lnTo>
                      <a:lnTo>
                        <a:pt x="3941" y="441"/>
                      </a:lnTo>
                      <a:lnTo>
                        <a:pt x="3941" y="527"/>
                      </a:lnTo>
                      <a:lnTo>
                        <a:pt x="3941" y="402"/>
                      </a:lnTo>
                      <a:lnTo>
                        <a:pt x="3941" y="454"/>
                      </a:lnTo>
                      <a:lnTo>
                        <a:pt x="3941" y="360"/>
                      </a:lnTo>
                      <a:lnTo>
                        <a:pt x="3942" y="516"/>
                      </a:lnTo>
                      <a:lnTo>
                        <a:pt x="3942" y="372"/>
                      </a:lnTo>
                      <a:lnTo>
                        <a:pt x="3942" y="332"/>
                      </a:lnTo>
                      <a:lnTo>
                        <a:pt x="3943" y="476"/>
                      </a:lnTo>
                      <a:lnTo>
                        <a:pt x="3943" y="379"/>
                      </a:lnTo>
                      <a:lnTo>
                        <a:pt x="3943" y="411"/>
                      </a:lnTo>
                      <a:lnTo>
                        <a:pt x="3943" y="491"/>
                      </a:lnTo>
                      <a:lnTo>
                        <a:pt x="3944" y="325"/>
                      </a:lnTo>
                      <a:lnTo>
                        <a:pt x="3944" y="415"/>
                      </a:lnTo>
                      <a:lnTo>
                        <a:pt x="3944" y="513"/>
                      </a:lnTo>
                      <a:lnTo>
                        <a:pt x="3944" y="315"/>
                      </a:lnTo>
                      <a:lnTo>
                        <a:pt x="3944" y="514"/>
                      </a:lnTo>
                      <a:lnTo>
                        <a:pt x="3944" y="434"/>
                      </a:lnTo>
                      <a:lnTo>
                        <a:pt x="3945" y="444"/>
                      </a:lnTo>
                      <a:lnTo>
                        <a:pt x="3945" y="355"/>
                      </a:lnTo>
                      <a:lnTo>
                        <a:pt x="3945" y="551"/>
                      </a:lnTo>
                      <a:lnTo>
                        <a:pt x="3945" y="467"/>
                      </a:lnTo>
                      <a:lnTo>
                        <a:pt x="3945" y="363"/>
                      </a:lnTo>
                      <a:lnTo>
                        <a:pt x="3946" y="334"/>
                      </a:lnTo>
                      <a:lnTo>
                        <a:pt x="3946" y="503"/>
                      </a:lnTo>
                      <a:lnTo>
                        <a:pt x="3946" y="447"/>
                      </a:lnTo>
                      <a:lnTo>
                        <a:pt x="3946" y="498"/>
                      </a:lnTo>
                      <a:lnTo>
                        <a:pt x="3947" y="353"/>
                      </a:lnTo>
                      <a:lnTo>
                        <a:pt x="3947" y="457"/>
                      </a:lnTo>
                      <a:lnTo>
                        <a:pt x="3947" y="417"/>
                      </a:lnTo>
                      <a:lnTo>
                        <a:pt x="3947" y="399"/>
                      </a:lnTo>
                      <a:lnTo>
                        <a:pt x="3947" y="519"/>
                      </a:lnTo>
                      <a:lnTo>
                        <a:pt x="3947" y="505"/>
                      </a:lnTo>
                      <a:lnTo>
                        <a:pt x="3948" y="502"/>
                      </a:lnTo>
                      <a:lnTo>
                        <a:pt x="3948" y="603"/>
                      </a:lnTo>
                      <a:lnTo>
                        <a:pt x="3948" y="402"/>
                      </a:lnTo>
                      <a:lnTo>
                        <a:pt x="3948" y="494"/>
                      </a:lnTo>
                      <a:lnTo>
                        <a:pt x="3948" y="404"/>
                      </a:lnTo>
                      <a:lnTo>
                        <a:pt x="3949" y="569"/>
                      </a:lnTo>
                      <a:lnTo>
                        <a:pt x="3949" y="322"/>
                      </a:lnTo>
                      <a:lnTo>
                        <a:pt x="3949" y="417"/>
                      </a:lnTo>
                      <a:lnTo>
                        <a:pt x="3949" y="481"/>
                      </a:lnTo>
                      <a:lnTo>
                        <a:pt x="3949" y="377"/>
                      </a:lnTo>
                      <a:lnTo>
                        <a:pt x="3950" y="559"/>
                      </a:lnTo>
                      <a:lnTo>
                        <a:pt x="3950" y="458"/>
                      </a:lnTo>
                      <a:lnTo>
                        <a:pt x="3950" y="388"/>
                      </a:lnTo>
                      <a:lnTo>
                        <a:pt x="3950" y="573"/>
                      </a:lnTo>
                      <a:lnTo>
                        <a:pt x="3950" y="417"/>
                      </a:lnTo>
                      <a:lnTo>
                        <a:pt x="3951" y="472"/>
                      </a:lnTo>
                      <a:lnTo>
                        <a:pt x="3951" y="573"/>
                      </a:lnTo>
                      <a:lnTo>
                        <a:pt x="3951" y="383"/>
                      </a:lnTo>
                      <a:lnTo>
                        <a:pt x="3951" y="491"/>
                      </a:lnTo>
                      <a:lnTo>
                        <a:pt x="3951" y="392"/>
                      </a:lnTo>
                      <a:lnTo>
                        <a:pt x="3951" y="355"/>
                      </a:lnTo>
                      <a:lnTo>
                        <a:pt x="3952" y="558"/>
                      </a:lnTo>
                      <a:lnTo>
                        <a:pt x="3952" y="414"/>
                      </a:lnTo>
                      <a:lnTo>
                        <a:pt x="3952" y="360"/>
                      </a:lnTo>
                      <a:lnTo>
                        <a:pt x="3953" y="520"/>
                      </a:lnTo>
                      <a:lnTo>
                        <a:pt x="3953" y="333"/>
                      </a:lnTo>
                      <a:lnTo>
                        <a:pt x="3953" y="448"/>
                      </a:lnTo>
                      <a:lnTo>
                        <a:pt x="3953" y="339"/>
                      </a:lnTo>
                      <a:lnTo>
                        <a:pt x="3953" y="539"/>
                      </a:lnTo>
                      <a:lnTo>
                        <a:pt x="3953" y="512"/>
                      </a:lnTo>
                      <a:lnTo>
                        <a:pt x="3954" y="490"/>
                      </a:lnTo>
                      <a:lnTo>
                        <a:pt x="3954" y="550"/>
                      </a:lnTo>
                      <a:lnTo>
                        <a:pt x="3954" y="410"/>
                      </a:lnTo>
                      <a:lnTo>
                        <a:pt x="3954" y="449"/>
                      </a:lnTo>
                      <a:lnTo>
                        <a:pt x="3954" y="455"/>
                      </a:lnTo>
                      <a:lnTo>
                        <a:pt x="3954" y="372"/>
                      </a:lnTo>
                      <a:lnTo>
                        <a:pt x="3955" y="576"/>
                      </a:lnTo>
                      <a:lnTo>
                        <a:pt x="3955" y="494"/>
                      </a:lnTo>
                      <a:lnTo>
                        <a:pt x="3955" y="457"/>
                      </a:lnTo>
                      <a:lnTo>
                        <a:pt x="3955" y="430"/>
                      </a:lnTo>
                      <a:lnTo>
                        <a:pt x="3955" y="604"/>
                      </a:lnTo>
                      <a:lnTo>
                        <a:pt x="3956" y="536"/>
                      </a:lnTo>
                      <a:lnTo>
                        <a:pt x="3956" y="584"/>
                      </a:lnTo>
                      <a:lnTo>
                        <a:pt x="3956" y="447"/>
                      </a:lnTo>
                      <a:lnTo>
                        <a:pt x="3956" y="657"/>
                      </a:lnTo>
                      <a:lnTo>
                        <a:pt x="3956" y="561"/>
                      </a:lnTo>
                      <a:lnTo>
                        <a:pt x="3956" y="590"/>
                      </a:lnTo>
                      <a:lnTo>
                        <a:pt x="3957" y="507"/>
                      </a:lnTo>
                      <a:lnTo>
                        <a:pt x="3957" y="691"/>
                      </a:lnTo>
                      <a:lnTo>
                        <a:pt x="3957" y="619"/>
                      </a:lnTo>
                      <a:lnTo>
                        <a:pt x="3957" y="576"/>
                      </a:lnTo>
                      <a:lnTo>
                        <a:pt x="3958" y="676"/>
                      </a:lnTo>
                      <a:lnTo>
                        <a:pt x="3958" y="501"/>
                      </a:lnTo>
                      <a:lnTo>
                        <a:pt x="3958" y="512"/>
                      </a:lnTo>
                      <a:lnTo>
                        <a:pt x="3958" y="596"/>
                      </a:lnTo>
                      <a:lnTo>
                        <a:pt x="3958" y="455"/>
                      </a:lnTo>
                      <a:lnTo>
                        <a:pt x="3959" y="675"/>
                      </a:lnTo>
                      <a:lnTo>
                        <a:pt x="3959" y="644"/>
                      </a:lnTo>
                      <a:lnTo>
                        <a:pt x="3959" y="567"/>
                      </a:lnTo>
                      <a:lnTo>
                        <a:pt x="3959" y="636"/>
                      </a:lnTo>
                      <a:lnTo>
                        <a:pt x="3959" y="487"/>
                      </a:lnTo>
                      <a:lnTo>
                        <a:pt x="3959" y="536"/>
                      </a:lnTo>
                      <a:lnTo>
                        <a:pt x="3960" y="580"/>
                      </a:lnTo>
                      <a:lnTo>
                        <a:pt x="3960" y="646"/>
                      </a:lnTo>
                      <a:lnTo>
                        <a:pt x="3960" y="476"/>
                      </a:lnTo>
                      <a:lnTo>
                        <a:pt x="3960" y="558"/>
                      </a:lnTo>
                      <a:lnTo>
                        <a:pt x="3960" y="514"/>
                      </a:lnTo>
                      <a:lnTo>
                        <a:pt x="3961" y="1959"/>
                      </a:lnTo>
                      <a:lnTo>
                        <a:pt x="3961" y="624"/>
                      </a:lnTo>
                      <a:lnTo>
                        <a:pt x="3961" y="634"/>
                      </a:lnTo>
                      <a:lnTo>
                        <a:pt x="3962" y="456"/>
                      </a:lnTo>
                      <a:lnTo>
                        <a:pt x="3962" y="523"/>
                      </a:lnTo>
                      <a:lnTo>
                        <a:pt x="3962" y="568"/>
                      </a:lnTo>
                      <a:lnTo>
                        <a:pt x="3962" y="669"/>
                      </a:lnTo>
                      <a:lnTo>
                        <a:pt x="3962" y="448"/>
                      </a:lnTo>
                      <a:lnTo>
                        <a:pt x="3963" y="542"/>
                      </a:lnTo>
                      <a:lnTo>
                        <a:pt x="3963" y="447"/>
                      </a:lnTo>
                      <a:lnTo>
                        <a:pt x="3963" y="684"/>
                      </a:lnTo>
                      <a:lnTo>
                        <a:pt x="3963" y="543"/>
                      </a:lnTo>
                      <a:lnTo>
                        <a:pt x="3963" y="525"/>
                      </a:lnTo>
                      <a:lnTo>
                        <a:pt x="3964" y="674"/>
                      </a:lnTo>
                      <a:lnTo>
                        <a:pt x="3964" y="485"/>
                      </a:lnTo>
                      <a:lnTo>
                        <a:pt x="3964" y="515"/>
                      </a:lnTo>
                      <a:lnTo>
                        <a:pt x="3964" y="526"/>
                      </a:lnTo>
                      <a:lnTo>
                        <a:pt x="3965" y="670"/>
                      </a:lnTo>
                      <a:lnTo>
                        <a:pt x="3965" y="507"/>
                      </a:lnTo>
                      <a:lnTo>
                        <a:pt x="3965" y="573"/>
                      </a:lnTo>
                      <a:lnTo>
                        <a:pt x="3965" y="587"/>
                      </a:lnTo>
                      <a:lnTo>
                        <a:pt x="3965" y="475"/>
                      </a:lnTo>
                      <a:lnTo>
                        <a:pt x="3965" y="652"/>
                      </a:lnTo>
                      <a:lnTo>
                        <a:pt x="3965" y="543"/>
                      </a:lnTo>
                      <a:lnTo>
                        <a:pt x="3966" y="565"/>
                      </a:lnTo>
                      <a:lnTo>
                        <a:pt x="3966" y="481"/>
                      </a:lnTo>
                      <a:lnTo>
                        <a:pt x="3966" y="637"/>
                      </a:lnTo>
                      <a:lnTo>
                        <a:pt x="3966" y="570"/>
                      </a:lnTo>
                      <a:lnTo>
                        <a:pt x="3966" y="591"/>
                      </a:lnTo>
                      <a:lnTo>
                        <a:pt x="3966" y="627"/>
                      </a:lnTo>
                      <a:lnTo>
                        <a:pt x="3967" y="476"/>
                      </a:lnTo>
                      <a:lnTo>
                        <a:pt x="3967" y="545"/>
                      </a:lnTo>
                      <a:lnTo>
                        <a:pt x="3967" y="597"/>
                      </a:lnTo>
                      <a:lnTo>
                        <a:pt x="3968" y="472"/>
                      </a:lnTo>
                      <a:lnTo>
                        <a:pt x="3968" y="695"/>
                      </a:lnTo>
                      <a:lnTo>
                        <a:pt x="3968" y="524"/>
                      </a:lnTo>
                      <a:lnTo>
                        <a:pt x="3968" y="624"/>
                      </a:lnTo>
                      <a:lnTo>
                        <a:pt x="3968" y="638"/>
                      </a:lnTo>
                      <a:lnTo>
                        <a:pt x="3968" y="477"/>
                      </a:lnTo>
                      <a:lnTo>
                        <a:pt x="3969" y="572"/>
                      </a:lnTo>
                      <a:lnTo>
                        <a:pt x="3969" y="657"/>
                      </a:lnTo>
                      <a:lnTo>
                        <a:pt x="3969" y="697"/>
                      </a:lnTo>
                      <a:lnTo>
                        <a:pt x="3969" y="457"/>
                      </a:lnTo>
                      <a:lnTo>
                        <a:pt x="3969" y="617"/>
                      </a:lnTo>
                      <a:lnTo>
                        <a:pt x="3969" y="622"/>
                      </a:lnTo>
                      <a:lnTo>
                        <a:pt x="3969" y="523"/>
                      </a:lnTo>
                      <a:lnTo>
                        <a:pt x="3970" y="679"/>
                      </a:lnTo>
                      <a:lnTo>
                        <a:pt x="3970" y="585"/>
                      </a:lnTo>
                      <a:lnTo>
                        <a:pt x="3970" y="518"/>
                      </a:lnTo>
                      <a:lnTo>
                        <a:pt x="3970" y="677"/>
                      </a:lnTo>
                      <a:lnTo>
                        <a:pt x="3971" y="626"/>
                      </a:lnTo>
                      <a:lnTo>
                        <a:pt x="3971" y="579"/>
                      </a:lnTo>
                      <a:lnTo>
                        <a:pt x="3971" y="682"/>
                      </a:lnTo>
                      <a:lnTo>
                        <a:pt x="3972" y="467"/>
                      </a:lnTo>
                      <a:lnTo>
                        <a:pt x="3972" y="611"/>
                      </a:lnTo>
                      <a:lnTo>
                        <a:pt x="3972" y="642"/>
                      </a:lnTo>
                      <a:lnTo>
                        <a:pt x="3972" y="465"/>
                      </a:lnTo>
                      <a:lnTo>
                        <a:pt x="3972" y="545"/>
                      </a:lnTo>
                      <a:lnTo>
                        <a:pt x="3972" y="571"/>
                      </a:lnTo>
                      <a:lnTo>
                        <a:pt x="3973" y="600"/>
                      </a:lnTo>
                      <a:lnTo>
                        <a:pt x="3973" y="426"/>
                      </a:lnTo>
                      <a:lnTo>
                        <a:pt x="3973" y="557"/>
                      </a:lnTo>
                      <a:lnTo>
                        <a:pt x="3973" y="592"/>
                      </a:lnTo>
                      <a:lnTo>
                        <a:pt x="3974" y="636"/>
                      </a:lnTo>
                      <a:lnTo>
                        <a:pt x="3974" y="475"/>
                      </a:lnTo>
                      <a:lnTo>
                        <a:pt x="3974" y="519"/>
                      </a:lnTo>
                      <a:lnTo>
                        <a:pt x="3974" y="496"/>
                      </a:lnTo>
                      <a:lnTo>
                        <a:pt x="3974" y="639"/>
                      </a:lnTo>
                      <a:lnTo>
                        <a:pt x="3975" y="484"/>
                      </a:lnTo>
                      <a:lnTo>
                        <a:pt x="3975" y="532"/>
                      </a:lnTo>
                      <a:lnTo>
                        <a:pt x="3975" y="547"/>
                      </a:lnTo>
                      <a:lnTo>
                        <a:pt x="3975" y="634"/>
                      </a:lnTo>
                      <a:lnTo>
                        <a:pt x="3975" y="439"/>
                      </a:lnTo>
                      <a:lnTo>
                        <a:pt x="3975" y="450"/>
                      </a:lnTo>
                      <a:lnTo>
                        <a:pt x="3975" y="587"/>
                      </a:lnTo>
                      <a:lnTo>
                        <a:pt x="3975" y="486"/>
                      </a:lnTo>
                      <a:lnTo>
                        <a:pt x="3976" y="668"/>
                      </a:lnTo>
                      <a:lnTo>
                        <a:pt x="3976" y="591"/>
                      </a:lnTo>
                      <a:lnTo>
                        <a:pt x="3976" y="610"/>
                      </a:lnTo>
                      <a:lnTo>
                        <a:pt x="3977" y="638"/>
                      </a:lnTo>
                      <a:lnTo>
                        <a:pt x="3977" y="486"/>
                      </a:lnTo>
                      <a:lnTo>
                        <a:pt x="3977" y="574"/>
                      </a:lnTo>
                      <a:lnTo>
                        <a:pt x="3977" y="495"/>
                      </a:lnTo>
                      <a:lnTo>
                        <a:pt x="3977" y="453"/>
                      </a:lnTo>
                      <a:lnTo>
                        <a:pt x="3978" y="617"/>
                      </a:lnTo>
                      <a:lnTo>
                        <a:pt x="3978" y="570"/>
                      </a:lnTo>
                      <a:lnTo>
                        <a:pt x="3978" y="555"/>
                      </a:lnTo>
                      <a:lnTo>
                        <a:pt x="3978" y="651"/>
                      </a:lnTo>
                      <a:lnTo>
                        <a:pt x="3978" y="492"/>
                      </a:lnTo>
                      <a:lnTo>
                        <a:pt x="3978" y="633"/>
                      </a:lnTo>
                      <a:lnTo>
                        <a:pt x="3978" y="571"/>
                      </a:lnTo>
                      <a:lnTo>
                        <a:pt x="3979" y="525"/>
                      </a:lnTo>
                      <a:lnTo>
                        <a:pt x="3979" y="714"/>
                      </a:lnTo>
                      <a:lnTo>
                        <a:pt x="3979" y="555"/>
                      </a:lnTo>
                      <a:lnTo>
                        <a:pt x="3979" y="550"/>
                      </a:lnTo>
                      <a:lnTo>
                        <a:pt x="3980" y="673"/>
                      </a:lnTo>
                      <a:lnTo>
                        <a:pt x="3980" y="499"/>
                      </a:lnTo>
                      <a:lnTo>
                        <a:pt x="3980" y="541"/>
                      </a:lnTo>
                      <a:lnTo>
                        <a:pt x="3980" y="530"/>
                      </a:lnTo>
                      <a:lnTo>
                        <a:pt x="3980" y="655"/>
                      </a:lnTo>
                      <a:lnTo>
                        <a:pt x="3980" y="505"/>
                      </a:lnTo>
                      <a:lnTo>
                        <a:pt x="3981" y="555"/>
                      </a:lnTo>
                      <a:lnTo>
                        <a:pt x="3981" y="586"/>
                      </a:lnTo>
                      <a:lnTo>
                        <a:pt x="3981" y="643"/>
                      </a:lnTo>
                      <a:lnTo>
                        <a:pt x="3981" y="453"/>
                      </a:lnTo>
                      <a:lnTo>
                        <a:pt x="3981" y="576"/>
                      </a:lnTo>
                      <a:lnTo>
                        <a:pt x="3981" y="537"/>
                      </a:lnTo>
                      <a:lnTo>
                        <a:pt x="3982" y="634"/>
                      </a:lnTo>
                      <a:lnTo>
                        <a:pt x="3982" y="428"/>
                      </a:lnTo>
                      <a:lnTo>
                        <a:pt x="3982" y="540"/>
                      </a:lnTo>
                      <a:lnTo>
                        <a:pt x="3982" y="523"/>
                      </a:lnTo>
                      <a:lnTo>
                        <a:pt x="3982" y="604"/>
                      </a:lnTo>
                      <a:lnTo>
                        <a:pt x="3982" y="445"/>
                      </a:lnTo>
                      <a:lnTo>
                        <a:pt x="3983" y="480"/>
                      </a:lnTo>
                      <a:lnTo>
                        <a:pt x="3983" y="546"/>
                      </a:lnTo>
                      <a:lnTo>
                        <a:pt x="3983" y="569"/>
                      </a:lnTo>
                      <a:lnTo>
                        <a:pt x="3983" y="357"/>
                      </a:lnTo>
                      <a:lnTo>
                        <a:pt x="3984" y="473"/>
                      </a:lnTo>
                      <a:lnTo>
                        <a:pt x="3984" y="388"/>
                      </a:lnTo>
                      <a:lnTo>
                        <a:pt x="3984" y="515"/>
                      </a:lnTo>
                      <a:lnTo>
                        <a:pt x="3984" y="372"/>
                      </a:lnTo>
                      <a:lnTo>
                        <a:pt x="3984" y="476"/>
                      </a:lnTo>
                      <a:lnTo>
                        <a:pt x="3984" y="487"/>
                      </a:lnTo>
                      <a:lnTo>
                        <a:pt x="3984" y="422"/>
                      </a:lnTo>
                      <a:lnTo>
                        <a:pt x="3985" y="617"/>
                      </a:lnTo>
                      <a:lnTo>
                        <a:pt x="3985" y="464"/>
                      </a:lnTo>
                      <a:lnTo>
                        <a:pt x="3985" y="515"/>
                      </a:lnTo>
                      <a:lnTo>
                        <a:pt x="3985" y="437"/>
                      </a:lnTo>
                      <a:lnTo>
                        <a:pt x="3986" y="645"/>
                      </a:lnTo>
                      <a:lnTo>
                        <a:pt x="3986" y="468"/>
                      </a:lnTo>
                      <a:lnTo>
                        <a:pt x="3986" y="520"/>
                      </a:lnTo>
                      <a:lnTo>
                        <a:pt x="3986" y="476"/>
                      </a:lnTo>
                      <a:lnTo>
                        <a:pt x="3987" y="661"/>
                      </a:lnTo>
                      <a:lnTo>
                        <a:pt x="3987" y="588"/>
                      </a:lnTo>
                      <a:lnTo>
                        <a:pt x="3987" y="591"/>
                      </a:lnTo>
                      <a:lnTo>
                        <a:pt x="3987" y="468"/>
                      </a:lnTo>
                      <a:lnTo>
                        <a:pt x="3987" y="693"/>
                      </a:lnTo>
                      <a:lnTo>
                        <a:pt x="3987" y="498"/>
                      </a:lnTo>
                      <a:lnTo>
                        <a:pt x="3987" y="625"/>
                      </a:lnTo>
                      <a:lnTo>
                        <a:pt x="3988" y="690"/>
                      </a:lnTo>
                      <a:lnTo>
                        <a:pt x="3988" y="499"/>
                      </a:lnTo>
                      <a:lnTo>
                        <a:pt x="3988" y="564"/>
                      </a:lnTo>
                      <a:lnTo>
                        <a:pt x="3988" y="606"/>
                      </a:lnTo>
                      <a:lnTo>
                        <a:pt x="3988" y="674"/>
                      </a:lnTo>
                      <a:lnTo>
                        <a:pt x="3989" y="521"/>
                      </a:lnTo>
                      <a:lnTo>
                        <a:pt x="3989" y="545"/>
                      </a:lnTo>
                      <a:lnTo>
                        <a:pt x="3989" y="554"/>
                      </a:lnTo>
                      <a:lnTo>
                        <a:pt x="3989" y="681"/>
                      </a:lnTo>
                      <a:lnTo>
                        <a:pt x="3990" y="493"/>
                      </a:lnTo>
                      <a:lnTo>
                        <a:pt x="3990" y="583"/>
                      </a:lnTo>
                      <a:lnTo>
                        <a:pt x="3990" y="539"/>
                      </a:lnTo>
                      <a:lnTo>
                        <a:pt x="3990" y="674"/>
                      </a:lnTo>
                      <a:lnTo>
                        <a:pt x="3990" y="444"/>
                      </a:lnTo>
                      <a:lnTo>
                        <a:pt x="3990" y="541"/>
                      </a:lnTo>
                      <a:lnTo>
                        <a:pt x="3990" y="588"/>
                      </a:lnTo>
                      <a:lnTo>
                        <a:pt x="3991" y="456"/>
                      </a:lnTo>
                      <a:lnTo>
                        <a:pt x="3991" y="678"/>
                      </a:lnTo>
                      <a:lnTo>
                        <a:pt x="3991" y="600"/>
                      </a:lnTo>
                      <a:lnTo>
                        <a:pt x="3991" y="545"/>
                      </a:lnTo>
                      <a:lnTo>
                        <a:pt x="3991" y="486"/>
                      </a:lnTo>
                      <a:lnTo>
                        <a:pt x="3992" y="629"/>
                      </a:lnTo>
                      <a:lnTo>
                        <a:pt x="3992" y="529"/>
                      </a:lnTo>
                      <a:lnTo>
                        <a:pt x="3992" y="586"/>
                      </a:lnTo>
                      <a:lnTo>
                        <a:pt x="3992" y="626"/>
                      </a:lnTo>
                      <a:lnTo>
                        <a:pt x="3993" y="463"/>
                      </a:lnTo>
                      <a:lnTo>
                        <a:pt x="3993" y="533"/>
                      </a:lnTo>
                      <a:lnTo>
                        <a:pt x="3993" y="553"/>
                      </a:lnTo>
                      <a:lnTo>
                        <a:pt x="3993" y="604"/>
                      </a:lnTo>
                      <a:lnTo>
                        <a:pt x="3993" y="472"/>
                      </a:lnTo>
                      <a:lnTo>
                        <a:pt x="3993" y="510"/>
                      </a:lnTo>
                      <a:lnTo>
                        <a:pt x="3993" y="582"/>
                      </a:lnTo>
                      <a:lnTo>
                        <a:pt x="3994" y="596"/>
                      </a:lnTo>
                      <a:lnTo>
                        <a:pt x="3994" y="409"/>
                      </a:lnTo>
                      <a:lnTo>
                        <a:pt x="3994" y="517"/>
                      </a:lnTo>
                      <a:lnTo>
                        <a:pt x="3994" y="667"/>
                      </a:lnTo>
                      <a:lnTo>
                        <a:pt x="3995" y="346"/>
                      </a:lnTo>
                      <a:lnTo>
                        <a:pt x="3995" y="492"/>
                      </a:lnTo>
                      <a:lnTo>
                        <a:pt x="3995" y="433"/>
                      </a:lnTo>
                      <a:lnTo>
                        <a:pt x="3995" y="400"/>
                      </a:lnTo>
                      <a:lnTo>
                        <a:pt x="3995" y="558"/>
                      </a:lnTo>
                      <a:lnTo>
                        <a:pt x="3996" y="449"/>
                      </a:lnTo>
                      <a:lnTo>
                        <a:pt x="3996" y="469"/>
                      </a:lnTo>
                      <a:lnTo>
                        <a:pt x="3996" y="386"/>
                      </a:lnTo>
                      <a:lnTo>
                        <a:pt x="3996" y="538"/>
                      </a:lnTo>
                      <a:lnTo>
                        <a:pt x="3996" y="415"/>
                      </a:lnTo>
                      <a:lnTo>
                        <a:pt x="3996" y="440"/>
                      </a:lnTo>
                      <a:lnTo>
                        <a:pt x="3996" y="553"/>
                      </a:lnTo>
                      <a:lnTo>
                        <a:pt x="3997" y="333"/>
                      </a:lnTo>
                      <a:lnTo>
                        <a:pt x="3997" y="530"/>
                      </a:lnTo>
                      <a:lnTo>
                        <a:pt x="3997" y="489"/>
                      </a:lnTo>
                      <a:lnTo>
                        <a:pt x="3997" y="520"/>
                      </a:lnTo>
                      <a:lnTo>
                        <a:pt x="3998" y="348"/>
                      </a:lnTo>
                      <a:lnTo>
                        <a:pt x="3998" y="365"/>
                      </a:lnTo>
                      <a:lnTo>
                        <a:pt x="3998" y="447"/>
                      </a:lnTo>
                      <a:lnTo>
                        <a:pt x="3998" y="371"/>
                      </a:lnTo>
                      <a:lnTo>
                        <a:pt x="3998" y="536"/>
                      </a:lnTo>
                      <a:lnTo>
                        <a:pt x="3999" y="497"/>
                      </a:lnTo>
                      <a:lnTo>
                        <a:pt x="3999" y="513"/>
                      </a:lnTo>
                      <a:lnTo>
                        <a:pt x="3999" y="394"/>
                      </a:lnTo>
                      <a:lnTo>
                        <a:pt x="3999" y="539"/>
                      </a:lnTo>
                      <a:lnTo>
                        <a:pt x="3999" y="442"/>
                      </a:lnTo>
                      <a:lnTo>
                        <a:pt x="3999" y="405"/>
                      </a:lnTo>
                      <a:lnTo>
                        <a:pt x="4000" y="601"/>
                      </a:lnTo>
                      <a:lnTo>
                        <a:pt x="4000" y="390"/>
                      </a:lnTo>
                      <a:lnTo>
                        <a:pt x="4000" y="501"/>
                      </a:lnTo>
                      <a:lnTo>
                        <a:pt x="4000" y="446"/>
                      </a:lnTo>
                      <a:lnTo>
                        <a:pt x="4000" y="357"/>
                      </a:lnTo>
                      <a:lnTo>
                        <a:pt x="4001" y="513"/>
                      </a:lnTo>
                      <a:lnTo>
                        <a:pt x="4001" y="429"/>
                      </a:lnTo>
                      <a:lnTo>
                        <a:pt x="4001" y="455"/>
                      </a:lnTo>
                      <a:lnTo>
                        <a:pt x="4001" y="544"/>
                      </a:lnTo>
                      <a:lnTo>
                        <a:pt x="4002" y="352"/>
                      </a:lnTo>
                      <a:lnTo>
                        <a:pt x="4002" y="447"/>
                      </a:lnTo>
                      <a:lnTo>
                        <a:pt x="4002" y="425"/>
                      </a:lnTo>
                      <a:lnTo>
                        <a:pt x="4002" y="541"/>
                      </a:lnTo>
                      <a:lnTo>
                        <a:pt x="4002" y="338"/>
                      </a:lnTo>
                      <a:lnTo>
                        <a:pt x="4002" y="512"/>
                      </a:lnTo>
                      <a:lnTo>
                        <a:pt x="4002" y="387"/>
                      </a:lnTo>
                      <a:lnTo>
                        <a:pt x="4003" y="368"/>
                      </a:lnTo>
                      <a:lnTo>
                        <a:pt x="4003" y="514"/>
                      </a:lnTo>
                      <a:lnTo>
                        <a:pt x="4003" y="378"/>
                      </a:lnTo>
                      <a:lnTo>
                        <a:pt x="4003" y="461"/>
                      </a:lnTo>
                      <a:lnTo>
                        <a:pt x="4003" y="384"/>
                      </a:lnTo>
                      <a:lnTo>
                        <a:pt x="4004" y="551"/>
                      </a:lnTo>
                      <a:lnTo>
                        <a:pt x="4004" y="420"/>
                      </a:lnTo>
                      <a:lnTo>
                        <a:pt x="4004" y="478"/>
                      </a:lnTo>
                      <a:lnTo>
                        <a:pt x="4004" y="403"/>
                      </a:lnTo>
                      <a:lnTo>
                        <a:pt x="4005" y="615"/>
                      </a:lnTo>
                      <a:lnTo>
                        <a:pt x="4005" y="461"/>
                      </a:lnTo>
                      <a:lnTo>
                        <a:pt x="4005" y="391"/>
                      </a:lnTo>
                      <a:lnTo>
                        <a:pt x="4005" y="554"/>
                      </a:lnTo>
                      <a:lnTo>
                        <a:pt x="4005" y="451"/>
                      </a:lnTo>
                      <a:lnTo>
                        <a:pt x="4005" y="415"/>
                      </a:lnTo>
                      <a:lnTo>
                        <a:pt x="4006" y="584"/>
                      </a:lnTo>
                      <a:lnTo>
                        <a:pt x="4006" y="526"/>
                      </a:lnTo>
                      <a:lnTo>
                        <a:pt x="4006" y="574"/>
                      </a:lnTo>
                      <a:lnTo>
                        <a:pt x="4006" y="436"/>
                      </a:lnTo>
                      <a:lnTo>
                        <a:pt x="4007" y="575"/>
                      </a:lnTo>
                      <a:lnTo>
                        <a:pt x="4007" y="573"/>
                      </a:lnTo>
                      <a:lnTo>
                        <a:pt x="4007" y="571"/>
                      </a:lnTo>
                      <a:lnTo>
                        <a:pt x="4007" y="617"/>
                      </a:lnTo>
                      <a:lnTo>
                        <a:pt x="4007" y="401"/>
                      </a:lnTo>
                      <a:lnTo>
                        <a:pt x="4008" y="535"/>
                      </a:lnTo>
                      <a:lnTo>
                        <a:pt x="4008" y="532"/>
                      </a:lnTo>
                      <a:lnTo>
                        <a:pt x="4008" y="664"/>
                      </a:lnTo>
                      <a:lnTo>
                        <a:pt x="4008" y="455"/>
                      </a:lnTo>
                      <a:lnTo>
                        <a:pt x="4008" y="457"/>
                      </a:lnTo>
                      <a:lnTo>
                        <a:pt x="4008" y="510"/>
                      </a:lnTo>
                      <a:lnTo>
                        <a:pt x="4009" y="440"/>
                      </a:lnTo>
                      <a:lnTo>
                        <a:pt x="4009" y="653"/>
                      </a:lnTo>
                      <a:lnTo>
                        <a:pt x="4009" y="482"/>
                      </a:lnTo>
                      <a:lnTo>
                        <a:pt x="4009" y="454"/>
                      </a:lnTo>
                      <a:lnTo>
                        <a:pt x="4010" y="654"/>
                      </a:lnTo>
                      <a:lnTo>
                        <a:pt x="4010" y="520"/>
                      </a:lnTo>
                      <a:lnTo>
                        <a:pt x="4010" y="596"/>
                      </a:lnTo>
                      <a:lnTo>
                        <a:pt x="4010" y="453"/>
                      </a:lnTo>
                      <a:lnTo>
                        <a:pt x="4010" y="630"/>
                      </a:lnTo>
                      <a:lnTo>
                        <a:pt x="4011" y="593"/>
                      </a:lnTo>
                      <a:lnTo>
                        <a:pt x="4011" y="595"/>
                      </a:lnTo>
                      <a:lnTo>
                        <a:pt x="4011" y="471"/>
                      </a:lnTo>
                      <a:lnTo>
                        <a:pt x="4011" y="631"/>
                      </a:lnTo>
                      <a:lnTo>
                        <a:pt x="4011" y="596"/>
                      </a:lnTo>
                      <a:lnTo>
                        <a:pt x="4011" y="500"/>
                      </a:lnTo>
                      <a:lnTo>
                        <a:pt x="4012" y="718"/>
                      </a:lnTo>
                      <a:lnTo>
                        <a:pt x="4012" y="564"/>
                      </a:lnTo>
                      <a:lnTo>
                        <a:pt x="4012" y="570"/>
                      </a:lnTo>
                      <a:lnTo>
                        <a:pt x="4012" y="507"/>
                      </a:lnTo>
                      <a:lnTo>
                        <a:pt x="4013" y="704"/>
                      </a:lnTo>
                      <a:lnTo>
                        <a:pt x="4013" y="682"/>
                      </a:lnTo>
                      <a:lnTo>
                        <a:pt x="4013" y="677"/>
                      </a:lnTo>
                      <a:lnTo>
                        <a:pt x="4013" y="573"/>
                      </a:lnTo>
                      <a:lnTo>
                        <a:pt x="4013" y="709"/>
                      </a:lnTo>
                      <a:lnTo>
                        <a:pt x="4014" y="578"/>
                      </a:lnTo>
                      <a:lnTo>
                        <a:pt x="4014" y="620"/>
                      </a:lnTo>
                      <a:lnTo>
                        <a:pt x="4014" y="548"/>
                      </a:lnTo>
                      <a:lnTo>
                        <a:pt x="4014" y="758"/>
                      </a:lnTo>
                      <a:lnTo>
                        <a:pt x="4014" y="592"/>
                      </a:lnTo>
                      <a:lnTo>
                        <a:pt x="4014" y="714"/>
                      </a:lnTo>
                      <a:lnTo>
                        <a:pt x="4015" y="742"/>
                      </a:lnTo>
                      <a:lnTo>
                        <a:pt x="4015" y="514"/>
                      </a:lnTo>
                      <a:lnTo>
                        <a:pt x="4015" y="575"/>
                      </a:lnTo>
                      <a:lnTo>
                        <a:pt x="4015" y="647"/>
                      </a:lnTo>
                      <a:lnTo>
                        <a:pt x="4015" y="686"/>
                      </a:lnTo>
                      <a:lnTo>
                        <a:pt x="4016" y="531"/>
                      </a:lnTo>
                      <a:lnTo>
                        <a:pt x="4016" y="575"/>
                      </a:lnTo>
                      <a:lnTo>
                        <a:pt x="4016" y="547"/>
                      </a:lnTo>
                      <a:lnTo>
                        <a:pt x="4016" y="660"/>
                      </a:lnTo>
                      <a:lnTo>
                        <a:pt x="4016" y="521"/>
                      </a:lnTo>
                      <a:lnTo>
                        <a:pt x="4017" y="630"/>
                      </a:lnTo>
                      <a:lnTo>
                        <a:pt x="4017" y="613"/>
                      </a:lnTo>
                      <a:lnTo>
                        <a:pt x="4017" y="675"/>
                      </a:lnTo>
                      <a:lnTo>
                        <a:pt x="4017" y="497"/>
                      </a:lnTo>
                      <a:lnTo>
                        <a:pt x="4017" y="634"/>
                      </a:lnTo>
                      <a:lnTo>
                        <a:pt x="4017" y="576"/>
                      </a:lnTo>
                      <a:lnTo>
                        <a:pt x="4018" y="638"/>
                      </a:lnTo>
                      <a:lnTo>
                        <a:pt x="4018" y="481"/>
                      </a:lnTo>
                      <a:lnTo>
                        <a:pt x="4018" y="551"/>
                      </a:lnTo>
                      <a:lnTo>
                        <a:pt x="4018" y="605"/>
                      </a:lnTo>
                      <a:lnTo>
                        <a:pt x="4018" y="522"/>
                      </a:lnTo>
                      <a:lnTo>
                        <a:pt x="4019" y="664"/>
                      </a:lnTo>
                      <a:lnTo>
                        <a:pt x="4019" y="629"/>
                      </a:lnTo>
                      <a:lnTo>
                        <a:pt x="4019" y="609"/>
                      </a:lnTo>
                      <a:lnTo>
                        <a:pt x="4019" y="655"/>
                      </a:lnTo>
                      <a:lnTo>
                        <a:pt x="4020" y="521"/>
                      </a:lnTo>
                      <a:lnTo>
                        <a:pt x="4020" y="603"/>
                      </a:lnTo>
                      <a:lnTo>
                        <a:pt x="4020" y="552"/>
                      </a:lnTo>
                      <a:lnTo>
                        <a:pt x="4020" y="436"/>
                      </a:lnTo>
                      <a:lnTo>
                        <a:pt x="4020" y="730"/>
                      </a:lnTo>
                      <a:lnTo>
                        <a:pt x="4020" y="589"/>
                      </a:lnTo>
                      <a:lnTo>
                        <a:pt x="4020" y="561"/>
                      </a:lnTo>
                      <a:lnTo>
                        <a:pt x="4021" y="481"/>
                      </a:lnTo>
                      <a:lnTo>
                        <a:pt x="4021" y="676"/>
                      </a:lnTo>
                      <a:lnTo>
                        <a:pt x="4021" y="484"/>
                      </a:lnTo>
                      <a:lnTo>
                        <a:pt x="4021" y="596"/>
                      </a:lnTo>
                      <a:lnTo>
                        <a:pt x="4021" y="656"/>
                      </a:lnTo>
                      <a:lnTo>
                        <a:pt x="4022" y="451"/>
                      </a:lnTo>
                      <a:lnTo>
                        <a:pt x="4022" y="538"/>
                      </a:lnTo>
                      <a:lnTo>
                        <a:pt x="4022" y="567"/>
                      </a:lnTo>
                      <a:lnTo>
                        <a:pt x="4022" y="648"/>
                      </a:lnTo>
                      <a:lnTo>
                        <a:pt x="4022" y="472"/>
                      </a:lnTo>
                      <a:lnTo>
                        <a:pt x="4023" y="561"/>
                      </a:lnTo>
                      <a:lnTo>
                        <a:pt x="4023" y="564"/>
                      </a:lnTo>
                      <a:lnTo>
                        <a:pt x="4023" y="490"/>
                      </a:lnTo>
                      <a:lnTo>
                        <a:pt x="4023" y="745"/>
                      </a:lnTo>
                      <a:lnTo>
                        <a:pt x="4023" y="596"/>
                      </a:lnTo>
                      <a:lnTo>
                        <a:pt x="4023" y="674"/>
                      </a:lnTo>
                      <a:lnTo>
                        <a:pt x="4023" y="503"/>
                      </a:lnTo>
                      <a:lnTo>
                        <a:pt x="4024" y="655"/>
                      </a:lnTo>
                      <a:lnTo>
                        <a:pt x="4024" y="608"/>
                      </a:lnTo>
                      <a:lnTo>
                        <a:pt x="4025" y="512"/>
                      </a:lnTo>
                      <a:lnTo>
                        <a:pt x="4025" y="673"/>
                      </a:lnTo>
                      <a:lnTo>
                        <a:pt x="4025" y="566"/>
                      </a:lnTo>
                      <a:lnTo>
                        <a:pt x="4025" y="499"/>
                      </a:lnTo>
                      <a:lnTo>
                        <a:pt x="4025" y="666"/>
                      </a:lnTo>
                      <a:lnTo>
                        <a:pt x="4026" y="526"/>
                      </a:lnTo>
                      <a:lnTo>
                        <a:pt x="4026" y="521"/>
                      </a:lnTo>
                      <a:lnTo>
                        <a:pt x="4026" y="620"/>
                      </a:lnTo>
                      <a:lnTo>
                        <a:pt x="4026" y="405"/>
                      </a:lnTo>
                      <a:lnTo>
                        <a:pt x="4026" y="513"/>
                      </a:lnTo>
                      <a:lnTo>
                        <a:pt x="4026" y="606"/>
                      </a:lnTo>
                      <a:lnTo>
                        <a:pt x="4027" y="475"/>
                      </a:lnTo>
                      <a:lnTo>
                        <a:pt x="4027" y="674"/>
                      </a:lnTo>
                      <a:lnTo>
                        <a:pt x="4027" y="522"/>
                      </a:lnTo>
                      <a:lnTo>
                        <a:pt x="4027" y="488"/>
                      </a:lnTo>
                      <a:lnTo>
                        <a:pt x="4027" y="422"/>
                      </a:lnTo>
                      <a:lnTo>
                        <a:pt x="4028" y="640"/>
                      </a:lnTo>
                      <a:lnTo>
                        <a:pt x="4028" y="543"/>
                      </a:lnTo>
                      <a:lnTo>
                        <a:pt x="4028" y="618"/>
                      </a:lnTo>
                      <a:lnTo>
                        <a:pt x="4029" y="464"/>
                      </a:lnTo>
                      <a:lnTo>
                        <a:pt x="4029" y="522"/>
                      </a:lnTo>
                      <a:lnTo>
                        <a:pt x="4029" y="545"/>
                      </a:lnTo>
                      <a:lnTo>
                        <a:pt x="4029" y="485"/>
                      </a:lnTo>
                      <a:lnTo>
                        <a:pt x="4029" y="652"/>
                      </a:lnTo>
                      <a:lnTo>
                        <a:pt x="4029" y="534"/>
                      </a:lnTo>
                      <a:lnTo>
                        <a:pt x="4029" y="641"/>
                      </a:lnTo>
                      <a:lnTo>
                        <a:pt x="4030" y="506"/>
                      </a:lnTo>
                      <a:lnTo>
                        <a:pt x="4030" y="692"/>
                      </a:lnTo>
                      <a:lnTo>
                        <a:pt x="4030" y="656"/>
                      </a:lnTo>
                      <a:lnTo>
                        <a:pt x="4030" y="624"/>
                      </a:lnTo>
                      <a:lnTo>
                        <a:pt x="4031" y="726"/>
                      </a:lnTo>
                      <a:lnTo>
                        <a:pt x="4031" y="552"/>
                      </a:lnTo>
                      <a:lnTo>
                        <a:pt x="4031" y="577"/>
                      </a:lnTo>
                      <a:lnTo>
                        <a:pt x="4031" y="634"/>
                      </a:lnTo>
                      <a:lnTo>
                        <a:pt x="4031" y="714"/>
                      </a:lnTo>
                      <a:lnTo>
                        <a:pt x="4031" y="528"/>
                      </a:lnTo>
                      <a:lnTo>
                        <a:pt x="4032" y="624"/>
                      </a:lnTo>
                      <a:lnTo>
                        <a:pt x="4032" y="636"/>
                      </a:lnTo>
                      <a:lnTo>
                        <a:pt x="4032" y="742"/>
                      </a:lnTo>
                      <a:lnTo>
                        <a:pt x="4032" y="490"/>
                      </a:lnTo>
                      <a:lnTo>
                        <a:pt x="4032" y="634"/>
                      </a:lnTo>
                      <a:lnTo>
                        <a:pt x="4032" y="618"/>
                      </a:lnTo>
                      <a:lnTo>
                        <a:pt x="4033" y="722"/>
                      </a:lnTo>
                      <a:lnTo>
                        <a:pt x="4033" y="575"/>
                      </a:lnTo>
                      <a:lnTo>
                        <a:pt x="4033" y="714"/>
                      </a:lnTo>
                      <a:lnTo>
                        <a:pt x="4033" y="706"/>
                      </a:lnTo>
                      <a:lnTo>
                        <a:pt x="4033" y="522"/>
                      </a:lnTo>
                      <a:lnTo>
                        <a:pt x="4034" y="619"/>
                      </a:lnTo>
                      <a:lnTo>
                        <a:pt x="4034" y="687"/>
                      </a:lnTo>
                      <a:lnTo>
                        <a:pt x="4035" y="564"/>
                      </a:lnTo>
                      <a:lnTo>
                        <a:pt x="4035" y="725"/>
                      </a:lnTo>
                      <a:lnTo>
                        <a:pt x="4035" y="642"/>
                      </a:lnTo>
                      <a:lnTo>
                        <a:pt x="4035" y="652"/>
                      </a:lnTo>
                      <a:lnTo>
                        <a:pt x="4035" y="746"/>
                      </a:lnTo>
                      <a:lnTo>
                        <a:pt x="4035" y="531"/>
                      </a:lnTo>
                      <a:lnTo>
                        <a:pt x="4035" y="659"/>
                      </a:lnTo>
                      <a:lnTo>
                        <a:pt x="4035" y="605"/>
                      </a:lnTo>
                      <a:lnTo>
                        <a:pt x="4036" y="710"/>
                      </a:lnTo>
                      <a:lnTo>
                        <a:pt x="4036" y="553"/>
                      </a:lnTo>
                      <a:lnTo>
                        <a:pt x="4036" y="686"/>
                      </a:lnTo>
                      <a:lnTo>
                        <a:pt x="4037" y="713"/>
                      </a:lnTo>
                      <a:lnTo>
                        <a:pt x="4037" y="559"/>
                      </a:lnTo>
                      <a:lnTo>
                        <a:pt x="4037" y="641"/>
                      </a:lnTo>
                      <a:lnTo>
                        <a:pt x="4037" y="547"/>
                      </a:lnTo>
                      <a:lnTo>
                        <a:pt x="4038" y="683"/>
                      </a:lnTo>
                      <a:lnTo>
                        <a:pt x="4038" y="585"/>
                      </a:lnTo>
                      <a:lnTo>
                        <a:pt x="4038" y="662"/>
                      </a:lnTo>
                      <a:lnTo>
                        <a:pt x="4038" y="519"/>
                      </a:lnTo>
                      <a:lnTo>
                        <a:pt x="4038" y="755"/>
                      </a:lnTo>
                      <a:lnTo>
                        <a:pt x="4038" y="697"/>
                      </a:lnTo>
                      <a:lnTo>
                        <a:pt x="4038" y="696"/>
                      </a:lnTo>
                      <a:lnTo>
                        <a:pt x="4039" y="514"/>
                      </a:lnTo>
                      <a:lnTo>
                        <a:pt x="4039" y="793"/>
                      </a:lnTo>
                      <a:lnTo>
                        <a:pt x="4039" y="621"/>
                      </a:lnTo>
                      <a:lnTo>
                        <a:pt x="4039" y="736"/>
                      </a:lnTo>
                      <a:lnTo>
                        <a:pt x="4039" y="491"/>
                      </a:lnTo>
                      <a:lnTo>
                        <a:pt x="4040" y="628"/>
                      </a:lnTo>
                      <a:lnTo>
                        <a:pt x="4040" y="688"/>
                      </a:lnTo>
                      <a:lnTo>
                        <a:pt x="4040" y="512"/>
                      </a:lnTo>
                      <a:lnTo>
                        <a:pt x="4041" y="614"/>
                      </a:lnTo>
                      <a:lnTo>
                        <a:pt x="4041" y="636"/>
                      </a:lnTo>
                      <a:lnTo>
                        <a:pt x="4041" y="432"/>
                      </a:lnTo>
                      <a:lnTo>
                        <a:pt x="4041" y="678"/>
                      </a:lnTo>
                      <a:lnTo>
                        <a:pt x="4041" y="626"/>
                      </a:lnTo>
                      <a:lnTo>
                        <a:pt x="4042" y="725"/>
                      </a:lnTo>
                      <a:lnTo>
                        <a:pt x="4042" y="529"/>
                      </a:lnTo>
                      <a:lnTo>
                        <a:pt x="4042" y="582"/>
                      </a:lnTo>
                      <a:lnTo>
                        <a:pt x="4042" y="521"/>
                      </a:lnTo>
                      <a:lnTo>
                        <a:pt x="4042" y="470"/>
                      </a:lnTo>
                      <a:lnTo>
                        <a:pt x="4042" y="704"/>
                      </a:lnTo>
                      <a:lnTo>
                        <a:pt x="4043" y="637"/>
                      </a:lnTo>
                      <a:lnTo>
                        <a:pt x="4043" y="624"/>
                      </a:lnTo>
                      <a:lnTo>
                        <a:pt x="4043" y="493"/>
                      </a:lnTo>
                      <a:lnTo>
                        <a:pt x="4043" y="681"/>
                      </a:lnTo>
                      <a:lnTo>
                        <a:pt x="4044" y="573"/>
                      </a:lnTo>
                      <a:lnTo>
                        <a:pt x="4044" y="559"/>
                      </a:lnTo>
                      <a:lnTo>
                        <a:pt x="4044" y="523"/>
                      </a:lnTo>
                      <a:lnTo>
                        <a:pt x="4044" y="676"/>
                      </a:lnTo>
                      <a:lnTo>
                        <a:pt x="4044" y="618"/>
                      </a:lnTo>
                      <a:lnTo>
                        <a:pt x="4044" y="590"/>
                      </a:lnTo>
                      <a:lnTo>
                        <a:pt x="4044" y="729"/>
                      </a:lnTo>
                      <a:lnTo>
                        <a:pt x="4045" y="514"/>
                      </a:lnTo>
                      <a:lnTo>
                        <a:pt x="4045" y="540"/>
                      </a:lnTo>
                      <a:lnTo>
                        <a:pt x="4045" y="575"/>
                      </a:lnTo>
                      <a:lnTo>
                        <a:pt x="4045" y="661"/>
                      </a:lnTo>
                      <a:lnTo>
                        <a:pt x="4045" y="534"/>
                      </a:lnTo>
                      <a:lnTo>
                        <a:pt x="4046" y="626"/>
                      </a:lnTo>
                      <a:lnTo>
                        <a:pt x="4046" y="586"/>
                      </a:lnTo>
                      <a:lnTo>
                        <a:pt x="4046" y="503"/>
                      </a:lnTo>
                      <a:lnTo>
                        <a:pt x="4046" y="690"/>
                      </a:lnTo>
                      <a:lnTo>
                        <a:pt x="4047" y="563"/>
                      </a:lnTo>
                      <a:lnTo>
                        <a:pt x="4047" y="671"/>
                      </a:lnTo>
                      <a:lnTo>
                        <a:pt x="4047" y="704"/>
                      </a:lnTo>
                      <a:lnTo>
                        <a:pt x="4047" y="508"/>
                      </a:lnTo>
                      <a:lnTo>
                        <a:pt x="4047" y="597"/>
                      </a:lnTo>
                      <a:lnTo>
                        <a:pt x="4047" y="561"/>
                      </a:lnTo>
                      <a:lnTo>
                        <a:pt x="4048" y="669"/>
                      </a:lnTo>
                      <a:lnTo>
                        <a:pt x="4048" y="607"/>
                      </a:lnTo>
                      <a:lnTo>
                        <a:pt x="4048" y="688"/>
                      </a:lnTo>
                      <a:lnTo>
                        <a:pt x="4048" y="505"/>
                      </a:lnTo>
                      <a:lnTo>
                        <a:pt x="4049" y="594"/>
                      </a:lnTo>
                      <a:lnTo>
                        <a:pt x="4049" y="591"/>
                      </a:lnTo>
                      <a:lnTo>
                        <a:pt x="4049" y="660"/>
                      </a:lnTo>
                      <a:lnTo>
                        <a:pt x="4049" y="493"/>
                      </a:lnTo>
                      <a:lnTo>
                        <a:pt x="4050" y="598"/>
                      </a:lnTo>
                      <a:lnTo>
                        <a:pt x="4050" y="594"/>
                      </a:lnTo>
                      <a:lnTo>
                        <a:pt x="4050" y="547"/>
                      </a:lnTo>
                      <a:lnTo>
                        <a:pt x="4050" y="728"/>
                      </a:lnTo>
                      <a:lnTo>
                        <a:pt x="4050" y="625"/>
                      </a:lnTo>
                      <a:lnTo>
                        <a:pt x="4050" y="700"/>
                      </a:lnTo>
                      <a:lnTo>
                        <a:pt x="4051" y="550"/>
                      </a:lnTo>
                      <a:lnTo>
                        <a:pt x="4051" y="719"/>
                      </a:lnTo>
                      <a:lnTo>
                        <a:pt x="4051" y="593"/>
                      </a:lnTo>
                      <a:lnTo>
                        <a:pt x="4051" y="556"/>
                      </a:lnTo>
                      <a:lnTo>
                        <a:pt x="4051" y="787"/>
                      </a:lnTo>
                      <a:lnTo>
                        <a:pt x="4052" y="542"/>
                      </a:lnTo>
                      <a:lnTo>
                        <a:pt x="4052" y="587"/>
                      </a:lnTo>
                      <a:lnTo>
                        <a:pt x="4052" y="637"/>
                      </a:lnTo>
                      <a:lnTo>
                        <a:pt x="4053" y="498"/>
                      </a:lnTo>
                      <a:lnTo>
                        <a:pt x="4053" y="621"/>
                      </a:lnTo>
                      <a:lnTo>
                        <a:pt x="4053" y="487"/>
                      </a:lnTo>
                      <a:lnTo>
                        <a:pt x="4053" y="482"/>
                      </a:lnTo>
                      <a:lnTo>
                        <a:pt x="4053" y="650"/>
                      </a:lnTo>
                      <a:lnTo>
                        <a:pt x="4053" y="574"/>
                      </a:lnTo>
                      <a:lnTo>
                        <a:pt x="4053" y="594"/>
                      </a:lnTo>
                      <a:lnTo>
                        <a:pt x="4053" y="670"/>
                      </a:lnTo>
                      <a:lnTo>
                        <a:pt x="4054" y="496"/>
                      </a:lnTo>
                      <a:lnTo>
                        <a:pt x="4054" y="574"/>
                      </a:lnTo>
                      <a:lnTo>
                        <a:pt x="4054" y="675"/>
                      </a:lnTo>
                      <a:lnTo>
                        <a:pt x="4054" y="518"/>
                      </a:lnTo>
                      <a:lnTo>
                        <a:pt x="4055" y="592"/>
                      </a:lnTo>
                      <a:lnTo>
                        <a:pt x="4055" y="554"/>
                      </a:lnTo>
                      <a:lnTo>
                        <a:pt x="4055" y="459"/>
                      </a:lnTo>
                      <a:lnTo>
                        <a:pt x="4055" y="676"/>
                      </a:lnTo>
                      <a:lnTo>
                        <a:pt x="4056" y="636"/>
                      </a:lnTo>
                      <a:lnTo>
                        <a:pt x="4056" y="558"/>
                      </a:lnTo>
                      <a:lnTo>
                        <a:pt x="4056" y="522"/>
                      </a:lnTo>
                      <a:lnTo>
                        <a:pt x="4056" y="695"/>
                      </a:lnTo>
                      <a:lnTo>
                        <a:pt x="4056" y="599"/>
                      </a:lnTo>
                      <a:lnTo>
                        <a:pt x="4056" y="670"/>
                      </a:lnTo>
                      <a:lnTo>
                        <a:pt x="4056" y="513"/>
                      </a:lnTo>
                      <a:lnTo>
                        <a:pt x="4056" y="674"/>
                      </a:lnTo>
                      <a:lnTo>
                        <a:pt x="4057" y="585"/>
                      </a:lnTo>
                      <a:lnTo>
                        <a:pt x="4057" y="515"/>
                      </a:lnTo>
                      <a:lnTo>
                        <a:pt x="4058" y="680"/>
                      </a:lnTo>
                      <a:lnTo>
                        <a:pt x="4058" y="442"/>
                      </a:lnTo>
                      <a:lnTo>
                        <a:pt x="4058" y="586"/>
                      </a:lnTo>
                      <a:lnTo>
                        <a:pt x="4058" y="651"/>
                      </a:lnTo>
                      <a:lnTo>
                        <a:pt x="4058" y="526"/>
                      </a:lnTo>
                      <a:lnTo>
                        <a:pt x="4058" y="704"/>
                      </a:lnTo>
                      <a:lnTo>
                        <a:pt x="4059" y="638"/>
                      </a:lnTo>
                      <a:lnTo>
                        <a:pt x="4059" y="613"/>
                      </a:lnTo>
                      <a:lnTo>
                        <a:pt x="4059" y="543"/>
                      </a:lnTo>
                      <a:lnTo>
                        <a:pt x="4059" y="758"/>
                      </a:lnTo>
                      <a:lnTo>
                        <a:pt x="4059" y="555"/>
                      </a:lnTo>
                      <a:lnTo>
                        <a:pt x="4059" y="637"/>
                      </a:lnTo>
                      <a:lnTo>
                        <a:pt x="4059" y="697"/>
                      </a:lnTo>
                      <a:lnTo>
                        <a:pt x="4060" y="489"/>
                      </a:lnTo>
                      <a:lnTo>
                        <a:pt x="4060" y="562"/>
                      </a:lnTo>
                      <a:lnTo>
                        <a:pt x="4060" y="622"/>
                      </a:lnTo>
                      <a:lnTo>
                        <a:pt x="4060" y="499"/>
                      </a:lnTo>
                      <a:lnTo>
                        <a:pt x="4061" y="696"/>
                      </a:lnTo>
                      <a:lnTo>
                        <a:pt x="4061" y="554"/>
                      </a:lnTo>
                      <a:lnTo>
                        <a:pt x="4061" y="551"/>
                      </a:lnTo>
                      <a:lnTo>
                        <a:pt x="4061" y="510"/>
                      </a:lnTo>
                      <a:lnTo>
                        <a:pt x="4061" y="667"/>
                      </a:lnTo>
                      <a:lnTo>
                        <a:pt x="4062" y="657"/>
                      </a:lnTo>
                      <a:lnTo>
                        <a:pt x="4062" y="622"/>
                      </a:lnTo>
                      <a:lnTo>
                        <a:pt x="4062" y="708"/>
                      </a:lnTo>
                      <a:lnTo>
                        <a:pt x="4062" y="487"/>
                      </a:lnTo>
                      <a:lnTo>
                        <a:pt x="4062" y="534"/>
                      </a:lnTo>
                      <a:lnTo>
                        <a:pt x="4062" y="508"/>
                      </a:lnTo>
                      <a:lnTo>
                        <a:pt x="4062" y="673"/>
                      </a:lnTo>
                      <a:lnTo>
                        <a:pt x="4063" y="480"/>
                      </a:lnTo>
                      <a:lnTo>
                        <a:pt x="4063" y="562"/>
                      </a:lnTo>
                      <a:lnTo>
                        <a:pt x="4063" y="578"/>
                      </a:lnTo>
                      <a:lnTo>
                        <a:pt x="4063" y="507"/>
                      </a:lnTo>
                      <a:lnTo>
                        <a:pt x="4064" y="662"/>
                      </a:lnTo>
                      <a:lnTo>
                        <a:pt x="4064" y="603"/>
                      </a:lnTo>
                      <a:lnTo>
                        <a:pt x="4064" y="524"/>
                      </a:lnTo>
                      <a:lnTo>
                        <a:pt x="4065" y="658"/>
                      </a:lnTo>
                      <a:lnTo>
                        <a:pt x="4065" y="580"/>
                      </a:lnTo>
                      <a:lnTo>
                        <a:pt x="4065" y="589"/>
                      </a:lnTo>
                      <a:lnTo>
                        <a:pt x="4065" y="470"/>
                      </a:lnTo>
                      <a:lnTo>
                        <a:pt x="4065" y="651"/>
                      </a:lnTo>
                      <a:lnTo>
                        <a:pt x="4065" y="510"/>
                      </a:lnTo>
                      <a:lnTo>
                        <a:pt x="4065" y="565"/>
                      </a:lnTo>
                      <a:lnTo>
                        <a:pt x="4065" y="463"/>
                      </a:lnTo>
                      <a:lnTo>
                        <a:pt x="4066" y="670"/>
                      </a:lnTo>
                      <a:lnTo>
                        <a:pt x="4066" y="576"/>
                      </a:lnTo>
                      <a:lnTo>
                        <a:pt x="4066" y="531"/>
                      </a:lnTo>
                      <a:lnTo>
                        <a:pt x="4067" y="642"/>
                      </a:lnTo>
                      <a:lnTo>
                        <a:pt x="4067" y="465"/>
                      </a:lnTo>
                      <a:lnTo>
                        <a:pt x="4067" y="604"/>
                      </a:lnTo>
                      <a:lnTo>
                        <a:pt x="4067" y="567"/>
                      </a:lnTo>
                      <a:lnTo>
                        <a:pt x="4067" y="463"/>
                      </a:lnTo>
                      <a:lnTo>
                        <a:pt x="4067" y="707"/>
                      </a:lnTo>
                      <a:lnTo>
                        <a:pt x="4068" y="552"/>
                      </a:lnTo>
                      <a:lnTo>
                        <a:pt x="4068" y="501"/>
                      </a:lnTo>
                      <a:lnTo>
                        <a:pt x="4068" y="604"/>
                      </a:lnTo>
                      <a:lnTo>
                        <a:pt x="4068" y="496"/>
                      </a:lnTo>
                      <a:lnTo>
                        <a:pt x="4068" y="557"/>
                      </a:lnTo>
                      <a:lnTo>
                        <a:pt x="4068" y="489"/>
                      </a:lnTo>
                      <a:lnTo>
                        <a:pt x="4069" y="673"/>
                      </a:lnTo>
                      <a:lnTo>
                        <a:pt x="4069" y="663"/>
                      </a:lnTo>
                      <a:lnTo>
                        <a:pt x="4069" y="665"/>
                      </a:lnTo>
                      <a:lnTo>
                        <a:pt x="4069" y="711"/>
                      </a:lnTo>
                      <a:lnTo>
                        <a:pt x="4069" y="453"/>
                      </a:lnTo>
                      <a:lnTo>
                        <a:pt x="4070" y="609"/>
                      </a:lnTo>
                      <a:lnTo>
                        <a:pt x="4070" y="572"/>
                      </a:lnTo>
                      <a:lnTo>
                        <a:pt x="4070" y="493"/>
                      </a:lnTo>
                      <a:lnTo>
                        <a:pt x="4071" y="669"/>
                      </a:lnTo>
                      <a:lnTo>
                        <a:pt x="4071" y="549"/>
                      </a:lnTo>
                      <a:lnTo>
                        <a:pt x="4071" y="476"/>
                      </a:lnTo>
                      <a:lnTo>
                        <a:pt x="4071" y="655"/>
                      </a:lnTo>
                      <a:lnTo>
                        <a:pt x="4071" y="556"/>
                      </a:lnTo>
                      <a:lnTo>
                        <a:pt x="4071" y="556"/>
                      </a:lnTo>
                      <a:lnTo>
                        <a:pt x="4072" y="612"/>
                      </a:lnTo>
                      <a:lnTo>
                        <a:pt x="4072" y="441"/>
                      </a:lnTo>
                      <a:lnTo>
                        <a:pt x="4072" y="544"/>
                      </a:lnTo>
                      <a:lnTo>
                        <a:pt x="4072" y="509"/>
                      </a:lnTo>
                      <a:lnTo>
                        <a:pt x="4072" y="633"/>
                      </a:lnTo>
                      <a:lnTo>
                        <a:pt x="4073" y="428"/>
                      </a:lnTo>
                      <a:lnTo>
                        <a:pt x="4073" y="559"/>
                      </a:lnTo>
                      <a:lnTo>
                        <a:pt x="4073" y="557"/>
                      </a:lnTo>
                      <a:lnTo>
                        <a:pt x="4073" y="476"/>
                      </a:lnTo>
                      <a:lnTo>
                        <a:pt x="4073" y="680"/>
                      </a:lnTo>
                      <a:lnTo>
                        <a:pt x="4074" y="583"/>
                      </a:lnTo>
                      <a:lnTo>
                        <a:pt x="4074" y="649"/>
                      </a:lnTo>
                      <a:lnTo>
                        <a:pt x="4074" y="709"/>
                      </a:lnTo>
                      <a:lnTo>
                        <a:pt x="4074" y="503"/>
                      </a:lnTo>
                      <a:lnTo>
                        <a:pt x="4074" y="539"/>
                      </a:lnTo>
                      <a:lnTo>
                        <a:pt x="4074" y="549"/>
                      </a:lnTo>
                      <a:lnTo>
                        <a:pt x="4074" y="471"/>
                      </a:lnTo>
                      <a:lnTo>
                        <a:pt x="4075" y="652"/>
                      </a:lnTo>
                      <a:lnTo>
                        <a:pt x="4075" y="587"/>
                      </a:lnTo>
                      <a:lnTo>
                        <a:pt x="4075" y="472"/>
                      </a:lnTo>
                      <a:lnTo>
                        <a:pt x="4076" y="713"/>
                      </a:lnTo>
                      <a:lnTo>
                        <a:pt x="4076" y="581"/>
                      </a:lnTo>
                      <a:lnTo>
                        <a:pt x="4076" y="575"/>
                      </a:lnTo>
                      <a:lnTo>
                        <a:pt x="4076" y="510"/>
                      </a:lnTo>
                      <a:lnTo>
                        <a:pt x="4076" y="677"/>
                      </a:lnTo>
                      <a:lnTo>
                        <a:pt x="4077" y="527"/>
                      </a:lnTo>
                      <a:lnTo>
                        <a:pt x="4077" y="580"/>
                      </a:lnTo>
                      <a:lnTo>
                        <a:pt x="4077" y="684"/>
                      </a:lnTo>
                      <a:lnTo>
                        <a:pt x="4077" y="546"/>
                      </a:lnTo>
                      <a:lnTo>
                        <a:pt x="4077" y="660"/>
                      </a:lnTo>
                      <a:lnTo>
                        <a:pt x="4078" y="696"/>
                      </a:lnTo>
                      <a:lnTo>
                        <a:pt x="4078" y="533"/>
                      </a:lnTo>
                      <a:lnTo>
                        <a:pt x="4078" y="603"/>
                      </a:lnTo>
                      <a:lnTo>
                        <a:pt x="4078" y="552"/>
                      </a:lnTo>
                      <a:lnTo>
                        <a:pt x="4078" y="507"/>
                      </a:lnTo>
                      <a:lnTo>
                        <a:pt x="4079" y="636"/>
                      </a:lnTo>
                      <a:lnTo>
                        <a:pt x="4079" y="604"/>
                      </a:lnTo>
                      <a:lnTo>
                        <a:pt x="4079" y="660"/>
                      </a:lnTo>
                      <a:lnTo>
                        <a:pt x="4079" y="515"/>
                      </a:lnTo>
                      <a:lnTo>
                        <a:pt x="4080" y="603"/>
                      </a:lnTo>
                      <a:lnTo>
                        <a:pt x="4080" y="604"/>
                      </a:lnTo>
                      <a:lnTo>
                        <a:pt x="4080" y="504"/>
                      </a:lnTo>
                      <a:lnTo>
                        <a:pt x="4080" y="693"/>
                      </a:lnTo>
                      <a:lnTo>
                        <a:pt x="4080" y="616"/>
                      </a:lnTo>
                      <a:lnTo>
                        <a:pt x="4080" y="601"/>
                      </a:lnTo>
                      <a:lnTo>
                        <a:pt x="4080" y="548"/>
                      </a:lnTo>
                      <a:lnTo>
                        <a:pt x="4081" y="730"/>
                      </a:lnTo>
                      <a:lnTo>
                        <a:pt x="4081" y="650"/>
                      </a:lnTo>
                      <a:lnTo>
                        <a:pt x="4081" y="760"/>
                      </a:lnTo>
                      <a:lnTo>
                        <a:pt x="4081" y="569"/>
                      </a:lnTo>
                      <a:lnTo>
                        <a:pt x="4082" y="658"/>
                      </a:lnTo>
                      <a:lnTo>
                        <a:pt x="4082" y="656"/>
                      </a:lnTo>
                      <a:lnTo>
                        <a:pt x="4082" y="717"/>
                      </a:lnTo>
                      <a:lnTo>
                        <a:pt x="4083" y="498"/>
                      </a:lnTo>
                      <a:lnTo>
                        <a:pt x="4083" y="581"/>
                      </a:lnTo>
                      <a:lnTo>
                        <a:pt x="4083" y="572"/>
                      </a:lnTo>
                      <a:lnTo>
                        <a:pt x="4083" y="483"/>
                      </a:lnTo>
                      <a:lnTo>
                        <a:pt x="4083" y="650"/>
                      </a:lnTo>
                      <a:lnTo>
                        <a:pt x="4083" y="576"/>
                      </a:lnTo>
                      <a:lnTo>
                        <a:pt x="4083" y="625"/>
                      </a:lnTo>
                      <a:lnTo>
                        <a:pt x="4083" y="474"/>
                      </a:lnTo>
                      <a:lnTo>
                        <a:pt x="4084" y="666"/>
                      </a:lnTo>
                      <a:lnTo>
                        <a:pt x="4084" y="603"/>
                      </a:lnTo>
                      <a:lnTo>
                        <a:pt x="4084" y="502"/>
                      </a:lnTo>
                      <a:lnTo>
                        <a:pt x="4084" y="469"/>
                      </a:lnTo>
                      <a:lnTo>
                        <a:pt x="4085" y="670"/>
                      </a:lnTo>
                      <a:lnTo>
                        <a:pt x="4085" y="620"/>
                      </a:lnTo>
                      <a:lnTo>
                        <a:pt x="4085" y="665"/>
                      </a:lnTo>
                      <a:lnTo>
                        <a:pt x="4086" y="438"/>
                      </a:lnTo>
                      <a:lnTo>
                        <a:pt x="4086" y="461"/>
                      </a:lnTo>
                      <a:lnTo>
                        <a:pt x="4086" y="524"/>
                      </a:lnTo>
                      <a:lnTo>
                        <a:pt x="4086" y="472"/>
                      </a:lnTo>
                      <a:lnTo>
                        <a:pt x="4086" y="650"/>
                      </a:lnTo>
                      <a:lnTo>
                        <a:pt x="4086" y="554"/>
                      </a:lnTo>
                      <a:lnTo>
                        <a:pt x="4086" y="618"/>
                      </a:lnTo>
                      <a:lnTo>
                        <a:pt x="4087" y="691"/>
                      </a:lnTo>
                      <a:lnTo>
                        <a:pt x="4087" y="509"/>
                      </a:lnTo>
                      <a:lnTo>
                        <a:pt x="4087" y="585"/>
                      </a:lnTo>
                      <a:lnTo>
                        <a:pt x="4087" y="586"/>
                      </a:lnTo>
                      <a:lnTo>
                        <a:pt x="4088" y="661"/>
                      </a:lnTo>
                      <a:lnTo>
                        <a:pt x="4088" y="450"/>
                      </a:lnTo>
                      <a:lnTo>
                        <a:pt x="4088" y="617"/>
                      </a:lnTo>
                      <a:lnTo>
                        <a:pt x="4088" y="519"/>
                      </a:lnTo>
                      <a:lnTo>
                        <a:pt x="4088" y="501"/>
                      </a:lnTo>
                      <a:lnTo>
                        <a:pt x="4088" y="710"/>
                      </a:lnTo>
                      <a:lnTo>
                        <a:pt x="4089" y="598"/>
                      </a:lnTo>
                      <a:lnTo>
                        <a:pt x="4089" y="591"/>
                      </a:lnTo>
                      <a:lnTo>
                        <a:pt x="4089" y="484"/>
                      </a:lnTo>
                      <a:lnTo>
                        <a:pt x="4089" y="670"/>
                      </a:lnTo>
                      <a:lnTo>
                        <a:pt x="4089" y="538"/>
                      </a:lnTo>
                      <a:lnTo>
                        <a:pt x="4090" y="562"/>
                      </a:lnTo>
                      <a:lnTo>
                        <a:pt x="4090" y="601"/>
                      </a:lnTo>
                      <a:lnTo>
                        <a:pt x="4090" y="458"/>
                      </a:lnTo>
                      <a:lnTo>
                        <a:pt x="4090" y="519"/>
                      </a:lnTo>
                      <a:lnTo>
                        <a:pt x="4090" y="464"/>
                      </a:lnTo>
                      <a:lnTo>
                        <a:pt x="4090" y="421"/>
                      </a:lnTo>
                      <a:lnTo>
                        <a:pt x="4091" y="687"/>
                      </a:lnTo>
                      <a:lnTo>
                        <a:pt x="4091" y="565"/>
                      </a:lnTo>
                      <a:lnTo>
                        <a:pt x="4091" y="553"/>
                      </a:lnTo>
                      <a:lnTo>
                        <a:pt x="4091" y="379"/>
                      </a:lnTo>
                      <a:lnTo>
                        <a:pt x="4092" y="610"/>
                      </a:lnTo>
                      <a:lnTo>
                        <a:pt x="4092" y="479"/>
                      </a:lnTo>
                      <a:lnTo>
                        <a:pt x="4092" y="489"/>
                      </a:lnTo>
                      <a:lnTo>
                        <a:pt x="4092" y="406"/>
                      </a:lnTo>
                      <a:lnTo>
                        <a:pt x="4092" y="614"/>
                      </a:lnTo>
                      <a:lnTo>
                        <a:pt x="4092" y="565"/>
                      </a:lnTo>
                      <a:lnTo>
                        <a:pt x="4093" y="548"/>
                      </a:lnTo>
                      <a:lnTo>
                        <a:pt x="4093" y="580"/>
                      </a:lnTo>
                      <a:lnTo>
                        <a:pt x="4093" y="370"/>
                      </a:lnTo>
                      <a:lnTo>
                        <a:pt x="4093" y="512"/>
                      </a:lnTo>
                      <a:lnTo>
                        <a:pt x="4093" y="467"/>
                      </a:lnTo>
                      <a:lnTo>
                        <a:pt x="4094" y="400"/>
                      </a:lnTo>
                      <a:lnTo>
                        <a:pt x="4094" y="635"/>
                      </a:lnTo>
                      <a:lnTo>
                        <a:pt x="4094" y="454"/>
                      </a:lnTo>
                      <a:lnTo>
                        <a:pt x="4094" y="505"/>
                      </a:lnTo>
                      <a:lnTo>
                        <a:pt x="4094" y="438"/>
                      </a:lnTo>
                      <a:lnTo>
                        <a:pt x="4094" y="639"/>
                      </a:lnTo>
                      <a:lnTo>
                        <a:pt x="4095" y="485"/>
                      </a:lnTo>
                      <a:lnTo>
                        <a:pt x="4095" y="570"/>
                      </a:lnTo>
                      <a:lnTo>
                        <a:pt x="4095" y="399"/>
                      </a:lnTo>
                      <a:lnTo>
                        <a:pt x="4095" y="675"/>
                      </a:lnTo>
                      <a:lnTo>
                        <a:pt x="4095" y="558"/>
                      </a:lnTo>
                      <a:lnTo>
                        <a:pt x="4096" y="567"/>
                      </a:lnTo>
                      <a:lnTo>
                        <a:pt x="4096" y="620"/>
                      </a:lnTo>
                      <a:lnTo>
                        <a:pt x="4096" y="431"/>
                      </a:lnTo>
                      <a:lnTo>
                        <a:pt x="4096" y="501"/>
                      </a:lnTo>
                      <a:lnTo>
                        <a:pt x="4096" y="541"/>
                      </a:lnTo>
                      <a:lnTo>
                        <a:pt x="4097" y="424"/>
                      </a:lnTo>
                      <a:lnTo>
                        <a:pt x="4097" y="623"/>
                      </a:lnTo>
                      <a:lnTo>
                        <a:pt x="4097" y="562"/>
                      </a:lnTo>
                      <a:lnTo>
                        <a:pt x="4097" y="581"/>
                      </a:lnTo>
                      <a:lnTo>
                        <a:pt x="4097" y="615"/>
                      </a:lnTo>
                      <a:lnTo>
                        <a:pt x="4097" y="490"/>
                      </a:lnTo>
                      <a:lnTo>
                        <a:pt x="4098" y="608"/>
                      </a:lnTo>
                      <a:lnTo>
                        <a:pt x="4098" y="601"/>
                      </a:lnTo>
                      <a:lnTo>
                        <a:pt x="4098" y="476"/>
                      </a:lnTo>
                      <a:lnTo>
                        <a:pt x="4098" y="719"/>
                      </a:lnTo>
                      <a:lnTo>
                        <a:pt x="4098" y="619"/>
                      </a:lnTo>
                      <a:lnTo>
                        <a:pt x="4099" y="572"/>
                      </a:lnTo>
                      <a:lnTo>
                        <a:pt x="4099" y="509"/>
                      </a:lnTo>
                      <a:lnTo>
                        <a:pt x="4099" y="663"/>
                      </a:lnTo>
                      <a:lnTo>
                        <a:pt x="4099" y="653"/>
                      </a:lnTo>
                      <a:lnTo>
                        <a:pt x="4099" y="540"/>
                      </a:lnTo>
                      <a:lnTo>
                        <a:pt x="4099" y="519"/>
                      </a:lnTo>
                      <a:lnTo>
                        <a:pt x="4099" y="711"/>
                      </a:lnTo>
                      <a:lnTo>
                        <a:pt x="4100" y="587"/>
                      </a:lnTo>
                      <a:lnTo>
                        <a:pt x="4100" y="553"/>
                      </a:lnTo>
                      <a:lnTo>
                        <a:pt x="4100" y="493"/>
                      </a:lnTo>
                      <a:lnTo>
                        <a:pt x="4101" y="708"/>
                      </a:lnTo>
                      <a:lnTo>
                        <a:pt x="4101" y="691"/>
                      </a:lnTo>
                      <a:lnTo>
                        <a:pt x="4101" y="584"/>
                      </a:lnTo>
                      <a:lnTo>
                        <a:pt x="4101" y="659"/>
                      </a:lnTo>
                      <a:lnTo>
                        <a:pt x="4101" y="470"/>
                      </a:lnTo>
                      <a:lnTo>
                        <a:pt x="4101" y="565"/>
                      </a:lnTo>
                      <a:lnTo>
                        <a:pt x="4101" y="629"/>
                      </a:lnTo>
                      <a:lnTo>
                        <a:pt x="4102" y="672"/>
                      </a:lnTo>
                      <a:lnTo>
                        <a:pt x="4102" y="466"/>
                      </a:lnTo>
                      <a:lnTo>
                        <a:pt x="4102" y="622"/>
                      </a:lnTo>
                      <a:lnTo>
                        <a:pt x="4102" y="655"/>
                      </a:lnTo>
                      <a:lnTo>
                        <a:pt x="4102" y="707"/>
                      </a:lnTo>
                      <a:lnTo>
                        <a:pt x="4103" y="530"/>
                      </a:lnTo>
                      <a:lnTo>
                        <a:pt x="4103" y="556"/>
                      </a:lnTo>
                      <a:lnTo>
                        <a:pt x="4103" y="596"/>
                      </a:lnTo>
                      <a:lnTo>
                        <a:pt x="4103" y="498"/>
                      </a:lnTo>
                      <a:lnTo>
                        <a:pt x="4103" y="641"/>
                      </a:lnTo>
                      <a:lnTo>
                        <a:pt x="4104" y="537"/>
                      </a:lnTo>
                      <a:lnTo>
                        <a:pt x="4104" y="564"/>
                      </a:lnTo>
                      <a:lnTo>
                        <a:pt x="4104" y="501"/>
                      </a:lnTo>
                      <a:lnTo>
                        <a:pt x="4104" y="694"/>
                      </a:lnTo>
                      <a:lnTo>
                        <a:pt x="4104" y="539"/>
                      </a:lnTo>
                      <a:lnTo>
                        <a:pt x="4105" y="602"/>
                      </a:lnTo>
                      <a:lnTo>
                        <a:pt x="4105" y="483"/>
                      </a:lnTo>
                      <a:lnTo>
                        <a:pt x="4105" y="680"/>
                      </a:lnTo>
                      <a:lnTo>
                        <a:pt x="4105" y="633"/>
                      </a:lnTo>
                      <a:lnTo>
                        <a:pt x="4105" y="548"/>
                      </a:lnTo>
                      <a:lnTo>
                        <a:pt x="4106" y="478"/>
                      </a:lnTo>
                      <a:lnTo>
                        <a:pt x="4106" y="664"/>
                      </a:lnTo>
                      <a:lnTo>
                        <a:pt x="4106" y="632"/>
                      </a:lnTo>
                      <a:lnTo>
                        <a:pt x="4106" y="585"/>
                      </a:lnTo>
                      <a:lnTo>
                        <a:pt x="4106" y="451"/>
                      </a:lnTo>
                      <a:lnTo>
                        <a:pt x="4106" y="617"/>
                      </a:lnTo>
                      <a:lnTo>
                        <a:pt x="4107" y="568"/>
                      </a:lnTo>
                      <a:lnTo>
                        <a:pt x="4107" y="519"/>
                      </a:lnTo>
                      <a:lnTo>
                        <a:pt x="4107" y="628"/>
                      </a:lnTo>
                      <a:lnTo>
                        <a:pt x="4107" y="450"/>
                      </a:lnTo>
                      <a:lnTo>
                        <a:pt x="4107" y="501"/>
                      </a:lnTo>
                      <a:lnTo>
                        <a:pt x="4108" y="509"/>
                      </a:lnTo>
                      <a:lnTo>
                        <a:pt x="4108" y="607"/>
                      </a:lnTo>
                      <a:lnTo>
                        <a:pt x="4108" y="455"/>
                      </a:lnTo>
                      <a:lnTo>
                        <a:pt x="4108" y="515"/>
                      </a:lnTo>
                      <a:lnTo>
                        <a:pt x="4108" y="553"/>
                      </a:lnTo>
                      <a:lnTo>
                        <a:pt x="4109" y="423"/>
                      </a:lnTo>
                      <a:lnTo>
                        <a:pt x="4109" y="600"/>
                      </a:lnTo>
                      <a:lnTo>
                        <a:pt x="4109" y="558"/>
                      </a:lnTo>
                      <a:lnTo>
                        <a:pt x="4109" y="557"/>
                      </a:lnTo>
                      <a:lnTo>
                        <a:pt x="4109" y="452"/>
                      </a:lnTo>
                      <a:lnTo>
                        <a:pt x="4110" y="632"/>
                      </a:lnTo>
                      <a:lnTo>
                        <a:pt x="4110" y="568"/>
                      </a:lnTo>
                      <a:lnTo>
                        <a:pt x="4110" y="523"/>
                      </a:lnTo>
                      <a:lnTo>
                        <a:pt x="4110" y="477"/>
                      </a:lnTo>
                      <a:lnTo>
                        <a:pt x="4110" y="655"/>
                      </a:lnTo>
                      <a:lnTo>
                        <a:pt x="4110" y="509"/>
                      </a:lnTo>
                      <a:lnTo>
                        <a:pt x="4111" y="612"/>
                      </a:lnTo>
                      <a:lnTo>
                        <a:pt x="4111" y="685"/>
                      </a:lnTo>
                      <a:lnTo>
                        <a:pt x="4111" y="462"/>
                      </a:lnTo>
                      <a:lnTo>
                        <a:pt x="4111" y="612"/>
                      </a:lnTo>
                      <a:lnTo>
                        <a:pt x="4111" y="597"/>
                      </a:lnTo>
                      <a:lnTo>
                        <a:pt x="4111" y="472"/>
                      </a:lnTo>
                      <a:lnTo>
                        <a:pt x="4111" y="652"/>
                      </a:lnTo>
                      <a:lnTo>
                        <a:pt x="4112" y="596"/>
                      </a:lnTo>
                      <a:lnTo>
                        <a:pt x="4112" y="568"/>
                      </a:lnTo>
                      <a:lnTo>
                        <a:pt x="4112" y="517"/>
                      </a:lnTo>
                      <a:lnTo>
                        <a:pt x="4112" y="699"/>
                      </a:lnTo>
                      <a:lnTo>
                        <a:pt x="4113" y="531"/>
                      </a:lnTo>
                      <a:lnTo>
                        <a:pt x="4113" y="543"/>
                      </a:lnTo>
                      <a:lnTo>
                        <a:pt x="4113" y="456"/>
                      </a:lnTo>
                      <a:lnTo>
                        <a:pt x="4113" y="696"/>
                      </a:lnTo>
                      <a:lnTo>
                        <a:pt x="4113" y="606"/>
                      </a:lnTo>
                      <a:lnTo>
                        <a:pt x="4114" y="560"/>
                      </a:lnTo>
                      <a:lnTo>
                        <a:pt x="4114" y="552"/>
                      </a:lnTo>
                      <a:lnTo>
                        <a:pt x="4114" y="651"/>
                      </a:lnTo>
                      <a:lnTo>
                        <a:pt x="4114" y="614"/>
                      </a:lnTo>
                      <a:lnTo>
                        <a:pt x="4115" y="686"/>
                      </a:lnTo>
                      <a:lnTo>
                        <a:pt x="4115" y="496"/>
                      </a:lnTo>
                      <a:lnTo>
                        <a:pt x="4115" y="584"/>
                      </a:lnTo>
                      <a:lnTo>
                        <a:pt x="4115" y="654"/>
                      </a:lnTo>
                      <a:lnTo>
                        <a:pt x="4115" y="672"/>
                      </a:lnTo>
                      <a:lnTo>
                        <a:pt x="4115" y="459"/>
                      </a:lnTo>
                      <a:lnTo>
                        <a:pt x="4116" y="539"/>
                      </a:lnTo>
                      <a:lnTo>
                        <a:pt x="4116" y="570"/>
                      </a:lnTo>
                      <a:lnTo>
                        <a:pt x="4116" y="632"/>
                      </a:lnTo>
                      <a:lnTo>
                        <a:pt x="4116" y="496"/>
                      </a:lnTo>
                      <a:lnTo>
                        <a:pt x="4116" y="610"/>
                      </a:lnTo>
                      <a:lnTo>
                        <a:pt x="4116" y="572"/>
                      </a:lnTo>
                      <a:lnTo>
                        <a:pt x="4117" y="661"/>
                      </a:lnTo>
                      <a:lnTo>
                        <a:pt x="4117" y="475"/>
                      </a:lnTo>
                      <a:lnTo>
                        <a:pt x="4117" y="657"/>
                      </a:lnTo>
                      <a:lnTo>
                        <a:pt x="4117" y="651"/>
                      </a:lnTo>
                      <a:lnTo>
                        <a:pt x="4117" y="452"/>
                      </a:lnTo>
                      <a:lnTo>
                        <a:pt x="4117" y="714"/>
                      </a:lnTo>
                      <a:lnTo>
                        <a:pt x="4118" y="568"/>
                      </a:lnTo>
                      <a:lnTo>
                        <a:pt x="4118" y="565"/>
                      </a:lnTo>
                      <a:lnTo>
                        <a:pt x="4118" y="680"/>
                      </a:lnTo>
                      <a:lnTo>
                        <a:pt x="4118" y="474"/>
                      </a:lnTo>
                      <a:lnTo>
                        <a:pt x="4119" y="502"/>
                      </a:lnTo>
                      <a:lnTo>
                        <a:pt x="4119" y="535"/>
                      </a:lnTo>
                      <a:lnTo>
                        <a:pt x="4119" y="673"/>
                      </a:lnTo>
                      <a:lnTo>
                        <a:pt x="4119" y="505"/>
                      </a:lnTo>
                      <a:lnTo>
                        <a:pt x="4119" y="629"/>
                      </a:lnTo>
                      <a:lnTo>
                        <a:pt x="4120" y="528"/>
                      </a:lnTo>
                      <a:lnTo>
                        <a:pt x="4120" y="658"/>
                      </a:lnTo>
                      <a:lnTo>
                        <a:pt x="4120" y="456"/>
                      </a:lnTo>
                      <a:lnTo>
                        <a:pt x="4120" y="554"/>
                      </a:lnTo>
                      <a:lnTo>
                        <a:pt x="4121" y="617"/>
                      </a:lnTo>
                      <a:lnTo>
                        <a:pt x="4121" y="461"/>
                      </a:lnTo>
                      <a:lnTo>
                        <a:pt x="4121" y="519"/>
                      </a:lnTo>
                      <a:lnTo>
                        <a:pt x="4121" y="548"/>
                      </a:lnTo>
                      <a:lnTo>
                        <a:pt x="4121" y="431"/>
                      </a:lnTo>
                      <a:lnTo>
                        <a:pt x="4122" y="588"/>
                      </a:lnTo>
                      <a:lnTo>
                        <a:pt x="4122" y="476"/>
                      </a:lnTo>
                      <a:lnTo>
                        <a:pt x="4122" y="536"/>
                      </a:lnTo>
                      <a:lnTo>
                        <a:pt x="4122" y="395"/>
                      </a:lnTo>
                      <a:lnTo>
                        <a:pt x="4122" y="609"/>
                      </a:lnTo>
                      <a:lnTo>
                        <a:pt x="4122" y="556"/>
                      </a:lnTo>
                      <a:lnTo>
                        <a:pt x="4123" y="516"/>
                      </a:lnTo>
                      <a:lnTo>
                        <a:pt x="4123" y="395"/>
                      </a:lnTo>
                      <a:lnTo>
                        <a:pt x="4123" y="626"/>
                      </a:lnTo>
                      <a:lnTo>
                        <a:pt x="4123" y="494"/>
                      </a:lnTo>
                      <a:lnTo>
                        <a:pt x="4123" y="484"/>
                      </a:lnTo>
                      <a:lnTo>
                        <a:pt x="4123" y="565"/>
                      </a:lnTo>
                      <a:lnTo>
                        <a:pt x="4123" y="393"/>
                      </a:lnTo>
                      <a:lnTo>
                        <a:pt x="4124" y="434"/>
                      </a:lnTo>
                      <a:lnTo>
                        <a:pt x="4124" y="411"/>
                      </a:lnTo>
                      <a:lnTo>
                        <a:pt x="4124" y="342"/>
                      </a:lnTo>
                      <a:lnTo>
                        <a:pt x="4125" y="570"/>
                      </a:lnTo>
                      <a:lnTo>
                        <a:pt x="4125" y="499"/>
                      </a:lnTo>
                      <a:lnTo>
                        <a:pt x="4125" y="478"/>
                      </a:lnTo>
                      <a:lnTo>
                        <a:pt x="4125" y="377"/>
                      </a:lnTo>
                      <a:lnTo>
                        <a:pt x="4125" y="623"/>
                      </a:lnTo>
                      <a:lnTo>
                        <a:pt x="4125" y="455"/>
                      </a:lnTo>
                      <a:lnTo>
                        <a:pt x="4126" y="365"/>
                      </a:lnTo>
                      <a:lnTo>
                        <a:pt x="4126" y="590"/>
                      </a:lnTo>
                      <a:lnTo>
                        <a:pt x="4126" y="545"/>
                      </a:lnTo>
                      <a:lnTo>
                        <a:pt x="4126" y="492"/>
                      </a:lnTo>
                      <a:lnTo>
                        <a:pt x="4126" y="745"/>
                      </a:lnTo>
                      <a:lnTo>
                        <a:pt x="4127" y="430"/>
                      </a:lnTo>
                      <a:lnTo>
                        <a:pt x="4127" y="566"/>
                      </a:lnTo>
                      <a:lnTo>
                        <a:pt x="4127" y="393"/>
                      </a:lnTo>
                      <a:lnTo>
                        <a:pt x="4127" y="669"/>
                      </a:lnTo>
                      <a:lnTo>
                        <a:pt x="4128" y="435"/>
                      </a:lnTo>
                      <a:lnTo>
                        <a:pt x="4128" y="474"/>
                      </a:lnTo>
                      <a:lnTo>
                        <a:pt x="4128" y="414"/>
                      </a:lnTo>
                      <a:lnTo>
                        <a:pt x="4128" y="581"/>
                      </a:lnTo>
                      <a:lnTo>
                        <a:pt x="4128" y="513"/>
                      </a:lnTo>
                      <a:lnTo>
                        <a:pt x="4129" y="460"/>
                      </a:lnTo>
                      <a:lnTo>
                        <a:pt x="4129" y="409"/>
                      </a:lnTo>
                      <a:lnTo>
                        <a:pt x="4129" y="609"/>
                      </a:lnTo>
                      <a:lnTo>
                        <a:pt x="4129" y="501"/>
                      </a:lnTo>
                      <a:lnTo>
                        <a:pt x="4129" y="501"/>
                      </a:lnTo>
                      <a:lnTo>
                        <a:pt x="4129" y="594"/>
                      </a:lnTo>
                      <a:lnTo>
                        <a:pt x="4129" y="439"/>
                      </a:lnTo>
                      <a:lnTo>
                        <a:pt x="4130" y="521"/>
                      </a:lnTo>
                      <a:lnTo>
                        <a:pt x="4130" y="512"/>
                      </a:lnTo>
                      <a:lnTo>
                        <a:pt x="4130" y="395"/>
                      </a:lnTo>
                      <a:lnTo>
                        <a:pt x="4130" y="592"/>
                      </a:lnTo>
                      <a:lnTo>
                        <a:pt x="4131" y="469"/>
                      </a:lnTo>
                      <a:lnTo>
                        <a:pt x="4131" y="446"/>
                      </a:lnTo>
                      <a:lnTo>
                        <a:pt x="4131" y="619"/>
                      </a:lnTo>
                      <a:lnTo>
                        <a:pt x="4131" y="412"/>
                      </a:lnTo>
                      <a:lnTo>
                        <a:pt x="4131" y="398"/>
                      </a:lnTo>
                      <a:lnTo>
                        <a:pt x="4132" y="394"/>
                      </a:lnTo>
                      <a:lnTo>
                        <a:pt x="4132" y="528"/>
                      </a:lnTo>
                      <a:lnTo>
                        <a:pt x="4132" y="451"/>
                      </a:lnTo>
                      <a:lnTo>
                        <a:pt x="4132" y="483"/>
                      </a:lnTo>
                      <a:lnTo>
                        <a:pt x="4133" y="635"/>
                      </a:lnTo>
                      <a:lnTo>
                        <a:pt x="4133" y="370"/>
                      </a:lnTo>
                      <a:lnTo>
                        <a:pt x="4133" y="453"/>
                      </a:lnTo>
                      <a:lnTo>
                        <a:pt x="4133" y="486"/>
                      </a:lnTo>
                      <a:lnTo>
                        <a:pt x="4133" y="376"/>
                      </a:lnTo>
                      <a:lnTo>
                        <a:pt x="4133" y="615"/>
                      </a:lnTo>
                      <a:lnTo>
                        <a:pt x="4134" y="485"/>
                      </a:lnTo>
                      <a:lnTo>
                        <a:pt x="4134" y="513"/>
                      </a:lnTo>
                      <a:lnTo>
                        <a:pt x="4134" y="375"/>
                      </a:lnTo>
                      <a:lnTo>
                        <a:pt x="4134" y="594"/>
                      </a:lnTo>
                      <a:lnTo>
                        <a:pt x="4134" y="560"/>
                      </a:lnTo>
                      <a:lnTo>
                        <a:pt x="4135" y="507"/>
                      </a:lnTo>
                      <a:lnTo>
                        <a:pt x="4135" y="569"/>
                      </a:lnTo>
                      <a:lnTo>
                        <a:pt x="4135" y="385"/>
                      </a:lnTo>
                      <a:lnTo>
                        <a:pt x="4135" y="495"/>
                      </a:lnTo>
                      <a:lnTo>
                        <a:pt x="4135" y="509"/>
                      </a:lnTo>
                      <a:lnTo>
                        <a:pt x="4136" y="557"/>
                      </a:lnTo>
                      <a:lnTo>
                        <a:pt x="4136" y="318"/>
                      </a:lnTo>
                      <a:lnTo>
                        <a:pt x="4136" y="434"/>
                      </a:lnTo>
                      <a:lnTo>
                        <a:pt x="4136" y="451"/>
                      </a:lnTo>
                      <a:lnTo>
                        <a:pt x="4136" y="576"/>
                      </a:lnTo>
                      <a:lnTo>
                        <a:pt x="4137" y="379"/>
                      </a:lnTo>
                      <a:lnTo>
                        <a:pt x="4137" y="445"/>
                      </a:lnTo>
                      <a:lnTo>
                        <a:pt x="4137" y="435"/>
                      </a:lnTo>
                      <a:lnTo>
                        <a:pt x="4137" y="547"/>
                      </a:lnTo>
                      <a:lnTo>
                        <a:pt x="4137" y="370"/>
                      </a:lnTo>
                      <a:lnTo>
                        <a:pt x="4137" y="535"/>
                      </a:lnTo>
                      <a:lnTo>
                        <a:pt x="4138" y="541"/>
                      </a:lnTo>
                      <a:lnTo>
                        <a:pt x="4138" y="573"/>
                      </a:lnTo>
                      <a:lnTo>
                        <a:pt x="4138" y="429"/>
                      </a:lnTo>
                      <a:lnTo>
                        <a:pt x="4138" y="452"/>
                      </a:lnTo>
                      <a:lnTo>
                        <a:pt x="4138" y="453"/>
                      </a:lnTo>
                      <a:lnTo>
                        <a:pt x="4138" y="609"/>
                      </a:lnTo>
                      <a:lnTo>
                        <a:pt x="4138" y="408"/>
                      </a:lnTo>
                      <a:lnTo>
                        <a:pt x="4139" y="490"/>
                      </a:lnTo>
                      <a:lnTo>
                        <a:pt x="4139" y="461"/>
                      </a:lnTo>
                      <a:lnTo>
                        <a:pt x="4139" y="574"/>
                      </a:lnTo>
                      <a:lnTo>
                        <a:pt x="4140" y="421"/>
                      </a:lnTo>
                      <a:lnTo>
                        <a:pt x="4140" y="443"/>
                      </a:lnTo>
                      <a:lnTo>
                        <a:pt x="4140" y="481"/>
                      </a:lnTo>
                      <a:lnTo>
                        <a:pt x="4140" y="627"/>
                      </a:lnTo>
                      <a:lnTo>
                        <a:pt x="4140" y="408"/>
                      </a:lnTo>
                      <a:lnTo>
                        <a:pt x="4140" y="563"/>
                      </a:lnTo>
                      <a:lnTo>
                        <a:pt x="4141" y="511"/>
                      </a:lnTo>
                      <a:lnTo>
                        <a:pt x="4141" y="447"/>
                      </a:lnTo>
                      <a:lnTo>
                        <a:pt x="4141" y="593"/>
                      </a:lnTo>
                      <a:lnTo>
                        <a:pt x="4141" y="499"/>
                      </a:lnTo>
                      <a:lnTo>
                        <a:pt x="4141" y="397"/>
                      </a:lnTo>
                      <a:lnTo>
                        <a:pt x="4141" y="609"/>
                      </a:lnTo>
                      <a:lnTo>
                        <a:pt x="4142" y="389"/>
                      </a:lnTo>
                      <a:lnTo>
                        <a:pt x="4142" y="463"/>
                      </a:lnTo>
                      <a:lnTo>
                        <a:pt x="4142" y="433"/>
                      </a:lnTo>
                      <a:lnTo>
                        <a:pt x="4142" y="551"/>
                      </a:lnTo>
                      <a:lnTo>
                        <a:pt x="4142" y="415"/>
                      </a:lnTo>
                      <a:lnTo>
                        <a:pt x="4143" y="501"/>
                      </a:lnTo>
                      <a:lnTo>
                        <a:pt x="4143" y="574"/>
                      </a:lnTo>
                      <a:lnTo>
                        <a:pt x="4143" y="429"/>
                      </a:lnTo>
                      <a:lnTo>
                        <a:pt x="4143" y="600"/>
                      </a:lnTo>
                      <a:lnTo>
                        <a:pt x="4143" y="480"/>
                      </a:lnTo>
                      <a:lnTo>
                        <a:pt x="4144" y="452"/>
                      </a:lnTo>
                      <a:lnTo>
                        <a:pt x="4144" y="577"/>
                      </a:lnTo>
                      <a:lnTo>
                        <a:pt x="4144" y="376"/>
                      </a:lnTo>
                      <a:lnTo>
                        <a:pt x="4144" y="457"/>
                      </a:lnTo>
                      <a:lnTo>
                        <a:pt x="4144" y="472"/>
                      </a:lnTo>
                      <a:lnTo>
                        <a:pt x="4145" y="585"/>
                      </a:lnTo>
                      <a:lnTo>
                        <a:pt x="4145" y="399"/>
                      </a:lnTo>
                      <a:lnTo>
                        <a:pt x="4145" y="544"/>
                      </a:lnTo>
                      <a:lnTo>
                        <a:pt x="4145" y="473"/>
                      </a:lnTo>
                      <a:lnTo>
                        <a:pt x="4145" y="646"/>
                      </a:lnTo>
                      <a:lnTo>
                        <a:pt x="4146" y="408"/>
                      </a:lnTo>
                      <a:lnTo>
                        <a:pt x="4146" y="450"/>
                      </a:lnTo>
                      <a:lnTo>
                        <a:pt x="4146" y="565"/>
                      </a:lnTo>
                      <a:lnTo>
                        <a:pt x="4146" y="420"/>
                      </a:lnTo>
                      <a:lnTo>
                        <a:pt x="4146" y="589"/>
                      </a:lnTo>
                      <a:lnTo>
                        <a:pt x="4146" y="567"/>
                      </a:lnTo>
                      <a:lnTo>
                        <a:pt x="4146" y="598"/>
                      </a:lnTo>
                      <a:lnTo>
                        <a:pt x="4147" y="468"/>
                      </a:lnTo>
                      <a:lnTo>
                        <a:pt x="4147" y="630"/>
                      </a:lnTo>
                      <a:lnTo>
                        <a:pt x="4147" y="512"/>
                      </a:lnTo>
                      <a:lnTo>
                        <a:pt x="4147" y="470"/>
                      </a:lnTo>
                      <a:lnTo>
                        <a:pt x="4147" y="443"/>
                      </a:lnTo>
                      <a:lnTo>
                        <a:pt x="4148" y="613"/>
                      </a:lnTo>
                      <a:lnTo>
                        <a:pt x="4148" y="477"/>
                      </a:lnTo>
                      <a:lnTo>
                        <a:pt x="4148" y="473"/>
                      </a:lnTo>
                      <a:lnTo>
                        <a:pt x="4148" y="664"/>
                      </a:lnTo>
                      <a:lnTo>
                        <a:pt x="4149" y="613"/>
                      </a:lnTo>
                      <a:lnTo>
                        <a:pt x="4149" y="573"/>
                      </a:lnTo>
                      <a:lnTo>
                        <a:pt x="4149" y="637"/>
                      </a:lnTo>
                      <a:lnTo>
                        <a:pt x="4149" y="427"/>
                      </a:lnTo>
                      <a:lnTo>
                        <a:pt x="4149" y="555"/>
                      </a:lnTo>
                      <a:lnTo>
                        <a:pt x="4150" y="503"/>
                      </a:lnTo>
                      <a:lnTo>
                        <a:pt x="4150" y="599"/>
                      </a:lnTo>
                      <a:lnTo>
                        <a:pt x="4150" y="455"/>
                      </a:lnTo>
                      <a:lnTo>
                        <a:pt x="4150" y="505"/>
                      </a:lnTo>
                      <a:lnTo>
                        <a:pt x="4150" y="432"/>
                      </a:lnTo>
                      <a:lnTo>
                        <a:pt x="4150" y="568"/>
                      </a:lnTo>
                      <a:lnTo>
                        <a:pt x="4151" y="539"/>
                      </a:lnTo>
                      <a:lnTo>
                        <a:pt x="4151" y="512"/>
                      </a:lnTo>
                      <a:lnTo>
                        <a:pt x="4151" y="542"/>
                      </a:lnTo>
                      <a:lnTo>
                        <a:pt x="4151" y="321"/>
                      </a:lnTo>
                      <a:lnTo>
                        <a:pt x="4152" y="519"/>
                      </a:lnTo>
                      <a:lnTo>
                        <a:pt x="4152" y="420"/>
                      </a:lnTo>
                      <a:lnTo>
                        <a:pt x="4152" y="360"/>
                      </a:lnTo>
                      <a:lnTo>
                        <a:pt x="4152" y="567"/>
                      </a:lnTo>
                      <a:lnTo>
                        <a:pt x="4152" y="393"/>
                      </a:lnTo>
                      <a:lnTo>
                        <a:pt x="4153" y="425"/>
                      </a:lnTo>
                      <a:lnTo>
                        <a:pt x="4153" y="534"/>
                      </a:lnTo>
                      <a:lnTo>
                        <a:pt x="4153" y="331"/>
                      </a:lnTo>
                      <a:lnTo>
                        <a:pt x="4153" y="509"/>
                      </a:lnTo>
                      <a:lnTo>
                        <a:pt x="4153" y="440"/>
                      </a:lnTo>
                      <a:lnTo>
                        <a:pt x="4153" y="512"/>
                      </a:lnTo>
                      <a:lnTo>
                        <a:pt x="4154" y="355"/>
                      </a:lnTo>
                      <a:lnTo>
                        <a:pt x="4154" y="466"/>
                      </a:lnTo>
                      <a:lnTo>
                        <a:pt x="4154" y="368"/>
                      </a:lnTo>
                      <a:lnTo>
                        <a:pt x="4154" y="499"/>
                      </a:lnTo>
                      <a:lnTo>
                        <a:pt x="4154" y="356"/>
                      </a:lnTo>
                      <a:lnTo>
                        <a:pt x="4155" y="449"/>
                      </a:lnTo>
                      <a:lnTo>
                        <a:pt x="4155" y="475"/>
                      </a:lnTo>
                      <a:lnTo>
                        <a:pt x="4155" y="370"/>
                      </a:lnTo>
                      <a:lnTo>
                        <a:pt x="4155" y="541"/>
                      </a:lnTo>
                      <a:lnTo>
                        <a:pt x="4156" y="498"/>
                      </a:lnTo>
                      <a:lnTo>
                        <a:pt x="4156" y="344"/>
                      </a:lnTo>
                      <a:lnTo>
                        <a:pt x="4156" y="542"/>
                      </a:lnTo>
                      <a:lnTo>
                        <a:pt x="4156" y="451"/>
                      </a:lnTo>
                      <a:lnTo>
                        <a:pt x="4156" y="510"/>
                      </a:lnTo>
                      <a:lnTo>
                        <a:pt x="4156" y="305"/>
                      </a:lnTo>
                      <a:lnTo>
                        <a:pt x="4157" y="608"/>
                      </a:lnTo>
                      <a:lnTo>
                        <a:pt x="4157" y="460"/>
                      </a:lnTo>
                      <a:lnTo>
                        <a:pt x="4157" y="460"/>
                      </a:lnTo>
                      <a:lnTo>
                        <a:pt x="4157" y="596"/>
                      </a:lnTo>
                      <a:lnTo>
                        <a:pt x="4157" y="405"/>
                      </a:lnTo>
                      <a:lnTo>
                        <a:pt x="4158" y="491"/>
                      </a:lnTo>
                      <a:lnTo>
                        <a:pt x="4158" y="577"/>
                      </a:lnTo>
                      <a:lnTo>
                        <a:pt x="4158" y="582"/>
                      </a:lnTo>
                      <a:lnTo>
                        <a:pt x="4158" y="426"/>
                      </a:lnTo>
                      <a:lnTo>
                        <a:pt x="4158" y="488"/>
                      </a:lnTo>
                      <a:lnTo>
                        <a:pt x="4159" y="412"/>
                      </a:lnTo>
                      <a:lnTo>
                        <a:pt x="4159" y="566"/>
                      </a:lnTo>
                      <a:lnTo>
                        <a:pt x="4159" y="548"/>
                      </a:lnTo>
                      <a:lnTo>
                        <a:pt x="4159" y="463"/>
                      </a:lnTo>
                      <a:lnTo>
                        <a:pt x="4159" y="594"/>
                      </a:lnTo>
                      <a:lnTo>
                        <a:pt x="4159" y="459"/>
                      </a:lnTo>
                      <a:lnTo>
                        <a:pt x="4160" y="492"/>
                      </a:lnTo>
                      <a:lnTo>
                        <a:pt x="4160" y="613"/>
                      </a:lnTo>
                      <a:lnTo>
                        <a:pt x="4160" y="425"/>
                      </a:lnTo>
                      <a:lnTo>
                        <a:pt x="4161" y="516"/>
                      </a:lnTo>
                      <a:lnTo>
                        <a:pt x="4161" y="505"/>
                      </a:lnTo>
                      <a:lnTo>
                        <a:pt x="4161" y="398"/>
                      </a:lnTo>
                      <a:lnTo>
                        <a:pt x="4161" y="570"/>
                      </a:lnTo>
                      <a:lnTo>
                        <a:pt x="4161" y="437"/>
                      </a:lnTo>
                      <a:lnTo>
                        <a:pt x="4161" y="423"/>
                      </a:lnTo>
                      <a:lnTo>
                        <a:pt x="4162" y="575"/>
                      </a:lnTo>
                      <a:lnTo>
                        <a:pt x="4162" y="399"/>
                      </a:lnTo>
                      <a:lnTo>
                        <a:pt x="4162" y="451"/>
                      </a:lnTo>
                      <a:lnTo>
                        <a:pt x="4162" y="500"/>
                      </a:lnTo>
                      <a:lnTo>
                        <a:pt x="4162" y="386"/>
                      </a:lnTo>
                      <a:lnTo>
                        <a:pt x="4163" y="542"/>
                      </a:lnTo>
                      <a:lnTo>
                        <a:pt x="4163" y="481"/>
                      </a:lnTo>
                      <a:lnTo>
                        <a:pt x="4163" y="454"/>
                      </a:lnTo>
                      <a:lnTo>
                        <a:pt x="4163" y="362"/>
                      </a:lnTo>
                      <a:lnTo>
                        <a:pt x="4163" y="575"/>
                      </a:lnTo>
                      <a:lnTo>
                        <a:pt x="4164" y="481"/>
                      </a:lnTo>
                      <a:lnTo>
                        <a:pt x="4164" y="494"/>
                      </a:lnTo>
                      <a:lnTo>
                        <a:pt x="4164" y="650"/>
                      </a:lnTo>
                      <a:lnTo>
                        <a:pt x="4164" y="383"/>
                      </a:lnTo>
                      <a:lnTo>
                        <a:pt x="4164" y="463"/>
                      </a:lnTo>
                      <a:lnTo>
                        <a:pt x="4165" y="490"/>
                      </a:lnTo>
                      <a:lnTo>
                        <a:pt x="4165" y="573"/>
                      </a:lnTo>
                      <a:lnTo>
                        <a:pt x="4165" y="424"/>
                      </a:lnTo>
                      <a:lnTo>
                        <a:pt x="4165" y="465"/>
                      </a:lnTo>
                      <a:lnTo>
                        <a:pt x="4165" y="487"/>
                      </a:lnTo>
                      <a:lnTo>
                        <a:pt x="4165" y="540"/>
                      </a:lnTo>
                      <a:lnTo>
                        <a:pt x="4166" y="405"/>
                      </a:lnTo>
                      <a:lnTo>
                        <a:pt x="4166" y="453"/>
                      </a:lnTo>
                      <a:lnTo>
                        <a:pt x="4166" y="409"/>
                      </a:lnTo>
                      <a:lnTo>
                        <a:pt x="4167" y="612"/>
                      </a:lnTo>
                      <a:lnTo>
                        <a:pt x="4167" y="506"/>
                      </a:lnTo>
                      <a:lnTo>
                        <a:pt x="4167" y="585"/>
                      </a:lnTo>
                      <a:lnTo>
                        <a:pt x="4167" y="361"/>
                      </a:lnTo>
                      <a:lnTo>
                        <a:pt x="4167" y="532"/>
                      </a:lnTo>
                      <a:lnTo>
                        <a:pt x="4168" y="408"/>
                      </a:lnTo>
                      <a:lnTo>
                        <a:pt x="4168" y="353"/>
                      </a:lnTo>
                      <a:lnTo>
                        <a:pt x="4168" y="570"/>
                      </a:lnTo>
                      <a:lnTo>
                        <a:pt x="4168" y="545"/>
                      </a:lnTo>
                      <a:lnTo>
                        <a:pt x="4168" y="594"/>
                      </a:lnTo>
                      <a:lnTo>
                        <a:pt x="4169" y="399"/>
                      </a:lnTo>
                      <a:lnTo>
                        <a:pt x="4169" y="483"/>
                      </a:lnTo>
                      <a:lnTo>
                        <a:pt x="4169" y="474"/>
                      </a:lnTo>
                      <a:lnTo>
                        <a:pt x="4169" y="564"/>
                      </a:lnTo>
                      <a:lnTo>
                        <a:pt x="4170" y="425"/>
                      </a:lnTo>
                      <a:lnTo>
                        <a:pt x="4170" y="489"/>
                      </a:lnTo>
                      <a:lnTo>
                        <a:pt x="4170" y="524"/>
                      </a:lnTo>
                      <a:lnTo>
                        <a:pt x="4170" y="418"/>
                      </a:lnTo>
                      <a:lnTo>
                        <a:pt x="4170" y="638"/>
                      </a:lnTo>
                      <a:lnTo>
                        <a:pt x="4170" y="542"/>
                      </a:lnTo>
                      <a:lnTo>
                        <a:pt x="4171" y="533"/>
                      </a:lnTo>
                      <a:lnTo>
                        <a:pt x="4171" y="409"/>
                      </a:lnTo>
                      <a:lnTo>
                        <a:pt x="4171" y="590"/>
                      </a:lnTo>
                      <a:lnTo>
                        <a:pt x="4171" y="582"/>
                      </a:lnTo>
                      <a:lnTo>
                        <a:pt x="4171" y="567"/>
                      </a:lnTo>
                      <a:lnTo>
                        <a:pt x="4172" y="632"/>
                      </a:lnTo>
                      <a:lnTo>
                        <a:pt x="4172" y="425"/>
                      </a:lnTo>
                      <a:lnTo>
                        <a:pt x="4172" y="597"/>
                      </a:lnTo>
                      <a:lnTo>
                        <a:pt x="4172" y="558"/>
                      </a:lnTo>
                      <a:lnTo>
                        <a:pt x="4172" y="438"/>
                      </a:lnTo>
                      <a:lnTo>
                        <a:pt x="4173" y="687"/>
                      </a:lnTo>
                      <a:lnTo>
                        <a:pt x="4173" y="520"/>
                      </a:lnTo>
                      <a:lnTo>
                        <a:pt x="4173" y="566"/>
                      </a:lnTo>
                      <a:lnTo>
                        <a:pt x="4173" y="475"/>
                      </a:lnTo>
                      <a:lnTo>
                        <a:pt x="4173" y="641"/>
                      </a:lnTo>
                      <a:lnTo>
                        <a:pt x="4173" y="578"/>
                      </a:lnTo>
                      <a:lnTo>
                        <a:pt x="4174" y="567"/>
                      </a:lnTo>
                      <a:lnTo>
                        <a:pt x="4174" y="494"/>
                      </a:lnTo>
                      <a:lnTo>
                        <a:pt x="4174" y="649"/>
                      </a:lnTo>
                      <a:lnTo>
                        <a:pt x="4174" y="505"/>
                      </a:lnTo>
                      <a:lnTo>
                        <a:pt x="4174" y="497"/>
                      </a:lnTo>
                      <a:lnTo>
                        <a:pt x="4175" y="672"/>
                      </a:lnTo>
                      <a:lnTo>
                        <a:pt x="4175" y="467"/>
                      </a:lnTo>
                      <a:lnTo>
                        <a:pt x="4175" y="610"/>
                      </a:lnTo>
                      <a:lnTo>
                        <a:pt x="4175" y="504"/>
                      </a:lnTo>
                      <a:lnTo>
                        <a:pt x="4175" y="603"/>
                      </a:lnTo>
                      <a:lnTo>
                        <a:pt x="4175" y="438"/>
                      </a:lnTo>
                      <a:lnTo>
                        <a:pt x="4176" y="542"/>
                      </a:lnTo>
                      <a:lnTo>
                        <a:pt x="4176" y="665"/>
                      </a:lnTo>
                      <a:lnTo>
                        <a:pt x="4176" y="458"/>
                      </a:lnTo>
                      <a:lnTo>
                        <a:pt x="4176" y="569"/>
                      </a:lnTo>
                      <a:lnTo>
                        <a:pt x="4176" y="551"/>
                      </a:lnTo>
                      <a:lnTo>
                        <a:pt x="4177" y="451"/>
                      </a:lnTo>
                      <a:lnTo>
                        <a:pt x="4177" y="590"/>
                      </a:lnTo>
                      <a:lnTo>
                        <a:pt x="4177" y="511"/>
                      </a:lnTo>
                      <a:lnTo>
                        <a:pt x="4177" y="487"/>
                      </a:lnTo>
                      <a:lnTo>
                        <a:pt x="4177" y="457"/>
                      </a:lnTo>
                      <a:lnTo>
                        <a:pt x="4178" y="598"/>
                      </a:lnTo>
                      <a:lnTo>
                        <a:pt x="4178" y="549"/>
                      </a:lnTo>
                      <a:lnTo>
                        <a:pt x="4178" y="511"/>
                      </a:lnTo>
                      <a:lnTo>
                        <a:pt x="4178" y="460"/>
                      </a:lnTo>
                      <a:lnTo>
                        <a:pt x="4178" y="621"/>
                      </a:lnTo>
                      <a:lnTo>
                        <a:pt x="4179" y="488"/>
                      </a:lnTo>
                      <a:lnTo>
                        <a:pt x="4179" y="625"/>
                      </a:lnTo>
                      <a:lnTo>
                        <a:pt x="4179" y="658"/>
                      </a:lnTo>
                      <a:lnTo>
                        <a:pt x="4179" y="472"/>
                      </a:lnTo>
                      <a:lnTo>
                        <a:pt x="4180" y="523"/>
                      </a:lnTo>
                      <a:lnTo>
                        <a:pt x="4180" y="701"/>
                      </a:lnTo>
                      <a:lnTo>
                        <a:pt x="4180" y="486"/>
                      </a:lnTo>
                      <a:lnTo>
                        <a:pt x="4180" y="555"/>
                      </a:lnTo>
                      <a:lnTo>
                        <a:pt x="4180" y="586"/>
                      </a:lnTo>
                      <a:lnTo>
                        <a:pt x="4180" y="606"/>
                      </a:lnTo>
                      <a:lnTo>
                        <a:pt x="4181" y="464"/>
                      </a:lnTo>
                      <a:lnTo>
                        <a:pt x="4181" y="523"/>
                      </a:lnTo>
                      <a:lnTo>
                        <a:pt x="4181" y="559"/>
                      </a:lnTo>
                      <a:lnTo>
                        <a:pt x="4181" y="631"/>
                      </a:lnTo>
                      <a:lnTo>
                        <a:pt x="4181" y="393"/>
                      </a:lnTo>
                      <a:lnTo>
                        <a:pt x="4182" y="616"/>
                      </a:lnTo>
                      <a:lnTo>
                        <a:pt x="4182" y="559"/>
                      </a:lnTo>
                      <a:lnTo>
                        <a:pt x="4182" y="453"/>
                      </a:lnTo>
                      <a:lnTo>
                        <a:pt x="4182" y="663"/>
                      </a:lnTo>
                      <a:lnTo>
                        <a:pt x="4182" y="515"/>
                      </a:lnTo>
                      <a:lnTo>
                        <a:pt x="4183" y="468"/>
                      </a:lnTo>
                      <a:lnTo>
                        <a:pt x="4183" y="445"/>
                      </a:lnTo>
                      <a:lnTo>
                        <a:pt x="4183" y="627"/>
                      </a:lnTo>
                      <a:lnTo>
                        <a:pt x="4183" y="526"/>
                      </a:lnTo>
                      <a:lnTo>
                        <a:pt x="4183" y="545"/>
                      </a:lnTo>
                      <a:lnTo>
                        <a:pt x="4183" y="591"/>
                      </a:lnTo>
                      <a:lnTo>
                        <a:pt x="4184" y="426"/>
                      </a:lnTo>
                      <a:lnTo>
                        <a:pt x="4184" y="553"/>
                      </a:lnTo>
                      <a:lnTo>
                        <a:pt x="4184" y="571"/>
                      </a:lnTo>
                      <a:lnTo>
                        <a:pt x="4184" y="589"/>
                      </a:lnTo>
                      <a:lnTo>
                        <a:pt x="4184" y="406"/>
                      </a:lnTo>
                      <a:lnTo>
                        <a:pt x="4185" y="522"/>
                      </a:lnTo>
                      <a:lnTo>
                        <a:pt x="4185" y="615"/>
                      </a:lnTo>
                      <a:lnTo>
                        <a:pt x="4185" y="414"/>
                      </a:lnTo>
                      <a:lnTo>
                        <a:pt x="4185" y="514"/>
                      </a:lnTo>
                      <a:lnTo>
                        <a:pt x="4186" y="558"/>
                      </a:lnTo>
                      <a:lnTo>
                        <a:pt x="4186" y="621"/>
                      </a:lnTo>
                      <a:lnTo>
                        <a:pt x="4186" y="451"/>
                      </a:lnTo>
                      <a:lnTo>
                        <a:pt x="4186" y="594"/>
                      </a:lnTo>
                      <a:lnTo>
                        <a:pt x="4186" y="495"/>
                      </a:lnTo>
                      <a:lnTo>
                        <a:pt x="4186" y="439"/>
                      </a:lnTo>
                      <a:lnTo>
                        <a:pt x="4187" y="633"/>
                      </a:lnTo>
                      <a:lnTo>
                        <a:pt x="4187" y="515"/>
                      </a:lnTo>
                      <a:lnTo>
                        <a:pt x="4187" y="626"/>
                      </a:lnTo>
                      <a:lnTo>
                        <a:pt x="4187" y="683"/>
                      </a:lnTo>
                      <a:lnTo>
                        <a:pt x="4187" y="520"/>
                      </a:lnTo>
                      <a:lnTo>
                        <a:pt x="4188" y="676"/>
                      </a:lnTo>
                      <a:lnTo>
                        <a:pt x="4188" y="603"/>
                      </a:lnTo>
                      <a:lnTo>
                        <a:pt x="4188" y="536"/>
                      </a:lnTo>
                      <a:lnTo>
                        <a:pt x="4188" y="781"/>
                      </a:lnTo>
                      <a:lnTo>
                        <a:pt x="4188" y="768"/>
                      </a:lnTo>
                      <a:lnTo>
                        <a:pt x="4189" y="764"/>
                      </a:lnTo>
                      <a:lnTo>
                        <a:pt x="4189" y="582"/>
                      </a:lnTo>
                      <a:lnTo>
                        <a:pt x="4189" y="765"/>
                      </a:lnTo>
                      <a:lnTo>
                        <a:pt x="4189" y="670"/>
                      </a:lnTo>
                      <a:lnTo>
                        <a:pt x="4189" y="629"/>
                      </a:lnTo>
                      <a:lnTo>
                        <a:pt x="4190" y="783"/>
                      </a:lnTo>
                      <a:lnTo>
                        <a:pt x="4190" y="576"/>
                      </a:lnTo>
                      <a:lnTo>
                        <a:pt x="4190" y="659"/>
                      </a:lnTo>
                      <a:lnTo>
                        <a:pt x="4190" y="740"/>
                      </a:lnTo>
                      <a:lnTo>
                        <a:pt x="4190" y="746"/>
                      </a:lnTo>
                      <a:lnTo>
                        <a:pt x="4190" y="550"/>
                      </a:lnTo>
                      <a:lnTo>
                        <a:pt x="4191" y="676"/>
                      </a:lnTo>
                      <a:lnTo>
                        <a:pt x="4191" y="620"/>
                      </a:lnTo>
                      <a:lnTo>
                        <a:pt x="4191" y="700"/>
                      </a:lnTo>
                      <a:lnTo>
                        <a:pt x="4191" y="530"/>
                      </a:lnTo>
                      <a:lnTo>
                        <a:pt x="4191" y="598"/>
                      </a:lnTo>
                      <a:lnTo>
                        <a:pt x="4192" y="630"/>
                      </a:lnTo>
                      <a:lnTo>
                        <a:pt x="4192" y="507"/>
                      </a:lnTo>
                      <a:lnTo>
                        <a:pt x="4192" y="535"/>
                      </a:lnTo>
                      <a:lnTo>
                        <a:pt x="4192" y="483"/>
                      </a:lnTo>
                      <a:lnTo>
                        <a:pt x="4192" y="661"/>
                      </a:lnTo>
                      <a:lnTo>
                        <a:pt x="4193" y="601"/>
                      </a:lnTo>
                      <a:lnTo>
                        <a:pt x="4193" y="532"/>
                      </a:lnTo>
                      <a:lnTo>
                        <a:pt x="4193" y="453"/>
                      </a:lnTo>
                      <a:lnTo>
                        <a:pt x="4193" y="654"/>
                      </a:lnTo>
                      <a:lnTo>
                        <a:pt x="4194" y="496"/>
                      </a:lnTo>
                      <a:lnTo>
                        <a:pt x="4194" y="632"/>
                      </a:lnTo>
                      <a:lnTo>
                        <a:pt x="4194" y="660"/>
                      </a:lnTo>
                      <a:lnTo>
                        <a:pt x="4194" y="477"/>
                      </a:lnTo>
                      <a:lnTo>
                        <a:pt x="4194" y="641"/>
                      </a:lnTo>
                      <a:lnTo>
                        <a:pt x="4195" y="702"/>
                      </a:lnTo>
                      <a:lnTo>
                        <a:pt x="4195" y="462"/>
                      </a:lnTo>
                      <a:lnTo>
                        <a:pt x="4195" y="507"/>
                      </a:lnTo>
                      <a:lnTo>
                        <a:pt x="4195" y="566"/>
                      </a:lnTo>
                      <a:lnTo>
                        <a:pt x="4196" y="473"/>
                      </a:lnTo>
                      <a:lnTo>
                        <a:pt x="4196" y="658"/>
                      </a:lnTo>
                      <a:lnTo>
                        <a:pt x="4196" y="518"/>
                      </a:lnTo>
                      <a:lnTo>
                        <a:pt x="4196" y="646"/>
                      </a:lnTo>
                      <a:lnTo>
                        <a:pt x="4197" y="476"/>
                      </a:lnTo>
                      <a:lnTo>
                        <a:pt x="4197" y="622"/>
                      </a:lnTo>
                      <a:lnTo>
                        <a:pt x="4197" y="585"/>
                      </a:lnTo>
                      <a:lnTo>
                        <a:pt x="4197" y="406"/>
                      </a:lnTo>
                      <a:lnTo>
                        <a:pt x="4197" y="618"/>
                      </a:lnTo>
                      <a:lnTo>
                        <a:pt x="4197" y="578"/>
                      </a:lnTo>
                      <a:lnTo>
                        <a:pt x="4198" y="516"/>
                      </a:lnTo>
                      <a:lnTo>
                        <a:pt x="4198" y="630"/>
                      </a:lnTo>
                      <a:lnTo>
                        <a:pt x="4198" y="412"/>
                      </a:lnTo>
                      <a:lnTo>
                        <a:pt x="4198" y="461"/>
                      </a:lnTo>
                      <a:lnTo>
                        <a:pt x="4198" y="540"/>
                      </a:lnTo>
                      <a:lnTo>
                        <a:pt x="4198" y="463"/>
                      </a:lnTo>
                      <a:lnTo>
                        <a:pt x="4198" y="600"/>
                      </a:lnTo>
                      <a:lnTo>
                        <a:pt x="4199" y="538"/>
                      </a:lnTo>
                      <a:lnTo>
                        <a:pt x="4199" y="594"/>
                      </a:lnTo>
                      <a:lnTo>
                        <a:pt x="4200" y="474"/>
                      </a:lnTo>
                      <a:lnTo>
                        <a:pt x="4200" y="600"/>
                      </a:lnTo>
                      <a:lnTo>
                        <a:pt x="4200" y="521"/>
                      </a:lnTo>
                      <a:lnTo>
                        <a:pt x="4200" y="625"/>
                      </a:lnTo>
                      <a:lnTo>
                        <a:pt x="4200" y="445"/>
                      </a:lnTo>
                      <a:lnTo>
                        <a:pt x="4200" y="554"/>
                      </a:lnTo>
                      <a:lnTo>
                        <a:pt x="4201" y="462"/>
                      </a:lnTo>
                      <a:lnTo>
                        <a:pt x="4201" y="582"/>
                      </a:lnTo>
                      <a:lnTo>
                        <a:pt x="4201" y="424"/>
                      </a:lnTo>
                      <a:lnTo>
                        <a:pt x="4201" y="538"/>
                      </a:lnTo>
                      <a:lnTo>
                        <a:pt x="4201" y="526"/>
                      </a:lnTo>
                      <a:lnTo>
                        <a:pt x="4201" y="429"/>
                      </a:lnTo>
                      <a:lnTo>
                        <a:pt x="4201" y="597"/>
                      </a:lnTo>
                      <a:lnTo>
                        <a:pt x="4202" y="520"/>
                      </a:lnTo>
                      <a:lnTo>
                        <a:pt x="4202" y="499"/>
                      </a:lnTo>
                      <a:lnTo>
                        <a:pt x="4202" y="588"/>
                      </a:lnTo>
                      <a:lnTo>
                        <a:pt x="4202" y="403"/>
                      </a:lnTo>
                      <a:lnTo>
                        <a:pt x="4203" y="429"/>
                      </a:lnTo>
                      <a:lnTo>
                        <a:pt x="4203" y="347"/>
                      </a:lnTo>
                      <a:lnTo>
                        <a:pt x="4203" y="628"/>
                      </a:lnTo>
                      <a:lnTo>
                        <a:pt x="4203" y="461"/>
                      </a:lnTo>
                      <a:lnTo>
                        <a:pt x="4204" y="519"/>
                      </a:lnTo>
                      <a:lnTo>
                        <a:pt x="4204" y="636"/>
                      </a:lnTo>
                      <a:lnTo>
                        <a:pt x="4204" y="436"/>
                      </a:lnTo>
                      <a:lnTo>
                        <a:pt x="4204" y="517"/>
                      </a:lnTo>
                      <a:lnTo>
                        <a:pt x="4204" y="465"/>
                      </a:lnTo>
                      <a:lnTo>
                        <a:pt x="4204" y="585"/>
                      </a:lnTo>
                      <a:lnTo>
                        <a:pt x="4205" y="515"/>
                      </a:lnTo>
                      <a:lnTo>
                        <a:pt x="4205" y="535"/>
                      </a:lnTo>
                      <a:lnTo>
                        <a:pt x="4205" y="597"/>
                      </a:lnTo>
                      <a:lnTo>
                        <a:pt x="4206" y="410"/>
                      </a:lnTo>
                      <a:lnTo>
                        <a:pt x="4206" y="549"/>
                      </a:lnTo>
                      <a:lnTo>
                        <a:pt x="4206" y="501"/>
                      </a:lnTo>
                      <a:lnTo>
                        <a:pt x="4206" y="644"/>
                      </a:lnTo>
                      <a:lnTo>
                        <a:pt x="4206" y="425"/>
                      </a:lnTo>
                      <a:lnTo>
                        <a:pt x="4206" y="476"/>
                      </a:lnTo>
                      <a:lnTo>
                        <a:pt x="4207" y="612"/>
                      </a:lnTo>
                      <a:lnTo>
                        <a:pt x="4207" y="451"/>
                      </a:lnTo>
                      <a:lnTo>
                        <a:pt x="4207" y="638"/>
                      </a:lnTo>
                      <a:lnTo>
                        <a:pt x="4207" y="486"/>
                      </a:lnTo>
                      <a:lnTo>
                        <a:pt x="4207" y="639"/>
                      </a:lnTo>
                      <a:lnTo>
                        <a:pt x="4208" y="416"/>
                      </a:lnTo>
                      <a:lnTo>
                        <a:pt x="4208" y="660"/>
                      </a:lnTo>
                      <a:lnTo>
                        <a:pt x="4208" y="539"/>
                      </a:lnTo>
                      <a:lnTo>
                        <a:pt x="4208" y="439"/>
                      </a:lnTo>
                      <a:lnTo>
                        <a:pt x="4209" y="650"/>
                      </a:lnTo>
                      <a:lnTo>
                        <a:pt x="4209" y="446"/>
                      </a:lnTo>
                      <a:lnTo>
                        <a:pt x="4209" y="542"/>
                      </a:lnTo>
                      <a:lnTo>
                        <a:pt x="4209" y="606"/>
                      </a:lnTo>
                      <a:lnTo>
                        <a:pt x="4209" y="431"/>
                      </a:lnTo>
                      <a:lnTo>
                        <a:pt x="4209" y="438"/>
                      </a:lnTo>
                      <a:lnTo>
                        <a:pt x="4209" y="627"/>
                      </a:lnTo>
                      <a:lnTo>
                        <a:pt x="4210" y="427"/>
                      </a:lnTo>
                      <a:lnTo>
                        <a:pt x="4210" y="529"/>
                      </a:lnTo>
                      <a:lnTo>
                        <a:pt x="4210" y="502"/>
                      </a:lnTo>
                      <a:lnTo>
                        <a:pt x="4211" y="405"/>
                      </a:lnTo>
                      <a:lnTo>
                        <a:pt x="4211" y="618"/>
                      </a:lnTo>
                      <a:lnTo>
                        <a:pt x="4211" y="563"/>
                      </a:lnTo>
                      <a:lnTo>
                        <a:pt x="4211" y="547"/>
                      </a:lnTo>
                      <a:lnTo>
                        <a:pt x="4211" y="571"/>
                      </a:lnTo>
                      <a:lnTo>
                        <a:pt x="4211" y="425"/>
                      </a:lnTo>
                      <a:lnTo>
                        <a:pt x="4212" y="473"/>
                      </a:lnTo>
                      <a:lnTo>
                        <a:pt x="4212" y="554"/>
                      </a:lnTo>
                      <a:lnTo>
                        <a:pt x="4212" y="399"/>
                      </a:lnTo>
                      <a:lnTo>
                        <a:pt x="4212" y="576"/>
                      </a:lnTo>
                      <a:lnTo>
                        <a:pt x="4213" y="412"/>
                      </a:lnTo>
                      <a:lnTo>
                        <a:pt x="4213" y="599"/>
                      </a:lnTo>
                      <a:lnTo>
                        <a:pt x="4213" y="555"/>
                      </a:lnTo>
                      <a:lnTo>
                        <a:pt x="4213" y="560"/>
                      </a:lnTo>
                      <a:lnTo>
                        <a:pt x="4214" y="609"/>
                      </a:lnTo>
                      <a:lnTo>
                        <a:pt x="4214" y="429"/>
                      </a:lnTo>
                      <a:lnTo>
                        <a:pt x="4214" y="566"/>
                      </a:lnTo>
                      <a:lnTo>
                        <a:pt x="4214" y="605"/>
                      </a:lnTo>
                      <a:lnTo>
                        <a:pt x="4214" y="620"/>
                      </a:lnTo>
                      <a:lnTo>
                        <a:pt x="4214" y="428"/>
                      </a:lnTo>
                      <a:lnTo>
                        <a:pt x="4215" y="531"/>
                      </a:lnTo>
                      <a:lnTo>
                        <a:pt x="4215" y="514"/>
                      </a:lnTo>
                      <a:lnTo>
                        <a:pt x="4215" y="651"/>
                      </a:lnTo>
                      <a:lnTo>
                        <a:pt x="4215" y="424"/>
                      </a:lnTo>
                      <a:lnTo>
                        <a:pt x="4215" y="551"/>
                      </a:lnTo>
                      <a:lnTo>
                        <a:pt x="4216" y="471"/>
                      </a:lnTo>
                      <a:lnTo>
                        <a:pt x="4216" y="427"/>
                      </a:lnTo>
                      <a:lnTo>
                        <a:pt x="4216" y="603"/>
                      </a:lnTo>
                      <a:lnTo>
                        <a:pt x="4216" y="470"/>
                      </a:lnTo>
                      <a:lnTo>
                        <a:pt x="4216" y="513"/>
                      </a:lnTo>
                      <a:lnTo>
                        <a:pt x="4217" y="643"/>
                      </a:lnTo>
                      <a:lnTo>
                        <a:pt x="4217" y="501"/>
                      </a:lnTo>
                      <a:lnTo>
                        <a:pt x="4217" y="599"/>
                      </a:lnTo>
                      <a:lnTo>
                        <a:pt x="4217" y="597"/>
                      </a:lnTo>
                      <a:lnTo>
                        <a:pt x="4217" y="491"/>
                      </a:lnTo>
                      <a:lnTo>
                        <a:pt x="4218" y="613"/>
                      </a:lnTo>
                      <a:lnTo>
                        <a:pt x="4218" y="591"/>
                      </a:lnTo>
                      <a:lnTo>
                        <a:pt x="4218" y="635"/>
                      </a:lnTo>
                      <a:lnTo>
                        <a:pt x="4218" y="455"/>
                      </a:lnTo>
                      <a:lnTo>
                        <a:pt x="4218" y="527"/>
                      </a:lnTo>
                      <a:lnTo>
                        <a:pt x="4219" y="524"/>
                      </a:lnTo>
                      <a:lnTo>
                        <a:pt x="4219" y="448"/>
                      </a:lnTo>
                      <a:lnTo>
                        <a:pt x="4219" y="679"/>
                      </a:lnTo>
                      <a:lnTo>
                        <a:pt x="4219" y="518"/>
                      </a:lnTo>
                      <a:lnTo>
                        <a:pt x="4219" y="521"/>
                      </a:lnTo>
                      <a:lnTo>
                        <a:pt x="4219" y="705"/>
                      </a:lnTo>
                      <a:lnTo>
                        <a:pt x="4220" y="475"/>
                      </a:lnTo>
                      <a:lnTo>
                        <a:pt x="4220" y="585"/>
                      </a:lnTo>
                      <a:lnTo>
                        <a:pt x="4220" y="559"/>
                      </a:lnTo>
                      <a:lnTo>
                        <a:pt x="4220" y="585"/>
                      </a:lnTo>
                      <a:lnTo>
                        <a:pt x="4220" y="401"/>
                      </a:lnTo>
                      <a:lnTo>
                        <a:pt x="4221" y="489"/>
                      </a:lnTo>
                      <a:lnTo>
                        <a:pt x="4221" y="514"/>
                      </a:lnTo>
                      <a:lnTo>
                        <a:pt x="4221" y="456"/>
                      </a:lnTo>
                      <a:lnTo>
                        <a:pt x="4221" y="626"/>
                      </a:lnTo>
                      <a:lnTo>
                        <a:pt x="4221" y="538"/>
                      </a:lnTo>
                      <a:lnTo>
                        <a:pt x="4222" y="474"/>
                      </a:lnTo>
                      <a:lnTo>
                        <a:pt x="4222" y="661"/>
                      </a:lnTo>
                      <a:lnTo>
                        <a:pt x="4222" y="580"/>
                      </a:lnTo>
                      <a:lnTo>
                        <a:pt x="4222" y="553"/>
                      </a:lnTo>
                      <a:lnTo>
                        <a:pt x="4223" y="425"/>
                      </a:lnTo>
                      <a:lnTo>
                        <a:pt x="4223" y="619"/>
                      </a:lnTo>
                      <a:lnTo>
                        <a:pt x="4223" y="569"/>
                      </a:lnTo>
                      <a:lnTo>
                        <a:pt x="4223" y="540"/>
                      </a:lnTo>
                      <a:lnTo>
                        <a:pt x="4223" y="624"/>
                      </a:lnTo>
                      <a:lnTo>
                        <a:pt x="4223" y="429"/>
                      </a:lnTo>
                      <a:lnTo>
                        <a:pt x="4224" y="504"/>
                      </a:lnTo>
                      <a:lnTo>
                        <a:pt x="4224" y="539"/>
                      </a:lnTo>
                      <a:lnTo>
                        <a:pt x="4224" y="440"/>
                      </a:lnTo>
                      <a:lnTo>
                        <a:pt x="4224" y="652"/>
                      </a:lnTo>
                      <a:lnTo>
                        <a:pt x="4224" y="589"/>
                      </a:lnTo>
                      <a:lnTo>
                        <a:pt x="4224" y="617"/>
                      </a:lnTo>
                      <a:lnTo>
                        <a:pt x="4225" y="666"/>
                      </a:lnTo>
                      <a:lnTo>
                        <a:pt x="4225" y="499"/>
                      </a:lnTo>
                      <a:lnTo>
                        <a:pt x="4225" y="545"/>
                      </a:lnTo>
                      <a:lnTo>
                        <a:pt x="4225" y="490"/>
                      </a:lnTo>
                      <a:lnTo>
                        <a:pt x="4225" y="593"/>
                      </a:lnTo>
                      <a:lnTo>
                        <a:pt x="4226" y="452"/>
                      </a:lnTo>
                      <a:lnTo>
                        <a:pt x="4226" y="460"/>
                      </a:lnTo>
                      <a:lnTo>
                        <a:pt x="4226" y="500"/>
                      </a:lnTo>
                      <a:lnTo>
                        <a:pt x="4226" y="609"/>
                      </a:lnTo>
                      <a:lnTo>
                        <a:pt x="4226" y="362"/>
                      </a:lnTo>
                      <a:lnTo>
                        <a:pt x="4227" y="492"/>
                      </a:lnTo>
                      <a:lnTo>
                        <a:pt x="4227" y="540"/>
                      </a:lnTo>
                      <a:lnTo>
                        <a:pt x="4227" y="591"/>
                      </a:lnTo>
                      <a:lnTo>
                        <a:pt x="4227" y="414"/>
                      </a:lnTo>
                      <a:lnTo>
                        <a:pt x="4227" y="449"/>
                      </a:lnTo>
                      <a:lnTo>
                        <a:pt x="4228" y="539"/>
                      </a:lnTo>
                      <a:lnTo>
                        <a:pt x="4228" y="373"/>
                      </a:lnTo>
                      <a:lnTo>
                        <a:pt x="4228" y="592"/>
                      </a:lnTo>
                      <a:lnTo>
                        <a:pt x="4228" y="437"/>
                      </a:lnTo>
                      <a:lnTo>
                        <a:pt x="4228" y="557"/>
                      </a:lnTo>
                      <a:lnTo>
                        <a:pt x="4229" y="405"/>
                      </a:lnTo>
                      <a:lnTo>
                        <a:pt x="4229" y="438"/>
                      </a:lnTo>
                      <a:lnTo>
                        <a:pt x="4229" y="364"/>
                      </a:lnTo>
                      <a:lnTo>
                        <a:pt x="4229" y="552"/>
                      </a:lnTo>
                      <a:lnTo>
                        <a:pt x="4230" y="504"/>
                      </a:lnTo>
                      <a:lnTo>
                        <a:pt x="4230" y="422"/>
                      </a:lnTo>
                      <a:lnTo>
                        <a:pt x="4230" y="664"/>
                      </a:lnTo>
                      <a:lnTo>
                        <a:pt x="4230" y="433"/>
                      </a:lnTo>
                      <a:lnTo>
                        <a:pt x="4231" y="507"/>
                      </a:lnTo>
                      <a:lnTo>
                        <a:pt x="4231" y="455"/>
                      </a:lnTo>
                      <a:lnTo>
                        <a:pt x="4231" y="623"/>
                      </a:lnTo>
                      <a:lnTo>
                        <a:pt x="4231" y="538"/>
                      </a:lnTo>
                      <a:lnTo>
                        <a:pt x="4231" y="592"/>
                      </a:lnTo>
                      <a:lnTo>
                        <a:pt x="4232" y="653"/>
                      </a:lnTo>
                      <a:lnTo>
                        <a:pt x="4232" y="427"/>
                      </a:lnTo>
                      <a:lnTo>
                        <a:pt x="4232" y="559"/>
                      </a:lnTo>
                      <a:lnTo>
                        <a:pt x="4232" y="412"/>
                      </a:lnTo>
                      <a:lnTo>
                        <a:pt x="4233" y="586"/>
                      </a:lnTo>
                      <a:lnTo>
                        <a:pt x="4233" y="499"/>
                      </a:lnTo>
                      <a:lnTo>
                        <a:pt x="4233" y="373"/>
                      </a:lnTo>
                      <a:lnTo>
                        <a:pt x="4233" y="671"/>
                      </a:lnTo>
                      <a:lnTo>
                        <a:pt x="4233" y="567"/>
                      </a:lnTo>
                      <a:lnTo>
                        <a:pt x="4234" y="479"/>
                      </a:lnTo>
                      <a:lnTo>
                        <a:pt x="4234" y="609"/>
                      </a:lnTo>
                      <a:lnTo>
                        <a:pt x="4234" y="460"/>
                      </a:lnTo>
                      <a:lnTo>
                        <a:pt x="4234" y="526"/>
                      </a:lnTo>
                      <a:lnTo>
                        <a:pt x="4234" y="561"/>
                      </a:lnTo>
                      <a:lnTo>
                        <a:pt x="4235" y="432"/>
                      </a:lnTo>
                      <a:lnTo>
                        <a:pt x="4235" y="594"/>
                      </a:lnTo>
                      <a:lnTo>
                        <a:pt x="4235" y="585"/>
                      </a:lnTo>
                      <a:lnTo>
                        <a:pt x="4235" y="502"/>
                      </a:lnTo>
                      <a:lnTo>
                        <a:pt x="4235" y="598"/>
                      </a:lnTo>
                      <a:lnTo>
                        <a:pt x="4235" y="418"/>
                      </a:lnTo>
                      <a:lnTo>
                        <a:pt x="4236" y="476"/>
                      </a:lnTo>
                      <a:lnTo>
                        <a:pt x="4236" y="492"/>
                      </a:lnTo>
                      <a:lnTo>
                        <a:pt x="4236" y="571"/>
                      </a:lnTo>
                      <a:lnTo>
                        <a:pt x="4236" y="364"/>
                      </a:lnTo>
                      <a:lnTo>
                        <a:pt x="4236" y="524"/>
                      </a:lnTo>
                      <a:lnTo>
                        <a:pt x="4237" y="490"/>
                      </a:lnTo>
                      <a:lnTo>
                        <a:pt x="4237" y="459"/>
                      </a:lnTo>
                      <a:lnTo>
                        <a:pt x="4237" y="586"/>
                      </a:lnTo>
                      <a:lnTo>
                        <a:pt x="4237" y="486"/>
                      </a:lnTo>
                      <a:lnTo>
                        <a:pt x="4237" y="529"/>
                      </a:lnTo>
                      <a:lnTo>
                        <a:pt x="4237" y="421"/>
                      </a:lnTo>
                      <a:lnTo>
                        <a:pt x="4238" y="608"/>
                      </a:lnTo>
                      <a:lnTo>
                        <a:pt x="4238" y="514"/>
                      </a:lnTo>
                      <a:lnTo>
                        <a:pt x="4238" y="565"/>
                      </a:lnTo>
                      <a:lnTo>
                        <a:pt x="4238" y="467"/>
                      </a:lnTo>
                      <a:lnTo>
                        <a:pt x="4238" y="659"/>
                      </a:lnTo>
                      <a:lnTo>
                        <a:pt x="4239" y="526"/>
                      </a:lnTo>
                      <a:lnTo>
                        <a:pt x="4239" y="547"/>
                      </a:lnTo>
                      <a:lnTo>
                        <a:pt x="4239" y="668"/>
                      </a:lnTo>
                      <a:lnTo>
                        <a:pt x="4239" y="471"/>
                      </a:lnTo>
                      <a:lnTo>
                        <a:pt x="4239" y="534"/>
                      </a:lnTo>
                      <a:lnTo>
                        <a:pt x="4240" y="724"/>
                      </a:lnTo>
                      <a:lnTo>
                        <a:pt x="4240" y="621"/>
                      </a:lnTo>
                      <a:lnTo>
                        <a:pt x="4240" y="589"/>
                      </a:lnTo>
                      <a:lnTo>
                        <a:pt x="4240" y="490"/>
                      </a:lnTo>
                      <a:lnTo>
                        <a:pt x="4241" y="707"/>
                      </a:lnTo>
                      <a:lnTo>
                        <a:pt x="4241" y="651"/>
                      </a:lnTo>
                      <a:lnTo>
                        <a:pt x="4241" y="647"/>
                      </a:lnTo>
                      <a:lnTo>
                        <a:pt x="4241" y="536"/>
                      </a:lnTo>
                      <a:lnTo>
                        <a:pt x="4242" y="732"/>
                      </a:lnTo>
                      <a:lnTo>
                        <a:pt x="4242" y="670"/>
                      </a:lnTo>
                      <a:lnTo>
                        <a:pt x="4242" y="617"/>
                      </a:lnTo>
                      <a:lnTo>
                        <a:pt x="4242" y="507"/>
                      </a:lnTo>
                      <a:lnTo>
                        <a:pt x="4242" y="740"/>
                      </a:lnTo>
                      <a:lnTo>
                        <a:pt x="4242" y="627"/>
                      </a:lnTo>
                      <a:lnTo>
                        <a:pt x="4243" y="686"/>
                      </a:lnTo>
                      <a:lnTo>
                        <a:pt x="4243" y="571"/>
                      </a:lnTo>
                      <a:lnTo>
                        <a:pt x="4243" y="691"/>
                      </a:lnTo>
                      <a:lnTo>
                        <a:pt x="4243" y="622"/>
                      </a:lnTo>
                      <a:lnTo>
                        <a:pt x="4243" y="637"/>
                      </a:lnTo>
                      <a:lnTo>
                        <a:pt x="4244" y="688"/>
                      </a:lnTo>
                      <a:lnTo>
                        <a:pt x="4244" y="545"/>
                      </a:lnTo>
                      <a:lnTo>
                        <a:pt x="4244" y="676"/>
                      </a:lnTo>
                      <a:lnTo>
                        <a:pt x="4244" y="503"/>
                      </a:lnTo>
                      <a:lnTo>
                        <a:pt x="4244" y="727"/>
                      </a:lnTo>
                      <a:lnTo>
                        <a:pt x="4245" y="658"/>
                      </a:lnTo>
                      <a:lnTo>
                        <a:pt x="4245" y="624"/>
                      </a:lnTo>
                      <a:lnTo>
                        <a:pt x="4245" y="719"/>
                      </a:lnTo>
                      <a:lnTo>
                        <a:pt x="4245" y="537"/>
                      </a:lnTo>
                      <a:lnTo>
                        <a:pt x="4245" y="644"/>
                      </a:lnTo>
                      <a:lnTo>
                        <a:pt x="4246" y="652"/>
                      </a:lnTo>
                      <a:lnTo>
                        <a:pt x="4246" y="740"/>
                      </a:lnTo>
                      <a:lnTo>
                        <a:pt x="4246" y="534"/>
                      </a:lnTo>
                      <a:lnTo>
                        <a:pt x="4246" y="670"/>
                      </a:lnTo>
                      <a:lnTo>
                        <a:pt x="4246" y="732"/>
                      </a:lnTo>
                      <a:lnTo>
                        <a:pt x="4247" y="547"/>
                      </a:lnTo>
                      <a:lnTo>
                        <a:pt x="4247" y="585"/>
                      </a:lnTo>
                      <a:lnTo>
                        <a:pt x="4247" y="678"/>
                      </a:lnTo>
                      <a:lnTo>
                        <a:pt x="4247" y="727"/>
                      </a:lnTo>
                      <a:lnTo>
                        <a:pt x="4248" y="548"/>
                      </a:lnTo>
                      <a:lnTo>
                        <a:pt x="4248" y="619"/>
                      </a:lnTo>
                      <a:lnTo>
                        <a:pt x="4248" y="651"/>
                      </a:lnTo>
                      <a:lnTo>
                        <a:pt x="4248" y="546"/>
                      </a:lnTo>
                      <a:lnTo>
                        <a:pt x="4248" y="715"/>
                      </a:lnTo>
                      <a:lnTo>
                        <a:pt x="4248" y="612"/>
                      </a:lnTo>
                      <a:lnTo>
                        <a:pt x="4249" y="592"/>
                      </a:lnTo>
                      <a:lnTo>
                        <a:pt x="4249" y="718"/>
                      </a:lnTo>
                      <a:lnTo>
                        <a:pt x="4249" y="515"/>
                      </a:lnTo>
                      <a:lnTo>
                        <a:pt x="4249" y="587"/>
                      </a:lnTo>
                      <a:lnTo>
                        <a:pt x="4249" y="693"/>
                      </a:lnTo>
                      <a:lnTo>
                        <a:pt x="4249" y="535"/>
                      </a:lnTo>
                      <a:lnTo>
                        <a:pt x="4250" y="733"/>
                      </a:lnTo>
                      <a:lnTo>
                        <a:pt x="4250" y="668"/>
                      </a:lnTo>
                      <a:lnTo>
                        <a:pt x="4250" y="634"/>
                      </a:lnTo>
                      <a:lnTo>
                        <a:pt x="4250" y="654"/>
                      </a:lnTo>
                      <a:lnTo>
                        <a:pt x="4250" y="502"/>
                      </a:lnTo>
                      <a:lnTo>
                        <a:pt x="4251" y="615"/>
                      </a:lnTo>
                      <a:lnTo>
                        <a:pt x="4251" y="665"/>
                      </a:lnTo>
                      <a:lnTo>
                        <a:pt x="4251" y="462"/>
                      </a:lnTo>
                      <a:lnTo>
                        <a:pt x="4251" y="685"/>
                      </a:lnTo>
                      <a:lnTo>
                        <a:pt x="4251" y="507"/>
                      </a:lnTo>
                      <a:lnTo>
                        <a:pt x="4252" y="583"/>
                      </a:lnTo>
                      <a:lnTo>
                        <a:pt x="4252" y="637"/>
                      </a:lnTo>
                      <a:lnTo>
                        <a:pt x="4252" y="427"/>
                      </a:lnTo>
                      <a:lnTo>
                        <a:pt x="4252" y="605"/>
                      </a:lnTo>
                      <a:lnTo>
                        <a:pt x="4252" y="628"/>
                      </a:lnTo>
                      <a:lnTo>
                        <a:pt x="4253" y="472"/>
                      </a:lnTo>
                      <a:lnTo>
                        <a:pt x="4253" y="692"/>
                      </a:lnTo>
                      <a:lnTo>
                        <a:pt x="4253" y="666"/>
                      </a:lnTo>
                      <a:lnTo>
                        <a:pt x="4253" y="543"/>
                      </a:lnTo>
                      <a:lnTo>
                        <a:pt x="4253" y="679"/>
                      </a:lnTo>
                      <a:lnTo>
                        <a:pt x="4254" y="671"/>
                      </a:lnTo>
                      <a:lnTo>
                        <a:pt x="4254" y="581"/>
                      </a:lnTo>
                      <a:lnTo>
                        <a:pt x="4254" y="513"/>
                      </a:lnTo>
                      <a:lnTo>
                        <a:pt x="4254" y="708"/>
                      </a:lnTo>
                      <a:lnTo>
                        <a:pt x="4254" y="618"/>
                      </a:lnTo>
                      <a:lnTo>
                        <a:pt x="4254" y="618"/>
                      </a:lnTo>
                      <a:lnTo>
                        <a:pt x="4255" y="533"/>
                      </a:lnTo>
                      <a:lnTo>
                        <a:pt x="4255" y="687"/>
                      </a:lnTo>
                      <a:lnTo>
                        <a:pt x="4255" y="595"/>
                      </a:lnTo>
                      <a:lnTo>
                        <a:pt x="4255" y="635"/>
                      </a:lnTo>
                      <a:lnTo>
                        <a:pt x="4256" y="688"/>
                      </a:lnTo>
                      <a:lnTo>
                        <a:pt x="4256" y="538"/>
                      </a:lnTo>
                      <a:lnTo>
                        <a:pt x="4256" y="637"/>
                      </a:lnTo>
                      <a:lnTo>
                        <a:pt x="4256" y="563"/>
                      </a:lnTo>
                      <a:lnTo>
                        <a:pt x="4256" y="528"/>
                      </a:lnTo>
                      <a:lnTo>
                        <a:pt x="4257" y="685"/>
                      </a:lnTo>
                      <a:lnTo>
                        <a:pt x="4257" y="648"/>
                      </a:lnTo>
                      <a:lnTo>
                        <a:pt x="4257" y="614"/>
                      </a:lnTo>
                      <a:lnTo>
                        <a:pt x="4257" y="539"/>
                      </a:lnTo>
                      <a:lnTo>
                        <a:pt x="4257" y="709"/>
                      </a:lnTo>
                      <a:lnTo>
                        <a:pt x="4257" y="632"/>
                      </a:lnTo>
                      <a:lnTo>
                        <a:pt x="4258" y="568"/>
                      </a:lnTo>
                      <a:lnTo>
                        <a:pt x="4258" y="530"/>
                      </a:lnTo>
                      <a:lnTo>
                        <a:pt x="4258" y="693"/>
                      </a:lnTo>
                      <a:lnTo>
                        <a:pt x="4258" y="566"/>
                      </a:lnTo>
                      <a:lnTo>
                        <a:pt x="4258" y="640"/>
                      </a:lnTo>
                      <a:lnTo>
                        <a:pt x="4258" y="711"/>
                      </a:lnTo>
                      <a:lnTo>
                        <a:pt x="4259" y="504"/>
                      </a:lnTo>
                      <a:lnTo>
                        <a:pt x="4259" y="571"/>
                      </a:lnTo>
                      <a:lnTo>
                        <a:pt x="4259" y="575"/>
                      </a:lnTo>
                      <a:lnTo>
                        <a:pt x="4259" y="468"/>
                      </a:lnTo>
                      <a:lnTo>
                        <a:pt x="4259" y="633"/>
                      </a:lnTo>
                      <a:lnTo>
                        <a:pt x="4260" y="542"/>
                      </a:lnTo>
                      <a:lnTo>
                        <a:pt x="4260" y="607"/>
                      </a:lnTo>
                      <a:lnTo>
                        <a:pt x="4260" y="446"/>
                      </a:lnTo>
                      <a:lnTo>
                        <a:pt x="4260" y="689"/>
                      </a:lnTo>
                      <a:lnTo>
                        <a:pt x="4260" y="533"/>
                      </a:lnTo>
                      <a:lnTo>
                        <a:pt x="4261" y="541"/>
                      </a:lnTo>
                      <a:lnTo>
                        <a:pt x="4261" y="635"/>
                      </a:lnTo>
                      <a:lnTo>
                        <a:pt x="4261" y="436"/>
                      </a:lnTo>
                      <a:lnTo>
                        <a:pt x="4261" y="550"/>
                      </a:lnTo>
                      <a:lnTo>
                        <a:pt x="4262" y="623"/>
                      </a:lnTo>
                      <a:lnTo>
                        <a:pt x="4262" y="453"/>
                      </a:lnTo>
                      <a:lnTo>
                        <a:pt x="4262" y="542"/>
                      </a:lnTo>
                      <a:lnTo>
                        <a:pt x="4262" y="591"/>
                      </a:lnTo>
                      <a:lnTo>
                        <a:pt x="4262" y="653"/>
                      </a:lnTo>
                      <a:lnTo>
                        <a:pt x="4263" y="487"/>
                      </a:lnTo>
                      <a:lnTo>
                        <a:pt x="4263" y="562"/>
                      </a:lnTo>
                      <a:lnTo>
                        <a:pt x="4263" y="547"/>
                      </a:lnTo>
                      <a:lnTo>
                        <a:pt x="4263" y="633"/>
                      </a:lnTo>
                      <a:lnTo>
                        <a:pt x="4263" y="478"/>
                      </a:lnTo>
                      <a:lnTo>
                        <a:pt x="4263" y="490"/>
                      </a:lnTo>
                      <a:lnTo>
                        <a:pt x="4264" y="444"/>
                      </a:lnTo>
                      <a:lnTo>
                        <a:pt x="4264" y="602"/>
                      </a:lnTo>
                      <a:lnTo>
                        <a:pt x="4264" y="570"/>
                      </a:lnTo>
                      <a:lnTo>
                        <a:pt x="4264" y="479"/>
                      </a:lnTo>
                      <a:lnTo>
                        <a:pt x="4265" y="419"/>
                      </a:lnTo>
                      <a:lnTo>
                        <a:pt x="4265" y="1872"/>
                      </a:lnTo>
                      <a:lnTo>
                        <a:pt x="4265" y="849"/>
                      </a:lnTo>
                      <a:lnTo>
                        <a:pt x="4265" y="741"/>
                      </a:lnTo>
                      <a:lnTo>
                        <a:pt x="4265" y="452"/>
                      </a:lnTo>
                      <a:lnTo>
                        <a:pt x="4266" y="541"/>
                      </a:lnTo>
                      <a:lnTo>
                        <a:pt x="4266" y="514"/>
                      </a:lnTo>
                      <a:lnTo>
                        <a:pt x="4266" y="660"/>
                      </a:lnTo>
                      <a:lnTo>
                        <a:pt x="4266" y="416"/>
                      </a:lnTo>
                      <a:lnTo>
                        <a:pt x="4266" y="499"/>
                      </a:lnTo>
                      <a:lnTo>
                        <a:pt x="4267" y="677"/>
                      </a:lnTo>
                      <a:lnTo>
                        <a:pt x="4267" y="475"/>
                      </a:lnTo>
                      <a:lnTo>
                        <a:pt x="4267" y="553"/>
                      </a:lnTo>
                      <a:lnTo>
                        <a:pt x="4267" y="589"/>
                      </a:lnTo>
                      <a:lnTo>
                        <a:pt x="4268" y="421"/>
                      </a:lnTo>
                      <a:lnTo>
                        <a:pt x="4268" y="527"/>
                      </a:lnTo>
                      <a:lnTo>
                        <a:pt x="4268" y="509"/>
                      </a:lnTo>
                      <a:lnTo>
                        <a:pt x="4268" y="387"/>
                      </a:lnTo>
                      <a:lnTo>
                        <a:pt x="4268" y="612"/>
                      </a:lnTo>
                      <a:lnTo>
                        <a:pt x="4269" y="550"/>
                      </a:lnTo>
                      <a:lnTo>
                        <a:pt x="4269" y="481"/>
                      </a:lnTo>
                      <a:lnTo>
                        <a:pt x="4269" y="462"/>
                      </a:lnTo>
                      <a:lnTo>
                        <a:pt x="4269" y="669"/>
                      </a:lnTo>
                      <a:lnTo>
                        <a:pt x="4269" y="531"/>
                      </a:lnTo>
                      <a:lnTo>
                        <a:pt x="4270" y="480"/>
                      </a:lnTo>
                      <a:lnTo>
                        <a:pt x="4270" y="624"/>
                      </a:lnTo>
                      <a:lnTo>
                        <a:pt x="4270" y="575"/>
                      </a:lnTo>
                      <a:lnTo>
                        <a:pt x="4270" y="515"/>
                      </a:lnTo>
                      <a:lnTo>
                        <a:pt x="4271" y="488"/>
                      </a:lnTo>
                      <a:lnTo>
                        <a:pt x="4271" y="623"/>
                      </a:lnTo>
                      <a:lnTo>
                        <a:pt x="4271" y="572"/>
                      </a:lnTo>
                      <a:lnTo>
                        <a:pt x="4271" y="480"/>
                      </a:lnTo>
                      <a:lnTo>
                        <a:pt x="4271" y="652"/>
                      </a:lnTo>
                      <a:lnTo>
                        <a:pt x="4272" y="429"/>
                      </a:lnTo>
                      <a:lnTo>
                        <a:pt x="4272" y="563"/>
                      </a:lnTo>
                      <a:lnTo>
                        <a:pt x="4272" y="551"/>
                      </a:lnTo>
                      <a:lnTo>
                        <a:pt x="4272" y="640"/>
                      </a:lnTo>
                      <a:lnTo>
                        <a:pt x="4272" y="467"/>
                      </a:lnTo>
                      <a:lnTo>
                        <a:pt x="4272" y="545"/>
                      </a:lnTo>
                      <a:lnTo>
                        <a:pt x="4273" y="554"/>
                      </a:lnTo>
                      <a:lnTo>
                        <a:pt x="4273" y="672"/>
                      </a:lnTo>
                      <a:lnTo>
                        <a:pt x="4273" y="451"/>
                      </a:lnTo>
                      <a:lnTo>
                        <a:pt x="4273" y="544"/>
                      </a:lnTo>
                      <a:lnTo>
                        <a:pt x="4273" y="585"/>
                      </a:lnTo>
                      <a:lnTo>
                        <a:pt x="4274" y="493"/>
                      </a:lnTo>
                      <a:lnTo>
                        <a:pt x="4274" y="651"/>
                      </a:lnTo>
                      <a:lnTo>
                        <a:pt x="4274" y="621"/>
                      </a:lnTo>
                      <a:lnTo>
                        <a:pt x="4274" y="591"/>
                      </a:lnTo>
                      <a:lnTo>
                        <a:pt x="4274" y="647"/>
                      </a:lnTo>
                      <a:lnTo>
                        <a:pt x="4274" y="448"/>
                      </a:lnTo>
                      <a:lnTo>
                        <a:pt x="4275" y="507"/>
                      </a:lnTo>
                      <a:lnTo>
                        <a:pt x="4275" y="470"/>
                      </a:lnTo>
                      <a:lnTo>
                        <a:pt x="4275" y="620"/>
                      </a:lnTo>
                      <a:lnTo>
                        <a:pt x="4275" y="413"/>
                      </a:lnTo>
                      <a:lnTo>
                        <a:pt x="4275" y="454"/>
                      </a:lnTo>
                      <a:lnTo>
                        <a:pt x="4276" y="476"/>
                      </a:lnTo>
                      <a:lnTo>
                        <a:pt x="4276" y="435"/>
                      </a:lnTo>
                      <a:lnTo>
                        <a:pt x="4276" y="656"/>
                      </a:lnTo>
                      <a:lnTo>
                        <a:pt x="4276" y="573"/>
                      </a:lnTo>
                      <a:lnTo>
                        <a:pt x="4276" y="516"/>
                      </a:lnTo>
                      <a:lnTo>
                        <a:pt x="4277" y="442"/>
                      </a:lnTo>
                      <a:lnTo>
                        <a:pt x="4277" y="625"/>
                      </a:lnTo>
                      <a:lnTo>
                        <a:pt x="4277" y="589"/>
                      </a:lnTo>
                      <a:lnTo>
                        <a:pt x="4277" y="533"/>
                      </a:lnTo>
                      <a:lnTo>
                        <a:pt x="4277" y="476"/>
                      </a:lnTo>
                      <a:lnTo>
                        <a:pt x="4278" y="714"/>
                      </a:lnTo>
                      <a:lnTo>
                        <a:pt x="4278" y="580"/>
                      </a:lnTo>
                      <a:lnTo>
                        <a:pt x="4278" y="552"/>
                      </a:lnTo>
                      <a:lnTo>
                        <a:pt x="4278" y="649"/>
                      </a:lnTo>
                      <a:lnTo>
                        <a:pt x="4278" y="477"/>
                      </a:lnTo>
                      <a:lnTo>
                        <a:pt x="4278" y="602"/>
                      </a:lnTo>
                      <a:lnTo>
                        <a:pt x="4279" y="565"/>
                      </a:lnTo>
                      <a:lnTo>
                        <a:pt x="4279" y="652"/>
                      </a:lnTo>
                      <a:lnTo>
                        <a:pt x="4279" y="439"/>
                      </a:lnTo>
                      <a:lnTo>
                        <a:pt x="4279" y="523"/>
                      </a:lnTo>
                      <a:lnTo>
                        <a:pt x="4279" y="564"/>
                      </a:lnTo>
                      <a:lnTo>
                        <a:pt x="4279" y="697"/>
                      </a:lnTo>
                      <a:lnTo>
                        <a:pt x="4280" y="466"/>
                      </a:lnTo>
                      <a:lnTo>
                        <a:pt x="4280" y="548"/>
                      </a:lnTo>
                      <a:lnTo>
                        <a:pt x="4280" y="473"/>
                      </a:lnTo>
                      <a:lnTo>
                        <a:pt x="4280" y="693"/>
                      </a:lnTo>
                      <a:lnTo>
                        <a:pt x="4280" y="462"/>
                      </a:lnTo>
                      <a:lnTo>
                        <a:pt x="4281" y="526"/>
                      </a:lnTo>
                      <a:lnTo>
                        <a:pt x="4281" y="530"/>
                      </a:lnTo>
                      <a:lnTo>
                        <a:pt x="4281" y="413"/>
                      </a:lnTo>
                      <a:lnTo>
                        <a:pt x="4281" y="619"/>
                      </a:lnTo>
                      <a:lnTo>
                        <a:pt x="4281" y="518"/>
                      </a:lnTo>
                      <a:lnTo>
                        <a:pt x="4282" y="508"/>
                      </a:lnTo>
                      <a:lnTo>
                        <a:pt x="4282" y="604"/>
                      </a:lnTo>
                      <a:lnTo>
                        <a:pt x="4282" y="450"/>
                      </a:lnTo>
                      <a:lnTo>
                        <a:pt x="4282" y="475"/>
                      </a:lnTo>
                      <a:lnTo>
                        <a:pt x="4282" y="539"/>
                      </a:lnTo>
                      <a:lnTo>
                        <a:pt x="4282" y="452"/>
                      </a:lnTo>
                      <a:lnTo>
                        <a:pt x="4283" y="616"/>
                      </a:lnTo>
                      <a:lnTo>
                        <a:pt x="4283" y="570"/>
                      </a:lnTo>
                      <a:lnTo>
                        <a:pt x="4283" y="562"/>
                      </a:lnTo>
                      <a:lnTo>
                        <a:pt x="4283" y="442"/>
                      </a:lnTo>
                      <a:lnTo>
                        <a:pt x="4284" y="655"/>
                      </a:lnTo>
                      <a:lnTo>
                        <a:pt x="4284" y="617"/>
                      </a:lnTo>
                      <a:lnTo>
                        <a:pt x="4284" y="498"/>
                      </a:lnTo>
                      <a:lnTo>
                        <a:pt x="4284" y="608"/>
                      </a:lnTo>
                      <a:lnTo>
                        <a:pt x="4284" y="443"/>
                      </a:lnTo>
                      <a:lnTo>
                        <a:pt x="4284" y="569"/>
                      </a:lnTo>
                      <a:lnTo>
                        <a:pt x="4285" y="545"/>
                      </a:lnTo>
                      <a:lnTo>
                        <a:pt x="4285" y="625"/>
                      </a:lnTo>
                      <a:lnTo>
                        <a:pt x="4285" y="457"/>
                      </a:lnTo>
                      <a:lnTo>
                        <a:pt x="4285" y="592"/>
                      </a:lnTo>
                      <a:lnTo>
                        <a:pt x="4285" y="479"/>
                      </a:lnTo>
                      <a:lnTo>
                        <a:pt x="4285" y="563"/>
                      </a:lnTo>
                      <a:lnTo>
                        <a:pt x="4286" y="384"/>
                      </a:lnTo>
                      <a:lnTo>
                        <a:pt x="4286" y="445"/>
                      </a:lnTo>
                      <a:lnTo>
                        <a:pt x="4286" y="378"/>
                      </a:lnTo>
                      <a:lnTo>
                        <a:pt x="4286" y="520"/>
                      </a:lnTo>
                      <a:lnTo>
                        <a:pt x="4287" y="328"/>
                      </a:lnTo>
                      <a:lnTo>
                        <a:pt x="4287" y="416"/>
                      </a:lnTo>
                      <a:lnTo>
                        <a:pt x="4287" y="526"/>
                      </a:lnTo>
                      <a:lnTo>
                        <a:pt x="4287" y="313"/>
                      </a:lnTo>
                      <a:lnTo>
                        <a:pt x="4287" y="414"/>
                      </a:lnTo>
                      <a:lnTo>
                        <a:pt x="4287" y="336"/>
                      </a:lnTo>
                      <a:lnTo>
                        <a:pt x="4288" y="509"/>
                      </a:lnTo>
                      <a:lnTo>
                        <a:pt x="4288" y="459"/>
                      </a:lnTo>
                      <a:lnTo>
                        <a:pt x="4288" y="465"/>
                      </a:lnTo>
                      <a:lnTo>
                        <a:pt x="4289" y="544"/>
                      </a:lnTo>
                      <a:lnTo>
                        <a:pt x="4289" y="314"/>
                      </a:lnTo>
                      <a:lnTo>
                        <a:pt x="4289" y="539"/>
                      </a:lnTo>
                      <a:lnTo>
                        <a:pt x="4289" y="482"/>
                      </a:lnTo>
                      <a:lnTo>
                        <a:pt x="4289" y="384"/>
                      </a:lnTo>
                      <a:lnTo>
                        <a:pt x="4290" y="522"/>
                      </a:lnTo>
                      <a:lnTo>
                        <a:pt x="4290" y="501"/>
                      </a:lnTo>
                      <a:lnTo>
                        <a:pt x="4290" y="490"/>
                      </a:lnTo>
                      <a:lnTo>
                        <a:pt x="4290" y="362"/>
                      </a:lnTo>
                      <a:lnTo>
                        <a:pt x="4290" y="542"/>
                      </a:lnTo>
                      <a:lnTo>
                        <a:pt x="4290" y="404"/>
                      </a:lnTo>
                      <a:lnTo>
                        <a:pt x="4291" y="439"/>
                      </a:lnTo>
                      <a:lnTo>
                        <a:pt x="4291" y="335"/>
                      </a:lnTo>
                      <a:lnTo>
                        <a:pt x="4291" y="584"/>
                      </a:lnTo>
                      <a:lnTo>
                        <a:pt x="4291" y="552"/>
                      </a:lnTo>
                      <a:lnTo>
                        <a:pt x="4291" y="442"/>
                      </a:lnTo>
                      <a:lnTo>
                        <a:pt x="4292" y="362"/>
                      </a:lnTo>
                      <a:lnTo>
                        <a:pt x="4292" y="562"/>
                      </a:lnTo>
                      <a:lnTo>
                        <a:pt x="4292" y="455"/>
                      </a:lnTo>
                      <a:lnTo>
                        <a:pt x="4292" y="484"/>
                      </a:lnTo>
                      <a:lnTo>
                        <a:pt x="4292" y="539"/>
                      </a:lnTo>
                      <a:lnTo>
                        <a:pt x="4293" y="364"/>
                      </a:lnTo>
                      <a:lnTo>
                        <a:pt x="4293" y="466"/>
                      </a:lnTo>
                      <a:lnTo>
                        <a:pt x="4293" y="434"/>
                      </a:lnTo>
                      <a:lnTo>
                        <a:pt x="4293" y="545"/>
                      </a:lnTo>
                      <a:lnTo>
                        <a:pt x="4293" y="366"/>
                      </a:lnTo>
                      <a:lnTo>
                        <a:pt x="4293" y="490"/>
                      </a:lnTo>
                      <a:lnTo>
                        <a:pt x="4294" y="479"/>
                      </a:lnTo>
                      <a:lnTo>
                        <a:pt x="4294" y="571"/>
                      </a:lnTo>
                      <a:lnTo>
                        <a:pt x="4294" y="362"/>
                      </a:lnTo>
                      <a:lnTo>
                        <a:pt x="4294" y="410"/>
                      </a:lnTo>
                      <a:lnTo>
                        <a:pt x="4294" y="392"/>
                      </a:lnTo>
                      <a:lnTo>
                        <a:pt x="4294" y="552"/>
                      </a:lnTo>
                      <a:lnTo>
                        <a:pt x="4295" y="352"/>
                      </a:lnTo>
                      <a:lnTo>
                        <a:pt x="4295" y="479"/>
                      </a:lnTo>
                      <a:lnTo>
                        <a:pt x="4295" y="511"/>
                      </a:lnTo>
                      <a:lnTo>
                        <a:pt x="4295" y="589"/>
                      </a:lnTo>
                      <a:lnTo>
                        <a:pt x="4295" y="359"/>
                      </a:lnTo>
                      <a:lnTo>
                        <a:pt x="4296" y="501"/>
                      </a:lnTo>
                      <a:lnTo>
                        <a:pt x="4296" y="411"/>
                      </a:lnTo>
                      <a:lnTo>
                        <a:pt x="4296" y="345"/>
                      </a:lnTo>
                      <a:lnTo>
                        <a:pt x="4296" y="513"/>
                      </a:lnTo>
                      <a:lnTo>
                        <a:pt x="4296" y="442"/>
                      </a:lnTo>
                      <a:lnTo>
                        <a:pt x="4297" y="478"/>
                      </a:lnTo>
                      <a:lnTo>
                        <a:pt x="4297" y="303"/>
                      </a:lnTo>
                      <a:lnTo>
                        <a:pt x="4297" y="518"/>
                      </a:lnTo>
                      <a:lnTo>
                        <a:pt x="4297" y="434"/>
                      </a:lnTo>
                      <a:lnTo>
                        <a:pt x="4297" y="442"/>
                      </a:lnTo>
                      <a:lnTo>
                        <a:pt x="4297" y="483"/>
                      </a:lnTo>
                      <a:lnTo>
                        <a:pt x="4298" y="358"/>
                      </a:lnTo>
                      <a:lnTo>
                        <a:pt x="4298" y="418"/>
                      </a:lnTo>
                      <a:lnTo>
                        <a:pt x="4298" y="428"/>
                      </a:lnTo>
                      <a:lnTo>
                        <a:pt x="4298" y="524"/>
                      </a:lnTo>
                      <a:lnTo>
                        <a:pt x="4299" y="313"/>
                      </a:lnTo>
                      <a:lnTo>
                        <a:pt x="4299" y="408"/>
                      </a:lnTo>
                      <a:lnTo>
                        <a:pt x="4299" y="334"/>
                      </a:lnTo>
                      <a:lnTo>
                        <a:pt x="4299" y="478"/>
                      </a:lnTo>
                      <a:lnTo>
                        <a:pt x="4299" y="340"/>
                      </a:lnTo>
                      <a:lnTo>
                        <a:pt x="4300" y="370"/>
                      </a:lnTo>
                      <a:lnTo>
                        <a:pt x="4300" y="221"/>
                      </a:lnTo>
                      <a:lnTo>
                        <a:pt x="4300" y="453"/>
                      </a:lnTo>
                      <a:lnTo>
                        <a:pt x="4300" y="390"/>
                      </a:lnTo>
                      <a:lnTo>
                        <a:pt x="4300" y="472"/>
                      </a:lnTo>
                      <a:lnTo>
                        <a:pt x="4300" y="341"/>
                      </a:lnTo>
                      <a:lnTo>
                        <a:pt x="4301" y="509"/>
                      </a:lnTo>
                      <a:lnTo>
                        <a:pt x="4301" y="369"/>
                      </a:lnTo>
                      <a:lnTo>
                        <a:pt x="4301" y="421"/>
                      </a:lnTo>
                      <a:lnTo>
                        <a:pt x="4301" y="365"/>
                      </a:lnTo>
                      <a:lnTo>
                        <a:pt x="4302" y="557"/>
                      </a:lnTo>
                      <a:lnTo>
                        <a:pt x="4302" y="556"/>
                      </a:lnTo>
                      <a:lnTo>
                        <a:pt x="4302" y="576"/>
                      </a:lnTo>
                      <a:lnTo>
                        <a:pt x="4302" y="453"/>
                      </a:lnTo>
                      <a:lnTo>
                        <a:pt x="4302" y="626"/>
                      </a:lnTo>
                      <a:lnTo>
                        <a:pt x="4302" y="554"/>
                      </a:lnTo>
                      <a:lnTo>
                        <a:pt x="4302" y="577"/>
                      </a:lnTo>
                      <a:lnTo>
                        <a:pt x="4303" y="664"/>
                      </a:lnTo>
                      <a:lnTo>
                        <a:pt x="4303" y="461"/>
                      </a:lnTo>
                      <a:lnTo>
                        <a:pt x="4303" y="524"/>
                      </a:lnTo>
                      <a:lnTo>
                        <a:pt x="4303" y="501"/>
                      </a:lnTo>
                      <a:lnTo>
                        <a:pt x="4304" y="475"/>
                      </a:lnTo>
                      <a:lnTo>
                        <a:pt x="4304" y="715"/>
                      </a:lnTo>
                      <a:lnTo>
                        <a:pt x="4304" y="592"/>
                      </a:lnTo>
                      <a:lnTo>
                        <a:pt x="4304" y="563"/>
                      </a:lnTo>
                      <a:lnTo>
                        <a:pt x="4304" y="442"/>
                      </a:lnTo>
                      <a:lnTo>
                        <a:pt x="4305" y="720"/>
                      </a:lnTo>
                      <a:lnTo>
                        <a:pt x="4305" y="527"/>
                      </a:lnTo>
                      <a:lnTo>
                        <a:pt x="4305" y="658"/>
                      </a:lnTo>
                      <a:lnTo>
                        <a:pt x="4305" y="540"/>
                      </a:lnTo>
                      <a:lnTo>
                        <a:pt x="4305" y="1999"/>
                      </a:lnTo>
                      <a:lnTo>
                        <a:pt x="4305" y="638"/>
                      </a:lnTo>
                      <a:lnTo>
                        <a:pt x="4306" y="649"/>
                      </a:lnTo>
                      <a:lnTo>
                        <a:pt x="4306" y="694"/>
                      </a:lnTo>
                      <a:lnTo>
                        <a:pt x="4306" y="518"/>
                      </a:lnTo>
                      <a:lnTo>
                        <a:pt x="4306" y="600"/>
                      </a:lnTo>
                      <a:lnTo>
                        <a:pt x="4306" y="660"/>
                      </a:lnTo>
                      <a:lnTo>
                        <a:pt x="4306" y="530"/>
                      </a:lnTo>
                      <a:lnTo>
                        <a:pt x="4307" y="697"/>
                      </a:lnTo>
                      <a:lnTo>
                        <a:pt x="4307" y="641"/>
                      </a:lnTo>
                      <a:lnTo>
                        <a:pt x="4307" y="569"/>
                      </a:lnTo>
                      <a:lnTo>
                        <a:pt x="4307" y="710"/>
                      </a:lnTo>
                      <a:lnTo>
                        <a:pt x="4308" y="519"/>
                      </a:lnTo>
                      <a:lnTo>
                        <a:pt x="4308" y="552"/>
                      </a:lnTo>
                      <a:lnTo>
                        <a:pt x="4308" y="624"/>
                      </a:lnTo>
                      <a:lnTo>
                        <a:pt x="4308" y="631"/>
                      </a:lnTo>
                      <a:lnTo>
                        <a:pt x="4308" y="466"/>
                      </a:lnTo>
                      <a:lnTo>
                        <a:pt x="4309" y="533"/>
                      </a:lnTo>
                      <a:lnTo>
                        <a:pt x="4309" y="634"/>
                      </a:lnTo>
                      <a:lnTo>
                        <a:pt x="4309" y="464"/>
                      </a:lnTo>
                      <a:lnTo>
                        <a:pt x="4309" y="581"/>
                      </a:lnTo>
                      <a:lnTo>
                        <a:pt x="4309" y="560"/>
                      </a:lnTo>
                      <a:lnTo>
                        <a:pt x="4309" y="506"/>
                      </a:lnTo>
                      <a:lnTo>
                        <a:pt x="4310" y="630"/>
                      </a:lnTo>
                      <a:lnTo>
                        <a:pt x="4310" y="618"/>
                      </a:lnTo>
                      <a:lnTo>
                        <a:pt x="4310" y="511"/>
                      </a:lnTo>
                      <a:lnTo>
                        <a:pt x="4310" y="660"/>
                      </a:lnTo>
                      <a:lnTo>
                        <a:pt x="4310" y="476"/>
                      </a:lnTo>
                      <a:lnTo>
                        <a:pt x="4311" y="503"/>
                      </a:lnTo>
                      <a:lnTo>
                        <a:pt x="4311" y="512"/>
                      </a:lnTo>
                      <a:lnTo>
                        <a:pt x="4311" y="628"/>
                      </a:lnTo>
                      <a:lnTo>
                        <a:pt x="4311" y="467"/>
                      </a:lnTo>
                      <a:lnTo>
                        <a:pt x="4311" y="586"/>
                      </a:lnTo>
                      <a:lnTo>
                        <a:pt x="4312" y="538"/>
                      </a:lnTo>
                      <a:lnTo>
                        <a:pt x="4312" y="635"/>
                      </a:lnTo>
                      <a:lnTo>
                        <a:pt x="4312" y="457"/>
                      </a:lnTo>
                      <a:lnTo>
                        <a:pt x="4312" y="528"/>
                      </a:lnTo>
                      <a:lnTo>
                        <a:pt x="4312" y="560"/>
                      </a:lnTo>
                      <a:lnTo>
                        <a:pt x="4312" y="671"/>
                      </a:lnTo>
                      <a:lnTo>
                        <a:pt x="4313" y="473"/>
                      </a:lnTo>
                      <a:lnTo>
                        <a:pt x="4313" y="563"/>
                      </a:lnTo>
                      <a:lnTo>
                        <a:pt x="4313" y="637"/>
                      </a:lnTo>
                      <a:lnTo>
                        <a:pt x="4313" y="651"/>
                      </a:lnTo>
                      <a:lnTo>
                        <a:pt x="4313" y="494"/>
                      </a:lnTo>
                      <a:lnTo>
                        <a:pt x="4314" y="564"/>
                      </a:lnTo>
                      <a:lnTo>
                        <a:pt x="4314" y="497"/>
                      </a:lnTo>
                      <a:lnTo>
                        <a:pt x="4314" y="461"/>
                      </a:lnTo>
                      <a:lnTo>
                        <a:pt x="4314" y="674"/>
                      </a:lnTo>
                      <a:lnTo>
                        <a:pt x="4314" y="595"/>
                      </a:lnTo>
                      <a:lnTo>
                        <a:pt x="4315" y="515"/>
                      </a:lnTo>
                      <a:lnTo>
                        <a:pt x="4315" y="461"/>
                      </a:lnTo>
                      <a:lnTo>
                        <a:pt x="4315" y="653"/>
                      </a:lnTo>
                      <a:lnTo>
                        <a:pt x="4315" y="481"/>
                      </a:lnTo>
                      <a:lnTo>
                        <a:pt x="4315" y="517"/>
                      </a:lnTo>
                      <a:lnTo>
                        <a:pt x="4315" y="453"/>
                      </a:lnTo>
                      <a:lnTo>
                        <a:pt x="4316" y="594"/>
                      </a:lnTo>
                      <a:lnTo>
                        <a:pt x="4316" y="494"/>
                      </a:lnTo>
                      <a:lnTo>
                        <a:pt x="4316" y="542"/>
                      </a:lnTo>
                      <a:lnTo>
                        <a:pt x="4316" y="449"/>
                      </a:lnTo>
                      <a:lnTo>
                        <a:pt x="4317" y="639"/>
                      </a:lnTo>
                      <a:lnTo>
                        <a:pt x="4317" y="567"/>
                      </a:lnTo>
                      <a:lnTo>
                        <a:pt x="4317" y="553"/>
                      </a:lnTo>
                      <a:lnTo>
                        <a:pt x="4317" y="635"/>
                      </a:lnTo>
                      <a:lnTo>
                        <a:pt x="4317" y="513"/>
                      </a:lnTo>
                      <a:lnTo>
                        <a:pt x="4317" y="544"/>
                      </a:lnTo>
                      <a:lnTo>
                        <a:pt x="4317" y="555"/>
                      </a:lnTo>
                      <a:lnTo>
                        <a:pt x="4318" y="658"/>
                      </a:lnTo>
                      <a:lnTo>
                        <a:pt x="4318" y="433"/>
                      </a:lnTo>
                      <a:lnTo>
                        <a:pt x="4318" y="591"/>
                      </a:lnTo>
                      <a:lnTo>
                        <a:pt x="4318" y="572"/>
                      </a:lnTo>
                      <a:lnTo>
                        <a:pt x="4319" y="637"/>
                      </a:lnTo>
                      <a:lnTo>
                        <a:pt x="4319" y="468"/>
                      </a:lnTo>
                      <a:lnTo>
                        <a:pt x="4319" y="597"/>
                      </a:lnTo>
                      <a:lnTo>
                        <a:pt x="4319" y="529"/>
                      </a:lnTo>
                      <a:lnTo>
                        <a:pt x="4319" y="580"/>
                      </a:lnTo>
                      <a:lnTo>
                        <a:pt x="4319" y="429"/>
                      </a:lnTo>
                      <a:lnTo>
                        <a:pt x="4320" y="519"/>
                      </a:lnTo>
                      <a:lnTo>
                        <a:pt x="4320" y="470"/>
                      </a:lnTo>
                      <a:lnTo>
                        <a:pt x="4320" y="568"/>
                      </a:lnTo>
                      <a:lnTo>
                        <a:pt x="4320" y="391"/>
                      </a:lnTo>
                      <a:lnTo>
                        <a:pt x="4320" y="455"/>
                      </a:lnTo>
                      <a:lnTo>
                        <a:pt x="4321" y="558"/>
                      </a:lnTo>
                      <a:lnTo>
                        <a:pt x="4321" y="610"/>
                      </a:lnTo>
                      <a:lnTo>
                        <a:pt x="4321" y="424"/>
                      </a:lnTo>
                      <a:lnTo>
                        <a:pt x="4321" y="473"/>
                      </a:lnTo>
                      <a:lnTo>
                        <a:pt x="4321" y="487"/>
                      </a:lnTo>
                      <a:lnTo>
                        <a:pt x="4321" y="601"/>
                      </a:lnTo>
                      <a:lnTo>
                        <a:pt x="4322" y="409"/>
                      </a:lnTo>
                      <a:lnTo>
                        <a:pt x="4322" y="528"/>
                      </a:lnTo>
                      <a:lnTo>
                        <a:pt x="4322" y="536"/>
                      </a:lnTo>
                      <a:lnTo>
                        <a:pt x="4322" y="402"/>
                      </a:lnTo>
                      <a:lnTo>
                        <a:pt x="4323" y="629"/>
                      </a:lnTo>
                      <a:lnTo>
                        <a:pt x="4323" y="552"/>
                      </a:lnTo>
                      <a:lnTo>
                        <a:pt x="4323" y="537"/>
                      </a:lnTo>
                      <a:lnTo>
                        <a:pt x="4323" y="462"/>
                      </a:lnTo>
                      <a:lnTo>
                        <a:pt x="4323" y="654"/>
                      </a:lnTo>
                      <a:lnTo>
                        <a:pt x="4323" y="591"/>
                      </a:lnTo>
                      <a:lnTo>
                        <a:pt x="4324" y="518"/>
                      </a:lnTo>
                      <a:lnTo>
                        <a:pt x="4324" y="584"/>
                      </a:lnTo>
                      <a:lnTo>
                        <a:pt x="4324" y="460"/>
                      </a:lnTo>
                      <a:lnTo>
                        <a:pt x="4324" y="482"/>
                      </a:lnTo>
                      <a:lnTo>
                        <a:pt x="4324" y="523"/>
                      </a:lnTo>
                      <a:lnTo>
                        <a:pt x="4325" y="405"/>
                      </a:lnTo>
                      <a:lnTo>
                        <a:pt x="4325" y="624"/>
                      </a:lnTo>
                      <a:lnTo>
                        <a:pt x="4325" y="546"/>
                      </a:lnTo>
                      <a:lnTo>
                        <a:pt x="4325" y="492"/>
                      </a:lnTo>
                      <a:lnTo>
                        <a:pt x="4325" y="605"/>
                      </a:lnTo>
                      <a:lnTo>
                        <a:pt x="4326" y="399"/>
                      </a:lnTo>
                      <a:lnTo>
                        <a:pt x="4326" y="574"/>
                      </a:lnTo>
                      <a:lnTo>
                        <a:pt x="4326" y="567"/>
                      </a:lnTo>
                      <a:lnTo>
                        <a:pt x="4326" y="584"/>
                      </a:lnTo>
                      <a:lnTo>
                        <a:pt x="4326" y="432"/>
                      </a:lnTo>
                      <a:lnTo>
                        <a:pt x="4326" y="584"/>
                      </a:lnTo>
                      <a:lnTo>
                        <a:pt x="4327" y="547"/>
                      </a:lnTo>
                      <a:lnTo>
                        <a:pt x="4327" y="464"/>
                      </a:lnTo>
                      <a:lnTo>
                        <a:pt x="4327" y="626"/>
                      </a:lnTo>
                      <a:lnTo>
                        <a:pt x="4327" y="546"/>
                      </a:lnTo>
                      <a:lnTo>
                        <a:pt x="4327" y="538"/>
                      </a:lnTo>
                      <a:lnTo>
                        <a:pt x="4327" y="655"/>
                      </a:lnTo>
                      <a:lnTo>
                        <a:pt x="4328" y="431"/>
                      </a:lnTo>
                      <a:lnTo>
                        <a:pt x="4328" y="556"/>
                      </a:lnTo>
                      <a:lnTo>
                        <a:pt x="4328" y="618"/>
                      </a:lnTo>
                      <a:lnTo>
                        <a:pt x="4329" y="463"/>
                      </a:lnTo>
                      <a:lnTo>
                        <a:pt x="4329" y="483"/>
                      </a:lnTo>
                      <a:lnTo>
                        <a:pt x="4329" y="569"/>
                      </a:lnTo>
                      <a:lnTo>
                        <a:pt x="4329" y="484"/>
                      </a:lnTo>
                      <a:lnTo>
                        <a:pt x="4329" y="627"/>
                      </a:lnTo>
                      <a:lnTo>
                        <a:pt x="4329" y="523"/>
                      </a:lnTo>
                      <a:lnTo>
                        <a:pt x="4330" y="591"/>
                      </a:lnTo>
                      <a:lnTo>
                        <a:pt x="4330" y="522"/>
                      </a:lnTo>
                      <a:lnTo>
                        <a:pt x="4330" y="659"/>
                      </a:lnTo>
                      <a:lnTo>
                        <a:pt x="4330" y="605"/>
                      </a:lnTo>
                      <a:lnTo>
                        <a:pt x="4330" y="565"/>
                      </a:lnTo>
                      <a:lnTo>
                        <a:pt x="4331" y="435"/>
                      </a:lnTo>
                      <a:lnTo>
                        <a:pt x="4331" y="629"/>
                      </a:lnTo>
                      <a:lnTo>
                        <a:pt x="4331" y="522"/>
                      </a:lnTo>
                      <a:lnTo>
                        <a:pt x="4331" y="458"/>
                      </a:lnTo>
                      <a:lnTo>
                        <a:pt x="4332" y="660"/>
                      </a:lnTo>
                      <a:lnTo>
                        <a:pt x="4332" y="469"/>
                      </a:lnTo>
                      <a:lnTo>
                        <a:pt x="4332" y="470"/>
                      </a:lnTo>
                      <a:lnTo>
                        <a:pt x="4332" y="603"/>
                      </a:lnTo>
                      <a:lnTo>
                        <a:pt x="4332" y="383"/>
                      </a:lnTo>
                      <a:lnTo>
                        <a:pt x="4332" y="469"/>
                      </a:lnTo>
                      <a:lnTo>
                        <a:pt x="4332" y="479"/>
                      </a:lnTo>
                      <a:lnTo>
                        <a:pt x="4333" y="565"/>
                      </a:lnTo>
                      <a:lnTo>
                        <a:pt x="4333" y="395"/>
                      </a:lnTo>
                      <a:lnTo>
                        <a:pt x="4333" y="488"/>
                      </a:lnTo>
                      <a:lnTo>
                        <a:pt x="4333" y="404"/>
                      </a:lnTo>
                      <a:lnTo>
                        <a:pt x="4333" y="403"/>
                      </a:lnTo>
                      <a:lnTo>
                        <a:pt x="4334" y="571"/>
                      </a:lnTo>
                      <a:lnTo>
                        <a:pt x="4334" y="471"/>
                      </a:lnTo>
                      <a:lnTo>
                        <a:pt x="4334" y="443"/>
                      </a:lnTo>
                      <a:lnTo>
                        <a:pt x="4335" y="416"/>
                      </a:lnTo>
                      <a:lnTo>
                        <a:pt x="4335" y="614"/>
                      </a:lnTo>
                      <a:lnTo>
                        <a:pt x="4335" y="433"/>
                      </a:lnTo>
                      <a:lnTo>
                        <a:pt x="4335" y="480"/>
                      </a:lnTo>
                      <a:lnTo>
                        <a:pt x="4335" y="609"/>
                      </a:lnTo>
                      <a:lnTo>
                        <a:pt x="4335" y="420"/>
                      </a:lnTo>
                      <a:lnTo>
                        <a:pt x="4335" y="496"/>
                      </a:lnTo>
                      <a:lnTo>
                        <a:pt x="4336" y="412"/>
                      </a:lnTo>
                      <a:lnTo>
                        <a:pt x="4336" y="396"/>
                      </a:lnTo>
                      <a:lnTo>
                        <a:pt x="4336" y="604"/>
                      </a:lnTo>
                      <a:lnTo>
                        <a:pt x="4336" y="516"/>
                      </a:lnTo>
                      <a:lnTo>
                        <a:pt x="4336" y="537"/>
                      </a:lnTo>
                      <a:lnTo>
                        <a:pt x="4337" y="450"/>
                      </a:lnTo>
                      <a:lnTo>
                        <a:pt x="4337" y="568"/>
                      </a:lnTo>
                      <a:lnTo>
                        <a:pt x="4337" y="533"/>
                      </a:lnTo>
                      <a:lnTo>
                        <a:pt x="4337" y="533"/>
                      </a:lnTo>
                      <a:lnTo>
                        <a:pt x="4337" y="438"/>
                      </a:lnTo>
                      <a:lnTo>
                        <a:pt x="4338" y="577"/>
                      </a:lnTo>
                      <a:lnTo>
                        <a:pt x="4338" y="477"/>
                      </a:lnTo>
                      <a:lnTo>
                        <a:pt x="4338" y="521"/>
                      </a:lnTo>
                      <a:lnTo>
                        <a:pt x="4338" y="634"/>
                      </a:lnTo>
                      <a:lnTo>
                        <a:pt x="4338" y="407"/>
                      </a:lnTo>
                      <a:lnTo>
                        <a:pt x="4338" y="540"/>
                      </a:lnTo>
                      <a:lnTo>
                        <a:pt x="4339" y="472"/>
                      </a:lnTo>
                      <a:lnTo>
                        <a:pt x="4339" y="419"/>
                      </a:lnTo>
                      <a:lnTo>
                        <a:pt x="4339" y="638"/>
                      </a:lnTo>
                      <a:lnTo>
                        <a:pt x="4339" y="569"/>
                      </a:lnTo>
                      <a:lnTo>
                        <a:pt x="4339" y="653"/>
                      </a:lnTo>
                      <a:lnTo>
                        <a:pt x="4340" y="678"/>
                      </a:lnTo>
                      <a:lnTo>
                        <a:pt x="4340" y="468"/>
                      </a:lnTo>
                      <a:lnTo>
                        <a:pt x="4340" y="607"/>
                      </a:lnTo>
                      <a:lnTo>
                        <a:pt x="4340" y="512"/>
                      </a:lnTo>
                      <a:lnTo>
                        <a:pt x="4340" y="453"/>
                      </a:lnTo>
                      <a:lnTo>
                        <a:pt x="4340" y="632"/>
                      </a:lnTo>
                      <a:lnTo>
                        <a:pt x="4341" y="527"/>
                      </a:lnTo>
                      <a:lnTo>
                        <a:pt x="4341" y="549"/>
                      </a:lnTo>
                      <a:lnTo>
                        <a:pt x="4341" y="442"/>
                      </a:lnTo>
                      <a:lnTo>
                        <a:pt x="4341" y="654"/>
                      </a:lnTo>
                      <a:lnTo>
                        <a:pt x="4341" y="604"/>
                      </a:lnTo>
                      <a:lnTo>
                        <a:pt x="4342" y="585"/>
                      </a:lnTo>
                      <a:lnTo>
                        <a:pt x="4342" y="483"/>
                      </a:lnTo>
                      <a:lnTo>
                        <a:pt x="4342" y="611"/>
                      </a:lnTo>
                      <a:lnTo>
                        <a:pt x="4342" y="486"/>
                      </a:lnTo>
                      <a:lnTo>
                        <a:pt x="4342" y="508"/>
                      </a:lnTo>
                      <a:lnTo>
                        <a:pt x="4342" y="443"/>
                      </a:lnTo>
                      <a:lnTo>
                        <a:pt x="4343" y="642"/>
                      </a:lnTo>
                      <a:lnTo>
                        <a:pt x="4343" y="556"/>
                      </a:lnTo>
                      <a:lnTo>
                        <a:pt x="4343" y="609"/>
                      </a:lnTo>
                      <a:lnTo>
                        <a:pt x="4344" y="431"/>
                      </a:lnTo>
                      <a:lnTo>
                        <a:pt x="4344" y="465"/>
                      </a:lnTo>
                      <a:lnTo>
                        <a:pt x="4344" y="585"/>
                      </a:lnTo>
                      <a:lnTo>
                        <a:pt x="4344" y="496"/>
                      </a:lnTo>
                      <a:lnTo>
                        <a:pt x="4344" y="656"/>
                      </a:lnTo>
                      <a:lnTo>
                        <a:pt x="4345" y="471"/>
                      </a:lnTo>
                      <a:lnTo>
                        <a:pt x="4345" y="604"/>
                      </a:lnTo>
                      <a:lnTo>
                        <a:pt x="4345" y="471"/>
                      </a:lnTo>
                      <a:lnTo>
                        <a:pt x="4345" y="600"/>
                      </a:lnTo>
                      <a:lnTo>
                        <a:pt x="4345" y="571"/>
                      </a:lnTo>
                      <a:lnTo>
                        <a:pt x="4346" y="626"/>
                      </a:lnTo>
                      <a:lnTo>
                        <a:pt x="4346" y="470"/>
                      </a:lnTo>
                      <a:lnTo>
                        <a:pt x="4346" y="605"/>
                      </a:lnTo>
                      <a:lnTo>
                        <a:pt x="4346" y="462"/>
                      </a:lnTo>
                      <a:lnTo>
                        <a:pt x="4346" y="671"/>
                      </a:lnTo>
                      <a:lnTo>
                        <a:pt x="4347" y="501"/>
                      </a:lnTo>
                      <a:lnTo>
                        <a:pt x="4347" y="553"/>
                      </a:lnTo>
                      <a:lnTo>
                        <a:pt x="4347" y="443"/>
                      </a:lnTo>
                      <a:lnTo>
                        <a:pt x="4347" y="636"/>
                      </a:lnTo>
                      <a:lnTo>
                        <a:pt x="4347" y="579"/>
                      </a:lnTo>
                      <a:lnTo>
                        <a:pt x="4347" y="513"/>
                      </a:lnTo>
                      <a:lnTo>
                        <a:pt x="4348" y="410"/>
                      </a:lnTo>
                      <a:lnTo>
                        <a:pt x="4348" y="705"/>
                      </a:lnTo>
                      <a:lnTo>
                        <a:pt x="4348" y="490"/>
                      </a:lnTo>
                      <a:lnTo>
                        <a:pt x="4348" y="468"/>
                      </a:lnTo>
                      <a:lnTo>
                        <a:pt x="4349" y="418"/>
                      </a:lnTo>
                      <a:lnTo>
                        <a:pt x="4349" y="634"/>
                      </a:lnTo>
                      <a:lnTo>
                        <a:pt x="4349" y="592"/>
                      </a:lnTo>
                      <a:lnTo>
                        <a:pt x="4349" y="468"/>
                      </a:lnTo>
                      <a:lnTo>
                        <a:pt x="4350" y="645"/>
                      </a:lnTo>
                      <a:lnTo>
                        <a:pt x="4350" y="543"/>
                      </a:lnTo>
                      <a:lnTo>
                        <a:pt x="4350" y="651"/>
                      </a:lnTo>
                      <a:lnTo>
                        <a:pt x="4350" y="441"/>
                      </a:lnTo>
                      <a:lnTo>
                        <a:pt x="4350" y="585"/>
                      </a:lnTo>
                      <a:lnTo>
                        <a:pt x="4351" y="583"/>
                      </a:lnTo>
                      <a:lnTo>
                        <a:pt x="4351" y="480"/>
                      </a:lnTo>
                      <a:lnTo>
                        <a:pt x="4351" y="657"/>
                      </a:lnTo>
                      <a:lnTo>
                        <a:pt x="4351" y="567"/>
                      </a:lnTo>
                      <a:lnTo>
                        <a:pt x="4351" y="578"/>
                      </a:lnTo>
                      <a:lnTo>
                        <a:pt x="4351" y="603"/>
                      </a:lnTo>
                      <a:lnTo>
                        <a:pt x="4352" y="492"/>
                      </a:lnTo>
                      <a:lnTo>
                        <a:pt x="4352" y="523"/>
                      </a:lnTo>
                      <a:lnTo>
                        <a:pt x="4352" y="566"/>
                      </a:lnTo>
                      <a:lnTo>
                        <a:pt x="4352" y="602"/>
                      </a:lnTo>
                      <a:lnTo>
                        <a:pt x="4353" y="377"/>
                      </a:lnTo>
                      <a:lnTo>
                        <a:pt x="4353" y="470"/>
                      </a:lnTo>
                      <a:lnTo>
                        <a:pt x="4353" y="554"/>
                      </a:lnTo>
                      <a:lnTo>
                        <a:pt x="4353" y="372"/>
                      </a:lnTo>
                      <a:lnTo>
                        <a:pt x="4353" y="599"/>
                      </a:lnTo>
                      <a:lnTo>
                        <a:pt x="4353" y="499"/>
                      </a:lnTo>
                      <a:lnTo>
                        <a:pt x="4354" y="505"/>
                      </a:lnTo>
                      <a:lnTo>
                        <a:pt x="4354" y="447"/>
                      </a:lnTo>
                      <a:lnTo>
                        <a:pt x="4354" y="555"/>
                      </a:lnTo>
                      <a:lnTo>
                        <a:pt x="4354" y="459"/>
                      </a:lnTo>
                      <a:lnTo>
                        <a:pt x="4354" y="425"/>
                      </a:lnTo>
                      <a:lnTo>
                        <a:pt x="4355" y="586"/>
                      </a:lnTo>
                      <a:lnTo>
                        <a:pt x="4355" y="486"/>
                      </a:lnTo>
                      <a:lnTo>
                        <a:pt x="4355" y="572"/>
                      </a:lnTo>
                      <a:lnTo>
                        <a:pt x="4356" y="453"/>
                      </a:lnTo>
                      <a:lnTo>
                        <a:pt x="4356" y="620"/>
                      </a:lnTo>
                      <a:lnTo>
                        <a:pt x="4356" y="573"/>
                      </a:lnTo>
                      <a:lnTo>
                        <a:pt x="4356" y="513"/>
                      </a:lnTo>
                      <a:lnTo>
                        <a:pt x="4356" y="675"/>
                      </a:lnTo>
                      <a:lnTo>
                        <a:pt x="4356" y="492"/>
                      </a:lnTo>
                      <a:lnTo>
                        <a:pt x="4356" y="568"/>
                      </a:lnTo>
                      <a:lnTo>
                        <a:pt x="4357" y="534"/>
                      </a:lnTo>
                      <a:lnTo>
                        <a:pt x="4357" y="687"/>
                      </a:lnTo>
                      <a:lnTo>
                        <a:pt x="4357" y="509"/>
                      </a:lnTo>
                      <a:lnTo>
                        <a:pt x="4357" y="543"/>
                      </a:lnTo>
                      <a:lnTo>
                        <a:pt x="4357" y="540"/>
                      </a:lnTo>
                      <a:lnTo>
                        <a:pt x="4357" y="678"/>
                      </a:lnTo>
                      <a:lnTo>
                        <a:pt x="4358" y="494"/>
                      </a:lnTo>
                      <a:lnTo>
                        <a:pt x="4358" y="526"/>
                      </a:lnTo>
                      <a:lnTo>
                        <a:pt x="4358" y="647"/>
                      </a:lnTo>
                      <a:lnTo>
                        <a:pt x="4359" y="503"/>
                      </a:lnTo>
                      <a:lnTo>
                        <a:pt x="4359" y="686"/>
                      </a:lnTo>
                      <a:lnTo>
                        <a:pt x="4359" y="616"/>
                      </a:lnTo>
                      <a:lnTo>
                        <a:pt x="4359" y="421"/>
                      </a:lnTo>
                      <a:lnTo>
                        <a:pt x="4359" y="665"/>
                      </a:lnTo>
                      <a:lnTo>
                        <a:pt x="4359" y="495"/>
                      </a:lnTo>
                      <a:lnTo>
                        <a:pt x="4360" y="638"/>
                      </a:lnTo>
                      <a:lnTo>
                        <a:pt x="4360" y="471"/>
                      </a:lnTo>
                      <a:lnTo>
                        <a:pt x="4360" y="635"/>
                      </a:lnTo>
                      <a:lnTo>
                        <a:pt x="4360" y="456"/>
                      </a:lnTo>
                      <a:lnTo>
                        <a:pt x="4361" y="664"/>
                      </a:lnTo>
                      <a:lnTo>
                        <a:pt x="4361" y="571"/>
                      </a:lnTo>
                      <a:lnTo>
                        <a:pt x="4361" y="597"/>
                      </a:lnTo>
                      <a:lnTo>
                        <a:pt x="4361" y="498"/>
                      </a:lnTo>
                      <a:lnTo>
                        <a:pt x="4361" y="696"/>
                      </a:lnTo>
                      <a:lnTo>
                        <a:pt x="4362" y="568"/>
                      </a:lnTo>
                      <a:lnTo>
                        <a:pt x="4362" y="626"/>
                      </a:lnTo>
                      <a:lnTo>
                        <a:pt x="4362" y="629"/>
                      </a:lnTo>
                      <a:lnTo>
                        <a:pt x="4362" y="456"/>
                      </a:lnTo>
                      <a:lnTo>
                        <a:pt x="4362" y="542"/>
                      </a:lnTo>
                      <a:lnTo>
                        <a:pt x="4362" y="547"/>
                      </a:lnTo>
                      <a:lnTo>
                        <a:pt x="4363" y="457"/>
                      </a:lnTo>
                      <a:lnTo>
                        <a:pt x="4363" y="658"/>
                      </a:lnTo>
                      <a:lnTo>
                        <a:pt x="4363" y="588"/>
                      </a:lnTo>
                      <a:lnTo>
                        <a:pt x="4363" y="544"/>
                      </a:lnTo>
                      <a:lnTo>
                        <a:pt x="4364" y="457"/>
                      </a:lnTo>
                      <a:lnTo>
                        <a:pt x="4364" y="628"/>
                      </a:lnTo>
                      <a:lnTo>
                        <a:pt x="4364" y="562"/>
                      </a:lnTo>
                      <a:lnTo>
                        <a:pt x="4364" y="531"/>
                      </a:lnTo>
                      <a:lnTo>
                        <a:pt x="4364" y="465"/>
                      </a:lnTo>
                      <a:lnTo>
                        <a:pt x="4365" y="608"/>
                      </a:lnTo>
                      <a:lnTo>
                        <a:pt x="4365" y="564"/>
                      </a:lnTo>
                      <a:lnTo>
                        <a:pt x="4365" y="618"/>
                      </a:lnTo>
                      <a:lnTo>
                        <a:pt x="4365" y="412"/>
                      </a:lnTo>
                      <a:lnTo>
                        <a:pt x="4365" y="523"/>
                      </a:lnTo>
                      <a:lnTo>
                        <a:pt x="4366" y="577"/>
                      </a:lnTo>
                      <a:lnTo>
                        <a:pt x="4366" y="633"/>
                      </a:lnTo>
                      <a:lnTo>
                        <a:pt x="4366" y="373"/>
                      </a:lnTo>
                      <a:lnTo>
                        <a:pt x="4366" y="480"/>
                      </a:lnTo>
                      <a:lnTo>
                        <a:pt x="4366" y="602"/>
                      </a:lnTo>
                      <a:lnTo>
                        <a:pt x="4367" y="410"/>
                      </a:lnTo>
                      <a:lnTo>
                        <a:pt x="4367" y="534"/>
                      </a:lnTo>
                      <a:lnTo>
                        <a:pt x="4367" y="410"/>
                      </a:lnTo>
                      <a:lnTo>
                        <a:pt x="4368" y="559"/>
                      </a:lnTo>
                      <a:lnTo>
                        <a:pt x="4368" y="496"/>
                      </a:lnTo>
                      <a:lnTo>
                        <a:pt x="4368" y="533"/>
                      </a:lnTo>
                      <a:lnTo>
                        <a:pt x="4368" y="437"/>
                      </a:lnTo>
                      <a:lnTo>
                        <a:pt x="4368" y="604"/>
                      </a:lnTo>
                      <a:lnTo>
                        <a:pt x="4368" y="502"/>
                      </a:lnTo>
                      <a:lnTo>
                        <a:pt x="4369" y="464"/>
                      </a:lnTo>
                      <a:lnTo>
                        <a:pt x="4369" y="607"/>
                      </a:lnTo>
                      <a:lnTo>
                        <a:pt x="4369" y="423"/>
                      </a:lnTo>
                      <a:lnTo>
                        <a:pt x="4369" y="493"/>
                      </a:lnTo>
                      <a:lnTo>
                        <a:pt x="4369" y="430"/>
                      </a:lnTo>
                      <a:lnTo>
                        <a:pt x="4369" y="417"/>
                      </a:lnTo>
                      <a:lnTo>
                        <a:pt x="4370" y="603"/>
                      </a:lnTo>
                      <a:lnTo>
                        <a:pt x="4370" y="474"/>
                      </a:lnTo>
                      <a:lnTo>
                        <a:pt x="4370" y="530"/>
                      </a:lnTo>
                      <a:lnTo>
                        <a:pt x="4371" y="428"/>
                      </a:lnTo>
                      <a:lnTo>
                        <a:pt x="4371" y="588"/>
                      </a:lnTo>
                      <a:lnTo>
                        <a:pt x="4371" y="551"/>
                      </a:lnTo>
                      <a:lnTo>
                        <a:pt x="4371" y="448"/>
                      </a:lnTo>
                      <a:lnTo>
                        <a:pt x="4371" y="429"/>
                      </a:lnTo>
                      <a:lnTo>
                        <a:pt x="4371" y="624"/>
                      </a:lnTo>
                      <a:lnTo>
                        <a:pt x="4371" y="536"/>
                      </a:lnTo>
                      <a:lnTo>
                        <a:pt x="4372" y="538"/>
                      </a:lnTo>
                      <a:lnTo>
                        <a:pt x="4372" y="460"/>
                      </a:lnTo>
                      <a:lnTo>
                        <a:pt x="4372" y="618"/>
                      </a:lnTo>
                      <a:lnTo>
                        <a:pt x="4372" y="481"/>
                      </a:lnTo>
                      <a:lnTo>
                        <a:pt x="4372" y="525"/>
                      </a:lnTo>
                      <a:lnTo>
                        <a:pt x="4373" y="661"/>
                      </a:lnTo>
                      <a:lnTo>
                        <a:pt x="4373" y="422"/>
                      </a:lnTo>
                      <a:lnTo>
                        <a:pt x="4373" y="524"/>
                      </a:lnTo>
                      <a:lnTo>
                        <a:pt x="4373" y="639"/>
                      </a:lnTo>
                      <a:lnTo>
                        <a:pt x="4373" y="443"/>
                      </a:lnTo>
                      <a:lnTo>
                        <a:pt x="4374" y="507"/>
                      </a:lnTo>
                      <a:lnTo>
                        <a:pt x="4374" y="519"/>
                      </a:lnTo>
                      <a:lnTo>
                        <a:pt x="4374" y="467"/>
                      </a:lnTo>
                      <a:lnTo>
                        <a:pt x="4374" y="561"/>
                      </a:lnTo>
                      <a:lnTo>
                        <a:pt x="4374" y="525"/>
                      </a:lnTo>
                      <a:lnTo>
                        <a:pt x="4375" y="524"/>
                      </a:lnTo>
                      <a:lnTo>
                        <a:pt x="4375" y="475"/>
                      </a:lnTo>
                      <a:lnTo>
                        <a:pt x="4375" y="636"/>
                      </a:lnTo>
                      <a:lnTo>
                        <a:pt x="4375" y="554"/>
                      </a:lnTo>
                      <a:lnTo>
                        <a:pt x="4375" y="540"/>
                      </a:lnTo>
                      <a:lnTo>
                        <a:pt x="4375" y="663"/>
                      </a:lnTo>
                      <a:lnTo>
                        <a:pt x="4376" y="448"/>
                      </a:lnTo>
                      <a:lnTo>
                        <a:pt x="4376" y="635"/>
                      </a:lnTo>
                      <a:lnTo>
                        <a:pt x="4376" y="547"/>
                      </a:lnTo>
                      <a:lnTo>
                        <a:pt x="4376" y="396"/>
                      </a:lnTo>
                      <a:lnTo>
                        <a:pt x="4376" y="653"/>
                      </a:lnTo>
                      <a:lnTo>
                        <a:pt x="4377" y="610"/>
                      </a:lnTo>
                      <a:lnTo>
                        <a:pt x="4377" y="510"/>
                      </a:lnTo>
                      <a:lnTo>
                        <a:pt x="4377" y="615"/>
                      </a:lnTo>
                      <a:lnTo>
                        <a:pt x="4377" y="465"/>
                      </a:lnTo>
                      <a:lnTo>
                        <a:pt x="4377" y="515"/>
                      </a:lnTo>
                      <a:lnTo>
                        <a:pt x="4378" y="537"/>
                      </a:lnTo>
                      <a:lnTo>
                        <a:pt x="4378" y="475"/>
                      </a:lnTo>
                      <a:lnTo>
                        <a:pt x="4378" y="618"/>
                      </a:lnTo>
                      <a:lnTo>
                        <a:pt x="4378" y="561"/>
                      </a:lnTo>
                      <a:lnTo>
                        <a:pt x="4378" y="463"/>
                      </a:lnTo>
                      <a:lnTo>
                        <a:pt x="4379" y="627"/>
                      </a:lnTo>
                      <a:lnTo>
                        <a:pt x="4379" y="620"/>
                      </a:lnTo>
                      <a:lnTo>
                        <a:pt x="4379" y="529"/>
                      </a:lnTo>
                      <a:lnTo>
                        <a:pt x="4380" y="665"/>
                      </a:lnTo>
                      <a:lnTo>
                        <a:pt x="4380" y="460"/>
                      </a:lnTo>
                      <a:lnTo>
                        <a:pt x="4380" y="608"/>
                      </a:lnTo>
                      <a:lnTo>
                        <a:pt x="4380" y="579"/>
                      </a:lnTo>
                      <a:lnTo>
                        <a:pt x="4380" y="658"/>
                      </a:lnTo>
                      <a:lnTo>
                        <a:pt x="4380" y="470"/>
                      </a:lnTo>
                      <a:lnTo>
                        <a:pt x="4380" y="650"/>
                      </a:lnTo>
                      <a:lnTo>
                        <a:pt x="4380" y="564"/>
                      </a:lnTo>
                      <a:lnTo>
                        <a:pt x="4381" y="617"/>
                      </a:lnTo>
                      <a:lnTo>
                        <a:pt x="4381" y="403"/>
                      </a:lnTo>
                      <a:lnTo>
                        <a:pt x="4381" y="529"/>
                      </a:lnTo>
                      <a:lnTo>
                        <a:pt x="4381" y="518"/>
                      </a:lnTo>
                      <a:lnTo>
                        <a:pt x="4382" y="678"/>
                      </a:lnTo>
                      <a:lnTo>
                        <a:pt x="4382" y="480"/>
                      </a:lnTo>
                      <a:lnTo>
                        <a:pt x="4382" y="496"/>
                      </a:lnTo>
                      <a:lnTo>
                        <a:pt x="4382" y="551"/>
                      </a:lnTo>
                      <a:lnTo>
                        <a:pt x="4382" y="586"/>
                      </a:lnTo>
                      <a:lnTo>
                        <a:pt x="4382" y="438"/>
                      </a:lnTo>
                      <a:lnTo>
                        <a:pt x="4383" y="510"/>
                      </a:lnTo>
                      <a:lnTo>
                        <a:pt x="4383" y="446"/>
                      </a:lnTo>
                      <a:lnTo>
                        <a:pt x="4383" y="592"/>
                      </a:lnTo>
                      <a:lnTo>
                        <a:pt x="4383" y="568"/>
                      </a:lnTo>
                      <a:lnTo>
                        <a:pt x="4384" y="484"/>
                      </a:lnTo>
                      <a:lnTo>
                        <a:pt x="4384" y="594"/>
                      </a:lnTo>
                      <a:lnTo>
                        <a:pt x="4384" y="355"/>
                      </a:lnTo>
                      <a:lnTo>
                        <a:pt x="4384" y="422"/>
                      </a:lnTo>
                      <a:lnTo>
                        <a:pt x="4384" y="502"/>
                      </a:lnTo>
                      <a:lnTo>
                        <a:pt x="4384" y="391"/>
                      </a:lnTo>
                      <a:lnTo>
                        <a:pt x="4385" y="640"/>
                      </a:lnTo>
                      <a:lnTo>
                        <a:pt x="4385" y="610"/>
                      </a:lnTo>
                      <a:lnTo>
                        <a:pt x="4385" y="547"/>
                      </a:lnTo>
                      <a:lnTo>
                        <a:pt x="4385" y="473"/>
                      </a:lnTo>
                      <a:lnTo>
                        <a:pt x="4386" y="625"/>
                      </a:lnTo>
                      <a:lnTo>
                        <a:pt x="4386" y="553"/>
                      </a:lnTo>
                      <a:lnTo>
                        <a:pt x="4386" y="528"/>
                      </a:lnTo>
                      <a:lnTo>
                        <a:pt x="4386" y="455"/>
                      </a:lnTo>
                      <a:lnTo>
                        <a:pt x="4386" y="714"/>
                      </a:lnTo>
                      <a:lnTo>
                        <a:pt x="4386" y="518"/>
                      </a:lnTo>
                      <a:lnTo>
                        <a:pt x="4387" y="581"/>
                      </a:lnTo>
                      <a:lnTo>
                        <a:pt x="4387" y="692"/>
                      </a:lnTo>
                      <a:lnTo>
                        <a:pt x="4387" y="520"/>
                      </a:lnTo>
                      <a:lnTo>
                        <a:pt x="4387" y="598"/>
                      </a:lnTo>
                      <a:lnTo>
                        <a:pt x="4387" y="632"/>
                      </a:lnTo>
                      <a:lnTo>
                        <a:pt x="4387" y="673"/>
                      </a:lnTo>
                      <a:lnTo>
                        <a:pt x="4388" y="489"/>
                      </a:lnTo>
                      <a:lnTo>
                        <a:pt x="4388" y="516"/>
                      </a:lnTo>
                      <a:lnTo>
                        <a:pt x="4388" y="580"/>
                      </a:lnTo>
                      <a:lnTo>
                        <a:pt x="4388" y="653"/>
                      </a:lnTo>
                      <a:lnTo>
                        <a:pt x="4389" y="461"/>
                      </a:lnTo>
                      <a:lnTo>
                        <a:pt x="4389" y="543"/>
                      </a:lnTo>
                      <a:lnTo>
                        <a:pt x="4389" y="511"/>
                      </a:lnTo>
                      <a:lnTo>
                        <a:pt x="4389" y="600"/>
                      </a:lnTo>
                      <a:lnTo>
                        <a:pt x="4389" y="489"/>
                      </a:lnTo>
                      <a:lnTo>
                        <a:pt x="4389" y="568"/>
                      </a:lnTo>
                      <a:lnTo>
                        <a:pt x="4390" y="560"/>
                      </a:lnTo>
                      <a:lnTo>
                        <a:pt x="4390" y="624"/>
                      </a:lnTo>
                      <a:lnTo>
                        <a:pt x="4390" y="465"/>
                      </a:lnTo>
                      <a:lnTo>
                        <a:pt x="4390" y="608"/>
                      </a:lnTo>
                      <a:lnTo>
                        <a:pt x="4390" y="541"/>
                      </a:lnTo>
                      <a:lnTo>
                        <a:pt x="4391" y="512"/>
                      </a:lnTo>
                      <a:lnTo>
                        <a:pt x="4391" y="674"/>
                      </a:lnTo>
                      <a:lnTo>
                        <a:pt x="4391" y="561"/>
                      </a:lnTo>
                      <a:lnTo>
                        <a:pt x="4391" y="630"/>
                      </a:lnTo>
                      <a:lnTo>
                        <a:pt x="4391" y="655"/>
                      </a:lnTo>
                      <a:lnTo>
                        <a:pt x="4392" y="475"/>
                      </a:lnTo>
                      <a:lnTo>
                        <a:pt x="4392" y="626"/>
                      </a:lnTo>
                      <a:lnTo>
                        <a:pt x="4392" y="638"/>
                      </a:lnTo>
                      <a:lnTo>
                        <a:pt x="4392" y="486"/>
                      </a:lnTo>
                      <a:lnTo>
                        <a:pt x="4392" y="695"/>
                      </a:lnTo>
                      <a:lnTo>
                        <a:pt x="4392" y="517"/>
                      </a:lnTo>
                      <a:lnTo>
                        <a:pt x="4393" y="563"/>
                      </a:lnTo>
                      <a:lnTo>
                        <a:pt x="4393" y="622"/>
                      </a:lnTo>
                      <a:lnTo>
                        <a:pt x="4393" y="484"/>
                      </a:lnTo>
                      <a:lnTo>
                        <a:pt x="4393" y="589"/>
                      </a:lnTo>
                      <a:lnTo>
                        <a:pt x="4393" y="584"/>
                      </a:lnTo>
                      <a:lnTo>
                        <a:pt x="4393" y="635"/>
                      </a:lnTo>
                      <a:lnTo>
                        <a:pt x="4394" y="470"/>
                      </a:lnTo>
                      <a:lnTo>
                        <a:pt x="4394" y="506"/>
                      </a:lnTo>
                      <a:lnTo>
                        <a:pt x="4394" y="541"/>
                      </a:lnTo>
                      <a:lnTo>
                        <a:pt x="4394" y="344"/>
                      </a:lnTo>
                      <a:lnTo>
                        <a:pt x="4395" y="628"/>
                      </a:lnTo>
                      <a:lnTo>
                        <a:pt x="4395" y="520"/>
                      </a:lnTo>
                      <a:lnTo>
                        <a:pt x="4395" y="562"/>
                      </a:lnTo>
                      <a:lnTo>
                        <a:pt x="4395" y="632"/>
                      </a:lnTo>
                      <a:lnTo>
                        <a:pt x="4395" y="436"/>
                      </a:lnTo>
                      <a:lnTo>
                        <a:pt x="4395" y="454"/>
                      </a:lnTo>
                      <a:lnTo>
                        <a:pt x="4395" y="513"/>
                      </a:lnTo>
                      <a:lnTo>
                        <a:pt x="4396" y="611"/>
                      </a:lnTo>
                      <a:lnTo>
                        <a:pt x="4396" y="387"/>
                      </a:lnTo>
                      <a:lnTo>
                        <a:pt x="4396" y="538"/>
                      </a:lnTo>
                      <a:lnTo>
                        <a:pt x="4396" y="597"/>
                      </a:lnTo>
                      <a:lnTo>
                        <a:pt x="4396" y="638"/>
                      </a:lnTo>
                      <a:lnTo>
                        <a:pt x="4397" y="417"/>
                      </a:lnTo>
                      <a:lnTo>
                        <a:pt x="4397" y="487"/>
                      </a:lnTo>
                      <a:lnTo>
                        <a:pt x="4397" y="410"/>
                      </a:lnTo>
                      <a:lnTo>
                        <a:pt x="4397" y="600"/>
                      </a:lnTo>
                      <a:lnTo>
                        <a:pt x="4397" y="389"/>
                      </a:lnTo>
                      <a:lnTo>
                        <a:pt x="4398" y="446"/>
                      </a:lnTo>
                      <a:lnTo>
                        <a:pt x="4398" y="501"/>
                      </a:lnTo>
                      <a:lnTo>
                        <a:pt x="4398" y="571"/>
                      </a:lnTo>
                      <a:lnTo>
                        <a:pt x="4398" y="407"/>
                      </a:lnTo>
                      <a:lnTo>
                        <a:pt x="4398" y="512"/>
                      </a:lnTo>
                      <a:lnTo>
                        <a:pt x="4399" y="438"/>
                      </a:lnTo>
                      <a:lnTo>
                        <a:pt x="4399" y="545"/>
                      </a:lnTo>
                      <a:lnTo>
                        <a:pt x="4399" y="404"/>
                      </a:lnTo>
                      <a:lnTo>
                        <a:pt x="4399" y="518"/>
                      </a:lnTo>
                      <a:lnTo>
                        <a:pt x="4399" y="497"/>
                      </a:lnTo>
                      <a:lnTo>
                        <a:pt x="4400" y="547"/>
                      </a:lnTo>
                      <a:lnTo>
                        <a:pt x="4400" y="321"/>
                      </a:lnTo>
                      <a:lnTo>
                        <a:pt x="4400" y="403"/>
                      </a:lnTo>
                      <a:lnTo>
                        <a:pt x="4400" y="471"/>
                      </a:lnTo>
                      <a:lnTo>
                        <a:pt x="4401" y="555"/>
                      </a:lnTo>
                      <a:lnTo>
                        <a:pt x="4401" y="377"/>
                      </a:lnTo>
                      <a:lnTo>
                        <a:pt x="4401" y="453"/>
                      </a:lnTo>
                      <a:lnTo>
                        <a:pt x="4401" y="421"/>
                      </a:lnTo>
                      <a:lnTo>
                        <a:pt x="4401" y="526"/>
                      </a:lnTo>
                      <a:lnTo>
                        <a:pt x="4401" y="384"/>
                      </a:lnTo>
                      <a:lnTo>
                        <a:pt x="4401" y="489"/>
                      </a:lnTo>
                      <a:lnTo>
                        <a:pt x="4402" y="459"/>
                      </a:lnTo>
                      <a:lnTo>
                        <a:pt x="4402" y="616"/>
                      </a:lnTo>
                      <a:lnTo>
                        <a:pt x="4402" y="390"/>
                      </a:lnTo>
                      <a:lnTo>
                        <a:pt x="4402" y="454"/>
                      </a:lnTo>
                      <a:lnTo>
                        <a:pt x="4402" y="464"/>
                      </a:lnTo>
                      <a:lnTo>
                        <a:pt x="4403" y="398"/>
                      </a:lnTo>
                      <a:lnTo>
                        <a:pt x="4403" y="1952"/>
                      </a:lnTo>
                      <a:lnTo>
                        <a:pt x="4403" y="1745"/>
                      </a:lnTo>
                      <a:lnTo>
                        <a:pt x="4403" y="1531"/>
                      </a:lnTo>
                      <a:lnTo>
                        <a:pt x="4404" y="269"/>
                      </a:lnTo>
                      <a:lnTo>
                        <a:pt x="4404" y="452"/>
                      </a:lnTo>
                      <a:lnTo>
                        <a:pt x="4404" y="330"/>
                      </a:lnTo>
                      <a:lnTo>
                        <a:pt x="4404" y="318"/>
                      </a:lnTo>
                      <a:lnTo>
                        <a:pt x="4404" y="527"/>
                      </a:lnTo>
                      <a:lnTo>
                        <a:pt x="4405" y="433"/>
                      </a:lnTo>
                      <a:lnTo>
                        <a:pt x="4405" y="362"/>
                      </a:lnTo>
                      <a:lnTo>
                        <a:pt x="4405" y="521"/>
                      </a:lnTo>
                      <a:lnTo>
                        <a:pt x="4405" y="417"/>
                      </a:lnTo>
                      <a:lnTo>
                        <a:pt x="4405" y="501"/>
                      </a:lnTo>
                      <a:lnTo>
                        <a:pt x="4406" y="411"/>
                      </a:lnTo>
                      <a:lnTo>
                        <a:pt x="4406" y="586"/>
                      </a:lnTo>
                      <a:lnTo>
                        <a:pt x="4406" y="561"/>
                      </a:lnTo>
                      <a:lnTo>
                        <a:pt x="4406" y="472"/>
                      </a:lnTo>
                      <a:lnTo>
                        <a:pt x="4406" y="399"/>
                      </a:lnTo>
                      <a:lnTo>
                        <a:pt x="4407" y="590"/>
                      </a:lnTo>
                      <a:lnTo>
                        <a:pt x="4407" y="576"/>
                      </a:lnTo>
                      <a:lnTo>
                        <a:pt x="4407" y="506"/>
                      </a:lnTo>
                      <a:lnTo>
                        <a:pt x="4407" y="461"/>
                      </a:lnTo>
                      <a:lnTo>
                        <a:pt x="4407" y="605"/>
                      </a:lnTo>
                      <a:lnTo>
                        <a:pt x="4407" y="512"/>
                      </a:lnTo>
                      <a:lnTo>
                        <a:pt x="4408" y="564"/>
                      </a:lnTo>
                      <a:lnTo>
                        <a:pt x="4408" y="605"/>
                      </a:lnTo>
                      <a:lnTo>
                        <a:pt x="4408" y="461"/>
                      </a:lnTo>
                      <a:lnTo>
                        <a:pt x="4408" y="510"/>
                      </a:lnTo>
                      <a:lnTo>
                        <a:pt x="4408" y="450"/>
                      </a:lnTo>
                      <a:lnTo>
                        <a:pt x="4409" y="641"/>
                      </a:lnTo>
                      <a:lnTo>
                        <a:pt x="4409" y="518"/>
                      </a:lnTo>
                      <a:lnTo>
                        <a:pt x="4409" y="522"/>
                      </a:lnTo>
                      <a:lnTo>
                        <a:pt x="4409" y="635"/>
                      </a:lnTo>
                      <a:lnTo>
                        <a:pt x="4410" y="447"/>
                      </a:lnTo>
                      <a:lnTo>
                        <a:pt x="4410" y="616"/>
                      </a:lnTo>
                      <a:lnTo>
                        <a:pt x="4410" y="469"/>
                      </a:lnTo>
                      <a:lnTo>
                        <a:pt x="4410" y="670"/>
                      </a:lnTo>
                      <a:lnTo>
                        <a:pt x="4410" y="461"/>
                      </a:lnTo>
                      <a:lnTo>
                        <a:pt x="4410" y="540"/>
                      </a:lnTo>
                      <a:lnTo>
                        <a:pt x="4411" y="418"/>
                      </a:lnTo>
                      <a:lnTo>
                        <a:pt x="4411" y="600"/>
                      </a:lnTo>
                      <a:lnTo>
                        <a:pt x="4411" y="573"/>
                      </a:lnTo>
                      <a:lnTo>
                        <a:pt x="4411" y="583"/>
                      </a:lnTo>
                      <a:lnTo>
                        <a:pt x="4412" y="406"/>
                      </a:lnTo>
                      <a:lnTo>
                        <a:pt x="4412" y="482"/>
                      </a:lnTo>
                      <a:lnTo>
                        <a:pt x="4412" y="501"/>
                      </a:lnTo>
                      <a:lnTo>
                        <a:pt x="4412" y="597"/>
                      </a:lnTo>
                      <a:lnTo>
                        <a:pt x="4413" y="359"/>
                      </a:lnTo>
                      <a:lnTo>
                        <a:pt x="4413" y="439"/>
                      </a:lnTo>
                      <a:lnTo>
                        <a:pt x="4413" y="359"/>
                      </a:lnTo>
                      <a:lnTo>
                        <a:pt x="4413" y="534"/>
                      </a:lnTo>
                      <a:lnTo>
                        <a:pt x="4413" y="511"/>
                      </a:lnTo>
                      <a:lnTo>
                        <a:pt x="4414" y="543"/>
                      </a:lnTo>
                      <a:lnTo>
                        <a:pt x="4414" y="405"/>
                      </a:lnTo>
                      <a:lnTo>
                        <a:pt x="4414" y="1939"/>
                      </a:lnTo>
                      <a:lnTo>
                        <a:pt x="4414" y="461"/>
                      </a:lnTo>
                      <a:lnTo>
                        <a:pt x="4414" y="405"/>
                      </a:lnTo>
                      <a:lnTo>
                        <a:pt x="4415" y="485"/>
                      </a:lnTo>
                      <a:lnTo>
                        <a:pt x="4415" y="333"/>
                      </a:lnTo>
                      <a:lnTo>
                        <a:pt x="4415" y="413"/>
                      </a:lnTo>
                      <a:lnTo>
                        <a:pt x="4415" y="425"/>
                      </a:lnTo>
                      <a:lnTo>
                        <a:pt x="4416" y="521"/>
                      </a:lnTo>
                      <a:lnTo>
                        <a:pt x="4416" y="360"/>
                      </a:lnTo>
                      <a:lnTo>
                        <a:pt x="4416" y="424"/>
                      </a:lnTo>
                      <a:lnTo>
                        <a:pt x="4416" y="451"/>
                      </a:lnTo>
                      <a:lnTo>
                        <a:pt x="4416" y="347"/>
                      </a:lnTo>
                      <a:lnTo>
                        <a:pt x="4416" y="520"/>
                      </a:lnTo>
                      <a:lnTo>
                        <a:pt x="4416" y="475"/>
                      </a:lnTo>
                      <a:lnTo>
                        <a:pt x="4417" y="558"/>
                      </a:lnTo>
                      <a:lnTo>
                        <a:pt x="4417" y="568"/>
                      </a:lnTo>
                      <a:lnTo>
                        <a:pt x="4417" y="444"/>
                      </a:lnTo>
                      <a:lnTo>
                        <a:pt x="4417" y="510"/>
                      </a:lnTo>
                      <a:lnTo>
                        <a:pt x="4417" y="508"/>
                      </a:lnTo>
                      <a:lnTo>
                        <a:pt x="4417" y="376"/>
                      </a:lnTo>
                      <a:lnTo>
                        <a:pt x="4418" y="588"/>
                      </a:lnTo>
                      <a:lnTo>
                        <a:pt x="4418" y="507"/>
                      </a:lnTo>
                      <a:lnTo>
                        <a:pt x="4418" y="558"/>
                      </a:lnTo>
                      <a:lnTo>
                        <a:pt x="4418" y="435"/>
                      </a:lnTo>
                      <a:lnTo>
                        <a:pt x="4419" y="606"/>
                      </a:lnTo>
                      <a:lnTo>
                        <a:pt x="4419" y="511"/>
                      </a:lnTo>
                      <a:lnTo>
                        <a:pt x="4419" y="540"/>
                      </a:lnTo>
                      <a:lnTo>
                        <a:pt x="4419" y="1987"/>
                      </a:lnTo>
                      <a:lnTo>
                        <a:pt x="4419" y="457"/>
                      </a:lnTo>
                      <a:lnTo>
                        <a:pt x="4420" y="471"/>
                      </a:lnTo>
                      <a:lnTo>
                        <a:pt x="4420" y="439"/>
                      </a:lnTo>
                      <a:lnTo>
                        <a:pt x="4420" y="557"/>
                      </a:lnTo>
                      <a:lnTo>
                        <a:pt x="4420" y="513"/>
                      </a:lnTo>
                      <a:lnTo>
                        <a:pt x="4420" y="597"/>
                      </a:lnTo>
                      <a:lnTo>
                        <a:pt x="4421" y="465"/>
                      </a:lnTo>
                      <a:lnTo>
                        <a:pt x="4421" y="496"/>
                      </a:lnTo>
                      <a:lnTo>
                        <a:pt x="4421" y="479"/>
                      </a:lnTo>
                      <a:lnTo>
                        <a:pt x="4421" y="442"/>
                      </a:lnTo>
                      <a:lnTo>
                        <a:pt x="4422" y="575"/>
                      </a:lnTo>
                      <a:lnTo>
                        <a:pt x="4422" y="525"/>
                      </a:lnTo>
                      <a:lnTo>
                        <a:pt x="4422" y="456"/>
                      </a:lnTo>
                      <a:lnTo>
                        <a:pt x="4422" y="448"/>
                      </a:lnTo>
                      <a:lnTo>
                        <a:pt x="4422" y="660"/>
                      </a:lnTo>
                      <a:lnTo>
                        <a:pt x="4422" y="535"/>
                      </a:lnTo>
                      <a:lnTo>
                        <a:pt x="4423" y="515"/>
                      </a:lnTo>
                      <a:lnTo>
                        <a:pt x="4423" y="649"/>
                      </a:lnTo>
                      <a:lnTo>
                        <a:pt x="4423" y="392"/>
                      </a:lnTo>
                      <a:lnTo>
                        <a:pt x="4423" y="496"/>
                      </a:lnTo>
                      <a:lnTo>
                        <a:pt x="4423" y="569"/>
                      </a:lnTo>
                      <a:lnTo>
                        <a:pt x="4424" y="458"/>
                      </a:lnTo>
                      <a:lnTo>
                        <a:pt x="4424" y="600"/>
                      </a:lnTo>
                      <a:lnTo>
                        <a:pt x="4424" y="460"/>
                      </a:lnTo>
                      <a:lnTo>
                        <a:pt x="4424" y="616"/>
                      </a:lnTo>
                      <a:lnTo>
                        <a:pt x="4424" y="400"/>
                      </a:lnTo>
                      <a:lnTo>
                        <a:pt x="4424" y="672"/>
                      </a:lnTo>
                      <a:lnTo>
                        <a:pt x="4425" y="619"/>
                      </a:lnTo>
                      <a:lnTo>
                        <a:pt x="4425" y="586"/>
                      </a:lnTo>
                      <a:lnTo>
                        <a:pt x="4425" y="601"/>
                      </a:lnTo>
                      <a:lnTo>
                        <a:pt x="4425" y="446"/>
                      </a:lnTo>
                      <a:lnTo>
                        <a:pt x="4425" y="504"/>
                      </a:lnTo>
                      <a:lnTo>
                        <a:pt x="4425" y="513"/>
                      </a:lnTo>
                      <a:lnTo>
                        <a:pt x="4426" y="408"/>
                      </a:lnTo>
                      <a:lnTo>
                        <a:pt x="4426" y="563"/>
                      </a:lnTo>
                      <a:lnTo>
                        <a:pt x="4426" y="560"/>
                      </a:lnTo>
                      <a:lnTo>
                        <a:pt x="4426" y="514"/>
                      </a:lnTo>
                      <a:lnTo>
                        <a:pt x="4427" y="376"/>
                      </a:lnTo>
                      <a:lnTo>
                        <a:pt x="4427" y="630"/>
                      </a:lnTo>
                      <a:lnTo>
                        <a:pt x="4427" y="511"/>
                      </a:lnTo>
                      <a:lnTo>
                        <a:pt x="4427" y="482"/>
                      </a:lnTo>
                      <a:lnTo>
                        <a:pt x="4427" y="428"/>
                      </a:lnTo>
                      <a:lnTo>
                        <a:pt x="4428" y="558"/>
                      </a:lnTo>
                      <a:lnTo>
                        <a:pt x="4428" y="451"/>
                      </a:lnTo>
                      <a:lnTo>
                        <a:pt x="4428" y="653"/>
                      </a:lnTo>
                      <a:lnTo>
                        <a:pt x="4428" y="386"/>
                      </a:lnTo>
                      <a:lnTo>
                        <a:pt x="4428" y="479"/>
                      </a:lnTo>
                      <a:lnTo>
                        <a:pt x="4429" y="503"/>
                      </a:lnTo>
                      <a:lnTo>
                        <a:pt x="4429" y="449"/>
                      </a:lnTo>
                      <a:lnTo>
                        <a:pt x="4429" y="610"/>
                      </a:lnTo>
                      <a:lnTo>
                        <a:pt x="4429" y="569"/>
                      </a:lnTo>
                      <a:lnTo>
                        <a:pt x="4429" y="465"/>
                      </a:lnTo>
                      <a:lnTo>
                        <a:pt x="4429" y="583"/>
                      </a:lnTo>
                      <a:lnTo>
                        <a:pt x="4430" y="425"/>
                      </a:lnTo>
                      <a:lnTo>
                        <a:pt x="4430" y="446"/>
                      </a:lnTo>
                      <a:lnTo>
                        <a:pt x="4430" y="431"/>
                      </a:lnTo>
                      <a:lnTo>
                        <a:pt x="4431" y="566"/>
                      </a:lnTo>
                      <a:lnTo>
                        <a:pt x="4431" y="513"/>
                      </a:lnTo>
                      <a:lnTo>
                        <a:pt x="4431" y="575"/>
                      </a:lnTo>
                      <a:lnTo>
                        <a:pt x="4431" y="391"/>
                      </a:lnTo>
                      <a:lnTo>
                        <a:pt x="4431" y="627"/>
                      </a:lnTo>
                      <a:lnTo>
                        <a:pt x="4431" y="536"/>
                      </a:lnTo>
                      <a:lnTo>
                        <a:pt x="4432" y="528"/>
                      </a:lnTo>
                      <a:lnTo>
                        <a:pt x="4432" y="428"/>
                      </a:lnTo>
                      <a:lnTo>
                        <a:pt x="4432" y="582"/>
                      </a:lnTo>
                      <a:lnTo>
                        <a:pt x="4432" y="472"/>
                      </a:lnTo>
                      <a:lnTo>
                        <a:pt x="4432" y="543"/>
                      </a:lnTo>
                      <a:lnTo>
                        <a:pt x="4433" y="401"/>
                      </a:lnTo>
                      <a:lnTo>
                        <a:pt x="4433" y="599"/>
                      </a:lnTo>
                      <a:lnTo>
                        <a:pt x="4433" y="490"/>
                      </a:lnTo>
                      <a:lnTo>
                        <a:pt x="4433" y="582"/>
                      </a:lnTo>
                      <a:lnTo>
                        <a:pt x="4433" y="653"/>
                      </a:lnTo>
                      <a:lnTo>
                        <a:pt x="4433" y="445"/>
                      </a:lnTo>
                      <a:lnTo>
                        <a:pt x="4434" y="497"/>
                      </a:lnTo>
                      <a:lnTo>
                        <a:pt x="4434" y="565"/>
                      </a:lnTo>
                      <a:lnTo>
                        <a:pt x="4434" y="446"/>
                      </a:lnTo>
                      <a:lnTo>
                        <a:pt x="4434" y="661"/>
                      </a:lnTo>
                      <a:lnTo>
                        <a:pt x="4434" y="489"/>
                      </a:lnTo>
                      <a:lnTo>
                        <a:pt x="4435" y="469"/>
                      </a:lnTo>
                      <a:lnTo>
                        <a:pt x="4435" y="534"/>
                      </a:lnTo>
                      <a:lnTo>
                        <a:pt x="4435" y="358"/>
                      </a:lnTo>
                      <a:lnTo>
                        <a:pt x="4435" y="415"/>
                      </a:lnTo>
                      <a:lnTo>
                        <a:pt x="4435" y="475"/>
                      </a:lnTo>
                      <a:lnTo>
                        <a:pt x="4436" y="545"/>
                      </a:lnTo>
                      <a:lnTo>
                        <a:pt x="4436" y="379"/>
                      </a:lnTo>
                      <a:lnTo>
                        <a:pt x="4436" y="464"/>
                      </a:lnTo>
                      <a:lnTo>
                        <a:pt x="4436" y="410"/>
                      </a:lnTo>
                      <a:lnTo>
                        <a:pt x="4437" y="595"/>
                      </a:lnTo>
                      <a:lnTo>
                        <a:pt x="4437" y="511"/>
                      </a:lnTo>
                      <a:lnTo>
                        <a:pt x="4437" y="572"/>
                      </a:lnTo>
                      <a:lnTo>
                        <a:pt x="4437" y="382"/>
                      </a:lnTo>
                      <a:lnTo>
                        <a:pt x="4437" y="577"/>
                      </a:lnTo>
                      <a:lnTo>
                        <a:pt x="4437" y="507"/>
                      </a:lnTo>
                      <a:lnTo>
                        <a:pt x="4438" y="543"/>
                      </a:lnTo>
                      <a:lnTo>
                        <a:pt x="4438" y="562"/>
                      </a:lnTo>
                      <a:lnTo>
                        <a:pt x="4438" y="373"/>
                      </a:lnTo>
                      <a:lnTo>
                        <a:pt x="4438" y="443"/>
                      </a:lnTo>
                      <a:lnTo>
                        <a:pt x="4439" y="363"/>
                      </a:lnTo>
                      <a:lnTo>
                        <a:pt x="4439" y="585"/>
                      </a:lnTo>
                      <a:lnTo>
                        <a:pt x="4439" y="535"/>
                      </a:lnTo>
                      <a:lnTo>
                        <a:pt x="4439" y="433"/>
                      </a:lnTo>
                      <a:lnTo>
                        <a:pt x="4440" y="591"/>
                      </a:lnTo>
                      <a:lnTo>
                        <a:pt x="4440" y="410"/>
                      </a:lnTo>
                      <a:lnTo>
                        <a:pt x="4440" y="547"/>
                      </a:lnTo>
                      <a:lnTo>
                        <a:pt x="4440" y="447"/>
                      </a:lnTo>
                      <a:lnTo>
                        <a:pt x="4440" y="613"/>
                      </a:lnTo>
                      <a:lnTo>
                        <a:pt x="4440" y="473"/>
                      </a:lnTo>
                      <a:lnTo>
                        <a:pt x="4440" y="553"/>
                      </a:lnTo>
                      <a:lnTo>
                        <a:pt x="4441" y="568"/>
                      </a:lnTo>
                      <a:lnTo>
                        <a:pt x="4441" y="431"/>
                      </a:lnTo>
                      <a:lnTo>
                        <a:pt x="4441" y="540"/>
                      </a:lnTo>
                      <a:lnTo>
                        <a:pt x="4441" y="497"/>
                      </a:lnTo>
                      <a:lnTo>
                        <a:pt x="4441" y="448"/>
                      </a:lnTo>
                      <a:lnTo>
                        <a:pt x="4442" y="624"/>
                      </a:lnTo>
                      <a:lnTo>
                        <a:pt x="4442" y="467"/>
                      </a:lnTo>
                      <a:lnTo>
                        <a:pt x="4442" y="652"/>
                      </a:lnTo>
                      <a:lnTo>
                        <a:pt x="4442" y="513"/>
                      </a:lnTo>
                      <a:lnTo>
                        <a:pt x="4443" y="568"/>
                      </a:lnTo>
                      <a:lnTo>
                        <a:pt x="4443" y="593"/>
                      </a:lnTo>
                      <a:lnTo>
                        <a:pt x="4443" y="670"/>
                      </a:lnTo>
                      <a:lnTo>
                        <a:pt x="4443" y="499"/>
                      </a:lnTo>
                      <a:lnTo>
                        <a:pt x="4443" y="663"/>
                      </a:lnTo>
                      <a:lnTo>
                        <a:pt x="4444" y="554"/>
                      </a:lnTo>
                      <a:lnTo>
                        <a:pt x="4444" y="473"/>
                      </a:lnTo>
                      <a:lnTo>
                        <a:pt x="4444" y="667"/>
                      </a:lnTo>
                      <a:lnTo>
                        <a:pt x="4444" y="498"/>
                      </a:lnTo>
                      <a:lnTo>
                        <a:pt x="4444" y="601"/>
                      </a:lnTo>
                      <a:lnTo>
                        <a:pt x="4445" y="664"/>
                      </a:lnTo>
                      <a:lnTo>
                        <a:pt x="4445" y="483"/>
                      </a:lnTo>
                      <a:lnTo>
                        <a:pt x="4445" y="563"/>
                      </a:lnTo>
                      <a:lnTo>
                        <a:pt x="4445" y="538"/>
                      </a:lnTo>
                      <a:lnTo>
                        <a:pt x="4445" y="414"/>
                      </a:lnTo>
                      <a:lnTo>
                        <a:pt x="4446" y="643"/>
                      </a:lnTo>
                      <a:lnTo>
                        <a:pt x="4446" y="568"/>
                      </a:lnTo>
                      <a:lnTo>
                        <a:pt x="4446" y="574"/>
                      </a:lnTo>
                      <a:lnTo>
                        <a:pt x="4446" y="476"/>
                      </a:lnTo>
                      <a:lnTo>
                        <a:pt x="4446" y="685"/>
                      </a:lnTo>
                      <a:lnTo>
                        <a:pt x="4447" y="568"/>
                      </a:lnTo>
                      <a:lnTo>
                        <a:pt x="4447" y="575"/>
                      </a:lnTo>
                      <a:lnTo>
                        <a:pt x="4447" y="661"/>
                      </a:lnTo>
                      <a:lnTo>
                        <a:pt x="4447" y="458"/>
                      </a:lnTo>
                      <a:lnTo>
                        <a:pt x="4447" y="530"/>
                      </a:lnTo>
                      <a:lnTo>
                        <a:pt x="4448" y="465"/>
                      </a:lnTo>
                      <a:lnTo>
                        <a:pt x="4448" y="710"/>
                      </a:lnTo>
                      <a:lnTo>
                        <a:pt x="4448" y="590"/>
                      </a:lnTo>
                      <a:lnTo>
                        <a:pt x="4448" y="705"/>
                      </a:lnTo>
                      <a:lnTo>
                        <a:pt x="4449" y="442"/>
                      </a:lnTo>
                      <a:lnTo>
                        <a:pt x="4449" y="600"/>
                      </a:lnTo>
                      <a:lnTo>
                        <a:pt x="4449" y="508"/>
                      </a:lnTo>
                      <a:lnTo>
                        <a:pt x="4450" y="444"/>
                      </a:lnTo>
                      <a:lnTo>
                        <a:pt x="4450" y="638"/>
                      </a:lnTo>
                      <a:lnTo>
                        <a:pt x="4450" y="476"/>
                      </a:lnTo>
                      <a:lnTo>
                        <a:pt x="4450" y="526"/>
                      </a:lnTo>
                      <a:lnTo>
                        <a:pt x="4450" y="433"/>
                      </a:lnTo>
                      <a:lnTo>
                        <a:pt x="4450" y="618"/>
                      </a:lnTo>
                      <a:lnTo>
                        <a:pt x="4450" y="542"/>
                      </a:lnTo>
                      <a:lnTo>
                        <a:pt x="4450" y="529"/>
                      </a:lnTo>
                      <a:lnTo>
                        <a:pt x="4450" y="609"/>
                      </a:lnTo>
                      <a:lnTo>
                        <a:pt x="4451" y="428"/>
                      </a:lnTo>
                      <a:lnTo>
                        <a:pt x="4451" y="482"/>
                      </a:lnTo>
                      <a:lnTo>
                        <a:pt x="4451" y="519"/>
                      </a:lnTo>
                      <a:lnTo>
                        <a:pt x="4452" y="386"/>
                      </a:lnTo>
                      <a:lnTo>
                        <a:pt x="4452" y="607"/>
                      </a:lnTo>
                      <a:lnTo>
                        <a:pt x="4452" y="440"/>
                      </a:lnTo>
                      <a:lnTo>
                        <a:pt x="4452" y="593"/>
                      </a:lnTo>
                      <a:lnTo>
                        <a:pt x="4452" y="406"/>
                      </a:lnTo>
                      <a:lnTo>
                        <a:pt x="4453" y="576"/>
                      </a:lnTo>
                      <a:lnTo>
                        <a:pt x="4453" y="518"/>
                      </a:lnTo>
                      <a:lnTo>
                        <a:pt x="4453" y="589"/>
                      </a:lnTo>
                      <a:lnTo>
                        <a:pt x="4453" y="434"/>
                      </a:lnTo>
                      <a:lnTo>
                        <a:pt x="4453" y="496"/>
                      </a:lnTo>
                      <a:lnTo>
                        <a:pt x="4453" y="525"/>
                      </a:lnTo>
                      <a:lnTo>
                        <a:pt x="4454" y="428"/>
                      </a:lnTo>
                      <a:lnTo>
                        <a:pt x="4454" y="637"/>
                      </a:lnTo>
                      <a:lnTo>
                        <a:pt x="4454" y="578"/>
                      </a:lnTo>
                      <a:lnTo>
                        <a:pt x="4454" y="481"/>
                      </a:lnTo>
                      <a:lnTo>
                        <a:pt x="4454" y="635"/>
                      </a:lnTo>
                      <a:lnTo>
                        <a:pt x="4455" y="441"/>
                      </a:lnTo>
                      <a:lnTo>
                        <a:pt x="4455" y="529"/>
                      </a:lnTo>
                      <a:lnTo>
                        <a:pt x="4455" y="415"/>
                      </a:lnTo>
                      <a:lnTo>
                        <a:pt x="4456" y="580"/>
                      </a:lnTo>
                      <a:lnTo>
                        <a:pt x="4456" y="484"/>
                      </a:lnTo>
                      <a:lnTo>
                        <a:pt x="4456" y="592"/>
                      </a:lnTo>
                      <a:lnTo>
                        <a:pt x="4456" y="430"/>
                      </a:lnTo>
                      <a:lnTo>
                        <a:pt x="4456" y="562"/>
                      </a:lnTo>
                      <a:lnTo>
                        <a:pt x="4456" y="480"/>
                      </a:lnTo>
                      <a:lnTo>
                        <a:pt x="4457" y="635"/>
                      </a:lnTo>
                      <a:lnTo>
                        <a:pt x="4457" y="403"/>
                      </a:lnTo>
                      <a:lnTo>
                        <a:pt x="4457" y="597"/>
                      </a:lnTo>
                      <a:lnTo>
                        <a:pt x="4457" y="512"/>
                      </a:lnTo>
                      <a:lnTo>
                        <a:pt x="4457" y="583"/>
                      </a:lnTo>
                      <a:lnTo>
                        <a:pt x="4458" y="389"/>
                      </a:lnTo>
                      <a:lnTo>
                        <a:pt x="4458" y="457"/>
                      </a:lnTo>
                      <a:lnTo>
                        <a:pt x="4458" y="606"/>
                      </a:lnTo>
                      <a:lnTo>
                        <a:pt x="4459" y="417"/>
                      </a:lnTo>
                      <a:lnTo>
                        <a:pt x="4459" y="612"/>
                      </a:lnTo>
                      <a:lnTo>
                        <a:pt x="4459" y="606"/>
                      </a:lnTo>
                      <a:lnTo>
                        <a:pt x="4459" y="427"/>
                      </a:lnTo>
                      <a:lnTo>
                        <a:pt x="4459" y="504"/>
                      </a:lnTo>
                      <a:lnTo>
                        <a:pt x="4459" y="593"/>
                      </a:lnTo>
                      <a:lnTo>
                        <a:pt x="4460" y="504"/>
                      </a:lnTo>
                      <a:lnTo>
                        <a:pt x="4460" y="772"/>
                      </a:lnTo>
                      <a:lnTo>
                        <a:pt x="4460" y="545"/>
                      </a:lnTo>
                      <a:lnTo>
                        <a:pt x="4460" y="588"/>
                      </a:lnTo>
                      <a:lnTo>
                        <a:pt x="4461" y="695"/>
                      </a:lnTo>
                      <a:lnTo>
                        <a:pt x="4461" y="531"/>
                      </a:lnTo>
                      <a:lnTo>
                        <a:pt x="4461" y="595"/>
                      </a:lnTo>
                      <a:lnTo>
                        <a:pt x="4461" y="635"/>
                      </a:lnTo>
                      <a:lnTo>
                        <a:pt x="4462" y="428"/>
                      </a:lnTo>
                      <a:lnTo>
                        <a:pt x="4462" y="508"/>
                      </a:lnTo>
                      <a:lnTo>
                        <a:pt x="4462" y="409"/>
                      </a:lnTo>
                      <a:lnTo>
                        <a:pt x="4462" y="588"/>
                      </a:lnTo>
                      <a:lnTo>
                        <a:pt x="4462" y="520"/>
                      </a:lnTo>
                      <a:lnTo>
                        <a:pt x="4463" y="364"/>
                      </a:lnTo>
                      <a:lnTo>
                        <a:pt x="4463" y="980"/>
                      </a:lnTo>
                      <a:lnTo>
                        <a:pt x="4463" y="1830"/>
                      </a:lnTo>
                      <a:lnTo>
                        <a:pt x="4463" y="1895"/>
                      </a:lnTo>
                      <a:lnTo>
                        <a:pt x="4464" y="347"/>
                      </a:lnTo>
                      <a:lnTo>
                        <a:pt x="4464" y="464"/>
                      </a:lnTo>
                      <a:lnTo>
                        <a:pt x="4464" y="331"/>
                      </a:lnTo>
                      <a:lnTo>
                        <a:pt x="4465" y="529"/>
                      </a:lnTo>
                      <a:lnTo>
                        <a:pt x="4465" y="443"/>
                      </a:lnTo>
                      <a:lnTo>
                        <a:pt x="4465" y="428"/>
                      </a:lnTo>
                      <a:lnTo>
                        <a:pt x="4465" y="343"/>
                      </a:lnTo>
                      <a:lnTo>
                        <a:pt x="4465" y="572"/>
                      </a:lnTo>
                      <a:lnTo>
                        <a:pt x="4465" y="401"/>
                      </a:lnTo>
                      <a:lnTo>
                        <a:pt x="4465" y="401"/>
                      </a:lnTo>
                      <a:lnTo>
                        <a:pt x="4466" y="367"/>
                      </a:lnTo>
                      <a:lnTo>
                        <a:pt x="4466" y="1854"/>
                      </a:lnTo>
                      <a:lnTo>
                        <a:pt x="4466" y="624"/>
                      </a:lnTo>
                      <a:lnTo>
                        <a:pt x="4466" y="586"/>
                      </a:lnTo>
                      <a:lnTo>
                        <a:pt x="4466" y="306"/>
                      </a:lnTo>
                      <a:lnTo>
                        <a:pt x="4467" y="482"/>
                      </a:lnTo>
                      <a:lnTo>
                        <a:pt x="4467" y="461"/>
                      </a:lnTo>
                      <a:lnTo>
                        <a:pt x="4467" y="537"/>
                      </a:lnTo>
                      <a:lnTo>
                        <a:pt x="4467" y="360"/>
                      </a:lnTo>
                      <a:lnTo>
                        <a:pt x="4467" y="378"/>
                      </a:lnTo>
                    </a:path>
                  </a:pathLst>
                </a:custGeom>
                <a:noFill/>
                <a:ln w="3175" cap="flat">
                  <a:solidFill>
                    <a:srgbClr val="FFC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4" name="文本框 109">
              <a:extLst>
                <a:ext uri="{FF2B5EF4-FFF2-40B4-BE49-F238E27FC236}">
                  <a16:creationId xmlns:a16="http://schemas.microsoft.com/office/drawing/2014/main" id="{8A04299D-7E07-49E1-8B41-E6ABE4251BC1}"/>
                </a:ext>
              </a:extLst>
            </p:cNvPr>
            <p:cNvSpPr txBox="1"/>
            <p:nvPr/>
          </p:nvSpPr>
          <p:spPr>
            <a:xfrm>
              <a:off x="3391706" y="3135747"/>
              <a:ext cx="7970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100 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s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75" name="文本框 110">
              <a:extLst>
                <a:ext uri="{FF2B5EF4-FFF2-40B4-BE49-F238E27FC236}">
                  <a16:creationId xmlns:a16="http://schemas.microsoft.com/office/drawing/2014/main" id="{F89E3C63-D657-4697-898A-73DEFD05AFE1}"/>
                </a:ext>
              </a:extLst>
            </p:cNvPr>
            <p:cNvSpPr txBox="1"/>
            <p:nvPr/>
          </p:nvSpPr>
          <p:spPr>
            <a:xfrm flipV="1">
              <a:off x="2815301" y="1924029"/>
              <a:ext cx="461665" cy="1322817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-25% </a:t>
              </a:r>
              <a:r>
                <a:rPr kumimoji="0" lang="el-GR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Δ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F/F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78" name="矩形 77">
            <a:extLst>
              <a:ext uri="{FF2B5EF4-FFF2-40B4-BE49-F238E27FC236}">
                <a16:creationId xmlns:a16="http://schemas.microsoft.com/office/drawing/2014/main" id="{E39D3B7A-0DB2-4578-927D-B65A927CD21D}"/>
              </a:ext>
            </a:extLst>
          </p:cNvPr>
          <p:cNvSpPr/>
          <p:nvPr/>
        </p:nvSpPr>
        <p:spPr>
          <a:xfrm>
            <a:off x="6820392" y="1304278"/>
            <a:ext cx="190774" cy="1314696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6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983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" name="矩形 14"/>
          <p:cNvSpPr/>
          <p:nvPr/>
        </p:nvSpPr>
        <p:spPr>
          <a:xfrm>
            <a:off x="1237020" y="89035"/>
            <a:ext cx="6629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宋体" panose="02010600030101010101" pitchFamily="2" charset="-122"/>
                <a:cs typeface="Calibri" pitchFamily="34" charset="0"/>
              </a:rPr>
              <a:t>A palette of HVIs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2076142" y="850963"/>
            <a:ext cx="1333919" cy="5818133"/>
            <a:chOff x="2076142" y="850963"/>
            <a:chExt cx="1333919" cy="5818133"/>
          </a:xfrm>
        </p:grpSpPr>
        <p:sp>
          <p:nvSpPr>
            <p:cNvPr id="86" name="文本框 108">
              <a:extLst>
                <a:ext uri="{FF2B5EF4-FFF2-40B4-BE49-F238E27FC236}">
                  <a16:creationId xmlns:a16="http://schemas.microsoft.com/office/drawing/2014/main" id="{AA17AD4C-AC6C-4C00-8FC7-A9ED202ADF15}"/>
                </a:ext>
              </a:extLst>
            </p:cNvPr>
            <p:cNvSpPr txBox="1"/>
            <p:nvPr/>
          </p:nvSpPr>
          <p:spPr>
            <a:xfrm>
              <a:off x="2436980" y="2440356"/>
              <a:ext cx="6028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3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4" name="组合 323"/>
            <p:cNvGrpSpPr/>
            <p:nvPr/>
          </p:nvGrpSpPr>
          <p:grpSpPr>
            <a:xfrm>
              <a:off x="2085779" y="2824481"/>
              <a:ext cx="1299506" cy="1299506"/>
              <a:chOff x="-1143032" y="4167182"/>
              <a:chExt cx="1285884" cy="1285884"/>
            </a:xfrm>
          </p:grpSpPr>
          <p:pic>
            <p:nvPicPr>
              <p:cNvPr id="325" name="Picture 2" descr="E:\实验数据 from 2019\20190318 HEK293T NCS\C-229-7 0.5uM Cy3 10min\214126_confocal\561_100_5V-8.jpg"/>
              <p:cNvPicPr>
                <a:picLocks noChangeAspect="1" noChangeArrowheads="1"/>
              </p:cNvPicPr>
              <p:nvPr/>
            </p:nvPicPr>
            <p:blipFill>
              <a:blip r:embed="rId2"/>
              <a:srcRect l="43657" t="14883" r="20624" b="31538"/>
              <a:stretch>
                <a:fillRect/>
              </a:stretch>
            </p:blipFill>
            <p:spPr bwMode="auto">
              <a:xfrm>
                <a:off x="-1143032" y="4167182"/>
                <a:ext cx="1285884" cy="1285884"/>
              </a:xfrm>
              <a:prstGeom prst="rect">
                <a:avLst/>
              </a:prstGeom>
              <a:noFill/>
            </p:spPr>
          </p:pic>
          <p:cxnSp>
            <p:nvCxnSpPr>
              <p:cNvPr id="326" name="直接连接符 325"/>
              <p:cNvCxnSpPr/>
              <p:nvPr/>
            </p:nvCxnSpPr>
            <p:spPr>
              <a:xfrm>
                <a:off x="-1063974" y="5363530"/>
                <a:ext cx="295200" cy="1165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grpSp>
          <p:nvGrpSpPr>
            <p:cNvPr id="517" name="组合 516"/>
            <p:cNvGrpSpPr/>
            <p:nvPr/>
          </p:nvGrpSpPr>
          <p:grpSpPr>
            <a:xfrm>
              <a:off x="2076142" y="4298374"/>
              <a:ext cx="1299506" cy="1903843"/>
              <a:chOff x="2134686" y="2705430"/>
              <a:chExt cx="1080000" cy="1345631"/>
            </a:xfrm>
          </p:grpSpPr>
          <p:sp>
            <p:nvSpPr>
              <p:cNvPr id="518" name="Freeform 266"/>
              <p:cNvSpPr>
                <a:spLocks/>
              </p:cNvSpPr>
              <p:nvPr/>
            </p:nvSpPr>
            <p:spPr bwMode="auto">
              <a:xfrm>
                <a:off x="2134686" y="2705430"/>
                <a:ext cx="1080000" cy="758447"/>
              </a:xfrm>
              <a:custGeom>
                <a:avLst/>
                <a:gdLst/>
                <a:ahLst/>
                <a:cxnLst>
                  <a:cxn ang="0">
                    <a:pos x="39" y="1038"/>
                  </a:cxn>
                  <a:cxn ang="0">
                    <a:pos x="81" y="994"/>
                  </a:cxn>
                  <a:cxn ang="0">
                    <a:pos x="122" y="1044"/>
                  </a:cxn>
                  <a:cxn ang="0">
                    <a:pos x="164" y="1016"/>
                  </a:cxn>
                  <a:cxn ang="0">
                    <a:pos x="206" y="1051"/>
                  </a:cxn>
                  <a:cxn ang="0">
                    <a:pos x="248" y="1014"/>
                  </a:cxn>
                  <a:cxn ang="0">
                    <a:pos x="290" y="1043"/>
                  </a:cxn>
                  <a:cxn ang="0">
                    <a:pos x="331" y="1022"/>
                  </a:cxn>
                  <a:cxn ang="0">
                    <a:pos x="373" y="1027"/>
                  </a:cxn>
                  <a:cxn ang="0">
                    <a:pos x="415" y="1021"/>
                  </a:cxn>
                  <a:cxn ang="0">
                    <a:pos x="456" y="1051"/>
                  </a:cxn>
                  <a:cxn ang="0">
                    <a:pos x="498" y="1026"/>
                  </a:cxn>
                  <a:cxn ang="0">
                    <a:pos x="540" y="1026"/>
                  </a:cxn>
                  <a:cxn ang="0">
                    <a:pos x="582" y="1034"/>
                  </a:cxn>
                  <a:cxn ang="0">
                    <a:pos x="623" y="1028"/>
                  </a:cxn>
                  <a:cxn ang="0">
                    <a:pos x="665" y="252"/>
                  </a:cxn>
                  <a:cxn ang="0">
                    <a:pos x="707" y="138"/>
                  </a:cxn>
                  <a:cxn ang="0">
                    <a:pos x="749" y="86"/>
                  </a:cxn>
                  <a:cxn ang="0">
                    <a:pos x="791" y="68"/>
                  </a:cxn>
                  <a:cxn ang="0">
                    <a:pos x="832" y="121"/>
                  </a:cxn>
                  <a:cxn ang="0">
                    <a:pos x="874" y="78"/>
                  </a:cxn>
                  <a:cxn ang="0">
                    <a:pos x="916" y="71"/>
                  </a:cxn>
                  <a:cxn ang="0">
                    <a:pos x="957" y="96"/>
                  </a:cxn>
                  <a:cxn ang="0">
                    <a:pos x="999" y="110"/>
                  </a:cxn>
                  <a:cxn ang="0">
                    <a:pos x="1041" y="48"/>
                  </a:cxn>
                  <a:cxn ang="0">
                    <a:pos x="1083" y="77"/>
                  </a:cxn>
                  <a:cxn ang="0">
                    <a:pos x="1124" y="80"/>
                  </a:cxn>
                  <a:cxn ang="0">
                    <a:pos x="1166" y="91"/>
                  </a:cxn>
                  <a:cxn ang="0">
                    <a:pos x="1208" y="43"/>
                  </a:cxn>
                  <a:cxn ang="0">
                    <a:pos x="1249" y="56"/>
                  </a:cxn>
                  <a:cxn ang="0">
                    <a:pos x="1291" y="81"/>
                  </a:cxn>
                  <a:cxn ang="0">
                    <a:pos x="1333" y="74"/>
                  </a:cxn>
                  <a:cxn ang="0">
                    <a:pos x="1375" y="32"/>
                  </a:cxn>
                  <a:cxn ang="0">
                    <a:pos x="1417" y="77"/>
                  </a:cxn>
                  <a:cxn ang="0">
                    <a:pos x="1458" y="63"/>
                  </a:cxn>
                  <a:cxn ang="0">
                    <a:pos x="1500" y="89"/>
                  </a:cxn>
                  <a:cxn ang="0">
                    <a:pos x="1542" y="31"/>
                  </a:cxn>
                  <a:cxn ang="0">
                    <a:pos x="1583" y="26"/>
                  </a:cxn>
                  <a:cxn ang="0">
                    <a:pos x="1625" y="102"/>
                  </a:cxn>
                  <a:cxn ang="0">
                    <a:pos x="1667" y="78"/>
                  </a:cxn>
                  <a:cxn ang="0">
                    <a:pos x="1709" y="103"/>
                  </a:cxn>
                  <a:cxn ang="0">
                    <a:pos x="1750" y="36"/>
                  </a:cxn>
                  <a:cxn ang="0">
                    <a:pos x="1792" y="42"/>
                  </a:cxn>
                  <a:cxn ang="0">
                    <a:pos x="1834" y="75"/>
                  </a:cxn>
                  <a:cxn ang="0">
                    <a:pos x="1876" y="48"/>
                  </a:cxn>
                  <a:cxn ang="0">
                    <a:pos x="1918" y="28"/>
                  </a:cxn>
                  <a:cxn ang="0">
                    <a:pos x="1959" y="81"/>
                  </a:cxn>
                  <a:cxn ang="0">
                    <a:pos x="2001" y="983"/>
                  </a:cxn>
                  <a:cxn ang="0">
                    <a:pos x="2043" y="1016"/>
                  </a:cxn>
                  <a:cxn ang="0">
                    <a:pos x="2084" y="981"/>
                  </a:cxn>
                  <a:cxn ang="0">
                    <a:pos x="2126" y="952"/>
                  </a:cxn>
                  <a:cxn ang="0">
                    <a:pos x="2168" y="1031"/>
                  </a:cxn>
                  <a:cxn ang="0">
                    <a:pos x="2210" y="1001"/>
                  </a:cxn>
                  <a:cxn ang="0">
                    <a:pos x="2251" y="1009"/>
                  </a:cxn>
                  <a:cxn ang="0">
                    <a:pos x="2293" y="1013"/>
                  </a:cxn>
                  <a:cxn ang="0">
                    <a:pos x="2335" y="982"/>
                  </a:cxn>
                  <a:cxn ang="0">
                    <a:pos x="2376" y="983"/>
                  </a:cxn>
                  <a:cxn ang="0">
                    <a:pos x="2418" y="993"/>
                  </a:cxn>
                  <a:cxn ang="0">
                    <a:pos x="2460" y="1006"/>
                  </a:cxn>
                  <a:cxn ang="0">
                    <a:pos x="2502" y="1022"/>
                  </a:cxn>
                  <a:cxn ang="0">
                    <a:pos x="2544" y="1027"/>
                  </a:cxn>
                  <a:cxn ang="0">
                    <a:pos x="2585" y="1027"/>
                  </a:cxn>
                </a:cxnLst>
                <a:rect l="0" t="0" r="r" b="b"/>
                <a:pathLst>
                  <a:path w="2606" h="1085">
                    <a:moveTo>
                      <a:pt x="0" y="1017"/>
                    </a:moveTo>
                    <a:lnTo>
                      <a:pt x="2" y="1006"/>
                    </a:lnTo>
                    <a:lnTo>
                      <a:pt x="5" y="1015"/>
                    </a:lnTo>
                    <a:lnTo>
                      <a:pt x="8" y="1023"/>
                    </a:lnTo>
                    <a:lnTo>
                      <a:pt x="10" y="1029"/>
                    </a:lnTo>
                    <a:lnTo>
                      <a:pt x="13" y="1052"/>
                    </a:lnTo>
                    <a:lnTo>
                      <a:pt x="16" y="1032"/>
                    </a:lnTo>
                    <a:lnTo>
                      <a:pt x="18" y="1043"/>
                    </a:lnTo>
                    <a:lnTo>
                      <a:pt x="21" y="1039"/>
                    </a:lnTo>
                    <a:lnTo>
                      <a:pt x="23" y="1043"/>
                    </a:lnTo>
                    <a:lnTo>
                      <a:pt x="26" y="1044"/>
                    </a:lnTo>
                    <a:lnTo>
                      <a:pt x="29" y="1042"/>
                    </a:lnTo>
                    <a:lnTo>
                      <a:pt x="31" y="1010"/>
                    </a:lnTo>
                    <a:lnTo>
                      <a:pt x="34" y="1026"/>
                    </a:lnTo>
                    <a:lnTo>
                      <a:pt x="36" y="1055"/>
                    </a:lnTo>
                    <a:lnTo>
                      <a:pt x="39" y="1038"/>
                    </a:lnTo>
                    <a:lnTo>
                      <a:pt x="42" y="1036"/>
                    </a:lnTo>
                    <a:lnTo>
                      <a:pt x="44" y="1061"/>
                    </a:lnTo>
                    <a:lnTo>
                      <a:pt x="47" y="1059"/>
                    </a:lnTo>
                    <a:lnTo>
                      <a:pt x="50" y="1047"/>
                    </a:lnTo>
                    <a:lnTo>
                      <a:pt x="52" y="997"/>
                    </a:lnTo>
                    <a:lnTo>
                      <a:pt x="55" y="1058"/>
                    </a:lnTo>
                    <a:lnTo>
                      <a:pt x="57" y="1015"/>
                    </a:lnTo>
                    <a:lnTo>
                      <a:pt x="60" y="1046"/>
                    </a:lnTo>
                    <a:lnTo>
                      <a:pt x="62" y="1008"/>
                    </a:lnTo>
                    <a:lnTo>
                      <a:pt x="65" y="1037"/>
                    </a:lnTo>
                    <a:lnTo>
                      <a:pt x="68" y="1006"/>
                    </a:lnTo>
                    <a:lnTo>
                      <a:pt x="70" y="1000"/>
                    </a:lnTo>
                    <a:lnTo>
                      <a:pt x="73" y="1036"/>
                    </a:lnTo>
                    <a:lnTo>
                      <a:pt x="76" y="1049"/>
                    </a:lnTo>
                    <a:lnTo>
                      <a:pt x="78" y="1042"/>
                    </a:lnTo>
                    <a:lnTo>
                      <a:pt x="81" y="994"/>
                    </a:lnTo>
                    <a:lnTo>
                      <a:pt x="83" y="1063"/>
                    </a:lnTo>
                    <a:lnTo>
                      <a:pt x="86" y="1040"/>
                    </a:lnTo>
                    <a:lnTo>
                      <a:pt x="89" y="1022"/>
                    </a:lnTo>
                    <a:lnTo>
                      <a:pt x="91" y="1071"/>
                    </a:lnTo>
                    <a:lnTo>
                      <a:pt x="94" y="1066"/>
                    </a:lnTo>
                    <a:lnTo>
                      <a:pt x="96" y="1002"/>
                    </a:lnTo>
                    <a:lnTo>
                      <a:pt x="99" y="1015"/>
                    </a:lnTo>
                    <a:lnTo>
                      <a:pt x="102" y="1028"/>
                    </a:lnTo>
                    <a:lnTo>
                      <a:pt x="104" y="1023"/>
                    </a:lnTo>
                    <a:lnTo>
                      <a:pt x="107" y="1018"/>
                    </a:lnTo>
                    <a:lnTo>
                      <a:pt x="110" y="1013"/>
                    </a:lnTo>
                    <a:lnTo>
                      <a:pt x="112" y="1023"/>
                    </a:lnTo>
                    <a:lnTo>
                      <a:pt x="115" y="1035"/>
                    </a:lnTo>
                    <a:lnTo>
                      <a:pt x="117" y="1049"/>
                    </a:lnTo>
                    <a:lnTo>
                      <a:pt x="120" y="1035"/>
                    </a:lnTo>
                    <a:lnTo>
                      <a:pt x="122" y="1044"/>
                    </a:lnTo>
                    <a:lnTo>
                      <a:pt x="125" y="1042"/>
                    </a:lnTo>
                    <a:lnTo>
                      <a:pt x="128" y="1038"/>
                    </a:lnTo>
                    <a:lnTo>
                      <a:pt x="130" y="1080"/>
                    </a:lnTo>
                    <a:lnTo>
                      <a:pt x="133" y="1041"/>
                    </a:lnTo>
                    <a:lnTo>
                      <a:pt x="136" y="1018"/>
                    </a:lnTo>
                    <a:lnTo>
                      <a:pt x="138" y="1001"/>
                    </a:lnTo>
                    <a:lnTo>
                      <a:pt x="141" y="1052"/>
                    </a:lnTo>
                    <a:lnTo>
                      <a:pt x="143" y="1007"/>
                    </a:lnTo>
                    <a:lnTo>
                      <a:pt x="146" y="1020"/>
                    </a:lnTo>
                    <a:lnTo>
                      <a:pt x="149" y="1027"/>
                    </a:lnTo>
                    <a:lnTo>
                      <a:pt x="151" y="1069"/>
                    </a:lnTo>
                    <a:lnTo>
                      <a:pt x="154" y="1018"/>
                    </a:lnTo>
                    <a:lnTo>
                      <a:pt x="156" y="1025"/>
                    </a:lnTo>
                    <a:lnTo>
                      <a:pt x="159" y="1034"/>
                    </a:lnTo>
                    <a:lnTo>
                      <a:pt x="162" y="1010"/>
                    </a:lnTo>
                    <a:lnTo>
                      <a:pt x="164" y="1016"/>
                    </a:lnTo>
                    <a:lnTo>
                      <a:pt x="167" y="1016"/>
                    </a:lnTo>
                    <a:lnTo>
                      <a:pt x="170" y="1055"/>
                    </a:lnTo>
                    <a:lnTo>
                      <a:pt x="172" y="1012"/>
                    </a:lnTo>
                    <a:lnTo>
                      <a:pt x="175" y="1034"/>
                    </a:lnTo>
                    <a:lnTo>
                      <a:pt x="177" y="1017"/>
                    </a:lnTo>
                    <a:lnTo>
                      <a:pt x="180" y="1045"/>
                    </a:lnTo>
                    <a:lnTo>
                      <a:pt x="182" y="1019"/>
                    </a:lnTo>
                    <a:lnTo>
                      <a:pt x="185" y="1006"/>
                    </a:lnTo>
                    <a:lnTo>
                      <a:pt x="188" y="1072"/>
                    </a:lnTo>
                    <a:lnTo>
                      <a:pt x="190" y="1009"/>
                    </a:lnTo>
                    <a:lnTo>
                      <a:pt x="193" y="1040"/>
                    </a:lnTo>
                    <a:lnTo>
                      <a:pt x="196" y="1022"/>
                    </a:lnTo>
                    <a:lnTo>
                      <a:pt x="198" y="1037"/>
                    </a:lnTo>
                    <a:lnTo>
                      <a:pt x="201" y="1048"/>
                    </a:lnTo>
                    <a:lnTo>
                      <a:pt x="203" y="1060"/>
                    </a:lnTo>
                    <a:lnTo>
                      <a:pt x="206" y="1051"/>
                    </a:lnTo>
                    <a:lnTo>
                      <a:pt x="209" y="1006"/>
                    </a:lnTo>
                    <a:lnTo>
                      <a:pt x="211" y="1001"/>
                    </a:lnTo>
                    <a:lnTo>
                      <a:pt x="214" y="1030"/>
                    </a:lnTo>
                    <a:lnTo>
                      <a:pt x="216" y="1000"/>
                    </a:lnTo>
                    <a:lnTo>
                      <a:pt x="219" y="1019"/>
                    </a:lnTo>
                    <a:lnTo>
                      <a:pt x="222" y="1003"/>
                    </a:lnTo>
                    <a:lnTo>
                      <a:pt x="224" y="1030"/>
                    </a:lnTo>
                    <a:lnTo>
                      <a:pt x="227" y="1033"/>
                    </a:lnTo>
                    <a:lnTo>
                      <a:pt x="230" y="1004"/>
                    </a:lnTo>
                    <a:lnTo>
                      <a:pt x="232" y="1035"/>
                    </a:lnTo>
                    <a:lnTo>
                      <a:pt x="235" y="1025"/>
                    </a:lnTo>
                    <a:lnTo>
                      <a:pt x="237" y="1004"/>
                    </a:lnTo>
                    <a:lnTo>
                      <a:pt x="240" y="1019"/>
                    </a:lnTo>
                    <a:lnTo>
                      <a:pt x="242" y="1034"/>
                    </a:lnTo>
                    <a:lnTo>
                      <a:pt x="245" y="1022"/>
                    </a:lnTo>
                    <a:lnTo>
                      <a:pt x="248" y="1014"/>
                    </a:lnTo>
                    <a:lnTo>
                      <a:pt x="250" y="1014"/>
                    </a:lnTo>
                    <a:lnTo>
                      <a:pt x="253" y="1046"/>
                    </a:lnTo>
                    <a:lnTo>
                      <a:pt x="256" y="1028"/>
                    </a:lnTo>
                    <a:lnTo>
                      <a:pt x="258" y="1011"/>
                    </a:lnTo>
                    <a:lnTo>
                      <a:pt x="261" y="986"/>
                    </a:lnTo>
                    <a:lnTo>
                      <a:pt x="263" y="1028"/>
                    </a:lnTo>
                    <a:lnTo>
                      <a:pt x="266" y="1029"/>
                    </a:lnTo>
                    <a:lnTo>
                      <a:pt x="269" y="1015"/>
                    </a:lnTo>
                    <a:lnTo>
                      <a:pt x="271" y="1034"/>
                    </a:lnTo>
                    <a:lnTo>
                      <a:pt x="274" y="1022"/>
                    </a:lnTo>
                    <a:lnTo>
                      <a:pt x="276" y="1048"/>
                    </a:lnTo>
                    <a:lnTo>
                      <a:pt x="279" y="1055"/>
                    </a:lnTo>
                    <a:lnTo>
                      <a:pt x="282" y="1036"/>
                    </a:lnTo>
                    <a:lnTo>
                      <a:pt x="284" y="1031"/>
                    </a:lnTo>
                    <a:lnTo>
                      <a:pt x="287" y="1062"/>
                    </a:lnTo>
                    <a:lnTo>
                      <a:pt x="290" y="1043"/>
                    </a:lnTo>
                    <a:lnTo>
                      <a:pt x="292" y="1044"/>
                    </a:lnTo>
                    <a:lnTo>
                      <a:pt x="295" y="1030"/>
                    </a:lnTo>
                    <a:lnTo>
                      <a:pt x="297" y="1056"/>
                    </a:lnTo>
                    <a:lnTo>
                      <a:pt x="300" y="1015"/>
                    </a:lnTo>
                    <a:lnTo>
                      <a:pt x="302" y="1042"/>
                    </a:lnTo>
                    <a:lnTo>
                      <a:pt x="305" y="1004"/>
                    </a:lnTo>
                    <a:lnTo>
                      <a:pt x="308" y="1019"/>
                    </a:lnTo>
                    <a:lnTo>
                      <a:pt x="310" y="1008"/>
                    </a:lnTo>
                    <a:lnTo>
                      <a:pt x="313" y="1025"/>
                    </a:lnTo>
                    <a:lnTo>
                      <a:pt x="316" y="1028"/>
                    </a:lnTo>
                    <a:lnTo>
                      <a:pt x="318" y="1017"/>
                    </a:lnTo>
                    <a:lnTo>
                      <a:pt x="321" y="1021"/>
                    </a:lnTo>
                    <a:lnTo>
                      <a:pt x="323" y="1085"/>
                    </a:lnTo>
                    <a:lnTo>
                      <a:pt x="326" y="1033"/>
                    </a:lnTo>
                    <a:lnTo>
                      <a:pt x="329" y="1008"/>
                    </a:lnTo>
                    <a:lnTo>
                      <a:pt x="331" y="1022"/>
                    </a:lnTo>
                    <a:lnTo>
                      <a:pt x="334" y="1044"/>
                    </a:lnTo>
                    <a:lnTo>
                      <a:pt x="336" y="992"/>
                    </a:lnTo>
                    <a:lnTo>
                      <a:pt x="339" y="1040"/>
                    </a:lnTo>
                    <a:lnTo>
                      <a:pt x="342" y="1025"/>
                    </a:lnTo>
                    <a:lnTo>
                      <a:pt x="344" y="1044"/>
                    </a:lnTo>
                    <a:lnTo>
                      <a:pt x="347" y="1032"/>
                    </a:lnTo>
                    <a:lnTo>
                      <a:pt x="350" y="1015"/>
                    </a:lnTo>
                    <a:lnTo>
                      <a:pt x="352" y="1014"/>
                    </a:lnTo>
                    <a:lnTo>
                      <a:pt x="355" y="1065"/>
                    </a:lnTo>
                    <a:lnTo>
                      <a:pt x="357" y="1037"/>
                    </a:lnTo>
                    <a:lnTo>
                      <a:pt x="360" y="1046"/>
                    </a:lnTo>
                    <a:lnTo>
                      <a:pt x="362" y="1025"/>
                    </a:lnTo>
                    <a:lnTo>
                      <a:pt x="365" y="1023"/>
                    </a:lnTo>
                    <a:lnTo>
                      <a:pt x="368" y="1025"/>
                    </a:lnTo>
                    <a:lnTo>
                      <a:pt x="370" y="1023"/>
                    </a:lnTo>
                    <a:lnTo>
                      <a:pt x="373" y="1027"/>
                    </a:lnTo>
                    <a:lnTo>
                      <a:pt x="376" y="1038"/>
                    </a:lnTo>
                    <a:lnTo>
                      <a:pt x="378" y="1027"/>
                    </a:lnTo>
                    <a:lnTo>
                      <a:pt x="381" y="1025"/>
                    </a:lnTo>
                    <a:lnTo>
                      <a:pt x="383" y="1031"/>
                    </a:lnTo>
                    <a:lnTo>
                      <a:pt x="386" y="1041"/>
                    </a:lnTo>
                    <a:lnTo>
                      <a:pt x="389" y="1018"/>
                    </a:lnTo>
                    <a:lnTo>
                      <a:pt x="391" y="994"/>
                    </a:lnTo>
                    <a:lnTo>
                      <a:pt x="394" y="1035"/>
                    </a:lnTo>
                    <a:lnTo>
                      <a:pt x="396" y="1051"/>
                    </a:lnTo>
                    <a:lnTo>
                      <a:pt x="399" y="1005"/>
                    </a:lnTo>
                    <a:lnTo>
                      <a:pt x="402" y="1020"/>
                    </a:lnTo>
                    <a:lnTo>
                      <a:pt x="404" y="1056"/>
                    </a:lnTo>
                    <a:lnTo>
                      <a:pt x="407" y="1045"/>
                    </a:lnTo>
                    <a:lnTo>
                      <a:pt x="410" y="1022"/>
                    </a:lnTo>
                    <a:lnTo>
                      <a:pt x="412" y="1029"/>
                    </a:lnTo>
                    <a:lnTo>
                      <a:pt x="415" y="1021"/>
                    </a:lnTo>
                    <a:lnTo>
                      <a:pt x="417" y="1026"/>
                    </a:lnTo>
                    <a:lnTo>
                      <a:pt x="420" y="1027"/>
                    </a:lnTo>
                    <a:lnTo>
                      <a:pt x="422" y="1027"/>
                    </a:lnTo>
                    <a:lnTo>
                      <a:pt x="425" y="1016"/>
                    </a:lnTo>
                    <a:lnTo>
                      <a:pt x="428" y="1032"/>
                    </a:lnTo>
                    <a:lnTo>
                      <a:pt x="430" y="1014"/>
                    </a:lnTo>
                    <a:lnTo>
                      <a:pt x="433" y="1006"/>
                    </a:lnTo>
                    <a:lnTo>
                      <a:pt x="436" y="1035"/>
                    </a:lnTo>
                    <a:lnTo>
                      <a:pt x="438" y="1039"/>
                    </a:lnTo>
                    <a:lnTo>
                      <a:pt x="441" y="1036"/>
                    </a:lnTo>
                    <a:lnTo>
                      <a:pt x="443" y="1003"/>
                    </a:lnTo>
                    <a:lnTo>
                      <a:pt x="446" y="1025"/>
                    </a:lnTo>
                    <a:lnTo>
                      <a:pt x="449" y="1011"/>
                    </a:lnTo>
                    <a:lnTo>
                      <a:pt x="451" y="1028"/>
                    </a:lnTo>
                    <a:lnTo>
                      <a:pt x="454" y="1021"/>
                    </a:lnTo>
                    <a:lnTo>
                      <a:pt x="456" y="1051"/>
                    </a:lnTo>
                    <a:lnTo>
                      <a:pt x="459" y="1022"/>
                    </a:lnTo>
                    <a:lnTo>
                      <a:pt x="462" y="1047"/>
                    </a:lnTo>
                    <a:lnTo>
                      <a:pt x="464" y="1022"/>
                    </a:lnTo>
                    <a:lnTo>
                      <a:pt x="467" y="1015"/>
                    </a:lnTo>
                    <a:lnTo>
                      <a:pt x="470" y="1050"/>
                    </a:lnTo>
                    <a:lnTo>
                      <a:pt x="472" y="1030"/>
                    </a:lnTo>
                    <a:lnTo>
                      <a:pt x="475" y="1056"/>
                    </a:lnTo>
                    <a:lnTo>
                      <a:pt x="477" y="1039"/>
                    </a:lnTo>
                    <a:lnTo>
                      <a:pt x="480" y="1046"/>
                    </a:lnTo>
                    <a:lnTo>
                      <a:pt x="482" y="1028"/>
                    </a:lnTo>
                    <a:lnTo>
                      <a:pt x="485" y="1014"/>
                    </a:lnTo>
                    <a:lnTo>
                      <a:pt x="488" y="1045"/>
                    </a:lnTo>
                    <a:lnTo>
                      <a:pt x="490" y="1019"/>
                    </a:lnTo>
                    <a:lnTo>
                      <a:pt x="493" y="1023"/>
                    </a:lnTo>
                    <a:lnTo>
                      <a:pt x="496" y="1015"/>
                    </a:lnTo>
                    <a:lnTo>
                      <a:pt x="498" y="1026"/>
                    </a:lnTo>
                    <a:lnTo>
                      <a:pt x="501" y="1027"/>
                    </a:lnTo>
                    <a:lnTo>
                      <a:pt x="503" y="1043"/>
                    </a:lnTo>
                    <a:lnTo>
                      <a:pt x="506" y="998"/>
                    </a:lnTo>
                    <a:lnTo>
                      <a:pt x="509" y="999"/>
                    </a:lnTo>
                    <a:lnTo>
                      <a:pt x="511" y="1038"/>
                    </a:lnTo>
                    <a:lnTo>
                      <a:pt x="514" y="1017"/>
                    </a:lnTo>
                    <a:lnTo>
                      <a:pt x="516" y="1022"/>
                    </a:lnTo>
                    <a:lnTo>
                      <a:pt x="519" y="1023"/>
                    </a:lnTo>
                    <a:lnTo>
                      <a:pt x="522" y="1047"/>
                    </a:lnTo>
                    <a:lnTo>
                      <a:pt x="524" y="1000"/>
                    </a:lnTo>
                    <a:lnTo>
                      <a:pt x="527" y="976"/>
                    </a:lnTo>
                    <a:lnTo>
                      <a:pt x="530" y="1028"/>
                    </a:lnTo>
                    <a:lnTo>
                      <a:pt x="532" y="1059"/>
                    </a:lnTo>
                    <a:lnTo>
                      <a:pt x="535" y="988"/>
                    </a:lnTo>
                    <a:lnTo>
                      <a:pt x="537" y="1021"/>
                    </a:lnTo>
                    <a:lnTo>
                      <a:pt x="540" y="1026"/>
                    </a:lnTo>
                    <a:lnTo>
                      <a:pt x="542" y="1046"/>
                    </a:lnTo>
                    <a:lnTo>
                      <a:pt x="545" y="1016"/>
                    </a:lnTo>
                    <a:lnTo>
                      <a:pt x="548" y="1047"/>
                    </a:lnTo>
                    <a:lnTo>
                      <a:pt x="550" y="1031"/>
                    </a:lnTo>
                    <a:lnTo>
                      <a:pt x="553" y="1022"/>
                    </a:lnTo>
                    <a:lnTo>
                      <a:pt x="556" y="1032"/>
                    </a:lnTo>
                    <a:lnTo>
                      <a:pt x="558" y="983"/>
                    </a:lnTo>
                    <a:lnTo>
                      <a:pt x="561" y="1021"/>
                    </a:lnTo>
                    <a:lnTo>
                      <a:pt x="563" y="1009"/>
                    </a:lnTo>
                    <a:lnTo>
                      <a:pt x="566" y="996"/>
                    </a:lnTo>
                    <a:lnTo>
                      <a:pt x="569" y="1043"/>
                    </a:lnTo>
                    <a:lnTo>
                      <a:pt x="571" y="1035"/>
                    </a:lnTo>
                    <a:lnTo>
                      <a:pt x="574" y="1026"/>
                    </a:lnTo>
                    <a:lnTo>
                      <a:pt x="576" y="1004"/>
                    </a:lnTo>
                    <a:lnTo>
                      <a:pt x="579" y="1032"/>
                    </a:lnTo>
                    <a:lnTo>
                      <a:pt x="582" y="1034"/>
                    </a:lnTo>
                    <a:lnTo>
                      <a:pt x="584" y="1026"/>
                    </a:lnTo>
                    <a:lnTo>
                      <a:pt x="587" y="1001"/>
                    </a:lnTo>
                    <a:lnTo>
                      <a:pt x="590" y="1014"/>
                    </a:lnTo>
                    <a:lnTo>
                      <a:pt x="592" y="1003"/>
                    </a:lnTo>
                    <a:lnTo>
                      <a:pt x="595" y="1039"/>
                    </a:lnTo>
                    <a:lnTo>
                      <a:pt x="597" y="1013"/>
                    </a:lnTo>
                    <a:lnTo>
                      <a:pt x="600" y="1047"/>
                    </a:lnTo>
                    <a:lnTo>
                      <a:pt x="602" y="1004"/>
                    </a:lnTo>
                    <a:lnTo>
                      <a:pt x="605" y="1051"/>
                    </a:lnTo>
                    <a:lnTo>
                      <a:pt x="608" y="1036"/>
                    </a:lnTo>
                    <a:lnTo>
                      <a:pt x="610" y="988"/>
                    </a:lnTo>
                    <a:lnTo>
                      <a:pt x="613" y="1014"/>
                    </a:lnTo>
                    <a:lnTo>
                      <a:pt x="616" y="1018"/>
                    </a:lnTo>
                    <a:lnTo>
                      <a:pt x="618" y="988"/>
                    </a:lnTo>
                    <a:lnTo>
                      <a:pt x="621" y="1028"/>
                    </a:lnTo>
                    <a:lnTo>
                      <a:pt x="623" y="1028"/>
                    </a:lnTo>
                    <a:lnTo>
                      <a:pt x="626" y="1059"/>
                    </a:lnTo>
                    <a:lnTo>
                      <a:pt x="629" y="1039"/>
                    </a:lnTo>
                    <a:lnTo>
                      <a:pt x="631" y="1040"/>
                    </a:lnTo>
                    <a:lnTo>
                      <a:pt x="634" y="1041"/>
                    </a:lnTo>
                    <a:lnTo>
                      <a:pt x="636" y="1033"/>
                    </a:lnTo>
                    <a:lnTo>
                      <a:pt x="639" y="1004"/>
                    </a:lnTo>
                    <a:lnTo>
                      <a:pt x="642" y="1017"/>
                    </a:lnTo>
                    <a:lnTo>
                      <a:pt x="644" y="1025"/>
                    </a:lnTo>
                    <a:lnTo>
                      <a:pt x="647" y="1028"/>
                    </a:lnTo>
                    <a:lnTo>
                      <a:pt x="650" y="998"/>
                    </a:lnTo>
                    <a:lnTo>
                      <a:pt x="652" y="1023"/>
                    </a:lnTo>
                    <a:lnTo>
                      <a:pt x="655" y="1013"/>
                    </a:lnTo>
                    <a:lnTo>
                      <a:pt x="657" y="705"/>
                    </a:lnTo>
                    <a:lnTo>
                      <a:pt x="660" y="446"/>
                    </a:lnTo>
                    <a:lnTo>
                      <a:pt x="662" y="308"/>
                    </a:lnTo>
                    <a:lnTo>
                      <a:pt x="665" y="252"/>
                    </a:lnTo>
                    <a:lnTo>
                      <a:pt x="668" y="201"/>
                    </a:lnTo>
                    <a:lnTo>
                      <a:pt x="671" y="190"/>
                    </a:lnTo>
                    <a:lnTo>
                      <a:pt x="673" y="200"/>
                    </a:lnTo>
                    <a:lnTo>
                      <a:pt x="676" y="139"/>
                    </a:lnTo>
                    <a:lnTo>
                      <a:pt x="678" y="150"/>
                    </a:lnTo>
                    <a:lnTo>
                      <a:pt x="681" y="152"/>
                    </a:lnTo>
                    <a:lnTo>
                      <a:pt x="683" y="126"/>
                    </a:lnTo>
                    <a:lnTo>
                      <a:pt x="686" y="127"/>
                    </a:lnTo>
                    <a:lnTo>
                      <a:pt x="689" y="124"/>
                    </a:lnTo>
                    <a:lnTo>
                      <a:pt x="691" y="149"/>
                    </a:lnTo>
                    <a:lnTo>
                      <a:pt x="694" y="147"/>
                    </a:lnTo>
                    <a:lnTo>
                      <a:pt x="696" y="107"/>
                    </a:lnTo>
                    <a:lnTo>
                      <a:pt x="699" y="109"/>
                    </a:lnTo>
                    <a:lnTo>
                      <a:pt x="702" y="138"/>
                    </a:lnTo>
                    <a:lnTo>
                      <a:pt x="704" y="98"/>
                    </a:lnTo>
                    <a:lnTo>
                      <a:pt x="707" y="138"/>
                    </a:lnTo>
                    <a:lnTo>
                      <a:pt x="710" y="95"/>
                    </a:lnTo>
                    <a:lnTo>
                      <a:pt x="712" y="130"/>
                    </a:lnTo>
                    <a:lnTo>
                      <a:pt x="715" y="111"/>
                    </a:lnTo>
                    <a:lnTo>
                      <a:pt x="717" y="133"/>
                    </a:lnTo>
                    <a:lnTo>
                      <a:pt x="720" y="113"/>
                    </a:lnTo>
                    <a:lnTo>
                      <a:pt x="722" y="97"/>
                    </a:lnTo>
                    <a:lnTo>
                      <a:pt x="725" y="107"/>
                    </a:lnTo>
                    <a:lnTo>
                      <a:pt x="728" y="96"/>
                    </a:lnTo>
                    <a:lnTo>
                      <a:pt x="731" y="150"/>
                    </a:lnTo>
                    <a:lnTo>
                      <a:pt x="733" y="98"/>
                    </a:lnTo>
                    <a:lnTo>
                      <a:pt x="736" y="86"/>
                    </a:lnTo>
                    <a:lnTo>
                      <a:pt x="738" y="127"/>
                    </a:lnTo>
                    <a:lnTo>
                      <a:pt x="741" y="88"/>
                    </a:lnTo>
                    <a:lnTo>
                      <a:pt x="743" y="106"/>
                    </a:lnTo>
                    <a:lnTo>
                      <a:pt x="746" y="120"/>
                    </a:lnTo>
                    <a:lnTo>
                      <a:pt x="749" y="86"/>
                    </a:lnTo>
                    <a:lnTo>
                      <a:pt x="751" y="100"/>
                    </a:lnTo>
                    <a:lnTo>
                      <a:pt x="754" y="82"/>
                    </a:lnTo>
                    <a:lnTo>
                      <a:pt x="757" y="90"/>
                    </a:lnTo>
                    <a:lnTo>
                      <a:pt x="759" y="143"/>
                    </a:lnTo>
                    <a:lnTo>
                      <a:pt x="762" y="104"/>
                    </a:lnTo>
                    <a:lnTo>
                      <a:pt x="764" y="92"/>
                    </a:lnTo>
                    <a:lnTo>
                      <a:pt x="767" y="103"/>
                    </a:lnTo>
                    <a:lnTo>
                      <a:pt x="770" y="80"/>
                    </a:lnTo>
                    <a:lnTo>
                      <a:pt x="772" y="100"/>
                    </a:lnTo>
                    <a:lnTo>
                      <a:pt x="775" y="91"/>
                    </a:lnTo>
                    <a:lnTo>
                      <a:pt x="777" y="124"/>
                    </a:lnTo>
                    <a:lnTo>
                      <a:pt x="780" y="115"/>
                    </a:lnTo>
                    <a:lnTo>
                      <a:pt x="782" y="37"/>
                    </a:lnTo>
                    <a:lnTo>
                      <a:pt x="785" y="59"/>
                    </a:lnTo>
                    <a:lnTo>
                      <a:pt x="788" y="133"/>
                    </a:lnTo>
                    <a:lnTo>
                      <a:pt x="791" y="68"/>
                    </a:lnTo>
                    <a:lnTo>
                      <a:pt x="793" y="73"/>
                    </a:lnTo>
                    <a:lnTo>
                      <a:pt x="796" y="103"/>
                    </a:lnTo>
                    <a:lnTo>
                      <a:pt x="798" y="76"/>
                    </a:lnTo>
                    <a:lnTo>
                      <a:pt x="801" y="75"/>
                    </a:lnTo>
                    <a:lnTo>
                      <a:pt x="803" y="111"/>
                    </a:lnTo>
                    <a:lnTo>
                      <a:pt x="806" y="91"/>
                    </a:lnTo>
                    <a:lnTo>
                      <a:pt x="809" y="98"/>
                    </a:lnTo>
                    <a:lnTo>
                      <a:pt x="811" y="76"/>
                    </a:lnTo>
                    <a:lnTo>
                      <a:pt x="814" y="110"/>
                    </a:lnTo>
                    <a:lnTo>
                      <a:pt x="817" y="122"/>
                    </a:lnTo>
                    <a:lnTo>
                      <a:pt x="819" y="101"/>
                    </a:lnTo>
                    <a:lnTo>
                      <a:pt x="822" y="70"/>
                    </a:lnTo>
                    <a:lnTo>
                      <a:pt x="824" y="70"/>
                    </a:lnTo>
                    <a:lnTo>
                      <a:pt x="827" y="112"/>
                    </a:lnTo>
                    <a:lnTo>
                      <a:pt x="829" y="95"/>
                    </a:lnTo>
                    <a:lnTo>
                      <a:pt x="832" y="121"/>
                    </a:lnTo>
                    <a:lnTo>
                      <a:pt x="835" y="74"/>
                    </a:lnTo>
                    <a:lnTo>
                      <a:pt x="837" y="96"/>
                    </a:lnTo>
                    <a:lnTo>
                      <a:pt x="840" y="98"/>
                    </a:lnTo>
                    <a:lnTo>
                      <a:pt x="843" y="86"/>
                    </a:lnTo>
                    <a:lnTo>
                      <a:pt x="845" y="77"/>
                    </a:lnTo>
                    <a:lnTo>
                      <a:pt x="848" y="52"/>
                    </a:lnTo>
                    <a:lnTo>
                      <a:pt x="850" y="107"/>
                    </a:lnTo>
                    <a:lnTo>
                      <a:pt x="853" y="82"/>
                    </a:lnTo>
                    <a:lnTo>
                      <a:pt x="856" y="91"/>
                    </a:lnTo>
                    <a:lnTo>
                      <a:pt x="858" y="68"/>
                    </a:lnTo>
                    <a:lnTo>
                      <a:pt x="861" y="67"/>
                    </a:lnTo>
                    <a:lnTo>
                      <a:pt x="863" y="76"/>
                    </a:lnTo>
                    <a:lnTo>
                      <a:pt x="866" y="82"/>
                    </a:lnTo>
                    <a:lnTo>
                      <a:pt x="868" y="79"/>
                    </a:lnTo>
                    <a:lnTo>
                      <a:pt x="871" y="65"/>
                    </a:lnTo>
                    <a:lnTo>
                      <a:pt x="874" y="78"/>
                    </a:lnTo>
                    <a:lnTo>
                      <a:pt x="877" y="120"/>
                    </a:lnTo>
                    <a:lnTo>
                      <a:pt x="879" y="98"/>
                    </a:lnTo>
                    <a:lnTo>
                      <a:pt x="882" y="103"/>
                    </a:lnTo>
                    <a:lnTo>
                      <a:pt x="884" y="121"/>
                    </a:lnTo>
                    <a:lnTo>
                      <a:pt x="887" y="88"/>
                    </a:lnTo>
                    <a:lnTo>
                      <a:pt x="889" y="63"/>
                    </a:lnTo>
                    <a:lnTo>
                      <a:pt x="892" y="71"/>
                    </a:lnTo>
                    <a:lnTo>
                      <a:pt x="895" y="77"/>
                    </a:lnTo>
                    <a:lnTo>
                      <a:pt x="897" y="74"/>
                    </a:lnTo>
                    <a:lnTo>
                      <a:pt x="900" y="114"/>
                    </a:lnTo>
                    <a:lnTo>
                      <a:pt x="903" y="87"/>
                    </a:lnTo>
                    <a:lnTo>
                      <a:pt x="905" y="72"/>
                    </a:lnTo>
                    <a:lnTo>
                      <a:pt x="908" y="64"/>
                    </a:lnTo>
                    <a:lnTo>
                      <a:pt x="910" y="106"/>
                    </a:lnTo>
                    <a:lnTo>
                      <a:pt x="913" y="122"/>
                    </a:lnTo>
                    <a:lnTo>
                      <a:pt x="916" y="71"/>
                    </a:lnTo>
                    <a:lnTo>
                      <a:pt x="918" y="99"/>
                    </a:lnTo>
                    <a:lnTo>
                      <a:pt x="921" y="59"/>
                    </a:lnTo>
                    <a:lnTo>
                      <a:pt x="923" y="106"/>
                    </a:lnTo>
                    <a:lnTo>
                      <a:pt x="926" y="52"/>
                    </a:lnTo>
                    <a:lnTo>
                      <a:pt x="928" y="83"/>
                    </a:lnTo>
                    <a:lnTo>
                      <a:pt x="931" y="81"/>
                    </a:lnTo>
                    <a:lnTo>
                      <a:pt x="934" y="83"/>
                    </a:lnTo>
                    <a:lnTo>
                      <a:pt x="937" y="112"/>
                    </a:lnTo>
                    <a:lnTo>
                      <a:pt x="939" y="107"/>
                    </a:lnTo>
                    <a:lnTo>
                      <a:pt x="942" y="110"/>
                    </a:lnTo>
                    <a:lnTo>
                      <a:pt x="944" y="94"/>
                    </a:lnTo>
                    <a:lnTo>
                      <a:pt x="947" y="116"/>
                    </a:lnTo>
                    <a:lnTo>
                      <a:pt x="949" y="94"/>
                    </a:lnTo>
                    <a:lnTo>
                      <a:pt x="952" y="53"/>
                    </a:lnTo>
                    <a:lnTo>
                      <a:pt x="955" y="84"/>
                    </a:lnTo>
                    <a:lnTo>
                      <a:pt x="957" y="96"/>
                    </a:lnTo>
                    <a:lnTo>
                      <a:pt x="960" y="74"/>
                    </a:lnTo>
                    <a:lnTo>
                      <a:pt x="963" y="50"/>
                    </a:lnTo>
                    <a:lnTo>
                      <a:pt x="965" y="97"/>
                    </a:lnTo>
                    <a:lnTo>
                      <a:pt x="968" y="91"/>
                    </a:lnTo>
                    <a:lnTo>
                      <a:pt x="970" y="82"/>
                    </a:lnTo>
                    <a:lnTo>
                      <a:pt x="973" y="81"/>
                    </a:lnTo>
                    <a:lnTo>
                      <a:pt x="976" y="105"/>
                    </a:lnTo>
                    <a:lnTo>
                      <a:pt x="978" y="73"/>
                    </a:lnTo>
                    <a:lnTo>
                      <a:pt x="981" y="107"/>
                    </a:lnTo>
                    <a:lnTo>
                      <a:pt x="983" y="32"/>
                    </a:lnTo>
                    <a:lnTo>
                      <a:pt x="986" y="77"/>
                    </a:lnTo>
                    <a:lnTo>
                      <a:pt x="989" y="79"/>
                    </a:lnTo>
                    <a:lnTo>
                      <a:pt x="991" y="81"/>
                    </a:lnTo>
                    <a:lnTo>
                      <a:pt x="994" y="50"/>
                    </a:lnTo>
                    <a:lnTo>
                      <a:pt x="997" y="81"/>
                    </a:lnTo>
                    <a:lnTo>
                      <a:pt x="999" y="110"/>
                    </a:lnTo>
                    <a:lnTo>
                      <a:pt x="1002" y="81"/>
                    </a:lnTo>
                    <a:lnTo>
                      <a:pt x="1004" y="94"/>
                    </a:lnTo>
                    <a:lnTo>
                      <a:pt x="1007" y="106"/>
                    </a:lnTo>
                    <a:lnTo>
                      <a:pt x="1009" y="86"/>
                    </a:lnTo>
                    <a:lnTo>
                      <a:pt x="1012" y="77"/>
                    </a:lnTo>
                    <a:lnTo>
                      <a:pt x="1015" y="60"/>
                    </a:lnTo>
                    <a:lnTo>
                      <a:pt x="1017" y="81"/>
                    </a:lnTo>
                    <a:lnTo>
                      <a:pt x="1020" y="41"/>
                    </a:lnTo>
                    <a:lnTo>
                      <a:pt x="1023" y="80"/>
                    </a:lnTo>
                    <a:lnTo>
                      <a:pt x="1025" y="73"/>
                    </a:lnTo>
                    <a:lnTo>
                      <a:pt x="1028" y="46"/>
                    </a:lnTo>
                    <a:lnTo>
                      <a:pt x="1030" y="56"/>
                    </a:lnTo>
                    <a:lnTo>
                      <a:pt x="1033" y="48"/>
                    </a:lnTo>
                    <a:lnTo>
                      <a:pt x="1036" y="32"/>
                    </a:lnTo>
                    <a:lnTo>
                      <a:pt x="1038" y="49"/>
                    </a:lnTo>
                    <a:lnTo>
                      <a:pt x="1041" y="48"/>
                    </a:lnTo>
                    <a:lnTo>
                      <a:pt x="1043" y="88"/>
                    </a:lnTo>
                    <a:lnTo>
                      <a:pt x="1046" y="111"/>
                    </a:lnTo>
                    <a:lnTo>
                      <a:pt x="1049" y="53"/>
                    </a:lnTo>
                    <a:lnTo>
                      <a:pt x="1051" y="70"/>
                    </a:lnTo>
                    <a:lnTo>
                      <a:pt x="1054" y="52"/>
                    </a:lnTo>
                    <a:lnTo>
                      <a:pt x="1057" y="77"/>
                    </a:lnTo>
                    <a:lnTo>
                      <a:pt x="1059" y="77"/>
                    </a:lnTo>
                    <a:lnTo>
                      <a:pt x="1062" y="68"/>
                    </a:lnTo>
                    <a:lnTo>
                      <a:pt x="1064" y="101"/>
                    </a:lnTo>
                    <a:lnTo>
                      <a:pt x="1067" y="23"/>
                    </a:lnTo>
                    <a:lnTo>
                      <a:pt x="1069" y="72"/>
                    </a:lnTo>
                    <a:lnTo>
                      <a:pt x="1072" y="72"/>
                    </a:lnTo>
                    <a:lnTo>
                      <a:pt x="1075" y="102"/>
                    </a:lnTo>
                    <a:lnTo>
                      <a:pt x="1077" y="92"/>
                    </a:lnTo>
                    <a:lnTo>
                      <a:pt x="1080" y="96"/>
                    </a:lnTo>
                    <a:lnTo>
                      <a:pt x="1083" y="77"/>
                    </a:lnTo>
                    <a:lnTo>
                      <a:pt x="1085" y="58"/>
                    </a:lnTo>
                    <a:lnTo>
                      <a:pt x="1088" y="92"/>
                    </a:lnTo>
                    <a:lnTo>
                      <a:pt x="1090" y="62"/>
                    </a:lnTo>
                    <a:lnTo>
                      <a:pt x="1093" y="86"/>
                    </a:lnTo>
                    <a:lnTo>
                      <a:pt x="1096" y="78"/>
                    </a:lnTo>
                    <a:lnTo>
                      <a:pt x="1098" y="81"/>
                    </a:lnTo>
                    <a:lnTo>
                      <a:pt x="1101" y="77"/>
                    </a:lnTo>
                    <a:lnTo>
                      <a:pt x="1103" y="94"/>
                    </a:lnTo>
                    <a:lnTo>
                      <a:pt x="1106" y="79"/>
                    </a:lnTo>
                    <a:lnTo>
                      <a:pt x="1109" y="57"/>
                    </a:lnTo>
                    <a:lnTo>
                      <a:pt x="1111" y="84"/>
                    </a:lnTo>
                    <a:lnTo>
                      <a:pt x="1114" y="78"/>
                    </a:lnTo>
                    <a:lnTo>
                      <a:pt x="1117" y="75"/>
                    </a:lnTo>
                    <a:lnTo>
                      <a:pt x="1119" y="65"/>
                    </a:lnTo>
                    <a:lnTo>
                      <a:pt x="1122" y="66"/>
                    </a:lnTo>
                    <a:lnTo>
                      <a:pt x="1124" y="80"/>
                    </a:lnTo>
                    <a:lnTo>
                      <a:pt x="1127" y="67"/>
                    </a:lnTo>
                    <a:lnTo>
                      <a:pt x="1129" y="71"/>
                    </a:lnTo>
                    <a:lnTo>
                      <a:pt x="1132" y="109"/>
                    </a:lnTo>
                    <a:lnTo>
                      <a:pt x="1135" y="88"/>
                    </a:lnTo>
                    <a:lnTo>
                      <a:pt x="1137" y="83"/>
                    </a:lnTo>
                    <a:lnTo>
                      <a:pt x="1140" y="91"/>
                    </a:lnTo>
                    <a:lnTo>
                      <a:pt x="1143" y="57"/>
                    </a:lnTo>
                    <a:lnTo>
                      <a:pt x="1145" y="50"/>
                    </a:lnTo>
                    <a:lnTo>
                      <a:pt x="1148" y="89"/>
                    </a:lnTo>
                    <a:lnTo>
                      <a:pt x="1150" y="125"/>
                    </a:lnTo>
                    <a:lnTo>
                      <a:pt x="1153" y="89"/>
                    </a:lnTo>
                    <a:lnTo>
                      <a:pt x="1156" y="48"/>
                    </a:lnTo>
                    <a:lnTo>
                      <a:pt x="1158" y="86"/>
                    </a:lnTo>
                    <a:lnTo>
                      <a:pt x="1161" y="79"/>
                    </a:lnTo>
                    <a:lnTo>
                      <a:pt x="1163" y="36"/>
                    </a:lnTo>
                    <a:lnTo>
                      <a:pt x="1166" y="91"/>
                    </a:lnTo>
                    <a:lnTo>
                      <a:pt x="1169" y="104"/>
                    </a:lnTo>
                    <a:lnTo>
                      <a:pt x="1171" y="54"/>
                    </a:lnTo>
                    <a:lnTo>
                      <a:pt x="1174" y="65"/>
                    </a:lnTo>
                    <a:lnTo>
                      <a:pt x="1177" y="47"/>
                    </a:lnTo>
                    <a:lnTo>
                      <a:pt x="1179" y="83"/>
                    </a:lnTo>
                    <a:lnTo>
                      <a:pt x="1182" y="35"/>
                    </a:lnTo>
                    <a:lnTo>
                      <a:pt x="1184" y="41"/>
                    </a:lnTo>
                    <a:lnTo>
                      <a:pt x="1187" y="96"/>
                    </a:lnTo>
                    <a:lnTo>
                      <a:pt x="1189" y="91"/>
                    </a:lnTo>
                    <a:lnTo>
                      <a:pt x="1192" y="54"/>
                    </a:lnTo>
                    <a:lnTo>
                      <a:pt x="1195" y="61"/>
                    </a:lnTo>
                    <a:lnTo>
                      <a:pt x="1197" y="110"/>
                    </a:lnTo>
                    <a:lnTo>
                      <a:pt x="1200" y="62"/>
                    </a:lnTo>
                    <a:lnTo>
                      <a:pt x="1203" y="93"/>
                    </a:lnTo>
                    <a:lnTo>
                      <a:pt x="1205" y="66"/>
                    </a:lnTo>
                    <a:lnTo>
                      <a:pt x="1208" y="43"/>
                    </a:lnTo>
                    <a:lnTo>
                      <a:pt x="1210" y="97"/>
                    </a:lnTo>
                    <a:lnTo>
                      <a:pt x="1213" y="65"/>
                    </a:lnTo>
                    <a:lnTo>
                      <a:pt x="1216" y="84"/>
                    </a:lnTo>
                    <a:lnTo>
                      <a:pt x="1218" y="29"/>
                    </a:lnTo>
                    <a:lnTo>
                      <a:pt x="1221" y="78"/>
                    </a:lnTo>
                    <a:lnTo>
                      <a:pt x="1223" y="83"/>
                    </a:lnTo>
                    <a:lnTo>
                      <a:pt x="1226" y="70"/>
                    </a:lnTo>
                    <a:lnTo>
                      <a:pt x="1229" y="69"/>
                    </a:lnTo>
                    <a:lnTo>
                      <a:pt x="1231" y="52"/>
                    </a:lnTo>
                    <a:lnTo>
                      <a:pt x="1234" y="38"/>
                    </a:lnTo>
                    <a:lnTo>
                      <a:pt x="1237" y="68"/>
                    </a:lnTo>
                    <a:lnTo>
                      <a:pt x="1239" y="71"/>
                    </a:lnTo>
                    <a:lnTo>
                      <a:pt x="1242" y="80"/>
                    </a:lnTo>
                    <a:lnTo>
                      <a:pt x="1244" y="50"/>
                    </a:lnTo>
                    <a:lnTo>
                      <a:pt x="1247" y="84"/>
                    </a:lnTo>
                    <a:lnTo>
                      <a:pt x="1249" y="56"/>
                    </a:lnTo>
                    <a:lnTo>
                      <a:pt x="1252" y="35"/>
                    </a:lnTo>
                    <a:lnTo>
                      <a:pt x="1255" y="99"/>
                    </a:lnTo>
                    <a:lnTo>
                      <a:pt x="1257" y="72"/>
                    </a:lnTo>
                    <a:lnTo>
                      <a:pt x="1260" y="99"/>
                    </a:lnTo>
                    <a:lnTo>
                      <a:pt x="1263" y="64"/>
                    </a:lnTo>
                    <a:lnTo>
                      <a:pt x="1265" y="60"/>
                    </a:lnTo>
                    <a:lnTo>
                      <a:pt x="1268" y="82"/>
                    </a:lnTo>
                    <a:lnTo>
                      <a:pt x="1270" y="72"/>
                    </a:lnTo>
                    <a:lnTo>
                      <a:pt x="1273" y="59"/>
                    </a:lnTo>
                    <a:lnTo>
                      <a:pt x="1276" y="42"/>
                    </a:lnTo>
                    <a:lnTo>
                      <a:pt x="1278" y="61"/>
                    </a:lnTo>
                    <a:lnTo>
                      <a:pt x="1281" y="93"/>
                    </a:lnTo>
                    <a:lnTo>
                      <a:pt x="1283" y="70"/>
                    </a:lnTo>
                    <a:lnTo>
                      <a:pt x="1286" y="67"/>
                    </a:lnTo>
                    <a:lnTo>
                      <a:pt x="1289" y="65"/>
                    </a:lnTo>
                    <a:lnTo>
                      <a:pt x="1291" y="81"/>
                    </a:lnTo>
                    <a:lnTo>
                      <a:pt x="1294" y="61"/>
                    </a:lnTo>
                    <a:lnTo>
                      <a:pt x="1297" y="63"/>
                    </a:lnTo>
                    <a:lnTo>
                      <a:pt x="1299" y="48"/>
                    </a:lnTo>
                    <a:lnTo>
                      <a:pt x="1302" y="64"/>
                    </a:lnTo>
                    <a:lnTo>
                      <a:pt x="1304" y="62"/>
                    </a:lnTo>
                    <a:lnTo>
                      <a:pt x="1307" y="43"/>
                    </a:lnTo>
                    <a:lnTo>
                      <a:pt x="1309" y="95"/>
                    </a:lnTo>
                    <a:lnTo>
                      <a:pt x="1312" y="70"/>
                    </a:lnTo>
                    <a:lnTo>
                      <a:pt x="1315" y="65"/>
                    </a:lnTo>
                    <a:lnTo>
                      <a:pt x="1317" y="48"/>
                    </a:lnTo>
                    <a:lnTo>
                      <a:pt x="1320" y="92"/>
                    </a:lnTo>
                    <a:lnTo>
                      <a:pt x="1323" y="80"/>
                    </a:lnTo>
                    <a:lnTo>
                      <a:pt x="1325" y="81"/>
                    </a:lnTo>
                    <a:lnTo>
                      <a:pt x="1328" y="60"/>
                    </a:lnTo>
                    <a:lnTo>
                      <a:pt x="1330" y="52"/>
                    </a:lnTo>
                    <a:lnTo>
                      <a:pt x="1333" y="74"/>
                    </a:lnTo>
                    <a:lnTo>
                      <a:pt x="1336" y="59"/>
                    </a:lnTo>
                    <a:lnTo>
                      <a:pt x="1338" y="103"/>
                    </a:lnTo>
                    <a:lnTo>
                      <a:pt x="1341" y="34"/>
                    </a:lnTo>
                    <a:lnTo>
                      <a:pt x="1343" y="58"/>
                    </a:lnTo>
                    <a:lnTo>
                      <a:pt x="1346" y="31"/>
                    </a:lnTo>
                    <a:lnTo>
                      <a:pt x="1349" y="94"/>
                    </a:lnTo>
                    <a:lnTo>
                      <a:pt x="1351" y="53"/>
                    </a:lnTo>
                    <a:lnTo>
                      <a:pt x="1354" y="64"/>
                    </a:lnTo>
                    <a:lnTo>
                      <a:pt x="1357" y="33"/>
                    </a:lnTo>
                    <a:lnTo>
                      <a:pt x="1359" y="88"/>
                    </a:lnTo>
                    <a:lnTo>
                      <a:pt x="1362" y="11"/>
                    </a:lnTo>
                    <a:lnTo>
                      <a:pt x="1364" y="12"/>
                    </a:lnTo>
                    <a:lnTo>
                      <a:pt x="1367" y="63"/>
                    </a:lnTo>
                    <a:lnTo>
                      <a:pt x="1369" y="82"/>
                    </a:lnTo>
                    <a:lnTo>
                      <a:pt x="1372" y="36"/>
                    </a:lnTo>
                    <a:lnTo>
                      <a:pt x="1375" y="32"/>
                    </a:lnTo>
                    <a:lnTo>
                      <a:pt x="1377" y="63"/>
                    </a:lnTo>
                    <a:lnTo>
                      <a:pt x="1380" y="57"/>
                    </a:lnTo>
                    <a:lnTo>
                      <a:pt x="1383" y="59"/>
                    </a:lnTo>
                    <a:lnTo>
                      <a:pt x="1385" y="70"/>
                    </a:lnTo>
                    <a:lnTo>
                      <a:pt x="1388" y="66"/>
                    </a:lnTo>
                    <a:lnTo>
                      <a:pt x="1390" y="41"/>
                    </a:lnTo>
                    <a:lnTo>
                      <a:pt x="1393" y="53"/>
                    </a:lnTo>
                    <a:lnTo>
                      <a:pt x="1396" y="77"/>
                    </a:lnTo>
                    <a:lnTo>
                      <a:pt x="1398" y="32"/>
                    </a:lnTo>
                    <a:lnTo>
                      <a:pt x="1401" y="50"/>
                    </a:lnTo>
                    <a:lnTo>
                      <a:pt x="1403" y="71"/>
                    </a:lnTo>
                    <a:lnTo>
                      <a:pt x="1406" y="32"/>
                    </a:lnTo>
                    <a:lnTo>
                      <a:pt x="1409" y="42"/>
                    </a:lnTo>
                    <a:lnTo>
                      <a:pt x="1411" y="33"/>
                    </a:lnTo>
                    <a:lnTo>
                      <a:pt x="1414" y="68"/>
                    </a:lnTo>
                    <a:lnTo>
                      <a:pt x="1417" y="77"/>
                    </a:lnTo>
                    <a:lnTo>
                      <a:pt x="1419" y="44"/>
                    </a:lnTo>
                    <a:lnTo>
                      <a:pt x="1422" y="56"/>
                    </a:lnTo>
                    <a:lnTo>
                      <a:pt x="1424" y="68"/>
                    </a:lnTo>
                    <a:lnTo>
                      <a:pt x="1427" y="17"/>
                    </a:lnTo>
                    <a:lnTo>
                      <a:pt x="1429" y="52"/>
                    </a:lnTo>
                    <a:lnTo>
                      <a:pt x="1432" y="58"/>
                    </a:lnTo>
                    <a:lnTo>
                      <a:pt x="1435" y="48"/>
                    </a:lnTo>
                    <a:lnTo>
                      <a:pt x="1437" y="53"/>
                    </a:lnTo>
                    <a:lnTo>
                      <a:pt x="1440" y="47"/>
                    </a:lnTo>
                    <a:lnTo>
                      <a:pt x="1443" y="75"/>
                    </a:lnTo>
                    <a:lnTo>
                      <a:pt x="1445" y="36"/>
                    </a:lnTo>
                    <a:lnTo>
                      <a:pt x="1448" y="57"/>
                    </a:lnTo>
                    <a:lnTo>
                      <a:pt x="1450" y="37"/>
                    </a:lnTo>
                    <a:lnTo>
                      <a:pt x="1453" y="63"/>
                    </a:lnTo>
                    <a:lnTo>
                      <a:pt x="1456" y="44"/>
                    </a:lnTo>
                    <a:lnTo>
                      <a:pt x="1458" y="63"/>
                    </a:lnTo>
                    <a:lnTo>
                      <a:pt x="1461" y="64"/>
                    </a:lnTo>
                    <a:lnTo>
                      <a:pt x="1463" y="38"/>
                    </a:lnTo>
                    <a:lnTo>
                      <a:pt x="1466" y="38"/>
                    </a:lnTo>
                    <a:lnTo>
                      <a:pt x="1469" y="42"/>
                    </a:lnTo>
                    <a:lnTo>
                      <a:pt x="1471" y="62"/>
                    </a:lnTo>
                    <a:lnTo>
                      <a:pt x="1474" y="70"/>
                    </a:lnTo>
                    <a:lnTo>
                      <a:pt x="1477" y="58"/>
                    </a:lnTo>
                    <a:lnTo>
                      <a:pt x="1479" y="66"/>
                    </a:lnTo>
                    <a:lnTo>
                      <a:pt x="1482" y="69"/>
                    </a:lnTo>
                    <a:lnTo>
                      <a:pt x="1484" y="35"/>
                    </a:lnTo>
                    <a:lnTo>
                      <a:pt x="1487" y="41"/>
                    </a:lnTo>
                    <a:lnTo>
                      <a:pt x="1489" y="96"/>
                    </a:lnTo>
                    <a:lnTo>
                      <a:pt x="1492" y="58"/>
                    </a:lnTo>
                    <a:lnTo>
                      <a:pt x="1495" y="28"/>
                    </a:lnTo>
                    <a:lnTo>
                      <a:pt x="1497" y="27"/>
                    </a:lnTo>
                    <a:lnTo>
                      <a:pt x="1500" y="89"/>
                    </a:lnTo>
                    <a:lnTo>
                      <a:pt x="1503" y="58"/>
                    </a:lnTo>
                    <a:lnTo>
                      <a:pt x="1505" y="50"/>
                    </a:lnTo>
                    <a:lnTo>
                      <a:pt x="1508" y="86"/>
                    </a:lnTo>
                    <a:lnTo>
                      <a:pt x="1510" y="75"/>
                    </a:lnTo>
                    <a:lnTo>
                      <a:pt x="1513" y="45"/>
                    </a:lnTo>
                    <a:lnTo>
                      <a:pt x="1516" y="44"/>
                    </a:lnTo>
                    <a:lnTo>
                      <a:pt x="1518" y="41"/>
                    </a:lnTo>
                    <a:lnTo>
                      <a:pt x="1521" y="49"/>
                    </a:lnTo>
                    <a:lnTo>
                      <a:pt x="1523" y="2"/>
                    </a:lnTo>
                    <a:lnTo>
                      <a:pt x="1526" y="47"/>
                    </a:lnTo>
                    <a:lnTo>
                      <a:pt x="1529" y="58"/>
                    </a:lnTo>
                    <a:lnTo>
                      <a:pt x="1531" y="47"/>
                    </a:lnTo>
                    <a:lnTo>
                      <a:pt x="1534" y="48"/>
                    </a:lnTo>
                    <a:lnTo>
                      <a:pt x="1537" y="67"/>
                    </a:lnTo>
                    <a:lnTo>
                      <a:pt x="1539" y="96"/>
                    </a:lnTo>
                    <a:lnTo>
                      <a:pt x="1542" y="31"/>
                    </a:lnTo>
                    <a:lnTo>
                      <a:pt x="1544" y="71"/>
                    </a:lnTo>
                    <a:lnTo>
                      <a:pt x="1547" y="54"/>
                    </a:lnTo>
                    <a:lnTo>
                      <a:pt x="1549" y="34"/>
                    </a:lnTo>
                    <a:lnTo>
                      <a:pt x="1552" y="50"/>
                    </a:lnTo>
                    <a:lnTo>
                      <a:pt x="1555" y="35"/>
                    </a:lnTo>
                    <a:lnTo>
                      <a:pt x="1557" y="59"/>
                    </a:lnTo>
                    <a:lnTo>
                      <a:pt x="1560" y="55"/>
                    </a:lnTo>
                    <a:lnTo>
                      <a:pt x="1563" y="38"/>
                    </a:lnTo>
                    <a:lnTo>
                      <a:pt x="1565" y="78"/>
                    </a:lnTo>
                    <a:lnTo>
                      <a:pt x="1568" y="16"/>
                    </a:lnTo>
                    <a:lnTo>
                      <a:pt x="1570" y="68"/>
                    </a:lnTo>
                    <a:lnTo>
                      <a:pt x="1573" y="63"/>
                    </a:lnTo>
                    <a:lnTo>
                      <a:pt x="1576" y="66"/>
                    </a:lnTo>
                    <a:lnTo>
                      <a:pt x="1578" y="60"/>
                    </a:lnTo>
                    <a:lnTo>
                      <a:pt x="1581" y="53"/>
                    </a:lnTo>
                    <a:lnTo>
                      <a:pt x="1583" y="26"/>
                    </a:lnTo>
                    <a:lnTo>
                      <a:pt x="1586" y="60"/>
                    </a:lnTo>
                    <a:lnTo>
                      <a:pt x="1589" y="57"/>
                    </a:lnTo>
                    <a:lnTo>
                      <a:pt x="1591" y="44"/>
                    </a:lnTo>
                    <a:lnTo>
                      <a:pt x="1594" y="0"/>
                    </a:lnTo>
                    <a:lnTo>
                      <a:pt x="1597" y="68"/>
                    </a:lnTo>
                    <a:lnTo>
                      <a:pt x="1599" y="59"/>
                    </a:lnTo>
                    <a:lnTo>
                      <a:pt x="1602" y="62"/>
                    </a:lnTo>
                    <a:lnTo>
                      <a:pt x="1604" y="81"/>
                    </a:lnTo>
                    <a:lnTo>
                      <a:pt x="1607" y="48"/>
                    </a:lnTo>
                    <a:lnTo>
                      <a:pt x="1609" y="63"/>
                    </a:lnTo>
                    <a:lnTo>
                      <a:pt x="1612" y="59"/>
                    </a:lnTo>
                    <a:lnTo>
                      <a:pt x="1615" y="76"/>
                    </a:lnTo>
                    <a:lnTo>
                      <a:pt x="1617" y="90"/>
                    </a:lnTo>
                    <a:lnTo>
                      <a:pt x="1620" y="53"/>
                    </a:lnTo>
                    <a:lnTo>
                      <a:pt x="1623" y="65"/>
                    </a:lnTo>
                    <a:lnTo>
                      <a:pt x="1625" y="102"/>
                    </a:lnTo>
                    <a:lnTo>
                      <a:pt x="1628" y="48"/>
                    </a:lnTo>
                    <a:lnTo>
                      <a:pt x="1630" y="47"/>
                    </a:lnTo>
                    <a:lnTo>
                      <a:pt x="1633" y="77"/>
                    </a:lnTo>
                    <a:lnTo>
                      <a:pt x="1636" y="59"/>
                    </a:lnTo>
                    <a:lnTo>
                      <a:pt x="1638" y="52"/>
                    </a:lnTo>
                    <a:lnTo>
                      <a:pt x="1641" y="46"/>
                    </a:lnTo>
                    <a:lnTo>
                      <a:pt x="1643" y="71"/>
                    </a:lnTo>
                    <a:lnTo>
                      <a:pt x="1646" y="73"/>
                    </a:lnTo>
                    <a:lnTo>
                      <a:pt x="1649" y="71"/>
                    </a:lnTo>
                    <a:lnTo>
                      <a:pt x="1651" y="89"/>
                    </a:lnTo>
                    <a:lnTo>
                      <a:pt x="1654" y="71"/>
                    </a:lnTo>
                    <a:lnTo>
                      <a:pt x="1657" y="44"/>
                    </a:lnTo>
                    <a:lnTo>
                      <a:pt x="1659" y="54"/>
                    </a:lnTo>
                    <a:lnTo>
                      <a:pt x="1662" y="46"/>
                    </a:lnTo>
                    <a:lnTo>
                      <a:pt x="1664" y="29"/>
                    </a:lnTo>
                    <a:lnTo>
                      <a:pt x="1667" y="78"/>
                    </a:lnTo>
                    <a:lnTo>
                      <a:pt x="1669" y="21"/>
                    </a:lnTo>
                    <a:lnTo>
                      <a:pt x="1672" y="33"/>
                    </a:lnTo>
                    <a:lnTo>
                      <a:pt x="1675" y="36"/>
                    </a:lnTo>
                    <a:lnTo>
                      <a:pt x="1677" y="47"/>
                    </a:lnTo>
                    <a:lnTo>
                      <a:pt x="1680" y="72"/>
                    </a:lnTo>
                    <a:lnTo>
                      <a:pt x="1683" y="52"/>
                    </a:lnTo>
                    <a:lnTo>
                      <a:pt x="1685" y="41"/>
                    </a:lnTo>
                    <a:lnTo>
                      <a:pt x="1688" y="50"/>
                    </a:lnTo>
                    <a:lnTo>
                      <a:pt x="1690" y="23"/>
                    </a:lnTo>
                    <a:lnTo>
                      <a:pt x="1693" y="65"/>
                    </a:lnTo>
                    <a:lnTo>
                      <a:pt x="1696" y="46"/>
                    </a:lnTo>
                    <a:lnTo>
                      <a:pt x="1698" y="46"/>
                    </a:lnTo>
                    <a:lnTo>
                      <a:pt x="1701" y="51"/>
                    </a:lnTo>
                    <a:lnTo>
                      <a:pt x="1703" y="33"/>
                    </a:lnTo>
                    <a:lnTo>
                      <a:pt x="1706" y="53"/>
                    </a:lnTo>
                    <a:lnTo>
                      <a:pt x="1709" y="103"/>
                    </a:lnTo>
                    <a:lnTo>
                      <a:pt x="1711" y="5"/>
                    </a:lnTo>
                    <a:lnTo>
                      <a:pt x="1714" y="34"/>
                    </a:lnTo>
                    <a:lnTo>
                      <a:pt x="1717" y="23"/>
                    </a:lnTo>
                    <a:lnTo>
                      <a:pt x="1719" y="99"/>
                    </a:lnTo>
                    <a:lnTo>
                      <a:pt x="1722" y="49"/>
                    </a:lnTo>
                    <a:lnTo>
                      <a:pt x="1724" y="58"/>
                    </a:lnTo>
                    <a:lnTo>
                      <a:pt x="1727" y="32"/>
                    </a:lnTo>
                    <a:lnTo>
                      <a:pt x="1729" y="49"/>
                    </a:lnTo>
                    <a:lnTo>
                      <a:pt x="1732" y="22"/>
                    </a:lnTo>
                    <a:lnTo>
                      <a:pt x="1735" y="21"/>
                    </a:lnTo>
                    <a:lnTo>
                      <a:pt x="1737" y="68"/>
                    </a:lnTo>
                    <a:lnTo>
                      <a:pt x="1740" y="47"/>
                    </a:lnTo>
                    <a:lnTo>
                      <a:pt x="1743" y="58"/>
                    </a:lnTo>
                    <a:lnTo>
                      <a:pt x="1745" y="35"/>
                    </a:lnTo>
                    <a:lnTo>
                      <a:pt x="1748" y="83"/>
                    </a:lnTo>
                    <a:lnTo>
                      <a:pt x="1750" y="36"/>
                    </a:lnTo>
                    <a:lnTo>
                      <a:pt x="1753" y="37"/>
                    </a:lnTo>
                    <a:lnTo>
                      <a:pt x="1756" y="65"/>
                    </a:lnTo>
                    <a:lnTo>
                      <a:pt x="1758" y="37"/>
                    </a:lnTo>
                    <a:lnTo>
                      <a:pt x="1761" y="53"/>
                    </a:lnTo>
                    <a:lnTo>
                      <a:pt x="1763" y="80"/>
                    </a:lnTo>
                    <a:lnTo>
                      <a:pt x="1766" y="65"/>
                    </a:lnTo>
                    <a:lnTo>
                      <a:pt x="1769" y="50"/>
                    </a:lnTo>
                    <a:lnTo>
                      <a:pt x="1771" y="46"/>
                    </a:lnTo>
                    <a:lnTo>
                      <a:pt x="1774" y="61"/>
                    </a:lnTo>
                    <a:lnTo>
                      <a:pt x="1777" y="68"/>
                    </a:lnTo>
                    <a:lnTo>
                      <a:pt x="1779" y="49"/>
                    </a:lnTo>
                    <a:lnTo>
                      <a:pt x="1782" y="63"/>
                    </a:lnTo>
                    <a:lnTo>
                      <a:pt x="1784" y="68"/>
                    </a:lnTo>
                    <a:lnTo>
                      <a:pt x="1787" y="91"/>
                    </a:lnTo>
                    <a:lnTo>
                      <a:pt x="1789" y="56"/>
                    </a:lnTo>
                    <a:lnTo>
                      <a:pt x="1792" y="42"/>
                    </a:lnTo>
                    <a:lnTo>
                      <a:pt x="1795" y="57"/>
                    </a:lnTo>
                    <a:lnTo>
                      <a:pt x="1797" y="33"/>
                    </a:lnTo>
                    <a:lnTo>
                      <a:pt x="1800" y="49"/>
                    </a:lnTo>
                    <a:lnTo>
                      <a:pt x="1803" y="35"/>
                    </a:lnTo>
                    <a:lnTo>
                      <a:pt x="1805" y="46"/>
                    </a:lnTo>
                    <a:lnTo>
                      <a:pt x="1808" y="46"/>
                    </a:lnTo>
                    <a:lnTo>
                      <a:pt x="1810" y="10"/>
                    </a:lnTo>
                    <a:lnTo>
                      <a:pt x="1813" y="57"/>
                    </a:lnTo>
                    <a:lnTo>
                      <a:pt x="1816" y="48"/>
                    </a:lnTo>
                    <a:lnTo>
                      <a:pt x="1818" y="37"/>
                    </a:lnTo>
                    <a:lnTo>
                      <a:pt x="1821" y="52"/>
                    </a:lnTo>
                    <a:lnTo>
                      <a:pt x="1823" y="89"/>
                    </a:lnTo>
                    <a:lnTo>
                      <a:pt x="1826" y="48"/>
                    </a:lnTo>
                    <a:lnTo>
                      <a:pt x="1829" y="33"/>
                    </a:lnTo>
                    <a:lnTo>
                      <a:pt x="1831" y="68"/>
                    </a:lnTo>
                    <a:lnTo>
                      <a:pt x="1834" y="75"/>
                    </a:lnTo>
                    <a:lnTo>
                      <a:pt x="1837" y="112"/>
                    </a:lnTo>
                    <a:lnTo>
                      <a:pt x="1839" y="57"/>
                    </a:lnTo>
                    <a:lnTo>
                      <a:pt x="1842" y="78"/>
                    </a:lnTo>
                    <a:lnTo>
                      <a:pt x="1844" y="73"/>
                    </a:lnTo>
                    <a:lnTo>
                      <a:pt x="1847" y="73"/>
                    </a:lnTo>
                    <a:lnTo>
                      <a:pt x="1849" y="59"/>
                    </a:lnTo>
                    <a:lnTo>
                      <a:pt x="1852" y="69"/>
                    </a:lnTo>
                    <a:lnTo>
                      <a:pt x="1855" y="72"/>
                    </a:lnTo>
                    <a:lnTo>
                      <a:pt x="1858" y="71"/>
                    </a:lnTo>
                    <a:lnTo>
                      <a:pt x="1860" y="80"/>
                    </a:lnTo>
                    <a:lnTo>
                      <a:pt x="1863" y="66"/>
                    </a:lnTo>
                    <a:lnTo>
                      <a:pt x="1865" y="50"/>
                    </a:lnTo>
                    <a:lnTo>
                      <a:pt x="1868" y="59"/>
                    </a:lnTo>
                    <a:lnTo>
                      <a:pt x="1870" y="53"/>
                    </a:lnTo>
                    <a:lnTo>
                      <a:pt x="1873" y="59"/>
                    </a:lnTo>
                    <a:lnTo>
                      <a:pt x="1876" y="48"/>
                    </a:lnTo>
                    <a:lnTo>
                      <a:pt x="1878" y="65"/>
                    </a:lnTo>
                    <a:lnTo>
                      <a:pt x="1881" y="25"/>
                    </a:lnTo>
                    <a:lnTo>
                      <a:pt x="1883" y="62"/>
                    </a:lnTo>
                    <a:lnTo>
                      <a:pt x="1886" y="10"/>
                    </a:lnTo>
                    <a:lnTo>
                      <a:pt x="1889" y="60"/>
                    </a:lnTo>
                    <a:lnTo>
                      <a:pt x="1891" y="97"/>
                    </a:lnTo>
                    <a:lnTo>
                      <a:pt x="1894" y="40"/>
                    </a:lnTo>
                    <a:lnTo>
                      <a:pt x="1897" y="53"/>
                    </a:lnTo>
                    <a:lnTo>
                      <a:pt x="1899" y="44"/>
                    </a:lnTo>
                    <a:lnTo>
                      <a:pt x="1902" y="62"/>
                    </a:lnTo>
                    <a:lnTo>
                      <a:pt x="1904" y="58"/>
                    </a:lnTo>
                    <a:lnTo>
                      <a:pt x="1907" y="56"/>
                    </a:lnTo>
                    <a:lnTo>
                      <a:pt x="1909" y="27"/>
                    </a:lnTo>
                    <a:lnTo>
                      <a:pt x="1912" y="62"/>
                    </a:lnTo>
                    <a:lnTo>
                      <a:pt x="1915" y="50"/>
                    </a:lnTo>
                    <a:lnTo>
                      <a:pt x="1918" y="28"/>
                    </a:lnTo>
                    <a:lnTo>
                      <a:pt x="1920" y="64"/>
                    </a:lnTo>
                    <a:lnTo>
                      <a:pt x="1923" y="48"/>
                    </a:lnTo>
                    <a:lnTo>
                      <a:pt x="1925" y="68"/>
                    </a:lnTo>
                    <a:lnTo>
                      <a:pt x="1928" y="71"/>
                    </a:lnTo>
                    <a:lnTo>
                      <a:pt x="1930" y="70"/>
                    </a:lnTo>
                    <a:lnTo>
                      <a:pt x="1933" y="45"/>
                    </a:lnTo>
                    <a:lnTo>
                      <a:pt x="1936" y="42"/>
                    </a:lnTo>
                    <a:lnTo>
                      <a:pt x="1938" y="65"/>
                    </a:lnTo>
                    <a:lnTo>
                      <a:pt x="1941" y="53"/>
                    </a:lnTo>
                    <a:lnTo>
                      <a:pt x="1944" y="45"/>
                    </a:lnTo>
                    <a:lnTo>
                      <a:pt x="1946" y="69"/>
                    </a:lnTo>
                    <a:lnTo>
                      <a:pt x="1949" y="47"/>
                    </a:lnTo>
                    <a:lnTo>
                      <a:pt x="1951" y="58"/>
                    </a:lnTo>
                    <a:lnTo>
                      <a:pt x="1954" y="83"/>
                    </a:lnTo>
                    <a:lnTo>
                      <a:pt x="1957" y="68"/>
                    </a:lnTo>
                    <a:lnTo>
                      <a:pt x="1959" y="81"/>
                    </a:lnTo>
                    <a:lnTo>
                      <a:pt x="1962" y="384"/>
                    </a:lnTo>
                    <a:lnTo>
                      <a:pt x="1964" y="686"/>
                    </a:lnTo>
                    <a:lnTo>
                      <a:pt x="1967" y="799"/>
                    </a:lnTo>
                    <a:lnTo>
                      <a:pt x="1969" y="887"/>
                    </a:lnTo>
                    <a:lnTo>
                      <a:pt x="1972" y="938"/>
                    </a:lnTo>
                    <a:lnTo>
                      <a:pt x="1975" y="923"/>
                    </a:lnTo>
                    <a:lnTo>
                      <a:pt x="1978" y="979"/>
                    </a:lnTo>
                    <a:lnTo>
                      <a:pt x="1980" y="962"/>
                    </a:lnTo>
                    <a:lnTo>
                      <a:pt x="1983" y="949"/>
                    </a:lnTo>
                    <a:lnTo>
                      <a:pt x="1985" y="985"/>
                    </a:lnTo>
                    <a:lnTo>
                      <a:pt x="1988" y="957"/>
                    </a:lnTo>
                    <a:lnTo>
                      <a:pt x="1990" y="938"/>
                    </a:lnTo>
                    <a:lnTo>
                      <a:pt x="1993" y="976"/>
                    </a:lnTo>
                    <a:lnTo>
                      <a:pt x="1996" y="984"/>
                    </a:lnTo>
                    <a:lnTo>
                      <a:pt x="1998" y="948"/>
                    </a:lnTo>
                    <a:lnTo>
                      <a:pt x="2001" y="983"/>
                    </a:lnTo>
                    <a:lnTo>
                      <a:pt x="2004" y="1020"/>
                    </a:lnTo>
                    <a:lnTo>
                      <a:pt x="2006" y="984"/>
                    </a:lnTo>
                    <a:lnTo>
                      <a:pt x="2009" y="983"/>
                    </a:lnTo>
                    <a:lnTo>
                      <a:pt x="2011" y="998"/>
                    </a:lnTo>
                    <a:lnTo>
                      <a:pt x="2014" y="1000"/>
                    </a:lnTo>
                    <a:lnTo>
                      <a:pt x="2017" y="982"/>
                    </a:lnTo>
                    <a:lnTo>
                      <a:pt x="2019" y="945"/>
                    </a:lnTo>
                    <a:lnTo>
                      <a:pt x="2022" y="1013"/>
                    </a:lnTo>
                    <a:lnTo>
                      <a:pt x="2024" y="957"/>
                    </a:lnTo>
                    <a:lnTo>
                      <a:pt x="2027" y="978"/>
                    </a:lnTo>
                    <a:lnTo>
                      <a:pt x="2029" y="995"/>
                    </a:lnTo>
                    <a:lnTo>
                      <a:pt x="2032" y="1000"/>
                    </a:lnTo>
                    <a:lnTo>
                      <a:pt x="2035" y="978"/>
                    </a:lnTo>
                    <a:lnTo>
                      <a:pt x="2038" y="985"/>
                    </a:lnTo>
                    <a:lnTo>
                      <a:pt x="2040" y="972"/>
                    </a:lnTo>
                    <a:lnTo>
                      <a:pt x="2043" y="1016"/>
                    </a:lnTo>
                    <a:lnTo>
                      <a:pt x="2045" y="966"/>
                    </a:lnTo>
                    <a:lnTo>
                      <a:pt x="2048" y="996"/>
                    </a:lnTo>
                    <a:lnTo>
                      <a:pt x="2050" y="967"/>
                    </a:lnTo>
                    <a:lnTo>
                      <a:pt x="2053" y="1016"/>
                    </a:lnTo>
                    <a:lnTo>
                      <a:pt x="2056" y="979"/>
                    </a:lnTo>
                    <a:lnTo>
                      <a:pt x="2058" y="1019"/>
                    </a:lnTo>
                    <a:lnTo>
                      <a:pt x="2061" y="983"/>
                    </a:lnTo>
                    <a:lnTo>
                      <a:pt x="2064" y="1002"/>
                    </a:lnTo>
                    <a:lnTo>
                      <a:pt x="2066" y="993"/>
                    </a:lnTo>
                    <a:lnTo>
                      <a:pt x="2069" y="968"/>
                    </a:lnTo>
                    <a:lnTo>
                      <a:pt x="2071" y="992"/>
                    </a:lnTo>
                    <a:lnTo>
                      <a:pt x="2074" y="1001"/>
                    </a:lnTo>
                    <a:lnTo>
                      <a:pt x="2076" y="981"/>
                    </a:lnTo>
                    <a:lnTo>
                      <a:pt x="2079" y="972"/>
                    </a:lnTo>
                    <a:lnTo>
                      <a:pt x="2082" y="986"/>
                    </a:lnTo>
                    <a:lnTo>
                      <a:pt x="2084" y="981"/>
                    </a:lnTo>
                    <a:lnTo>
                      <a:pt x="2087" y="994"/>
                    </a:lnTo>
                    <a:lnTo>
                      <a:pt x="2090" y="975"/>
                    </a:lnTo>
                    <a:lnTo>
                      <a:pt x="2092" y="990"/>
                    </a:lnTo>
                    <a:lnTo>
                      <a:pt x="2095" y="972"/>
                    </a:lnTo>
                    <a:lnTo>
                      <a:pt x="2097" y="998"/>
                    </a:lnTo>
                    <a:lnTo>
                      <a:pt x="2100" y="990"/>
                    </a:lnTo>
                    <a:lnTo>
                      <a:pt x="2103" y="1006"/>
                    </a:lnTo>
                    <a:lnTo>
                      <a:pt x="2105" y="1006"/>
                    </a:lnTo>
                    <a:lnTo>
                      <a:pt x="2108" y="984"/>
                    </a:lnTo>
                    <a:lnTo>
                      <a:pt x="2110" y="1012"/>
                    </a:lnTo>
                    <a:lnTo>
                      <a:pt x="2113" y="997"/>
                    </a:lnTo>
                    <a:lnTo>
                      <a:pt x="2115" y="1004"/>
                    </a:lnTo>
                    <a:lnTo>
                      <a:pt x="2118" y="983"/>
                    </a:lnTo>
                    <a:lnTo>
                      <a:pt x="2121" y="979"/>
                    </a:lnTo>
                    <a:lnTo>
                      <a:pt x="2124" y="999"/>
                    </a:lnTo>
                    <a:lnTo>
                      <a:pt x="2126" y="952"/>
                    </a:lnTo>
                    <a:lnTo>
                      <a:pt x="2129" y="985"/>
                    </a:lnTo>
                    <a:lnTo>
                      <a:pt x="2131" y="986"/>
                    </a:lnTo>
                    <a:lnTo>
                      <a:pt x="2134" y="966"/>
                    </a:lnTo>
                    <a:lnTo>
                      <a:pt x="2136" y="1028"/>
                    </a:lnTo>
                    <a:lnTo>
                      <a:pt x="2139" y="998"/>
                    </a:lnTo>
                    <a:lnTo>
                      <a:pt x="2142" y="984"/>
                    </a:lnTo>
                    <a:lnTo>
                      <a:pt x="2144" y="1010"/>
                    </a:lnTo>
                    <a:lnTo>
                      <a:pt x="2147" y="970"/>
                    </a:lnTo>
                    <a:lnTo>
                      <a:pt x="2150" y="984"/>
                    </a:lnTo>
                    <a:lnTo>
                      <a:pt x="2152" y="996"/>
                    </a:lnTo>
                    <a:lnTo>
                      <a:pt x="2155" y="1047"/>
                    </a:lnTo>
                    <a:lnTo>
                      <a:pt x="2157" y="1019"/>
                    </a:lnTo>
                    <a:lnTo>
                      <a:pt x="2160" y="1007"/>
                    </a:lnTo>
                    <a:lnTo>
                      <a:pt x="2163" y="989"/>
                    </a:lnTo>
                    <a:lnTo>
                      <a:pt x="2165" y="986"/>
                    </a:lnTo>
                    <a:lnTo>
                      <a:pt x="2168" y="1031"/>
                    </a:lnTo>
                    <a:lnTo>
                      <a:pt x="2170" y="957"/>
                    </a:lnTo>
                    <a:lnTo>
                      <a:pt x="2173" y="992"/>
                    </a:lnTo>
                    <a:lnTo>
                      <a:pt x="2176" y="978"/>
                    </a:lnTo>
                    <a:lnTo>
                      <a:pt x="2178" y="983"/>
                    </a:lnTo>
                    <a:lnTo>
                      <a:pt x="2181" y="989"/>
                    </a:lnTo>
                    <a:lnTo>
                      <a:pt x="2184" y="1001"/>
                    </a:lnTo>
                    <a:lnTo>
                      <a:pt x="2186" y="1005"/>
                    </a:lnTo>
                    <a:lnTo>
                      <a:pt x="2189" y="963"/>
                    </a:lnTo>
                    <a:lnTo>
                      <a:pt x="2191" y="1010"/>
                    </a:lnTo>
                    <a:lnTo>
                      <a:pt x="2194" y="993"/>
                    </a:lnTo>
                    <a:lnTo>
                      <a:pt x="2196" y="1005"/>
                    </a:lnTo>
                    <a:lnTo>
                      <a:pt x="2199" y="976"/>
                    </a:lnTo>
                    <a:lnTo>
                      <a:pt x="2202" y="994"/>
                    </a:lnTo>
                    <a:lnTo>
                      <a:pt x="2204" y="1033"/>
                    </a:lnTo>
                    <a:lnTo>
                      <a:pt x="2207" y="1001"/>
                    </a:lnTo>
                    <a:lnTo>
                      <a:pt x="2210" y="1001"/>
                    </a:lnTo>
                    <a:lnTo>
                      <a:pt x="2212" y="977"/>
                    </a:lnTo>
                    <a:lnTo>
                      <a:pt x="2215" y="999"/>
                    </a:lnTo>
                    <a:lnTo>
                      <a:pt x="2217" y="980"/>
                    </a:lnTo>
                    <a:lnTo>
                      <a:pt x="2220" y="974"/>
                    </a:lnTo>
                    <a:lnTo>
                      <a:pt x="2223" y="1029"/>
                    </a:lnTo>
                    <a:lnTo>
                      <a:pt x="2225" y="993"/>
                    </a:lnTo>
                    <a:lnTo>
                      <a:pt x="2228" y="965"/>
                    </a:lnTo>
                    <a:lnTo>
                      <a:pt x="2230" y="1006"/>
                    </a:lnTo>
                    <a:lnTo>
                      <a:pt x="2233" y="986"/>
                    </a:lnTo>
                    <a:lnTo>
                      <a:pt x="2236" y="1021"/>
                    </a:lnTo>
                    <a:lnTo>
                      <a:pt x="2238" y="1033"/>
                    </a:lnTo>
                    <a:lnTo>
                      <a:pt x="2241" y="990"/>
                    </a:lnTo>
                    <a:lnTo>
                      <a:pt x="2244" y="992"/>
                    </a:lnTo>
                    <a:lnTo>
                      <a:pt x="2246" y="1013"/>
                    </a:lnTo>
                    <a:lnTo>
                      <a:pt x="2249" y="987"/>
                    </a:lnTo>
                    <a:lnTo>
                      <a:pt x="2251" y="1009"/>
                    </a:lnTo>
                    <a:lnTo>
                      <a:pt x="2254" y="1031"/>
                    </a:lnTo>
                    <a:lnTo>
                      <a:pt x="2256" y="984"/>
                    </a:lnTo>
                    <a:lnTo>
                      <a:pt x="2259" y="981"/>
                    </a:lnTo>
                    <a:lnTo>
                      <a:pt x="2262" y="996"/>
                    </a:lnTo>
                    <a:lnTo>
                      <a:pt x="2264" y="1031"/>
                    </a:lnTo>
                    <a:lnTo>
                      <a:pt x="2267" y="985"/>
                    </a:lnTo>
                    <a:lnTo>
                      <a:pt x="2270" y="1013"/>
                    </a:lnTo>
                    <a:lnTo>
                      <a:pt x="2272" y="1023"/>
                    </a:lnTo>
                    <a:lnTo>
                      <a:pt x="2275" y="1007"/>
                    </a:lnTo>
                    <a:lnTo>
                      <a:pt x="2277" y="993"/>
                    </a:lnTo>
                    <a:lnTo>
                      <a:pt x="2280" y="1015"/>
                    </a:lnTo>
                    <a:lnTo>
                      <a:pt x="2283" y="968"/>
                    </a:lnTo>
                    <a:lnTo>
                      <a:pt x="2285" y="994"/>
                    </a:lnTo>
                    <a:lnTo>
                      <a:pt x="2288" y="1050"/>
                    </a:lnTo>
                    <a:lnTo>
                      <a:pt x="2290" y="1002"/>
                    </a:lnTo>
                    <a:lnTo>
                      <a:pt x="2293" y="1013"/>
                    </a:lnTo>
                    <a:lnTo>
                      <a:pt x="2296" y="986"/>
                    </a:lnTo>
                    <a:lnTo>
                      <a:pt x="2298" y="992"/>
                    </a:lnTo>
                    <a:lnTo>
                      <a:pt x="2301" y="992"/>
                    </a:lnTo>
                    <a:lnTo>
                      <a:pt x="2304" y="999"/>
                    </a:lnTo>
                    <a:lnTo>
                      <a:pt x="2306" y="1018"/>
                    </a:lnTo>
                    <a:lnTo>
                      <a:pt x="2309" y="1001"/>
                    </a:lnTo>
                    <a:lnTo>
                      <a:pt x="2311" y="993"/>
                    </a:lnTo>
                    <a:lnTo>
                      <a:pt x="2314" y="1011"/>
                    </a:lnTo>
                    <a:lnTo>
                      <a:pt x="2316" y="1013"/>
                    </a:lnTo>
                    <a:lnTo>
                      <a:pt x="2319" y="1016"/>
                    </a:lnTo>
                    <a:lnTo>
                      <a:pt x="2322" y="989"/>
                    </a:lnTo>
                    <a:lnTo>
                      <a:pt x="2324" y="1010"/>
                    </a:lnTo>
                    <a:lnTo>
                      <a:pt x="2327" y="989"/>
                    </a:lnTo>
                    <a:lnTo>
                      <a:pt x="2330" y="1011"/>
                    </a:lnTo>
                    <a:lnTo>
                      <a:pt x="2332" y="997"/>
                    </a:lnTo>
                    <a:lnTo>
                      <a:pt x="2335" y="982"/>
                    </a:lnTo>
                    <a:lnTo>
                      <a:pt x="2337" y="980"/>
                    </a:lnTo>
                    <a:lnTo>
                      <a:pt x="2340" y="967"/>
                    </a:lnTo>
                    <a:lnTo>
                      <a:pt x="2343" y="992"/>
                    </a:lnTo>
                    <a:lnTo>
                      <a:pt x="2345" y="993"/>
                    </a:lnTo>
                    <a:lnTo>
                      <a:pt x="2348" y="996"/>
                    </a:lnTo>
                    <a:lnTo>
                      <a:pt x="2350" y="1005"/>
                    </a:lnTo>
                    <a:lnTo>
                      <a:pt x="2353" y="983"/>
                    </a:lnTo>
                    <a:lnTo>
                      <a:pt x="2356" y="1018"/>
                    </a:lnTo>
                    <a:lnTo>
                      <a:pt x="2358" y="986"/>
                    </a:lnTo>
                    <a:lnTo>
                      <a:pt x="2361" y="1022"/>
                    </a:lnTo>
                    <a:lnTo>
                      <a:pt x="2364" y="971"/>
                    </a:lnTo>
                    <a:lnTo>
                      <a:pt x="2366" y="994"/>
                    </a:lnTo>
                    <a:lnTo>
                      <a:pt x="2369" y="1019"/>
                    </a:lnTo>
                    <a:lnTo>
                      <a:pt x="2371" y="1012"/>
                    </a:lnTo>
                    <a:lnTo>
                      <a:pt x="2374" y="1000"/>
                    </a:lnTo>
                    <a:lnTo>
                      <a:pt x="2376" y="983"/>
                    </a:lnTo>
                    <a:lnTo>
                      <a:pt x="2379" y="980"/>
                    </a:lnTo>
                    <a:lnTo>
                      <a:pt x="2382" y="1019"/>
                    </a:lnTo>
                    <a:lnTo>
                      <a:pt x="2384" y="1008"/>
                    </a:lnTo>
                    <a:lnTo>
                      <a:pt x="2387" y="994"/>
                    </a:lnTo>
                    <a:lnTo>
                      <a:pt x="2390" y="982"/>
                    </a:lnTo>
                    <a:lnTo>
                      <a:pt x="2392" y="1005"/>
                    </a:lnTo>
                    <a:lnTo>
                      <a:pt x="2395" y="1025"/>
                    </a:lnTo>
                    <a:lnTo>
                      <a:pt x="2397" y="1015"/>
                    </a:lnTo>
                    <a:lnTo>
                      <a:pt x="2400" y="985"/>
                    </a:lnTo>
                    <a:lnTo>
                      <a:pt x="2403" y="994"/>
                    </a:lnTo>
                    <a:lnTo>
                      <a:pt x="2405" y="1022"/>
                    </a:lnTo>
                    <a:lnTo>
                      <a:pt x="2408" y="1014"/>
                    </a:lnTo>
                    <a:lnTo>
                      <a:pt x="2410" y="1003"/>
                    </a:lnTo>
                    <a:lnTo>
                      <a:pt x="2413" y="1019"/>
                    </a:lnTo>
                    <a:lnTo>
                      <a:pt x="2416" y="1003"/>
                    </a:lnTo>
                    <a:lnTo>
                      <a:pt x="2418" y="993"/>
                    </a:lnTo>
                    <a:lnTo>
                      <a:pt x="2421" y="1008"/>
                    </a:lnTo>
                    <a:lnTo>
                      <a:pt x="2424" y="948"/>
                    </a:lnTo>
                    <a:lnTo>
                      <a:pt x="2426" y="986"/>
                    </a:lnTo>
                    <a:lnTo>
                      <a:pt x="2429" y="1006"/>
                    </a:lnTo>
                    <a:lnTo>
                      <a:pt x="2431" y="999"/>
                    </a:lnTo>
                    <a:lnTo>
                      <a:pt x="2434" y="1001"/>
                    </a:lnTo>
                    <a:lnTo>
                      <a:pt x="2436" y="982"/>
                    </a:lnTo>
                    <a:lnTo>
                      <a:pt x="2439" y="988"/>
                    </a:lnTo>
                    <a:lnTo>
                      <a:pt x="2442" y="1005"/>
                    </a:lnTo>
                    <a:lnTo>
                      <a:pt x="2444" y="1031"/>
                    </a:lnTo>
                    <a:lnTo>
                      <a:pt x="2447" y="1008"/>
                    </a:lnTo>
                    <a:lnTo>
                      <a:pt x="2450" y="1018"/>
                    </a:lnTo>
                    <a:lnTo>
                      <a:pt x="2452" y="999"/>
                    </a:lnTo>
                    <a:lnTo>
                      <a:pt x="2455" y="991"/>
                    </a:lnTo>
                    <a:lnTo>
                      <a:pt x="2457" y="1012"/>
                    </a:lnTo>
                    <a:lnTo>
                      <a:pt x="2460" y="1006"/>
                    </a:lnTo>
                    <a:lnTo>
                      <a:pt x="2463" y="968"/>
                    </a:lnTo>
                    <a:lnTo>
                      <a:pt x="2465" y="978"/>
                    </a:lnTo>
                    <a:lnTo>
                      <a:pt x="2468" y="1011"/>
                    </a:lnTo>
                    <a:lnTo>
                      <a:pt x="2470" y="1006"/>
                    </a:lnTo>
                    <a:lnTo>
                      <a:pt x="2473" y="981"/>
                    </a:lnTo>
                    <a:lnTo>
                      <a:pt x="2476" y="1007"/>
                    </a:lnTo>
                    <a:lnTo>
                      <a:pt x="2478" y="1045"/>
                    </a:lnTo>
                    <a:lnTo>
                      <a:pt x="2481" y="993"/>
                    </a:lnTo>
                    <a:lnTo>
                      <a:pt x="2484" y="999"/>
                    </a:lnTo>
                    <a:lnTo>
                      <a:pt x="2486" y="1030"/>
                    </a:lnTo>
                    <a:lnTo>
                      <a:pt x="2489" y="1043"/>
                    </a:lnTo>
                    <a:lnTo>
                      <a:pt x="2491" y="1030"/>
                    </a:lnTo>
                    <a:lnTo>
                      <a:pt x="2494" y="984"/>
                    </a:lnTo>
                    <a:lnTo>
                      <a:pt x="2496" y="986"/>
                    </a:lnTo>
                    <a:lnTo>
                      <a:pt x="2499" y="1002"/>
                    </a:lnTo>
                    <a:lnTo>
                      <a:pt x="2502" y="1022"/>
                    </a:lnTo>
                    <a:lnTo>
                      <a:pt x="2504" y="986"/>
                    </a:lnTo>
                    <a:lnTo>
                      <a:pt x="2507" y="1054"/>
                    </a:lnTo>
                    <a:lnTo>
                      <a:pt x="2510" y="992"/>
                    </a:lnTo>
                    <a:lnTo>
                      <a:pt x="2512" y="1000"/>
                    </a:lnTo>
                    <a:lnTo>
                      <a:pt x="2515" y="979"/>
                    </a:lnTo>
                    <a:lnTo>
                      <a:pt x="2517" y="1009"/>
                    </a:lnTo>
                    <a:lnTo>
                      <a:pt x="2520" y="1013"/>
                    </a:lnTo>
                    <a:lnTo>
                      <a:pt x="2523" y="1009"/>
                    </a:lnTo>
                    <a:lnTo>
                      <a:pt x="2525" y="1014"/>
                    </a:lnTo>
                    <a:lnTo>
                      <a:pt x="2528" y="1014"/>
                    </a:lnTo>
                    <a:lnTo>
                      <a:pt x="2530" y="993"/>
                    </a:lnTo>
                    <a:lnTo>
                      <a:pt x="2533" y="995"/>
                    </a:lnTo>
                    <a:lnTo>
                      <a:pt x="2536" y="1041"/>
                    </a:lnTo>
                    <a:lnTo>
                      <a:pt x="2538" y="1002"/>
                    </a:lnTo>
                    <a:lnTo>
                      <a:pt x="2541" y="980"/>
                    </a:lnTo>
                    <a:lnTo>
                      <a:pt x="2544" y="1027"/>
                    </a:lnTo>
                    <a:lnTo>
                      <a:pt x="2546" y="1014"/>
                    </a:lnTo>
                    <a:lnTo>
                      <a:pt x="2549" y="1051"/>
                    </a:lnTo>
                    <a:lnTo>
                      <a:pt x="2551" y="1047"/>
                    </a:lnTo>
                    <a:lnTo>
                      <a:pt x="2554" y="1019"/>
                    </a:lnTo>
                    <a:lnTo>
                      <a:pt x="2556" y="982"/>
                    </a:lnTo>
                    <a:lnTo>
                      <a:pt x="2559" y="1024"/>
                    </a:lnTo>
                    <a:lnTo>
                      <a:pt x="2562" y="1010"/>
                    </a:lnTo>
                    <a:lnTo>
                      <a:pt x="2564" y="1011"/>
                    </a:lnTo>
                    <a:lnTo>
                      <a:pt x="2567" y="1029"/>
                    </a:lnTo>
                    <a:lnTo>
                      <a:pt x="2570" y="989"/>
                    </a:lnTo>
                    <a:lnTo>
                      <a:pt x="2572" y="1045"/>
                    </a:lnTo>
                    <a:lnTo>
                      <a:pt x="2575" y="1027"/>
                    </a:lnTo>
                    <a:lnTo>
                      <a:pt x="2577" y="1007"/>
                    </a:lnTo>
                    <a:lnTo>
                      <a:pt x="2580" y="1007"/>
                    </a:lnTo>
                    <a:lnTo>
                      <a:pt x="2583" y="1013"/>
                    </a:lnTo>
                    <a:lnTo>
                      <a:pt x="2585" y="1027"/>
                    </a:lnTo>
                    <a:lnTo>
                      <a:pt x="2588" y="996"/>
                    </a:lnTo>
                    <a:lnTo>
                      <a:pt x="2590" y="1017"/>
                    </a:lnTo>
                    <a:lnTo>
                      <a:pt x="2593" y="1007"/>
                    </a:lnTo>
                    <a:lnTo>
                      <a:pt x="2596" y="1042"/>
                    </a:lnTo>
                    <a:lnTo>
                      <a:pt x="2598" y="977"/>
                    </a:lnTo>
                    <a:lnTo>
                      <a:pt x="2601" y="1022"/>
                    </a:lnTo>
                    <a:lnTo>
                      <a:pt x="2604" y="1023"/>
                    </a:lnTo>
                    <a:lnTo>
                      <a:pt x="2606" y="1015"/>
                    </a:lnTo>
                  </a:path>
                </a:pathLst>
              </a:custGeom>
              <a:noFill/>
              <a:ln w="3175" cap="flat">
                <a:solidFill>
                  <a:srgbClr val="C3E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9" name="Freeform 267"/>
              <p:cNvSpPr>
                <a:spLocks/>
              </p:cNvSpPr>
              <p:nvPr/>
            </p:nvSpPr>
            <p:spPr bwMode="auto">
              <a:xfrm>
                <a:off x="2134686" y="2913042"/>
                <a:ext cx="1080000" cy="552932"/>
              </a:xfrm>
              <a:custGeom>
                <a:avLst/>
                <a:gdLst/>
                <a:ahLst/>
                <a:cxnLst>
                  <a:cxn ang="0">
                    <a:pos x="39" y="743"/>
                  </a:cxn>
                  <a:cxn ang="0">
                    <a:pos x="81" y="736"/>
                  </a:cxn>
                  <a:cxn ang="0">
                    <a:pos x="122" y="722"/>
                  </a:cxn>
                  <a:cxn ang="0">
                    <a:pos x="164" y="735"/>
                  </a:cxn>
                  <a:cxn ang="0">
                    <a:pos x="206" y="692"/>
                  </a:cxn>
                  <a:cxn ang="0">
                    <a:pos x="248" y="698"/>
                  </a:cxn>
                  <a:cxn ang="0">
                    <a:pos x="290" y="763"/>
                  </a:cxn>
                  <a:cxn ang="0">
                    <a:pos x="331" y="713"/>
                  </a:cxn>
                  <a:cxn ang="0">
                    <a:pos x="373" y="725"/>
                  </a:cxn>
                  <a:cxn ang="0">
                    <a:pos x="415" y="713"/>
                  </a:cxn>
                  <a:cxn ang="0">
                    <a:pos x="456" y="745"/>
                  </a:cxn>
                  <a:cxn ang="0">
                    <a:pos x="498" y="735"/>
                  </a:cxn>
                  <a:cxn ang="0">
                    <a:pos x="540" y="721"/>
                  </a:cxn>
                  <a:cxn ang="0">
                    <a:pos x="582" y="731"/>
                  </a:cxn>
                  <a:cxn ang="0">
                    <a:pos x="623" y="742"/>
                  </a:cxn>
                  <a:cxn ang="0">
                    <a:pos x="665" y="188"/>
                  </a:cxn>
                  <a:cxn ang="0">
                    <a:pos x="707" y="67"/>
                  </a:cxn>
                  <a:cxn ang="0">
                    <a:pos x="749" y="123"/>
                  </a:cxn>
                  <a:cxn ang="0">
                    <a:pos x="791" y="86"/>
                  </a:cxn>
                  <a:cxn ang="0">
                    <a:pos x="832" y="91"/>
                  </a:cxn>
                  <a:cxn ang="0">
                    <a:pos x="874" y="77"/>
                  </a:cxn>
                  <a:cxn ang="0">
                    <a:pos x="916" y="68"/>
                  </a:cxn>
                  <a:cxn ang="0">
                    <a:pos x="957" y="87"/>
                  </a:cxn>
                  <a:cxn ang="0">
                    <a:pos x="999" y="32"/>
                  </a:cxn>
                  <a:cxn ang="0">
                    <a:pos x="1041" y="40"/>
                  </a:cxn>
                  <a:cxn ang="0">
                    <a:pos x="1083" y="46"/>
                  </a:cxn>
                  <a:cxn ang="0">
                    <a:pos x="1124" y="67"/>
                  </a:cxn>
                  <a:cxn ang="0">
                    <a:pos x="1166" y="39"/>
                  </a:cxn>
                  <a:cxn ang="0">
                    <a:pos x="1208" y="37"/>
                  </a:cxn>
                  <a:cxn ang="0">
                    <a:pos x="1249" y="43"/>
                  </a:cxn>
                  <a:cxn ang="0">
                    <a:pos x="1291" y="56"/>
                  </a:cxn>
                  <a:cxn ang="0">
                    <a:pos x="1333" y="65"/>
                  </a:cxn>
                  <a:cxn ang="0">
                    <a:pos x="1375" y="79"/>
                  </a:cxn>
                  <a:cxn ang="0">
                    <a:pos x="1417" y="75"/>
                  </a:cxn>
                  <a:cxn ang="0">
                    <a:pos x="1458" y="66"/>
                  </a:cxn>
                  <a:cxn ang="0">
                    <a:pos x="1500" y="42"/>
                  </a:cxn>
                  <a:cxn ang="0">
                    <a:pos x="1542" y="53"/>
                  </a:cxn>
                  <a:cxn ang="0">
                    <a:pos x="1583" y="47"/>
                  </a:cxn>
                  <a:cxn ang="0">
                    <a:pos x="1625" y="44"/>
                  </a:cxn>
                  <a:cxn ang="0">
                    <a:pos x="1667" y="50"/>
                  </a:cxn>
                  <a:cxn ang="0">
                    <a:pos x="1709" y="53"/>
                  </a:cxn>
                  <a:cxn ang="0">
                    <a:pos x="1750" y="53"/>
                  </a:cxn>
                  <a:cxn ang="0">
                    <a:pos x="1792" y="44"/>
                  </a:cxn>
                  <a:cxn ang="0">
                    <a:pos x="1834" y="53"/>
                  </a:cxn>
                  <a:cxn ang="0">
                    <a:pos x="1876" y="60"/>
                  </a:cxn>
                  <a:cxn ang="0">
                    <a:pos x="1918" y="51"/>
                  </a:cxn>
                  <a:cxn ang="0">
                    <a:pos x="1959" y="45"/>
                  </a:cxn>
                  <a:cxn ang="0">
                    <a:pos x="2001" y="695"/>
                  </a:cxn>
                  <a:cxn ang="0">
                    <a:pos x="2043" y="692"/>
                  </a:cxn>
                  <a:cxn ang="0">
                    <a:pos x="2084" y="693"/>
                  </a:cxn>
                  <a:cxn ang="0">
                    <a:pos x="2126" y="691"/>
                  </a:cxn>
                  <a:cxn ang="0">
                    <a:pos x="2168" y="721"/>
                  </a:cxn>
                  <a:cxn ang="0">
                    <a:pos x="2210" y="733"/>
                  </a:cxn>
                  <a:cxn ang="0">
                    <a:pos x="2251" y="684"/>
                  </a:cxn>
                  <a:cxn ang="0">
                    <a:pos x="2293" y="700"/>
                  </a:cxn>
                  <a:cxn ang="0">
                    <a:pos x="2335" y="706"/>
                  </a:cxn>
                  <a:cxn ang="0">
                    <a:pos x="2376" y="712"/>
                  </a:cxn>
                  <a:cxn ang="0">
                    <a:pos x="2418" y="741"/>
                  </a:cxn>
                  <a:cxn ang="0">
                    <a:pos x="2460" y="704"/>
                  </a:cxn>
                  <a:cxn ang="0">
                    <a:pos x="2502" y="714"/>
                  </a:cxn>
                  <a:cxn ang="0">
                    <a:pos x="2544" y="738"/>
                  </a:cxn>
                  <a:cxn ang="0">
                    <a:pos x="2585" y="726"/>
                  </a:cxn>
                </a:cxnLst>
                <a:rect l="0" t="0" r="r" b="b"/>
                <a:pathLst>
                  <a:path w="2606" h="791">
                    <a:moveTo>
                      <a:pt x="0" y="729"/>
                    </a:moveTo>
                    <a:lnTo>
                      <a:pt x="2" y="750"/>
                    </a:lnTo>
                    <a:lnTo>
                      <a:pt x="5" y="755"/>
                    </a:lnTo>
                    <a:lnTo>
                      <a:pt x="8" y="746"/>
                    </a:lnTo>
                    <a:lnTo>
                      <a:pt x="10" y="739"/>
                    </a:lnTo>
                    <a:lnTo>
                      <a:pt x="13" y="736"/>
                    </a:lnTo>
                    <a:lnTo>
                      <a:pt x="16" y="749"/>
                    </a:lnTo>
                    <a:lnTo>
                      <a:pt x="18" y="729"/>
                    </a:lnTo>
                    <a:lnTo>
                      <a:pt x="21" y="716"/>
                    </a:lnTo>
                    <a:lnTo>
                      <a:pt x="23" y="738"/>
                    </a:lnTo>
                    <a:lnTo>
                      <a:pt x="26" y="708"/>
                    </a:lnTo>
                    <a:lnTo>
                      <a:pt x="29" y="727"/>
                    </a:lnTo>
                    <a:lnTo>
                      <a:pt x="31" y="748"/>
                    </a:lnTo>
                    <a:lnTo>
                      <a:pt x="34" y="728"/>
                    </a:lnTo>
                    <a:lnTo>
                      <a:pt x="36" y="743"/>
                    </a:lnTo>
                    <a:lnTo>
                      <a:pt x="39" y="743"/>
                    </a:lnTo>
                    <a:lnTo>
                      <a:pt x="42" y="722"/>
                    </a:lnTo>
                    <a:lnTo>
                      <a:pt x="44" y="733"/>
                    </a:lnTo>
                    <a:lnTo>
                      <a:pt x="47" y="735"/>
                    </a:lnTo>
                    <a:lnTo>
                      <a:pt x="50" y="716"/>
                    </a:lnTo>
                    <a:lnTo>
                      <a:pt x="52" y="755"/>
                    </a:lnTo>
                    <a:lnTo>
                      <a:pt x="55" y="732"/>
                    </a:lnTo>
                    <a:lnTo>
                      <a:pt x="57" y="700"/>
                    </a:lnTo>
                    <a:lnTo>
                      <a:pt x="60" y="755"/>
                    </a:lnTo>
                    <a:lnTo>
                      <a:pt x="62" y="742"/>
                    </a:lnTo>
                    <a:lnTo>
                      <a:pt x="65" y="693"/>
                    </a:lnTo>
                    <a:lnTo>
                      <a:pt x="68" y="747"/>
                    </a:lnTo>
                    <a:lnTo>
                      <a:pt x="70" y="747"/>
                    </a:lnTo>
                    <a:lnTo>
                      <a:pt x="73" y="769"/>
                    </a:lnTo>
                    <a:lnTo>
                      <a:pt x="76" y="741"/>
                    </a:lnTo>
                    <a:lnTo>
                      <a:pt x="78" y="750"/>
                    </a:lnTo>
                    <a:lnTo>
                      <a:pt x="81" y="736"/>
                    </a:lnTo>
                    <a:lnTo>
                      <a:pt x="83" y="736"/>
                    </a:lnTo>
                    <a:lnTo>
                      <a:pt x="86" y="736"/>
                    </a:lnTo>
                    <a:lnTo>
                      <a:pt x="89" y="711"/>
                    </a:lnTo>
                    <a:lnTo>
                      <a:pt x="91" y="747"/>
                    </a:lnTo>
                    <a:lnTo>
                      <a:pt x="94" y="720"/>
                    </a:lnTo>
                    <a:lnTo>
                      <a:pt x="96" y="737"/>
                    </a:lnTo>
                    <a:lnTo>
                      <a:pt x="99" y="730"/>
                    </a:lnTo>
                    <a:lnTo>
                      <a:pt x="102" y="774"/>
                    </a:lnTo>
                    <a:lnTo>
                      <a:pt x="104" y="699"/>
                    </a:lnTo>
                    <a:lnTo>
                      <a:pt x="107" y="755"/>
                    </a:lnTo>
                    <a:lnTo>
                      <a:pt x="110" y="746"/>
                    </a:lnTo>
                    <a:lnTo>
                      <a:pt x="112" y="705"/>
                    </a:lnTo>
                    <a:lnTo>
                      <a:pt x="115" y="706"/>
                    </a:lnTo>
                    <a:lnTo>
                      <a:pt x="117" y="740"/>
                    </a:lnTo>
                    <a:lnTo>
                      <a:pt x="120" y="742"/>
                    </a:lnTo>
                    <a:lnTo>
                      <a:pt x="122" y="722"/>
                    </a:lnTo>
                    <a:lnTo>
                      <a:pt x="125" y="730"/>
                    </a:lnTo>
                    <a:lnTo>
                      <a:pt x="128" y="743"/>
                    </a:lnTo>
                    <a:lnTo>
                      <a:pt x="130" y="710"/>
                    </a:lnTo>
                    <a:lnTo>
                      <a:pt x="133" y="748"/>
                    </a:lnTo>
                    <a:lnTo>
                      <a:pt x="136" y="728"/>
                    </a:lnTo>
                    <a:lnTo>
                      <a:pt x="138" y="737"/>
                    </a:lnTo>
                    <a:lnTo>
                      <a:pt x="141" y="739"/>
                    </a:lnTo>
                    <a:lnTo>
                      <a:pt x="143" y="731"/>
                    </a:lnTo>
                    <a:lnTo>
                      <a:pt x="146" y="746"/>
                    </a:lnTo>
                    <a:lnTo>
                      <a:pt x="149" y="734"/>
                    </a:lnTo>
                    <a:lnTo>
                      <a:pt x="151" y="703"/>
                    </a:lnTo>
                    <a:lnTo>
                      <a:pt x="154" y="694"/>
                    </a:lnTo>
                    <a:lnTo>
                      <a:pt x="156" y="752"/>
                    </a:lnTo>
                    <a:lnTo>
                      <a:pt x="159" y="734"/>
                    </a:lnTo>
                    <a:lnTo>
                      <a:pt x="162" y="738"/>
                    </a:lnTo>
                    <a:lnTo>
                      <a:pt x="164" y="735"/>
                    </a:lnTo>
                    <a:lnTo>
                      <a:pt x="167" y="791"/>
                    </a:lnTo>
                    <a:lnTo>
                      <a:pt x="170" y="694"/>
                    </a:lnTo>
                    <a:lnTo>
                      <a:pt x="172" y="764"/>
                    </a:lnTo>
                    <a:lnTo>
                      <a:pt x="175" y="710"/>
                    </a:lnTo>
                    <a:lnTo>
                      <a:pt x="177" y="747"/>
                    </a:lnTo>
                    <a:lnTo>
                      <a:pt x="180" y="737"/>
                    </a:lnTo>
                    <a:lnTo>
                      <a:pt x="182" y="747"/>
                    </a:lnTo>
                    <a:lnTo>
                      <a:pt x="185" y="752"/>
                    </a:lnTo>
                    <a:lnTo>
                      <a:pt x="188" y="708"/>
                    </a:lnTo>
                    <a:lnTo>
                      <a:pt x="190" y="707"/>
                    </a:lnTo>
                    <a:lnTo>
                      <a:pt x="193" y="725"/>
                    </a:lnTo>
                    <a:lnTo>
                      <a:pt x="196" y="743"/>
                    </a:lnTo>
                    <a:lnTo>
                      <a:pt x="198" y="723"/>
                    </a:lnTo>
                    <a:lnTo>
                      <a:pt x="201" y="736"/>
                    </a:lnTo>
                    <a:lnTo>
                      <a:pt x="203" y="728"/>
                    </a:lnTo>
                    <a:lnTo>
                      <a:pt x="206" y="692"/>
                    </a:lnTo>
                    <a:lnTo>
                      <a:pt x="209" y="725"/>
                    </a:lnTo>
                    <a:lnTo>
                      <a:pt x="211" y="728"/>
                    </a:lnTo>
                    <a:lnTo>
                      <a:pt x="214" y="690"/>
                    </a:lnTo>
                    <a:lnTo>
                      <a:pt x="216" y="731"/>
                    </a:lnTo>
                    <a:lnTo>
                      <a:pt x="219" y="727"/>
                    </a:lnTo>
                    <a:lnTo>
                      <a:pt x="222" y="732"/>
                    </a:lnTo>
                    <a:lnTo>
                      <a:pt x="224" y="737"/>
                    </a:lnTo>
                    <a:lnTo>
                      <a:pt x="227" y="740"/>
                    </a:lnTo>
                    <a:lnTo>
                      <a:pt x="230" y="725"/>
                    </a:lnTo>
                    <a:lnTo>
                      <a:pt x="232" y="708"/>
                    </a:lnTo>
                    <a:lnTo>
                      <a:pt x="235" y="743"/>
                    </a:lnTo>
                    <a:lnTo>
                      <a:pt x="237" y="749"/>
                    </a:lnTo>
                    <a:lnTo>
                      <a:pt x="240" y="746"/>
                    </a:lnTo>
                    <a:lnTo>
                      <a:pt x="242" y="740"/>
                    </a:lnTo>
                    <a:lnTo>
                      <a:pt x="245" y="704"/>
                    </a:lnTo>
                    <a:lnTo>
                      <a:pt x="248" y="698"/>
                    </a:lnTo>
                    <a:lnTo>
                      <a:pt x="250" y="733"/>
                    </a:lnTo>
                    <a:lnTo>
                      <a:pt x="253" y="714"/>
                    </a:lnTo>
                    <a:lnTo>
                      <a:pt x="256" y="714"/>
                    </a:lnTo>
                    <a:lnTo>
                      <a:pt x="258" y="761"/>
                    </a:lnTo>
                    <a:lnTo>
                      <a:pt x="261" y="720"/>
                    </a:lnTo>
                    <a:lnTo>
                      <a:pt x="263" y="738"/>
                    </a:lnTo>
                    <a:lnTo>
                      <a:pt x="266" y="724"/>
                    </a:lnTo>
                    <a:lnTo>
                      <a:pt x="269" y="724"/>
                    </a:lnTo>
                    <a:lnTo>
                      <a:pt x="271" y="755"/>
                    </a:lnTo>
                    <a:lnTo>
                      <a:pt x="274" y="728"/>
                    </a:lnTo>
                    <a:lnTo>
                      <a:pt x="276" y="733"/>
                    </a:lnTo>
                    <a:lnTo>
                      <a:pt x="279" y="722"/>
                    </a:lnTo>
                    <a:lnTo>
                      <a:pt x="282" y="730"/>
                    </a:lnTo>
                    <a:lnTo>
                      <a:pt x="284" y="761"/>
                    </a:lnTo>
                    <a:lnTo>
                      <a:pt x="287" y="738"/>
                    </a:lnTo>
                    <a:lnTo>
                      <a:pt x="290" y="763"/>
                    </a:lnTo>
                    <a:lnTo>
                      <a:pt x="292" y="748"/>
                    </a:lnTo>
                    <a:lnTo>
                      <a:pt x="295" y="711"/>
                    </a:lnTo>
                    <a:lnTo>
                      <a:pt x="297" y="715"/>
                    </a:lnTo>
                    <a:lnTo>
                      <a:pt x="300" y="774"/>
                    </a:lnTo>
                    <a:lnTo>
                      <a:pt x="302" y="707"/>
                    </a:lnTo>
                    <a:lnTo>
                      <a:pt x="305" y="734"/>
                    </a:lnTo>
                    <a:lnTo>
                      <a:pt x="308" y="703"/>
                    </a:lnTo>
                    <a:lnTo>
                      <a:pt x="310" y="736"/>
                    </a:lnTo>
                    <a:lnTo>
                      <a:pt x="313" y="707"/>
                    </a:lnTo>
                    <a:lnTo>
                      <a:pt x="316" y="719"/>
                    </a:lnTo>
                    <a:lnTo>
                      <a:pt x="318" y="752"/>
                    </a:lnTo>
                    <a:lnTo>
                      <a:pt x="321" y="710"/>
                    </a:lnTo>
                    <a:lnTo>
                      <a:pt x="323" y="723"/>
                    </a:lnTo>
                    <a:lnTo>
                      <a:pt x="326" y="722"/>
                    </a:lnTo>
                    <a:lnTo>
                      <a:pt x="329" y="713"/>
                    </a:lnTo>
                    <a:lnTo>
                      <a:pt x="331" y="713"/>
                    </a:lnTo>
                    <a:lnTo>
                      <a:pt x="334" y="753"/>
                    </a:lnTo>
                    <a:lnTo>
                      <a:pt x="336" y="760"/>
                    </a:lnTo>
                    <a:lnTo>
                      <a:pt x="339" y="743"/>
                    </a:lnTo>
                    <a:lnTo>
                      <a:pt x="342" y="731"/>
                    </a:lnTo>
                    <a:lnTo>
                      <a:pt x="344" y="739"/>
                    </a:lnTo>
                    <a:lnTo>
                      <a:pt x="347" y="743"/>
                    </a:lnTo>
                    <a:lnTo>
                      <a:pt x="350" y="702"/>
                    </a:lnTo>
                    <a:lnTo>
                      <a:pt x="352" y="719"/>
                    </a:lnTo>
                    <a:lnTo>
                      <a:pt x="355" y="700"/>
                    </a:lnTo>
                    <a:lnTo>
                      <a:pt x="357" y="764"/>
                    </a:lnTo>
                    <a:lnTo>
                      <a:pt x="360" y="727"/>
                    </a:lnTo>
                    <a:lnTo>
                      <a:pt x="362" y="713"/>
                    </a:lnTo>
                    <a:lnTo>
                      <a:pt x="365" y="728"/>
                    </a:lnTo>
                    <a:lnTo>
                      <a:pt x="368" y="726"/>
                    </a:lnTo>
                    <a:lnTo>
                      <a:pt x="370" y="712"/>
                    </a:lnTo>
                    <a:lnTo>
                      <a:pt x="373" y="725"/>
                    </a:lnTo>
                    <a:lnTo>
                      <a:pt x="376" y="732"/>
                    </a:lnTo>
                    <a:lnTo>
                      <a:pt x="378" y="727"/>
                    </a:lnTo>
                    <a:lnTo>
                      <a:pt x="381" y="737"/>
                    </a:lnTo>
                    <a:lnTo>
                      <a:pt x="383" y="737"/>
                    </a:lnTo>
                    <a:lnTo>
                      <a:pt x="386" y="747"/>
                    </a:lnTo>
                    <a:lnTo>
                      <a:pt x="389" y="738"/>
                    </a:lnTo>
                    <a:lnTo>
                      <a:pt x="391" y="700"/>
                    </a:lnTo>
                    <a:lnTo>
                      <a:pt x="394" y="742"/>
                    </a:lnTo>
                    <a:lnTo>
                      <a:pt x="396" y="723"/>
                    </a:lnTo>
                    <a:lnTo>
                      <a:pt x="399" y="732"/>
                    </a:lnTo>
                    <a:lnTo>
                      <a:pt x="402" y="724"/>
                    </a:lnTo>
                    <a:lnTo>
                      <a:pt x="404" y="743"/>
                    </a:lnTo>
                    <a:lnTo>
                      <a:pt x="407" y="712"/>
                    </a:lnTo>
                    <a:lnTo>
                      <a:pt x="410" y="699"/>
                    </a:lnTo>
                    <a:lnTo>
                      <a:pt x="412" y="713"/>
                    </a:lnTo>
                    <a:lnTo>
                      <a:pt x="415" y="713"/>
                    </a:lnTo>
                    <a:lnTo>
                      <a:pt x="417" y="720"/>
                    </a:lnTo>
                    <a:lnTo>
                      <a:pt x="420" y="745"/>
                    </a:lnTo>
                    <a:lnTo>
                      <a:pt x="422" y="702"/>
                    </a:lnTo>
                    <a:lnTo>
                      <a:pt x="425" y="731"/>
                    </a:lnTo>
                    <a:lnTo>
                      <a:pt x="428" y="693"/>
                    </a:lnTo>
                    <a:lnTo>
                      <a:pt x="430" y="758"/>
                    </a:lnTo>
                    <a:lnTo>
                      <a:pt x="433" y="731"/>
                    </a:lnTo>
                    <a:lnTo>
                      <a:pt x="436" y="750"/>
                    </a:lnTo>
                    <a:lnTo>
                      <a:pt x="438" y="734"/>
                    </a:lnTo>
                    <a:lnTo>
                      <a:pt x="441" y="736"/>
                    </a:lnTo>
                    <a:lnTo>
                      <a:pt x="443" y="704"/>
                    </a:lnTo>
                    <a:lnTo>
                      <a:pt x="446" y="732"/>
                    </a:lnTo>
                    <a:lnTo>
                      <a:pt x="449" y="716"/>
                    </a:lnTo>
                    <a:lnTo>
                      <a:pt x="451" y="726"/>
                    </a:lnTo>
                    <a:lnTo>
                      <a:pt x="454" y="721"/>
                    </a:lnTo>
                    <a:lnTo>
                      <a:pt x="456" y="745"/>
                    </a:lnTo>
                    <a:lnTo>
                      <a:pt x="459" y="752"/>
                    </a:lnTo>
                    <a:lnTo>
                      <a:pt x="462" y="741"/>
                    </a:lnTo>
                    <a:lnTo>
                      <a:pt x="464" y="718"/>
                    </a:lnTo>
                    <a:lnTo>
                      <a:pt x="467" y="721"/>
                    </a:lnTo>
                    <a:lnTo>
                      <a:pt x="470" y="731"/>
                    </a:lnTo>
                    <a:lnTo>
                      <a:pt x="472" y="729"/>
                    </a:lnTo>
                    <a:lnTo>
                      <a:pt x="475" y="733"/>
                    </a:lnTo>
                    <a:lnTo>
                      <a:pt x="477" y="725"/>
                    </a:lnTo>
                    <a:lnTo>
                      <a:pt x="480" y="701"/>
                    </a:lnTo>
                    <a:lnTo>
                      <a:pt x="482" y="718"/>
                    </a:lnTo>
                    <a:lnTo>
                      <a:pt x="485" y="734"/>
                    </a:lnTo>
                    <a:lnTo>
                      <a:pt x="488" y="753"/>
                    </a:lnTo>
                    <a:lnTo>
                      <a:pt x="490" y="767"/>
                    </a:lnTo>
                    <a:lnTo>
                      <a:pt x="493" y="738"/>
                    </a:lnTo>
                    <a:lnTo>
                      <a:pt x="496" y="719"/>
                    </a:lnTo>
                    <a:lnTo>
                      <a:pt x="498" y="735"/>
                    </a:lnTo>
                    <a:lnTo>
                      <a:pt x="501" y="747"/>
                    </a:lnTo>
                    <a:lnTo>
                      <a:pt x="503" y="736"/>
                    </a:lnTo>
                    <a:lnTo>
                      <a:pt x="506" y="734"/>
                    </a:lnTo>
                    <a:lnTo>
                      <a:pt x="509" y="717"/>
                    </a:lnTo>
                    <a:lnTo>
                      <a:pt x="511" y="714"/>
                    </a:lnTo>
                    <a:lnTo>
                      <a:pt x="514" y="705"/>
                    </a:lnTo>
                    <a:lnTo>
                      <a:pt x="516" y="738"/>
                    </a:lnTo>
                    <a:lnTo>
                      <a:pt x="519" y="709"/>
                    </a:lnTo>
                    <a:lnTo>
                      <a:pt x="522" y="756"/>
                    </a:lnTo>
                    <a:lnTo>
                      <a:pt x="524" y="729"/>
                    </a:lnTo>
                    <a:lnTo>
                      <a:pt x="527" y="748"/>
                    </a:lnTo>
                    <a:lnTo>
                      <a:pt x="530" y="748"/>
                    </a:lnTo>
                    <a:lnTo>
                      <a:pt x="532" y="701"/>
                    </a:lnTo>
                    <a:lnTo>
                      <a:pt x="535" y="732"/>
                    </a:lnTo>
                    <a:lnTo>
                      <a:pt x="537" y="739"/>
                    </a:lnTo>
                    <a:lnTo>
                      <a:pt x="540" y="721"/>
                    </a:lnTo>
                    <a:lnTo>
                      <a:pt x="542" y="716"/>
                    </a:lnTo>
                    <a:lnTo>
                      <a:pt x="545" y="698"/>
                    </a:lnTo>
                    <a:lnTo>
                      <a:pt x="548" y="733"/>
                    </a:lnTo>
                    <a:lnTo>
                      <a:pt x="550" y="711"/>
                    </a:lnTo>
                    <a:lnTo>
                      <a:pt x="553" y="720"/>
                    </a:lnTo>
                    <a:lnTo>
                      <a:pt x="556" y="727"/>
                    </a:lnTo>
                    <a:lnTo>
                      <a:pt x="558" y="738"/>
                    </a:lnTo>
                    <a:lnTo>
                      <a:pt x="561" y="770"/>
                    </a:lnTo>
                    <a:lnTo>
                      <a:pt x="563" y="755"/>
                    </a:lnTo>
                    <a:lnTo>
                      <a:pt x="566" y="767"/>
                    </a:lnTo>
                    <a:lnTo>
                      <a:pt x="569" y="754"/>
                    </a:lnTo>
                    <a:lnTo>
                      <a:pt x="571" y="715"/>
                    </a:lnTo>
                    <a:lnTo>
                      <a:pt x="574" y="728"/>
                    </a:lnTo>
                    <a:lnTo>
                      <a:pt x="576" y="706"/>
                    </a:lnTo>
                    <a:lnTo>
                      <a:pt x="579" y="721"/>
                    </a:lnTo>
                    <a:lnTo>
                      <a:pt x="582" y="731"/>
                    </a:lnTo>
                    <a:lnTo>
                      <a:pt x="584" y="728"/>
                    </a:lnTo>
                    <a:lnTo>
                      <a:pt x="587" y="754"/>
                    </a:lnTo>
                    <a:lnTo>
                      <a:pt x="590" y="724"/>
                    </a:lnTo>
                    <a:lnTo>
                      <a:pt x="592" y="720"/>
                    </a:lnTo>
                    <a:lnTo>
                      <a:pt x="595" y="719"/>
                    </a:lnTo>
                    <a:lnTo>
                      <a:pt x="597" y="754"/>
                    </a:lnTo>
                    <a:lnTo>
                      <a:pt x="600" y="739"/>
                    </a:lnTo>
                    <a:lnTo>
                      <a:pt x="602" y="752"/>
                    </a:lnTo>
                    <a:lnTo>
                      <a:pt x="605" y="734"/>
                    </a:lnTo>
                    <a:lnTo>
                      <a:pt x="608" y="739"/>
                    </a:lnTo>
                    <a:lnTo>
                      <a:pt x="610" y="751"/>
                    </a:lnTo>
                    <a:lnTo>
                      <a:pt x="613" y="743"/>
                    </a:lnTo>
                    <a:lnTo>
                      <a:pt x="616" y="759"/>
                    </a:lnTo>
                    <a:lnTo>
                      <a:pt x="618" y="701"/>
                    </a:lnTo>
                    <a:lnTo>
                      <a:pt x="621" y="722"/>
                    </a:lnTo>
                    <a:lnTo>
                      <a:pt x="623" y="742"/>
                    </a:lnTo>
                    <a:lnTo>
                      <a:pt x="626" y="735"/>
                    </a:lnTo>
                    <a:lnTo>
                      <a:pt x="629" y="753"/>
                    </a:lnTo>
                    <a:lnTo>
                      <a:pt x="631" y="763"/>
                    </a:lnTo>
                    <a:lnTo>
                      <a:pt x="634" y="699"/>
                    </a:lnTo>
                    <a:lnTo>
                      <a:pt x="636" y="752"/>
                    </a:lnTo>
                    <a:lnTo>
                      <a:pt x="639" y="731"/>
                    </a:lnTo>
                    <a:lnTo>
                      <a:pt x="642" y="762"/>
                    </a:lnTo>
                    <a:lnTo>
                      <a:pt x="644" y="748"/>
                    </a:lnTo>
                    <a:lnTo>
                      <a:pt x="647" y="697"/>
                    </a:lnTo>
                    <a:lnTo>
                      <a:pt x="650" y="755"/>
                    </a:lnTo>
                    <a:lnTo>
                      <a:pt x="652" y="746"/>
                    </a:lnTo>
                    <a:lnTo>
                      <a:pt x="655" y="732"/>
                    </a:lnTo>
                    <a:lnTo>
                      <a:pt x="657" y="504"/>
                    </a:lnTo>
                    <a:lnTo>
                      <a:pt x="660" y="326"/>
                    </a:lnTo>
                    <a:lnTo>
                      <a:pt x="662" y="209"/>
                    </a:lnTo>
                    <a:lnTo>
                      <a:pt x="665" y="188"/>
                    </a:lnTo>
                    <a:lnTo>
                      <a:pt x="668" y="189"/>
                    </a:lnTo>
                    <a:lnTo>
                      <a:pt x="671" y="162"/>
                    </a:lnTo>
                    <a:lnTo>
                      <a:pt x="673" y="118"/>
                    </a:lnTo>
                    <a:lnTo>
                      <a:pt x="676" y="99"/>
                    </a:lnTo>
                    <a:lnTo>
                      <a:pt x="678" y="125"/>
                    </a:lnTo>
                    <a:lnTo>
                      <a:pt x="681" y="126"/>
                    </a:lnTo>
                    <a:lnTo>
                      <a:pt x="683" y="99"/>
                    </a:lnTo>
                    <a:lnTo>
                      <a:pt x="686" y="116"/>
                    </a:lnTo>
                    <a:lnTo>
                      <a:pt x="689" y="95"/>
                    </a:lnTo>
                    <a:lnTo>
                      <a:pt x="691" y="94"/>
                    </a:lnTo>
                    <a:lnTo>
                      <a:pt x="694" y="96"/>
                    </a:lnTo>
                    <a:lnTo>
                      <a:pt x="696" y="123"/>
                    </a:lnTo>
                    <a:lnTo>
                      <a:pt x="699" y="92"/>
                    </a:lnTo>
                    <a:lnTo>
                      <a:pt x="702" y="89"/>
                    </a:lnTo>
                    <a:lnTo>
                      <a:pt x="704" y="90"/>
                    </a:lnTo>
                    <a:lnTo>
                      <a:pt x="707" y="67"/>
                    </a:lnTo>
                    <a:lnTo>
                      <a:pt x="710" y="110"/>
                    </a:lnTo>
                    <a:lnTo>
                      <a:pt x="712" y="77"/>
                    </a:lnTo>
                    <a:lnTo>
                      <a:pt x="715" y="95"/>
                    </a:lnTo>
                    <a:lnTo>
                      <a:pt x="717" y="78"/>
                    </a:lnTo>
                    <a:lnTo>
                      <a:pt x="720" y="80"/>
                    </a:lnTo>
                    <a:lnTo>
                      <a:pt x="722" y="111"/>
                    </a:lnTo>
                    <a:lnTo>
                      <a:pt x="725" y="57"/>
                    </a:lnTo>
                    <a:lnTo>
                      <a:pt x="728" y="117"/>
                    </a:lnTo>
                    <a:lnTo>
                      <a:pt x="731" y="98"/>
                    </a:lnTo>
                    <a:lnTo>
                      <a:pt x="733" y="76"/>
                    </a:lnTo>
                    <a:lnTo>
                      <a:pt x="736" y="95"/>
                    </a:lnTo>
                    <a:lnTo>
                      <a:pt x="738" y="61"/>
                    </a:lnTo>
                    <a:lnTo>
                      <a:pt x="741" y="54"/>
                    </a:lnTo>
                    <a:lnTo>
                      <a:pt x="743" y="42"/>
                    </a:lnTo>
                    <a:lnTo>
                      <a:pt x="746" y="73"/>
                    </a:lnTo>
                    <a:lnTo>
                      <a:pt x="749" y="123"/>
                    </a:lnTo>
                    <a:lnTo>
                      <a:pt x="751" y="56"/>
                    </a:lnTo>
                    <a:lnTo>
                      <a:pt x="754" y="72"/>
                    </a:lnTo>
                    <a:lnTo>
                      <a:pt x="757" y="90"/>
                    </a:lnTo>
                    <a:lnTo>
                      <a:pt x="759" y="45"/>
                    </a:lnTo>
                    <a:lnTo>
                      <a:pt x="762" y="66"/>
                    </a:lnTo>
                    <a:lnTo>
                      <a:pt x="764" y="86"/>
                    </a:lnTo>
                    <a:lnTo>
                      <a:pt x="767" y="97"/>
                    </a:lnTo>
                    <a:lnTo>
                      <a:pt x="770" y="49"/>
                    </a:lnTo>
                    <a:lnTo>
                      <a:pt x="772" y="74"/>
                    </a:lnTo>
                    <a:lnTo>
                      <a:pt x="775" y="89"/>
                    </a:lnTo>
                    <a:lnTo>
                      <a:pt x="777" y="88"/>
                    </a:lnTo>
                    <a:lnTo>
                      <a:pt x="780" y="68"/>
                    </a:lnTo>
                    <a:lnTo>
                      <a:pt x="782" y="73"/>
                    </a:lnTo>
                    <a:lnTo>
                      <a:pt x="785" y="55"/>
                    </a:lnTo>
                    <a:lnTo>
                      <a:pt x="788" y="41"/>
                    </a:lnTo>
                    <a:lnTo>
                      <a:pt x="791" y="86"/>
                    </a:lnTo>
                    <a:lnTo>
                      <a:pt x="793" y="94"/>
                    </a:lnTo>
                    <a:lnTo>
                      <a:pt x="796" y="106"/>
                    </a:lnTo>
                    <a:lnTo>
                      <a:pt x="798" y="84"/>
                    </a:lnTo>
                    <a:lnTo>
                      <a:pt x="801" y="78"/>
                    </a:lnTo>
                    <a:lnTo>
                      <a:pt x="803" y="67"/>
                    </a:lnTo>
                    <a:lnTo>
                      <a:pt x="806" y="84"/>
                    </a:lnTo>
                    <a:lnTo>
                      <a:pt x="809" y="90"/>
                    </a:lnTo>
                    <a:lnTo>
                      <a:pt x="811" y="71"/>
                    </a:lnTo>
                    <a:lnTo>
                      <a:pt x="814" y="58"/>
                    </a:lnTo>
                    <a:lnTo>
                      <a:pt x="817" y="77"/>
                    </a:lnTo>
                    <a:lnTo>
                      <a:pt x="819" y="92"/>
                    </a:lnTo>
                    <a:lnTo>
                      <a:pt x="822" y="64"/>
                    </a:lnTo>
                    <a:lnTo>
                      <a:pt x="824" y="98"/>
                    </a:lnTo>
                    <a:lnTo>
                      <a:pt x="827" y="46"/>
                    </a:lnTo>
                    <a:lnTo>
                      <a:pt x="829" y="122"/>
                    </a:lnTo>
                    <a:lnTo>
                      <a:pt x="832" y="91"/>
                    </a:lnTo>
                    <a:lnTo>
                      <a:pt x="835" y="62"/>
                    </a:lnTo>
                    <a:lnTo>
                      <a:pt x="837" y="78"/>
                    </a:lnTo>
                    <a:lnTo>
                      <a:pt x="840" y="119"/>
                    </a:lnTo>
                    <a:lnTo>
                      <a:pt x="843" y="95"/>
                    </a:lnTo>
                    <a:lnTo>
                      <a:pt x="845" y="63"/>
                    </a:lnTo>
                    <a:lnTo>
                      <a:pt x="848" y="54"/>
                    </a:lnTo>
                    <a:lnTo>
                      <a:pt x="850" y="62"/>
                    </a:lnTo>
                    <a:lnTo>
                      <a:pt x="853" y="62"/>
                    </a:lnTo>
                    <a:lnTo>
                      <a:pt x="856" y="80"/>
                    </a:lnTo>
                    <a:lnTo>
                      <a:pt x="858" y="60"/>
                    </a:lnTo>
                    <a:lnTo>
                      <a:pt x="861" y="70"/>
                    </a:lnTo>
                    <a:lnTo>
                      <a:pt x="863" y="53"/>
                    </a:lnTo>
                    <a:lnTo>
                      <a:pt x="866" y="94"/>
                    </a:lnTo>
                    <a:lnTo>
                      <a:pt x="868" y="80"/>
                    </a:lnTo>
                    <a:lnTo>
                      <a:pt x="871" y="86"/>
                    </a:lnTo>
                    <a:lnTo>
                      <a:pt x="874" y="77"/>
                    </a:lnTo>
                    <a:lnTo>
                      <a:pt x="877" y="123"/>
                    </a:lnTo>
                    <a:lnTo>
                      <a:pt x="879" y="85"/>
                    </a:lnTo>
                    <a:lnTo>
                      <a:pt x="882" y="60"/>
                    </a:lnTo>
                    <a:lnTo>
                      <a:pt x="884" y="68"/>
                    </a:lnTo>
                    <a:lnTo>
                      <a:pt x="887" y="72"/>
                    </a:lnTo>
                    <a:lnTo>
                      <a:pt x="889" y="64"/>
                    </a:lnTo>
                    <a:lnTo>
                      <a:pt x="892" y="65"/>
                    </a:lnTo>
                    <a:lnTo>
                      <a:pt x="895" y="96"/>
                    </a:lnTo>
                    <a:lnTo>
                      <a:pt x="897" y="70"/>
                    </a:lnTo>
                    <a:lnTo>
                      <a:pt x="900" y="88"/>
                    </a:lnTo>
                    <a:lnTo>
                      <a:pt x="903" y="70"/>
                    </a:lnTo>
                    <a:lnTo>
                      <a:pt x="905" y="38"/>
                    </a:lnTo>
                    <a:lnTo>
                      <a:pt x="908" y="84"/>
                    </a:lnTo>
                    <a:lnTo>
                      <a:pt x="910" y="55"/>
                    </a:lnTo>
                    <a:lnTo>
                      <a:pt x="913" y="44"/>
                    </a:lnTo>
                    <a:lnTo>
                      <a:pt x="916" y="68"/>
                    </a:lnTo>
                    <a:lnTo>
                      <a:pt x="918" y="71"/>
                    </a:lnTo>
                    <a:lnTo>
                      <a:pt x="921" y="62"/>
                    </a:lnTo>
                    <a:lnTo>
                      <a:pt x="923" y="77"/>
                    </a:lnTo>
                    <a:lnTo>
                      <a:pt x="926" y="68"/>
                    </a:lnTo>
                    <a:lnTo>
                      <a:pt x="928" y="29"/>
                    </a:lnTo>
                    <a:lnTo>
                      <a:pt x="931" y="61"/>
                    </a:lnTo>
                    <a:lnTo>
                      <a:pt x="934" y="36"/>
                    </a:lnTo>
                    <a:lnTo>
                      <a:pt x="937" y="19"/>
                    </a:lnTo>
                    <a:lnTo>
                      <a:pt x="939" y="65"/>
                    </a:lnTo>
                    <a:lnTo>
                      <a:pt x="942" y="65"/>
                    </a:lnTo>
                    <a:lnTo>
                      <a:pt x="944" y="47"/>
                    </a:lnTo>
                    <a:lnTo>
                      <a:pt x="947" y="35"/>
                    </a:lnTo>
                    <a:lnTo>
                      <a:pt x="949" y="42"/>
                    </a:lnTo>
                    <a:lnTo>
                      <a:pt x="952" y="70"/>
                    </a:lnTo>
                    <a:lnTo>
                      <a:pt x="955" y="54"/>
                    </a:lnTo>
                    <a:lnTo>
                      <a:pt x="957" y="87"/>
                    </a:lnTo>
                    <a:lnTo>
                      <a:pt x="960" y="92"/>
                    </a:lnTo>
                    <a:lnTo>
                      <a:pt x="963" y="76"/>
                    </a:lnTo>
                    <a:lnTo>
                      <a:pt x="965" y="80"/>
                    </a:lnTo>
                    <a:lnTo>
                      <a:pt x="968" y="55"/>
                    </a:lnTo>
                    <a:lnTo>
                      <a:pt x="970" y="15"/>
                    </a:lnTo>
                    <a:lnTo>
                      <a:pt x="973" y="92"/>
                    </a:lnTo>
                    <a:lnTo>
                      <a:pt x="976" y="59"/>
                    </a:lnTo>
                    <a:lnTo>
                      <a:pt x="978" y="25"/>
                    </a:lnTo>
                    <a:lnTo>
                      <a:pt x="981" y="68"/>
                    </a:lnTo>
                    <a:lnTo>
                      <a:pt x="983" y="81"/>
                    </a:lnTo>
                    <a:lnTo>
                      <a:pt x="986" y="63"/>
                    </a:lnTo>
                    <a:lnTo>
                      <a:pt x="989" y="68"/>
                    </a:lnTo>
                    <a:lnTo>
                      <a:pt x="991" y="77"/>
                    </a:lnTo>
                    <a:lnTo>
                      <a:pt x="994" y="70"/>
                    </a:lnTo>
                    <a:lnTo>
                      <a:pt x="997" y="29"/>
                    </a:lnTo>
                    <a:lnTo>
                      <a:pt x="999" y="32"/>
                    </a:lnTo>
                    <a:lnTo>
                      <a:pt x="1002" y="79"/>
                    </a:lnTo>
                    <a:lnTo>
                      <a:pt x="1004" y="50"/>
                    </a:lnTo>
                    <a:lnTo>
                      <a:pt x="1007" y="74"/>
                    </a:lnTo>
                    <a:lnTo>
                      <a:pt x="1009" y="100"/>
                    </a:lnTo>
                    <a:lnTo>
                      <a:pt x="1012" y="58"/>
                    </a:lnTo>
                    <a:lnTo>
                      <a:pt x="1015" y="76"/>
                    </a:lnTo>
                    <a:lnTo>
                      <a:pt x="1017" y="29"/>
                    </a:lnTo>
                    <a:lnTo>
                      <a:pt x="1020" y="68"/>
                    </a:lnTo>
                    <a:lnTo>
                      <a:pt x="1023" y="68"/>
                    </a:lnTo>
                    <a:lnTo>
                      <a:pt x="1025" y="81"/>
                    </a:lnTo>
                    <a:lnTo>
                      <a:pt x="1028" y="45"/>
                    </a:lnTo>
                    <a:lnTo>
                      <a:pt x="1030" y="56"/>
                    </a:lnTo>
                    <a:lnTo>
                      <a:pt x="1033" y="71"/>
                    </a:lnTo>
                    <a:lnTo>
                      <a:pt x="1036" y="47"/>
                    </a:lnTo>
                    <a:lnTo>
                      <a:pt x="1038" y="66"/>
                    </a:lnTo>
                    <a:lnTo>
                      <a:pt x="1041" y="40"/>
                    </a:lnTo>
                    <a:lnTo>
                      <a:pt x="1043" y="73"/>
                    </a:lnTo>
                    <a:lnTo>
                      <a:pt x="1046" y="79"/>
                    </a:lnTo>
                    <a:lnTo>
                      <a:pt x="1049" y="51"/>
                    </a:lnTo>
                    <a:lnTo>
                      <a:pt x="1051" y="67"/>
                    </a:lnTo>
                    <a:lnTo>
                      <a:pt x="1054" y="41"/>
                    </a:lnTo>
                    <a:lnTo>
                      <a:pt x="1057" y="6"/>
                    </a:lnTo>
                    <a:lnTo>
                      <a:pt x="1059" y="103"/>
                    </a:lnTo>
                    <a:lnTo>
                      <a:pt x="1062" y="35"/>
                    </a:lnTo>
                    <a:lnTo>
                      <a:pt x="1064" y="61"/>
                    </a:lnTo>
                    <a:lnTo>
                      <a:pt x="1067" y="59"/>
                    </a:lnTo>
                    <a:lnTo>
                      <a:pt x="1069" y="83"/>
                    </a:lnTo>
                    <a:lnTo>
                      <a:pt x="1072" y="63"/>
                    </a:lnTo>
                    <a:lnTo>
                      <a:pt x="1075" y="36"/>
                    </a:lnTo>
                    <a:lnTo>
                      <a:pt x="1077" y="66"/>
                    </a:lnTo>
                    <a:lnTo>
                      <a:pt x="1080" y="70"/>
                    </a:lnTo>
                    <a:lnTo>
                      <a:pt x="1083" y="46"/>
                    </a:lnTo>
                    <a:lnTo>
                      <a:pt x="1085" y="39"/>
                    </a:lnTo>
                    <a:lnTo>
                      <a:pt x="1088" y="7"/>
                    </a:lnTo>
                    <a:lnTo>
                      <a:pt x="1090" y="25"/>
                    </a:lnTo>
                    <a:lnTo>
                      <a:pt x="1093" y="68"/>
                    </a:lnTo>
                    <a:lnTo>
                      <a:pt x="1096" y="80"/>
                    </a:lnTo>
                    <a:lnTo>
                      <a:pt x="1098" y="56"/>
                    </a:lnTo>
                    <a:lnTo>
                      <a:pt x="1101" y="53"/>
                    </a:lnTo>
                    <a:lnTo>
                      <a:pt x="1103" y="66"/>
                    </a:lnTo>
                    <a:lnTo>
                      <a:pt x="1106" y="26"/>
                    </a:lnTo>
                    <a:lnTo>
                      <a:pt x="1109" y="47"/>
                    </a:lnTo>
                    <a:lnTo>
                      <a:pt x="1111" y="42"/>
                    </a:lnTo>
                    <a:lnTo>
                      <a:pt x="1114" y="85"/>
                    </a:lnTo>
                    <a:lnTo>
                      <a:pt x="1117" y="4"/>
                    </a:lnTo>
                    <a:lnTo>
                      <a:pt x="1119" y="77"/>
                    </a:lnTo>
                    <a:lnTo>
                      <a:pt x="1122" y="53"/>
                    </a:lnTo>
                    <a:lnTo>
                      <a:pt x="1124" y="67"/>
                    </a:lnTo>
                    <a:lnTo>
                      <a:pt x="1127" y="43"/>
                    </a:lnTo>
                    <a:lnTo>
                      <a:pt x="1129" y="20"/>
                    </a:lnTo>
                    <a:lnTo>
                      <a:pt x="1132" y="64"/>
                    </a:lnTo>
                    <a:lnTo>
                      <a:pt x="1135" y="64"/>
                    </a:lnTo>
                    <a:lnTo>
                      <a:pt x="1137" y="60"/>
                    </a:lnTo>
                    <a:lnTo>
                      <a:pt x="1140" y="32"/>
                    </a:lnTo>
                    <a:lnTo>
                      <a:pt x="1143" y="77"/>
                    </a:lnTo>
                    <a:lnTo>
                      <a:pt x="1145" y="36"/>
                    </a:lnTo>
                    <a:lnTo>
                      <a:pt x="1148" y="33"/>
                    </a:lnTo>
                    <a:lnTo>
                      <a:pt x="1150" y="28"/>
                    </a:lnTo>
                    <a:lnTo>
                      <a:pt x="1153" y="37"/>
                    </a:lnTo>
                    <a:lnTo>
                      <a:pt x="1156" y="46"/>
                    </a:lnTo>
                    <a:lnTo>
                      <a:pt x="1158" y="0"/>
                    </a:lnTo>
                    <a:lnTo>
                      <a:pt x="1161" y="42"/>
                    </a:lnTo>
                    <a:lnTo>
                      <a:pt x="1163" y="29"/>
                    </a:lnTo>
                    <a:lnTo>
                      <a:pt x="1166" y="39"/>
                    </a:lnTo>
                    <a:lnTo>
                      <a:pt x="1169" y="40"/>
                    </a:lnTo>
                    <a:lnTo>
                      <a:pt x="1171" y="40"/>
                    </a:lnTo>
                    <a:lnTo>
                      <a:pt x="1174" y="50"/>
                    </a:lnTo>
                    <a:lnTo>
                      <a:pt x="1177" y="31"/>
                    </a:lnTo>
                    <a:lnTo>
                      <a:pt x="1179" y="42"/>
                    </a:lnTo>
                    <a:lnTo>
                      <a:pt x="1182" y="61"/>
                    </a:lnTo>
                    <a:lnTo>
                      <a:pt x="1184" y="30"/>
                    </a:lnTo>
                    <a:lnTo>
                      <a:pt x="1187" y="29"/>
                    </a:lnTo>
                    <a:lnTo>
                      <a:pt x="1189" y="64"/>
                    </a:lnTo>
                    <a:lnTo>
                      <a:pt x="1192" y="68"/>
                    </a:lnTo>
                    <a:lnTo>
                      <a:pt x="1195" y="66"/>
                    </a:lnTo>
                    <a:lnTo>
                      <a:pt x="1197" y="73"/>
                    </a:lnTo>
                    <a:lnTo>
                      <a:pt x="1200" y="52"/>
                    </a:lnTo>
                    <a:lnTo>
                      <a:pt x="1203" y="22"/>
                    </a:lnTo>
                    <a:lnTo>
                      <a:pt x="1205" y="65"/>
                    </a:lnTo>
                    <a:lnTo>
                      <a:pt x="1208" y="37"/>
                    </a:lnTo>
                    <a:lnTo>
                      <a:pt x="1210" y="78"/>
                    </a:lnTo>
                    <a:lnTo>
                      <a:pt x="1213" y="75"/>
                    </a:lnTo>
                    <a:lnTo>
                      <a:pt x="1216" y="40"/>
                    </a:lnTo>
                    <a:lnTo>
                      <a:pt x="1218" y="68"/>
                    </a:lnTo>
                    <a:lnTo>
                      <a:pt x="1221" y="27"/>
                    </a:lnTo>
                    <a:lnTo>
                      <a:pt x="1223" y="76"/>
                    </a:lnTo>
                    <a:lnTo>
                      <a:pt x="1226" y="38"/>
                    </a:lnTo>
                    <a:lnTo>
                      <a:pt x="1229" y="41"/>
                    </a:lnTo>
                    <a:lnTo>
                      <a:pt x="1231" y="74"/>
                    </a:lnTo>
                    <a:lnTo>
                      <a:pt x="1234" y="95"/>
                    </a:lnTo>
                    <a:lnTo>
                      <a:pt x="1237" y="9"/>
                    </a:lnTo>
                    <a:lnTo>
                      <a:pt x="1239" y="56"/>
                    </a:lnTo>
                    <a:lnTo>
                      <a:pt x="1242" y="56"/>
                    </a:lnTo>
                    <a:lnTo>
                      <a:pt x="1244" y="84"/>
                    </a:lnTo>
                    <a:lnTo>
                      <a:pt x="1247" y="32"/>
                    </a:lnTo>
                    <a:lnTo>
                      <a:pt x="1249" y="43"/>
                    </a:lnTo>
                    <a:lnTo>
                      <a:pt x="1252" y="65"/>
                    </a:lnTo>
                    <a:lnTo>
                      <a:pt x="1255" y="60"/>
                    </a:lnTo>
                    <a:lnTo>
                      <a:pt x="1257" y="114"/>
                    </a:lnTo>
                    <a:lnTo>
                      <a:pt x="1260" y="48"/>
                    </a:lnTo>
                    <a:lnTo>
                      <a:pt x="1263" y="32"/>
                    </a:lnTo>
                    <a:lnTo>
                      <a:pt x="1265" y="70"/>
                    </a:lnTo>
                    <a:lnTo>
                      <a:pt x="1268" y="70"/>
                    </a:lnTo>
                    <a:lnTo>
                      <a:pt x="1270" y="54"/>
                    </a:lnTo>
                    <a:lnTo>
                      <a:pt x="1273" y="54"/>
                    </a:lnTo>
                    <a:lnTo>
                      <a:pt x="1276" y="2"/>
                    </a:lnTo>
                    <a:lnTo>
                      <a:pt x="1278" y="76"/>
                    </a:lnTo>
                    <a:lnTo>
                      <a:pt x="1281" y="87"/>
                    </a:lnTo>
                    <a:lnTo>
                      <a:pt x="1283" y="36"/>
                    </a:lnTo>
                    <a:lnTo>
                      <a:pt x="1286" y="54"/>
                    </a:lnTo>
                    <a:lnTo>
                      <a:pt x="1289" y="36"/>
                    </a:lnTo>
                    <a:lnTo>
                      <a:pt x="1291" y="56"/>
                    </a:lnTo>
                    <a:lnTo>
                      <a:pt x="1294" y="41"/>
                    </a:lnTo>
                    <a:lnTo>
                      <a:pt x="1297" y="44"/>
                    </a:lnTo>
                    <a:lnTo>
                      <a:pt x="1299" y="48"/>
                    </a:lnTo>
                    <a:lnTo>
                      <a:pt x="1302" y="45"/>
                    </a:lnTo>
                    <a:lnTo>
                      <a:pt x="1304" y="43"/>
                    </a:lnTo>
                    <a:lnTo>
                      <a:pt x="1307" y="66"/>
                    </a:lnTo>
                    <a:lnTo>
                      <a:pt x="1309" y="50"/>
                    </a:lnTo>
                    <a:lnTo>
                      <a:pt x="1312" y="55"/>
                    </a:lnTo>
                    <a:lnTo>
                      <a:pt x="1315" y="79"/>
                    </a:lnTo>
                    <a:lnTo>
                      <a:pt x="1317" y="50"/>
                    </a:lnTo>
                    <a:lnTo>
                      <a:pt x="1320" y="77"/>
                    </a:lnTo>
                    <a:lnTo>
                      <a:pt x="1323" y="59"/>
                    </a:lnTo>
                    <a:lnTo>
                      <a:pt x="1325" y="56"/>
                    </a:lnTo>
                    <a:lnTo>
                      <a:pt x="1328" y="55"/>
                    </a:lnTo>
                    <a:lnTo>
                      <a:pt x="1330" y="64"/>
                    </a:lnTo>
                    <a:lnTo>
                      <a:pt x="1333" y="65"/>
                    </a:lnTo>
                    <a:lnTo>
                      <a:pt x="1336" y="104"/>
                    </a:lnTo>
                    <a:lnTo>
                      <a:pt x="1338" y="58"/>
                    </a:lnTo>
                    <a:lnTo>
                      <a:pt x="1341" y="30"/>
                    </a:lnTo>
                    <a:lnTo>
                      <a:pt x="1343" y="53"/>
                    </a:lnTo>
                    <a:lnTo>
                      <a:pt x="1346" y="70"/>
                    </a:lnTo>
                    <a:lnTo>
                      <a:pt x="1349" y="35"/>
                    </a:lnTo>
                    <a:lnTo>
                      <a:pt x="1351" y="65"/>
                    </a:lnTo>
                    <a:lnTo>
                      <a:pt x="1354" y="69"/>
                    </a:lnTo>
                    <a:lnTo>
                      <a:pt x="1357" y="79"/>
                    </a:lnTo>
                    <a:lnTo>
                      <a:pt x="1359" y="61"/>
                    </a:lnTo>
                    <a:lnTo>
                      <a:pt x="1362" y="90"/>
                    </a:lnTo>
                    <a:lnTo>
                      <a:pt x="1364" y="77"/>
                    </a:lnTo>
                    <a:lnTo>
                      <a:pt x="1367" y="62"/>
                    </a:lnTo>
                    <a:lnTo>
                      <a:pt x="1369" y="82"/>
                    </a:lnTo>
                    <a:lnTo>
                      <a:pt x="1372" y="63"/>
                    </a:lnTo>
                    <a:lnTo>
                      <a:pt x="1375" y="79"/>
                    </a:lnTo>
                    <a:lnTo>
                      <a:pt x="1377" y="40"/>
                    </a:lnTo>
                    <a:lnTo>
                      <a:pt x="1380" y="46"/>
                    </a:lnTo>
                    <a:lnTo>
                      <a:pt x="1383" y="114"/>
                    </a:lnTo>
                    <a:lnTo>
                      <a:pt x="1385" y="62"/>
                    </a:lnTo>
                    <a:lnTo>
                      <a:pt x="1388" y="78"/>
                    </a:lnTo>
                    <a:lnTo>
                      <a:pt x="1390" y="79"/>
                    </a:lnTo>
                    <a:lnTo>
                      <a:pt x="1393" y="71"/>
                    </a:lnTo>
                    <a:lnTo>
                      <a:pt x="1396" y="48"/>
                    </a:lnTo>
                    <a:lnTo>
                      <a:pt x="1398" y="76"/>
                    </a:lnTo>
                    <a:lnTo>
                      <a:pt x="1401" y="101"/>
                    </a:lnTo>
                    <a:lnTo>
                      <a:pt x="1403" y="55"/>
                    </a:lnTo>
                    <a:lnTo>
                      <a:pt x="1406" y="61"/>
                    </a:lnTo>
                    <a:lnTo>
                      <a:pt x="1409" y="66"/>
                    </a:lnTo>
                    <a:lnTo>
                      <a:pt x="1411" y="20"/>
                    </a:lnTo>
                    <a:lnTo>
                      <a:pt x="1414" y="74"/>
                    </a:lnTo>
                    <a:lnTo>
                      <a:pt x="1417" y="75"/>
                    </a:lnTo>
                    <a:lnTo>
                      <a:pt x="1419" y="49"/>
                    </a:lnTo>
                    <a:lnTo>
                      <a:pt x="1422" y="58"/>
                    </a:lnTo>
                    <a:lnTo>
                      <a:pt x="1424" y="54"/>
                    </a:lnTo>
                    <a:lnTo>
                      <a:pt x="1427" y="79"/>
                    </a:lnTo>
                    <a:lnTo>
                      <a:pt x="1429" y="59"/>
                    </a:lnTo>
                    <a:lnTo>
                      <a:pt x="1432" y="59"/>
                    </a:lnTo>
                    <a:lnTo>
                      <a:pt x="1435" y="35"/>
                    </a:lnTo>
                    <a:lnTo>
                      <a:pt x="1437" y="74"/>
                    </a:lnTo>
                    <a:lnTo>
                      <a:pt x="1440" y="50"/>
                    </a:lnTo>
                    <a:lnTo>
                      <a:pt x="1443" y="37"/>
                    </a:lnTo>
                    <a:lnTo>
                      <a:pt x="1445" y="79"/>
                    </a:lnTo>
                    <a:lnTo>
                      <a:pt x="1448" y="95"/>
                    </a:lnTo>
                    <a:lnTo>
                      <a:pt x="1450" y="83"/>
                    </a:lnTo>
                    <a:lnTo>
                      <a:pt x="1453" y="38"/>
                    </a:lnTo>
                    <a:lnTo>
                      <a:pt x="1456" y="47"/>
                    </a:lnTo>
                    <a:lnTo>
                      <a:pt x="1458" y="66"/>
                    </a:lnTo>
                    <a:lnTo>
                      <a:pt x="1461" y="53"/>
                    </a:lnTo>
                    <a:lnTo>
                      <a:pt x="1463" y="29"/>
                    </a:lnTo>
                    <a:lnTo>
                      <a:pt x="1466" y="48"/>
                    </a:lnTo>
                    <a:lnTo>
                      <a:pt x="1469" y="58"/>
                    </a:lnTo>
                    <a:lnTo>
                      <a:pt x="1471" y="35"/>
                    </a:lnTo>
                    <a:lnTo>
                      <a:pt x="1474" y="59"/>
                    </a:lnTo>
                    <a:lnTo>
                      <a:pt x="1477" y="85"/>
                    </a:lnTo>
                    <a:lnTo>
                      <a:pt x="1479" y="80"/>
                    </a:lnTo>
                    <a:lnTo>
                      <a:pt x="1482" y="69"/>
                    </a:lnTo>
                    <a:lnTo>
                      <a:pt x="1484" y="76"/>
                    </a:lnTo>
                    <a:lnTo>
                      <a:pt x="1487" y="64"/>
                    </a:lnTo>
                    <a:lnTo>
                      <a:pt x="1489" y="57"/>
                    </a:lnTo>
                    <a:lnTo>
                      <a:pt x="1492" y="62"/>
                    </a:lnTo>
                    <a:lnTo>
                      <a:pt x="1495" y="59"/>
                    </a:lnTo>
                    <a:lnTo>
                      <a:pt x="1497" y="70"/>
                    </a:lnTo>
                    <a:lnTo>
                      <a:pt x="1500" y="42"/>
                    </a:lnTo>
                    <a:lnTo>
                      <a:pt x="1503" y="68"/>
                    </a:lnTo>
                    <a:lnTo>
                      <a:pt x="1505" y="58"/>
                    </a:lnTo>
                    <a:lnTo>
                      <a:pt x="1508" y="50"/>
                    </a:lnTo>
                    <a:lnTo>
                      <a:pt x="1510" y="69"/>
                    </a:lnTo>
                    <a:lnTo>
                      <a:pt x="1513" y="65"/>
                    </a:lnTo>
                    <a:lnTo>
                      <a:pt x="1516" y="68"/>
                    </a:lnTo>
                    <a:lnTo>
                      <a:pt x="1518" y="43"/>
                    </a:lnTo>
                    <a:lnTo>
                      <a:pt x="1521" y="50"/>
                    </a:lnTo>
                    <a:lnTo>
                      <a:pt x="1523" y="73"/>
                    </a:lnTo>
                    <a:lnTo>
                      <a:pt x="1526" y="37"/>
                    </a:lnTo>
                    <a:lnTo>
                      <a:pt x="1529" y="50"/>
                    </a:lnTo>
                    <a:lnTo>
                      <a:pt x="1531" y="60"/>
                    </a:lnTo>
                    <a:lnTo>
                      <a:pt x="1534" y="81"/>
                    </a:lnTo>
                    <a:lnTo>
                      <a:pt x="1537" y="47"/>
                    </a:lnTo>
                    <a:lnTo>
                      <a:pt x="1539" y="49"/>
                    </a:lnTo>
                    <a:lnTo>
                      <a:pt x="1542" y="53"/>
                    </a:lnTo>
                    <a:lnTo>
                      <a:pt x="1544" y="54"/>
                    </a:lnTo>
                    <a:lnTo>
                      <a:pt x="1547" y="41"/>
                    </a:lnTo>
                    <a:lnTo>
                      <a:pt x="1549" y="80"/>
                    </a:lnTo>
                    <a:lnTo>
                      <a:pt x="1552" y="79"/>
                    </a:lnTo>
                    <a:lnTo>
                      <a:pt x="1555" y="68"/>
                    </a:lnTo>
                    <a:lnTo>
                      <a:pt x="1557" y="59"/>
                    </a:lnTo>
                    <a:lnTo>
                      <a:pt x="1560" y="87"/>
                    </a:lnTo>
                    <a:lnTo>
                      <a:pt x="1563" y="47"/>
                    </a:lnTo>
                    <a:lnTo>
                      <a:pt x="1565" y="52"/>
                    </a:lnTo>
                    <a:lnTo>
                      <a:pt x="1568" y="53"/>
                    </a:lnTo>
                    <a:lnTo>
                      <a:pt x="1570" y="41"/>
                    </a:lnTo>
                    <a:lnTo>
                      <a:pt x="1573" y="42"/>
                    </a:lnTo>
                    <a:lnTo>
                      <a:pt x="1576" y="62"/>
                    </a:lnTo>
                    <a:lnTo>
                      <a:pt x="1578" y="78"/>
                    </a:lnTo>
                    <a:lnTo>
                      <a:pt x="1581" y="42"/>
                    </a:lnTo>
                    <a:lnTo>
                      <a:pt x="1583" y="47"/>
                    </a:lnTo>
                    <a:lnTo>
                      <a:pt x="1586" y="53"/>
                    </a:lnTo>
                    <a:lnTo>
                      <a:pt x="1589" y="71"/>
                    </a:lnTo>
                    <a:lnTo>
                      <a:pt x="1591" y="48"/>
                    </a:lnTo>
                    <a:lnTo>
                      <a:pt x="1594" y="25"/>
                    </a:lnTo>
                    <a:lnTo>
                      <a:pt x="1597" y="44"/>
                    </a:lnTo>
                    <a:lnTo>
                      <a:pt x="1599" y="100"/>
                    </a:lnTo>
                    <a:lnTo>
                      <a:pt x="1602" y="59"/>
                    </a:lnTo>
                    <a:lnTo>
                      <a:pt x="1604" y="25"/>
                    </a:lnTo>
                    <a:lnTo>
                      <a:pt x="1607" y="45"/>
                    </a:lnTo>
                    <a:lnTo>
                      <a:pt x="1609" y="54"/>
                    </a:lnTo>
                    <a:lnTo>
                      <a:pt x="1612" y="25"/>
                    </a:lnTo>
                    <a:lnTo>
                      <a:pt x="1615" y="37"/>
                    </a:lnTo>
                    <a:lnTo>
                      <a:pt x="1617" y="83"/>
                    </a:lnTo>
                    <a:lnTo>
                      <a:pt x="1620" y="55"/>
                    </a:lnTo>
                    <a:lnTo>
                      <a:pt x="1623" y="32"/>
                    </a:lnTo>
                    <a:lnTo>
                      <a:pt x="1625" y="44"/>
                    </a:lnTo>
                    <a:lnTo>
                      <a:pt x="1628" y="66"/>
                    </a:lnTo>
                    <a:lnTo>
                      <a:pt x="1630" y="29"/>
                    </a:lnTo>
                    <a:lnTo>
                      <a:pt x="1633" y="41"/>
                    </a:lnTo>
                    <a:lnTo>
                      <a:pt x="1636" y="46"/>
                    </a:lnTo>
                    <a:lnTo>
                      <a:pt x="1638" y="71"/>
                    </a:lnTo>
                    <a:lnTo>
                      <a:pt x="1641" y="64"/>
                    </a:lnTo>
                    <a:lnTo>
                      <a:pt x="1643" y="28"/>
                    </a:lnTo>
                    <a:lnTo>
                      <a:pt x="1646" y="55"/>
                    </a:lnTo>
                    <a:lnTo>
                      <a:pt x="1649" y="8"/>
                    </a:lnTo>
                    <a:lnTo>
                      <a:pt x="1651" y="63"/>
                    </a:lnTo>
                    <a:lnTo>
                      <a:pt x="1654" y="42"/>
                    </a:lnTo>
                    <a:lnTo>
                      <a:pt x="1657" y="97"/>
                    </a:lnTo>
                    <a:lnTo>
                      <a:pt x="1659" y="66"/>
                    </a:lnTo>
                    <a:lnTo>
                      <a:pt x="1662" y="1"/>
                    </a:lnTo>
                    <a:lnTo>
                      <a:pt x="1664" y="48"/>
                    </a:lnTo>
                    <a:lnTo>
                      <a:pt x="1667" y="50"/>
                    </a:lnTo>
                    <a:lnTo>
                      <a:pt x="1669" y="51"/>
                    </a:lnTo>
                    <a:lnTo>
                      <a:pt x="1672" y="36"/>
                    </a:lnTo>
                    <a:lnTo>
                      <a:pt x="1675" y="32"/>
                    </a:lnTo>
                    <a:lnTo>
                      <a:pt x="1677" y="59"/>
                    </a:lnTo>
                    <a:lnTo>
                      <a:pt x="1680" y="66"/>
                    </a:lnTo>
                    <a:lnTo>
                      <a:pt x="1683" y="52"/>
                    </a:lnTo>
                    <a:lnTo>
                      <a:pt x="1685" y="74"/>
                    </a:lnTo>
                    <a:lnTo>
                      <a:pt x="1688" y="57"/>
                    </a:lnTo>
                    <a:lnTo>
                      <a:pt x="1690" y="65"/>
                    </a:lnTo>
                    <a:lnTo>
                      <a:pt x="1693" y="62"/>
                    </a:lnTo>
                    <a:lnTo>
                      <a:pt x="1696" y="67"/>
                    </a:lnTo>
                    <a:lnTo>
                      <a:pt x="1698" y="59"/>
                    </a:lnTo>
                    <a:lnTo>
                      <a:pt x="1701" y="36"/>
                    </a:lnTo>
                    <a:lnTo>
                      <a:pt x="1703" y="56"/>
                    </a:lnTo>
                    <a:lnTo>
                      <a:pt x="1706" y="41"/>
                    </a:lnTo>
                    <a:lnTo>
                      <a:pt x="1709" y="53"/>
                    </a:lnTo>
                    <a:lnTo>
                      <a:pt x="1711" y="72"/>
                    </a:lnTo>
                    <a:lnTo>
                      <a:pt x="1714" y="67"/>
                    </a:lnTo>
                    <a:lnTo>
                      <a:pt x="1717" y="38"/>
                    </a:lnTo>
                    <a:lnTo>
                      <a:pt x="1719" y="50"/>
                    </a:lnTo>
                    <a:lnTo>
                      <a:pt x="1722" y="48"/>
                    </a:lnTo>
                    <a:lnTo>
                      <a:pt x="1724" y="82"/>
                    </a:lnTo>
                    <a:lnTo>
                      <a:pt x="1727" y="25"/>
                    </a:lnTo>
                    <a:lnTo>
                      <a:pt x="1729" y="31"/>
                    </a:lnTo>
                    <a:lnTo>
                      <a:pt x="1732" y="37"/>
                    </a:lnTo>
                    <a:lnTo>
                      <a:pt x="1735" y="58"/>
                    </a:lnTo>
                    <a:lnTo>
                      <a:pt x="1737" y="20"/>
                    </a:lnTo>
                    <a:lnTo>
                      <a:pt x="1740" y="81"/>
                    </a:lnTo>
                    <a:lnTo>
                      <a:pt x="1743" y="46"/>
                    </a:lnTo>
                    <a:lnTo>
                      <a:pt x="1745" y="36"/>
                    </a:lnTo>
                    <a:lnTo>
                      <a:pt x="1748" y="13"/>
                    </a:lnTo>
                    <a:lnTo>
                      <a:pt x="1750" y="53"/>
                    </a:lnTo>
                    <a:lnTo>
                      <a:pt x="1753" y="75"/>
                    </a:lnTo>
                    <a:lnTo>
                      <a:pt x="1756" y="42"/>
                    </a:lnTo>
                    <a:lnTo>
                      <a:pt x="1758" y="74"/>
                    </a:lnTo>
                    <a:lnTo>
                      <a:pt x="1761" y="66"/>
                    </a:lnTo>
                    <a:lnTo>
                      <a:pt x="1763" y="73"/>
                    </a:lnTo>
                    <a:lnTo>
                      <a:pt x="1766" y="62"/>
                    </a:lnTo>
                    <a:lnTo>
                      <a:pt x="1769" y="57"/>
                    </a:lnTo>
                    <a:lnTo>
                      <a:pt x="1771" y="73"/>
                    </a:lnTo>
                    <a:lnTo>
                      <a:pt x="1774" y="22"/>
                    </a:lnTo>
                    <a:lnTo>
                      <a:pt x="1777" y="28"/>
                    </a:lnTo>
                    <a:lnTo>
                      <a:pt x="1779" y="30"/>
                    </a:lnTo>
                    <a:lnTo>
                      <a:pt x="1782" y="62"/>
                    </a:lnTo>
                    <a:lnTo>
                      <a:pt x="1784" y="53"/>
                    </a:lnTo>
                    <a:lnTo>
                      <a:pt x="1787" y="62"/>
                    </a:lnTo>
                    <a:lnTo>
                      <a:pt x="1789" y="64"/>
                    </a:lnTo>
                    <a:lnTo>
                      <a:pt x="1792" y="44"/>
                    </a:lnTo>
                    <a:lnTo>
                      <a:pt x="1795" y="81"/>
                    </a:lnTo>
                    <a:lnTo>
                      <a:pt x="1797" y="12"/>
                    </a:lnTo>
                    <a:lnTo>
                      <a:pt x="1800" y="48"/>
                    </a:lnTo>
                    <a:lnTo>
                      <a:pt x="1803" y="35"/>
                    </a:lnTo>
                    <a:lnTo>
                      <a:pt x="1805" y="37"/>
                    </a:lnTo>
                    <a:lnTo>
                      <a:pt x="1808" y="68"/>
                    </a:lnTo>
                    <a:lnTo>
                      <a:pt x="1810" y="56"/>
                    </a:lnTo>
                    <a:lnTo>
                      <a:pt x="1813" y="10"/>
                    </a:lnTo>
                    <a:lnTo>
                      <a:pt x="1816" y="46"/>
                    </a:lnTo>
                    <a:lnTo>
                      <a:pt x="1818" y="44"/>
                    </a:lnTo>
                    <a:lnTo>
                      <a:pt x="1821" y="62"/>
                    </a:lnTo>
                    <a:lnTo>
                      <a:pt x="1823" y="29"/>
                    </a:lnTo>
                    <a:lnTo>
                      <a:pt x="1826" y="79"/>
                    </a:lnTo>
                    <a:lnTo>
                      <a:pt x="1829" y="20"/>
                    </a:lnTo>
                    <a:lnTo>
                      <a:pt x="1831" y="62"/>
                    </a:lnTo>
                    <a:lnTo>
                      <a:pt x="1834" y="53"/>
                    </a:lnTo>
                    <a:lnTo>
                      <a:pt x="1837" y="59"/>
                    </a:lnTo>
                    <a:lnTo>
                      <a:pt x="1839" y="61"/>
                    </a:lnTo>
                    <a:lnTo>
                      <a:pt x="1842" y="7"/>
                    </a:lnTo>
                    <a:lnTo>
                      <a:pt x="1844" y="77"/>
                    </a:lnTo>
                    <a:lnTo>
                      <a:pt x="1847" y="58"/>
                    </a:lnTo>
                    <a:lnTo>
                      <a:pt x="1849" y="57"/>
                    </a:lnTo>
                    <a:lnTo>
                      <a:pt x="1852" y="56"/>
                    </a:lnTo>
                    <a:lnTo>
                      <a:pt x="1855" y="56"/>
                    </a:lnTo>
                    <a:lnTo>
                      <a:pt x="1858" y="59"/>
                    </a:lnTo>
                    <a:lnTo>
                      <a:pt x="1860" y="26"/>
                    </a:lnTo>
                    <a:lnTo>
                      <a:pt x="1863" y="54"/>
                    </a:lnTo>
                    <a:lnTo>
                      <a:pt x="1865" y="29"/>
                    </a:lnTo>
                    <a:lnTo>
                      <a:pt x="1868" y="70"/>
                    </a:lnTo>
                    <a:lnTo>
                      <a:pt x="1870" y="50"/>
                    </a:lnTo>
                    <a:lnTo>
                      <a:pt x="1873" y="77"/>
                    </a:lnTo>
                    <a:lnTo>
                      <a:pt x="1876" y="60"/>
                    </a:lnTo>
                    <a:lnTo>
                      <a:pt x="1878" y="57"/>
                    </a:lnTo>
                    <a:lnTo>
                      <a:pt x="1881" y="47"/>
                    </a:lnTo>
                    <a:lnTo>
                      <a:pt x="1883" y="77"/>
                    </a:lnTo>
                    <a:lnTo>
                      <a:pt x="1886" y="36"/>
                    </a:lnTo>
                    <a:lnTo>
                      <a:pt x="1889" y="51"/>
                    </a:lnTo>
                    <a:lnTo>
                      <a:pt x="1891" y="37"/>
                    </a:lnTo>
                    <a:lnTo>
                      <a:pt x="1894" y="102"/>
                    </a:lnTo>
                    <a:lnTo>
                      <a:pt x="1897" y="55"/>
                    </a:lnTo>
                    <a:lnTo>
                      <a:pt x="1899" y="57"/>
                    </a:lnTo>
                    <a:lnTo>
                      <a:pt x="1902" y="79"/>
                    </a:lnTo>
                    <a:lnTo>
                      <a:pt x="1904" y="42"/>
                    </a:lnTo>
                    <a:lnTo>
                      <a:pt x="1907" y="35"/>
                    </a:lnTo>
                    <a:lnTo>
                      <a:pt x="1909" y="42"/>
                    </a:lnTo>
                    <a:lnTo>
                      <a:pt x="1912" y="84"/>
                    </a:lnTo>
                    <a:lnTo>
                      <a:pt x="1915" y="66"/>
                    </a:lnTo>
                    <a:lnTo>
                      <a:pt x="1918" y="51"/>
                    </a:lnTo>
                    <a:lnTo>
                      <a:pt x="1920" y="48"/>
                    </a:lnTo>
                    <a:lnTo>
                      <a:pt x="1923" y="76"/>
                    </a:lnTo>
                    <a:lnTo>
                      <a:pt x="1925" y="49"/>
                    </a:lnTo>
                    <a:lnTo>
                      <a:pt x="1928" y="48"/>
                    </a:lnTo>
                    <a:lnTo>
                      <a:pt x="1930" y="71"/>
                    </a:lnTo>
                    <a:lnTo>
                      <a:pt x="1933" y="51"/>
                    </a:lnTo>
                    <a:lnTo>
                      <a:pt x="1936" y="16"/>
                    </a:lnTo>
                    <a:lnTo>
                      <a:pt x="1938" y="44"/>
                    </a:lnTo>
                    <a:lnTo>
                      <a:pt x="1941" y="48"/>
                    </a:lnTo>
                    <a:lnTo>
                      <a:pt x="1944" y="70"/>
                    </a:lnTo>
                    <a:lnTo>
                      <a:pt x="1946" y="67"/>
                    </a:lnTo>
                    <a:lnTo>
                      <a:pt x="1949" y="68"/>
                    </a:lnTo>
                    <a:lnTo>
                      <a:pt x="1951" y="55"/>
                    </a:lnTo>
                    <a:lnTo>
                      <a:pt x="1954" y="43"/>
                    </a:lnTo>
                    <a:lnTo>
                      <a:pt x="1957" y="46"/>
                    </a:lnTo>
                    <a:lnTo>
                      <a:pt x="1959" y="45"/>
                    </a:lnTo>
                    <a:lnTo>
                      <a:pt x="1962" y="311"/>
                    </a:lnTo>
                    <a:lnTo>
                      <a:pt x="1964" y="532"/>
                    </a:lnTo>
                    <a:lnTo>
                      <a:pt x="1967" y="613"/>
                    </a:lnTo>
                    <a:lnTo>
                      <a:pt x="1969" y="665"/>
                    </a:lnTo>
                    <a:lnTo>
                      <a:pt x="1972" y="659"/>
                    </a:lnTo>
                    <a:lnTo>
                      <a:pt x="1975" y="665"/>
                    </a:lnTo>
                    <a:lnTo>
                      <a:pt x="1978" y="667"/>
                    </a:lnTo>
                    <a:lnTo>
                      <a:pt x="1980" y="644"/>
                    </a:lnTo>
                    <a:lnTo>
                      <a:pt x="1983" y="677"/>
                    </a:lnTo>
                    <a:lnTo>
                      <a:pt x="1985" y="685"/>
                    </a:lnTo>
                    <a:lnTo>
                      <a:pt x="1988" y="651"/>
                    </a:lnTo>
                    <a:lnTo>
                      <a:pt x="1990" y="671"/>
                    </a:lnTo>
                    <a:lnTo>
                      <a:pt x="1993" y="683"/>
                    </a:lnTo>
                    <a:lnTo>
                      <a:pt x="1996" y="673"/>
                    </a:lnTo>
                    <a:lnTo>
                      <a:pt x="1998" y="668"/>
                    </a:lnTo>
                    <a:lnTo>
                      <a:pt x="2001" y="695"/>
                    </a:lnTo>
                    <a:lnTo>
                      <a:pt x="2004" y="706"/>
                    </a:lnTo>
                    <a:lnTo>
                      <a:pt x="2006" y="714"/>
                    </a:lnTo>
                    <a:lnTo>
                      <a:pt x="2009" y="705"/>
                    </a:lnTo>
                    <a:lnTo>
                      <a:pt x="2011" y="706"/>
                    </a:lnTo>
                    <a:lnTo>
                      <a:pt x="2014" y="705"/>
                    </a:lnTo>
                    <a:lnTo>
                      <a:pt x="2017" y="682"/>
                    </a:lnTo>
                    <a:lnTo>
                      <a:pt x="2019" y="717"/>
                    </a:lnTo>
                    <a:lnTo>
                      <a:pt x="2022" y="703"/>
                    </a:lnTo>
                    <a:lnTo>
                      <a:pt x="2024" y="733"/>
                    </a:lnTo>
                    <a:lnTo>
                      <a:pt x="2027" y="723"/>
                    </a:lnTo>
                    <a:lnTo>
                      <a:pt x="2029" y="692"/>
                    </a:lnTo>
                    <a:lnTo>
                      <a:pt x="2032" y="699"/>
                    </a:lnTo>
                    <a:lnTo>
                      <a:pt x="2035" y="686"/>
                    </a:lnTo>
                    <a:lnTo>
                      <a:pt x="2038" y="729"/>
                    </a:lnTo>
                    <a:lnTo>
                      <a:pt x="2040" y="704"/>
                    </a:lnTo>
                    <a:lnTo>
                      <a:pt x="2043" y="692"/>
                    </a:lnTo>
                    <a:lnTo>
                      <a:pt x="2045" y="729"/>
                    </a:lnTo>
                    <a:lnTo>
                      <a:pt x="2048" y="686"/>
                    </a:lnTo>
                    <a:lnTo>
                      <a:pt x="2050" y="737"/>
                    </a:lnTo>
                    <a:lnTo>
                      <a:pt x="2053" y="712"/>
                    </a:lnTo>
                    <a:lnTo>
                      <a:pt x="2056" y="714"/>
                    </a:lnTo>
                    <a:lnTo>
                      <a:pt x="2058" y="697"/>
                    </a:lnTo>
                    <a:lnTo>
                      <a:pt x="2061" y="671"/>
                    </a:lnTo>
                    <a:lnTo>
                      <a:pt x="2064" y="743"/>
                    </a:lnTo>
                    <a:lnTo>
                      <a:pt x="2066" y="705"/>
                    </a:lnTo>
                    <a:lnTo>
                      <a:pt x="2069" y="722"/>
                    </a:lnTo>
                    <a:lnTo>
                      <a:pt x="2071" y="726"/>
                    </a:lnTo>
                    <a:lnTo>
                      <a:pt x="2074" y="711"/>
                    </a:lnTo>
                    <a:lnTo>
                      <a:pt x="2076" y="700"/>
                    </a:lnTo>
                    <a:lnTo>
                      <a:pt x="2079" y="744"/>
                    </a:lnTo>
                    <a:lnTo>
                      <a:pt x="2082" y="704"/>
                    </a:lnTo>
                    <a:lnTo>
                      <a:pt x="2084" y="693"/>
                    </a:lnTo>
                    <a:lnTo>
                      <a:pt x="2087" y="705"/>
                    </a:lnTo>
                    <a:lnTo>
                      <a:pt x="2090" y="707"/>
                    </a:lnTo>
                    <a:lnTo>
                      <a:pt x="2092" y="713"/>
                    </a:lnTo>
                    <a:lnTo>
                      <a:pt x="2095" y="730"/>
                    </a:lnTo>
                    <a:lnTo>
                      <a:pt x="2097" y="689"/>
                    </a:lnTo>
                    <a:lnTo>
                      <a:pt x="2100" y="730"/>
                    </a:lnTo>
                    <a:lnTo>
                      <a:pt x="2103" y="704"/>
                    </a:lnTo>
                    <a:lnTo>
                      <a:pt x="2105" y="696"/>
                    </a:lnTo>
                    <a:lnTo>
                      <a:pt x="2108" y="689"/>
                    </a:lnTo>
                    <a:lnTo>
                      <a:pt x="2110" y="739"/>
                    </a:lnTo>
                    <a:lnTo>
                      <a:pt x="2113" y="706"/>
                    </a:lnTo>
                    <a:lnTo>
                      <a:pt x="2115" y="690"/>
                    </a:lnTo>
                    <a:lnTo>
                      <a:pt x="2118" y="704"/>
                    </a:lnTo>
                    <a:lnTo>
                      <a:pt x="2121" y="722"/>
                    </a:lnTo>
                    <a:lnTo>
                      <a:pt x="2124" y="708"/>
                    </a:lnTo>
                    <a:lnTo>
                      <a:pt x="2126" y="691"/>
                    </a:lnTo>
                    <a:lnTo>
                      <a:pt x="2129" y="703"/>
                    </a:lnTo>
                    <a:lnTo>
                      <a:pt x="2131" y="689"/>
                    </a:lnTo>
                    <a:lnTo>
                      <a:pt x="2134" y="697"/>
                    </a:lnTo>
                    <a:lnTo>
                      <a:pt x="2136" y="705"/>
                    </a:lnTo>
                    <a:lnTo>
                      <a:pt x="2139" y="703"/>
                    </a:lnTo>
                    <a:lnTo>
                      <a:pt x="2142" y="695"/>
                    </a:lnTo>
                    <a:lnTo>
                      <a:pt x="2144" y="735"/>
                    </a:lnTo>
                    <a:lnTo>
                      <a:pt x="2147" y="741"/>
                    </a:lnTo>
                    <a:lnTo>
                      <a:pt x="2150" y="720"/>
                    </a:lnTo>
                    <a:lnTo>
                      <a:pt x="2152" y="724"/>
                    </a:lnTo>
                    <a:lnTo>
                      <a:pt x="2155" y="711"/>
                    </a:lnTo>
                    <a:lnTo>
                      <a:pt x="2157" y="704"/>
                    </a:lnTo>
                    <a:lnTo>
                      <a:pt x="2160" y="758"/>
                    </a:lnTo>
                    <a:lnTo>
                      <a:pt x="2163" y="716"/>
                    </a:lnTo>
                    <a:lnTo>
                      <a:pt x="2165" y="696"/>
                    </a:lnTo>
                    <a:lnTo>
                      <a:pt x="2168" y="721"/>
                    </a:lnTo>
                    <a:lnTo>
                      <a:pt x="2170" y="720"/>
                    </a:lnTo>
                    <a:lnTo>
                      <a:pt x="2173" y="704"/>
                    </a:lnTo>
                    <a:lnTo>
                      <a:pt x="2176" y="710"/>
                    </a:lnTo>
                    <a:lnTo>
                      <a:pt x="2178" y="695"/>
                    </a:lnTo>
                    <a:lnTo>
                      <a:pt x="2181" y="714"/>
                    </a:lnTo>
                    <a:lnTo>
                      <a:pt x="2184" y="694"/>
                    </a:lnTo>
                    <a:lnTo>
                      <a:pt x="2186" y="709"/>
                    </a:lnTo>
                    <a:lnTo>
                      <a:pt x="2189" y="727"/>
                    </a:lnTo>
                    <a:lnTo>
                      <a:pt x="2191" y="713"/>
                    </a:lnTo>
                    <a:lnTo>
                      <a:pt x="2194" y="701"/>
                    </a:lnTo>
                    <a:lnTo>
                      <a:pt x="2196" y="731"/>
                    </a:lnTo>
                    <a:lnTo>
                      <a:pt x="2199" y="739"/>
                    </a:lnTo>
                    <a:lnTo>
                      <a:pt x="2202" y="707"/>
                    </a:lnTo>
                    <a:lnTo>
                      <a:pt x="2204" y="728"/>
                    </a:lnTo>
                    <a:lnTo>
                      <a:pt x="2207" y="700"/>
                    </a:lnTo>
                    <a:lnTo>
                      <a:pt x="2210" y="733"/>
                    </a:lnTo>
                    <a:lnTo>
                      <a:pt x="2212" y="708"/>
                    </a:lnTo>
                    <a:lnTo>
                      <a:pt x="2215" y="706"/>
                    </a:lnTo>
                    <a:lnTo>
                      <a:pt x="2217" y="756"/>
                    </a:lnTo>
                    <a:lnTo>
                      <a:pt x="2220" y="689"/>
                    </a:lnTo>
                    <a:lnTo>
                      <a:pt x="2223" y="716"/>
                    </a:lnTo>
                    <a:lnTo>
                      <a:pt x="2225" y="693"/>
                    </a:lnTo>
                    <a:lnTo>
                      <a:pt x="2228" y="731"/>
                    </a:lnTo>
                    <a:lnTo>
                      <a:pt x="2230" y="698"/>
                    </a:lnTo>
                    <a:lnTo>
                      <a:pt x="2233" y="698"/>
                    </a:lnTo>
                    <a:lnTo>
                      <a:pt x="2236" y="730"/>
                    </a:lnTo>
                    <a:lnTo>
                      <a:pt x="2238" y="736"/>
                    </a:lnTo>
                    <a:lnTo>
                      <a:pt x="2241" y="682"/>
                    </a:lnTo>
                    <a:lnTo>
                      <a:pt x="2244" y="707"/>
                    </a:lnTo>
                    <a:lnTo>
                      <a:pt x="2246" y="715"/>
                    </a:lnTo>
                    <a:lnTo>
                      <a:pt x="2249" y="721"/>
                    </a:lnTo>
                    <a:lnTo>
                      <a:pt x="2251" y="684"/>
                    </a:lnTo>
                    <a:lnTo>
                      <a:pt x="2254" y="680"/>
                    </a:lnTo>
                    <a:lnTo>
                      <a:pt x="2256" y="701"/>
                    </a:lnTo>
                    <a:lnTo>
                      <a:pt x="2259" y="706"/>
                    </a:lnTo>
                    <a:lnTo>
                      <a:pt x="2262" y="720"/>
                    </a:lnTo>
                    <a:lnTo>
                      <a:pt x="2264" y="754"/>
                    </a:lnTo>
                    <a:lnTo>
                      <a:pt x="2267" y="735"/>
                    </a:lnTo>
                    <a:lnTo>
                      <a:pt x="2270" y="734"/>
                    </a:lnTo>
                    <a:lnTo>
                      <a:pt x="2272" y="708"/>
                    </a:lnTo>
                    <a:lnTo>
                      <a:pt x="2275" y="718"/>
                    </a:lnTo>
                    <a:lnTo>
                      <a:pt x="2277" y="740"/>
                    </a:lnTo>
                    <a:lnTo>
                      <a:pt x="2280" y="722"/>
                    </a:lnTo>
                    <a:lnTo>
                      <a:pt x="2283" y="722"/>
                    </a:lnTo>
                    <a:lnTo>
                      <a:pt x="2285" y="718"/>
                    </a:lnTo>
                    <a:lnTo>
                      <a:pt x="2288" y="725"/>
                    </a:lnTo>
                    <a:lnTo>
                      <a:pt x="2290" y="707"/>
                    </a:lnTo>
                    <a:lnTo>
                      <a:pt x="2293" y="700"/>
                    </a:lnTo>
                    <a:lnTo>
                      <a:pt x="2296" y="701"/>
                    </a:lnTo>
                    <a:lnTo>
                      <a:pt x="2298" y="708"/>
                    </a:lnTo>
                    <a:lnTo>
                      <a:pt x="2301" y="707"/>
                    </a:lnTo>
                    <a:lnTo>
                      <a:pt x="2304" y="728"/>
                    </a:lnTo>
                    <a:lnTo>
                      <a:pt x="2306" y="726"/>
                    </a:lnTo>
                    <a:lnTo>
                      <a:pt x="2309" y="739"/>
                    </a:lnTo>
                    <a:lnTo>
                      <a:pt x="2311" y="744"/>
                    </a:lnTo>
                    <a:lnTo>
                      <a:pt x="2314" y="753"/>
                    </a:lnTo>
                    <a:lnTo>
                      <a:pt x="2316" y="742"/>
                    </a:lnTo>
                    <a:lnTo>
                      <a:pt x="2319" y="688"/>
                    </a:lnTo>
                    <a:lnTo>
                      <a:pt x="2322" y="718"/>
                    </a:lnTo>
                    <a:lnTo>
                      <a:pt x="2324" y="715"/>
                    </a:lnTo>
                    <a:lnTo>
                      <a:pt x="2327" y="715"/>
                    </a:lnTo>
                    <a:lnTo>
                      <a:pt x="2330" y="742"/>
                    </a:lnTo>
                    <a:lnTo>
                      <a:pt x="2332" y="735"/>
                    </a:lnTo>
                    <a:lnTo>
                      <a:pt x="2335" y="706"/>
                    </a:lnTo>
                    <a:lnTo>
                      <a:pt x="2337" y="734"/>
                    </a:lnTo>
                    <a:lnTo>
                      <a:pt x="2340" y="710"/>
                    </a:lnTo>
                    <a:lnTo>
                      <a:pt x="2343" y="754"/>
                    </a:lnTo>
                    <a:lnTo>
                      <a:pt x="2345" y="731"/>
                    </a:lnTo>
                    <a:lnTo>
                      <a:pt x="2348" y="708"/>
                    </a:lnTo>
                    <a:lnTo>
                      <a:pt x="2350" y="726"/>
                    </a:lnTo>
                    <a:lnTo>
                      <a:pt x="2353" y="707"/>
                    </a:lnTo>
                    <a:lnTo>
                      <a:pt x="2356" y="741"/>
                    </a:lnTo>
                    <a:lnTo>
                      <a:pt x="2358" y="734"/>
                    </a:lnTo>
                    <a:lnTo>
                      <a:pt x="2361" y="721"/>
                    </a:lnTo>
                    <a:lnTo>
                      <a:pt x="2364" y="740"/>
                    </a:lnTo>
                    <a:lnTo>
                      <a:pt x="2366" y="735"/>
                    </a:lnTo>
                    <a:lnTo>
                      <a:pt x="2369" y="755"/>
                    </a:lnTo>
                    <a:lnTo>
                      <a:pt x="2371" y="735"/>
                    </a:lnTo>
                    <a:lnTo>
                      <a:pt x="2374" y="682"/>
                    </a:lnTo>
                    <a:lnTo>
                      <a:pt x="2376" y="712"/>
                    </a:lnTo>
                    <a:lnTo>
                      <a:pt x="2379" y="719"/>
                    </a:lnTo>
                    <a:lnTo>
                      <a:pt x="2382" y="739"/>
                    </a:lnTo>
                    <a:lnTo>
                      <a:pt x="2384" y="728"/>
                    </a:lnTo>
                    <a:lnTo>
                      <a:pt x="2387" y="763"/>
                    </a:lnTo>
                    <a:lnTo>
                      <a:pt x="2390" y="729"/>
                    </a:lnTo>
                    <a:lnTo>
                      <a:pt x="2392" y="691"/>
                    </a:lnTo>
                    <a:lnTo>
                      <a:pt x="2395" y="703"/>
                    </a:lnTo>
                    <a:lnTo>
                      <a:pt x="2397" y="726"/>
                    </a:lnTo>
                    <a:lnTo>
                      <a:pt x="2400" y="690"/>
                    </a:lnTo>
                    <a:lnTo>
                      <a:pt x="2403" y="722"/>
                    </a:lnTo>
                    <a:lnTo>
                      <a:pt x="2405" y="707"/>
                    </a:lnTo>
                    <a:lnTo>
                      <a:pt x="2408" y="708"/>
                    </a:lnTo>
                    <a:lnTo>
                      <a:pt x="2410" y="743"/>
                    </a:lnTo>
                    <a:lnTo>
                      <a:pt x="2413" y="739"/>
                    </a:lnTo>
                    <a:lnTo>
                      <a:pt x="2416" y="698"/>
                    </a:lnTo>
                    <a:lnTo>
                      <a:pt x="2418" y="741"/>
                    </a:lnTo>
                    <a:lnTo>
                      <a:pt x="2421" y="743"/>
                    </a:lnTo>
                    <a:lnTo>
                      <a:pt x="2424" y="736"/>
                    </a:lnTo>
                    <a:lnTo>
                      <a:pt x="2426" y="751"/>
                    </a:lnTo>
                    <a:lnTo>
                      <a:pt x="2429" y="702"/>
                    </a:lnTo>
                    <a:lnTo>
                      <a:pt x="2431" y="729"/>
                    </a:lnTo>
                    <a:lnTo>
                      <a:pt x="2434" y="736"/>
                    </a:lnTo>
                    <a:lnTo>
                      <a:pt x="2436" y="726"/>
                    </a:lnTo>
                    <a:lnTo>
                      <a:pt x="2439" y="700"/>
                    </a:lnTo>
                    <a:lnTo>
                      <a:pt x="2442" y="749"/>
                    </a:lnTo>
                    <a:lnTo>
                      <a:pt x="2444" y="729"/>
                    </a:lnTo>
                    <a:lnTo>
                      <a:pt x="2447" y="692"/>
                    </a:lnTo>
                    <a:lnTo>
                      <a:pt x="2450" y="716"/>
                    </a:lnTo>
                    <a:lnTo>
                      <a:pt x="2452" y="722"/>
                    </a:lnTo>
                    <a:lnTo>
                      <a:pt x="2455" y="718"/>
                    </a:lnTo>
                    <a:lnTo>
                      <a:pt x="2457" y="700"/>
                    </a:lnTo>
                    <a:lnTo>
                      <a:pt x="2460" y="704"/>
                    </a:lnTo>
                    <a:lnTo>
                      <a:pt x="2463" y="692"/>
                    </a:lnTo>
                    <a:lnTo>
                      <a:pt x="2465" y="709"/>
                    </a:lnTo>
                    <a:lnTo>
                      <a:pt x="2468" y="711"/>
                    </a:lnTo>
                    <a:lnTo>
                      <a:pt x="2470" y="719"/>
                    </a:lnTo>
                    <a:lnTo>
                      <a:pt x="2473" y="723"/>
                    </a:lnTo>
                    <a:lnTo>
                      <a:pt x="2476" y="742"/>
                    </a:lnTo>
                    <a:lnTo>
                      <a:pt x="2478" y="702"/>
                    </a:lnTo>
                    <a:lnTo>
                      <a:pt x="2481" y="743"/>
                    </a:lnTo>
                    <a:lnTo>
                      <a:pt x="2484" y="743"/>
                    </a:lnTo>
                    <a:lnTo>
                      <a:pt x="2486" y="724"/>
                    </a:lnTo>
                    <a:lnTo>
                      <a:pt x="2489" y="748"/>
                    </a:lnTo>
                    <a:lnTo>
                      <a:pt x="2491" y="713"/>
                    </a:lnTo>
                    <a:lnTo>
                      <a:pt x="2494" y="741"/>
                    </a:lnTo>
                    <a:lnTo>
                      <a:pt x="2496" y="696"/>
                    </a:lnTo>
                    <a:lnTo>
                      <a:pt x="2499" y="731"/>
                    </a:lnTo>
                    <a:lnTo>
                      <a:pt x="2502" y="714"/>
                    </a:lnTo>
                    <a:lnTo>
                      <a:pt x="2504" y="738"/>
                    </a:lnTo>
                    <a:lnTo>
                      <a:pt x="2507" y="715"/>
                    </a:lnTo>
                    <a:lnTo>
                      <a:pt x="2510" y="740"/>
                    </a:lnTo>
                    <a:lnTo>
                      <a:pt x="2512" y="716"/>
                    </a:lnTo>
                    <a:lnTo>
                      <a:pt x="2515" y="705"/>
                    </a:lnTo>
                    <a:lnTo>
                      <a:pt x="2517" y="679"/>
                    </a:lnTo>
                    <a:lnTo>
                      <a:pt x="2520" y="758"/>
                    </a:lnTo>
                    <a:lnTo>
                      <a:pt x="2523" y="717"/>
                    </a:lnTo>
                    <a:lnTo>
                      <a:pt x="2525" y="712"/>
                    </a:lnTo>
                    <a:lnTo>
                      <a:pt x="2528" y="713"/>
                    </a:lnTo>
                    <a:lnTo>
                      <a:pt x="2530" y="719"/>
                    </a:lnTo>
                    <a:lnTo>
                      <a:pt x="2533" y="727"/>
                    </a:lnTo>
                    <a:lnTo>
                      <a:pt x="2536" y="739"/>
                    </a:lnTo>
                    <a:lnTo>
                      <a:pt x="2538" y="725"/>
                    </a:lnTo>
                    <a:lnTo>
                      <a:pt x="2541" y="713"/>
                    </a:lnTo>
                    <a:lnTo>
                      <a:pt x="2544" y="738"/>
                    </a:lnTo>
                    <a:lnTo>
                      <a:pt x="2546" y="724"/>
                    </a:lnTo>
                    <a:lnTo>
                      <a:pt x="2549" y="724"/>
                    </a:lnTo>
                    <a:lnTo>
                      <a:pt x="2551" y="744"/>
                    </a:lnTo>
                    <a:lnTo>
                      <a:pt x="2554" y="710"/>
                    </a:lnTo>
                    <a:lnTo>
                      <a:pt x="2556" y="723"/>
                    </a:lnTo>
                    <a:lnTo>
                      <a:pt x="2559" y="746"/>
                    </a:lnTo>
                    <a:lnTo>
                      <a:pt x="2562" y="724"/>
                    </a:lnTo>
                    <a:lnTo>
                      <a:pt x="2564" y="723"/>
                    </a:lnTo>
                    <a:lnTo>
                      <a:pt x="2567" y="737"/>
                    </a:lnTo>
                    <a:lnTo>
                      <a:pt x="2570" y="745"/>
                    </a:lnTo>
                    <a:lnTo>
                      <a:pt x="2572" y="716"/>
                    </a:lnTo>
                    <a:lnTo>
                      <a:pt x="2575" y="740"/>
                    </a:lnTo>
                    <a:lnTo>
                      <a:pt x="2577" y="720"/>
                    </a:lnTo>
                    <a:lnTo>
                      <a:pt x="2580" y="706"/>
                    </a:lnTo>
                    <a:lnTo>
                      <a:pt x="2583" y="722"/>
                    </a:lnTo>
                    <a:lnTo>
                      <a:pt x="2585" y="726"/>
                    </a:lnTo>
                    <a:lnTo>
                      <a:pt x="2588" y="760"/>
                    </a:lnTo>
                    <a:lnTo>
                      <a:pt x="2590" y="717"/>
                    </a:lnTo>
                    <a:lnTo>
                      <a:pt x="2593" y="711"/>
                    </a:lnTo>
                    <a:lnTo>
                      <a:pt x="2596" y="724"/>
                    </a:lnTo>
                    <a:lnTo>
                      <a:pt x="2598" y="718"/>
                    </a:lnTo>
                    <a:lnTo>
                      <a:pt x="2601" y="710"/>
                    </a:lnTo>
                    <a:lnTo>
                      <a:pt x="2604" y="701"/>
                    </a:lnTo>
                    <a:lnTo>
                      <a:pt x="2606" y="765"/>
                    </a:lnTo>
                  </a:path>
                </a:pathLst>
              </a:custGeom>
              <a:noFill/>
              <a:ln w="3175" cap="flat">
                <a:solidFill>
                  <a:srgbClr val="AFD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0" name="Freeform 268"/>
              <p:cNvSpPr>
                <a:spLocks/>
              </p:cNvSpPr>
              <p:nvPr/>
            </p:nvSpPr>
            <p:spPr bwMode="auto">
              <a:xfrm>
                <a:off x="2134686" y="3103877"/>
                <a:ext cx="1080000" cy="356505"/>
              </a:xfrm>
              <a:custGeom>
                <a:avLst/>
                <a:gdLst/>
                <a:ahLst/>
                <a:cxnLst>
                  <a:cxn ang="0">
                    <a:pos x="39" y="466"/>
                  </a:cxn>
                  <a:cxn ang="0">
                    <a:pos x="81" y="450"/>
                  </a:cxn>
                  <a:cxn ang="0">
                    <a:pos x="122" y="456"/>
                  </a:cxn>
                  <a:cxn ang="0">
                    <a:pos x="164" y="436"/>
                  </a:cxn>
                  <a:cxn ang="0">
                    <a:pos x="206" y="452"/>
                  </a:cxn>
                  <a:cxn ang="0">
                    <a:pos x="248" y="437"/>
                  </a:cxn>
                  <a:cxn ang="0">
                    <a:pos x="290" y="473"/>
                  </a:cxn>
                  <a:cxn ang="0">
                    <a:pos x="331" y="450"/>
                  </a:cxn>
                  <a:cxn ang="0">
                    <a:pos x="373" y="449"/>
                  </a:cxn>
                  <a:cxn ang="0">
                    <a:pos x="415" y="451"/>
                  </a:cxn>
                  <a:cxn ang="0">
                    <a:pos x="456" y="477"/>
                  </a:cxn>
                  <a:cxn ang="0">
                    <a:pos x="498" y="458"/>
                  </a:cxn>
                  <a:cxn ang="0">
                    <a:pos x="540" y="473"/>
                  </a:cxn>
                  <a:cxn ang="0">
                    <a:pos x="582" y="472"/>
                  </a:cxn>
                  <a:cxn ang="0">
                    <a:pos x="623" y="449"/>
                  </a:cxn>
                  <a:cxn ang="0">
                    <a:pos x="665" y="140"/>
                  </a:cxn>
                  <a:cxn ang="0">
                    <a:pos x="707" y="58"/>
                  </a:cxn>
                  <a:cxn ang="0">
                    <a:pos x="749" y="81"/>
                  </a:cxn>
                  <a:cxn ang="0">
                    <a:pos x="791" y="91"/>
                  </a:cxn>
                  <a:cxn ang="0">
                    <a:pos x="832" y="97"/>
                  </a:cxn>
                  <a:cxn ang="0">
                    <a:pos x="874" y="53"/>
                  </a:cxn>
                  <a:cxn ang="0">
                    <a:pos x="916" y="77"/>
                  </a:cxn>
                  <a:cxn ang="0">
                    <a:pos x="957" y="115"/>
                  </a:cxn>
                  <a:cxn ang="0">
                    <a:pos x="999" y="66"/>
                  </a:cxn>
                  <a:cxn ang="0">
                    <a:pos x="1041" y="59"/>
                  </a:cxn>
                  <a:cxn ang="0">
                    <a:pos x="1083" y="89"/>
                  </a:cxn>
                  <a:cxn ang="0">
                    <a:pos x="1124" y="54"/>
                  </a:cxn>
                  <a:cxn ang="0">
                    <a:pos x="1166" y="26"/>
                  </a:cxn>
                  <a:cxn ang="0">
                    <a:pos x="1208" y="82"/>
                  </a:cxn>
                  <a:cxn ang="0">
                    <a:pos x="1249" y="78"/>
                  </a:cxn>
                  <a:cxn ang="0">
                    <a:pos x="1291" y="72"/>
                  </a:cxn>
                  <a:cxn ang="0">
                    <a:pos x="1333" y="18"/>
                  </a:cxn>
                  <a:cxn ang="0">
                    <a:pos x="1375" y="72"/>
                  </a:cxn>
                  <a:cxn ang="0">
                    <a:pos x="1417" y="40"/>
                  </a:cxn>
                  <a:cxn ang="0">
                    <a:pos x="1458" y="68"/>
                  </a:cxn>
                  <a:cxn ang="0">
                    <a:pos x="1500" y="37"/>
                  </a:cxn>
                  <a:cxn ang="0">
                    <a:pos x="1542" y="68"/>
                  </a:cxn>
                  <a:cxn ang="0">
                    <a:pos x="1583" y="41"/>
                  </a:cxn>
                  <a:cxn ang="0">
                    <a:pos x="1625" y="63"/>
                  </a:cxn>
                  <a:cxn ang="0">
                    <a:pos x="1667" y="72"/>
                  </a:cxn>
                  <a:cxn ang="0">
                    <a:pos x="1709" y="52"/>
                  </a:cxn>
                  <a:cxn ang="0">
                    <a:pos x="1750" y="71"/>
                  </a:cxn>
                  <a:cxn ang="0">
                    <a:pos x="1792" y="63"/>
                  </a:cxn>
                  <a:cxn ang="0">
                    <a:pos x="1834" y="56"/>
                  </a:cxn>
                  <a:cxn ang="0">
                    <a:pos x="1876" y="53"/>
                  </a:cxn>
                  <a:cxn ang="0">
                    <a:pos x="1918" y="56"/>
                  </a:cxn>
                  <a:cxn ang="0">
                    <a:pos x="1959" y="53"/>
                  </a:cxn>
                  <a:cxn ang="0">
                    <a:pos x="2001" y="438"/>
                  </a:cxn>
                  <a:cxn ang="0">
                    <a:pos x="2043" y="451"/>
                  </a:cxn>
                  <a:cxn ang="0">
                    <a:pos x="2084" y="444"/>
                  </a:cxn>
                  <a:cxn ang="0">
                    <a:pos x="2126" y="424"/>
                  </a:cxn>
                  <a:cxn ang="0">
                    <a:pos x="2168" y="439"/>
                  </a:cxn>
                  <a:cxn ang="0">
                    <a:pos x="2210" y="425"/>
                  </a:cxn>
                  <a:cxn ang="0">
                    <a:pos x="2251" y="444"/>
                  </a:cxn>
                  <a:cxn ang="0">
                    <a:pos x="2293" y="469"/>
                  </a:cxn>
                  <a:cxn ang="0">
                    <a:pos x="2335" y="464"/>
                  </a:cxn>
                  <a:cxn ang="0">
                    <a:pos x="2376" y="429"/>
                  </a:cxn>
                  <a:cxn ang="0">
                    <a:pos x="2418" y="435"/>
                  </a:cxn>
                  <a:cxn ang="0">
                    <a:pos x="2460" y="476"/>
                  </a:cxn>
                  <a:cxn ang="0">
                    <a:pos x="2502" y="453"/>
                  </a:cxn>
                  <a:cxn ang="0">
                    <a:pos x="2544" y="463"/>
                  </a:cxn>
                  <a:cxn ang="0">
                    <a:pos x="2585" y="442"/>
                  </a:cxn>
                </a:cxnLst>
                <a:rect l="0" t="0" r="r" b="b"/>
                <a:pathLst>
                  <a:path w="2606" h="510">
                    <a:moveTo>
                      <a:pt x="0" y="469"/>
                    </a:moveTo>
                    <a:lnTo>
                      <a:pt x="2" y="455"/>
                    </a:lnTo>
                    <a:lnTo>
                      <a:pt x="5" y="451"/>
                    </a:lnTo>
                    <a:lnTo>
                      <a:pt x="8" y="434"/>
                    </a:lnTo>
                    <a:lnTo>
                      <a:pt x="10" y="470"/>
                    </a:lnTo>
                    <a:lnTo>
                      <a:pt x="13" y="430"/>
                    </a:lnTo>
                    <a:lnTo>
                      <a:pt x="16" y="467"/>
                    </a:lnTo>
                    <a:lnTo>
                      <a:pt x="18" y="442"/>
                    </a:lnTo>
                    <a:lnTo>
                      <a:pt x="21" y="458"/>
                    </a:lnTo>
                    <a:lnTo>
                      <a:pt x="23" y="471"/>
                    </a:lnTo>
                    <a:lnTo>
                      <a:pt x="26" y="459"/>
                    </a:lnTo>
                    <a:lnTo>
                      <a:pt x="29" y="434"/>
                    </a:lnTo>
                    <a:lnTo>
                      <a:pt x="31" y="456"/>
                    </a:lnTo>
                    <a:lnTo>
                      <a:pt x="34" y="432"/>
                    </a:lnTo>
                    <a:lnTo>
                      <a:pt x="36" y="479"/>
                    </a:lnTo>
                    <a:lnTo>
                      <a:pt x="39" y="466"/>
                    </a:lnTo>
                    <a:lnTo>
                      <a:pt x="42" y="440"/>
                    </a:lnTo>
                    <a:lnTo>
                      <a:pt x="44" y="428"/>
                    </a:lnTo>
                    <a:lnTo>
                      <a:pt x="47" y="482"/>
                    </a:lnTo>
                    <a:lnTo>
                      <a:pt x="50" y="433"/>
                    </a:lnTo>
                    <a:lnTo>
                      <a:pt x="52" y="481"/>
                    </a:lnTo>
                    <a:lnTo>
                      <a:pt x="55" y="452"/>
                    </a:lnTo>
                    <a:lnTo>
                      <a:pt x="57" y="443"/>
                    </a:lnTo>
                    <a:lnTo>
                      <a:pt x="60" y="438"/>
                    </a:lnTo>
                    <a:lnTo>
                      <a:pt x="62" y="461"/>
                    </a:lnTo>
                    <a:lnTo>
                      <a:pt x="65" y="475"/>
                    </a:lnTo>
                    <a:lnTo>
                      <a:pt x="68" y="484"/>
                    </a:lnTo>
                    <a:lnTo>
                      <a:pt x="70" y="467"/>
                    </a:lnTo>
                    <a:lnTo>
                      <a:pt x="73" y="440"/>
                    </a:lnTo>
                    <a:lnTo>
                      <a:pt x="76" y="489"/>
                    </a:lnTo>
                    <a:lnTo>
                      <a:pt x="78" y="446"/>
                    </a:lnTo>
                    <a:lnTo>
                      <a:pt x="81" y="450"/>
                    </a:lnTo>
                    <a:lnTo>
                      <a:pt x="83" y="456"/>
                    </a:lnTo>
                    <a:lnTo>
                      <a:pt x="86" y="465"/>
                    </a:lnTo>
                    <a:lnTo>
                      <a:pt x="89" y="449"/>
                    </a:lnTo>
                    <a:lnTo>
                      <a:pt x="91" y="455"/>
                    </a:lnTo>
                    <a:lnTo>
                      <a:pt x="94" y="463"/>
                    </a:lnTo>
                    <a:lnTo>
                      <a:pt x="96" y="449"/>
                    </a:lnTo>
                    <a:lnTo>
                      <a:pt x="99" y="458"/>
                    </a:lnTo>
                    <a:lnTo>
                      <a:pt x="102" y="483"/>
                    </a:lnTo>
                    <a:lnTo>
                      <a:pt x="104" y="483"/>
                    </a:lnTo>
                    <a:lnTo>
                      <a:pt x="107" y="476"/>
                    </a:lnTo>
                    <a:lnTo>
                      <a:pt x="110" y="471"/>
                    </a:lnTo>
                    <a:lnTo>
                      <a:pt x="112" y="473"/>
                    </a:lnTo>
                    <a:lnTo>
                      <a:pt x="115" y="426"/>
                    </a:lnTo>
                    <a:lnTo>
                      <a:pt x="117" y="432"/>
                    </a:lnTo>
                    <a:lnTo>
                      <a:pt x="120" y="458"/>
                    </a:lnTo>
                    <a:lnTo>
                      <a:pt x="122" y="456"/>
                    </a:lnTo>
                    <a:lnTo>
                      <a:pt x="125" y="475"/>
                    </a:lnTo>
                    <a:lnTo>
                      <a:pt x="128" y="459"/>
                    </a:lnTo>
                    <a:lnTo>
                      <a:pt x="130" y="462"/>
                    </a:lnTo>
                    <a:lnTo>
                      <a:pt x="133" y="509"/>
                    </a:lnTo>
                    <a:lnTo>
                      <a:pt x="136" y="468"/>
                    </a:lnTo>
                    <a:lnTo>
                      <a:pt x="138" y="458"/>
                    </a:lnTo>
                    <a:lnTo>
                      <a:pt x="141" y="453"/>
                    </a:lnTo>
                    <a:lnTo>
                      <a:pt x="143" y="439"/>
                    </a:lnTo>
                    <a:lnTo>
                      <a:pt x="146" y="454"/>
                    </a:lnTo>
                    <a:lnTo>
                      <a:pt x="149" y="463"/>
                    </a:lnTo>
                    <a:lnTo>
                      <a:pt x="151" y="476"/>
                    </a:lnTo>
                    <a:lnTo>
                      <a:pt x="154" y="437"/>
                    </a:lnTo>
                    <a:lnTo>
                      <a:pt x="156" y="428"/>
                    </a:lnTo>
                    <a:lnTo>
                      <a:pt x="159" y="497"/>
                    </a:lnTo>
                    <a:lnTo>
                      <a:pt x="162" y="493"/>
                    </a:lnTo>
                    <a:lnTo>
                      <a:pt x="164" y="436"/>
                    </a:lnTo>
                    <a:lnTo>
                      <a:pt x="167" y="452"/>
                    </a:lnTo>
                    <a:lnTo>
                      <a:pt x="170" y="471"/>
                    </a:lnTo>
                    <a:lnTo>
                      <a:pt x="172" y="442"/>
                    </a:lnTo>
                    <a:lnTo>
                      <a:pt x="175" y="480"/>
                    </a:lnTo>
                    <a:lnTo>
                      <a:pt x="177" y="463"/>
                    </a:lnTo>
                    <a:lnTo>
                      <a:pt x="180" y="450"/>
                    </a:lnTo>
                    <a:lnTo>
                      <a:pt x="182" y="442"/>
                    </a:lnTo>
                    <a:lnTo>
                      <a:pt x="185" y="459"/>
                    </a:lnTo>
                    <a:lnTo>
                      <a:pt x="188" y="438"/>
                    </a:lnTo>
                    <a:lnTo>
                      <a:pt x="190" y="465"/>
                    </a:lnTo>
                    <a:lnTo>
                      <a:pt x="193" y="445"/>
                    </a:lnTo>
                    <a:lnTo>
                      <a:pt x="196" y="494"/>
                    </a:lnTo>
                    <a:lnTo>
                      <a:pt x="198" y="446"/>
                    </a:lnTo>
                    <a:lnTo>
                      <a:pt x="201" y="429"/>
                    </a:lnTo>
                    <a:lnTo>
                      <a:pt x="203" y="425"/>
                    </a:lnTo>
                    <a:lnTo>
                      <a:pt x="206" y="452"/>
                    </a:lnTo>
                    <a:lnTo>
                      <a:pt x="209" y="476"/>
                    </a:lnTo>
                    <a:lnTo>
                      <a:pt x="211" y="466"/>
                    </a:lnTo>
                    <a:lnTo>
                      <a:pt x="214" y="447"/>
                    </a:lnTo>
                    <a:lnTo>
                      <a:pt x="216" y="454"/>
                    </a:lnTo>
                    <a:lnTo>
                      <a:pt x="219" y="489"/>
                    </a:lnTo>
                    <a:lnTo>
                      <a:pt x="222" y="458"/>
                    </a:lnTo>
                    <a:lnTo>
                      <a:pt x="224" y="499"/>
                    </a:lnTo>
                    <a:lnTo>
                      <a:pt x="227" y="502"/>
                    </a:lnTo>
                    <a:lnTo>
                      <a:pt x="230" y="464"/>
                    </a:lnTo>
                    <a:lnTo>
                      <a:pt x="232" y="461"/>
                    </a:lnTo>
                    <a:lnTo>
                      <a:pt x="235" y="466"/>
                    </a:lnTo>
                    <a:lnTo>
                      <a:pt x="237" y="465"/>
                    </a:lnTo>
                    <a:lnTo>
                      <a:pt x="240" y="425"/>
                    </a:lnTo>
                    <a:lnTo>
                      <a:pt x="242" y="449"/>
                    </a:lnTo>
                    <a:lnTo>
                      <a:pt x="245" y="482"/>
                    </a:lnTo>
                    <a:lnTo>
                      <a:pt x="248" y="437"/>
                    </a:lnTo>
                    <a:lnTo>
                      <a:pt x="250" y="479"/>
                    </a:lnTo>
                    <a:lnTo>
                      <a:pt x="253" y="474"/>
                    </a:lnTo>
                    <a:lnTo>
                      <a:pt x="256" y="505"/>
                    </a:lnTo>
                    <a:lnTo>
                      <a:pt x="258" y="480"/>
                    </a:lnTo>
                    <a:lnTo>
                      <a:pt x="261" y="442"/>
                    </a:lnTo>
                    <a:lnTo>
                      <a:pt x="263" y="463"/>
                    </a:lnTo>
                    <a:lnTo>
                      <a:pt x="266" y="459"/>
                    </a:lnTo>
                    <a:lnTo>
                      <a:pt x="269" y="431"/>
                    </a:lnTo>
                    <a:lnTo>
                      <a:pt x="271" y="459"/>
                    </a:lnTo>
                    <a:lnTo>
                      <a:pt x="274" y="437"/>
                    </a:lnTo>
                    <a:lnTo>
                      <a:pt x="276" y="510"/>
                    </a:lnTo>
                    <a:lnTo>
                      <a:pt x="279" y="437"/>
                    </a:lnTo>
                    <a:lnTo>
                      <a:pt x="282" y="464"/>
                    </a:lnTo>
                    <a:lnTo>
                      <a:pt x="284" y="461"/>
                    </a:lnTo>
                    <a:lnTo>
                      <a:pt x="287" y="478"/>
                    </a:lnTo>
                    <a:lnTo>
                      <a:pt x="290" y="473"/>
                    </a:lnTo>
                    <a:lnTo>
                      <a:pt x="292" y="469"/>
                    </a:lnTo>
                    <a:lnTo>
                      <a:pt x="295" y="487"/>
                    </a:lnTo>
                    <a:lnTo>
                      <a:pt x="297" y="460"/>
                    </a:lnTo>
                    <a:lnTo>
                      <a:pt x="300" y="481"/>
                    </a:lnTo>
                    <a:lnTo>
                      <a:pt x="302" y="478"/>
                    </a:lnTo>
                    <a:lnTo>
                      <a:pt x="305" y="491"/>
                    </a:lnTo>
                    <a:lnTo>
                      <a:pt x="308" y="443"/>
                    </a:lnTo>
                    <a:lnTo>
                      <a:pt x="310" y="464"/>
                    </a:lnTo>
                    <a:lnTo>
                      <a:pt x="313" y="474"/>
                    </a:lnTo>
                    <a:lnTo>
                      <a:pt x="316" y="459"/>
                    </a:lnTo>
                    <a:lnTo>
                      <a:pt x="318" y="457"/>
                    </a:lnTo>
                    <a:lnTo>
                      <a:pt x="321" y="485"/>
                    </a:lnTo>
                    <a:lnTo>
                      <a:pt x="323" y="428"/>
                    </a:lnTo>
                    <a:lnTo>
                      <a:pt x="326" y="442"/>
                    </a:lnTo>
                    <a:lnTo>
                      <a:pt x="329" y="466"/>
                    </a:lnTo>
                    <a:lnTo>
                      <a:pt x="331" y="450"/>
                    </a:lnTo>
                    <a:lnTo>
                      <a:pt x="334" y="452"/>
                    </a:lnTo>
                    <a:lnTo>
                      <a:pt x="336" y="474"/>
                    </a:lnTo>
                    <a:lnTo>
                      <a:pt x="339" y="476"/>
                    </a:lnTo>
                    <a:lnTo>
                      <a:pt x="342" y="501"/>
                    </a:lnTo>
                    <a:lnTo>
                      <a:pt x="344" y="456"/>
                    </a:lnTo>
                    <a:lnTo>
                      <a:pt x="347" y="500"/>
                    </a:lnTo>
                    <a:lnTo>
                      <a:pt x="350" y="475"/>
                    </a:lnTo>
                    <a:lnTo>
                      <a:pt x="352" y="463"/>
                    </a:lnTo>
                    <a:lnTo>
                      <a:pt x="355" y="479"/>
                    </a:lnTo>
                    <a:lnTo>
                      <a:pt x="357" y="487"/>
                    </a:lnTo>
                    <a:lnTo>
                      <a:pt x="360" y="482"/>
                    </a:lnTo>
                    <a:lnTo>
                      <a:pt x="362" y="452"/>
                    </a:lnTo>
                    <a:lnTo>
                      <a:pt x="365" y="460"/>
                    </a:lnTo>
                    <a:lnTo>
                      <a:pt x="368" y="466"/>
                    </a:lnTo>
                    <a:lnTo>
                      <a:pt x="370" y="438"/>
                    </a:lnTo>
                    <a:lnTo>
                      <a:pt x="373" y="449"/>
                    </a:lnTo>
                    <a:lnTo>
                      <a:pt x="376" y="431"/>
                    </a:lnTo>
                    <a:lnTo>
                      <a:pt x="378" y="439"/>
                    </a:lnTo>
                    <a:lnTo>
                      <a:pt x="381" y="426"/>
                    </a:lnTo>
                    <a:lnTo>
                      <a:pt x="383" y="463"/>
                    </a:lnTo>
                    <a:lnTo>
                      <a:pt x="386" y="452"/>
                    </a:lnTo>
                    <a:lnTo>
                      <a:pt x="389" y="490"/>
                    </a:lnTo>
                    <a:lnTo>
                      <a:pt x="391" y="444"/>
                    </a:lnTo>
                    <a:lnTo>
                      <a:pt x="394" y="424"/>
                    </a:lnTo>
                    <a:lnTo>
                      <a:pt x="396" y="482"/>
                    </a:lnTo>
                    <a:lnTo>
                      <a:pt x="399" y="453"/>
                    </a:lnTo>
                    <a:lnTo>
                      <a:pt x="402" y="449"/>
                    </a:lnTo>
                    <a:lnTo>
                      <a:pt x="404" y="498"/>
                    </a:lnTo>
                    <a:lnTo>
                      <a:pt x="407" y="470"/>
                    </a:lnTo>
                    <a:lnTo>
                      <a:pt x="410" y="444"/>
                    </a:lnTo>
                    <a:lnTo>
                      <a:pt x="412" y="450"/>
                    </a:lnTo>
                    <a:lnTo>
                      <a:pt x="415" y="451"/>
                    </a:lnTo>
                    <a:lnTo>
                      <a:pt x="417" y="476"/>
                    </a:lnTo>
                    <a:lnTo>
                      <a:pt x="420" y="455"/>
                    </a:lnTo>
                    <a:lnTo>
                      <a:pt x="422" y="470"/>
                    </a:lnTo>
                    <a:lnTo>
                      <a:pt x="425" y="482"/>
                    </a:lnTo>
                    <a:lnTo>
                      <a:pt x="428" y="432"/>
                    </a:lnTo>
                    <a:lnTo>
                      <a:pt x="430" y="500"/>
                    </a:lnTo>
                    <a:lnTo>
                      <a:pt x="433" y="462"/>
                    </a:lnTo>
                    <a:lnTo>
                      <a:pt x="436" y="510"/>
                    </a:lnTo>
                    <a:lnTo>
                      <a:pt x="438" y="482"/>
                    </a:lnTo>
                    <a:lnTo>
                      <a:pt x="441" y="470"/>
                    </a:lnTo>
                    <a:lnTo>
                      <a:pt x="443" y="466"/>
                    </a:lnTo>
                    <a:lnTo>
                      <a:pt x="446" y="464"/>
                    </a:lnTo>
                    <a:lnTo>
                      <a:pt x="449" y="466"/>
                    </a:lnTo>
                    <a:lnTo>
                      <a:pt x="451" y="439"/>
                    </a:lnTo>
                    <a:lnTo>
                      <a:pt x="454" y="453"/>
                    </a:lnTo>
                    <a:lnTo>
                      <a:pt x="456" y="477"/>
                    </a:lnTo>
                    <a:lnTo>
                      <a:pt x="459" y="472"/>
                    </a:lnTo>
                    <a:lnTo>
                      <a:pt x="462" y="491"/>
                    </a:lnTo>
                    <a:lnTo>
                      <a:pt x="464" y="411"/>
                    </a:lnTo>
                    <a:lnTo>
                      <a:pt x="467" y="456"/>
                    </a:lnTo>
                    <a:lnTo>
                      <a:pt x="470" y="487"/>
                    </a:lnTo>
                    <a:lnTo>
                      <a:pt x="472" y="459"/>
                    </a:lnTo>
                    <a:lnTo>
                      <a:pt x="475" y="416"/>
                    </a:lnTo>
                    <a:lnTo>
                      <a:pt x="477" y="441"/>
                    </a:lnTo>
                    <a:lnTo>
                      <a:pt x="480" y="462"/>
                    </a:lnTo>
                    <a:lnTo>
                      <a:pt x="482" y="465"/>
                    </a:lnTo>
                    <a:lnTo>
                      <a:pt x="485" y="482"/>
                    </a:lnTo>
                    <a:lnTo>
                      <a:pt x="488" y="460"/>
                    </a:lnTo>
                    <a:lnTo>
                      <a:pt x="490" y="491"/>
                    </a:lnTo>
                    <a:lnTo>
                      <a:pt x="493" y="467"/>
                    </a:lnTo>
                    <a:lnTo>
                      <a:pt x="496" y="472"/>
                    </a:lnTo>
                    <a:lnTo>
                      <a:pt x="498" y="458"/>
                    </a:lnTo>
                    <a:lnTo>
                      <a:pt x="501" y="474"/>
                    </a:lnTo>
                    <a:lnTo>
                      <a:pt x="503" y="446"/>
                    </a:lnTo>
                    <a:lnTo>
                      <a:pt x="506" y="456"/>
                    </a:lnTo>
                    <a:lnTo>
                      <a:pt x="509" y="449"/>
                    </a:lnTo>
                    <a:lnTo>
                      <a:pt x="511" y="452"/>
                    </a:lnTo>
                    <a:lnTo>
                      <a:pt x="514" y="467"/>
                    </a:lnTo>
                    <a:lnTo>
                      <a:pt x="516" y="458"/>
                    </a:lnTo>
                    <a:lnTo>
                      <a:pt x="519" y="459"/>
                    </a:lnTo>
                    <a:lnTo>
                      <a:pt x="522" y="436"/>
                    </a:lnTo>
                    <a:lnTo>
                      <a:pt x="524" y="451"/>
                    </a:lnTo>
                    <a:lnTo>
                      <a:pt x="527" y="456"/>
                    </a:lnTo>
                    <a:lnTo>
                      <a:pt x="530" y="464"/>
                    </a:lnTo>
                    <a:lnTo>
                      <a:pt x="532" y="459"/>
                    </a:lnTo>
                    <a:lnTo>
                      <a:pt x="535" y="450"/>
                    </a:lnTo>
                    <a:lnTo>
                      <a:pt x="537" y="447"/>
                    </a:lnTo>
                    <a:lnTo>
                      <a:pt x="540" y="473"/>
                    </a:lnTo>
                    <a:lnTo>
                      <a:pt x="542" y="476"/>
                    </a:lnTo>
                    <a:lnTo>
                      <a:pt x="545" y="468"/>
                    </a:lnTo>
                    <a:lnTo>
                      <a:pt x="548" y="458"/>
                    </a:lnTo>
                    <a:lnTo>
                      <a:pt x="550" y="470"/>
                    </a:lnTo>
                    <a:lnTo>
                      <a:pt x="553" y="439"/>
                    </a:lnTo>
                    <a:lnTo>
                      <a:pt x="556" y="436"/>
                    </a:lnTo>
                    <a:lnTo>
                      <a:pt x="558" y="467"/>
                    </a:lnTo>
                    <a:lnTo>
                      <a:pt x="561" y="466"/>
                    </a:lnTo>
                    <a:lnTo>
                      <a:pt x="563" y="486"/>
                    </a:lnTo>
                    <a:lnTo>
                      <a:pt x="566" y="482"/>
                    </a:lnTo>
                    <a:lnTo>
                      <a:pt x="569" y="499"/>
                    </a:lnTo>
                    <a:lnTo>
                      <a:pt x="571" y="462"/>
                    </a:lnTo>
                    <a:lnTo>
                      <a:pt x="574" y="450"/>
                    </a:lnTo>
                    <a:lnTo>
                      <a:pt x="576" y="480"/>
                    </a:lnTo>
                    <a:lnTo>
                      <a:pt x="579" y="474"/>
                    </a:lnTo>
                    <a:lnTo>
                      <a:pt x="582" y="472"/>
                    </a:lnTo>
                    <a:lnTo>
                      <a:pt x="584" y="476"/>
                    </a:lnTo>
                    <a:lnTo>
                      <a:pt x="587" y="479"/>
                    </a:lnTo>
                    <a:lnTo>
                      <a:pt x="590" y="426"/>
                    </a:lnTo>
                    <a:lnTo>
                      <a:pt x="592" y="462"/>
                    </a:lnTo>
                    <a:lnTo>
                      <a:pt x="595" y="451"/>
                    </a:lnTo>
                    <a:lnTo>
                      <a:pt x="597" y="455"/>
                    </a:lnTo>
                    <a:lnTo>
                      <a:pt x="600" y="464"/>
                    </a:lnTo>
                    <a:lnTo>
                      <a:pt x="602" y="469"/>
                    </a:lnTo>
                    <a:lnTo>
                      <a:pt x="605" y="493"/>
                    </a:lnTo>
                    <a:lnTo>
                      <a:pt x="608" y="454"/>
                    </a:lnTo>
                    <a:lnTo>
                      <a:pt x="610" y="473"/>
                    </a:lnTo>
                    <a:lnTo>
                      <a:pt x="613" y="473"/>
                    </a:lnTo>
                    <a:lnTo>
                      <a:pt x="616" y="487"/>
                    </a:lnTo>
                    <a:lnTo>
                      <a:pt x="618" y="488"/>
                    </a:lnTo>
                    <a:lnTo>
                      <a:pt x="621" y="419"/>
                    </a:lnTo>
                    <a:lnTo>
                      <a:pt x="623" y="449"/>
                    </a:lnTo>
                    <a:lnTo>
                      <a:pt x="626" y="448"/>
                    </a:lnTo>
                    <a:lnTo>
                      <a:pt x="629" y="452"/>
                    </a:lnTo>
                    <a:lnTo>
                      <a:pt x="631" y="473"/>
                    </a:lnTo>
                    <a:lnTo>
                      <a:pt x="634" y="503"/>
                    </a:lnTo>
                    <a:lnTo>
                      <a:pt x="636" y="497"/>
                    </a:lnTo>
                    <a:lnTo>
                      <a:pt x="639" y="437"/>
                    </a:lnTo>
                    <a:lnTo>
                      <a:pt x="642" y="452"/>
                    </a:lnTo>
                    <a:lnTo>
                      <a:pt x="644" y="491"/>
                    </a:lnTo>
                    <a:lnTo>
                      <a:pt x="647" y="468"/>
                    </a:lnTo>
                    <a:lnTo>
                      <a:pt x="650" y="437"/>
                    </a:lnTo>
                    <a:lnTo>
                      <a:pt x="652" y="456"/>
                    </a:lnTo>
                    <a:lnTo>
                      <a:pt x="655" y="456"/>
                    </a:lnTo>
                    <a:lnTo>
                      <a:pt x="657" y="356"/>
                    </a:lnTo>
                    <a:lnTo>
                      <a:pt x="660" y="223"/>
                    </a:lnTo>
                    <a:lnTo>
                      <a:pt x="662" y="183"/>
                    </a:lnTo>
                    <a:lnTo>
                      <a:pt x="665" y="140"/>
                    </a:lnTo>
                    <a:lnTo>
                      <a:pt x="668" y="129"/>
                    </a:lnTo>
                    <a:lnTo>
                      <a:pt x="671" y="116"/>
                    </a:lnTo>
                    <a:lnTo>
                      <a:pt x="673" y="121"/>
                    </a:lnTo>
                    <a:lnTo>
                      <a:pt x="676" y="132"/>
                    </a:lnTo>
                    <a:lnTo>
                      <a:pt x="678" y="70"/>
                    </a:lnTo>
                    <a:lnTo>
                      <a:pt x="681" y="114"/>
                    </a:lnTo>
                    <a:lnTo>
                      <a:pt x="683" y="81"/>
                    </a:lnTo>
                    <a:lnTo>
                      <a:pt x="686" y="98"/>
                    </a:lnTo>
                    <a:lnTo>
                      <a:pt x="689" y="111"/>
                    </a:lnTo>
                    <a:lnTo>
                      <a:pt x="691" y="83"/>
                    </a:lnTo>
                    <a:lnTo>
                      <a:pt x="694" y="103"/>
                    </a:lnTo>
                    <a:lnTo>
                      <a:pt x="696" y="112"/>
                    </a:lnTo>
                    <a:lnTo>
                      <a:pt x="699" y="69"/>
                    </a:lnTo>
                    <a:lnTo>
                      <a:pt x="702" y="106"/>
                    </a:lnTo>
                    <a:lnTo>
                      <a:pt x="704" y="127"/>
                    </a:lnTo>
                    <a:lnTo>
                      <a:pt x="707" y="58"/>
                    </a:lnTo>
                    <a:lnTo>
                      <a:pt x="710" y="99"/>
                    </a:lnTo>
                    <a:lnTo>
                      <a:pt x="712" y="80"/>
                    </a:lnTo>
                    <a:lnTo>
                      <a:pt x="715" y="74"/>
                    </a:lnTo>
                    <a:lnTo>
                      <a:pt x="717" y="78"/>
                    </a:lnTo>
                    <a:lnTo>
                      <a:pt x="720" y="85"/>
                    </a:lnTo>
                    <a:lnTo>
                      <a:pt x="722" y="91"/>
                    </a:lnTo>
                    <a:lnTo>
                      <a:pt x="725" y="77"/>
                    </a:lnTo>
                    <a:lnTo>
                      <a:pt x="728" y="128"/>
                    </a:lnTo>
                    <a:lnTo>
                      <a:pt x="731" y="85"/>
                    </a:lnTo>
                    <a:lnTo>
                      <a:pt x="733" y="89"/>
                    </a:lnTo>
                    <a:lnTo>
                      <a:pt x="736" y="74"/>
                    </a:lnTo>
                    <a:lnTo>
                      <a:pt x="738" y="62"/>
                    </a:lnTo>
                    <a:lnTo>
                      <a:pt x="741" y="85"/>
                    </a:lnTo>
                    <a:lnTo>
                      <a:pt x="743" y="82"/>
                    </a:lnTo>
                    <a:lnTo>
                      <a:pt x="746" y="105"/>
                    </a:lnTo>
                    <a:lnTo>
                      <a:pt x="749" y="81"/>
                    </a:lnTo>
                    <a:lnTo>
                      <a:pt x="751" y="80"/>
                    </a:lnTo>
                    <a:lnTo>
                      <a:pt x="754" y="56"/>
                    </a:lnTo>
                    <a:lnTo>
                      <a:pt x="757" y="83"/>
                    </a:lnTo>
                    <a:lnTo>
                      <a:pt x="759" y="66"/>
                    </a:lnTo>
                    <a:lnTo>
                      <a:pt x="762" y="85"/>
                    </a:lnTo>
                    <a:lnTo>
                      <a:pt x="764" y="85"/>
                    </a:lnTo>
                    <a:lnTo>
                      <a:pt x="767" y="86"/>
                    </a:lnTo>
                    <a:lnTo>
                      <a:pt x="770" y="51"/>
                    </a:lnTo>
                    <a:lnTo>
                      <a:pt x="772" y="55"/>
                    </a:lnTo>
                    <a:lnTo>
                      <a:pt x="775" y="82"/>
                    </a:lnTo>
                    <a:lnTo>
                      <a:pt x="777" y="79"/>
                    </a:lnTo>
                    <a:lnTo>
                      <a:pt x="780" y="114"/>
                    </a:lnTo>
                    <a:lnTo>
                      <a:pt x="782" y="73"/>
                    </a:lnTo>
                    <a:lnTo>
                      <a:pt x="785" y="110"/>
                    </a:lnTo>
                    <a:lnTo>
                      <a:pt x="788" y="97"/>
                    </a:lnTo>
                    <a:lnTo>
                      <a:pt x="791" y="91"/>
                    </a:lnTo>
                    <a:lnTo>
                      <a:pt x="793" y="79"/>
                    </a:lnTo>
                    <a:lnTo>
                      <a:pt x="796" y="79"/>
                    </a:lnTo>
                    <a:lnTo>
                      <a:pt x="798" y="87"/>
                    </a:lnTo>
                    <a:lnTo>
                      <a:pt x="801" y="107"/>
                    </a:lnTo>
                    <a:lnTo>
                      <a:pt x="803" y="99"/>
                    </a:lnTo>
                    <a:lnTo>
                      <a:pt x="806" y="75"/>
                    </a:lnTo>
                    <a:lnTo>
                      <a:pt x="809" y="64"/>
                    </a:lnTo>
                    <a:lnTo>
                      <a:pt x="811" y="73"/>
                    </a:lnTo>
                    <a:lnTo>
                      <a:pt x="814" y="86"/>
                    </a:lnTo>
                    <a:lnTo>
                      <a:pt x="817" y="110"/>
                    </a:lnTo>
                    <a:lnTo>
                      <a:pt x="819" y="91"/>
                    </a:lnTo>
                    <a:lnTo>
                      <a:pt x="822" y="73"/>
                    </a:lnTo>
                    <a:lnTo>
                      <a:pt x="824" y="87"/>
                    </a:lnTo>
                    <a:lnTo>
                      <a:pt x="827" y="87"/>
                    </a:lnTo>
                    <a:lnTo>
                      <a:pt x="829" y="77"/>
                    </a:lnTo>
                    <a:lnTo>
                      <a:pt x="832" y="97"/>
                    </a:lnTo>
                    <a:lnTo>
                      <a:pt x="835" y="78"/>
                    </a:lnTo>
                    <a:lnTo>
                      <a:pt x="837" y="53"/>
                    </a:lnTo>
                    <a:lnTo>
                      <a:pt x="840" y="66"/>
                    </a:lnTo>
                    <a:lnTo>
                      <a:pt x="843" y="77"/>
                    </a:lnTo>
                    <a:lnTo>
                      <a:pt x="845" y="87"/>
                    </a:lnTo>
                    <a:lnTo>
                      <a:pt x="848" y="36"/>
                    </a:lnTo>
                    <a:lnTo>
                      <a:pt x="850" y="83"/>
                    </a:lnTo>
                    <a:lnTo>
                      <a:pt x="853" y="71"/>
                    </a:lnTo>
                    <a:lnTo>
                      <a:pt x="856" y="68"/>
                    </a:lnTo>
                    <a:lnTo>
                      <a:pt x="858" y="65"/>
                    </a:lnTo>
                    <a:lnTo>
                      <a:pt x="861" y="90"/>
                    </a:lnTo>
                    <a:lnTo>
                      <a:pt x="863" y="69"/>
                    </a:lnTo>
                    <a:lnTo>
                      <a:pt x="866" y="94"/>
                    </a:lnTo>
                    <a:lnTo>
                      <a:pt x="868" y="60"/>
                    </a:lnTo>
                    <a:lnTo>
                      <a:pt x="871" y="86"/>
                    </a:lnTo>
                    <a:lnTo>
                      <a:pt x="874" y="53"/>
                    </a:lnTo>
                    <a:lnTo>
                      <a:pt x="877" y="73"/>
                    </a:lnTo>
                    <a:lnTo>
                      <a:pt x="879" y="64"/>
                    </a:lnTo>
                    <a:lnTo>
                      <a:pt x="882" y="63"/>
                    </a:lnTo>
                    <a:lnTo>
                      <a:pt x="884" y="59"/>
                    </a:lnTo>
                    <a:lnTo>
                      <a:pt x="887" y="67"/>
                    </a:lnTo>
                    <a:lnTo>
                      <a:pt x="889" y="71"/>
                    </a:lnTo>
                    <a:lnTo>
                      <a:pt x="892" y="105"/>
                    </a:lnTo>
                    <a:lnTo>
                      <a:pt x="895" y="79"/>
                    </a:lnTo>
                    <a:lnTo>
                      <a:pt x="897" y="64"/>
                    </a:lnTo>
                    <a:lnTo>
                      <a:pt x="900" y="74"/>
                    </a:lnTo>
                    <a:lnTo>
                      <a:pt x="903" y="69"/>
                    </a:lnTo>
                    <a:lnTo>
                      <a:pt x="905" y="67"/>
                    </a:lnTo>
                    <a:lnTo>
                      <a:pt x="908" y="94"/>
                    </a:lnTo>
                    <a:lnTo>
                      <a:pt x="910" y="66"/>
                    </a:lnTo>
                    <a:lnTo>
                      <a:pt x="913" y="75"/>
                    </a:lnTo>
                    <a:lnTo>
                      <a:pt x="916" y="77"/>
                    </a:lnTo>
                    <a:lnTo>
                      <a:pt x="918" y="112"/>
                    </a:lnTo>
                    <a:lnTo>
                      <a:pt x="921" y="112"/>
                    </a:lnTo>
                    <a:lnTo>
                      <a:pt x="923" y="95"/>
                    </a:lnTo>
                    <a:lnTo>
                      <a:pt x="926" y="69"/>
                    </a:lnTo>
                    <a:lnTo>
                      <a:pt x="928" y="69"/>
                    </a:lnTo>
                    <a:lnTo>
                      <a:pt x="931" y="57"/>
                    </a:lnTo>
                    <a:lnTo>
                      <a:pt x="934" y="93"/>
                    </a:lnTo>
                    <a:lnTo>
                      <a:pt x="937" y="87"/>
                    </a:lnTo>
                    <a:lnTo>
                      <a:pt x="939" y="73"/>
                    </a:lnTo>
                    <a:lnTo>
                      <a:pt x="942" y="87"/>
                    </a:lnTo>
                    <a:lnTo>
                      <a:pt x="944" y="75"/>
                    </a:lnTo>
                    <a:lnTo>
                      <a:pt x="947" y="104"/>
                    </a:lnTo>
                    <a:lnTo>
                      <a:pt x="949" y="78"/>
                    </a:lnTo>
                    <a:lnTo>
                      <a:pt x="952" y="78"/>
                    </a:lnTo>
                    <a:lnTo>
                      <a:pt x="955" y="108"/>
                    </a:lnTo>
                    <a:lnTo>
                      <a:pt x="957" y="115"/>
                    </a:lnTo>
                    <a:lnTo>
                      <a:pt x="960" y="71"/>
                    </a:lnTo>
                    <a:lnTo>
                      <a:pt x="963" y="56"/>
                    </a:lnTo>
                    <a:lnTo>
                      <a:pt x="965" y="95"/>
                    </a:lnTo>
                    <a:lnTo>
                      <a:pt x="968" y="96"/>
                    </a:lnTo>
                    <a:lnTo>
                      <a:pt x="970" y="86"/>
                    </a:lnTo>
                    <a:lnTo>
                      <a:pt x="973" y="85"/>
                    </a:lnTo>
                    <a:lnTo>
                      <a:pt x="976" y="66"/>
                    </a:lnTo>
                    <a:lnTo>
                      <a:pt x="978" y="66"/>
                    </a:lnTo>
                    <a:lnTo>
                      <a:pt x="981" y="61"/>
                    </a:lnTo>
                    <a:lnTo>
                      <a:pt x="983" y="74"/>
                    </a:lnTo>
                    <a:lnTo>
                      <a:pt x="986" y="82"/>
                    </a:lnTo>
                    <a:lnTo>
                      <a:pt x="989" y="68"/>
                    </a:lnTo>
                    <a:lnTo>
                      <a:pt x="991" y="54"/>
                    </a:lnTo>
                    <a:lnTo>
                      <a:pt x="994" y="64"/>
                    </a:lnTo>
                    <a:lnTo>
                      <a:pt x="997" y="88"/>
                    </a:lnTo>
                    <a:lnTo>
                      <a:pt x="999" y="66"/>
                    </a:lnTo>
                    <a:lnTo>
                      <a:pt x="1002" y="106"/>
                    </a:lnTo>
                    <a:lnTo>
                      <a:pt x="1004" y="134"/>
                    </a:lnTo>
                    <a:lnTo>
                      <a:pt x="1007" y="83"/>
                    </a:lnTo>
                    <a:lnTo>
                      <a:pt x="1009" y="79"/>
                    </a:lnTo>
                    <a:lnTo>
                      <a:pt x="1012" y="52"/>
                    </a:lnTo>
                    <a:lnTo>
                      <a:pt x="1015" y="111"/>
                    </a:lnTo>
                    <a:lnTo>
                      <a:pt x="1017" y="56"/>
                    </a:lnTo>
                    <a:lnTo>
                      <a:pt x="1020" y="44"/>
                    </a:lnTo>
                    <a:lnTo>
                      <a:pt x="1023" y="57"/>
                    </a:lnTo>
                    <a:lnTo>
                      <a:pt x="1025" y="80"/>
                    </a:lnTo>
                    <a:lnTo>
                      <a:pt x="1028" y="97"/>
                    </a:lnTo>
                    <a:lnTo>
                      <a:pt x="1030" y="48"/>
                    </a:lnTo>
                    <a:lnTo>
                      <a:pt x="1033" y="87"/>
                    </a:lnTo>
                    <a:lnTo>
                      <a:pt x="1036" y="67"/>
                    </a:lnTo>
                    <a:lnTo>
                      <a:pt x="1038" y="70"/>
                    </a:lnTo>
                    <a:lnTo>
                      <a:pt x="1041" y="59"/>
                    </a:lnTo>
                    <a:lnTo>
                      <a:pt x="1043" y="64"/>
                    </a:lnTo>
                    <a:lnTo>
                      <a:pt x="1046" y="57"/>
                    </a:lnTo>
                    <a:lnTo>
                      <a:pt x="1049" y="83"/>
                    </a:lnTo>
                    <a:lnTo>
                      <a:pt x="1051" y="98"/>
                    </a:lnTo>
                    <a:lnTo>
                      <a:pt x="1054" y="83"/>
                    </a:lnTo>
                    <a:lnTo>
                      <a:pt x="1057" y="50"/>
                    </a:lnTo>
                    <a:lnTo>
                      <a:pt x="1059" y="55"/>
                    </a:lnTo>
                    <a:lnTo>
                      <a:pt x="1062" y="80"/>
                    </a:lnTo>
                    <a:lnTo>
                      <a:pt x="1064" y="36"/>
                    </a:lnTo>
                    <a:lnTo>
                      <a:pt x="1067" y="83"/>
                    </a:lnTo>
                    <a:lnTo>
                      <a:pt x="1069" y="102"/>
                    </a:lnTo>
                    <a:lnTo>
                      <a:pt x="1072" y="73"/>
                    </a:lnTo>
                    <a:lnTo>
                      <a:pt x="1075" y="53"/>
                    </a:lnTo>
                    <a:lnTo>
                      <a:pt x="1077" y="95"/>
                    </a:lnTo>
                    <a:lnTo>
                      <a:pt x="1080" y="86"/>
                    </a:lnTo>
                    <a:lnTo>
                      <a:pt x="1083" y="89"/>
                    </a:lnTo>
                    <a:lnTo>
                      <a:pt x="1085" y="81"/>
                    </a:lnTo>
                    <a:lnTo>
                      <a:pt x="1088" y="66"/>
                    </a:lnTo>
                    <a:lnTo>
                      <a:pt x="1090" y="82"/>
                    </a:lnTo>
                    <a:lnTo>
                      <a:pt x="1093" y="61"/>
                    </a:lnTo>
                    <a:lnTo>
                      <a:pt x="1096" y="94"/>
                    </a:lnTo>
                    <a:lnTo>
                      <a:pt x="1098" y="81"/>
                    </a:lnTo>
                    <a:lnTo>
                      <a:pt x="1101" y="97"/>
                    </a:lnTo>
                    <a:lnTo>
                      <a:pt x="1103" y="36"/>
                    </a:lnTo>
                    <a:lnTo>
                      <a:pt x="1106" y="74"/>
                    </a:lnTo>
                    <a:lnTo>
                      <a:pt x="1109" y="103"/>
                    </a:lnTo>
                    <a:lnTo>
                      <a:pt x="1111" y="87"/>
                    </a:lnTo>
                    <a:lnTo>
                      <a:pt x="1114" y="114"/>
                    </a:lnTo>
                    <a:lnTo>
                      <a:pt x="1117" y="68"/>
                    </a:lnTo>
                    <a:lnTo>
                      <a:pt x="1119" y="72"/>
                    </a:lnTo>
                    <a:lnTo>
                      <a:pt x="1122" y="63"/>
                    </a:lnTo>
                    <a:lnTo>
                      <a:pt x="1124" y="54"/>
                    </a:lnTo>
                    <a:lnTo>
                      <a:pt x="1127" y="32"/>
                    </a:lnTo>
                    <a:lnTo>
                      <a:pt x="1129" y="101"/>
                    </a:lnTo>
                    <a:lnTo>
                      <a:pt x="1132" y="88"/>
                    </a:lnTo>
                    <a:lnTo>
                      <a:pt x="1135" y="76"/>
                    </a:lnTo>
                    <a:lnTo>
                      <a:pt x="1137" y="56"/>
                    </a:lnTo>
                    <a:lnTo>
                      <a:pt x="1140" y="59"/>
                    </a:lnTo>
                    <a:lnTo>
                      <a:pt x="1143" y="116"/>
                    </a:lnTo>
                    <a:lnTo>
                      <a:pt x="1145" y="62"/>
                    </a:lnTo>
                    <a:lnTo>
                      <a:pt x="1148" y="63"/>
                    </a:lnTo>
                    <a:lnTo>
                      <a:pt x="1150" y="73"/>
                    </a:lnTo>
                    <a:lnTo>
                      <a:pt x="1153" y="69"/>
                    </a:lnTo>
                    <a:lnTo>
                      <a:pt x="1156" y="73"/>
                    </a:lnTo>
                    <a:lnTo>
                      <a:pt x="1158" y="52"/>
                    </a:lnTo>
                    <a:lnTo>
                      <a:pt x="1161" y="26"/>
                    </a:lnTo>
                    <a:lnTo>
                      <a:pt x="1163" y="50"/>
                    </a:lnTo>
                    <a:lnTo>
                      <a:pt x="1166" y="26"/>
                    </a:lnTo>
                    <a:lnTo>
                      <a:pt x="1169" y="77"/>
                    </a:lnTo>
                    <a:lnTo>
                      <a:pt x="1171" y="73"/>
                    </a:lnTo>
                    <a:lnTo>
                      <a:pt x="1174" y="60"/>
                    </a:lnTo>
                    <a:lnTo>
                      <a:pt x="1177" y="35"/>
                    </a:lnTo>
                    <a:lnTo>
                      <a:pt x="1179" y="26"/>
                    </a:lnTo>
                    <a:lnTo>
                      <a:pt x="1182" y="55"/>
                    </a:lnTo>
                    <a:lnTo>
                      <a:pt x="1184" y="49"/>
                    </a:lnTo>
                    <a:lnTo>
                      <a:pt x="1187" y="60"/>
                    </a:lnTo>
                    <a:lnTo>
                      <a:pt x="1189" y="85"/>
                    </a:lnTo>
                    <a:lnTo>
                      <a:pt x="1192" y="66"/>
                    </a:lnTo>
                    <a:lnTo>
                      <a:pt x="1195" y="77"/>
                    </a:lnTo>
                    <a:lnTo>
                      <a:pt x="1197" y="89"/>
                    </a:lnTo>
                    <a:lnTo>
                      <a:pt x="1200" y="66"/>
                    </a:lnTo>
                    <a:lnTo>
                      <a:pt x="1203" y="70"/>
                    </a:lnTo>
                    <a:lnTo>
                      <a:pt x="1205" y="50"/>
                    </a:lnTo>
                    <a:lnTo>
                      <a:pt x="1208" y="82"/>
                    </a:lnTo>
                    <a:lnTo>
                      <a:pt x="1210" y="44"/>
                    </a:lnTo>
                    <a:lnTo>
                      <a:pt x="1213" y="66"/>
                    </a:lnTo>
                    <a:lnTo>
                      <a:pt x="1216" y="77"/>
                    </a:lnTo>
                    <a:lnTo>
                      <a:pt x="1218" y="83"/>
                    </a:lnTo>
                    <a:lnTo>
                      <a:pt x="1221" y="60"/>
                    </a:lnTo>
                    <a:lnTo>
                      <a:pt x="1223" y="60"/>
                    </a:lnTo>
                    <a:lnTo>
                      <a:pt x="1226" y="52"/>
                    </a:lnTo>
                    <a:lnTo>
                      <a:pt x="1229" y="53"/>
                    </a:lnTo>
                    <a:lnTo>
                      <a:pt x="1231" y="83"/>
                    </a:lnTo>
                    <a:lnTo>
                      <a:pt x="1234" y="60"/>
                    </a:lnTo>
                    <a:lnTo>
                      <a:pt x="1237" y="46"/>
                    </a:lnTo>
                    <a:lnTo>
                      <a:pt x="1239" y="74"/>
                    </a:lnTo>
                    <a:lnTo>
                      <a:pt x="1242" y="79"/>
                    </a:lnTo>
                    <a:lnTo>
                      <a:pt x="1244" y="35"/>
                    </a:lnTo>
                    <a:lnTo>
                      <a:pt x="1247" y="63"/>
                    </a:lnTo>
                    <a:lnTo>
                      <a:pt x="1249" y="78"/>
                    </a:lnTo>
                    <a:lnTo>
                      <a:pt x="1252" y="73"/>
                    </a:lnTo>
                    <a:lnTo>
                      <a:pt x="1255" y="101"/>
                    </a:lnTo>
                    <a:lnTo>
                      <a:pt x="1257" y="89"/>
                    </a:lnTo>
                    <a:lnTo>
                      <a:pt x="1260" y="68"/>
                    </a:lnTo>
                    <a:lnTo>
                      <a:pt x="1263" y="52"/>
                    </a:lnTo>
                    <a:lnTo>
                      <a:pt x="1265" y="59"/>
                    </a:lnTo>
                    <a:lnTo>
                      <a:pt x="1268" y="56"/>
                    </a:lnTo>
                    <a:lnTo>
                      <a:pt x="1270" y="75"/>
                    </a:lnTo>
                    <a:lnTo>
                      <a:pt x="1273" y="43"/>
                    </a:lnTo>
                    <a:lnTo>
                      <a:pt x="1276" y="54"/>
                    </a:lnTo>
                    <a:lnTo>
                      <a:pt x="1278" y="64"/>
                    </a:lnTo>
                    <a:lnTo>
                      <a:pt x="1281" y="44"/>
                    </a:lnTo>
                    <a:lnTo>
                      <a:pt x="1283" y="26"/>
                    </a:lnTo>
                    <a:lnTo>
                      <a:pt x="1286" y="92"/>
                    </a:lnTo>
                    <a:lnTo>
                      <a:pt x="1289" y="35"/>
                    </a:lnTo>
                    <a:lnTo>
                      <a:pt x="1291" y="72"/>
                    </a:lnTo>
                    <a:lnTo>
                      <a:pt x="1294" y="86"/>
                    </a:lnTo>
                    <a:lnTo>
                      <a:pt x="1297" y="70"/>
                    </a:lnTo>
                    <a:lnTo>
                      <a:pt x="1299" y="50"/>
                    </a:lnTo>
                    <a:lnTo>
                      <a:pt x="1302" y="76"/>
                    </a:lnTo>
                    <a:lnTo>
                      <a:pt x="1304" y="65"/>
                    </a:lnTo>
                    <a:lnTo>
                      <a:pt x="1307" y="117"/>
                    </a:lnTo>
                    <a:lnTo>
                      <a:pt x="1309" y="63"/>
                    </a:lnTo>
                    <a:lnTo>
                      <a:pt x="1312" y="54"/>
                    </a:lnTo>
                    <a:lnTo>
                      <a:pt x="1315" y="41"/>
                    </a:lnTo>
                    <a:lnTo>
                      <a:pt x="1317" y="96"/>
                    </a:lnTo>
                    <a:lnTo>
                      <a:pt x="1320" y="44"/>
                    </a:lnTo>
                    <a:lnTo>
                      <a:pt x="1323" y="70"/>
                    </a:lnTo>
                    <a:lnTo>
                      <a:pt x="1325" y="76"/>
                    </a:lnTo>
                    <a:lnTo>
                      <a:pt x="1328" y="41"/>
                    </a:lnTo>
                    <a:lnTo>
                      <a:pt x="1330" y="44"/>
                    </a:lnTo>
                    <a:lnTo>
                      <a:pt x="1333" y="18"/>
                    </a:lnTo>
                    <a:lnTo>
                      <a:pt x="1336" y="72"/>
                    </a:lnTo>
                    <a:lnTo>
                      <a:pt x="1338" y="83"/>
                    </a:lnTo>
                    <a:lnTo>
                      <a:pt x="1341" y="69"/>
                    </a:lnTo>
                    <a:lnTo>
                      <a:pt x="1343" y="91"/>
                    </a:lnTo>
                    <a:lnTo>
                      <a:pt x="1346" y="60"/>
                    </a:lnTo>
                    <a:lnTo>
                      <a:pt x="1349" y="43"/>
                    </a:lnTo>
                    <a:lnTo>
                      <a:pt x="1351" y="53"/>
                    </a:lnTo>
                    <a:lnTo>
                      <a:pt x="1354" y="48"/>
                    </a:lnTo>
                    <a:lnTo>
                      <a:pt x="1357" y="80"/>
                    </a:lnTo>
                    <a:lnTo>
                      <a:pt x="1359" y="46"/>
                    </a:lnTo>
                    <a:lnTo>
                      <a:pt x="1362" y="47"/>
                    </a:lnTo>
                    <a:lnTo>
                      <a:pt x="1364" y="51"/>
                    </a:lnTo>
                    <a:lnTo>
                      <a:pt x="1367" y="63"/>
                    </a:lnTo>
                    <a:lnTo>
                      <a:pt x="1369" y="69"/>
                    </a:lnTo>
                    <a:lnTo>
                      <a:pt x="1372" y="68"/>
                    </a:lnTo>
                    <a:lnTo>
                      <a:pt x="1375" y="72"/>
                    </a:lnTo>
                    <a:lnTo>
                      <a:pt x="1377" y="76"/>
                    </a:lnTo>
                    <a:lnTo>
                      <a:pt x="1380" y="47"/>
                    </a:lnTo>
                    <a:lnTo>
                      <a:pt x="1383" y="86"/>
                    </a:lnTo>
                    <a:lnTo>
                      <a:pt x="1385" y="40"/>
                    </a:lnTo>
                    <a:lnTo>
                      <a:pt x="1388" y="64"/>
                    </a:lnTo>
                    <a:lnTo>
                      <a:pt x="1390" y="81"/>
                    </a:lnTo>
                    <a:lnTo>
                      <a:pt x="1393" y="66"/>
                    </a:lnTo>
                    <a:lnTo>
                      <a:pt x="1396" y="87"/>
                    </a:lnTo>
                    <a:lnTo>
                      <a:pt x="1398" y="58"/>
                    </a:lnTo>
                    <a:lnTo>
                      <a:pt x="1401" y="85"/>
                    </a:lnTo>
                    <a:lnTo>
                      <a:pt x="1403" y="59"/>
                    </a:lnTo>
                    <a:lnTo>
                      <a:pt x="1406" y="32"/>
                    </a:lnTo>
                    <a:lnTo>
                      <a:pt x="1409" y="94"/>
                    </a:lnTo>
                    <a:lnTo>
                      <a:pt x="1411" y="38"/>
                    </a:lnTo>
                    <a:lnTo>
                      <a:pt x="1414" y="76"/>
                    </a:lnTo>
                    <a:lnTo>
                      <a:pt x="1417" y="40"/>
                    </a:lnTo>
                    <a:lnTo>
                      <a:pt x="1419" y="28"/>
                    </a:lnTo>
                    <a:lnTo>
                      <a:pt x="1422" y="31"/>
                    </a:lnTo>
                    <a:lnTo>
                      <a:pt x="1424" y="66"/>
                    </a:lnTo>
                    <a:lnTo>
                      <a:pt x="1427" y="38"/>
                    </a:lnTo>
                    <a:lnTo>
                      <a:pt x="1429" y="51"/>
                    </a:lnTo>
                    <a:lnTo>
                      <a:pt x="1432" y="79"/>
                    </a:lnTo>
                    <a:lnTo>
                      <a:pt x="1435" y="57"/>
                    </a:lnTo>
                    <a:lnTo>
                      <a:pt x="1437" y="76"/>
                    </a:lnTo>
                    <a:lnTo>
                      <a:pt x="1440" y="81"/>
                    </a:lnTo>
                    <a:lnTo>
                      <a:pt x="1443" y="48"/>
                    </a:lnTo>
                    <a:lnTo>
                      <a:pt x="1445" y="50"/>
                    </a:lnTo>
                    <a:lnTo>
                      <a:pt x="1448" y="64"/>
                    </a:lnTo>
                    <a:lnTo>
                      <a:pt x="1450" y="68"/>
                    </a:lnTo>
                    <a:lnTo>
                      <a:pt x="1453" y="83"/>
                    </a:lnTo>
                    <a:lnTo>
                      <a:pt x="1456" y="61"/>
                    </a:lnTo>
                    <a:lnTo>
                      <a:pt x="1458" y="68"/>
                    </a:lnTo>
                    <a:lnTo>
                      <a:pt x="1461" y="74"/>
                    </a:lnTo>
                    <a:lnTo>
                      <a:pt x="1463" y="62"/>
                    </a:lnTo>
                    <a:lnTo>
                      <a:pt x="1466" y="56"/>
                    </a:lnTo>
                    <a:lnTo>
                      <a:pt x="1469" y="93"/>
                    </a:lnTo>
                    <a:lnTo>
                      <a:pt x="1471" y="63"/>
                    </a:lnTo>
                    <a:lnTo>
                      <a:pt x="1474" y="48"/>
                    </a:lnTo>
                    <a:lnTo>
                      <a:pt x="1477" y="49"/>
                    </a:lnTo>
                    <a:lnTo>
                      <a:pt x="1479" y="56"/>
                    </a:lnTo>
                    <a:lnTo>
                      <a:pt x="1482" y="50"/>
                    </a:lnTo>
                    <a:lnTo>
                      <a:pt x="1484" y="55"/>
                    </a:lnTo>
                    <a:lnTo>
                      <a:pt x="1487" y="48"/>
                    </a:lnTo>
                    <a:lnTo>
                      <a:pt x="1489" y="60"/>
                    </a:lnTo>
                    <a:lnTo>
                      <a:pt x="1492" y="65"/>
                    </a:lnTo>
                    <a:lnTo>
                      <a:pt x="1495" y="47"/>
                    </a:lnTo>
                    <a:lnTo>
                      <a:pt x="1497" y="89"/>
                    </a:lnTo>
                    <a:lnTo>
                      <a:pt x="1500" y="37"/>
                    </a:lnTo>
                    <a:lnTo>
                      <a:pt x="1503" y="52"/>
                    </a:lnTo>
                    <a:lnTo>
                      <a:pt x="1505" y="39"/>
                    </a:lnTo>
                    <a:lnTo>
                      <a:pt x="1508" y="82"/>
                    </a:lnTo>
                    <a:lnTo>
                      <a:pt x="1510" y="35"/>
                    </a:lnTo>
                    <a:lnTo>
                      <a:pt x="1513" y="42"/>
                    </a:lnTo>
                    <a:lnTo>
                      <a:pt x="1516" y="34"/>
                    </a:lnTo>
                    <a:lnTo>
                      <a:pt x="1518" y="52"/>
                    </a:lnTo>
                    <a:lnTo>
                      <a:pt x="1521" y="47"/>
                    </a:lnTo>
                    <a:lnTo>
                      <a:pt x="1523" y="64"/>
                    </a:lnTo>
                    <a:lnTo>
                      <a:pt x="1526" y="85"/>
                    </a:lnTo>
                    <a:lnTo>
                      <a:pt x="1529" y="58"/>
                    </a:lnTo>
                    <a:lnTo>
                      <a:pt x="1531" y="70"/>
                    </a:lnTo>
                    <a:lnTo>
                      <a:pt x="1534" y="78"/>
                    </a:lnTo>
                    <a:lnTo>
                      <a:pt x="1537" y="46"/>
                    </a:lnTo>
                    <a:lnTo>
                      <a:pt x="1539" y="59"/>
                    </a:lnTo>
                    <a:lnTo>
                      <a:pt x="1542" y="68"/>
                    </a:lnTo>
                    <a:lnTo>
                      <a:pt x="1544" y="80"/>
                    </a:lnTo>
                    <a:lnTo>
                      <a:pt x="1547" y="56"/>
                    </a:lnTo>
                    <a:lnTo>
                      <a:pt x="1549" y="49"/>
                    </a:lnTo>
                    <a:lnTo>
                      <a:pt x="1552" y="61"/>
                    </a:lnTo>
                    <a:lnTo>
                      <a:pt x="1555" y="75"/>
                    </a:lnTo>
                    <a:lnTo>
                      <a:pt x="1557" y="53"/>
                    </a:lnTo>
                    <a:lnTo>
                      <a:pt x="1560" y="50"/>
                    </a:lnTo>
                    <a:lnTo>
                      <a:pt x="1563" y="64"/>
                    </a:lnTo>
                    <a:lnTo>
                      <a:pt x="1565" y="52"/>
                    </a:lnTo>
                    <a:lnTo>
                      <a:pt x="1568" y="15"/>
                    </a:lnTo>
                    <a:lnTo>
                      <a:pt x="1570" y="48"/>
                    </a:lnTo>
                    <a:lnTo>
                      <a:pt x="1573" y="39"/>
                    </a:lnTo>
                    <a:lnTo>
                      <a:pt x="1576" y="35"/>
                    </a:lnTo>
                    <a:lnTo>
                      <a:pt x="1578" y="67"/>
                    </a:lnTo>
                    <a:lnTo>
                      <a:pt x="1581" y="45"/>
                    </a:lnTo>
                    <a:lnTo>
                      <a:pt x="1583" y="41"/>
                    </a:lnTo>
                    <a:lnTo>
                      <a:pt x="1586" y="53"/>
                    </a:lnTo>
                    <a:lnTo>
                      <a:pt x="1589" y="26"/>
                    </a:lnTo>
                    <a:lnTo>
                      <a:pt x="1591" y="40"/>
                    </a:lnTo>
                    <a:lnTo>
                      <a:pt x="1594" y="6"/>
                    </a:lnTo>
                    <a:lnTo>
                      <a:pt x="1597" y="68"/>
                    </a:lnTo>
                    <a:lnTo>
                      <a:pt x="1599" y="62"/>
                    </a:lnTo>
                    <a:lnTo>
                      <a:pt x="1602" y="53"/>
                    </a:lnTo>
                    <a:lnTo>
                      <a:pt x="1604" y="31"/>
                    </a:lnTo>
                    <a:lnTo>
                      <a:pt x="1607" y="38"/>
                    </a:lnTo>
                    <a:lnTo>
                      <a:pt x="1609" y="64"/>
                    </a:lnTo>
                    <a:lnTo>
                      <a:pt x="1612" y="72"/>
                    </a:lnTo>
                    <a:lnTo>
                      <a:pt x="1615" y="71"/>
                    </a:lnTo>
                    <a:lnTo>
                      <a:pt x="1617" y="71"/>
                    </a:lnTo>
                    <a:lnTo>
                      <a:pt x="1620" y="74"/>
                    </a:lnTo>
                    <a:lnTo>
                      <a:pt x="1623" y="79"/>
                    </a:lnTo>
                    <a:lnTo>
                      <a:pt x="1625" y="63"/>
                    </a:lnTo>
                    <a:lnTo>
                      <a:pt x="1628" y="66"/>
                    </a:lnTo>
                    <a:lnTo>
                      <a:pt x="1630" y="65"/>
                    </a:lnTo>
                    <a:lnTo>
                      <a:pt x="1633" y="65"/>
                    </a:lnTo>
                    <a:lnTo>
                      <a:pt x="1636" y="74"/>
                    </a:lnTo>
                    <a:lnTo>
                      <a:pt x="1638" y="75"/>
                    </a:lnTo>
                    <a:lnTo>
                      <a:pt x="1641" y="59"/>
                    </a:lnTo>
                    <a:lnTo>
                      <a:pt x="1643" y="36"/>
                    </a:lnTo>
                    <a:lnTo>
                      <a:pt x="1646" y="47"/>
                    </a:lnTo>
                    <a:lnTo>
                      <a:pt x="1649" y="71"/>
                    </a:lnTo>
                    <a:lnTo>
                      <a:pt x="1651" y="93"/>
                    </a:lnTo>
                    <a:lnTo>
                      <a:pt x="1654" y="20"/>
                    </a:lnTo>
                    <a:lnTo>
                      <a:pt x="1657" y="69"/>
                    </a:lnTo>
                    <a:lnTo>
                      <a:pt x="1659" y="66"/>
                    </a:lnTo>
                    <a:lnTo>
                      <a:pt x="1662" y="54"/>
                    </a:lnTo>
                    <a:lnTo>
                      <a:pt x="1664" y="11"/>
                    </a:lnTo>
                    <a:lnTo>
                      <a:pt x="1667" y="72"/>
                    </a:lnTo>
                    <a:lnTo>
                      <a:pt x="1669" y="88"/>
                    </a:lnTo>
                    <a:lnTo>
                      <a:pt x="1672" y="61"/>
                    </a:lnTo>
                    <a:lnTo>
                      <a:pt x="1675" y="17"/>
                    </a:lnTo>
                    <a:lnTo>
                      <a:pt x="1677" y="39"/>
                    </a:lnTo>
                    <a:lnTo>
                      <a:pt x="1680" y="90"/>
                    </a:lnTo>
                    <a:lnTo>
                      <a:pt x="1683" y="50"/>
                    </a:lnTo>
                    <a:lnTo>
                      <a:pt x="1685" y="60"/>
                    </a:lnTo>
                    <a:lnTo>
                      <a:pt x="1688" y="37"/>
                    </a:lnTo>
                    <a:lnTo>
                      <a:pt x="1690" y="47"/>
                    </a:lnTo>
                    <a:lnTo>
                      <a:pt x="1693" y="54"/>
                    </a:lnTo>
                    <a:lnTo>
                      <a:pt x="1696" y="52"/>
                    </a:lnTo>
                    <a:lnTo>
                      <a:pt x="1698" y="49"/>
                    </a:lnTo>
                    <a:lnTo>
                      <a:pt x="1701" y="32"/>
                    </a:lnTo>
                    <a:lnTo>
                      <a:pt x="1703" y="37"/>
                    </a:lnTo>
                    <a:lnTo>
                      <a:pt x="1706" y="41"/>
                    </a:lnTo>
                    <a:lnTo>
                      <a:pt x="1709" y="52"/>
                    </a:lnTo>
                    <a:lnTo>
                      <a:pt x="1711" y="45"/>
                    </a:lnTo>
                    <a:lnTo>
                      <a:pt x="1714" y="63"/>
                    </a:lnTo>
                    <a:lnTo>
                      <a:pt x="1717" y="47"/>
                    </a:lnTo>
                    <a:lnTo>
                      <a:pt x="1719" y="77"/>
                    </a:lnTo>
                    <a:lnTo>
                      <a:pt x="1722" y="109"/>
                    </a:lnTo>
                    <a:lnTo>
                      <a:pt x="1724" y="62"/>
                    </a:lnTo>
                    <a:lnTo>
                      <a:pt x="1727" y="99"/>
                    </a:lnTo>
                    <a:lnTo>
                      <a:pt x="1729" y="65"/>
                    </a:lnTo>
                    <a:lnTo>
                      <a:pt x="1732" y="55"/>
                    </a:lnTo>
                    <a:lnTo>
                      <a:pt x="1735" y="41"/>
                    </a:lnTo>
                    <a:lnTo>
                      <a:pt x="1737" y="53"/>
                    </a:lnTo>
                    <a:lnTo>
                      <a:pt x="1740" y="49"/>
                    </a:lnTo>
                    <a:lnTo>
                      <a:pt x="1743" y="78"/>
                    </a:lnTo>
                    <a:lnTo>
                      <a:pt x="1745" y="33"/>
                    </a:lnTo>
                    <a:lnTo>
                      <a:pt x="1748" y="55"/>
                    </a:lnTo>
                    <a:lnTo>
                      <a:pt x="1750" y="71"/>
                    </a:lnTo>
                    <a:lnTo>
                      <a:pt x="1753" y="56"/>
                    </a:lnTo>
                    <a:lnTo>
                      <a:pt x="1756" y="64"/>
                    </a:lnTo>
                    <a:lnTo>
                      <a:pt x="1758" y="56"/>
                    </a:lnTo>
                    <a:lnTo>
                      <a:pt x="1761" y="59"/>
                    </a:lnTo>
                    <a:lnTo>
                      <a:pt x="1763" y="71"/>
                    </a:lnTo>
                    <a:lnTo>
                      <a:pt x="1766" y="84"/>
                    </a:lnTo>
                    <a:lnTo>
                      <a:pt x="1769" y="52"/>
                    </a:lnTo>
                    <a:lnTo>
                      <a:pt x="1771" y="60"/>
                    </a:lnTo>
                    <a:lnTo>
                      <a:pt x="1774" y="74"/>
                    </a:lnTo>
                    <a:lnTo>
                      <a:pt x="1777" y="27"/>
                    </a:lnTo>
                    <a:lnTo>
                      <a:pt x="1779" y="68"/>
                    </a:lnTo>
                    <a:lnTo>
                      <a:pt x="1782" y="44"/>
                    </a:lnTo>
                    <a:lnTo>
                      <a:pt x="1784" y="82"/>
                    </a:lnTo>
                    <a:lnTo>
                      <a:pt x="1787" y="47"/>
                    </a:lnTo>
                    <a:lnTo>
                      <a:pt x="1789" y="77"/>
                    </a:lnTo>
                    <a:lnTo>
                      <a:pt x="1792" y="63"/>
                    </a:lnTo>
                    <a:lnTo>
                      <a:pt x="1795" y="47"/>
                    </a:lnTo>
                    <a:lnTo>
                      <a:pt x="1797" y="89"/>
                    </a:lnTo>
                    <a:lnTo>
                      <a:pt x="1800" y="56"/>
                    </a:lnTo>
                    <a:lnTo>
                      <a:pt x="1803" y="71"/>
                    </a:lnTo>
                    <a:lnTo>
                      <a:pt x="1805" y="95"/>
                    </a:lnTo>
                    <a:lnTo>
                      <a:pt x="1808" y="71"/>
                    </a:lnTo>
                    <a:lnTo>
                      <a:pt x="1810" y="84"/>
                    </a:lnTo>
                    <a:lnTo>
                      <a:pt x="1813" y="8"/>
                    </a:lnTo>
                    <a:lnTo>
                      <a:pt x="1816" y="67"/>
                    </a:lnTo>
                    <a:lnTo>
                      <a:pt x="1818" y="51"/>
                    </a:lnTo>
                    <a:lnTo>
                      <a:pt x="1821" y="60"/>
                    </a:lnTo>
                    <a:lnTo>
                      <a:pt x="1823" y="56"/>
                    </a:lnTo>
                    <a:lnTo>
                      <a:pt x="1826" y="42"/>
                    </a:lnTo>
                    <a:lnTo>
                      <a:pt x="1829" y="37"/>
                    </a:lnTo>
                    <a:lnTo>
                      <a:pt x="1831" y="67"/>
                    </a:lnTo>
                    <a:lnTo>
                      <a:pt x="1834" y="56"/>
                    </a:lnTo>
                    <a:lnTo>
                      <a:pt x="1837" y="70"/>
                    </a:lnTo>
                    <a:lnTo>
                      <a:pt x="1839" y="62"/>
                    </a:lnTo>
                    <a:lnTo>
                      <a:pt x="1842" y="44"/>
                    </a:lnTo>
                    <a:lnTo>
                      <a:pt x="1844" y="17"/>
                    </a:lnTo>
                    <a:lnTo>
                      <a:pt x="1847" y="89"/>
                    </a:lnTo>
                    <a:lnTo>
                      <a:pt x="1849" y="51"/>
                    </a:lnTo>
                    <a:lnTo>
                      <a:pt x="1852" y="41"/>
                    </a:lnTo>
                    <a:lnTo>
                      <a:pt x="1855" y="79"/>
                    </a:lnTo>
                    <a:lnTo>
                      <a:pt x="1858" y="73"/>
                    </a:lnTo>
                    <a:lnTo>
                      <a:pt x="1860" y="58"/>
                    </a:lnTo>
                    <a:lnTo>
                      <a:pt x="1863" y="86"/>
                    </a:lnTo>
                    <a:lnTo>
                      <a:pt x="1865" y="33"/>
                    </a:lnTo>
                    <a:lnTo>
                      <a:pt x="1868" y="34"/>
                    </a:lnTo>
                    <a:lnTo>
                      <a:pt x="1870" y="32"/>
                    </a:lnTo>
                    <a:lnTo>
                      <a:pt x="1873" y="58"/>
                    </a:lnTo>
                    <a:lnTo>
                      <a:pt x="1876" y="53"/>
                    </a:lnTo>
                    <a:lnTo>
                      <a:pt x="1878" y="62"/>
                    </a:lnTo>
                    <a:lnTo>
                      <a:pt x="1881" y="59"/>
                    </a:lnTo>
                    <a:lnTo>
                      <a:pt x="1883" y="45"/>
                    </a:lnTo>
                    <a:lnTo>
                      <a:pt x="1886" y="52"/>
                    </a:lnTo>
                    <a:lnTo>
                      <a:pt x="1889" y="57"/>
                    </a:lnTo>
                    <a:lnTo>
                      <a:pt x="1891" y="55"/>
                    </a:lnTo>
                    <a:lnTo>
                      <a:pt x="1894" y="38"/>
                    </a:lnTo>
                    <a:lnTo>
                      <a:pt x="1897" y="38"/>
                    </a:lnTo>
                    <a:lnTo>
                      <a:pt x="1899" y="65"/>
                    </a:lnTo>
                    <a:lnTo>
                      <a:pt x="1902" y="68"/>
                    </a:lnTo>
                    <a:lnTo>
                      <a:pt x="1904" y="72"/>
                    </a:lnTo>
                    <a:lnTo>
                      <a:pt x="1907" y="71"/>
                    </a:lnTo>
                    <a:lnTo>
                      <a:pt x="1909" y="58"/>
                    </a:lnTo>
                    <a:lnTo>
                      <a:pt x="1912" y="74"/>
                    </a:lnTo>
                    <a:lnTo>
                      <a:pt x="1915" y="55"/>
                    </a:lnTo>
                    <a:lnTo>
                      <a:pt x="1918" y="56"/>
                    </a:lnTo>
                    <a:lnTo>
                      <a:pt x="1920" y="50"/>
                    </a:lnTo>
                    <a:lnTo>
                      <a:pt x="1923" y="22"/>
                    </a:lnTo>
                    <a:lnTo>
                      <a:pt x="1925" y="96"/>
                    </a:lnTo>
                    <a:lnTo>
                      <a:pt x="1928" y="64"/>
                    </a:lnTo>
                    <a:lnTo>
                      <a:pt x="1930" y="86"/>
                    </a:lnTo>
                    <a:lnTo>
                      <a:pt x="1933" y="77"/>
                    </a:lnTo>
                    <a:lnTo>
                      <a:pt x="1936" y="47"/>
                    </a:lnTo>
                    <a:lnTo>
                      <a:pt x="1938" y="62"/>
                    </a:lnTo>
                    <a:lnTo>
                      <a:pt x="1941" y="76"/>
                    </a:lnTo>
                    <a:lnTo>
                      <a:pt x="1944" y="50"/>
                    </a:lnTo>
                    <a:lnTo>
                      <a:pt x="1946" y="49"/>
                    </a:lnTo>
                    <a:lnTo>
                      <a:pt x="1949" y="40"/>
                    </a:lnTo>
                    <a:lnTo>
                      <a:pt x="1951" y="34"/>
                    </a:lnTo>
                    <a:lnTo>
                      <a:pt x="1954" y="53"/>
                    </a:lnTo>
                    <a:lnTo>
                      <a:pt x="1957" y="0"/>
                    </a:lnTo>
                    <a:lnTo>
                      <a:pt x="1959" y="53"/>
                    </a:lnTo>
                    <a:lnTo>
                      <a:pt x="1962" y="212"/>
                    </a:lnTo>
                    <a:lnTo>
                      <a:pt x="1964" y="353"/>
                    </a:lnTo>
                    <a:lnTo>
                      <a:pt x="1967" y="374"/>
                    </a:lnTo>
                    <a:lnTo>
                      <a:pt x="1969" y="409"/>
                    </a:lnTo>
                    <a:lnTo>
                      <a:pt x="1972" y="404"/>
                    </a:lnTo>
                    <a:lnTo>
                      <a:pt x="1975" y="436"/>
                    </a:lnTo>
                    <a:lnTo>
                      <a:pt x="1978" y="434"/>
                    </a:lnTo>
                    <a:lnTo>
                      <a:pt x="1980" y="429"/>
                    </a:lnTo>
                    <a:lnTo>
                      <a:pt x="1983" y="427"/>
                    </a:lnTo>
                    <a:lnTo>
                      <a:pt x="1985" y="444"/>
                    </a:lnTo>
                    <a:lnTo>
                      <a:pt x="1988" y="427"/>
                    </a:lnTo>
                    <a:lnTo>
                      <a:pt x="1990" y="469"/>
                    </a:lnTo>
                    <a:lnTo>
                      <a:pt x="1993" y="405"/>
                    </a:lnTo>
                    <a:lnTo>
                      <a:pt x="1996" y="422"/>
                    </a:lnTo>
                    <a:lnTo>
                      <a:pt x="1998" y="433"/>
                    </a:lnTo>
                    <a:lnTo>
                      <a:pt x="2001" y="438"/>
                    </a:lnTo>
                    <a:lnTo>
                      <a:pt x="2004" y="394"/>
                    </a:lnTo>
                    <a:lnTo>
                      <a:pt x="2006" y="439"/>
                    </a:lnTo>
                    <a:lnTo>
                      <a:pt x="2009" y="418"/>
                    </a:lnTo>
                    <a:lnTo>
                      <a:pt x="2011" y="456"/>
                    </a:lnTo>
                    <a:lnTo>
                      <a:pt x="2014" y="429"/>
                    </a:lnTo>
                    <a:lnTo>
                      <a:pt x="2017" y="419"/>
                    </a:lnTo>
                    <a:lnTo>
                      <a:pt x="2019" y="482"/>
                    </a:lnTo>
                    <a:lnTo>
                      <a:pt x="2022" y="443"/>
                    </a:lnTo>
                    <a:lnTo>
                      <a:pt x="2024" y="473"/>
                    </a:lnTo>
                    <a:lnTo>
                      <a:pt x="2027" y="452"/>
                    </a:lnTo>
                    <a:lnTo>
                      <a:pt x="2029" y="444"/>
                    </a:lnTo>
                    <a:lnTo>
                      <a:pt x="2032" y="443"/>
                    </a:lnTo>
                    <a:lnTo>
                      <a:pt x="2035" y="413"/>
                    </a:lnTo>
                    <a:lnTo>
                      <a:pt x="2038" y="418"/>
                    </a:lnTo>
                    <a:lnTo>
                      <a:pt x="2040" y="421"/>
                    </a:lnTo>
                    <a:lnTo>
                      <a:pt x="2043" y="451"/>
                    </a:lnTo>
                    <a:lnTo>
                      <a:pt x="2045" y="429"/>
                    </a:lnTo>
                    <a:lnTo>
                      <a:pt x="2048" y="422"/>
                    </a:lnTo>
                    <a:lnTo>
                      <a:pt x="2050" y="427"/>
                    </a:lnTo>
                    <a:lnTo>
                      <a:pt x="2053" y="420"/>
                    </a:lnTo>
                    <a:lnTo>
                      <a:pt x="2056" y="449"/>
                    </a:lnTo>
                    <a:lnTo>
                      <a:pt x="2058" y="436"/>
                    </a:lnTo>
                    <a:lnTo>
                      <a:pt x="2061" y="430"/>
                    </a:lnTo>
                    <a:lnTo>
                      <a:pt x="2064" y="423"/>
                    </a:lnTo>
                    <a:lnTo>
                      <a:pt x="2066" y="451"/>
                    </a:lnTo>
                    <a:lnTo>
                      <a:pt x="2069" y="434"/>
                    </a:lnTo>
                    <a:lnTo>
                      <a:pt x="2071" y="444"/>
                    </a:lnTo>
                    <a:lnTo>
                      <a:pt x="2074" y="425"/>
                    </a:lnTo>
                    <a:lnTo>
                      <a:pt x="2076" y="445"/>
                    </a:lnTo>
                    <a:lnTo>
                      <a:pt x="2079" y="445"/>
                    </a:lnTo>
                    <a:lnTo>
                      <a:pt x="2082" y="413"/>
                    </a:lnTo>
                    <a:lnTo>
                      <a:pt x="2084" y="444"/>
                    </a:lnTo>
                    <a:lnTo>
                      <a:pt x="2087" y="435"/>
                    </a:lnTo>
                    <a:lnTo>
                      <a:pt x="2090" y="412"/>
                    </a:lnTo>
                    <a:lnTo>
                      <a:pt x="2092" y="458"/>
                    </a:lnTo>
                    <a:lnTo>
                      <a:pt x="2095" y="441"/>
                    </a:lnTo>
                    <a:lnTo>
                      <a:pt x="2097" y="450"/>
                    </a:lnTo>
                    <a:lnTo>
                      <a:pt x="2100" y="435"/>
                    </a:lnTo>
                    <a:lnTo>
                      <a:pt x="2103" y="455"/>
                    </a:lnTo>
                    <a:lnTo>
                      <a:pt x="2105" y="419"/>
                    </a:lnTo>
                    <a:lnTo>
                      <a:pt x="2108" y="407"/>
                    </a:lnTo>
                    <a:lnTo>
                      <a:pt x="2110" y="455"/>
                    </a:lnTo>
                    <a:lnTo>
                      <a:pt x="2113" y="436"/>
                    </a:lnTo>
                    <a:lnTo>
                      <a:pt x="2115" y="450"/>
                    </a:lnTo>
                    <a:lnTo>
                      <a:pt x="2118" y="435"/>
                    </a:lnTo>
                    <a:lnTo>
                      <a:pt x="2121" y="442"/>
                    </a:lnTo>
                    <a:lnTo>
                      <a:pt x="2124" y="453"/>
                    </a:lnTo>
                    <a:lnTo>
                      <a:pt x="2126" y="424"/>
                    </a:lnTo>
                    <a:lnTo>
                      <a:pt x="2129" y="421"/>
                    </a:lnTo>
                    <a:lnTo>
                      <a:pt x="2131" y="459"/>
                    </a:lnTo>
                    <a:lnTo>
                      <a:pt x="2134" y="446"/>
                    </a:lnTo>
                    <a:lnTo>
                      <a:pt x="2136" y="421"/>
                    </a:lnTo>
                    <a:lnTo>
                      <a:pt x="2139" y="437"/>
                    </a:lnTo>
                    <a:lnTo>
                      <a:pt x="2142" y="434"/>
                    </a:lnTo>
                    <a:lnTo>
                      <a:pt x="2144" y="448"/>
                    </a:lnTo>
                    <a:lnTo>
                      <a:pt x="2147" y="439"/>
                    </a:lnTo>
                    <a:lnTo>
                      <a:pt x="2150" y="455"/>
                    </a:lnTo>
                    <a:lnTo>
                      <a:pt x="2152" y="423"/>
                    </a:lnTo>
                    <a:lnTo>
                      <a:pt x="2155" y="430"/>
                    </a:lnTo>
                    <a:lnTo>
                      <a:pt x="2157" y="464"/>
                    </a:lnTo>
                    <a:lnTo>
                      <a:pt x="2160" y="438"/>
                    </a:lnTo>
                    <a:lnTo>
                      <a:pt x="2163" y="440"/>
                    </a:lnTo>
                    <a:lnTo>
                      <a:pt x="2165" y="455"/>
                    </a:lnTo>
                    <a:lnTo>
                      <a:pt x="2168" y="439"/>
                    </a:lnTo>
                    <a:lnTo>
                      <a:pt x="2170" y="458"/>
                    </a:lnTo>
                    <a:lnTo>
                      <a:pt x="2173" y="458"/>
                    </a:lnTo>
                    <a:lnTo>
                      <a:pt x="2176" y="440"/>
                    </a:lnTo>
                    <a:lnTo>
                      <a:pt x="2178" y="482"/>
                    </a:lnTo>
                    <a:lnTo>
                      <a:pt x="2181" y="444"/>
                    </a:lnTo>
                    <a:lnTo>
                      <a:pt x="2184" y="448"/>
                    </a:lnTo>
                    <a:lnTo>
                      <a:pt x="2186" y="426"/>
                    </a:lnTo>
                    <a:lnTo>
                      <a:pt x="2189" y="443"/>
                    </a:lnTo>
                    <a:lnTo>
                      <a:pt x="2191" y="409"/>
                    </a:lnTo>
                    <a:lnTo>
                      <a:pt x="2194" y="453"/>
                    </a:lnTo>
                    <a:lnTo>
                      <a:pt x="2196" y="476"/>
                    </a:lnTo>
                    <a:lnTo>
                      <a:pt x="2199" y="438"/>
                    </a:lnTo>
                    <a:lnTo>
                      <a:pt x="2202" y="420"/>
                    </a:lnTo>
                    <a:lnTo>
                      <a:pt x="2204" y="442"/>
                    </a:lnTo>
                    <a:lnTo>
                      <a:pt x="2207" y="433"/>
                    </a:lnTo>
                    <a:lnTo>
                      <a:pt x="2210" y="425"/>
                    </a:lnTo>
                    <a:lnTo>
                      <a:pt x="2212" y="424"/>
                    </a:lnTo>
                    <a:lnTo>
                      <a:pt x="2215" y="437"/>
                    </a:lnTo>
                    <a:lnTo>
                      <a:pt x="2217" y="407"/>
                    </a:lnTo>
                    <a:lnTo>
                      <a:pt x="2220" y="447"/>
                    </a:lnTo>
                    <a:lnTo>
                      <a:pt x="2223" y="455"/>
                    </a:lnTo>
                    <a:lnTo>
                      <a:pt x="2225" y="452"/>
                    </a:lnTo>
                    <a:lnTo>
                      <a:pt x="2228" y="462"/>
                    </a:lnTo>
                    <a:lnTo>
                      <a:pt x="2230" y="446"/>
                    </a:lnTo>
                    <a:lnTo>
                      <a:pt x="2233" y="447"/>
                    </a:lnTo>
                    <a:lnTo>
                      <a:pt x="2236" y="449"/>
                    </a:lnTo>
                    <a:lnTo>
                      <a:pt x="2238" y="447"/>
                    </a:lnTo>
                    <a:lnTo>
                      <a:pt x="2241" y="436"/>
                    </a:lnTo>
                    <a:lnTo>
                      <a:pt x="2244" y="463"/>
                    </a:lnTo>
                    <a:lnTo>
                      <a:pt x="2246" y="407"/>
                    </a:lnTo>
                    <a:lnTo>
                      <a:pt x="2249" y="417"/>
                    </a:lnTo>
                    <a:lnTo>
                      <a:pt x="2251" y="444"/>
                    </a:lnTo>
                    <a:lnTo>
                      <a:pt x="2254" y="418"/>
                    </a:lnTo>
                    <a:lnTo>
                      <a:pt x="2256" y="433"/>
                    </a:lnTo>
                    <a:lnTo>
                      <a:pt x="2259" y="453"/>
                    </a:lnTo>
                    <a:lnTo>
                      <a:pt x="2262" y="456"/>
                    </a:lnTo>
                    <a:lnTo>
                      <a:pt x="2264" y="460"/>
                    </a:lnTo>
                    <a:lnTo>
                      <a:pt x="2267" y="412"/>
                    </a:lnTo>
                    <a:lnTo>
                      <a:pt x="2270" y="440"/>
                    </a:lnTo>
                    <a:lnTo>
                      <a:pt x="2272" y="430"/>
                    </a:lnTo>
                    <a:lnTo>
                      <a:pt x="2275" y="426"/>
                    </a:lnTo>
                    <a:lnTo>
                      <a:pt x="2277" y="440"/>
                    </a:lnTo>
                    <a:lnTo>
                      <a:pt x="2280" y="456"/>
                    </a:lnTo>
                    <a:lnTo>
                      <a:pt x="2283" y="433"/>
                    </a:lnTo>
                    <a:lnTo>
                      <a:pt x="2285" y="443"/>
                    </a:lnTo>
                    <a:lnTo>
                      <a:pt x="2288" y="421"/>
                    </a:lnTo>
                    <a:lnTo>
                      <a:pt x="2290" y="447"/>
                    </a:lnTo>
                    <a:lnTo>
                      <a:pt x="2293" y="469"/>
                    </a:lnTo>
                    <a:lnTo>
                      <a:pt x="2296" y="447"/>
                    </a:lnTo>
                    <a:lnTo>
                      <a:pt x="2298" y="443"/>
                    </a:lnTo>
                    <a:lnTo>
                      <a:pt x="2301" y="457"/>
                    </a:lnTo>
                    <a:lnTo>
                      <a:pt x="2304" y="451"/>
                    </a:lnTo>
                    <a:lnTo>
                      <a:pt x="2306" y="442"/>
                    </a:lnTo>
                    <a:lnTo>
                      <a:pt x="2309" y="452"/>
                    </a:lnTo>
                    <a:lnTo>
                      <a:pt x="2311" y="448"/>
                    </a:lnTo>
                    <a:lnTo>
                      <a:pt x="2314" y="459"/>
                    </a:lnTo>
                    <a:lnTo>
                      <a:pt x="2316" y="434"/>
                    </a:lnTo>
                    <a:lnTo>
                      <a:pt x="2319" y="416"/>
                    </a:lnTo>
                    <a:lnTo>
                      <a:pt x="2322" y="428"/>
                    </a:lnTo>
                    <a:lnTo>
                      <a:pt x="2324" y="431"/>
                    </a:lnTo>
                    <a:lnTo>
                      <a:pt x="2327" y="416"/>
                    </a:lnTo>
                    <a:lnTo>
                      <a:pt x="2330" y="428"/>
                    </a:lnTo>
                    <a:lnTo>
                      <a:pt x="2332" y="428"/>
                    </a:lnTo>
                    <a:lnTo>
                      <a:pt x="2335" y="464"/>
                    </a:lnTo>
                    <a:lnTo>
                      <a:pt x="2337" y="441"/>
                    </a:lnTo>
                    <a:lnTo>
                      <a:pt x="2340" y="478"/>
                    </a:lnTo>
                    <a:lnTo>
                      <a:pt x="2343" y="419"/>
                    </a:lnTo>
                    <a:lnTo>
                      <a:pt x="2345" y="437"/>
                    </a:lnTo>
                    <a:lnTo>
                      <a:pt x="2348" y="451"/>
                    </a:lnTo>
                    <a:lnTo>
                      <a:pt x="2350" y="465"/>
                    </a:lnTo>
                    <a:lnTo>
                      <a:pt x="2353" y="445"/>
                    </a:lnTo>
                    <a:lnTo>
                      <a:pt x="2356" y="425"/>
                    </a:lnTo>
                    <a:lnTo>
                      <a:pt x="2358" y="461"/>
                    </a:lnTo>
                    <a:lnTo>
                      <a:pt x="2361" y="431"/>
                    </a:lnTo>
                    <a:lnTo>
                      <a:pt x="2364" y="431"/>
                    </a:lnTo>
                    <a:lnTo>
                      <a:pt x="2366" y="427"/>
                    </a:lnTo>
                    <a:lnTo>
                      <a:pt x="2369" y="431"/>
                    </a:lnTo>
                    <a:lnTo>
                      <a:pt x="2371" y="411"/>
                    </a:lnTo>
                    <a:lnTo>
                      <a:pt x="2374" y="445"/>
                    </a:lnTo>
                    <a:lnTo>
                      <a:pt x="2376" y="429"/>
                    </a:lnTo>
                    <a:lnTo>
                      <a:pt x="2379" y="434"/>
                    </a:lnTo>
                    <a:lnTo>
                      <a:pt x="2382" y="432"/>
                    </a:lnTo>
                    <a:lnTo>
                      <a:pt x="2384" y="450"/>
                    </a:lnTo>
                    <a:lnTo>
                      <a:pt x="2387" y="431"/>
                    </a:lnTo>
                    <a:lnTo>
                      <a:pt x="2390" y="421"/>
                    </a:lnTo>
                    <a:lnTo>
                      <a:pt x="2392" y="440"/>
                    </a:lnTo>
                    <a:lnTo>
                      <a:pt x="2395" y="465"/>
                    </a:lnTo>
                    <a:lnTo>
                      <a:pt x="2397" y="490"/>
                    </a:lnTo>
                    <a:lnTo>
                      <a:pt x="2400" y="460"/>
                    </a:lnTo>
                    <a:lnTo>
                      <a:pt x="2403" y="452"/>
                    </a:lnTo>
                    <a:lnTo>
                      <a:pt x="2405" y="440"/>
                    </a:lnTo>
                    <a:lnTo>
                      <a:pt x="2408" y="482"/>
                    </a:lnTo>
                    <a:lnTo>
                      <a:pt x="2410" y="421"/>
                    </a:lnTo>
                    <a:lnTo>
                      <a:pt x="2413" y="451"/>
                    </a:lnTo>
                    <a:lnTo>
                      <a:pt x="2416" y="441"/>
                    </a:lnTo>
                    <a:lnTo>
                      <a:pt x="2418" y="435"/>
                    </a:lnTo>
                    <a:lnTo>
                      <a:pt x="2421" y="435"/>
                    </a:lnTo>
                    <a:lnTo>
                      <a:pt x="2424" y="411"/>
                    </a:lnTo>
                    <a:lnTo>
                      <a:pt x="2426" y="458"/>
                    </a:lnTo>
                    <a:lnTo>
                      <a:pt x="2429" y="470"/>
                    </a:lnTo>
                    <a:lnTo>
                      <a:pt x="2431" y="445"/>
                    </a:lnTo>
                    <a:lnTo>
                      <a:pt x="2434" y="469"/>
                    </a:lnTo>
                    <a:lnTo>
                      <a:pt x="2436" y="452"/>
                    </a:lnTo>
                    <a:lnTo>
                      <a:pt x="2439" y="427"/>
                    </a:lnTo>
                    <a:lnTo>
                      <a:pt x="2442" y="440"/>
                    </a:lnTo>
                    <a:lnTo>
                      <a:pt x="2444" y="476"/>
                    </a:lnTo>
                    <a:lnTo>
                      <a:pt x="2447" y="429"/>
                    </a:lnTo>
                    <a:lnTo>
                      <a:pt x="2450" y="447"/>
                    </a:lnTo>
                    <a:lnTo>
                      <a:pt x="2452" y="465"/>
                    </a:lnTo>
                    <a:lnTo>
                      <a:pt x="2455" y="441"/>
                    </a:lnTo>
                    <a:lnTo>
                      <a:pt x="2457" y="439"/>
                    </a:lnTo>
                    <a:lnTo>
                      <a:pt x="2460" y="476"/>
                    </a:lnTo>
                    <a:lnTo>
                      <a:pt x="2463" y="444"/>
                    </a:lnTo>
                    <a:lnTo>
                      <a:pt x="2465" y="488"/>
                    </a:lnTo>
                    <a:lnTo>
                      <a:pt x="2468" y="454"/>
                    </a:lnTo>
                    <a:lnTo>
                      <a:pt x="2470" y="466"/>
                    </a:lnTo>
                    <a:lnTo>
                      <a:pt x="2473" y="469"/>
                    </a:lnTo>
                    <a:lnTo>
                      <a:pt x="2476" y="442"/>
                    </a:lnTo>
                    <a:lnTo>
                      <a:pt x="2478" y="443"/>
                    </a:lnTo>
                    <a:lnTo>
                      <a:pt x="2481" y="480"/>
                    </a:lnTo>
                    <a:lnTo>
                      <a:pt x="2484" y="461"/>
                    </a:lnTo>
                    <a:lnTo>
                      <a:pt x="2486" y="450"/>
                    </a:lnTo>
                    <a:lnTo>
                      <a:pt x="2489" y="483"/>
                    </a:lnTo>
                    <a:lnTo>
                      <a:pt x="2491" y="458"/>
                    </a:lnTo>
                    <a:lnTo>
                      <a:pt x="2494" y="457"/>
                    </a:lnTo>
                    <a:lnTo>
                      <a:pt x="2496" y="461"/>
                    </a:lnTo>
                    <a:lnTo>
                      <a:pt x="2499" y="486"/>
                    </a:lnTo>
                    <a:lnTo>
                      <a:pt x="2502" y="453"/>
                    </a:lnTo>
                    <a:lnTo>
                      <a:pt x="2504" y="448"/>
                    </a:lnTo>
                    <a:lnTo>
                      <a:pt x="2507" y="418"/>
                    </a:lnTo>
                    <a:lnTo>
                      <a:pt x="2510" y="474"/>
                    </a:lnTo>
                    <a:lnTo>
                      <a:pt x="2512" y="458"/>
                    </a:lnTo>
                    <a:lnTo>
                      <a:pt x="2515" y="428"/>
                    </a:lnTo>
                    <a:lnTo>
                      <a:pt x="2517" y="455"/>
                    </a:lnTo>
                    <a:lnTo>
                      <a:pt x="2520" y="468"/>
                    </a:lnTo>
                    <a:lnTo>
                      <a:pt x="2523" y="427"/>
                    </a:lnTo>
                    <a:lnTo>
                      <a:pt x="2525" y="484"/>
                    </a:lnTo>
                    <a:lnTo>
                      <a:pt x="2528" y="476"/>
                    </a:lnTo>
                    <a:lnTo>
                      <a:pt x="2530" y="461"/>
                    </a:lnTo>
                    <a:lnTo>
                      <a:pt x="2533" y="407"/>
                    </a:lnTo>
                    <a:lnTo>
                      <a:pt x="2536" y="454"/>
                    </a:lnTo>
                    <a:lnTo>
                      <a:pt x="2538" y="434"/>
                    </a:lnTo>
                    <a:lnTo>
                      <a:pt x="2541" y="464"/>
                    </a:lnTo>
                    <a:lnTo>
                      <a:pt x="2544" y="463"/>
                    </a:lnTo>
                    <a:lnTo>
                      <a:pt x="2546" y="442"/>
                    </a:lnTo>
                    <a:lnTo>
                      <a:pt x="2549" y="453"/>
                    </a:lnTo>
                    <a:lnTo>
                      <a:pt x="2551" y="470"/>
                    </a:lnTo>
                    <a:lnTo>
                      <a:pt x="2554" y="469"/>
                    </a:lnTo>
                    <a:lnTo>
                      <a:pt x="2556" y="471"/>
                    </a:lnTo>
                    <a:lnTo>
                      <a:pt x="2559" y="469"/>
                    </a:lnTo>
                    <a:lnTo>
                      <a:pt x="2562" y="453"/>
                    </a:lnTo>
                    <a:lnTo>
                      <a:pt x="2564" y="453"/>
                    </a:lnTo>
                    <a:lnTo>
                      <a:pt x="2567" y="462"/>
                    </a:lnTo>
                    <a:lnTo>
                      <a:pt x="2570" y="412"/>
                    </a:lnTo>
                    <a:lnTo>
                      <a:pt x="2572" y="459"/>
                    </a:lnTo>
                    <a:lnTo>
                      <a:pt x="2575" y="464"/>
                    </a:lnTo>
                    <a:lnTo>
                      <a:pt x="2577" y="474"/>
                    </a:lnTo>
                    <a:lnTo>
                      <a:pt x="2580" y="458"/>
                    </a:lnTo>
                    <a:lnTo>
                      <a:pt x="2583" y="423"/>
                    </a:lnTo>
                    <a:lnTo>
                      <a:pt x="2585" y="442"/>
                    </a:lnTo>
                    <a:lnTo>
                      <a:pt x="2588" y="467"/>
                    </a:lnTo>
                    <a:lnTo>
                      <a:pt x="2590" y="409"/>
                    </a:lnTo>
                    <a:lnTo>
                      <a:pt x="2593" y="443"/>
                    </a:lnTo>
                    <a:lnTo>
                      <a:pt x="2596" y="416"/>
                    </a:lnTo>
                    <a:lnTo>
                      <a:pt x="2598" y="482"/>
                    </a:lnTo>
                    <a:lnTo>
                      <a:pt x="2601" y="455"/>
                    </a:lnTo>
                    <a:lnTo>
                      <a:pt x="2604" y="449"/>
                    </a:lnTo>
                    <a:lnTo>
                      <a:pt x="2606" y="430"/>
                    </a:lnTo>
                  </a:path>
                </a:pathLst>
              </a:custGeom>
              <a:noFill/>
              <a:ln w="3175" cap="flat">
                <a:solidFill>
                  <a:srgbClr val="9CB9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1" name="Freeform 269"/>
              <p:cNvSpPr>
                <a:spLocks/>
              </p:cNvSpPr>
              <p:nvPr/>
            </p:nvSpPr>
            <p:spPr bwMode="auto">
              <a:xfrm>
                <a:off x="2134686" y="3294712"/>
                <a:ext cx="1080000" cy="169165"/>
              </a:xfrm>
              <a:custGeom>
                <a:avLst/>
                <a:gdLst/>
                <a:ahLst/>
                <a:cxnLst>
                  <a:cxn ang="0">
                    <a:pos x="39" y="185"/>
                  </a:cxn>
                  <a:cxn ang="0">
                    <a:pos x="81" y="175"/>
                  </a:cxn>
                  <a:cxn ang="0">
                    <a:pos x="122" y="189"/>
                  </a:cxn>
                  <a:cxn ang="0">
                    <a:pos x="164" y="173"/>
                  </a:cxn>
                  <a:cxn ang="0">
                    <a:pos x="206" y="189"/>
                  </a:cxn>
                  <a:cxn ang="0">
                    <a:pos x="248" y="178"/>
                  </a:cxn>
                  <a:cxn ang="0">
                    <a:pos x="290" y="206"/>
                  </a:cxn>
                  <a:cxn ang="0">
                    <a:pos x="331" y="169"/>
                  </a:cxn>
                  <a:cxn ang="0">
                    <a:pos x="373" y="161"/>
                  </a:cxn>
                  <a:cxn ang="0">
                    <a:pos x="415" y="200"/>
                  </a:cxn>
                  <a:cxn ang="0">
                    <a:pos x="456" y="189"/>
                  </a:cxn>
                  <a:cxn ang="0">
                    <a:pos x="498" y="167"/>
                  </a:cxn>
                  <a:cxn ang="0">
                    <a:pos x="540" y="198"/>
                  </a:cxn>
                  <a:cxn ang="0">
                    <a:pos x="582" y="178"/>
                  </a:cxn>
                  <a:cxn ang="0">
                    <a:pos x="623" y="200"/>
                  </a:cxn>
                  <a:cxn ang="0">
                    <a:pos x="665" y="114"/>
                  </a:cxn>
                  <a:cxn ang="0">
                    <a:pos x="707" y="88"/>
                  </a:cxn>
                  <a:cxn ang="0">
                    <a:pos x="749" y="80"/>
                  </a:cxn>
                  <a:cxn ang="0">
                    <a:pos x="791" y="91"/>
                  </a:cxn>
                  <a:cxn ang="0">
                    <a:pos x="832" y="65"/>
                  </a:cxn>
                  <a:cxn ang="0">
                    <a:pos x="874" y="60"/>
                  </a:cxn>
                  <a:cxn ang="0">
                    <a:pos x="916" y="68"/>
                  </a:cxn>
                  <a:cxn ang="0">
                    <a:pos x="957" y="80"/>
                  </a:cxn>
                  <a:cxn ang="0">
                    <a:pos x="999" y="98"/>
                  </a:cxn>
                  <a:cxn ang="0">
                    <a:pos x="1041" y="63"/>
                  </a:cxn>
                  <a:cxn ang="0">
                    <a:pos x="1083" y="110"/>
                  </a:cxn>
                  <a:cxn ang="0">
                    <a:pos x="1124" y="50"/>
                  </a:cxn>
                  <a:cxn ang="0">
                    <a:pos x="1166" y="59"/>
                  </a:cxn>
                  <a:cxn ang="0">
                    <a:pos x="1208" y="70"/>
                  </a:cxn>
                  <a:cxn ang="0">
                    <a:pos x="1249" y="53"/>
                  </a:cxn>
                  <a:cxn ang="0">
                    <a:pos x="1291" y="71"/>
                  </a:cxn>
                  <a:cxn ang="0">
                    <a:pos x="1333" y="63"/>
                  </a:cxn>
                  <a:cxn ang="0">
                    <a:pos x="1375" y="79"/>
                  </a:cxn>
                  <a:cxn ang="0">
                    <a:pos x="1417" y="71"/>
                  </a:cxn>
                  <a:cxn ang="0">
                    <a:pos x="1458" y="73"/>
                  </a:cxn>
                  <a:cxn ang="0">
                    <a:pos x="1500" y="64"/>
                  </a:cxn>
                  <a:cxn ang="0">
                    <a:pos x="1542" y="69"/>
                  </a:cxn>
                  <a:cxn ang="0">
                    <a:pos x="1583" y="73"/>
                  </a:cxn>
                  <a:cxn ang="0">
                    <a:pos x="1625" y="58"/>
                  </a:cxn>
                  <a:cxn ang="0">
                    <a:pos x="1667" y="76"/>
                  </a:cxn>
                  <a:cxn ang="0">
                    <a:pos x="1709" y="62"/>
                  </a:cxn>
                  <a:cxn ang="0">
                    <a:pos x="1750" y="90"/>
                  </a:cxn>
                  <a:cxn ang="0">
                    <a:pos x="1792" y="44"/>
                  </a:cxn>
                  <a:cxn ang="0">
                    <a:pos x="1834" y="68"/>
                  </a:cxn>
                  <a:cxn ang="0">
                    <a:pos x="1876" y="54"/>
                  </a:cxn>
                  <a:cxn ang="0">
                    <a:pos x="1918" y="65"/>
                  </a:cxn>
                  <a:cxn ang="0">
                    <a:pos x="1959" y="76"/>
                  </a:cxn>
                  <a:cxn ang="0">
                    <a:pos x="2001" y="164"/>
                  </a:cxn>
                  <a:cxn ang="0">
                    <a:pos x="2043" y="171"/>
                  </a:cxn>
                  <a:cxn ang="0">
                    <a:pos x="2084" y="167"/>
                  </a:cxn>
                  <a:cxn ang="0">
                    <a:pos x="2126" y="186"/>
                  </a:cxn>
                  <a:cxn ang="0">
                    <a:pos x="2168" y="181"/>
                  </a:cxn>
                  <a:cxn ang="0">
                    <a:pos x="2210" y="175"/>
                  </a:cxn>
                  <a:cxn ang="0">
                    <a:pos x="2251" y="189"/>
                  </a:cxn>
                  <a:cxn ang="0">
                    <a:pos x="2293" y="141"/>
                  </a:cxn>
                  <a:cxn ang="0">
                    <a:pos x="2335" y="187"/>
                  </a:cxn>
                  <a:cxn ang="0">
                    <a:pos x="2376" y="186"/>
                  </a:cxn>
                  <a:cxn ang="0">
                    <a:pos x="2418" y="222"/>
                  </a:cxn>
                  <a:cxn ang="0">
                    <a:pos x="2460" y="186"/>
                  </a:cxn>
                  <a:cxn ang="0">
                    <a:pos x="2502" y="242"/>
                  </a:cxn>
                  <a:cxn ang="0">
                    <a:pos x="2544" y="209"/>
                  </a:cxn>
                  <a:cxn ang="0">
                    <a:pos x="2585" y="217"/>
                  </a:cxn>
                </a:cxnLst>
                <a:rect l="0" t="0" r="r" b="b"/>
                <a:pathLst>
                  <a:path w="2606" h="242">
                    <a:moveTo>
                      <a:pt x="0" y="182"/>
                    </a:moveTo>
                    <a:lnTo>
                      <a:pt x="2" y="206"/>
                    </a:lnTo>
                    <a:lnTo>
                      <a:pt x="5" y="178"/>
                    </a:lnTo>
                    <a:lnTo>
                      <a:pt x="8" y="153"/>
                    </a:lnTo>
                    <a:lnTo>
                      <a:pt x="10" y="171"/>
                    </a:lnTo>
                    <a:lnTo>
                      <a:pt x="13" y="218"/>
                    </a:lnTo>
                    <a:lnTo>
                      <a:pt x="16" y="184"/>
                    </a:lnTo>
                    <a:lnTo>
                      <a:pt x="18" y="169"/>
                    </a:lnTo>
                    <a:lnTo>
                      <a:pt x="21" y="203"/>
                    </a:lnTo>
                    <a:lnTo>
                      <a:pt x="23" y="204"/>
                    </a:lnTo>
                    <a:lnTo>
                      <a:pt x="26" y="221"/>
                    </a:lnTo>
                    <a:lnTo>
                      <a:pt x="29" y="189"/>
                    </a:lnTo>
                    <a:lnTo>
                      <a:pt x="31" y="191"/>
                    </a:lnTo>
                    <a:lnTo>
                      <a:pt x="34" y="192"/>
                    </a:lnTo>
                    <a:lnTo>
                      <a:pt x="36" y="178"/>
                    </a:lnTo>
                    <a:lnTo>
                      <a:pt x="39" y="185"/>
                    </a:lnTo>
                    <a:lnTo>
                      <a:pt x="42" y="149"/>
                    </a:lnTo>
                    <a:lnTo>
                      <a:pt x="44" y="164"/>
                    </a:lnTo>
                    <a:lnTo>
                      <a:pt x="47" y="133"/>
                    </a:lnTo>
                    <a:lnTo>
                      <a:pt x="50" y="208"/>
                    </a:lnTo>
                    <a:lnTo>
                      <a:pt x="52" y="208"/>
                    </a:lnTo>
                    <a:lnTo>
                      <a:pt x="55" y="184"/>
                    </a:lnTo>
                    <a:lnTo>
                      <a:pt x="57" y="177"/>
                    </a:lnTo>
                    <a:lnTo>
                      <a:pt x="60" y="188"/>
                    </a:lnTo>
                    <a:lnTo>
                      <a:pt x="62" y="180"/>
                    </a:lnTo>
                    <a:lnTo>
                      <a:pt x="65" y="194"/>
                    </a:lnTo>
                    <a:lnTo>
                      <a:pt x="68" y="185"/>
                    </a:lnTo>
                    <a:lnTo>
                      <a:pt x="70" y="180"/>
                    </a:lnTo>
                    <a:lnTo>
                      <a:pt x="73" y="193"/>
                    </a:lnTo>
                    <a:lnTo>
                      <a:pt x="76" y="153"/>
                    </a:lnTo>
                    <a:lnTo>
                      <a:pt x="78" y="148"/>
                    </a:lnTo>
                    <a:lnTo>
                      <a:pt x="81" y="175"/>
                    </a:lnTo>
                    <a:lnTo>
                      <a:pt x="83" y="197"/>
                    </a:lnTo>
                    <a:lnTo>
                      <a:pt x="86" y="154"/>
                    </a:lnTo>
                    <a:lnTo>
                      <a:pt x="89" y="162"/>
                    </a:lnTo>
                    <a:lnTo>
                      <a:pt x="91" y="181"/>
                    </a:lnTo>
                    <a:lnTo>
                      <a:pt x="94" y="182"/>
                    </a:lnTo>
                    <a:lnTo>
                      <a:pt x="96" y="173"/>
                    </a:lnTo>
                    <a:lnTo>
                      <a:pt x="99" y="191"/>
                    </a:lnTo>
                    <a:lnTo>
                      <a:pt x="102" y="168"/>
                    </a:lnTo>
                    <a:lnTo>
                      <a:pt x="104" y="172"/>
                    </a:lnTo>
                    <a:lnTo>
                      <a:pt x="107" y="187"/>
                    </a:lnTo>
                    <a:lnTo>
                      <a:pt x="110" y="205"/>
                    </a:lnTo>
                    <a:lnTo>
                      <a:pt x="112" y="197"/>
                    </a:lnTo>
                    <a:lnTo>
                      <a:pt x="115" y="204"/>
                    </a:lnTo>
                    <a:lnTo>
                      <a:pt x="117" y="161"/>
                    </a:lnTo>
                    <a:lnTo>
                      <a:pt x="120" y="201"/>
                    </a:lnTo>
                    <a:lnTo>
                      <a:pt x="122" y="189"/>
                    </a:lnTo>
                    <a:lnTo>
                      <a:pt x="125" y="216"/>
                    </a:lnTo>
                    <a:lnTo>
                      <a:pt x="128" y="211"/>
                    </a:lnTo>
                    <a:lnTo>
                      <a:pt x="130" y="180"/>
                    </a:lnTo>
                    <a:lnTo>
                      <a:pt x="133" y="178"/>
                    </a:lnTo>
                    <a:lnTo>
                      <a:pt x="136" y="177"/>
                    </a:lnTo>
                    <a:lnTo>
                      <a:pt x="138" y="175"/>
                    </a:lnTo>
                    <a:lnTo>
                      <a:pt x="141" y="135"/>
                    </a:lnTo>
                    <a:lnTo>
                      <a:pt x="143" y="176"/>
                    </a:lnTo>
                    <a:lnTo>
                      <a:pt x="146" y="202"/>
                    </a:lnTo>
                    <a:lnTo>
                      <a:pt x="149" y="209"/>
                    </a:lnTo>
                    <a:lnTo>
                      <a:pt x="151" y="190"/>
                    </a:lnTo>
                    <a:lnTo>
                      <a:pt x="154" y="200"/>
                    </a:lnTo>
                    <a:lnTo>
                      <a:pt x="156" y="229"/>
                    </a:lnTo>
                    <a:lnTo>
                      <a:pt x="159" y="210"/>
                    </a:lnTo>
                    <a:lnTo>
                      <a:pt x="162" y="189"/>
                    </a:lnTo>
                    <a:lnTo>
                      <a:pt x="164" y="173"/>
                    </a:lnTo>
                    <a:lnTo>
                      <a:pt x="167" y="185"/>
                    </a:lnTo>
                    <a:lnTo>
                      <a:pt x="170" y="184"/>
                    </a:lnTo>
                    <a:lnTo>
                      <a:pt x="172" y="196"/>
                    </a:lnTo>
                    <a:lnTo>
                      <a:pt x="175" y="195"/>
                    </a:lnTo>
                    <a:lnTo>
                      <a:pt x="177" y="173"/>
                    </a:lnTo>
                    <a:lnTo>
                      <a:pt x="180" y="180"/>
                    </a:lnTo>
                    <a:lnTo>
                      <a:pt x="182" y="170"/>
                    </a:lnTo>
                    <a:lnTo>
                      <a:pt x="185" y="171"/>
                    </a:lnTo>
                    <a:lnTo>
                      <a:pt x="188" y="199"/>
                    </a:lnTo>
                    <a:lnTo>
                      <a:pt x="190" y="197"/>
                    </a:lnTo>
                    <a:lnTo>
                      <a:pt x="193" y="210"/>
                    </a:lnTo>
                    <a:lnTo>
                      <a:pt x="196" y="205"/>
                    </a:lnTo>
                    <a:lnTo>
                      <a:pt x="198" y="172"/>
                    </a:lnTo>
                    <a:lnTo>
                      <a:pt x="201" y="196"/>
                    </a:lnTo>
                    <a:lnTo>
                      <a:pt x="203" y="194"/>
                    </a:lnTo>
                    <a:lnTo>
                      <a:pt x="206" y="189"/>
                    </a:lnTo>
                    <a:lnTo>
                      <a:pt x="209" y="170"/>
                    </a:lnTo>
                    <a:lnTo>
                      <a:pt x="211" y="214"/>
                    </a:lnTo>
                    <a:lnTo>
                      <a:pt x="214" y="171"/>
                    </a:lnTo>
                    <a:lnTo>
                      <a:pt x="216" y="187"/>
                    </a:lnTo>
                    <a:lnTo>
                      <a:pt x="219" y="176"/>
                    </a:lnTo>
                    <a:lnTo>
                      <a:pt x="222" y="187"/>
                    </a:lnTo>
                    <a:lnTo>
                      <a:pt x="224" y="201"/>
                    </a:lnTo>
                    <a:lnTo>
                      <a:pt x="227" y="166"/>
                    </a:lnTo>
                    <a:lnTo>
                      <a:pt x="230" y="176"/>
                    </a:lnTo>
                    <a:lnTo>
                      <a:pt x="232" y="174"/>
                    </a:lnTo>
                    <a:lnTo>
                      <a:pt x="235" y="225"/>
                    </a:lnTo>
                    <a:lnTo>
                      <a:pt x="237" y="200"/>
                    </a:lnTo>
                    <a:lnTo>
                      <a:pt x="240" y="190"/>
                    </a:lnTo>
                    <a:lnTo>
                      <a:pt x="242" y="188"/>
                    </a:lnTo>
                    <a:lnTo>
                      <a:pt x="245" y="187"/>
                    </a:lnTo>
                    <a:lnTo>
                      <a:pt x="248" y="178"/>
                    </a:lnTo>
                    <a:lnTo>
                      <a:pt x="250" y="202"/>
                    </a:lnTo>
                    <a:lnTo>
                      <a:pt x="253" y="183"/>
                    </a:lnTo>
                    <a:lnTo>
                      <a:pt x="256" y="154"/>
                    </a:lnTo>
                    <a:lnTo>
                      <a:pt x="258" y="182"/>
                    </a:lnTo>
                    <a:lnTo>
                      <a:pt x="261" y="219"/>
                    </a:lnTo>
                    <a:lnTo>
                      <a:pt x="263" y="194"/>
                    </a:lnTo>
                    <a:lnTo>
                      <a:pt x="266" y="178"/>
                    </a:lnTo>
                    <a:lnTo>
                      <a:pt x="269" y="200"/>
                    </a:lnTo>
                    <a:lnTo>
                      <a:pt x="271" y="190"/>
                    </a:lnTo>
                    <a:lnTo>
                      <a:pt x="274" y="197"/>
                    </a:lnTo>
                    <a:lnTo>
                      <a:pt x="276" y="202"/>
                    </a:lnTo>
                    <a:lnTo>
                      <a:pt x="279" y="209"/>
                    </a:lnTo>
                    <a:lnTo>
                      <a:pt x="282" y="188"/>
                    </a:lnTo>
                    <a:lnTo>
                      <a:pt x="284" y="199"/>
                    </a:lnTo>
                    <a:lnTo>
                      <a:pt x="287" y="152"/>
                    </a:lnTo>
                    <a:lnTo>
                      <a:pt x="290" y="206"/>
                    </a:lnTo>
                    <a:lnTo>
                      <a:pt x="292" y="198"/>
                    </a:lnTo>
                    <a:lnTo>
                      <a:pt x="295" y="169"/>
                    </a:lnTo>
                    <a:lnTo>
                      <a:pt x="297" y="178"/>
                    </a:lnTo>
                    <a:lnTo>
                      <a:pt x="300" y="180"/>
                    </a:lnTo>
                    <a:lnTo>
                      <a:pt x="302" y="193"/>
                    </a:lnTo>
                    <a:lnTo>
                      <a:pt x="305" y="182"/>
                    </a:lnTo>
                    <a:lnTo>
                      <a:pt x="308" y="199"/>
                    </a:lnTo>
                    <a:lnTo>
                      <a:pt x="310" y="171"/>
                    </a:lnTo>
                    <a:lnTo>
                      <a:pt x="313" y="170"/>
                    </a:lnTo>
                    <a:lnTo>
                      <a:pt x="316" y="217"/>
                    </a:lnTo>
                    <a:lnTo>
                      <a:pt x="318" y="142"/>
                    </a:lnTo>
                    <a:lnTo>
                      <a:pt x="321" y="176"/>
                    </a:lnTo>
                    <a:lnTo>
                      <a:pt x="323" y="185"/>
                    </a:lnTo>
                    <a:lnTo>
                      <a:pt x="326" y="187"/>
                    </a:lnTo>
                    <a:lnTo>
                      <a:pt x="329" y="178"/>
                    </a:lnTo>
                    <a:lnTo>
                      <a:pt x="331" y="169"/>
                    </a:lnTo>
                    <a:lnTo>
                      <a:pt x="334" y="208"/>
                    </a:lnTo>
                    <a:lnTo>
                      <a:pt x="336" y="192"/>
                    </a:lnTo>
                    <a:lnTo>
                      <a:pt x="339" y="155"/>
                    </a:lnTo>
                    <a:lnTo>
                      <a:pt x="342" y="149"/>
                    </a:lnTo>
                    <a:lnTo>
                      <a:pt x="344" y="230"/>
                    </a:lnTo>
                    <a:lnTo>
                      <a:pt x="347" y="192"/>
                    </a:lnTo>
                    <a:lnTo>
                      <a:pt x="350" y="199"/>
                    </a:lnTo>
                    <a:lnTo>
                      <a:pt x="352" y="201"/>
                    </a:lnTo>
                    <a:lnTo>
                      <a:pt x="355" y="205"/>
                    </a:lnTo>
                    <a:lnTo>
                      <a:pt x="357" y="158"/>
                    </a:lnTo>
                    <a:lnTo>
                      <a:pt x="360" y="184"/>
                    </a:lnTo>
                    <a:lnTo>
                      <a:pt x="362" y="170"/>
                    </a:lnTo>
                    <a:lnTo>
                      <a:pt x="365" y="185"/>
                    </a:lnTo>
                    <a:lnTo>
                      <a:pt x="368" y="215"/>
                    </a:lnTo>
                    <a:lnTo>
                      <a:pt x="370" y="202"/>
                    </a:lnTo>
                    <a:lnTo>
                      <a:pt x="373" y="161"/>
                    </a:lnTo>
                    <a:lnTo>
                      <a:pt x="376" y="140"/>
                    </a:lnTo>
                    <a:lnTo>
                      <a:pt x="378" y="189"/>
                    </a:lnTo>
                    <a:lnTo>
                      <a:pt x="381" y="171"/>
                    </a:lnTo>
                    <a:lnTo>
                      <a:pt x="383" y="179"/>
                    </a:lnTo>
                    <a:lnTo>
                      <a:pt x="386" y="190"/>
                    </a:lnTo>
                    <a:lnTo>
                      <a:pt x="389" y="174"/>
                    </a:lnTo>
                    <a:lnTo>
                      <a:pt x="391" y="194"/>
                    </a:lnTo>
                    <a:lnTo>
                      <a:pt x="394" y="186"/>
                    </a:lnTo>
                    <a:lnTo>
                      <a:pt x="396" y="178"/>
                    </a:lnTo>
                    <a:lnTo>
                      <a:pt x="399" y="189"/>
                    </a:lnTo>
                    <a:lnTo>
                      <a:pt x="402" y="195"/>
                    </a:lnTo>
                    <a:lnTo>
                      <a:pt x="404" y="183"/>
                    </a:lnTo>
                    <a:lnTo>
                      <a:pt x="407" y="188"/>
                    </a:lnTo>
                    <a:lnTo>
                      <a:pt x="410" y="205"/>
                    </a:lnTo>
                    <a:lnTo>
                      <a:pt x="412" y="177"/>
                    </a:lnTo>
                    <a:lnTo>
                      <a:pt x="415" y="200"/>
                    </a:lnTo>
                    <a:lnTo>
                      <a:pt x="417" y="165"/>
                    </a:lnTo>
                    <a:lnTo>
                      <a:pt x="420" y="188"/>
                    </a:lnTo>
                    <a:lnTo>
                      <a:pt x="422" y="206"/>
                    </a:lnTo>
                    <a:lnTo>
                      <a:pt x="425" y="164"/>
                    </a:lnTo>
                    <a:lnTo>
                      <a:pt x="428" y="190"/>
                    </a:lnTo>
                    <a:lnTo>
                      <a:pt x="430" y="173"/>
                    </a:lnTo>
                    <a:lnTo>
                      <a:pt x="433" y="203"/>
                    </a:lnTo>
                    <a:lnTo>
                      <a:pt x="436" y="155"/>
                    </a:lnTo>
                    <a:lnTo>
                      <a:pt x="438" y="177"/>
                    </a:lnTo>
                    <a:lnTo>
                      <a:pt x="441" y="169"/>
                    </a:lnTo>
                    <a:lnTo>
                      <a:pt x="443" y="175"/>
                    </a:lnTo>
                    <a:lnTo>
                      <a:pt x="446" y="199"/>
                    </a:lnTo>
                    <a:lnTo>
                      <a:pt x="449" y="191"/>
                    </a:lnTo>
                    <a:lnTo>
                      <a:pt x="451" y="186"/>
                    </a:lnTo>
                    <a:lnTo>
                      <a:pt x="454" y="233"/>
                    </a:lnTo>
                    <a:lnTo>
                      <a:pt x="456" y="189"/>
                    </a:lnTo>
                    <a:lnTo>
                      <a:pt x="459" y="182"/>
                    </a:lnTo>
                    <a:lnTo>
                      <a:pt x="462" y="191"/>
                    </a:lnTo>
                    <a:lnTo>
                      <a:pt x="464" y="170"/>
                    </a:lnTo>
                    <a:lnTo>
                      <a:pt x="467" y="212"/>
                    </a:lnTo>
                    <a:lnTo>
                      <a:pt x="470" y="194"/>
                    </a:lnTo>
                    <a:lnTo>
                      <a:pt x="472" y="188"/>
                    </a:lnTo>
                    <a:lnTo>
                      <a:pt x="475" y="185"/>
                    </a:lnTo>
                    <a:lnTo>
                      <a:pt x="477" y="195"/>
                    </a:lnTo>
                    <a:lnTo>
                      <a:pt x="480" y="176"/>
                    </a:lnTo>
                    <a:lnTo>
                      <a:pt x="482" y="175"/>
                    </a:lnTo>
                    <a:lnTo>
                      <a:pt x="485" y="181"/>
                    </a:lnTo>
                    <a:lnTo>
                      <a:pt x="488" y="231"/>
                    </a:lnTo>
                    <a:lnTo>
                      <a:pt x="490" y="181"/>
                    </a:lnTo>
                    <a:lnTo>
                      <a:pt x="493" y="186"/>
                    </a:lnTo>
                    <a:lnTo>
                      <a:pt x="496" y="199"/>
                    </a:lnTo>
                    <a:lnTo>
                      <a:pt x="498" y="167"/>
                    </a:lnTo>
                    <a:lnTo>
                      <a:pt x="501" y="174"/>
                    </a:lnTo>
                    <a:lnTo>
                      <a:pt x="503" y="201"/>
                    </a:lnTo>
                    <a:lnTo>
                      <a:pt x="506" y="212"/>
                    </a:lnTo>
                    <a:lnTo>
                      <a:pt x="509" y="233"/>
                    </a:lnTo>
                    <a:lnTo>
                      <a:pt x="511" y="176"/>
                    </a:lnTo>
                    <a:lnTo>
                      <a:pt x="514" y="204"/>
                    </a:lnTo>
                    <a:lnTo>
                      <a:pt x="516" y="159"/>
                    </a:lnTo>
                    <a:lnTo>
                      <a:pt x="519" y="189"/>
                    </a:lnTo>
                    <a:lnTo>
                      <a:pt x="522" y="140"/>
                    </a:lnTo>
                    <a:lnTo>
                      <a:pt x="524" y="201"/>
                    </a:lnTo>
                    <a:lnTo>
                      <a:pt x="527" y="187"/>
                    </a:lnTo>
                    <a:lnTo>
                      <a:pt x="530" y="222"/>
                    </a:lnTo>
                    <a:lnTo>
                      <a:pt x="532" y="220"/>
                    </a:lnTo>
                    <a:lnTo>
                      <a:pt x="535" y="206"/>
                    </a:lnTo>
                    <a:lnTo>
                      <a:pt x="537" y="181"/>
                    </a:lnTo>
                    <a:lnTo>
                      <a:pt x="540" y="198"/>
                    </a:lnTo>
                    <a:lnTo>
                      <a:pt x="542" y="189"/>
                    </a:lnTo>
                    <a:lnTo>
                      <a:pt x="545" y="194"/>
                    </a:lnTo>
                    <a:lnTo>
                      <a:pt x="548" y="171"/>
                    </a:lnTo>
                    <a:lnTo>
                      <a:pt x="550" y="176"/>
                    </a:lnTo>
                    <a:lnTo>
                      <a:pt x="553" y="199"/>
                    </a:lnTo>
                    <a:lnTo>
                      <a:pt x="556" y="189"/>
                    </a:lnTo>
                    <a:lnTo>
                      <a:pt x="558" y="140"/>
                    </a:lnTo>
                    <a:lnTo>
                      <a:pt x="561" y="205"/>
                    </a:lnTo>
                    <a:lnTo>
                      <a:pt x="563" y="177"/>
                    </a:lnTo>
                    <a:lnTo>
                      <a:pt x="566" y="193"/>
                    </a:lnTo>
                    <a:lnTo>
                      <a:pt x="569" y="207"/>
                    </a:lnTo>
                    <a:lnTo>
                      <a:pt x="571" y="217"/>
                    </a:lnTo>
                    <a:lnTo>
                      <a:pt x="574" y="200"/>
                    </a:lnTo>
                    <a:lnTo>
                      <a:pt x="576" y="194"/>
                    </a:lnTo>
                    <a:lnTo>
                      <a:pt x="579" y="167"/>
                    </a:lnTo>
                    <a:lnTo>
                      <a:pt x="582" y="178"/>
                    </a:lnTo>
                    <a:lnTo>
                      <a:pt x="584" y="170"/>
                    </a:lnTo>
                    <a:lnTo>
                      <a:pt x="587" y="170"/>
                    </a:lnTo>
                    <a:lnTo>
                      <a:pt x="590" y="204"/>
                    </a:lnTo>
                    <a:lnTo>
                      <a:pt x="592" y="188"/>
                    </a:lnTo>
                    <a:lnTo>
                      <a:pt x="595" y="152"/>
                    </a:lnTo>
                    <a:lnTo>
                      <a:pt x="597" y="189"/>
                    </a:lnTo>
                    <a:lnTo>
                      <a:pt x="600" y="195"/>
                    </a:lnTo>
                    <a:lnTo>
                      <a:pt x="602" y="195"/>
                    </a:lnTo>
                    <a:lnTo>
                      <a:pt x="605" y="185"/>
                    </a:lnTo>
                    <a:lnTo>
                      <a:pt x="608" y="205"/>
                    </a:lnTo>
                    <a:lnTo>
                      <a:pt x="610" y="199"/>
                    </a:lnTo>
                    <a:lnTo>
                      <a:pt x="613" y="194"/>
                    </a:lnTo>
                    <a:lnTo>
                      <a:pt x="616" y="201"/>
                    </a:lnTo>
                    <a:lnTo>
                      <a:pt x="618" y="202"/>
                    </a:lnTo>
                    <a:lnTo>
                      <a:pt x="621" y="192"/>
                    </a:lnTo>
                    <a:lnTo>
                      <a:pt x="623" y="200"/>
                    </a:lnTo>
                    <a:lnTo>
                      <a:pt x="626" y="188"/>
                    </a:lnTo>
                    <a:lnTo>
                      <a:pt x="629" y="184"/>
                    </a:lnTo>
                    <a:lnTo>
                      <a:pt x="631" y="187"/>
                    </a:lnTo>
                    <a:lnTo>
                      <a:pt x="634" y="188"/>
                    </a:lnTo>
                    <a:lnTo>
                      <a:pt x="636" y="193"/>
                    </a:lnTo>
                    <a:lnTo>
                      <a:pt x="639" y="218"/>
                    </a:lnTo>
                    <a:lnTo>
                      <a:pt x="642" y="168"/>
                    </a:lnTo>
                    <a:lnTo>
                      <a:pt x="644" y="194"/>
                    </a:lnTo>
                    <a:lnTo>
                      <a:pt x="647" y="172"/>
                    </a:lnTo>
                    <a:lnTo>
                      <a:pt x="650" y="161"/>
                    </a:lnTo>
                    <a:lnTo>
                      <a:pt x="652" y="220"/>
                    </a:lnTo>
                    <a:lnTo>
                      <a:pt x="655" y="193"/>
                    </a:lnTo>
                    <a:lnTo>
                      <a:pt x="657" y="178"/>
                    </a:lnTo>
                    <a:lnTo>
                      <a:pt x="660" y="113"/>
                    </a:lnTo>
                    <a:lnTo>
                      <a:pt x="662" y="70"/>
                    </a:lnTo>
                    <a:lnTo>
                      <a:pt x="665" y="114"/>
                    </a:lnTo>
                    <a:lnTo>
                      <a:pt x="668" y="90"/>
                    </a:lnTo>
                    <a:lnTo>
                      <a:pt x="671" y="77"/>
                    </a:lnTo>
                    <a:lnTo>
                      <a:pt x="673" y="101"/>
                    </a:lnTo>
                    <a:lnTo>
                      <a:pt x="676" y="77"/>
                    </a:lnTo>
                    <a:lnTo>
                      <a:pt x="678" y="80"/>
                    </a:lnTo>
                    <a:lnTo>
                      <a:pt x="681" y="60"/>
                    </a:lnTo>
                    <a:lnTo>
                      <a:pt x="683" y="91"/>
                    </a:lnTo>
                    <a:lnTo>
                      <a:pt x="686" y="95"/>
                    </a:lnTo>
                    <a:lnTo>
                      <a:pt x="689" y="99"/>
                    </a:lnTo>
                    <a:lnTo>
                      <a:pt x="691" y="52"/>
                    </a:lnTo>
                    <a:lnTo>
                      <a:pt x="694" y="83"/>
                    </a:lnTo>
                    <a:lnTo>
                      <a:pt x="696" y="91"/>
                    </a:lnTo>
                    <a:lnTo>
                      <a:pt x="699" y="96"/>
                    </a:lnTo>
                    <a:lnTo>
                      <a:pt x="702" y="89"/>
                    </a:lnTo>
                    <a:lnTo>
                      <a:pt x="704" y="68"/>
                    </a:lnTo>
                    <a:lnTo>
                      <a:pt x="707" y="88"/>
                    </a:lnTo>
                    <a:lnTo>
                      <a:pt x="710" y="77"/>
                    </a:lnTo>
                    <a:lnTo>
                      <a:pt x="712" y="62"/>
                    </a:lnTo>
                    <a:lnTo>
                      <a:pt x="715" y="94"/>
                    </a:lnTo>
                    <a:lnTo>
                      <a:pt x="717" y="84"/>
                    </a:lnTo>
                    <a:lnTo>
                      <a:pt x="720" y="28"/>
                    </a:lnTo>
                    <a:lnTo>
                      <a:pt x="722" y="82"/>
                    </a:lnTo>
                    <a:lnTo>
                      <a:pt x="725" y="83"/>
                    </a:lnTo>
                    <a:lnTo>
                      <a:pt x="728" y="65"/>
                    </a:lnTo>
                    <a:lnTo>
                      <a:pt x="731" y="68"/>
                    </a:lnTo>
                    <a:lnTo>
                      <a:pt x="733" y="73"/>
                    </a:lnTo>
                    <a:lnTo>
                      <a:pt x="736" y="72"/>
                    </a:lnTo>
                    <a:lnTo>
                      <a:pt x="738" y="59"/>
                    </a:lnTo>
                    <a:lnTo>
                      <a:pt x="741" y="69"/>
                    </a:lnTo>
                    <a:lnTo>
                      <a:pt x="743" y="63"/>
                    </a:lnTo>
                    <a:lnTo>
                      <a:pt x="746" y="95"/>
                    </a:lnTo>
                    <a:lnTo>
                      <a:pt x="749" y="80"/>
                    </a:lnTo>
                    <a:lnTo>
                      <a:pt x="751" y="74"/>
                    </a:lnTo>
                    <a:lnTo>
                      <a:pt x="754" y="59"/>
                    </a:lnTo>
                    <a:lnTo>
                      <a:pt x="757" y="89"/>
                    </a:lnTo>
                    <a:lnTo>
                      <a:pt x="759" y="108"/>
                    </a:lnTo>
                    <a:lnTo>
                      <a:pt x="762" y="73"/>
                    </a:lnTo>
                    <a:lnTo>
                      <a:pt x="764" y="82"/>
                    </a:lnTo>
                    <a:lnTo>
                      <a:pt x="767" y="77"/>
                    </a:lnTo>
                    <a:lnTo>
                      <a:pt x="770" y="43"/>
                    </a:lnTo>
                    <a:lnTo>
                      <a:pt x="772" y="61"/>
                    </a:lnTo>
                    <a:lnTo>
                      <a:pt x="775" y="74"/>
                    </a:lnTo>
                    <a:lnTo>
                      <a:pt x="777" y="64"/>
                    </a:lnTo>
                    <a:lnTo>
                      <a:pt x="780" y="89"/>
                    </a:lnTo>
                    <a:lnTo>
                      <a:pt x="782" y="30"/>
                    </a:lnTo>
                    <a:lnTo>
                      <a:pt x="785" y="60"/>
                    </a:lnTo>
                    <a:lnTo>
                      <a:pt x="788" y="59"/>
                    </a:lnTo>
                    <a:lnTo>
                      <a:pt x="791" y="91"/>
                    </a:lnTo>
                    <a:lnTo>
                      <a:pt x="793" y="83"/>
                    </a:lnTo>
                    <a:lnTo>
                      <a:pt x="796" y="36"/>
                    </a:lnTo>
                    <a:lnTo>
                      <a:pt x="798" y="110"/>
                    </a:lnTo>
                    <a:lnTo>
                      <a:pt x="801" y="110"/>
                    </a:lnTo>
                    <a:lnTo>
                      <a:pt x="803" y="86"/>
                    </a:lnTo>
                    <a:lnTo>
                      <a:pt x="806" y="73"/>
                    </a:lnTo>
                    <a:lnTo>
                      <a:pt x="809" y="56"/>
                    </a:lnTo>
                    <a:lnTo>
                      <a:pt x="811" y="38"/>
                    </a:lnTo>
                    <a:lnTo>
                      <a:pt x="814" y="83"/>
                    </a:lnTo>
                    <a:lnTo>
                      <a:pt x="817" y="94"/>
                    </a:lnTo>
                    <a:lnTo>
                      <a:pt x="819" y="104"/>
                    </a:lnTo>
                    <a:lnTo>
                      <a:pt x="822" y="74"/>
                    </a:lnTo>
                    <a:lnTo>
                      <a:pt x="824" y="58"/>
                    </a:lnTo>
                    <a:lnTo>
                      <a:pt x="827" y="79"/>
                    </a:lnTo>
                    <a:lnTo>
                      <a:pt x="829" y="59"/>
                    </a:lnTo>
                    <a:lnTo>
                      <a:pt x="832" y="65"/>
                    </a:lnTo>
                    <a:lnTo>
                      <a:pt x="835" y="90"/>
                    </a:lnTo>
                    <a:lnTo>
                      <a:pt x="837" y="91"/>
                    </a:lnTo>
                    <a:lnTo>
                      <a:pt x="840" y="92"/>
                    </a:lnTo>
                    <a:lnTo>
                      <a:pt x="843" y="98"/>
                    </a:lnTo>
                    <a:lnTo>
                      <a:pt x="845" y="57"/>
                    </a:lnTo>
                    <a:lnTo>
                      <a:pt x="848" y="73"/>
                    </a:lnTo>
                    <a:lnTo>
                      <a:pt x="850" y="33"/>
                    </a:lnTo>
                    <a:lnTo>
                      <a:pt x="853" y="72"/>
                    </a:lnTo>
                    <a:lnTo>
                      <a:pt x="856" y="68"/>
                    </a:lnTo>
                    <a:lnTo>
                      <a:pt x="858" y="65"/>
                    </a:lnTo>
                    <a:lnTo>
                      <a:pt x="861" y="64"/>
                    </a:lnTo>
                    <a:lnTo>
                      <a:pt x="863" y="82"/>
                    </a:lnTo>
                    <a:lnTo>
                      <a:pt x="866" y="94"/>
                    </a:lnTo>
                    <a:lnTo>
                      <a:pt x="868" y="68"/>
                    </a:lnTo>
                    <a:lnTo>
                      <a:pt x="871" y="62"/>
                    </a:lnTo>
                    <a:lnTo>
                      <a:pt x="874" y="60"/>
                    </a:lnTo>
                    <a:lnTo>
                      <a:pt x="877" y="56"/>
                    </a:lnTo>
                    <a:lnTo>
                      <a:pt x="879" y="81"/>
                    </a:lnTo>
                    <a:lnTo>
                      <a:pt x="882" y="91"/>
                    </a:lnTo>
                    <a:lnTo>
                      <a:pt x="884" y="78"/>
                    </a:lnTo>
                    <a:lnTo>
                      <a:pt x="887" y="80"/>
                    </a:lnTo>
                    <a:lnTo>
                      <a:pt x="889" y="53"/>
                    </a:lnTo>
                    <a:lnTo>
                      <a:pt x="892" y="60"/>
                    </a:lnTo>
                    <a:lnTo>
                      <a:pt x="895" y="65"/>
                    </a:lnTo>
                    <a:lnTo>
                      <a:pt x="897" y="63"/>
                    </a:lnTo>
                    <a:lnTo>
                      <a:pt x="900" y="59"/>
                    </a:lnTo>
                    <a:lnTo>
                      <a:pt x="903" y="59"/>
                    </a:lnTo>
                    <a:lnTo>
                      <a:pt x="905" y="89"/>
                    </a:lnTo>
                    <a:lnTo>
                      <a:pt x="908" y="52"/>
                    </a:lnTo>
                    <a:lnTo>
                      <a:pt x="910" y="44"/>
                    </a:lnTo>
                    <a:lnTo>
                      <a:pt x="913" y="47"/>
                    </a:lnTo>
                    <a:lnTo>
                      <a:pt x="916" y="68"/>
                    </a:lnTo>
                    <a:lnTo>
                      <a:pt x="918" y="51"/>
                    </a:lnTo>
                    <a:lnTo>
                      <a:pt x="921" y="67"/>
                    </a:lnTo>
                    <a:lnTo>
                      <a:pt x="923" y="56"/>
                    </a:lnTo>
                    <a:lnTo>
                      <a:pt x="926" y="74"/>
                    </a:lnTo>
                    <a:lnTo>
                      <a:pt x="928" y="78"/>
                    </a:lnTo>
                    <a:lnTo>
                      <a:pt x="931" y="81"/>
                    </a:lnTo>
                    <a:lnTo>
                      <a:pt x="934" y="65"/>
                    </a:lnTo>
                    <a:lnTo>
                      <a:pt x="937" y="51"/>
                    </a:lnTo>
                    <a:lnTo>
                      <a:pt x="939" y="75"/>
                    </a:lnTo>
                    <a:lnTo>
                      <a:pt x="942" y="116"/>
                    </a:lnTo>
                    <a:lnTo>
                      <a:pt x="944" y="63"/>
                    </a:lnTo>
                    <a:lnTo>
                      <a:pt x="947" y="107"/>
                    </a:lnTo>
                    <a:lnTo>
                      <a:pt x="949" y="56"/>
                    </a:lnTo>
                    <a:lnTo>
                      <a:pt x="952" y="101"/>
                    </a:lnTo>
                    <a:lnTo>
                      <a:pt x="955" y="71"/>
                    </a:lnTo>
                    <a:lnTo>
                      <a:pt x="957" y="80"/>
                    </a:lnTo>
                    <a:lnTo>
                      <a:pt x="960" y="91"/>
                    </a:lnTo>
                    <a:lnTo>
                      <a:pt x="963" y="75"/>
                    </a:lnTo>
                    <a:lnTo>
                      <a:pt x="965" y="71"/>
                    </a:lnTo>
                    <a:lnTo>
                      <a:pt x="968" y="56"/>
                    </a:lnTo>
                    <a:lnTo>
                      <a:pt x="970" y="74"/>
                    </a:lnTo>
                    <a:lnTo>
                      <a:pt x="973" y="82"/>
                    </a:lnTo>
                    <a:lnTo>
                      <a:pt x="976" y="59"/>
                    </a:lnTo>
                    <a:lnTo>
                      <a:pt x="978" y="88"/>
                    </a:lnTo>
                    <a:lnTo>
                      <a:pt x="981" y="77"/>
                    </a:lnTo>
                    <a:lnTo>
                      <a:pt x="983" y="56"/>
                    </a:lnTo>
                    <a:lnTo>
                      <a:pt x="986" y="93"/>
                    </a:lnTo>
                    <a:lnTo>
                      <a:pt x="989" y="93"/>
                    </a:lnTo>
                    <a:lnTo>
                      <a:pt x="991" y="84"/>
                    </a:lnTo>
                    <a:lnTo>
                      <a:pt x="994" y="69"/>
                    </a:lnTo>
                    <a:lnTo>
                      <a:pt x="997" y="101"/>
                    </a:lnTo>
                    <a:lnTo>
                      <a:pt x="999" y="98"/>
                    </a:lnTo>
                    <a:lnTo>
                      <a:pt x="1002" y="87"/>
                    </a:lnTo>
                    <a:lnTo>
                      <a:pt x="1004" y="72"/>
                    </a:lnTo>
                    <a:lnTo>
                      <a:pt x="1007" y="61"/>
                    </a:lnTo>
                    <a:lnTo>
                      <a:pt x="1009" y="78"/>
                    </a:lnTo>
                    <a:lnTo>
                      <a:pt x="1012" y="72"/>
                    </a:lnTo>
                    <a:lnTo>
                      <a:pt x="1015" y="66"/>
                    </a:lnTo>
                    <a:lnTo>
                      <a:pt x="1017" y="74"/>
                    </a:lnTo>
                    <a:lnTo>
                      <a:pt x="1020" y="47"/>
                    </a:lnTo>
                    <a:lnTo>
                      <a:pt x="1023" y="56"/>
                    </a:lnTo>
                    <a:lnTo>
                      <a:pt x="1025" y="106"/>
                    </a:lnTo>
                    <a:lnTo>
                      <a:pt x="1028" y="44"/>
                    </a:lnTo>
                    <a:lnTo>
                      <a:pt x="1030" y="56"/>
                    </a:lnTo>
                    <a:lnTo>
                      <a:pt x="1033" y="49"/>
                    </a:lnTo>
                    <a:lnTo>
                      <a:pt x="1036" y="101"/>
                    </a:lnTo>
                    <a:lnTo>
                      <a:pt x="1038" y="58"/>
                    </a:lnTo>
                    <a:lnTo>
                      <a:pt x="1041" y="63"/>
                    </a:lnTo>
                    <a:lnTo>
                      <a:pt x="1043" y="71"/>
                    </a:lnTo>
                    <a:lnTo>
                      <a:pt x="1046" y="50"/>
                    </a:lnTo>
                    <a:lnTo>
                      <a:pt x="1049" y="56"/>
                    </a:lnTo>
                    <a:lnTo>
                      <a:pt x="1051" y="23"/>
                    </a:lnTo>
                    <a:lnTo>
                      <a:pt x="1054" y="82"/>
                    </a:lnTo>
                    <a:lnTo>
                      <a:pt x="1057" y="32"/>
                    </a:lnTo>
                    <a:lnTo>
                      <a:pt x="1059" y="72"/>
                    </a:lnTo>
                    <a:lnTo>
                      <a:pt x="1062" y="54"/>
                    </a:lnTo>
                    <a:lnTo>
                      <a:pt x="1064" y="63"/>
                    </a:lnTo>
                    <a:lnTo>
                      <a:pt x="1067" y="79"/>
                    </a:lnTo>
                    <a:lnTo>
                      <a:pt x="1069" y="90"/>
                    </a:lnTo>
                    <a:lnTo>
                      <a:pt x="1072" y="58"/>
                    </a:lnTo>
                    <a:lnTo>
                      <a:pt x="1075" y="59"/>
                    </a:lnTo>
                    <a:lnTo>
                      <a:pt x="1077" y="80"/>
                    </a:lnTo>
                    <a:lnTo>
                      <a:pt x="1080" y="84"/>
                    </a:lnTo>
                    <a:lnTo>
                      <a:pt x="1083" y="110"/>
                    </a:lnTo>
                    <a:lnTo>
                      <a:pt x="1085" y="71"/>
                    </a:lnTo>
                    <a:lnTo>
                      <a:pt x="1088" y="16"/>
                    </a:lnTo>
                    <a:lnTo>
                      <a:pt x="1090" y="97"/>
                    </a:lnTo>
                    <a:lnTo>
                      <a:pt x="1093" y="71"/>
                    </a:lnTo>
                    <a:lnTo>
                      <a:pt x="1096" y="51"/>
                    </a:lnTo>
                    <a:lnTo>
                      <a:pt x="1098" y="53"/>
                    </a:lnTo>
                    <a:lnTo>
                      <a:pt x="1101" y="46"/>
                    </a:lnTo>
                    <a:lnTo>
                      <a:pt x="1103" y="68"/>
                    </a:lnTo>
                    <a:lnTo>
                      <a:pt x="1106" y="57"/>
                    </a:lnTo>
                    <a:lnTo>
                      <a:pt x="1109" y="51"/>
                    </a:lnTo>
                    <a:lnTo>
                      <a:pt x="1111" y="70"/>
                    </a:lnTo>
                    <a:lnTo>
                      <a:pt x="1114" y="61"/>
                    </a:lnTo>
                    <a:lnTo>
                      <a:pt x="1117" y="57"/>
                    </a:lnTo>
                    <a:lnTo>
                      <a:pt x="1119" y="42"/>
                    </a:lnTo>
                    <a:lnTo>
                      <a:pt x="1122" y="58"/>
                    </a:lnTo>
                    <a:lnTo>
                      <a:pt x="1124" y="50"/>
                    </a:lnTo>
                    <a:lnTo>
                      <a:pt x="1127" y="62"/>
                    </a:lnTo>
                    <a:lnTo>
                      <a:pt x="1129" y="67"/>
                    </a:lnTo>
                    <a:lnTo>
                      <a:pt x="1132" y="58"/>
                    </a:lnTo>
                    <a:lnTo>
                      <a:pt x="1135" y="50"/>
                    </a:lnTo>
                    <a:lnTo>
                      <a:pt x="1137" y="28"/>
                    </a:lnTo>
                    <a:lnTo>
                      <a:pt x="1140" y="109"/>
                    </a:lnTo>
                    <a:lnTo>
                      <a:pt x="1143" y="63"/>
                    </a:lnTo>
                    <a:lnTo>
                      <a:pt x="1145" y="55"/>
                    </a:lnTo>
                    <a:lnTo>
                      <a:pt x="1148" y="56"/>
                    </a:lnTo>
                    <a:lnTo>
                      <a:pt x="1150" y="65"/>
                    </a:lnTo>
                    <a:lnTo>
                      <a:pt x="1153" y="45"/>
                    </a:lnTo>
                    <a:lnTo>
                      <a:pt x="1156" y="46"/>
                    </a:lnTo>
                    <a:lnTo>
                      <a:pt x="1158" y="90"/>
                    </a:lnTo>
                    <a:lnTo>
                      <a:pt x="1161" y="71"/>
                    </a:lnTo>
                    <a:lnTo>
                      <a:pt x="1163" y="62"/>
                    </a:lnTo>
                    <a:lnTo>
                      <a:pt x="1166" y="59"/>
                    </a:lnTo>
                    <a:lnTo>
                      <a:pt x="1169" y="47"/>
                    </a:lnTo>
                    <a:lnTo>
                      <a:pt x="1171" y="62"/>
                    </a:lnTo>
                    <a:lnTo>
                      <a:pt x="1174" y="47"/>
                    </a:lnTo>
                    <a:lnTo>
                      <a:pt x="1177" y="45"/>
                    </a:lnTo>
                    <a:lnTo>
                      <a:pt x="1179" y="95"/>
                    </a:lnTo>
                    <a:lnTo>
                      <a:pt x="1182" y="88"/>
                    </a:lnTo>
                    <a:lnTo>
                      <a:pt x="1184" y="85"/>
                    </a:lnTo>
                    <a:lnTo>
                      <a:pt x="1187" y="69"/>
                    </a:lnTo>
                    <a:lnTo>
                      <a:pt x="1189" y="40"/>
                    </a:lnTo>
                    <a:lnTo>
                      <a:pt x="1192" y="85"/>
                    </a:lnTo>
                    <a:lnTo>
                      <a:pt x="1195" y="40"/>
                    </a:lnTo>
                    <a:lnTo>
                      <a:pt x="1197" y="88"/>
                    </a:lnTo>
                    <a:lnTo>
                      <a:pt x="1200" y="92"/>
                    </a:lnTo>
                    <a:lnTo>
                      <a:pt x="1203" y="59"/>
                    </a:lnTo>
                    <a:lnTo>
                      <a:pt x="1205" y="68"/>
                    </a:lnTo>
                    <a:lnTo>
                      <a:pt x="1208" y="70"/>
                    </a:lnTo>
                    <a:lnTo>
                      <a:pt x="1210" y="83"/>
                    </a:lnTo>
                    <a:lnTo>
                      <a:pt x="1213" y="38"/>
                    </a:lnTo>
                    <a:lnTo>
                      <a:pt x="1216" y="79"/>
                    </a:lnTo>
                    <a:lnTo>
                      <a:pt x="1218" y="84"/>
                    </a:lnTo>
                    <a:lnTo>
                      <a:pt x="1221" y="53"/>
                    </a:lnTo>
                    <a:lnTo>
                      <a:pt x="1223" y="47"/>
                    </a:lnTo>
                    <a:lnTo>
                      <a:pt x="1226" y="86"/>
                    </a:lnTo>
                    <a:lnTo>
                      <a:pt x="1229" y="64"/>
                    </a:lnTo>
                    <a:lnTo>
                      <a:pt x="1231" y="62"/>
                    </a:lnTo>
                    <a:lnTo>
                      <a:pt x="1234" y="101"/>
                    </a:lnTo>
                    <a:lnTo>
                      <a:pt x="1237" y="71"/>
                    </a:lnTo>
                    <a:lnTo>
                      <a:pt x="1239" y="71"/>
                    </a:lnTo>
                    <a:lnTo>
                      <a:pt x="1242" y="45"/>
                    </a:lnTo>
                    <a:lnTo>
                      <a:pt x="1244" y="49"/>
                    </a:lnTo>
                    <a:lnTo>
                      <a:pt x="1247" y="73"/>
                    </a:lnTo>
                    <a:lnTo>
                      <a:pt x="1249" y="53"/>
                    </a:lnTo>
                    <a:lnTo>
                      <a:pt x="1252" y="110"/>
                    </a:lnTo>
                    <a:lnTo>
                      <a:pt x="1255" y="76"/>
                    </a:lnTo>
                    <a:lnTo>
                      <a:pt x="1257" y="48"/>
                    </a:lnTo>
                    <a:lnTo>
                      <a:pt x="1260" y="63"/>
                    </a:lnTo>
                    <a:lnTo>
                      <a:pt x="1263" y="88"/>
                    </a:lnTo>
                    <a:lnTo>
                      <a:pt x="1265" y="65"/>
                    </a:lnTo>
                    <a:lnTo>
                      <a:pt x="1268" y="60"/>
                    </a:lnTo>
                    <a:lnTo>
                      <a:pt x="1270" y="54"/>
                    </a:lnTo>
                    <a:lnTo>
                      <a:pt x="1273" y="66"/>
                    </a:lnTo>
                    <a:lnTo>
                      <a:pt x="1276" y="58"/>
                    </a:lnTo>
                    <a:lnTo>
                      <a:pt x="1278" y="97"/>
                    </a:lnTo>
                    <a:lnTo>
                      <a:pt x="1281" y="54"/>
                    </a:lnTo>
                    <a:lnTo>
                      <a:pt x="1283" y="96"/>
                    </a:lnTo>
                    <a:lnTo>
                      <a:pt x="1286" y="67"/>
                    </a:lnTo>
                    <a:lnTo>
                      <a:pt x="1289" y="56"/>
                    </a:lnTo>
                    <a:lnTo>
                      <a:pt x="1291" y="71"/>
                    </a:lnTo>
                    <a:lnTo>
                      <a:pt x="1294" y="90"/>
                    </a:lnTo>
                    <a:lnTo>
                      <a:pt x="1297" y="64"/>
                    </a:lnTo>
                    <a:lnTo>
                      <a:pt x="1299" y="71"/>
                    </a:lnTo>
                    <a:lnTo>
                      <a:pt x="1302" y="61"/>
                    </a:lnTo>
                    <a:lnTo>
                      <a:pt x="1304" y="64"/>
                    </a:lnTo>
                    <a:lnTo>
                      <a:pt x="1307" y="49"/>
                    </a:lnTo>
                    <a:lnTo>
                      <a:pt x="1309" y="35"/>
                    </a:lnTo>
                    <a:lnTo>
                      <a:pt x="1312" y="55"/>
                    </a:lnTo>
                    <a:lnTo>
                      <a:pt x="1315" y="20"/>
                    </a:lnTo>
                    <a:lnTo>
                      <a:pt x="1317" y="69"/>
                    </a:lnTo>
                    <a:lnTo>
                      <a:pt x="1320" y="85"/>
                    </a:lnTo>
                    <a:lnTo>
                      <a:pt x="1323" y="91"/>
                    </a:lnTo>
                    <a:lnTo>
                      <a:pt x="1325" y="60"/>
                    </a:lnTo>
                    <a:lnTo>
                      <a:pt x="1328" y="70"/>
                    </a:lnTo>
                    <a:lnTo>
                      <a:pt x="1330" y="78"/>
                    </a:lnTo>
                    <a:lnTo>
                      <a:pt x="1333" y="63"/>
                    </a:lnTo>
                    <a:lnTo>
                      <a:pt x="1336" y="91"/>
                    </a:lnTo>
                    <a:lnTo>
                      <a:pt x="1338" y="70"/>
                    </a:lnTo>
                    <a:lnTo>
                      <a:pt x="1341" y="44"/>
                    </a:lnTo>
                    <a:lnTo>
                      <a:pt x="1343" y="67"/>
                    </a:lnTo>
                    <a:lnTo>
                      <a:pt x="1346" y="66"/>
                    </a:lnTo>
                    <a:lnTo>
                      <a:pt x="1349" y="74"/>
                    </a:lnTo>
                    <a:lnTo>
                      <a:pt x="1351" y="51"/>
                    </a:lnTo>
                    <a:lnTo>
                      <a:pt x="1354" y="110"/>
                    </a:lnTo>
                    <a:lnTo>
                      <a:pt x="1357" y="68"/>
                    </a:lnTo>
                    <a:lnTo>
                      <a:pt x="1359" y="82"/>
                    </a:lnTo>
                    <a:lnTo>
                      <a:pt x="1362" y="41"/>
                    </a:lnTo>
                    <a:lnTo>
                      <a:pt x="1364" y="59"/>
                    </a:lnTo>
                    <a:lnTo>
                      <a:pt x="1367" y="47"/>
                    </a:lnTo>
                    <a:lnTo>
                      <a:pt x="1369" y="92"/>
                    </a:lnTo>
                    <a:lnTo>
                      <a:pt x="1372" y="73"/>
                    </a:lnTo>
                    <a:lnTo>
                      <a:pt x="1375" y="79"/>
                    </a:lnTo>
                    <a:lnTo>
                      <a:pt x="1377" y="114"/>
                    </a:lnTo>
                    <a:lnTo>
                      <a:pt x="1380" y="57"/>
                    </a:lnTo>
                    <a:lnTo>
                      <a:pt x="1383" y="71"/>
                    </a:lnTo>
                    <a:lnTo>
                      <a:pt x="1385" y="79"/>
                    </a:lnTo>
                    <a:lnTo>
                      <a:pt x="1388" y="69"/>
                    </a:lnTo>
                    <a:lnTo>
                      <a:pt x="1390" y="54"/>
                    </a:lnTo>
                    <a:lnTo>
                      <a:pt x="1393" y="50"/>
                    </a:lnTo>
                    <a:lnTo>
                      <a:pt x="1396" y="60"/>
                    </a:lnTo>
                    <a:lnTo>
                      <a:pt x="1398" y="55"/>
                    </a:lnTo>
                    <a:lnTo>
                      <a:pt x="1401" y="55"/>
                    </a:lnTo>
                    <a:lnTo>
                      <a:pt x="1403" y="68"/>
                    </a:lnTo>
                    <a:lnTo>
                      <a:pt x="1406" y="83"/>
                    </a:lnTo>
                    <a:lnTo>
                      <a:pt x="1409" y="93"/>
                    </a:lnTo>
                    <a:lnTo>
                      <a:pt x="1411" y="78"/>
                    </a:lnTo>
                    <a:lnTo>
                      <a:pt x="1414" y="98"/>
                    </a:lnTo>
                    <a:lnTo>
                      <a:pt x="1417" y="71"/>
                    </a:lnTo>
                    <a:lnTo>
                      <a:pt x="1419" y="53"/>
                    </a:lnTo>
                    <a:lnTo>
                      <a:pt x="1422" y="55"/>
                    </a:lnTo>
                    <a:lnTo>
                      <a:pt x="1424" y="92"/>
                    </a:lnTo>
                    <a:lnTo>
                      <a:pt x="1427" y="75"/>
                    </a:lnTo>
                    <a:lnTo>
                      <a:pt x="1429" y="61"/>
                    </a:lnTo>
                    <a:lnTo>
                      <a:pt x="1432" y="56"/>
                    </a:lnTo>
                    <a:lnTo>
                      <a:pt x="1435" y="104"/>
                    </a:lnTo>
                    <a:lnTo>
                      <a:pt x="1437" y="65"/>
                    </a:lnTo>
                    <a:lnTo>
                      <a:pt x="1440" y="60"/>
                    </a:lnTo>
                    <a:lnTo>
                      <a:pt x="1443" y="52"/>
                    </a:lnTo>
                    <a:lnTo>
                      <a:pt x="1445" y="50"/>
                    </a:lnTo>
                    <a:lnTo>
                      <a:pt x="1448" y="74"/>
                    </a:lnTo>
                    <a:lnTo>
                      <a:pt x="1450" y="100"/>
                    </a:lnTo>
                    <a:lnTo>
                      <a:pt x="1453" y="49"/>
                    </a:lnTo>
                    <a:lnTo>
                      <a:pt x="1456" y="59"/>
                    </a:lnTo>
                    <a:lnTo>
                      <a:pt x="1458" y="73"/>
                    </a:lnTo>
                    <a:lnTo>
                      <a:pt x="1461" y="63"/>
                    </a:lnTo>
                    <a:lnTo>
                      <a:pt x="1463" y="89"/>
                    </a:lnTo>
                    <a:lnTo>
                      <a:pt x="1466" y="65"/>
                    </a:lnTo>
                    <a:lnTo>
                      <a:pt x="1469" y="68"/>
                    </a:lnTo>
                    <a:lnTo>
                      <a:pt x="1471" y="72"/>
                    </a:lnTo>
                    <a:lnTo>
                      <a:pt x="1474" y="83"/>
                    </a:lnTo>
                    <a:lnTo>
                      <a:pt x="1477" y="97"/>
                    </a:lnTo>
                    <a:lnTo>
                      <a:pt x="1479" y="92"/>
                    </a:lnTo>
                    <a:lnTo>
                      <a:pt x="1482" y="91"/>
                    </a:lnTo>
                    <a:lnTo>
                      <a:pt x="1484" y="60"/>
                    </a:lnTo>
                    <a:lnTo>
                      <a:pt x="1487" y="57"/>
                    </a:lnTo>
                    <a:lnTo>
                      <a:pt x="1489" y="98"/>
                    </a:lnTo>
                    <a:lnTo>
                      <a:pt x="1492" y="85"/>
                    </a:lnTo>
                    <a:lnTo>
                      <a:pt x="1495" y="71"/>
                    </a:lnTo>
                    <a:lnTo>
                      <a:pt x="1497" y="71"/>
                    </a:lnTo>
                    <a:lnTo>
                      <a:pt x="1500" y="64"/>
                    </a:lnTo>
                    <a:lnTo>
                      <a:pt x="1503" y="78"/>
                    </a:lnTo>
                    <a:lnTo>
                      <a:pt x="1505" y="54"/>
                    </a:lnTo>
                    <a:lnTo>
                      <a:pt x="1508" y="94"/>
                    </a:lnTo>
                    <a:lnTo>
                      <a:pt x="1510" y="107"/>
                    </a:lnTo>
                    <a:lnTo>
                      <a:pt x="1513" y="47"/>
                    </a:lnTo>
                    <a:lnTo>
                      <a:pt x="1516" y="61"/>
                    </a:lnTo>
                    <a:lnTo>
                      <a:pt x="1518" y="62"/>
                    </a:lnTo>
                    <a:lnTo>
                      <a:pt x="1521" y="49"/>
                    </a:lnTo>
                    <a:lnTo>
                      <a:pt x="1523" y="39"/>
                    </a:lnTo>
                    <a:lnTo>
                      <a:pt x="1526" y="107"/>
                    </a:lnTo>
                    <a:lnTo>
                      <a:pt x="1529" y="66"/>
                    </a:lnTo>
                    <a:lnTo>
                      <a:pt x="1531" y="52"/>
                    </a:lnTo>
                    <a:lnTo>
                      <a:pt x="1534" y="46"/>
                    </a:lnTo>
                    <a:lnTo>
                      <a:pt x="1537" y="103"/>
                    </a:lnTo>
                    <a:lnTo>
                      <a:pt x="1539" y="51"/>
                    </a:lnTo>
                    <a:lnTo>
                      <a:pt x="1542" y="69"/>
                    </a:lnTo>
                    <a:lnTo>
                      <a:pt x="1544" y="70"/>
                    </a:lnTo>
                    <a:lnTo>
                      <a:pt x="1547" y="72"/>
                    </a:lnTo>
                    <a:lnTo>
                      <a:pt x="1549" y="59"/>
                    </a:lnTo>
                    <a:lnTo>
                      <a:pt x="1552" y="63"/>
                    </a:lnTo>
                    <a:lnTo>
                      <a:pt x="1555" y="107"/>
                    </a:lnTo>
                    <a:lnTo>
                      <a:pt x="1557" y="65"/>
                    </a:lnTo>
                    <a:lnTo>
                      <a:pt x="1560" y="65"/>
                    </a:lnTo>
                    <a:lnTo>
                      <a:pt x="1563" y="41"/>
                    </a:lnTo>
                    <a:lnTo>
                      <a:pt x="1565" y="84"/>
                    </a:lnTo>
                    <a:lnTo>
                      <a:pt x="1568" y="80"/>
                    </a:lnTo>
                    <a:lnTo>
                      <a:pt x="1570" y="62"/>
                    </a:lnTo>
                    <a:lnTo>
                      <a:pt x="1573" y="78"/>
                    </a:lnTo>
                    <a:lnTo>
                      <a:pt x="1576" y="38"/>
                    </a:lnTo>
                    <a:lnTo>
                      <a:pt x="1578" y="54"/>
                    </a:lnTo>
                    <a:lnTo>
                      <a:pt x="1581" y="87"/>
                    </a:lnTo>
                    <a:lnTo>
                      <a:pt x="1583" y="73"/>
                    </a:lnTo>
                    <a:lnTo>
                      <a:pt x="1586" y="68"/>
                    </a:lnTo>
                    <a:lnTo>
                      <a:pt x="1589" y="58"/>
                    </a:lnTo>
                    <a:lnTo>
                      <a:pt x="1591" y="85"/>
                    </a:lnTo>
                    <a:lnTo>
                      <a:pt x="1594" y="78"/>
                    </a:lnTo>
                    <a:lnTo>
                      <a:pt x="1597" y="72"/>
                    </a:lnTo>
                    <a:lnTo>
                      <a:pt x="1599" y="61"/>
                    </a:lnTo>
                    <a:lnTo>
                      <a:pt x="1602" y="63"/>
                    </a:lnTo>
                    <a:lnTo>
                      <a:pt x="1604" y="50"/>
                    </a:lnTo>
                    <a:lnTo>
                      <a:pt x="1607" y="62"/>
                    </a:lnTo>
                    <a:lnTo>
                      <a:pt x="1609" y="64"/>
                    </a:lnTo>
                    <a:lnTo>
                      <a:pt x="1612" y="71"/>
                    </a:lnTo>
                    <a:lnTo>
                      <a:pt x="1615" y="92"/>
                    </a:lnTo>
                    <a:lnTo>
                      <a:pt x="1617" y="82"/>
                    </a:lnTo>
                    <a:lnTo>
                      <a:pt x="1620" y="91"/>
                    </a:lnTo>
                    <a:lnTo>
                      <a:pt x="1623" y="53"/>
                    </a:lnTo>
                    <a:lnTo>
                      <a:pt x="1625" y="58"/>
                    </a:lnTo>
                    <a:lnTo>
                      <a:pt x="1628" y="66"/>
                    </a:lnTo>
                    <a:lnTo>
                      <a:pt x="1630" y="67"/>
                    </a:lnTo>
                    <a:lnTo>
                      <a:pt x="1633" y="74"/>
                    </a:lnTo>
                    <a:lnTo>
                      <a:pt x="1636" y="26"/>
                    </a:lnTo>
                    <a:lnTo>
                      <a:pt x="1638" y="60"/>
                    </a:lnTo>
                    <a:lnTo>
                      <a:pt x="1641" y="43"/>
                    </a:lnTo>
                    <a:lnTo>
                      <a:pt x="1643" y="29"/>
                    </a:lnTo>
                    <a:lnTo>
                      <a:pt x="1646" y="77"/>
                    </a:lnTo>
                    <a:lnTo>
                      <a:pt x="1649" y="68"/>
                    </a:lnTo>
                    <a:lnTo>
                      <a:pt x="1651" y="72"/>
                    </a:lnTo>
                    <a:lnTo>
                      <a:pt x="1654" y="46"/>
                    </a:lnTo>
                    <a:lnTo>
                      <a:pt x="1657" y="42"/>
                    </a:lnTo>
                    <a:lnTo>
                      <a:pt x="1659" y="64"/>
                    </a:lnTo>
                    <a:lnTo>
                      <a:pt x="1662" y="80"/>
                    </a:lnTo>
                    <a:lnTo>
                      <a:pt x="1664" y="32"/>
                    </a:lnTo>
                    <a:lnTo>
                      <a:pt x="1667" y="76"/>
                    </a:lnTo>
                    <a:lnTo>
                      <a:pt x="1669" y="66"/>
                    </a:lnTo>
                    <a:lnTo>
                      <a:pt x="1672" y="38"/>
                    </a:lnTo>
                    <a:lnTo>
                      <a:pt x="1675" y="72"/>
                    </a:lnTo>
                    <a:lnTo>
                      <a:pt x="1677" y="69"/>
                    </a:lnTo>
                    <a:lnTo>
                      <a:pt x="1680" y="74"/>
                    </a:lnTo>
                    <a:lnTo>
                      <a:pt x="1683" y="62"/>
                    </a:lnTo>
                    <a:lnTo>
                      <a:pt x="1685" y="54"/>
                    </a:lnTo>
                    <a:lnTo>
                      <a:pt x="1688" y="64"/>
                    </a:lnTo>
                    <a:lnTo>
                      <a:pt x="1690" y="58"/>
                    </a:lnTo>
                    <a:lnTo>
                      <a:pt x="1693" y="76"/>
                    </a:lnTo>
                    <a:lnTo>
                      <a:pt x="1696" y="59"/>
                    </a:lnTo>
                    <a:lnTo>
                      <a:pt x="1698" y="98"/>
                    </a:lnTo>
                    <a:lnTo>
                      <a:pt x="1701" y="65"/>
                    </a:lnTo>
                    <a:lnTo>
                      <a:pt x="1703" y="85"/>
                    </a:lnTo>
                    <a:lnTo>
                      <a:pt x="1706" y="59"/>
                    </a:lnTo>
                    <a:lnTo>
                      <a:pt x="1709" y="62"/>
                    </a:lnTo>
                    <a:lnTo>
                      <a:pt x="1711" y="20"/>
                    </a:lnTo>
                    <a:lnTo>
                      <a:pt x="1714" y="81"/>
                    </a:lnTo>
                    <a:lnTo>
                      <a:pt x="1717" y="90"/>
                    </a:lnTo>
                    <a:lnTo>
                      <a:pt x="1719" y="47"/>
                    </a:lnTo>
                    <a:lnTo>
                      <a:pt x="1722" y="61"/>
                    </a:lnTo>
                    <a:lnTo>
                      <a:pt x="1724" y="74"/>
                    </a:lnTo>
                    <a:lnTo>
                      <a:pt x="1727" y="78"/>
                    </a:lnTo>
                    <a:lnTo>
                      <a:pt x="1729" y="75"/>
                    </a:lnTo>
                    <a:lnTo>
                      <a:pt x="1732" y="26"/>
                    </a:lnTo>
                    <a:lnTo>
                      <a:pt x="1735" y="51"/>
                    </a:lnTo>
                    <a:lnTo>
                      <a:pt x="1737" y="65"/>
                    </a:lnTo>
                    <a:lnTo>
                      <a:pt x="1740" y="42"/>
                    </a:lnTo>
                    <a:lnTo>
                      <a:pt x="1743" y="84"/>
                    </a:lnTo>
                    <a:lnTo>
                      <a:pt x="1745" y="81"/>
                    </a:lnTo>
                    <a:lnTo>
                      <a:pt x="1748" y="106"/>
                    </a:lnTo>
                    <a:lnTo>
                      <a:pt x="1750" y="90"/>
                    </a:lnTo>
                    <a:lnTo>
                      <a:pt x="1753" y="63"/>
                    </a:lnTo>
                    <a:lnTo>
                      <a:pt x="1756" y="65"/>
                    </a:lnTo>
                    <a:lnTo>
                      <a:pt x="1758" y="36"/>
                    </a:lnTo>
                    <a:lnTo>
                      <a:pt x="1761" y="58"/>
                    </a:lnTo>
                    <a:lnTo>
                      <a:pt x="1763" y="60"/>
                    </a:lnTo>
                    <a:lnTo>
                      <a:pt x="1766" y="74"/>
                    </a:lnTo>
                    <a:lnTo>
                      <a:pt x="1769" y="24"/>
                    </a:lnTo>
                    <a:lnTo>
                      <a:pt x="1771" y="24"/>
                    </a:lnTo>
                    <a:lnTo>
                      <a:pt x="1774" y="83"/>
                    </a:lnTo>
                    <a:lnTo>
                      <a:pt x="1777" y="12"/>
                    </a:lnTo>
                    <a:lnTo>
                      <a:pt x="1779" y="41"/>
                    </a:lnTo>
                    <a:lnTo>
                      <a:pt x="1782" y="69"/>
                    </a:lnTo>
                    <a:lnTo>
                      <a:pt x="1784" y="77"/>
                    </a:lnTo>
                    <a:lnTo>
                      <a:pt x="1787" y="35"/>
                    </a:lnTo>
                    <a:lnTo>
                      <a:pt x="1789" y="70"/>
                    </a:lnTo>
                    <a:lnTo>
                      <a:pt x="1792" y="44"/>
                    </a:lnTo>
                    <a:lnTo>
                      <a:pt x="1795" y="55"/>
                    </a:lnTo>
                    <a:lnTo>
                      <a:pt x="1797" y="67"/>
                    </a:lnTo>
                    <a:lnTo>
                      <a:pt x="1800" y="50"/>
                    </a:lnTo>
                    <a:lnTo>
                      <a:pt x="1803" y="59"/>
                    </a:lnTo>
                    <a:lnTo>
                      <a:pt x="1805" y="38"/>
                    </a:lnTo>
                    <a:lnTo>
                      <a:pt x="1808" y="66"/>
                    </a:lnTo>
                    <a:lnTo>
                      <a:pt x="1810" y="24"/>
                    </a:lnTo>
                    <a:lnTo>
                      <a:pt x="1813" y="33"/>
                    </a:lnTo>
                    <a:lnTo>
                      <a:pt x="1816" y="44"/>
                    </a:lnTo>
                    <a:lnTo>
                      <a:pt x="1818" y="83"/>
                    </a:lnTo>
                    <a:lnTo>
                      <a:pt x="1821" y="55"/>
                    </a:lnTo>
                    <a:lnTo>
                      <a:pt x="1823" y="51"/>
                    </a:lnTo>
                    <a:lnTo>
                      <a:pt x="1826" y="91"/>
                    </a:lnTo>
                    <a:lnTo>
                      <a:pt x="1829" y="64"/>
                    </a:lnTo>
                    <a:lnTo>
                      <a:pt x="1831" y="61"/>
                    </a:lnTo>
                    <a:lnTo>
                      <a:pt x="1834" y="68"/>
                    </a:lnTo>
                    <a:lnTo>
                      <a:pt x="1837" y="36"/>
                    </a:lnTo>
                    <a:lnTo>
                      <a:pt x="1839" y="54"/>
                    </a:lnTo>
                    <a:lnTo>
                      <a:pt x="1842" y="78"/>
                    </a:lnTo>
                    <a:lnTo>
                      <a:pt x="1844" y="35"/>
                    </a:lnTo>
                    <a:lnTo>
                      <a:pt x="1847" y="70"/>
                    </a:lnTo>
                    <a:lnTo>
                      <a:pt x="1849" y="89"/>
                    </a:lnTo>
                    <a:lnTo>
                      <a:pt x="1852" y="59"/>
                    </a:lnTo>
                    <a:lnTo>
                      <a:pt x="1855" y="50"/>
                    </a:lnTo>
                    <a:lnTo>
                      <a:pt x="1858" y="77"/>
                    </a:lnTo>
                    <a:lnTo>
                      <a:pt x="1860" y="56"/>
                    </a:lnTo>
                    <a:lnTo>
                      <a:pt x="1863" y="74"/>
                    </a:lnTo>
                    <a:lnTo>
                      <a:pt x="1865" y="73"/>
                    </a:lnTo>
                    <a:lnTo>
                      <a:pt x="1868" y="63"/>
                    </a:lnTo>
                    <a:lnTo>
                      <a:pt x="1870" y="41"/>
                    </a:lnTo>
                    <a:lnTo>
                      <a:pt x="1873" y="73"/>
                    </a:lnTo>
                    <a:lnTo>
                      <a:pt x="1876" y="54"/>
                    </a:lnTo>
                    <a:lnTo>
                      <a:pt x="1878" y="73"/>
                    </a:lnTo>
                    <a:lnTo>
                      <a:pt x="1881" y="79"/>
                    </a:lnTo>
                    <a:lnTo>
                      <a:pt x="1883" y="62"/>
                    </a:lnTo>
                    <a:lnTo>
                      <a:pt x="1886" y="45"/>
                    </a:lnTo>
                    <a:lnTo>
                      <a:pt x="1889" y="85"/>
                    </a:lnTo>
                    <a:lnTo>
                      <a:pt x="1891" y="38"/>
                    </a:lnTo>
                    <a:lnTo>
                      <a:pt x="1894" y="57"/>
                    </a:lnTo>
                    <a:lnTo>
                      <a:pt x="1897" y="74"/>
                    </a:lnTo>
                    <a:lnTo>
                      <a:pt x="1899" y="59"/>
                    </a:lnTo>
                    <a:lnTo>
                      <a:pt x="1902" y="0"/>
                    </a:lnTo>
                    <a:lnTo>
                      <a:pt x="1904" y="77"/>
                    </a:lnTo>
                    <a:lnTo>
                      <a:pt x="1907" y="56"/>
                    </a:lnTo>
                    <a:lnTo>
                      <a:pt x="1909" y="73"/>
                    </a:lnTo>
                    <a:lnTo>
                      <a:pt x="1912" y="60"/>
                    </a:lnTo>
                    <a:lnTo>
                      <a:pt x="1915" y="70"/>
                    </a:lnTo>
                    <a:lnTo>
                      <a:pt x="1918" y="65"/>
                    </a:lnTo>
                    <a:lnTo>
                      <a:pt x="1920" y="76"/>
                    </a:lnTo>
                    <a:lnTo>
                      <a:pt x="1923" y="50"/>
                    </a:lnTo>
                    <a:lnTo>
                      <a:pt x="1925" y="80"/>
                    </a:lnTo>
                    <a:lnTo>
                      <a:pt x="1928" y="56"/>
                    </a:lnTo>
                    <a:lnTo>
                      <a:pt x="1930" y="70"/>
                    </a:lnTo>
                    <a:lnTo>
                      <a:pt x="1933" y="57"/>
                    </a:lnTo>
                    <a:lnTo>
                      <a:pt x="1936" y="94"/>
                    </a:lnTo>
                    <a:lnTo>
                      <a:pt x="1938" y="71"/>
                    </a:lnTo>
                    <a:lnTo>
                      <a:pt x="1941" y="32"/>
                    </a:lnTo>
                    <a:lnTo>
                      <a:pt x="1944" y="83"/>
                    </a:lnTo>
                    <a:lnTo>
                      <a:pt x="1946" y="74"/>
                    </a:lnTo>
                    <a:lnTo>
                      <a:pt x="1949" y="62"/>
                    </a:lnTo>
                    <a:lnTo>
                      <a:pt x="1951" y="58"/>
                    </a:lnTo>
                    <a:lnTo>
                      <a:pt x="1954" y="70"/>
                    </a:lnTo>
                    <a:lnTo>
                      <a:pt x="1957" y="41"/>
                    </a:lnTo>
                    <a:lnTo>
                      <a:pt x="1959" y="76"/>
                    </a:lnTo>
                    <a:lnTo>
                      <a:pt x="1962" y="104"/>
                    </a:lnTo>
                    <a:lnTo>
                      <a:pt x="1964" y="154"/>
                    </a:lnTo>
                    <a:lnTo>
                      <a:pt x="1967" y="139"/>
                    </a:lnTo>
                    <a:lnTo>
                      <a:pt x="1969" y="174"/>
                    </a:lnTo>
                    <a:lnTo>
                      <a:pt x="1972" y="193"/>
                    </a:lnTo>
                    <a:lnTo>
                      <a:pt x="1975" y="164"/>
                    </a:lnTo>
                    <a:lnTo>
                      <a:pt x="1978" y="173"/>
                    </a:lnTo>
                    <a:lnTo>
                      <a:pt x="1980" y="190"/>
                    </a:lnTo>
                    <a:lnTo>
                      <a:pt x="1983" y="178"/>
                    </a:lnTo>
                    <a:lnTo>
                      <a:pt x="1985" y="174"/>
                    </a:lnTo>
                    <a:lnTo>
                      <a:pt x="1988" y="165"/>
                    </a:lnTo>
                    <a:lnTo>
                      <a:pt x="1990" y="210"/>
                    </a:lnTo>
                    <a:lnTo>
                      <a:pt x="1993" y="185"/>
                    </a:lnTo>
                    <a:lnTo>
                      <a:pt x="1996" y="191"/>
                    </a:lnTo>
                    <a:lnTo>
                      <a:pt x="1998" y="207"/>
                    </a:lnTo>
                    <a:lnTo>
                      <a:pt x="2001" y="164"/>
                    </a:lnTo>
                    <a:lnTo>
                      <a:pt x="2004" y="190"/>
                    </a:lnTo>
                    <a:lnTo>
                      <a:pt x="2006" y="171"/>
                    </a:lnTo>
                    <a:lnTo>
                      <a:pt x="2009" y="179"/>
                    </a:lnTo>
                    <a:lnTo>
                      <a:pt x="2011" y="181"/>
                    </a:lnTo>
                    <a:lnTo>
                      <a:pt x="2014" y="196"/>
                    </a:lnTo>
                    <a:lnTo>
                      <a:pt x="2017" y="188"/>
                    </a:lnTo>
                    <a:lnTo>
                      <a:pt x="2019" y="161"/>
                    </a:lnTo>
                    <a:lnTo>
                      <a:pt x="2022" y="158"/>
                    </a:lnTo>
                    <a:lnTo>
                      <a:pt x="2024" y="160"/>
                    </a:lnTo>
                    <a:lnTo>
                      <a:pt x="2027" y="212"/>
                    </a:lnTo>
                    <a:lnTo>
                      <a:pt x="2029" y="198"/>
                    </a:lnTo>
                    <a:lnTo>
                      <a:pt x="2032" y="182"/>
                    </a:lnTo>
                    <a:lnTo>
                      <a:pt x="2035" y="179"/>
                    </a:lnTo>
                    <a:lnTo>
                      <a:pt x="2038" y="228"/>
                    </a:lnTo>
                    <a:lnTo>
                      <a:pt x="2040" y="205"/>
                    </a:lnTo>
                    <a:lnTo>
                      <a:pt x="2043" y="171"/>
                    </a:lnTo>
                    <a:lnTo>
                      <a:pt x="2045" y="172"/>
                    </a:lnTo>
                    <a:lnTo>
                      <a:pt x="2048" y="204"/>
                    </a:lnTo>
                    <a:lnTo>
                      <a:pt x="2050" y="146"/>
                    </a:lnTo>
                    <a:lnTo>
                      <a:pt x="2053" y="179"/>
                    </a:lnTo>
                    <a:lnTo>
                      <a:pt x="2056" y="184"/>
                    </a:lnTo>
                    <a:lnTo>
                      <a:pt x="2058" y="173"/>
                    </a:lnTo>
                    <a:lnTo>
                      <a:pt x="2061" y="166"/>
                    </a:lnTo>
                    <a:lnTo>
                      <a:pt x="2064" y="175"/>
                    </a:lnTo>
                    <a:lnTo>
                      <a:pt x="2066" y="190"/>
                    </a:lnTo>
                    <a:lnTo>
                      <a:pt x="2069" y="181"/>
                    </a:lnTo>
                    <a:lnTo>
                      <a:pt x="2071" y="157"/>
                    </a:lnTo>
                    <a:lnTo>
                      <a:pt x="2074" y="201"/>
                    </a:lnTo>
                    <a:lnTo>
                      <a:pt x="2076" y="173"/>
                    </a:lnTo>
                    <a:lnTo>
                      <a:pt x="2079" y="137"/>
                    </a:lnTo>
                    <a:lnTo>
                      <a:pt x="2082" y="165"/>
                    </a:lnTo>
                    <a:lnTo>
                      <a:pt x="2084" y="167"/>
                    </a:lnTo>
                    <a:lnTo>
                      <a:pt x="2087" y="147"/>
                    </a:lnTo>
                    <a:lnTo>
                      <a:pt x="2090" y="194"/>
                    </a:lnTo>
                    <a:lnTo>
                      <a:pt x="2092" y="184"/>
                    </a:lnTo>
                    <a:lnTo>
                      <a:pt x="2095" y="192"/>
                    </a:lnTo>
                    <a:lnTo>
                      <a:pt x="2097" y="133"/>
                    </a:lnTo>
                    <a:lnTo>
                      <a:pt x="2100" y="179"/>
                    </a:lnTo>
                    <a:lnTo>
                      <a:pt x="2103" y="187"/>
                    </a:lnTo>
                    <a:lnTo>
                      <a:pt x="2105" y="214"/>
                    </a:lnTo>
                    <a:lnTo>
                      <a:pt x="2108" y="159"/>
                    </a:lnTo>
                    <a:lnTo>
                      <a:pt x="2110" y="198"/>
                    </a:lnTo>
                    <a:lnTo>
                      <a:pt x="2113" y="178"/>
                    </a:lnTo>
                    <a:lnTo>
                      <a:pt x="2115" y="153"/>
                    </a:lnTo>
                    <a:lnTo>
                      <a:pt x="2118" y="145"/>
                    </a:lnTo>
                    <a:lnTo>
                      <a:pt x="2121" y="189"/>
                    </a:lnTo>
                    <a:lnTo>
                      <a:pt x="2124" y="181"/>
                    </a:lnTo>
                    <a:lnTo>
                      <a:pt x="2126" y="186"/>
                    </a:lnTo>
                    <a:lnTo>
                      <a:pt x="2129" y="185"/>
                    </a:lnTo>
                    <a:lnTo>
                      <a:pt x="2131" y="185"/>
                    </a:lnTo>
                    <a:lnTo>
                      <a:pt x="2134" y="233"/>
                    </a:lnTo>
                    <a:lnTo>
                      <a:pt x="2136" y="165"/>
                    </a:lnTo>
                    <a:lnTo>
                      <a:pt x="2139" y="197"/>
                    </a:lnTo>
                    <a:lnTo>
                      <a:pt x="2142" y="189"/>
                    </a:lnTo>
                    <a:lnTo>
                      <a:pt x="2144" y="196"/>
                    </a:lnTo>
                    <a:lnTo>
                      <a:pt x="2147" y="171"/>
                    </a:lnTo>
                    <a:lnTo>
                      <a:pt x="2150" y="190"/>
                    </a:lnTo>
                    <a:lnTo>
                      <a:pt x="2152" y="189"/>
                    </a:lnTo>
                    <a:lnTo>
                      <a:pt x="2155" y="209"/>
                    </a:lnTo>
                    <a:lnTo>
                      <a:pt x="2157" y="182"/>
                    </a:lnTo>
                    <a:lnTo>
                      <a:pt x="2160" y="185"/>
                    </a:lnTo>
                    <a:lnTo>
                      <a:pt x="2163" y="169"/>
                    </a:lnTo>
                    <a:lnTo>
                      <a:pt x="2165" y="171"/>
                    </a:lnTo>
                    <a:lnTo>
                      <a:pt x="2168" y="181"/>
                    </a:lnTo>
                    <a:lnTo>
                      <a:pt x="2170" y="194"/>
                    </a:lnTo>
                    <a:lnTo>
                      <a:pt x="2173" y="224"/>
                    </a:lnTo>
                    <a:lnTo>
                      <a:pt x="2176" y="178"/>
                    </a:lnTo>
                    <a:lnTo>
                      <a:pt x="2178" y="188"/>
                    </a:lnTo>
                    <a:lnTo>
                      <a:pt x="2181" y="182"/>
                    </a:lnTo>
                    <a:lnTo>
                      <a:pt x="2184" y="184"/>
                    </a:lnTo>
                    <a:lnTo>
                      <a:pt x="2186" y="187"/>
                    </a:lnTo>
                    <a:lnTo>
                      <a:pt x="2189" y="194"/>
                    </a:lnTo>
                    <a:lnTo>
                      <a:pt x="2191" y="166"/>
                    </a:lnTo>
                    <a:lnTo>
                      <a:pt x="2194" y="185"/>
                    </a:lnTo>
                    <a:lnTo>
                      <a:pt x="2196" y="183"/>
                    </a:lnTo>
                    <a:lnTo>
                      <a:pt x="2199" y="185"/>
                    </a:lnTo>
                    <a:lnTo>
                      <a:pt x="2202" y="205"/>
                    </a:lnTo>
                    <a:lnTo>
                      <a:pt x="2204" y="179"/>
                    </a:lnTo>
                    <a:lnTo>
                      <a:pt x="2207" y="196"/>
                    </a:lnTo>
                    <a:lnTo>
                      <a:pt x="2210" y="175"/>
                    </a:lnTo>
                    <a:lnTo>
                      <a:pt x="2212" y="142"/>
                    </a:lnTo>
                    <a:lnTo>
                      <a:pt x="2215" y="185"/>
                    </a:lnTo>
                    <a:lnTo>
                      <a:pt x="2217" y="177"/>
                    </a:lnTo>
                    <a:lnTo>
                      <a:pt x="2220" y="204"/>
                    </a:lnTo>
                    <a:lnTo>
                      <a:pt x="2223" y="166"/>
                    </a:lnTo>
                    <a:lnTo>
                      <a:pt x="2225" y="195"/>
                    </a:lnTo>
                    <a:lnTo>
                      <a:pt x="2228" y="179"/>
                    </a:lnTo>
                    <a:lnTo>
                      <a:pt x="2230" y="142"/>
                    </a:lnTo>
                    <a:lnTo>
                      <a:pt x="2233" y="168"/>
                    </a:lnTo>
                    <a:lnTo>
                      <a:pt x="2236" y="211"/>
                    </a:lnTo>
                    <a:lnTo>
                      <a:pt x="2238" y="219"/>
                    </a:lnTo>
                    <a:lnTo>
                      <a:pt x="2241" y="193"/>
                    </a:lnTo>
                    <a:lnTo>
                      <a:pt x="2244" y="162"/>
                    </a:lnTo>
                    <a:lnTo>
                      <a:pt x="2246" y="188"/>
                    </a:lnTo>
                    <a:lnTo>
                      <a:pt x="2249" y="159"/>
                    </a:lnTo>
                    <a:lnTo>
                      <a:pt x="2251" y="189"/>
                    </a:lnTo>
                    <a:lnTo>
                      <a:pt x="2254" y="211"/>
                    </a:lnTo>
                    <a:lnTo>
                      <a:pt x="2256" y="221"/>
                    </a:lnTo>
                    <a:lnTo>
                      <a:pt x="2259" y="180"/>
                    </a:lnTo>
                    <a:lnTo>
                      <a:pt x="2262" y="188"/>
                    </a:lnTo>
                    <a:lnTo>
                      <a:pt x="2264" y="209"/>
                    </a:lnTo>
                    <a:lnTo>
                      <a:pt x="2267" y="179"/>
                    </a:lnTo>
                    <a:lnTo>
                      <a:pt x="2270" y="175"/>
                    </a:lnTo>
                    <a:lnTo>
                      <a:pt x="2272" y="174"/>
                    </a:lnTo>
                    <a:lnTo>
                      <a:pt x="2275" y="215"/>
                    </a:lnTo>
                    <a:lnTo>
                      <a:pt x="2277" y="196"/>
                    </a:lnTo>
                    <a:lnTo>
                      <a:pt x="2280" y="208"/>
                    </a:lnTo>
                    <a:lnTo>
                      <a:pt x="2283" y="191"/>
                    </a:lnTo>
                    <a:lnTo>
                      <a:pt x="2285" y="218"/>
                    </a:lnTo>
                    <a:lnTo>
                      <a:pt x="2288" y="188"/>
                    </a:lnTo>
                    <a:lnTo>
                      <a:pt x="2290" y="172"/>
                    </a:lnTo>
                    <a:lnTo>
                      <a:pt x="2293" y="141"/>
                    </a:lnTo>
                    <a:lnTo>
                      <a:pt x="2296" y="179"/>
                    </a:lnTo>
                    <a:lnTo>
                      <a:pt x="2298" y="198"/>
                    </a:lnTo>
                    <a:lnTo>
                      <a:pt x="2301" y="181"/>
                    </a:lnTo>
                    <a:lnTo>
                      <a:pt x="2304" y="162"/>
                    </a:lnTo>
                    <a:lnTo>
                      <a:pt x="2306" y="146"/>
                    </a:lnTo>
                    <a:lnTo>
                      <a:pt x="2309" y="202"/>
                    </a:lnTo>
                    <a:lnTo>
                      <a:pt x="2311" y="174"/>
                    </a:lnTo>
                    <a:lnTo>
                      <a:pt x="2314" y="176"/>
                    </a:lnTo>
                    <a:lnTo>
                      <a:pt x="2316" y="194"/>
                    </a:lnTo>
                    <a:lnTo>
                      <a:pt x="2319" y="177"/>
                    </a:lnTo>
                    <a:lnTo>
                      <a:pt x="2322" y="218"/>
                    </a:lnTo>
                    <a:lnTo>
                      <a:pt x="2324" y="182"/>
                    </a:lnTo>
                    <a:lnTo>
                      <a:pt x="2327" y="206"/>
                    </a:lnTo>
                    <a:lnTo>
                      <a:pt x="2330" y="188"/>
                    </a:lnTo>
                    <a:lnTo>
                      <a:pt x="2332" y="180"/>
                    </a:lnTo>
                    <a:lnTo>
                      <a:pt x="2335" y="187"/>
                    </a:lnTo>
                    <a:lnTo>
                      <a:pt x="2337" y="191"/>
                    </a:lnTo>
                    <a:lnTo>
                      <a:pt x="2340" y="218"/>
                    </a:lnTo>
                    <a:lnTo>
                      <a:pt x="2343" y="180"/>
                    </a:lnTo>
                    <a:lnTo>
                      <a:pt x="2345" y="192"/>
                    </a:lnTo>
                    <a:lnTo>
                      <a:pt x="2348" y="175"/>
                    </a:lnTo>
                    <a:lnTo>
                      <a:pt x="2350" y="216"/>
                    </a:lnTo>
                    <a:lnTo>
                      <a:pt x="2353" y="173"/>
                    </a:lnTo>
                    <a:lnTo>
                      <a:pt x="2356" y="203"/>
                    </a:lnTo>
                    <a:lnTo>
                      <a:pt x="2358" y="193"/>
                    </a:lnTo>
                    <a:lnTo>
                      <a:pt x="2361" y="183"/>
                    </a:lnTo>
                    <a:lnTo>
                      <a:pt x="2364" y="203"/>
                    </a:lnTo>
                    <a:lnTo>
                      <a:pt x="2366" y="137"/>
                    </a:lnTo>
                    <a:lnTo>
                      <a:pt x="2369" y="225"/>
                    </a:lnTo>
                    <a:lnTo>
                      <a:pt x="2371" y="197"/>
                    </a:lnTo>
                    <a:lnTo>
                      <a:pt x="2374" y="196"/>
                    </a:lnTo>
                    <a:lnTo>
                      <a:pt x="2376" y="186"/>
                    </a:lnTo>
                    <a:lnTo>
                      <a:pt x="2379" y="231"/>
                    </a:lnTo>
                    <a:lnTo>
                      <a:pt x="2382" y="187"/>
                    </a:lnTo>
                    <a:lnTo>
                      <a:pt x="2384" y="155"/>
                    </a:lnTo>
                    <a:lnTo>
                      <a:pt x="2387" y="212"/>
                    </a:lnTo>
                    <a:lnTo>
                      <a:pt x="2390" y="185"/>
                    </a:lnTo>
                    <a:lnTo>
                      <a:pt x="2392" y="182"/>
                    </a:lnTo>
                    <a:lnTo>
                      <a:pt x="2395" y="189"/>
                    </a:lnTo>
                    <a:lnTo>
                      <a:pt x="2397" y="205"/>
                    </a:lnTo>
                    <a:lnTo>
                      <a:pt x="2400" y="196"/>
                    </a:lnTo>
                    <a:lnTo>
                      <a:pt x="2403" y="167"/>
                    </a:lnTo>
                    <a:lnTo>
                      <a:pt x="2405" y="206"/>
                    </a:lnTo>
                    <a:lnTo>
                      <a:pt x="2408" y="187"/>
                    </a:lnTo>
                    <a:lnTo>
                      <a:pt x="2410" y="178"/>
                    </a:lnTo>
                    <a:lnTo>
                      <a:pt x="2413" y="184"/>
                    </a:lnTo>
                    <a:lnTo>
                      <a:pt x="2416" y="223"/>
                    </a:lnTo>
                    <a:lnTo>
                      <a:pt x="2418" y="222"/>
                    </a:lnTo>
                    <a:lnTo>
                      <a:pt x="2421" y="186"/>
                    </a:lnTo>
                    <a:lnTo>
                      <a:pt x="2424" y="210"/>
                    </a:lnTo>
                    <a:lnTo>
                      <a:pt x="2426" y="203"/>
                    </a:lnTo>
                    <a:lnTo>
                      <a:pt x="2429" y="179"/>
                    </a:lnTo>
                    <a:lnTo>
                      <a:pt x="2431" y="198"/>
                    </a:lnTo>
                    <a:lnTo>
                      <a:pt x="2434" y="237"/>
                    </a:lnTo>
                    <a:lnTo>
                      <a:pt x="2436" y="166"/>
                    </a:lnTo>
                    <a:lnTo>
                      <a:pt x="2439" y="173"/>
                    </a:lnTo>
                    <a:lnTo>
                      <a:pt x="2442" y="171"/>
                    </a:lnTo>
                    <a:lnTo>
                      <a:pt x="2444" y="189"/>
                    </a:lnTo>
                    <a:lnTo>
                      <a:pt x="2447" y="224"/>
                    </a:lnTo>
                    <a:lnTo>
                      <a:pt x="2450" y="197"/>
                    </a:lnTo>
                    <a:lnTo>
                      <a:pt x="2452" y="193"/>
                    </a:lnTo>
                    <a:lnTo>
                      <a:pt x="2455" y="161"/>
                    </a:lnTo>
                    <a:lnTo>
                      <a:pt x="2457" y="166"/>
                    </a:lnTo>
                    <a:lnTo>
                      <a:pt x="2460" y="186"/>
                    </a:lnTo>
                    <a:lnTo>
                      <a:pt x="2463" y="187"/>
                    </a:lnTo>
                    <a:lnTo>
                      <a:pt x="2465" y="218"/>
                    </a:lnTo>
                    <a:lnTo>
                      <a:pt x="2468" y="187"/>
                    </a:lnTo>
                    <a:lnTo>
                      <a:pt x="2470" y="164"/>
                    </a:lnTo>
                    <a:lnTo>
                      <a:pt x="2473" y="230"/>
                    </a:lnTo>
                    <a:lnTo>
                      <a:pt x="2476" y="183"/>
                    </a:lnTo>
                    <a:lnTo>
                      <a:pt x="2478" y="194"/>
                    </a:lnTo>
                    <a:lnTo>
                      <a:pt x="2481" y="215"/>
                    </a:lnTo>
                    <a:lnTo>
                      <a:pt x="2484" y="195"/>
                    </a:lnTo>
                    <a:lnTo>
                      <a:pt x="2486" y="200"/>
                    </a:lnTo>
                    <a:lnTo>
                      <a:pt x="2489" y="202"/>
                    </a:lnTo>
                    <a:lnTo>
                      <a:pt x="2491" y="227"/>
                    </a:lnTo>
                    <a:lnTo>
                      <a:pt x="2494" y="187"/>
                    </a:lnTo>
                    <a:lnTo>
                      <a:pt x="2496" y="212"/>
                    </a:lnTo>
                    <a:lnTo>
                      <a:pt x="2499" y="198"/>
                    </a:lnTo>
                    <a:lnTo>
                      <a:pt x="2502" y="242"/>
                    </a:lnTo>
                    <a:lnTo>
                      <a:pt x="2504" y="185"/>
                    </a:lnTo>
                    <a:lnTo>
                      <a:pt x="2507" y="180"/>
                    </a:lnTo>
                    <a:lnTo>
                      <a:pt x="2510" y="217"/>
                    </a:lnTo>
                    <a:lnTo>
                      <a:pt x="2512" y="220"/>
                    </a:lnTo>
                    <a:lnTo>
                      <a:pt x="2515" y="183"/>
                    </a:lnTo>
                    <a:lnTo>
                      <a:pt x="2517" y="197"/>
                    </a:lnTo>
                    <a:lnTo>
                      <a:pt x="2520" y="198"/>
                    </a:lnTo>
                    <a:lnTo>
                      <a:pt x="2523" y="189"/>
                    </a:lnTo>
                    <a:lnTo>
                      <a:pt x="2525" y="182"/>
                    </a:lnTo>
                    <a:lnTo>
                      <a:pt x="2528" y="200"/>
                    </a:lnTo>
                    <a:lnTo>
                      <a:pt x="2530" y="206"/>
                    </a:lnTo>
                    <a:lnTo>
                      <a:pt x="2533" y="196"/>
                    </a:lnTo>
                    <a:lnTo>
                      <a:pt x="2536" y="202"/>
                    </a:lnTo>
                    <a:lnTo>
                      <a:pt x="2538" y="211"/>
                    </a:lnTo>
                    <a:lnTo>
                      <a:pt x="2541" y="182"/>
                    </a:lnTo>
                    <a:lnTo>
                      <a:pt x="2544" y="209"/>
                    </a:lnTo>
                    <a:lnTo>
                      <a:pt x="2546" y="173"/>
                    </a:lnTo>
                    <a:lnTo>
                      <a:pt x="2549" y="222"/>
                    </a:lnTo>
                    <a:lnTo>
                      <a:pt x="2551" y="224"/>
                    </a:lnTo>
                    <a:lnTo>
                      <a:pt x="2554" y="213"/>
                    </a:lnTo>
                    <a:lnTo>
                      <a:pt x="2556" y="189"/>
                    </a:lnTo>
                    <a:lnTo>
                      <a:pt x="2559" y="206"/>
                    </a:lnTo>
                    <a:lnTo>
                      <a:pt x="2562" y="188"/>
                    </a:lnTo>
                    <a:lnTo>
                      <a:pt x="2564" y="215"/>
                    </a:lnTo>
                    <a:lnTo>
                      <a:pt x="2567" y="190"/>
                    </a:lnTo>
                    <a:lnTo>
                      <a:pt x="2570" y="195"/>
                    </a:lnTo>
                    <a:lnTo>
                      <a:pt x="2572" y="125"/>
                    </a:lnTo>
                    <a:lnTo>
                      <a:pt x="2575" y="216"/>
                    </a:lnTo>
                    <a:lnTo>
                      <a:pt x="2577" y="212"/>
                    </a:lnTo>
                    <a:lnTo>
                      <a:pt x="2580" y="194"/>
                    </a:lnTo>
                    <a:lnTo>
                      <a:pt x="2583" y="210"/>
                    </a:lnTo>
                    <a:lnTo>
                      <a:pt x="2585" y="217"/>
                    </a:lnTo>
                    <a:lnTo>
                      <a:pt x="2588" y="177"/>
                    </a:lnTo>
                    <a:lnTo>
                      <a:pt x="2590" y="153"/>
                    </a:lnTo>
                    <a:lnTo>
                      <a:pt x="2593" y="182"/>
                    </a:lnTo>
                    <a:lnTo>
                      <a:pt x="2596" y="178"/>
                    </a:lnTo>
                    <a:lnTo>
                      <a:pt x="2598" y="218"/>
                    </a:lnTo>
                    <a:lnTo>
                      <a:pt x="2601" y="201"/>
                    </a:lnTo>
                    <a:lnTo>
                      <a:pt x="2604" y="213"/>
                    </a:lnTo>
                    <a:lnTo>
                      <a:pt x="2606" y="219"/>
                    </a:lnTo>
                  </a:path>
                </a:pathLst>
              </a:custGeom>
              <a:noFill/>
              <a:ln w="3175" cap="flat">
                <a:solidFill>
                  <a:srgbClr val="88A2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2" name="Freeform 270"/>
              <p:cNvSpPr>
                <a:spLocks/>
              </p:cNvSpPr>
              <p:nvPr/>
            </p:nvSpPr>
            <p:spPr bwMode="auto">
              <a:xfrm>
                <a:off x="2134686" y="3386984"/>
                <a:ext cx="1080000" cy="158680"/>
              </a:xfrm>
              <a:custGeom>
                <a:avLst/>
                <a:gdLst/>
                <a:ahLst/>
                <a:cxnLst>
                  <a:cxn ang="0">
                    <a:pos x="39" y="26"/>
                  </a:cxn>
                  <a:cxn ang="0">
                    <a:pos x="81" y="62"/>
                  </a:cxn>
                  <a:cxn ang="0">
                    <a:pos x="122" y="73"/>
                  </a:cxn>
                  <a:cxn ang="0">
                    <a:pos x="164" y="73"/>
                  </a:cxn>
                  <a:cxn ang="0">
                    <a:pos x="206" y="47"/>
                  </a:cxn>
                  <a:cxn ang="0">
                    <a:pos x="248" y="43"/>
                  </a:cxn>
                  <a:cxn ang="0">
                    <a:pos x="290" y="13"/>
                  </a:cxn>
                  <a:cxn ang="0">
                    <a:pos x="331" y="45"/>
                  </a:cxn>
                  <a:cxn ang="0">
                    <a:pos x="373" y="57"/>
                  </a:cxn>
                  <a:cxn ang="0">
                    <a:pos x="415" y="19"/>
                  </a:cxn>
                  <a:cxn ang="0">
                    <a:pos x="456" y="43"/>
                  </a:cxn>
                  <a:cxn ang="0">
                    <a:pos x="498" y="44"/>
                  </a:cxn>
                  <a:cxn ang="0">
                    <a:pos x="540" y="44"/>
                  </a:cxn>
                  <a:cxn ang="0">
                    <a:pos x="582" y="24"/>
                  </a:cxn>
                  <a:cxn ang="0">
                    <a:pos x="623" y="42"/>
                  </a:cxn>
                  <a:cxn ang="0">
                    <a:pos x="665" y="176"/>
                  </a:cxn>
                  <a:cxn ang="0">
                    <a:pos x="707" y="137"/>
                  </a:cxn>
                  <a:cxn ang="0">
                    <a:pos x="749" y="201"/>
                  </a:cxn>
                  <a:cxn ang="0">
                    <a:pos x="791" y="145"/>
                  </a:cxn>
                  <a:cxn ang="0">
                    <a:pos x="832" y="169"/>
                  </a:cxn>
                  <a:cxn ang="0">
                    <a:pos x="874" y="149"/>
                  </a:cxn>
                  <a:cxn ang="0">
                    <a:pos x="916" y="167"/>
                  </a:cxn>
                  <a:cxn ang="0">
                    <a:pos x="957" y="149"/>
                  </a:cxn>
                  <a:cxn ang="0">
                    <a:pos x="999" y="169"/>
                  </a:cxn>
                  <a:cxn ang="0">
                    <a:pos x="1041" y="158"/>
                  </a:cxn>
                  <a:cxn ang="0">
                    <a:pos x="1083" y="173"/>
                  </a:cxn>
                  <a:cxn ang="0">
                    <a:pos x="1124" y="169"/>
                  </a:cxn>
                  <a:cxn ang="0">
                    <a:pos x="1166" y="133"/>
                  </a:cxn>
                  <a:cxn ang="0">
                    <a:pos x="1208" y="172"/>
                  </a:cxn>
                  <a:cxn ang="0">
                    <a:pos x="1249" y="197"/>
                  </a:cxn>
                  <a:cxn ang="0">
                    <a:pos x="1291" y="163"/>
                  </a:cxn>
                  <a:cxn ang="0">
                    <a:pos x="1333" y="184"/>
                  </a:cxn>
                  <a:cxn ang="0">
                    <a:pos x="1375" y="181"/>
                  </a:cxn>
                  <a:cxn ang="0">
                    <a:pos x="1417" y="133"/>
                  </a:cxn>
                  <a:cxn ang="0">
                    <a:pos x="1458" y="176"/>
                  </a:cxn>
                  <a:cxn ang="0">
                    <a:pos x="1500" y="188"/>
                  </a:cxn>
                  <a:cxn ang="0">
                    <a:pos x="1542" y="185"/>
                  </a:cxn>
                  <a:cxn ang="0">
                    <a:pos x="1583" y="198"/>
                  </a:cxn>
                  <a:cxn ang="0">
                    <a:pos x="1625" y="184"/>
                  </a:cxn>
                  <a:cxn ang="0">
                    <a:pos x="1667" y="178"/>
                  </a:cxn>
                  <a:cxn ang="0">
                    <a:pos x="1709" y="179"/>
                  </a:cxn>
                  <a:cxn ang="0">
                    <a:pos x="1750" y="183"/>
                  </a:cxn>
                  <a:cxn ang="0">
                    <a:pos x="1792" y="173"/>
                  </a:cxn>
                  <a:cxn ang="0">
                    <a:pos x="1834" y="213"/>
                  </a:cxn>
                  <a:cxn ang="0">
                    <a:pos x="1876" y="188"/>
                  </a:cxn>
                  <a:cxn ang="0">
                    <a:pos x="1918" y="181"/>
                  </a:cxn>
                  <a:cxn ang="0">
                    <a:pos x="1959" y="199"/>
                  </a:cxn>
                  <a:cxn ang="0">
                    <a:pos x="2001" y="52"/>
                  </a:cxn>
                  <a:cxn ang="0">
                    <a:pos x="2043" y="55"/>
                  </a:cxn>
                  <a:cxn ang="0">
                    <a:pos x="2084" y="54"/>
                  </a:cxn>
                  <a:cxn ang="0">
                    <a:pos x="2126" y="100"/>
                  </a:cxn>
                  <a:cxn ang="0">
                    <a:pos x="2168" y="66"/>
                  </a:cxn>
                  <a:cxn ang="0">
                    <a:pos x="2210" y="58"/>
                  </a:cxn>
                  <a:cxn ang="0">
                    <a:pos x="2251" y="54"/>
                  </a:cxn>
                  <a:cxn ang="0">
                    <a:pos x="2293" y="56"/>
                  </a:cxn>
                  <a:cxn ang="0">
                    <a:pos x="2335" y="86"/>
                  </a:cxn>
                  <a:cxn ang="0">
                    <a:pos x="2376" y="67"/>
                  </a:cxn>
                  <a:cxn ang="0">
                    <a:pos x="2418" y="36"/>
                  </a:cxn>
                  <a:cxn ang="0">
                    <a:pos x="2460" y="92"/>
                  </a:cxn>
                  <a:cxn ang="0">
                    <a:pos x="2502" y="77"/>
                  </a:cxn>
                  <a:cxn ang="0">
                    <a:pos x="2544" y="71"/>
                  </a:cxn>
                  <a:cxn ang="0">
                    <a:pos x="2585" y="46"/>
                  </a:cxn>
                </a:cxnLst>
                <a:rect l="0" t="0" r="r" b="b"/>
                <a:pathLst>
                  <a:path w="2606" h="227">
                    <a:moveTo>
                      <a:pt x="0" y="67"/>
                    </a:moveTo>
                    <a:lnTo>
                      <a:pt x="2" y="50"/>
                    </a:lnTo>
                    <a:lnTo>
                      <a:pt x="5" y="66"/>
                    </a:lnTo>
                    <a:lnTo>
                      <a:pt x="8" y="64"/>
                    </a:lnTo>
                    <a:lnTo>
                      <a:pt x="10" y="40"/>
                    </a:lnTo>
                    <a:lnTo>
                      <a:pt x="13" y="61"/>
                    </a:lnTo>
                    <a:lnTo>
                      <a:pt x="16" y="54"/>
                    </a:lnTo>
                    <a:lnTo>
                      <a:pt x="18" y="75"/>
                    </a:lnTo>
                    <a:lnTo>
                      <a:pt x="21" y="64"/>
                    </a:lnTo>
                    <a:lnTo>
                      <a:pt x="23" y="35"/>
                    </a:lnTo>
                    <a:lnTo>
                      <a:pt x="26" y="62"/>
                    </a:lnTo>
                    <a:lnTo>
                      <a:pt x="29" y="92"/>
                    </a:lnTo>
                    <a:lnTo>
                      <a:pt x="31" y="74"/>
                    </a:lnTo>
                    <a:lnTo>
                      <a:pt x="34" y="62"/>
                    </a:lnTo>
                    <a:lnTo>
                      <a:pt x="36" y="71"/>
                    </a:lnTo>
                    <a:lnTo>
                      <a:pt x="39" y="26"/>
                    </a:lnTo>
                    <a:lnTo>
                      <a:pt x="42" y="66"/>
                    </a:lnTo>
                    <a:lnTo>
                      <a:pt x="44" y="65"/>
                    </a:lnTo>
                    <a:lnTo>
                      <a:pt x="47" y="59"/>
                    </a:lnTo>
                    <a:lnTo>
                      <a:pt x="50" y="51"/>
                    </a:lnTo>
                    <a:lnTo>
                      <a:pt x="52" y="60"/>
                    </a:lnTo>
                    <a:lnTo>
                      <a:pt x="55" y="51"/>
                    </a:lnTo>
                    <a:lnTo>
                      <a:pt x="57" y="69"/>
                    </a:lnTo>
                    <a:lnTo>
                      <a:pt x="60" y="61"/>
                    </a:lnTo>
                    <a:lnTo>
                      <a:pt x="62" y="74"/>
                    </a:lnTo>
                    <a:lnTo>
                      <a:pt x="65" y="66"/>
                    </a:lnTo>
                    <a:lnTo>
                      <a:pt x="68" y="44"/>
                    </a:lnTo>
                    <a:lnTo>
                      <a:pt x="70" y="50"/>
                    </a:lnTo>
                    <a:lnTo>
                      <a:pt x="73" y="50"/>
                    </a:lnTo>
                    <a:lnTo>
                      <a:pt x="76" y="56"/>
                    </a:lnTo>
                    <a:lnTo>
                      <a:pt x="78" y="54"/>
                    </a:lnTo>
                    <a:lnTo>
                      <a:pt x="81" y="62"/>
                    </a:lnTo>
                    <a:lnTo>
                      <a:pt x="83" y="60"/>
                    </a:lnTo>
                    <a:lnTo>
                      <a:pt x="86" y="40"/>
                    </a:lnTo>
                    <a:lnTo>
                      <a:pt x="89" y="34"/>
                    </a:lnTo>
                    <a:lnTo>
                      <a:pt x="91" y="50"/>
                    </a:lnTo>
                    <a:lnTo>
                      <a:pt x="94" y="98"/>
                    </a:lnTo>
                    <a:lnTo>
                      <a:pt x="96" y="46"/>
                    </a:lnTo>
                    <a:lnTo>
                      <a:pt x="99" y="65"/>
                    </a:lnTo>
                    <a:lnTo>
                      <a:pt x="102" y="87"/>
                    </a:lnTo>
                    <a:lnTo>
                      <a:pt x="104" y="53"/>
                    </a:lnTo>
                    <a:lnTo>
                      <a:pt x="107" y="24"/>
                    </a:lnTo>
                    <a:lnTo>
                      <a:pt x="110" y="45"/>
                    </a:lnTo>
                    <a:lnTo>
                      <a:pt x="112" y="41"/>
                    </a:lnTo>
                    <a:lnTo>
                      <a:pt x="115" y="53"/>
                    </a:lnTo>
                    <a:lnTo>
                      <a:pt x="117" y="49"/>
                    </a:lnTo>
                    <a:lnTo>
                      <a:pt x="120" y="36"/>
                    </a:lnTo>
                    <a:lnTo>
                      <a:pt x="122" y="73"/>
                    </a:lnTo>
                    <a:lnTo>
                      <a:pt x="125" y="55"/>
                    </a:lnTo>
                    <a:lnTo>
                      <a:pt x="128" y="86"/>
                    </a:lnTo>
                    <a:lnTo>
                      <a:pt x="130" y="65"/>
                    </a:lnTo>
                    <a:lnTo>
                      <a:pt x="133" y="29"/>
                    </a:lnTo>
                    <a:lnTo>
                      <a:pt x="136" y="24"/>
                    </a:lnTo>
                    <a:lnTo>
                      <a:pt x="138" y="77"/>
                    </a:lnTo>
                    <a:lnTo>
                      <a:pt x="141" y="47"/>
                    </a:lnTo>
                    <a:lnTo>
                      <a:pt x="143" y="42"/>
                    </a:lnTo>
                    <a:lnTo>
                      <a:pt x="146" y="79"/>
                    </a:lnTo>
                    <a:lnTo>
                      <a:pt x="149" y="70"/>
                    </a:lnTo>
                    <a:lnTo>
                      <a:pt x="151" y="52"/>
                    </a:lnTo>
                    <a:lnTo>
                      <a:pt x="154" y="47"/>
                    </a:lnTo>
                    <a:lnTo>
                      <a:pt x="156" y="80"/>
                    </a:lnTo>
                    <a:lnTo>
                      <a:pt x="159" y="50"/>
                    </a:lnTo>
                    <a:lnTo>
                      <a:pt x="162" y="63"/>
                    </a:lnTo>
                    <a:lnTo>
                      <a:pt x="164" y="73"/>
                    </a:lnTo>
                    <a:lnTo>
                      <a:pt x="167" y="26"/>
                    </a:lnTo>
                    <a:lnTo>
                      <a:pt x="170" y="47"/>
                    </a:lnTo>
                    <a:lnTo>
                      <a:pt x="172" y="36"/>
                    </a:lnTo>
                    <a:lnTo>
                      <a:pt x="175" y="61"/>
                    </a:lnTo>
                    <a:lnTo>
                      <a:pt x="177" y="64"/>
                    </a:lnTo>
                    <a:lnTo>
                      <a:pt x="180" y="64"/>
                    </a:lnTo>
                    <a:lnTo>
                      <a:pt x="182" y="30"/>
                    </a:lnTo>
                    <a:lnTo>
                      <a:pt x="185" y="41"/>
                    </a:lnTo>
                    <a:lnTo>
                      <a:pt x="188" y="10"/>
                    </a:lnTo>
                    <a:lnTo>
                      <a:pt x="190" y="59"/>
                    </a:lnTo>
                    <a:lnTo>
                      <a:pt x="193" y="71"/>
                    </a:lnTo>
                    <a:lnTo>
                      <a:pt x="196" y="85"/>
                    </a:lnTo>
                    <a:lnTo>
                      <a:pt x="198" y="0"/>
                    </a:lnTo>
                    <a:lnTo>
                      <a:pt x="201" y="41"/>
                    </a:lnTo>
                    <a:lnTo>
                      <a:pt x="203" y="86"/>
                    </a:lnTo>
                    <a:lnTo>
                      <a:pt x="206" y="47"/>
                    </a:lnTo>
                    <a:lnTo>
                      <a:pt x="209" y="57"/>
                    </a:lnTo>
                    <a:lnTo>
                      <a:pt x="211" y="55"/>
                    </a:lnTo>
                    <a:lnTo>
                      <a:pt x="214" y="50"/>
                    </a:lnTo>
                    <a:lnTo>
                      <a:pt x="216" y="39"/>
                    </a:lnTo>
                    <a:lnTo>
                      <a:pt x="219" y="43"/>
                    </a:lnTo>
                    <a:lnTo>
                      <a:pt x="222" y="35"/>
                    </a:lnTo>
                    <a:lnTo>
                      <a:pt x="224" y="49"/>
                    </a:lnTo>
                    <a:lnTo>
                      <a:pt x="227" y="52"/>
                    </a:lnTo>
                    <a:lnTo>
                      <a:pt x="230" y="68"/>
                    </a:lnTo>
                    <a:lnTo>
                      <a:pt x="232" y="70"/>
                    </a:lnTo>
                    <a:lnTo>
                      <a:pt x="235" y="18"/>
                    </a:lnTo>
                    <a:lnTo>
                      <a:pt x="237" y="25"/>
                    </a:lnTo>
                    <a:lnTo>
                      <a:pt x="240" y="49"/>
                    </a:lnTo>
                    <a:lnTo>
                      <a:pt x="242" y="42"/>
                    </a:lnTo>
                    <a:lnTo>
                      <a:pt x="245" y="57"/>
                    </a:lnTo>
                    <a:lnTo>
                      <a:pt x="248" y="43"/>
                    </a:lnTo>
                    <a:lnTo>
                      <a:pt x="250" y="64"/>
                    </a:lnTo>
                    <a:lnTo>
                      <a:pt x="253" y="71"/>
                    </a:lnTo>
                    <a:lnTo>
                      <a:pt x="256" y="33"/>
                    </a:lnTo>
                    <a:lnTo>
                      <a:pt x="258" y="81"/>
                    </a:lnTo>
                    <a:lnTo>
                      <a:pt x="261" y="49"/>
                    </a:lnTo>
                    <a:lnTo>
                      <a:pt x="263" y="77"/>
                    </a:lnTo>
                    <a:lnTo>
                      <a:pt x="266" y="2"/>
                    </a:lnTo>
                    <a:lnTo>
                      <a:pt x="269" y="69"/>
                    </a:lnTo>
                    <a:lnTo>
                      <a:pt x="271" y="61"/>
                    </a:lnTo>
                    <a:lnTo>
                      <a:pt x="274" y="16"/>
                    </a:lnTo>
                    <a:lnTo>
                      <a:pt x="276" y="41"/>
                    </a:lnTo>
                    <a:lnTo>
                      <a:pt x="279" y="75"/>
                    </a:lnTo>
                    <a:lnTo>
                      <a:pt x="282" y="39"/>
                    </a:lnTo>
                    <a:lnTo>
                      <a:pt x="284" y="24"/>
                    </a:lnTo>
                    <a:lnTo>
                      <a:pt x="287" y="29"/>
                    </a:lnTo>
                    <a:lnTo>
                      <a:pt x="290" y="13"/>
                    </a:lnTo>
                    <a:lnTo>
                      <a:pt x="292" y="56"/>
                    </a:lnTo>
                    <a:lnTo>
                      <a:pt x="295" y="35"/>
                    </a:lnTo>
                    <a:lnTo>
                      <a:pt x="297" y="64"/>
                    </a:lnTo>
                    <a:lnTo>
                      <a:pt x="300" y="4"/>
                    </a:lnTo>
                    <a:lnTo>
                      <a:pt x="302" y="35"/>
                    </a:lnTo>
                    <a:lnTo>
                      <a:pt x="305" y="65"/>
                    </a:lnTo>
                    <a:lnTo>
                      <a:pt x="308" y="51"/>
                    </a:lnTo>
                    <a:lnTo>
                      <a:pt x="310" y="41"/>
                    </a:lnTo>
                    <a:lnTo>
                      <a:pt x="313" y="35"/>
                    </a:lnTo>
                    <a:lnTo>
                      <a:pt x="316" y="29"/>
                    </a:lnTo>
                    <a:lnTo>
                      <a:pt x="318" y="71"/>
                    </a:lnTo>
                    <a:lnTo>
                      <a:pt x="321" y="31"/>
                    </a:lnTo>
                    <a:lnTo>
                      <a:pt x="323" y="41"/>
                    </a:lnTo>
                    <a:lnTo>
                      <a:pt x="326" y="72"/>
                    </a:lnTo>
                    <a:lnTo>
                      <a:pt x="329" y="69"/>
                    </a:lnTo>
                    <a:lnTo>
                      <a:pt x="331" y="45"/>
                    </a:lnTo>
                    <a:lnTo>
                      <a:pt x="334" y="67"/>
                    </a:lnTo>
                    <a:lnTo>
                      <a:pt x="336" y="10"/>
                    </a:lnTo>
                    <a:lnTo>
                      <a:pt x="339" y="49"/>
                    </a:lnTo>
                    <a:lnTo>
                      <a:pt x="342" y="74"/>
                    </a:lnTo>
                    <a:lnTo>
                      <a:pt x="344" y="35"/>
                    </a:lnTo>
                    <a:lnTo>
                      <a:pt x="347" y="83"/>
                    </a:lnTo>
                    <a:lnTo>
                      <a:pt x="350" y="49"/>
                    </a:lnTo>
                    <a:lnTo>
                      <a:pt x="352" y="45"/>
                    </a:lnTo>
                    <a:lnTo>
                      <a:pt x="355" y="61"/>
                    </a:lnTo>
                    <a:lnTo>
                      <a:pt x="357" y="42"/>
                    </a:lnTo>
                    <a:lnTo>
                      <a:pt x="360" y="36"/>
                    </a:lnTo>
                    <a:lnTo>
                      <a:pt x="362" y="52"/>
                    </a:lnTo>
                    <a:lnTo>
                      <a:pt x="365" y="61"/>
                    </a:lnTo>
                    <a:lnTo>
                      <a:pt x="368" y="44"/>
                    </a:lnTo>
                    <a:lnTo>
                      <a:pt x="370" y="28"/>
                    </a:lnTo>
                    <a:lnTo>
                      <a:pt x="373" y="57"/>
                    </a:lnTo>
                    <a:lnTo>
                      <a:pt x="376" y="10"/>
                    </a:lnTo>
                    <a:lnTo>
                      <a:pt x="378" y="20"/>
                    </a:lnTo>
                    <a:lnTo>
                      <a:pt x="381" y="43"/>
                    </a:lnTo>
                    <a:lnTo>
                      <a:pt x="383" y="40"/>
                    </a:lnTo>
                    <a:lnTo>
                      <a:pt x="386" y="29"/>
                    </a:lnTo>
                    <a:lnTo>
                      <a:pt x="389" y="30"/>
                    </a:lnTo>
                    <a:lnTo>
                      <a:pt x="391" y="88"/>
                    </a:lnTo>
                    <a:lnTo>
                      <a:pt x="394" y="52"/>
                    </a:lnTo>
                    <a:lnTo>
                      <a:pt x="396" y="26"/>
                    </a:lnTo>
                    <a:lnTo>
                      <a:pt x="399" y="46"/>
                    </a:lnTo>
                    <a:lnTo>
                      <a:pt x="402" y="70"/>
                    </a:lnTo>
                    <a:lnTo>
                      <a:pt x="404" y="38"/>
                    </a:lnTo>
                    <a:lnTo>
                      <a:pt x="407" y="62"/>
                    </a:lnTo>
                    <a:lnTo>
                      <a:pt x="410" y="22"/>
                    </a:lnTo>
                    <a:lnTo>
                      <a:pt x="412" y="66"/>
                    </a:lnTo>
                    <a:lnTo>
                      <a:pt x="415" y="19"/>
                    </a:lnTo>
                    <a:lnTo>
                      <a:pt x="417" y="58"/>
                    </a:lnTo>
                    <a:lnTo>
                      <a:pt x="420" y="25"/>
                    </a:lnTo>
                    <a:lnTo>
                      <a:pt x="422" y="65"/>
                    </a:lnTo>
                    <a:lnTo>
                      <a:pt x="425" y="21"/>
                    </a:lnTo>
                    <a:lnTo>
                      <a:pt x="428" y="40"/>
                    </a:lnTo>
                    <a:lnTo>
                      <a:pt x="430" y="36"/>
                    </a:lnTo>
                    <a:lnTo>
                      <a:pt x="433" y="50"/>
                    </a:lnTo>
                    <a:lnTo>
                      <a:pt x="436" y="52"/>
                    </a:lnTo>
                    <a:lnTo>
                      <a:pt x="438" y="53"/>
                    </a:lnTo>
                    <a:lnTo>
                      <a:pt x="441" y="30"/>
                    </a:lnTo>
                    <a:lnTo>
                      <a:pt x="443" y="33"/>
                    </a:lnTo>
                    <a:lnTo>
                      <a:pt x="446" y="78"/>
                    </a:lnTo>
                    <a:lnTo>
                      <a:pt x="449" y="22"/>
                    </a:lnTo>
                    <a:lnTo>
                      <a:pt x="451" y="46"/>
                    </a:lnTo>
                    <a:lnTo>
                      <a:pt x="454" y="46"/>
                    </a:lnTo>
                    <a:lnTo>
                      <a:pt x="456" y="43"/>
                    </a:lnTo>
                    <a:lnTo>
                      <a:pt x="459" y="36"/>
                    </a:lnTo>
                    <a:lnTo>
                      <a:pt x="462" y="19"/>
                    </a:lnTo>
                    <a:lnTo>
                      <a:pt x="464" y="55"/>
                    </a:lnTo>
                    <a:lnTo>
                      <a:pt x="467" y="51"/>
                    </a:lnTo>
                    <a:lnTo>
                      <a:pt x="470" y="45"/>
                    </a:lnTo>
                    <a:lnTo>
                      <a:pt x="472" y="25"/>
                    </a:lnTo>
                    <a:lnTo>
                      <a:pt x="475" y="66"/>
                    </a:lnTo>
                    <a:lnTo>
                      <a:pt x="477" y="63"/>
                    </a:lnTo>
                    <a:lnTo>
                      <a:pt x="480" y="44"/>
                    </a:lnTo>
                    <a:lnTo>
                      <a:pt x="482" y="83"/>
                    </a:lnTo>
                    <a:lnTo>
                      <a:pt x="485" y="52"/>
                    </a:lnTo>
                    <a:lnTo>
                      <a:pt x="488" y="21"/>
                    </a:lnTo>
                    <a:lnTo>
                      <a:pt x="490" y="55"/>
                    </a:lnTo>
                    <a:lnTo>
                      <a:pt x="493" y="66"/>
                    </a:lnTo>
                    <a:lnTo>
                      <a:pt x="496" y="38"/>
                    </a:lnTo>
                    <a:lnTo>
                      <a:pt x="498" y="44"/>
                    </a:lnTo>
                    <a:lnTo>
                      <a:pt x="501" y="49"/>
                    </a:lnTo>
                    <a:lnTo>
                      <a:pt x="503" y="73"/>
                    </a:lnTo>
                    <a:lnTo>
                      <a:pt x="506" y="51"/>
                    </a:lnTo>
                    <a:lnTo>
                      <a:pt x="509" y="43"/>
                    </a:lnTo>
                    <a:lnTo>
                      <a:pt x="511" y="25"/>
                    </a:lnTo>
                    <a:lnTo>
                      <a:pt x="514" y="56"/>
                    </a:lnTo>
                    <a:lnTo>
                      <a:pt x="516" y="33"/>
                    </a:lnTo>
                    <a:lnTo>
                      <a:pt x="519" y="42"/>
                    </a:lnTo>
                    <a:lnTo>
                      <a:pt x="522" y="73"/>
                    </a:lnTo>
                    <a:lnTo>
                      <a:pt x="524" y="40"/>
                    </a:lnTo>
                    <a:lnTo>
                      <a:pt x="527" y="50"/>
                    </a:lnTo>
                    <a:lnTo>
                      <a:pt x="530" y="53"/>
                    </a:lnTo>
                    <a:lnTo>
                      <a:pt x="532" y="47"/>
                    </a:lnTo>
                    <a:lnTo>
                      <a:pt x="535" y="36"/>
                    </a:lnTo>
                    <a:lnTo>
                      <a:pt x="537" y="50"/>
                    </a:lnTo>
                    <a:lnTo>
                      <a:pt x="540" y="44"/>
                    </a:lnTo>
                    <a:lnTo>
                      <a:pt x="542" y="78"/>
                    </a:lnTo>
                    <a:lnTo>
                      <a:pt x="545" y="41"/>
                    </a:lnTo>
                    <a:lnTo>
                      <a:pt x="548" y="24"/>
                    </a:lnTo>
                    <a:lnTo>
                      <a:pt x="550" y="92"/>
                    </a:lnTo>
                    <a:lnTo>
                      <a:pt x="553" y="67"/>
                    </a:lnTo>
                    <a:lnTo>
                      <a:pt x="556" y="45"/>
                    </a:lnTo>
                    <a:lnTo>
                      <a:pt x="558" y="43"/>
                    </a:lnTo>
                    <a:lnTo>
                      <a:pt x="561" y="67"/>
                    </a:lnTo>
                    <a:lnTo>
                      <a:pt x="563" y="62"/>
                    </a:lnTo>
                    <a:lnTo>
                      <a:pt x="566" y="60"/>
                    </a:lnTo>
                    <a:lnTo>
                      <a:pt x="569" y="70"/>
                    </a:lnTo>
                    <a:lnTo>
                      <a:pt x="571" y="37"/>
                    </a:lnTo>
                    <a:lnTo>
                      <a:pt x="574" y="47"/>
                    </a:lnTo>
                    <a:lnTo>
                      <a:pt x="576" y="56"/>
                    </a:lnTo>
                    <a:lnTo>
                      <a:pt x="579" y="66"/>
                    </a:lnTo>
                    <a:lnTo>
                      <a:pt x="582" y="24"/>
                    </a:lnTo>
                    <a:lnTo>
                      <a:pt x="584" y="68"/>
                    </a:lnTo>
                    <a:lnTo>
                      <a:pt x="587" y="46"/>
                    </a:lnTo>
                    <a:lnTo>
                      <a:pt x="590" y="43"/>
                    </a:lnTo>
                    <a:lnTo>
                      <a:pt x="592" y="46"/>
                    </a:lnTo>
                    <a:lnTo>
                      <a:pt x="595" y="47"/>
                    </a:lnTo>
                    <a:lnTo>
                      <a:pt x="597" y="98"/>
                    </a:lnTo>
                    <a:lnTo>
                      <a:pt x="600" y="57"/>
                    </a:lnTo>
                    <a:lnTo>
                      <a:pt x="602" y="41"/>
                    </a:lnTo>
                    <a:lnTo>
                      <a:pt x="605" y="53"/>
                    </a:lnTo>
                    <a:lnTo>
                      <a:pt x="608" y="58"/>
                    </a:lnTo>
                    <a:lnTo>
                      <a:pt x="610" y="53"/>
                    </a:lnTo>
                    <a:lnTo>
                      <a:pt x="613" y="77"/>
                    </a:lnTo>
                    <a:lnTo>
                      <a:pt x="616" y="29"/>
                    </a:lnTo>
                    <a:lnTo>
                      <a:pt x="618" y="63"/>
                    </a:lnTo>
                    <a:lnTo>
                      <a:pt x="621" y="54"/>
                    </a:lnTo>
                    <a:lnTo>
                      <a:pt x="623" y="42"/>
                    </a:lnTo>
                    <a:lnTo>
                      <a:pt x="626" y="77"/>
                    </a:lnTo>
                    <a:lnTo>
                      <a:pt x="629" y="57"/>
                    </a:lnTo>
                    <a:lnTo>
                      <a:pt x="631" y="57"/>
                    </a:lnTo>
                    <a:lnTo>
                      <a:pt x="634" y="29"/>
                    </a:lnTo>
                    <a:lnTo>
                      <a:pt x="636" y="60"/>
                    </a:lnTo>
                    <a:lnTo>
                      <a:pt x="639" y="22"/>
                    </a:lnTo>
                    <a:lnTo>
                      <a:pt x="642" y="35"/>
                    </a:lnTo>
                    <a:lnTo>
                      <a:pt x="644" y="89"/>
                    </a:lnTo>
                    <a:lnTo>
                      <a:pt x="647" y="58"/>
                    </a:lnTo>
                    <a:lnTo>
                      <a:pt x="650" y="68"/>
                    </a:lnTo>
                    <a:lnTo>
                      <a:pt x="652" y="42"/>
                    </a:lnTo>
                    <a:lnTo>
                      <a:pt x="655" y="68"/>
                    </a:lnTo>
                    <a:lnTo>
                      <a:pt x="657" y="99"/>
                    </a:lnTo>
                    <a:lnTo>
                      <a:pt x="660" y="95"/>
                    </a:lnTo>
                    <a:lnTo>
                      <a:pt x="662" y="146"/>
                    </a:lnTo>
                    <a:lnTo>
                      <a:pt x="665" y="176"/>
                    </a:lnTo>
                    <a:lnTo>
                      <a:pt x="668" y="153"/>
                    </a:lnTo>
                    <a:lnTo>
                      <a:pt x="671" y="149"/>
                    </a:lnTo>
                    <a:lnTo>
                      <a:pt x="673" y="146"/>
                    </a:lnTo>
                    <a:lnTo>
                      <a:pt x="676" y="170"/>
                    </a:lnTo>
                    <a:lnTo>
                      <a:pt x="678" y="153"/>
                    </a:lnTo>
                    <a:lnTo>
                      <a:pt x="681" y="171"/>
                    </a:lnTo>
                    <a:lnTo>
                      <a:pt x="683" y="176"/>
                    </a:lnTo>
                    <a:lnTo>
                      <a:pt x="686" y="167"/>
                    </a:lnTo>
                    <a:lnTo>
                      <a:pt x="689" y="170"/>
                    </a:lnTo>
                    <a:lnTo>
                      <a:pt x="691" y="152"/>
                    </a:lnTo>
                    <a:lnTo>
                      <a:pt x="694" y="134"/>
                    </a:lnTo>
                    <a:lnTo>
                      <a:pt x="696" y="166"/>
                    </a:lnTo>
                    <a:lnTo>
                      <a:pt x="699" y="143"/>
                    </a:lnTo>
                    <a:lnTo>
                      <a:pt x="702" y="188"/>
                    </a:lnTo>
                    <a:lnTo>
                      <a:pt x="704" y="168"/>
                    </a:lnTo>
                    <a:lnTo>
                      <a:pt x="707" y="137"/>
                    </a:lnTo>
                    <a:lnTo>
                      <a:pt x="710" y="132"/>
                    </a:lnTo>
                    <a:lnTo>
                      <a:pt x="712" y="187"/>
                    </a:lnTo>
                    <a:lnTo>
                      <a:pt x="715" y="158"/>
                    </a:lnTo>
                    <a:lnTo>
                      <a:pt x="717" y="152"/>
                    </a:lnTo>
                    <a:lnTo>
                      <a:pt x="720" y="183"/>
                    </a:lnTo>
                    <a:lnTo>
                      <a:pt x="722" y="159"/>
                    </a:lnTo>
                    <a:lnTo>
                      <a:pt x="725" y="122"/>
                    </a:lnTo>
                    <a:lnTo>
                      <a:pt x="728" y="144"/>
                    </a:lnTo>
                    <a:lnTo>
                      <a:pt x="731" y="165"/>
                    </a:lnTo>
                    <a:lnTo>
                      <a:pt x="733" y="159"/>
                    </a:lnTo>
                    <a:lnTo>
                      <a:pt x="736" y="171"/>
                    </a:lnTo>
                    <a:lnTo>
                      <a:pt x="738" y="191"/>
                    </a:lnTo>
                    <a:lnTo>
                      <a:pt x="741" y="146"/>
                    </a:lnTo>
                    <a:lnTo>
                      <a:pt x="743" y="149"/>
                    </a:lnTo>
                    <a:lnTo>
                      <a:pt x="746" y="167"/>
                    </a:lnTo>
                    <a:lnTo>
                      <a:pt x="749" y="201"/>
                    </a:lnTo>
                    <a:lnTo>
                      <a:pt x="751" y="167"/>
                    </a:lnTo>
                    <a:lnTo>
                      <a:pt x="754" y="160"/>
                    </a:lnTo>
                    <a:lnTo>
                      <a:pt x="757" y="146"/>
                    </a:lnTo>
                    <a:lnTo>
                      <a:pt x="759" y="160"/>
                    </a:lnTo>
                    <a:lnTo>
                      <a:pt x="762" y="137"/>
                    </a:lnTo>
                    <a:lnTo>
                      <a:pt x="764" y="155"/>
                    </a:lnTo>
                    <a:lnTo>
                      <a:pt x="767" y="171"/>
                    </a:lnTo>
                    <a:lnTo>
                      <a:pt x="770" y="167"/>
                    </a:lnTo>
                    <a:lnTo>
                      <a:pt x="772" y="165"/>
                    </a:lnTo>
                    <a:lnTo>
                      <a:pt x="775" y="140"/>
                    </a:lnTo>
                    <a:lnTo>
                      <a:pt x="777" y="164"/>
                    </a:lnTo>
                    <a:lnTo>
                      <a:pt x="780" y="163"/>
                    </a:lnTo>
                    <a:lnTo>
                      <a:pt x="782" y="151"/>
                    </a:lnTo>
                    <a:lnTo>
                      <a:pt x="785" y="141"/>
                    </a:lnTo>
                    <a:lnTo>
                      <a:pt x="788" y="159"/>
                    </a:lnTo>
                    <a:lnTo>
                      <a:pt x="791" y="145"/>
                    </a:lnTo>
                    <a:lnTo>
                      <a:pt x="793" y="172"/>
                    </a:lnTo>
                    <a:lnTo>
                      <a:pt x="796" y="202"/>
                    </a:lnTo>
                    <a:lnTo>
                      <a:pt x="798" y="163"/>
                    </a:lnTo>
                    <a:lnTo>
                      <a:pt x="801" y="167"/>
                    </a:lnTo>
                    <a:lnTo>
                      <a:pt x="803" y="164"/>
                    </a:lnTo>
                    <a:lnTo>
                      <a:pt x="806" y="146"/>
                    </a:lnTo>
                    <a:lnTo>
                      <a:pt x="809" y="155"/>
                    </a:lnTo>
                    <a:lnTo>
                      <a:pt x="811" y="145"/>
                    </a:lnTo>
                    <a:lnTo>
                      <a:pt x="814" y="185"/>
                    </a:lnTo>
                    <a:lnTo>
                      <a:pt x="817" y="177"/>
                    </a:lnTo>
                    <a:lnTo>
                      <a:pt x="819" y="132"/>
                    </a:lnTo>
                    <a:lnTo>
                      <a:pt x="822" y="166"/>
                    </a:lnTo>
                    <a:lnTo>
                      <a:pt x="824" y="178"/>
                    </a:lnTo>
                    <a:lnTo>
                      <a:pt x="827" y="130"/>
                    </a:lnTo>
                    <a:lnTo>
                      <a:pt x="829" y="121"/>
                    </a:lnTo>
                    <a:lnTo>
                      <a:pt x="832" y="169"/>
                    </a:lnTo>
                    <a:lnTo>
                      <a:pt x="835" y="185"/>
                    </a:lnTo>
                    <a:lnTo>
                      <a:pt x="837" y="153"/>
                    </a:lnTo>
                    <a:lnTo>
                      <a:pt x="840" y="152"/>
                    </a:lnTo>
                    <a:lnTo>
                      <a:pt x="843" y="171"/>
                    </a:lnTo>
                    <a:lnTo>
                      <a:pt x="845" y="155"/>
                    </a:lnTo>
                    <a:lnTo>
                      <a:pt x="848" y="157"/>
                    </a:lnTo>
                    <a:lnTo>
                      <a:pt x="850" y="175"/>
                    </a:lnTo>
                    <a:lnTo>
                      <a:pt x="853" y="216"/>
                    </a:lnTo>
                    <a:lnTo>
                      <a:pt x="856" y="145"/>
                    </a:lnTo>
                    <a:lnTo>
                      <a:pt x="858" y="160"/>
                    </a:lnTo>
                    <a:lnTo>
                      <a:pt x="861" y="149"/>
                    </a:lnTo>
                    <a:lnTo>
                      <a:pt x="863" y="174"/>
                    </a:lnTo>
                    <a:lnTo>
                      <a:pt x="866" y="170"/>
                    </a:lnTo>
                    <a:lnTo>
                      <a:pt x="868" y="140"/>
                    </a:lnTo>
                    <a:lnTo>
                      <a:pt x="871" y="164"/>
                    </a:lnTo>
                    <a:lnTo>
                      <a:pt x="874" y="149"/>
                    </a:lnTo>
                    <a:lnTo>
                      <a:pt x="877" y="136"/>
                    </a:lnTo>
                    <a:lnTo>
                      <a:pt x="879" y="141"/>
                    </a:lnTo>
                    <a:lnTo>
                      <a:pt x="882" y="146"/>
                    </a:lnTo>
                    <a:lnTo>
                      <a:pt x="884" y="167"/>
                    </a:lnTo>
                    <a:lnTo>
                      <a:pt x="887" y="166"/>
                    </a:lnTo>
                    <a:lnTo>
                      <a:pt x="889" y="165"/>
                    </a:lnTo>
                    <a:lnTo>
                      <a:pt x="892" y="183"/>
                    </a:lnTo>
                    <a:lnTo>
                      <a:pt x="895" y="157"/>
                    </a:lnTo>
                    <a:lnTo>
                      <a:pt x="897" y="186"/>
                    </a:lnTo>
                    <a:lnTo>
                      <a:pt x="900" y="153"/>
                    </a:lnTo>
                    <a:lnTo>
                      <a:pt x="903" y="196"/>
                    </a:lnTo>
                    <a:lnTo>
                      <a:pt x="905" y="158"/>
                    </a:lnTo>
                    <a:lnTo>
                      <a:pt x="908" y="145"/>
                    </a:lnTo>
                    <a:lnTo>
                      <a:pt x="910" y="159"/>
                    </a:lnTo>
                    <a:lnTo>
                      <a:pt x="913" y="177"/>
                    </a:lnTo>
                    <a:lnTo>
                      <a:pt x="916" y="167"/>
                    </a:lnTo>
                    <a:lnTo>
                      <a:pt x="918" y="182"/>
                    </a:lnTo>
                    <a:lnTo>
                      <a:pt x="921" y="168"/>
                    </a:lnTo>
                    <a:lnTo>
                      <a:pt x="923" y="163"/>
                    </a:lnTo>
                    <a:lnTo>
                      <a:pt x="926" y="171"/>
                    </a:lnTo>
                    <a:lnTo>
                      <a:pt x="928" y="178"/>
                    </a:lnTo>
                    <a:lnTo>
                      <a:pt x="931" y="131"/>
                    </a:lnTo>
                    <a:lnTo>
                      <a:pt x="934" y="197"/>
                    </a:lnTo>
                    <a:lnTo>
                      <a:pt x="937" y="171"/>
                    </a:lnTo>
                    <a:lnTo>
                      <a:pt x="939" y="135"/>
                    </a:lnTo>
                    <a:lnTo>
                      <a:pt x="942" y="169"/>
                    </a:lnTo>
                    <a:lnTo>
                      <a:pt x="944" y="191"/>
                    </a:lnTo>
                    <a:lnTo>
                      <a:pt x="947" y="177"/>
                    </a:lnTo>
                    <a:lnTo>
                      <a:pt x="949" y="156"/>
                    </a:lnTo>
                    <a:lnTo>
                      <a:pt x="952" y="169"/>
                    </a:lnTo>
                    <a:lnTo>
                      <a:pt x="955" y="173"/>
                    </a:lnTo>
                    <a:lnTo>
                      <a:pt x="957" y="149"/>
                    </a:lnTo>
                    <a:lnTo>
                      <a:pt x="960" y="150"/>
                    </a:lnTo>
                    <a:lnTo>
                      <a:pt x="963" y="183"/>
                    </a:lnTo>
                    <a:lnTo>
                      <a:pt x="965" y="171"/>
                    </a:lnTo>
                    <a:lnTo>
                      <a:pt x="968" y="165"/>
                    </a:lnTo>
                    <a:lnTo>
                      <a:pt x="970" y="188"/>
                    </a:lnTo>
                    <a:lnTo>
                      <a:pt x="973" y="182"/>
                    </a:lnTo>
                    <a:lnTo>
                      <a:pt x="976" y="156"/>
                    </a:lnTo>
                    <a:lnTo>
                      <a:pt x="978" y="130"/>
                    </a:lnTo>
                    <a:lnTo>
                      <a:pt x="981" y="163"/>
                    </a:lnTo>
                    <a:lnTo>
                      <a:pt x="983" y="177"/>
                    </a:lnTo>
                    <a:lnTo>
                      <a:pt x="986" y="149"/>
                    </a:lnTo>
                    <a:lnTo>
                      <a:pt x="989" y="116"/>
                    </a:lnTo>
                    <a:lnTo>
                      <a:pt x="991" y="190"/>
                    </a:lnTo>
                    <a:lnTo>
                      <a:pt x="994" y="165"/>
                    </a:lnTo>
                    <a:lnTo>
                      <a:pt x="997" y="144"/>
                    </a:lnTo>
                    <a:lnTo>
                      <a:pt x="999" y="169"/>
                    </a:lnTo>
                    <a:lnTo>
                      <a:pt x="1002" y="187"/>
                    </a:lnTo>
                    <a:lnTo>
                      <a:pt x="1004" y="175"/>
                    </a:lnTo>
                    <a:lnTo>
                      <a:pt x="1007" y="170"/>
                    </a:lnTo>
                    <a:lnTo>
                      <a:pt x="1009" y="158"/>
                    </a:lnTo>
                    <a:lnTo>
                      <a:pt x="1012" y="171"/>
                    </a:lnTo>
                    <a:lnTo>
                      <a:pt x="1015" y="167"/>
                    </a:lnTo>
                    <a:lnTo>
                      <a:pt x="1017" y="136"/>
                    </a:lnTo>
                    <a:lnTo>
                      <a:pt x="1020" y="183"/>
                    </a:lnTo>
                    <a:lnTo>
                      <a:pt x="1023" y="148"/>
                    </a:lnTo>
                    <a:lnTo>
                      <a:pt x="1025" y="159"/>
                    </a:lnTo>
                    <a:lnTo>
                      <a:pt x="1028" y="158"/>
                    </a:lnTo>
                    <a:lnTo>
                      <a:pt x="1030" y="160"/>
                    </a:lnTo>
                    <a:lnTo>
                      <a:pt x="1033" y="122"/>
                    </a:lnTo>
                    <a:lnTo>
                      <a:pt x="1036" y="112"/>
                    </a:lnTo>
                    <a:lnTo>
                      <a:pt x="1038" y="156"/>
                    </a:lnTo>
                    <a:lnTo>
                      <a:pt x="1041" y="158"/>
                    </a:lnTo>
                    <a:lnTo>
                      <a:pt x="1043" y="156"/>
                    </a:lnTo>
                    <a:lnTo>
                      <a:pt x="1046" y="137"/>
                    </a:lnTo>
                    <a:lnTo>
                      <a:pt x="1049" y="186"/>
                    </a:lnTo>
                    <a:lnTo>
                      <a:pt x="1051" y="182"/>
                    </a:lnTo>
                    <a:lnTo>
                      <a:pt x="1054" y="166"/>
                    </a:lnTo>
                    <a:lnTo>
                      <a:pt x="1057" y="175"/>
                    </a:lnTo>
                    <a:lnTo>
                      <a:pt x="1059" y="175"/>
                    </a:lnTo>
                    <a:lnTo>
                      <a:pt x="1062" y="164"/>
                    </a:lnTo>
                    <a:lnTo>
                      <a:pt x="1064" y="187"/>
                    </a:lnTo>
                    <a:lnTo>
                      <a:pt x="1067" y="172"/>
                    </a:lnTo>
                    <a:lnTo>
                      <a:pt x="1069" y="138"/>
                    </a:lnTo>
                    <a:lnTo>
                      <a:pt x="1072" y="159"/>
                    </a:lnTo>
                    <a:lnTo>
                      <a:pt x="1075" y="163"/>
                    </a:lnTo>
                    <a:lnTo>
                      <a:pt x="1077" y="173"/>
                    </a:lnTo>
                    <a:lnTo>
                      <a:pt x="1080" y="179"/>
                    </a:lnTo>
                    <a:lnTo>
                      <a:pt x="1083" y="173"/>
                    </a:lnTo>
                    <a:lnTo>
                      <a:pt x="1085" y="167"/>
                    </a:lnTo>
                    <a:lnTo>
                      <a:pt x="1088" y="169"/>
                    </a:lnTo>
                    <a:lnTo>
                      <a:pt x="1090" y="189"/>
                    </a:lnTo>
                    <a:lnTo>
                      <a:pt x="1093" y="190"/>
                    </a:lnTo>
                    <a:lnTo>
                      <a:pt x="1096" y="171"/>
                    </a:lnTo>
                    <a:lnTo>
                      <a:pt x="1098" y="165"/>
                    </a:lnTo>
                    <a:lnTo>
                      <a:pt x="1101" y="172"/>
                    </a:lnTo>
                    <a:lnTo>
                      <a:pt x="1103" y="178"/>
                    </a:lnTo>
                    <a:lnTo>
                      <a:pt x="1106" y="169"/>
                    </a:lnTo>
                    <a:lnTo>
                      <a:pt x="1109" y="200"/>
                    </a:lnTo>
                    <a:lnTo>
                      <a:pt x="1111" y="156"/>
                    </a:lnTo>
                    <a:lnTo>
                      <a:pt x="1114" y="185"/>
                    </a:lnTo>
                    <a:lnTo>
                      <a:pt x="1117" y="162"/>
                    </a:lnTo>
                    <a:lnTo>
                      <a:pt x="1119" y="136"/>
                    </a:lnTo>
                    <a:lnTo>
                      <a:pt x="1122" y="167"/>
                    </a:lnTo>
                    <a:lnTo>
                      <a:pt x="1124" y="169"/>
                    </a:lnTo>
                    <a:lnTo>
                      <a:pt x="1127" y="183"/>
                    </a:lnTo>
                    <a:lnTo>
                      <a:pt x="1129" y="160"/>
                    </a:lnTo>
                    <a:lnTo>
                      <a:pt x="1132" y="169"/>
                    </a:lnTo>
                    <a:lnTo>
                      <a:pt x="1135" y="163"/>
                    </a:lnTo>
                    <a:lnTo>
                      <a:pt x="1137" y="166"/>
                    </a:lnTo>
                    <a:lnTo>
                      <a:pt x="1140" y="170"/>
                    </a:lnTo>
                    <a:lnTo>
                      <a:pt x="1143" y="188"/>
                    </a:lnTo>
                    <a:lnTo>
                      <a:pt x="1145" y="162"/>
                    </a:lnTo>
                    <a:lnTo>
                      <a:pt x="1148" y="164"/>
                    </a:lnTo>
                    <a:lnTo>
                      <a:pt x="1150" y="177"/>
                    </a:lnTo>
                    <a:lnTo>
                      <a:pt x="1153" y="176"/>
                    </a:lnTo>
                    <a:lnTo>
                      <a:pt x="1156" y="170"/>
                    </a:lnTo>
                    <a:lnTo>
                      <a:pt x="1158" y="169"/>
                    </a:lnTo>
                    <a:lnTo>
                      <a:pt x="1161" y="170"/>
                    </a:lnTo>
                    <a:lnTo>
                      <a:pt x="1163" y="169"/>
                    </a:lnTo>
                    <a:lnTo>
                      <a:pt x="1166" y="133"/>
                    </a:lnTo>
                    <a:lnTo>
                      <a:pt x="1169" y="215"/>
                    </a:lnTo>
                    <a:lnTo>
                      <a:pt x="1171" y="212"/>
                    </a:lnTo>
                    <a:lnTo>
                      <a:pt x="1174" y="216"/>
                    </a:lnTo>
                    <a:lnTo>
                      <a:pt x="1177" y="143"/>
                    </a:lnTo>
                    <a:lnTo>
                      <a:pt x="1179" y="160"/>
                    </a:lnTo>
                    <a:lnTo>
                      <a:pt x="1182" y="191"/>
                    </a:lnTo>
                    <a:lnTo>
                      <a:pt x="1184" y="178"/>
                    </a:lnTo>
                    <a:lnTo>
                      <a:pt x="1187" y="155"/>
                    </a:lnTo>
                    <a:lnTo>
                      <a:pt x="1189" y="160"/>
                    </a:lnTo>
                    <a:lnTo>
                      <a:pt x="1192" y="143"/>
                    </a:lnTo>
                    <a:lnTo>
                      <a:pt x="1195" y="136"/>
                    </a:lnTo>
                    <a:lnTo>
                      <a:pt x="1197" y="171"/>
                    </a:lnTo>
                    <a:lnTo>
                      <a:pt x="1200" y="137"/>
                    </a:lnTo>
                    <a:lnTo>
                      <a:pt x="1203" y="170"/>
                    </a:lnTo>
                    <a:lnTo>
                      <a:pt x="1205" y="160"/>
                    </a:lnTo>
                    <a:lnTo>
                      <a:pt x="1208" y="172"/>
                    </a:lnTo>
                    <a:lnTo>
                      <a:pt x="1210" y="182"/>
                    </a:lnTo>
                    <a:lnTo>
                      <a:pt x="1213" y="153"/>
                    </a:lnTo>
                    <a:lnTo>
                      <a:pt x="1216" y="142"/>
                    </a:lnTo>
                    <a:lnTo>
                      <a:pt x="1218" y="164"/>
                    </a:lnTo>
                    <a:lnTo>
                      <a:pt x="1221" y="144"/>
                    </a:lnTo>
                    <a:lnTo>
                      <a:pt x="1223" y="159"/>
                    </a:lnTo>
                    <a:lnTo>
                      <a:pt x="1226" y="163"/>
                    </a:lnTo>
                    <a:lnTo>
                      <a:pt x="1229" y="199"/>
                    </a:lnTo>
                    <a:lnTo>
                      <a:pt x="1231" y="169"/>
                    </a:lnTo>
                    <a:lnTo>
                      <a:pt x="1234" y="169"/>
                    </a:lnTo>
                    <a:lnTo>
                      <a:pt x="1237" y="156"/>
                    </a:lnTo>
                    <a:lnTo>
                      <a:pt x="1239" y="171"/>
                    </a:lnTo>
                    <a:lnTo>
                      <a:pt x="1242" y="144"/>
                    </a:lnTo>
                    <a:lnTo>
                      <a:pt x="1244" y="166"/>
                    </a:lnTo>
                    <a:lnTo>
                      <a:pt x="1247" y="156"/>
                    </a:lnTo>
                    <a:lnTo>
                      <a:pt x="1249" y="197"/>
                    </a:lnTo>
                    <a:lnTo>
                      <a:pt x="1252" y="212"/>
                    </a:lnTo>
                    <a:lnTo>
                      <a:pt x="1255" y="165"/>
                    </a:lnTo>
                    <a:lnTo>
                      <a:pt x="1257" y="214"/>
                    </a:lnTo>
                    <a:lnTo>
                      <a:pt x="1260" y="169"/>
                    </a:lnTo>
                    <a:lnTo>
                      <a:pt x="1263" y="162"/>
                    </a:lnTo>
                    <a:lnTo>
                      <a:pt x="1265" y="143"/>
                    </a:lnTo>
                    <a:lnTo>
                      <a:pt x="1268" y="180"/>
                    </a:lnTo>
                    <a:lnTo>
                      <a:pt x="1270" y="171"/>
                    </a:lnTo>
                    <a:lnTo>
                      <a:pt x="1273" y="208"/>
                    </a:lnTo>
                    <a:lnTo>
                      <a:pt x="1276" y="191"/>
                    </a:lnTo>
                    <a:lnTo>
                      <a:pt x="1278" y="156"/>
                    </a:lnTo>
                    <a:lnTo>
                      <a:pt x="1281" y="166"/>
                    </a:lnTo>
                    <a:lnTo>
                      <a:pt x="1283" y="176"/>
                    </a:lnTo>
                    <a:lnTo>
                      <a:pt x="1286" y="161"/>
                    </a:lnTo>
                    <a:lnTo>
                      <a:pt x="1289" y="155"/>
                    </a:lnTo>
                    <a:lnTo>
                      <a:pt x="1291" y="163"/>
                    </a:lnTo>
                    <a:lnTo>
                      <a:pt x="1294" y="164"/>
                    </a:lnTo>
                    <a:lnTo>
                      <a:pt x="1297" y="174"/>
                    </a:lnTo>
                    <a:lnTo>
                      <a:pt x="1299" y="183"/>
                    </a:lnTo>
                    <a:lnTo>
                      <a:pt x="1302" y="165"/>
                    </a:lnTo>
                    <a:lnTo>
                      <a:pt x="1304" y="152"/>
                    </a:lnTo>
                    <a:lnTo>
                      <a:pt x="1307" y="168"/>
                    </a:lnTo>
                    <a:lnTo>
                      <a:pt x="1309" y="131"/>
                    </a:lnTo>
                    <a:lnTo>
                      <a:pt x="1312" y="186"/>
                    </a:lnTo>
                    <a:lnTo>
                      <a:pt x="1315" y="183"/>
                    </a:lnTo>
                    <a:lnTo>
                      <a:pt x="1317" y="194"/>
                    </a:lnTo>
                    <a:lnTo>
                      <a:pt x="1320" y="176"/>
                    </a:lnTo>
                    <a:lnTo>
                      <a:pt x="1323" y="209"/>
                    </a:lnTo>
                    <a:lnTo>
                      <a:pt x="1325" y="190"/>
                    </a:lnTo>
                    <a:lnTo>
                      <a:pt x="1328" y="173"/>
                    </a:lnTo>
                    <a:lnTo>
                      <a:pt x="1330" y="175"/>
                    </a:lnTo>
                    <a:lnTo>
                      <a:pt x="1333" y="184"/>
                    </a:lnTo>
                    <a:lnTo>
                      <a:pt x="1336" y="175"/>
                    </a:lnTo>
                    <a:lnTo>
                      <a:pt x="1338" y="201"/>
                    </a:lnTo>
                    <a:lnTo>
                      <a:pt x="1341" y="191"/>
                    </a:lnTo>
                    <a:lnTo>
                      <a:pt x="1343" y="159"/>
                    </a:lnTo>
                    <a:lnTo>
                      <a:pt x="1346" y="201"/>
                    </a:lnTo>
                    <a:lnTo>
                      <a:pt x="1349" y="175"/>
                    </a:lnTo>
                    <a:lnTo>
                      <a:pt x="1351" y="175"/>
                    </a:lnTo>
                    <a:lnTo>
                      <a:pt x="1354" y="200"/>
                    </a:lnTo>
                    <a:lnTo>
                      <a:pt x="1357" y="140"/>
                    </a:lnTo>
                    <a:lnTo>
                      <a:pt x="1359" y="202"/>
                    </a:lnTo>
                    <a:lnTo>
                      <a:pt x="1362" y="160"/>
                    </a:lnTo>
                    <a:lnTo>
                      <a:pt x="1364" y="174"/>
                    </a:lnTo>
                    <a:lnTo>
                      <a:pt x="1367" y="172"/>
                    </a:lnTo>
                    <a:lnTo>
                      <a:pt x="1369" y="159"/>
                    </a:lnTo>
                    <a:lnTo>
                      <a:pt x="1372" y="141"/>
                    </a:lnTo>
                    <a:lnTo>
                      <a:pt x="1375" y="181"/>
                    </a:lnTo>
                    <a:lnTo>
                      <a:pt x="1377" y="177"/>
                    </a:lnTo>
                    <a:lnTo>
                      <a:pt x="1380" y="176"/>
                    </a:lnTo>
                    <a:lnTo>
                      <a:pt x="1383" y="169"/>
                    </a:lnTo>
                    <a:lnTo>
                      <a:pt x="1385" y="201"/>
                    </a:lnTo>
                    <a:lnTo>
                      <a:pt x="1388" y="184"/>
                    </a:lnTo>
                    <a:lnTo>
                      <a:pt x="1390" y="185"/>
                    </a:lnTo>
                    <a:lnTo>
                      <a:pt x="1393" y="145"/>
                    </a:lnTo>
                    <a:lnTo>
                      <a:pt x="1396" y="200"/>
                    </a:lnTo>
                    <a:lnTo>
                      <a:pt x="1398" y="171"/>
                    </a:lnTo>
                    <a:lnTo>
                      <a:pt x="1401" y="168"/>
                    </a:lnTo>
                    <a:lnTo>
                      <a:pt x="1403" y="147"/>
                    </a:lnTo>
                    <a:lnTo>
                      <a:pt x="1406" y="181"/>
                    </a:lnTo>
                    <a:lnTo>
                      <a:pt x="1409" y="136"/>
                    </a:lnTo>
                    <a:lnTo>
                      <a:pt x="1411" y="146"/>
                    </a:lnTo>
                    <a:lnTo>
                      <a:pt x="1414" y="157"/>
                    </a:lnTo>
                    <a:lnTo>
                      <a:pt x="1417" y="133"/>
                    </a:lnTo>
                    <a:lnTo>
                      <a:pt x="1419" y="173"/>
                    </a:lnTo>
                    <a:lnTo>
                      <a:pt x="1422" y="156"/>
                    </a:lnTo>
                    <a:lnTo>
                      <a:pt x="1424" y="190"/>
                    </a:lnTo>
                    <a:lnTo>
                      <a:pt x="1427" y="158"/>
                    </a:lnTo>
                    <a:lnTo>
                      <a:pt x="1429" y="135"/>
                    </a:lnTo>
                    <a:lnTo>
                      <a:pt x="1432" y="196"/>
                    </a:lnTo>
                    <a:lnTo>
                      <a:pt x="1435" y="162"/>
                    </a:lnTo>
                    <a:lnTo>
                      <a:pt x="1437" y="208"/>
                    </a:lnTo>
                    <a:lnTo>
                      <a:pt x="1440" y="164"/>
                    </a:lnTo>
                    <a:lnTo>
                      <a:pt x="1443" y="171"/>
                    </a:lnTo>
                    <a:lnTo>
                      <a:pt x="1445" y="162"/>
                    </a:lnTo>
                    <a:lnTo>
                      <a:pt x="1448" y="183"/>
                    </a:lnTo>
                    <a:lnTo>
                      <a:pt x="1450" y="154"/>
                    </a:lnTo>
                    <a:lnTo>
                      <a:pt x="1453" y="204"/>
                    </a:lnTo>
                    <a:lnTo>
                      <a:pt x="1456" y="152"/>
                    </a:lnTo>
                    <a:lnTo>
                      <a:pt x="1458" y="176"/>
                    </a:lnTo>
                    <a:lnTo>
                      <a:pt x="1461" y="188"/>
                    </a:lnTo>
                    <a:lnTo>
                      <a:pt x="1463" y="178"/>
                    </a:lnTo>
                    <a:lnTo>
                      <a:pt x="1466" y="172"/>
                    </a:lnTo>
                    <a:lnTo>
                      <a:pt x="1469" y="198"/>
                    </a:lnTo>
                    <a:lnTo>
                      <a:pt x="1471" y="147"/>
                    </a:lnTo>
                    <a:lnTo>
                      <a:pt x="1474" y="188"/>
                    </a:lnTo>
                    <a:lnTo>
                      <a:pt x="1477" y="188"/>
                    </a:lnTo>
                    <a:lnTo>
                      <a:pt x="1479" y="149"/>
                    </a:lnTo>
                    <a:lnTo>
                      <a:pt x="1482" y="182"/>
                    </a:lnTo>
                    <a:lnTo>
                      <a:pt x="1484" y="153"/>
                    </a:lnTo>
                    <a:lnTo>
                      <a:pt x="1487" y="150"/>
                    </a:lnTo>
                    <a:lnTo>
                      <a:pt x="1489" y="181"/>
                    </a:lnTo>
                    <a:lnTo>
                      <a:pt x="1492" y="212"/>
                    </a:lnTo>
                    <a:lnTo>
                      <a:pt x="1495" y="161"/>
                    </a:lnTo>
                    <a:lnTo>
                      <a:pt x="1497" y="206"/>
                    </a:lnTo>
                    <a:lnTo>
                      <a:pt x="1500" y="188"/>
                    </a:lnTo>
                    <a:lnTo>
                      <a:pt x="1503" y="194"/>
                    </a:lnTo>
                    <a:lnTo>
                      <a:pt x="1505" y="137"/>
                    </a:lnTo>
                    <a:lnTo>
                      <a:pt x="1508" y="151"/>
                    </a:lnTo>
                    <a:lnTo>
                      <a:pt x="1510" y="178"/>
                    </a:lnTo>
                    <a:lnTo>
                      <a:pt x="1513" y="175"/>
                    </a:lnTo>
                    <a:lnTo>
                      <a:pt x="1516" y="186"/>
                    </a:lnTo>
                    <a:lnTo>
                      <a:pt x="1518" y="203"/>
                    </a:lnTo>
                    <a:lnTo>
                      <a:pt x="1521" y="158"/>
                    </a:lnTo>
                    <a:lnTo>
                      <a:pt x="1523" y="151"/>
                    </a:lnTo>
                    <a:lnTo>
                      <a:pt x="1526" y="146"/>
                    </a:lnTo>
                    <a:lnTo>
                      <a:pt x="1529" y="197"/>
                    </a:lnTo>
                    <a:lnTo>
                      <a:pt x="1531" y="189"/>
                    </a:lnTo>
                    <a:lnTo>
                      <a:pt x="1534" y="182"/>
                    </a:lnTo>
                    <a:lnTo>
                      <a:pt x="1537" y="168"/>
                    </a:lnTo>
                    <a:lnTo>
                      <a:pt x="1539" y="154"/>
                    </a:lnTo>
                    <a:lnTo>
                      <a:pt x="1542" y="185"/>
                    </a:lnTo>
                    <a:lnTo>
                      <a:pt x="1544" y="154"/>
                    </a:lnTo>
                    <a:lnTo>
                      <a:pt x="1547" y="172"/>
                    </a:lnTo>
                    <a:lnTo>
                      <a:pt x="1549" y="183"/>
                    </a:lnTo>
                    <a:lnTo>
                      <a:pt x="1552" y="165"/>
                    </a:lnTo>
                    <a:lnTo>
                      <a:pt x="1555" y="188"/>
                    </a:lnTo>
                    <a:lnTo>
                      <a:pt x="1557" y="176"/>
                    </a:lnTo>
                    <a:lnTo>
                      <a:pt x="1560" y="180"/>
                    </a:lnTo>
                    <a:lnTo>
                      <a:pt x="1563" y="190"/>
                    </a:lnTo>
                    <a:lnTo>
                      <a:pt x="1565" y="205"/>
                    </a:lnTo>
                    <a:lnTo>
                      <a:pt x="1568" y="194"/>
                    </a:lnTo>
                    <a:lnTo>
                      <a:pt x="1570" y="186"/>
                    </a:lnTo>
                    <a:lnTo>
                      <a:pt x="1573" y="174"/>
                    </a:lnTo>
                    <a:lnTo>
                      <a:pt x="1576" y="183"/>
                    </a:lnTo>
                    <a:lnTo>
                      <a:pt x="1578" y="158"/>
                    </a:lnTo>
                    <a:lnTo>
                      <a:pt x="1581" y="163"/>
                    </a:lnTo>
                    <a:lnTo>
                      <a:pt x="1583" y="198"/>
                    </a:lnTo>
                    <a:lnTo>
                      <a:pt x="1586" y="180"/>
                    </a:lnTo>
                    <a:lnTo>
                      <a:pt x="1589" y="200"/>
                    </a:lnTo>
                    <a:lnTo>
                      <a:pt x="1591" y="146"/>
                    </a:lnTo>
                    <a:lnTo>
                      <a:pt x="1594" y="194"/>
                    </a:lnTo>
                    <a:lnTo>
                      <a:pt x="1597" y="190"/>
                    </a:lnTo>
                    <a:lnTo>
                      <a:pt x="1599" y="192"/>
                    </a:lnTo>
                    <a:lnTo>
                      <a:pt x="1602" y="176"/>
                    </a:lnTo>
                    <a:lnTo>
                      <a:pt x="1604" y="227"/>
                    </a:lnTo>
                    <a:lnTo>
                      <a:pt x="1607" y="200"/>
                    </a:lnTo>
                    <a:lnTo>
                      <a:pt x="1609" y="159"/>
                    </a:lnTo>
                    <a:lnTo>
                      <a:pt x="1612" y="183"/>
                    </a:lnTo>
                    <a:lnTo>
                      <a:pt x="1615" y="193"/>
                    </a:lnTo>
                    <a:lnTo>
                      <a:pt x="1617" y="167"/>
                    </a:lnTo>
                    <a:lnTo>
                      <a:pt x="1620" y="147"/>
                    </a:lnTo>
                    <a:lnTo>
                      <a:pt x="1623" y="162"/>
                    </a:lnTo>
                    <a:lnTo>
                      <a:pt x="1625" y="184"/>
                    </a:lnTo>
                    <a:lnTo>
                      <a:pt x="1628" y="179"/>
                    </a:lnTo>
                    <a:lnTo>
                      <a:pt x="1630" y="164"/>
                    </a:lnTo>
                    <a:lnTo>
                      <a:pt x="1633" y="185"/>
                    </a:lnTo>
                    <a:lnTo>
                      <a:pt x="1636" y="203"/>
                    </a:lnTo>
                    <a:lnTo>
                      <a:pt x="1638" y="222"/>
                    </a:lnTo>
                    <a:lnTo>
                      <a:pt x="1641" y="184"/>
                    </a:lnTo>
                    <a:lnTo>
                      <a:pt x="1643" y="182"/>
                    </a:lnTo>
                    <a:lnTo>
                      <a:pt x="1646" y="167"/>
                    </a:lnTo>
                    <a:lnTo>
                      <a:pt x="1649" y="202"/>
                    </a:lnTo>
                    <a:lnTo>
                      <a:pt x="1651" y="167"/>
                    </a:lnTo>
                    <a:lnTo>
                      <a:pt x="1654" y="142"/>
                    </a:lnTo>
                    <a:lnTo>
                      <a:pt x="1657" y="182"/>
                    </a:lnTo>
                    <a:lnTo>
                      <a:pt x="1659" y="185"/>
                    </a:lnTo>
                    <a:lnTo>
                      <a:pt x="1662" y="175"/>
                    </a:lnTo>
                    <a:lnTo>
                      <a:pt x="1664" y="201"/>
                    </a:lnTo>
                    <a:lnTo>
                      <a:pt x="1667" y="178"/>
                    </a:lnTo>
                    <a:lnTo>
                      <a:pt x="1669" y="200"/>
                    </a:lnTo>
                    <a:lnTo>
                      <a:pt x="1672" y="179"/>
                    </a:lnTo>
                    <a:lnTo>
                      <a:pt x="1675" y="214"/>
                    </a:lnTo>
                    <a:lnTo>
                      <a:pt x="1677" y="179"/>
                    </a:lnTo>
                    <a:lnTo>
                      <a:pt x="1680" y="178"/>
                    </a:lnTo>
                    <a:lnTo>
                      <a:pt x="1683" y="128"/>
                    </a:lnTo>
                    <a:lnTo>
                      <a:pt x="1685" y="185"/>
                    </a:lnTo>
                    <a:lnTo>
                      <a:pt x="1688" y="189"/>
                    </a:lnTo>
                    <a:lnTo>
                      <a:pt x="1690" y="203"/>
                    </a:lnTo>
                    <a:lnTo>
                      <a:pt x="1693" y="176"/>
                    </a:lnTo>
                    <a:lnTo>
                      <a:pt x="1696" y="156"/>
                    </a:lnTo>
                    <a:lnTo>
                      <a:pt x="1698" y="166"/>
                    </a:lnTo>
                    <a:lnTo>
                      <a:pt x="1701" y="184"/>
                    </a:lnTo>
                    <a:lnTo>
                      <a:pt x="1703" y="158"/>
                    </a:lnTo>
                    <a:lnTo>
                      <a:pt x="1706" y="179"/>
                    </a:lnTo>
                    <a:lnTo>
                      <a:pt x="1709" y="179"/>
                    </a:lnTo>
                    <a:lnTo>
                      <a:pt x="1711" y="152"/>
                    </a:lnTo>
                    <a:lnTo>
                      <a:pt x="1714" y="200"/>
                    </a:lnTo>
                    <a:lnTo>
                      <a:pt x="1717" y="195"/>
                    </a:lnTo>
                    <a:lnTo>
                      <a:pt x="1719" y="158"/>
                    </a:lnTo>
                    <a:lnTo>
                      <a:pt x="1722" y="185"/>
                    </a:lnTo>
                    <a:lnTo>
                      <a:pt x="1724" y="180"/>
                    </a:lnTo>
                    <a:lnTo>
                      <a:pt x="1727" y="183"/>
                    </a:lnTo>
                    <a:lnTo>
                      <a:pt x="1729" y="133"/>
                    </a:lnTo>
                    <a:lnTo>
                      <a:pt x="1732" y="196"/>
                    </a:lnTo>
                    <a:lnTo>
                      <a:pt x="1735" y="194"/>
                    </a:lnTo>
                    <a:lnTo>
                      <a:pt x="1737" y="176"/>
                    </a:lnTo>
                    <a:lnTo>
                      <a:pt x="1740" y="214"/>
                    </a:lnTo>
                    <a:lnTo>
                      <a:pt x="1743" y="211"/>
                    </a:lnTo>
                    <a:lnTo>
                      <a:pt x="1745" y="203"/>
                    </a:lnTo>
                    <a:lnTo>
                      <a:pt x="1748" y="158"/>
                    </a:lnTo>
                    <a:lnTo>
                      <a:pt x="1750" y="183"/>
                    </a:lnTo>
                    <a:lnTo>
                      <a:pt x="1753" y="164"/>
                    </a:lnTo>
                    <a:lnTo>
                      <a:pt x="1756" y="200"/>
                    </a:lnTo>
                    <a:lnTo>
                      <a:pt x="1758" y="180"/>
                    </a:lnTo>
                    <a:lnTo>
                      <a:pt x="1761" y="184"/>
                    </a:lnTo>
                    <a:lnTo>
                      <a:pt x="1763" y="192"/>
                    </a:lnTo>
                    <a:lnTo>
                      <a:pt x="1766" y="193"/>
                    </a:lnTo>
                    <a:lnTo>
                      <a:pt x="1769" y="175"/>
                    </a:lnTo>
                    <a:lnTo>
                      <a:pt x="1771" y="168"/>
                    </a:lnTo>
                    <a:lnTo>
                      <a:pt x="1774" y="193"/>
                    </a:lnTo>
                    <a:lnTo>
                      <a:pt x="1777" y="164"/>
                    </a:lnTo>
                    <a:lnTo>
                      <a:pt x="1779" y="181"/>
                    </a:lnTo>
                    <a:lnTo>
                      <a:pt x="1782" y="201"/>
                    </a:lnTo>
                    <a:lnTo>
                      <a:pt x="1784" y="148"/>
                    </a:lnTo>
                    <a:lnTo>
                      <a:pt x="1787" y="181"/>
                    </a:lnTo>
                    <a:lnTo>
                      <a:pt x="1789" y="200"/>
                    </a:lnTo>
                    <a:lnTo>
                      <a:pt x="1792" y="173"/>
                    </a:lnTo>
                    <a:lnTo>
                      <a:pt x="1795" y="160"/>
                    </a:lnTo>
                    <a:lnTo>
                      <a:pt x="1797" y="181"/>
                    </a:lnTo>
                    <a:lnTo>
                      <a:pt x="1800" y="198"/>
                    </a:lnTo>
                    <a:lnTo>
                      <a:pt x="1803" y="180"/>
                    </a:lnTo>
                    <a:lnTo>
                      <a:pt x="1805" y="158"/>
                    </a:lnTo>
                    <a:lnTo>
                      <a:pt x="1808" y="183"/>
                    </a:lnTo>
                    <a:lnTo>
                      <a:pt x="1810" y="189"/>
                    </a:lnTo>
                    <a:lnTo>
                      <a:pt x="1813" y="166"/>
                    </a:lnTo>
                    <a:lnTo>
                      <a:pt x="1816" y="189"/>
                    </a:lnTo>
                    <a:lnTo>
                      <a:pt x="1818" y="155"/>
                    </a:lnTo>
                    <a:lnTo>
                      <a:pt x="1821" y="212"/>
                    </a:lnTo>
                    <a:lnTo>
                      <a:pt x="1823" y="195"/>
                    </a:lnTo>
                    <a:lnTo>
                      <a:pt x="1826" y="157"/>
                    </a:lnTo>
                    <a:lnTo>
                      <a:pt x="1829" y="198"/>
                    </a:lnTo>
                    <a:lnTo>
                      <a:pt x="1831" y="192"/>
                    </a:lnTo>
                    <a:lnTo>
                      <a:pt x="1834" y="213"/>
                    </a:lnTo>
                    <a:lnTo>
                      <a:pt x="1837" y="175"/>
                    </a:lnTo>
                    <a:lnTo>
                      <a:pt x="1839" y="186"/>
                    </a:lnTo>
                    <a:lnTo>
                      <a:pt x="1842" y="177"/>
                    </a:lnTo>
                    <a:lnTo>
                      <a:pt x="1844" y="152"/>
                    </a:lnTo>
                    <a:lnTo>
                      <a:pt x="1847" y="176"/>
                    </a:lnTo>
                    <a:lnTo>
                      <a:pt x="1849" y="181"/>
                    </a:lnTo>
                    <a:lnTo>
                      <a:pt x="1852" y="158"/>
                    </a:lnTo>
                    <a:lnTo>
                      <a:pt x="1855" y="217"/>
                    </a:lnTo>
                    <a:lnTo>
                      <a:pt x="1858" y="170"/>
                    </a:lnTo>
                    <a:lnTo>
                      <a:pt x="1860" y="200"/>
                    </a:lnTo>
                    <a:lnTo>
                      <a:pt x="1863" y="161"/>
                    </a:lnTo>
                    <a:lnTo>
                      <a:pt x="1865" y="179"/>
                    </a:lnTo>
                    <a:lnTo>
                      <a:pt x="1868" y="176"/>
                    </a:lnTo>
                    <a:lnTo>
                      <a:pt x="1870" y="195"/>
                    </a:lnTo>
                    <a:lnTo>
                      <a:pt x="1873" y="185"/>
                    </a:lnTo>
                    <a:lnTo>
                      <a:pt x="1876" y="188"/>
                    </a:lnTo>
                    <a:lnTo>
                      <a:pt x="1878" y="189"/>
                    </a:lnTo>
                    <a:lnTo>
                      <a:pt x="1881" y="172"/>
                    </a:lnTo>
                    <a:lnTo>
                      <a:pt x="1883" y="213"/>
                    </a:lnTo>
                    <a:lnTo>
                      <a:pt x="1886" y="154"/>
                    </a:lnTo>
                    <a:lnTo>
                      <a:pt x="1889" y="158"/>
                    </a:lnTo>
                    <a:lnTo>
                      <a:pt x="1891" y="181"/>
                    </a:lnTo>
                    <a:lnTo>
                      <a:pt x="1894" y="169"/>
                    </a:lnTo>
                    <a:lnTo>
                      <a:pt x="1897" y="182"/>
                    </a:lnTo>
                    <a:lnTo>
                      <a:pt x="1899" y="173"/>
                    </a:lnTo>
                    <a:lnTo>
                      <a:pt x="1902" y="178"/>
                    </a:lnTo>
                    <a:lnTo>
                      <a:pt x="1904" y="174"/>
                    </a:lnTo>
                    <a:lnTo>
                      <a:pt x="1907" y="176"/>
                    </a:lnTo>
                    <a:lnTo>
                      <a:pt x="1909" y="173"/>
                    </a:lnTo>
                    <a:lnTo>
                      <a:pt x="1912" y="197"/>
                    </a:lnTo>
                    <a:lnTo>
                      <a:pt x="1915" y="171"/>
                    </a:lnTo>
                    <a:lnTo>
                      <a:pt x="1918" y="181"/>
                    </a:lnTo>
                    <a:lnTo>
                      <a:pt x="1920" y="162"/>
                    </a:lnTo>
                    <a:lnTo>
                      <a:pt x="1923" y="164"/>
                    </a:lnTo>
                    <a:lnTo>
                      <a:pt x="1925" y="199"/>
                    </a:lnTo>
                    <a:lnTo>
                      <a:pt x="1928" y="188"/>
                    </a:lnTo>
                    <a:lnTo>
                      <a:pt x="1930" y="137"/>
                    </a:lnTo>
                    <a:lnTo>
                      <a:pt x="1933" y="187"/>
                    </a:lnTo>
                    <a:lnTo>
                      <a:pt x="1936" y="143"/>
                    </a:lnTo>
                    <a:lnTo>
                      <a:pt x="1938" y="167"/>
                    </a:lnTo>
                    <a:lnTo>
                      <a:pt x="1941" y="191"/>
                    </a:lnTo>
                    <a:lnTo>
                      <a:pt x="1944" y="176"/>
                    </a:lnTo>
                    <a:lnTo>
                      <a:pt x="1946" y="174"/>
                    </a:lnTo>
                    <a:lnTo>
                      <a:pt x="1949" y="214"/>
                    </a:lnTo>
                    <a:lnTo>
                      <a:pt x="1951" y="197"/>
                    </a:lnTo>
                    <a:lnTo>
                      <a:pt x="1954" y="169"/>
                    </a:lnTo>
                    <a:lnTo>
                      <a:pt x="1957" y="172"/>
                    </a:lnTo>
                    <a:lnTo>
                      <a:pt x="1959" y="199"/>
                    </a:lnTo>
                    <a:lnTo>
                      <a:pt x="1962" y="131"/>
                    </a:lnTo>
                    <a:lnTo>
                      <a:pt x="1964" y="104"/>
                    </a:lnTo>
                    <a:lnTo>
                      <a:pt x="1967" y="92"/>
                    </a:lnTo>
                    <a:lnTo>
                      <a:pt x="1969" y="96"/>
                    </a:lnTo>
                    <a:lnTo>
                      <a:pt x="1972" y="77"/>
                    </a:lnTo>
                    <a:lnTo>
                      <a:pt x="1975" y="74"/>
                    </a:lnTo>
                    <a:lnTo>
                      <a:pt x="1978" y="102"/>
                    </a:lnTo>
                    <a:lnTo>
                      <a:pt x="1980" y="83"/>
                    </a:lnTo>
                    <a:lnTo>
                      <a:pt x="1983" y="82"/>
                    </a:lnTo>
                    <a:lnTo>
                      <a:pt x="1985" y="101"/>
                    </a:lnTo>
                    <a:lnTo>
                      <a:pt x="1988" y="63"/>
                    </a:lnTo>
                    <a:lnTo>
                      <a:pt x="1990" y="68"/>
                    </a:lnTo>
                    <a:lnTo>
                      <a:pt x="1993" y="67"/>
                    </a:lnTo>
                    <a:lnTo>
                      <a:pt x="1996" y="59"/>
                    </a:lnTo>
                    <a:lnTo>
                      <a:pt x="1998" y="55"/>
                    </a:lnTo>
                    <a:lnTo>
                      <a:pt x="2001" y="52"/>
                    </a:lnTo>
                    <a:lnTo>
                      <a:pt x="2004" y="70"/>
                    </a:lnTo>
                    <a:lnTo>
                      <a:pt x="2006" y="50"/>
                    </a:lnTo>
                    <a:lnTo>
                      <a:pt x="2009" y="66"/>
                    </a:lnTo>
                    <a:lnTo>
                      <a:pt x="2011" y="70"/>
                    </a:lnTo>
                    <a:lnTo>
                      <a:pt x="2014" y="42"/>
                    </a:lnTo>
                    <a:lnTo>
                      <a:pt x="2017" y="86"/>
                    </a:lnTo>
                    <a:lnTo>
                      <a:pt x="2019" y="74"/>
                    </a:lnTo>
                    <a:lnTo>
                      <a:pt x="2022" y="56"/>
                    </a:lnTo>
                    <a:lnTo>
                      <a:pt x="2024" y="68"/>
                    </a:lnTo>
                    <a:lnTo>
                      <a:pt x="2027" y="47"/>
                    </a:lnTo>
                    <a:lnTo>
                      <a:pt x="2029" y="55"/>
                    </a:lnTo>
                    <a:lnTo>
                      <a:pt x="2032" y="67"/>
                    </a:lnTo>
                    <a:lnTo>
                      <a:pt x="2035" y="77"/>
                    </a:lnTo>
                    <a:lnTo>
                      <a:pt x="2038" y="74"/>
                    </a:lnTo>
                    <a:lnTo>
                      <a:pt x="2040" y="55"/>
                    </a:lnTo>
                    <a:lnTo>
                      <a:pt x="2043" y="55"/>
                    </a:lnTo>
                    <a:lnTo>
                      <a:pt x="2045" y="68"/>
                    </a:lnTo>
                    <a:lnTo>
                      <a:pt x="2048" y="58"/>
                    </a:lnTo>
                    <a:lnTo>
                      <a:pt x="2050" y="74"/>
                    </a:lnTo>
                    <a:lnTo>
                      <a:pt x="2053" y="80"/>
                    </a:lnTo>
                    <a:lnTo>
                      <a:pt x="2056" y="68"/>
                    </a:lnTo>
                    <a:lnTo>
                      <a:pt x="2058" y="59"/>
                    </a:lnTo>
                    <a:lnTo>
                      <a:pt x="2061" y="64"/>
                    </a:lnTo>
                    <a:lnTo>
                      <a:pt x="2064" y="61"/>
                    </a:lnTo>
                    <a:lnTo>
                      <a:pt x="2066" y="42"/>
                    </a:lnTo>
                    <a:lnTo>
                      <a:pt x="2069" y="68"/>
                    </a:lnTo>
                    <a:lnTo>
                      <a:pt x="2071" y="79"/>
                    </a:lnTo>
                    <a:lnTo>
                      <a:pt x="2074" y="82"/>
                    </a:lnTo>
                    <a:lnTo>
                      <a:pt x="2076" y="53"/>
                    </a:lnTo>
                    <a:lnTo>
                      <a:pt x="2079" y="72"/>
                    </a:lnTo>
                    <a:lnTo>
                      <a:pt x="2082" y="122"/>
                    </a:lnTo>
                    <a:lnTo>
                      <a:pt x="2084" y="54"/>
                    </a:lnTo>
                    <a:lnTo>
                      <a:pt x="2087" y="52"/>
                    </a:lnTo>
                    <a:lnTo>
                      <a:pt x="2090" y="78"/>
                    </a:lnTo>
                    <a:lnTo>
                      <a:pt x="2092" y="78"/>
                    </a:lnTo>
                    <a:lnTo>
                      <a:pt x="2095" y="66"/>
                    </a:lnTo>
                    <a:lnTo>
                      <a:pt x="2097" y="39"/>
                    </a:lnTo>
                    <a:lnTo>
                      <a:pt x="2100" y="55"/>
                    </a:lnTo>
                    <a:lnTo>
                      <a:pt x="2103" y="60"/>
                    </a:lnTo>
                    <a:lnTo>
                      <a:pt x="2105" y="64"/>
                    </a:lnTo>
                    <a:lnTo>
                      <a:pt x="2108" y="41"/>
                    </a:lnTo>
                    <a:lnTo>
                      <a:pt x="2110" y="74"/>
                    </a:lnTo>
                    <a:lnTo>
                      <a:pt x="2113" y="53"/>
                    </a:lnTo>
                    <a:lnTo>
                      <a:pt x="2115" y="103"/>
                    </a:lnTo>
                    <a:lnTo>
                      <a:pt x="2118" y="61"/>
                    </a:lnTo>
                    <a:lnTo>
                      <a:pt x="2121" y="44"/>
                    </a:lnTo>
                    <a:lnTo>
                      <a:pt x="2124" y="69"/>
                    </a:lnTo>
                    <a:lnTo>
                      <a:pt x="2126" y="100"/>
                    </a:lnTo>
                    <a:lnTo>
                      <a:pt x="2129" y="78"/>
                    </a:lnTo>
                    <a:lnTo>
                      <a:pt x="2131" y="33"/>
                    </a:lnTo>
                    <a:lnTo>
                      <a:pt x="2134" y="69"/>
                    </a:lnTo>
                    <a:lnTo>
                      <a:pt x="2136" y="30"/>
                    </a:lnTo>
                    <a:lnTo>
                      <a:pt x="2139" y="80"/>
                    </a:lnTo>
                    <a:lnTo>
                      <a:pt x="2142" y="105"/>
                    </a:lnTo>
                    <a:lnTo>
                      <a:pt x="2144" y="65"/>
                    </a:lnTo>
                    <a:lnTo>
                      <a:pt x="2147" y="43"/>
                    </a:lnTo>
                    <a:lnTo>
                      <a:pt x="2150" y="74"/>
                    </a:lnTo>
                    <a:lnTo>
                      <a:pt x="2152" y="52"/>
                    </a:lnTo>
                    <a:lnTo>
                      <a:pt x="2155" y="49"/>
                    </a:lnTo>
                    <a:lnTo>
                      <a:pt x="2157" y="56"/>
                    </a:lnTo>
                    <a:lnTo>
                      <a:pt x="2160" y="42"/>
                    </a:lnTo>
                    <a:lnTo>
                      <a:pt x="2163" y="78"/>
                    </a:lnTo>
                    <a:lnTo>
                      <a:pt x="2165" y="85"/>
                    </a:lnTo>
                    <a:lnTo>
                      <a:pt x="2168" y="66"/>
                    </a:lnTo>
                    <a:lnTo>
                      <a:pt x="2170" y="80"/>
                    </a:lnTo>
                    <a:lnTo>
                      <a:pt x="2173" y="55"/>
                    </a:lnTo>
                    <a:lnTo>
                      <a:pt x="2176" y="86"/>
                    </a:lnTo>
                    <a:lnTo>
                      <a:pt x="2178" y="56"/>
                    </a:lnTo>
                    <a:lnTo>
                      <a:pt x="2181" y="65"/>
                    </a:lnTo>
                    <a:lnTo>
                      <a:pt x="2184" y="61"/>
                    </a:lnTo>
                    <a:lnTo>
                      <a:pt x="2186" y="56"/>
                    </a:lnTo>
                    <a:lnTo>
                      <a:pt x="2189" y="68"/>
                    </a:lnTo>
                    <a:lnTo>
                      <a:pt x="2191" y="94"/>
                    </a:lnTo>
                    <a:lnTo>
                      <a:pt x="2194" y="80"/>
                    </a:lnTo>
                    <a:lnTo>
                      <a:pt x="2196" y="64"/>
                    </a:lnTo>
                    <a:lnTo>
                      <a:pt x="2199" y="61"/>
                    </a:lnTo>
                    <a:lnTo>
                      <a:pt x="2202" y="45"/>
                    </a:lnTo>
                    <a:lnTo>
                      <a:pt x="2204" y="43"/>
                    </a:lnTo>
                    <a:lnTo>
                      <a:pt x="2207" y="45"/>
                    </a:lnTo>
                    <a:lnTo>
                      <a:pt x="2210" y="58"/>
                    </a:lnTo>
                    <a:lnTo>
                      <a:pt x="2212" y="65"/>
                    </a:lnTo>
                    <a:lnTo>
                      <a:pt x="2215" y="53"/>
                    </a:lnTo>
                    <a:lnTo>
                      <a:pt x="2217" y="34"/>
                    </a:lnTo>
                    <a:lnTo>
                      <a:pt x="2220" y="66"/>
                    </a:lnTo>
                    <a:lnTo>
                      <a:pt x="2223" y="61"/>
                    </a:lnTo>
                    <a:lnTo>
                      <a:pt x="2225" y="77"/>
                    </a:lnTo>
                    <a:lnTo>
                      <a:pt x="2228" y="123"/>
                    </a:lnTo>
                    <a:lnTo>
                      <a:pt x="2230" y="115"/>
                    </a:lnTo>
                    <a:lnTo>
                      <a:pt x="2233" y="77"/>
                    </a:lnTo>
                    <a:lnTo>
                      <a:pt x="2236" y="74"/>
                    </a:lnTo>
                    <a:lnTo>
                      <a:pt x="2238" y="79"/>
                    </a:lnTo>
                    <a:lnTo>
                      <a:pt x="2241" y="93"/>
                    </a:lnTo>
                    <a:lnTo>
                      <a:pt x="2244" y="71"/>
                    </a:lnTo>
                    <a:lnTo>
                      <a:pt x="2246" y="56"/>
                    </a:lnTo>
                    <a:lnTo>
                      <a:pt x="2249" y="78"/>
                    </a:lnTo>
                    <a:lnTo>
                      <a:pt x="2251" y="54"/>
                    </a:lnTo>
                    <a:lnTo>
                      <a:pt x="2254" y="70"/>
                    </a:lnTo>
                    <a:lnTo>
                      <a:pt x="2256" y="77"/>
                    </a:lnTo>
                    <a:lnTo>
                      <a:pt x="2259" y="71"/>
                    </a:lnTo>
                    <a:lnTo>
                      <a:pt x="2262" y="71"/>
                    </a:lnTo>
                    <a:lnTo>
                      <a:pt x="2264" y="53"/>
                    </a:lnTo>
                    <a:lnTo>
                      <a:pt x="2267" y="77"/>
                    </a:lnTo>
                    <a:lnTo>
                      <a:pt x="2270" y="95"/>
                    </a:lnTo>
                    <a:lnTo>
                      <a:pt x="2272" y="54"/>
                    </a:lnTo>
                    <a:lnTo>
                      <a:pt x="2275" y="65"/>
                    </a:lnTo>
                    <a:lnTo>
                      <a:pt x="2277" y="54"/>
                    </a:lnTo>
                    <a:lnTo>
                      <a:pt x="2280" y="80"/>
                    </a:lnTo>
                    <a:lnTo>
                      <a:pt x="2283" y="71"/>
                    </a:lnTo>
                    <a:lnTo>
                      <a:pt x="2285" y="44"/>
                    </a:lnTo>
                    <a:lnTo>
                      <a:pt x="2288" y="90"/>
                    </a:lnTo>
                    <a:lnTo>
                      <a:pt x="2290" y="76"/>
                    </a:lnTo>
                    <a:lnTo>
                      <a:pt x="2293" y="56"/>
                    </a:lnTo>
                    <a:lnTo>
                      <a:pt x="2296" y="97"/>
                    </a:lnTo>
                    <a:lnTo>
                      <a:pt x="2298" y="89"/>
                    </a:lnTo>
                    <a:lnTo>
                      <a:pt x="2301" y="55"/>
                    </a:lnTo>
                    <a:lnTo>
                      <a:pt x="2304" y="47"/>
                    </a:lnTo>
                    <a:lnTo>
                      <a:pt x="2306" y="53"/>
                    </a:lnTo>
                    <a:lnTo>
                      <a:pt x="2309" y="45"/>
                    </a:lnTo>
                    <a:lnTo>
                      <a:pt x="2311" y="63"/>
                    </a:lnTo>
                    <a:lnTo>
                      <a:pt x="2314" y="54"/>
                    </a:lnTo>
                    <a:lnTo>
                      <a:pt x="2316" y="104"/>
                    </a:lnTo>
                    <a:lnTo>
                      <a:pt x="2319" y="38"/>
                    </a:lnTo>
                    <a:lnTo>
                      <a:pt x="2322" y="74"/>
                    </a:lnTo>
                    <a:lnTo>
                      <a:pt x="2324" y="97"/>
                    </a:lnTo>
                    <a:lnTo>
                      <a:pt x="2327" y="59"/>
                    </a:lnTo>
                    <a:lnTo>
                      <a:pt x="2330" y="19"/>
                    </a:lnTo>
                    <a:lnTo>
                      <a:pt x="2332" y="65"/>
                    </a:lnTo>
                    <a:lnTo>
                      <a:pt x="2335" y="86"/>
                    </a:lnTo>
                    <a:lnTo>
                      <a:pt x="2337" y="37"/>
                    </a:lnTo>
                    <a:lnTo>
                      <a:pt x="2340" y="39"/>
                    </a:lnTo>
                    <a:lnTo>
                      <a:pt x="2343" y="47"/>
                    </a:lnTo>
                    <a:lnTo>
                      <a:pt x="2345" y="54"/>
                    </a:lnTo>
                    <a:lnTo>
                      <a:pt x="2348" y="46"/>
                    </a:lnTo>
                    <a:lnTo>
                      <a:pt x="2350" y="62"/>
                    </a:lnTo>
                    <a:lnTo>
                      <a:pt x="2353" y="49"/>
                    </a:lnTo>
                    <a:lnTo>
                      <a:pt x="2356" y="93"/>
                    </a:lnTo>
                    <a:lnTo>
                      <a:pt x="2358" y="25"/>
                    </a:lnTo>
                    <a:lnTo>
                      <a:pt x="2361" y="50"/>
                    </a:lnTo>
                    <a:lnTo>
                      <a:pt x="2364" y="84"/>
                    </a:lnTo>
                    <a:lnTo>
                      <a:pt x="2366" y="36"/>
                    </a:lnTo>
                    <a:lnTo>
                      <a:pt x="2369" y="95"/>
                    </a:lnTo>
                    <a:lnTo>
                      <a:pt x="2371" y="90"/>
                    </a:lnTo>
                    <a:lnTo>
                      <a:pt x="2374" y="72"/>
                    </a:lnTo>
                    <a:lnTo>
                      <a:pt x="2376" y="67"/>
                    </a:lnTo>
                    <a:lnTo>
                      <a:pt x="2379" y="58"/>
                    </a:lnTo>
                    <a:lnTo>
                      <a:pt x="2382" y="60"/>
                    </a:lnTo>
                    <a:lnTo>
                      <a:pt x="2384" y="46"/>
                    </a:lnTo>
                    <a:lnTo>
                      <a:pt x="2387" y="77"/>
                    </a:lnTo>
                    <a:lnTo>
                      <a:pt x="2390" y="56"/>
                    </a:lnTo>
                    <a:lnTo>
                      <a:pt x="2392" y="60"/>
                    </a:lnTo>
                    <a:lnTo>
                      <a:pt x="2395" y="82"/>
                    </a:lnTo>
                    <a:lnTo>
                      <a:pt x="2397" y="22"/>
                    </a:lnTo>
                    <a:lnTo>
                      <a:pt x="2400" y="55"/>
                    </a:lnTo>
                    <a:lnTo>
                      <a:pt x="2403" y="86"/>
                    </a:lnTo>
                    <a:lnTo>
                      <a:pt x="2405" y="47"/>
                    </a:lnTo>
                    <a:lnTo>
                      <a:pt x="2408" y="58"/>
                    </a:lnTo>
                    <a:lnTo>
                      <a:pt x="2410" y="85"/>
                    </a:lnTo>
                    <a:lnTo>
                      <a:pt x="2413" y="71"/>
                    </a:lnTo>
                    <a:lnTo>
                      <a:pt x="2416" y="58"/>
                    </a:lnTo>
                    <a:lnTo>
                      <a:pt x="2418" y="36"/>
                    </a:lnTo>
                    <a:lnTo>
                      <a:pt x="2421" y="76"/>
                    </a:lnTo>
                    <a:lnTo>
                      <a:pt x="2424" y="101"/>
                    </a:lnTo>
                    <a:lnTo>
                      <a:pt x="2426" y="52"/>
                    </a:lnTo>
                    <a:lnTo>
                      <a:pt x="2429" y="65"/>
                    </a:lnTo>
                    <a:lnTo>
                      <a:pt x="2431" y="50"/>
                    </a:lnTo>
                    <a:lnTo>
                      <a:pt x="2434" y="62"/>
                    </a:lnTo>
                    <a:lnTo>
                      <a:pt x="2436" y="43"/>
                    </a:lnTo>
                    <a:lnTo>
                      <a:pt x="2439" y="104"/>
                    </a:lnTo>
                    <a:lnTo>
                      <a:pt x="2442" y="43"/>
                    </a:lnTo>
                    <a:lnTo>
                      <a:pt x="2444" y="42"/>
                    </a:lnTo>
                    <a:lnTo>
                      <a:pt x="2447" y="78"/>
                    </a:lnTo>
                    <a:lnTo>
                      <a:pt x="2450" y="81"/>
                    </a:lnTo>
                    <a:lnTo>
                      <a:pt x="2452" y="57"/>
                    </a:lnTo>
                    <a:lnTo>
                      <a:pt x="2455" y="65"/>
                    </a:lnTo>
                    <a:lnTo>
                      <a:pt x="2457" y="59"/>
                    </a:lnTo>
                    <a:lnTo>
                      <a:pt x="2460" y="92"/>
                    </a:lnTo>
                    <a:lnTo>
                      <a:pt x="2463" y="54"/>
                    </a:lnTo>
                    <a:lnTo>
                      <a:pt x="2465" y="78"/>
                    </a:lnTo>
                    <a:lnTo>
                      <a:pt x="2468" y="59"/>
                    </a:lnTo>
                    <a:lnTo>
                      <a:pt x="2470" y="21"/>
                    </a:lnTo>
                    <a:lnTo>
                      <a:pt x="2473" y="38"/>
                    </a:lnTo>
                    <a:lnTo>
                      <a:pt x="2476" y="31"/>
                    </a:lnTo>
                    <a:lnTo>
                      <a:pt x="2478" y="84"/>
                    </a:lnTo>
                    <a:lnTo>
                      <a:pt x="2481" y="45"/>
                    </a:lnTo>
                    <a:lnTo>
                      <a:pt x="2484" y="80"/>
                    </a:lnTo>
                    <a:lnTo>
                      <a:pt x="2486" y="72"/>
                    </a:lnTo>
                    <a:lnTo>
                      <a:pt x="2489" y="23"/>
                    </a:lnTo>
                    <a:lnTo>
                      <a:pt x="2491" y="77"/>
                    </a:lnTo>
                    <a:lnTo>
                      <a:pt x="2494" y="45"/>
                    </a:lnTo>
                    <a:lnTo>
                      <a:pt x="2496" y="113"/>
                    </a:lnTo>
                    <a:lnTo>
                      <a:pt x="2499" y="51"/>
                    </a:lnTo>
                    <a:lnTo>
                      <a:pt x="2502" y="77"/>
                    </a:lnTo>
                    <a:lnTo>
                      <a:pt x="2504" y="67"/>
                    </a:lnTo>
                    <a:lnTo>
                      <a:pt x="2507" y="55"/>
                    </a:lnTo>
                    <a:lnTo>
                      <a:pt x="2510" y="56"/>
                    </a:lnTo>
                    <a:lnTo>
                      <a:pt x="2512" y="59"/>
                    </a:lnTo>
                    <a:lnTo>
                      <a:pt x="2515" y="47"/>
                    </a:lnTo>
                    <a:lnTo>
                      <a:pt x="2517" y="62"/>
                    </a:lnTo>
                    <a:lnTo>
                      <a:pt x="2520" y="73"/>
                    </a:lnTo>
                    <a:lnTo>
                      <a:pt x="2523" y="94"/>
                    </a:lnTo>
                    <a:lnTo>
                      <a:pt x="2525" y="44"/>
                    </a:lnTo>
                    <a:lnTo>
                      <a:pt x="2528" y="59"/>
                    </a:lnTo>
                    <a:lnTo>
                      <a:pt x="2530" y="82"/>
                    </a:lnTo>
                    <a:lnTo>
                      <a:pt x="2533" y="69"/>
                    </a:lnTo>
                    <a:lnTo>
                      <a:pt x="2536" y="68"/>
                    </a:lnTo>
                    <a:lnTo>
                      <a:pt x="2538" y="26"/>
                    </a:lnTo>
                    <a:lnTo>
                      <a:pt x="2541" y="42"/>
                    </a:lnTo>
                    <a:lnTo>
                      <a:pt x="2544" y="71"/>
                    </a:lnTo>
                    <a:lnTo>
                      <a:pt x="2546" y="48"/>
                    </a:lnTo>
                    <a:lnTo>
                      <a:pt x="2549" y="69"/>
                    </a:lnTo>
                    <a:lnTo>
                      <a:pt x="2551" y="51"/>
                    </a:lnTo>
                    <a:lnTo>
                      <a:pt x="2554" y="47"/>
                    </a:lnTo>
                    <a:lnTo>
                      <a:pt x="2556" y="59"/>
                    </a:lnTo>
                    <a:lnTo>
                      <a:pt x="2559" y="89"/>
                    </a:lnTo>
                    <a:lnTo>
                      <a:pt x="2562" y="65"/>
                    </a:lnTo>
                    <a:lnTo>
                      <a:pt x="2564" y="73"/>
                    </a:lnTo>
                    <a:lnTo>
                      <a:pt x="2567" y="50"/>
                    </a:lnTo>
                    <a:lnTo>
                      <a:pt x="2570" y="72"/>
                    </a:lnTo>
                    <a:lnTo>
                      <a:pt x="2572" y="68"/>
                    </a:lnTo>
                    <a:lnTo>
                      <a:pt x="2575" y="57"/>
                    </a:lnTo>
                    <a:lnTo>
                      <a:pt x="2577" y="36"/>
                    </a:lnTo>
                    <a:lnTo>
                      <a:pt x="2580" y="96"/>
                    </a:lnTo>
                    <a:lnTo>
                      <a:pt x="2583" y="61"/>
                    </a:lnTo>
                    <a:lnTo>
                      <a:pt x="2585" y="46"/>
                    </a:lnTo>
                    <a:lnTo>
                      <a:pt x="2588" y="58"/>
                    </a:lnTo>
                    <a:lnTo>
                      <a:pt x="2590" y="94"/>
                    </a:lnTo>
                    <a:lnTo>
                      <a:pt x="2593" y="85"/>
                    </a:lnTo>
                    <a:lnTo>
                      <a:pt x="2596" y="45"/>
                    </a:lnTo>
                    <a:lnTo>
                      <a:pt x="2598" y="72"/>
                    </a:lnTo>
                    <a:lnTo>
                      <a:pt x="2601" y="83"/>
                    </a:lnTo>
                    <a:lnTo>
                      <a:pt x="2604" y="73"/>
                    </a:lnTo>
                    <a:lnTo>
                      <a:pt x="2606" y="39"/>
                    </a:lnTo>
                  </a:path>
                </a:pathLst>
              </a:custGeom>
              <a:noFill/>
              <a:ln w="3175" cap="flat">
                <a:solidFill>
                  <a:srgbClr val="758B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3" name="Freeform 271"/>
              <p:cNvSpPr>
                <a:spLocks/>
              </p:cNvSpPr>
              <p:nvPr/>
            </p:nvSpPr>
            <p:spPr bwMode="auto">
              <a:xfrm>
                <a:off x="2134686" y="3385586"/>
                <a:ext cx="1080000" cy="301981"/>
              </a:xfrm>
              <a:custGeom>
                <a:avLst/>
                <a:gdLst/>
                <a:ahLst/>
                <a:cxnLst>
                  <a:cxn ang="0">
                    <a:pos x="39" y="71"/>
                  </a:cxn>
                  <a:cxn ang="0">
                    <a:pos x="81" y="68"/>
                  </a:cxn>
                  <a:cxn ang="0">
                    <a:pos x="122" y="68"/>
                  </a:cxn>
                  <a:cxn ang="0">
                    <a:pos x="164" y="40"/>
                  </a:cxn>
                  <a:cxn ang="0">
                    <a:pos x="206" y="35"/>
                  </a:cxn>
                  <a:cxn ang="0">
                    <a:pos x="248" y="37"/>
                  </a:cxn>
                  <a:cxn ang="0">
                    <a:pos x="290" y="76"/>
                  </a:cxn>
                  <a:cxn ang="0">
                    <a:pos x="331" y="82"/>
                  </a:cxn>
                  <a:cxn ang="0">
                    <a:pos x="373" y="30"/>
                  </a:cxn>
                  <a:cxn ang="0">
                    <a:pos x="415" y="55"/>
                  </a:cxn>
                  <a:cxn ang="0">
                    <a:pos x="456" y="47"/>
                  </a:cxn>
                  <a:cxn ang="0">
                    <a:pos x="498" y="46"/>
                  </a:cxn>
                  <a:cxn ang="0">
                    <a:pos x="540" y="59"/>
                  </a:cxn>
                  <a:cxn ang="0">
                    <a:pos x="582" y="84"/>
                  </a:cxn>
                  <a:cxn ang="0">
                    <a:pos x="623" y="75"/>
                  </a:cxn>
                  <a:cxn ang="0">
                    <a:pos x="665" y="330"/>
                  </a:cxn>
                  <a:cxn ang="0">
                    <a:pos x="707" y="390"/>
                  </a:cxn>
                  <a:cxn ang="0">
                    <a:pos x="749" y="364"/>
                  </a:cxn>
                  <a:cxn ang="0">
                    <a:pos x="791" y="377"/>
                  </a:cxn>
                  <a:cxn ang="0">
                    <a:pos x="832" y="344"/>
                  </a:cxn>
                  <a:cxn ang="0">
                    <a:pos x="874" y="338"/>
                  </a:cxn>
                  <a:cxn ang="0">
                    <a:pos x="916" y="370"/>
                  </a:cxn>
                  <a:cxn ang="0">
                    <a:pos x="957" y="391"/>
                  </a:cxn>
                  <a:cxn ang="0">
                    <a:pos x="999" y="400"/>
                  </a:cxn>
                  <a:cxn ang="0">
                    <a:pos x="1041" y="411"/>
                  </a:cxn>
                  <a:cxn ang="0">
                    <a:pos x="1083" y="381"/>
                  </a:cxn>
                  <a:cxn ang="0">
                    <a:pos x="1124" y="366"/>
                  </a:cxn>
                  <a:cxn ang="0">
                    <a:pos x="1166" y="389"/>
                  </a:cxn>
                  <a:cxn ang="0">
                    <a:pos x="1208" y="353"/>
                  </a:cxn>
                  <a:cxn ang="0">
                    <a:pos x="1249" y="420"/>
                  </a:cxn>
                  <a:cxn ang="0">
                    <a:pos x="1291" y="358"/>
                  </a:cxn>
                  <a:cxn ang="0">
                    <a:pos x="1333" y="343"/>
                  </a:cxn>
                  <a:cxn ang="0">
                    <a:pos x="1375" y="372"/>
                  </a:cxn>
                  <a:cxn ang="0">
                    <a:pos x="1417" y="370"/>
                  </a:cxn>
                  <a:cxn ang="0">
                    <a:pos x="1458" y="388"/>
                  </a:cxn>
                  <a:cxn ang="0">
                    <a:pos x="1500" y="354"/>
                  </a:cxn>
                  <a:cxn ang="0">
                    <a:pos x="1542" y="375"/>
                  </a:cxn>
                  <a:cxn ang="0">
                    <a:pos x="1583" y="356"/>
                  </a:cxn>
                  <a:cxn ang="0">
                    <a:pos x="1625" y="378"/>
                  </a:cxn>
                  <a:cxn ang="0">
                    <a:pos x="1667" y="364"/>
                  </a:cxn>
                  <a:cxn ang="0">
                    <a:pos x="1709" y="369"/>
                  </a:cxn>
                  <a:cxn ang="0">
                    <a:pos x="1750" y="366"/>
                  </a:cxn>
                  <a:cxn ang="0">
                    <a:pos x="1792" y="389"/>
                  </a:cxn>
                  <a:cxn ang="0">
                    <a:pos x="1834" y="372"/>
                  </a:cxn>
                  <a:cxn ang="0">
                    <a:pos x="1876" y="391"/>
                  </a:cxn>
                  <a:cxn ang="0">
                    <a:pos x="1918" y="392"/>
                  </a:cxn>
                  <a:cxn ang="0">
                    <a:pos x="1959" y="357"/>
                  </a:cxn>
                  <a:cxn ang="0">
                    <a:pos x="2001" y="91"/>
                  </a:cxn>
                  <a:cxn ang="0">
                    <a:pos x="2043" y="44"/>
                  </a:cxn>
                  <a:cxn ang="0">
                    <a:pos x="2084" y="35"/>
                  </a:cxn>
                  <a:cxn ang="0">
                    <a:pos x="2126" y="61"/>
                  </a:cxn>
                  <a:cxn ang="0">
                    <a:pos x="2168" y="77"/>
                  </a:cxn>
                  <a:cxn ang="0">
                    <a:pos x="2210" y="92"/>
                  </a:cxn>
                  <a:cxn ang="0">
                    <a:pos x="2251" y="55"/>
                  </a:cxn>
                  <a:cxn ang="0">
                    <a:pos x="2293" y="85"/>
                  </a:cxn>
                  <a:cxn ang="0">
                    <a:pos x="2335" y="56"/>
                  </a:cxn>
                  <a:cxn ang="0">
                    <a:pos x="2376" y="92"/>
                  </a:cxn>
                  <a:cxn ang="0">
                    <a:pos x="2418" y="61"/>
                  </a:cxn>
                  <a:cxn ang="0">
                    <a:pos x="2460" y="47"/>
                  </a:cxn>
                  <a:cxn ang="0">
                    <a:pos x="2502" y="53"/>
                  </a:cxn>
                  <a:cxn ang="0">
                    <a:pos x="2544" y="47"/>
                  </a:cxn>
                  <a:cxn ang="0">
                    <a:pos x="2585" y="67"/>
                  </a:cxn>
                </a:cxnLst>
                <a:rect l="0" t="0" r="r" b="b"/>
                <a:pathLst>
                  <a:path w="2606" h="432">
                    <a:moveTo>
                      <a:pt x="0" y="34"/>
                    </a:moveTo>
                    <a:lnTo>
                      <a:pt x="2" y="83"/>
                    </a:lnTo>
                    <a:lnTo>
                      <a:pt x="5" y="82"/>
                    </a:lnTo>
                    <a:lnTo>
                      <a:pt x="8" y="71"/>
                    </a:lnTo>
                    <a:lnTo>
                      <a:pt x="10" y="84"/>
                    </a:lnTo>
                    <a:lnTo>
                      <a:pt x="13" y="28"/>
                    </a:lnTo>
                    <a:lnTo>
                      <a:pt x="16" y="77"/>
                    </a:lnTo>
                    <a:lnTo>
                      <a:pt x="18" y="88"/>
                    </a:lnTo>
                    <a:lnTo>
                      <a:pt x="21" y="54"/>
                    </a:lnTo>
                    <a:lnTo>
                      <a:pt x="23" y="52"/>
                    </a:lnTo>
                    <a:lnTo>
                      <a:pt x="26" y="65"/>
                    </a:lnTo>
                    <a:lnTo>
                      <a:pt x="29" y="61"/>
                    </a:lnTo>
                    <a:lnTo>
                      <a:pt x="31" y="39"/>
                    </a:lnTo>
                    <a:lnTo>
                      <a:pt x="34" y="75"/>
                    </a:lnTo>
                    <a:lnTo>
                      <a:pt x="36" y="89"/>
                    </a:lnTo>
                    <a:lnTo>
                      <a:pt x="39" y="71"/>
                    </a:lnTo>
                    <a:lnTo>
                      <a:pt x="42" y="46"/>
                    </a:lnTo>
                    <a:lnTo>
                      <a:pt x="44" y="113"/>
                    </a:lnTo>
                    <a:lnTo>
                      <a:pt x="47" y="77"/>
                    </a:lnTo>
                    <a:lnTo>
                      <a:pt x="50" y="76"/>
                    </a:lnTo>
                    <a:lnTo>
                      <a:pt x="52" y="67"/>
                    </a:lnTo>
                    <a:lnTo>
                      <a:pt x="55" y="61"/>
                    </a:lnTo>
                    <a:lnTo>
                      <a:pt x="57" y="49"/>
                    </a:lnTo>
                    <a:lnTo>
                      <a:pt x="60" y="69"/>
                    </a:lnTo>
                    <a:lnTo>
                      <a:pt x="62" y="20"/>
                    </a:lnTo>
                    <a:lnTo>
                      <a:pt x="65" y="84"/>
                    </a:lnTo>
                    <a:lnTo>
                      <a:pt x="68" y="40"/>
                    </a:lnTo>
                    <a:lnTo>
                      <a:pt x="70" y="86"/>
                    </a:lnTo>
                    <a:lnTo>
                      <a:pt x="73" y="48"/>
                    </a:lnTo>
                    <a:lnTo>
                      <a:pt x="76" y="70"/>
                    </a:lnTo>
                    <a:lnTo>
                      <a:pt x="78" y="31"/>
                    </a:lnTo>
                    <a:lnTo>
                      <a:pt x="81" y="68"/>
                    </a:lnTo>
                    <a:lnTo>
                      <a:pt x="83" y="53"/>
                    </a:lnTo>
                    <a:lnTo>
                      <a:pt x="86" y="103"/>
                    </a:lnTo>
                    <a:lnTo>
                      <a:pt x="89" y="32"/>
                    </a:lnTo>
                    <a:lnTo>
                      <a:pt x="91" y="74"/>
                    </a:lnTo>
                    <a:lnTo>
                      <a:pt x="94" y="59"/>
                    </a:lnTo>
                    <a:lnTo>
                      <a:pt x="96" y="49"/>
                    </a:lnTo>
                    <a:lnTo>
                      <a:pt x="99" y="61"/>
                    </a:lnTo>
                    <a:lnTo>
                      <a:pt x="102" y="53"/>
                    </a:lnTo>
                    <a:lnTo>
                      <a:pt x="104" y="49"/>
                    </a:lnTo>
                    <a:lnTo>
                      <a:pt x="107" y="70"/>
                    </a:lnTo>
                    <a:lnTo>
                      <a:pt x="110" y="43"/>
                    </a:lnTo>
                    <a:lnTo>
                      <a:pt x="112" y="68"/>
                    </a:lnTo>
                    <a:lnTo>
                      <a:pt x="115" y="22"/>
                    </a:lnTo>
                    <a:lnTo>
                      <a:pt x="117" y="86"/>
                    </a:lnTo>
                    <a:lnTo>
                      <a:pt x="120" y="31"/>
                    </a:lnTo>
                    <a:lnTo>
                      <a:pt x="122" y="68"/>
                    </a:lnTo>
                    <a:lnTo>
                      <a:pt x="125" y="32"/>
                    </a:lnTo>
                    <a:lnTo>
                      <a:pt x="128" y="45"/>
                    </a:lnTo>
                    <a:lnTo>
                      <a:pt x="130" y="87"/>
                    </a:lnTo>
                    <a:lnTo>
                      <a:pt x="133" y="24"/>
                    </a:lnTo>
                    <a:lnTo>
                      <a:pt x="136" y="33"/>
                    </a:lnTo>
                    <a:lnTo>
                      <a:pt x="138" y="54"/>
                    </a:lnTo>
                    <a:lnTo>
                      <a:pt x="141" y="44"/>
                    </a:lnTo>
                    <a:lnTo>
                      <a:pt x="143" y="27"/>
                    </a:lnTo>
                    <a:lnTo>
                      <a:pt x="146" y="61"/>
                    </a:lnTo>
                    <a:lnTo>
                      <a:pt x="149" y="46"/>
                    </a:lnTo>
                    <a:lnTo>
                      <a:pt x="151" y="62"/>
                    </a:lnTo>
                    <a:lnTo>
                      <a:pt x="154" y="29"/>
                    </a:lnTo>
                    <a:lnTo>
                      <a:pt x="156" y="19"/>
                    </a:lnTo>
                    <a:lnTo>
                      <a:pt x="159" y="25"/>
                    </a:lnTo>
                    <a:lnTo>
                      <a:pt x="162" y="61"/>
                    </a:lnTo>
                    <a:lnTo>
                      <a:pt x="164" y="40"/>
                    </a:lnTo>
                    <a:lnTo>
                      <a:pt x="167" y="90"/>
                    </a:lnTo>
                    <a:lnTo>
                      <a:pt x="170" y="55"/>
                    </a:lnTo>
                    <a:lnTo>
                      <a:pt x="172" y="65"/>
                    </a:lnTo>
                    <a:lnTo>
                      <a:pt x="175" y="70"/>
                    </a:lnTo>
                    <a:lnTo>
                      <a:pt x="177" y="39"/>
                    </a:lnTo>
                    <a:lnTo>
                      <a:pt x="180" y="54"/>
                    </a:lnTo>
                    <a:lnTo>
                      <a:pt x="182" y="57"/>
                    </a:lnTo>
                    <a:lnTo>
                      <a:pt x="185" y="33"/>
                    </a:lnTo>
                    <a:lnTo>
                      <a:pt x="188" y="44"/>
                    </a:lnTo>
                    <a:lnTo>
                      <a:pt x="190" y="79"/>
                    </a:lnTo>
                    <a:lnTo>
                      <a:pt x="193" y="65"/>
                    </a:lnTo>
                    <a:lnTo>
                      <a:pt x="196" y="56"/>
                    </a:lnTo>
                    <a:lnTo>
                      <a:pt x="198" y="33"/>
                    </a:lnTo>
                    <a:lnTo>
                      <a:pt x="201" y="70"/>
                    </a:lnTo>
                    <a:lnTo>
                      <a:pt x="203" y="40"/>
                    </a:lnTo>
                    <a:lnTo>
                      <a:pt x="206" y="35"/>
                    </a:lnTo>
                    <a:lnTo>
                      <a:pt x="209" y="39"/>
                    </a:lnTo>
                    <a:lnTo>
                      <a:pt x="211" y="51"/>
                    </a:lnTo>
                    <a:lnTo>
                      <a:pt x="214" y="21"/>
                    </a:lnTo>
                    <a:lnTo>
                      <a:pt x="216" y="63"/>
                    </a:lnTo>
                    <a:lnTo>
                      <a:pt x="219" y="68"/>
                    </a:lnTo>
                    <a:lnTo>
                      <a:pt x="222" y="35"/>
                    </a:lnTo>
                    <a:lnTo>
                      <a:pt x="224" y="52"/>
                    </a:lnTo>
                    <a:lnTo>
                      <a:pt x="227" y="56"/>
                    </a:lnTo>
                    <a:lnTo>
                      <a:pt x="230" y="29"/>
                    </a:lnTo>
                    <a:lnTo>
                      <a:pt x="232" y="44"/>
                    </a:lnTo>
                    <a:lnTo>
                      <a:pt x="235" y="39"/>
                    </a:lnTo>
                    <a:lnTo>
                      <a:pt x="237" y="58"/>
                    </a:lnTo>
                    <a:lnTo>
                      <a:pt x="240" y="48"/>
                    </a:lnTo>
                    <a:lnTo>
                      <a:pt x="242" y="85"/>
                    </a:lnTo>
                    <a:lnTo>
                      <a:pt x="245" y="69"/>
                    </a:lnTo>
                    <a:lnTo>
                      <a:pt x="248" y="37"/>
                    </a:lnTo>
                    <a:lnTo>
                      <a:pt x="250" y="55"/>
                    </a:lnTo>
                    <a:lnTo>
                      <a:pt x="253" y="65"/>
                    </a:lnTo>
                    <a:lnTo>
                      <a:pt x="256" y="83"/>
                    </a:lnTo>
                    <a:lnTo>
                      <a:pt x="258" y="39"/>
                    </a:lnTo>
                    <a:lnTo>
                      <a:pt x="261" y="71"/>
                    </a:lnTo>
                    <a:lnTo>
                      <a:pt x="263" y="50"/>
                    </a:lnTo>
                    <a:lnTo>
                      <a:pt x="266" y="64"/>
                    </a:lnTo>
                    <a:lnTo>
                      <a:pt x="269" y="67"/>
                    </a:lnTo>
                    <a:lnTo>
                      <a:pt x="271" y="68"/>
                    </a:lnTo>
                    <a:lnTo>
                      <a:pt x="274" y="38"/>
                    </a:lnTo>
                    <a:lnTo>
                      <a:pt x="276" y="13"/>
                    </a:lnTo>
                    <a:lnTo>
                      <a:pt x="279" y="28"/>
                    </a:lnTo>
                    <a:lnTo>
                      <a:pt x="282" y="73"/>
                    </a:lnTo>
                    <a:lnTo>
                      <a:pt x="284" y="44"/>
                    </a:lnTo>
                    <a:lnTo>
                      <a:pt x="287" y="80"/>
                    </a:lnTo>
                    <a:lnTo>
                      <a:pt x="290" y="76"/>
                    </a:lnTo>
                    <a:lnTo>
                      <a:pt x="292" y="45"/>
                    </a:lnTo>
                    <a:lnTo>
                      <a:pt x="295" y="40"/>
                    </a:lnTo>
                    <a:lnTo>
                      <a:pt x="297" y="77"/>
                    </a:lnTo>
                    <a:lnTo>
                      <a:pt x="300" y="68"/>
                    </a:lnTo>
                    <a:lnTo>
                      <a:pt x="302" y="61"/>
                    </a:lnTo>
                    <a:lnTo>
                      <a:pt x="305" y="40"/>
                    </a:lnTo>
                    <a:lnTo>
                      <a:pt x="308" y="59"/>
                    </a:lnTo>
                    <a:lnTo>
                      <a:pt x="310" y="78"/>
                    </a:lnTo>
                    <a:lnTo>
                      <a:pt x="313" y="82"/>
                    </a:lnTo>
                    <a:lnTo>
                      <a:pt x="316" y="39"/>
                    </a:lnTo>
                    <a:lnTo>
                      <a:pt x="318" y="84"/>
                    </a:lnTo>
                    <a:lnTo>
                      <a:pt x="321" y="49"/>
                    </a:lnTo>
                    <a:lnTo>
                      <a:pt x="323" y="37"/>
                    </a:lnTo>
                    <a:lnTo>
                      <a:pt x="326" y="48"/>
                    </a:lnTo>
                    <a:lnTo>
                      <a:pt x="329" y="47"/>
                    </a:lnTo>
                    <a:lnTo>
                      <a:pt x="331" y="82"/>
                    </a:lnTo>
                    <a:lnTo>
                      <a:pt x="334" y="43"/>
                    </a:lnTo>
                    <a:lnTo>
                      <a:pt x="336" y="62"/>
                    </a:lnTo>
                    <a:lnTo>
                      <a:pt x="339" y="53"/>
                    </a:lnTo>
                    <a:lnTo>
                      <a:pt x="342" y="86"/>
                    </a:lnTo>
                    <a:lnTo>
                      <a:pt x="344" y="59"/>
                    </a:lnTo>
                    <a:lnTo>
                      <a:pt x="347" y="30"/>
                    </a:lnTo>
                    <a:lnTo>
                      <a:pt x="350" y="49"/>
                    </a:lnTo>
                    <a:lnTo>
                      <a:pt x="352" y="40"/>
                    </a:lnTo>
                    <a:lnTo>
                      <a:pt x="355" y="69"/>
                    </a:lnTo>
                    <a:lnTo>
                      <a:pt x="357" y="54"/>
                    </a:lnTo>
                    <a:lnTo>
                      <a:pt x="360" y="36"/>
                    </a:lnTo>
                    <a:lnTo>
                      <a:pt x="362" y="41"/>
                    </a:lnTo>
                    <a:lnTo>
                      <a:pt x="365" y="41"/>
                    </a:lnTo>
                    <a:lnTo>
                      <a:pt x="368" y="44"/>
                    </a:lnTo>
                    <a:lnTo>
                      <a:pt x="370" y="62"/>
                    </a:lnTo>
                    <a:lnTo>
                      <a:pt x="373" y="30"/>
                    </a:lnTo>
                    <a:lnTo>
                      <a:pt x="376" y="87"/>
                    </a:lnTo>
                    <a:lnTo>
                      <a:pt x="378" y="48"/>
                    </a:lnTo>
                    <a:lnTo>
                      <a:pt x="381" y="74"/>
                    </a:lnTo>
                    <a:lnTo>
                      <a:pt x="383" y="37"/>
                    </a:lnTo>
                    <a:lnTo>
                      <a:pt x="386" y="55"/>
                    </a:lnTo>
                    <a:lnTo>
                      <a:pt x="389" y="87"/>
                    </a:lnTo>
                    <a:lnTo>
                      <a:pt x="391" y="56"/>
                    </a:lnTo>
                    <a:lnTo>
                      <a:pt x="394" y="94"/>
                    </a:lnTo>
                    <a:lnTo>
                      <a:pt x="396" y="39"/>
                    </a:lnTo>
                    <a:lnTo>
                      <a:pt x="399" y="32"/>
                    </a:lnTo>
                    <a:lnTo>
                      <a:pt x="402" y="49"/>
                    </a:lnTo>
                    <a:lnTo>
                      <a:pt x="404" y="84"/>
                    </a:lnTo>
                    <a:lnTo>
                      <a:pt x="407" y="48"/>
                    </a:lnTo>
                    <a:lnTo>
                      <a:pt x="410" y="24"/>
                    </a:lnTo>
                    <a:lnTo>
                      <a:pt x="412" y="20"/>
                    </a:lnTo>
                    <a:lnTo>
                      <a:pt x="415" y="55"/>
                    </a:lnTo>
                    <a:lnTo>
                      <a:pt x="417" y="39"/>
                    </a:lnTo>
                    <a:lnTo>
                      <a:pt x="420" y="35"/>
                    </a:lnTo>
                    <a:lnTo>
                      <a:pt x="422" y="44"/>
                    </a:lnTo>
                    <a:lnTo>
                      <a:pt x="425" y="40"/>
                    </a:lnTo>
                    <a:lnTo>
                      <a:pt x="428" y="22"/>
                    </a:lnTo>
                    <a:lnTo>
                      <a:pt x="430" y="87"/>
                    </a:lnTo>
                    <a:lnTo>
                      <a:pt x="433" y="58"/>
                    </a:lnTo>
                    <a:lnTo>
                      <a:pt x="436" y="47"/>
                    </a:lnTo>
                    <a:lnTo>
                      <a:pt x="438" y="47"/>
                    </a:lnTo>
                    <a:lnTo>
                      <a:pt x="441" y="36"/>
                    </a:lnTo>
                    <a:lnTo>
                      <a:pt x="443" y="63"/>
                    </a:lnTo>
                    <a:lnTo>
                      <a:pt x="446" y="32"/>
                    </a:lnTo>
                    <a:lnTo>
                      <a:pt x="449" y="50"/>
                    </a:lnTo>
                    <a:lnTo>
                      <a:pt x="451" y="76"/>
                    </a:lnTo>
                    <a:lnTo>
                      <a:pt x="454" y="24"/>
                    </a:lnTo>
                    <a:lnTo>
                      <a:pt x="456" y="47"/>
                    </a:lnTo>
                    <a:lnTo>
                      <a:pt x="459" y="65"/>
                    </a:lnTo>
                    <a:lnTo>
                      <a:pt x="462" y="11"/>
                    </a:lnTo>
                    <a:lnTo>
                      <a:pt x="464" y="72"/>
                    </a:lnTo>
                    <a:lnTo>
                      <a:pt x="467" y="29"/>
                    </a:lnTo>
                    <a:lnTo>
                      <a:pt x="470" y="36"/>
                    </a:lnTo>
                    <a:lnTo>
                      <a:pt x="472" y="49"/>
                    </a:lnTo>
                    <a:lnTo>
                      <a:pt x="475" y="21"/>
                    </a:lnTo>
                    <a:lnTo>
                      <a:pt x="477" y="80"/>
                    </a:lnTo>
                    <a:lnTo>
                      <a:pt x="480" y="56"/>
                    </a:lnTo>
                    <a:lnTo>
                      <a:pt x="482" y="35"/>
                    </a:lnTo>
                    <a:lnTo>
                      <a:pt x="485" y="16"/>
                    </a:lnTo>
                    <a:lnTo>
                      <a:pt x="488" y="80"/>
                    </a:lnTo>
                    <a:lnTo>
                      <a:pt x="490" y="41"/>
                    </a:lnTo>
                    <a:lnTo>
                      <a:pt x="493" y="57"/>
                    </a:lnTo>
                    <a:lnTo>
                      <a:pt x="496" y="12"/>
                    </a:lnTo>
                    <a:lnTo>
                      <a:pt x="498" y="46"/>
                    </a:lnTo>
                    <a:lnTo>
                      <a:pt x="501" y="34"/>
                    </a:lnTo>
                    <a:lnTo>
                      <a:pt x="503" y="23"/>
                    </a:lnTo>
                    <a:lnTo>
                      <a:pt x="506" y="59"/>
                    </a:lnTo>
                    <a:lnTo>
                      <a:pt x="509" y="81"/>
                    </a:lnTo>
                    <a:lnTo>
                      <a:pt x="511" y="97"/>
                    </a:lnTo>
                    <a:lnTo>
                      <a:pt x="514" y="29"/>
                    </a:lnTo>
                    <a:lnTo>
                      <a:pt x="516" y="66"/>
                    </a:lnTo>
                    <a:lnTo>
                      <a:pt x="519" y="72"/>
                    </a:lnTo>
                    <a:lnTo>
                      <a:pt x="522" y="27"/>
                    </a:lnTo>
                    <a:lnTo>
                      <a:pt x="524" y="54"/>
                    </a:lnTo>
                    <a:lnTo>
                      <a:pt x="527" y="36"/>
                    </a:lnTo>
                    <a:lnTo>
                      <a:pt x="530" y="71"/>
                    </a:lnTo>
                    <a:lnTo>
                      <a:pt x="532" y="58"/>
                    </a:lnTo>
                    <a:lnTo>
                      <a:pt x="535" y="86"/>
                    </a:lnTo>
                    <a:lnTo>
                      <a:pt x="537" y="25"/>
                    </a:lnTo>
                    <a:lnTo>
                      <a:pt x="540" y="59"/>
                    </a:lnTo>
                    <a:lnTo>
                      <a:pt x="542" y="39"/>
                    </a:lnTo>
                    <a:lnTo>
                      <a:pt x="545" y="34"/>
                    </a:lnTo>
                    <a:lnTo>
                      <a:pt x="548" y="56"/>
                    </a:lnTo>
                    <a:lnTo>
                      <a:pt x="550" y="60"/>
                    </a:lnTo>
                    <a:lnTo>
                      <a:pt x="553" y="88"/>
                    </a:lnTo>
                    <a:lnTo>
                      <a:pt x="556" y="55"/>
                    </a:lnTo>
                    <a:lnTo>
                      <a:pt x="558" y="76"/>
                    </a:lnTo>
                    <a:lnTo>
                      <a:pt x="561" y="65"/>
                    </a:lnTo>
                    <a:lnTo>
                      <a:pt x="563" y="39"/>
                    </a:lnTo>
                    <a:lnTo>
                      <a:pt x="566" y="72"/>
                    </a:lnTo>
                    <a:lnTo>
                      <a:pt x="569" y="33"/>
                    </a:lnTo>
                    <a:lnTo>
                      <a:pt x="571" y="37"/>
                    </a:lnTo>
                    <a:lnTo>
                      <a:pt x="574" y="50"/>
                    </a:lnTo>
                    <a:lnTo>
                      <a:pt x="576" y="49"/>
                    </a:lnTo>
                    <a:lnTo>
                      <a:pt x="579" y="34"/>
                    </a:lnTo>
                    <a:lnTo>
                      <a:pt x="582" y="84"/>
                    </a:lnTo>
                    <a:lnTo>
                      <a:pt x="584" y="0"/>
                    </a:lnTo>
                    <a:lnTo>
                      <a:pt x="587" y="37"/>
                    </a:lnTo>
                    <a:lnTo>
                      <a:pt x="590" y="61"/>
                    </a:lnTo>
                    <a:lnTo>
                      <a:pt x="592" y="62"/>
                    </a:lnTo>
                    <a:lnTo>
                      <a:pt x="595" y="46"/>
                    </a:lnTo>
                    <a:lnTo>
                      <a:pt x="597" y="33"/>
                    </a:lnTo>
                    <a:lnTo>
                      <a:pt x="600" y="37"/>
                    </a:lnTo>
                    <a:lnTo>
                      <a:pt x="602" y="47"/>
                    </a:lnTo>
                    <a:lnTo>
                      <a:pt x="605" y="36"/>
                    </a:lnTo>
                    <a:lnTo>
                      <a:pt x="608" y="65"/>
                    </a:lnTo>
                    <a:lnTo>
                      <a:pt x="610" y="50"/>
                    </a:lnTo>
                    <a:lnTo>
                      <a:pt x="613" y="47"/>
                    </a:lnTo>
                    <a:lnTo>
                      <a:pt x="616" y="40"/>
                    </a:lnTo>
                    <a:lnTo>
                      <a:pt x="618" y="64"/>
                    </a:lnTo>
                    <a:lnTo>
                      <a:pt x="621" y="18"/>
                    </a:lnTo>
                    <a:lnTo>
                      <a:pt x="623" y="75"/>
                    </a:lnTo>
                    <a:lnTo>
                      <a:pt x="626" y="50"/>
                    </a:lnTo>
                    <a:lnTo>
                      <a:pt x="629" y="41"/>
                    </a:lnTo>
                    <a:lnTo>
                      <a:pt x="631" y="44"/>
                    </a:lnTo>
                    <a:lnTo>
                      <a:pt x="634" y="67"/>
                    </a:lnTo>
                    <a:lnTo>
                      <a:pt x="636" y="33"/>
                    </a:lnTo>
                    <a:lnTo>
                      <a:pt x="639" y="60"/>
                    </a:lnTo>
                    <a:lnTo>
                      <a:pt x="642" y="62"/>
                    </a:lnTo>
                    <a:lnTo>
                      <a:pt x="644" y="50"/>
                    </a:lnTo>
                    <a:lnTo>
                      <a:pt x="647" y="79"/>
                    </a:lnTo>
                    <a:lnTo>
                      <a:pt x="650" y="58"/>
                    </a:lnTo>
                    <a:lnTo>
                      <a:pt x="652" y="59"/>
                    </a:lnTo>
                    <a:lnTo>
                      <a:pt x="655" y="57"/>
                    </a:lnTo>
                    <a:lnTo>
                      <a:pt x="657" y="147"/>
                    </a:lnTo>
                    <a:lnTo>
                      <a:pt x="660" y="260"/>
                    </a:lnTo>
                    <a:lnTo>
                      <a:pt x="662" y="298"/>
                    </a:lnTo>
                    <a:lnTo>
                      <a:pt x="665" y="330"/>
                    </a:lnTo>
                    <a:lnTo>
                      <a:pt x="668" y="365"/>
                    </a:lnTo>
                    <a:lnTo>
                      <a:pt x="671" y="340"/>
                    </a:lnTo>
                    <a:lnTo>
                      <a:pt x="673" y="359"/>
                    </a:lnTo>
                    <a:lnTo>
                      <a:pt x="676" y="366"/>
                    </a:lnTo>
                    <a:lnTo>
                      <a:pt x="678" y="371"/>
                    </a:lnTo>
                    <a:lnTo>
                      <a:pt x="681" y="362"/>
                    </a:lnTo>
                    <a:lnTo>
                      <a:pt x="683" y="366"/>
                    </a:lnTo>
                    <a:lnTo>
                      <a:pt x="686" y="377"/>
                    </a:lnTo>
                    <a:lnTo>
                      <a:pt x="689" y="383"/>
                    </a:lnTo>
                    <a:lnTo>
                      <a:pt x="691" y="353"/>
                    </a:lnTo>
                    <a:lnTo>
                      <a:pt x="694" y="383"/>
                    </a:lnTo>
                    <a:lnTo>
                      <a:pt x="696" y="354"/>
                    </a:lnTo>
                    <a:lnTo>
                      <a:pt x="699" y="354"/>
                    </a:lnTo>
                    <a:lnTo>
                      <a:pt x="702" y="345"/>
                    </a:lnTo>
                    <a:lnTo>
                      <a:pt x="704" y="393"/>
                    </a:lnTo>
                    <a:lnTo>
                      <a:pt x="707" y="390"/>
                    </a:lnTo>
                    <a:lnTo>
                      <a:pt x="710" y="329"/>
                    </a:lnTo>
                    <a:lnTo>
                      <a:pt x="712" y="360"/>
                    </a:lnTo>
                    <a:lnTo>
                      <a:pt x="715" y="346"/>
                    </a:lnTo>
                    <a:lnTo>
                      <a:pt x="717" y="339"/>
                    </a:lnTo>
                    <a:lnTo>
                      <a:pt x="720" y="370"/>
                    </a:lnTo>
                    <a:lnTo>
                      <a:pt x="722" y="380"/>
                    </a:lnTo>
                    <a:lnTo>
                      <a:pt x="725" y="376"/>
                    </a:lnTo>
                    <a:lnTo>
                      <a:pt x="728" y="323"/>
                    </a:lnTo>
                    <a:lnTo>
                      <a:pt x="731" y="369"/>
                    </a:lnTo>
                    <a:lnTo>
                      <a:pt x="733" y="365"/>
                    </a:lnTo>
                    <a:lnTo>
                      <a:pt x="736" y="374"/>
                    </a:lnTo>
                    <a:lnTo>
                      <a:pt x="738" y="340"/>
                    </a:lnTo>
                    <a:lnTo>
                      <a:pt x="741" y="372"/>
                    </a:lnTo>
                    <a:lnTo>
                      <a:pt x="743" y="365"/>
                    </a:lnTo>
                    <a:lnTo>
                      <a:pt x="746" y="349"/>
                    </a:lnTo>
                    <a:lnTo>
                      <a:pt x="749" y="364"/>
                    </a:lnTo>
                    <a:lnTo>
                      <a:pt x="751" y="379"/>
                    </a:lnTo>
                    <a:lnTo>
                      <a:pt x="754" y="387"/>
                    </a:lnTo>
                    <a:lnTo>
                      <a:pt x="757" y="358"/>
                    </a:lnTo>
                    <a:lnTo>
                      <a:pt x="759" y="341"/>
                    </a:lnTo>
                    <a:lnTo>
                      <a:pt x="762" y="412"/>
                    </a:lnTo>
                    <a:lnTo>
                      <a:pt x="764" y="385"/>
                    </a:lnTo>
                    <a:lnTo>
                      <a:pt x="767" y="353"/>
                    </a:lnTo>
                    <a:lnTo>
                      <a:pt x="770" y="361"/>
                    </a:lnTo>
                    <a:lnTo>
                      <a:pt x="772" y="363"/>
                    </a:lnTo>
                    <a:lnTo>
                      <a:pt x="775" y="398"/>
                    </a:lnTo>
                    <a:lnTo>
                      <a:pt x="777" y="358"/>
                    </a:lnTo>
                    <a:lnTo>
                      <a:pt x="780" y="343"/>
                    </a:lnTo>
                    <a:lnTo>
                      <a:pt x="782" y="372"/>
                    </a:lnTo>
                    <a:lnTo>
                      <a:pt x="785" y="347"/>
                    </a:lnTo>
                    <a:lnTo>
                      <a:pt x="788" y="384"/>
                    </a:lnTo>
                    <a:lnTo>
                      <a:pt x="791" y="377"/>
                    </a:lnTo>
                    <a:lnTo>
                      <a:pt x="793" y="352"/>
                    </a:lnTo>
                    <a:lnTo>
                      <a:pt x="796" y="389"/>
                    </a:lnTo>
                    <a:lnTo>
                      <a:pt x="798" y="348"/>
                    </a:lnTo>
                    <a:lnTo>
                      <a:pt x="801" y="358"/>
                    </a:lnTo>
                    <a:lnTo>
                      <a:pt x="803" y="393"/>
                    </a:lnTo>
                    <a:lnTo>
                      <a:pt x="806" y="338"/>
                    </a:lnTo>
                    <a:lnTo>
                      <a:pt x="809" y="380"/>
                    </a:lnTo>
                    <a:lnTo>
                      <a:pt x="811" y="360"/>
                    </a:lnTo>
                    <a:lnTo>
                      <a:pt x="814" y="329"/>
                    </a:lnTo>
                    <a:lnTo>
                      <a:pt x="817" y="367"/>
                    </a:lnTo>
                    <a:lnTo>
                      <a:pt x="819" y="396"/>
                    </a:lnTo>
                    <a:lnTo>
                      <a:pt x="822" y="369"/>
                    </a:lnTo>
                    <a:lnTo>
                      <a:pt x="824" y="376"/>
                    </a:lnTo>
                    <a:lnTo>
                      <a:pt x="827" y="375"/>
                    </a:lnTo>
                    <a:lnTo>
                      <a:pt x="829" y="312"/>
                    </a:lnTo>
                    <a:lnTo>
                      <a:pt x="832" y="344"/>
                    </a:lnTo>
                    <a:lnTo>
                      <a:pt x="835" y="366"/>
                    </a:lnTo>
                    <a:lnTo>
                      <a:pt x="837" y="365"/>
                    </a:lnTo>
                    <a:lnTo>
                      <a:pt x="840" y="348"/>
                    </a:lnTo>
                    <a:lnTo>
                      <a:pt x="843" y="361"/>
                    </a:lnTo>
                    <a:lnTo>
                      <a:pt x="845" y="374"/>
                    </a:lnTo>
                    <a:lnTo>
                      <a:pt x="848" y="388"/>
                    </a:lnTo>
                    <a:lnTo>
                      <a:pt x="850" y="382"/>
                    </a:lnTo>
                    <a:lnTo>
                      <a:pt x="853" y="360"/>
                    </a:lnTo>
                    <a:lnTo>
                      <a:pt x="856" y="380"/>
                    </a:lnTo>
                    <a:lnTo>
                      <a:pt x="858" y="372"/>
                    </a:lnTo>
                    <a:lnTo>
                      <a:pt x="861" y="343"/>
                    </a:lnTo>
                    <a:lnTo>
                      <a:pt x="863" y="371"/>
                    </a:lnTo>
                    <a:lnTo>
                      <a:pt x="866" y="380"/>
                    </a:lnTo>
                    <a:lnTo>
                      <a:pt x="868" y="335"/>
                    </a:lnTo>
                    <a:lnTo>
                      <a:pt x="871" y="362"/>
                    </a:lnTo>
                    <a:lnTo>
                      <a:pt x="874" y="338"/>
                    </a:lnTo>
                    <a:lnTo>
                      <a:pt x="877" y="390"/>
                    </a:lnTo>
                    <a:lnTo>
                      <a:pt x="879" y="340"/>
                    </a:lnTo>
                    <a:lnTo>
                      <a:pt x="882" y="360"/>
                    </a:lnTo>
                    <a:lnTo>
                      <a:pt x="884" y="366"/>
                    </a:lnTo>
                    <a:lnTo>
                      <a:pt x="887" y="358"/>
                    </a:lnTo>
                    <a:lnTo>
                      <a:pt x="889" y="371"/>
                    </a:lnTo>
                    <a:lnTo>
                      <a:pt x="892" y="387"/>
                    </a:lnTo>
                    <a:lnTo>
                      <a:pt x="895" y="386"/>
                    </a:lnTo>
                    <a:lnTo>
                      <a:pt x="897" y="379"/>
                    </a:lnTo>
                    <a:lnTo>
                      <a:pt x="900" y="396"/>
                    </a:lnTo>
                    <a:lnTo>
                      <a:pt x="903" y="376"/>
                    </a:lnTo>
                    <a:lnTo>
                      <a:pt x="905" y="344"/>
                    </a:lnTo>
                    <a:lnTo>
                      <a:pt x="908" y="373"/>
                    </a:lnTo>
                    <a:lnTo>
                      <a:pt x="910" y="376"/>
                    </a:lnTo>
                    <a:lnTo>
                      <a:pt x="913" y="364"/>
                    </a:lnTo>
                    <a:lnTo>
                      <a:pt x="916" y="370"/>
                    </a:lnTo>
                    <a:lnTo>
                      <a:pt x="918" y="346"/>
                    </a:lnTo>
                    <a:lnTo>
                      <a:pt x="921" y="355"/>
                    </a:lnTo>
                    <a:lnTo>
                      <a:pt x="923" y="373"/>
                    </a:lnTo>
                    <a:lnTo>
                      <a:pt x="926" y="354"/>
                    </a:lnTo>
                    <a:lnTo>
                      <a:pt x="928" y="400"/>
                    </a:lnTo>
                    <a:lnTo>
                      <a:pt x="931" y="367"/>
                    </a:lnTo>
                    <a:lnTo>
                      <a:pt x="934" y="375"/>
                    </a:lnTo>
                    <a:lnTo>
                      <a:pt x="937" y="400"/>
                    </a:lnTo>
                    <a:lnTo>
                      <a:pt x="939" y="371"/>
                    </a:lnTo>
                    <a:lnTo>
                      <a:pt x="942" y="424"/>
                    </a:lnTo>
                    <a:lnTo>
                      <a:pt x="944" y="389"/>
                    </a:lnTo>
                    <a:lnTo>
                      <a:pt x="947" y="380"/>
                    </a:lnTo>
                    <a:lnTo>
                      <a:pt x="949" y="374"/>
                    </a:lnTo>
                    <a:lnTo>
                      <a:pt x="952" y="385"/>
                    </a:lnTo>
                    <a:lnTo>
                      <a:pt x="955" y="337"/>
                    </a:lnTo>
                    <a:lnTo>
                      <a:pt x="957" y="391"/>
                    </a:lnTo>
                    <a:lnTo>
                      <a:pt x="960" y="389"/>
                    </a:lnTo>
                    <a:lnTo>
                      <a:pt x="963" y="341"/>
                    </a:lnTo>
                    <a:lnTo>
                      <a:pt x="965" y="349"/>
                    </a:lnTo>
                    <a:lnTo>
                      <a:pt x="968" y="369"/>
                    </a:lnTo>
                    <a:lnTo>
                      <a:pt x="970" y="399"/>
                    </a:lnTo>
                    <a:lnTo>
                      <a:pt x="973" y="361"/>
                    </a:lnTo>
                    <a:lnTo>
                      <a:pt x="976" y="355"/>
                    </a:lnTo>
                    <a:lnTo>
                      <a:pt x="978" y="367"/>
                    </a:lnTo>
                    <a:lnTo>
                      <a:pt x="981" y="401"/>
                    </a:lnTo>
                    <a:lnTo>
                      <a:pt x="983" y="432"/>
                    </a:lnTo>
                    <a:lnTo>
                      <a:pt x="986" y="336"/>
                    </a:lnTo>
                    <a:lnTo>
                      <a:pt x="989" y="397"/>
                    </a:lnTo>
                    <a:lnTo>
                      <a:pt x="991" y="360"/>
                    </a:lnTo>
                    <a:lnTo>
                      <a:pt x="994" y="394"/>
                    </a:lnTo>
                    <a:lnTo>
                      <a:pt x="997" y="385"/>
                    </a:lnTo>
                    <a:lnTo>
                      <a:pt x="999" y="400"/>
                    </a:lnTo>
                    <a:lnTo>
                      <a:pt x="1002" y="382"/>
                    </a:lnTo>
                    <a:lnTo>
                      <a:pt x="1004" y="380"/>
                    </a:lnTo>
                    <a:lnTo>
                      <a:pt x="1007" y="368"/>
                    </a:lnTo>
                    <a:lnTo>
                      <a:pt x="1009" y="379"/>
                    </a:lnTo>
                    <a:lnTo>
                      <a:pt x="1012" y="363"/>
                    </a:lnTo>
                    <a:lnTo>
                      <a:pt x="1015" y="377"/>
                    </a:lnTo>
                    <a:lnTo>
                      <a:pt x="1017" y="416"/>
                    </a:lnTo>
                    <a:lnTo>
                      <a:pt x="1020" y="374"/>
                    </a:lnTo>
                    <a:lnTo>
                      <a:pt x="1023" y="358"/>
                    </a:lnTo>
                    <a:lnTo>
                      <a:pt x="1025" y="368"/>
                    </a:lnTo>
                    <a:lnTo>
                      <a:pt x="1028" y="376"/>
                    </a:lnTo>
                    <a:lnTo>
                      <a:pt x="1030" y="365"/>
                    </a:lnTo>
                    <a:lnTo>
                      <a:pt x="1033" y="371"/>
                    </a:lnTo>
                    <a:lnTo>
                      <a:pt x="1036" y="391"/>
                    </a:lnTo>
                    <a:lnTo>
                      <a:pt x="1038" y="385"/>
                    </a:lnTo>
                    <a:lnTo>
                      <a:pt x="1041" y="411"/>
                    </a:lnTo>
                    <a:lnTo>
                      <a:pt x="1043" y="400"/>
                    </a:lnTo>
                    <a:lnTo>
                      <a:pt x="1046" y="387"/>
                    </a:lnTo>
                    <a:lnTo>
                      <a:pt x="1049" y="366"/>
                    </a:lnTo>
                    <a:lnTo>
                      <a:pt x="1051" y="397"/>
                    </a:lnTo>
                    <a:lnTo>
                      <a:pt x="1054" y="400"/>
                    </a:lnTo>
                    <a:lnTo>
                      <a:pt x="1057" y="366"/>
                    </a:lnTo>
                    <a:lnTo>
                      <a:pt x="1059" y="386"/>
                    </a:lnTo>
                    <a:lnTo>
                      <a:pt x="1062" y="417"/>
                    </a:lnTo>
                    <a:lnTo>
                      <a:pt x="1064" y="376"/>
                    </a:lnTo>
                    <a:lnTo>
                      <a:pt x="1067" y="391"/>
                    </a:lnTo>
                    <a:lnTo>
                      <a:pt x="1069" y="349"/>
                    </a:lnTo>
                    <a:lnTo>
                      <a:pt x="1072" y="378"/>
                    </a:lnTo>
                    <a:lnTo>
                      <a:pt x="1075" y="350"/>
                    </a:lnTo>
                    <a:lnTo>
                      <a:pt x="1077" y="361"/>
                    </a:lnTo>
                    <a:lnTo>
                      <a:pt x="1080" y="396"/>
                    </a:lnTo>
                    <a:lnTo>
                      <a:pt x="1083" y="381"/>
                    </a:lnTo>
                    <a:lnTo>
                      <a:pt x="1085" y="361"/>
                    </a:lnTo>
                    <a:lnTo>
                      <a:pt x="1088" y="403"/>
                    </a:lnTo>
                    <a:lnTo>
                      <a:pt x="1090" y="372"/>
                    </a:lnTo>
                    <a:lnTo>
                      <a:pt x="1093" y="356"/>
                    </a:lnTo>
                    <a:lnTo>
                      <a:pt x="1096" y="383"/>
                    </a:lnTo>
                    <a:lnTo>
                      <a:pt x="1098" y="379"/>
                    </a:lnTo>
                    <a:lnTo>
                      <a:pt x="1101" y="381"/>
                    </a:lnTo>
                    <a:lnTo>
                      <a:pt x="1103" y="363"/>
                    </a:lnTo>
                    <a:lnTo>
                      <a:pt x="1106" y="354"/>
                    </a:lnTo>
                    <a:lnTo>
                      <a:pt x="1109" y="401"/>
                    </a:lnTo>
                    <a:lnTo>
                      <a:pt x="1111" y="401"/>
                    </a:lnTo>
                    <a:lnTo>
                      <a:pt x="1114" y="352"/>
                    </a:lnTo>
                    <a:lnTo>
                      <a:pt x="1117" y="392"/>
                    </a:lnTo>
                    <a:lnTo>
                      <a:pt x="1119" y="374"/>
                    </a:lnTo>
                    <a:lnTo>
                      <a:pt x="1122" y="411"/>
                    </a:lnTo>
                    <a:lnTo>
                      <a:pt x="1124" y="366"/>
                    </a:lnTo>
                    <a:lnTo>
                      <a:pt x="1127" y="380"/>
                    </a:lnTo>
                    <a:lnTo>
                      <a:pt x="1129" y="370"/>
                    </a:lnTo>
                    <a:lnTo>
                      <a:pt x="1132" y="388"/>
                    </a:lnTo>
                    <a:lnTo>
                      <a:pt x="1135" y="382"/>
                    </a:lnTo>
                    <a:lnTo>
                      <a:pt x="1137" y="382"/>
                    </a:lnTo>
                    <a:lnTo>
                      <a:pt x="1140" y="393"/>
                    </a:lnTo>
                    <a:lnTo>
                      <a:pt x="1143" y="387"/>
                    </a:lnTo>
                    <a:lnTo>
                      <a:pt x="1145" y="379"/>
                    </a:lnTo>
                    <a:lnTo>
                      <a:pt x="1148" y="356"/>
                    </a:lnTo>
                    <a:lnTo>
                      <a:pt x="1150" y="357"/>
                    </a:lnTo>
                    <a:lnTo>
                      <a:pt x="1153" y="403"/>
                    </a:lnTo>
                    <a:lnTo>
                      <a:pt x="1156" y="389"/>
                    </a:lnTo>
                    <a:lnTo>
                      <a:pt x="1158" y="350"/>
                    </a:lnTo>
                    <a:lnTo>
                      <a:pt x="1161" y="362"/>
                    </a:lnTo>
                    <a:lnTo>
                      <a:pt x="1163" y="380"/>
                    </a:lnTo>
                    <a:lnTo>
                      <a:pt x="1166" y="389"/>
                    </a:lnTo>
                    <a:lnTo>
                      <a:pt x="1169" y="378"/>
                    </a:lnTo>
                    <a:lnTo>
                      <a:pt x="1171" y="388"/>
                    </a:lnTo>
                    <a:lnTo>
                      <a:pt x="1174" y="372"/>
                    </a:lnTo>
                    <a:lnTo>
                      <a:pt x="1177" y="368"/>
                    </a:lnTo>
                    <a:lnTo>
                      <a:pt x="1179" y="367"/>
                    </a:lnTo>
                    <a:lnTo>
                      <a:pt x="1182" y="350"/>
                    </a:lnTo>
                    <a:lnTo>
                      <a:pt x="1184" y="400"/>
                    </a:lnTo>
                    <a:lnTo>
                      <a:pt x="1187" y="372"/>
                    </a:lnTo>
                    <a:lnTo>
                      <a:pt x="1189" y="381"/>
                    </a:lnTo>
                    <a:lnTo>
                      <a:pt x="1192" y="356"/>
                    </a:lnTo>
                    <a:lnTo>
                      <a:pt x="1195" y="365"/>
                    </a:lnTo>
                    <a:lnTo>
                      <a:pt x="1197" y="358"/>
                    </a:lnTo>
                    <a:lnTo>
                      <a:pt x="1200" y="367"/>
                    </a:lnTo>
                    <a:lnTo>
                      <a:pt x="1203" y="384"/>
                    </a:lnTo>
                    <a:lnTo>
                      <a:pt x="1205" y="369"/>
                    </a:lnTo>
                    <a:lnTo>
                      <a:pt x="1208" y="353"/>
                    </a:lnTo>
                    <a:lnTo>
                      <a:pt x="1210" y="394"/>
                    </a:lnTo>
                    <a:lnTo>
                      <a:pt x="1213" y="367"/>
                    </a:lnTo>
                    <a:lnTo>
                      <a:pt x="1216" y="385"/>
                    </a:lnTo>
                    <a:lnTo>
                      <a:pt x="1218" y="388"/>
                    </a:lnTo>
                    <a:lnTo>
                      <a:pt x="1221" y="351"/>
                    </a:lnTo>
                    <a:lnTo>
                      <a:pt x="1223" y="374"/>
                    </a:lnTo>
                    <a:lnTo>
                      <a:pt x="1226" y="388"/>
                    </a:lnTo>
                    <a:lnTo>
                      <a:pt x="1229" y="371"/>
                    </a:lnTo>
                    <a:lnTo>
                      <a:pt x="1231" y="375"/>
                    </a:lnTo>
                    <a:lnTo>
                      <a:pt x="1234" y="367"/>
                    </a:lnTo>
                    <a:lnTo>
                      <a:pt x="1237" y="387"/>
                    </a:lnTo>
                    <a:lnTo>
                      <a:pt x="1239" y="412"/>
                    </a:lnTo>
                    <a:lnTo>
                      <a:pt x="1242" y="353"/>
                    </a:lnTo>
                    <a:lnTo>
                      <a:pt x="1244" y="387"/>
                    </a:lnTo>
                    <a:lnTo>
                      <a:pt x="1247" y="342"/>
                    </a:lnTo>
                    <a:lnTo>
                      <a:pt x="1249" y="420"/>
                    </a:lnTo>
                    <a:lnTo>
                      <a:pt x="1252" y="377"/>
                    </a:lnTo>
                    <a:lnTo>
                      <a:pt x="1255" y="383"/>
                    </a:lnTo>
                    <a:lnTo>
                      <a:pt x="1257" y="372"/>
                    </a:lnTo>
                    <a:lnTo>
                      <a:pt x="1260" y="390"/>
                    </a:lnTo>
                    <a:lnTo>
                      <a:pt x="1263" y="385"/>
                    </a:lnTo>
                    <a:lnTo>
                      <a:pt x="1265" y="390"/>
                    </a:lnTo>
                    <a:lnTo>
                      <a:pt x="1268" y="382"/>
                    </a:lnTo>
                    <a:lnTo>
                      <a:pt x="1270" y="395"/>
                    </a:lnTo>
                    <a:lnTo>
                      <a:pt x="1273" y="397"/>
                    </a:lnTo>
                    <a:lnTo>
                      <a:pt x="1276" y="390"/>
                    </a:lnTo>
                    <a:lnTo>
                      <a:pt x="1278" y="365"/>
                    </a:lnTo>
                    <a:lnTo>
                      <a:pt x="1281" y="378"/>
                    </a:lnTo>
                    <a:lnTo>
                      <a:pt x="1283" y="374"/>
                    </a:lnTo>
                    <a:lnTo>
                      <a:pt x="1286" y="408"/>
                    </a:lnTo>
                    <a:lnTo>
                      <a:pt x="1289" y="345"/>
                    </a:lnTo>
                    <a:lnTo>
                      <a:pt x="1291" y="358"/>
                    </a:lnTo>
                    <a:lnTo>
                      <a:pt x="1294" y="406"/>
                    </a:lnTo>
                    <a:lnTo>
                      <a:pt x="1297" y="382"/>
                    </a:lnTo>
                    <a:lnTo>
                      <a:pt x="1299" y="383"/>
                    </a:lnTo>
                    <a:lnTo>
                      <a:pt x="1302" y="363"/>
                    </a:lnTo>
                    <a:lnTo>
                      <a:pt x="1304" y="376"/>
                    </a:lnTo>
                    <a:lnTo>
                      <a:pt x="1307" y="383"/>
                    </a:lnTo>
                    <a:lnTo>
                      <a:pt x="1309" y="399"/>
                    </a:lnTo>
                    <a:lnTo>
                      <a:pt x="1312" y="363"/>
                    </a:lnTo>
                    <a:lnTo>
                      <a:pt x="1315" y="376"/>
                    </a:lnTo>
                    <a:lnTo>
                      <a:pt x="1317" y="352"/>
                    </a:lnTo>
                    <a:lnTo>
                      <a:pt x="1320" y="370"/>
                    </a:lnTo>
                    <a:lnTo>
                      <a:pt x="1323" y="400"/>
                    </a:lnTo>
                    <a:lnTo>
                      <a:pt x="1325" y="373"/>
                    </a:lnTo>
                    <a:lnTo>
                      <a:pt x="1328" y="387"/>
                    </a:lnTo>
                    <a:lnTo>
                      <a:pt x="1330" y="369"/>
                    </a:lnTo>
                    <a:lnTo>
                      <a:pt x="1333" y="343"/>
                    </a:lnTo>
                    <a:lnTo>
                      <a:pt x="1336" y="396"/>
                    </a:lnTo>
                    <a:lnTo>
                      <a:pt x="1338" y="355"/>
                    </a:lnTo>
                    <a:lnTo>
                      <a:pt x="1341" y="361"/>
                    </a:lnTo>
                    <a:lnTo>
                      <a:pt x="1343" y="370"/>
                    </a:lnTo>
                    <a:lnTo>
                      <a:pt x="1346" y="362"/>
                    </a:lnTo>
                    <a:lnTo>
                      <a:pt x="1349" y="365"/>
                    </a:lnTo>
                    <a:lnTo>
                      <a:pt x="1351" y="381"/>
                    </a:lnTo>
                    <a:lnTo>
                      <a:pt x="1354" y="376"/>
                    </a:lnTo>
                    <a:lnTo>
                      <a:pt x="1357" y="375"/>
                    </a:lnTo>
                    <a:lnTo>
                      <a:pt x="1359" y="390"/>
                    </a:lnTo>
                    <a:lnTo>
                      <a:pt x="1362" y="391"/>
                    </a:lnTo>
                    <a:lnTo>
                      <a:pt x="1364" y="379"/>
                    </a:lnTo>
                    <a:lnTo>
                      <a:pt x="1367" y="386"/>
                    </a:lnTo>
                    <a:lnTo>
                      <a:pt x="1369" y="378"/>
                    </a:lnTo>
                    <a:lnTo>
                      <a:pt x="1372" y="397"/>
                    </a:lnTo>
                    <a:lnTo>
                      <a:pt x="1375" y="372"/>
                    </a:lnTo>
                    <a:lnTo>
                      <a:pt x="1377" y="353"/>
                    </a:lnTo>
                    <a:lnTo>
                      <a:pt x="1380" y="349"/>
                    </a:lnTo>
                    <a:lnTo>
                      <a:pt x="1383" y="419"/>
                    </a:lnTo>
                    <a:lnTo>
                      <a:pt x="1385" y="364"/>
                    </a:lnTo>
                    <a:lnTo>
                      <a:pt x="1388" y="379"/>
                    </a:lnTo>
                    <a:lnTo>
                      <a:pt x="1390" y="379"/>
                    </a:lnTo>
                    <a:lnTo>
                      <a:pt x="1393" y="358"/>
                    </a:lnTo>
                    <a:lnTo>
                      <a:pt x="1396" y="383"/>
                    </a:lnTo>
                    <a:lnTo>
                      <a:pt x="1398" y="370"/>
                    </a:lnTo>
                    <a:lnTo>
                      <a:pt x="1401" y="377"/>
                    </a:lnTo>
                    <a:lnTo>
                      <a:pt x="1403" y="360"/>
                    </a:lnTo>
                    <a:lnTo>
                      <a:pt x="1406" y="390"/>
                    </a:lnTo>
                    <a:lnTo>
                      <a:pt x="1409" y="362"/>
                    </a:lnTo>
                    <a:lnTo>
                      <a:pt x="1411" y="379"/>
                    </a:lnTo>
                    <a:lnTo>
                      <a:pt x="1414" y="338"/>
                    </a:lnTo>
                    <a:lnTo>
                      <a:pt x="1417" y="370"/>
                    </a:lnTo>
                    <a:lnTo>
                      <a:pt x="1419" y="374"/>
                    </a:lnTo>
                    <a:lnTo>
                      <a:pt x="1422" y="355"/>
                    </a:lnTo>
                    <a:lnTo>
                      <a:pt x="1424" y="344"/>
                    </a:lnTo>
                    <a:lnTo>
                      <a:pt x="1427" y="373"/>
                    </a:lnTo>
                    <a:lnTo>
                      <a:pt x="1429" y="351"/>
                    </a:lnTo>
                    <a:lnTo>
                      <a:pt x="1432" y="345"/>
                    </a:lnTo>
                    <a:lnTo>
                      <a:pt x="1435" y="364"/>
                    </a:lnTo>
                    <a:lnTo>
                      <a:pt x="1437" y="358"/>
                    </a:lnTo>
                    <a:lnTo>
                      <a:pt x="1440" y="383"/>
                    </a:lnTo>
                    <a:lnTo>
                      <a:pt x="1443" y="361"/>
                    </a:lnTo>
                    <a:lnTo>
                      <a:pt x="1445" y="373"/>
                    </a:lnTo>
                    <a:lnTo>
                      <a:pt x="1448" y="364"/>
                    </a:lnTo>
                    <a:lnTo>
                      <a:pt x="1450" y="424"/>
                    </a:lnTo>
                    <a:lnTo>
                      <a:pt x="1453" y="371"/>
                    </a:lnTo>
                    <a:lnTo>
                      <a:pt x="1456" y="363"/>
                    </a:lnTo>
                    <a:lnTo>
                      <a:pt x="1458" y="388"/>
                    </a:lnTo>
                    <a:lnTo>
                      <a:pt x="1461" y="377"/>
                    </a:lnTo>
                    <a:lnTo>
                      <a:pt x="1463" y="377"/>
                    </a:lnTo>
                    <a:lnTo>
                      <a:pt x="1466" y="396"/>
                    </a:lnTo>
                    <a:lnTo>
                      <a:pt x="1469" y="373"/>
                    </a:lnTo>
                    <a:lnTo>
                      <a:pt x="1471" y="348"/>
                    </a:lnTo>
                    <a:lnTo>
                      <a:pt x="1474" y="412"/>
                    </a:lnTo>
                    <a:lnTo>
                      <a:pt x="1477" y="379"/>
                    </a:lnTo>
                    <a:lnTo>
                      <a:pt x="1479" y="365"/>
                    </a:lnTo>
                    <a:lnTo>
                      <a:pt x="1482" y="391"/>
                    </a:lnTo>
                    <a:lnTo>
                      <a:pt x="1484" y="393"/>
                    </a:lnTo>
                    <a:lnTo>
                      <a:pt x="1487" y="383"/>
                    </a:lnTo>
                    <a:lnTo>
                      <a:pt x="1489" y="376"/>
                    </a:lnTo>
                    <a:lnTo>
                      <a:pt x="1492" y="379"/>
                    </a:lnTo>
                    <a:lnTo>
                      <a:pt x="1495" y="361"/>
                    </a:lnTo>
                    <a:lnTo>
                      <a:pt x="1497" y="409"/>
                    </a:lnTo>
                    <a:lnTo>
                      <a:pt x="1500" y="354"/>
                    </a:lnTo>
                    <a:lnTo>
                      <a:pt x="1503" y="367"/>
                    </a:lnTo>
                    <a:lnTo>
                      <a:pt x="1505" y="375"/>
                    </a:lnTo>
                    <a:lnTo>
                      <a:pt x="1508" y="408"/>
                    </a:lnTo>
                    <a:lnTo>
                      <a:pt x="1510" y="378"/>
                    </a:lnTo>
                    <a:lnTo>
                      <a:pt x="1513" y="379"/>
                    </a:lnTo>
                    <a:lnTo>
                      <a:pt x="1516" y="401"/>
                    </a:lnTo>
                    <a:lnTo>
                      <a:pt x="1518" y="348"/>
                    </a:lnTo>
                    <a:lnTo>
                      <a:pt x="1521" y="376"/>
                    </a:lnTo>
                    <a:lnTo>
                      <a:pt x="1523" y="389"/>
                    </a:lnTo>
                    <a:lnTo>
                      <a:pt x="1526" y="383"/>
                    </a:lnTo>
                    <a:lnTo>
                      <a:pt x="1529" y="359"/>
                    </a:lnTo>
                    <a:lnTo>
                      <a:pt x="1531" y="377"/>
                    </a:lnTo>
                    <a:lnTo>
                      <a:pt x="1534" y="346"/>
                    </a:lnTo>
                    <a:lnTo>
                      <a:pt x="1537" y="364"/>
                    </a:lnTo>
                    <a:lnTo>
                      <a:pt x="1539" y="380"/>
                    </a:lnTo>
                    <a:lnTo>
                      <a:pt x="1542" y="375"/>
                    </a:lnTo>
                    <a:lnTo>
                      <a:pt x="1544" y="387"/>
                    </a:lnTo>
                    <a:lnTo>
                      <a:pt x="1547" y="363"/>
                    </a:lnTo>
                    <a:lnTo>
                      <a:pt x="1549" y="383"/>
                    </a:lnTo>
                    <a:lnTo>
                      <a:pt x="1552" y="360"/>
                    </a:lnTo>
                    <a:lnTo>
                      <a:pt x="1555" y="385"/>
                    </a:lnTo>
                    <a:lnTo>
                      <a:pt x="1557" y="382"/>
                    </a:lnTo>
                    <a:lnTo>
                      <a:pt x="1560" y="398"/>
                    </a:lnTo>
                    <a:lnTo>
                      <a:pt x="1563" y="410"/>
                    </a:lnTo>
                    <a:lnTo>
                      <a:pt x="1565" y="367"/>
                    </a:lnTo>
                    <a:lnTo>
                      <a:pt x="1568" y="345"/>
                    </a:lnTo>
                    <a:lnTo>
                      <a:pt x="1570" y="368"/>
                    </a:lnTo>
                    <a:lnTo>
                      <a:pt x="1573" y="359"/>
                    </a:lnTo>
                    <a:lnTo>
                      <a:pt x="1576" y="393"/>
                    </a:lnTo>
                    <a:lnTo>
                      <a:pt x="1578" y="378"/>
                    </a:lnTo>
                    <a:lnTo>
                      <a:pt x="1581" y="394"/>
                    </a:lnTo>
                    <a:lnTo>
                      <a:pt x="1583" y="356"/>
                    </a:lnTo>
                    <a:lnTo>
                      <a:pt x="1586" y="380"/>
                    </a:lnTo>
                    <a:lnTo>
                      <a:pt x="1589" y="394"/>
                    </a:lnTo>
                    <a:lnTo>
                      <a:pt x="1591" y="383"/>
                    </a:lnTo>
                    <a:lnTo>
                      <a:pt x="1594" y="367"/>
                    </a:lnTo>
                    <a:lnTo>
                      <a:pt x="1597" y="371"/>
                    </a:lnTo>
                    <a:lnTo>
                      <a:pt x="1599" y="362"/>
                    </a:lnTo>
                    <a:lnTo>
                      <a:pt x="1602" y="373"/>
                    </a:lnTo>
                    <a:lnTo>
                      <a:pt x="1604" y="389"/>
                    </a:lnTo>
                    <a:lnTo>
                      <a:pt x="1607" y="388"/>
                    </a:lnTo>
                    <a:lnTo>
                      <a:pt x="1609" y="400"/>
                    </a:lnTo>
                    <a:lnTo>
                      <a:pt x="1612" y="394"/>
                    </a:lnTo>
                    <a:lnTo>
                      <a:pt x="1615" y="398"/>
                    </a:lnTo>
                    <a:lnTo>
                      <a:pt x="1617" y="340"/>
                    </a:lnTo>
                    <a:lnTo>
                      <a:pt x="1620" y="374"/>
                    </a:lnTo>
                    <a:lnTo>
                      <a:pt x="1623" y="368"/>
                    </a:lnTo>
                    <a:lnTo>
                      <a:pt x="1625" y="378"/>
                    </a:lnTo>
                    <a:lnTo>
                      <a:pt x="1628" y="394"/>
                    </a:lnTo>
                    <a:lnTo>
                      <a:pt x="1630" y="353"/>
                    </a:lnTo>
                    <a:lnTo>
                      <a:pt x="1633" y="356"/>
                    </a:lnTo>
                    <a:lnTo>
                      <a:pt x="1636" y="373"/>
                    </a:lnTo>
                    <a:lnTo>
                      <a:pt x="1638" y="354"/>
                    </a:lnTo>
                    <a:lnTo>
                      <a:pt x="1641" y="358"/>
                    </a:lnTo>
                    <a:lnTo>
                      <a:pt x="1643" y="347"/>
                    </a:lnTo>
                    <a:lnTo>
                      <a:pt x="1646" y="371"/>
                    </a:lnTo>
                    <a:lnTo>
                      <a:pt x="1649" y="365"/>
                    </a:lnTo>
                    <a:lnTo>
                      <a:pt x="1651" y="343"/>
                    </a:lnTo>
                    <a:lnTo>
                      <a:pt x="1654" y="387"/>
                    </a:lnTo>
                    <a:lnTo>
                      <a:pt x="1657" y="379"/>
                    </a:lnTo>
                    <a:lnTo>
                      <a:pt x="1659" y="339"/>
                    </a:lnTo>
                    <a:lnTo>
                      <a:pt x="1662" y="361"/>
                    </a:lnTo>
                    <a:lnTo>
                      <a:pt x="1664" y="413"/>
                    </a:lnTo>
                    <a:lnTo>
                      <a:pt x="1667" y="364"/>
                    </a:lnTo>
                    <a:lnTo>
                      <a:pt x="1669" y="371"/>
                    </a:lnTo>
                    <a:lnTo>
                      <a:pt x="1672" y="377"/>
                    </a:lnTo>
                    <a:lnTo>
                      <a:pt x="1675" y="387"/>
                    </a:lnTo>
                    <a:lnTo>
                      <a:pt x="1677" y="391"/>
                    </a:lnTo>
                    <a:lnTo>
                      <a:pt x="1680" y="331"/>
                    </a:lnTo>
                    <a:lnTo>
                      <a:pt x="1683" y="402"/>
                    </a:lnTo>
                    <a:lnTo>
                      <a:pt x="1685" y="361"/>
                    </a:lnTo>
                    <a:lnTo>
                      <a:pt x="1688" y="385"/>
                    </a:lnTo>
                    <a:lnTo>
                      <a:pt x="1690" y="411"/>
                    </a:lnTo>
                    <a:lnTo>
                      <a:pt x="1693" y="372"/>
                    </a:lnTo>
                    <a:lnTo>
                      <a:pt x="1696" y="364"/>
                    </a:lnTo>
                    <a:lnTo>
                      <a:pt x="1698" y="394"/>
                    </a:lnTo>
                    <a:lnTo>
                      <a:pt x="1701" y="394"/>
                    </a:lnTo>
                    <a:lnTo>
                      <a:pt x="1703" y="382"/>
                    </a:lnTo>
                    <a:lnTo>
                      <a:pt x="1706" y="386"/>
                    </a:lnTo>
                    <a:lnTo>
                      <a:pt x="1709" y="369"/>
                    </a:lnTo>
                    <a:lnTo>
                      <a:pt x="1711" y="408"/>
                    </a:lnTo>
                    <a:lnTo>
                      <a:pt x="1714" y="392"/>
                    </a:lnTo>
                    <a:lnTo>
                      <a:pt x="1717" y="382"/>
                    </a:lnTo>
                    <a:lnTo>
                      <a:pt x="1719" y="393"/>
                    </a:lnTo>
                    <a:lnTo>
                      <a:pt x="1722" y="359"/>
                    </a:lnTo>
                    <a:lnTo>
                      <a:pt x="1724" y="372"/>
                    </a:lnTo>
                    <a:lnTo>
                      <a:pt x="1727" y="371"/>
                    </a:lnTo>
                    <a:lnTo>
                      <a:pt x="1729" y="366"/>
                    </a:lnTo>
                    <a:lnTo>
                      <a:pt x="1732" y="374"/>
                    </a:lnTo>
                    <a:lnTo>
                      <a:pt x="1735" y="367"/>
                    </a:lnTo>
                    <a:lnTo>
                      <a:pt x="1737" y="388"/>
                    </a:lnTo>
                    <a:lnTo>
                      <a:pt x="1740" y="380"/>
                    </a:lnTo>
                    <a:lnTo>
                      <a:pt x="1743" y="316"/>
                    </a:lnTo>
                    <a:lnTo>
                      <a:pt x="1745" y="381"/>
                    </a:lnTo>
                    <a:lnTo>
                      <a:pt x="1748" y="382"/>
                    </a:lnTo>
                    <a:lnTo>
                      <a:pt x="1750" y="366"/>
                    </a:lnTo>
                    <a:lnTo>
                      <a:pt x="1753" y="392"/>
                    </a:lnTo>
                    <a:lnTo>
                      <a:pt x="1756" y="377"/>
                    </a:lnTo>
                    <a:lnTo>
                      <a:pt x="1758" y="364"/>
                    </a:lnTo>
                    <a:lnTo>
                      <a:pt x="1761" y="362"/>
                    </a:lnTo>
                    <a:lnTo>
                      <a:pt x="1763" y="379"/>
                    </a:lnTo>
                    <a:lnTo>
                      <a:pt x="1766" y="374"/>
                    </a:lnTo>
                    <a:lnTo>
                      <a:pt x="1769" y="378"/>
                    </a:lnTo>
                    <a:lnTo>
                      <a:pt x="1771" y="316"/>
                    </a:lnTo>
                    <a:lnTo>
                      <a:pt x="1774" y="415"/>
                    </a:lnTo>
                    <a:lnTo>
                      <a:pt x="1777" y="375"/>
                    </a:lnTo>
                    <a:lnTo>
                      <a:pt x="1779" y="401"/>
                    </a:lnTo>
                    <a:lnTo>
                      <a:pt x="1782" y="379"/>
                    </a:lnTo>
                    <a:lnTo>
                      <a:pt x="1784" y="364"/>
                    </a:lnTo>
                    <a:lnTo>
                      <a:pt x="1787" y="415"/>
                    </a:lnTo>
                    <a:lnTo>
                      <a:pt x="1789" y="361"/>
                    </a:lnTo>
                    <a:lnTo>
                      <a:pt x="1792" y="389"/>
                    </a:lnTo>
                    <a:lnTo>
                      <a:pt x="1795" y="381"/>
                    </a:lnTo>
                    <a:lnTo>
                      <a:pt x="1797" y="391"/>
                    </a:lnTo>
                    <a:lnTo>
                      <a:pt x="1800" y="342"/>
                    </a:lnTo>
                    <a:lnTo>
                      <a:pt x="1803" y="373"/>
                    </a:lnTo>
                    <a:lnTo>
                      <a:pt x="1805" y="389"/>
                    </a:lnTo>
                    <a:lnTo>
                      <a:pt x="1808" y="359"/>
                    </a:lnTo>
                    <a:lnTo>
                      <a:pt x="1810" y="357"/>
                    </a:lnTo>
                    <a:lnTo>
                      <a:pt x="1813" y="356"/>
                    </a:lnTo>
                    <a:lnTo>
                      <a:pt x="1816" y="375"/>
                    </a:lnTo>
                    <a:lnTo>
                      <a:pt x="1818" y="365"/>
                    </a:lnTo>
                    <a:lnTo>
                      <a:pt x="1821" y="391"/>
                    </a:lnTo>
                    <a:lnTo>
                      <a:pt x="1823" y="389"/>
                    </a:lnTo>
                    <a:lnTo>
                      <a:pt x="1826" y="373"/>
                    </a:lnTo>
                    <a:lnTo>
                      <a:pt x="1829" y="359"/>
                    </a:lnTo>
                    <a:lnTo>
                      <a:pt x="1831" y="412"/>
                    </a:lnTo>
                    <a:lnTo>
                      <a:pt x="1834" y="372"/>
                    </a:lnTo>
                    <a:lnTo>
                      <a:pt x="1837" y="352"/>
                    </a:lnTo>
                    <a:lnTo>
                      <a:pt x="1839" y="380"/>
                    </a:lnTo>
                    <a:lnTo>
                      <a:pt x="1842" y="378"/>
                    </a:lnTo>
                    <a:lnTo>
                      <a:pt x="1844" y="374"/>
                    </a:lnTo>
                    <a:lnTo>
                      <a:pt x="1847" y="346"/>
                    </a:lnTo>
                    <a:lnTo>
                      <a:pt x="1849" y="396"/>
                    </a:lnTo>
                    <a:lnTo>
                      <a:pt x="1852" y="381"/>
                    </a:lnTo>
                    <a:lnTo>
                      <a:pt x="1855" y="369"/>
                    </a:lnTo>
                    <a:lnTo>
                      <a:pt x="1858" y="366"/>
                    </a:lnTo>
                    <a:lnTo>
                      <a:pt x="1860" y="400"/>
                    </a:lnTo>
                    <a:lnTo>
                      <a:pt x="1863" y="375"/>
                    </a:lnTo>
                    <a:lnTo>
                      <a:pt x="1865" y="385"/>
                    </a:lnTo>
                    <a:lnTo>
                      <a:pt x="1868" y="358"/>
                    </a:lnTo>
                    <a:lnTo>
                      <a:pt x="1870" y="382"/>
                    </a:lnTo>
                    <a:lnTo>
                      <a:pt x="1873" y="390"/>
                    </a:lnTo>
                    <a:lnTo>
                      <a:pt x="1876" y="391"/>
                    </a:lnTo>
                    <a:lnTo>
                      <a:pt x="1878" y="379"/>
                    </a:lnTo>
                    <a:lnTo>
                      <a:pt x="1881" y="384"/>
                    </a:lnTo>
                    <a:lnTo>
                      <a:pt x="1883" y="394"/>
                    </a:lnTo>
                    <a:lnTo>
                      <a:pt x="1886" y="352"/>
                    </a:lnTo>
                    <a:lnTo>
                      <a:pt x="1889" y="359"/>
                    </a:lnTo>
                    <a:lnTo>
                      <a:pt x="1891" y="360"/>
                    </a:lnTo>
                    <a:lnTo>
                      <a:pt x="1894" y="367"/>
                    </a:lnTo>
                    <a:lnTo>
                      <a:pt x="1897" y="403"/>
                    </a:lnTo>
                    <a:lnTo>
                      <a:pt x="1899" y="379"/>
                    </a:lnTo>
                    <a:lnTo>
                      <a:pt x="1902" y="363"/>
                    </a:lnTo>
                    <a:lnTo>
                      <a:pt x="1904" y="387"/>
                    </a:lnTo>
                    <a:lnTo>
                      <a:pt x="1907" y="405"/>
                    </a:lnTo>
                    <a:lnTo>
                      <a:pt x="1909" y="393"/>
                    </a:lnTo>
                    <a:lnTo>
                      <a:pt x="1912" y="354"/>
                    </a:lnTo>
                    <a:lnTo>
                      <a:pt x="1915" y="376"/>
                    </a:lnTo>
                    <a:lnTo>
                      <a:pt x="1918" y="392"/>
                    </a:lnTo>
                    <a:lnTo>
                      <a:pt x="1920" y="368"/>
                    </a:lnTo>
                    <a:lnTo>
                      <a:pt x="1923" y="380"/>
                    </a:lnTo>
                    <a:lnTo>
                      <a:pt x="1925" y="373"/>
                    </a:lnTo>
                    <a:lnTo>
                      <a:pt x="1928" y="376"/>
                    </a:lnTo>
                    <a:lnTo>
                      <a:pt x="1930" y="397"/>
                    </a:lnTo>
                    <a:lnTo>
                      <a:pt x="1933" y="392"/>
                    </a:lnTo>
                    <a:lnTo>
                      <a:pt x="1936" y="403"/>
                    </a:lnTo>
                    <a:lnTo>
                      <a:pt x="1938" y="370"/>
                    </a:lnTo>
                    <a:lnTo>
                      <a:pt x="1941" y="411"/>
                    </a:lnTo>
                    <a:lnTo>
                      <a:pt x="1944" y="378"/>
                    </a:lnTo>
                    <a:lnTo>
                      <a:pt x="1946" y="382"/>
                    </a:lnTo>
                    <a:lnTo>
                      <a:pt x="1949" y="368"/>
                    </a:lnTo>
                    <a:lnTo>
                      <a:pt x="1951" y="349"/>
                    </a:lnTo>
                    <a:lnTo>
                      <a:pt x="1954" y="360"/>
                    </a:lnTo>
                    <a:lnTo>
                      <a:pt x="1957" y="419"/>
                    </a:lnTo>
                    <a:lnTo>
                      <a:pt x="1959" y="357"/>
                    </a:lnTo>
                    <a:lnTo>
                      <a:pt x="1962" y="263"/>
                    </a:lnTo>
                    <a:lnTo>
                      <a:pt x="1964" y="195"/>
                    </a:lnTo>
                    <a:lnTo>
                      <a:pt x="1967" y="145"/>
                    </a:lnTo>
                    <a:lnTo>
                      <a:pt x="1969" y="124"/>
                    </a:lnTo>
                    <a:lnTo>
                      <a:pt x="1972" y="110"/>
                    </a:lnTo>
                    <a:lnTo>
                      <a:pt x="1975" y="45"/>
                    </a:lnTo>
                    <a:lnTo>
                      <a:pt x="1978" y="85"/>
                    </a:lnTo>
                    <a:lnTo>
                      <a:pt x="1980" y="64"/>
                    </a:lnTo>
                    <a:lnTo>
                      <a:pt x="1983" y="78"/>
                    </a:lnTo>
                    <a:lnTo>
                      <a:pt x="1985" y="82"/>
                    </a:lnTo>
                    <a:lnTo>
                      <a:pt x="1988" y="88"/>
                    </a:lnTo>
                    <a:lnTo>
                      <a:pt x="1990" y="28"/>
                    </a:lnTo>
                    <a:lnTo>
                      <a:pt x="1993" y="53"/>
                    </a:lnTo>
                    <a:lnTo>
                      <a:pt x="1996" y="59"/>
                    </a:lnTo>
                    <a:lnTo>
                      <a:pt x="1998" y="17"/>
                    </a:lnTo>
                    <a:lnTo>
                      <a:pt x="2001" y="91"/>
                    </a:lnTo>
                    <a:lnTo>
                      <a:pt x="2004" y="45"/>
                    </a:lnTo>
                    <a:lnTo>
                      <a:pt x="2006" y="80"/>
                    </a:lnTo>
                    <a:lnTo>
                      <a:pt x="2009" y="72"/>
                    </a:lnTo>
                    <a:lnTo>
                      <a:pt x="2011" y="77"/>
                    </a:lnTo>
                    <a:lnTo>
                      <a:pt x="2014" y="29"/>
                    </a:lnTo>
                    <a:lnTo>
                      <a:pt x="2017" y="57"/>
                    </a:lnTo>
                    <a:lnTo>
                      <a:pt x="2019" y="59"/>
                    </a:lnTo>
                    <a:lnTo>
                      <a:pt x="2022" y="70"/>
                    </a:lnTo>
                    <a:lnTo>
                      <a:pt x="2024" y="57"/>
                    </a:lnTo>
                    <a:lnTo>
                      <a:pt x="2027" y="46"/>
                    </a:lnTo>
                    <a:lnTo>
                      <a:pt x="2029" y="64"/>
                    </a:lnTo>
                    <a:lnTo>
                      <a:pt x="2032" y="61"/>
                    </a:lnTo>
                    <a:lnTo>
                      <a:pt x="2035" y="27"/>
                    </a:lnTo>
                    <a:lnTo>
                      <a:pt x="2038" y="68"/>
                    </a:lnTo>
                    <a:lnTo>
                      <a:pt x="2040" y="73"/>
                    </a:lnTo>
                    <a:lnTo>
                      <a:pt x="2043" y="44"/>
                    </a:lnTo>
                    <a:lnTo>
                      <a:pt x="2045" y="55"/>
                    </a:lnTo>
                    <a:lnTo>
                      <a:pt x="2048" y="89"/>
                    </a:lnTo>
                    <a:lnTo>
                      <a:pt x="2050" y="65"/>
                    </a:lnTo>
                    <a:lnTo>
                      <a:pt x="2053" y="61"/>
                    </a:lnTo>
                    <a:lnTo>
                      <a:pt x="2056" y="45"/>
                    </a:lnTo>
                    <a:lnTo>
                      <a:pt x="2058" y="87"/>
                    </a:lnTo>
                    <a:lnTo>
                      <a:pt x="2061" y="61"/>
                    </a:lnTo>
                    <a:lnTo>
                      <a:pt x="2064" y="63"/>
                    </a:lnTo>
                    <a:lnTo>
                      <a:pt x="2066" y="56"/>
                    </a:lnTo>
                    <a:lnTo>
                      <a:pt x="2069" y="75"/>
                    </a:lnTo>
                    <a:lnTo>
                      <a:pt x="2071" y="43"/>
                    </a:lnTo>
                    <a:lnTo>
                      <a:pt x="2074" y="63"/>
                    </a:lnTo>
                    <a:lnTo>
                      <a:pt x="2076" y="48"/>
                    </a:lnTo>
                    <a:lnTo>
                      <a:pt x="2079" y="76"/>
                    </a:lnTo>
                    <a:lnTo>
                      <a:pt x="2082" y="43"/>
                    </a:lnTo>
                    <a:lnTo>
                      <a:pt x="2084" y="35"/>
                    </a:lnTo>
                    <a:lnTo>
                      <a:pt x="2087" y="45"/>
                    </a:lnTo>
                    <a:lnTo>
                      <a:pt x="2090" y="58"/>
                    </a:lnTo>
                    <a:lnTo>
                      <a:pt x="2092" y="54"/>
                    </a:lnTo>
                    <a:lnTo>
                      <a:pt x="2095" y="78"/>
                    </a:lnTo>
                    <a:lnTo>
                      <a:pt x="2097" y="57"/>
                    </a:lnTo>
                    <a:lnTo>
                      <a:pt x="2100" y="86"/>
                    </a:lnTo>
                    <a:lnTo>
                      <a:pt x="2103" y="38"/>
                    </a:lnTo>
                    <a:lnTo>
                      <a:pt x="2105" y="62"/>
                    </a:lnTo>
                    <a:lnTo>
                      <a:pt x="2108" y="71"/>
                    </a:lnTo>
                    <a:lnTo>
                      <a:pt x="2110" y="75"/>
                    </a:lnTo>
                    <a:lnTo>
                      <a:pt x="2113" y="48"/>
                    </a:lnTo>
                    <a:lnTo>
                      <a:pt x="2115" y="92"/>
                    </a:lnTo>
                    <a:lnTo>
                      <a:pt x="2118" y="32"/>
                    </a:lnTo>
                    <a:lnTo>
                      <a:pt x="2121" y="69"/>
                    </a:lnTo>
                    <a:lnTo>
                      <a:pt x="2124" y="83"/>
                    </a:lnTo>
                    <a:lnTo>
                      <a:pt x="2126" y="61"/>
                    </a:lnTo>
                    <a:lnTo>
                      <a:pt x="2129" y="49"/>
                    </a:lnTo>
                    <a:lnTo>
                      <a:pt x="2131" y="58"/>
                    </a:lnTo>
                    <a:lnTo>
                      <a:pt x="2134" y="99"/>
                    </a:lnTo>
                    <a:lnTo>
                      <a:pt x="2136" y="59"/>
                    </a:lnTo>
                    <a:lnTo>
                      <a:pt x="2139" y="44"/>
                    </a:lnTo>
                    <a:lnTo>
                      <a:pt x="2142" y="61"/>
                    </a:lnTo>
                    <a:lnTo>
                      <a:pt x="2144" y="78"/>
                    </a:lnTo>
                    <a:lnTo>
                      <a:pt x="2147" y="103"/>
                    </a:lnTo>
                    <a:lnTo>
                      <a:pt x="2150" y="66"/>
                    </a:lnTo>
                    <a:lnTo>
                      <a:pt x="2152" y="82"/>
                    </a:lnTo>
                    <a:lnTo>
                      <a:pt x="2155" y="68"/>
                    </a:lnTo>
                    <a:lnTo>
                      <a:pt x="2157" y="42"/>
                    </a:lnTo>
                    <a:lnTo>
                      <a:pt x="2160" y="45"/>
                    </a:lnTo>
                    <a:lnTo>
                      <a:pt x="2163" y="52"/>
                    </a:lnTo>
                    <a:lnTo>
                      <a:pt x="2165" y="66"/>
                    </a:lnTo>
                    <a:lnTo>
                      <a:pt x="2168" y="77"/>
                    </a:lnTo>
                    <a:lnTo>
                      <a:pt x="2170" y="79"/>
                    </a:lnTo>
                    <a:lnTo>
                      <a:pt x="2173" y="54"/>
                    </a:lnTo>
                    <a:lnTo>
                      <a:pt x="2176" y="45"/>
                    </a:lnTo>
                    <a:lnTo>
                      <a:pt x="2178" y="48"/>
                    </a:lnTo>
                    <a:lnTo>
                      <a:pt x="2181" y="82"/>
                    </a:lnTo>
                    <a:lnTo>
                      <a:pt x="2184" y="70"/>
                    </a:lnTo>
                    <a:lnTo>
                      <a:pt x="2186" y="76"/>
                    </a:lnTo>
                    <a:lnTo>
                      <a:pt x="2189" y="97"/>
                    </a:lnTo>
                    <a:lnTo>
                      <a:pt x="2191" y="86"/>
                    </a:lnTo>
                    <a:lnTo>
                      <a:pt x="2194" y="30"/>
                    </a:lnTo>
                    <a:lnTo>
                      <a:pt x="2196" y="24"/>
                    </a:lnTo>
                    <a:lnTo>
                      <a:pt x="2199" y="68"/>
                    </a:lnTo>
                    <a:lnTo>
                      <a:pt x="2202" y="72"/>
                    </a:lnTo>
                    <a:lnTo>
                      <a:pt x="2204" y="89"/>
                    </a:lnTo>
                    <a:lnTo>
                      <a:pt x="2207" y="30"/>
                    </a:lnTo>
                    <a:lnTo>
                      <a:pt x="2210" y="92"/>
                    </a:lnTo>
                    <a:lnTo>
                      <a:pt x="2212" y="65"/>
                    </a:lnTo>
                    <a:lnTo>
                      <a:pt x="2215" y="48"/>
                    </a:lnTo>
                    <a:lnTo>
                      <a:pt x="2217" y="65"/>
                    </a:lnTo>
                    <a:lnTo>
                      <a:pt x="2220" y="55"/>
                    </a:lnTo>
                    <a:lnTo>
                      <a:pt x="2223" y="59"/>
                    </a:lnTo>
                    <a:lnTo>
                      <a:pt x="2225" y="49"/>
                    </a:lnTo>
                    <a:lnTo>
                      <a:pt x="2228" y="83"/>
                    </a:lnTo>
                    <a:lnTo>
                      <a:pt x="2230" y="64"/>
                    </a:lnTo>
                    <a:lnTo>
                      <a:pt x="2233" y="80"/>
                    </a:lnTo>
                    <a:lnTo>
                      <a:pt x="2236" y="69"/>
                    </a:lnTo>
                    <a:lnTo>
                      <a:pt x="2238" y="97"/>
                    </a:lnTo>
                    <a:lnTo>
                      <a:pt x="2241" y="69"/>
                    </a:lnTo>
                    <a:lnTo>
                      <a:pt x="2244" y="55"/>
                    </a:lnTo>
                    <a:lnTo>
                      <a:pt x="2246" y="66"/>
                    </a:lnTo>
                    <a:lnTo>
                      <a:pt x="2249" y="52"/>
                    </a:lnTo>
                    <a:lnTo>
                      <a:pt x="2251" y="55"/>
                    </a:lnTo>
                    <a:lnTo>
                      <a:pt x="2254" y="50"/>
                    </a:lnTo>
                    <a:lnTo>
                      <a:pt x="2256" y="86"/>
                    </a:lnTo>
                    <a:lnTo>
                      <a:pt x="2259" y="89"/>
                    </a:lnTo>
                    <a:lnTo>
                      <a:pt x="2262" y="65"/>
                    </a:lnTo>
                    <a:lnTo>
                      <a:pt x="2264" y="61"/>
                    </a:lnTo>
                    <a:lnTo>
                      <a:pt x="2267" y="76"/>
                    </a:lnTo>
                    <a:lnTo>
                      <a:pt x="2270" y="85"/>
                    </a:lnTo>
                    <a:lnTo>
                      <a:pt x="2272" y="50"/>
                    </a:lnTo>
                    <a:lnTo>
                      <a:pt x="2275" y="71"/>
                    </a:lnTo>
                    <a:lnTo>
                      <a:pt x="2277" y="79"/>
                    </a:lnTo>
                    <a:lnTo>
                      <a:pt x="2280" y="37"/>
                    </a:lnTo>
                    <a:lnTo>
                      <a:pt x="2283" y="44"/>
                    </a:lnTo>
                    <a:lnTo>
                      <a:pt x="2285" y="33"/>
                    </a:lnTo>
                    <a:lnTo>
                      <a:pt x="2288" y="59"/>
                    </a:lnTo>
                    <a:lnTo>
                      <a:pt x="2290" y="40"/>
                    </a:lnTo>
                    <a:lnTo>
                      <a:pt x="2293" y="85"/>
                    </a:lnTo>
                    <a:lnTo>
                      <a:pt x="2296" y="76"/>
                    </a:lnTo>
                    <a:lnTo>
                      <a:pt x="2298" y="57"/>
                    </a:lnTo>
                    <a:lnTo>
                      <a:pt x="2301" y="60"/>
                    </a:lnTo>
                    <a:lnTo>
                      <a:pt x="2304" y="88"/>
                    </a:lnTo>
                    <a:lnTo>
                      <a:pt x="2306" y="39"/>
                    </a:lnTo>
                    <a:lnTo>
                      <a:pt x="2309" y="48"/>
                    </a:lnTo>
                    <a:lnTo>
                      <a:pt x="2311" y="115"/>
                    </a:lnTo>
                    <a:lnTo>
                      <a:pt x="2314" y="67"/>
                    </a:lnTo>
                    <a:lnTo>
                      <a:pt x="2316" y="58"/>
                    </a:lnTo>
                    <a:lnTo>
                      <a:pt x="2319" y="42"/>
                    </a:lnTo>
                    <a:lnTo>
                      <a:pt x="2322" y="51"/>
                    </a:lnTo>
                    <a:lnTo>
                      <a:pt x="2324" y="76"/>
                    </a:lnTo>
                    <a:lnTo>
                      <a:pt x="2327" y="80"/>
                    </a:lnTo>
                    <a:lnTo>
                      <a:pt x="2330" y="68"/>
                    </a:lnTo>
                    <a:lnTo>
                      <a:pt x="2332" y="81"/>
                    </a:lnTo>
                    <a:lnTo>
                      <a:pt x="2335" y="56"/>
                    </a:lnTo>
                    <a:lnTo>
                      <a:pt x="2337" y="52"/>
                    </a:lnTo>
                    <a:lnTo>
                      <a:pt x="2340" y="58"/>
                    </a:lnTo>
                    <a:lnTo>
                      <a:pt x="2343" y="87"/>
                    </a:lnTo>
                    <a:lnTo>
                      <a:pt x="2345" y="53"/>
                    </a:lnTo>
                    <a:lnTo>
                      <a:pt x="2348" y="55"/>
                    </a:lnTo>
                    <a:lnTo>
                      <a:pt x="2350" y="85"/>
                    </a:lnTo>
                    <a:lnTo>
                      <a:pt x="2353" y="81"/>
                    </a:lnTo>
                    <a:lnTo>
                      <a:pt x="2356" y="50"/>
                    </a:lnTo>
                    <a:lnTo>
                      <a:pt x="2358" y="55"/>
                    </a:lnTo>
                    <a:lnTo>
                      <a:pt x="2361" y="57"/>
                    </a:lnTo>
                    <a:lnTo>
                      <a:pt x="2364" y="17"/>
                    </a:lnTo>
                    <a:lnTo>
                      <a:pt x="2366" y="56"/>
                    </a:lnTo>
                    <a:lnTo>
                      <a:pt x="2369" y="68"/>
                    </a:lnTo>
                    <a:lnTo>
                      <a:pt x="2371" y="65"/>
                    </a:lnTo>
                    <a:lnTo>
                      <a:pt x="2374" y="76"/>
                    </a:lnTo>
                    <a:lnTo>
                      <a:pt x="2376" y="92"/>
                    </a:lnTo>
                    <a:lnTo>
                      <a:pt x="2379" y="45"/>
                    </a:lnTo>
                    <a:lnTo>
                      <a:pt x="2382" y="63"/>
                    </a:lnTo>
                    <a:lnTo>
                      <a:pt x="2384" y="82"/>
                    </a:lnTo>
                    <a:lnTo>
                      <a:pt x="2387" y="44"/>
                    </a:lnTo>
                    <a:lnTo>
                      <a:pt x="2390" y="21"/>
                    </a:lnTo>
                    <a:lnTo>
                      <a:pt x="2392" y="73"/>
                    </a:lnTo>
                    <a:lnTo>
                      <a:pt x="2395" y="84"/>
                    </a:lnTo>
                    <a:lnTo>
                      <a:pt x="2397" y="66"/>
                    </a:lnTo>
                    <a:lnTo>
                      <a:pt x="2400" y="38"/>
                    </a:lnTo>
                    <a:lnTo>
                      <a:pt x="2403" y="66"/>
                    </a:lnTo>
                    <a:lnTo>
                      <a:pt x="2405" y="96"/>
                    </a:lnTo>
                    <a:lnTo>
                      <a:pt x="2408" y="38"/>
                    </a:lnTo>
                    <a:lnTo>
                      <a:pt x="2410" y="76"/>
                    </a:lnTo>
                    <a:lnTo>
                      <a:pt x="2413" y="42"/>
                    </a:lnTo>
                    <a:lnTo>
                      <a:pt x="2416" y="61"/>
                    </a:lnTo>
                    <a:lnTo>
                      <a:pt x="2418" y="61"/>
                    </a:lnTo>
                    <a:lnTo>
                      <a:pt x="2421" y="51"/>
                    </a:lnTo>
                    <a:lnTo>
                      <a:pt x="2424" y="70"/>
                    </a:lnTo>
                    <a:lnTo>
                      <a:pt x="2426" y="70"/>
                    </a:lnTo>
                    <a:lnTo>
                      <a:pt x="2429" y="52"/>
                    </a:lnTo>
                    <a:lnTo>
                      <a:pt x="2431" y="82"/>
                    </a:lnTo>
                    <a:lnTo>
                      <a:pt x="2434" y="50"/>
                    </a:lnTo>
                    <a:lnTo>
                      <a:pt x="2436" y="76"/>
                    </a:lnTo>
                    <a:lnTo>
                      <a:pt x="2439" y="74"/>
                    </a:lnTo>
                    <a:lnTo>
                      <a:pt x="2442" y="75"/>
                    </a:lnTo>
                    <a:lnTo>
                      <a:pt x="2444" y="59"/>
                    </a:lnTo>
                    <a:lnTo>
                      <a:pt x="2447" y="49"/>
                    </a:lnTo>
                    <a:lnTo>
                      <a:pt x="2450" y="88"/>
                    </a:lnTo>
                    <a:lnTo>
                      <a:pt x="2452" y="61"/>
                    </a:lnTo>
                    <a:lnTo>
                      <a:pt x="2455" y="50"/>
                    </a:lnTo>
                    <a:lnTo>
                      <a:pt x="2457" y="46"/>
                    </a:lnTo>
                    <a:lnTo>
                      <a:pt x="2460" y="47"/>
                    </a:lnTo>
                    <a:lnTo>
                      <a:pt x="2463" y="57"/>
                    </a:lnTo>
                    <a:lnTo>
                      <a:pt x="2465" y="35"/>
                    </a:lnTo>
                    <a:lnTo>
                      <a:pt x="2468" y="71"/>
                    </a:lnTo>
                    <a:lnTo>
                      <a:pt x="2470" y="57"/>
                    </a:lnTo>
                    <a:lnTo>
                      <a:pt x="2473" y="47"/>
                    </a:lnTo>
                    <a:lnTo>
                      <a:pt x="2476" y="85"/>
                    </a:lnTo>
                    <a:lnTo>
                      <a:pt x="2478" y="70"/>
                    </a:lnTo>
                    <a:lnTo>
                      <a:pt x="2481" y="65"/>
                    </a:lnTo>
                    <a:lnTo>
                      <a:pt x="2484" y="55"/>
                    </a:lnTo>
                    <a:lnTo>
                      <a:pt x="2486" y="63"/>
                    </a:lnTo>
                    <a:lnTo>
                      <a:pt x="2489" y="68"/>
                    </a:lnTo>
                    <a:lnTo>
                      <a:pt x="2491" y="49"/>
                    </a:lnTo>
                    <a:lnTo>
                      <a:pt x="2494" y="45"/>
                    </a:lnTo>
                    <a:lnTo>
                      <a:pt x="2496" y="58"/>
                    </a:lnTo>
                    <a:lnTo>
                      <a:pt x="2499" y="50"/>
                    </a:lnTo>
                    <a:lnTo>
                      <a:pt x="2502" y="53"/>
                    </a:lnTo>
                    <a:lnTo>
                      <a:pt x="2504" y="48"/>
                    </a:lnTo>
                    <a:lnTo>
                      <a:pt x="2507" y="44"/>
                    </a:lnTo>
                    <a:lnTo>
                      <a:pt x="2510" y="48"/>
                    </a:lnTo>
                    <a:lnTo>
                      <a:pt x="2512" y="47"/>
                    </a:lnTo>
                    <a:lnTo>
                      <a:pt x="2515" y="47"/>
                    </a:lnTo>
                    <a:lnTo>
                      <a:pt x="2517" y="40"/>
                    </a:lnTo>
                    <a:lnTo>
                      <a:pt x="2520" y="78"/>
                    </a:lnTo>
                    <a:lnTo>
                      <a:pt x="2523" y="55"/>
                    </a:lnTo>
                    <a:lnTo>
                      <a:pt x="2525" y="56"/>
                    </a:lnTo>
                    <a:lnTo>
                      <a:pt x="2528" y="41"/>
                    </a:lnTo>
                    <a:lnTo>
                      <a:pt x="2530" y="76"/>
                    </a:lnTo>
                    <a:lnTo>
                      <a:pt x="2533" y="27"/>
                    </a:lnTo>
                    <a:lnTo>
                      <a:pt x="2536" y="64"/>
                    </a:lnTo>
                    <a:lnTo>
                      <a:pt x="2538" y="77"/>
                    </a:lnTo>
                    <a:lnTo>
                      <a:pt x="2541" y="44"/>
                    </a:lnTo>
                    <a:lnTo>
                      <a:pt x="2544" y="47"/>
                    </a:lnTo>
                    <a:lnTo>
                      <a:pt x="2546" y="50"/>
                    </a:lnTo>
                    <a:lnTo>
                      <a:pt x="2549" y="49"/>
                    </a:lnTo>
                    <a:lnTo>
                      <a:pt x="2551" y="52"/>
                    </a:lnTo>
                    <a:lnTo>
                      <a:pt x="2554" y="47"/>
                    </a:lnTo>
                    <a:lnTo>
                      <a:pt x="2556" y="70"/>
                    </a:lnTo>
                    <a:lnTo>
                      <a:pt x="2559" y="59"/>
                    </a:lnTo>
                    <a:lnTo>
                      <a:pt x="2562" y="33"/>
                    </a:lnTo>
                    <a:lnTo>
                      <a:pt x="2564" y="53"/>
                    </a:lnTo>
                    <a:lnTo>
                      <a:pt x="2567" y="52"/>
                    </a:lnTo>
                    <a:lnTo>
                      <a:pt x="2570" y="61"/>
                    </a:lnTo>
                    <a:lnTo>
                      <a:pt x="2572" y="51"/>
                    </a:lnTo>
                    <a:lnTo>
                      <a:pt x="2575" y="82"/>
                    </a:lnTo>
                    <a:lnTo>
                      <a:pt x="2577" y="32"/>
                    </a:lnTo>
                    <a:lnTo>
                      <a:pt x="2580" y="8"/>
                    </a:lnTo>
                    <a:lnTo>
                      <a:pt x="2583" y="41"/>
                    </a:lnTo>
                    <a:lnTo>
                      <a:pt x="2585" y="67"/>
                    </a:lnTo>
                    <a:lnTo>
                      <a:pt x="2588" y="70"/>
                    </a:lnTo>
                    <a:lnTo>
                      <a:pt x="2590" y="90"/>
                    </a:lnTo>
                    <a:lnTo>
                      <a:pt x="2593" y="58"/>
                    </a:lnTo>
                    <a:lnTo>
                      <a:pt x="2596" y="62"/>
                    </a:lnTo>
                    <a:lnTo>
                      <a:pt x="2598" y="67"/>
                    </a:lnTo>
                    <a:lnTo>
                      <a:pt x="2601" y="66"/>
                    </a:lnTo>
                    <a:lnTo>
                      <a:pt x="2604" y="109"/>
                    </a:lnTo>
                    <a:lnTo>
                      <a:pt x="2606" y="64"/>
                    </a:lnTo>
                  </a:path>
                </a:pathLst>
              </a:custGeom>
              <a:noFill/>
              <a:ln w="3175" cap="flat">
                <a:solidFill>
                  <a:srgbClr val="6173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4" name="Freeform 272"/>
              <p:cNvSpPr>
                <a:spLocks/>
              </p:cNvSpPr>
              <p:nvPr/>
            </p:nvSpPr>
            <p:spPr bwMode="auto">
              <a:xfrm>
                <a:off x="2134686" y="3392576"/>
                <a:ext cx="1080000" cy="405437"/>
              </a:xfrm>
              <a:custGeom>
                <a:avLst/>
                <a:gdLst/>
                <a:ahLst/>
                <a:cxnLst>
                  <a:cxn ang="0">
                    <a:pos x="39" y="48"/>
                  </a:cxn>
                  <a:cxn ang="0">
                    <a:pos x="81" y="27"/>
                  </a:cxn>
                  <a:cxn ang="0">
                    <a:pos x="122" y="70"/>
                  </a:cxn>
                  <a:cxn ang="0">
                    <a:pos x="164" y="50"/>
                  </a:cxn>
                  <a:cxn ang="0">
                    <a:pos x="206" y="28"/>
                  </a:cxn>
                  <a:cxn ang="0">
                    <a:pos x="248" y="87"/>
                  </a:cxn>
                  <a:cxn ang="0">
                    <a:pos x="290" y="34"/>
                  </a:cxn>
                  <a:cxn ang="0">
                    <a:pos x="331" y="30"/>
                  </a:cxn>
                  <a:cxn ang="0">
                    <a:pos x="373" y="73"/>
                  </a:cxn>
                  <a:cxn ang="0">
                    <a:pos x="415" y="39"/>
                  </a:cxn>
                  <a:cxn ang="0">
                    <a:pos x="456" y="35"/>
                  </a:cxn>
                  <a:cxn ang="0">
                    <a:pos x="498" y="42"/>
                  </a:cxn>
                  <a:cxn ang="0">
                    <a:pos x="540" y="24"/>
                  </a:cxn>
                  <a:cxn ang="0">
                    <a:pos x="582" y="43"/>
                  </a:cxn>
                  <a:cxn ang="0">
                    <a:pos x="623" y="53"/>
                  </a:cxn>
                  <a:cxn ang="0">
                    <a:pos x="665" y="492"/>
                  </a:cxn>
                  <a:cxn ang="0">
                    <a:pos x="707" y="523"/>
                  </a:cxn>
                  <a:cxn ang="0">
                    <a:pos x="749" y="516"/>
                  </a:cxn>
                  <a:cxn ang="0">
                    <a:pos x="791" y="507"/>
                  </a:cxn>
                  <a:cxn ang="0">
                    <a:pos x="832" y="549"/>
                  </a:cxn>
                  <a:cxn ang="0">
                    <a:pos x="874" y="522"/>
                  </a:cxn>
                  <a:cxn ang="0">
                    <a:pos x="916" y="550"/>
                  </a:cxn>
                  <a:cxn ang="0">
                    <a:pos x="957" y="510"/>
                  </a:cxn>
                  <a:cxn ang="0">
                    <a:pos x="999" y="524"/>
                  </a:cxn>
                  <a:cxn ang="0">
                    <a:pos x="1041" y="514"/>
                  </a:cxn>
                  <a:cxn ang="0">
                    <a:pos x="1083" y="515"/>
                  </a:cxn>
                  <a:cxn ang="0">
                    <a:pos x="1124" y="501"/>
                  </a:cxn>
                  <a:cxn ang="0">
                    <a:pos x="1166" y="518"/>
                  </a:cxn>
                  <a:cxn ang="0">
                    <a:pos x="1208" y="544"/>
                  </a:cxn>
                  <a:cxn ang="0">
                    <a:pos x="1249" y="500"/>
                  </a:cxn>
                  <a:cxn ang="0">
                    <a:pos x="1291" y="536"/>
                  </a:cxn>
                  <a:cxn ang="0">
                    <a:pos x="1333" y="517"/>
                  </a:cxn>
                  <a:cxn ang="0">
                    <a:pos x="1375" y="517"/>
                  </a:cxn>
                  <a:cxn ang="0">
                    <a:pos x="1417" y="516"/>
                  </a:cxn>
                  <a:cxn ang="0">
                    <a:pos x="1458" y="522"/>
                  </a:cxn>
                  <a:cxn ang="0">
                    <a:pos x="1500" y="494"/>
                  </a:cxn>
                  <a:cxn ang="0">
                    <a:pos x="1542" y="506"/>
                  </a:cxn>
                  <a:cxn ang="0">
                    <a:pos x="1583" y="561"/>
                  </a:cxn>
                  <a:cxn ang="0">
                    <a:pos x="1625" y="478"/>
                  </a:cxn>
                  <a:cxn ang="0">
                    <a:pos x="1667" y="526"/>
                  </a:cxn>
                  <a:cxn ang="0">
                    <a:pos x="1709" y="524"/>
                  </a:cxn>
                  <a:cxn ang="0">
                    <a:pos x="1750" y="504"/>
                  </a:cxn>
                  <a:cxn ang="0">
                    <a:pos x="1792" y="511"/>
                  </a:cxn>
                  <a:cxn ang="0">
                    <a:pos x="1834" y="523"/>
                  </a:cxn>
                  <a:cxn ang="0">
                    <a:pos x="1876" y="525"/>
                  </a:cxn>
                  <a:cxn ang="0">
                    <a:pos x="1918" y="535"/>
                  </a:cxn>
                  <a:cxn ang="0">
                    <a:pos x="1959" y="475"/>
                  </a:cxn>
                  <a:cxn ang="0">
                    <a:pos x="2001" y="64"/>
                  </a:cxn>
                  <a:cxn ang="0">
                    <a:pos x="2043" y="43"/>
                  </a:cxn>
                  <a:cxn ang="0">
                    <a:pos x="2084" y="74"/>
                  </a:cxn>
                  <a:cxn ang="0">
                    <a:pos x="2126" y="35"/>
                  </a:cxn>
                  <a:cxn ang="0">
                    <a:pos x="2168" y="15"/>
                  </a:cxn>
                  <a:cxn ang="0">
                    <a:pos x="2210" y="92"/>
                  </a:cxn>
                  <a:cxn ang="0">
                    <a:pos x="2251" y="12"/>
                  </a:cxn>
                  <a:cxn ang="0">
                    <a:pos x="2293" y="59"/>
                  </a:cxn>
                  <a:cxn ang="0">
                    <a:pos x="2335" y="58"/>
                  </a:cxn>
                  <a:cxn ang="0">
                    <a:pos x="2376" y="77"/>
                  </a:cxn>
                  <a:cxn ang="0">
                    <a:pos x="2418" y="21"/>
                  </a:cxn>
                  <a:cxn ang="0">
                    <a:pos x="2460" y="85"/>
                  </a:cxn>
                  <a:cxn ang="0">
                    <a:pos x="2502" y="59"/>
                  </a:cxn>
                  <a:cxn ang="0">
                    <a:pos x="2544" y="72"/>
                  </a:cxn>
                  <a:cxn ang="0">
                    <a:pos x="2585" y="32"/>
                  </a:cxn>
                </a:cxnLst>
                <a:rect l="0" t="0" r="r" b="b"/>
                <a:pathLst>
                  <a:path w="2606" h="580">
                    <a:moveTo>
                      <a:pt x="0" y="13"/>
                    </a:moveTo>
                    <a:lnTo>
                      <a:pt x="2" y="63"/>
                    </a:lnTo>
                    <a:lnTo>
                      <a:pt x="5" y="68"/>
                    </a:lnTo>
                    <a:lnTo>
                      <a:pt x="8" y="11"/>
                    </a:lnTo>
                    <a:lnTo>
                      <a:pt x="10" y="79"/>
                    </a:lnTo>
                    <a:lnTo>
                      <a:pt x="13" y="79"/>
                    </a:lnTo>
                    <a:lnTo>
                      <a:pt x="16" y="66"/>
                    </a:lnTo>
                    <a:lnTo>
                      <a:pt x="18" y="31"/>
                    </a:lnTo>
                    <a:lnTo>
                      <a:pt x="21" y="48"/>
                    </a:lnTo>
                    <a:lnTo>
                      <a:pt x="23" y="50"/>
                    </a:lnTo>
                    <a:lnTo>
                      <a:pt x="26" y="53"/>
                    </a:lnTo>
                    <a:lnTo>
                      <a:pt x="29" y="20"/>
                    </a:lnTo>
                    <a:lnTo>
                      <a:pt x="31" y="47"/>
                    </a:lnTo>
                    <a:lnTo>
                      <a:pt x="34" y="69"/>
                    </a:lnTo>
                    <a:lnTo>
                      <a:pt x="36" y="37"/>
                    </a:lnTo>
                    <a:lnTo>
                      <a:pt x="39" y="48"/>
                    </a:lnTo>
                    <a:lnTo>
                      <a:pt x="42" y="51"/>
                    </a:lnTo>
                    <a:lnTo>
                      <a:pt x="44" y="40"/>
                    </a:lnTo>
                    <a:lnTo>
                      <a:pt x="47" y="38"/>
                    </a:lnTo>
                    <a:lnTo>
                      <a:pt x="50" y="56"/>
                    </a:lnTo>
                    <a:lnTo>
                      <a:pt x="52" y="58"/>
                    </a:lnTo>
                    <a:lnTo>
                      <a:pt x="55" y="51"/>
                    </a:lnTo>
                    <a:lnTo>
                      <a:pt x="57" y="17"/>
                    </a:lnTo>
                    <a:lnTo>
                      <a:pt x="60" y="42"/>
                    </a:lnTo>
                    <a:lnTo>
                      <a:pt x="62" y="40"/>
                    </a:lnTo>
                    <a:lnTo>
                      <a:pt x="65" y="36"/>
                    </a:lnTo>
                    <a:lnTo>
                      <a:pt x="68" y="57"/>
                    </a:lnTo>
                    <a:lnTo>
                      <a:pt x="70" y="53"/>
                    </a:lnTo>
                    <a:lnTo>
                      <a:pt x="73" y="45"/>
                    </a:lnTo>
                    <a:lnTo>
                      <a:pt x="76" y="50"/>
                    </a:lnTo>
                    <a:lnTo>
                      <a:pt x="78" y="51"/>
                    </a:lnTo>
                    <a:lnTo>
                      <a:pt x="81" y="27"/>
                    </a:lnTo>
                    <a:lnTo>
                      <a:pt x="83" y="31"/>
                    </a:lnTo>
                    <a:lnTo>
                      <a:pt x="86" y="52"/>
                    </a:lnTo>
                    <a:lnTo>
                      <a:pt x="89" y="57"/>
                    </a:lnTo>
                    <a:lnTo>
                      <a:pt x="91" y="52"/>
                    </a:lnTo>
                    <a:lnTo>
                      <a:pt x="94" y="92"/>
                    </a:lnTo>
                    <a:lnTo>
                      <a:pt x="96" y="29"/>
                    </a:lnTo>
                    <a:lnTo>
                      <a:pt x="99" y="100"/>
                    </a:lnTo>
                    <a:lnTo>
                      <a:pt x="102" y="37"/>
                    </a:lnTo>
                    <a:lnTo>
                      <a:pt x="104" y="45"/>
                    </a:lnTo>
                    <a:lnTo>
                      <a:pt x="107" y="43"/>
                    </a:lnTo>
                    <a:lnTo>
                      <a:pt x="110" y="69"/>
                    </a:lnTo>
                    <a:lnTo>
                      <a:pt x="112" y="34"/>
                    </a:lnTo>
                    <a:lnTo>
                      <a:pt x="115" y="76"/>
                    </a:lnTo>
                    <a:lnTo>
                      <a:pt x="117" y="46"/>
                    </a:lnTo>
                    <a:lnTo>
                      <a:pt x="120" y="24"/>
                    </a:lnTo>
                    <a:lnTo>
                      <a:pt x="122" y="70"/>
                    </a:lnTo>
                    <a:lnTo>
                      <a:pt x="125" y="47"/>
                    </a:lnTo>
                    <a:lnTo>
                      <a:pt x="128" y="44"/>
                    </a:lnTo>
                    <a:lnTo>
                      <a:pt x="130" y="25"/>
                    </a:lnTo>
                    <a:lnTo>
                      <a:pt x="133" y="61"/>
                    </a:lnTo>
                    <a:lnTo>
                      <a:pt x="136" y="49"/>
                    </a:lnTo>
                    <a:lnTo>
                      <a:pt x="138" y="39"/>
                    </a:lnTo>
                    <a:lnTo>
                      <a:pt x="141" y="19"/>
                    </a:lnTo>
                    <a:lnTo>
                      <a:pt x="143" y="68"/>
                    </a:lnTo>
                    <a:lnTo>
                      <a:pt x="146" y="65"/>
                    </a:lnTo>
                    <a:lnTo>
                      <a:pt x="149" y="28"/>
                    </a:lnTo>
                    <a:lnTo>
                      <a:pt x="151" y="49"/>
                    </a:lnTo>
                    <a:lnTo>
                      <a:pt x="154" y="93"/>
                    </a:lnTo>
                    <a:lnTo>
                      <a:pt x="156" y="54"/>
                    </a:lnTo>
                    <a:lnTo>
                      <a:pt x="159" y="31"/>
                    </a:lnTo>
                    <a:lnTo>
                      <a:pt x="162" y="37"/>
                    </a:lnTo>
                    <a:lnTo>
                      <a:pt x="164" y="50"/>
                    </a:lnTo>
                    <a:lnTo>
                      <a:pt x="167" y="42"/>
                    </a:lnTo>
                    <a:lnTo>
                      <a:pt x="170" y="56"/>
                    </a:lnTo>
                    <a:lnTo>
                      <a:pt x="172" y="38"/>
                    </a:lnTo>
                    <a:lnTo>
                      <a:pt x="175" y="60"/>
                    </a:lnTo>
                    <a:lnTo>
                      <a:pt x="177" y="28"/>
                    </a:lnTo>
                    <a:lnTo>
                      <a:pt x="180" y="54"/>
                    </a:lnTo>
                    <a:lnTo>
                      <a:pt x="182" y="52"/>
                    </a:lnTo>
                    <a:lnTo>
                      <a:pt x="185" y="24"/>
                    </a:lnTo>
                    <a:lnTo>
                      <a:pt x="188" y="58"/>
                    </a:lnTo>
                    <a:lnTo>
                      <a:pt x="190" y="49"/>
                    </a:lnTo>
                    <a:lnTo>
                      <a:pt x="193" y="75"/>
                    </a:lnTo>
                    <a:lnTo>
                      <a:pt x="196" y="33"/>
                    </a:lnTo>
                    <a:lnTo>
                      <a:pt x="198" y="34"/>
                    </a:lnTo>
                    <a:lnTo>
                      <a:pt x="201" y="69"/>
                    </a:lnTo>
                    <a:lnTo>
                      <a:pt x="203" y="45"/>
                    </a:lnTo>
                    <a:lnTo>
                      <a:pt x="206" y="28"/>
                    </a:lnTo>
                    <a:lnTo>
                      <a:pt x="209" y="43"/>
                    </a:lnTo>
                    <a:lnTo>
                      <a:pt x="211" y="42"/>
                    </a:lnTo>
                    <a:lnTo>
                      <a:pt x="214" y="54"/>
                    </a:lnTo>
                    <a:lnTo>
                      <a:pt x="216" y="16"/>
                    </a:lnTo>
                    <a:lnTo>
                      <a:pt x="219" y="7"/>
                    </a:lnTo>
                    <a:lnTo>
                      <a:pt x="222" y="44"/>
                    </a:lnTo>
                    <a:lnTo>
                      <a:pt x="224" y="9"/>
                    </a:lnTo>
                    <a:lnTo>
                      <a:pt x="227" y="35"/>
                    </a:lnTo>
                    <a:lnTo>
                      <a:pt x="230" y="42"/>
                    </a:lnTo>
                    <a:lnTo>
                      <a:pt x="232" y="38"/>
                    </a:lnTo>
                    <a:lnTo>
                      <a:pt x="235" y="13"/>
                    </a:lnTo>
                    <a:lnTo>
                      <a:pt x="237" y="16"/>
                    </a:lnTo>
                    <a:lnTo>
                      <a:pt x="240" y="76"/>
                    </a:lnTo>
                    <a:lnTo>
                      <a:pt x="242" y="45"/>
                    </a:lnTo>
                    <a:lnTo>
                      <a:pt x="245" y="67"/>
                    </a:lnTo>
                    <a:lnTo>
                      <a:pt x="248" y="87"/>
                    </a:lnTo>
                    <a:lnTo>
                      <a:pt x="250" y="83"/>
                    </a:lnTo>
                    <a:lnTo>
                      <a:pt x="253" y="9"/>
                    </a:lnTo>
                    <a:lnTo>
                      <a:pt x="256" y="35"/>
                    </a:lnTo>
                    <a:lnTo>
                      <a:pt x="258" y="48"/>
                    </a:lnTo>
                    <a:lnTo>
                      <a:pt x="261" y="18"/>
                    </a:lnTo>
                    <a:lnTo>
                      <a:pt x="263" y="11"/>
                    </a:lnTo>
                    <a:lnTo>
                      <a:pt x="266" y="42"/>
                    </a:lnTo>
                    <a:lnTo>
                      <a:pt x="269" y="67"/>
                    </a:lnTo>
                    <a:lnTo>
                      <a:pt x="271" y="33"/>
                    </a:lnTo>
                    <a:lnTo>
                      <a:pt x="274" y="50"/>
                    </a:lnTo>
                    <a:lnTo>
                      <a:pt x="276" y="86"/>
                    </a:lnTo>
                    <a:lnTo>
                      <a:pt x="279" y="56"/>
                    </a:lnTo>
                    <a:lnTo>
                      <a:pt x="282" y="50"/>
                    </a:lnTo>
                    <a:lnTo>
                      <a:pt x="284" y="55"/>
                    </a:lnTo>
                    <a:lnTo>
                      <a:pt x="287" y="42"/>
                    </a:lnTo>
                    <a:lnTo>
                      <a:pt x="290" y="34"/>
                    </a:lnTo>
                    <a:lnTo>
                      <a:pt x="292" y="43"/>
                    </a:lnTo>
                    <a:lnTo>
                      <a:pt x="295" y="35"/>
                    </a:lnTo>
                    <a:lnTo>
                      <a:pt x="297" y="48"/>
                    </a:lnTo>
                    <a:lnTo>
                      <a:pt x="300" y="68"/>
                    </a:lnTo>
                    <a:lnTo>
                      <a:pt x="302" y="57"/>
                    </a:lnTo>
                    <a:lnTo>
                      <a:pt x="305" y="66"/>
                    </a:lnTo>
                    <a:lnTo>
                      <a:pt x="308" y="80"/>
                    </a:lnTo>
                    <a:lnTo>
                      <a:pt x="310" y="56"/>
                    </a:lnTo>
                    <a:lnTo>
                      <a:pt x="313" y="66"/>
                    </a:lnTo>
                    <a:lnTo>
                      <a:pt x="316" y="34"/>
                    </a:lnTo>
                    <a:lnTo>
                      <a:pt x="318" y="37"/>
                    </a:lnTo>
                    <a:lnTo>
                      <a:pt x="321" y="38"/>
                    </a:lnTo>
                    <a:lnTo>
                      <a:pt x="323" y="24"/>
                    </a:lnTo>
                    <a:lnTo>
                      <a:pt x="326" y="13"/>
                    </a:lnTo>
                    <a:lnTo>
                      <a:pt x="329" y="54"/>
                    </a:lnTo>
                    <a:lnTo>
                      <a:pt x="331" y="30"/>
                    </a:lnTo>
                    <a:lnTo>
                      <a:pt x="334" y="34"/>
                    </a:lnTo>
                    <a:lnTo>
                      <a:pt x="336" y="0"/>
                    </a:lnTo>
                    <a:lnTo>
                      <a:pt x="339" y="2"/>
                    </a:lnTo>
                    <a:lnTo>
                      <a:pt x="342" y="48"/>
                    </a:lnTo>
                    <a:lnTo>
                      <a:pt x="344" y="39"/>
                    </a:lnTo>
                    <a:lnTo>
                      <a:pt x="347" y="60"/>
                    </a:lnTo>
                    <a:lnTo>
                      <a:pt x="350" y="45"/>
                    </a:lnTo>
                    <a:lnTo>
                      <a:pt x="352" y="42"/>
                    </a:lnTo>
                    <a:lnTo>
                      <a:pt x="355" y="55"/>
                    </a:lnTo>
                    <a:lnTo>
                      <a:pt x="357" y="53"/>
                    </a:lnTo>
                    <a:lnTo>
                      <a:pt x="360" y="89"/>
                    </a:lnTo>
                    <a:lnTo>
                      <a:pt x="362" y="64"/>
                    </a:lnTo>
                    <a:lnTo>
                      <a:pt x="365" y="48"/>
                    </a:lnTo>
                    <a:lnTo>
                      <a:pt x="368" y="18"/>
                    </a:lnTo>
                    <a:lnTo>
                      <a:pt x="370" y="8"/>
                    </a:lnTo>
                    <a:lnTo>
                      <a:pt x="373" y="73"/>
                    </a:lnTo>
                    <a:lnTo>
                      <a:pt x="376" y="30"/>
                    </a:lnTo>
                    <a:lnTo>
                      <a:pt x="378" y="76"/>
                    </a:lnTo>
                    <a:lnTo>
                      <a:pt x="381" y="26"/>
                    </a:lnTo>
                    <a:lnTo>
                      <a:pt x="383" y="29"/>
                    </a:lnTo>
                    <a:lnTo>
                      <a:pt x="386" y="46"/>
                    </a:lnTo>
                    <a:lnTo>
                      <a:pt x="389" y="48"/>
                    </a:lnTo>
                    <a:lnTo>
                      <a:pt x="391" y="46"/>
                    </a:lnTo>
                    <a:lnTo>
                      <a:pt x="394" y="51"/>
                    </a:lnTo>
                    <a:lnTo>
                      <a:pt x="396" y="45"/>
                    </a:lnTo>
                    <a:lnTo>
                      <a:pt x="399" y="97"/>
                    </a:lnTo>
                    <a:lnTo>
                      <a:pt x="402" y="40"/>
                    </a:lnTo>
                    <a:lnTo>
                      <a:pt x="404" y="36"/>
                    </a:lnTo>
                    <a:lnTo>
                      <a:pt x="407" y="66"/>
                    </a:lnTo>
                    <a:lnTo>
                      <a:pt x="410" y="40"/>
                    </a:lnTo>
                    <a:lnTo>
                      <a:pt x="412" y="11"/>
                    </a:lnTo>
                    <a:lnTo>
                      <a:pt x="415" y="39"/>
                    </a:lnTo>
                    <a:lnTo>
                      <a:pt x="417" y="53"/>
                    </a:lnTo>
                    <a:lnTo>
                      <a:pt x="420" y="29"/>
                    </a:lnTo>
                    <a:lnTo>
                      <a:pt x="422" y="27"/>
                    </a:lnTo>
                    <a:lnTo>
                      <a:pt x="425" y="43"/>
                    </a:lnTo>
                    <a:lnTo>
                      <a:pt x="428" y="29"/>
                    </a:lnTo>
                    <a:lnTo>
                      <a:pt x="430" y="49"/>
                    </a:lnTo>
                    <a:lnTo>
                      <a:pt x="433" y="40"/>
                    </a:lnTo>
                    <a:lnTo>
                      <a:pt x="436" y="58"/>
                    </a:lnTo>
                    <a:lnTo>
                      <a:pt x="438" y="54"/>
                    </a:lnTo>
                    <a:lnTo>
                      <a:pt x="441" y="52"/>
                    </a:lnTo>
                    <a:lnTo>
                      <a:pt x="443" y="51"/>
                    </a:lnTo>
                    <a:lnTo>
                      <a:pt x="446" y="30"/>
                    </a:lnTo>
                    <a:lnTo>
                      <a:pt x="449" y="46"/>
                    </a:lnTo>
                    <a:lnTo>
                      <a:pt x="451" y="55"/>
                    </a:lnTo>
                    <a:lnTo>
                      <a:pt x="454" y="55"/>
                    </a:lnTo>
                    <a:lnTo>
                      <a:pt x="456" y="35"/>
                    </a:lnTo>
                    <a:lnTo>
                      <a:pt x="459" y="11"/>
                    </a:lnTo>
                    <a:lnTo>
                      <a:pt x="462" y="55"/>
                    </a:lnTo>
                    <a:lnTo>
                      <a:pt x="464" y="15"/>
                    </a:lnTo>
                    <a:lnTo>
                      <a:pt x="467" y="54"/>
                    </a:lnTo>
                    <a:lnTo>
                      <a:pt x="470" y="6"/>
                    </a:lnTo>
                    <a:lnTo>
                      <a:pt x="472" y="69"/>
                    </a:lnTo>
                    <a:lnTo>
                      <a:pt x="475" y="59"/>
                    </a:lnTo>
                    <a:lnTo>
                      <a:pt x="477" y="33"/>
                    </a:lnTo>
                    <a:lnTo>
                      <a:pt x="480" y="7"/>
                    </a:lnTo>
                    <a:lnTo>
                      <a:pt x="482" y="51"/>
                    </a:lnTo>
                    <a:lnTo>
                      <a:pt x="485" y="53"/>
                    </a:lnTo>
                    <a:lnTo>
                      <a:pt x="488" y="20"/>
                    </a:lnTo>
                    <a:lnTo>
                      <a:pt x="490" y="37"/>
                    </a:lnTo>
                    <a:lnTo>
                      <a:pt x="493" y="44"/>
                    </a:lnTo>
                    <a:lnTo>
                      <a:pt x="496" y="14"/>
                    </a:lnTo>
                    <a:lnTo>
                      <a:pt x="498" y="42"/>
                    </a:lnTo>
                    <a:lnTo>
                      <a:pt x="501" y="40"/>
                    </a:lnTo>
                    <a:lnTo>
                      <a:pt x="503" y="42"/>
                    </a:lnTo>
                    <a:lnTo>
                      <a:pt x="506" y="32"/>
                    </a:lnTo>
                    <a:lnTo>
                      <a:pt x="509" y="50"/>
                    </a:lnTo>
                    <a:lnTo>
                      <a:pt x="511" y="42"/>
                    </a:lnTo>
                    <a:lnTo>
                      <a:pt x="514" y="27"/>
                    </a:lnTo>
                    <a:lnTo>
                      <a:pt x="516" y="31"/>
                    </a:lnTo>
                    <a:lnTo>
                      <a:pt x="519" y="49"/>
                    </a:lnTo>
                    <a:lnTo>
                      <a:pt x="522" y="45"/>
                    </a:lnTo>
                    <a:lnTo>
                      <a:pt x="524" y="43"/>
                    </a:lnTo>
                    <a:lnTo>
                      <a:pt x="527" y="50"/>
                    </a:lnTo>
                    <a:lnTo>
                      <a:pt x="530" y="47"/>
                    </a:lnTo>
                    <a:lnTo>
                      <a:pt x="532" y="51"/>
                    </a:lnTo>
                    <a:lnTo>
                      <a:pt x="535" y="46"/>
                    </a:lnTo>
                    <a:lnTo>
                      <a:pt x="537" y="45"/>
                    </a:lnTo>
                    <a:lnTo>
                      <a:pt x="540" y="24"/>
                    </a:lnTo>
                    <a:lnTo>
                      <a:pt x="542" y="56"/>
                    </a:lnTo>
                    <a:lnTo>
                      <a:pt x="545" y="27"/>
                    </a:lnTo>
                    <a:lnTo>
                      <a:pt x="548" y="29"/>
                    </a:lnTo>
                    <a:lnTo>
                      <a:pt x="550" y="48"/>
                    </a:lnTo>
                    <a:lnTo>
                      <a:pt x="553" y="33"/>
                    </a:lnTo>
                    <a:lnTo>
                      <a:pt x="556" y="48"/>
                    </a:lnTo>
                    <a:lnTo>
                      <a:pt x="558" y="20"/>
                    </a:lnTo>
                    <a:lnTo>
                      <a:pt x="561" y="37"/>
                    </a:lnTo>
                    <a:lnTo>
                      <a:pt x="563" y="31"/>
                    </a:lnTo>
                    <a:lnTo>
                      <a:pt x="566" y="27"/>
                    </a:lnTo>
                    <a:lnTo>
                      <a:pt x="569" y="64"/>
                    </a:lnTo>
                    <a:lnTo>
                      <a:pt x="571" y="0"/>
                    </a:lnTo>
                    <a:lnTo>
                      <a:pt x="574" y="42"/>
                    </a:lnTo>
                    <a:lnTo>
                      <a:pt x="576" y="65"/>
                    </a:lnTo>
                    <a:lnTo>
                      <a:pt x="579" y="40"/>
                    </a:lnTo>
                    <a:lnTo>
                      <a:pt x="582" y="43"/>
                    </a:lnTo>
                    <a:lnTo>
                      <a:pt x="584" y="22"/>
                    </a:lnTo>
                    <a:lnTo>
                      <a:pt x="587" y="55"/>
                    </a:lnTo>
                    <a:lnTo>
                      <a:pt x="590" y="63"/>
                    </a:lnTo>
                    <a:lnTo>
                      <a:pt x="592" y="30"/>
                    </a:lnTo>
                    <a:lnTo>
                      <a:pt x="595" y="40"/>
                    </a:lnTo>
                    <a:lnTo>
                      <a:pt x="597" y="40"/>
                    </a:lnTo>
                    <a:lnTo>
                      <a:pt x="600" y="32"/>
                    </a:lnTo>
                    <a:lnTo>
                      <a:pt x="602" y="45"/>
                    </a:lnTo>
                    <a:lnTo>
                      <a:pt x="605" y="69"/>
                    </a:lnTo>
                    <a:lnTo>
                      <a:pt x="608" y="70"/>
                    </a:lnTo>
                    <a:lnTo>
                      <a:pt x="610" y="30"/>
                    </a:lnTo>
                    <a:lnTo>
                      <a:pt x="613" y="55"/>
                    </a:lnTo>
                    <a:lnTo>
                      <a:pt x="616" y="31"/>
                    </a:lnTo>
                    <a:lnTo>
                      <a:pt x="618" y="40"/>
                    </a:lnTo>
                    <a:lnTo>
                      <a:pt x="621" y="36"/>
                    </a:lnTo>
                    <a:lnTo>
                      <a:pt x="623" y="53"/>
                    </a:lnTo>
                    <a:lnTo>
                      <a:pt x="626" y="39"/>
                    </a:lnTo>
                    <a:lnTo>
                      <a:pt x="629" y="41"/>
                    </a:lnTo>
                    <a:lnTo>
                      <a:pt x="631" y="13"/>
                    </a:lnTo>
                    <a:lnTo>
                      <a:pt x="634" y="64"/>
                    </a:lnTo>
                    <a:lnTo>
                      <a:pt x="636" y="76"/>
                    </a:lnTo>
                    <a:lnTo>
                      <a:pt x="639" y="35"/>
                    </a:lnTo>
                    <a:lnTo>
                      <a:pt x="642" y="74"/>
                    </a:lnTo>
                    <a:lnTo>
                      <a:pt x="644" y="40"/>
                    </a:lnTo>
                    <a:lnTo>
                      <a:pt x="647" y="39"/>
                    </a:lnTo>
                    <a:lnTo>
                      <a:pt x="650" y="26"/>
                    </a:lnTo>
                    <a:lnTo>
                      <a:pt x="652" y="74"/>
                    </a:lnTo>
                    <a:lnTo>
                      <a:pt x="655" y="52"/>
                    </a:lnTo>
                    <a:lnTo>
                      <a:pt x="657" y="239"/>
                    </a:lnTo>
                    <a:lnTo>
                      <a:pt x="660" y="377"/>
                    </a:lnTo>
                    <a:lnTo>
                      <a:pt x="662" y="501"/>
                    </a:lnTo>
                    <a:lnTo>
                      <a:pt x="665" y="492"/>
                    </a:lnTo>
                    <a:lnTo>
                      <a:pt x="668" y="471"/>
                    </a:lnTo>
                    <a:lnTo>
                      <a:pt x="671" y="535"/>
                    </a:lnTo>
                    <a:lnTo>
                      <a:pt x="673" y="537"/>
                    </a:lnTo>
                    <a:lnTo>
                      <a:pt x="676" y="526"/>
                    </a:lnTo>
                    <a:lnTo>
                      <a:pt x="678" y="513"/>
                    </a:lnTo>
                    <a:lnTo>
                      <a:pt x="681" y="500"/>
                    </a:lnTo>
                    <a:lnTo>
                      <a:pt x="683" y="495"/>
                    </a:lnTo>
                    <a:lnTo>
                      <a:pt x="686" y="530"/>
                    </a:lnTo>
                    <a:lnTo>
                      <a:pt x="689" y="532"/>
                    </a:lnTo>
                    <a:lnTo>
                      <a:pt x="691" y="534"/>
                    </a:lnTo>
                    <a:lnTo>
                      <a:pt x="694" y="512"/>
                    </a:lnTo>
                    <a:lnTo>
                      <a:pt x="696" y="537"/>
                    </a:lnTo>
                    <a:lnTo>
                      <a:pt x="699" y="526"/>
                    </a:lnTo>
                    <a:lnTo>
                      <a:pt x="702" y="524"/>
                    </a:lnTo>
                    <a:lnTo>
                      <a:pt x="704" y="509"/>
                    </a:lnTo>
                    <a:lnTo>
                      <a:pt x="707" y="523"/>
                    </a:lnTo>
                    <a:lnTo>
                      <a:pt x="710" y="521"/>
                    </a:lnTo>
                    <a:lnTo>
                      <a:pt x="712" y="537"/>
                    </a:lnTo>
                    <a:lnTo>
                      <a:pt x="715" y="524"/>
                    </a:lnTo>
                    <a:lnTo>
                      <a:pt x="717" y="533"/>
                    </a:lnTo>
                    <a:lnTo>
                      <a:pt x="720" y="570"/>
                    </a:lnTo>
                    <a:lnTo>
                      <a:pt x="722" y="553"/>
                    </a:lnTo>
                    <a:lnTo>
                      <a:pt x="725" y="546"/>
                    </a:lnTo>
                    <a:lnTo>
                      <a:pt x="728" y="580"/>
                    </a:lnTo>
                    <a:lnTo>
                      <a:pt x="731" y="514"/>
                    </a:lnTo>
                    <a:lnTo>
                      <a:pt x="733" y="536"/>
                    </a:lnTo>
                    <a:lnTo>
                      <a:pt x="736" y="522"/>
                    </a:lnTo>
                    <a:lnTo>
                      <a:pt x="738" y="519"/>
                    </a:lnTo>
                    <a:lnTo>
                      <a:pt x="741" y="516"/>
                    </a:lnTo>
                    <a:lnTo>
                      <a:pt x="743" y="489"/>
                    </a:lnTo>
                    <a:lnTo>
                      <a:pt x="746" y="547"/>
                    </a:lnTo>
                    <a:lnTo>
                      <a:pt x="749" y="516"/>
                    </a:lnTo>
                    <a:lnTo>
                      <a:pt x="751" y="524"/>
                    </a:lnTo>
                    <a:lnTo>
                      <a:pt x="754" y="550"/>
                    </a:lnTo>
                    <a:lnTo>
                      <a:pt x="757" y="497"/>
                    </a:lnTo>
                    <a:lnTo>
                      <a:pt x="759" y="496"/>
                    </a:lnTo>
                    <a:lnTo>
                      <a:pt x="762" y="493"/>
                    </a:lnTo>
                    <a:lnTo>
                      <a:pt x="764" y="537"/>
                    </a:lnTo>
                    <a:lnTo>
                      <a:pt x="767" y="547"/>
                    </a:lnTo>
                    <a:lnTo>
                      <a:pt x="770" y="494"/>
                    </a:lnTo>
                    <a:lnTo>
                      <a:pt x="772" y="508"/>
                    </a:lnTo>
                    <a:lnTo>
                      <a:pt x="775" y="551"/>
                    </a:lnTo>
                    <a:lnTo>
                      <a:pt x="777" y="533"/>
                    </a:lnTo>
                    <a:lnTo>
                      <a:pt x="780" y="487"/>
                    </a:lnTo>
                    <a:lnTo>
                      <a:pt x="782" y="555"/>
                    </a:lnTo>
                    <a:lnTo>
                      <a:pt x="785" y="487"/>
                    </a:lnTo>
                    <a:lnTo>
                      <a:pt x="788" y="489"/>
                    </a:lnTo>
                    <a:lnTo>
                      <a:pt x="791" y="507"/>
                    </a:lnTo>
                    <a:lnTo>
                      <a:pt x="793" y="537"/>
                    </a:lnTo>
                    <a:lnTo>
                      <a:pt x="796" y="512"/>
                    </a:lnTo>
                    <a:lnTo>
                      <a:pt x="798" y="523"/>
                    </a:lnTo>
                    <a:lnTo>
                      <a:pt x="801" y="501"/>
                    </a:lnTo>
                    <a:lnTo>
                      <a:pt x="803" y="513"/>
                    </a:lnTo>
                    <a:lnTo>
                      <a:pt x="806" y="520"/>
                    </a:lnTo>
                    <a:lnTo>
                      <a:pt x="809" y="512"/>
                    </a:lnTo>
                    <a:lnTo>
                      <a:pt x="811" y="531"/>
                    </a:lnTo>
                    <a:lnTo>
                      <a:pt x="814" y="500"/>
                    </a:lnTo>
                    <a:lnTo>
                      <a:pt x="817" y="494"/>
                    </a:lnTo>
                    <a:lnTo>
                      <a:pt x="819" y="537"/>
                    </a:lnTo>
                    <a:lnTo>
                      <a:pt x="822" y="531"/>
                    </a:lnTo>
                    <a:lnTo>
                      <a:pt x="824" y="506"/>
                    </a:lnTo>
                    <a:lnTo>
                      <a:pt x="827" y="505"/>
                    </a:lnTo>
                    <a:lnTo>
                      <a:pt x="829" y="528"/>
                    </a:lnTo>
                    <a:lnTo>
                      <a:pt x="832" y="549"/>
                    </a:lnTo>
                    <a:lnTo>
                      <a:pt x="835" y="483"/>
                    </a:lnTo>
                    <a:lnTo>
                      <a:pt x="837" y="503"/>
                    </a:lnTo>
                    <a:lnTo>
                      <a:pt x="840" y="529"/>
                    </a:lnTo>
                    <a:lnTo>
                      <a:pt x="843" y="490"/>
                    </a:lnTo>
                    <a:lnTo>
                      <a:pt x="845" y="518"/>
                    </a:lnTo>
                    <a:lnTo>
                      <a:pt x="848" y="555"/>
                    </a:lnTo>
                    <a:lnTo>
                      <a:pt x="850" y="522"/>
                    </a:lnTo>
                    <a:lnTo>
                      <a:pt x="853" y="462"/>
                    </a:lnTo>
                    <a:lnTo>
                      <a:pt x="856" y="522"/>
                    </a:lnTo>
                    <a:lnTo>
                      <a:pt x="858" y="511"/>
                    </a:lnTo>
                    <a:lnTo>
                      <a:pt x="861" y="519"/>
                    </a:lnTo>
                    <a:lnTo>
                      <a:pt x="863" y="532"/>
                    </a:lnTo>
                    <a:lnTo>
                      <a:pt x="866" y="533"/>
                    </a:lnTo>
                    <a:lnTo>
                      <a:pt x="868" y="549"/>
                    </a:lnTo>
                    <a:lnTo>
                      <a:pt x="871" y="522"/>
                    </a:lnTo>
                    <a:lnTo>
                      <a:pt x="874" y="522"/>
                    </a:lnTo>
                    <a:lnTo>
                      <a:pt x="877" y="503"/>
                    </a:lnTo>
                    <a:lnTo>
                      <a:pt x="879" y="527"/>
                    </a:lnTo>
                    <a:lnTo>
                      <a:pt x="882" y="546"/>
                    </a:lnTo>
                    <a:lnTo>
                      <a:pt x="884" y="506"/>
                    </a:lnTo>
                    <a:lnTo>
                      <a:pt x="887" y="544"/>
                    </a:lnTo>
                    <a:lnTo>
                      <a:pt x="889" y="529"/>
                    </a:lnTo>
                    <a:lnTo>
                      <a:pt x="892" y="486"/>
                    </a:lnTo>
                    <a:lnTo>
                      <a:pt x="895" y="510"/>
                    </a:lnTo>
                    <a:lnTo>
                      <a:pt x="897" y="548"/>
                    </a:lnTo>
                    <a:lnTo>
                      <a:pt x="900" y="518"/>
                    </a:lnTo>
                    <a:lnTo>
                      <a:pt x="903" y="533"/>
                    </a:lnTo>
                    <a:lnTo>
                      <a:pt x="905" y="539"/>
                    </a:lnTo>
                    <a:lnTo>
                      <a:pt x="908" y="549"/>
                    </a:lnTo>
                    <a:lnTo>
                      <a:pt x="910" y="510"/>
                    </a:lnTo>
                    <a:lnTo>
                      <a:pt x="913" y="518"/>
                    </a:lnTo>
                    <a:lnTo>
                      <a:pt x="916" y="550"/>
                    </a:lnTo>
                    <a:lnTo>
                      <a:pt x="918" y="522"/>
                    </a:lnTo>
                    <a:lnTo>
                      <a:pt x="921" y="497"/>
                    </a:lnTo>
                    <a:lnTo>
                      <a:pt x="923" y="553"/>
                    </a:lnTo>
                    <a:lnTo>
                      <a:pt x="926" y="517"/>
                    </a:lnTo>
                    <a:lnTo>
                      <a:pt x="928" y="534"/>
                    </a:lnTo>
                    <a:lnTo>
                      <a:pt x="931" y="490"/>
                    </a:lnTo>
                    <a:lnTo>
                      <a:pt x="934" y="489"/>
                    </a:lnTo>
                    <a:lnTo>
                      <a:pt x="937" y="512"/>
                    </a:lnTo>
                    <a:lnTo>
                      <a:pt x="939" y="511"/>
                    </a:lnTo>
                    <a:lnTo>
                      <a:pt x="942" y="537"/>
                    </a:lnTo>
                    <a:lnTo>
                      <a:pt x="944" y="556"/>
                    </a:lnTo>
                    <a:lnTo>
                      <a:pt x="947" y="515"/>
                    </a:lnTo>
                    <a:lnTo>
                      <a:pt x="949" y="525"/>
                    </a:lnTo>
                    <a:lnTo>
                      <a:pt x="952" y="489"/>
                    </a:lnTo>
                    <a:lnTo>
                      <a:pt x="955" y="516"/>
                    </a:lnTo>
                    <a:lnTo>
                      <a:pt x="957" y="510"/>
                    </a:lnTo>
                    <a:lnTo>
                      <a:pt x="960" y="536"/>
                    </a:lnTo>
                    <a:lnTo>
                      <a:pt x="963" y="545"/>
                    </a:lnTo>
                    <a:lnTo>
                      <a:pt x="965" y="546"/>
                    </a:lnTo>
                    <a:lnTo>
                      <a:pt x="968" y="525"/>
                    </a:lnTo>
                    <a:lnTo>
                      <a:pt x="970" y="558"/>
                    </a:lnTo>
                    <a:lnTo>
                      <a:pt x="973" y="514"/>
                    </a:lnTo>
                    <a:lnTo>
                      <a:pt x="976" y="551"/>
                    </a:lnTo>
                    <a:lnTo>
                      <a:pt x="978" y="522"/>
                    </a:lnTo>
                    <a:lnTo>
                      <a:pt x="981" y="570"/>
                    </a:lnTo>
                    <a:lnTo>
                      <a:pt x="983" y="504"/>
                    </a:lnTo>
                    <a:lnTo>
                      <a:pt x="986" y="524"/>
                    </a:lnTo>
                    <a:lnTo>
                      <a:pt x="989" y="570"/>
                    </a:lnTo>
                    <a:lnTo>
                      <a:pt x="991" y="537"/>
                    </a:lnTo>
                    <a:lnTo>
                      <a:pt x="994" y="515"/>
                    </a:lnTo>
                    <a:lnTo>
                      <a:pt x="997" y="476"/>
                    </a:lnTo>
                    <a:lnTo>
                      <a:pt x="999" y="524"/>
                    </a:lnTo>
                    <a:lnTo>
                      <a:pt x="1002" y="525"/>
                    </a:lnTo>
                    <a:lnTo>
                      <a:pt x="1004" y="536"/>
                    </a:lnTo>
                    <a:lnTo>
                      <a:pt x="1007" y="536"/>
                    </a:lnTo>
                    <a:lnTo>
                      <a:pt x="1009" y="559"/>
                    </a:lnTo>
                    <a:lnTo>
                      <a:pt x="1012" y="529"/>
                    </a:lnTo>
                    <a:lnTo>
                      <a:pt x="1015" y="497"/>
                    </a:lnTo>
                    <a:lnTo>
                      <a:pt x="1017" y="547"/>
                    </a:lnTo>
                    <a:lnTo>
                      <a:pt x="1020" y="492"/>
                    </a:lnTo>
                    <a:lnTo>
                      <a:pt x="1023" y="517"/>
                    </a:lnTo>
                    <a:lnTo>
                      <a:pt x="1025" y="529"/>
                    </a:lnTo>
                    <a:lnTo>
                      <a:pt x="1028" y="495"/>
                    </a:lnTo>
                    <a:lnTo>
                      <a:pt x="1030" y="503"/>
                    </a:lnTo>
                    <a:lnTo>
                      <a:pt x="1033" y="536"/>
                    </a:lnTo>
                    <a:lnTo>
                      <a:pt x="1036" y="527"/>
                    </a:lnTo>
                    <a:lnTo>
                      <a:pt x="1038" y="529"/>
                    </a:lnTo>
                    <a:lnTo>
                      <a:pt x="1041" y="514"/>
                    </a:lnTo>
                    <a:lnTo>
                      <a:pt x="1043" y="526"/>
                    </a:lnTo>
                    <a:lnTo>
                      <a:pt x="1046" y="531"/>
                    </a:lnTo>
                    <a:lnTo>
                      <a:pt x="1049" y="532"/>
                    </a:lnTo>
                    <a:lnTo>
                      <a:pt x="1051" y="546"/>
                    </a:lnTo>
                    <a:lnTo>
                      <a:pt x="1054" y="532"/>
                    </a:lnTo>
                    <a:lnTo>
                      <a:pt x="1057" y="561"/>
                    </a:lnTo>
                    <a:lnTo>
                      <a:pt x="1059" y="506"/>
                    </a:lnTo>
                    <a:lnTo>
                      <a:pt x="1062" y="508"/>
                    </a:lnTo>
                    <a:lnTo>
                      <a:pt x="1064" y="536"/>
                    </a:lnTo>
                    <a:lnTo>
                      <a:pt x="1067" y="544"/>
                    </a:lnTo>
                    <a:lnTo>
                      <a:pt x="1069" y="533"/>
                    </a:lnTo>
                    <a:lnTo>
                      <a:pt x="1072" y="502"/>
                    </a:lnTo>
                    <a:lnTo>
                      <a:pt x="1075" y="537"/>
                    </a:lnTo>
                    <a:lnTo>
                      <a:pt x="1077" y="504"/>
                    </a:lnTo>
                    <a:lnTo>
                      <a:pt x="1080" y="482"/>
                    </a:lnTo>
                    <a:lnTo>
                      <a:pt x="1083" y="515"/>
                    </a:lnTo>
                    <a:lnTo>
                      <a:pt x="1085" y="519"/>
                    </a:lnTo>
                    <a:lnTo>
                      <a:pt x="1088" y="550"/>
                    </a:lnTo>
                    <a:lnTo>
                      <a:pt x="1090" y="508"/>
                    </a:lnTo>
                    <a:lnTo>
                      <a:pt x="1093" y="531"/>
                    </a:lnTo>
                    <a:lnTo>
                      <a:pt x="1096" y="528"/>
                    </a:lnTo>
                    <a:lnTo>
                      <a:pt x="1098" y="521"/>
                    </a:lnTo>
                    <a:lnTo>
                      <a:pt x="1101" y="522"/>
                    </a:lnTo>
                    <a:lnTo>
                      <a:pt x="1103" y="505"/>
                    </a:lnTo>
                    <a:lnTo>
                      <a:pt x="1106" y="524"/>
                    </a:lnTo>
                    <a:lnTo>
                      <a:pt x="1109" y="525"/>
                    </a:lnTo>
                    <a:lnTo>
                      <a:pt x="1111" y="523"/>
                    </a:lnTo>
                    <a:lnTo>
                      <a:pt x="1114" y="518"/>
                    </a:lnTo>
                    <a:lnTo>
                      <a:pt x="1117" y="540"/>
                    </a:lnTo>
                    <a:lnTo>
                      <a:pt x="1119" y="473"/>
                    </a:lnTo>
                    <a:lnTo>
                      <a:pt x="1122" y="545"/>
                    </a:lnTo>
                    <a:lnTo>
                      <a:pt x="1124" y="501"/>
                    </a:lnTo>
                    <a:lnTo>
                      <a:pt x="1127" y="519"/>
                    </a:lnTo>
                    <a:lnTo>
                      <a:pt x="1129" y="548"/>
                    </a:lnTo>
                    <a:lnTo>
                      <a:pt x="1132" y="530"/>
                    </a:lnTo>
                    <a:lnTo>
                      <a:pt x="1135" y="504"/>
                    </a:lnTo>
                    <a:lnTo>
                      <a:pt x="1137" y="514"/>
                    </a:lnTo>
                    <a:lnTo>
                      <a:pt x="1140" y="519"/>
                    </a:lnTo>
                    <a:lnTo>
                      <a:pt x="1143" y="521"/>
                    </a:lnTo>
                    <a:lnTo>
                      <a:pt x="1145" y="527"/>
                    </a:lnTo>
                    <a:lnTo>
                      <a:pt x="1148" y="536"/>
                    </a:lnTo>
                    <a:lnTo>
                      <a:pt x="1150" y="542"/>
                    </a:lnTo>
                    <a:lnTo>
                      <a:pt x="1153" y="568"/>
                    </a:lnTo>
                    <a:lnTo>
                      <a:pt x="1156" y="533"/>
                    </a:lnTo>
                    <a:lnTo>
                      <a:pt x="1158" y="494"/>
                    </a:lnTo>
                    <a:lnTo>
                      <a:pt x="1161" y="496"/>
                    </a:lnTo>
                    <a:lnTo>
                      <a:pt x="1163" y="533"/>
                    </a:lnTo>
                    <a:lnTo>
                      <a:pt x="1166" y="518"/>
                    </a:lnTo>
                    <a:lnTo>
                      <a:pt x="1169" y="529"/>
                    </a:lnTo>
                    <a:lnTo>
                      <a:pt x="1171" y="537"/>
                    </a:lnTo>
                    <a:lnTo>
                      <a:pt x="1174" y="523"/>
                    </a:lnTo>
                    <a:lnTo>
                      <a:pt x="1177" y="548"/>
                    </a:lnTo>
                    <a:lnTo>
                      <a:pt x="1179" y="534"/>
                    </a:lnTo>
                    <a:lnTo>
                      <a:pt x="1182" y="507"/>
                    </a:lnTo>
                    <a:lnTo>
                      <a:pt x="1184" y="504"/>
                    </a:lnTo>
                    <a:lnTo>
                      <a:pt x="1187" y="548"/>
                    </a:lnTo>
                    <a:lnTo>
                      <a:pt x="1189" y="511"/>
                    </a:lnTo>
                    <a:lnTo>
                      <a:pt x="1192" y="536"/>
                    </a:lnTo>
                    <a:lnTo>
                      <a:pt x="1195" y="525"/>
                    </a:lnTo>
                    <a:lnTo>
                      <a:pt x="1197" y="569"/>
                    </a:lnTo>
                    <a:lnTo>
                      <a:pt x="1200" y="545"/>
                    </a:lnTo>
                    <a:lnTo>
                      <a:pt x="1203" y="499"/>
                    </a:lnTo>
                    <a:lnTo>
                      <a:pt x="1205" y="497"/>
                    </a:lnTo>
                    <a:lnTo>
                      <a:pt x="1208" y="544"/>
                    </a:lnTo>
                    <a:lnTo>
                      <a:pt x="1210" y="521"/>
                    </a:lnTo>
                    <a:lnTo>
                      <a:pt x="1213" y="503"/>
                    </a:lnTo>
                    <a:lnTo>
                      <a:pt x="1216" y="512"/>
                    </a:lnTo>
                    <a:lnTo>
                      <a:pt x="1218" y="538"/>
                    </a:lnTo>
                    <a:lnTo>
                      <a:pt x="1221" y="507"/>
                    </a:lnTo>
                    <a:lnTo>
                      <a:pt x="1223" y="477"/>
                    </a:lnTo>
                    <a:lnTo>
                      <a:pt x="1226" y="508"/>
                    </a:lnTo>
                    <a:lnTo>
                      <a:pt x="1229" y="511"/>
                    </a:lnTo>
                    <a:lnTo>
                      <a:pt x="1231" y="521"/>
                    </a:lnTo>
                    <a:lnTo>
                      <a:pt x="1234" y="505"/>
                    </a:lnTo>
                    <a:lnTo>
                      <a:pt x="1237" y="517"/>
                    </a:lnTo>
                    <a:lnTo>
                      <a:pt x="1239" y="505"/>
                    </a:lnTo>
                    <a:lnTo>
                      <a:pt x="1242" y="503"/>
                    </a:lnTo>
                    <a:lnTo>
                      <a:pt x="1244" y="565"/>
                    </a:lnTo>
                    <a:lnTo>
                      <a:pt x="1247" y="493"/>
                    </a:lnTo>
                    <a:lnTo>
                      <a:pt x="1249" y="500"/>
                    </a:lnTo>
                    <a:lnTo>
                      <a:pt x="1252" y="507"/>
                    </a:lnTo>
                    <a:lnTo>
                      <a:pt x="1255" y="542"/>
                    </a:lnTo>
                    <a:lnTo>
                      <a:pt x="1257" y="502"/>
                    </a:lnTo>
                    <a:lnTo>
                      <a:pt x="1260" y="547"/>
                    </a:lnTo>
                    <a:lnTo>
                      <a:pt x="1263" y="544"/>
                    </a:lnTo>
                    <a:lnTo>
                      <a:pt x="1265" y="536"/>
                    </a:lnTo>
                    <a:lnTo>
                      <a:pt x="1268" y="519"/>
                    </a:lnTo>
                    <a:lnTo>
                      <a:pt x="1270" y="558"/>
                    </a:lnTo>
                    <a:lnTo>
                      <a:pt x="1273" y="538"/>
                    </a:lnTo>
                    <a:lnTo>
                      <a:pt x="1276" y="508"/>
                    </a:lnTo>
                    <a:lnTo>
                      <a:pt x="1278" y="500"/>
                    </a:lnTo>
                    <a:lnTo>
                      <a:pt x="1281" y="522"/>
                    </a:lnTo>
                    <a:lnTo>
                      <a:pt x="1283" y="515"/>
                    </a:lnTo>
                    <a:lnTo>
                      <a:pt x="1286" y="492"/>
                    </a:lnTo>
                    <a:lnTo>
                      <a:pt x="1289" y="528"/>
                    </a:lnTo>
                    <a:lnTo>
                      <a:pt x="1291" y="536"/>
                    </a:lnTo>
                    <a:lnTo>
                      <a:pt x="1294" y="507"/>
                    </a:lnTo>
                    <a:lnTo>
                      <a:pt x="1297" y="509"/>
                    </a:lnTo>
                    <a:lnTo>
                      <a:pt x="1299" y="510"/>
                    </a:lnTo>
                    <a:lnTo>
                      <a:pt x="1302" y="532"/>
                    </a:lnTo>
                    <a:lnTo>
                      <a:pt x="1304" y="503"/>
                    </a:lnTo>
                    <a:lnTo>
                      <a:pt x="1307" y="499"/>
                    </a:lnTo>
                    <a:lnTo>
                      <a:pt x="1309" y="544"/>
                    </a:lnTo>
                    <a:lnTo>
                      <a:pt x="1312" y="528"/>
                    </a:lnTo>
                    <a:lnTo>
                      <a:pt x="1315" y="529"/>
                    </a:lnTo>
                    <a:lnTo>
                      <a:pt x="1317" y="548"/>
                    </a:lnTo>
                    <a:lnTo>
                      <a:pt x="1320" y="558"/>
                    </a:lnTo>
                    <a:lnTo>
                      <a:pt x="1323" y="495"/>
                    </a:lnTo>
                    <a:lnTo>
                      <a:pt x="1325" y="511"/>
                    </a:lnTo>
                    <a:lnTo>
                      <a:pt x="1328" y="501"/>
                    </a:lnTo>
                    <a:lnTo>
                      <a:pt x="1330" y="489"/>
                    </a:lnTo>
                    <a:lnTo>
                      <a:pt x="1333" y="517"/>
                    </a:lnTo>
                    <a:lnTo>
                      <a:pt x="1336" y="525"/>
                    </a:lnTo>
                    <a:lnTo>
                      <a:pt x="1338" y="545"/>
                    </a:lnTo>
                    <a:lnTo>
                      <a:pt x="1341" y="543"/>
                    </a:lnTo>
                    <a:lnTo>
                      <a:pt x="1343" y="528"/>
                    </a:lnTo>
                    <a:lnTo>
                      <a:pt x="1346" y="465"/>
                    </a:lnTo>
                    <a:lnTo>
                      <a:pt x="1349" y="494"/>
                    </a:lnTo>
                    <a:lnTo>
                      <a:pt x="1351" y="528"/>
                    </a:lnTo>
                    <a:lnTo>
                      <a:pt x="1354" y="549"/>
                    </a:lnTo>
                    <a:lnTo>
                      <a:pt x="1357" y="552"/>
                    </a:lnTo>
                    <a:lnTo>
                      <a:pt x="1359" y="517"/>
                    </a:lnTo>
                    <a:lnTo>
                      <a:pt x="1362" y="543"/>
                    </a:lnTo>
                    <a:lnTo>
                      <a:pt x="1364" y="545"/>
                    </a:lnTo>
                    <a:lnTo>
                      <a:pt x="1367" y="513"/>
                    </a:lnTo>
                    <a:lnTo>
                      <a:pt x="1369" y="527"/>
                    </a:lnTo>
                    <a:lnTo>
                      <a:pt x="1372" y="520"/>
                    </a:lnTo>
                    <a:lnTo>
                      <a:pt x="1375" y="517"/>
                    </a:lnTo>
                    <a:lnTo>
                      <a:pt x="1377" y="501"/>
                    </a:lnTo>
                    <a:lnTo>
                      <a:pt x="1380" y="495"/>
                    </a:lnTo>
                    <a:lnTo>
                      <a:pt x="1383" y="523"/>
                    </a:lnTo>
                    <a:lnTo>
                      <a:pt x="1385" y="544"/>
                    </a:lnTo>
                    <a:lnTo>
                      <a:pt x="1388" y="517"/>
                    </a:lnTo>
                    <a:lnTo>
                      <a:pt x="1390" y="514"/>
                    </a:lnTo>
                    <a:lnTo>
                      <a:pt x="1393" y="532"/>
                    </a:lnTo>
                    <a:lnTo>
                      <a:pt x="1396" y="525"/>
                    </a:lnTo>
                    <a:lnTo>
                      <a:pt x="1398" y="514"/>
                    </a:lnTo>
                    <a:lnTo>
                      <a:pt x="1401" y="541"/>
                    </a:lnTo>
                    <a:lnTo>
                      <a:pt x="1403" y="507"/>
                    </a:lnTo>
                    <a:lnTo>
                      <a:pt x="1406" y="547"/>
                    </a:lnTo>
                    <a:lnTo>
                      <a:pt x="1409" y="511"/>
                    </a:lnTo>
                    <a:lnTo>
                      <a:pt x="1411" y="537"/>
                    </a:lnTo>
                    <a:lnTo>
                      <a:pt x="1414" y="487"/>
                    </a:lnTo>
                    <a:lnTo>
                      <a:pt x="1417" y="516"/>
                    </a:lnTo>
                    <a:lnTo>
                      <a:pt x="1419" y="507"/>
                    </a:lnTo>
                    <a:lnTo>
                      <a:pt x="1422" y="504"/>
                    </a:lnTo>
                    <a:lnTo>
                      <a:pt x="1424" y="531"/>
                    </a:lnTo>
                    <a:lnTo>
                      <a:pt x="1427" y="507"/>
                    </a:lnTo>
                    <a:lnTo>
                      <a:pt x="1429" y="544"/>
                    </a:lnTo>
                    <a:lnTo>
                      <a:pt x="1432" y="519"/>
                    </a:lnTo>
                    <a:lnTo>
                      <a:pt x="1435" y="501"/>
                    </a:lnTo>
                    <a:lnTo>
                      <a:pt x="1437" y="525"/>
                    </a:lnTo>
                    <a:lnTo>
                      <a:pt x="1440" y="524"/>
                    </a:lnTo>
                    <a:lnTo>
                      <a:pt x="1443" y="513"/>
                    </a:lnTo>
                    <a:lnTo>
                      <a:pt x="1445" y="523"/>
                    </a:lnTo>
                    <a:lnTo>
                      <a:pt x="1448" y="516"/>
                    </a:lnTo>
                    <a:lnTo>
                      <a:pt x="1450" y="526"/>
                    </a:lnTo>
                    <a:lnTo>
                      <a:pt x="1453" y="522"/>
                    </a:lnTo>
                    <a:lnTo>
                      <a:pt x="1456" y="526"/>
                    </a:lnTo>
                    <a:lnTo>
                      <a:pt x="1458" y="522"/>
                    </a:lnTo>
                    <a:lnTo>
                      <a:pt x="1461" y="509"/>
                    </a:lnTo>
                    <a:lnTo>
                      <a:pt x="1463" y="515"/>
                    </a:lnTo>
                    <a:lnTo>
                      <a:pt x="1466" y="502"/>
                    </a:lnTo>
                    <a:lnTo>
                      <a:pt x="1469" y="531"/>
                    </a:lnTo>
                    <a:lnTo>
                      <a:pt x="1471" y="510"/>
                    </a:lnTo>
                    <a:lnTo>
                      <a:pt x="1474" y="503"/>
                    </a:lnTo>
                    <a:lnTo>
                      <a:pt x="1477" y="496"/>
                    </a:lnTo>
                    <a:lnTo>
                      <a:pt x="1479" y="534"/>
                    </a:lnTo>
                    <a:lnTo>
                      <a:pt x="1482" y="528"/>
                    </a:lnTo>
                    <a:lnTo>
                      <a:pt x="1484" y="477"/>
                    </a:lnTo>
                    <a:lnTo>
                      <a:pt x="1487" y="533"/>
                    </a:lnTo>
                    <a:lnTo>
                      <a:pt x="1489" y="525"/>
                    </a:lnTo>
                    <a:lnTo>
                      <a:pt x="1492" y="545"/>
                    </a:lnTo>
                    <a:lnTo>
                      <a:pt x="1495" y="536"/>
                    </a:lnTo>
                    <a:lnTo>
                      <a:pt x="1497" y="533"/>
                    </a:lnTo>
                    <a:lnTo>
                      <a:pt x="1500" y="494"/>
                    </a:lnTo>
                    <a:lnTo>
                      <a:pt x="1503" y="531"/>
                    </a:lnTo>
                    <a:lnTo>
                      <a:pt x="1505" y="523"/>
                    </a:lnTo>
                    <a:lnTo>
                      <a:pt x="1508" y="552"/>
                    </a:lnTo>
                    <a:lnTo>
                      <a:pt x="1510" y="533"/>
                    </a:lnTo>
                    <a:lnTo>
                      <a:pt x="1513" y="505"/>
                    </a:lnTo>
                    <a:lnTo>
                      <a:pt x="1516" y="500"/>
                    </a:lnTo>
                    <a:lnTo>
                      <a:pt x="1518" y="535"/>
                    </a:lnTo>
                    <a:lnTo>
                      <a:pt x="1521" y="512"/>
                    </a:lnTo>
                    <a:lnTo>
                      <a:pt x="1523" y="523"/>
                    </a:lnTo>
                    <a:lnTo>
                      <a:pt x="1526" y="522"/>
                    </a:lnTo>
                    <a:lnTo>
                      <a:pt x="1529" y="529"/>
                    </a:lnTo>
                    <a:lnTo>
                      <a:pt x="1531" y="523"/>
                    </a:lnTo>
                    <a:lnTo>
                      <a:pt x="1534" y="513"/>
                    </a:lnTo>
                    <a:lnTo>
                      <a:pt x="1537" y="523"/>
                    </a:lnTo>
                    <a:lnTo>
                      <a:pt x="1539" y="527"/>
                    </a:lnTo>
                    <a:lnTo>
                      <a:pt x="1542" y="506"/>
                    </a:lnTo>
                    <a:lnTo>
                      <a:pt x="1544" y="500"/>
                    </a:lnTo>
                    <a:lnTo>
                      <a:pt x="1547" y="518"/>
                    </a:lnTo>
                    <a:lnTo>
                      <a:pt x="1549" y="525"/>
                    </a:lnTo>
                    <a:lnTo>
                      <a:pt x="1552" y="512"/>
                    </a:lnTo>
                    <a:lnTo>
                      <a:pt x="1555" y="520"/>
                    </a:lnTo>
                    <a:lnTo>
                      <a:pt x="1557" y="545"/>
                    </a:lnTo>
                    <a:lnTo>
                      <a:pt x="1560" y="504"/>
                    </a:lnTo>
                    <a:lnTo>
                      <a:pt x="1563" y="553"/>
                    </a:lnTo>
                    <a:lnTo>
                      <a:pt x="1565" y="562"/>
                    </a:lnTo>
                    <a:lnTo>
                      <a:pt x="1568" y="539"/>
                    </a:lnTo>
                    <a:lnTo>
                      <a:pt x="1570" y="485"/>
                    </a:lnTo>
                    <a:lnTo>
                      <a:pt x="1573" y="508"/>
                    </a:lnTo>
                    <a:lnTo>
                      <a:pt x="1576" y="520"/>
                    </a:lnTo>
                    <a:lnTo>
                      <a:pt x="1578" y="504"/>
                    </a:lnTo>
                    <a:lnTo>
                      <a:pt x="1581" y="521"/>
                    </a:lnTo>
                    <a:lnTo>
                      <a:pt x="1583" y="561"/>
                    </a:lnTo>
                    <a:lnTo>
                      <a:pt x="1586" y="501"/>
                    </a:lnTo>
                    <a:lnTo>
                      <a:pt x="1589" y="523"/>
                    </a:lnTo>
                    <a:lnTo>
                      <a:pt x="1591" y="531"/>
                    </a:lnTo>
                    <a:lnTo>
                      <a:pt x="1594" y="524"/>
                    </a:lnTo>
                    <a:lnTo>
                      <a:pt x="1597" y="512"/>
                    </a:lnTo>
                    <a:lnTo>
                      <a:pt x="1599" y="519"/>
                    </a:lnTo>
                    <a:lnTo>
                      <a:pt x="1602" y="558"/>
                    </a:lnTo>
                    <a:lnTo>
                      <a:pt x="1604" y="498"/>
                    </a:lnTo>
                    <a:lnTo>
                      <a:pt x="1607" y="559"/>
                    </a:lnTo>
                    <a:lnTo>
                      <a:pt x="1609" y="556"/>
                    </a:lnTo>
                    <a:lnTo>
                      <a:pt x="1612" y="499"/>
                    </a:lnTo>
                    <a:lnTo>
                      <a:pt x="1615" y="512"/>
                    </a:lnTo>
                    <a:lnTo>
                      <a:pt x="1617" y="560"/>
                    </a:lnTo>
                    <a:lnTo>
                      <a:pt x="1620" y="497"/>
                    </a:lnTo>
                    <a:lnTo>
                      <a:pt x="1623" y="546"/>
                    </a:lnTo>
                    <a:lnTo>
                      <a:pt x="1625" y="478"/>
                    </a:lnTo>
                    <a:lnTo>
                      <a:pt x="1628" y="527"/>
                    </a:lnTo>
                    <a:lnTo>
                      <a:pt x="1630" y="528"/>
                    </a:lnTo>
                    <a:lnTo>
                      <a:pt x="1633" y="509"/>
                    </a:lnTo>
                    <a:lnTo>
                      <a:pt x="1636" y="526"/>
                    </a:lnTo>
                    <a:lnTo>
                      <a:pt x="1638" y="519"/>
                    </a:lnTo>
                    <a:lnTo>
                      <a:pt x="1641" y="533"/>
                    </a:lnTo>
                    <a:lnTo>
                      <a:pt x="1643" y="485"/>
                    </a:lnTo>
                    <a:lnTo>
                      <a:pt x="1646" y="544"/>
                    </a:lnTo>
                    <a:lnTo>
                      <a:pt x="1649" y="548"/>
                    </a:lnTo>
                    <a:lnTo>
                      <a:pt x="1651" y="504"/>
                    </a:lnTo>
                    <a:lnTo>
                      <a:pt x="1654" y="511"/>
                    </a:lnTo>
                    <a:lnTo>
                      <a:pt x="1657" y="497"/>
                    </a:lnTo>
                    <a:lnTo>
                      <a:pt x="1659" y="532"/>
                    </a:lnTo>
                    <a:lnTo>
                      <a:pt x="1662" y="510"/>
                    </a:lnTo>
                    <a:lnTo>
                      <a:pt x="1664" y="531"/>
                    </a:lnTo>
                    <a:lnTo>
                      <a:pt x="1667" y="526"/>
                    </a:lnTo>
                    <a:lnTo>
                      <a:pt x="1669" y="554"/>
                    </a:lnTo>
                    <a:lnTo>
                      <a:pt x="1672" y="503"/>
                    </a:lnTo>
                    <a:lnTo>
                      <a:pt x="1675" y="506"/>
                    </a:lnTo>
                    <a:lnTo>
                      <a:pt x="1677" y="506"/>
                    </a:lnTo>
                    <a:lnTo>
                      <a:pt x="1680" y="508"/>
                    </a:lnTo>
                    <a:lnTo>
                      <a:pt x="1683" y="507"/>
                    </a:lnTo>
                    <a:lnTo>
                      <a:pt x="1685" y="561"/>
                    </a:lnTo>
                    <a:lnTo>
                      <a:pt x="1688" y="528"/>
                    </a:lnTo>
                    <a:lnTo>
                      <a:pt x="1690" y="515"/>
                    </a:lnTo>
                    <a:lnTo>
                      <a:pt x="1693" y="519"/>
                    </a:lnTo>
                    <a:lnTo>
                      <a:pt x="1696" y="527"/>
                    </a:lnTo>
                    <a:lnTo>
                      <a:pt x="1698" y="540"/>
                    </a:lnTo>
                    <a:lnTo>
                      <a:pt x="1701" y="526"/>
                    </a:lnTo>
                    <a:lnTo>
                      <a:pt x="1703" y="521"/>
                    </a:lnTo>
                    <a:lnTo>
                      <a:pt x="1706" y="558"/>
                    </a:lnTo>
                    <a:lnTo>
                      <a:pt x="1709" y="524"/>
                    </a:lnTo>
                    <a:lnTo>
                      <a:pt x="1711" y="500"/>
                    </a:lnTo>
                    <a:lnTo>
                      <a:pt x="1714" y="516"/>
                    </a:lnTo>
                    <a:lnTo>
                      <a:pt x="1717" y="534"/>
                    </a:lnTo>
                    <a:lnTo>
                      <a:pt x="1719" y="507"/>
                    </a:lnTo>
                    <a:lnTo>
                      <a:pt x="1722" y="538"/>
                    </a:lnTo>
                    <a:lnTo>
                      <a:pt x="1724" y="516"/>
                    </a:lnTo>
                    <a:lnTo>
                      <a:pt x="1727" y="520"/>
                    </a:lnTo>
                    <a:lnTo>
                      <a:pt x="1729" y="520"/>
                    </a:lnTo>
                    <a:lnTo>
                      <a:pt x="1732" y="517"/>
                    </a:lnTo>
                    <a:lnTo>
                      <a:pt x="1735" y="534"/>
                    </a:lnTo>
                    <a:lnTo>
                      <a:pt x="1737" y="513"/>
                    </a:lnTo>
                    <a:lnTo>
                      <a:pt x="1740" y="510"/>
                    </a:lnTo>
                    <a:lnTo>
                      <a:pt x="1743" y="519"/>
                    </a:lnTo>
                    <a:lnTo>
                      <a:pt x="1745" y="501"/>
                    </a:lnTo>
                    <a:lnTo>
                      <a:pt x="1748" y="530"/>
                    </a:lnTo>
                    <a:lnTo>
                      <a:pt x="1750" y="504"/>
                    </a:lnTo>
                    <a:lnTo>
                      <a:pt x="1753" y="525"/>
                    </a:lnTo>
                    <a:lnTo>
                      <a:pt x="1756" y="533"/>
                    </a:lnTo>
                    <a:lnTo>
                      <a:pt x="1758" y="520"/>
                    </a:lnTo>
                    <a:lnTo>
                      <a:pt x="1761" y="527"/>
                    </a:lnTo>
                    <a:lnTo>
                      <a:pt x="1763" y="525"/>
                    </a:lnTo>
                    <a:lnTo>
                      <a:pt x="1766" y="507"/>
                    </a:lnTo>
                    <a:lnTo>
                      <a:pt x="1769" y="534"/>
                    </a:lnTo>
                    <a:lnTo>
                      <a:pt x="1771" y="543"/>
                    </a:lnTo>
                    <a:lnTo>
                      <a:pt x="1774" y="534"/>
                    </a:lnTo>
                    <a:lnTo>
                      <a:pt x="1777" y="483"/>
                    </a:lnTo>
                    <a:lnTo>
                      <a:pt x="1779" y="498"/>
                    </a:lnTo>
                    <a:lnTo>
                      <a:pt x="1782" y="514"/>
                    </a:lnTo>
                    <a:lnTo>
                      <a:pt x="1784" y="513"/>
                    </a:lnTo>
                    <a:lnTo>
                      <a:pt x="1787" y="519"/>
                    </a:lnTo>
                    <a:lnTo>
                      <a:pt x="1789" y="523"/>
                    </a:lnTo>
                    <a:lnTo>
                      <a:pt x="1792" y="511"/>
                    </a:lnTo>
                    <a:lnTo>
                      <a:pt x="1795" y="494"/>
                    </a:lnTo>
                    <a:lnTo>
                      <a:pt x="1797" y="512"/>
                    </a:lnTo>
                    <a:lnTo>
                      <a:pt x="1800" y="489"/>
                    </a:lnTo>
                    <a:lnTo>
                      <a:pt x="1803" y="558"/>
                    </a:lnTo>
                    <a:lnTo>
                      <a:pt x="1805" y="523"/>
                    </a:lnTo>
                    <a:lnTo>
                      <a:pt x="1808" y="510"/>
                    </a:lnTo>
                    <a:lnTo>
                      <a:pt x="1810" y="506"/>
                    </a:lnTo>
                    <a:lnTo>
                      <a:pt x="1813" y="555"/>
                    </a:lnTo>
                    <a:lnTo>
                      <a:pt x="1816" y="552"/>
                    </a:lnTo>
                    <a:lnTo>
                      <a:pt x="1818" y="561"/>
                    </a:lnTo>
                    <a:lnTo>
                      <a:pt x="1821" y="521"/>
                    </a:lnTo>
                    <a:lnTo>
                      <a:pt x="1823" y="493"/>
                    </a:lnTo>
                    <a:lnTo>
                      <a:pt x="1826" y="535"/>
                    </a:lnTo>
                    <a:lnTo>
                      <a:pt x="1829" y="510"/>
                    </a:lnTo>
                    <a:lnTo>
                      <a:pt x="1831" y="497"/>
                    </a:lnTo>
                    <a:lnTo>
                      <a:pt x="1834" y="523"/>
                    </a:lnTo>
                    <a:lnTo>
                      <a:pt x="1837" y="530"/>
                    </a:lnTo>
                    <a:lnTo>
                      <a:pt x="1839" y="519"/>
                    </a:lnTo>
                    <a:lnTo>
                      <a:pt x="1842" y="513"/>
                    </a:lnTo>
                    <a:lnTo>
                      <a:pt x="1844" y="528"/>
                    </a:lnTo>
                    <a:lnTo>
                      <a:pt x="1847" y="480"/>
                    </a:lnTo>
                    <a:lnTo>
                      <a:pt x="1849" y="507"/>
                    </a:lnTo>
                    <a:lnTo>
                      <a:pt x="1852" y="531"/>
                    </a:lnTo>
                    <a:lnTo>
                      <a:pt x="1855" y="539"/>
                    </a:lnTo>
                    <a:lnTo>
                      <a:pt x="1858" y="533"/>
                    </a:lnTo>
                    <a:lnTo>
                      <a:pt x="1860" y="549"/>
                    </a:lnTo>
                    <a:lnTo>
                      <a:pt x="1863" y="505"/>
                    </a:lnTo>
                    <a:lnTo>
                      <a:pt x="1865" y="515"/>
                    </a:lnTo>
                    <a:lnTo>
                      <a:pt x="1868" y="512"/>
                    </a:lnTo>
                    <a:lnTo>
                      <a:pt x="1870" y="497"/>
                    </a:lnTo>
                    <a:lnTo>
                      <a:pt x="1873" y="516"/>
                    </a:lnTo>
                    <a:lnTo>
                      <a:pt x="1876" y="525"/>
                    </a:lnTo>
                    <a:lnTo>
                      <a:pt x="1878" y="543"/>
                    </a:lnTo>
                    <a:lnTo>
                      <a:pt x="1881" y="536"/>
                    </a:lnTo>
                    <a:lnTo>
                      <a:pt x="1883" y="515"/>
                    </a:lnTo>
                    <a:lnTo>
                      <a:pt x="1886" y="526"/>
                    </a:lnTo>
                    <a:lnTo>
                      <a:pt x="1889" y="501"/>
                    </a:lnTo>
                    <a:lnTo>
                      <a:pt x="1891" y="528"/>
                    </a:lnTo>
                    <a:lnTo>
                      <a:pt x="1894" y="531"/>
                    </a:lnTo>
                    <a:lnTo>
                      <a:pt x="1897" y="538"/>
                    </a:lnTo>
                    <a:lnTo>
                      <a:pt x="1899" y="504"/>
                    </a:lnTo>
                    <a:lnTo>
                      <a:pt x="1902" y="534"/>
                    </a:lnTo>
                    <a:lnTo>
                      <a:pt x="1904" y="540"/>
                    </a:lnTo>
                    <a:lnTo>
                      <a:pt x="1907" y="508"/>
                    </a:lnTo>
                    <a:lnTo>
                      <a:pt x="1909" y="512"/>
                    </a:lnTo>
                    <a:lnTo>
                      <a:pt x="1912" y="522"/>
                    </a:lnTo>
                    <a:lnTo>
                      <a:pt x="1915" y="501"/>
                    </a:lnTo>
                    <a:lnTo>
                      <a:pt x="1918" y="535"/>
                    </a:lnTo>
                    <a:lnTo>
                      <a:pt x="1920" y="533"/>
                    </a:lnTo>
                    <a:lnTo>
                      <a:pt x="1923" y="534"/>
                    </a:lnTo>
                    <a:lnTo>
                      <a:pt x="1925" y="514"/>
                    </a:lnTo>
                    <a:lnTo>
                      <a:pt x="1928" y="524"/>
                    </a:lnTo>
                    <a:lnTo>
                      <a:pt x="1930" y="516"/>
                    </a:lnTo>
                    <a:lnTo>
                      <a:pt x="1933" y="504"/>
                    </a:lnTo>
                    <a:lnTo>
                      <a:pt x="1936" y="501"/>
                    </a:lnTo>
                    <a:lnTo>
                      <a:pt x="1938" y="485"/>
                    </a:lnTo>
                    <a:lnTo>
                      <a:pt x="1941" y="468"/>
                    </a:lnTo>
                    <a:lnTo>
                      <a:pt x="1944" y="483"/>
                    </a:lnTo>
                    <a:lnTo>
                      <a:pt x="1946" y="509"/>
                    </a:lnTo>
                    <a:lnTo>
                      <a:pt x="1949" y="501"/>
                    </a:lnTo>
                    <a:lnTo>
                      <a:pt x="1951" y="522"/>
                    </a:lnTo>
                    <a:lnTo>
                      <a:pt x="1954" y="532"/>
                    </a:lnTo>
                    <a:lnTo>
                      <a:pt x="1957" y="532"/>
                    </a:lnTo>
                    <a:lnTo>
                      <a:pt x="1959" y="475"/>
                    </a:lnTo>
                    <a:lnTo>
                      <a:pt x="1962" y="388"/>
                    </a:lnTo>
                    <a:lnTo>
                      <a:pt x="1964" y="290"/>
                    </a:lnTo>
                    <a:lnTo>
                      <a:pt x="1967" y="133"/>
                    </a:lnTo>
                    <a:lnTo>
                      <a:pt x="1969" y="111"/>
                    </a:lnTo>
                    <a:lnTo>
                      <a:pt x="1972" y="107"/>
                    </a:lnTo>
                    <a:lnTo>
                      <a:pt x="1975" y="61"/>
                    </a:lnTo>
                    <a:lnTo>
                      <a:pt x="1978" y="37"/>
                    </a:lnTo>
                    <a:lnTo>
                      <a:pt x="1980" y="41"/>
                    </a:lnTo>
                    <a:lnTo>
                      <a:pt x="1983" y="77"/>
                    </a:lnTo>
                    <a:lnTo>
                      <a:pt x="1985" y="112"/>
                    </a:lnTo>
                    <a:lnTo>
                      <a:pt x="1988" y="96"/>
                    </a:lnTo>
                    <a:lnTo>
                      <a:pt x="1990" y="53"/>
                    </a:lnTo>
                    <a:lnTo>
                      <a:pt x="1993" y="80"/>
                    </a:lnTo>
                    <a:lnTo>
                      <a:pt x="1996" y="64"/>
                    </a:lnTo>
                    <a:lnTo>
                      <a:pt x="1998" y="24"/>
                    </a:lnTo>
                    <a:lnTo>
                      <a:pt x="2001" y="64"/>
                    </a:lnTo>
                    <a:lnTo>
                      <a:pt x="2004" y="44"/>
                    </a:lnTo>
                    <a:lnTo>
                      <a:pt x="2006" y="66"/>
                    </a:lnTo>
                    <a:lnTo>
                      <a:pt x="2009" y="12"/>
                    </a:lnTo>
                    <a:lnTo>
                      <a:pt x="2011" y="47"/>
                    </a:lnTo>
                    <a:lnTo>
                      <a:pt x="2014" y="64"/>
                    </a:lnTo>
                    <a:lnTo>
                      <a:pt x="2017" y="51"/>
                    </a:lnTo>
                    <a:lnTo>
                      <a:pt x="2019" y="87"/>
                    </a:lnTo>
                    <a:lnTo>
                      <a:pt x="2022" y="88"/>
                    </a:lnTo>
                    <a:lnTo>
                      <a:pt x="2024" y="78"/>
                    </a:lnTo>
                    <a:lnTo>
                      <a:pt x="2027" y="34"/>
                    </a:lnTo>
                    <a:lnTo>
                      <a:pt x="2029" y="51"/>
                    </a:lnTo>
                    <a:lnTo>
                      <a:pt x="2032" y="54"/>
                    </a:lnTo>
                    <a:lnTo>
                      <a:pt x="2035" y="60"/>
                    </a:lnTo>
                    <a:lnTo>
                      <a:pt x="2038" y="30"/>
                    </a:lnTo>
                    <a:lnTo>
                      <a:pt x="2040" y="87"/>
                    </a:lnTo>
                    <a:lnTo>
                      <a:pt x="2043" y="43"/>
                    </a:lnTo>
                    <a:lnTo>
                      <a:pt x="2045" y="51"/>
                    </a:lnTo>
                    <a:lnTo>
                      <a:pt x="2048" y="39"/>
                    </a:lnTo>
                    <a:lnTo>
                      <a:pt x="2050" y="78"/>
                    </a:lnTo>
                    <a:lnTo>
                      <a:pt x="2053" y="61"/>
                    </a:lnTo>
                    <a:lnTo>
                      <a:pt x="2056" y="73"/>
                    </a:lnTo>
                    <a:lnTo>
                      <a:pt x="2058" y="59"/>
                    </a:lnTo>
                    <a:lnTo>
                      <a:pt x="2061" y="66"/>
                    </a:lnTo>
                    <a:lnTo>
                      <a:pt x="2064" y="46"/>
                    </a:lnTo>
                    <a:lnTo>
                      <a:pt x="2066" y="50"/>
                    </a:lnTo>
                    <a:lnTo>
                      <a:pt x="2069" y="58"/>
                    </a:lnTo>
                    <a:lnTo>
                      <a:pt x="2071" y="33"/>
                    </a:lnTo>
                    <a:lnTo>
                      <a:pt x="2074" y="72"/>
                    </a:lnTo>
                    <a:lnTo>
                      <a:pt x="2076" y="35"/>
                    </a:lnTo>
                    <a:lnTo>
                      <a:pt x="2079" y="52"/>
                    </a:lnTo>
                    <a:lnTo>
                      <a:pt x="2082" y="47"/>
                    </a:lnTo>
                    <a:lnTo>
                      <a:pt x="2084" y="74"/>
                    </a:lnTo>
                    <a:lnTo>
                      <a:pt x="2087" y="30"/>
                    </a:lnTo>
                    <a:lnTo>
                      <a:pt x="2090" y="35"/>
                    </a:lnTo>
                    <a:lnTo>
                      <a:pt x="2092" y="37"/>
                    </a:lnTo>
                    <a:lnTo>
                      <a:pt x="2095" y="44"/>
                    </a:lnTo>
                    <a:lnTo>
                      <a:pt x="2097" y="68"/>
                    </a:lnTo>
                    <a:lnTo>
                      <a:pt x="2100" y="45"/>
                    </a:lnTo>
                    <a:lnTo>
                      <a:pt x="2103" y="44"/>
                    </a:lnTo>
                    <a:lnTo>
                      <a:pt x="2105" y="53"/>
                    </a:lnTo>
                    <a:lnTo>
                      <a:pt x="2108" y="20"/>
                    </a:lnTo>
                    <a:lnTo>
                      <a:pt x="2110" y="65"/>
                    </a:lnTo>
                    <a:lnTo>
                      <a:pt x="2113" y="41"/>
                    </a:lnTo>
                    <a:lnTo>
                      <a:pt x="2115" y="57"/>
                    </a:lnTo>
                    <a:lnTo>
                      <a:pt x="2118" y="57"/>
                    </a:lnTo>
                    <a:lnTo>
                      <a:pt x="2121" y="48"/>
                    </a:lnTo>
                    <a:lnTo>
                      <a:pt x="2124" y="40"/>
                    </a:lnTo>
                    <a:lnTo>
                      <a:pt x="2126" y="35"/>
                    </a:lnTo>
                    <a:lnTo>
                      <a:pt x="2129" y="16"/>
                    </a:lnTo>
                    <a:lnTo>
                      <a:pt x="2131" y="67"/>
                    </a:lnTo>
                    <a:lnTo>
                      <a:pt x="2134" y="75"/>
                    </a:lnTo>
                    <a:lnTo>
                      <a:pt x="2136" y="59"/>
                    </a:lnTo>
                    <a:lnTo>
                      <a:pt x="2139" y="83"/>
                    </a:lnTo>
                    <a:lnTo>
                      <a:pt x="2142" y="69"/>
                    </a:lnTo>
                    <a:lnTo>
                      <a:pt x="2144" y="52"/>
                    </a:lnTo>
                    <a:lnTo>
                      <a:pt x="2147" y="44"/>
                    </a:lnTo>
                    <a:lnTo>
                      <a:pt x="2150" y="32"/>
                    </a:lnTo>
                    <a:lnTo>
                      <a:pt x="2152" y="48"/>
                    </a:lnTo>
                    <a:lnTo>
                      <a:pt x="2155" y="38"/>
                    </a:lnTo>
                    <a:lnTo>
                      <a:pt x="2157" y="21"/>
                    </a:lnTo>
                    <a:lnTo>
                      <a:pt x="2160" y="45"/>
                    </a:lnTo>
                    <a:lnTo>
                      <a:pt x="2163" y="51"/>
                    </a:lnTo>
                    <a:lnTo>
                      <a:pt x="2165" y="47"/>
                    </a:lnTo>
                    <a:lnTo>
                      <a:pt x="2168" y="15"/>
                    </a:lnTo>
                    <a:lnTo>
                      <a:pt x="2170" y="66"/>
                    </a:lnTo>
                    <a:lnTo>
                      <a:pt x="2173" y="62"/>
                    </a:lnTo>
                    <a:lnTo>
                      <a:pt x="2176" y="37"/>
                    </a:lnTo>
                    <a:lnTo>
                      <a:pt x="2178" y="78"/>
                    </a:lnTo>
                    <a:lnTo>
                      <a:pt x="2181" y="76"/>
                    </a:lnTo>
                    <a:lnTo>
                      <a:pt x="2184" y="33"/>
                    </a:lnTo>
                    <a:lnTo>
                      <a:pt x="2186" y="44"/>
                    </a:lnTo>
                    <a:lnTo>
                      <a:pt x="2189" y="47"/>
                    </a:lnTo>
                    <a:lnTo>
                      <a:pt x="2191" y="56"/>
                    </a:lnTo>
                    <a:lnTo>
                      <a:pt x="2194" y="27"/>
                    </a:lnTo>
                    <a:lnTo>
                      <a:pt x="2196" y="86"/>
                    </a:lnTo>
                    <a:lnTo>
                      <a:pt x="2199" y="56"/>
                    </a:lnTo>
                    <a:lnTo>
                      <a:pt x="2202" y="80"/>
                    </a:lnTo>
                    <a:lnTo>
                      <a:pt x="2204" y="57"/>
                    </a:lnTo>
                    <a:lnTo>
                      <a:pt x="2207" y="29"/>
                    </a:lnTo>
                    <a:lnTo>
                      <a:pt x="2210" y="92"/>
                    </a:lnTo>
                    <a:lnTo>
                      <a:pt x="2212" y="67"/>
                    </a:lnTo>
                    <a:lnTo>
                      <a:pt x="2215" y="12"/>
                    </a:lnTo>
                    <a:lnTo>
                      <a:pt x="2217" y="46"/>
                    </a:lnTo>
                    <a:lnTo>
                      <a:pt x="2220" y="49"/>
                    </a:lnTo>
                    <a:lnTo>
                      <a:pt x="2223" y="18"/>
                    </a:lnTo>
                    <a:lnTo>
                      <a:pt x="2225" y="65"/>
                    </a:lnTo>
                    <a:lnTo>
                      <a:pt x="2228" y="79"/>
                    </a:lnTo>
                    <a:lnTo>
                      <a:pt x="2230" y="32"/>
                    </a:lnTo>
                    <a:lnTo>
                      <a:pt x="2233" y="27"/>
                    </a:lnTo>
                    <a:lnTo>
                      <a:pt x="2236" y="57"/>
                    </a:lnTo>
                    <a:lnTo>
                      <a:pt x="2238" y="57"/>
                    </a:lnTo>
                    <a:lnTo>
                      <a:pt x="2241" y="89"/>
                    </a:lnTo>
                    <a:lnTo>
                      <a:pt x="2244" y="50"/>
                    </a:lnTo>
                    <a:lnTo>
                      <a:pt x="2246" y="57"/>
                    </a:lnTo>
                    <a:lnTo>
                      <a:pt x="2249" y="32"/>
                    </a:lnTo>
                    <a:lnTo>
                      <a:pt x="2251" y="12"/>
                    </a:lnTo>
                    <a:lnTo>
                      <a:pt x="2254" y="40"/>
                    </a:lnTo>
                    <a:lnTo>
                      <a:pt x="2256" y="41"/>
                    </a:lnTo>
                    <a:lnTo>
                      <a:pt x="2259" y="39"/>
                    </a:lnTo>
                    <a:lnTo>
                      <a:pt x="2262" y="37"/>
                    </a:lnTo>
                    <a:lnTo>
                      <a:pt x="2264" y="81"/>
                    </a:lnTo>
                    <a:lnTo>
                      <a:pt x="2267" y="71"/>
                    </a:lnTo>
                    <a:lnTo>
                      <a:pt x="2270" y="46"/>
                    </a:lnTo>
                    <a:lnTo>
                      <a:pt x="2272" y="59"/>
                    </a:lnTo>
                    <a:lnTo>
                      <a:pt x="2275" y="51"/>
                    </a:lnTo>
                    <a:lnTo>
                      <a:pt x="2277" y="52"/>
                    </a:lnTo>
                    <a:lnTo>
                      <a:pt x="2280" y="51"/>
                    </a:lnTo>
                    <a:lnTo>
                      <a:pt x="2283" y="43"/>
                    </a:lnTo>
                    <a:lnTo>
                      <a:pt x="2285" y="83"/>
                    </a:lnTo>
                    <a:lnTo>
                      <a:pt x="2288" y="38"/>
                    </a:lnTo>
                    <a:lnTo>
                      <a:pt x="2290" y="52"/>
                    </a:lnTo>
                    <a:lnTo>
                      <a:pt x="2293" y="59"/>
                    </a:lnTo>
                    <a:lnTo>
                      <a:pt x="2296" y="57"/>
                    </a:lnTo>
                    <a:lnTo>
                      <a:pt x="2298" y="51"/>
                    </a:lnTo>
                    <a:lnTo>
                      <a:pt x="2301" y="57"/>
                    </a:lnTo>
                    <a:lnTo>
                      <a:pt x="2304" y="49"/>
                    </a:lnTo>
                    <a:lnTo>
                      <a:pt x="2306" y="36"/>
                    </a:lnTo>
                    <a:lnTo>
                      <a:pt x="2309" y="63"/>
                    </a:lnTo>
                    <a:lnTo>
                      <a:pt x="2311" y="54"/>
                    </a:lnTo>
                    <a:lnTo>
                      <a:pt x="2314" y="42"/>
                    </a:lnTo>
                    <a:lnTo>
                      <a:pt x="2316" y="60"/>
                    </a:lnTo>
                    <a:lnTo>
                      <a:pt x="2319" y="37"/>
                    </a:lnTo>
                    <a:lnTo>
                      <a:pt x="2322" y="51"/>
                    </a:lnTo>
                    <a:lnTo>
                      <a:pt x="2324" y="63"/>
                    </a:lnTo>
                    <a:lnTo>
                      <a:pt x="2327" y="16"/>
                    </a:lnTo>
                    <a:lnTo>
                      <a:pt x="2330" y="49"/>
                    </a:lnTo>
                    <a:lnTo>
                      <a:pt x="2332" y="52"/>
                    </a:lnTo>
                    <a:lnTo>
                      <a:pt x="2335" y="58"/>
                    </a:lnTo>
                    <a:lnTo>
                      <a:pt x="2337" y="50"/>
                    </a:lnTo>
                    <a:lnTo>
                      <a:pt x="2340" y="76"/>
                    </a:lnTo>
                    <a:lnTo>
                      <a:pt x="2343" y="54"/>
                    </a:lnTo>
                    <a:lnTo>
                      <a:pt x="2345" y="52"/>
                    </a:lnTo>
                    <a:lnTo>
                      <a:pt x="2348" y="57"/>
                    </a:lnTo>
                    <a:lnTo>
                      <a:pt x="2350" y="72"/>
                    </a:lnTo>
                    <a:lnTo>
                      <a:pt x="2353" y="84"/>
                    </a:lnTo>
                    <a:lnTo>
                      <a:pt x="2356" y="51"/>
                    </a:lnTo>
                    <a:lnTo>
                      <a:pt x="2358" y="71"/>
                    </a:lnTo>
                    <a:lnTo>
                      <a:pt x="2361" y="32"/>
                    </a:lnTo>
                    <a:lnTo>
                      <a:pt x="2364" y="30"/>
                    </a:lnTo>
                    <a:lnTo>
                      <a:pt x="2366" y="56"/>
                    </a:lnTo>
                    <a:lnTo>
                      <a:pt x="2369" y="51"/>
                    </a:lnTo>
                    <a:lnTo>
                      <a:pt x="2371" y="76"/>
                    </a:lnTo>
                    <a:lnTo>
                      <a:pt x="2374" y="60"/>
                    </a:lnTo>
                    <a:lnTo>
                      <a:pt x="2376" y="77"/>
                    </a:lnTo>
                    <a:lnTo>
                      <a:pt x="2379" y="33"/>
                    </a:lnTo>
                    <a:lnTo>
                      <a:pt x="2382" y="23"/>
                    </a:lnTo>
                    <a:lnTo>
                      <a:pt x="2384" y="62"/>
                    </a:lnTo>
                    <a:lnTo>
                      <a:pt x="2387" y="57"/>
                    </a:lnTo>
                    <a:lnTo>
                      <a:pt x="2390" y="85"/>
                    </a:lnTo>
                    <a:lnTo>
                      <a:pt x="2392" y="64"/>
                    </a:lnTo>
                    <a:lnTo>
                      <a:pt x="2395" y="71"/>
                    </a:lnTo>
                    <a:lnTo>
                      <a:pt x="2397" y="60"/>
                    </a:lnTo>
                    <a:lnTo>
                      <a:pt x="2400" y="52"/>
                    </a:lnTo>
                    <a:lnTo>
                      <a:pt x="2403" y="60"/>
                    </a:lnTo>
                    <a:lnTo>
                      <a:pt x="2405" y="69"/>
                    </a:lnTo>
                    <a:lnTo>
                      <a:pt x="2408" y="78"/>
                    </a:lnTo>
                    <a:lnTo>
                      <a:pt x="2410" y="60"/>
                    </a:lnTo>
                    <a:lnTo>
                      <a:pt x="2413" y="50"/>
                    </a:lnTo>
                    <a:lnTo>
                      <a:pt x="2416" y="40"/>
                    </a:lnTo>
                    <a:lnTo>
                      <a:pt x="2418" y="21"/>
                    </a:lnTo>
                    <a:lnTo>
                      <a:pt x="2421" y="60"/>
                    </a:lnTo>
                    <a:lnTo>
                      <a:pt x="2424" y="74"/>
                    </a:lnTo>
                    <a:lnTo>
                      <a:pt x="2426" y="73"/>
                    </a:lnTo>
                    <a:lnTo>
                      <a:pt x="2429" y="98"/>
                    </a:lnTo>
                    <a:lnTo>
                      <a:pt x="2431" y="55"/>
                    </a:lnTo>
                    <a:lnTo>
                      <a:pt x="2434" y="47"/>
                    </a:lnTo>
                    <a:lnTo>
                      <a:pt x="2436" y="65"/>
                    </a:lnTo>
                    <a:lnTo>
                      <a:pt x="2439" y="39"/>
                    </a:lnTo>
                    <a:lnTo>
                      <a:pt x="2442" y="66"/>
                    </a:lnTo>
                    <a:lnTo>
                      <a:pt x="2444" y="12"/>
                    </a:lnTo>
                    <a:lnTo>
                      <a:pt x="2447" y="20"/>
                    </a:lnTo>
                    <a:lnTo>
                      <a:pt x="2450" y="47"/>
                    </a:lnTo>
                    <a:lnTo>
                      <a:pt x="2452" y="57"/>
                    </a:lnTo>
                    <a:lnTo>
                      <a:pt x="2455" y="36"/>
                    </a:lnTo>
                    <a:lnTo>
                      <a:pt x="2457" y="30"/>
                    </a:lnTo>
                    <a:lnTo>
                      <a:pt x="2460" y="85"/>
                    </a:lnTo>
                    <a:lnTo>
                      <a:pt x="2463" y="58"/>
                    </a:lnTo>
                    <a:lnTo>
                      <a:pt x="2465" y="27"/>
                    </a:lnTo>
                    <a:lnTo>
                      <a:pt x="2468" y="60"/>
                    </a:lnTo>
                    <a:lnTo>
                      <a:pt x="2470" y="81"/>
                    </a:lnTo>
                    <a:lnTo>
                      <a:pt x="2473" y="61"/>
                    </a:lnTo>
                    <a:lnTo>
                      <a:pt x="2476" y="20"/>
                    </a:lnTo>
                    <a:lnTo>
                      <a:pt x="2478" y="11"/>
                    </a:lnTo>
                    <a:lnTo>
                      <a:pt x="2481" y="55"/>
                    </a:lnTo>
                    <a:lnTo>
                      <a:pt x="2484" y="30"/>
                    </a:lnTo>
                    <a:lnTo>
                      <a:pt x="2486" y="45"/>
                    </a:lnTo>
                    <a:lnTo>
                      <a:pt x="2489" y="53"/>
                    </a:lnTo>
                    <a:lnTo>
                      <a:pt x="2491" y="75"/>
                    </a:lnTo>
                    <a:lnTo>
                      <a:pt x="2494" y="30"/>
                    </a:lnTo>
                    <a:lnTo>
                      <a:pt x="2496" y="33"/>
                    </a:lnTo>
                    <a:lnTo>
                      <a:pt x="2499" y="39"/>
                    </a:lnTo>
                    <a:lnTo>
                      <a:pt x="2502" y="59"/>
                    </a:lnTo>
                    <a:lnTo>
                      <a:pt x="2504" y="58"/>
                    </a:lnTo>
                    <a:lnTo>
                      <a:pt x="2507" y="24"/>
                    </a:lnTo>
                    <a:lnTo>
                      <a:pt x="2510" y="48"/>
                    </a:lnTo>
                    <a:lnTo>
                      <a:pt x="2512" y="78"/>
                    </a:lnTo>
                    <a:lnTo>
                      <a:pt x="2515" y="19"/>
                    </a:lnTo>
                    <a:lnTo>
                      <a:pt x="2517" y="52"/>
                    </a:lnTo>
                    <a:lnTo>
                      <a:pt x="2520" y="25"/>
                    </a:lnTo>
                    <a:lnTo>
                      <a:pt x="2523" y="57"/>
                    </a:lnTo>
                    <a:lnTo>
                      <a:pt x="2525" y="54"/>
                    </a:lnTo>
                    <a:lnTo>
                      <a:pt x="2528" y="66"/>
                    </a:lnTo>
                    <a:lnTo>
                      <a:pt x="2530" y="27"/>
                    </a:lnTo>
                    <a:lnTo>
                      <a:pt x="2533" y="66"/>
                    </a:lnTo>
                    <a:lnTo>
                      <a:pt x="2536" y="24"/>
                    </a:lnTo>
                    <a:lnTo>
                      <a:pt x="2538" y="58"/>
                    </a:lnTo>
                    <a:lnTo>
                      <a:pt x="2541" y="44"/>
                    </a:lnTo>
                    <a:lnTo>
                      <a:pt x="2544" y="72"/>
                    </a:lnTo>
                    <a:lnTo>
                      <a:pt x="2546" y="26"/>
                    </a:lnTo>
                    <a:lnTo>
                      <a:pt x="2549" y="37"/>
                    </a:lnTo>
                    <a:lnTo>
                      <a:pt x="2551" y="20"/>
                    </a:lnTo>
                    <a:lnTo>
                      <a:pt x="2554" y="63"/>
                    </a:lnTo>
                    <a:lnTo>
                      <a:pt x="2556" y="42"/>
                    </a:lnTo>
                    <a:lnTo>
                      <a:pt x="2559" y="31"/>
                    </a:lnTo>
                    <a:lnTo>
                      <a:pt x="2562" y="63"/>
                    </a:lnTo>
                    <a:lnTo>
                      <a:pt x="2564" y="6"/>
                    </a:lnTo>
                    <a:lnTo>
                      <a:pt x="2567" y="67"/>
                    </a:lnTo>
                    <a:lnTo>
                      <a:pt x="2570" y="16"/>
                    </a:lnTo>
                    <a:lnTo>
                      <a:pt x="2572" y="29"/>
                    </a:lnTo>
                    <a:lnTo>
                      <a:pt x="2575" y="43"/>
                    </a:lnTo>
                    <a:lnTo>
                      <a:pt x="2577" y="48"/>
                    </a:lnTo>
                    <a:lnTo>
                      <a:pt x="2580" y="45"/>
                    </a:lnTo>
                    <a:lnTo>
                      <a:pt x="2583" y="4"/>
                    </a:lnTo>
                    <a:lnTo>
                      <a:pt x="2585" y="32"/>
                    </a:lnTo>
                    <a:lnTo>
                      <a:pt x="2588" y="66"/>
                    </a:lnTo>
                    <a:lnTo>
                      <a:pt x="2590" y="61"/>
                    </a:lnTo>
                    <a:lnTo>
                      <a:pt x="2593" y="44"/>
                    </a:lnTo>
                    <a:lnTo>
                      <a:pt x="2596" y="57"/>
                    </a:lnTo>
                    <a:lnTo>
                      <a:pt x="2598" y="50"/>
                    </a:lnTo>
                    <a:lnTo>
                      <a:pt x="2601" y="47"/>
                    </a:lnTo>
                    <a:lnTo>
                      <a:pt x="2604" y="59"/>
                    </a:lnTo>
                    <a:lnTo>
                      <a:pt x="2606" y="52"/>
                    </a:lnTo>
                  </a:path>
                </a:pathLst>
              </a:custGeom>
              <a:noFill/>
              <a:ln w="3175" cap="flat">
                <a:solidFill>
                  <a:srgbClr val="4E5C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5" name="Freeform 273"/>
              <p:cNvSpPr>
                <a:spLocks/>
              </p:cNvSpPr>
              <p:nvPr/>
            </p:nvSpPr>
            <p:spPr bwMode="auto">
              <a:xfrm>
                <a:off x="2134686" y="3391178"/>
                <a:ext cx="1080000" cy="503301"/>
              </a:xfrm>
              <a:custGeom>
                <a:avLst/>
                <a:gdLst/>
                <a:ahLst/>
                <a:cxnLst>
                  <a:cxn ang="0">
                    <a:pos x="39" y="16"/>
                  </a:cxn>
                  <a:cxn ang="0">
                    <a:pos x="81" y="85"/>
                  </a:cxn>
                  <a:cxn ang="0">
                    <a:pos x="122" y="11"/>
                  </a:cxn>
                  <a:cxn ang="0">
                    <a:pos x="164" y="33"/>
                  </a:cxn>
                  <a:cxn ang="0">
                    <a:pos x="206" y="41"/>
                  </a:cxn>
                  <a:cxn ang="0">
                    <a:pos x="248" y="24"/>
                  </a:cxn>
                  <a:cxn ang="0">
                    <a:pos x="290" y="35"/>
                  </a:cxn>
                  <a:cxn ang="0">
                    <a:pos x="331" y="56"/>
                  </a:cxn>
                  <a:cxn ang="0">
                    <a:pos x="373" y="28"/>
                  </a:cxn>
                  <a:cxn ang="0">
                    <a:pos x="415" y="71"/>
                  </a:cxn>
                  <a:cxn ang="0">
                    <a:pos x="456" y="51"/>
                  </a:cxn>
                  <a:cxn ang="0">
                    <a:pos x="498" y="31"/>
                  </a:cxn>
                  <a:cxn ang="0">
                    <a:pos x="540" y="79"/>
                  </a:cxn>
                  <a:cxn ang="0">
                    <a:pos x="582" y="49"/>
                  </a:cxn>
                  <a:cxn ang="0">
                    <a:pos x="623" y="60"/>
                  </a:cxn>
                  <a:cxn ang="0">
                    <a:pos x="665" y="596"/>
                  </a:cxn>
                  <a:cxn ang="0">
                    <a:pos x="707" y="647"/>
                  </a:cxn>
                  <a:cxn ang="0">
                    <a:pos x="749" y="631"/>
                  </a:cxn>
                  <a:cxn ang="0">
                    <a:pos x="791" y="683"/>
                  </a:cxn>
                  <a:cxn ang="0">
                    <a:pos x="832" y="644"/>
                  </a:cxn>
                  <a:cxn ang="0">
                    <a:pos x="874" y="649"/>
                  </a:cxn>
                  <a:cxn ang="0">
                    <a:pos x="916" y="627"/>
                  </a:cxn>
                  <a:cxn ang="0">
                    <a:pos x="957" y="651"/>
                  </a:cxn>
                  <a:cxn ang="0">
                    <a:pos x="999" y="653"/>
                  </a:cxn>
                  <a:cxn ang="0">
                    <a:pos x="1041" y="662"/>
                  </a:cxn>
                  <a:cxn ang="0">
                    <a:pos x="1083" y="689"/>
                  </a:cxn>
                  <a:cxn ang="0">
                    <a:pos x="1124" y="671"/>
                  </a:cxn>
                  <a:cxn ang="0">
                    <a:pos x="1166" y="651"/>
                  </a:cxn>
                  <a:cxn ang="0">
                    <a:pos x="1208" y="668"/>
                  </a:cxn>
                  <a:cxn ang="0">
                    <a:pos x="1249" y="654"/>
                  </a:cxn>
                  <a:cxn ang="0">
                    <a:pos x="1291" y="658"/>
                  </a:cxn>
                  <a:cxn ang="0">
                    <a:pos x="1333" y="681"/>
                  </a:cxn>
                  <a:cxn ang="0">
                    <a:pos x="1375" y="610"/>
                  </a:cxn>
                  <a:cxn ang="0">
                    <a:pos x="1417" y="647"/>
                  </a:cxn>
                  <a:cxn ang="0">
                    <a:pos x="1458" y="621"/>
                  </a:cxn>
                  <a:cxn ang="0">
                    <a:pos x="1500" y="667"/>
                  </a:cxn>
                  <a:cxn ang="0">
                    <a:pos x="1542" y="620"/>
                  </a:cxn>
                  <a:cxn ang="0">
                    <a:pos x="1583" y="672"/>
                  </a:cxn>
                  <a:cxn ang="0">
                    <a:pos x="1625" y="674"/>
                  </a:cxn>
                  <a:cxn ang="0">
                    <a:pos x="1667" y="669"/>
                  </a:cxn>
                  <a:cxn ang="0">
                    <a:pos x="1709" y="638"/>
                  </a:cxn>
                  <a:cxn ang="0">
                    <a:pos x="1750" y="670"/>
                  </a:cxn>
                  <a:cxn ang="0">
                    <a:pos x="1792" y="688"/>
                  </a:cxn>
                  <a:cxn ang="0">
                    <a:pos x="1834" y="676"/>
                  </a:cxn>
                  <a:cxn ang="0">
                    <a:pos x="1876" y="664"/>
                  </a:cxn>
                  <a:cxn ang="0">
                    <a:pos x="1918" y="681"/>
                  </a:cxn>
                  <a:cxn ang="0">
                    <a:pos x="1959" y="648"/>
                  </a:cxn>
                  <a:cxn ang="0">
                    <a:pos x="2001" y="85"/>
                  </a:cxn>
                  <a:cxn ang="0">
                    <a:pos x="2043" y="63"/>
                  </a:cxn>
                  <a:cxn ang="0">
                    <a:pos x="2084" y="99"/>
                  </a:cxn>
                  <a:cxn ang="0">
                    <a:pos x="2126" y="80"/>
                  </a:cxn>
                  <a:cxn ang="0">
                    <a:pos x="2168" y="37"/>
                  </a:cxn>
                  <a:cxn ang="0">
                    <a:pos x="2210" y="79"/>
                  </a:cxn>
                  <a:cxn ang="0">
                    <a:pos x="2251" y="64"/>
                  </a:cxn>
                  <a:cxn ang="0">
                    <a:pos x="2293" y="101"/>
                  </a:cxn>
                  <a:cxn ang="0">
                    <a:pos x="2335" y="80"/>
                  </a:cxn>
                  <a:cxn ang="0">
                    <a:pos x="2376" y="65"/>
                  </a:cxn>
                  <a:cxn ang="0">
                    <a:pos x="2418" y="67"/>
                  </a:cxn>
                  <a:cxn ang="0">
                    <a:pos x="2460" y="72"/>
                  </a:cxn>
                  <a:cxn ang="0">
                    <a:pos x="2502" y="60"/>
                  </a:cxn>
                  <a:cxn ang="0">
                    <a:pos x="2544" y="57"/>
                  </a:cxn>
                  <a:cxn ang="0">
                    <a:pos x="2585" y="49"/>
                  </a:cxn>
                </a:cxnLst>
                <a:rect l="0" t="0" r="r" b="b"/>
                <a:pathLst>
                  <a:path w="2606" h="720">
                    <a:moveTo>
                      <a:pt x="0" y="68"/>
                    </a:moveTo>
                    <a:lnTo>
                      <a:pt x="2" y="46"/>
                    </a:lnTo>
                    <a:lnTo>
                      <a:pt x="5" y="59"/>
                    </a:lnTo>
                    <a:lnTo>
                      <a:pt x="8" y="60"/>
                    </a:lnTo>
                    <a:lnTo>
                      <a:pt x="10" y="65"/>
                    </a:lnTo>
                    <a:lnTo>
                      <a:pt x="13" y="75"/>
                    </a:lnTo>
                    <a:lnTo>
                      <a:pt x="16" y="38"/>
                    </a:lnTo>
                    <a:lnTo>
                      <a:pt x="18" y="43"/>
                    </a:lnTo>
                    <a:lnTo>
                      <a:pt x="21" y="49"/>
                    </a:lnTo>
                    <a:lnTo>
                      <a:pt x="23" y="78"/>
                    </a:lnTo>
                    <a:lnTo>
                      <a:pt x="26" y="29"/>
                    </a:lnTo>
                    <a:lnTo>
                      <a:pt x="29" y="52"/>
                    </a:lnTo>
                    <a:lnTo>
                      <a:pt x="31" y="55"/>
                    </a:lnTo>
                    <a:lnTo>
                      <a:pt x="34" y="24"/>
                    </a:lnTo>
                    <a:lnTo>
                      <a:pt x="36" y="56"/>
                    </a:lnTo>
                    <a:lnTo>
                      <a:pt x="39" y="16"/>
                    </a:lnTo>
                    <a:lnTo>
                      <a:pt x="42" y="35"/>
                    </a:lnTo>
                    <a:lnTo>
                      <a:pt x="44" y="41"/>
                    </a:lnTo>
                    <a:lnTo>
                      <a:pt x="47" y="59"/>
                    </a:lnTo>
                    <a:lnTo>
                      <a:pt x="50" y="40"/>
                    </a:lnTo>
                    <a:lnTo>
                      <a:pt x="52" y="57"/>
                    </a:lnTo>
                    <a:lnTo>
                      <a:pt x="55" y="17"/>
                    </a:lnTo>
                    <a:lnTo>
                      <a:pt x="57" y="91"/>
                    </a:lnTo>
                    <a:lnTo>
                      <a:pt x="60" y="59"/>
                    </a:lnTo>
                    <a:lnTo>
                      <a:pt x="62" y="54"/>
                    </a:lnTo>
                    <a:lnTo>
                      <a:pt x="65" y="77"/>
                    </a:lnTo>
                    <a:lnTo>
                      <a:pt x="68" y="74"/>
                    </a:lnTo>
                    <a:lnTo>
                      <a:pt x="70" y="71"/>
                    </a:lnTo>
                    <a:lnTo>
                      <a:pt x="73" y="21"/>
                    </a:lnTo>
                    <a:lnTo>
                      <a:pt x="76" y="61"/>
                    </a:lnTo>
                    <a:lnTo>
                      <a:pt x="78" y="27"/>
                    </a:lnTo>
                    <a:lnTo>
                      <a:pt x="81" y="85"/>
                    </a:lnTo>
                    <a:lnTo>
                      <a:pt x="83" y="42"/>
                    </a:lnTo>
                    <a:lnTo>
                      <a:pt x="86" y="32"/>
                    </a:lnTo>
                    <a:lnTo>
                      <a:pt x="89" y="68"/>
                    </a:lnTo>
                    <a:lnTo>
                      <a:pt x="91" y="37"/>
                    </a:lnTo>
                    <a:lnTo>
                      <a:pt x="94" y="36"/>
                    </a:lnTo>
                    <a:lnTo>
                      <a:pt x="96" y="43"/>
                    </a:lnTo>
                    <a:lnTo>
                      <a:pt x="99" y="50"/>
                    </a:lnTo>
                    <a:lnTo>
                      <a:pt x="102" y="41"/>
                    </a:lnTo>
                    <a:lnTo>
                      <a:pt x="104" y="19"/>
                    </a:lnTo>
                    <a:lnTo>
                      <a:pt x="107" y="31"/>
                    </a:lnTo>
                    <a:lnTo>
                      <a:pt x="110" y="50"/>
                    </a:lnTo>
                    <a:lnTo>
                      <a:pt x="112" y="29"/>
                    </a:lnTo>
                    <a:lnTo>
                      <a:pt x="115" y="44"/>
                    </a:lnTo>
                    <a:lnTo>
                      <a:pt x="117" y="42"/>
                    </a:lnTo>
                    <a:lnTo>
                      <a:pt x="120" y="16"/>
                    </a:lnTo>
                    <a:lnTo>
                      <a:pt x="122" y="11"/>
                    </a:lnTo>
                    <a:lnTo>
                      <a:pt x="125" y="15"/>
                    </a:lnTo>
                    <a:lnTo>
                      <a:pt x="128" y="33"/>
                    </a:lnTo>
                    <a:lnTo>
                      <a:pt x="130" y="41"/>
                    </a:lnTo>
                    <a:lnTo>
                      <a:pt x="133" y="49"/>
                    </a:lnTo>
                    <a:lnTo>
                      <a:pt x="136" y="47"/>
                    </a:lnTo>
                    <a:lnTo>
                      <a:pt x="138" y="59"/>
                    </a:lnTo>
                    <a:lnTo>
                      <a:pt x="141" y="63"/>
                    </a:lnTo>
                    <a:lnTo>
                      <a:pt x="143" y="55"/>
                    </a:lnTo>
                    <a:lnTo>
                      <a:pt x="146" y="76"/>
                    </a:lnTo>
                    <a:lnTo>
                      <a:pt x="149" y="24"/>
                    </a:lnTo>
                    <a:lnTo>
                      <a:pt x="151" y="61"/>
                    </a:lnTo>
                    <a:lnTo>
                      <a:pt x="154" y="114"/>
                    </a:lnTo>
                    <a:lnTo>
                      <a:pt x="156" y="37"/>
                    </a:lnTo>
                    <a:lnTo>
                      <a:pt x="159" y="55"/>
                    </a:lnTo>
                    <a:lnTo>
                      <a:pt x="162" y="23"/>
                    </a:lnTo>
                    <a:lnTo>
                      <a:pt x="164" y="33"/>
                    </a:lnTo>
                    <a:lnTo>
                      <a:pt x="167" y="14"/>
                    </a:lnTo>
                    <a:lnTo>
                      <a:pt x="170" y="73"/>
                    </a:lnTo>
                    <a:lnTo>
                      <a:pt x="172" y="74"/>
                    </a:lnTo>
                    <a:lnTo>
                      <a:pt x="175" y="44"/>
                    </a:lnTo>
                    <a:lnTo>
                      <a:pt x="177" y="19"/>
                    </a:lnTo>
                    <a:lnTo>
                      <a:pt x="180" y="62"/>
                    </a:lnTo>
                    <a:lnTo>
                      <a:pt x="182" y="81"/>
                    </a:lnTo>
                    <a:lnTo>
                      <a:pt x="185" y="0"/>
                    </a:lnTo>
                    <a:lnTo>
                      <a:pt x="188" y="50"/>
                    </a:lnTo>
                    <a:lnTo>
                      <a:pt x="190" y="59"/>
                    </a:lnTo>
                    <a:lnTo>
                      <a:pt x="193" y="62"/>
                    </a:lnTo>
                    <a:lnTo>
                      <a:pt x="196" y="69"/>
                    </a:lnTo>
                    <a:lnTo>
                      <a:pt x="198" y="98"/>
                    </a:lnTo>
                    <a:lnTo>
                      <a:pt x="201" y="44"/>
                    </a:lnTo>
                    <a:lnTo>
                      <a:pt x="203" y="39"/>
                    </a:lnTo>
                    <a:lnTo>
                      <a:pt x="206" y="41"/>
                    </a:lnTo>
                    <a:lnTo>
                      <a:pt x="209" y="38"/>
                    </a:lnTo>
                    <a:lnTo>
                      <a:pt x="211" y="64"/>
                    </a:lnTo>
                    <a:lnTo>
                      <a:pt x="214" y="48"/>
                    </a:lnTo>
                    <a:lnTo>
                      <a:pt x="216" y="61"/>
                    </a:lnTo>
                    <a:lnTo>
                      <a:pt x="219" y="6"/>
                    </a:lnTo>
                    <a:lnTo>
                      <a:pt x="222" y="55"/>
                    </a:lnTo>
                    <a:lnTo>
                      <a:pt x="224" y="35"/>
                    </a:lnTo>
                    <a:lnTo>
                      <a:pt x="227" y="64"/>
                    </a:lnTo>
                    <a:lnTo>
                      <a:pt x="230" y="11"/>
                    </a:lnTo>
                    <a:lnTo>
                      <a:pt x="232" y="36"/>
                    </a:lnTo>
                    <a:lnTo>
                      <a:pt x="235" y="61"/>
                    </a:lnTo>
                    <a:lnTo>
                      <a:pt x="237" y="85"/>
                    </a:lnTo>
                    <a:lnTo>
                      <a:pt x="240" y="50"/>
                    </a:lnTo>
                    <a:lnTo>
                      <a:pt x="242" y="46"/>
                    </a:lnTo>
                    <a:lnTo>
                      <a:pt x="245" y="4"/>
                    </a:lnTo>
                    <a:lnTo>
                      <a:pt x="248" y="24"/>
                    </a:lnTo>
                    <a:lnTo>
                      <a:pt x="250" y="18"/>
                    </a:lnTo>
                    <a:lnTo>
                      <a:pt x="253" y="47"/>
                    </a:lnTo>
                    <a:lnTo>
                      <a:pt x="256" y="87"/>
                    </a:lnTo>
                    <a:lnTo>
                      <a:pt x="258" y="50"/>
                    </a:lnTo>
                    <a:lnTo>
                      <a:pt x="261" y="34"/>
                    </a:lnTo>
                    <a:lnTo>
                      <a:pt x="263" y="48"/>
                    </a:lnTo>
                    <a:lnTo>
                      <a:pt x="266" y="83"/>
                    </a:lnTo>
                    <a:lnTo>
                      <a:pt x="269" y="41"/>
                    </a:lnTo>
                    <a:lnTo>
                      <a:pt x="271" y="44"/>
                    </a:lnTo>
                    <a:lnTo>
                      <a:pt x="274" y="67"/>
                    </a:lnTo>
                    <a:lnTo>
                      <a:pt x="276" y="38"/>
                    </a:lnTo>
                    <a:lnTo>
                      <a:pt x="279" y="30"/>
                    </a:lnTo>
                    <a:lnTo>
                      <a:pt x="282" y="31"/>
                    </a:lnTo>
                    <a:lnTo>
                      <a:pt x="284" y="62"/>
                    </a:lnTo>
                    <a:lnTo>
                      <a:pt x="287" y="80"/>
                    </a:lnTo>
                    <a:lnTo>
                      <a:pt x="290" y="35"/>
                    </a:lnTo>
                    <a:lnTo>
                      <a:pt x="292" y="59"/>
                    </a:lnTo>
                    <a:lnTo>
                      <a:pt x="295" y="37"/>
                    </a:lnTo>
                    <a:lnTo>
                      <a:pt x="297" y="25"/>
                    </a:lnTo>
                    <a:lnTo>
                      <a:pt x="300" y="60"/>
                    </a:lnTo>
                    <a:lnTo>
                      <a:pt x="302" y="63"/>
                    </a:lnTo>
                    <a:lnTo>
                      <a:pt x="305" y="62"/>
                    </a:lnTo>
                    <a:lnTo>
                      <a:pt x="308" y="55"/>
                    </a:lnTo>
                    <a:lnTo>
                      <a:pt x="310" y="44"/>
                    </a:lnTo>
                    <a:lnTo>
                      <a:pt x="313" y="45"/>
                    </a:lnTo>
                    <a:lnTo>
                      <a:pt x="316" y="56"/>
                    </a:lnTo>
                    <a:lnTo>
                      <a:pt x="318" y="28"/>
                    </a:lnTo>
                    <a:lnTo>
                      <a:pt x="321" y="50"/>
                    </a:lnTo>
                    <a:lnTo>
                      <a:pt x="323" y="39"/>
                    </a:lnTo>
                    <a:lnTo>
                      <a:pt x="326" y="49"/>
                    </a:lnTo>
                    <a:lnTo>
                      <a:pt x="329" y="39"/>
                    </a:lnTo>
                    <a:lnTo>
                      <a:pt x="331" y="56"/>
                    </a:lnTo>
                    <a:lnTo>
                      <a:pt x="334" y="24"/>
                    </a:lnTo>
                    <a:lnTo>
                      <a:pt x="336" y="37"/>
                    </a:lnTo>
                    <a:lnTo>
                      <a:pt x="339" y="73"/>
                    </a:lnTo>
                    <a:lnTo>
                      <a:pt x="342" y="37"/>
                    </a:lnTo>
                    <a:lnTo>
                      <a:pt x="344" y="18"/>
                    </a:lnTo>
                    <a:lnTo>
                      <a:pt x="347" y="52"/>
                    </a:lnTo>
                    <a:lnTo>
                      <a:pt x="350" y="89"/>
                    </a:lnTo>
                    <a:lnTo>
                      <a:pt x="352" y="84"/>
                    </a:lnTo>
                    <a:lnTo>
                      <a:pt x="355" y="53"/>
                    </a:lnTo>
                    <a:lnTo>
                      <a:pt x="357" y="38"/>
                    </a:lnTo>
                    <a:lnTo>
                      <a:pt x="360" y="52"/>
                    </a:lnTo>
                    <a:lnTo>
                      <a:pt x="362" y="29"/>
                    </a:lnTo>
                    <a:lnTo>
                      <a:pt x="365" y="31"/>
                    </a:lnTo>
                    <a:lnTo>
                      <a:pt x="368" y="40"/>
                    </a:lnTo>
                    <a:lnTo>
                      <a:pt x="370" y="78"/>
                    </a:lnTo>
                    <a:lnTo>
                      <a:pt x="373" y="28"/>
                    </a:lnTo>
                    <a:lnTo>
                      <a:pt x="376" y="3"/>
                    </a:lnTo>
                    <a:lnTo>
                      <a:pt x="378" y="59"/>
                    </a:lnTo>
                    <a:lnTo>
                      <a:pt x="381" y="64"/>
                    </a:lnTo>
                    <a:lnTo>
                      <a:pt x="383" y="50"/>
                    </a:lnTo>
                    <a:lnTo>
                      <a:pt x="386" y="23"/>
                    </a:lnTo>
                    <a:lnTo>
                      <a:pt x="389" y="67"/>
                    </a:lnTo>
                    <a:lnTo>
                      <a:pt x="391" y="43"/>
                    </a:lnTo>
                    <a:lnTo>
                      <a:pt x="394" y="31"/>
                    </a:lnTo>
                    <a:lnTo>
                      <a:pt x="396" y="80"/>
                    </a:lnTo>
                    <a:lnTo>
                      <a:pt x="399" y="80"/>
                    </a:lnTo>
                    <a:lnTo>
                      <a:pt x="402" y="41"/>
                    </a:lnTo>
                    <a:lnTo>
                      <a:pt x="404" y="31"/>
                    </a:lnTo>
                    <a:lnTo>
                      <a:pt x="407" y="34"/>
                    </a:lnTo>
                    <a:lnTo>
                      <a:pt x="410" y="70"/>
                    </a:lnTo>
                    <a:lnTo>
                      <a:pt x="412" y="52"/>
                    </a:lnTo>
                    <a:lnTo>
                      <a:pt x="415" y="71"/>
                    </a:lnTo>
                    <a:lnTo>
                      <a:pt x="417" y="68"/>
                    </a:lnTo>
                    <a:lnTo>
                      <a:pt x="420" y="52"/>
                    </a:lnTo>
                    <a:lnTo>
                      <a:pt x="422" y="62"/>
                    </a:lnTo>
                    <a:lnTo>
                      <a:pt x="425" y="28"/>
                    </a:lnTo>
                    <a:lnTo>
                      <a:pt x="428" y="34"/>
                    </a:lnTo>
                    <a:lnTo>
                      <a:pt x="430" y="11"/>
                    </a:lnTo>
                    <a:lnTo>
                      <a:pt x="433" y="51"/>
                    </a:lnTo>
                    <a:lnTo>
                      <a:pt x="436" y="41"/>
                    </a:lnTo>
                    <a:lnTo>
                      <a:pt x="438" y="20"/>
                    </a:lnTo>
                    <a:lnTo>
                      <a:pt x="441" y="58"/>
                    </a:lnTo>
                    <a:lnTo>
                      <a:pt x="443" y="50"/>
                    </a:lnTo>
                    <a:lnTo>
                      <a:pt x="446" y="68"/>
                    </a:lnTo>
                    <a:lnTo>
                      <a:pt x="449" y="21"/>
                    </a:lnTo>
                    <a:lnTo>
                      <a:pt x="451" y="30"/>
                    </a:lnTo>
                    <a:lnTo>
                      <a:pt x="454" y="34"/>
                    </a:lnTo>
                    <a:lnTo>
                      <a:pt x="456" y="51"/>
                    </a:lnTo>
                    <a:lnTo>
                      <a:pt x="459" y="25"/>
                    </a:lnTo>
                    <a:lnTo>
                      <a:pt x="462" y="54"/>
                    </a:lnTo>
                    <a:lnTo>
                      <a:pt x="464" y="32"/>
                    </a:lnTo>
                    <a:lnTo>
                      <a:pt x="467" y="81"/>
                    </a:lnTo>
                    <a:lnTo>
                      <a:pt x="470" y="48"/>
                    </a:lnTo>
                    <a:lnTo>
                      <a:pt x="472" y="35"/>
                    </a:lnTo>
                    <a:lnTo>
                      <a:pt x="475" y="25"/>
                    </a:lnTo>
                    <a:lnTo>
                      <a:pt x="477" y="47"/>
                    </a:lnTo>
                    <a:lnTo>
                      <a:pt x="480" y="42"/>
                    </a:lnTo>
                    <a:lnTo>
                      <a:pt x="482" y="23"/>
                    </a:lnTo>
                    <a:lnTo>
                      <a:pt x="485" y="74"/>
                    </a:lnTo>
                    <a:lnTo>
                      <a:pt x="488" y="50"/>
                    </a:lnTo>
                    <a:lnTo>
                      <a:pt x="490" y="33"/>
                    </a:lnTo>
                    <a:lnTo>
                      <a:pt x="493" y="59"/>
                    </a:lnTo>
                    <a:lnTo>
                      <a:pt x="496" y="56"/>
                    </a:lnTo>
                    <a:lnTo>
                      <a:pt x="498" y="31"/>
                    </a:lnTo>
                    <a:lnTo>
                      <a:pt x="501" y="65"/>
                    </a:lnTo>
                    <a:lnTo>
                      <a:pt x="503" y="38"/>
                    </a:lnTo>
                    <a:lnTo>
                      <a:pt x="506" y="56"/>
                    </a:lnTo>
                    <a:lnTo>
                      <a:pt x="509" y="84"/>
                    </a:lnTo>
                    <a:lnTo>
                      <a:pt x="511" y="54"/>
                    </a:lnTo>
                    <a:lnTo>
                      <a:pt x="514" y="20"/>
                    </a:lnTo>
                    <a:lnTo>
                      <a:pt x="516" y="60"/>
                    </a:lnTo>
                    <a:lnTo>
                      <a:pt x="519" y="32"/>
                    </a:lnTo>
                    <a:lnTo>
                      <a:pt x="522" y="56"/>
                    </a:lnTo>
                    <a:lnTo>
                      <a:pt x="524" y="36"/>
                    </a:lnTo>
                    <a:lnTo>
                      <a:pt x="527" y="41"/>
                    </a:lnTo>
                    <a:lnTo>
                      <a:pt x="530" y="31"/>
                    </a:lnTo>
                    <a:lnTo>
                      <a:pt x="532" y="80"/>
                    </a:lnTo>
                    <a:lnTo>
                      <a:pt x="535" y="27"/>
                    </a:lnTo>
                    <a:lnTo>
                      <a:pt x="537" y="33"/>
                    </a:lnTo>
                    <a:lnTo>
                      <a:pt x="540" y="79"/>
                    </a:lnTo>
                    <a:lnTo>
                      <a:pt x="542" y="38"/>
                    </a:lnTo>
                    <a:lnTo>
                      <a:pt x="545" y="28"/>
                    </a:lnTo>
                    <a:lnTo>
                      <a:pt x="548" y="59"/>
                    </a:lnTo>
                    <a:lnTo>
                      <a:pt x="550" y="49"/>
                    </a:lnTo>
                    <a:lnTo>
                      <a:pt x="553" y="37"/>
                    </a:lnTo>
                    <a:lnTo>
                      <a:pt x="556" y="23"/>
                    </a:lnTo>
                    <a:lnTo>
                      <a:pt x="558" y="49"/>
                    </a:lnTo>
                    <a:lnTo>
                      <a:pt x="561" y="33"/>
                    </a:lnTo>
                    <a:lnTo>
                      <a:pt x="563" y="13"/>
                    </a:lnTo>
                    <a:lnTo>
                      <a:pt x="566" y="54"/>
                    </a:lnTo>
                    <a:lnTo>
                      <a:pt x="569" y="56"/>
                    </a:lnTo>
                    <a:lnTo>
                      <a:pt x="571" y="86"/>
                    </a:lnTo>
                    <a:lnTo>
                      <a:pt x="574" y="89"/>
                    </a:lnTo>
                    <a:lnTo>
                      <a:pt x="576" y="65"/>
                    </a:lnTo>
                    <a:lnTo>
                      <a:pt x="579" y="59"/>
                    </a:lnTo>
                    <a:lnTo>
                      <a:pt x="582" y="49"/>
                    </a:lnTo>
                    <a:lnTo>
                      <a:pt x="584" y="56"/>
                    </a:lnTo>
                    <a:lnTo>
                      <a:pt x="587" y="56"/>
                    </a:lnTo>
                    <a:lnTo>
                      <a:pt x="590" y="44"/>
                    </a:lnTo>
                    <a:lnTo>
                      <a:pt x="592" y="30"/>
                    </a:lnTo>
                    <a:lnTo>
                      <a:pt x="595" y="46"/>
                    </a:lnTo>
                    <a:lnTo>
                      <a:pt x="597" y="78"/>
                    </a:lnTo>
                    <a:lnTo>
                      <a:pt x="600" y="65"/>
                    </a:lnTo>
                    <a:lnTo>
                      <a:pt x="602" y="73"/>
                    </a:lnTo>
                    <a:lnTo>
                      <a:pt x="605" y="51"/>
                    </a:lnTo>
                    <a:lnTo>
                      <a:pt x="608" y="47"/>
                    </a:lnTo>
                    <a:lnTo>
                      <a:pt x="610" y="60"/>
                    </a:lnTo>
                    <a:lnTo>
                      <a:pt x="613" y="58"/>
                    </a:lnTo>
                    <a:lnTo>
                      <a:pt x="616" y="43"/>
                    </a:lnTo>
                    <a:lnTo>
                      <a:pt x="618" y="46"/>
                    </a:lnTo>
                    <a:lnTo>
                      <a:pt x="621" y="72"/>
                    </a:lnTo>
                    <a:lnTo>
                      <a:pt x="623" y="60"/>
                    </a:lnTo>
                    <a:lnTo>
                      <a:pt x="626" y="37"/>
                    </a:lnTo>
                    <a:lnTo>
                      <a:pt x="629" y="66"/>
                    </a:lnTo>
                    <a:lnTo>
                      <a:pt x="631" y="50"/>
                    </a:lnTo>
                    <a:lnTo>
                      <a:pt x="634" y="41"/>
                    </a:lnTo>
                    <a:lnTo>
                      <a:pt x="636" y="41"/>
                    </a:lnTo>
                    <a:lnTo>
                      <a:pt x="639" y="45"/>
                    </a:lnTo>
                    <a:lnTo>
                      <a:pt x="642" y="67"/>
                    </a:lnTo>
                    <a:lnTo>
                      <a:pt x="644" y="41"/>
                    </a:lnTo>
                    <a:lnTo>
                      <a:pt x="647" y="48"/>
                    </a:lnTo>
                    <a:lnTo>
                      <a:pt x="650" y="66"/>
                    </a:lnTo>
                    <a:lnTo>
                      <a:pt x="652" y="51"/>
                    </a:lnTo>
                    <a:lnTo>
                      <a:pt x="655" y="53"/>
                    </a:lnTo>
                    <a:lnTo>
                      <a:pt x="657" y="282"/>
                    </a:lnTo>
                    <a:lnTo>
                      <a:pt x="660" y="485"/>
                    </a:lnTo>
                    <a:lnTo>
                      <a:pt x="662" y="584"/>
                    </a:lnTo>
                    <a:lnTo>
                      <a:pt x="665" y="596"/>
                    </a:lnTo>
                    <a:lnTo>
                      <a:pt x="668" y="668"/>
                    </a:lnTo>
                    <a:lnTo>
                      <a:pt x="671" y="659"/>
                    </a:lnTo>
                    <a:lnTo>
                      <a:pt x="673" y="625"/>
                    </a:lnTo>
                    <a:lnTo>
                      <a:pt x="676" y="671"/>
                    </a:lnTo>
                    <a:lnTo>
                      <a:pt x="678" y="656"/>
                    </a:lnTo>
                    <a:lnTo>
                      <a:pt x="681" y="652"/>
                    </a:lnTo>
                    <a:lnTo>
                      <a:pt x="683" y="638"/>
                    </a:lnTo>
                    <a:lnTo>
                      <a:pt x="686" y="697"/>
                    </a:lnTo>
                    <a:lnTo>
                      <a:pt x="689" y="653"/>
                    </a:lnTo>
                    <a:lnTo>
                      <a:pt x="691" y="643"/>
                    </a:lnTo>
                    <a:lnTo>
                      <a:pt x="694" y="646"/>
                    </a:lnTo>
                    <a:lnTo>
                      <a:pt x="696" y="692"/>
                    </a:lnTo>
                    <a:lnTo>
                      <a:pt x="699" y="651"/>
                    </a:lnTo>
                    <a:lnTo>
                      <a:pt x="702" y="674"/>
                    </a:lnTo>
                    <a:lnTo>
                      <a:pt x="704" y="681"/>
                    </a:lnTo>
                    <a:lnTo>
                      <a:pt x="707" y="647"/>
                    </a:lnTo>
                    <a:lnTo>
                      <a:pt x="710" y="658"/>
                    </a:lnTo>
                    <a:lnTo>
                      <a:pt x="712" y="656"/>
                    </a:lnTo>
                    <a:lnTo>
                      <a:pt x="715" y="686"/>
                    </a:lnTo>
                    <a:lnTo>
                      <a:pt x="717" y="679"/>
                    </a:lnTo>
                    <a:lnTo>
                      <a:pt x="720" y="641"/>
                    </a:lnTo>
                    <a:lnTo>
                      <a:pt x="722" y="653"/>
                    </a:lnTo>
                    <a:lnTo>
                      <a:pt x="725" y="652"/>
                    </a:lnTo>
                    <a:lnTo>
                      <a:pt x="728" y="652"/>
                    </a:lnTo>
                    <a:lnTo>
                      <a:pt x="731" y="656"/>
                    </a:lnTo>
                    <a:lnTo>
                      <a:pt x="733" y="668"/>
                    </a:lnTo>
                    <a:lnTo>
                      <a:pt x="736" y="663"/>
                    </a:lnTo>
                    <a:lnTo>
                      <a:pt x="738" y="651"/>
                    </a:lnTo>
                    <a:lnTo>
                      <a:pt x="741" y="657"/>
                    </a:lnTo>
                    <a:lnTo>
                      <a:pt x="743" y="670"/>
                    </a:lnTo>
                    <a:lnTo>
                      <a:pt x="746" y="649"/>
                    </a:lnTo>
                    <a:lnTo>
                      <a:pt x="749" y="631"/>
                    </a:lnTo>
                    <a:lnTo>
                      <a:pt x="751" y="662"/>
                    </a:lnTo>
                    <a:lnTo>
                      <a:pt x="754" y="657"/>
                    </a:lnTo>
                    <a:lnTo>
                      <a:pt x="757" y="633"/>
                    </a:lnTo>
                    <a:lnTo>
                      <a:pt x="759" y="691"/>
                    </a:lnTo>
                    <a:lnTo>
                      <a:pt x="762" y="676"/>
                    </a:lnTo>
                    <a:lnTo>
                      <a:pt x="764" y="664"/>
                    </a:lnTo>
                    <a:lnTo>
                      <a:pt x="767" y="682"/>
                    </a:lnTo>
                    <a:lnTo>
                      <a:pt x="770" y="631"/>
                    </a:lnTo>
                    <a:lnTo>
                      <a:pt x="772" y="628"/>
                    </a:lnTo>
                    <a:lnTo>
                      <a:pt x="775" y="650"/>
                    </a:lnTo>
                    <a:lnTo>
                      <a:pt x="777" y="675"/>
                    </a:lnTo>
                    <a:lnTo>
                      <a:pt x="780" y="654"/>
                    </a:lnTo>
                    <a:lnTo>
                      <a:pt x="782" y="626"/>
                    </a:lnTo>
                    <a:lnTo>
                      <a:pt x="785" y="650"/>
                    </a:lnTo>
                    <a:lnTo>
                      <a:pt x="788" y="653"/>
                    </a:lnTo>
                    <a:lnTo>
                      <a:pt x="791" y="683"/>
                    </a:lnTo>
                    <a:lnTo>
                      <a:pt x="793" y="623"/>
                    </a:lnTo>
                    <a:lnTo>
                      <a:pt x="796" y="670"/>
                    </a:lnTo>
                    <a:lnTo>
                      <a:pt x="798" y="652"/>
                    </a:lnTo>
                    <a:lnTo>
                      <a:pt x="801" y="650"/>
                    </a:lnTo>
                    <a:lnTo>
                      <a:pt x="803" y="672"/>
                    </a:lnTo>
                    <a:lnTo>
                      <a:pt x="806" y="630"/>
                    </a:lnTo>
                    <a:lnTo>
                      <a:pt x="809" y="689"/>
                    </a:lnTo>
                    <a:lnTo>
                      <a:pt x="811" y="664"/>
                    </a:lnTo>
                    <a:lnTo>
                      <a:pt x="814" y="653"/>
                    </a:lnTo>
                    <a:lnTo>
                      <a:pt x="817" y="660"/>
                    </a:lnTo>
                    <a:lnTo>
                      <a:pt x="819" y="645"/>
                    </a:lnTo>
                    <a:lnTo>
                      <a:pt x="822" y="638"/>
                    </a:lnTo>
                    <a:lnTo>
                      <a:pt x="824" y="668"/>
                    </a:lnTo>
                    <a:lnTo>
                      <a:pt x="827" y="646"/>
                    </a:lnTo>
                    <a:lnTo>
                      <a:pt x="829" y="638"/>
                    </a:lnTo>
                    <a:lnTo>
                      <a:pt x="832" y="644"/>
                    </a:lnTo>
                    <a:lnTo>
                      <a:pt x="835" y="644"/>
                    </a:lnTo>
                    <a:lnTo>
                      <a:pt x="837" y="648"/>
                    </a:lnTo>
                    <a:lnTo>
                      <a:pt x="840" y="652"/>
                    </a:lnTo>
                    <a:lnTo>
                      <a:pt x="843" y="652"/>
                    </a:lnTo>
                    <a:lnTo>
                      <a:pt x="845" y="672"/>
                    </a:lnTo>
                    <a:lnTo>
                      <a:pt x="848" y="657"/>
                    </a:lnTo>
                    <a:lnTo>
                      <a:pt x="850" y="644"/>
                    </a:lnTo>
                    <a:lnTo>
                      <a:pt x="853" y="680"/>
                    </a:lnTo>
                    <a:lnTo>
                      <a:pt x="856" y="668"/>
                    </a:lnTo>
                    <a:lnTo>
                      <a:pt x="858" y="662"/>
                    </a:lnTo>
                    <a:lnTo>
                      <a:pt x="861" y="675"/>
                    </a:lnTo>
                    <a:lnTo>
                      <a:pt x="863" y="650"/>
                    </a:lnTo>
                    <a:lnTo>
                      <a:pt x="866" y="686"/>
                    </a:lnTo>
                    <a:lnTo>
                      <a:pt x="868" y="678"/>
                    </a:lnTo>
                    <a:lnTo>
                      <a:pt x="871" y="659"/>
                    </a:lnTo>
                    <a:lnTo>
                      <a:pt x="874" y="649"/>
                    </a:lnTo>
                    <a:lnTo>
                      <a:pt x="877" y="632"/>
                    </a:lnTo>
                    <a:lnTo>
                      <a:pt x="879" y="666"/>
                    </a:lnTo>
                    <a:lnTo>
                      <a:pt x="882" y="634"/>
                    </a:lnTo>
                    <a:lnTo>
                      <a:pt x="884" y="671"/>
                    </a:lnTo>
                    <a:lnTo>
                      <a:pt x="887" y="629"/>
                    </a:lnTo>
                    <a:lnTo>
                      <a:pt x="889" y="651"/>
                    </a:lnTo>
                    <a:lnTo>
                      <a:pt x="892" y="662"/>
                    </a:lnTo>
                    <a:lnTo>
                      <a:pt x="895" y="616"/>
                    </a:lnTo>
                    <a:lnTo>
                      <a:pt x="897" y="647"/>
                    </a:lnTo>
                    <a:lnTo>
                      <a:pt x="900" y="622"/>
                    </a:lnTo>
                    <a:lnTo>
                      <a:pt x="903" y="653"/>
                    </a:lnTo>
                    <a:lnTo>
                      <a:pt x="905" y="649"/>
                    </a:lnTo>
                    <a:lnTo>
                      <a:pt x="908" y="635"/>
                    </a:lnTo>
                    <a:lnTo>
                      <a:pt x="910" y="669"/>
                    </a:lnTo>
                    <a:lnTo>
                      <a:pt x="913" y="692"/>
                    </a:lnTo>
                    <a:lnTo>
                      <a:pt x="916" y="627"/>
                    </a:lnTo>
                    <a:lnTo>
                      <a:pt x="918" y="643"/>
                    </a:lnTo>
                    <a:lnTo>
                      <a:pt x="921" y="677"/>
                    </a:lnTo>
                    <a:lnTo>
                      <a:pt x="923" y="654"/>
                    </a:lnTo>
                    <a:lnTo>
                      <a:pt x="926" y="647"/>
                    </a:lnTo>
                    <a:lnTo>
                      <a:pt x="928" y="645"/>
                    </a:lnTo>
                    <a:lnTo>
                      <a:pt x="931" y="649"/>
                    </a:lnTo>
                    <a:lnTo>
                      <a:pt x="934" y="662"/>
                    </a:lnTo>
                    <a:lnTo>
                      <a:pt x="937" y="642"/>
                    </a:lnTo>
                    <a:lnTo>
                      <a:pt x="939" y="638"/>
                    </a:lnTo>
                    <a:lnTo>
                      <a:pt x="942" y="676"/>
                    </a:lnTo>
                    <a:lnTo>
                      <a:pt x="944" y="665"/>
                    </a:lnTo>
                    <a:lnTo>
                      <a:pt x="947" y="647"/>
                    </a:lnTo>
                    <a:lnTo>
                      <a:pt x="949" y="660"/>
                    </a:lnTo>
                    <a:lnTo>
                      <a:pt x="952" y="644"/>
                    </a:lnTo>
                    <a:lnTo>
                      <a:pt x="955" y="647"/>
                    </a:lnTo>
                    <a:lnTo>
                      <a:pt x="957" y="651"/>
                    </a:lnTo>
                    <a:lnTo>
                      <a:pt x="960" y="662"/>
                    </a:lnTo>
                    <a:lnTo>
                      <a:pt x="963" y="656"/>
                    </a:lnTo>
                    <a:lnTo>
                      <a:pt x="965" y="638"/>
                    </a:lnTo>
                    <a:lnTo>
                      <a:pt x="968" y="679"/>
                    </a:lnTo>
                    <a:lnTo>
                      <a:pt x="970" y="662"/>
                    </a:lnTo>
                    <a:lnTo>
                      <a:pt x="973" y="606"/>
                    </a:lnTo>
                    <a:lnTo>
                      <a:pt x="976" y="645"/>
                    </a:lnTo>
                    <a:lnTo>
                      <a:pt x="978" y="647"/>
                    </a:lnTo>
                    <a:lnTo>
                      <a:pt x="981" y="659"/>
                    </a:lnTo>
                    <a:lnTo>
                      <a:pt x="983" y="644"/>
                    </a:lnTo>
                    <a:lnTo>
                      <a:pt x="986" y="621"/>
                    </a:lnTo>
                    <a:lnTo>
                      <a:pt x="989" y="660"/>
                    </a:lnTo>
                    <a:lnTo>
                      <a:pt x="991" y="643"/>
                    </a:lnTo>
                    <a:lnTo>
                      <a:pt x="994" y="647"/>
                    </a:lnTo>
                    <a:lnTo>
                      <a:pt x="997" y="625"/>
                    </a:lnTo>
                    <a:lnTo>
                      <a:pt x="999" y="653"/>
                    </a:lnTo>
                    <a:lnTo>
                      <a:pt x="1002" y="633"/>
                    </a:lnTo>
                    <a:lnTo>
                      <a:pt x="1004" y="673"/>
                    </a:lnTo>
                    <a:lnTo>
                      <a:pt x="1007" y="638"/>
                    </a:lnTo>
                    <a:lnTo>
                      <a:pt x="1009" y="628"/>
                    </a:lnTo>
                    <a:lnTo>
                      <a:pt x="1012" y="654"/>
                    </a:lnTo>
                    <a:lnTo>
                      <a:pt x="1015" y="633"/>
                    </a:lnTo>
                    <a:lnTo>
                      <a:pt x="1017" y="649"/>
                    </a:lnTo>
                    <a:lnTo>
                      <a:pt x="1020" y="639"/>
                    </a:lnTo>
                    <a:lnTo>
                      <a:pt x="1023" y="644"/>
                    </a:lnTo>
                    <a:lnTo>
                      <a:pt x="1025" y="668"/>
                    </a:lnTo>
                    <a:lnTo>
                      <a:pt x="1028" y="621"/>
                    </a:lnTo>
                    <a:lnTo>
                      <a:pt x="1030" y="669"/>
                    </a:lnTo>
                    <a:lnTo>
                      <a:pt x="1033" y="637"/>
                    </a:lnTo>
                    <a:lnTo>
                      <a:pt x="1036" y="695"/>
                    </a:lnTo>
                    <a:lnTo>
                      <a:pt x="1038" y="659"/>
                    </a:lnTo>
                    <a:lnTo>
                      <a:pt x="1041" y="662"/>
                    </a:lnTo>
                    <a:lnTo>
                      <a:pt x="1043" y="680"/>
                    </a:lnTo>
                    <a:lnTo>
                      <a:pt x="1046" y="683"/>
                    </a:lnTo>
                    <a:lnTo>
                      <a:pt x="1049" y="621"/>
                    </a:lnTo>
                    <a:lnTo>
                      <a:pt x="1051" y="639"/>
                    </a:lnTo>
                    <a:lnTo>
                      <a:pt x="1054" y="632"/>
                    </a:lnTo>
                    <a:lnTo>
                      <a:pt x="1057" y="655"/>
                    </a:lnTo>
                    <a:lnTo>
                      <a:pt x="1059" y="665"/>
                    </a:lnTo>
                    <a:lnTo>
                      <a:pt x="1062" y="652"/>
                    </a:lnTo>
                    <a:lnTo>
                      <a:pt x="1064" y="652"/>
                    </a:lnTo>
                    <a:lnTo>
                      <a:pt x="1067" y="647"/>
                    </a:lnTo>
                    <a:lnTo>
                      <a:pt x="1069" y="680"/>
                    </a:lnTo>
                    <a:lnTo>
                      <a:pt x="1072" y="688"/>
                    </a:lnTo>
                    <a:lnTo>
                      <a:pt x="1075" y="667"/>
                    </a:lnTo>
                    <a:lnTo>
                      <a:pt x="1077" y="646"/>
                    </a:lnTo>
                    <a:lnTo>
                      <a:pt x="1080" y="645"/>
                    </a:lnTo>
                    <a:lnTo>
                      <a:pt x="1083" y="689"/>
                    </a:lnTo>
                    <a:lnTo>
                      <a:pt x="1085" y="660"/>
                    </a:lnTo>
                    <a:lnTo>
                      <a:pt x="1088" y="644"/>
                    </a:lnTo>
                    <a:lnTo>
                      <a:pt x="1090" y="647"/>
                    </a:lnTo>
                    <a:lnTo>
                      <a:pt x="1093" y="672"/>
                    </a:lnTo>
                    <a:lnTo>
                      <a:pt x="1096" y="662"/>
                    </a:lnTo>
                    <a:lnTo>
                      <a:pt x="1098" y="644"/>
                    </a:lnTo>
                    <a:lnTo>
                      <a:pt x="1101" y="672"/>
                    </a:lnTo>
                    <a:lnTo>
                      <a:pt x="1103" y="645"/>
                    </a:lnTo>
                    <a:lnTo>
                      <a:pt x="1106" y="696"/>
                    </a:lnTo>
                    <a:lnTo>
                      <a:pt x="1109" y="644"/>
                    </a:lnTo>
                    <a:lnTo>
                      <a:pt x="1111" y="691"/>
                    </a:lnTo>
                    <a:lnTo>
                      <a:pt x="1114" y="639"/>
                    </a:lnTo>
                    <a:lnTo>
                      <a:pt x="1117" y="636"/>
                    </a:lnTo>
                    <a:lnTo>
                      <a:pt x="1119" y="651"/>
                    </a:lnTo>
                    <a:lnTo>
                      <a:pt x="1122" y="658"/>
                    </a:lnTo>
                    <a:lnTo>
                      <a:pt x="1124" y="671"/>
                    </a:lnTo>
                    <a:lnTo>
                      <a:pt x="1127" y="687"/>
                    </a:lnTo>
                    <a:lnTo>
                      <a:pt x="1129" y="638"/>
                    </a:lnTo>
                    <a:lnTo>
                      <a:pt x="1132" y="677"/>
                    </a:lnTo>
                    <a:lnTo>
                      <a:pt x="1135" y="646"/>
                    </a:lnTo>
                    <a:lnTo>
                      <a:pt x="1137" y="655"/>
                    </a:lnTo>
                    <a:lnTo>
                      <a:pt x="1140" y="636"/>
                    </a:lnTo>
                    <a:lnTo>
                      <a:pt x="1143" y="665"/>
                    </a:lnTo>
                    <a:lnTo>
                      <a:pt x="1145" y="662"/>
                    </a:lnTo>
                    <a:lnTo>
                      <a:pt x="1148" y="643"/>
                    </a:lnTo>
                    <a:lnTo>
                      <a:pt x="1150" y="613"/>
                    </a:lnTo>
                    <a:lnTo>
                      <a:pt x="1153" y="645"/>
                    </a:lnTo>
                    <a:lnTo>
                      <a:pt x="1156" y="661"/>
                    </a:lnTo>
                    <a:lnTo>
                      <a:pt x="1158" y="635"/>
                    </a:lnTo>
                    <a:lnTo>
                      <a:pt x="1161" y="615"/>
                    </a:lnTo>
                    <a:lnTo>
                      <a:pt x="1163" y="684"/>
                    </a:lnTo>
                    <a:lnTo>
                      <a:pt x="1166" y="651"/>
                    </a:lnTo>
                    <a:lnTo>
                      <a:pt x="1169" y="626"/>
                    </a:lnTo>
                    <a:lnTo>
                      <a:pt x="1171" y="616"/>
                    </a:lnTo>
                    <a:lnTo>
                      <a:pt x="1174" y="644"/>
                    </a:lnTo>
                    <a:lnTo>
                      <a:pt x="1177" y="664"/>
                    </a:lnTo>
                    <a:lnTo>
                      <a:pt x="1179" y="663"/>
                    </a:lnTo>
                    <a:lnTo>
                      <a:pt x="1182" y="633"/>
                    </a:lnTo>
                    <a:lnTo>
                      <a:pt x="1184" y="680"/>
                    </a:lnTo>
                    <a:lnTo>
                      <a:pt x="1187" y="641"/>
                    </a:lnTo>
                    <a:lnTo>
                      <a:pt x="1189" y="669"/>
                    </a:lnTo>
                    <a:lnTo>
                      <a:pt x="1192" y="664"/>
                    </a:lnTo>
                    <a:lnTo>
                      <a:pt x="1195" y="648"/>
                    </a:lnTo>
                    <a:lnTo>
                      <a:pt x="1197" y="642"/>
                    </a:lnTo>
                    <a:lnTo>
                      <a:pt x="1200" y="650"/>
                    </a:lnTo>
                    <a:lnTo>
                      <a:pt x="1203" y="650"/>
                    </a:lnTo>
                    <a:lnTo>
                      <a:pt x="1205" y="627"/>
                    </a:lnTo>
                    <a:lnTo>
                      <a:pt x="1208" y="668"/>
                    </a:lnTo>
                    <a:lnTo>
                      <a:pt x="1210" y="647"/>
                    </a:lnTo>
                    <a:lnTo>
                      <a:pt x="1213" y="664"/>
                    </a:lnTo>
                    <a:lnTo>
                      <a:pt x="1216" y="667"/>
                    </a:lnTo>
                    <a:lnTo>
                      <a:pt x="1218" y="647"/>
                    </a:lnTo>
                    <a:lnTo>
                      <a:pt x="1221" y="642"/>
                    </a:lnTo>
                    <a:lnTo>
                      <a:pt x="1223" y="666"/>
                    </a:lnTo>
                    <a:lnTo>
                      <a:pt x="1226" y="651"/>
                    </a:lnTo>
                    <a:lnTo>
                      <a:pt x="1229" y="672"/>
                    </a:lnTo>
                    <a:lnTo>
                      <a:pt x="1231" y="681"/>
                    </a:lnTo>
                    <a:lnTo>
                      <a:pt x="1234" y="681"/>
                    </a:lnTo>
                    <a:lnTo>
                      <a:pt x="1237" y="664"/>
                    </a:lnTo>
                    <a:lnTo>
                      <a:pt x="1239" y="633"/>
                    </a:lnTo>
                    <a:lnTo>
                      <a:pt x="1242" y="641"/>
                    </a:lnTo>
                    <a:lnTo>
                      <a:pt x="1244" y="636"/>
                    </a:lnTo>
                    <a:lnTo>
                      <a:pt x="1247" y="632"/>
                    </a:lnTo>
                    <a:lnTo>
                      <a:pt x="1249" y="654"/>
                    </a:lnTo>
                    <a:lnTo>
                      <a:pt x="1252" y="677"/>
                    </a:lnTo>
                    <a:lnTo>
                      <a:pt x="1255" y="648"/>
                    </a:lnTo>
                    <a:lnTo>
                      <a:pt x="1257" y="678"/>
                    </a:lnTo>
                    <a:lnTo>
                      <a:pt x="1260" y="634"/>
                    </a:lnTo>
                    <a:lnTo>
                      <a:pt x="1263" y="644"/>
                    </a:lnTo>
                    <a:lnTo>
                      <a:pt x="1265" y="656"/>
                    </a:lnTo>
                    <a:lnTo>
                      <a:pt x="1268" y="617"/>
                    </a:lnTo>
                    <a:lnTo>
                      <a:pt x="1270" y="682"/>
                    </a:lnTo>
                    <a:lnTo>
                      <a:pt x="1273" y="627"/>
                    </a:lnTo>
                    <a:lnTo>
                      <a:pt x="1276" y="649"/>
                    </a:lnTo>
                    <a:lnTo>
                      <a:pt x="1278" y="647"/>
                    </a:lnTo>
                    <a:lnTo>
                      <a:pt x="1281" y="646"/>
                    </a:lnTo>
                    <a:lnTo>
                      <a:pt x="1283" y="673"/>
                    </a:lnTo>
                    <a:lnTo>
                      <a:pt x="1286" y="696"/>
                    </a:lnTo>
                    <a:lnTo>
                      <a:pt x="1289" y="641"/>
                    </a:lnTo>
                    <a:lnTo>
                      <a:pt x="1291" y="658"/>
                    </a:lnTo>
                    <a:lnTo>
                      <a:pt x="1294" y="659"/>
                    </a:lnTo>
                    <a:lnTo>
                      <a:pt x="1297" y="616"/>
                    </a:lnTo>
                    <a:lnTo>
                      <a:pt x="1299" y="615"/>
                    </a:lnTo>
                    <a:lnTo>
                      <a:pt x="1302" y="633"/>
                    </a:lnTo>
                    <a:lnTo>
                      <a:pt x="1304" y="681"/>
                    </a:lnTo>
                    <a:lnTo>
                      <a:pt x="1307" y="629"/>
                    </a:lnTo>
                    <a:lnTo>
                      <a:pt x="1309" y="674"/>
                    </a:lnTo>
                    <a:lnTo>
                      <a:pt x="1312" y="658"/>
                    </a:lnTo>
                    <a:lnTo>
                      <a:pt x="1315" y="625"/>
                    </a:lnTo>
                    <a:lnTo>
                      <a:pt x="1317" y="647"/>
                    </a:lnTo>
                    <a:lnTo>
                      <a:pt x="1320" y="636"/>
                    </a:lnTo>
                    <a:lnTo>
                      <a:pt x="1323" y="656"/>
                    </a:lnTo>
                    <a:lnTo>
                      <a:pt x="1325" y="629"/>
                    </a:lnTo>
                    <a:lnTo>
                      <a:pt x="1328" y="654"/>
                    </a:lnTo>
                    <a:lnTo>
                      <a:pt x="1330" y="667"/>
                    </a:lnTo>
                    <a:lnTo>
                      <a:pt x="1333" y="681"/>
                    </a:lnTo>
                    <a:lnTo>
                      <a:pt x="1336" y="654"/>
                    </a:lnTo>
                    <a:lnTo>
                      <a:pt x="1338" y="641"/>
                    </a:lnTo>
                    <a:lnTo>
                      <a:pt x="1341" y="636"/>
                    </a:lnTo>
                    <a:lnTo>
                      <a:pt x="1343" y="668"/>
                    </a:lnTo>
                    <a:lnTo>
                      <a:pt x="1346" y="680"/>
                    </a:lnTo>
                    <a:lnTo>
                      <a:pt x="1349" y="644"/>
                    </a:lnTo>
                    <a:lnTo>
                      <a:pt x="1351" y="650"/>
                    </a:lnTo>
                    <a:lnTo>
                      <a:pt x="1354" y="613"/>
                    </a:lnTo>
                    <a:lnTo>
                      <a:pt x="1357" y="684"/>
                    </a:lnTo>
                    <a:lnTo>
                      <a:pt x="1359" y="643"/>
                    </a:lnTo>
                    <a:lnTo>
                      <a:pt x="1362" y="655"/>
                    </a:lnTo>
                    <a:lnTo>
                      <a:pt x="1364" y="656"/>
                    </a:lnTo>
                    <a:lnTo>
                      <a:pt x="1367" y="624"/>
                    </a:lnTo>
                    <a:lnTo>
                      <a:pt x="1369" y="682"/>
                    </a:lnTo>
                    <a:lnTo>
                      <a:pt x="1372" y="656"/>
                    </a:lnTo>
                    <a:lnTo>
                      <a:pt x="1375" y="610"/>
                    </a:lnTo>
                    <a:lnTo>
                      <a:pt x="1377" y="631"/>
                    </a:lnTo>
                    <a:lnTo>
                      <a:pt x="1380" y="655"/>
                    </a:lnTo>
                    <a:lnTo>
                      <a:pt x="1383" y="644"/>
                    </a:lnTo>
                    <a:lnTo>
                      <a:pt x="1385" y="653"/>
                    </a:lnTo>
                    <a:lnTo>
                      <a:pt x="1388" y="677"/>
                    </a:lnTo>
                    <a:lnTo>
                      <a:pt x="1390" y="665"/>
                    </a:lnTo>
                    <a:lnTo>
                      <a:pt x="1393" y="666"/>
                    </a:lnTo>
                    <a:lnTo>
                      <a:pt x="1396" y="642"/>
                    </a:lnTo>
                    <a:lnTo>
                      <a:pt x="1398" y="632"/>
                    </a:lnTo>
                    <a:lnTo>
                      <a:pt x="1401" y="657"/>
                    </a:lnTo>
                    <a:lnTo>
                      <a:pt x="1403" y="665"/>
                    </a:lnTo>
                    <a:lnTo>
                      <a:pt x="1406" y="660"/>
                    </a:lnTo>
                    <a:lnTo>
                      <a:pt x="1409" y="653"/>
                    </a:lnTo>
                    <a:lnTo>
                      <a:pt x="1411" y="680"/>
                    </a:lnTo>
                    <a:lnTo>
                      <a:pt x="1414" y="658"/>
                    </a:lnTo>
                    <a:lnTo>
                      <a:pt x="1417" y="647"/>
                    </a:lnTo>
                    <a:lnTo>
                      <a:pt x="1419" y="646"/>
                    </a:lnTo>
                    <a:lnTo>
                      <a:pt x="1422" y="655"/>
                    </a:lnTo>
                    <a:lnTo>
                      <a:pt x="1424" y="636"/>
                    </a:lnTo>
                    <a:lnTo>
                      <a:pt x="1427" y="645"/>
                    </a:lnTo>
                    <a:lnTo>
                      <a:pt x="1429" y="641"/>
                    </a:lnTo>
                    <a:lnTo>
                      <a:pt x="1432" y="669"/>
                    </a:lnTo>
                    <a:lnTo>
                      <a:pt x="1435" y="668"/>
                    </a:lnTo>
                    <a:lnTo>
                      <a:pt x="1437" y="667"/>
                    </a:lnTo>
                    <a:lnTo>
                      <a:pt x="1440" y="659"/>
                    </a:lnTo>
                    <a:lnTo>
                      <a:pt x="1443" y="639"/>
                    </a:lnTo>
                    <a:lnTo>
                      <a:pt x="1445" y="662"/>
                    </a:lnTo>
                    <a:lnTo>
                      <a:pt x="1448" y="628"/>
                    </a:lnTo>
                    <a:lnTo>
                      <a:pt x="1450" y="669"/>
                    </a:lnTo>
                    <a:lnTo>
                      <a:pt x="1453" y="656"/>
                    </a:lnTo>
                    <a:lnTo>
                      <a:pt x="1456" y="685"/>
                    </a:lnTo>
                    <a:lnTo>
                      <a:pt x="1458" y="621"/>
                    </a:lnTo>
                    <a:lnTo>
                      <a:pt x="1461" y="642"/>
                    </a:lnTo>
                    <a:lnTo>
                      <a:pt x="1463" y="656"/>
                    </a:lnTo>
                    <a:lnTo>
                      <a:pt x="1466" y="676"/>
                    </a:lnTo>
                    <a:lnTo>
                      <a:pt x="1469" y="671"/>
                    </a:lnTo>
                    <a:lnTo>
                      <a:pt x="1471" y="684"/>
                    </a:lnTo>
                    <a:lnTo>
                      <a:pt x="1474" y="671"/>
                    </a:lnTo>
                    <a:lnTo>
                      <a:pt x="1477" y="654"/>
                    </a:lnTo>
                    <a:lnTo>
                      <a:pt x="1479" y="671"/>
                    </a:lnTo>
                    <a:lnTo>
                      <a:pt x="1482" y="651"/>
                    </a:lnTo>
                    <a:lnTo>
                      <a:pt x="1484" y="688"/>
                    </a:lnTo>
                    <a:lnTo>
                      <a:pt x="1487" y="671"/>
                    </a:lnTo>
                    <a:lnTo>
                      <a:pt x="1489" y="626"/>
                    </a:lnTo>
                    <a:lnTo>
                      <a:pt x="1492" y="691"/>
                    </a:lnTo>
                    <a:lnTo>
                      <a:pt x="1495" y="632"/>
                    </a:lnTo>
                    <a:lnTo>
                      <a:pt x="1497" y="666"/>
                    </a:lnTo>
                    <a:lnTo>
                      <a:pt x="1500" y="667"/>
                    </a:lnTo>
                    <a:lnTo>
                      <a:pt x="1503" y="651"/>
                    </a:lnTo>
                    <a:lnTo>
                      <a:pt x="1505" y="640"/>
                    </a:lnTo>
                    <a:lnTo>
                      <a:pt x="1508" y="673"/>
                    </a:lnTo>
                    <a:lnTo>
                      <a:pt x="1510" y="649"/>
                    </a:lnTo>
                    <a:lnTo>
                      <a:pt x="1513" y="658"/>
                    </a:lnTo>
                    <a:lnTo>
                      <a:pt x="1516" y="641"/>
                    </a:lnTo>
                    <a:lnTo>
                      <a:pt x="1518" y="688"/>
                    </a:lnTo>
                    <a:lnTo>
                      <a:pt x="1521" y="650"/>
                    </a:lnTo>
                    <a:lnTo>
                      <a:pt x="1523" y="659"/>
                    </a:lnTo>
                    <a:lnTo>
                      <a:pt x="1526" y="600"/>
                    </a:lnTo>
                    <a:lnTo>
                      <a:pt x="1529" y="654"/>
                    </a:lnTo>
                    <a:lnTo>
                      <a:pt x="1531" y="648"/>
                    </a:lnTo>
                    <a:lnTo>
                      <a:pt x="1534" y="666"/>
                    </a:lnTo>
                    <a:lnTo>
                      <a:pt x="1537" y="650"/>
                    </a:lnTo>
                    <a:lnTo>
                      <a:pt x="1539" y="663"/>
                    </a:lnTo>
                    <a:lnTo>
                      <a:pt x="1542" y="620"/>
                    </a:lnTo>
                    <a:lnTo>
                      <a:pt x="1544" y="656"/>
                    </a:lnTo>
                    <a:lnTo>
                      <a:pt x="1547" y="650"/>
                    </a:lnTo>
                    <a:lnTo>
                      <a:pt x="1549" y="680"/>
                    </a:lnTo>
                    <a:lnTo>
                      <a:pt x="1552" y="641"/>
                    </a:lnTo>
                    <a:lnTo>
                      <a:pt x="1555" y="662"/>
                    </a:lnTo>
                    <a:lnTo>
                      <a:pt x="1557" y="636"/>
                    </a:lnTo>
                    <a:lnTo>
                      <a:pt x="1560" y="670"/>
                    </a:lnTo>
                    <a:lnTo>
                      <a:pt x="1563" y="662"/>
                    </a:lnTo>
                    <a:lnTo>
                      <a:pt x="1565" y="661"/>
                    </a:lnTo>
                    <a:lnTo>
                      <a:pt x="1568" y="645"/>
                    </a:lnTo>
                    <a:lnTo>
                      <a:pt x="1570" y="658"/>
                    </a:lnTo>
                    <a:lnTo>
                      <a:pt x="1573" y="671"/>
                    </a:lnTo>
                    <a:lnTo>
                      <a:pt x="1576" y="683"/>
                    </a:lnTo>
                    <a:lnTo>
                      <a:pt x="1578" y="636"/>
                    </a:lnTo>
                    <a:lnTo>
                      <a:pt x="1581" y="670"/>
                    </a:lnTo>
                    <a:lnTo>
                      <a:pt x="1583" y="672"/>
                    </a:lnTo>
                    <a:lnTo>
                      <a:pt x="1586" y="720"/>
                    </a:lnTo>
                    <a:lnTo>
                      <a:pt x="1589" y="637"/>
                    </a:lnTo>
                    <a:lnTo>
                      <a:pt x="1591" y="640"/>
                    </a:lnTo>
                    <a:lnTo>
                      <a:pt x="1594" y="704"/>
                    </a:lnTo>
                    <a:lnTo>
                      <a:pt x="1597" y="633"/>
                    </a:lnTo>
                    <a:lnTo>
                      <a:pt x="1599" y="680"/>
                    </a:lnTo>
                    <a:lnTo>
                      <a:pt x="1602" y="670"/>
                    </a:lnTo>
                    <a:lnTo>
                      <a:pt x="1604" y="653"/>
                    </a:lnTo>
                    <a:lnTo>
                      <a:pt x="1607" y="666"/>
                    </a:lnTo>
                    <a:lnTo>
                      <a:pt x="1609" y="665"/>
                    </a:lnTo>
                    <a:lnTo>
                      <a:pt x="1612" y="656"/>
                    </a:lnTo>
                    <a:lnTo>
                      <a:pt x="1615" y="632"/>
                    </a:lnTo>
                    <a:lnTo>
                      <a:pt x="1617" y="663"/>
                    </a:lnTo>
                    <a:lnTo>
                      <a:pt x="1620" y="677"/>
                    </a:lnTo>
                    <a:lnTo>
                      <a:pt x="1623" y="657"/>
                    </a:lnTo>
                    <a:lnTo>
                      <a:pt x="1625" y="674"/>
                    </a:lnTo>
                    <a:lnTo>
                      <a:pt x="1628" y="642"/>
                    </a:lnTo>
                    <a:lnTo>
                      <a:pt x="1630" y="653"/>
                    </a:lnTo>
                    <a:lnTo>
                      <a:pt x="1633" y="666"/>
                    </a:lnTo>
                    <a:lnTo>
                      <a:pt x="1636" y="629"/>
                    </a:lnTo>
                    <a:lnTo>
                      <a:pt x="1638" y="687"/>
                    </a:lnTo>
                    <a:lnTo>
                      <a:pt x="1641" y="672"/>
                    </a:lnTo>
                    <a:lnTo>
                      <a:pt x="1643" y="656"/>
                    </a:lnTo>
                    <a:lnTo>
                      <a:pt x="1646" y="664"/>
                    </a:lnTo>
                    <a:lnTo>
                      <a:pt x="1649" y="673"/>
                    </a:lnTo>
                    <a:lnTo>
                      <a:pt x="1651" y="653"/>
                    </a:lnTo>
                    <a:lnTo>
                      <a:pt x="1654" y="681"/>
                    </a:lnTo>
                    <a:lnTo>
                      <a:pt x="1657" y="650"/>
                    </a:lnTo>
                    <a:lnTo>
                      <a:pt x="1659" y="671"/>
                    </a:lnTo>
                    <a:lnTo>
                      <a:pt x="1662" y="614"/>
                    </a:lnTo>
                    <a:lnTo>
                      <a:pt x="1664" y="689"/>
                    </a:lnTo>
                    <a:lnTo>
                      <a:pt x="1667" y="669"/>
                    </a:lnTo>
                    <a:lnTo>
                      <a:pt x="1669" y="665"/>
                    </a:lnTo>
                    <a:lnTo>
                      <a:pt x="1672" y="673"/>
                    </a:lnTo>
                    <a:lnTo>
                      <a:pt x="1675" y="647"/>
                    </a:lnTo>
                    <a:lnTo>
                      <a:pt x="1677" y="665"/>
                    </a:lnTo>
                    <a:lnTo>
                      <a:pt x="1680" y="695"/>
                    </a:lnTo>
                    <a:lnTo>
                      <a:pt x="1683" y="650"/>
                    </a:lnTo>
                    <a:lnTo>
                      <a:pt x="1685" y="681"/>
                    </a:lnTo>
                    <a:lnTo>
                      <a:pt x="1688" y="662"/>
                    </a:lnTo>
                    <a:lnTo>
                      <a:pt x="1690" y="671"/>
                    </a:lnTo>
                    <a:lnTo>
                      <a:pt x="1693" y="668"/>
                    </a:lnTo>
                    <a:lnTo>
                      <a:pt x="1696" y="644"/>
                    </a:lnTo>
                    <a:lnTo>
                      <a:pt x="1698" y="627"/>
                    </a:lnTo>
                    <a:lnTo>
                      <a:pt x="1701" y="654"/>
                    </a:lnTo>
                    <a:lnTo>
                      <a:pt x="1703" y="676"/>
                    </a:lnTo>
                    <a:lnTo>
                      <a:pt x="1706" y="642"/>
                    </a:lnTo>
                    <a:lnTo>
                      <a:pt x="1709" y="638"/>
                    </a:lnTo>
                    <a:lnTo>
                      <a:pt x="1711" y="674"/>
                    </a:lnTo>
                    <a:lnTo>
                      <a:pt x="1714" y="658"/>
                    </a:lnTo>
                    <a:lnTo>
                      <a:pt x="1717" y="643"/>
                    </a:lnTo>
                    <a:lnTo>
                      <a:pt x="1719" y="672"/>
                    </a:lnTo>
                    <a:lnTo>
                      <a:pt x="1722" y="662"/>
                    </a:lnTo>
                    <a:lnTo>
                      <a:pt x="1724" y="656"/>
                    </a:lnTo>
                    <a:lnTo>
                      <a:pt x="1727" y="659"/>
                    </a:lnTo>
                    <a:lnTo>
                      <a:pt x="1729" y="647"/>
                    </a:lnTo>
                    <a:lnTo>
                      <a:pt x="1732" y="659"/>
                    </a:lnTo>
                    <a:lnTo>
                      <a:pt x="1735" y="664"/>
                    </a:lnTo>
                    <a:lnTo>
                      <a:pt x="1737" y="649"/>
                    </a:lnTo>
                    <a:lnTo>
                      <a:pt x="1740" y="645"/>
                    </a:lnTo>
                    <a:lnTo>
                      <a:pt x="1743" y="664"/>
                    </a:lnTo>
                    <a:lnTo>
                      <a:pt x="1745" y="672"/>
                    </a:lnTo>
                    <a:lnTo>
                      <a:pt x="1748" y="630"/>
                    </a:lnTo>
                    <a:lnTo>
                      <a:pt x="1750" y="670"/>
                    </a:lnTo>
                    <a:lnTo>
                      <a:pt x="1753" y="656"/>
                    </a:lnTo>
                    <a:lnTo>
                      <a:pt x="1756" y="670"/>
                    </a:lnTo>
                    <a:lnTo>
                      <a:pt x="1758" y="636"/>
                    </a:lnTo>
                    <a:lnTo>
                      <a:pt x="1761" y="662"/>
                    </a:lnTo>
                    <a:lnTo>
                      <a:pt x="1763" y="662"/>
                    </a:lnTo>
                    <a:lnTo>
                      <a:pt x="1766" y="668"/>
                    </a:lnTo>
                    <a:lnTo>
                      <a:pt x="1769" y="641"/>
                    </a:lnTo>
                    <a:lnTo>
                      <a:pt x="1771" y="690"/>
                    </a:lnTo>
                    <a:lnTo>
                      <a:pt x="1774" y="658"/>
                    </a:lnTo>
                    <a:lnTo>
                      <a:pt x="1777" y="679"/>
                    </a:lnTo>
                    <a:lnTo>
                      <a:pt x="1779" y="708"/>
                    </a:lnTo>
                    <a:lnTo>
                      <a:pt x="1782" y="680"/>
                    </a:lnTo>
                    <a:lnTo>
                      <a:pt x="1784" y="663"/>
                    </a:lnTo>
                    <a:lnTo>
                      <a:pt x="1787" y="667"/>
                    </a:lnTo>
                    <a:lnTo>
                      <a:pt x="1789" y="667"/>
                    </a:lnTo>
                    <a:lnTo>
                      <a:pt x="1792" y="688"/>
                    </a:lnTo>
                    <a:lnTo>
                      <a:pt x="1795" y="652"/>
                    </a:lnTo>
                    <a:lnTo>
                      <a:pt x="1797" y="698"/>
                    </a:lnTo>
                    <a:lnTo>
                      <a:pt x="1800" y="665"/>
                    </a:lnTo>
                    <a:lnTo>
                      <a:pt x="1803" y="609"/>
                    </a:lnTo>
                    <a:lnTo>
                      <a:pt x="1805" y="652"/>
                    </a:lnTo>
                    <a:lnTo>
                      <a:pt x="1808" y="658"/>
                    </a:lnTo>
                    <a:lnTo>
                      <a:pt x="1810" y="665"/>
                    </a:lnTo>
                    <a:lnTo>
                      <a:pt x="1813" y="636"/>
                    </a:lnTo>
                    <a:lnTo>
                      <a:pt x="1816" y="660"/>
                    </a:lnTo>
                    <a:lnTo>
                      <a:pt x="1818" y="681"/>
                    </a:lnTo>
                    <a:lnTo>
                      <a:pt x="1821" y="661"/>
                    </a:lnTo>
                    <a:lnTo>
                      <a:pt x="1823" y="687"/>
                    </a:lnTo>
                    <a:lnTo>
                      <a:pt x="1826" y="655"/>
                    </a:lnTo>
                    <a:lnTo>
                      <a:pt x="1829" y="701"/>
                    </a:lnTo>
                    <a:lnTo>
                      <a:pt x="1831" y="649"/>
                    </a:lnTo>
                    <a:lnTo>
                      <a:pt x="1834" y="676"/>
                    </a:lnTo>
                    <a:lnTo>
                      <a:pt x="1837" y="677"/>
                    </a:lnTo>
                    <a:lnTo>
                      <a:pt x="1839" y="672"/>
                    </a:lnTo>
                    <a:lnTo>
                      <a:pt x="1842" y="656"/>
                    </a:lnTo>
                    <a:lnTo>
                      <a:pt x="1844" y="630"/>
                    </a:lnTo>
                    <a:lnTo>
                      <a:pt x="1847" y="662"/>
                    </a:lnTo>
                    <a:lnTo>
                      <a:pt x="1849" y="671"/>
                    </a:lnTo>
                    <a:lnTo>
                      <a:pt x="1852" y="663"/>
                    </a:lnTo>
                    <a:lnTo>
                      <a:pt x="1855" y="672"/>
                    </a:lnTo>
                    <a:lnTo>
                      <a:pt x="1858" y="659"/>
                    </a:lnTo>
                    <a:lnTo>
                      <a:pt x="1860" y="678"/>
                    </a:lnTo>
                    <a:lnTo>
                      <a:pt x="1863" y="649"/>
                    </a:lnTo>
                    <a:lnTo>
                      <a:pt x="1865" y="646"/>
                    </a:lnTo>
                    <a:lnTo>
                      <a:pt x="1868" y="638"/>
                    </a:lnTo>
                    <a:lnTo>
                      <a:pt x="1870" y="637"/>
                    </a:lnTo>
                    <a:lnTo>
                      <a:pt x="1873" y="634"/>
                    </a:lnTo>
                    <a:lnTo>
                      <a:pt x="1876" y="664"/>
                    </a:lnTo>
                    <a:lnTo>
                      <a:pt x="1878" y="618"/>
                    </a:lnTo>
                    <a:lnTo>
                      <a:pt x="1881" y="658"/>
                    </a:lnTo>
                    <a:lnTo>
                      <a:pt x="1883" y="668"/>
                    </a:lnTo>
                    <a:lnTo>
                      <a:pt x="1886" y="638"/>
                    </a:lnTo>
                    <a:lnTo>
                      <a:pt x="1889" y="665"/>
                    </a:lnTo>
                    <a:lnTo>
                      <a:pt x="1891" y="638"/>
                    </a:lnTo>
                    <a:lnTo>
                      <a:pt x="1894" y="665"/>
                    </a:lnTo>
                    <a:lnTo>
                      <a:pt x="1897" y="647"/>
                    </a:lnTo>
                    <a:lnTo>
                      <a:pt x="1899" y="701"/>
                    </a:lnTo>
                    <a:lnTo>
                      <a:pt x="1902" y="644"/>
                    </a:lnTo>
                    <a:lnTo>
                      <a:pt x="1904" y="665"/>
                    </a:lnTo>
                    <a:lnTo>
                      <a:pt x="1907" y="665"/>
                    </a:lnTo>
                    <a:lnTo>
                      <a:pt x="1909" y="665"/>
                    </a:lnTo>
                    <a:lnTo>
                      <a:pt x="1912" y="684"/>
                    </a:lnTo>
                    <a:lnTo>
                      <a:pt x="1915" y="648"/>
                    </a:lnTo>
                    <a:lnTo>
                      <a:pt x="1918" y="681"/>
                    </a:lnTo>
                    <a:lnTo>
                      <a:pt x="1920" y="641"/>
                    </a:lnTo>
                    <a:lnTo>
                      <a:pt x="1923" y="671"/>
                    </a:lnTo>
                    <a:lnTo>
                      <a:pt x="1925" y="662"/>
                    </a:lnTo>
                    <a:lnTo>
                      <a:pt x="1928" y="686"/>
                    </a:lnTo>
                    <a:lnTo>
                      <a:pt x="1930" y="661"/>
                    </a:lnTo>
                    <a:lnTo>
                      <a:pt x="1933" y="690"/>
                    </a:lnTo>
                    <a:lnTo>
                      <a:pt x="1936" y="625"/>
                    </a:lnTo>
                    <a:lnTo>
                      <a:pt x="1938" y="630"/>
                    </a:lnTo>
                    <a:lnTo>
                      <a:pt x="1941" y="666"/>
                    </a:lnTo>
                    <a:lnTo>
                      <a:pt x="1944" y="669"/>
                    </a:lnTo>
                    <a:lnTo>
                      <a:pt x="1946" y="647"/>
                    </a:lnTo>
                    <a:lnTo>
                      <a:pt x="1949" y="662"/>
                    </a:lnTo>
                    <a:lnTo>
                      <a:pt x="1951" y="664"/>
                    </a:lnTo>
                    <a:lnTo>
                      <a:pt x="1954" y="642"/>
                    </a:lnTo>
                    <a:lnTo>
                      <a:pt x="1957" y="671"/>
                    </a:lnTo>
                    <a:lnTo>
                      <a:pt x="1959" y="648"/>
                    </a:lnTo>
                    <a:lnTo>
                      <a:pt x="1962" y="495"/>
                    </a:lnTo>
                    <a:lnTo>
                      <a:pt x="1964" y="301"/>
                    </a:lnTo>
                    <a:lnTo>
                      <a:pt x="1967" y="257"/>
                    </a:lnTo>
                    <a:lnTo>
                      <a:pt x="1969" y="134"/>
                    </a:lnTo>
                    <a:lnTo>
                      <a:pt x="1972" y="137"/>
                    </a:lnTo>
                    <a:lnTo>
                      <a:pt x="1975" y="95"/>
                    </a:lnTo>
                    <a:lnTo>
                      <a:pt x="1978" y="102"/>
                    </a:lnTo>
                    <a:lnTo>
                      <a:pt x="1980" y="104"/>
                    </a:lnTo>
                    <a:lnTo>
                      <a:pt x="1983" y="68"/>
                    </a:lnTo>
                    <a:lnTo>
                      <a:pt x="1985" y="104"/>
                    </a:lnTo>
                    <a:lnTo>
                      <a:pt x="1988" y="121"/>
                    </a:lnTo>
                    <a:lnTo>
                      <a:pt x="1990" y="53"/>
                    </a:lnTo>
                    <a:lnTo>
                      <a:pt x="1993" y="79"/>
                    </a:lnTo>
                    <a:lnTo>
                      <a:pt x="1996" y="87"/>
                    </a:lnTo>
                    <a:lnTo>
                      <a:pt x="1998" y="66"/>
                    </a:lnTo>
                    <a:lnTo>
                      <a:pt x="2001" y="85"/>
                    </a:lnTo>
                    <a:lnTo>
                      <a:pt x="2004" y="79"/>
                    </a:lnTo>
                    <a:lnTo>
                      <a:pt x="2006" y="81"/>
                    </a:lnTo>
                    <a:lnTo>
                      <a:pt x="2009" y="41"/>
                    </a:lnTo>
                    <a:lnTo>
                      <a:pt x="2011" y="75"/>
                    </a:lnTo>
                    <a:lnTo>
                      <a:pt x="2014" y="101"/>
                    </a:lnTo>
                    <a:lnTo>
                      <a:pt x="2017" y="71"/>
                    </a:lnTo>
                    <a:lnTo>
                      <a:pt x="2019" y="74"/>
                    </a:lnTo>
                    <a:lnTo>
                      <a:pt x="2022" y="51"/>
                    </a:lnTo>
                    <a:lnTo>
                      <a:pt x="2024" y="88"/>
                    </a:lnTo>
                    <a:lnTo>
                      <a:pt x="2027" y="70"/>
                    </a:lnTo>
                    <a:lnTo>
                      <a:pt x="2029" y="83"/>
                    </a:lnTo>
                    <a:lnTo>
                      <a:pt x="2032" y="39"/>
                    </a:lnTo>
                    <a:lnTo>
                      <a:pt x="2035" y="63"/>
                    </a:lnTo>
                    <a:lnTo>
                      <a:pt x="2038" y="64"/>
                    </a:lnTo>
                    <a:lnTo>
                      <a:pt x="2040" y="73"/>
                    </a:lnTo>
                    <a:lnTo>
                      <a:pt x="2043" y="63"/>
                    </a:lnTo>
                    <a:lnTo>
                      <a:pt x="2045" y="82"/>
                    </a:lnTo>
                    <a:lnTo>
                      <a:pt x="2048" y="68"/>
                    </a:lnTo>
                    <a:lnTo>
                      <a:pt x="2050" y="79"/>
                    </a:lnTo>
                    <a:lnTo>
                      <a:pt x="2053" y="64"/>
                    </a:lnTo>
                    <a:lnTo>
                      <a:pt x="2056" y="46"/>
                    </a:lnTo>
                    <a:lnTo>
                      <a:pt x="2058" y="74"/>
                    </a:lnTo>
                    <a:lnTo>
                      <a:pt x="2061" y="85"/>
                    </a:lnTo>
                    <a:lnTo>
                      <a:pt x="2064" y="71"/>
                    </a:lnTo>
                    <a:lnTo>
                      <a:pt x="2066" y="56"/>
                    </a:lnTo>
                    <a:lnTo>
                      <a:pt x="2069" y="61"/>
                    </a:lnTo>
                    <a:lnTo>
                      <a:pt x="2071" y="64"/>
                    </a:lnTo>
                    <a:lnTo>
                      <a:pt x="2074" y="95"/>
                    </a:lnTo>
                    <a:lnTo>
                      <a:pt x="2076" y="55"/>
                    </a:lnTo>
                    <a:lnTo>
                      <a:pt x="2079" y="83"/>
                    </a:lnTo>
                    <a:lnTo>
                      <a:pt x="2082" y="46"/>
                    </a:lnTo>
                    <a:lnTo>
                      <a:pt x="2084" y="99"/>
                    </a:lnTo>
                    <a:lnTo>
                      <a:pt x="2087" y="76"/>
                    </a:lnTo>
                    <a:lnTo>
                      <a:pt x="2090" y="84"/>
                    </a:lnTo>
                    <a:lnTo>
                      <a:pt x="2092" y="14"/>
                    </a:lnTo>
                    <a:lnTo>
                      <a:pt x="2095" y="60"/>
                    </a:lnTo>
                    <a:lnTo>
                      <a:pt x="2097" y="79"/>
                    </a:lnTo>
                    <a:lnTo>
                      <a:pt x="2100" y="68"/>
                    </a:lnTo>
                    <a:lnTo>
                      <a:pt x="2103" y="61"/>
                    </a:lnTo>
                    <a:lnTo>
                      <a:pt x="2105" y="79"/>
                    </a:lnTo>
                    <a:lnTo>
                      <a:pt x="2108" y="83"/>
                    </a:lnTo>
                    <a:lnTo>
                      <a:pt x="2110" y="54"/>
                    </a:lnTo>
                    <a:lnTo>
                      <a:pt x="2113" y="90"/>
                    </a:lnTo>
                    <a:lnTo>
                      <a:pt x="2115" y="77"/>
                    </a:lnTo>
                    <a:lnTo>
                      <a:pt x="2118" y="62"/>
                    </a:lnTo>
                    <a:lnTo>
                      <a:pt x="2121" y="72"/>
                    </a:lnTo>
                    <a:lnTo>
                      <a:pt x="2124" y="71"/>
                    </a:lnTo>
                    <a:lnTo>
                      <a:pt x="2126" y="80"/>
                    </a:lnTo>
                    <a:lnTo>
                      <a:pt x="2129" y="30"/>
                    </a:lnTo>
                    <a:lnTo>
                      <a:pt x="2131" y="59"/>
                    </a:lnTo>
                    <a:lnTo>
                      <a:pt x="2134" y="101"/>
                    </a:lnTo>
                    <a:lnTo>
                      <a:pt x="2136" y="86"/>
                    </a:lnTo>
                    <a:lnTo>
                      <a:pt x="2139" y="98"/>
                    </a:lnTo>
                    <a:lnTo>
                      <a:pt x="2142" y="69"/>
                    </a:lnTo>
                    <a:lnTo>
                      <a:pt x="2144" y="65"/>
                    </a:lnTo>
                    <a:lnTo>
                      <a:pt x="2147" y="81"/>
                    </a:lnTo>
                    <a:lnTo>
                      <a:pt x="2150" y="54"/>
                    </a:lnTo>
                    <a:lnTo>
                      <a:pt x="2152" y="53"/>
                    </a:lnTo>
                    <a:lnTo>
                      <a:pt x="2155" y="57"/>
                    </a:lnTo>
                    <a:lnTo>
                      <a:pt x="2157" y="68"/>
                    </a:lnTo>
                    <a:lnTo>
                      <a:pt x="2160" y="53"/>
                    </a:lnTo>
                    <a:lnTo>
                      <a:pt x="2163" y="73"/>
                    </a:lnTo>
                    <a:lnTo>
                      <a:pt x="2165" y="75"/>
                    </a:lnTo>
                    <a:lnTo>
                      <a:pt x="2168" y="37"/>
                    </a:lnTo>
                    <a:lnTo>
                      <a:pt x="2170" y="72"/>
                    </a:lnTo>
                    <a:lnTo>
                      <a:pt x="2173" y="76"/>
                    </a:lnTo>
                    <a:lnTo>
                      <a:pt x="2176" y="64"/>
                    </a:lnTo>
                    <a:lnTo>
                      <a:pt x="2178" y="52"/>
                    </a:lnTo>
                    <a:lnTo>
                      <a:pt x="2181" y="96"/>
                    </a:lnTo>
                    <a:lnTo>
                      <a:pt x="2184" y="80"/>
                    </a:lnTo>
                    <a:lnTo>
                      <a:pt x="2186" y="101"/>
                    </a:lnTo>
                    <a:lnTo>
                      <a:pt x="2189" y="42"/>
                    </a:lnTo>
                    <a:lnTo>
                      <a:pt x="2191" y="98"/>
                    </a:lnTo>
                    <a:lnTo>
                      <a:pt x="2194" y="75"/>
                    </a:lnTo>
                    <a:lnTo>
                      <a:pt x="2196" y="103"/>
                    </a:lnTo>
                    <a:lnTo>
                      <a:pt x="2199" y="89"/>
                    </a:lnTo>
                    <a:lnTo>
                      <a:pt x="2202" y="68"/>
                    </a:lnTo>
                    <a:lnTo>
                      <a:pt x="2204" y="95"/>
                    </a:lnTo>
                    <a:lnTo>
                      <a:pt x="2207" y="83"/>
                    </a:lnTo>
                    <a:lnTo>
                      <a:pt x="2210" y="79"/>
                    </a:lnTo>
                    <a:lnTo>
                      <a:pt x="2212" y="62"/>
                    </a:lnTo>
                    <a:lnTo>
                      <a:pt x="2215" y="99"/>
                    </a:lnTo>
                    <a:lnTo>
                      <a:pt x="2217" y="103"/>
                    </a:lnTo>
                    <a:lnTo>
                      <a:pt x="2220" y="60"/>
                    </a:lnTo>
                    <a:lnTo>
                      <a:pt x="2223" y="110"/>
                    </a:lnTo>
                    <a:lnTo>
                      <a:pt x="2225" y="62"/>
                    </a:lnTo>
                    <a:lnTo>
                      <a:pt x="2228" y="79"/>
                    </a:lnTo>
                    <a:lnTo>
                      <a:pt x="2230" y="110"/>
                    </a:lnTo>
                    <a:lnTo>
                      <a:pt x="2233" y="51"/>
                    </a:lnTo>
                    <a:lnTo>
                      <a:pt x="2236" y="80"/>
                    </a:lnTo>
                    <a:lnTo>
                      <a:pt x="2238" y="74"/>
                    </a:lnTo>
                    <a:lnTo>
                      <a:pt x="2241" y="45"/>
                    </a:lnTo>
                    <a:lnTo>
                      <a:pt x="2244" y="76"/>
                    </a:lnTo>
                    <a:lnTo>
                      <a:pt x="2246" y="40"/>
                    </a:lnTo>
                    <a:lnTo>
                      <a:pt x="2249" y="68"/>
                    </a:lnTo>
                    <a:lnTo>
                      <a:pt x="2251" y="64"/>
                    </a:lnTo>
                    <a:lnTo>
                      <a:pt x="2254" y="65"/>
                    </a:lnTo>
                    <a:lnTo>
                      <a:pt x="2256" y="79"/>
                    </a:lnTo>
                    <a:lnTo>
                      <a:pt x="2259" y="47"/>
                    </a:lnTo>
                    <a:lnTo>
                      <a:pt x="2262" y="79"/>
                    </a:lnTo>
                    <a:lnTo>
                      <a:pt x="2264" y="39"/>
                    </a:lnTo>
                    <a:lnTo>
                      <a:pt x="2267" y="72"/>
                    </a:lnTo>
                    <a:lnTo>
                      <a:pt x="2270" y="100"/>
                    </a:lnTo>
                    <a:lnTo>
                      <a:pt x="2272" y="74"/>
                    </a:lnTo>
                    <a:lnTo>
                      <a:pt x="2275" y="89"/>
                    </a:lnTo>
                    <a:lnTo>
                      <a:pt x="2277" y="74"/>
                    </a:lnTo>
                    <a:lnTo>
                      <a:pt x="2280" y="80"/>
                    </a:lnTo>
                    <a:lnTo>
                      <a:pt x="2283" y="80"/>
                    </a:lnTo>
                    <a:lnTo>
                      <a:pt x="2285" y="65"/>
                    </a:lnTo>
                    <a:lnTo>
                      <a:pt x="2288" y="70"/>
                    </a:lnTo>
                    <a:lnTo>
                      <a:pt x="2290" y="42"/>
                    </a:lnTo>
                    <a:lnTo>
                      <a:pt x="2293" y="101"/>
                    </a:lnTo>
                    <a:lnTo>
                      <a:pt x="2296" y="48"/>
                    </a:lnTo>
                    <a:lnTo>
                      <a:pt x="2298" y="48"/>
                    </a:lnTo>
                    <a:lnTo>
                      <a:pt x="2301" y="50"/>
                    </a:lnTo>
                    <a:lnTo>
                      <a:pt x="2304" y="50"/>
                    </a:lnTo>
                    <a:lnTo>
                      <a:pt x="2306" y="86"/>
                    </a:lnTo>
                    <a:lnTo>
                      <a:pt x="2309" y="62"/>
                    </a:lnTo>
                    <a:lnTo>
                      <a:pt x="2311" y="79"/>
                    </a:lnTo>
                    <a:lnTo>
                      <a:pt x="2314" y="69"/>
                    </a:lnTo>
                    <a:lnTo>
                      <a:pt x="2316" y="83"/>
                    </a:lnTo>
                    <a:lnTo>
                      <a:pt x="2319" y="53"/>
                    </a:lnTo>
                    <a:lnTo>
                      <a:pt x="2322" y="107"/>
                    </a:lnTo>
                    <a:lnTo>
                      <a:pt x="2324" y="96"/>
                    </a:lnTo>
                    <a:lnTo>
                      <a:pt x="2327" y="68"/>
                    </a:lnTo>
                    <a:lnTo>
                      <a:pt x="2330" y="65"/>
                    </a:lnTo>
                    <a:lnTo>
                      <a:pt x="2332" y="63"/>
                    </a:lnTo>
                    <a:lnTo>
                      <a:pt x="2335" y="80"/>
                    </a:lnTo>
                    <a:lnTo>
                      <a:pt x="2337" y="63"/>
                    </a:lnTo>
                    <a:lnTo>
                      <a:pt x="2340" y="69"/>
                    </a:lnTo>
                    <a:lnTo>
                      <a:pt x="2343" y="33"/>
                    </a:lnTo>
                    <a:lnTo>
                      <a:pt x="2345" y="77"/>
                    </a:lnTo>
                    <a:lnTo>
                      <a:pt x="2348" y="78"/>
                    </a:lnTo>
                    <a:lnTo>
                      <a:pt x="2350" y="81"/>
                    </a:lnTo>
                    <a:lnTo>
                      <a:pt x="2353" y="61"/>
                    </a:lnTo>
                    <a:lnTo>
                      <a:pt x="2356" y="57"/>
                    </a:lnTo>
                    <a:lnTo>
                      <a:pt x="2358" y="43"/>
                    </a:lnTo>
                    <a:lnTo>
                      <a:pt x="2361" y="58"/>
                    </a:lnTo>
                    <a:lnTo>
                      <a:pt x="2364" y="31"/>
                    </a:lnTo>
                    <a:lnTo>
                      <a:pt x="2366" y="45"/>
                    </a:lnTo>
                    <a:lnTo>
                      <a:pt x="2369" y="54"/>
                    </a:lnTo>
                    <a:lnTo>
                      <a:pt x="2371" y="61"/>
                    </a:lnTo>
                    <a:lnTo>
                      <a:pt x="2374" y="44"/>
                    </a:lnTo>
                    <a:lnTo>
                      <a:pt x="2376" y="65"/>
                    </a:lnTo>
                    <a:lnTo>
                      <a:pt x="2379" y="22"/>
                    </a:lnTo>
                    <a:lnTo>
                      <a:pt x="2382" y="86"/>
                    </a:lnTo>
                    <a:lnTo>
                      <a:pt x="2384" y="38"/>
                    </a:lnTo>
                    <a:lnTo>
                      <a:pt x="2387" y="43"/>
                    </a:lnTo>
                    <a:lnTo>
                      <a:pt x="2390" y="64"/>
                    </a:lnTo>
                    <a:lnTo>
                      <a:pt x="2392" y="45"/>
                    </a:lnTo>
                    <a:lnTo>
                      <a:pt x="2395" y="47"/>
                    </a:lnTo>
                    <a:lnTo>
                      <a:pt x="2397" y="58"/>
                    </a:lnTo>
                    <a:lnTo>
                      <a:pt x="2400" y="64"/>
                    </a:lnTo>
                    <a:lnTo>
                      <a:pt x="2403" y="77"/>
                    </a:lnTo>
                    <a:lnTo>
                      <a:pt x="2405" y="85"/>
                    </a:lnTo>
                    <a:lnTo>
                      <a:pt x="2408" y="83"/>
                    </a:lnTo>
                    <a:lnTo>
                      <a:pt x="2410" y="66"/>
                    </a:lnTo>
                    <a:lnTo>
                      <a:pt x="2413" y="58"/>
                    </a:lnTo>
                    <a:lnTo>
                      <a:pt x="2416" y="63"/>
                    </a:lnTo>
                    <a:lnTo>
                      <a:pt x="2418" y="67"/>
                    </a:lnTo>
                    <a:lnTo>
                      <a:pt x="2421" y="57"/>
                    </a:lnTo>
                    <a:lnTo>
                      <a:pt x="2424" y="104"/>
                    </a:lnTo>
                    <a:lnTo>
                      <a:pt x="2426" y="62"/>
                    </a:lnTo>
                    <a:lnTo>
                      <a:pt x="2429" y="33"/>
                    </a:lnTo>
                    <a:lnTo>
                      <a:pt x="2431" y="53"/>
                    </a:lnTo>
                    <a:lnTo>
                      <a:pt x="2434" y="88"/>
                    </a:lnTo>
                    <a:lnTo>
                      <a:pt x="2436" y="86"/>
                    </a:lnTo>
                    <a:lnTo>
                      <a:pt x="2439" y="80"/>
                    </a:lnTo>
                    <a:lnTo>
                      <a:pt x="2442" y="65"/>
                    </a:lnTo>
                    <a:lnTo>
                      <a:pt x="2444" y="54"/>
                    </a:lnTo>
                    <a:lnTo>
                      <a:pt x="2447" y="85"/>
                    </a:lnTo>
                    <a:lnTo>
                      <a:pt x="2450" y="67"/>
                    </a:lnTo>
                    <a:lnTo>
                      <a:pt x="2452" y="64"/>
                    </a:lnTo>
                    <a:lnTo>
                      <a:pt x="2455" y="44"/>
                    </a:lnTo>
                    <a:lnTo>
                      <a:pt x="2457" y="70"/>
                    </a:lnTo>
                    <a:lnTo>
                      <a:pt x="2460" y="72"/>
                    </a:lnTo>
                    <a:lnTo>
                      <a:pt x="2463" y="135"/>
                    </a:lnTo>
                    <a:lnTo>
                      <a:pt x="2465" y="80"/>
                    </a:lnTo>
                    <a:lnTo>
                      <a:pt x="2468" y="56"/>
                    </a:lnTo>
                    <a:lnTo>
                      <a:pt x="2470" y="70"/>
                    </a:lnTo>
                    <a:lnTo>
                      <a:pt x="2473" y="83"/>
                    </a:lnTo>
                    <a:lnTo>
                      <a:pt x="2476" y="56"/>
                    </a:lnTo>
                    <a:lnTo>
                      <a:pt x="2478" y="101"/>
                    </a:lnTo>
                    <a:lnTo>
                      <a:pt x="2481" y="96"/>
                    </a:lnTo>
                    <a:lnTo>
                      <a:pt x="2484" y="99"/>
                    </a:lnTo>
                    <a:lnTo>
                      <a:pt x="2486" y="74"/>
                    </a:lnTo>
                    <a:lnTo>
                      <a:pt x="2489" y="67"/>
                    </a:lnTo>
                    <a:lnTo>
                      <a:pt x="2491" y="54"/>
                    </a:lnTo>
                    <a:lnTo>
                      <a:pt x="2494" y="52"/>
                    </a:lnTo>
                    <a:lnTo>
                      <a:pt x="2496" y="104"/>
                    </a:lnTo>
                    <a:lnTo>
                      <a:pt x="2499" y="87"/>
                    </a:lnTo>
                    <a:lnTo>
                      <a:pt x="2502" y="60"/>
                    </a:lnTo>
                    <a:lnTo>
                      <a:pt x="2504" y="103"/>
                    </a:lnTo>
                    <a:lnTo>
                      <a:pt x="2507" y="89"/>
                    </a:lnTo>
                    <a:lnTo>
                      <a:pt x="2510" y="92"/>
                    </a:lnTo>
                    <a:lnTo>
                      <a:pt x="2512" y="73"/>
                    </a:lnTo>
                    <a:lnTo>
                      <a:pt x="2515" y="92"/>
                    </a:lnTo>
                    <a:lnTo>
                      <a:pt x="2517" y="97"/>
                    </a:lnTo>
                    <a:lnTo>
                      <a:pt x="2520" y="55"/>
                    </a:lnTo>
                    <a:lnTo>
                      <a:pt x="2523" y="67"/>
                    </a:lnTo>
                    <a:lnTo>
                      <a:pt x="2525" y="79"/>
                    </a:lnTo>
                    <a:lnTo>
                      <a:pt x="2528" y="50"/>
                    </a:lnTo>
                    <a:lnTo>
                      <a:pt x="2530" y="83"/>
                    </a:lnTo>
                    <a:lnTo>
                      <a:pt x="2533" y="65"/>
                    </a:lnTo>
                    <a:lnTo>
                      <a:pt x="2536" y="97"/>
                    </a:lnTo>
                    <a:lnTo>
                      <a:pt x="2538" y="45"/>
                    </a:lnTo>
                    <a:lnTo>
                      <a:pt x="2541" y="26"/>
                    </a:lnTo>
                    <a:lnTo>
                      <a:pt x="2544" y="57"/>
                    </a:lnTo>
                    <a:lnTo>
                      <a:pt x="2546" y="88"/>
                    </a:lnTo>
                    <a:lnTo>
                      <a:pt x="2549" y="92"/>
                    </a:lnTo>
                    <a:lnTo>
                      <a:pt x="2551" y="50"/>
                    </a:lnTo>
                    <a:lnTo>
                      <a:pt x="2554" y="71"/>
                    </a:lnTo>
                    <a:lnTo>
                      <a:pt x="2556" y="58"/>
                    </a:lnTo>
                    <a:lnTo>
                      <a:pt x="2559" y="52"/>
                    </a:lnTo>
                    <a:lnTo>
                      <a:pt x="2562" y="62"/>
                    </a:lnTo>
                    <a:lnTo>
                      <a:pt x="2564" y="82"/>
                    </a:lnTo>
                    <a:lnTo>
                      <a:pt x="2567" y="105"/>
                    </a:lnTo>
                    <a:lnTo>
                      <a:pt x="2570" y="40"/>
                    </a:lnTo>
                    <a:lnTo>
                      <a:pt x="2572" y="91"/>
                    </a:lnTo>
                    <a:lnTo>
                      <a:pt x="2575" y="52"/>
                    </a:lnTo>
                    <a:lnTo>
                      <a:pt x="2577" y="55"/>
                    </a:lnTo>
                    <a:lnTo>
                      <a:pt x="2580" y="63"/>
                    </a:lnTo>
                    <a:lnTo>
                      <a:pt x="2583" y="70"/>
                    </a:lnTo>
                    <a:lnTo>
                      <a:pt x="2585" y="49"/>
                    </a:lnTo>
                    <a:lnTo>
                      <a:pt x="2588" y="41"/>
                    </a:lnTo>
                    <a:lnTo>
                      <a:pt x="2590" y="40"/>
                    </a:lnTo>
                    <a:lnTo>
                      <a:pt x="2593" y="54"/>
                    </a:lnTo>
                    <a:lnTo>
                      <a:pt x="2596" y="40"/>
                    </a:lnTo>
                    <a:lnTo>
                      <a:pt x="2598" y="62"/>
                    </a:lnTo>
                    <a:lnTo>
                      <a:pt x="2601" y="53"/>
                    </a:lnTo>
                    <a:lnTo>
                      <a:pt x="2604" y="71"/>
                    </a:lnTo>
                    <a:lnTo>
                      <a:pt x="2606" y="43"/>
                    </a:lnTo>
                  </a:path>
                </a:pathLst>
              </a:custGeom>
              <a:noFill/>
              <a:ln w="3175" cap="flat">
                <a:solidFill>
                  <a:srgbClr val="3A45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6" name="Freeform 274"/>
              <p:cNvSpPr>
                <a:spLocks/>
              </p:cNvSpPr>
              <p:nvPr/>
            </p:nvSpPr>
            <p:spPr bwMode="auto">
              <a:xfrm>
                <a:off x="2134686" y="3387683"/>
                <a:ext cx="1080000" cy="574602"/>
              </a:xfrm>
              <a:custGeom>
                <a:avLst/>
                <a:gdLst/>
                <a:ahLst/>
                <a:cxnLst>
                  <a:cxn ang="0">
                    <a:pos x="39" y="79"/>
                  </a:cxn>
                  <a:cxn ang="0">
                    <a:pos x="81" y="27"/>
                  </a:cxn>
                  <a:cxn ang="0">
                    <a:pos x="122" y="51"/>
                  </a:cxn>
                  <a:cxn ang="0">
                    <a:pos x="164" y="72"/>
                  </a:cxn>
                  <a:cxn ang="0">
                    <a:pos x="206" y="53"/>
                  </a:cxn>
                  <a:cxn ang="0">
                    <a:pos x="248" y="51"/>
                  </a:cxn>
                  <a:cxn ang="0">
                    <a:pos x="290" y="50"/>
                  </a:cxn>
                  <a:cxn ang="0">
                    <a:pos x="331" y="77"/>
                  </a:cxn>
                  <a:cxn ang="0">
                    <a:pos x="373" y="29"/>
                  </a:cxn>
                  <a:cxn ang="0">
                    <a:pos x="415" y="62"/>
                  </a:cxn>
                  <a:cxn ang="0">
                    <a:pos x="456" y="33"/>
                  </a:cxn>
                  <a:cxn ang="0">
                    <a:pos x="498" y="63"/>
                  </a:cxn>
                  <a:cxn ang="0">
                    <a:pos x="540" y="49"/>
                  </a:cxn>
                  <a:cxn ang="0">
                    <a:pos x="582" y="47"/>
                  </a:cxn>
                  <a:cxn ang="0">
                    <a:pos x="623" y="43"/>
                  </a:cxn>
                  <a:cxn ang="0">
                    <a:pos x="665" y="785"/>
                  </a:cxn>
                  <a:cxn ang="0">
                    <a:pos x="707" y="757"/>
                  </a:cxn>
                  <a:cxn ang="0">
                    <a:pos x="749" y="730"/>
                  </a:cxn>
                  <a:cxn ang="0">
                    <a:pos x="791" y="705"/>
                  </a:cxn>
                  <a:cxn ang="0">
                    <a:pos x="832" y="752"/>
                  </a:cxn>
                  <a:cxn ang="0">
                    <a:pos x="874" y="732"/>
                  </a:cxn>
                  <a:cxn ang="0">
                    <a:pos x="916" y="763"/>
                  </a:cxn>
                  <a:cxn ang="0">
                    <a:pos x="957" y="771"/>
                  </a:cxn>
                  <a:cxn ang="0">
                    <a:pos x="999" y="772"/>
                  </a:cxn>
                  <a:cxn ang="0">
                    <a:pos x="1041" y="781"/>
                  </a:cxn>
                  <a:cxn ang="0">
                    <a:pos x="1083" y="739"/>
                  </a:cxn>
                  <a:cxn ang="0">
                    <a:pos x="1124" y="766"/>
                  </a:cxn>
                  <a:cxn ang="0">
                    <a:pos x="1166" y="736"/>
                  </a:cxn>
                  <a:cxn ang="0">
                    <a:pos x="1208" y="754"/>
                  </a:cxn>
                  <a:cxn ang="0">
                    <a:pos x="1249" y="775"/>
                  </a:cxn>
                  <a:cxn ang="0">
                    <a:pos x="1291" y="761"/>
                  </a:cxn>
                  <a:cxn ang="0">
                    <a:pos x="1333" y="754"/>
                  </a:cxn>
                  <a:cxn ang="0">
                    <a:pos x="1375" y="754"/>
                  </a:cxn>
                  <a:cxn ang="0">
                    <a:pos x="1417" y="744"/>
                  </a:cxn>
                  <a:cxn ang="0">
                    <a:pos x="1458" y="764"/>
                  </a:cxn>
                  <a:cxn ang="0">
                    <a:pos x="1500" y="734"/>
                  </a:cxn>
                  <a:cxn ang="0">
                    <a:pos x="1542" y="729"/>
                  </a:cxn>
                  <a:cxn ang="0">
                    <a:pos x="1583" y="775"/>
                  </a:cxn>
                  <a:cxn ang="0">
                    <a:pos x="1625" y="775"/>
                  </a:cxn>
                  <a:cxn ang="0">
                    <a:pos x="1667" y="773"/>
                  </a:cxn>
                  <a:cxn ang="0">
                    <a:pos x="1709" y="763"/>
                  </a:cxn>
                  <a:cxn ang="0">
                    <a:pos x="1750" y="755"/>
                  </a:cxn>
                  <a:cxn ang="0">
                    <a:pos x="1792" y="764"/>
                  </a:cxn>
                  <a:cxn ang="0">
                    <a:pos x="1834" y="776"/>
                  </a:cxn>
                  <a:cxn ang="0">
                    <a:pos x="1876" y="740"/>
                  </a:cxn>
                  <a:cxn ang="0">
                    <a:pos x="1918" y="750"/>
                  </a:cxn>
                  <a:cxn ang="0">
                    <a:pos x="1959" y="772"/>
                  </a:cxn>
                  <a:cxn ang="0">
                    <a:pos x="2001" y="73"/>
                  </a:cxn>
                  <a:cxn ang="0">
                    <a:pos x="2043" y="111"/>
                  </a:cxn>
                  <a:cxn ang="0">
                    <a:pos x="2084" y="92"/>
                  </a:cxn>
                  <a:cxn ang="0">
                    <a:pos x="2126" y="59"/>
                  </a:cxn>
                  <a:cxn ang="0">
                    <a:pos x="2168" y="126"/>
                  </a:cxn>
                  <a:cxn ang="0">
                    <a:pos x="2210" y="109"/>
                  </a:cxn>
                  <a:cxn ang="0">
                    <a:pos x="2251" y="82"/>
                  </a:cxn>
                  <a:cxn ang="0">
                    <a:pos x="2293" y="94"/>
                  </a:cxn>
                  <a:cxn ang="0">
                    <a:pos x="2335" y="79"/>
                  </a:cxn>
                  <a:cxn ang="0">
                    <a:pos x="2376" y="95"/>
                  </a:cxn>
                  <a:cxn ang="0">
                    <a:pos x="2418" y="94"/>
                  </a:cxn>
                  <a:cxn ang="0">
                    <a:pos x="2460" y="82"/>
                  </a:cxn>
                  <a:cxn ang="0">
                    <a:pos x="2502" y="113"/>
                  </a:cxn>
                  <a:cxn ang="0">
                    <a:pos x="2544" y="102"/>
                  </a:cxn>
                  <a:cxn ang="0">
                    <a:pos x="2585" y="102"/>
                  </a:cxn>
                </a:cxnLst>
                <a:rect l="0" t="0" r="r" b="b"/>
                <a:pathLst>
                  <a:path w="2606" h="822">
                    <a:moveTo>
                      <a:pt x="0" y="91"/>
                    </a:moveTo>
                    <a:lnTo>
                      <a:pt x="2" y="121"/>
                    </a:lnTo>
                    <a:lnTo>
                      <a:pt x="5" y="53"/>
                    </a:lnTo>
                    <a:lnTo>
                      <a:pt x="8" y="44"/>
                    </a:lnTo>
                    <a:lnTo>
                      <a:pt x="10" y="55"/>
                    </a:lnTo>
                    <a:lnTo>
                      <a:pt x="13" y="77"/>
                    </a:lnTo>
                    <a:lnTo>
                      <a:pt x="16" y="59"/>
                    </a:lnTo>
                    <a:lnTo>
                      <a:pt x="18" y="60"/>
                    </a:lnTo>
                    <a:lnTo>
                      <a:pt x="21" y="70"/>
                    </a:lnTo>
                    <a:lnTo>
                      <a:pt x="23" y="62"/>
                    </a:lnTo>
                    <a:lnTo>
                      <a:pt x="26" y="31"/>
                    </a:lnTo>
                    <a:lnTo>
                      <a:pt x="29" y="72"/>
                    </a:lnTo>
                    <a:lnTo>
                      <a:pt x="31" y="84"/>
                    </a:lnTo>
                    <a:lnTo>
                      <a:pt x="34" y="76"/>
                    </a:lnTo>
                    <a:lnTo>
                      <a:pt x="36" y="47"/>
                    </a:lnTo>
                    <a:lnTo>
                      <a:pt x="39" y="79"/>
                    </a:lnTo>
                    <a:lnTo>
                      <a:pt x="42" y="73"/>
                    </a:lnTo>
                    <a:lnTo>
                      <a:pt x="44" y="42"/>
                    </a:lnTo>
                    <a:lnTo>
                      <a:pt x="47" y="52"/>
                    </a:lnTo>
                    <a:lnTo>
                      <a:pt x="50" y="51"/>
                    </a:lnTo>
                    <a:lnTo>
                      <a:pt x="52" y="56"/>
                    </a:lnTo>
                    <a:lnTo>
                      <a:pt x="55" y="62"/>
                    </a:lnTo>
                    <a:lnTo>
                      <a:pt x="57" y="69"/>
                    </a:lnTo>
                    <a:lnTo>
                      <a:pt x="60" y="48"/>
                    </a:lnTo>
                    <a:lnTo>
                      <a:pt x="62" y="36"/>
                    </a:lnTo>
                    <a:lnTo>
                      <a:pt x="65" y="81"/>
                    </a:lnTo>
                    <a:lnTo>
                      <a:pt x="68" y="93"/>
                    </a:lnTo>
                    <a:lnTo>
                      <a:pt x="70" y="60"/>
                    </a:lnTo>
                    <a:lnTo>
                      <a:pt x="73" y="12"/>
                    </a:lnTo>
                    <a:lnTo>
                      <a:pt x="76" y="67"/>
                    </a:lnTo>
                    <a:lnTo>
                      <a:pt x="78" y="17"/>
                    </a:lnTo>
                    <a:lnTo>
                      <a:pt x="81" y="27"/>
                    </a:lnTo>
                    <a:lnTo>
                      <a:pt x="83" y="64"/>
                    </a:lnTo>
                    <a:lnTo>
                      <a:pt x="86" y="68"/>
                    </a:lnTo>
                    <a:lnTo>
                      <a:pt x="89" y="58"/>
                    </a:lnTo>
                    <a:lnTo>
                      <a:pt x="91" y="61"/>
                    </a:lnTo>
                    <a:lnTo>
                      <a:pt x="94" y="49"/>
                    </a:lnTo>
                    <a:lnTo>
                      <a:pt x="96" y="40"/>
                    </a:lnTo>
                    <a:lnTo>
                      <a:pt x="99" y="31"/>
                    </a:lnTo>
                    <a:lnTo>
                      <a:pt x="102" y="48"/>
                    </a:lnTo>
                    <a:lnTo>
                      <a:pt x="104" y="41"/>
                    </a:lnTo>
                    <a:lnTo>
                      <a:pt x="107" y="33"/>
                    </a:lnTo>
                    <a:lnTo>
                      <a:pt x="110" y="76"/>
                    </a:lnTo>
                    <a:lnTo>
                      <a:pt x="112" y="59"/>
                    </a:lnTo>
                    <a:lnTo>
                      <a:pt x="115" y="84"/>
                    </a:lnTo>
                    <a:lnTo>
                      <a:pt x="117" y="91"/>
                    </a:lnTo>
                    <a:lnTo>
                      <a:pt x="120" y="50"/>
                    </a:lnTo>
                    <a:lnTo>
                      <a:pt x="122" y="51"/>
                    </a:lnTo>
                    <a:lnTo>
                      <a:pt x="125" y="51"/>
                    </a:lnTo>
                    <a:lnTo>
                      <a:pt x="128" y="30"/>
                    </a:lnTo>
                    <a:lnTo>
                      <a:pt x="130" y="28"/>
                    </a:lnTo>
                    <a:lnTo>
                      <a:pt x="133" y="53"/>
                    </a:lnTo>
                    <a:lnTo>
                      <a:pt x="136" y="29"/>
                    </a:lnTo>
                    <a:lnTo>
                      <a:pt x="138" y="45"/>
                    </a:lnTo>
                    <a:lnTo>
                      <a:pt x="141" y="82"/>
                    </a:lnTo>
                    <a:lnTo>
                      <a:pt x="143" y="35"/>
                    </a:lnTo>
                    <a:lnTo>
                      <a:pt x="146" y="70"/>
                    </a:lnTo>
                    <a:lnTo>
                      <a:pt x="149" y="0"/>
                    </a:lnTo>
                    <a:lnTo>
                      <a:pt x="151" y="72"/>
                    </a:lnTo>
                    <a:lnTo>
                      <a:pt x="154" y="76"/>
                    </a:lnTo>
                    <a:lnTo>
                      <a:pt x="156" y="52"/>
                    </a:lnTo>
                    <a:lnTo>
                      <a:pt x="159" y="63"/>
                    </a:lnTo>
                    <a:lnTo>
                      <a:pt x="162" y="73"/>
                    </a:lnTo>
                    <a:lnTo>
                      <a:pt x="164" y="72"/>
                    </a:lnTo>
                    <a:lnTo>
                      <a:pt x="167" y="38"/>
                    </a:lnTo>
                    <a:lnTo>
                      <a:pt x="170" y="41"/>
                    </a:lnTo>
                    <a:lnTo>
                      <a:pt x="172" y="77"/>
                    </a:lnTo>
                    <a:lnTo>
                      <a:pt x="175" y="10"/>
                    </a:lnTo>
                    <a:lnTo>
                      <a:pt x="177" y="61"/>
                    </a:lnTo>
                    <a:lnTo>
                      <a:pt x="180" y="29"/>
                    </a:lnTo>
                    <a:lnTo>
                      <a:pt x="182" y="39"/>
                    </a:lnTo>
                    <a:lnTo>
                      <a:pt x="185" y="43"/>
                    </a:lnTo>
                    <a:lnTo>
                      <a:pt x="188" y="20"/>
                    </a:lnTo>
                    <a:lnTo>
                      <a:pt x="190" y="42"/>
                    </a:lnTo>
                    <a:lnTo>
                      <a:pt x="193" y="55"/>
                    </a:lnTo>
                    <a:lnTo>
                      <a:pt x="196" y="50"/>
                    </a:lnTo>
                    <a:lnTo>
                      <a:pt x="198" y="74"/>
                    </a:lnTo>
                    <a:lnTo>
                      <a:pt x="201" y="35"/>
                    </a:lnTo>
                    <a:lnTo>
                      <a:pt x="203" y="43"/>
                    </a:lnTo>
                    <a:lnTo>
                      <a:pt x="206" y="53"/>
                    </a:lnTo>
                    <a:lnTo>
                      <a:pt x="209" y="63"/>
                    </a:lnTo>
                    <a:lnTo>
                      <a:pt x="211" y="22"/>
                    </a:lnTo>
                    <a:lnTo>
                      <a:pt x="214" y="48"/>
                    </a:lnTo>
                    <a:lnTo>
                      <a:pt x="216" y="48"/>
                    </a:lnTo>
                    <a:lnTo>
                      <a:pt x="219" y="41"/>
                    </a:lnTo>
                    <a:lnTo>
                      <a:pt x="222" y="51"/>
                    </a:lnTo>
                    <a:lnTo>
                      <a:pt x="224" y="40"/>
                    </a:lnTo>
                    <a:lnTo>
                      <a:pt x="227" y="63"/>
                    </a:lnTo>
                    <a:lnTo>
                      <a:pt x="230" y="72"/>
                    </a:lnTo>
                    <a:lnTo>
                      <a:pt x="232" y="49"/>
                    </a:lnTo>
                    <a:lnTo>
                      <a:pt x="235" y="65"/>
                    </a:lnTo>
                    <a:lnTo>
                      <a:pt x="237" y="42"/>
                    </a:lnTo>
                    <a:lnTo>
                      <a:pt x="240" y="42"/>
                    </a:lnTo>
                    <a:lnTo>
                      <a:pt x="242" y="45"/>
                    </a:lnTo>
                    <a:lnTo>
                      <a:pt x="245" y="86"/>
                    </a:lnTo>
                    <a:lnTo>
                      <a:pt x="248" y="51"/>
                    </a:lnTo>
                    <a:lnTo>
                      <a:pt x="250" y="57"/>
                    </a:lnTo>
                    <a:lnTo>
                      <a:pt x="253" y="50"/>
                    </a:lnTo>
                    <a:lnTo>
                      <a:pt x="256" y="12"/>
                    </a:lnTo>
                    <a:lnTo>
                      <a:pt x="258" y="20"/>
                    </a:lnTo>
                    <a:lnTo>
                      <a:pt x="261" y="63"/>
                    </a:lnTo>
                    <a:lnTo>
                      <a:pt x="263" y="34"/>
                    </a:lnTo>
                    <a:lnTo>
                      <a:pt x="266" y="46"/>
                    </a:lnTo>
                    <a:lnTo>
                      <a:pt x="269" y="44"/>
                    </a:lnTo>
                    <a:lnTo>
                      <a:pt x="271" y="39"/>
                    </a:lnTo>
                    <a:lnTo>
                      <a:pt x="274" y="61"/>
                    </a:lnTo>
                    <a:lnTo>
                      <a:pt x="276" y="43"/>
                    </a:lnTo>
                    <a:lnTo>
                      <a:pt x="279" y="67"/>
                    </a:lnTo>
                    <a:lnTo>
                      <a:pt x="282" y="88"/>
                    </a:lnTo>
                    <a:lnTo>
                      <a:pt x="284" y="45"/>
                    </a:lnTo>
                    <a:lnTo>
                      <a:pt x="287" y="75"/>
                    </a:lnTo>
                    <a:lnTo>
                      <a:pt x="290" y="50"/>
                    </a:lnTo>
                    <a:lnTo>
                      <a:pt x="292" y="50"/>
                    </a:lnTo>
                    <a:lnTo>
                      <a:pt x="295" y="55"/>
                    </a:lnTo>
                    <a:lnTo>
                      <a:pt x="297" y="102"/>
                    </a:lnTo>
                    <a:lnTo>
                      <a:pt x="300" y="56"/>
                    </a:lnTo>
                    <a:lnTo>
                      <a:pt x="302" y="74"/>
                    </a:lnTo>
                    <a:lnTo>
                      <a:pt x="305" y="52"/>
                    </a:lnTo>
                    <a:lnTo>
                      <a:pt x="308" y="48"/>
                    </a:lnTo>
                    <a:lnTo>
                      <a:pt x="310" y="101"/>
                    </a:lnTo>
                    <a:lnTo>
                      <a:pt x="313" y="47"/>
                    </a:lnTo>
                    <a:lnTo>
                      <a:pt x="316" y="44"/>
                    </a:lnTo>
                    <a:lnTo>
                      <a:pt x="318" y="50"/>
                    </a:lnTo>
                    <a:lnTo>
                      <a:pt x="321" y="64"/>
                    </a:lnTo>
                    <a:lnTo>
                      <a:pt x="323" y="72"/>
                    </a:lnTo>
                    <a:lnTo>
                      <a:pt x="326" y="27"/>
                    </a:lnTo>
                    <a:lnTo>
                      <a:pt x="329" y="83"/>
                    </a:lnTo>
                    <a:lnTo>
                      <a:pt x="331" y="77"/>
                    </a:lnTo>
                    <a:lnTo>
                      <a:pt x="334" y="42"/>
                    </a:lnTo>
                    <a:lnTo>
                      <a:pt x="336" y="34"/>
                    </a:lnTo>
                    <a:lnTo>
                      <a:pt x="339" y="44"/>
                    </a:lnTo>
                    <a:lnTo>
                      <a:pt x="342" y="57"/>
                    </a:lnTo>
                    <a:lnTo>
                      <a:pt x="344" y="65"/>
                    </a:lnTo>
                    <a:lnTo>
                      <a:pt x="347" y="40"/>
                    </a:lnTo>
                    <a:lnTo>
                      <a:pt x="350" y="55"/>
                    </a:lnTo>
                    <a:lnTo>
                      <a:pt x="352" y="38"/>
                    </a:lnTo>
                    <a:lnTo>
                      <a:pt x="355" y="47"/>
                    </a:lnTo>
                    <a:lnTo>
                      <a:pt x="357" y="7"/>
                    </a:lnTo>
                    <a:lnTo>
                      <a:pt x="360" y="58"/>
                    </a:lnTo>
                    <a:lnTo>
                      <a:pt x="362" y="55"/>
                    </a:lnTo>
                    <a:lnTo>
                      <a:pt x="365" y="36"/>
                    </a:lnTo>
                    <a:lnTo>
                      <a:pt x="368" y="65"/>
                    </a:lnTo>
                    <a:lnTo>
                      <a:pt x="370" y="14"/>
                    </a:lnTo>
                    <a:lnTo>
                      <a:pt x="373" y="29"/>
                    </a:lnTo>
                    <a:lnTo>
                      <a:pt x="376" y="49"/>
                    </a:lnTo>
                    <a:lnTo>
                      <a:pt x="378" y="46"/>
                    </a:lnTo>
                    <a:lnTo>
                      <a:pt x="381" y="46"/>
                    </a:lnTo>
                    <a:lnTo>
                      <a:pt x="383" y="44"/>
                    </a:lnTo>
                    <a:lnTo>
                      <a:pt x="386" y="46"/>
                    </a:lnTo>
                    <a:lnTo>
                      <a:pt x="389" y="35"/>
                    </a:lnTo>
                    <a:lnTo>
                      <a:pt x="391" y="58"/>
                    </a:lnTo>
                    <a:lnTo>
                      <a:pt x="394" y="97"/>
                    </a:lnTo>
                    <a:lnTo>
                      <a:pt x="396" y="28"/>
                    </a:lnTo>
                    <a:lnTo>
                      <a:pt x="399" y="66"/>
                    </a:lnTo>
                    <a:lnTo>
                      <a:pt x="402" y="49"/>
                    </a:lnTo>
                    <a:lnTo>
                      <a:pt x="404" y="40"/>
                    </a:lnTo>
                    <a:lnTo>
                      <a:pt x="407" y="66"/>
                    </a:lnTo>
                    <a:lnTo>
                      <a:pt x="410" y="51"/>
                    </a:lnTo>
                    <a:lnTo>
                      <a:pt x="412" y="67"/>
                    </a:lnTo>
                    <a:lnTo>
                      <a:pt x="415" y="62"/>
                    </a:lnTo>
                    <a:lnTo>
                      <a:pt x="417" y="22"/>
                    </a:lnTo>
                    <a:lnTo>
                      <a:pt x="420" y="34"/>
                    </a:lnTo>
                    <a:lnTo>
                      <a:pt x="422" y="40"/>
                    </a:lnTo>
                    <a:lnTo>
                      <a:pt x="425" y="41"/>
                    </a:lnTo>
                    <a:lnTo>
                      <a:pt x="428" y="64"/>
                    </a:lnTo>
                    <a:lnTo>
                      <a:pt x="430" y="42"/>
                    </a:lnTo>
                    <a:lnTo>
                      <a:pt x="433" y="66"/>
                    </a:lnTo>
                    <a:lnTo>
                      <a:pt x="436" y="69"/>
                    </a:lnTo>
                    <a:lnTo>
                      <a:pt x="438" y="35"/>
                    </a:lnTo>
                    <a:lnTo>
                      <a:pt x="441" y="50"/>
                    </a:lnTo>
                    <a:lnTo>
                      <a:pt x="443" y="72"/>
                    </a:lnTo>
                    <a:lnTo>
                      <a:pt x="446" y="46"/>
                    </a:lnTo>
                    <a:lnTo>
                      <a:pt x="449" y="50"/>
                    </a:lnTo>
                    <a:lnTo>
                      <a:pt x="451" y="72"/>
                    </a:lnTo>
                    <a:lnTo>
                      <a:pt x="454" y="29"/>
                    </a:lnTo>
                    <a:lnTo>
                      <a:pt x="456" y="33"/>
                    </a:lnTo>
                    <a:lnTo>
                      <a:pt x="459" y="43"/>
                    </a:lnTo>
                    <a:lnTo>
                      <a:pt x="462" y="44"/>
                    </a:lnTo>
                    <a:lnTo>
                      <a:pt x="464" y="29"/>
                    </a:lnTo>
                    <a:lnTo>
                      <a:pt x="467" y="41"/>
                    </a:lnTo>
                    <a:lnTo>
                      <a:pt x="470" y="73"/>
                    </a:lnTo>
                    <a:lnTo>
                      <a:pt x="472" y="61"/>
                    </a:lnTo>
                    <a:lnTo>
                      <a:pt x="475" y="62"/>
                    </a:lnTo>
                    <a:lnTo>
                      <a:pt x="477" y="52"/>
                    </a:lnTo>
                    <a:lnTo>
                      <a:pt x="480" y="64"/>
                    </a:lnTo>
                    <a:lnTo>
                      <a:pt x="482" y="41"/>
                    </a:lnTo>
                    <a:lnTo>
                      <a:pt x="485" y="27"/>
                    </a:lnTo>
                    <a:lnTo>
                      <a:pt x="488" y="55"/>
                    </a:lnTo>
                    <a:lnTo>
                      <a:pt x="490" y="29"/>
                    </a:lnTo>
                    <a:lnTo>
                      <a:pt x="493" y="27"/>
                    </a:lnTo>
                    <a:lnTo>
                      <a:pt x="496" y="82"/>
                    </a:lnTo>
                    <a:lnTo>
                      <a:pt x="498" y="63"/>
                    </a:lnTo>
                    <a:lnTo>
                      <a:pt x="501" y="24"/>
                    </a:lnTo>
                    <a:lnTo>
                      <a:pt x="503" y="51"/>
                    </a:lnTo>
                    <a:lnTo>
                      <a:pt x="506" y="70"/>
                    </a:lnTo>
                    <a:lnTo>
                      <a:pt x="509" y="24"/>
                    </a:lnTo>
                    <a:lnTo>
                      <a:pt x="511" y="43"/>
                    </a:lnTo>
                    <a:lnTo>
                      <a:pt x="514" y="63"/>
                    </a:lnTo>
                    <a:lnTo>
                      <a:pt x="516" y="46"/>
                    </a:lnTo>
                    <a:lnTo>
                      <a:pt x="519" y="22"/>
                    </a:lnTo>
                    <a:lnTo>
                      <a:pt x="522" y="55"/>
                    </a:lnTo>
                    <a:lnTo>
                      <a:pt x="524" y="51"/>
                    </a:lnTo>
                    <a:lnTo>
                      <a:pt x="527" y="60"/>
                    </a:lnTo>
                    <a:lnTo>
                      <a:pt x="530" y="30"/>
                    </a:lnTo>
                    <a:lnTo>
                      <a:pt x="532" y="62"/>
                    </a:lnTo>
                    <a:lnTo>
                      <a:pt x="535" y="39"/>
                    </a:lnTo>
                    <a:lnTo>
                      <a:pt x="537" y="59"/>
                    </a:lnTo>
                    <a:lnTo>
                      <a:pt x="540" y="49"/>
                    </a:lnTo>
                    <a:lnTo>
                      <a:pt x="542" y="32"/>
                    </a:lnTo>
                    <a:lnTo>
                      <a:pt x="545" y="79"/>
                    </a:lnTo>
                    <a:lnTo>
                      <a:pt x="548" y="31"/>
                    </a:lnTo>
                    <a:lnTo>
                      <a:pt x="550" y="43"/>
                    </a:lnTo>
                    <a:lnTo>
                      <a:pt x="553" y="64"/>
                    </a:lnTo>
                    <a:lnTo>
                      <a:pt x="556" y="42"/>
                    </a:lnTo>
                    <a:lnTo>
                      <a:pt x="558" y="18"/>
                    </a:lnTo>
                    <a:lnTo>
                      <a:pt x="561" y="13"/>
                    </a:lnTo>
                    <a:lnTo>
                      <a:pt x="563" y="33"/>
                    </a:lnTo>
                    <a:lnTo>
                      <a:pt x="566" y="86"/>
                    </a:lnTo>
                    <a:lnTo>
                      <a:pt x="569" y="8"/>
                    </a:lnTo>
                    <a:lnTo>
                      <a:pt x="571" y="25"/>
                    </a:lnTo>
                    <a:lnTo>
                      <a:pt x="574" y="55"/>
                    </a:lnTo>
                    <a:lnTo>
                      <a:pt x="576" y="33"/>
                    </a:lnTo>
                    <a:lnTo>
                      <a:pt x="579" y="60"/>
                    </a:lnTo>
                    <a:lnTo>
                      <a:pt x="582" y="47"/>
                    </a:lnTo>
                    <a:lnTo>
                      <a:pt x="584" y="60"/>
                    </a:lnTo>
                    <a:lnTo>
                      <a:pt x="587" y="49"/>
                    </a:lnTo>
                    <a:lnTo>
                      <a:pt x="590" y="65"/>
                    </a:lnTo>
                    <a:lnTo>
                      <a:pt x="592" y="46"/>
                    </a:lnTo>
                    <a:lnTo>
                      <a:pt x="595" y="31"/>
                    </a:lnTo>
                    <a:lnTo>
                      <a:pt x="597" y="59"/>
                    </a:lnTo>
                    <a:lnTo>
                      <a:pt x="600" y="36"/>
                    </a:lnTo>
                    <a:lnTo>
                      <a:pt x="602" y="29"/>
                    </a:lnTo>
                    <a:lnTo>
                      <a:pt x="605" y="55"/>
                    </a:lnTo>
                    <a:lnTo>
                      <a:pt x="608" y="71"/>
                    </a:lnTo>
                    <a:lnTo>
                      <a:pt x="610" y="31"/>
                    </a:lnTo>
                    <a:lnTo>
                      <a:pt x="613" y="29"/>
                    </a:lnTo>
                    <a:lnTo>
                      <a:pt x="616" y="61"/>
                    </a:lnTo>
                    <a:lnTo>
                      <a:pt x="618" y="50"/>
                    </a:lnTo>
                    <a:lnTo>
                      <a:pt x="621" y="34"/>
                    </a:lnTo>
                    <a:lnTo>
                      <a:pt x="623" y="43"/>
                    </a:lnTo>
                    <a:lnTo>
                      <a:pt x="626" y="42"/>
                    </a:lnTo>
                    <a:lnTo>
                      <a:pt x="629" y="66"/>
                    </a:lnTo>
                    <a:lnTo>
                      <a:pt x="631" y="42"/>
                    </a:lnTo>
                    <a:lnTo>
                      <a:pt x="634" y="52"/>
                    </a:lnTo>
                    <a:lnTo>
                      <a:pt x="636" y="55"/>
                    </a:lnTo>
                    <a:lnTo>
                      <a:pt x="639" y="63"/>
                    </a:lnTo>
                    <a:lnTo>
                      <a:pt x="642" y="66"/>
                    </a:lnTo>
                    <a:lnTo>
                      <a:pt x="644" y="27"/>
                    </a:lnTo>
                    <a:lnTo>
                      <a:pt x="647" y="75"/>
                    </a:lnTo>
                    <a:lnTo>
                      <a:pt x="650" y="49"/>
                    </a:lnTo>
                    <a:lnTo>
                      <a:pt x="652" y="13"/>
                    </a:lnTo>
                    <a:lnTo>
                      <a:pt x="655" y="58"/>
                    </a:lnTo>
                    <a:lnTo>
                      <a:pt x="657" y="360"/>
                    </a:lnTo>
                    <a:lnTo>
                      <a:pt x="660" y="591"/>
                    </a:lnTo>
                    <a:lnTo>
                      <a:pt x="662" y="678"/>
                    </a:lnTo>
                    <a:lnTo>
                      <a:pt x="665" y="785"/>
                    </a:lnTo>
                    <a:lnTo>
                      <a:pt x="668" y="762"/>
                    </a:lnTo>
                    <a:lnTo>
                      <a:pt x="671" y="736"/>
                    </a:lnTo>
                    <a:lnTo>
                      <a:pt x="673" y="769"/>
                    </a:lnTo>
                    <a:lnTo>
                      <a:pt x="676" y="786"/>
                    </a:lnTo>
                    <a:lnTo>
                      <a:pt x="678" y="760"/>
                    </a:lnTo>
                    <a:lnTo>
                      <a:pt x="681" y="767"/>
                    </a:lnTo>
                    <a:lnTo>
                      <a:pt x="683" y="777"/>
                    </a:lnTo>
                    <a:lnTo>
                      <a:pt x="686" y="793"/>
                    </a:lnTo>
                    <a:lnTo>
                      <a:pt x="689" y="778"/>
                    </a:lnTo>
                    <a:lnTo>
                      <a:pt x="691" y="764"/>
                    </a:lnTo>
                    <a:lnTo>
                      <a:pt x="694" y="785"/>
                    </a:lnTo>
                    <a:lnTo>
                      <a:pt x="696" y="792"/>
                    </a:lnTo>
                    <a:lnTo>
                      <a:pt x="699" y="771"/>
                    </a:lnTo>
                    <a:lnTo>
                      <a:pt x="702" y="760"/>
                    </a:lnTo>
                    <a:lnTo>
                      <a:pt x="704" y="751"/>
                    </a:lnTo>
                    <a:lnTo>
                      <a:pt x="707" y="757"/>
                    </a:lnTo>
                    <a:lnTo>
                      <a:pt x="710" y="799"/>
                    </a:lnTo>
                    <a:lnTo>
                      <a:pt x="712" y="790"/>
                    </a:lnTo>
                    <a:lnTo>
                      <a:pt x="715" y="764"/>
                    </a:lnTo>
                    <a:lnTo>
                      <a:pt x="717" y="763"/>
                    </a:lnTo>
                    <a:lnTo>
                      <a:pt x="720" y="777"/>
                    </a:lnTo>
                    <a:lnTo>
                      <a:pt x="722" y="769"/>
                    </a:lnTo>
                    <a:lnTo>
                      <a:pt x="725" y="759"/>
                    </a:lnTo>
                    <a:lnTo>
                      <a:pt x="728" y="746"/>
                    </a:lnTo>
                    <a:lnTo>
                      <a:pt x="731" y="808"/>
                    </a:lnTo>
                    <a:lnTo>
                      <a:pt x="733" y="775"/>
                    </a:lnTo>
                    <a:lnTo>
                      <a:pt x="736" y="740"/>
                    </a:lnTo>
                    <a:lnTo>
                      <a:pt x="738" y="714"/>
                    </a:lnTo>
                    <a:lnTo>
                      <a:pt x="741" y="778"/>
                    </a:lnTo>
                    <a:lnTo>
                      <a:pt x="743" y="742"/>
                    </a:lnTo>
                    <a:lnTo>
                      <a:pt x="746" y="732"/>
                    </a:lnTo>
                    <a:lnTo>
                      <a:pt x="749" y="730"/>
                    </a:lnTo>
                    <a:lnTo>
                      <a:pt x="751" y="762"/>
                    </a:lnTo>
                    <a:lnTo>
                      <a:pt x="754" y="762"/>
                    </a:lnTo>
                    <a:lnTo>
                      <a:pt x="757" y="769"/>
                    </a:lnTo>
                    <a:lnTo>
                      <a:pt x="759" y="768"/>
                    </a:lnTo>
                    <a:lnTo>
                      <a:pt x="762" y="758"/>
                    </a:lnTo>
                    <a:lnTo>
                      <a:pt x="764" y="720"/>
                    </a:lnTo>
                    <a:lnTo>
                      <a:pt x="767" y="801"/>
                    </a:lnTo>
                    <a:lnTo>
                      <a:pt x="770" y="760"/>
                    </a:lnTo>
                    <a:lnTo>
                      <a:pt x="772" y="791"/>
                    </a:lnTo>
                    <a:lnTo>
                      <a:pt x="775" y="729"/>
                    </a:lnTo>
                    <a:lnTo>
                      <a:pt x="777" y="800"/>
                    </a:lnTo>
                    <a:lnTo>
                      <a:pt x="780" y="754"/>
                    </a:lnTo>
                    <a:lnTo>
                      <a:pt x="782" y="761"/>
                    </a:lnTo>
                    <a:lnTo>
                      <a:pt x="785" y="765"/>
                    </a:lnTo>
                    <a:lnTo>
                      <a:pt x="788" y="761"/>
                    </a:lnTo>
                    <a:lnTo>
                      <a:pt x="791" y="705"/>
                    </a:lnTo>
                    <a:lnTo>
                      <a:pt x="793" y="744"/>
                    </a:lnTo>
                    <a:lnTo>
                      <a:pt x="796" y="751"/>
                    </a:lnTo>
                    <a:lnTo>
                      <a:pt x="798" y="763"/>
                    </a:lnTo>
                    <a:lnTo>
                      <a:pt x="801" y="745"/>
                    </a:lnTo>
                    <a:lnTo>
                      <a:pt x="803" y="765"/>
                    </a:lnTo>
                    <a:lnTo>
                      <a:pt x="806" y="753"/>
                    </a:lnTo>
                    <a:lnTo>
                      <a:pt x="809" y="758"/>
                    </a:lnTo>
                    <a:lnTo>
                      <a:pt x="811" y="760"/>
                    </a:lnTo>
                    <a:lnTo>
                      <a:pt x="814" y="766"/>
                    </a:lnTo>
                    <a:lnTo>
                      <a:pt x="817" y="732"/>
                    </a:lnTo>
                    <a:lnTo>
                      <a:pt x="819" y="720"/>
                    </a:lnTo>
                    <a:lnTo>
                      <a:pt x="822" y="745"/>
                    </a:lnTo>
                    <a:lnTo>
                      <a:pt x="824" y="763"/>
                    </a:lnTo>
                    <a:lnTo>
                      <a:pt x="827" y="782"/>
                    </a:lnTo>
                    <a:lnTo>
                      <a:pt x="829" y="737"/>
                    </a:lnTo>
                    <a:lnTo>
                      <a:pt x="832" y="752"/>
                    </a:lnTo>
                    <a:lnTo>
                      <a:pt x="835" y="744"/>
                    </a:lnTo>
                    <a:lnTo>
                      <a:pt x="837" y="735"/>
                    </a:lnTo>
                    <a:lnTo>
                      <a:pt x="840" y="758"/>
                    </a:lnTo>
                    <a:lnTo>
                      <a:pt x="843" y="763"/>
                    </a:lnTo>
                    <a:lnTo>
                      <a:pt x="845" y="750"/>
                    </a:lnTo>
                    <a:lnTo>
                      <a:pt x="848" y="760"/>
                    </a:lnTo>
                    <a:lnTo>
                      <a:pt x="850" y="761"/>
                    </a:lnTo>
                    <a:lnTo>
                      <a:pt x="853" y="792"/>
                    </a:lnTo>
                    <a:lnTo>
                      <a:pt x="856" y="775"/>
                    </a:lnTo>
                    <a:lnTo>
                      <a:pt x="858" y="704"/>
                    </a:lnTo>
                    <a:lnTo>
                      <a:pt x="861" y="765"/>
                    </a:lnTo>
                    <a:lnTo>
                      <a:pt x="863" y="743"/>
                    </a:lnTo>
                    <a:lnTo>
                      <a:pt x="866" y="789"/>
                    </a:lnTo>
                    <a:lnTo>
                      <a:pt x="868" y="755"/>
                    </a:lnTo>
                    <a:lnTo>
                      <a:pt x="871" y="756"/>
                    </a:lnTo>
                    <a:lnTo>
                      <a:pt x="874" y="732"/>
                    </a:lnTo>
                    <a:lnTo>
                      <a:pt x="877" y="758"/>
                    </a:lnTo>
                    <a:lnTo>
                      <a:pt x="879" y="748"/>
                    </a:lnTo>
                    <a:lnTo>
                      <a:pt x="882" y="766"/>
                    </a:lnTo>
                    <a:lnTo>
                      <a:pt x="884" y="760"/>
                    </a:lnTo>
                    <a:lnTo>
                      <a:pt x="887" y="745"/>
                    </a:lnTo>
                    <a:lnTo>
                      <a:pt x="889" y="760"/>
                    </a:lnTo>
                    <a:lnTo>
                      <a:pt x="892" y="756"/>
                    </a:lnTo>
                    <a:lnTo>
                      <a:pt x="895" y="756"/>
                    </a:lnTo>
                    <a:lnTo>
                      <a:pt x="897" y="758"/>
                    </a:lnTo>
                    <a:lnTo>
                      <a:pt x="900" y="776"/>
                    </a:lnTo>
                    <a:lnTo>
                      <a:pt x="903" y="783"/>
                    </a:lnTo>
                    <a:lnTo>
                      <a:pt x="905" y="721"/>
                    </a:lnTo>
                    <a:lnTo>
                      <a:pt x="908" y="792"/>
                    </a:lnTo>
                    <a:lnTo>
                      <a:pt x="910" y="772"/>
                    </a:lnTo>
                    <a:lnTo>
                      <a:pt x="913" y="765"/>
                    </a:lnTo>
                    <a:lnTo>
                      <a:pt x="916" y="763"/>
                    </a:lnTo>
                    <a:lnTo>
                      <a:pt x="918" y="740"/>
                    </a:lnTo>
                    <a:lnTo>
                      <a:pt x="921" y="764"/>
                    </a:lnTo>
                    <a:lnTo>
                      <a:pt x="923" y="729"/>
                    </a:lnTo>
                    <a:lnTo>
                      <a:pt x="926" y="764"/>
                    </a:lnTo>
                    <a:lnTo>
                      <a:pt x="928" y="766"/>
                    </a:lnTo>
                    <a:lnTo>
                      <a:pt x="931" y="754"/>
                    </a:lnTo>
                    <a:lnTo>
                      <a:pt x="934" y="770"/>
                    </a:lnTo>
                    <a:lnTo>
                      <a:pt x="937" y="787"/>
                    </a:lnTo>
                    <a:lnTo>
                      <a:pt x="939" y="797"/>
                    </a:lnTo>
                    <a:lnTo>
                      <a:pt x="942" y="718"/>
                    </a:lnTo>
                    <a:lnTo>
                      <a:pt x="944" y="765"/>
                    </a:lnTo>
                    <a:lnTo>
                      <a:pt x="947" y="775"/>
                    </a:lnTo>
                    <a:lnTo>
                      <a:pt x="949" y="759"/>
                    </a:lnTo>
                    <a:lnTo>
                      <a:pt x="952" y="775"/>
                    </a:lnTo>
                    <a:lnTo>
                      <a:pt x="955" y="772"/>
                    </a:lnTo>
                    <a:lnTo>
                      <a:pt x="957" y="771"/>
                    </a:lnTo>
                    <a:lnTo>
                      <a:pt x="960" y="747"/>
                    </a:lnTo>
                    <a:lnTo>
                      <a:pt x="963" y="778"/>
                    </a:lnTo>
                    <a:lnTo>
                      <a:pt x="965" y="787"/>
                    </a:lnTo>
                    <a:lnTo>
                      <a:pt x="968" y="782"/>
                    </a:lnTo>
                    <a:lnTo>
                      <a:pt x="970" y="745"/>
                    </a:lnTo>
                    <a:lnTo>
                      <a:pt x="973" y="772"/>
                    </a:lnTo>
                    <a:lnTo>
                      <a:pt x="976" y="779"/>
                    </a:lnTo>
                    <a:lnTo>
                      <a:pt x="978" y="761"/>
                    </a:lnTo>
                    <a:lnTo>
                      <a:pt x="981" y="735"/>
                    </a:lnTo>
                    <a:lnTo>
                      <a:pt x="983" y="746"/>
                    </a:lnTo>
                    <a:lnTo>
                      <a:pt x="986" y="756"/>
                    </a:lnTo>
                    <a:lnTo>
                      <a:pt x="989" y="749"/>
                    </a:lnTo>
                    <a:lnTo>
                      <a:pt x="991" y="767"/>
                    </a:lnTo>
                    <a:lnTo>
                      <a:pt x="994" y="782"/>
                    </a:lnTo>
                    <a:lnTo>
                      <a:pt x="997" y="788"/>
                    </a:lnTo>
                    <a:lnTo>
                      <a:pt x="999" y="772"/>
                    </a:lnTo>
                    <a:lnTo>
                      <a:pt x="1002" y="784"/>
                    </a:lnTo>
                    <a:lnTo>
                      <a:pt x="1004" y="794"/>
                    </a:lnTo>
                    <a:lnTo>
                      <a:pt x="1007" y="761"/>
                    </a:lnTo>
                    <a:lnTo>
                      <a:pt x="1009" y="778"/>
                    </a:lnTo>
                    <a:lnTo>
                      <a:pt x="1012" y="739"/>
                    </a:lnTo>
                    <a:lnTo>
                      <a:pt x="1015" y="770"/>
                    </a:lnTo>
                    <a:lnTo>
                      <a:pt x="1017" y="749"/>
                    </a:lnTo>
                    <a:lnTo>
                      <a:pt x="1020" y="752"/>
                    </a:lnTo>
                    <a:lnTo>
                      <a:pt x="1023" y="778"/>
                    </a:lnTo>
                    <a:lnTo>
                      <a:pt x="1025" y="744"/>
                    </a:lnTo>
                    <a:lnTo>
                      <a:pt x="1028" y="764"/>
                    </a:lnTo>
                    <a:lnTo>
                      <a:pt x="1030" y="781"/>
                    </a:lnTo>
                    <a:lnTo>
                      <a:pt x="1033" y="761"/>
                    </a:lnTo>
                    <a:lnTo>
                      <a:pt x="1036" y="775"/>
                    </a:lnTo>
                    <a:lnTo>
                      <a:pt x="1038" y="768"/>
                    </a:lnTo>
                    <a:lnTo>
                      <a:pt x="1041" y="781"/>
                    </a:lnTo>
                    <a:lnTo>
                      <a:pt x="1043" y="773"/>
                    </a:lnTo>
                    <a:lnTo>
                      <a:pt x="1046" y="754"/>
                    </a:lnTo>
                    <a:lnTo>
                      <a:pt x="1049" y="759"/>
                    </a:lnTo>
                    <a:lnTo>
                      <a:pt x="1051" y="745"/>
                    </a:lnTo>
                    <a:lnTo>
                      <a:pt x="1054" y="764"/>
                    </a:lnTo>
                    <a:lnTo>
                      <a:pt x="1057" y="763"/>
                    </a:lnTo>
                    <a:lnTo>
                      <a:pt x="1059" y="760"/>
                    </a:lnTo>
                    <a:lnTo>
                      <a:pt x="1062" y="762"/>
                    </a:lnTo>
                    <a:lnTo>
                      <a:pt x="1064" y="765"/>
                    </a:lnTo>
                    <a:lnTo>
                      <a:pt x="1067" y="769"/>
                    </a:lnTo>
                    <a:lnTo>
                      <a:pt x="1069" y="749"/>
                    </a:lnTo>
                    <a:lnTo>
                      <a:pt x="1072" y="741"/>
                    </a:lnTo>
                    <a:lnTo>
                      <a:pt x="1075" y="775"/>
                    </a:lnTo>
                    <a:lnTo>
                      <a:pt x="1077" y="770"/>
                    </a:lnTo>
                    <a:lnTo>
                      <a:pt x="1080" y="759"/>
                    </a:lnTo>
                    <a:lnTo>
                      <a:pt x="1083" y="739"/>
                    </a:lnTo>
                    <a:lnTo>
                      <a:pt x="1085" y="776"/>
                    </a:lnTo>
                    <a:lnTo>
                      <a:pt x="1088" y="759"/>
                    </a:lnTo>
                    <a:lnTo>
                      <a:pt x="1090" y="742"/>
                    </a:lnTo>
                    <a:lnTo>
                      <a:pt x="1093" y="740"/>
                    </a:lnTo>
                    <a:lnTo>
                      <a:pt x="1096" y="746"/>
                    </a:lnTo>
                    <a:lnTo>
                      <a:pt x="1098" y="784"/>
                    </a:lnTo>
                    <a:lnTo>
                      <a:pt x="1101" y="753"/>
                    </a:lnTo>
                    <a:lnTo>
                      <a:pt x="1103" y="773"/>
                    </a:lnTo>
                    <a:lnTo>
                      <a:pt x="1106" y="757"/>
                    </a:lnTo>
                    <a:lnTo>
                      <a:pt x="1109" y="765"/>
                    </a:lnTo>
                    <a:lnTo>
                      <a:pt x="1111" y="763"/>
                    </a:lnTo>
                    <a:lnTo>
                      <a:pt x="1114" y="780"/>
                    </a:lnTo>
                    <a:lnTo>
                      <a:pt x="1117" y="763"/>
                    </a:lnTo>
                    <a:lnTo>
                      <a:pt x="1119" y="752"/>
                    </a:lnTo>
                    <a:lnTo>
                      <a:pt x="1122" y="779"/>
                    </a:lnTo>
                    <a:lnTo>
                      <a:pt x="1124" y="766"/>
                    </a:lnTo>
                    <a:lnTo>
                      <a:pt x="1127" y="716"/>
                    </a:lnTo>
                    <a:lnTo>
                      <a:pt x="1129" y="757"/>
                    </a:lnTo>
                    <a:lnTo>
                      <a:pt x="1132" y="777"/>
                    </a:lnTo>
                    <a:lnTo>
                      <a:pt x="1135" y="796"/>
                    </a:lnTo>
                    <a:lnTo>
                      <a:pt x="1137" y="753"/>
                    </a:lnTo>
                    <a:lnTo>
                      <a:pt x="1140" y="748"/>
                    </a:lnTo>
                    <a:lnTo>
                      <a:pt x="1143" y="769"/>
                    </a:lnTo>
                    <a:lnTo>
                      <a:pt x="1145" y="784"/>
                    </a:lnTo>
                    <a:lnTo>
                      <a:pt x="1148" y="775"/>
                    </a:lnTo>
                    <a:lnTo>
                      <a:pt x="1150" y="795"/>
                    </a:lnTo>
                    <a:lnTo>
                      <a:pt x="1153" y="756"/>
                    </a:lnTo>
                    <a:lnTo>
                      <a:pt x="1156" y="742"/>
                    </a:lnTo>
                    <a:lnTo>
                      <a:pt x="1158" y="718"/>
                    </a:lnTo>
                    <a:lnTo>
                      <a:pt x="1161" y="769"/>
                    </a:lnTo>
                    <a:lnTo>
                      <a:pt x="1163" y="748"/>
                    </a:lnTo>
                    <a:lnTo>
                      <a:pt x="1166" y="736"/>
                    </a:lnTo>
                    <a:lnTo>
                      <a:pt x="1169" y="753"/>
                    </a:lnTo>
                    <a:lnTo>
                      <a:pt x="1171" y="774"/>
                    </a:lnTo>
                    <a:lnTo>
                      <a:pt x="1174" y="734"/>
                    </a:lnTo>
                    <a:lnTo>
                      <a:pt x="1177" y="768"/>
                    </a:lnTo>
                    <a:lnTo>
                      <a:pt x="1179" y="736"/>
                    </a:lnTo>
                    <a:lnTo>
                      <a:pt x="1182" y="775"/>
                    </a:lnTo>
                    <a:lnTo>
                      <a:pt x="1184" y="773"/>
                    </a:lnTo>
                    <a:lnTo>
                      <a:pt x="1187" y="775"/>
                    </a:lnTo>
                    <a:lnTo>
                      <a:pt x="1189" y="765"/>
                    </a:lnTo>
                    <a:lnTo>
                      <a:pt x="1192" y="785"/>
                    </a:lnTo>
                    <a:lnTo>
                      <a:pt x="1195" y="766"/>
                    </a:lnTo>
                    <a:lnTo>
                      <a:pt x="1197" y="757"/>
                    </a:lnTo>
                    <a:lnTo>
                      <a:pt x="1200" y="767"/>
                    </a:lnTo>
                    <a:lnTo>
                      <a:pt x="1203" y="756"/>
                    </a:lnTo>
                    <a:lnTo>
                      <a:pt x="1205" y="746"/>
                    </a:lnTo>
                    <a:lnTo>
                      <a:pt x="1208" y="754"/>
                    </a:lnTo>
                    <a:lnTo>
                      <a:pt x="1210" y="748"/>
                    </a:lnTo>
                    <a:lnTo>
                      <a:pt x="1213" y="768"/>
                    </a:lnTo>
                    <a:lnTo>
                      <a:pt x="1216" y="731"/>
                    </a:lnTo>
                    <a:lnTo>
                      <a:pt x="1218" y="796"/>
                    </a:lnTo>
                    <a:lnTo>
                      <a:pt x="1221" y="731"/>
                    </a:lnTo>
                    <a:lnTo>
                      <a:pt x="1223" y="786"/>
                    </a:lnTo>
                    <a:lnTo>
                      <a:pt x="1226" y="803"/>
                    </a:lnTo>
                    <a:lnTo>
                      <a:pt x="1229" y="759"/>
                    </a:lnTo>
                    <a:lnTo>
                      <a:pt x="1231" y="764"/>
                    </a:lnTo>
                    <a:lnTo>
                      <a:pt x="1234" y="724"/>
                    </a:lnTo>
                    <a:lnTo>
                      <a:pt x="1237" y="785"/>
                    </a:lnTo>
                    <a:lnTo>
                      <a:pt x="1239" y="746"/>
                    </a:lnTo>
                    <a:lnTo>
                      <a:pt x="1242" y="741"/>
                    </a:lnTo>
                    <a:lnTo>
                      <a:pt x="1244" y="774"/>
                    </a:lnTo>
                    <a:lnTo>
                      <a:pt x="1247" y="747"/>
                    </a:lnTo>
                    <a:lnTo>
                      <a:pt x="1249" y="775"/>
                    </a:lnTo>
                    <a:lnTo>
                      <a:pt x="1252" y="771"/>
                    </a:lnTo>
                    <a:lnTo>
                      <a:pt x="1255" y="802"/>
                    </a:lnTo>
                    <a:lnTo>
                      <a:pt x="1257" y="781"/>
                    </a:lnTo>
                    <a:lnTo>
                      <a:pt x="1260" y="749"/>
                    </a:lnTo>
                    <a:lnTo>
                      <a:pt x="1263" y="775"/>
                    </a:lnTo>
                    <a:lnTo>
                      <a:pt x="1265" y="770"/>
                    </a:lnTo>
                    <a:lnTo>
                      <a:pt x="1268" y="715"/>
                    </a:lnTo>
                    <a:lnTo>
                      <a:pt x="1270" y="778"/>
                    </a:lnTo>
                    <a:lnTo>
                      <a:pt x="1273" y="749"/>
                    </a:lnTo>
                    <a:lnTo>
                      <a:pt x="1276" y="770"/>
                    </a:lnTo>
                    <a:lnTo>
                      <a:pt x="1278" y="715"/>
                    </a:lnTo>
                    <a:lnTo>
                      <a:pt x="1281" y="750"/>
                    </a:lnTo>
                    <a:lnTo>
                      <a:pt x="1283" y="788"/>
                    </a:lnTo>
                    <a:lnTo>
                      <a:pt x="1286" y="766"/>
                    </a:lnTo>
                    <a:lnTo>
                      <a:pt x="1289" y="764"/>
                    </a:lnTo>
                    <a:lnTo>
                      <a:pt x="1291" y="761"/>
                    </a:lnTo>
                    <a:lnTo>
                      <a:pt x="1294" y="774"/>
                    </a:lnTo>
                    <a:lnTo>
                      <a:pt x="1297" y="759"/>
                    </a:lnTo>
                    <a:lnTo>
                      <a:pt x="1299" y="803"/>
                    </a:lnTo>
                    <a:lnTo>
                      <a:pt x="1302" y="769"/>
                    </a:lnTo>
                    <a:lnTo>
                      <a:pt x="1304" y="750"/>
                    </a:lnTo>
                    <a:lnTo>
                      <a:pt x="1307" y="779"/>
                    </a:lnTo>
                    <a:lnTo>
                      <a:pt x="1309" y="772"/>
                    </a:lnTo>
                    <a:lnTo>
                      <a:pt x="1312" y="784"/>
                    </a:lnTo>
                    <a:lnTo>
                      <a:pt x="1315" y="772"/>
                    </a:lnTo>
                    <a:lnTo>
                      <a:pt x="1317" y="761"/>
                    </a:lnTo>
                    <a:lnTo>
                      <a:pt x="1320" y="759"/>
                    </a:lnTo>
                    <a:lnTo>
                      <a:pt x="1323" y="746"/>
                    </a:lnTo>
                    <a:lnTo>
                      <a:pt x="1325" y="765"/>
                    </a:lnTo>
                    <a:lnTo>
                      <a:pt x="1328" y="770"/>
                    </a:lnTo>
                    <a:lnTo>
                      <a:pt x="1330" y="785"/>
                    </a:lnTo>
                    <a:lnTo>
                      <a:pt x="1333" y="754"/>
                    </a:lnTo>
                    <a:lnTo>
                      <a:pt x="1336" y="759"/>
                    </a:lnTo>
                    <a:lnTo>
                      <a:pt x="1338" y="766"/>
                    </a:lnTo>
                    <a:lnTo>
                      <a:pt x="1341" y="762"/>
                    </a:lnTo>
                    <a:lnTo>
                      <a:pt x="1343" y="768"/>
                    </a:lnTo>
                    <a:lnTo>
                      <a:pt x="1346" y="801"/>
                    </a:lnTo>
                    <a:lnTo>
                      <a:pt x="1349" y="804"/>
                    </a:lnTo>
                    <a:lnTo>
                      <a:pt x="1351" y="781"/>
                    </a:lnTo>
                    <a:lnTo>
                      <a:pt x="1354" y="750"/>
                    </a:lnTo>
                    <a:lnTo>
                      <a:pt x="1357" y="791"/>
                    </a:lnTo>
                    <a:lnTo>
                      <a:pt x="1359" y="762"/>
                    </a:lnTo>
                    <a:lnTo>
                      <a:pt x="1362" y="763"/>
                    </a:lnTo>
                    <a:lnTo>
                      <a:pt x="1364" y="758"/>
                    </a:lnTo>
                    <a:lnTo>
                      <a:pt x="1367" y="759"/>
                    </a:lnTo>
                    <a:lnTo>
                      <a:pt x="1369" y="772"/>
                    </a:lnTo>
                    <a:lnTo>
                      <a:pt x="1372" y="744"/>
                    </a:lnTo>
                    <a:lnTo>
                      <a:pt x="1375" y="754"/>
                    </a:lnTo>
                    <a:lnTo>
                      <a:pt x="1377" y="761"/>
                    </a:lnTo>
                    <a:lnTo>
                      <a:pt x="1380" y="747"/>
                    </a:lnTo>
                    <a:lnTo>
                      <a:pt x="1383" y="760"/>
                    </a:lnTo>
                    <a:lnTo>
                      <a:pt x="1385" y="785"/>
                    </a:lnTo>
                    <a:lnTo>
                      <a:pt x="1388" y="775"/>
                    </a:lnTo>
                    <a:lnTo>
                      <a:pt x="1390" y="722"/>
                    </a:lnTo>
                    <a:lnTo>
                      <a:pt x="1393" y="769"/>
                    </a:lnTo>
                    <a:lnTo>
                      <a:pt x="1396" y="770"/>
                    </a:lnTo>
                    <a:lnTo>
                      <a:pt x="1398" y="776"/>
                    </a:lnTo>
                    <a:lnTo>
                      <a:pt x="1401" y="769"/>
                    </a:lnTo>
                    <a:lnTo>
                      <a:pt x="1403" y="745"/>
                    </a:lnTo>
                    <a:lnTo>
                      <a:pt x="1406" y="757"/>
                    </a:lnTo>
                    <a:lnTo>
                      <a:pt x="1409" y="800"/>
                    </a:lnTo>
                    <a:lnTo>
                      <a:pt x="1411" y="770"/>
                    </a:lnTo>
                    <a:lnTo>
                      <a:pt x="1414" y="776"/>
                    </a:lnTo>
                    <a:lnTo>
                      <a:pt x="1417" y="744"/>
                    </a:lnTo>
                    <a:lnTo>
                      <a:pt x="1419" y="755"/>
                    </a:lnTo>
                    <a:lnTo>
                      <a:pt x="1422" y="797"/>
                    </a:lnTo>
                    <a:lnTo>
                      <a:pt x="1424" y="749"/>
                    </a:lnTo>
                    <a:lnTo>
                      <a:pt x="1427" y="745"/>
                    </a:lnTo>
                    <a:lnTo>
                      <a:pt x="1429" y="768"/>
                    </a:lnTo>
                    <a:lnTo>
                      <a:pt x="1432" y="764"/>
                    </a:lnTo>
                    <a:lnTo>
                      <a:pt x="1435" y="764"/>
                    </a:lnTo>
                    <a:lnTo>
                      <a:pt x="1437" y="804"/>
                    </a:lnTo>
                    <a:lnTo>
                      <a:pt x="1440" y="771"/>
                    </a:lnTo>
                    <a:lnTo>
                      <a:pt x="1443" y="757"/>
                    </a:lnTo>
                    <a:lnTo>
                      <a:pt x="1445" y="779"/>
                    </a:lnTo>
                    <a:lnTo>
                      <a:pt x="1448" y="722"/>
                    </a:lnTo>
                    <a:lnTo>
                      <a:pt x="1450" y="767"/>
                    </a:lnTo>
                    <a:lnTo>
                      <a:pt x="1453" y="783"/>
                    </a:lnTo>
                    <a:lnTo>
                      <a:pt x="1456" y="773"/>
                    </a:lnTo>
                    <a:lnTo>
                      <a:pt x="1458" y="764"/>
                    </a:lnTo>
                    <a:lnTo>
                      <a:pt x="1461" y="759"/>
                    </a:lnTo>
                    <a:lnTo>
                      <a:pt x="1463" y="772"/>
                    </a:lnTo>
                    <a:lnTo>
                      <a:pt x="1466" y="768"/>
                    </a:lnTo>
                    <a:lnTo>
                      <a:pt x="1469" y="770"/>
                    </a:lnTo>
                    <a:lnTo>
                      <a:pt x="1471" y="770"/>
                    </a:lnTo>
                    <a:lnTo>
                      <a:pt x="1474" y="742"/>
                    </a:lnTo>
                    <a:lnTo>
                      <a:pt x="1477" y="810"/>
                    </a:lnTo>
                    <a:lnTo>
                      <a:pt x="1479" y="755"/>
                    </a:lnTo>
                    <a:lnTo>
                      <a:pt x="1482" y="735"/>
                    </a:lnTo>
                    <a:lnTo>
                      <a:pt x="1484" y="771"/>
                    </a:lnTo>
                    <a:lnTo>
                      <a:pt x="1487" y="776"/>
                    </a:lnTo>
                    <a:lnTo>
                      <a:pt x="1489" y="774"/>
                    </a:lnTo>
                    <a:lnTo>
                      <a:pt x="1492" y="752"/>
                    </a:lnTo>
                    <a:lnTo>
                      <a:pt x="1495" y="787"/>
                    </a:lnTo>
                    <a:lnTo>
                      <a:pt x="1497" y="788"/>
                    </a:lnTo>
                    <a:lnTo>
                      <a:pt x="1500" y="734"/>
                    </a:lnTo>
                    <a:lnTo>
                      <a:pt x="1503" y="765"/>
                    </a:lnTo>
                    <a:lnTo>
                      <a:pt x="1505" y="780"/>
                    </a:lnTo>
                    <a:lnTo>
                      <a:pt x="1508" y="762"/>
                    </a:lnTo>
                    <a:lnTo>
                      <a:pt x="1510" y="766"/>
                    </a:lnTo>
                    <a:lnTo>
                      <a:pt x="1513" y="764"/>
                    </a:lnTo>
                    <a:lnTo>
                      <a:pt x="1516" y="749"/>
                    </a:lnTo>
                    <a:lnTo>
                      <a:pt x="1518" y="805"/>
                    </a:lnTo>
                    <a:lnTo>
                      <a:pt x="1521" y="759"/>
                    </a:lnTo>
                    <a:lnTo>
                      <a:pt x="1523" y="749"/>
                    </a:lnTo>
                    <a:lnTo>
                      <a:pt x="1526" y="765"/>
                    </a:lnTo>
                    <a:lnTo>
                      <a:pt x="1529" y="765"/>
                    </a:lnTo>
                    <a:lnTo>
                      <a:pt x="1531" y="734"/>
                    </a:lnTo>
                    <a:lnTo>
                      <a:pt x="1534" y="770"/>
                    </a:lnTo>
                    <a:lnTo>
                      <a:pt x="1537" y="792"/>
                    </a:lnTo>
                    <a:lnTo>
                      <a:pt x="1539" y="762"/>
                    </a:lnTo>
                    <a:lnTo>
                      <a:pt x="1542" y="729"/>
                    </a:lnTo>
                    <a:lnTo>
                      <a:pt x="1544" y="777"/>
                    </a:lnTo>
                    <a:lnTo>
                      <a:pt x="1547" y="768"/>
                    </a:lnTo>
                    <a:lnTo>
                      <a:pt x="1549" y="737"/>
                    </a:lnTo>
                    <a:lnTo>
                      <a:pt x="1552" y="785"/>
                    </a:lnTo>
                    <a:lnTo>
                      <a:pt x="1555" y="787"/>
                    </a:lnTo>
                    <a:lnTo>
                      <a:pt x="1557" y="758"/>
                    </a:lnTo>
                    <a:lnTo>
                      <a:pt x="1560" y="790"/>
                    </a:lnTo>
                    <a:lnTo>
                      <a:pt x="1563" y="791"/>
                    </a:lnTo>
                    <a:lnTo>
                      <a:pt x="1565" y="737"/>
                    </a:lnTo>
                    <a:lnTo>
                      <a:pt x="1568" y="728"/>
                    </a:lnTo>
                    <a:lnTo>
                      <a:pt x="1570" y="754"/>
                    </a:lnTo>
                    <a:lnTo>
                      <a:pt x="1573" y="762"/>
                    </a:lnTo>
                    <a:lnTo>
                      <a:pt x="1576" y="757"/>
                    </a:lnTo>
                    <a:lnTo>
                      <a:pt x="1578" y="775"/>
                    </a:lnTo>
                    <a:lnTo>
                      <a:pt x="1581" y="807"/>
                    </a:lnTo>
                    <a:lnTo>
                      <a:pt x="1583" y="775"/>
                    </a:lnTo>
                    <a:lnTo>
                      <a:pt x="1586" y="726"/>
                    </a:lnTo>
                    <a:lnTo>
                      <a:pt x="1589" y="773"/>
                    </a:lnTo>
                    <a:lnTo>
                      <a:pt x="1591" y="761"/>
                    </a:lnTo>
                    <a:lnTo>
                      <a:pt x="1594" y="739"/>
                    </a:lnTo>
                    <a:lnTo>
                      <a:pt x="1597" y="803"/>
                    </a:lnTo>
                    <a:lnTo>
                      <a:pt x="1599" y="794"/>
                    </a:lnTo>
                    <a:lnTo>
                      <a:pt x="1602" y="763"/>
                    </a:lnTo>
                    <a:lnTo>
                      <a:pt x="1604" y="760"/>
                    </a:lnTo>
                    <a:lnTo>
                      <a:pt x="1607" y="738"/>
                    </a:lnTo>
                    <a:lnTo>
                      <a:pt x="1609" y="797"/>
                    </a:lnTo>
                    <a:lnTo>
                      <a:pt x="1612" y="743"/>
                    </a:lnTo>
                    <a:lnTo>
                      <a:pt x="1615" y="787"/>
                    </a:lnTo>
                    <a:lnTo>
                      <a:pt x="1617" y="757"/>
                    </a:lnTo>
                    <a:lnTo>
                      <a:pt x="1620" y="780"/>
                    </a:lnTo>
                    <a:lnTo>
                      <a:pt x="1623" y="779"/>
                    </a:lnTo>
                    <a:lnTo>
                      <a:pt x="1625" y="775"/>
                    </a:lnTo>
                    <a:lnTo>
                      <a:pt x="1628" y="786"/>
                    </a:lnTo>
                    <a:lnTo>
                      <a:pt x="1630" y="762"/>
                    </a:lnTo>
                    <a:lnTo>
                      <a:pt x="1633" y="768"/>
                    </a:lnTo>
                    <a:lnTo>
                      <a:pt x="1636" y="775"/>
                    </a:lnTo>
                    <a:lnTo>
                      <a:pt x="1638" y="756"/>
                    </a:lnTo>
                    <a:lnTo>
                      <a:pt x="1641" y="793"/>
                    </a:lnTo>
                    <a:lnTo>
                      <a:pt x="1643" y="790"/>
                    </a:lnTo>
                    <a:lnTo>
                      <a:pt x="1646" y="768"/>
                    </a:lnTo>
                    <a:lnTo>
                      <a:pt x="1649" y="755"/>
                    </a:lnTo>
                    <a:lnTo>
                      <a:pt x="1651" y="775"/>
                    </a:lnTo>
                    <a:lnTo>
                      <a:pt x="1654" y="767"/>
                    </a:lnTo>
                    <a:lnTo>
                      <a:pt x="1657" y="749"/>
                    </a:lnTo>
                    <a:lnTo>
                      <a:pt x="1659" y="748"/>
                    </a:lnTo>
                    <a:lnTo>
                      <a:pt x="1662" y="766"/>
                    </a:lnTo>
                    <a:lnTo>
                      <a:pt x="1664" y="765"/>
                    </a:lnTo>
                    <a:lnTo>
                      <a:pt x="1667" y="773"/>
                    </a:lnTo>
                    <a:lnTo>
                      <a:pt x="1669" y="754"/>
                    </a:lnTo>
                    <a:lnTo>
                      <a:pt x="1672" y="780"/>
                    </a:lnTo>
                    <a:lnTo>
                      <a:pt x="1675" y="792"/>
                    </a:lnTo>
                    <a:lnTo>
                      <a:pt x="1677" y="743"/>
                    </a:lnTo>
                    <a:lnTo>
                      <a:pt x="1680" y="785"/>
                    </a:lnTo>
                    <a:lnTo>
                      <a:pt x="1683" y="770"/>
                    </a:lnTo>
                    <a:lnTo>
                      <a:pt x="1685" y="757"/>
                    </a:lnTo>
                    <a:lnTo>
                      <a:pt x="1688" y="757"/>
                    </a:lnTo>
                    <a:lnTo>
                      <a:pt x="1690" y="755"/>
                    </a:lnTo>
                    <a:lnTo>
                      <a:pt x="1693" y="767"/>
                    </a:lnTo>
                    <a:lnTo>
                      <a:pt x="1696" y="752"/>
                    </a:lnTo>
                    <a:lnTo>
                      <a:pt x="1698" y="746"/>
                    </a:lnTo>
                    <a:lnTo>
                      <a:pt x="1701" y="770"/>
                    </a:lnTo>
                    <a:lnTo>
                      <a:pt x="1703" y="778"/>
                    </a:lnTo>
                    <a:lnTo>
                      <a:pt x="1706" y="764"/>
                    </a:lnTo>
                    <a:lnTo>
                      <a:pt x="1709" y="763"/>
                    </a:lnTo>
                    <a:lnTo>
                      <a:pt x="1711" y="777"/>
                    </a:lnTo>
                    <a:lnTo>
                      <a:pt x="1714" y="775"/>
                    </a:lnTo>
                    <a:lnTo>
                      <a:pt x="1717" y="802"/>
                    </a:lnTo>
                    <a:lnTo>
                      <a:pt x="1719" y="749"/>
                    </a:lnTo>
                    <a:lnTo>
                      <a:pt x="1722" y="749"/>
                    </a:lnTo>
                    <a:lnTo>
                      <a:pt x="1724" y="762"/>
                    </a:lnTo>
                    <a:lnTo>
                      <a:pt x="1727" y="789"/>
                    </a:lnTo>
                    <a:lnTo>
                      <a:pt x="1729" y="801"/>
                    </a:lnTo>
                    <a:lnTo>
                      <a:pt x="1732" y="766"/>
                    </a:lnTo>
                    <a:lnTo>
                      <a:pt x="1735" y="771"/>
                    </a:lnTo>
                    <a:lnTo>
                      <a:pt x="1737" y="746"/>
                    </a:lnTo>
                    <a:lnTo>
                      <a:pt x="1740" y="772"/>
                    </a:lnTo>
                    <a:lnTo>
                      <a:pt x="1743" y="802"/>
                    </a:lnTo>
                    <a:lnTo>
                      <a:pt x="1745" y="777"/>
                    </a:lnTo>
                    <a:lnTo>
                      <a:pt x="1748" y="805"/>
                    </a:lnTo>
                    <a:lnTo>
                      <a:pt x="1750" y="755"/>
                    </a:lnTo>
                    <a:lnTo>
                      <a:pt x="1753" y="790"/>
                    </a:lnTo>
                    <a:lnTo>
                      <a:pt x="1756" y="761"/>
                    </a:lnTo>
                    <a:lnTo>
                      <a:pt x="1758" y="767"/>
                    </a:lnTo>
                    <a:lnTo>
                      <a:pt x="1761" y="765"/>
                    </a:lnTo>
                    <a:lnTo>
                      <a:pt x="1763" y="784"/>
                    </a:lnTo>
                    <a:lnTo>
                      <a:pt x="1766" y="753"/>
                    </a:lnTo>
                    <a:lnTo>
                      <a:pt x="1769" y="767"/>
                    </a:lnTo>
                    <a:lnTo>
                      <a:pt x="1771" y="789"/>
                    </a:lnTo>
                    <a:lnTo>
                      <a:pt x="1774" y="809"/>
                    </a:lnTo>
                    <a:lnTo>
                      <a:pt x="1777" y="776"/>
                    </a:lnTo>
                    <a:lnTo>
                      <a:pt x="1779" y="750"/>
                    </a:lnTo>
                    <a:lnTo>
                      <a:pt x="1782" y="725"/>
                    </a:lnTo>
                    <a:lnTo>
                      <a:pt x="1784" y="770"/>
                    </a:lnTo>
                    <a:lnTo>
                      <a:pt x="1787" y="770"/>
                    </a:lnTo>
                    <a:lnTo>
                      <a:pt x="1789" y="751"/>
                    </a:lnTo>
                    <a:lnTo>
                      <a:pt x="1792" y="764"/>
                    </a:lnTo>
                    <a:lnTo>
                      <a:pt x="1795" y="749"/>
                    </a:lnTo>
                    <a:lnTo>
                      <a:pt x="1797" y="790"/>
                    </a:lnTo>
                    <a:lnTo>
                      <a:pt x="1800" y="782"/>
                    </a:lnTo>
                    <a:lnTo>
                      <a:pt x="1803" y="791"/>
                    </a:lnTo>
                    <a:lnTo>
                      <a:pt x="1805" y="733"/>
                    </a:lnTo>
                    <a:lnTo>
                      <a:pt x="1808" y="775"/>
                    </a:lnTo>
                    <a:lnTo>
                      <a:pt x="1810" y="765"/>
                    </a:lnTo>
                    <a:lnTo>
                      <a:pt x="1813" y="788"/>
                    </a:lnTo>
                    <a:lnTo>
                      <a:pt x="1816" y="763"/>
                    </a:lnTo>
                    <a:lnTo>
                      <a:pt x="1818" y="773"/>
                    </a:lnTo>
                    <a:lnTo>
                      <a:pt x="1821" y="756"/>
                    </a:lnTo>
                    <a:lnTo>
                      <a:pt x="1823" y="790"/>
                    </a:lnTo>
                    <a:lnTo>
                      <a:pt x="1826" y="769"/>
                    </a:lnTo>
                    <a:lnTo>
                      <a:pt x="1829" y="741"/>
                    </a:lnTo>
                    <a:lnTo>
                      <a:pt x="1831" y="796"/>
                    </a:lnTo>
                    <a:lnTo>
                      <a:pt x="1834" y="776"/>
                    </a:lnTo>
                    <a:lnTo>
                      <a:pt x="1837" y="746"/>
                    </a:lnTo>
                    <a:lnTo>
                      <a:pt x="1839" y="766"/>
                    </a:lnTo>
                    <a:lnTo>
                      <a:pt x="1842" y="774"/>
                    </a:lnTo>
                    <a:lnTo>
                      <a:pt x="1844" y="759"/>
                    </a:lnTo>
                    <a:lnTo>
                      <a:pt x="1847" y="759"/>
                    </a:lnTo>
                    <a:lnTo>
                      <a:pt x="1849" y="740"/>
                    </a:lnTo>
                    <a:lnTo>
                      <a:pt x="1852" y="764"/>
                    </a:lnTo>
                    <a:lnTo>
                      <a:pt x="1855" y="801"/>
                    </a:lnTo>
                    <a:lnTo>
                      <a:pt x="1858" y="777"/>
                    </a:lnTo>
                    <a:lnTo>
                      <a:pt x="1860" y="769"/>
                    </a:lnTo>
                    <a:lnTo>
                      <a:pt x="1863" y="772"/>
                    </a:lnTo>
                    <a:lnTo>
                      <a:pt x="1865" y="758"/>
                    </a:lnTo>
                    <a:lnTo>
                      <a:pt x="1868" y="794"/>
                    </a:lnTo>
                    <a:lnTo>
                      <a:pt x="1870" y="757"/>
                    </a:lnTo>
                    <a:lnTo>
                      <a:pt x="1873" y="762"/>
                    </a:lnTo>
                    <a:lnTo>
                      <a:pt x="1876" y="740"/>
                    </a:lnTo>
                    <a:lnTo>
                      <a:pt x="1878" y="799"/>
                    </a:lnTo>
                    <a:lnTo>
                      <a:pt x="1881" y="760"/>
                    </a:lnTo>
                    <a:lnTo>
                      <a:pt x="1883" y="764"/>
                    </a:lnTo>
                    <a:lnTo>
                      <a:pt x="1886" y="766"/>
                    </a:lnTo>
                    <a:lnTo>
                      <a:pt x="1889" y="783"/>
                    </a:lnTo>
                    <a:lnTo>
                      <a:pt x="1891" y="771"/>
                    </a:lnTo>
                    <a:lnTo>
                      <a:pt x="1894" y="765"/>
                    </a:lnTo>
                    <a:lnTo>
                      <a:pt x="1897" y="822"/>
                    </a:lnTo>
                    <a:lnTo>
                      <a:pt x="1899" y="779"/>
                    </a:lnTo>
                    <a:lnTo>
                      <a:pt x="1902" y="736"/>
                    </a:lnTo>
                    <a:lnTo>
                      <a:pt x="1904" y="765"/>
                    </a:lnTo>
                    <a:lnTo>
                      <a:pt x="1907" y="750"/>
                    </a:lnTo>
                    <a:lnTo>
                      <a:pt x="1909" y="745"/>
                    </a:lnTo>
                    <a:lnTo>
                      <a:pt x="1912" y="771"/>
                    </a:lnTo>
                    <a:lnTo>
                      <a:pt x="1915" y="762"/>
                    </a:lnTo>
                    <a:lnTo>
                      <a:pt x="1918" y="750"/>
                    </a:lnTo>
                    <a:lnTo>
                      <a:pt x="1920" y="757"/>
                    </a:lnTo>
                    <a:lnTo>
                      <a:pt x="1923" y="768"/>
                    </a:lnTo>
                    <a:lnTo>
                      <a:pt x="1925" y="786"/>
                    </a:lnTo>
                    <a:lnTo>
                      <a:pt x="1928" y="766"/>
                    </a:lnTo>
                    <a:lnTo>
                      <a:pt x="1930" y="786"/>
                    </a:lnTo>
                    <a:lnTo>
                      <a:pt x="1933" y="786"/>
                    </a:lnTo>
                    <a:lnTo>
                      <a:pt x="1936" y="738"/>
                    </a:lnTo>
                    <a:lnTo>
                      <a:pt x="1938" y="782"/>
                    </a:lnTo>
                    <a:lnTo>
                      <a:pt x="1941" y="769"/>
                    </a:lnTo>
                    <a:lnTo>
                      <a:pt x="1944" y="753"/>
                    </a:lnTo>
                    <a:lnTo>
                      <a:pt x="1946" y="775"/>
                    </a:lnTo>
                    <a:lnTo>
                      <a:pt x="1949" y="758"/>
                    </a:lnTo>
                    <a:lnTo>
                      <a:pt x="1951" y="792"/>
                    </a:lnTo>
                    <a:lnTo>
                      <a:pt x="1954" y="779"/>
                    </a:lnTo>
                    <a:lnTo>
                      <a:pt x="1957" y="781"/>
                    </a:lnTo>
                    <a:lnTo>
                      <a:pt x="1959" y="772"/>
                    </a:lnTo>
                    <a:lnTo>
                      <a:pt x="1962" y="618"/>
                    </a:lnTo>
                    <a:lnTo>
                      <a:pt x="1964" y="375"/>
                    </a:lnTo>
                    <a:lnTo>
                      <a:pt x="1967" y="247"/>
                    </a:lnTo>
                    <a:lnTo>
                      <a:pt x="1969" y="162"/>
                    </a:lnTo>
                    <a:lnTo>
                      <a:pt x="1972" y="139"/>
                    </a:lnTo>
                    <a:lnTo>
                      <a:pt x="1975" y="114"/>
                    </a:lnTo>
                    <a:lnTo>
                      <a:pt x="1978" y="106"/>
                    </a:lnTo>
                    <a:lnTo>
                      <a:pt x="1980" y="85"/>
                    </a:lnTo>
                    <a:lnTo>
                      <a:pt x="1983" y="71"/>
                    </a:lnTo>
                    <a:lnTo>
                      <a:pt x="1985" y="64"/>
                    </a:lnTo>
                    <a:lnTo>
                      <a:pt x="1988" y="98"/>
                    </a:lnTo>
                    <a:lnTo>
                      <a:pt x="1990" y="80"/>
                    </a:lnTo>
                    <a:lnTo>
                      <a:pt x="1993" y="94"/>
                    </a:lnTo>
                    <a:lnTo>
                      <a:pt x="1996" y="71"/>
                    </a:lnTo>
                    <a:lnTo>
                      <a:pt x="1998" y="97"/>
                    </a:lnTo>
                    <a:lnTo>
                      <a:pt x="2001" y="73"/>
                    </a:lnTo>
                    <a:lnTo>
                      <a:pt x="2004" y="85"/>
                    </a:lnTo>
                    <a:lnTo>
                      <a:pt x="2006" y="87"/>
                    </a:lnTo>
                    <a:lnTo>
                      <a:pt x="2009" y="106"/>
                    </a:lnTo>
                    <a:lnTo>
                      <a:pt x="2011" y="92"/>
                    </a:lnTo>
                    <a:lnTo>
                      <a:pt x="2014" y="101"/>
                    </a:lnTo>
                    <a:lnTo>
                      <a:pt x="2017" y="85"/>
                    </a:lnTo>
                    <a:lnTo>
                      <a:pt x="2019" y="95"/>
                    </a:lnTo>
                    <a:lnTo>
                      <a:pt x="2022" y="110"/>
                    </a:lnTo>
                    <a:lnTo>
                      <a:pt x="2024" y="86"/>
                    </a:lnTo>
                    <a:lnTo>
                      <a:pt x="2027" y="113"/>
                    </a:lnTo>
                    <a:lnTo>
                      <a:pt x="2029" y="83"/>
                    </a:lnTo>
                    <a:lnTo>
                      <a:pt x="2032" y="71"/>
                    </a:lnTo>
                    <a:lnTo>
                      <a:pt x="2035" y="83"/>
                    </a:lnTo>
                    <a:lnTo>
                      <a:pt x="2038" y="88"/>
                    </a:lnTo>
                    <a:lnTo>
                      <a:pt x="2040" y="108"/>
                    </a:lnTo>
                    <a:lnTo>
                      <a:pt x="2043" y="111"/>
                    </a:lnTo>
                    <a:lnTo>
                      <a:pt x="2045" y="93"/>
                    </a:lnTo>
                    <a:lnTo>
                      <a:pt x="2048" y="102"/>
                    </a:lnTo>
                    <a:lnTo>
                      <a:pt x="2050" y="78"/>
                    </a:lnTo>
                    <a:lnTo>
                      <a:pt x="2053" y="99"/>
                    </a:lnTo>
                    <a:lnTo>
                      <a:pt x="2056" y="98"/>
                    </a:lnTo>
                    <a:lnTo>
                      <a:pt x="2058" y="74"/>
                    </a:lnTo>
                    <a:lnTo>
                      <a:pt x="2061" y="64"/>
                    </a:lnTo>
                    <a:lnTo>
                      <a:pt x="2064" y="80"/>
                    </a:lnTo>
                    <a:lnTo>
                      <a:pt x="2066" y="94"/>
                    </a:lnTo>
                    <a:lnTo>
                      <a:pt x="2069" y="114"/>
                    </a:lnTo>
                    <a:lnTo>
                      <a:pt x="2071" y="60"/>
                    </a:lnTo>
                    <a:lnTo>
                      <a:pt x="2074" y="106"/>
                    </a:lnTo>
                    <a:lnTo>
                      <a:pt x="2076" y="148"/>
                    </a:lnTo>
                    <a:lnTo>
                      <a:pt x="2079" y="87"/>
                    </a:lnTo>
                    <a:lnTo>
                      <a:pt x="2082" y="84"/>
                    </a:lnTo>
                    <a:lnTo>
                      <a:pt x="2084" y="92"/>
                    </a:lnTo>
                    <a:lnTo>
                      <a:pt x="2087" y="100"/>
                    </a:lnTo>
                    <a:lnTo>
                      <a:pt x="2090" y="81"/>
                    </a:lnTo>
                    <a:lnTo>
                      <a:pt x="2092" y="108"/>
                    </a:lnTo>
                    <a:lnTo>
                      <a:pt x="2095" y="107"/>
                    </a:lnTo>
                    <a:lnTo>
                      <a:pt x="2097" y="85"/>
                    </a:lnTo>
                    <a:lnTo>
                      <a:pt x="2100" y="61"/>
                    </a:lnTo>
                    <a:lnTo>
                      <a:pt x="2103" y="123"/>
                    </a:lnTo>
                    <a:lnTo>
                      <a:pt x="2105" y="97"/>
                    </a:lnTo>
                    <a:lnTo>
                      <a:pt x="2108" y="77"/>
                    </a:lnTo>
                    <a:lnTo>
                      <a:pt x="2110" y="105"/>
                    </a:lnTo>
                    <a:lnTo>
                      <a:pt x="2113" y="85"/>
                    </a:lnTo>
                    <a:lnTo>
                      <a:pt x="2115" y="98"/>
                    </a:lnTo>
                    <a:lnTo>
                      <a:pt x="2118" y="73"/>
                    </a:lnTo>
                    <a:lnTo>
                      <a:pt x="2121" y="94"/>
                    </a:lnTo>
                    <a:lnTo>
                      <a:pt x="2124" y="67"/>
                    </a:lnTo>
                    <a:lnTo>
                      <a:pt x="2126" y="59"/>
                    </a:lnTo>
                    <a:lnTo>
                      <a:pt x="2129" y="68"/>
                    </a:lnTo>
                    <a:lnTo>
                      <a:pt x="2131" y="88"/>
                    </a:lnTo>
                    <a:lnTo>
                      <a:pt x="2134" y="78"/>
                    </a:lnTo>
                    <a:lnTo>
                      <a:pt x="2136" y="83"/>
                    </a:lnTo>
                    <a:lnTo>
                      <a:pt x="2139" y="99"/>
                    </a:lnTo>
                    <a:lnTo>
                      <a:pt x="2142" y="72"/>
                    </a:lnTo>
                    <a:lnTo>
                      <a:pt x="2144" y="73"/>
                    </a:lnTo>
                    <a:lnTo>
                      <a:pt x="2147" y="121"/>
                    </a:lnTo>
                    <a:lnTo>
                      <a:pt x="2150" y="102"/>
                    </a:lnTo>
                    <a:lnTo>
                      <a:pt x="2152" y="104"/>
                    </a:lnTo>
                    <a:lnTo>
                      <a:pt x="2155" y="127"/>
                    </a:lnTo>
                    <a:lnTo>
                      <a:pt x="2157" y="77"/>
                    </a:lnTo>
                    <a:lnTo>
                      <a:pt x="2160" y="114"/>
                    </a:lnTo>
                    <a:lnTo>
                      <a:pt x="2163" y="104"/>
                    </a:lnTo>
                    <a:lnTo>
                      <a:pt x="2165" y="86"/>
                    </a:lnTo>
                    <a:lnTo>
                      <a:pt x="2168" y="126"/>
                    </a:lnTo>
                    <a:lnTo>
                      <a:pt x="2170" y="95"/>
                    </a:lnTo>
                    <a:lnTo>
                      <a:pt x="2173" y="52"/>
                    </a:lnTo>
                    <a:lnTo>
                      <a:pt x="2176" y="106"/>
                    </a:lnTo>
                    <a:lnTo>
                      <a:pt x="2178" y="97"/>
                    </a:lnTo>
                    <a:lnTo>
                      <a:pt x="2181" y="98"/>
                    </a:lnTo>
                    <a:lnTo>
                      <a:pt x="2184" y="132"/>
                    </a:lnTo>
                    <a:lnTo>
                      <a:pt x="2186" y="98"/>
                    </a:lnTo>
                    <a:lnTo>
                      <a:pt x="2189" y="99"/>
                    </a:lnTo>
                    <a:lnTo>
                      <a:pt x="2191" y="115"/>
                    </a:lnTo>
                    <a:lnTo>
                      <a:pt x="2194" y="96"/>
                    </a:lnTo>
                    <a:lnTo>
                      <a:pt x="2196" y="99"/>
                    </a:lnTo>
                    <a:lnTo>
                      <a:pt x="2199" y="110"/>
                    </a:lnTo>
                    <a:lnTo>
                      <a:pt x="2202" y="117"/>
                    </a:lnTo>
                    <a:lnTo>
                      <a:pt x="2204" y="100"/>
                    </a:lnTo>
                    <a:lnTo>
                      <a:pt x="2207" y="114"/>
                    </a:lnTo>
                    <a:lnTo>
                      <a:pt x="2210" y="109"/>
                    </a:lnTo>
                    <a:lnTo>
                      <a:pt x="2212" y="68"/>
                    </a:lnTo>
                    <a:lnTo>
                      <a:pt x="2215" y="102"/>
                    </a:lnTo>
                    <a:lnTo>
                      <a:pt x="2217" y="124"/>
                    </a:lnTo>
                    <a:lnTo>
                      <a:pt x="2220" y="78"/>
                    </a:lnTo>
                    <a:lnTo>
                      <a:pt x="2223" y="79"/>
                    </a:lnTo>
                    <a:lnTo>
                      <a:pt x="2225" y="69"/>
                    </a:lnTo>
                    <a:lnTo>
                      <a:pt x="2228" y="94"/>
                    </a:lnTo>
                    <a:lnTo>
                      <a:pt x="2230" y="90"/>
                    </a:lnTo>
                    <a:lnTo>
                      <a:pt x="2233" y="105"/>
                    </a:lnTo>
                    <a:lnTo>
                      <a:pt x="2236" y="102"/>
                    </a:lnTo>
                    <a:lnTo>
                      <a:pt x="2238" y="119"/>
                    </a:lnTo>
                    <a:lnTo>
                      <a:pt x="2241" y="106"/>
                    </a:lnTo>
                    <a:lnTo>
                      <a:pt x="2244" y="107"/>
                    </a:lnTo>
                    <a:lnTo>
                      <a:pt x="2246" y="60"/>
                    </a:lnTo>
                    <a:lnTo>
                      <a:pt x="2249" y="83"/>
                    </a:lnTo>
                    <a:lnTo>
                      <a:pt x="2251" y="82"/>
                    </a:lnTo>
                    <a:lnTo>
                      <a:pt x="2254" y="101"/>
                    </a:lnTo>
                    <a:lnTo>
                      <a:pt x="2256" y="100"/>
                    </a:lnTo>
                    <a:lnTo>
                      <a:pt x="2259" y="111"/>
                    </a:lnTo>
                    <a:lnTo>
                      <a:pt x="2262" y="88"/>
                    </a:lnTo>
                    <a:lnTo>
                      <a:pt x="2264" y="108"/>
                    </a:lnTo>
                    <a:lnTo>
                      <a:pt x="2267" y="86"/>
                    </a:lnTo>
                    <a:lnTo>
                      <a:pt x="2270" y="114"/>
                    </a:lnTo>
                    <a:lnTo>
                      <a:pt x="2272" y="114"/>
                    </a:lnTo>
                    <a:lnTo>
                      <a:pt x="2275" y="101"/>
                    </a:lnTo>
                    <a:lnTo>
                      <a:pt x="2277" y="96"/>
                    </a:lnTo>
                    <a:lnTo>
                      <a:pt x="2280" y="103"/>
                    </a:lnTo>
                    <a:lnTo>
                      <a:pt x="2283" y="64"/>
                    </a:lnTo>
                    <a:lnTo>
                      <a:pt x="2285" y="91"/>
                    </a:lnTo>
                    <a:lnTo>
                      <a:pt x="2288" y="105"/>
                    </a:lnTo>
                    <a:lnTo>
                      <a:pt x="2290" y="85"/>
                    </a:lnTo>
                    <a:lnTo>
                      <a:pt x="2293" y="94"/>
                    </a:lnTo>
                    <a:lnTo>
                      <a:pt x="2296" y="120"/>
                    </a:lnTo>
                    <a:lnTo>
                      <a:pt x="2298" y="103"/>
                    </a:lnTo>
                    <a:lnTo>
                      <a:pt x="2301" y="108"/>
                    </a:lnTo>
                    <a:lnTo>
                      <a:pt x="2304" y="116"/>
                    </a:lnTo>
                    <a:lnTo>
                      <a:pt x="2306" y="95"/>
                    </a:lnTo>
                    <a:lnTo>
                      <a:pt x="2309" y="98"/>
                    </a:lnTo>
                    <a:lnTo>
                      <a:pt x="2311" y="88"/>
                    </a:lnTo>
                    <a:lnTo>
                      <a:pt x="2314" y="116"/>
                    </a:lnTo>
                    <a:lnTo>
                      <a:pt x="2316" y="88"/>
                    </a:lnTo>
                    <a:lnTo>
                      <a:pt x="2319" y="119"/>
                    </a:lnTo>
                    <a:lnTo>
                      <a:pt x="2322" y="64"/>
                    </a:lnTo>
                    <a:lnTo>
                      <a:pt x="2324" y="87"/>
                    </a:lnTo>
                    <a:lnTo>
                      <a:pt x="2327" y="99"/>
                    </a:lnTo>
                    <a:lnTo>
                      <a:pt x="2330" y="96"/>
                    </a:lnTo>
                    <a:lnTo>
                      <a:pt x="2332" y="95"/>
                    </a:lnTo>
                    <a:lnTo>
                      <a:pt x="2335" y="79"/>
                    </a:lnTo>
                    <a:lnTo>
                      <a:pt x="2337" y="86"/>
                    </a:lnTo>
                    <a:lnTo>
                      <a:pt x="2340" y="68"/>
                    </a:lnTo>
                    <a:lnTo>
                      <a:pt x="2343" y="106"/>
                    </a:lnTo>
                    <a:lnTo>
                      <a:pt x="2345" y="85"/>
                    </a:lnTo>
                    <a:lnTo>
                      <a:pt x="2348" y="96"/>
                    </a:lnTo>
                    <a:lnTo>
                      <a:pt x="2350" y="70"/>
                    </a:lnTo>
                    <a:lnTo>
                      <a:pt x="2353" y="95"/>
                    </a:lnTo>
                    <a:lnTo>
                      <a:pt x="2356" y="98"/>
                    </a:lnTo>
                    <a:lnTo>
                      <a:pt x="2358" y="87"/>
                    </a:lnTo>
                    <a:lnTo>
                      <a:pt x="2361" y="102"/>
                    </a:lnTo>
                    <a:lnTo>
                      <a:pt x="2364" y="100"/>
                    </a:lnTo>
                    <a:lnTo>
                      <a:pt x="2366" y="92"/>
                    </a:lnTo>
                    <a:lnTo>
                      <a:pt x="2369" y="84"/>
                    </a:lnTo>
                    <a:lnTo>
                      <a:pt x="2371" y="63"/>
                    </a:lnTo>
                    <a:lnTo>
                      <a:pt x="2374" y="73"/>
                    </a:lnTo>
                    <a:lnTo>
                      <a:pt x="2376" y="95"/>
                    </a:lnTo>
                    <a:lnTo>
                      <a:pt x="2379" y="70"/>
                    </a:lnTo>
                    <a:lnTo>
                      <a:pt x="2382" y="109"/>
                    </a:lnTo>
                    <a:lnTo>
                      <a:pt x="2384" y="114"/>
                    </a:lnTo>
                    <a:lnTo>
                      <a:pt x="2387" y="101"/>
                    </a:lnTo>
                    <a:lnTo>
                      <a:pt x="2390" y="93"/>
                    </a:lnTo>
                    <a:lnTo>
                      <a:pt x="2392" y="93"/>
                    </a:lnTo>
                    <a:lnTo>
                      <a:pt x="2395" y="95"/>
                    </a:lnTo>
                    <a:lnTo>
                      <a:pt x="2397" y="104"/>
                    </a:lnTo>
                    <a:lnTo>
                      <a:pt x="2400" y="102"/>
                    </a:lnTo>
                    <a:lnTo>
                      <a:pt x="2403" y="140"/>
                    </a:lnTo>
                    <a:lnTo>
                      <a:pt x="2405" y="68"/>
                    </a:lnTo>
                    <a:lnTo>
                      <a:pt x="2408" y="55"/>
                    </a:lnTo>
                    <a:lnTo>
                      <a:pt x="2410" y="101"/>
                    </a:lnTo>
                    <a:lnTo>
                      <a:pt x="2413" y="91"/>
                    </a:lnTo>
                    <a:lnTo>
                      <a:pt x="2416" y="71"/>
                    </a:lnTo>
                    <a:lnTo>
                      <a:pt x="2418" y="94"/>
                    </a:lnTo>
                    <a:lnTo>
                      <a:pt x="2421" y="123"/>
                    </a:lnTo>
                    <a:lnTo>
                      <a:pt x="2424" y="99"/>
                    </a:lnTo>
                    <a:lnTo>
                      <a:pt x="2426" y="97"/>
                    </a:lnTo>
                    <a:lnTo>
                      <a:pt x="2429" y="95"/>
                    </a:lnTo>
                    <a:lnTo>
                      <a:pt x="2431" y="52"/>
                    </a:lnTo>
                    <a:lnTo>
                      <a:pt x="2434" y="80"/>
                    </a:lnTo>
                    <a:lnTo>
                      <a:pt x="2436" y="82"/>
                    </a:lnTo>
                    <a:lnTo>
                      <a:pt x="2439" y="59"/>
                    </a:lnTo>
                    <a:lnTo>
                      <a:pt x="2442" y="64"/>
                    </a:lnTo>
                    <a:lnTo>
                      <a:pt x="2444" y="106"/>
                    </a:lnTo>
                    <a:lnTo>
                      <a:pt x="2447" y="129"/>
                    </a:lnTo>
                    <a:lnTo>
                      <a:pt x="2450" y="99"/>
                    </a:lnTo>
                    <a:lnTo>
                      <a:pt x="2452" y="86"/>
                    </a:lnTo>
                    <a:lnTo>
                      <a:pt x="2455" y="97"/>
                    </a:lnTo>
                    <a:lnTo>
                      <a:pt x="2457" y="89"/>
                    </a:lnTo>
                    <a:lnTo>
                      <a:pt x="2460" y="82"/>
                    </a:lnTo>
                    <a:lnTo>
                      <a:pt x="2463" y="81"/>
                    </a:lnTo>
                    <a:lnTo>
                      <a:pt x="2465" y="103"/>
                    </a:lnTo>
                    <a:lnTo>
                      <a:pt x="2468" y="151"/>
                    </a:lnTo>
                    <a:lnTo>
                      <a:pt x="2470" y="101"/>
                    </a:lnTo>
                    <a:lnTo>
                      <a:pt x="2473" y="73"/>
                    </a:lnTo>
                    <a:lnTo>
                      <a:pt x="2476" y="88"/>
                    </a:lnTo>
                    <a:lnTo>
                      <a:pt x="2478" y="103"/>
                    </a:lnTo>
                    <a:lnTo>
                      <a:pt x="2481" y="84"/>
                    </a:lnTo>
                    <a:lnTo>
                      <a:pt x="2484" y="83"/>
                    </a:lnTo>
                    <a:lnTo>
                      <a:pt x="2486" y="112"/>
                    </a:lnTo>
                    <a:lnTo>
                      <a:pt x="2489" y="130"/>
                    </a:lnTo>
                    <a:lnTo>
                      <a:pt x="2491" y="85"/>
                    </a:lnTo>
                    <a:lnTo>
                      <a:pt x="2494" y="103"/>
                    </a:lnTo>
                    <a:lnTo>
                      <a:pt x="2496" y="95"/>
                    </a:lnTo>
                    <a:lnTo>
                      <a:pt x="2499" y="57"/>
                    </a:lnTo>
                    <a:lnTo>
                      <a:pt x="2502" y="113"/>
                    </a:lnTo>
                    <a:lnTo>
                      <a:pt x="2504" y="76"/>
                    </a:lnTo>
                    <a:lnTo>
                      <a:pt x="2507" y="114"/>
                    </a:lnTo>
                    <a:lnTo>
                      <a:pt x="2510" y="82"/>
                    </a:lnTo>
                    <a:lnTo>
                      <a:pt x="2512" y="69"/>
                    </a:lnTo>
                    <a:lnTo>
                      <a:pt x="2515" y="68"/>
                    </a:lnTo>
                    <a:lnTo>
                      <a:pt x="2517" y="86"/>
                    </a:lnTo>
                    <a:lnTo>
                      <a:pt x="2520" y="87"/>
                    </a:lnTo>
                    <a:lnTo>
                      <a:pt x="2523" y="97"/>
                    </a:lnTo>
                    <a:lnTo>
                      <a:pt x="2525" y="88"/>
                    </a:lnTo>
                    <a:lnTo>
                      <a:pt x="2528" y="107"/>
                    </a:lnTo>
                    <a:lnTo>
                      <a:pt x="2530" y="77"/>
                    </a:lnTo>
                    <a:lnTo>
                      <a:pt x="2533" y="137"/>
                    </a:lnTo>
                    <a:lnTo>
                      <a:pt x="2536" y="86"/>
                    </a:lnTo>
                    <a:lnTo>
                      <a:pt x="2538" y="97"/>
                    </a:lnTo>
                    <a:lnTo>
                      <a:pt x="2541" y="95"/>
                    </a:lnTo>
                    <a:lnTo>
                      <a:pt x="2544" y="102"/>
                    </a:lnTo>
                    <a:lnTo>
                      <a:pt x="2546" y="79"/>
                    </a:lnTo>
                    <a:lnTo>
                      <a:pt x="2549" y="83"/>
                    </a:lnTo>
                    <a:lnTo>
                      <a:pt x="2551" y="102"/>
                    </a:lnTo>
                    <a:lnTo>
                      <a:pt x="2554" y="100"/>
                    </a:lnTo>
                    <a:lnTo>
                      <a:pt x="2556" y="63"/>
                    </a:lnTo>
                    <a:lnTo>
                      <a:pt x="2559" y="129"/>
                    </a:lnTo>
                    <a:lnTo>
                      <a:pt x="2562" y="92"/>
                    </a:lnTo>
                    <a:lnTo>
                      <a:pt x="2564" y="56"/>
                    </a:lnTo>
                    <a:lnTo>
                      <a:pt x="2567" y="60"/>
                    </a:lnTo>
                    <a:lnTo>
                      <a:pt x="2570" y="97"/>
                    </a:lnTo>
                    <a:lnTo>
                      <a:pt x="2572" y="89"/>
                    </a:lnTo>
                    <a:lnTo>
                      <a:pt x="2575" y="94"/>
                    </a:lnTo>
                    <a:lnTo>
                      <a:pt x="2577" y="65"/>
                    </a:lnTo>
                    <a:lnTo>
                      <a:pt x="2580" y="109"/>
                    </a:lnTo>
                    <a:lnTo>
                      <a:pt x="2583" y="53"/>
                    </a:lnTo>
                    <a:lnTo>
                      <a:pt x="2585" y="102"/>
                    </a:lnTo>
                    <a:lnTo>
                      <a:pt x="2588" y="68"/>
                    </a:lnTo>
                    <a:lnTo>
                      <a:pt x="2590" y="63"/>
                    </a:lnTo>
                    <a:lnTo>
                      <a:pt x="2593" y="90"/>
                    </a:lnTo>
                    <a:lnTo>
                      <a:pt x="2596" y="137"/>
                    </a:lnTo>
                    <a:lnTo>
                      <a:pt x="2598" y="115"/>
                    </a:lnTo>
                    <a:lnTo>
                      <a:pt x="2601" y="72"/>
                    </a:lnTo>
                    <a:lnTo>
                      <a:pt x="2604" y="103"/>
                    </a:lnTo>
                    <a:lnTo>
                      <a:pt x="2606" y="68"/>
                    </a:lnTo>
                  </a:path>
                </a:pathLst>
              </a:custGeom>
              <a:noFill/>
              <a:ln w="3175" cap="flat">
                <a:solidFill>
                  <a:srgbClr val="272E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7" name="Freeform 275"/>
              <p:cNvSpPr>
                <a:spLocks/>
              </p:cNvSpPr>
              <p:nvPr/>
            </p:nvSpPr>
            <p:spPr bwMode="auto">
              <a:xfrm>
                <a:off x="2134686" y="3375800"/>
                <a:ext cx="1080000" cy="625631"/>
              </a:xfrm>
              <a:custGeom>
                <a:avLst/>
                <a:gdLst/>
                <a:ahLst/>
                <a:cxnLst>
                  <a:cxn ang="0">
                    <a:pos x="39" y="42"/>
                  </a:cxn>
                  <a:cxn ang="0">
                    <a:pos x="81" y="114"/>
                  </a:cxn>
                  <a:cxn ang="0">
                    <a:pos x="122" y="62"/>
                  </a:cxn>
                  <a:cxn ang="0">
                    <a:pos x="164" y="105"/>
                  </a:cxn>
                  <a:cxn ang="0">
                    <a:pos x="206" y="71"/>
                  </a:cxn>
                  <a:cxn ang="0">
                    <a:pos x="248" y="48"/>
                  </a:cxn>
                  <a:cxn ang="0">
                    <a:pos x="290" y="71"/>
                  </a:cxn>
                  <a:cxn ang="0">
                    <a:pos x="331" y="59"/>
                  </a:cxn>
                  <a:cxn ang="0">
                    <a:pos x="373" y="77"/>
                  </a:cxn>
                  <a:cxn ang="0">
                    <a:pos x="415" y="41"/>
                  </a:cxn>
                  <a:cxn ang="0">
                    <a:pos x="456" y="36"/>
                  </a:cxn>
                  <a:cxn ang="0">
                    <a:pos x="498" y="59"/>
                  </a:cxn>
                  <a:cxn ang="0">
                    <a:pos x="540" y="60"/>
                  </a:cxn>
                  <a:cxn ang="0">
                    <a:pos x="582" y="17"/>
                  </a:cxn>
                  <a:cxn ang="0">
                    <a:pos x="623" y="23"/>
                  </a:cxn>
                  <a:cxn ang="0">
                    <a:pos x="665" y="828"/>
                  </a:cxn>
                  <a:cxn ang="0">
                    <a:pos x="707" y="861"/>
                  </a:cxn>
                  <a:cxn ang="0">
                    <a:pos x="749" y="854"/>
                  </a:cxn>
                  <a:cxn ang="0">
                    <a:pos x="791" y="880"/>
                  </a:cxn>
                  <a:cxn ang="0">
                    <a:pos x="832" y="822"/>
                  </a:cxn>
                  <a:cxn ang="0">
                    <a:pos x="874" y="833"/>
                  </a:cxn>
                  <a:cxn ang="0">
                    <a:pos x="916" y="813"/>
                  </a:cxn>
                  <a:cxn ang="0">
                    <a:pos x="957" y="851"/>
                  </a:cxn>
                  <a:cxn ang="0">
                    <a:pos x="999" y="825"/>
                  </a:cxn>
                  <a:cxn ang="0">
                    <a:pos x="1041" y="855"/>
                  </a:cxn>
                  <a:cxn ang="0">
                    <a:pos x="1083" y="811"/>
                  </a:cxn>
                  <a:cxn ang="0">
                    <a:pos x="1124" y="842"/>
                  </a:cxn>
                  <a:cxn ang="0">
                    <a:pos x="1166" y="828"/>
                  </a:cxn>
                  <a:cxn ang="0">
                    <a:pos x="1208" y="844"/>
                  </a:cxn>
                  <a:cxn ang="0">
                    <a:pos x="1249" y="852"/>
                  </a:cxn>
                  <a:cxn ang="0">
                    <a:pos x="1291" y="831"/>
                  </a:cxn>
                  <a:cxn ang="0">
                    <a:pos x="1333" y="834"/>
                  </a:cxn>
                  <a:cxn ang="0">
                    <a:pos x="1375" y="825"/>
                  </a:cxn>
                  <a:cxn ang="0">
                    <a:pos x="1417" y="838"/>
                  </a:cxn>
                  <a:cxn ang="0">
                    <a:pos x="1458" y="834"/>
                  </a:cxn>
                  <a:cxn ang="0">
                    <a:pos x="1500" y="849"/>
                  </a:cxn>
                  <a:cxn ang="0">
                    <a:pos x="1542" y="825"/>
                  </a:cxn>
                  <a:cxn ang="0">
                    <a:pos x="1583" y="875"/>
                  </a:cxn>
                  <a:cxn ang="0">
                    <a:pos x="1625" y="798"/>
                  </a:cxn>
                  <a:cxn ang="0">
                    <a:pos x="1667" y="866"/>
                  </a:cxn>
                  <a:cxn ang="0">
                    <a:pos x="1709" y="839"/>
                  </a:cxn>
                  <a:cxn ang="0">
                    <a:pos x="1750" y="842"/>
                  </a:cxn>
                  <a:cxn ang="0">
                    <a:pos x="1792" y="842"/>
                  </a:cxn>
                  <a:cxn ang="0">
                    <a:pos x="1834" y="849"/>
                  </a:cxn>
                  <a:cxn ang="0">
                    <a:pos x="1876" y="823"/>
                  </a:cxn>
                  <a:cxn ang="0">
                    <a:pos x="1918" y="864"/>
                  </a:cxn>
                  <a:cxn ang="0">
                    <a:pos x="1959" y="842"/>
                  </a:cxn>
                  <a:cxn ang="0">
                    <a:pos x="2001" y="94"/>
                  </a:cxn>
                  <a:cxn ang="0">
                    <a:pos x="2043" y="99"/>
                  </a:cxn>
                  <a:cxn ang="0">
                    <a:pos x="2084" y="93"/>
                  </a:cxn>
                  <a:cxn ang="0">
                    <a:pos x="2126" y="73"/>
                  </a:cxn>
                  <a:cxn ang="0">
                    <a:pos x="2168" y="107"/>
                  </a:cxn>
                  <a:cxn ang="0">
                    <a:pos x="2210" y="109"/>
                  </a:cxn>
                  <a:cxn ang="0">
                    <a:pos x="2251" y="86"/>
                  </a:cxn>
                  <a:cxn ang="0">
                    <a:pos x="2293" y="90"/>
                  </a:cxn>
                  <a:cxn ang="0">
                    <a:pos x="2335" y="158"/>
                  </a:cxn>
                  <a:cxn ang="0">
                    <a:pos x="2376" y="99"/>
                  </a:cxn>
                  <a:cxn ang="0">
                    <a:pos x="2418" y="129"/>
                  </a:cxn>
                  <a:cxn ang="0">
                    <a:pos x="2460" y="47"/>
                  </a:cxn>
                  <a:cxn ang="0">
                    <a:pos x="2502" y="81"/>
                  </a:cxn>
                  <a:cxn ang="0">
                    <a:pos x="2544" y="74"/>
                  </a:cxn>
                  <a:cxn ang="0">
                    <a:pos x="2585" y="109"/>
                  </a:cxn>
                </a:cxnLst>
                <a:rect l="0" t="0" r="r" b="b"/>
                <a:pathLst>
                  <a:path w="2606" h="895">
                    <a:moveTo>
                      <a:pt x="0" y="59"/>
                    </a:moveTo>
                    <a:lnTo>
                      <a:pt x="2" y="91"/>
                    </a:lnTo>
                    <a:lnTo>
                      <a:pt x="5" y="64"/>
                    </a:lnTo>
                    <a:lnTo>
                      <a:pt x="8" y="58"/>
                    </a:lnTo>
                    <a:lnTo>
                      <a:pt x="10" y="98"/>
                    </a:lnTo>
                    <a:lnTo>
                      <a:pt x="13" y="51"/>
                    </a:lnTo>
                    <a:lnTo>
                      <a:pt x="16" y="51"/>
                    </a:lnTo>
                    <a:lnTo>
                      <a:pt x="18" y="64"/>
                    </a:lnTo>
                    <a:lnTo>
                      <a:pt x="21" y="27"/>
                    </a:lnTo>
                    <a:lnTo>
                      <a:pt x="23" y="61"/>
                    </a:lnTo>
                    <a:lnTo>
                      <a:pt x="26" y="82"/>
                    </a:lnTo>
                    <a:lnTo>
                      <a:pt x="29" y="71"/>
                    </a:lnTo>
                    <a:lnTo>
                      <a:pt x="31" y="55"/>
                    </a:lnTo>
                    <a:lnTo>
                      <a:pt x="34" y="88"/>
                    </a:lnTo>
                    <a:lnTo>
                      <a:pt x="36" y="95"/>
                    </a:lnTo>
                    <a:lnTo>
                      <a:pt x="39" y="42"/>
                    </a:lnTo>
                    <a:lnTo>
                      <a:pt x="42" y="57"/>
                    </a:lnTo>
                    <a:lnTo>
                      <a:pt x="44" y="77"/>
                    </a:lnTo>
                    <a:lnTo>
                      <a:pt x="47" y="67"/>
                    </a:lnTo>
                    <a:lnTo>
                      <a:pt x="50" y="83"/>
                    </a:lnTo>
                    <a:lnTo>
                      <a:pt x="52" y="68"/>
                    </a:lnTo>
                    <a:lnTo>
                      <a:pt x="55" y="61"/>
                    </a:lnTo>
                    <a:lnTo>
                      <a:pt x="57" y="70"/>
                    </a:lnTo>
                    <a:lnTo>
                      <a:pt x="60" y="120"/>
                    </a:lnTo>
                    <a:lnTo>
                      <a:pt x="62" y="89"/>
                    </a:lnTo>
                    <a:lnTo>
                      <a:pt x="65" y="97"/>
                    </a:lnTo>
                    <a:lnTo>
                      <a:pt x="68" y="97"/>
                    </a:lnTo>
                    <a:lnTo>
                      <a:pt x="70" y="73"/>
                    </a:lnTo>
                    <a:lnTo>
                      <a:pt x="73" y="62"/>
                    </a:lnTo>
                    <a:lnTo>
                      <a:pt x="76" y="72"/>
                    </a:lnTo>
                    <a:lnTo>
                      <a:pt x="78" y="81"/>
                    </a:lnTo>
                    <a:lnTo>
                      <a:pt x="81" y="114"/>
                    </a:lnTo>
                    <a:lnTo>
                      <a:pt x="83" y="74"/>
                    </a:lnTo>
                    <a:lnTo>
                      <a:pt x="86" y="49"/>
                    </a:lnTo>
                    <a:lnTo>
                      <a:pt x="89" y="90"/>
                    </a:lnTo>
                    <a:lnTo>
                      <a:pt x="91" y="75"/>
                    </a:lnTo>
                    <a:lnTo>
                      <a:pt x="94" y="35"/>
                    </a:lnTo>
                    <a:lnTo>
                      <a:pt x="96" y="68"/>
                    </a:lnTo>
                    <a:lnTo>
                      <a:pt x="99" y="66"/>
                    </a:lnTo>
                    <a:lnTo>
                      <a:pt x="102" y="77"/>
                    </a:lnTo>
                    <a:lnTo>
                      <a:pt x="104" y="56"/>
                    </a:lnTo>
                    <a:lnTo>
                      <a:pt x="107" y="40"/>
                    </a:lnTo>
                    <a:lnTo>
                      <a:pt x="110" y="62"/>
                    </a:lnTo>
                    <a:lnTo>
                      <a:pt x="112" y="90"/>
                    </a:lnTo>
                    <a:lnTo>
                      <a:pt x="115" y="71"/>
                    </a:lnTo>
                    <a:lnTo>
                      <a:pt x="117" y="81"/>
                    </a:lnTo>
                    <a:lnTo>
                      <a:pt x="120" y="69"/>
                    </a:lnTo>
                    <a:lnTo>
                      <a:pt x="122" y="62"/>
                    </a:lnTo>
                    <a:lnTo>
                      <a:pt x="125" y="66"/>
                    </a:lnTo>
                    <a:lnTo>
                      <a:pt x="128" y="75"/>
                    </a:lnTo>
                    <a:lnTo>
                      <a:pt x="130" y="49"/>
                    </a:lnTo>
                    <a:lnTo>
                      <a:pt x="133" y="88"/>
                    </a:lnTo>
                    <a:lnTo>
                      <a:pt x="136" y="62"/>
                    </a:lnTo>
                    <a:lnTo>
                      <a:pt x="138" y="88"/>
                    </a:lnTo>
                    <a:lnTo>
                      <a:pt x="141" y="84"/>
                    </a:lnTo>
                    <a:lnTo>
                      <a:pt x="143" y="80"/>
                    </a:lnTo>
                    <a:lnTo>
                      <a:pt x="146" y="61"/>
                    </a:lnTo>
                    <a:lnTo>
                      <a:pt x="149" y="75"/>
                    </a:lnTo>
                    <a:lnTo>
                      <a:pt x="151" y="63"/>
                    </a:lnTo>
                    <a:lnTo>
                      <a:pt x="154" y="58"/>
                    </a:lnTo>
                    <a:lnTo>
                      <a:pt x="156" y="81"/>
                    </a:lnTo>
                    <a:lnTo>
                      <a:pt x="159" y="81"/>
                    </a:lnTo>
                    <a:lnTo>
                      <a:pt x="162" y="60"/>
                    </a:lnTo>
                    <a:lnTo>
                      <a:pt x="164" y="105"/>
                    </a:lnTo>
                    <a:lnTo>
                      <a:pt x="167" y="43"/>
                    </a:lnTo>
                    <a:lnTo>
                      <a:pt x="170" y="38"/>
                    </a:lnTo>
                    <a:lnTo>
                      <a:pt x="172" y="65"/>
                    </a:lnTo>
                    <a:lnTo>
                      <a:pt x="175" y="70"/>
                    </a:lnTo>
                    <a:lnTo>
                      <a:pt x="177" y="84"/>
                    </a:lnTo>
                    <a:lnTo>
                      <a:pt x="180" y="116"/>
                    </a:lnTo>
                    <a:lnTo>
                      <a:pt x="182" y="73"/>
                    </a:lnTo>
                    <a:lnTo>
                      <a:pt x="185" y="74"/>
                    </a:lnTo>
                    <a:lnTo>
                      <a:pt x="188" y="40"/>
                    </a:lnTo>
                    <a:lnTo>
                      <a:pt x="190" y="70"/>
                    </a:lnTo>
                    <a:lnTo>
                      <a:pt x="193" y="52"/>
                    </a:lnTo>
                    <a:lnTo>
                      <a:pt x="196" y="106"/>
                    </a:lnTo>
                    <a:lnTo>
                      <a:pt x="198" y="34"/>
                    </a:lnTo>
                    <a:lnTo>
                      <a:pt x="201" y="68"/>
                    </a:lnTo>
                    <a:lnTo>
                      <a:pt x="203" y="58"/>
                    </a:lnTo>
                    <a:lnTo>
                      <a:pt x="206" y="71"/>
                    </a:lnTo>
                    <a:lnTo>
                      <a:pt x="209" y="49"/>
                    </a:lnTo>
                    <a:lnTo>
                      <a:pt x="211" y="73"/>
                    </a:lnTo>
                    <a:lnTo>
                      <a:pt x="214" y="56"/>
                    </a:lnTo>
                    <a:lnTo>
                      <a:pt x="216" y="72"/>
                    </a:lnTo>
                    <a:lnTo>
                      <a:pt x="219" y="66"/>
                    </a:lnTo>
                    <a:lnTo>
                      <a:pt x="222" y="86"/>
                    </a:lnTo>
                    <a:lnTo>
                      <a:pt x="224" y="57"/>
                    </a:lnTo>
                    <a:lnTo>
                      <a:pt x="227" y="55"/>
                    </a:lnTo>
                    <a:lnTo>
                      <a:pt x="230" y="72"/>
                    </a:lnTo>
                    <a:lnTo>
                      <a:pt x="232" y="66"/>
                    </a:lnTo>
                    <a:lnTo>
                      <a:pt x="235" y="54"/>
                    </a:lnTo>
                    <a:lnTo>
                      <a:pt x="237" y="85"/>
                    </a:lnTo>
                    <a:lnTo>
                      <a:pt x="240" y="84"/>
                    </a:lnTo>
                    <a:lnTo>
                      <a:pt x="242" y="88"/>
                    </a:lnTo>
                    <a:lnTo>
                      <a:pt x="245" y="43"/>
                    </a:lnTo>
                    <a:lnTo>
                      <a:pt x="248" y="48"/>
                    </a:lnTo>
                    <a:lnTo>
                      <a:pt x="250" y="83"/>
                    </a:lnTo>
                    <a:lnTo>
                      <a:pt x="253" y="66"/>
                    </a:lnTo>
                    <a:lnTo>
                      <a:pt x="256" y="66"/>
                    </a:lnTo>
                    <a:lnTo>
                      <a:pt x="258" y="61"/>
                    </a:lnTo>
                    <a:lnTo>
                      <a:pt x="261" y="98"/>
                    </a:lnTo>
                    <a:lnTo>
                      <a:pt x="263" y="94"/>
                    </a:lnTo>
                    <a:lnTo>
                      <a:pt x="266" y="49"/>
                    </a:lnTo>
                    <a:lnTo>
                      <a:pt x="269" y="93"/>
                    </a:lnTo>
                    <a:lnTo>
                      <a:pt x="271" y="78"/>
                    </a:lnTo>
                    <a:lnTo>
                      <a:pt x="274" y="38"/>
                    </a:lnTo>
                    <a:lnTo>
                      <a:pt x="276" y="65"/>
                    </a:lnTo>
                    <a:lnTo>
                      <a:pt x="279" y="76"/>
                    </a:lnTo>
                    <a:lnTo>
                      <a:pt x="282" y="85"/>
                    </a:lnTo>
                    <a:lnTo>
                      <a:pt x="284" y="49"/>
                    </a:lnTo>
                    <a:lnTo>
                      <a:pt x="287" y="102"/>
                    </a:lnTo>
                    <a:lnTo>
                      <a:pt x="290" y="71"/>
                    </a:lnTo>
                    <a:lnTo>
                      <a:pt x="292" y="58"/>
                    </a:lnTo>
                    <a:lnTo>
                      <a:pt x="295" y="53"/>
                    </a:lnTo>
                    <a:lnTo>
                      <a:pt x="297" y="98"/>
                    </a:lnTo>
                    <a:lnTo>
                      <a:pt x="300" y="72"/>
                    </a:lnTo>
                    <a:lnTo>
                      <a:pt x="302" y="86"/>
                    </a:lnTo>
                    <a:lnTo>
                      <a:pt x="305" y="98"/>
                    </a:lnTo>
                    <a:lnTo>
                      <a:pt x="308" y="56"/>
                    </a:lnTo>
                    <a:lnTo>
                      <a:pt x="310" y="47"/>
                    </a:lnTo>
                    <a:lnTo>
                      <a:pt x="313" y="81"/>
                    </a:lnTo>
                    <a:lnTo>
                      <a:pt x="316" y="59"/>
                    </a:lnTo>
                    <a:lnTo>
                      <a:pt x="318" y="51"/>
                    </a:lnTo>
                    <a:lnTo>
                      <a:pt x="321" y="40"/>
                    </a:lnTo>
                    <a:lnTo>
                      <a:pt x="323" y="64"/>
                    </a:lnTo>
                    <a:lnTo>
                      <a:pt x="326" y="77"/>
                    </a:lnTo>
                    <a:lnTo>
                      <a:pt x="329" y="46"/>
                    </a:lnTo>
                    <a:lnTo>
                      <a:pt x="331" y="59"/>
                    </a:lnTo>
                    <a:lnTo>
                      <a:pt x="334" y="70"/>
                    </a:lnTo>
                    <a:lnTo>
                      <a:pt x="336" y="16"/>
                    </a:lnTo>
                    <a:lnTo>
                      <a:pt x="339" y="78"/>
                    </a:lnTo>
                    <a:lnTo>
                      <a:pt x="342" y="52"/>
                    </a:lnTo>
                    <a:lnTo>
                      <a:pt x="344" y="66"/>
                    </a:lnTo>
                    <a:lnTo>
                      <a:pt x="347" y="79"/>
                    </a:lnTo>
                    <a:lnTo>
                      <a:pt x="350" y="38"/>
                    </a:lnTo>
                    <a:lnTo>
                      <a:pt x="352" y="87"/>
                    </a:lnTo>
                    <a:lnTo>
                      <a:pt x="355" y="57"/>
                    </a:lnTo>
                    <a:lnTo>
                      <a:pt x="357" y="79"/>
                    </a:lnTo>
                    <a:lnTo>
                      <a:pt x="360" y="45"/>
                    </a:lnTo>
                    <a:lnTo>
                      <a:pt x="362" y="56"/>
                    </a:lnTo>
                    <a:lnTo>
                      <a:pt x="365" y="89"/>
                    </a:lnTo>
                    <a:lnTo>
                      <a:pt x="368" y="65"/>
                    </a:lnTo>
                    <a:lnTo>
                      <a:pt x="370" y="90"/>
                    </a:lnTo>
                    <a:lnTo>
                      <a:pt x="373" y="77"/>
                    </a:lnTo>
                    <a:lnTo>
                      <a:pt x="376" y="78"/>
                    </a:lnTo>
                    <a:lnTo>
                      <a:pt x="378" y="25"/>
                    </a:lnTo>
                    <a:lnTo>
                      <a:pt x="381" y="74"/>
                    </a:lnTo>
                    <a:lnTo>
                      <a:pt x="383" y="71"/>
                    </a:lnTo>
                    <a:lnTo>
                      <a:pt x="386" y="53"/>
                    </a:lnTo>
                    <a:lnTo>
                      <a:pt x="389" y="63"/>
                    </a:lnTo>
                    <a:lnTo>
                      <a:pt x="391" y="82"/>
                    </a:lnTo>
                    <a:lnTo>
                      <a:pt x="394" y="71"/>
                    </a:lnTo>
                    <a:lnTo>
                      <a:pt x="396" y="50"/>
                    </a:lnTo>
                    <a:lnTo>
                      <a:pt x="399" y="59"/>
                    </a:lnTo>
                    <a:lnTo>
                      <a:pt x="402" y="64"/>
                    </a:lnTo>
                    <a:lnTo>
                      <a:pt x="404" y="70"/>
                    </a:lnTo>
                    <a:lnTo>
                      <a:pt x="407" y="95"/>
                    </a:lnTo>
                    <a:lnTo>
                      <a:pt x="410" y="94"/>
                    </a:lnTo>
                    <a:lnTo>
                      <a:pt x="412" y="62"/>
                    </a:lnTo>
                    <a:lnTo>
                      <a:pt x="415" y="41"/>
                    </a:lnTo>
                    <a:lnTo>
                      <a:pt x="417" y="86"/>
                    </a:lnTo>
                    <a:lnTo>
                      <a:pt x="420" y="87"/>
                    </a:lnTo>
                    <a:lnTo>
                      <a:pt x="422" y="47"/>
                    </a:lnTo>
                    <a:lnTo>
                      <a:pt x="425" y="61"/>
                    </a:lnTo>
                    <a:lnTo>
                      <a:pt x="428" y="56"/>
                    </a:lnTo>
                    <a:lnTo>
                      <a:pt x="430" y="76"/>
                    </a:lnTo>
                    <a:lnTo>
                      <a:pt x="433" y="53"/>
                    </a:lnTo>
                    <a:lnTo>
                      <a:pt x="436" y="44"/>
                    </a:lnTo>
                    <a:lnTo>
                      <a:pt x="438" y="54"/>
                    </a:lnTo>
                    <a:lnTo>
                      <a:pt x="441" y="45"/>
                    </a:lnTo>
                    <a:lnTo>
                      <a:pt x="443" y="64"/>
                    </a:lnTo>
                    <a:lnTo>
                      <a:pt x="446" y="63"/>
                    </a:lnTo>
                    <a:lnTo>
                      <a:pt x="449" y="52"/>
                    </a:lnTo>
                    <a:lnTo>
                      <a:pt x="451" y="64"/>
                    </a:lnTo>
                    <a:lnTo>
                      <a:pt x="454" y="76"/>
                    </a:lnTo>
                    <a:lnTo>
                      <a:pt x="456" y="36"/>
                    </a:lnTo>
                    <a:lnTo>
                      <a:pt x="459" y="65"/>
                    </a:lnTo>
                    <a:lnTo>
                      <a:pt x="462" y="40"/>
                    </a:lnTo>
                    <a:lnTo>
                      <a:pt x="464" y="62"/>
                    </a:lnTo>
                    <a:lnTo>
                      <a:pt x="467" y="67"/>
                    </a:lnTo>
                    <a:lnTo>
                      <a:pt x="470" y="57"/>
                    </a:lnTo>
                    <a:lnTo>
                      <a:pt x="472" y="54"/>
                    </a:lnTo>
                    <a:lnTo>
                      <a:pt x="475" y="83"/>
                    </a:lnTo>
                    <a:lnTo>
                      <a:pt x="477" y="38"/>
                    </a:lnTo>
                    <a:lnTo>
                      <a:pt x="480" y="51"/>
                    </a:lnTo>
                    <a:lnTo>
                      <a:pt x="482" y="48"/>
                    </a:lnTo>
                    <a:lnTo>
                      <a:pt x="485" y="70"/>
                    </a:lnTo>
                    <a:lnTo>
                      <a:pt x="488" y="58"/>
                    </a:lnTo>
                    <a:lnTo>
                      <a:pt x="490" y="87"/>
                    </a:lnTo>
                    <a:lnTo>
                      <a:pt x="493" y="68"/>
                    </a:lnTo>
                    <a:lnTo>
                      <a:pt x="496" y="48"/>
                    </a:lnTo>
                    <a:lnTo>
                      <a:pt x="498" y="59"/>
                    </a:lnTo>
                    <a:lnTo>
                      <a:pt x="501" y="44"/>
                    </a:lnTo>
                    <a:lnTo>
                      <a:pt x="503" y="66"/>
                    </a:lnTo>
                    <a:lnTo>
                      <a:pt x="506" y="68"/>
                    </a:lnTo>
                    <a:lnTo>
                      <a:pt x="509" y="68"/>
                    </a:lnTo>
                    <a:lnTo>
                      <a:pt x="511" y="92"/>
                    </a:lnTo>
                    <a:lnTo>
                      <a:pt x="514" y="23"/>
                    </a:lnTo>
                    <a:lnTo>
                      <a:pt x="516" y="58"/>
                    </a:lnTo>
                    <a:lnTo>
                      <a:pt x="519" y="70"/>
                    </a:lnTo>
                    <a:lnTo>
                      <a:pt x="522" y="60"/>
                    </a:lnTo>
                    <a:lnTo>
                      <a:pt x="524" y="42"/>
                    </a:lnTo>
                    <a:lnTo>
                      <a:pt x="527" y="58"/>
                    </a:lnTo>
                    <a:lnTo>
                      <a:pt x="530" y="76"/>
                    </a:lnTo>
                    <a:lnTo>
                      <a:pt x="532" y="58"/>
                    </a:lnTo>
                    <a:lnTo>
                      <a:pt x="535" y="59"/>
                    </a:lnTo>
                    <a:lnTo>
                      <a:pt x="537" y="97"/>
                    </a:lnTo>
                    <a:lnTo>
                      <a:pt x="540" y="60"/>
                    </a:lnTo>
                    <a:lnTo>
                      <a:pt x="542" y="67"/>
                    </a:lnTo>
                    <a:lnTo>
                      <a:pt x="545" y="60"/>
                    </a:lnTo>
                    <a:lnTo>
                      <a:pt x="548" y="67"/>
                    </a:lnTo>
                    <a:lnTo>
                      <a:pt x="550" y="54"/>
                    </a:lnTo>
                    <a:lnTo>
                      <a:pt x="553" y="36"/>
                    </a:lnTo>
                    <a:lnTo>
                      <a:pt x="556" y="57"/>
                    </a:lnTo>
                    <a:lnTo>
                      <a:pt x="558" y="47"/>
                    </a:lnTo>
                    <a:lnTo>
                      <a:pt x="561" y="69"/>
                    </a:lnTo>
                    <a:lnTo>
                      <a:pt x="563" y="88"/>
                    </a:lnTo>
                    <a:lnTo>
                      <a:pt x="566" y="58"/>
                    </a:lnTo>
                    <a:lnTo>
                      <a:pt x="569" y="29"/>
                    </a:lnTo>
                    <a:lnTo>
                      <a:pt x="571" y="39"/>
                    </a:lnTo>
                    <a:lnTo>
                      <a:pt x="574" y="76"/>
                    </a:lnTo>
                    <a:lnTo>
                      <a:pt x="576" y="73"/>
                    </a:lnTo>
                    <a:lnTo>
                      <a:pt x="579" y="68"/>
                    </a:lnTo>
                    <a:lnTo>
                      <a:pt x="582" y="17"/>
                    </a:lnTo>
                    <a:lnTo>
                      <a:pt x="584" y="53"/>
                    </a:lnTo>
                    <a:lnTo>
                      <a:pt x="587" y="55"/>
                    </a:lnTo>
                    <a:lnTo>
                      <a:pt x="590" y="72"/>
                    </a:lnTo>
                    <a:lnTo>
                      <a:pt x="592" y="0"/>
                    </a:lnTo>
                    <a:lnTo>
                      <a:pt x="595" y="88"/>
                    </a:lnTo>
                    <a:lnTo>
                      <a:pt x="597" y="72"/>
                    </a:lnTo>
                    <a:lnTo>
                      <a:pt x="600" y="58"/>
                    </a:lnTo>
                    <a:lnTo>
                      <a:pt x="602" y="64"/>
                    </a:lnTo>
                    <a:lnTo>
                      <a:pt x="605" y="47"/>
                    </a:lnTo>
                    <a:lnTo>
                      <a:pt x="608" y="33"/>
                    </a:lnTo>
                    <a:lnTo>
                      <a:pt x="610" y="106"/>
                    </a:lnTo>
                    <a:lnTo>
                      <a:pt x="613" y="61"/>
                    </a:lnTo>
                    <a:lnTo>
                      <a:pt x="616" y="71"/>
                    </a:lnTo>
                    <a:lnTo>
                      <a:pt x="618" y="64"/>
                    </a:lnTo>
                    <a:lnTo>
                      <a:pt x="621" y="27"/>
                    </a:lnTo>
                    <a:lnTo>
                      <a:pt x="623" y="23"/>
                    </a:lnTo>
                    <a:lnTo>
                      <a:pt x="626" y="41"/>
                    </a:lnTo>
                    <a:lnTo>
                      <a:pt x="629" y="42"/>
                    </a:lnTo>
                    <a:lnTo>
                      <a:pt x="631" y="45"/>
                    </a:lnTo>
                    <a:lnTo>
                      <a:pt x="634" y="38"/>
                    </a:lnTo>
                    <a:lnTo>
                      <a:pt x="636" y="70"/>
                    </a:lnTo>
                    <a:lnTo>
                      <a:pt x="639" y="66"/>
                    </a:lnTo>
                    <a:lnTo>
                      <a:pt x="642" y="93"/>
                    </a:lnTo>
                    <a:lnTo>
                      <a:pt x="644" y="39"/>
                    </a:lnTo>
                    <a:lnTo>
                      <a:pt x="647" y="51"/>
                    </a:lnTo>
                    <a:lnTo>
                      <a:pt x="650" y="75"/>
                    </a:lnTo>
                    <a:lnTo>
                      <a:pt x="652" y="41"/>
                    </a:lnTo>
                    <a:lnTo>
                      <a:pt x="655" y="67"/>
                    </a:lnTo>
                    <a:lnTo>
                      <a:pt x="657" y="407"/>
                    </a:lnTo>
                    <a:lnTo>
                      <a:pt x="660" y="708"/>
                    </a:lnTo>
                    <a:lnTo>
                      <a:pt x="662" y="778"/>
                    </a:lnTo>
                    <a:lnTo>
                      <a:pt x="665" y="828"/>
                    </a:lnTo>
                    <a:lnTo>
                      <a:pt x="668" y="873"/>
                    </a:lnTo>
                    <a:lnTo>
                      <a:pt x="671" y="846"/>
                    </a:lnTo>
                    <a:lnTo>
                      <a:pt x="673" y="860"/>
                    </a:lnTo>
                    <a:lnTo>
                      <a:pt x="676" y="864"/>
                    </a:lnTo>
                    <a:lnTo>
                      <a:pt x="678" y="877"/>
                    </a:lnTo>
                    <a:lnTo>
                      <a:pt x="681" y="875"/>
                    </a:lnTo>
                    <a:lnTo>
                      <a:pt x="683" y="888"/>
                    </a:lnTo>
                    <a:lnTo>
                      <a:pt x="686" y="865"/>
                    </a:lnTo>
                    <a:lnTo>
                      <a:pt x="689" y="879"/>
                    </a:lnTo>
                    <a:lnTo>
                      <a:pt x="691" y="863"/>
                    </a:lnTo>
                    <a:lnTo>
                      <a:pt x="694" y="873"/>
                    </a:lnTo>
                    <a:lnTo>
                      <a:pt x="696" y="874"/>
                    </a:lnTo>
                    <a:lnTo>
                      <a:pt x="699" y="895"/>
                    </a:lnTo>
                    <a:lnTo>
                      <a:pt x="702" y="863"/>
                    </a:lnTo>
                    <a:lnTo>
                      <a:pt x="704" y="872"/>
                    </a:lnTo>
                    <a:lnTo>
                      <a:pt x="707" y="861"/>
                    </a:lnTo>
                    <a:lnTo>
                      <a:pt x="710" y="865"/>
                    </a:lnTo>
                    <a:lnTo>
                      <a:pt x="712" y="825"/>
                    </a:lnTo>
                    <a:lnTo>
                      <a:pt x="715" y="867"/>
                    </a:lnTo>
                    <a:lnTo>
                      <a:pt x="717" y="849"/>
                    </a:lnTo>
                    <a:lnTo>
                      <a:pt x="720" y="841"/>
                    </a:lnTo>
                    <a:lnTo>
                      <a:pt x="722" y="853"/>
                    </a:lnTo>
                    <a:lnTo>
                      <a:pt x="725" y="853"/>
                    </a:lnTo>
                    <a:lnTo>
                      <a:pt x="728" y="850"/>
                    </a:lnTo>
                    <a:lnTo>
                      <a:pt x="731" y="863"/>
                    </a:lnTo>
                    <a:lnTo>
                      <a:pt x="733" y="831"/>
                    </a:lnTo>
                    <a:lnTo>
                      <a:pt x="736" y="857"/>
                    </a:lnTo>
                    <a:lnTo>
                      <a:pt x="738" y="873"/>
                    </a:lnTo>
                    <a:lnTo>
                      <a:pt x="741" y="835"/>
                    </a:lnTo>
                    <a:lnTo>
                      <a:pt x="743" y="855"/>
                    </a:lnTo>
                    <a:lnTo>
                      <a:pt x="746" y="870"/>
                    </a:lnTo>
                    <a:lnTo>
                      <a:pt x="749" y="854"/>
                    </a:lnTo>
                    <a:lnTo>
                      <a:pt x="751" y="821"/>
                    </a:lnTo>
                    <a:lnTo>
                      <a:pt x="754" y="846"/>
                    </a:lnTo>
                    <a:lnTo>
                      <a:pt x="757" y="840"/>
                    </a:lnTo>
                    <a:lnTo>
                      <a:pt x="759" y="865"/>
                    </a:lnTo>
                    <a:lnTo>
                      <a:pt x="762" y="853"/>
                    </a:lnTo>
                    <a:lnTo>
                      <a:pt x="764" y="870"/>
                    </a:lnTo>
                    <a:lnTo>
                      <a:pt x="767" y="800"/>
                    </a:lnTo>
                    <a:lnTo>
                      <a:pt x="770" y="849"/>
                    </a:lnTo>
                    <a:lnTo>
                      <a:pt x="772" y="876"/>
                    </a:lnTo>
                    <a:lnTo>
                      <a:pt x="775" y="844"/>
                    </a:lnTo>
                    <a:lnTo>
                      <a:pt x="777" y="859"/>
                    </a:lnTo>
                    <a:lnTo>
                      <a:pt x="780" y="880"/>
                    </a:lnTo>
                    <a:lnTo>
                      <a:pt x="782" y="844"/>
                    </a:lnTo>
                    <a:lnTo>
                      <a:pt x="785" y="831"/>
                    </a:lnTo>
                    <a:lnTo>
                      <a:pt x="788" y="849"/>
                    </a:lnTo>
                    <a:lnTo>
                      <a:pt x="791" y="880"/>
                    </a:lnTo>
                    <a:lnTo>
                      <a:pt x="793" y="852"/>
                    </a:lnTo>
                    <a:lnTo>
                      <a:pt x="796" y="836"/>
                    </a:lnTo>
                    <a:lnTo>
                      <a:pt x="798" y="841"/>
                    </a:lnTo>
                    <a:lnTo>
                      <a:pt x="801" y="827"/>
                    </a:lnTo>
                    <a:lnTo>
                      <a:pt x="803" y="847"/>
                    </a:lnTo>
                    <a:lnTo>
                      <a:pt x="806" y="834"/>
                    </a:lnTo>
                    <a:lnTo>
                      <a:pt x="809" y="830"/>
                    </a:lnTo>
                    <a:lnTo>
                      <a:pt x="811" y="834"/>
                    </a:lnTo>
                    <a:lnTo>
                      <a:pt x="814" y="815"/>
                    </a:lnTo>
                    <a:lnTo>
                      <a:pt x="817" y="873"/>
                    </a:lnTo>
                    <a:lnTo>
                      <a:pt x="819" y="867"/>
                    </a:lnTo>
                    <a:lnTo>
                      <a:pt x="822" y="858"/>
                    </a:lnTo>
                    <a:lnTo>
                      <a:pt x="824" y="828"/>
                    </a:lnTo>
                    <a:lnTo>
                      <a:pt x="827" y="848"/>
                    </a:lnTo>
                    <a:lnTo>
                      <a:pt x="829" y="801"/>
                    </a:lnTo>
                    <a:lnTo>
                      <a:pt x="832" y="822"/>
                    </a:lnTo>
                    <a:lnTo>
                      <a:pt x="835" y="848"/>
                    </a:lnTo>
                    <a:lnTo>
                      <a:pt x="837" y="842"/>
                    </a:lnTo>
                    <a:lnTo>
                      <a:pt x="840" y="833"/>
                    </a:lnTo>
                    <a:lnTo>
                      <a:pt x="843" y="841"/>
                    </a:lnTo>
                    <a:lnTo>
                      <a:pt x="845" y="816"/>
                    </a:lnTo>
                    <a:lnTo>
                      <a:pt x="848" y="844"/>
                    </a:lnTo>
                    <a:lnTo>
                      <a:pt x="850" y="823"/>
                    </a:lnTo>
                    <a:lnTo>
                      <a:pt x="853" y="843"/>
                    </a:lnTo>
                    <a:lnTo>
                      <a:pt x="856" y="823"/>
                    </a:lnTo>
                    <a:lnTo>
                      <a:pt x="858" y="835"/>
                    </a:lnTo>
                    <a:lnTo>
                      <a:pt x="861" y="829"/>
                    </a:lnTo>
                    <a:lnTo>
                      <a:pt x="863" y="853"/>
                    </a:lnTo>
                    <a:lnTo>
                      <a:pt x="866" y="816"/>
                    </a:lnTo>
                    <a:lnTo>
                      <a:pt x="868" y="810"/>
                    </a:lnTo>
                    <a:lnTo>
                      <a:pt x="871" y="813"/>
                    </a:lnTo>
                    <a:lnTo>
                      <a:pt x="874" y="833"/>
                    </a:lnTo>
                    <a:lnTo>
                      <a:pt x="877" y="831"/>
                    </a:lnTo>
                    <a:lnTo>
                      <a:pt x="879" y="843"/>
                    </a:lnTo>
                    <a:lnTo>
                      <a:pt x="882" y="834"/>
                    </a:lnTo>
                    <a:lnTo>
                      <a:pt x="884" y="804"/>
                    </a:lnTo>
                    <a:lnTo>
                      <a:pt x="887" y="809"/>
                    </a:lnTo>
                    <a:lnTo>
                      <a:pt x="889" y="831"/>
                    </a:lnTo>
                    <a:lnTo>
                      <a:pt x="892" y="831"/>
                    </a:lnTo>
                    <a:lnTo>
                      <a:pt x="895" y="842"/>
                    </a:lnTo>
                    <a:lnTo>
                      <a:pt x="897" y="816"/>
                    </a:lnTo>
                    <a:lnTo>
                      <a:pt x="900" y="837"/>
                    </a:lnTo>
                    <a:lnTo>
                      <a:pt x="903" y="831"/>
                    </a:lnTo>
                    <a:lnTo>
                      <a:pt x="905" y="830"/>
                    </a:lnTo>
                    <a:lnTo>
                      <a:pt x="908" y="852"/>
                    </a:lnTo>
                    <a:lnTo>
                      <a:pt x="910" y="838"/>
                    </a:lnTo>
                    <a:lnTo>
                      <a:pt x="913" y="855"/>
                    </a:lnTo>
                    <a:lnTo>
                      <a:pt x="916" y="813"/>
                    </a:lnTo>
                    <a:lnTo>
                      <a:pt x="918" y="829"/>
                    </a:lnTo>
                    <a:lnTo>
                      <a:pt x="921" y="834"/>
                    </a:lnTo>
                    <a:lnTo>
                      <a:pt x="923" y="871"/>
                    </a:lnTo>
                    <a:lnTo>
                      <a:pt x="926" y="837"/>
                    </a:lnTo>
                    <a:lnTo>
                      <a:pt x="928" y="823"/>
                    </a:lnTo>
                    <a:lnTo>
                      <a:pt x="931" y="844"/>
                    </a:lnTo>
                    <a:lnTo>
                      <a:pt x="934" y="834"/>
                    </a:lnTo>
                    <a:lnTo>
                      <a:pt x="937" y="829"/>
                    </a:lnTo>
                    <a:lnTo>
                      <a:pt x="939" y="825"/>
                    </a:lnTo>
                    <a:lnTo>
                      <a:pt x="942" y="858"/>
                    </a:lnTo>
                    <a:lnTo>
                      <a:pt x="944" y="786"/>
                    </a:lnTo>
                    <a:lnTo>
                      <a:pt x="947" y="857"/>
                    </a:lnTo>
                    <a:lnTo>
                      <a:pt x="949" y="855"/>
                    </a:lnTo>
                    <a:lnTo>
                      <a:pt x="952" y="838"/>
                    </a:lnTo>
                    <a:lnTo>
                      <a:pt x="955" y="828"/>
                    </a:lnTo>
                    <a:lnTo>
                      <a:pt x="957" y="851"/>
                    </a:lnTo>
                    <a:lnTo>
                      <a:pt x="960" y="828"/>
                    </a:lnTo>
                    <a:lnTo>
                      <a:pt x="963" y="867"/>
                    </a:lnTo>
                    <a:lnTo>
                      <a:pt x="965" y="811"/>
                    </a:lnTo>
                    <a:lnTo>
                      <a:pt x="968" y="849"/>
                    </a:lnTo>
                    <a:lnTo>
                      <a:pt x="970" y="839"/>
                    </a:lnTo>
                    <a:lnTo>
                      <a:pt x="973" y="812"/>
                    </a:lnTo>
                    <a:lnTo>
                      <a:pt x="976" y="811"/>
                    </a:lnTo>
                    <a:lnTo>
                      <a:pt x="978" y="858"/>
                    </a:lnTo>
                    <a:lnTo>
                      <a:pt x="981" y="794"/>
                    </a:lnTo>
                    <a:lnTo>
                      <a:pt x="983" y="846"/>
                    </a:lnTo>
                    <a:lnTo>
                      <a:pt x="986" y="836"/>
                    </a:lnTo>
                    <a:lnTo>
                      <a:pt x="989" y="858"/>
                    </a:lnTo>
                    <a:lnTo>
                      <a:pt x="991" y="819"/>
                    </a:lnTo>
                    <a:lnTo>
                      <a:pt x="994" y="831"/>
                    </a:lnTo>
                    <a:lnTo>
                      <a:pt x="997" y="831"/>
                    </a:lnTo>
                    <a:lnTo>
                      <a:pt x="999" y="825"/>
                    </a:lnTo>
                    <a:lnTo>
                      <a:pt x="1002" y="816"/>
                    </a:lnTo>
                    <a:lnTo>
                      <a:pt x="1004" y="851"/>
                    </a:lnTo>
                    <a:lnTo>
                      <a:pt x="1007" y="805"/>
                    </a:lnTo>
                    <a:lnTo>
                      <a:pt x="1009" y="816"/>
                    </a:lnTo>
                    <a:lnTo>
                      <a:pt x="1012" y="823"/>
                    </a:lnTo>
                    <a:lnTo>
                      <a:pt x="1015" y="817"/>
                    </a:lnTo>
                    <a:lnTo>
                      <a:pt x="1017" y="845"/>
                    </a:lnTo>
                    <a:lnTo>
                      <a:pt x="1020" y="832"/>
                    </a:lnTo>
                    <a:lnTo>
                      <a:pt x="1023" y="821"/>
                    </a:lnTo>
                    <a:lnTo>
                      <a:pt x="1025" y="835"/>
                    </a:lnTo>
                    <a:lnTo>
                      <a:pt x="1028" y="816"/>
                    </a:lnTo>
                    <a:lnTo>
                      <a:pt x="1030" y="833"/>
                    </a:lnTo>
                    <a:lnTo>
                      <a:pt x="1033" y="825"/>
                    </a:lnTo>
                    <a:lnTo>
                      <a:pt x="1036" y="864"/>
                    </a:lnTo>
                    <a:lnTo>
                      <a:pt x="1038" y="835"/>
                    </a:lnTo>
                    <a:lnTo>
                      <a:pt x="1041" y="855"/>
                    </a:lnTo>
                    <a:lnTo>
                      <a:pt x="1043" y="824"/>
                    </a:lnTo>
                    <a:lnTo>
                      <a:pt x="1046" y="829"/>
                    </a:lnTo>
                    <a:lnTo>
                      <a:pt x="1049" y="802"/>
                    </a:lnTo>
                    <a:lnTo>
                      <a:pt x="1051" y="832"/>
                    </a:lnTo>
                    <a:lnTo>
                      <a:pt x="1054" y="825"/>
                    </a:lnTo>
                    <a:lnTo>
                      <a:pt x="1057" y="840"/>
                    </a:lnTo>
                    <a:lnTo>
                      <a:pt x="1059" y="822"/>
                    </a:lnTo>
                    <a:lnTo>
                      <a:pt x="1062" y="854"/>
                    </a:lnTo>
                    <a:lnTo>
                      <a:pt x="1064" y="818"/>
                    </a:lnTo>
                    <a:lnTo>
                      <a:pt x="1067" y="864"/>
                    </a:lnTo>
                    <a:lnTo>
                      <a:pt x="1069" y="830"/>
                    </a:lnTo>
                    <a:lnTo>
                      <a:pt x="1072" y="810"/>
                    </a:lnTo>
                    <a:lnTo>
                      <a:pt x="1075" y="809"/>
                    </a:lnTo>
                    <a:lnTo>
                      <a:pt x="1077" y="826"/>
                    </a:lnTo>
                    <a:lnTo>
                      <a:pt x="1080" y="851"/>
                    </a:lnTo>
                    <a:lnTo>
                      <a:pt x="1083" y="811"/>
                    </a:lnTo>
                    <a:lnTo>
                      <a:pt x="1085" y="849"/>
                    </a:lnTo>
                    <a:lnTo>
                      <a:pt x="1088" y="834"/>
                    </a:lnTo>
                    <a:lnTo>
                      <a:pt x="1090" y="808"/>
                    </a:lnTo>
                    <a:lnTo>
                      <a:pt x="1093" y="802"/>
                    </a:lnTo>
                    <a:lnTo>
                      <a:pt x="1096" y="812"/>
                    </a:lnTo>
                    <a:lnTo>
                      <a:pt x="1098" y="831"/>
                    </a:lnTo>
                    <a:lnTo>
                      <a:pt x="1101" y="808"/>
                    </a:lnTo>
                    <a:lnTo>
                      <a:pt x="1103" y="840"/>
                    </a:lnTo>
                    <a:lnTo>
                      <a:pt x="1106" y="815"/>
                    </a:lnTo>
                    <a:lnTo>
                      <a:pt x="1109" y="841"/>
                    </a:lnTo>
                    <a:lnTo>
                      <a:pt x="1111" y="811"/>
                    </a:lnTo>
                    <a:lnTo>
                      <a:pt x="1114" y="825"/>
                    </a:lnTo>
                    <a:lnTo>
                      <a:pt x="1117" y="838"/>
                    </a:lnTo>
                    <a:lnTo>
                      <a:pt x="1119" y="836"/>
                    </a:lnTo>
                    <a:lnTo>
                      <a:pt x="1122" y="825"/>
                    </a:lnTo>
                    <a:lnTo>
                      <a:pt x="1124" y="842"/>
                    </a:lnTo>
                    <a:lnTo>
                      <a:pt x="1127" y="822"/>
                    </a:lnTo>
                    <a:lnTo>
                      <a:pt x="1129" y="825"/>
                    </a:lnTo>
                    <a:lnTo>
                      <a:pt x="1132" y="863"/>
                    </a:lnTo>
                    <a:lnTo>
                      <a:pt x="1135" y="792"/>
                    </a:lnTo>
                    <a:lnTo>
                      <a:pt x="1137" y="828"/>
                    </a:lnTo>
                    <a:lnTo>
                      <a:pt x="1140" y="840"/>
                    </a:lnTo>
                    <a:lnTo>
                      <a:pt x="1143" y="823"/>
                    </a:lnTo>
                    <a:lnTo>
                      <a:pt x="1145" y="816"/>
                    </a:lnTo>
                    <a:lnTo>
                      <a:pt x="1148" y="773"/>
                    </a:lnTo>
                    <a:lnTo>
                      <a:pt x="1150" y="834"/>
                    </a:lnTo>
                    <a:lnTo>
                      <a:pt x="1153" y="843"/>
                    </a:lnTo>
                    <a:lnTo>
                      <a:pt x="1156" y="810"/>
                    </a:lnTo>
                    <a:lnTo>
                      <a:pt x="1158" y="827"/>
                    </a:lnTo>
                    <a:lnTo>
                      <a:pt x="1161" y="821"/>
                    </a:lnTo>
                    <a:lnTo>
                      <a:pt x="1163" y="846"/>
                    </a:lnTo>
                    <a:lnTo>
                      <a:pt x="1166" y="828"/>
                    </a:lnTo>
                    <a:lnTo>
                      <a:pt x="1169" y="801"/>
                    </a:lnTo>
                    <a:lnTo>
                      <a:pt x="1171" y="831"/>
                    </a:lnTo>
                    <a:lnTo>
                      <a:pt x="1174" y="805"/>
                    </a:lnTo>
                    <a:lnTo>
                      <a:pt x="1177" y="845"/>
                    </a:lnTo>
                    <a:lnTo>
                      <a:pt x="1179" y="835"/>
                    </a:lnTo>
                    <a:lnTo>
                      <a:pt x="1182" y="812"/>
                    </a:lnTo>
                    <a:lnTo>
                      <a:pt x="1184" y="861"/>
                    </a:lnTo>
                    <a:lnTo>
                      <a:pt x="1187" y="816"/>
                    </a:lnTo>
                    <a:lnTo>
                      <a:pt x="1189" y="842"/>
                    </a:lnTo>
                    <a:lnTo>
                      <a:pt x="1192" y="839"/>
                    </a:lnTo>
                    <a:lnTo>
                      <a:pt x="1195" y="845"/>
                    </a:lnTo>
                    <a:lnTo>
                      <a:pt x="1197" y="804"/>
                    </a:lnTo>
                    <a:lnTo>
                      <a:pt x="1200" y="821"/>
                    </a:lnTo>
                    <a:lnTo>
                      <a:pt x="1203" y="818"/>
                    </a:lnTo>
                    <a:lnTo>
                      <a:pt x="1205" y="822"/>
                    </a:lnTo>
                    <a:lnTo>
                      <a:pt x="1208" y="844"/>
                    </a:lnTo>
                    <a:lnTo>
                      <a:pt x="1210" y="834"/>
                    </a:lnTo>
                    <a:lnTo>
                      <a:pt x="1213" y="833"/>
                    </a:lnTo>
                    <a:lnTo>
                      <a:pt x="1216" y="830"/>
                    </a:lnTo>
                    <a:lnTo>
                      <a:pt x="1218" y="828"/>
                    </a:lnTo>
                    <a:lnTo>
                      <a:pt x="1221" y="816"/>
                    </a:lnTo>
                    <a:lnTo>
                      <a:pt x="1223" y="830"/>
                    </a:lnTo>
                    <a:lnTo>
                      <a:pt x="1226" y="818"/>
                    </a:lnTo>
                    <a:lnTo>
                      <a:pt x="1229" y="848"/>
                    </a:lnTo>
                    <a:lnTo>
                      <a:pt x="1231" y="872"/>
                    </a:lnTo>
                    <a:lnTo>
                      <a:pt x="1234" y="844"/>
                    </a:lnTo>
                    <a:lnTo>
                      <a:pt x="1237" y="815"/>
                    </a:lnTo>
                    <a:lnTo>
                      <a:pt x="1239" y="851"/>
                    </a:lnTo>
                    <a:lnTo>
                      <a:pt x="1242" y="843"/>
                    </a:lnTo>
                    <a:lnTo>
                      <a:pt x="1244" y="812"/>
                    </a:lnTo>
                    <a:lnTo>
                      <a:pt x="1247" y="849"/>
                    </a:lnTo>
                    <a:lnTo>
                      <a:pt x="1249" y="852"/>
                    </a:lnTo>
                    <a:lnTo>
                      <a:pt x="1252" y="814"/>
                    </a:lnTo>
                    <a:lnTo>
                      <a:pt x="1255" y="815"/>
                    </a:lnTo>
                    <a:lnTo>
                      <a:pt x="1257" y="828"/>
                    </a:lnTo>
                    <a:lnTo>
                      <a:pt x="1260" y="845"/>
                    </a:lnTo>
                    <a:lnTo>
                      <a:pt x="1263" y="807"/>
                    </a:lnTo>
                    <a:lnTo>
                      <a:pt x="1265" y="861"/>
                    </a:lnTo>
                    <a:lnTo>
                      <a:pt x="1268" y="855"/>
                    </a:lnTo>
                    <a:lnTo>
                      <a:pt x="1270" y="828"/>
                    </a:lnTo>
                    <a:lnTo>
                      <a:pt x="1273" y="856"/>
                    </a:lnTo>
                    <a:lnTo>
                      <a:pt x="1276" y="847"/>
                    </a:lnTo>
                    <a:lnTo>
                      <a:pt x="1278" y="846"/>
                    </a:lnTo>
                    <a:lnTo>
                      <a:pt x="1281" y="852"/>
                    </a:lnTo>
                    <a:lnTo>
                      <a:pt x="1283" y="844"/>
                    </a:lnTo>
                    <a:lnTo>
                      <a:pt x="1286" y="822"/>
                    </a:lnTo>
                    <a:lnTo>
                      <a:pt x="1289" y="845"/>
                    </a:lnTo>
                    <a:lnTo>
                      <a:pt x="1291" y="831"/>
                    </a:lnTo>
                    <a:lnTo>
                      <a:pt x="1294" y="830"/>
                    </a:lnTo>
                    <a:lnTo>
                      <a:pt x="1297" y="826"/>
                    </a:lnTo>
                    <a:lnTo>
                      <a:pt x="1299" y="788"/>
                    </a:lnTo>
                    <a:lnTo>
                      <a:pt x="1302" y="843"/>
                    </a:lnTo>
                    <a:lnTo>
                      <a:pt x="1304" y="837"/>
                    </a:lnTo>
                    <a:lnTo>
                      <a:pt x="1307" y="839"/>
                    </a:lnTo>
                    <a:lnTo>
                      <a:pt x="1309" y="836"/>
                    </a:lnTo>
                    <a:lnTo>
                      <a:pt x="1312" y="869"/>
                    </a:lnTo>
                    <a:lnTo>
                      <a:pt x="1315" y="841"/>
                    </a:lnTo>
                    <a:lnTo>
                      <a:pt x="1317" y="818"/>
                    </a:lnTo>
                    <a:lnTo>
                      <a:pt x="1320" y="846"/>
                    </a:lnTo>
                    <a:lnTo>
                      <a:pt x="1323" y="843"/>
                    </a:lnTo>
                    <a:lnTo>
                      <a:pt x="1325" y="800"/>
                    </a:lnTo>
                    <a:lnTo>
                      <a:pt x="1328" y="853"/>
                    </a:lnTo>
                    <a:lnTo>
                      <a:pt x="1330" y="822"/>
                    </a:lnTo>
                    <a:lnTo>
                      <a:pt x="1333" y="834"/>
                    </a:lnTo>
                    <a:lnTo>
                      <a:pt x="1336" y="831"/>
                    </a:lnTo>
                    <a:lnTo>
                      <a:pt x="1338" y="838"/>
                    </a:lnTo>
                    <a:lnTo>
                      <a:pt x="1341" y="840"/>
                    </a:lnTo>
                    <a:lnTo>
                      <a:pt x="1343" y="831"/>
                    </a:lnTo>
                    <a:lnTo>
                      <a:pt x="1346" y="859"/>
                    </a:lnTo>
                    <a:lnTo>
                      <a:pt x="1349" y="865"/>
                    </a:lnTo>
                    <a:lnTo>
                      <a:pt x="1351" y="845"/>
                    </a:lnTo>
                    <a:lnTo>
                      <a:pt x="1354" y="836"/>
                    </a:lnTo>
                    <a:lnTo>
                      <a:pt x="1357" y="838"/>
                    </a:lnTo>
                    <a:lnTo>
                      <a:pt x="1359" y="828"/>
                    </a:lnTo>
                    <a:lnTo>
                      <a:pt x="1362" y="831"/>
                    </a:lnTo>
                    <a:lnTo>
                      <a:pt x="1364" y="867"/>
                    </a:lnTo>
                    <a:lnTo>
                      <a:pt x="1367" y="864"/>
                    </a:lnTo>
                    <a:lnTo>
                      <a:pt x="1369" y="831"/>
                    </a:lnTo>
                    <a:lnTo>
                      <a:pt x="1372" y="807"/>
                    </a:lnTo>
                    <a:lnTo>
                      <a:pt x="1375" y="825"/>
                    </a:lnTo>
                    <a:lnTo>
                      <a:pt x="1377" y="850"/>
                    </a:lnTo>
                    <a:lnTo>
                      <a:pt x="1380" y="855"/>
                    </a:lnTo>
                    <a:lnTo>
                      <a:pt x="1383" y="825"/>
                    </a:lnTo>
                    <a:lnTo>
                      <a:pt x="1385" y="854"/>
                    </a:lnTo>
                    <a:lnTo>
                      <a:pt x="1388" y="834"/>
                    </a:lnTo>
                    <a:lnTo>
                      <a:pt x="1390" y="816"/>
                    </a:lnTo>
                    <a:lnTo>
                      <a:pt x="1393" y="825"/>
                    </a:lnTo>
                    <a:lnTo>
                      <a:pt x="1396" y="836"/>
                    </a:lnTo>
                    <a:lnTo>
                      <a:pt x="1398" y="861"/>
                    </a:lnTo>
                    <a:lnTo>
                      <a:pt x="1401" y="840"/>
                    </a:lnTo>
                    <a:lnTo>
                      <a:pt x="1403" y="870"/>
                    </a:lnTo>
                    <a:lnTo>
                      <a:pt x="1406" y="819"/>
                    </a:lnTo>
                    <a:lnTo>
                      <a:pt x="1409" y="817"/>
                    </a:lnTo>
                    <a:lnTo>
                      <a:pt x="1411" y="829"/>
                    </a:lnTo>
                    <a:lnTo>
                      <a:pt x="1414" y="858"/>
                    </a:lnTo>
                    <a:lnTo>
                      <a:pt x="1417" y="838"/>
                    </a:lnTo>
                    <a:lnTo>
                      <a:pt x="1419" y="850"/>
                    </a:lnTo>
                    <a:lnTo>
                      <a:pt x="1422" y="863"/>
                    </a:lnTo>
                    <a:lnTo>
                      <a:pt x="1424" y="830"/>
                    </a:lnTo>
                    <a:lnTo>
                      <a:pt x="1427" y="818"/>
                    </a:lnTo>
                    <a:lnTo>
                      <a:pt x="1429" y="853"/>
                    </a:lnTo>
                    <a:lnTo>
                      <a:pt x="1432" y="841"/>
                    </a:lnTo>
                    <a:lnTo>
                      <a:pt x="1435" y="836"/>
                    </a:lnTo>
                    <a:lnTo>
                      <a:pt x="1437" y="821"/>
                    </a:lnTo>
                    <a:lnTo>
                      <a:pt x="1440" y="838"/>
                    </a:lnTo>
                    <a:lnTo>
                      <a:pt x="1443" y="829"/>
                    </a:lnTo>
                    <a:lnTo>
                      <a:pt x="1445" y="814"/>
                    </a:lnTo>
                    <a:lnTo>
                      <a:pt x="1448" y="826"/>
                    </a:lnTo>
                    <a:lnTo>
                      <a:pt x="1450" y="799"/>
                    </a:lnTo>
                    <a:lnTo>
                      <a:pt x="1453" y="828"/>
                    </a:lnTo>
                    <a:lnTo>
                      <a:pt x="1456" y="831"/>
                    </a:lnTo>
                    <a:lnTo>
                      <a:pt x="1458" y="834"/>
                    </a:lnTo>
                    <a:lnTo>
                      <a:pt x="1461" y="831"/>
                    </a:lnTo>
                    <a:lnTo>
                      <a:pt x="1463" y="849"/>
                    </a:lnTo>
                    <a:lnTo>
                      <a:pt x="1466" y="791"/>
                    </a:lnTo>
                    <a:lnTo>
                      <a:pt x="1469" y="837"/>
                    </a:lnTo>
                    <a:lnTo>
                      <a:pt x="1471" y="876"/>
                    </a:lnTo>
                    <a:lnTo>
                      <a:pt x="1474" y="838"/>
                    </a:lnTo>
                    <a:lnTo>
                      <a:pt x="1477" y="836"/>
                    </a:lnTo>
                    <a:lnTo>
                      <a:pt x="1479" y="866"/>
                    </a:lnTo>
                    <a:lnTo>
                      <a:pt x="1482" y="844"/>
                    </a:lnTo>
                    <a:lnTo>
                      <a:pt x="1484" y="841"/>
                    </a:lnTo>
                    <a:lnTo>
                      <a:pt x="1487" y="815"/>
                    </a:lnTo>
                    <a:lnTo>
                      <a:pt x="1489" y="843"/>
                    </a:lnTo>
                    <a:lnTo>
                      <a:pt x="1492" y="842"/>
                    </a:lnTo>
                    <a:lnTo>
                      <a:pt x="1495" y="843"/>
                    </a:lnTo>
                    <a:lnTo>
                      <a:pt x="1497" y="867"/>
                    </a:lnTo>
                    <a:lnTo>
                      <a:pt x="1500" y="849"/>
                    </a:lnTo>
                    <a:lnTo>
                      <a:pt x="1503" y="807"/>
                    </a:lnTo>
                    <a:lnTo>
                      <a:pt x="1505" y="851"/>
                    </a:lnTo>
                    <a:lnTo>
                      <a:pt x="1508" y="825"/>
                    </a:lnTo>
                    <a:lnTo>
                      <a:pt x="1510" y="840"/>
                    </a:lnTo>
                    <a:lnTo>
                      <a:pt x="1513" y="813"/>
                    </a:lnTo>
                    <a:lnTo>
                      <a:pt x="1516" y="876"/>
                    </a:lnTo>
                    <a:lnTo>
                      <a:pt x="1518" y="856"/>
                    </a:lnTo>
                    <a:lnTo>
                      <a:pt x="1521" y="816"/>
                    </a:lnTo>
                    <a:lnTo>
                      <a:pt x="1523" y="839"/>
                    </a:lnTo>
                    <a:lnTo>
                      <a:pt x="1526" y="842"/>
                    </a:lnTo>
                    <a:lnTo>
                      <a:pt x="1529" y="832"/>
                    </a:lnTo>
                    <a:lnTo>
                      <a:pt x="1531" y="848"/>
                    </a:lnTo>
                    <a:lnTo>
                      <a:pt x="1534" y="830"/>
                    </a:lnTo>
                    <a:lnTo>
                      <a:pt x="1537" y="854"/>
                    </a:lnTo>
                    <a:lnTo>
                      <a:pt x="1539" y="846"/>
                    </a:lnTo>
                    <a:lnTo>
                      <a:pt x="1542" y="825"/>
                    </a:lnTo>
                    <a:lnTo>
                      <a:pt x="1544" y="857"/>
                    </a:lnTo>
                    <a:lnTo>
                      <a:pt x="1547" y="846"/>
                    </a:lnTo>
                    <a:lnTo>
                      <a:pt x="1549" y="839"/>
                    </a:lnTo>
                    <a:lnTo>
                      <a:pt x="1552" y="848"/>
                    </a:lnTo>
                    <a:lnTo>
                      <a:pt x="1555" y="850"/>
                    </a:lnTo>
                    <a:lnTo>
                      <a:pt x="1557" y="863"/>
                    </a:lnTo>
                    <a:lnTo>
                      <a:pt x="1560" y="824"/>
                    </a:lnTo>
                    <a:lnTo>
                      <a:pt x="1563" y="871"/>
                    </a:lnTo>
                    <a:lnTo>
                      <a:pt x="1565" y="813"/>
                    </a:lnTo>
                    <a:lnTo>
                      <a:pt x="1568" y="835"/>
                    </a:lnTo>
                    <a:lnTo>
                      <a:pt x="1570" y="837"/>
                    </a:lnTo>
                    <a:lnTo>
                      <a:pt x="1573" y="829"/>
                    </a:lnTo>
                    <a:lnTo>
                      <a:pt x="1576" y="825"/>
                    </a:lnTo>
                    <a:lnTo>
                      <a:pt x="1578" y="860"/>
                    </a:lnTo>
                    <a:lnTo>
                      <a:pt x="1581" y="821"/>
                    </a:lnTo>
                    <a:lnTo>
                      <a:pt x="1583" y="875"/>
                    </a:lnTo>
                    <a:lnTo>
                      <a:pt x="1586" y="831"/>
                    </a:lnTo>
                    <a:lnTo>
                      <a:pt x="1589" y="854"/>
                    </a:lnTo>
                    <a:lnTo>
                      <a:pt x="1591" y="856"/>
                    </a:lnTo>
                    <a:lnTo>
                      <a:pt x="1594" y="850"/>
                    </a:lnTo>
                    <a:lnTo>
                      <a:pt x="1597" y="834"/>
                    </a:lnTo>
                    <a:lnTo>
                      <a:pt x="1599" y="797"/>
                    </a:lnTo>
                    <a:lnTo>
                      <a:pt x="1602" y="846"/>
                    </a:lnTo>
                    <a:lnTo>
                      <a:pt x="1604" y="820"/>
                    </a:lnTo>
                    <a:lnTo>
                      <a:pt x="1607" y="868"/>
                    </a:lnTo>
                    <a:lnTo>
                      <a:pt x="1609" y="813"/>
                    </a:lnTo>
                    <a:lnTo>
                      <a:pt x="1612" y="855"/>
                    </a:lnTo>
                    <a:lnTo>
                      <a:pt x="1615" y="836"/>
                    </a:lnTo>
                    <a:lnTo>
                      <a:pt x="1617" y="849"/>
                    </a:lnTo>
                    <a:lnTo>
                      <a:pt x="1620" y="841"/>
                    </a:lnTo>
                    <a:lnTo>
                      <a:pt x="1623" y="854"/>
                    </a:lnTo>
                    <a:lnTo>
                      <a:pt x="1625" y="798"/>
                    </a:lnTo>
                    <a:lnTo>
                      <a:pt x="1628" y="835"/>
                    </a:lnTo>
                    <a:lnTo>
                      <a:pt x="1630" y="843"/>
                    </a:lnTo>
                    <a:lnTo>
                      <a:pt x="1633" y="845"/>
                    </a:lnTo>
                    <a:lnTo>
                      <a:pt x="1636" y="856"/>
                    </a:lnTo>
                    <a:lnTo>
                      <a:pt x="1638" y="832"/>
                    </a:lnTo>
                    <a:lnTo>
                      <a:pt x="1641" y="846"/>
                    </a:lnTo>
                    <a:lnTo>
                      <a:pt x="1643" y="843"/>
                    </a:lnTo>
                    <a:lnTo>
                      <a:pt x="1646" y="830"/>
                    </a:lnTo>
                    <a:lnTo>
                      <a:pt x="1649" y="859"/>
                    </a:lnTo>
                    <a:lnTo>
                      <a:pt x="1651" y="826"/>
                    </a:lnTo>
                    <a:lnTo>
                      <a:pt x="1654" y="847"/>
                    </a:lnTo>
                    <a:lnTo>
                      <a:pt x="1657" y="820"/>
                    </a:lnTo>
                    <a:lnTo>
                      <a:pt x="1659" y="809"/>
                    </a:lnTo>
                    <a:lnTo>
                      <a:pt x="1662" y="832"/>
                    </a:lnTo>
                    <a:lnTo>
                      <a:pt x="1664" y="837"/>
                    </a:lnTo>
                    <a:lnTo>
                      <a:pt x="1667" y="866"/>
                    </a:lnTo>
                    <a:lnTo>
                      <a:pt x="1669" y="845"/>
                    </a:lnTo>
                    <a:lnTo>
                      <a:pt x="1672" y="843"/>
                    </a:lnTo>
                    <a:lnTo>
                      <a:pt x="1675" y="847"/>
                    </a:lnTo>
                    <a:lnTo>
                      <a:pt x="1677" y="835"/>
                    </a:lnTo>
                    <a:lnTo>
                      <a:pt x="1680" y="799"/>
                    </a:lnTo>
                    <a:lnTo>
                      <a:pt x="1683" y="850"/>
                    </a:lnTo>
                    <a:lnTo>
                      <a:pt x="1685" y="833"/>
                    </a:lnTo>
                    <a:lnTo>
                      <a:pt x="1688" y="847"/>
                    </a:lnTo>
                    <a:lnTo>
                      <a:pt x="1690" y="842"/>
                    </a:lnTo>
                    <a:lnTo>
                      <a:pt x="1693" y="854"/>
                    </a:lnTo>
                    <a:lnTo>
                      <a:pt x="1696" y="839"/>
                    </a:lnTo>
                    <a:lnTo>
                      <a:pt x="1698" y="852"/>
                    </a:lnTo>
                    <a:lnTo>
                      <a:pt x="1701" y="836"/>
                    </a:lnTo>
                    <a:lnTo>
                      <a:pt x="1703" y="827"/>
                    </a:lnTo>
                    <a:lnTo>
                      <a:pt x="1706" y="849"/>
                    </a:lnTo>
                    <a:lnTo>
                      <a:pt x="1709" y="839"/>
                    </a:lnTo>
                    <a:lnTo>
                      <a:pt x="1711" y="852"/>
                    </a:lnTo>
                    <a:lnTo>
                      <a:pt x="1714" y="830"/>
                    </a:lnTo>
                    <a:lnTo>
                      <a:pt x="1717" y="836"/>
                    </a:lnTo>
                    <a:lnTo>
                      <a:pt x="1719" y="863"/>
                    </a:lnTo>
                    <a:lnTo>
                      <a:pt x="1722" y="844"/>
                    </a:lnTo>
                    <a:lnTo>
                      <a:pt x="1724" y="816"/>
                    </a:lnTo>
                    <a:lnTo>
                      <a:pt x="1727" y="827"/>
                    </a:lnTo>
                    <a:lnTo>
                      <a:pt x="1729" y="823"/>
                    </a:lnTo>
                    <a:lnTo>
                      <a:pt x="1732" y="860"/>
                    </a:lnTo>
                    <a:lnTo>
                      <a:pt x="1735" y="815"/>
                    </a:lnTo>
                    <a:lnTo>
                      <a:pt x="1737" y="818"/>
                    </a:lnTo>
                    <a:lnTo>
                      <a:pt x="1740" y="842"/>
                    </a:lnTo>
                    <a:lnTo>
                      <a:pt x="1743" y="816"/>
                    </a:lnTo>
                    <a:lnTo>
                      <a:pt x="1745" y="841"/>
                    </a:lnTo>
                    <a:lnTo>
                      <a:pt x="1748" y="798"/>
                    </a:lnTo>
                    <a:lnTo>
                      <a:pt x="1750" y="842"/>
                    </a:lnTo>
                    <a:lnTo>
                      <a:pt x="1753" y="824"/>
                    </a:lnTo>
                    <a:lnTo>
                      <a:pt x="1756" y="832"/>
                    </a:lnTo>
                    <a:lnTo>
                      <a:pt x="1758" y="828"/>
                    </a:lnTo>
                    <a:lnTo>
                      <a:pt x="1761" y="851"/>
                    </a:lnTo>
                    <a:lnTo>
                      <a:pt x="1763" y="827"/>
                    </a:lnTo>
                    <a:lnTo>
                      <a:pt x="1766" y="847"/>
                    </a:lnTo>
                    <a:lnTo>
                      <a:pt x="1769" y="816"/>
                    </a:lnTo>
                    <a:lnTo>
                      <a:pt x="1771" y="810"/>
                    </a:lnTo>
                    <a:lnTo>
                      <a:pt x="1774" y="858"/>
                    </a:lnTo>
                    <a:lnTo>
                      <a:pt x="1777" y="818"/>
                    </a:lnTo>
                    <a:lnTo>
                      <a:pt x="1779" y="851"/>
                    </a:lnTo>
                    <a:lnTo>
                      <a:pt x="1782" y="824"/>
                    </a:lnTo>
                    <a:lnTo>
                      <a:pt x="1784" y="782"/>
                    </a:lnTo>
                    <a:lnTo>
                      <a:pt x="1787" y="825"/>
                    </a:lnTo>
                    <a:lnTo>
                      <a:pt x="1789" y="841"/>
                    </a:lnTo>
                    <a:lnTo>
                      <a:pt x="1792" y="842"/>
                    </a:lnTo>
                    <a:lnTo>
                      <a:pt x="1795" y="834"/>
                    </a:lnTo>
                    <a:lnTo>
                      <a:pt x="1797" y="837"/>
                    </a:lnTo>
                    <a:lnTo>
                      <a:pt x="1800" y="853"/>
                    </a:lnTo>
                    <a:lnTo>
                      <a:pt x="1803" y="782"/>
                    </a:lnTo>
                    <a:lnTo>
                      <a:pt x="1805" y="840"/>
                    </a:lnTo>
                    <a:lnTo>
                      <a:pt x="1808" y="867"/>
                    </a:lnTo>
                    <a:lnTo>
                      <a:pt x="1810" y="874"/>
                    </a:lnTo>
                    <a:lnTo>
                      <a:pt x="1813" y="830"/>
                    </a:lnTo>
                    <a:lnTo>
                      <a:pt x="1816" y="835"/>
                    </a:lnTo>
                    <a:lnTo>
                      <a:pt x="1818" y="833"/>
                    </a:lnTo>
                    <a:lnTo>
                      <a:pt x="1821" y="846"/>
                    </a:lnTo>
                    <a:lnTo>
                      <a:pt x="1823" y="816"/>
                    </a:lnTo>
                    <a:lnTo>
                      <a:pt x="1826" y="823"/>
                    </a:lnTo>
                    <a:lnTo>
                      <a:pt x="1829" y="829"/>
                    </a:lnTo>
                    <a:lnTo>
                      <a:pt x="1831" y="859"/>
                    </a:lnTo>
                    <a:lnTo>
                      <a:pt x="1834" y="849"/>
                    </a:lnTo>
                    <a:lnTo>
                      <a:pt x="1837" y="818"/>
                    </a:lnTo>
                    <a:lnTo>
                      <a:pt x="1839" y="825"/>
                    </a:lnTo>
                    <a:lnTo>
                      <a:pt x="1842" y="826"/>
                    </a:lnTo>
                    <a:lnTo>
                      <a:pt x="1844" y="842"/>
                    </a:lnTo>
                    <a:lnTo>
                      <a:pt x="1847" y="812"/>
                    </a:lnTo>
                    <a:lnTo>
                      <a:pt x="1849" y="837"/>
                    </a:lnTo>
                    <a:lnTo>
                      <a:pt x="1852" y="798"/>
                    </a:lnTo>
                    <a:lnTo>
                      <a:pt x="1855" y="844"/>
                    </a:lnTo>
                    <a:lnTo>
                      <a:pt x="1858" y="828"/>
                    </a:lnTo>
                    <a:lnTo>
                      <a:pt x="1860" y="808"/>
                    </a:lnTo>
                    <a:lnTo>
                      <a:pt x="1863" y="828"/>
                    </a:lnTo>
                    <a:lnTo>
                      <a:pt x="1865" y="838"/>
                    </a:lnTo>
                    <a:lnTo>
                      <a:pt x="1868" y="821"/>
                    </a:lnTo>
                    <a:lnTo>
                      <a:pt x="1870" y="846"/>
                    </a:lnTo>
                    <a:lnTo>
                      <a:pt x="1873" y="800"/>
                    </a:lnTo>
                    <a:lnTo>
                      <a:pt x="1876" y="823"/>
                    </a:lnTo>
                    <a:lnTo>
                      <a:pt x="1878" y="851"/>
                    </a:lnTo>
                    <a:lnTo>
                      <a:pt x="1881" y="850"/>
                    </a:lnTo>
                    <a:lnTo>
                      <a:pt x="1883" y="848"/>
                    </a:lnTo>
                    <a:lnTo>
                      <a:pt x="1886" y="844"/>
                    </a:lnTo>
                    <a:lnTo>
                      <a:pt x="1889" y="838"/>
                    </a:lnTo>
                    <a:lnTo>
                      <a:pt x="1891" y="823"/>
                    </a:lnTo>
                    <a:lnTo>
                      <a:pt x="1894" y="832"/>
                    </a:lnTo>
                    <a:lnTo>
                      <a:pt x="1897" y="831"/>
                    </a:lnTo>
                    <a:lnTo>
                      <a:pt x="1899" y="830"/>
                    </a:lnTo>
                    <a:lnTo>
                      <a:pt x="1902" y="857"/>
                    </a:lnTo>
                    <a:lnTo>
                      <a:pt x="1904" y="818"/>
                    </a:lnTo>
                    <a:lnTo>
                      <a:pt x="1907" y="870"/>
                    </a:lnTo>
                    <a:lnTo>
                      <a:pt x="1909" y="830"/>
                    </a:lnTo>
                    <a:lnTo>
                      <a:pt x="1912" y="869"/>
                    </a:lnTo>
                    <a:lnTo>
                      <a:pt x="1915" y="838"/>
                    </a:lnTo>
                    <a:lnTo>
                      <a:pt x="1918" y="864"/>
                    </a:lnTo>
                    <a:lnTo>
                      <a:pt x="1920" y="823"/>
                    </a:lnTo>
                    <a:lnTo>
                      <a:pt x="1923" y="823"/>
                    </a:lnTo>
                    <a:lnTo>
                      <a:pt x="1925" y="864"/>
                    </a:lnTo>
                    <a:lnTo>
                      <a:pt x="1928" y="821"/>
                    </a:lnTo>
                    <a:lnTo>
                      <a:pt x="1930" y="809"/>
                    </a:lnTo>
                    <a:lnTo>
                      <a:pt x="1933" y="834"/>
                    </a:lnTo>
                    <a:lnTo>
                      <a:pt x="1936" y="823"/>
                    </a:lnTo>
                    <a:lnTo>
                      <a:pt x="1938" y="859"/>
                    </a:lnTo>
                    <a:lnTo>
                      <a:pt x="1941" y="842"/>
                    </a:lnTo>
                    <a:lnTo>
                      <a:pt x="1944" y="837"/>
                    </a:lnTo>
                    <a:lnTo>
                      <a:pt x="1946" y="816"/>
                    </a:lnTo>
                    <a:lnTo>
                      <a:pt x="1949" y="829"/>
                    </a:lnTo>
                    <a:lnTo>
                      <a:pt x="1951" y="829"/>
                    </a:lnTo>
                    <a:lnTo>
                      <a:pt x="1954" y="843"/>
                    </a:lnTo>
                    <a:lnTo>
                      <a:pt x="1957" y="825"/>
                    </a:lnTo>
                    <a:lnTo>
                      <a:pt x="1959" y="842"/>
                    </a:lnTo>
                    <a:lnTo>
                      <a:pt x="1962" y="653"/>
                    </a:lnTo>
                    <a:lnTo>
                      <a:pt x="1964" y="427"/>
                    </a:lnTo>
                    <a:lnTo>
                      <a:pt x="1967" y="274"/>
                    </a:lnTo>
                    <a:lnTo>
                      <a:pt x="1969" y="188"/>
                    </a:lnTo>
                    <a:lnTo>
                      <a:pt x="1972" y="119"/>
                    </a:lnTo>
                    <a:lnTo>
                      <a:pt x="1975" y="143"/>
                    </a:lnTo>
                    <a:lnTo>
                      <a:pt x="1978" y="121"/>
                    </a:lnTo>
                    <a:lnTo>
                      <a:pt x="1980" y="81"/>
                    </a:lnTo>
                    <a:lnTo>
                      <a:pt x="1983" y="100"/>
                    </a:lnTo>
                    <a:lnTo>
                      <a:pt x="1985" y="69"/>
                    </a:lnTo>
                    <a:lnTo>
                      <a:pt x="1988" y="80"/>
                    </a:lnTo>
                    <a:lnTo>
                      <a:pt x="1990" y="61"/>
                    </a:lnTo>
                    <a:lnTo>
                      <a:pt x="1993" y="116"/>
                    </a:lnTo>
                    <a:lnTo>
                      <a:pt x="1996" y="102"/>
                    </a:lnTo>
                    <a:lnTo>
                      <a:pt x="1998" y="115"/>
                    </a:lnTo>
                    <a:lnTo>
                      <a:pt x="2001" y="94"/>
                    </a:lnTo>
                    <a:lnTo>
                      <a:pt x="2004" y="72"/>
                    </a:lnTo>
                    <a:lnTo>
                      <a:pt x="2006" y="88"/>
                    </a:lnTo>
                    <a:lnTo>
                      <a:pt x="2009" y="85"/>
                    </a:lnTo>
                    <a:lnTo>
                      <a:pt x="2011" y="58"/>
                    </a:lnTo>
                    <a:lnTo>
                      <a:pt x="2014" y="80"/>
                    </a:lnTo>
                    <a:lnTo>
                      <a:pt x="2017" y="105"/>
                    </a:lnTo>
                    <a:lnTo>
                      <a:pt x="2019" y="81"/>
                    </a:lnTo>
                    <a:lnTo>
                      <a:pt x="2022" y="63"/>
                    </a:lnTo>
                    <a:lnTo>
                      <a:pt x="2024" y="87"/>
                    </a:lnTo>
                    <a:lnTo>
                      <a:pt x="2027" y="59"/>
                    </a:lnTo>
                    <a:lnTo>
                      <a:pt x="2029" y="114"/>
                    </a:lnTo>
                    <a:lnTo>
                      <a:pt x="2032" y="81"/>
                    </a:lnTo>
                    <a:lnTo>
                      <a:pt x="2035" y="88"/>
                    </a:lnTo>
                    <a:lnTo>
                      <a:pt x="2038" y="64"/>
                    </a:lnTo>
                    <a:lnTo>
                      <a:pt x="2040" y="82"/>
                    </a:lnTo>
                    <a:lnTo>
                      <a:pt x="2043" y="99"/>
                    </a:lnTo>
                    <a:lnTo>
                      <a:pt x="2045" y="86"/>
                    </a:lnTo>
                    <a:lnTo>
                      <a:pt x="2048" y="50"/>
                    </a:lnTo>
                    <a:lnTo>
                      <a:pt x="2050" y="82"/>
                    </a:lnTo>
                    <a:lnTo>
                      <a:pt x="2053" y="86"/>
                    </a:lnTo>
                    <a:lnTo>
                      <a:pt x="2056" y="87"/>
                    </a:lnTo>
                    <a:lnTo>
                      <a:pt x="2058" y="92"/>
                    </a:lnTo>
                    <a:lnTo>
                      <a:pt x="2061" y="86"/>
                    </a:lnTo>
                    <a:lnTo>
                      <a:pt x="2064" y="66"/>
                    </a:lnTo>
                    <a:lnTo>
                      <a:pt x="2066" y="98"/>
                    </a:lnTo>
                    <a:lnTo>
                      <a:pt x="2069" y="94"/>
                    </a:lnTo>
                    <a:lnTo>
                      <a:pt x="2071" y="70"/>
                    </a:lnTo>
                    <a:lnTo>
                      <a:pt x="2074" y="105"/>
                    </a:lnTo>
                    <a:lnTo>
                      <a:pt x="2076" y="96"/>
                    </a:lnTo>
                    <a:lnTo>
                      <a:pt x="2079" y="65"/>
                    </a:lnTo>
                    <a:lnTo>
                      <a:pt x="2082" y="107"/>
                    </a:lnTo>
                    <a:lnTo>
                      <a:pt x="2084" y="93"/>
                    </a:lnTo>
                    <a:lnTo>
                      <a:pt x="2087" y="87"/>
                    </a:lnTo>
                    <a:lnTo>
                      <a:pt x="2090" y="104"/>
                    </a:lnTo>
                    <a:lnTo>
                      <a:pt x="2092" y="120"/>
                    </a:lnTo>
                    <a:lnTo>
                      <a:pt x="2095" y="81"/>
                    </a:lnTo>
                    <a:lnTo>
                      <a:pt x="2097" y="116"/>
                    </a:lnTo>
                    <a:lnTo>
                      <a:pt x="2100" y="84"/>
                    </a:lnTo>
                    <a:lnTo>
                      <a:pt x="2103" y="92"/>
                    </a:lnTo>
                    <a:lnTo>
                      <a:pt x="2105" y="111"/>
                    </a:lnTo>
                    <a:lnTo>
                      <a:pt x="2108" y="55"/>
                    </a:lnTo>
                    <a:lnTo>
                      <a:pt x="2110" y="111"/>
                    </a:lnTo>
                    <a:lnTo>
                      <a:pt x="2113" y="119"/>
                    </a:lnTo>
                    <a:lnTo>
                      <a:pt x="2115" y="76"/>
                    </a:lnTo>
                    <a:lnTo>
                      <a:pt x="2118" y="107"/>
                    </a:lnTo>
                    <a:lnTo>
                      <a:pt x="2121" y="106"/>
                    </a:lnTo>
                    <a:lnTo>
                      <a:pt x="2124" y="82"/>
                    </a:lnTo>
                    <a:lnTo>
                      <a:pt x="2126" y="73"/>
                    </a:lnTo>
                    <a:lnTo>
                      <a:pt x="2129" y="66"/>
                    </a:lnTo>
                    <a:lnTo>
                      <a:pt x="2131" y="78"/>
                    </a:lnTo>
                    <a:lnTo>
                      <a:pt x="2134" y="122"/>
                    </a:lnTo>
                    <a:lnTo>
                      <a:pt x="2136" y="72"/>
                    </a:lnTo>
                    <a:lnTo>
                      <a:pt x="2139" y="87"/>
                    </a:lnTo>
                    <a:lnTo>
                      <a:pt x="2142" y="69"/>
                    </a:lnTo>
                    <a:lnTo>
                      <a:pt x="2144" y="126"/>
                    </a:lnTo>
                    <a:lnTo>
                      <a:pt x="2147" y="93"/>
                    </a:lnTo>
                    <a:lnTo>
                      <a:pt x="2150" y="108"/>
                    </a:lnTo>
                    <a:lnTo>
                      <a:pt x="2152" y="78"/>
                    </a:lnTo>
                    <a:lnTo>
                      <a:pt x="2155" y="93"/>
                    </a:lnTo>
                    <a:lnTo>
                      <a:pt x="2157" y="71"/>
                    </a:lnTo>
                    <a:lnTo>
                      <a:pt x="2160" y="108"/>
                    </a:lnTo>
                    <a:lnTo>
                      <a:pt x="2163" y="97"/>
                    </a:lnTo>
                    <a:lnTo>
                      <a:pt x="2165" y="101"/>
                    </a:lnTo>
                    <a:lnTo>
                      <a:pt x="2168" y="107"/>
                    </a:lnTo>
                    <a:lnTo>
                      <a:pt x="2170" y="86"/>
                    </a:lnTo>
                    <a:lnTo>
                      <a:pt x="2173" y="105"/>
                    </a:lnTo>
                    <a:lnTo>
                      <a:pt x="2176" y="97"/>
                    </a:lnTo>
                    <a:lnTo>
                      <a:pt x="2178" y="117"/>
                    </a:lnTo>
                    <a:lnTo>
                      <a:pt x="2181" y="100"/>
                    </a:lnTo>
                    <a:lnTo>
                      <a:pt x="2184" y="96"/>
                    </a:lnTo>
                    <a:lnTo>
                      <a:pt x="2186" y="108"/>
                    </a:lnTo>
                    <a:lnTo>
                      <a:pt x="2189" y="85"/>
                    </a:lnTo>
                    <a:lnTo>
                      <a:pt x="2191" y="79"/>
                    </a:lnTo>
                    <a:lnTo>
                      <a:pt x="2194" y="96"/>
                    </a:lnTo>
                    <a:lnTo>
                      <a:pt x="2196" y="89"/>
                    </a:lnTo>
                    <a:lnTo>
                      <a:pt x="2199" y="90"/>
                    </a:lnTo>
                    <a:lnTo>
                      <a:pt x="2202" y="108"/>
                    </a:lnTo>
                    <a:lnTo>
                      <a:pt x="2204" y="106"/>
                    </a:lnTo>
                    <a:lnTo>
                      <a:pt x="2207" y="106"/>
                    </a:lnTo>
                    <a:lnTo>
                      <a:pt x="2210" y="109"/>
                    </a:lnTo>
                    <a:lnTo>
                      <a:pt x="2212" y="96"/>
                    </a:lnTo>
                    <a:lnTo>
                      <a:pt x="2215" y="129"/>
                    </a:lnTo>
                    <a:lnTo>
                      <a:pt x="2217" y="120"/>
                    </a:lnTo>
                    <a:lnTo>
                      <a:pt x="2220" y="119"/>
                    </a:lnTo>
                    <a:lnTo>
                      <a:pt x="2223" y="113"/>
                    </a:lnTo>
                    <a:lnTo>
                      <a:pt x="2225" y="99"/>
                    </a:lnTo>
                    <a:lnTo>
                      <a:pt x="2228" y="103"/>
                    </a:lnTo>
                    <a:lnTo>
                      <a:pt x="2230" y="111"/>
                    </a:lnTo>
                    <a:lnTo>
                      <a:pt x="2233" y="81"/>
                    </a:lnTo>
                    <a:lnTo>
                      <a:pt x="2236" y="107"/>
                    </a:lnTo>
                    <a:lnTo>
                      <a:pt x="2238" y="70"/>
                    </a:lnTo>
                    <a:lnTo>
                      <a:pt x="2241" y="111"/>
                    </a:lnTo>
                    <a:lnTo>
                      <a:pt x="2244" y="100"/>
                    </a:lnTo>
                    <a:lnTo>
                      <a:pt x="2246" y="109"/>
                    </a:lnTo>
                    <a:lnTo>
                      <a:pt x="2249" y="77"/>
                    </a:lnTo>
                    <a:lnTo>
                      <a:pt x="2251" y="86"/>
                    </a:lnTo>
                    <a:lnTo>
                      <a:pt x="2254" y="123"/>
                    </a:lnTo>
                    <a:lnTo>
                      <a:pt x="2256" y="87"/>
                    </a:lnTo>
                    <a:lnTo>
                      <a:pt x="2259" y="97"/>
                    </a:lnTo>
                    <a:lnTo>
                      <a:pt x="2262" y="102"/>
                    </a:lnTo>
                    <a:lnTo>
                      <a:pt x="2264" y="112"/>
                    </a:lnTo>
                    <a:lnTo>
                      <a:pt x="2267" y="69"/>
                    </a:lnTo>
                    <a:lnTo>
                      <a:pt x="2270" y="107"/>
                    </a:lnTo>
                    <a:lnTo>
                      <a:pt x="2272" y="81"/>
                    </a:lnTo>
                    <a:lnTo>
                      <a:pt x="2275" y="93"/>
                    </a:lnTo>
                    <a:lnTo>
                      <a:pt x="2277" y="113"/>
                    </a:lnTo>
                    <a:lnTo>
                      <a:pt x="2280" y="84"/>
                    </a:lnTo>
                    <a:lnTo>
                      <a:pt x="2283" y="88"/>
                    </a:lnTo>
                    <a:lnTo>
                      <a:pt x="2285" y="119"/>
                    </a:lnTo>
                    <a:lnTo>
                      <a:pt x="2288" y="133"/>
                    </a:lnTo>
                    <a:lnTo>
                      <a:pt x="2290" y="96"/>
                    </a:lnTo>
                    <a:lnTo>
                      <a:pt x="2293" y="90"/>
                    </a:lnTo>
                    <a:lnTo>
                      <a:pt x="2296" y="108"/>
                    </a:lnTo>
                    <a:lnTo>
                      <a:pt x="2298" y="119"/>
                    </a:lnTo>
                    <a:lnTo>
                      <a:pt x="2301" y="106"/>
                    </a:lnTo>
                    <a:lnTo>
                      <a:pt x="2304" y="120"/>
                    </a:lnTo>
                    <a:lnTo>
                      <a:pt x="2306" y="93"/>
                    </a:lnTo>
                    <a:lnTo>
                      <a:pt x="2309" y="135"/>
                    </a:lnTo>
                    <a:lnTo>
                      <a:pt x="2311" y="115"/>
                    </a:lnTo>
                    <a:lnTo>
                      <a:pt x="2314" y="81"/>
                    </a:lnTo>
                    <a:lnTo>
                      <a:pt x="2316" y="108"/>
                    </a:lnTo>
                    <a:lnTo>
                      <a:pt x="2319" y="98"/>
                    </a:lnTo>
                    <a:lnTo>
                      <a:pt x="2322" y="82"/>
                    </a:lnTo>
                    <a:lnTo>
                      <a:pt x="2324" y="117"/>
                    </a:lnTo>
                    <a:lnTo>
                      <a:pt x="2327" y="88"/>
                    </a:lnTo>
                    <a:lnTo>
                      <a:pt x="2330" y="84"/>
                    </a:lnTo>
                    <a:lnTo>
                      <a:pt x="2332" y="68"/>
                    </a:lnTo>
                    <a:lnTo>
                      <a:pt x="2335" y="158"/>
                    </a:lnTo>
                    <a:lnTo>
                      <a:pt x="2337" y="103"/>
                    </a:lnTo>
                    <a:lnTo>
                      <a:pt x="2340" y="61"/>
                    </a:lnTo>
                    <a:lnTo>
                      <a:pt x="2343" y="88"/>
                    </a:lnTo>
                    <a:lnTo>
                      <a:pt x="2345" y="131"/>
                    </a:lnTo>
                    <a:lnTo>
                      <a:pt x="2348" y="103"/>
                    </a:lnTo>
                    <a:lnTo>
                      <a:pt x="2350" y="63"/>
                    </a:lnTo>
                    <a:lnTo>
                      <a:pt x="2353" y="113"/>
                    </a:lnTo>
                    <a:lnTo>
                      <a:pt x="2356" y="120"/>
                    </a:lnTo>
                    <a:lnTo>
                      <a:pt x="2358" y="97"/>
                    </a:lnTo>
                    <a:lnTo>
                      <a:pt x="2361" y="108"/>
                    </a:lnTo>
                    <a:lnTo>
                      <a:pt x="2364" y="109"/>
                    </a:lnTo>
                    <a:lnTo>
                      <a:pt x="2366" y="109"/>
                    </a:lnTo>
                    <a:lnTo>
                      <a:pt x="2369" y="102"/>
                    </a:lnTo>
                    <a:lnTo>
                      <a:pt x="2371" y="120"/>
                    </a:lnTo>
                    <a:lnTo>
                      <a:pt x="2374" y="136"/>
                    </a:lnTo>
                    <a:lnTo>
                      <a:pt x="2376" y="99"/>
                    </a:lnTo>
                    <a:lnTo>
                      <a:pt x="2379" y="112"/>
                    </a:lnTo>
                    <a:lnTo>
                      <a:pt x="2382" y="104"/>
                    </a:lnTo>
                    <a:lnTo>
                      <a:pt x="2384" y="56"/>
                    </a:lnTo>
                    <a:lnTo>
                      <a:pt x="2387" y="84"/>
                    </a:lnTo>
                    <a:lnTo>
                      <a:pt x="2390" y="84"/>
                    </a:lnTo>
                    <a:lnTo>
                      <a:pt x="2392" y="88"/>
                    </a:lnTo>
                    <a:lnTo>
                      <a:pt x="2395" y="79"/>
                    </a:lnTo>
                    <a:lnTo>
                      <a:pt x="2397" y="93"/>
                    </a:lnTo>
                    <a:lnTo>
                      <a:pt x="2400" y="79"/>
                    </a:lnTo>
                    <a:lnTo>
                      <a:pt x="2403" y="92"/>
                    </a:lnTo>
                    <a:lnTo>
                      <a:pt x="2405" y="92"/>
                    </a:lnTo>
                    <a:lnTo>
                      <a:pt x="2408" y="99"/>
                    </a:lnTo>
                    <a:lnTo>
                      <a:pt x="2410" y="99"/>
                    </a:lnTo>
                    <a:lnTo>
                      <a:pt x="2413" y="93"/>
                    </a:lnTo>
                    <a:lnTo>
                      <a:pt x="2416" y="103"/>
                    </a:lnTo>
                    <a:lnTo>
                      <a:pt x="2418" y="129"/>
                    </a:lnTo>
                    <a:lnTo>
                      <a:pt x="2421" y="96"/>
                    </a:lnTo>
                    <a:lnTo>
                      <a:pt x="2424" y="105"/>
                    </a:lnTo>
                    <a:lnTo>
                      <a:pt x="2426" y="78"/>
                    </a:lnTo>
                    <a:lnTo>
                      <a:pt x="2429" y="99"/>
                    </a:lnTo>
                    <a:lnTo>
                      <a:pt x="2431" y="78"/>
                    </a:lnTo>
                    <a:lnTo>
                      <a:pt x="2434" y="80"/>
                    </a:lnTo>
                    <a:lnTo>
                      <a:pt x="2436" y="103"/>
                    </a:lnTo>
                    <a:lnTo>
                      <a:pt x="2439" y="100"/>
                    </a:lnTo>
                    <a:lnTo>
                      <a:pt x="2442" y="78"/>
                    </a:lnTo>
                    <a:lnTo>
                      <a:pt x="2444" y="91"/>
                    </a:lnTo>
                    <a:lnTo>
                      <a:pt x="2447" y="127"/>
                    </a:lnTo>
                    <a:lnTo>
                      <a:pt x="2450" y="92"/>
                    </a:lnTo>
                    <a:lnTo>
                      <a:pt x="2452" y="109"/>
                    </a:lnTo>
                    <a:lnTo>
                      <a:pt x="2455" y="99"/>
                    </a:lnTo>
                    <a:lnTo>
                      <a:pt x="2457" y="90"/>
                    </a:lnTo>
                    <a:lnTo>
                      <a:pt x="2460" y="47"/>
                    </a:lnTo>
                    <a:lnTo>
                      <a:pt x="2463" y="64"/>
                    </a:lnTo>
                    <a:lnTo>
                      <a:pt x="2465" y="107"/>
                    </a:lnTo>
                    <a:lnTo>
                      <a:pt x="2468" y="108"/>
                    </a:lnTo>
                    <a:lnTo>
                      <a:pt x="2470" y="91"/>
                    </a:lnTo>
                    <a:lnTo>
                      <a:pt x="2473" y="75"/>
                    </a:lnTo>
                    <a:lnTo>
                      <a:pt x="2476" y="98"/>
                    </a:lnTo>
                    <a:lnTo>
                      <a:pt x="2478" y="115"/>
                    </a:lnTo>
                    <a:lnTo>
                      <a:pt x="2481" y="62"/>
                    </a:lnTo>
                    <a:lnTo>
                      <a:pt x="2484" y="80"/>
                    </a:lnTo>
                    <a:lnTo>
                      <a:pt x="2486" y="95"/>
                    </a:lnTo>
                    <a:lnTo>
                      <a:pt x="2489" y="75"/>
                    </a:lnTo>
                    <a:lnTo>
                      <a:pt x="2491" y="70"/>
                    </a:lnTo>
                    <a:lnTo>
                      <a:pt x="2494" y="67"/>
                    </a:lnTo>
                    <a:lnTo>
                      <a:pt x="2496" y="61"/>
                    </a:lnTo>
                    <a:lnTo>
                      <a:pt x="2499" y="92"/>
                    </a:lnTo>
                    <a:lnTo>
                      <a:pt x="2502" y="81"/>
                    </a:lnTo>
                    <a:lnTo>
                      <a:pt x="2504" y="107"/>
                    </a:lnTo>
                    <a:lnTo>
                      <a:pt x="2507" y="101"/>
                    </a:lnTo>
                    <a:lnTo>
                      <a:pt x="2510" y="106"/>
                    </a:lnTo>
                    <a:lnTo>
                      <a:pt x="2512" y="89"/>
                    </a:lnTo>
                    <a:lnTo>
                      <a:pt x="2515" y="110"/>
                    </a:lnTo>
                    <a:lnTo>
                      <a:pt x="2517" y="73"/>
                    </a:lnTo>
                    <a:lnTo>
                      <a:pt x="2520" y="87"/>
                    </a:lnTo>
                    <a:lnTo>
                      <a:pt x="2523" y="88"/>
                    </a:lnTo>
                    <a:lnTo>
                      <a:pt x="2525" y="84"/>
                    </a:lnTo>
                    <a:lnTo>
                      <a:pt x="2528" y="108"/>
                    </a:lnTo>
                    <a:lnTo>
                      <a:pt x="2530" y="81"/>
                    </a:lnTo>
                    <a:lnTo>
                      <a:pt x="2533" y="50"/>
                    </a:lnTo>
                    <a:lnTo>
                      <a:pt x="2536" y="110"/>
                    </a:lnTo>
                    <a:lnTo>
                      <a:pt x="2538" y="83"/>
                    </a:lnTo>
                    <a:lnTo>
                      <a:pt x="2541" y="117"/>
                    </a:lnTo>
                    <a:lnTo>
                      <a:pt x="2544" y="74"/>
                    </a:lnTo>
                    <a:lnTo>
                      <a:pt x="2546" y="53"/>
                    </a:lnTo>
                    <a:lnTo>
                      <a:pt x="2549" y="102"/>
                    </a:lnTo>
                    <a:lnTo>
                      <a:pt x="2551" y="77"/>
                    </a:lnTo>
                    <a:lnTo>
                      <a:pt x="2554" y="83"/>
                    </a:lnTo>
                    <a:lnTo>
                      <a:pt x="2556" y="101"/>
                    </a:lnTo>
                    <a:lnTo>
                      <a:pt x="2559" y="87"/>
                    </a:lnTo>
                    <a:lnTo>
                      <a:pt x="2562" y="73"/>
                    </a:lnTo>
                    <a:lnTo>
                      <a:pt x="2564" y="94"/>
                    </a:lnTo>
                    <a:lnTo>
                      <a:pt x="2567" y="85"/>
                    </a:lnTo>
                    <a:lnTo>
                      <a:pt x="2570" y="101"/>
                    </a:lnTo>
                    <a:lnTo>
                      <a:pt x="2572" y="80"/>
                    </a:lnTo>
                    <a:lnTo>
                      <a:pt x="2575" y="84"/>
                    </a:lnTo>
                    <a:lnTo>
                      <a:pt x="2577" y="61"/>
                    </a:lnTo>
                    <a:lnTo>
                      <a:pt x="2580" y="91"/>
                    </a:lnTo>
                    <a:lnTo>
                      <a:pt x="2583" y="91"/>
                    </a:lnTo>
                    <a:lnTo>
                      <a:pt x="2585" y="109"/>
                    </a:lnTo>
                    <a:lnTo>
                      <a:pt x="2588" y="76"/>
                    </a:lnTo>
                    <a:lnTo>
                      <a:pt x="2590" y="47"/>
                    </a:lnTo>
                    <a:lnTo>
                      <a:pt x="2593" y="71"/>
                    </a:lnTo>
                    <a:lnTo>
                      <a:pt x="2596" y="126"/>
                    </a:lnTo>
                    <a:lnTo>
                      <a:pt x="2598" y="95"/>
                    </a:lnTo>
                    <a:lnTo>
                      <a:pt x="2601" y="84"/>
                    </a:lnTo>
                    <a:lnTo>
                      <a:pt x="2604" y="65"/>
                    </a:lnTo>
                    <a:lnTo>
                      <a:pt x="2606" y="73"/>
                    </a:lnTo>
                  </a:path>
                </a:pathLst>
              </a:custGeom>
              <a:noFill/>
              <a:ln w="3175" cap="flat">
                <a:solidFill>
                  <a:srgbClr val="131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28" name="Freeform 276"/>
              <p:cNvSpPr>
                <a:spLocks/>
              </p:cNvSpPr>
              <p:nvPr/>
            </p:nvSpPr>
            <p:spPr bwMode="auto">
              <a:xfrm>
                <a:off x="2134686" y="3377896"/>
                <a:ext cx="1080000" cy="673165"/>
              </a:xfrm>
              <a:custGeom>
                <a:avLst/>
                <a:gdLst/>
                <a:ahLst/>
                <a:cxnLst>
                  <a:cxn ang="0">
                    <a:pos x="39" y="55"/>
                  </a:cxn>
                  <a:cxn ang="0">
                    <a:pos x="81" y="23"/>
                  </a:cxn>
                  <a:cxn ang="0">
                    <a:pos x="122" y="93"/>
                  </a:cxn>
                  <a:cxn ang="0">
                    <a:pos x="164" y="105"/>
                  </a:cxn>
                  <a:cxn ang="0">
                    <a:pos x="206" y="103"/>
                  </a:cxn>
                  <a:cxn ang="0">
                    <a:pos x="248" y="55"/>
                  </a:cxn>
                  <a:cxn ang="0">
                    <a:pos x="290" y="43"/>
                  </a:cxn>
                  <a:cxn ang="0">
                    <a:pos x="331" y="25"/>
                  </a:cxn>
                  <a:cxn ang="0">
                    <a:pos x="373" y="46"/>
                  </a:cxn>
                  <a:cxn ang="0">
                    <a:pos x="415" y="29"/>
                  </a:cxn>
                  <a:cxn ang="0">
                    <a:pos x="456" y="20"/>
                  </a:cxn>
                  <a:cxn ang="0">
                    <a:pos x="498" y="54"/>
                  </a:cxn>
                  <a:cxn ang="0">
                    <a:pos x="540" y="14"/>
                  </a:cxn>
                  <a:cxn ang="0">
                    <a:pos x="582" y="38"/>
                  </a:cxn>
                  <a:cxn ang="0">
                    <a:pos x="623" y="62"/>
                  </a:cxn>
                  <a:cxn ang="0">
                    <a:pos x="665" y="923"/>
                  </a:cxn>
                  <a:cxn ang="0">
                    <a:pos x="707" y="926"/>
                  </a:cxn>
                  <a:cxn ang="0">
                    <a:pos x="749" y="924"/>
                  </a:cxn>
                  <a:cxn ang="0">
                    <a:pos x="791" y="895"/>
                  </a:cxn>
                  <a:cxn ang="0">
                    <a:pos x="832" y="871"/>
                  </a:cxn>
                  <a:cxn ang="0">
                    <a:pos x="874" y="889"/>
                  </a:cxn>
                  <a:cxn ang="0">
                    <a:pos x="916" y="885"/>
                  </a:cxn>
                  <a:cxn ang="0">
                    <a:pos x="957" y="876"/>
                  </a:cxn>
                  <a:cxn ang="0">
                    <a:pos x="999" y="876"/>
                  </a:cxn>
                  <a:cxn ang="0">
                    <a:pos x="1041" y="871"/>
                  </a:cxn>
                  <a:cxn ang="0">
                    <a:pos x="1083" y="883"/>
                  </a:cxn>
                  <a:cxn ang="0">
                    <a:pos x="1124" y="847"/>
                  </a:cxn>
                  <a:cxn ang="0">
                    <a:pos x="1166" y="886"/>
                  </a:cxn>
                  <a:cxn ang="0">
                    <a:pos x="1208" y="851"/>
                  </a:cxn>
                  <a:cxn ang="0">
                    <a:pos x="1249" y="875"/>
                  </a:cxn>
                  <a:cxn ang="0">
                    <a:pos x="1291" y="877"/>
                  </a:cxn>
                  <a:cxn ang="0">
                    <a:pos x="1333" y="862"/>
                  </a:cxn>
                  <a:cxn ang="0">
                    <a:pos x="1375" y="834"/>
                  </a:cxn>
                  <a:cxn ang="0">
                    <a:pos x="1417" y="887"/>
                  </a:cxn>
                  <a:cxn ang="0">
                    <a:pos x="1458" y="856"/>
                  </a:cxn>
                  <a:cxn ang="0">
                    <a:pos x="1500" y="877"/>
                  </a:cxn>
                  <a:cxn ang="0">
                    <a:pos x="1542" y="855"/>
                  </a:cxn>
                  <a:cxn ang="0">
                    <a:pos x="1583" y="867"/>
                  </a:cxn>
                  <a:cxn ang="0">
                    <a:pos x="1625" y="862"/>
                  </a:cxn>
                  <a:cxn ang="0">
                    <a:pos x="1667" y="868"/>
                  </a:cxn>
                  <a:cxn ang="0">
                    <a:pos x="1709" y="853"/>
                  </a:cxn>
                  <a:cxn ang="0">
                    <a:pos x="1750" y="851"/>
                  </a:cxn>
                  <a:cxn ang="0">
                    <a:pos x="1792" y="880"/>
                  </a:cxn>
                  <a:cxn ang="0">
                    <a:pos x="1834" y="866"/>
                  </a:cxn>
                  <a:cxn ang="0">
                    <a:pos x="1876" y="868"/>
                  </a:cxn>
                  <a:cxn ang="0">
                    <a:pos x="1918" y="859"/>
                  </a:cxn>
                  <a:cxn ang="0">
                    <a:pos x="1959" y="863"/>
                  </a:cxn>
                  <a:cxn ang="0">
                    <a:pos x="2001" y="66"/>
                  </a:cxn>
                  <a:cxn ang="0">
                    <a:pos x="2043" y="82"/>
                  </a:cxn>
                  <a:cxn ang="0">
                    <a:pos x="2084" y="107"/>
                  </a:cxn>
                  <a:cxn ang="0">
                    <a:pos x="2126" y="98"/>
                  </a:cxn>
                  <a:cxn ang="0">
                    <a:pos x="2168" y="105"/>
                  </a:cxn>
                  <a:cxn ang="0">
                    <a:pos x="2210" y="101"/>
                  </a:cxn>
                  <a:cxn ang="0">
                    <a:pos x="2251" y="107"/>
                  </a:cxn>
                  <a:cxn ang="0">
                    <a:pos x="2293" y="102"/>
                  </a:cxn>
                  <a:cxn ang="0">
                    <a:pos x="2335" y="92"/>
                  </a:cxn>
                  <a:cxn ang="0">
                    <a:pos x="2376" y="59"/>
                  </a:cxn>
                  <a:cxn ang="0">
                    <a:pos x="2418" y="36"/>
                  </a:cxn>
                  <a:cxn ang="0">
                    <a:pos x="2460" y="34"/>
                  </a:cxn>
                  <a:cxn ang="0">
                    <a:pos x="2502" y="94"/>
                  </a:cxn>
                  <a:cxn ang="0">
                    <a:pos x="2544" y="87"/>
                  </a:cxn>
                  <a:cxn ang="0">
                    <a:pos x="2585" y="71"/>
                  </a:cxn>
                </a:cxnLst>
                <a:rect l="0" t="0" r="r" b="b"/>
                <a:pathLst>
                  <a:path w="2606" h="963">
                    <a:moveTo>
                      <a:pt x="0" y="86"/>
                    </a:moveTo>
                    <a:lnTo>
                      <a:pt x="2" y="45"/>
                    </a:lnTo>
                    <a:lnTo>
                      <a:pt x="5" y="83"/>
                    </a:lnTo>
                    <a:lnTo>
                      <a:pt x="8" y="58"/>
                    </a:lnTo>
                    <a:lnTo>
                      <a:pt x="10" y="81"/>
                    </a:lnTo>
                    <a:lnTo>
                      <a:pt x="13" y="54"/>
                    </a:lnTo>
                    <a:lnTo>
                      <a:pt x="16" y="68"/>
                    </a:lnTo>
                    <a:lnTo>
                      <a:pt x="18" y="24"/>
                    </a:lnTo>
                    <a:lnTo>
                      <a:pt x="21" y="49"/>
                    </a:lnTo>
                    <a:lnTo>
                      <a:pt x="23" y="87"/>
                    </a:lnTo>
                    <a:lnTo>
                      <a:pt x="26" y="72"/>
                    </a:lnTo>
                    <a:lnTo>
                      <a:pt x="29" y="93"/>
                    </a:lnTo>
                    <a:lnTo>
                      <a:pt x="31" y="64"/>
                    </a:lnTo>
                    <a:lnTo>
                      <a:pt x="34" y="71"/>
                    </a:lnTo>
                    <a:lnTo>
                      <a:pt x="36" y="69"/>
                    </a:lnTo>
                    <a:lnTo>
                      <a:pt x="39" y="55"/>
                    </a:lnTo>
                    <a:lnTo>
                      <a:pt x="42" y="66"/>
                    </a:lnTo>
                    <a:lnTo>
                      <a:pt x="44" y="45"/>
                    </a:lnTo>
                    <a:lnTo>
                      <a:pt x="47" y="42"/>
                    </a:lnTo>
                    <a:lnTo>
                      <a:pt x="50" y="74"/>
                    </a:lnTo>
                    <a:lnTo>
                      <a:pt x="52" y="97"/>
                    </a:lnTo>
                    <a:lnTo>
                      <a:pt x="55" y="107"/>
                    </a:lnTo>
                    <a:lnTo>
                      <a:pt x="57" y="91"/>
                    </a:lnTo>
                    <a:lnTo>
                      <a:pt x="60" y="63"/>
                    </a:lnTo>
                    <a:lnTo>
                      <a:pt x="62" y="57"/>
                    </a:lnTo>
                    <a:lnTo>
                      <a:pt x="65" y="29"/>
                    </a:lnTo>
                    <a:lnTo>
                      <a:pt x="68" y="63"/>
                    </a:lnTo>
                    <a:lnTo>
                      <a:pt x="70" y="88"/>
                    </a:lnTo>
                    <a:lnTo>
                      <a:pt x="73" y="76"/>
                    </a:lnTo>
                    <a:lnTo>
                      <a:pt x="76" y="95"/>
                    </a:lnTo>
                    <a:lnTo>
                      <a:pt x="78" y="50"/>
                    </a:lnTo>
                    <a:lnTo>
                      <a:pt x="81" y="23"/>
                    </a:lnTo>
                    <a:lnTo>
                      <a:pt x="83" y="60"/>
                    </a:lnTo>
                    <a:lnTo>
                      <a:pt x="86" y="103"/>
                    </a:lnTo>
                    <a:lnTo>
                      <a:pt x="89" y="95"/>
                    </a:lnTo>
                    <a:lnTo>
                      <a:pt x="91" y="110"/>
                    </a:lnTo>
                    <a:lnTo>
                      <a:pt x="94" y="60"/>
                    </a:lnTo>
                    <a:lnTo>
                      <a:pt x="96" y="60"/>
                    </a:lnTo>
                    <a:lnTo>
                      <a:pt x="99" y="90"/>
                    </a:lnTo>
                    <a:lnTo>
                      <a:pt x="102" y="43"/>
                    </a:lnTo>
                    <a:lnTo>
                      <a:pt x="104" y="51"/>
                    </a:lnTo>
                    <a:lnTo>
                      <a:pt x="107" y="47"/>
                    </a:lnTo>
                    <a:lnTo>
                      <a:pt x="110" y="67"/>
                    </a:lnTo>
                    <a:lnTo>
                      <a:pt x="112" y="39"/>
                    </a:lnTo>
                    <a:lnTo>
                      <a:pt x="115" y="53"/>
                    </a:lnTo>
                    <a:lnTo>
                      <a:pt x="117" y="50"/>
                    </a:lnTo>
                    <a:lnTo>
                      <a:pt x="120" y="85"/>
                    </a:lnTo>
                    <a:lnTo>
                      <a:pt x="122" y="93"/>
                    </a:lnTo>
                    <a:lnTo>
                      <a:pt x="125" y="84"/>
                    </a:lnTo>
                    <a:lnTo>
                      <a:pt x="128" y="107"/>
                    </a:lnTo>
                    <a:lnTo>
                      <a:pt x="130" y="65"/>
                    </a:lnTo>
                    <a:lnTo>
                      <a:pt x="133" y="53"/>
                    </a:lnTo>
                    <a:lnTo>
                      <a:pt x="136" y="75"/>
                    </a:lnTo>
                    <a:lnTo>
                      <a:pt x="138" y="72"/>
                    </a:lnTo>
                    <a:lnTo>
                      <a:pt x="141" y="52"/>
                    </a:lnTo>
                    <a:lnTo>
                      <a:pt x="143" y="29"/>
                    </a:lnTo>
                    <a:lnTo>
                      <a:pt x="146" y="71"/>
                    </a:lnTo>
                    <a:lnTo>
                      <a:pt x="149" y="61"/>
                    </a:lnTo>
                    <a:lnTo>
                      <a:pt x="151" y="68"/>
                    </a:lnTo>
                    <a:lnTo>
                      <a:pt x="154" y="67"/>
                    </a:lnTo>
                    <a:lnTo>
                      <a:pt x="156" y="35"/>
                    </a:lnTo>
                    <a:lnTo>
                      <a:pt x="159" y="125"/>
                    </a:lnTo>
                    <a:lnTo>
                      <a:pt x="162" y="37"/>
                    </a:lnTo>
                    <a:lnTo>
                      <a:pt x="164" y="105"/>
                    </a:lnTo>
                    <a:lnTo>
                      <a:pt x="167" y="73"/>
                    </a:lnTo>
                    <a:lnTo>
                      <a:pt x="170" y="80"/>
                    </a:lnTo>
                    <a:lnTo>
                      <a:pt x="172" y="103"/>
                    </a:lnTo>
                    <a:lnTo>
                      <a:pt x="175" y="98"/>
                    </a:lnTo>
                    <a:lnTo>
                      <a:pt x="177" y="49"/>
                    </a:lnTo>
                    <a:lnTo>
                      <a:pt x="180" y="70"/>
                    </a:lnTo>
                    <a:lnTo>
                      <a:pt x="182" y="63"/>
                    </a:lnTo>
                    <a:lnTo>
                      <a:pt x="185" y="35"/>
                    </a:lnTo>
                    <a:lnTo>
                      <a:pt x="188" y="56"/>
                    </a:lnTo>
                    <a:lnTo>
                      <a:pt x="190" y="75"/>
                    </a:lnTo>
                    <a:lnTo>
                      <a:pt x="193" y="72"/>
                    </a:lnTo>
                    <a:lnTo>
                      <a:pt x="196" y="42"/>
                    </a:lnTo>
                    <a:lnTo>
                      <a:pt x="198" y="42"/>
                    </a:lnTo>
                    <a:lnTo>
                      <a:pt x="201" y="87"/>
                    </a:lnTo>
                    <a:lnTo>
                      <a:pt x="203" y="46"/>
                    </a:lnTo>
                    <a:lnTo>
                      <a:pt x="206" y="103"/>
                    </a:lnTo>
                    <a:lnTo>
                      <a:pt x="209" y="72"/>
                    </a:lnTo>
                    <a:lnTo>
                      <a:pt x="211" y="69"/>
                    </a:lnTo>
                    <a:lnTo>
                      <a:pt x="214" y="61"/>
                    </a:lnTo>
                    <a:lnTo>
                      <a:pt x="216" y="41"/>
                    </a:lnTo>
                    <a:lnTo>
                      <a:pt x="219" y="90"/>
                    </a:lnTo>
                    <a:lnTo>
                      <a:pt x="222" y="71"/>
                    </a:lnTo>
                    <a:lnTo>
                      <a:pt x="224" y="40"/>
                    </a:lnTo>
                    <a:lnTo>
                      <a:pt x="227" y="64"/>
                    </a:lnTo>
                    <a:lnTo>
                      <a:pt x="230" y="59"/>
                    </a:lnTo>
                    <a:lnTo>
                      <a:pt x="232" y="39"/>
                    </a:lnTo>
                    <a:lnTo>
                      <a:pt x="235" y="75"/>
                    </a:lnTo>
                    <a:lnTo>
                      <a:pt x="237" y="98"/>
                    </a:lnTo>
                    <a:lnTo>
                      <a:pt x="240" y="36"/>
                    </a:lnTo>
                    <a:lnTo>
                      <a:pt x="242" y="83"/>
                    </a:lnTo>
                    <a:lnTo>
                      <a:pt x="245" y="58"/>
                    </a:lnTo>
                    <a:lnTo>
                      <a:pt x="248" y="55"/>
                    </a:lnTo>
                    <a:lnTo>
                      <a:pt x="250" y="69"/>
                    </a:lnTo>
                    <a:lnTo>
                      <a:pt x="253" y="55"/>
                    </a:lnTo>
                    <a:lnTo>
                      <a:pt x="256" y="46"/>
                    </a:lnTo>
                    <a:lnTo>
                      <a:pt x="258" y="66"/>
                    </a:lnTo>
                    <a:lnTo>
                      <a:pt x="261" y="78"/>
                    </a:lnTo>
                    <a:lnTo>
                      <a:pt x="263" y="57"/>
                    </a:lnTo>
                    <a:lnTo>
                      <a:pt x="266" y="60"/>
                    </a:lnTo>
                    <a:lnTo>
                      <a:pt x="269" y="72"/>
                    </a:lnTo>
                    <a:lnTo>
                      <a:pt x="271" y="62"/>
                    </a:lnTo>
                    <a:lnTo>
                      <a:pt x="274" y="102"/>
                    </a:lnTo>
                    <a:lnTo>
                      <a:pt x="276" y="102"/>
                    </a:lnTo>
                    <a:lnTo>
                      <a:pt x="279" y="69"/>
                    </a:lnTo>
                    <a:lnTo>
                      <a:pt x="282" y="59"/>
                    </a:lnTo>
                    <a:lnTo>
                      <a:pt x="284" y="68"/>
                    </a:lnTo>
                    <a:lnTo>
                      <a:pt x="287" y="38"/>
                    </a:lnTo>
                    <a:lnTo>
                      <a:pt x="290" y="43"/>
                    </a:lnTo>
                    <a:lnTo>
                      <a:pt x="292" y="67"/>
                    </a:lnTo>
                    <a:lnTo>
                      <a:pt x="295" y="51"/>
                    </a:lnTo>
                    <a:lnTo>
                      <a:pt x="297" y="55"/>
                    </a:lnTo>
                    <a:lnTo>
                      <a:pt x="300" y="42"/>
                    </a:lnTo>
                    <a:lnTo>
                      <a:pt x="302" y="34"/>
                    </a:lnTo>
                    <a:lnTo>
                      <a:pt x="305" y="61"/>
                    </a:lnTo>
                    <a:lnTo>
                      <a:pt x="308" y="40"/>
                    </a:lnTo>
                    <a:lnTo>
                      <a:pt x="310" y="90"/>
                    </a:lnTo>
                    <a:lnTo>
                      <a:pt x="313" y="62"/>
                    </a:lnTo>
                    <a:lnTo>
                      <a:pt x="316" y="83"/>
                    </a:lnTo>
                    <a:lnTo>
                      <a:pt x="318" y="39"/>
                    </a:lnTo>
                    <a:lnTo>
                      <a:pt x="321" y="86"/>
                    </a:lnTo>
                    <a:lnTo>
                      <a:pt x="323" y="66"/>
                    </a:lnTo>
                    <a:lnTo>
                      <a:pt x="326" y="57"/>
                    </a:lnTo>
                    <a:lnTo>
                      <a:pt x="329" y="86"/>
                    </a:lnTo>
                    <a:lnTo>
                      <a:pt x="331" y="25"/>
                    </a:lnTo>
                    <a:lnTo>
                      <a:pt x="334" y="81"/>
                    </a:lnTo>
                    <a:lnTo>
                      <a:pt x="336" y="67"/>
                    </a:lnTo>
                    <a:lnTo>
                      <a:pt x="339" y="50"/>
                    </a:lnTo>
                    <a:lnTo>
                      <a:pt x="342" y="61"/>
                    </a:lnTo>
                    <a:lnTo>
                      <a:pt x="344" y="53"/>
                    </a:lnTo>
                    <a:lnTo>
                      <a:pt x="347" y="68"/>
                    </a:lnTo>
                    <a:lnTo>
                      <a:pt x="350" y="42"/>
                    </a:lnTo>
                    <a:lnTo>
                      <a:pt x="352" y="62"/>
                    </a:lnTo>
                    <a:lnTo>
                      <a:pt x="355" y="21"/>
                    </a:lnTo>
                    <a:lnTo>
                      <a:pt x="357" y="44"/>
                    </a:lnTo>
                    <a:lnTo>
                      <a:pt x="360" y="51"/>
                    </a:lnTo>
                    <a:lnTo>
                      <a:pt x="362" y="45"/>
                    </a:lnTo>
                    <a:lnTo>
                      <a:pt x="365" y="61"/>
                    </a:lnTo>
                    <a:lnTo>
                      <a:pt x="368" y="28"/>
                    </a:lnTo>
                    <a:lnTo>
                      <a:pt x="370" y="52"/>
                    </a:lnTo>
                    <a:lnTo>
                      <a:pt x="373" y="46"/>
                    </a:lnTo>
                    <a:lnTo>
                      <a:pt x="376" y="54"/>
                    </a:lnTo>
                    <a:lnTo>
                      <a:pt x="378" y="37"/>
                    </a:lnTo>
                    <a:lnTo>
                      <a:pt x="381" y="52"/>
                    </a:lnTo>
                    <a:lnTo>
                      <a:pt x="383" y="76"/>
                    </a:lnTo>
                    <a:lnTo>
                      <a:pt x="386" y="79"/>
                    </a:lnTo>
                    <a:lnTo>
                      <a:pt x="389" y="49"/>
                    </a:lnTo>
                    <a:lnTo>
                      <a:pt x="391" y="93"/>
                    </a:lnTo>
                    <a:lnTo>
                      <a:pt x="394" y="89"/>
                    </a:lnTo>
                    <a:lnTo>
                      <a:pt x="396" y="58"/>
                    </a:lnTo>
                    <a:lnTo>
                      <a:pt x="399" y="60"/>
                    </a:lnTo>
                    <a:lnTo>
                      <a:pt x="402" y="51"/>
                    </a:lnTo>
                    <a:lnTo>
                      <a:pt x="404" y="69"/>
                    </a:lnTo>
                    <a:lnTo>
                      <a:pt x="407" y="37"/>
                    </a:lnTo>
                    <a:lnTo>
                      <a:pt x="410" y="47"/>
                    </a:lnTo>
                    <a:lnTo>
                      <a:pt x="412" y="67"/>
                    </a:lnTo>
                    <a:lnTo>
                      <a:pt x="415" y="29"/>
                    </a:lnTo>
                    <a:lnTo>
                      <a:pt x="417" y="36"/>
                    </a:lnTo>
                    <a:lnTo>
                      <a:pt x="420" y="39"/>
                    </a:lnTo>
                    <a:lnTo>
                      <a:pt x="422" y="73"/>
                    </a:lnTo>
                    <a:lnTo>
                      <a:pt x="425" y="63"/>
                    </a:lnTo>
                    <a:lnTo>
                      <a:pt x="428" y="61"/>
                    </a:lnTo>
                    <a:lnTo>
                      <a:pt x="430" y="60"/>
                    </a:lnTo>
                    <a:lnTo>
                      <a:pt x="433" y="87"/>
                    </a:lnTo>
                    <a:lnTo>
                      <a:pt x="436" y="84"/>
                    </a:lnTo>
                    <a:lnTo>
                      <a:pt x="438" y="24"/>
                    </a:lnTo>
                    <a:lnTo>
                      <a:pt x="441" y="43"/>
                    </a:lnTo>
                    <a:lnTo>
                      <a:pt x="443" y="77"/>
                    </a:lnTo>
                    <a:lnTo>
                      <a:pt x="446" y="52"/>
                    </a:lnTo>
                    <a:lnTo>
                      <a:pt x="449" y="57"/>
                    </a:lnTo>
                    <a:lnTo>
                      <a:pt x="451" y="50"/>
                    </a:lnTo>
                    <a:lnTo>
                      <a:pt x="454" y="58"/>
                    </a:lnTo>
                    <a:lnTo>
                      <a:pt x="456" y="20"/>
                    </a:lnTo>
                    <a:lnTo>
                      <a:pt x="459" y="71"/>
                    </a:lnTo>
                    <a:lnTo>
                      <a:pt x="462" y="61"/>
                    </a:lnTo>
                    <a:lnTo>
                      <a:pt x="464" y="36"/>
                    </a:lnTo>
                    <a:lnTo>
                      <a:pt x="467" y="65"/>
                    </a:lnTo>
                    <a:lnTo>
                      <a:pt x="470" y="75"/>
                    </a:lnTo>
                    <a:lnTo>
                      <a:pt x="472" y="34"/>
                    </a:lnTo>
                    <a:lnTo>
                      <a:pt x="475" y="47"/>
                    </a:lnTo>
                    <a:lnTo>
                      <a:pt x="477" y="64"/>
                    </a:lnTo>
                    <a:lnTo>
                      <a:pt x="480" y="57"/>
                    </a:lnTo>
                    <a:lnTo>
                      <a:pt x="482" y="13"/>
                    </a:lnTo>
                    <a:lnTo>
                      <a:pt x="485" y="61"/>
                    </a:lnTo>
                    <a:lnTo>
                      <a:pt x="488" y="55"/>
                    </a:lnTo>
                    <a:lnTo>
                      <a:pt x="490" y="47"/>
                    </a:lnTo>
                    <a:lnTo>
                      <a:pt x="493" y="55"/>
                    </a:lnTo>
                    <a:lnTo>
                      <a:pt x="496" y="63"/>
                    </a:lnTo>
                    <a:lnTo>
                      <a:pt x="498" y="54"/>
                    </a:lnTo>
                    <a:lnTo>
                      <a:pt x="501" y="78"/>
                    </a:lnTo>
                    <a:lnTo>
                      <a:pt x="503" y="66"/>
                    </a:lnTo>
                    <a:lnTo>
                      <a:pt x="506" y="89"/>
                    </a:lnTo>
                    <a:lnTo>
                      <a:pt x="509" y="23"/>
                    </a:lnTo>
                    <a:lnTo>
                      <a:pt x="511" y="9"/>
                    </a:lnTo>
                    <a:lnTo>
                      <a:pt x="514" y="23"/>
                    </a:lnTo>
                    <a:lnTo>
                      <a:pt x="516" y="74"/>
                    </a:lnTo>
                    <a:lnTo>
                      <a:pt x="519" y="51"/>
                    </a:lnTo>
                    <a:lnTo>
                      <a:pt x="522" y="40"/>
                    </a:lnTo>
                    <a:lnTo>
                      <a:pt x="524" y="16"/>
                    </a:lnTo>
                    <a:lnTo>
                      <a:pt x="527" y="76"/>
                    </a:lnTo>
                    <a:lnTo>
                      <a:pt x="530" y="22"/>
                    </a:lnTo>
                    <a:lnTo>
                      <a:pt x="532" y="57"/>
                    </a:lnTo>
                    <a:lnTo>
                      <a:pt x="535" y="53"/>
                    </a:lnTo>
                    <a:lnTo>
                      <a:pt x="537" y="67"/>
                    </a:lnTo>
                    <a:lnTo>
                      <a:pt x="540" y="14"/>
                    </a:lnTo>
                    <a:lnTo>
                      <a:pt x="542" y="3"/>
                    </a:lnTo>
                    <a:lnTo>
                      <a:pt x="545" y="57"/>
                    </a:lnTo>
                    <a:lnTo>
                      <a:pt x="548" y="57"/>
                    </a:lnTo>
                    <a:lnTo>
                      <a:pt x="550" y="58"/>
                    </a:lnTo>
                    <a:lnTo>
                      <a:pt x="553" y="62"/>
                    </a:lnTo>
                    <a:lnTo>
                      <a:pt x="556" y="44"/>
                    </a:lnTo>
                    <a:lnTo>
                      <a:pt x="558" y="56"/>
                    </a:lnTo>
                    <a:lnTo>
                      <a:pt x="561" y="46"/>
                    </a:lnTo>
                    <a:lnTo>
                      <a:pt x="563" y="60"/>
                    </a:lnTo>
                    <a:lnTo>
                      <a:pt x="566" y="43"/>
                    </a:lnTo>
                    <a:lnTo>
                      <a:pt x="569" y="24"/>
                    </a:lnTo>
                    <a:lnTo>
                      <a:pt x="571" y="30"/>
                    </a:lnTo>
                    <a:lnTo>
                      <a:pt x="574" y="47"/>
                    </a:lnTo>
                    <a:lnTo>
                      <a:pt x="576" y="73"/>
                    </a:lnTo>
                    <a:lnTo>
                      <a:pt x="579" y="29"/>
                    </a:lnTo>
                    <a:lnTo>
                      <a:pt x="582" y="38"/>
                    </a:lnTo>
                    <a:lnTo>
                      <a:pt x="584" y="0"/>
                    </a:lnTo>
                    <a:lnTo>
                      <a:pt x="587" y="47"/>
                    </a:lnTo>
                    <a:lnTo>
                      <a:pt x="590" y="20"/>
                    </a:lnTo>
                    <a:lnTo>
                      <a:pt x="592" y="43"/>
                    </a:lnTo>
                    <a:lnTo>
                      <a:pt x="595" y="44"/>
                    </a:lnTo>
                    <a:lnTo>
                      <a:pt x="597" y="76"/>
                    </a:lnTo>
                    <a:lnTo>
                      <a:pt x="600" y="76"/>
                    </a:lnTo>
                    <a:lnTo>
                      <a:pt x="602" y="69"/>
                    </a:lnTo>
                    <a:lnTo>
                      <a:pt x="605" y="65"/>
                    </a:lnTo>
                    <a:lnTo>
                      <a:pt x="608" y="97"/>
                    </a:lnTo>
                    <a:lnTo>
                      <a:pt x="610" y="27"/>
                    </a:lnTo>
                    <a:lnTo>
                      <a:pt x="613" y="32"/>
                    </a:lnTo>
                    <a:lnTo>
                      <a:pt x="616" y="48"/>
                    </a:lnTo>
                    <a:lnTo>
                      <a:pt x="618" y="43"/>
                    </a:lnTo>
                    <a:lnTo>
                      <a:pt x="621" y="68"/>
                    </a:lnTo>
                    <a:lnTo>
                      <a:pt x="623" y="62"/>
                    </a:lnTo>
                    <a:lnTo>
                      <a:pt x="626" y="69"/>
                    </a:lnTo>
                    <a:lnTo>
                      <a:pt x="629" y="47"/>
                    </a:lnTo>
                    <a:lnTo>
                      <a:pt x="631" y="70"/>
                    </a:lnTo>
                    <a:lnTo>
                      <a:pt x="634" y="65"/>
                    </a:lnTo>
                    <a:lnTo>
                      <a:pt x="636" y="75"/>
                    </a:lnTo>
                    <a:lnTo>
                      <a:pt x="639" y="20"/>
                    </a:lnTo>
                    <a:lnTo>
                      <a:pt x="642" y="62"/>
                    </a:lnTo>
                    <a:lnTo>
                      <a:pt x="644" y="49"/>
                    </a:lnTo>
                    <a:lnTo>
                      <a:pt x="647" y="43"/>
                    </a:lnTo>
                    <a:lnTo>
                      <a:pt x="650" y="55"/>
                    </a:lnTo>
                    <a:lnTo>
                      <a:pt x="652" y="29"/>
                    </a:lnTo>
                    <a:lnTo>
                      <a:pt x="655" y="78"/>
                    </a:lnTo>
                    <a:lnTo>
                      <a:pt x="657" y="435"/>
                    </a:lnTo>
                    <a:lnTo>
                      <a:pt x="660" y="740"/>
                    </a:lnTo>
                    <a:lnTo>
                      <a:pt x="662" y="865"/>
                    </a:lnTo>
                    <a:lnTo>
                      <a:pt x="665" y="923"/>
                    </a:lnTo>
                    <a:lnTo>
                      <a:pt x="668" y="932"/>
                    </a:lnTo>
                    <a:lnTo>
                      <a:pt x="671" y="935"/>
                    </a:lnTo>
                    <a:lnTo>
                      <a:pt x="673" y="906"/>
                    </a:lnTo>
                    <a:lnTo>
                      <a:pt x="676" y="928"/>
                    </a:lnTo>
                    <a:lnTo>
                      <a:pt x="678" y="955"/>
                    </a:lnTo>
                    <a:lnTo>
                      <a:pt x="681" y="963"/>
                    </a:lnTo>
                    <a:lnTo>
                      <a:pt x="683" y="912"/>
                    </a:lnTo>
                    <a:lnTo>
                      <a:pt x="686" y="919"/>
                    </a:lnTo>
                    <a:lnTo>
                      <a:pt x="689" y="930"/>
                    </a:lnTo>
                    <a:lnTo>
                      <a:pt x="691" y="922"/>
                    </a:lnTo>
                    <a:lnTo>
                      <a:pt x="694" y="932"/>
                    </a:lnTo>
                    <a:lnTo>
                      <a:pt x="696" y="934"/>
                    </a:lnTo>
                    <a:lnTo>
                      <a:pt x="699" y="932"/>
                    </a:lnTo>
                    <a:lnTo>
                      <a:pt x="702" y="945"/>
                    </a:lnTo>
                    <a:lnTo>
                      <a:pt x="704" y="939"/>
                    </a:lnTo>
                    <a:lnTo>
                      <a:pt x="707" y="926"/>
                    </a:lnTo>
                    <a:lnTo>
                      <a:pt x="710" y="917"/>
                    </a:lnTo>
                    <a:lnTo>
                      <a:pt x="712" y="926"/>
                    </a:lnTo>
                    <a:lnTo>
                      <a:pt x="715" y="900"/>
                    </a:lnTo>
                    <a:lnTo>
                      <a:pt x="717" y="912"/>
                    </a:lnTo>
                    <a:lnTo>
                      <a:pt x="720" y="894"/>
                    </a:lnTo>
                    <a:lnTo>
                      <a:pt x="722" y="961"/>
                    </a:lnTo>
                    <a:lnTo>
                      <a:pt x="725" y="912"/>
                    </a:lnTo>
                    <a:lnTo>
                      <a:pt x="728" y="922"/>
                    </a:lnTo>
                    <a:lnTo>
                      <a:pt x="731" y="933"/>
                    </a:lnTo>
                    <a:lnTo>
                      <a:pt x="733" y="921"/>
                    </a:lnTo>
                    <a:lnTo>
                      <a:pt x="736" y="946"/>
                    </a:lnTo>
                    <a:lnTo>
                      <a:pt x="738" y="932"/>
                    </a:lnTo>
                    <a:lnTo>
                      <a:pt x="741" y="909"/>
                    </a:lnTo>
                    <a:lnTo>
                      <a:pt x="743" y="879"/>
                    </a:lnTo>
                    <a:lnTo>
                      <a:pt x="746" y="932"/>
                    </a:lnTo>
                    <a:lnTo>
                      <a:pt x="749" y="924"/>
                    </a:lnTo>
                    <a:lnTo>
                      <a:pt x="751" y="868"/>
                    </a:lnTo>
                    <a:lnTo>
                      <a:pt x="754" y="876"/>
                    </a:lnTo>
                    <a:lnTo>
                      <a:pt x="757" y="929"/>
                    </a:lnTo>
                    <a:lnTo>
                      <a:pt x="759" y="918"/>
                    </a:lnTo>
                    <a:lnTo>
                      <a:pt x="762" y="883"/>
                    </a:lnTo>
                    <a:lnTo>
                      <a:pt x="764" y="908"/>
                    </a:lnTo>
                    <a:lnTo>
                      <a:pt x="767" y="876"/>
                    </a:lnTo>
                    <a:lnTo>
                      <a:pt x="770" y="895"/>
                    </a:lnTo>
                    <a:lnTo>
                      <a:pt x="772" y="907"/>
                    </a:lnTo>
                    <a:lnTo>
                      <a:pt x="775" y="896"/>
                    </a:lnTo>
                    <a:lnTo>
                      <a:pt x="777" y="896"/>
                    </a:lnTo>
                    <a:lnTo>
                      <a:pt x="780" y="906"/>
                    </a:lnTo>
                    <a:lnTo>
                      <a:pt x="782" y="900"/>
                    </a:lnTo>
                    <a:lnTo>
                      <a:pt x="785" y="900"/>
                    </a:lnTo>
                    <a:lnTo>
                      <a:pt x="788" y="905"/>
                    </a:lnTo>
                    <a:lnTo>
                      <a:pt x="791" y="895"/>
                    </a:lnTo>
                    <a:lnTo>
                      <a:pt x="793" y="882"/>
                    </a:lnTo>
                    <a:lnTo>
                      <a:pt x="796" y="903"/>
                    </a:lnTo>
                    <a:lnTo>
                      <a:pt x="798" y="879"/>
                    </a:lnTo>
                    <a:lnTo>
                      <a:pt x="801" y="890"/>
                    </a:lnTo>
                    <a:lnTo>
                      <a:pt x="803" y="922"/>
                    </a:lnTo>
                    <a:lnTo>
                      <a:pt x="806" y="892"/>
                    </a:lnTo>
                    <a:lnTo>
                      <a:pt x="809" y="869"/>
                    </a:lnTo>
                    <a:lnTo>
                      <a:pt x="811" y="884"/>
                    </a:lnTo>
                    <a:lnTo>
                      <a:pt x="814" y="904"/>
                    </a:lnTo>
                    <a:lnTo>
                      <a:pt x="817" y="829"/>
                    </a:lnTo>
                    <a:lnTo>
                      <a:pt x="819" y="867"/>
                    </a:lnTo>
                    <a:lnTo>
                      <a:pt x="822" y="893"/>
                    </a:lnTo>
                    <a:lnTo>
                      <a:pt x="824" y="881"/>
                    </a:lnTo>
                    <a:lnTo>
                      <a:pt x="827" y="898"/>
                    </a:lnTo>
                    <a:lnTo>
                      <a:pt x="829" y="905"/>
                    </a:lnTo>
                    <a:lnTo>
                      <a:pt x="832" y="871"/>
                    </a:lnTo>
                    <a:lnTo>
                      <a:pt x="835" y="920"/>
                    </a:lnTo>
                    <a:lnTo>
                      <a:pt x="837" y="821"/>
                    </a:lnTo>
                    <a:lnTo>
                      <a:pt x="840" y="865"/>
                    </a:lnTo>
                    <a:lnTo>
                      <a:pt x="843" y="851"/>
                    </a:lnTo>
                    <a:lnTo>
                      <a:pt x="845" y="869"/>
                    </a:lnTo>
                    <a:lnTo>
                      <a:pt x="848" y="883"/>
                    </a:lnTo>
                    <a:lnTo>
                      <a:pt x="850" y="874"/>
                    </a:lnTo>
                    <a:lnTo>
                      <a:pt x="853" y="913"/>
                    </a:lnTo>
                    <a:lnTo>
                      <a:pt x="856" y="897"/>
                    </a:lnTo>
                    <a:lnTo>
                      <a:pt x="858" y="889"/>
                    </a:lnTo>
                    <a:lnTo>
                      <a:pt x="861" y="891"/>
                    </a:lnTo>
                    <a:lnTo>
                      <a:pt x="863" y="909"/>
                    </a:lnTo>
                    <a:lnTo>
                      <a:pt x="866" y="851"/>
                    </a:lnTo>
                    <a:lnTo>
                      <a:pt x="868" y="883"/>
                    </a:lnTo>
                    <a:lnTo>
                      <a:pt x="871" y="870"/>
                    </a:lnTo>
                    <a:lnTo>
                      <a:pt x="874" y="889"/>
                    </a:lnTo>
                    <a:lnTo>
                      <a:pt x="877" y="870"/>
                    </a:lnTo>
                    <a:lnTo>
                      <a:pt x="879" y="890"/>
                    </a:lnTo>
                    <a:lnTo>
                      <a:pt x="882" y="889"/>
                    </a:lnTo>
                    <a:lnTo>
                      <a:pt x="884" y="846"/>
                    </a:lnTo>
                    <a:lnTo>
                      <a:pt x="887" y="858"/>
                    </a:lnTo>
                    <a:lnTo>
                      <a:pt x="889" y="886"/>
                    </a:lnTo>
                    <a:lnTo>
                      <a:pt x="892" y="892"/>
                    </a:lnTo>
                    <a:lnTo>
                      <a:pt x="895" y="854"/>
                    </a:lnTo>
                    <a:lnTo>
                      <a:pt x="897" y="889"/>
                    </a:lnTo>
                    <a:lnTo>
                      <a:pt x="900" y="893"/>
                    </a:lnTo>
                    <a:lnTo>
                      <a:pt x="903" y="867"/>
                    </a:lnTo>
                    <a:lnTo>
                      <a:pt x="905" y="874"/>
                    </a:lnTo>
                    <a:lnTo>
                      <a:pt x="908" y="874"/>
                    </a:lnTo>
                    <a:lnTo>
                      <a:pt x="910" y="868"/>
                    </a:lnTo>
                    <a:lnTo>
                      <a:pt x="913" y="892"/>
                    </a:lnTo>
                    <a:lnTo>
                      <a:pt x="916" y="885"/>
                    </a:lnTo>
                    <a:lnTo>
                      <a:pt x="918" y="843"/>
                    </a:lnTo>
                    <a:lnTo>
                      <a:pt x="921" y="888"/>
                    </a:lnTo>
                    <a:lnTo>
                      <a:pt x="923" y="855"/>
                    </a:lnTo>
                    <a:lnTo>
                      <a:pt x="926" y="882"/>
                    </a:lnTo>
                    <a:lnTo>
                      <a:pt x="928" y="869"/>
                    </a:lnTo>
                    <a:lnTo>
                      <a:pt x="931" y="893"/>
                    </a:lnTo>
                    <a:lnTo>
                      <a:pt x="934" y="885"/>
                    </a:lnTo>
                    <a:lnTo>
                      <a:pt x="937" y="898"/>
                    </a:lnTo>
                    <a:lnTo>
                      <a:pt x="939" y="893"/>
                    </a:lnTo>
                    <a:lnTo>
                      <a:pt x="942" y="930"/>
                    </a:lnTo>
                    <a:lnTo>
                      <a:pt x="944" y="878"/>
                    </a:lnTo>
                    <a:lnTo>
                      <a:pt x="947" y="873"/>
                    </a:lnTo>
                    <a:lnTo>
                      <a:pt x="949" y="877"/>
                    </a:lnTo>
                    <a:lnTo>
                      <a:pt x="952" y="876"/>
                    </a:lnTo>
                    <a:lnTo>
                      <a:pt x="955" y="888"/>
                    </a:lnTo>
                    <a:lnTo>
                      <a:pt x="957" y="876"/>
                    </a:lnTo>
                    <a:lnTo>
                      <a:pt x="960" y="841"/>
                    </a:lnTo>
                    <a:lnTo>
                      <a:pt x="963" y="873"/>
                    </a:lnTo>
                    <a:lnTo>
                      <a:pt x="965" y="849"/>
                    </a:lnTo>
                    <a:lnTo>
                      <a:pt x="968" y="864"/>
                    </a:lnTo>
                    <a:lnTo>
                      <a:pt x="970" y="881"/>
                    </a:lnTo>
                    <a:lnTo>
                      <a:pt x="973" y="910"/>
                    </a:lnTo>
                    <a:lnTo>
                      <a:pt x="976" y="843"/>
                    </a:lnTo>
                    <a:lnTo>
                      <a:pt x="978" y="884"/>
                    </a:lnTo>
                    <a:lnTo>
                      <a:pt x="981" y="865"/>
                    </a:lnTo>
                    <a:lnTo>
                      <a:pt x="983" y="853"/>
                    </a:lnTo>
                    <a:lnTo>
                      <a:pt x="986" y="884"/>
                    </a:lnTo>
                    <a:lnTo>
                      <a:pt x="989" y="876"/>
                    </a:lnTo>
                    <a:lnTo>
                      <a:pt x="991" y="872"/>
                    </a:lnTo>
                    <a:lnTo>
                      <a:pt x="994" y="883"/>
                    </a:lnTo>
                    <a:lnTo>
                      <a:pt x="997" y="850"/>
                    </a:lnTo>
                    <a:lnTo>
                      <a:pt x="999" y="876"/>
                    </a:lnTo>
                    <a:lnTo>
                      <a:pt x="1002" y="858"/>
                    </a:lnTo>
                    <a:lnTo>
                      <a:pt x="1004" y="855"/>
                    </a:lnTo>
                    <a:lnTo>
                      <a:pt x="1007" y="850"/>
                    </a:lnTo>
                    <a:lnTo>
                      <a:pt x="1009" y="875"/>
                    </a:lnTo>
                    <a:lnTo>
                      <a:pt x="1012" y="822"/>
                    </a:lnTo>
                    <a:lnTo>
                      <a:pt x="1015" y="873"/>
                    </a:lnTo>
                    <a:lnTo>
                      <a:pt x="1017" y="822"/>
                    </a:lnTo>
                    <a:lnTo>
                      <a:pt x="1020" y="846"/>
                    </a:lnTo>
                    <a:lnTo>
                      <a:pt x="1023" y="837"/>
                    </a:lnTo>
                    <a:lnTo>
                      <a:pt x="1025" y="873"/>
                    </a:lnTo>
                    <a:lnTo>
                      <a:pt x="1028" y="888"/>
                    </a:lnTo>
                    <a:lnTo>
                      <a:pt x="1030" y="867"/>
                    </a:lnTo>
                    <a:lnTo>
                      <a:pt x="1033" y="864"/>
                    </a:lnTo>
                    <a:lnTo>
                      <a:pt x="1036" y="888"/>
                    </a:lnTo>
                    <a:lnTo>
                      <a:pt x="1038" y="917"/>
                    </a:lnTo>
                    <a:lnTo>
                      <a:pt x="1041" y="871"/>
                    </a:lnTo>
                    <a:lnTo>
                      <a:pt x="1043" y="880"/>
                    </a:lnTo>
                    <a:lnTo>
                      <a:pt x="1046" y="846"/>
                    </a:lnTo>
                    <a:lnTo>
                      <a:pt x="1049" y="887"/>
                    </a:lnTo>
                    <a:lnTo>
                      <a:pt x="1051" y="853"/>
                    </a:lnTo>
                    <a:lnTo>
                      <a:pt x="1054" y="851"/>
                    </a:lnTo>
                    <a:lnTo>
                      <a:pt x="1057" y="865"/>
                    </a:lnTo>
                    <a:lnTo>
                      <a:pt x="1059" y="860"/>
                    </a:lnTo>
                    <a:lnTo>
                      <a:pt x="1062" y="852"/>
                    </a:lnTo>
                    <a:lnTo>
                      <a:pt x="1064" y="911"/>
                    </a:lnTo>
                    <a:lnTo>
                      <a:pt x="1067" y="876"/>
                    </a:lnTo>
                    <a:lnTo>
                      <a:pt x="1069" y="822"/>
                    </a:lnTo>
                    <a:lnTo>
                      <a:pt x="1072" y="883"/>
                    </a:lnTo>
                    <a:lnTo>
                      <a:pt x="1075" y="858"/>
                    </a:lnTo>
                    <a:lnTo>
                      <a:pt x="1077" y="831"/>
                    </a:lnTo>
                    <a:lnTo>
                      <a:pt x="1080" y="858"/>
                    </a:lnTo>
                    <a:lnTo>
                      <a:pt x="1083" y="883"/>
                    </a:lnTo>
                    <a:lnTo>
                      <a:pt x="1085" y="859"/>
                    </a:lnTo>
                    <a:lnTo>
                      <a:pt x="1088" y="837"/>
                    </a:lnTo>
                    <a:lnTo>
                      <a:pt x="1090" y="877"/>
                    </a:lnTo>
                    <a:lnTo>
                      <a:pt x="1093" y="862"/>
                    </a:lnTo>
                    <a:lnTo>
                      <a:pt x="1096" y="889"/>
                    </a:lnTo>
                    <a:lnTo>
                      <a:pt x="1098" y="865"/>
                    </a:lnTo>
                    <a:lnTo>
                      <a:pt x="1101" y="834"/>
                    </a:lnTo>
                    <a:lnTo>
                      <a:pt x="1103" y="869"/>
                    </a:lnTo>
                    <a:lnTo>
                      <a:pt x="1106" y="865"/>
                    </a:lnTo>
                    <a:lnTo>
                      <a:pt x="1109" y="885"/>
                    </a:lnTo>
                    <a:lnTo>
                      <a:pt x="1111" y="874"/>
                    </a:lnTo>
                    <a:lnTo>
                      <a:pt x="1114" y="857"/>
                    </a:lnTo>
                    <a:lnTo>
                      <a:pt x="1117" y="866"/>
                    </a:lnTo>
                    <a:lnTo>
                      <a:pt x="1119" y="881"/>
                    </a:lnTo>
                    <a:lnTo>
                      <a:pt x="1122" y="878"/>
                    </a:lnTo>
                    <a:lnTo>
                      <a:pt x="1124" y="847"/>
                    </a:lnTo>
                    <a:lnTo>
                      <a:pt x="1127" y="867"/>
                    </a:lnTo>
                    <a:lnTo>
                      <a:pt x="1129" y="877"/>
                    </a:lnTo>
                    <a:lnTo>
                      <a:pt x="1132" y="847"/>
                    </a:lnTo>
                    <a:lnTo>
                      <a:pt x="1135" y="848"/>
                    </a:lnTo>
                    <a:lnTo>
                      <a:pt x="1137" y="866"/>
                    </a:lnTo>
                    <a:lnTo>
                      <a:pt x="1140" y="906"/>
                    </a:lnTo>
                    <a:lnTo>
                      <a:pt x="1143" y="847"/>
                    </a:lnTo>
                    <a:lnTo>
                      <a:pt x="1145" y="865"/>
                    </a:lnTo>
                    <a:lnTo>
                      <a:pt x="1148" y="905"/>
                    </a:lnTo>
                    <a:lnTo>
                      <a:pt x="1150" y="858"/>
                    </a:lnTo>
                    <a:lnTo>
                      <a:pt x="1153" y="843"/>
                    </a:lnTo>
                    <a:lnTo>
                      <a:pt x="1156" y="846"/>
                    </a:lnTo>
                    <a:lnTo>
                      <a:pt x="1158" y="882"/>
                    </a:lnTo>
                    <a:lnTo>
                      <a:pt x="1161" y="828"/>
                    </a:lnTo>
                    <a:lnTo>
                      <a:pt x="1163" y="875"/>
                    </a:lnTo>
                    <a:lnTo>
                      <a:pt x="1166" y="886"/>
                    </a:lnTo>
                    <a:lnTo>
                      <a:pt x="1169" y="877"/>
                    </a:lnTo>
                    <a:lnTo>
                      <a:pt x="1171" y="860"/>
                    </a:lnTo>
                    <a:lnTo>
                      <a:pt x="1174" y="887"/>
                    </a:lnTo>
                    <a:lnTo>
                      <a:pt x="1177" y="864"/>
                    </a:lnTo>
                    <a:lnTo>
                      <a:pt x="1179" y="846"/>
                    </a:lnTo>
                    <a:lnTo>
                      <a:pt x="1182" y="861"/>
                    </a:lnTo>
                    <a:lnTo>
                      <a:pt x="1184" y="880"/>
                    </a:lnTo>
                    <a:lnTo>
                      <a:pt x="1187" y="888"/>
                    </a:lnTo>
                    <a:lnTo>
                      <a:pt x="1189" y="876"/>
                    </a:lnTo>
                    <a:lnTo>
                      <a:pt x="1192" y="892"/>
                    </a:lnTo>
                    <a:lnTo>
                      <a:pt x="1195" y="871"/>
                    </a:lnTo>
                    <a:lnTo>
                      <a:pt x="1197" y="880"/>
                    </a:lnTo>
                    <a:lnTo>
                      <a:pt x="1200" y="866"/>
                    </a:lnTo>
                    <a:lnTo>
                      <a:pt x="1203" y="906"/>
                    </a:lnTo>
                    <a:lnTo>
                      <a:pt x="1205" y="875"/>
                    </a:lnTo>
                    <a:lnTo>
                      <a:pt x="1208" y="851"/>
                    </a:lnTo>
                    <a:lnTo>
                      <a:pt x="1210" y="877"/>
                    </a:lnTo>
                    <a:lnTo>
                      <a:pt x="1213" y="870"/>
                    </a:lnTo>
                    <a:lnTo>
                      <a:pt x="1216" y="821"/>
                    </a:lnTo>
                    <a:lnTo>
                      <a:pt x="1218" y="860"/>
                    </a:lnTo>
                    <a:lnTo>
                      <a:pt x="1221" y="847"/>
                    </a:lnTo>
                    <a:lnTo>
                      <a:pt x="1223" y="855"/>
                    </a:lnTo>
                    <a:lnTo>
                      <a:pt x="1226" y="850"/>
                    </a:lnTo>
                    <a:lnTo>
                      <a:pt x="1229" y="850"/>
                    </a:lnTo>
                    <a:lnTo>
                      <a:pt x="1231" y="864"/>
                    </a:lnTo>
                    <a:lnTo>
                      <a:pt x="1234" y="875"/>
                    </a:lnTo>
                    <a:lnTo>
                      <a:pt x="1237" y="851"/>
                    </a:lnTo>
                    <a:lnTo>
                      <a:pt x="1239" y="865"/>
                    </a:lnTo>
                    <a:lnTo>
                      <a:pt x="1242" y="842"/>
                    </a:lnTo>
                    <a:lnTo>
                      <a:pt x="1244" y="873"/>
                    </a:lnTo>
                    <a:lnTo>
                      <a:pt x="1247" y="870"/>
                    </a:lnTo>
                    <a:lnTo>
                      <a:pt x="1249" y="875"/>
                    </a:lnTo>
                    <a:lnTo>
                      <a:pt x="1252" y="831"/>
                    </a:lnTo>
                    <a:lnTo>
                      <a:pt x="1255" y="826"/>
                    </a:lnTo>
                    <a:lnTo>
                      <a:pt x="1257" y="897"/>
                    </a:lnTo>
                    <a:lnTo>
                      <a:pt x="1260" y="875"/>
                    </a:lnTo>
                    <a:lnTo>
                      <a:pt x="1263" y="857"/>
                    </a:lnTo>
                    <a:lnTo>
                      <a:pt x="1265" y="850"/>
                    </a:lnTo>
                    <a:lnTo>
                      <a:pt x="1268" y="866"/>
                    </a:lnTo>
                    <a:lnTo>
                      <a:pt x="1270" y="882"/>
                    </a:lnTo>
                    <a:lnTo>
                      <a:pt x="1273" y="857"/>
                    </a:lnTo>
                    <a:lnTo>
                      <a:pt x="1276" y="864"/>
                    </a:lnTo>
                    <a:lnTo>
                      <a:pt x="1278" y="866"/>
                    </a:lnTo>
                    <a:lnTo>
                      <a:pt x="1281" y="879"/>
                    </a:lnTo>
                    <a:lnTo>
                      <a:pt x="1283" y="858"/>
                    </a:lnTo>
                    <a:lnTo>
                      <a:pt x="1286" y="878"/>
                    </a:lnTo>
                    <a:lnTo>
                      <a:pt x="1289" y="852"/>
                    </a:lnTo>
                    <a:lnTo>
                      <a:pt x="1291" y="877"/>
                    </a:lnTo>
                    <a:lnTo>
                      <a:pt x="1294" y="888"/>
                    </a:lnTo>
                    <a:lnTo>
                      <a:pt x="1297" y="831"/>
                    </a:lnTo>
                    <a:lnTo>
                      <a:pt x="1299" y="835"/>
                    </a:lnTo>
                    <a:lnTo>
                      <a:pt x="1302" y="838"/>
                    </a:lnTo>
                    <a:lnTo>
                      <a:pt x="1304" y="873"/>
                    </a:lnTo>
                    <a:lnTo>
                      <a:pt x="1307" y="887"/>
                    </a:lnTo>
                    <a:lnTo>
                      <a:pt x="1309" y="864"/>
                    </a:lnTo>
                    <a:lnTo>
                      <a:pt x="1312" y="852"/>
                    </a:lnTo>
                    <a:lnTo>
                      <a:pt x="1315" y="869"/>
                    </a:lnTo>
                    <a:lnTo>
                      <a:pt x="1317" y="868"/>
                    </a:lnTo>
                    <a:lnTo>
                      <a:pt x="1320" y="831"/>
                    </a:lnTo>
                    <a:lnTo>
                      <a:pt x="1323" y="849"/>
                    </a:lnTo>
                    <a:lnTo>
                      <a:pt x="1325" y="873"/>
                    </a:lnTo>
                    <a:lnTo>
                      <a:pt x="1328" y="832"/>
                    </a:lnTo>
                    <a:lnTo>
                      <a:pt x="1330" y="854"/>
                    </a:lnTo>
                    <a:lnTo>
                      <a:pt x="1333" y="862"/>
                    </a:lnTo>
                    <a:lnTo>
                      <a:pt x="1336" y="863"/>
                    </a:lnTo>
                    <a:lnTo>
                      <a:pt x="1338" y="864"/>
                    </a:lnTo>
                    <a:lnTo>
                      <a:pt x="1341" y="864"/>
                    </a:lnTo>
                    <a:lnTo>
                      <a:pt x="1343" y="882"/>
                    </a:lnTo>
                    <a:lnTo>
                      <a:pt x="1346" y="862"/>
                    </a:lnTo>
                    <a:lnTo>
                      <a:pt x="1349" y="860"/>
                    </a:lnTo>
                    <a:lnTo>
                      <a:pt x="1351" y="858"/>
                    </a:lnTo>
                    <a:lnTo>
                      <a:pt x="1354" y="861"/>
                    </a:lnTo>
                    <a:lnTo>
                      <a:pt x="1357" y="837"/>
                    </a:lnTo>
                    <a:lnTo>
                      <a:pt x="1359" y="879"/>
                    </a:lnTo>
                    <a:lnTo>
                      <a:pt x="1362" y="847"/>
                    </a:lnTo>
                    <a:lnTo>
                      <a:pt x="1364" y="854"/>
                    </a:lnTo>
                    <a:lnTo>
                      <a:pt x="1367" y="845"/>
                    </a:lnTo>
                    <a:lnTo>
                      <a:pt x="1369" y="877"/>
                    </a:lnTo>
                    <a:lnTo>
                      <a:pt x="1372" y="829"/>
                    </a:lnTo>
                    <a:lnTo>
                      <a:pt x="1375" y="834"/>
                    </a:lnTo>
                    <a:lnTo>
                      <a:pt x="1377" y="876"/>
                    </a:lnTo>
                    <a:lnTo>
                      <a:pt x="1380" y="860"/>
                    </a:lnTo>
                    <a:lnTo>
                      <a:pt x="1383" y="864"/>
                    </a:lnTo>
                    <a:lnTo>
                      <a:pt x="1385" y="843"/>
                    </a:lnTo>
                    <a:lnTo>
                      <a:pt x="1388" y="892"/>
                    </a:lnTo>
                    <a:lnTo>
                      <a:pt x="1390" y="859"/>
                    </a:lnTo>
                    <a:lnTo>
                      <a:pt x="1393" y="858"/>
                    </a:lnTo>
                    <a:lnTo>
                      <a:pt x="1396" y="899"/>
                    </a:lnTo>
                    <a:lnTo>
                      <a:pt x="1398" y="849"/>
                    </a:lnTo>
                    <a:lnTo>
                      <a:pt x="1401" y="841"/>
                    </a:lnTo>
                    <a:lnTo>
                      <a:pt x="1403" y="868"/>
                    </a:lnTo>
                    <a:lnTo>
                      <a:pt x="1406" y="864"/>
                    </a:lnTo>
                    <a:lnTo>
                      <a:pt x="1409" y="917"/>
                    </a:lnTo>
                    <a:lnTo>
                      <a:pt x="1411" y="866"/>
                    </a:lnTo>
                    <a:lnTo>
                      <a:pt x="1414" y="843"/>
                    </a:lnTo>
                    <a:lnTo>
                      <a:pt x="1417" y="887"/>
                    </a:lnTo>
                    <a:lnTo>
                      <a:pt x="1419" y="833"/>
                    </a:lnTo>
                    <a:lnTo>
                      <a:pt x="1422" y="873"/>
                    </a:lnTo>
                    <a:lnTo>
                      <a:pt x="1424" y="887"/>
                    </a:lnTo>
                    <a:lnTo>
                      <a:pt x="1427" y="881"/>
                    </a:lnTo>
                    <a:lnTo>
                      <a:pt x="1429" y="831"/>
                    </a:lnTo>
                    <a:lnTo>
                      <a:pt x="1432" y="826"/>
                    </a:lnTo>
                    <a:lnTo>
                      <a:pt x="1435" y="887"/>
                    </a:lnTo>
                    <a:lnTo>
                      <a:pt x="1437" y="848"/>
                    </a:lnTo>
                    <a:lnTo>
                      <a:pt x="1440" y="849"/>
                    </a:lnTo>
                    <a:lnTo>
                      <a:pt x="1443" y="834"/>
                    </a:lnTo>
                    <a:lnTo>
                      <a:pt x="1445" y="831"/>
                    </a:lnTo>
                    <a:lnTo>
                      <a:pt x="1448" y="864"/>
                    </a:lnTo>
                    <a:lnTo>
                      <a:pt x="1450" y="874"/>
                    </a:lnTo>
                    <a:lnTo>
                      <a:pt x="1453" y="884"/>
                    </a:lnTo>
                    <a:lnTo>
                      <a:pt x="1456" y="856"/>
                    </a:lnTo>
                    <a:lnTo>
                      <a:pt x="1458" y="856"/>
                    </a:lnTo>
                    <a:lnTo>
                      <a:pt x="1461" y="858"/>
                    </a:lnTo>
                    <a:lnTo>
                      <a:pt x="1463" y="861"/>
                    </a:lnTo>
                    <a:lnTo>
                      <a:pt x="1466" y="875"/>
                    </a:lnTo>
                    <a:lnTo>
                      <a:pt x="1469" y="867"/>
                    </a:lnTo>
                    <a:lnTo>
                      <a:pt x="1471" y="884"/>
                    </a:lnTo>
                    <a:lnTo>
                      <a:pt x="1474" y="849"/>
                    </a:lnTo>
                    <a:lnTo>
                      <a:pt x="1477" y="849"/>
                    </a:lnTo>
                    <a:lnTo>
                      <a:pt x="1479" y="876"/>
                    </a:lnTo>
                    <a:lnTo>
                      <a:pt x="1482" y="873"/>
                    </a:lnTo>
                    <a:lnTo>
                      <a:pt x="1484" y="870"/>
                    </a:lnTo>
                    <a:lnTo>
                      <a:pt x="1487" y="881"/>
                    </a:lnTo>
                    <a:lnTo>
                      <a:pt x="1489" y="891"/>
                    </a:lnTo>
                    <a:lnTo>
                      <a:pt x="1492" y="856"/>
                    </a:lnTo>
                    <a:lnTo>
                      <a:pt x="1495" y="844"/>
                    </a:lnTo>
                    <a:lnTo>
                      <a:pt x="1497" y="844"/>
                    </a:lnTo>
                    <a:lnTo>
                      <a:pt x="1500" y="877"/>
                    </a:lnTo>
                    <a:lnTo>
                      <a:pt x="1503" y="867"/>
                    </a:lnTo>
                    <a:lnTo>
                      <a:pt x="1505" y="869"/>
                    </a:lnTo>
                    <a:lnTo>
                      <a:pt x="1508" y="876"/>
                    </a:lnTo>
                    <a:lnTo>
                      <a:pt x="1510" y="869"/>
                    </a:lnTo>
                    <a:lnTo>
                      <a:pt x="1513" y="850"/>
                    </a:lnTo>
                    <a:lnTo>
                      <a:pt x="1516" y="857"/>
                    </a:lnTo>
                    <a:lnTo>
                      <a:pt x="1518" y="833"/>
                    </a:lnTo>
                    <a:lnTo>
                      <a:pt x="1521" y="878"/>
                    </a:lnTo>
                    <a:lnTo>
                      <a:pt x="1523" y="865"/>
                    </a:lnTo>
                    <a:lnTo>
                      <a:pt x="1526" y="880"/>
                    </a:lnTo>
                    <a:lnTo>
                      <a:pt x="1529" y="838"/>
                    </a:lnTo>
                    <a:lnTo>
                      <a:pt x="1531" y="874"/>
                    </a:lnTo>
                    <a:lnTo>
                      <a:pt x="1534" y="852"/>
                    </a:lnTo>
                    <a:lnTo>
                      <a:pt x="1537" y="894"/>
                    </a:lnTo>
                    <a:lnTo>
                      <a:pt x="1539" y="869"/>
                    </a:lnTo>
                    <a:lnTo>
                      <a:pt x="1542" y="855"/>
                    </a:lnTo>
                    <a:lnTo>
                      <a:pt x="1544" y="823"/>
                    </a:lnTo>
                    <a:lnTo>
                      <a:pt x="1547" y="866"/>
                    </a:lnTo>
                    <a:lnTo>
                      <a:pt x="1549" y="859"/>
                    </a:lnTo>
                    <a:lnTo>
                      <a:pt x="1552" y="848"/>
                    </a:lnTo>
                    <a:lnTo>
                      <a:pt x="1555" y="883"/>
                    </a:lnTo>
                    <a:lnTo>
                      <a:pt x="1557" y="848"/>
                    </a:lnTo>
                    <a:lnTo>
                      <a:pt x="1560" y="840"/>
                    </a:lnTo>
                    <a:lnTo>
                      <a:pt x="1563" y="828"/>
                    </a:lnTo>
                    <a:lnTo>
                      <a:pt x="1565" y="888"/>
                    </a:lnTo>
                    <a:lnTo>
                      <a:pt x="1568" y="841"/>
                    </a:lnTo>
                    <a:lnTo>
                      <a:pt x="1570" y="877"/>
                    </a:lnTo>
                    <a:lnTo>
                      <a:pt x="1573" y="862"/>
                    </a:lnTo>
                    <a:lnTo>
                      <a:pt x="1576" y="855"/>
                    </a:lnTo>
                    <a:lnTo>
                      <a:pt x="1578" y="847"/>
                    </a:lnTo>
                    <a:lnTo>
                      <a:pt x="1581" y="853"/>
                    </a:lnTo>
                    <a:lnTo>
                      <a:pt x="1583" y="867"/>
                    </a:lnTo>
                    <a:lnTo>
                      <a:pt x="1586" y="866"/>
                    </a:lnTo>
                    <a:lnTo>
                      <a:pt x="1589" y="858"/>
                    </a:lnTo>
                    <a:lnTo>
                      <a:pt x="1591" y="888"/>
                    </a:lnTo>
                    <a:lnTo>
                      <a:pt x="1594" y="852"/>
                    </a:lnTo>
                    <a:lnTo>
                      <a:pt x="1597" y="854"/>
                    </a:lnTo>
                    <a:lnTo>
                      <a:pt x="1599" y="827"/>
                    </a:lnTo>
                    <a:lnTo>
                      <a:pt x="1602" y="861"/>
                    </a:lnTo>
                    <a:lnTo>
                      <a:pt x="1604" y="859"/>
                    </a:lnTo>
                    <a:lnTo>
                      <a:pt x="1607" y="881"/>
                    </a:lnTo>
                    <a:lnTo>
                      <a:pt x="1609" y="837"/>
                    </a:lnTo>
                    <a:lnTo>
                      <a:pt x="1612" y="855"/>
                    </a:lnTo>
                    <a:lnTo>
                      <a:pt x="1615" y="815"/>
                    </a:lnTo>
                    <a:lnTo>
                      <a:pt x="1617" y="877"/>
                    </a:lnTo>
                    <a:lnTo>
                      <a:pt x="1620" y="865"/>
                    </a:lnTo>
                    <a:lnTo>
                      <a:pt x="1623" y="858"/>
                    </a:lnTo>
                    <a:lnTo>
                      <a:pt x="1625" y="862"/>
                    </a:lnTo>
                    <a:lnTo>
                      <a:pt x="1628" y="871"/>
                    </a:lnTo>
                    <a:lnTo>
                      <a:pt x="1630" y="867"/>
                    </a:lnTo>
                    <a:lnTo>
                      <a:pt x="1633" y="843"/>
                    </a:lnTo>
                    <a:lnTo>
                      <a:pt x="1636" y="879"/>
                    </a:lnTo>
                    <a:lnTo>
                      <a:pt x="1638" y="835"/>
                    </a:lnTo>
                    <a:lnTo>
                      <a:pt x="1641" y="866"/>
                    </a:lnTo>
                    <a:lnTo>
                      <a:pt x="1643" y="879"/>
                    </a:lnTo>
                    <a:lnTo>
                      <a:pt x="1646" y="890"/>
                    </a:lnTo>
                    <a:lnTo>
                      <a:pt x="1649" y="864"/>
                    </a:lnTo>
                    <a:lnTo>
                      <a:pt x="1651" y="845"/>
                    </a:lnTo>
                    <a:lnTo>
                      <a:pt x="1654" y="852"/>
                    </a:lnTo>
                    <a:lnTo>
                      <a:pt x="1657" y="863"/>
                    </a:lnTo>
                    <a:lnTo>
                      <a:pt x="1659" y="849"/>
                    </a:lnTo>
                    <a:lnTo>
                      <a:pt x="1662" y="873"/>
                    </a:lnTo>
                    <a:lnTo>
                      <a:pt x="1664" y="852"/>
                    </a:lnTo>
                    <a:lnTo>
                      <a:pt x="1667" y="868"/>
                    </a:lnTo>
                    <a:lnTo>
                      <a:pt x="1669" y="833"/>
                    </a:lnTo>
                    <a:lnTo>
                      <a:pt x="1672" y="838"/>
                    </a:lnTo>
                    <a:lnTo>
                      <a:pt x="1675" y="859"/>
                    </a:lnTo>
                    <a:lnTo>
                      <a:pt x="1677" y="898"/>
                    </a:lnTo>
                    <a:lnTo>
                      <a:pt x="1680" y="873"/>
                    </a:lnTo>
                    <a:lnTo>
                      <a:pt x="1683" y="874"/>
                    </a:lnTo>
                    <a:lnTo>
                      <a:pt x="1685" y="840"/>
                    </a:lnTo>
                    <a:lnTo>
                      <a:pt x="1688" y="887"/>
                    </a:lnTo>
                    <a:lnTo>
                      <a:pt x="1690" y="813"/>
                    </a:lnTo>
                    <a:lnTo>
                      <a:pt x="1693" y="877"/>
                    </a:lnTo>
                    <a:lnTo>
                      <a:pt x="1696" y="892"/>
                    </a:lnTo>
                    <a:lnTo>
                      <a:pt x="1698" y="858"/>
                    </a:lnTo>
                    <a:lnTo>
                      <a:pt x="1701" y="864"/>
                    </a:lnTo>
                    <a:lnTo>
                      <a:pt x="1703" y="864"/>
                    </a:lnTo>
                    <a:lnTo>
                      <a:pt x="1706" y="885"/>
                    </a:lnTo>
                    <a:lnTo>
                      <a:pt x="1709" y="853"/>
                    </a:lnTo>
                    <a:lnTo>
                      <a:pt x="1711" y="881"/>
                    </a:lnTo>
                    <a:lnTo>
                      <a:pt x="1714" y="873"/>
                    </a:lnTo>
                    <a:lnTo>
                      <a:pt x="1717" y="870"/>
                    </a:lnTo>
                    <a:lnTo>
                      <a:pt x="1719" y="824"/>
                    </a:lnTo>
                    <a:lnTo>
                      <a:pt x="1722" y="858"/>
                    </a:lnTo>
                    <a:lnTo>
                      <a:pt x="1724" y="864"/>
                    </a:lnTo>
                    <a:lnTo>
                      <a:pt x="1727" y="839"/>
                    </a:lnTo>
                    <a:lnTo>
                      <a:pt x="1729" y="894"/>
                    </a:lnTo>
                    <a:lnTo>
                      <a:pt x="1732" y="863"/>
                    </a:lnTo>
                    <a:lnTo>
                      <a:pt x="1735" y="864"/>
                    </a:lnTo>
                    <a:lnTo>
                      <a:pt x="1737" y="847"/>
                    </a:lnTo>
                    <a:lnTo>
                      <a:pt x="1740" y="859"/>
                    </a:lnTo>
                    <a:lnTo>
                      <a:pt x="1743" y="855"/>
                    </a:lnTo>
                    <a:lnTo>
                      <a:pt x="1745" y="862"/>
                    </a:lnTo>
                    <a:lnTo>
                      <a:pt x="1748" y="848"/>
                    </a:lnTo>
                    <a:lnTo>
                      <a:pt x="1750" y="851"/>
                    </a:lnTo>
                    <a:lnTo>
                      <a:pt x="1753" y="872"/>
                    </a:lnTo>
                    <a:lnTo>
                      <a:pt x="1756" y="878"/>
                    </a:lnTo>
                    <a:lnTo>
                      <a:pt x="1758" y="868"/>
                    </a:lnTo>
                    <a:lnTo>
                      <a:pt x="1761" y="879"/>
                    </a:lnTo>
                    <a:lnTo>
                      <a:pt x="1763" y="854"/>
                    </a:lnTo>
                    <a:lnTo>
                      <a:pt x="1766" y="852"/>
                    </a:lnTo>
                    <a:lnTo>
                      <a:pt x="1769" y="828"/>
                    </a:lnTo>
                    <a:lnTo>
                      <a:pt x="1771" y="859"/>
                    </a:lnTo>
                    <a:lnTo>
                      <a:pt x="1774" y="840"/>
                    </a:lnTo>
                    <a:lnTo>
                      <a:pt x="1777" y="882"/>
                    </a:lnTo>
                    <a:lnTo>
                      <a:pt x="1779" y="896"/>
                    </a:lnTo>
                    <a:lnTo>
                      <a:pt x="1782" y="850"/>
                    </a:lnTo>
                    <a:lnTo>
                      <a:pt x="1784" y="874"/>
                    </a:lnTo>
                    <a:lnTo>
                      <a:pt x="1787" y="866"/>
                    </a:lnTo>
                    <a:lnTo>
                      <a:pt x="1789" y="881"/>
                    </a:lnTo>
                    <a:lnTo>
                      <a:pt x="1792" y="880"/>
                    </a:lnTo>
                    <a:lnTo>
                      <a:pt x="1795" y="825"/>
                    </a:lnTo>
                    <a:lnTo>
                      <a:pt x="1797" y="873"/>
                    </a:lnTo>
                    <a:lnTo>
                      <a:pt x="1800" y="855"/>
                    </a:lnTo>
                    <a:lnTo>
                      <a:pt x="1803" y="811"/>
                    </a:lnTo>
                    <a:lnTo>
                      <a:pt x="1805" y="891"/>
                    </a:lnTo>
                    <a:lnTo>
                      <a:pt x="1808" y="858"/>
                    </a:lnTo>
                    <a:lnTo>
                      <a:pt x="1810" y="807"/>
                    </a:lnTo>
                    <a:lnTo>
                      <a:pt x="1813" y="852"/>
                    </a:lnTo>
                    <a:lnTo>
                      <a:pt x="1816" y="853"/>
                    </a:lnTo>
                    <a:lnTo>
                      <a:pt x="1818" y="872"/>
                    </a:lnTo>
                    <a:lnTo>
                      <a:pt x="1821" y="866"/>
                    </a:lnTo>
                    <a:lnTo>
                      <a:pt x="1823" y="875"/>
                    </a:lnTo>
                    <a:lnTo>
                      <a:pt x="1826" y="873"/>
                    </a:lnTo>
                    <a:lnTo>
                      <a:pt x="1829" y="849"/>
                    </a:lnTo>
                    <a:lnTo>
                      <a:pt x="1831" y="857"/>
                    </a:lnTo>
                    <a:lnTo>
                      <a:pt x="1834" y="866"/>
                    </a:lnTo>
                    <a:lnTo>
                      <a:pt x="1837" y="832"/>
                    </a:lnTo>
                    <a:lnTo>
                      <a:pt x="1839" y="850"/>
                    </a:lnTo>
                    <a:lnTo>
                      <a:pt x="1842" y="872"/>
                    </a:lnTo>
                    <a:lnTo>
                      <a:pt x="1844" y="863"/>
                    </a:lnTo>
                    <a:lnTo>
                      <a:pt x="1847" y="843"/>
                    </a:lnTo>
                    <a:lnTo>
                      <a:pt x="1849" y="837"/>
                    </a:lnTo>
                    <a:lnTo>
                      <a:pt x="1852" y="848"/>
                    </a:lnTo>
                    <a:lnTo>
                      <a:pt x="1855" y="822"/>
                    </a:lnTo>
                    <a:lnTo>
                      <a:pt x="1858" y="843"/>
                    </a:lnTo>
                    <a:lnTo>
                      <a:pt x="1860" y="833"/>
                    </a:lnTo>
                    <a:lnTo>
                      <a:pt x="1863" y="866"/>
                    </a:lnTo>
                    <a:lnTo>
                      <a:pt x="1865" y="847"/>
                    </a:lnTo>
                    <a:lnTo>
                      <a:pt x="1868" y="837"/>
                    </a:lnTo>
                    <a:lnTo>
                      <a:pt x="1870" y="871"/>
                    </a:lnTo>
                    <a:lnTo>
                      <a:pt x="1873" y="850"/>
                    </a:lnTo>
                    <a:lnTo>
                      <a:pt x="1876" y="868"/>
                    </a:lnTo>
                    <a:lnTo>
                      <a:pt x="1878" y="861"/>
                    </a:lnTo>
                    <a:lnTo>
                      <a:pt x="1881" y="870"/>
                    </a:lnTo>
                    <a:lnTo>
                      <a:pt x="1883" y="837"/>
                    </a:lnTo>
                    <a:lnTo>
                      <a:pt x="1886" y="905"/>
                    </a:lnTo>
                    <a:lnTo>
                      <a:pt x="1889" y="871"/>
                    </a:lnTo>
                    <a:lnTo>
                      <a:pt x="1891" y="881"/>
                    </a:lnTo>
                    <a:lnTo>
                      <a:pt x="1894" y="824"/>
                    </a:lnTo>
                    <a:lnTo>
                      <a:pt x="1897" y="845"/>
                    </a:lnTo>
                    <a:lnTo>
                      <a:pt x="1899" y="867"/>
                    </a:lnTo>
                    <a:lnTo>
                      <a:pt x="1902" y="864"/>
                    </a:lnTo>
                    <a:lnTo>
                      <a:pt x="1904" y="865"/>
                    </a:lnTo>
                    <a:lnTo>
                      <a:pt x="1907" y="876"/>
                    </a:lnTo>
                    <a:lnTo>
                      <a:pt x="1909" y="851"/>
                    </a:lnTo>
                    <a:lnTo>
                      <a:pt x="1912" y="882"/>
                    </a:lnTo>
                    <a:lnTo>
                      <a:pt x="1915" y="886"/>
                    </a:lnTo>
                    <a:lnTo>
                      <a:pt x="1918" y="859"/>
                    </a:lnTo>
                    <a:lnTo>
                      <a:pt x="1920" y="824"/>
                    </a:lnTo>
                    <a:lnTo>
                      <a:pt x="1923" y="834"/>
                    </a:lnTo>
                    <a:lnTo>
                      <a:pt x="1925" y="891"/>
                    </a:lnTo>
                    <a:lnTo>
                      <a:pt x="1928" y="850"/>
                    </a:lnTo>
                    <a:lnTo>
                      <a:pt x="1930" y="858"/>
                    </a:lnTo>
                    <a:lnTo>
                      <a:pt x="1933" y="845"/>
                    </a:lnTo>
                    <a:lnTo>
                      <a:pt x="1936" y="887"/>
                    </a:lnTo>
                    <a:lnTo>
                      <a:pt x="1938" y="867"/>
                    </a:lnTo>
                    <a:lnTo>
                      <a:pt x="1941" y="905"/>
                    </a:lnTo>
                    <a:lnTo>
                      <a:pt x="1944" y="876"/>
                    </a:lnTo>
                    <a:lnTo>
                      <a:pt x="1946" y="859"/>
                    </a:lnTo>
                    <a:lnTo>
                      <a:pt x="1949" y="829"/>
                    </a:lnTo>
                    <a:lnTo>
                      <a:pt x="1951" y="859"/>
                    </a:lnTo>
                    <a:lnTo>
                      <a:pt x="1954" y="894"/>
                    </a:lnTo>
                    <a:lnTo>
                      <a:pt x="1957" y="849"/>
                    </a:lnTo>
                    <a:lnTo>
                      <a:pt x="1959" y="863"/>
                    </a:lnTo>
                    <a:lnTo>
                      <a:pt x="1962" y="685"/>
                    </a:lnTo>
                    <a:lnTo>
                      <a:pt x="1964" y="410"/>
                    </a:lnTo>
                    <a:lnTo>
                      <a:pt x="1967" y="289"/>
                    </a:lnTo>
                    <a:lnTo>
                      <a:pt x="1969" y="174"/>
                    </a:lnTo>
                    <a:lnTo>
                      <a:pt x="1972" y="145"/>
                    </a:lnTo>
                    <a:lnTo>
                      <a:pt x="1975" y="63"/>
                    </a:lnTo>
                    <a:lnTo>
                      <a:pt x="1978" y="113"/>
                    </a:lnTo>
                    <a:lnTo>
                      <a:pt x="1980" y="88"/>
                    </a:lnTo>
                    <a:lnTo>
                      <a:pt x="1983" y="43"/>
                    </a:lnTo>
                    <a:lnTo>
                      <a:pt x="1985" y="40"/>
                    </a:lnTo>
                    <a:lnTo>
                      <a:pt x="1988" y="57"/>
                    </a:lnTo>
                    <a:lnTo>
                      <a:pt x="1990" y="41"/>
                    </a:lnTo>
                    <a:lnTo>
                      <a:pt x="1993" y="52"/>
                    </a:lnTo>
                    <a:lnTo>
                      <a:pt x="1996" y="65"/>
                    </a:lnTo>
                    <a:lnTo>
                      <a:pt x="1998" y="91"/>
                    </a:lnTo>
                    <a:lnTo>
                      <a:pt x="2001" y="66"/>
                    </a:lnTo>
                    <a:lnTo>
                      <a:pt x="2004" y="45"/>
                    </a:lnTo>
                    <a:lnTo>
                      <a:pt x="2006" y="65"/>
                    </a:lnTo>
                    <a:lnTo>
                      <a:pt x="2009" y="52"/>
                    </a:lnTo>
                    <a:lnTo>
                      <a:pt x="2011" y="59"/>
                    </a:lnTo>
                    <a:lnTo>
                      <a:pt x="2014" y="57"/>
                    </a:lnTo>
                    <a:lnTo>
                      <a:pt x="2017" y="45"/>
                    </a:lnTo>
                    <a:lnTo>
                      <a:pt x="2019" y="68"/>
                    </a:lnTo>
                    <a:lnTo>
                      <a:pt x="2022" y="77"/>
                    </a:lnTo>
                    <a:lnTo>
                      <a:pt x="2024" y="93"/>
                    </a:lnTo>
                    <a:lnTo>
                      <a:pt x="2027" y="32"/>
                    </a:lnTo>
                    <a:lnTo>
                      <a:pt x="2029" y="56"/>
                    </a:lnTo>
                    <a:lnTo>
                      <a:pt x="2032" y="33"/>
                    </a:lnTo>
                    <a:lnTo>
                      <a:pt x="2035" y="97"/>
                    </a:lnTo>
                    <a:lnTo>
                      <a:pt x="2038" y="72"/>
                    </a:lnTo>
                    <a:lnTo>
                      <a:pt x="2040" y="94"/>
                    </a:lnTo>
                    <a:lnTo>
                      <a:pt x="2043" y="82"/>
                    </a:lnTo>
                    <a:lnTo>
                      <a:pt x="2045" y="76"/>
                    </a:lnTo>
                    <a:lnTo>
                      <a:pt x="2048" y="98"/>
                    </a:lnTo>
                    <a:lnTo>
                      <a:pt x="2050" y="46"/>
                    </a:lnTo>
                    <a:lnTo>
                      <a:pt x="2053" y="69"/>
                    </a:lnTo>
                    <a:lnTo>
                      <a:pt x="2056" y="87"/>
                    </a:lnTo>
                    <a:lnTo>
                      <a:pt x="2058" y="57"/>
                    </a:lnTo>
                    <a:lnTo>
                      <a:pt x="2061" y="99"/>
                    </a:lnTo>
                    <a:lnTo>
                      <a:pt x="2064" y="107"/>
                    </a:lnTo>
                    <a:lnTo>
                      <a:pt x="2066" y="68"/>
                    </a:lnTo>
                    <a:lnTo>
                      <a:pt x="2069" y="87"/>
                    </a:lnTo>
                    <a:lnTo>
                      <a:pt x="2071" y="97"/>
                    </a:lnTo>
                    <a:lnTo>
                      <a:pt x="2074" y="106"/>
                    </a:lnTo>
                    <a:lnTo>
                      <a:pt x="2076" y="72"/>
                    </a:lnTo>
                    <a:lnTo>
                      <a:pt x="2079" y="93"/>
                    </a:lnTo>
                    <a:lnTo>
                      <a:pt x="2082" y="81"/>
                    </a:lnTo>
                    <a:lnTo>
                      <a:pt x="2084" y="107"/>
                    </a:lnTo>
                    <a:lnTo>
                      <a:pt x="2087" y="65"/>
                    </a:lnTo>
                    <a:lnTo>
                      <a:pt x="2090" y="69"/>
                    </a:lnTo>
                    <a:lnTo>
                      <a:pt x="2092" y="86"/>
                    </a:lnTo>
                    <a:lnTo>
                      <a:pt x="2095" y="53"/>
                    </a:lnTo>
                    <a:lnTo>
                      <a:pt x="2097" y="87"/>
                    </a:lnTo>
                    <a:lnTo>
                      <a:pt x="2100" y="108"/>
                    </a:lnTo>
                    <a:lnTo>
                      <a:pt x="2103" y="92"/>
                    </a:lnTo>
                    <a:lnTo>
                      <a:pt x="2105" y="106"/>
                    </a:lnTo>
                    <a:lnTo>
                      <a:pt x="2108" y="72"/>
                    </a:lnTo>
                    <a:lnTo>
                      <a:pt x="2110" y="61"/>
                    </a:lnTo>
                    <a:lnTo>
                      <a:pt x="2113" y="101"/>
                    </a:lnTo>
                    <a:lnTo>
                      <a:pt x="2115" y="94"/>
                    </a:lnTo>
                    <a:lnTo>
                      <a:pt x="2118" y="91"/>
                    </a:lnTo>
                    <a:lnTo>
                      <a:pt x="2121" y="117"/>
                    </a:lnTo>
                    <a:lnTo>
                      <a:pt x="2124" y="93"/>
                    </a:lnTo>
                    <a:lnTo>
                      <a:pt x="2126" y="98"/>
                    </a:lnTo>
                    <a:lnTo>
                      <a:pt x="2129" y="107"/>
                    </a:lnTo>
                    <a:lnTo>
                      <a:pt x="2131" y="107"/>
                    </a:lnTo>
                    <a:lnTo>
                      <a:pt x="2134" y="82"/>
                    </a:lnTo>
                    <a:lnTo>
                      <a:pt x="2136" y="111"/>
                    </a:lnTo>
                    <a:lnTo>
                      <a:pt x="2139" y="72"/>
                    </a:lnTo>
                    <a:lnTo>
                      <a:pt x="2142" y="68"/>
                    </a:lnTo>
                    <a:lnTo>
                      <a:pt x="2144" y="75"/>
                    </a:lnTo>
                    <a:lnTo>
                      <a:pt x="2147" y="82"/>
                    </a:lnTo>
                    <a:lnTo>
                      <a:pt x="2150" y="66"/>
                    </a:lnTo>
                    <a:lnTo>
                      <a:pt x="2152" y="63"/>
                    </a:lnTo>
                    <a:lnTo>
                      <a:pt x="2155" y="81"/>
                    </a:lnTo>
                    <a:lnTo>
                      <a:pt x="2157" y="114"/>
                    </a:lnTo>
                    <a:lnTo>
                      <a:pt x="2160" y="106"/>
                    </a:lnTo>
                    <a:lnTo>
                      <a:pt x="2163" y="106"/>
                    </a:lnTo>
                    <a:lnTo>
                      <a:pt x="2165" y="87"/>
                    </a:lnTo>
                    <a:lnTo>
                      <a:pt x="2168" y="105"/>
                    </a:lnTo>
                    <a:lnTo>
                      <a:pt x="2170" y="63"/>
                    </a:lnTo>
                    <a:lnTo>
                      <a:pt x="2173" y="83"/>
                    </a:lnTo>
                    <a:lnTo>
                      <a:pt x="2176" y="107"/>
                    </a:lnTo>
                    <a:lnTo>
                      <a:pt x="2178" y="49"/>
                    </a:lnTo>
                    <a:lnTo>
                      <a:pt x="2181" y="68"/>
                    </a:lnTo>
                    <a:lnTo>
                      <a:pt x="2184" y="94"/>
                    </a:lnTo>
                    <a:lnTo>
                      <a:pt x="2186" y="62"/>
                    </a:lnTo>
                    <a:lnTo>
                      <a:pt x="2189" y="53"/>
                    </a:lnTo>
                    <a:lnTo>
                      <a:pt x="2191" y="103"/>
                    </a:lnTo>
                    <a:lnTo>
                      <a:pt x="2194" y="116"/>
                    </a:lnTo>
                    <a:lnTo>
                      <a:pt x="2196" y="108"/>
                    </a:lnTo>
                    <a:lnTo>
                      <a:pt x="2199" y="93"/>
                    </a:lnTo>
                    <a:lnTo>
                      <a:pt x="2202" y="58"/>
                    </a:lnTo>
                    <a:lnTo>
                      <a:pt x="2204" y="93"/>
                    </a:lnTo>
                    <a:lnTo>
                      <a:pt x="2207" y="85"/>
                    </a:lnTo>
                    <a:lnTo>
                      <a:pt x="2210" y="101"/>
                    </a:lnTo>
                    <a:lnTo>
                      <a:pt x="2212" y="127"/>
                    </a:lnTo>
                    <a:lnTo>
                      <a:pt x="2215" y="78"/>
                    </a:lnTo>
                    <a:lnTo>
                      <a:pt x="2217" y="86"/>
                    </a:lnTo>
                    <a:lnTo>
                      <a:pt x="2220" y="91"/>
                    </a:lnTo>
                    <a:lnTo>
                      <a:pt x="2223" y="80"/>
                    </a:lnTo>
                    <a:lnTo>
                      <a:pt x="2225" y="111"/>
                    </a:lnTo>
                    <a:lnTo>
                      <a:pt x="2228" y="54"/>
                    </a:lnTo>
                    <a:lnTo>
                      <a:pt x="2230" y="83"/>
                    </a:lnTo>
                    <a:lnTo>
                      <a:pt x="2233" y="88"/>
                    </a:lnTo>
                    <a:lnTo>
                      <a:pt x="2236" y="89"/>
                    </a:lnTo>
                    <a:lnTo>
                      <a:pt x="2238" y="82"/>
                    </a:lnTo>
                    <a:lnTo>
                      <a:pt x="2241" y="102"/>
                    </a:lnTo>
                    <a:lnTo>
                      <a:pt x="2244" y="66"/>
                    </a:lnTo>
                    <a:lnTo>
                      <a:pt x="2246" y="84"/>
                    </a:lnTo>
                    <a:lnTo>
                      <a:pt x="2249" y="141"/>
                    </a:lnTo>
                    <a:lnTo>
                      <a:pt x="2251" y="107"/>
                    </a:lnTo>
                    <a:lnTo>
                      <a:pt x="2254" y="98"/>
                    </a:lnTo>
                    <a:lnTo>
                      <a:pt x="2256" y="40"/>
                    </a:lnTo>
                    <a:lnTo>
                      <a:pt x="2259" y="74"/>
                    </a:lnTo>
                    <a:lnTo>
                      <a:pt x="2262" y="61"/>
                    </a:lnTo>
                    <a:lnTo>
                      <a:pt x="2264" y="151"/>
                    </a:lnTo>
                    <a:lnTo>
                      <a:pt x="2267" y="76"/>
                    </a:lnTo>
                    <a:lnTo>
                      <a:pt x="2270" y="89"/>
                    </a:lnTo>
                    <a:lnTo>
                      <a:pt x="2272" y="72"/>
                    </a:lnTo>
                    <a:lnTo>
                      <a:pt x="2275" y="88"/>
                    </a:lnTo>
                    <a:lnTo>
                      <a:pt x="2277" y="66"/>
                    </a:lnTo>
                    <a:lnTo>
                      <a:pt x="2280" y="64"/>
                    </a:lnTo>
                    <a:lnTo>
                      <a:pt x="2283" y="70"/>
                    </a:lnTo>
                    <a:lnTo>
                      <a:pt x="2285" y="106"/>
                    </a:lnTo>
                    <a:lnTo>
                      <a:pt x="2288" y="123"/>
                    </a:lnTo>
                    <a:lnTo>
                      <a:pt x="2290" y="111"/>
                    </a:lnTo>
                    <a:lnTo>
                      <a:pt x="2293" y="102"/>
                    </a:lnTo>
                    <a:lnTo>
                      <a:pt x="2296" y="119"/>
                    </a:lnTo>
                    <a:lnTo>
                      <a:pt x="2298" y="72"/>
                    </a:lnTo>
                    <a:lnTo>
                      <a:pt x="2301" y="70"/>
                    </a:lnTo>
                    <a:lnTo>
                      <a:pt x="2304" y="66"/>
                    </a:lnTo>
                    <a:lnTo>
                      <a:pt x="2306" y="119"/>
                    </a:lnTo>
                    <a:lnTo>
                      <a:pt x="2309" y="96"/>
                    </a:lnTo>
                    <a:lnTo>
                      <a:pt x="2311" y="104"/>
                    </a:lnTo>
                    <a:lnTo>
                      <a:pt x="2314" y="100"/>
                    </a:lnTo>
                    <a:lnTo>
                      <a:pt x="2316" y="108"/>
                    </a:lnTo>
                    <a:lnTo>
                      <a:pt x="2319" y="95"/>
                    </a:lnTo>
                    <a:lnTo>
                      <a:pt x="2322" y="60"/>
                    </a:lnTo>
                    <a:lnTo>
                      <a:pt x="2324" y="114"/>
                    </a:lnTo>
                    <a:lnTo>
                      <a:pt x="2327" y="47"/>
                    </a:lnTo>
                    <a:lnTo>
                      <a:pt x="2330" y="72"/>
                    </a:lnTo>
                    <a:lnTo>
                      <a:pt x="2332" y="55"/>
                    </a:lnTo>
                    <a:lnTo>
                      <a:pt x="2335" y="92"/>
                    </a:lnTo>
                    <a:lnTo>
                      <a:pt x="2337" y="106"/>
                    </a:lnTo>
                    <a:lnTo>
                      <a:pt x="2340" y="72"/>
                    </a:lnTo>
                    <a:lnTo>
                      <a:pt x="2343" y="109"/>
                    </a:lnTo>
                    <a:lnTo>
                      <a:pt x="2345" y="52"/>
                    </a:lnTo>
                    <a:lnTo>
                      <a:pt x="2348" y="77"/>
                    </a:lnTo>
                    <a:lnTo>
                      <a:pt x="2350" y="105"/>
                    </a:lnTo>
                    <a:lnTo>
                      <a:pt x="2353" y="97"/>
                    </a:lnTo>
                    <a:lnTo>
                      <a:pt x="2356" y="78"/>
                    </a:lnTo>
                    <a:lnTo>
                      <a:pt x="2358" y="64"/>
                    </a:lnTo>
                    <a:lnTo>
                      <a:pt x="2361" y="102"/>
                    </a:lnTo>
                    <a:lnTo>
                      <a:pt x="2364" y="116"/>
                    </a:lnTo>
                    <a:lnTo>
                      <a:pt x="2366" y="69"/>
                    </a:lnTo>
                    <a:lnTo>
                      <a:pt x="2369" y="79"/>
                    </a:lnTo>
                    <a:lnTo>
                      <a:pt x="2371" y="95"/>
                    </a:lnTo>
                    <a:lnTo>
                      <a:pt x="2374" y="67"/>
                    </a:lnTo>
                    <a:lnTo>
                      <a:pt x="2376" y="59"/>
                    </a:lnTo>
                    <a:lnTo>
                      <a:pt x="2379" y="109"/>
                    </a:lnTo>
                    <a:lnTo>
                      <a:pt x="2382" y="82"/>
                    </a:lnTo>
                    <a:lnTo>
                      <a:pt x="2384" y="94"/>
                    </a:lnTo>
                    <a:lnTo>
                      <a:pt x="2387" y="36"/>
                    </a:lnTo>
                    <a:lnTo>
                      <a:pt x="2390" y="63"/>
                    </a:lnTo>
                    <a:lnTo>
                      <a:pt x="2392" y="56"/>
                    </a:lnTo>
                    <a:lnTo>
                      <a:pt x="2395" y="106"/>
                    </a:lnTo>
                    <a:lnTo>
                      <a:pt x="2397" y="66"/>
                    </a:lnTo>
                    <a:lnTo>
                      <a:pt x="2400" y="59"/>
                    </a:lnTo>
                    <a:lnTo>
                      <a:pt x="2403" y="93"/>
                    </a:lnTo>
                    <a:lnTo>
                      <a:pt x="2405" y="80"/>
                    </a:lnTo>
                    <a:lnTo>
                      <a:pt x="2408" y="73"/>
                    </a:lnTo>
                    <a:lnTo>
                      <a:pt x="2410" y="111"/>
                    </a:lnTo>
                    <a:lnTo>
                      <a:pt x="2413" y="82"/>
                    </a:lnTo>
                    <a:lnTo>
                      <a:pt x="2416" y="76"/>
                    </a:lnTo>
                    <a:lnTo>
                      <a:pt x="2418" y="36"/>
                    </a:lnTo>
                    <a:lnTo>
                      <a:pt x="2421" y="86"/>
                    </a:lnTo>
                    <a:lnTo>
                      <a:pt x="2424" y="104"/>
                    </a:lnTo>
                    <a:lnTo>
                      <a:pt x="2426" y="74"/>
                    </a:lnTo>
                    <a:lnTo>
                      <a:pt x="2429" y="44"/>
                    </a:lnTo>
                    <a:lnTo>
                      <a:pt x="2431" y="91"/>
                    </a:lnTo>
                    <a:lnTo>
                      <a:pt x="2434" y="84"/>
                    </a:lnTo>
                    <a:lnTo>
                      <a:pt x="2436" y="77"/>
                    </a:lnTo>
                    <a:lnTo>
                      <a:pt x="2439" y="87"/>
                    </a:lnTo>
                    <a:lnTo>
                      <a:pt x="2442" y="64"/>
                    </a:lnTo>
                    <a:lnTo>
                      <a:pt x="2444" y="99"/>
                    </a:lnTo>
                    <a:lnTo>
                      <a:pt x="2447" y="34"/>
                    </a:lnTo>
                    <a:lnTo>
                      <a:pt x="2450" y="63"/>
                    </a:lnTo>
                    <a:lnTo>
                      <a:pt x="2452" y="92"/>
                    </a:lnTo>
                    <a:lnTo>
                      <a:pt x="2455" y="92"/>
                    </a:lnTo>
                    <a:lnTo>
                      <a:pt x="2457" y="88"/>
                    </a:lnTo>
                    <a:lnTo>
                      <a:pt x="2460" y="34"/>
                    </a:lnTo>
                    <a:lnTo>
                      <a:pt x="2463" y="92"/>
                    </a:lnTo>
                    <a:lnTo>
                      <a:pt x="2465" y="84"/>
                    </a:lnTo>
                    <a:lnTo>
                      <a:pt x="2468" y="50"/>
                    </a:lnTo>
                    <a:lnTo>
                      <a:pt x="2470" y="70"/>
                    </a:lnTo>
                    <a:lnTo>
                      <a:pt x="2473" y="77"/>
                    </a:lnTo>
                    <a:lnTo>
                      <a:pt x="2476" y="61"/>
                    </a:lnTo>
                    <a:lnTo>
                      <a:pt x="2478" y="71"/>
                    </a:lnTo>
                    <a:lnTo>
                      <a:pt x="2481" y="75"/>
                    </a:lnTo>
                    <a:lnTo>
                      <a:pt x="2484" y="60"/>
                    </a:lnTo>
                    <a:lnTo>
                      <a:pt x="2486" y="63"/>
                    </a:lnTo>
                    <a:lnTo>
                      <a:pt x="2489" y="63"/>
                    </a:lnTo>
                    <a:lnTo>
                      <a:pt x="2491" y="100"/>
                    </a:lnTo>
                    <a:lnTo>
                      <a:pt x="2494" y="80"/>
                    </a:lnTo>
                    <a:lnTo>
                      <a:pt x="2496" y="71"/>
                    </a:lnTo>
                    <a:lnTo>
                      <a:pt x="2499" y="99"/>
                    </a:lnTo>
                    <a:lnTo>
                      <a:pt x="2502" y="94"/>
                    </a:lnTo>
                    <a:lnTo>
                      <a:pt x="2504" y="72"/>
                    </a:lnTo>
                    <a:lnTo>
                      <a:pt x="2507" y="73"/>
                    </a:lnTo>
                    <a:lnTo>
                      <a:pt x="2510" y="40"/>
                    </a:lnTo>
                    <a:lnTo>
                      <a:pt x="2512" y="52"/>
                    </a:lnTo>
                    <a:lnTo>
                      <a:pt x="2515" y="53"/>
                    </a:lnTo>
                    <a:lnTo>
                      <a:pt x="2517" y="38"/>
                    </a:lnTo>
                    <a:lnTo>
                      <a:pt x="2520" y="87"/>
                    </a:lnTo>
                    <a:lnTo>
                      <a:pt x="2523" y="92"/>
                    </a:lnTo>
                    <a:lnTo>
                      <a:pt x="2525" y="93"/>
                    </a:lnTo>
                    <a:lnTo>
                      <a:pt x="2528" y="21"/>
                    </a:lnTo>
                    <a:lnTo>
                      <a:pt x="2530" y="57"/>
                    </a:lnTo>
                    <a:lnTo>
                      <a:pt x="2533" y="91"/>
                    </a:lnTo>
                    <a:lnTo>
                      <a:pt x="2536" y="58"/>
                    </a:lnTo>
                    <a:lnTo>
                      <a:pt x="2538" y="88"/>
                    </a:lnTo>
                    <a:lnTo>
                      <a:pt x="2541" y="70"/>
                    </a:lnTo>
                    <a:lnTo>
                      <a:pt x="2544" y="87"/>
                    </a:lnTo>
                    <a:lnTo>
                      <a:pt x="2546" y="73"/>
                    </a:lnTo>
                    <a:lnTo>
                      <a:pt x="2549" y="52"/>
                    </a:lnTo>
                    <a:lnTo>
                      <a:pt x="2551" y="81"/>
                    </a:lnTo>
                    <a:lnTo>
                      <a:pt x="2554" y="54"/>
                    </a:lnTo>
                    <a:lnTo>
                      <a:pt x="2556" y="77"/>
                    </a:lnTo>
                    <a:lnTo>
                      <a:pt x="2559" y="71"/>
                    </a:lnTo>
                    <a:lnTo>
                      <a:pt x="2562" y="83"/>
                    </a:lnTo>
                    <a:lnTo>
                      <a:pt x="2564" y="78"/>
                    </a:lnTo>
                    <a:lnTo>
                      <a:pt x="2567" y="54"/>
                    </a:lnTo>
                    <a:lnTo>
                      <a:pt x="2570" y="58"/>
                    </a:lnTo>
                    <a:lnTo>
                      <a:pt x="2572" y="60"/>
                    </a:lnTo>
                    <a:lnTo>
                      <a:pt x="2575" y="65"/>
                    </a:lnTo>
                    <a:lnTo>
                      <a:pt x="2577" y="81"/>
                    </a:lnTo>
                    <a:lnTo>
                      <a:pt x="2580" y="36"/>
                    </a:lnTo>
                    <a:lnTo>
                      <a:pt x="2583" y="67"/>
                    </a:lnTo>
                    <a:lnTo>
                      <a:pt x="2585" y="71"/>
                    </a:lnTo>
                    <a:lnTo>
                      <a:pt x="2588" y="28"/>
                    </a:lnTo>
                    <a:lnTo>
                      <a:pt x="2590" y="82"/>
                    </a:lnTo>
                    <a:lnTo>
                      <a:pt x="2593" y="68"/>
                    </a:lnTo>
                    <a:lnTo>
                      <a:pt x="2596" y="53"/>
                    </a:lnTo>
                    <a:lnTo>
                      <a:pt x="2598" y="58"/>
                    </a:lnTo>
                    <a:lnTo>
                      <a:pt x="2601" y="77"/>
                    </a:lnTo>
                    <a:lnTo>
                      <a:pt x="2604" y="83"/>
                    </a:lnTo>
                    <a:lnTo>
                      <a:pt x="2606" y="44"/>
                    </a:lnTo>
                  </a:path>
                </a:pathLst>
              </a:custGeom>
              <a:noFill/>
              <a:ln w="31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grpSp>
          <p:nvGrpSpPr>
            <p:cNvPr id="566" name="组合 565"/>
            <p:cNvGrpSpPr/>
            <p:nvPr/>
          </p:nvGrpSpPr>
          <p:grpSpPr>
            <a:xfrm>
              <a:off x="2082038" y="6302457"/>
              <a:ext cx="1328023" cy="366639"/>
              <a:chOff x="1325618" y="6861201"/>
              <a:chExt cx="1103700" cy="304711"/>
            </a:xfrm>
          </p:grpSpPr>
          <p:pic>
            <p:nvPicPr>
              <p:cNvPr id="567" name="Picture 380"/>
              <p:cNvPicPr>
                <a:picLocks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6200000">
                <a:off x="1813478" y="6659517"/>
                <a:ext cx="90000" cy="493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8" name="文本框 159">
                <a:extLst>
                  <a:ext uri="{FF2B5EF4-FFF2-40B4-BE49-F238E27FC236}">
                    <a16:creationId xmlns:a16="http://schemas.microsoft.com/office/drawing/2014/main" id="{6F1DCB04-103D-4B63-A4D7-A9D368C2CF8A}"/>
                  </a:ext>
                </a:extLst>
              </p:cNvPr>
              <p:cNvSpPr txBox="1"/>
              <p:nvPr/>
            </p:nvSpPr>
            <p:spPr>
              <a:xfrm>
                <a:off x="1865517" y="6948490"/>
                <a:ext cx="563801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" name="文本框 158">
                <a:extLst>
                  <a:ext uri="{FF2B5EF4-FFF2-40B4-BE49-F238E27FC236}">
                    <a16:creationId xmlns:a16="http://schemas.microsoft.com/office/drawing/2014/main" id="{14FBF24F-3C0F-4140-ABA2-35CC9D54DDCD}"/>
                  </a:ext>
                </a:extLst>
              </p:cNvPr>
              <p:cNvSpPr txBox="1"/>
              <p:nvPr/>
            </p:nvSpPr>
            <p:spPr>
              <a:xfrm>
                <a:off x="1325618" y="6948490"/>
                <a:ext cx="602435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33" name="组合 732"/>
            <p:cNvGrpSpPr/>
            <p:nvPr/>
          </p:nvGrpSpPr>
          <p:grpSpPr>
            <a:xfrm>
              <a:off x="2115532" y="850963"/>
              <a:ext cx="1179934" cy="1273369"/>
              <a:chOff x="4012201" y="-82838"/>
              <a:chExt cx="1555928" cy="1679135"/>
            </a:xfrm>
          </p:grpSpPr>
          <p:grpSp>
            <p:nvGrpSpPr>
              <p:cNvPr id="604" name="组合 603"/>
              <p:cNvGrpSpPr/>
              <p:nvPr/>
            </p:nvGrpSpPr>
            <p:grpSpPr>
              <a:xfrm>
                <a:off x="4012201" y="1"/>
                <a:ext cx="1555928" cy="1596296"/>
                <a:chOff x="1300756" y="2982683"/>
                <a:chExt cx="1198736" cy="1229837"/>
              </a:xfrm>
            </p:grpSpPr>
            <p:grpSp>
              <p:nvGrpSpPr>
                <p:cNvPr id="605" name="组合 604"/>
                <p:cNvGrpSpPr/>
                <p:nvPr/>
              </p:nvGrpSpPr>
              <p:grpSpPr>
                <a:xfrm>
                  <a:off x="1300756" y="3331196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610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6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61" name="椭圆 66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6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63" name="椭圆 66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6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6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1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5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5" name="椭圆 65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7" name="椭圆 65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2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4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9" name="椭圆 64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1" name="椭圆 65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5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3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4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3" name="椭圆 64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5" name="椭圆 64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4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3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7" name="椭圆 63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9" name="椭圆 63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4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5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3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1" name="椭圆 63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3" name="椭圆 63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3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6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2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5" name="椭圆 62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7" name="椭圆 62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17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1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19" name="椭圆 61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1" name="椭圆 62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2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606" name="图片 605">
                  <a:extLst>
                    <a:ext uri="{FF2B5EF4-FFF2-40B4-BE49-F238E27FC236}">
                      <a16:creationId xmlns:a16="http://schemas.microsoft.com/office/drawing/2014/main" id="{1DDD5758-B7CD-4A8F-8B9E-57FB2236EB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2500" b="98600" l="11850" r="8975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372" t="7628" r="20697" b="5282"/>
                <a:stretch/>
              </p:blipFill>
              <p:spPr>
                <a:xfrm>
                  <a:off x="1499554" y="2982683"/>
                  <a:ext cx="789833" cy="1229837"/>
                </a:xfrm>
                <a:prstGeom prst="rect">
                  <a:avLst/>
                </a:prstGeom>
              </p:spPr>
            </p:pic>
            <p:grpSp>
              <p:nvGrpSpPr>
                <p:cNvPr id="607" name="组合 606"/>
                <p:cNvGrpSpPr/>
                <p:nvPr/>
              </p:nvGrpSpPr>
              <p:grpSpPr>
                <a:xfrm>
                  <a:off x="1901179" y="3033699"/>
                  <a:ext cx="130238" cy="154302"/>
                  <a:chOff x="1901179" y="3033699"/>
                  <a:chExt cx="130238" cy="154302"/>
                </a:xfrm>
              </p:grpSpPr>
              <p:sp>
                <p:nvSpPr>
                  <p:cNvPr id="608" name="任意多边形 607"/>
                  <p:cNvSpPr>
                    <a:spLocks noChangeAspect="1"/>
                  </p:cNvSpPr>
                  <p:nvPr/>
                </p:nvSpPr>
                <p:spPr>
                  <a:xfrm>
                    <a:off x="1968808" y="3033699"/>
                    <a:ext cx="62609" cy="72000"/>
                  </a:xfrm>
                  <a:custGeom>
                    <a:avLst/>
                    <a:gdLst>
                      <a:gd name="connsiteX0" fmla="*/ 0 w 76200"/>
                      <a:gd name="connsiteY0" fmla="*/ 87630 h 87630"/>
                      <a:gd name="connsiteX1" fmla="*/ 22860 w 76200"/>
                      <a:gd name="connsiteY1" fmla="*/ 24765 h 87630"/>
                      <a:gd name="connsiteX2" fmla="*/ 76200 w 76200"/>
                      <a:gd name="connsiteY2" fmla="*/ 0 h 876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6200" h="87630">
                        <a:moveTo>
                          <a:pt x="0" y="87630"/>
                        </a:moveTo>
                        <a:cubicBezTo>
                          <a:pt x="5080" y="63500"/>
                          <a:pt x="10160" y="39370"/>
                          <a:pt x="22860" y="24765"/>
                        </a:cubicBezTo>
                        <a:cubicBezTo>
                          <a:pt x="35560" y="10160"/>
                          <a:pt x="55880" y="5080"/>
                          <a:pt x="76200" y="0"/>
                        </a:cubicBezTo>
                      </a:path>
                    </a:pathLst>
                  </a:custGeom>
                  <a:ln w="19050">
                    <a:solidFill>
                      <a:schemeClr val="bg1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609" name="任意多边形 608"/>
                  <p:cNvSpPr>
                    <a:spLocks noChangeAspect="1"/>
                  </p:cNvSpPr>
                  <p:nvPr/>
                </p:nvSpPr>
                <p:spPr>
                  <a:xfrm>
                    <a:off x="1901179" y="3098001"/>
                    <a:ext cx="82830" cy="90000"/>
                  </a:xfrm>
                  <a:custGeom>
                    <a:avLst/>
                    <a:gdLst>
                      <a:gd name="connsiteX0" fmla="*/ 0 w 139382"/>
                      <a:gd name="connsiteY0" fmla="*/ 103822 h 151447"/>
                      <a:gd name="connsiteX1" fmla="*/ 36195 w 139382"/>
                      <a:gd name="connsiteY1" fmla="*/ 60007 h 151447"/>
                      <a:gd name="connsiteX2" fmla="*/ 43815 w 139382"/>
                      <a:gd name="connsiteY2" fmla="*/ 21907 h 151447"/>
                      <a:gd name="connsiteX3" fmla="*/ 55245 w 139382"/>
                      <a:gd name="connsiteY3" fmla="*/ 6667 h 151447"/>
                      <a:gd name="connsiteX4" fmla="*/ 80010 w 139382"/>
                      <a:gd name="connsiteY4" fmla="*/ 952 h 151447"/>
                      <a:gd name="connsiteX5" fmla="*/ 118110 w 139382"/>
                      <a:gd name="connsiteY5" fmla="*/ 12382 h 151447"/>
                      <a:gd name="connsiteX6" fmla="*/ 137160 w 139382"/>
                      <a:gd name="connsiteY6" fmla="*/ 40957 h 151447"/>
                      <a:gd name="connsiteX7" fmla="*/ 131445 w 139382"/>
                      <a:gd name="connsiteY7" fmla="*/ 79057 h 151447"/>
                      <a:gd name="connsiteX8" fmla="*/ 99060 w 139382"/>
                      <a:gd name="connsiteY8" fmla="*/ 96202 h 151447"/>
                      <a:gd name="connsiteX9" fmla="*/ 70485 w 139382"/>
                      <a:gd name="connsiteY9" fmla="*/ 120967 h 151447"/>
                      <a:gd name="connsiteX10" fmla="*/ 53340 w 139382"/>
                      <a:gd name="connsiteY10" fmla="*/ 151447 h 1514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39382" h="151447">
                        <a:moveTo>
                          <a:pt x="0" y="103822"/>
                        </a:moveTo>
                        <a:cubicBezTo>
                          <a:pt x="14446" y="88740"/>
                          <a:pt x="28893" y="73659"/>
                          <a:pt x="36195" y="60007"/>
                        </a:cubicBezTo>
                        <a:cubicBezTo>
                          <a:pt x="43497" y="46355"/>
                          <a:pt x="40640" y="30797"/>
                          <a:pt x="43815" y="21907"/>
                        </a:cubicBezTo>
                        <a:cubicBezTo>
                          <a:pt x="46990" y="13017"/>
                          <a:pt x="49213" y="10160"/>
                          <a:pt x="55245" y="6667"/>
                        </a:cubicBezTo>
                        <a:cubicBezTo>
                          <a:pt x="61278" y="3175"/>
                          <a:pt x="69533" y="0"/>
                          <a:pt x="80010" y="952"/>
                        </a:cubicBezTo>
                        <a:cubicBezTo>
                          <a:pt x="90487" y="1904"/>
                          <a:pt x="108585" y="5715"/>
                          <a:pt x="118110" y="12382"/>
                        </a:cubicBezTo>
                        <a:cubicBezTo>
                          <a:pt x="127635" y="19049"/>
                          <a:pt x="134938" y="29845"/>
                          <a:pt x="137160" y="40957"/>
                        </a:cubicBezTo>
                        <a:cubicBezTo>
                          <a:pt x="139382" y="52069"/>
                          <a:pt x="137795" y="69849"/>
                          <a:pt x="131445" y="79057"/>
                        </a:cubicBezTo>
                        <a:cubicBezTo>
                          <a:pt x="125095" y="88265"/>
                          <a:pt x="109220" y="89217"/>
                          <a:pt x="99060" y="96202"/>
                        </a:cubicBezTo>
                        <a:cubicBezTo>
                          <a:pt x="88900" y="103187"/>
                          <a:pt x="78105" y="111760"/>
                          <a:pt x="70485" y="120967"/>
                        </a:cubicBezTo>
                        <a:cubicBezTo>
                          <a:pt x="62865" y="130175"/>
                          <a:pt x="58102" y="140811"/>
                          <a:pt x="53340" y="151447"/>
                        </a:cubicBezTo>
                      </a:path>
                    </a:pathLst>
                  </a:custGeom>
                  <a:ln w="19050"/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728" name="五角星 89"/>
              <p:cNvSpPr>
                <a:spLocks noChangeAspect="1"/>
              </p:cNvSpPr>
              <p:nvPr/>
            </p:nvSpPr>
            <p:spPr>
              <a:xfrm rot="381352" flipH="1">
                <a:off x="4898876" y="-82838"/>
                <a:ext cx="255266" cy="244160"/>
              </a:xfrm>
              <a:prstGeom prst="star5">
                <a:avLst/>
              </a:prstGeom>
              <a:solidFill>
                <a:srgbClr val="FFC000"/>
              </a:solidFill>
              <a:ln w="9525" cap="flat" cmpd="sng" algn="ctr">
                <a:noFill/>
                <a:prstDash val="solid"/>
                <a:miter lim="800000"/>
              </a:ln>
              <a:effectLst>
                <a:glow rad="63500">
                  <a:srgbClr val="FFC000">
                    <a:satMod val="175000"/>
                    <a:alpha val="40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 w="317500" prst="cross"/>
              </a:sp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09355" y="850963"/>
            <a:ext cx="1634983" cy="5818131"/>
            <a:chOff x="409355" y="850963"/>
            <a:chExt cx="1634983" cy="5818131"/>
          </a:xfrm>
        </p:grpSpPr>
        <p:sp>
          <p:nvSpPr>
            <p:cNvPr id="6" name="文本框 108">
              <a:extLst>
                <a:ext uri="{FF2B5EF4-FFF2-40B4-BE49-F238E27FC236}">
                  <a16:creationId xmlns:a16="http://schemas.microsoft.com/office/drawing/2014/main" id="{AA17AD4C-AC6C-4C00-8FC7-A9ED202ADF15}"/>
                </a:ext>
              </a:extLst>
            </p:cNvPr>
            <p:cNvSpPr txBox="1"/>
            <p:nvPr/>
          </p:nvSpPr>
          <p:spPr>
            <a:xfrm>
              <a:off x="938438" y="2440340"/>
              <a:ext cx="9507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AF488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86" name="组合 485"/>
            <p:cNvGrpSpPr/>
            <p:nvPr/>
          </p:nvGrpSpPr>
          <p:grpSpPr>
            <a:xfrm>
              <a:off x="732046" y="2825177"/>
              <a:ext cx="1299506" cy="1299506"/>
              <a:chOff x="982629" y="2068473"/>
              <a:chExt cx="1080000" cy="1080000"/>
            </a:xfrm>
          </p:grpSpPr>
          <p:pic>
            <p:nvPicPr>
              <p:cNvPr id="487" name="Picture 3" descr="X:\91 Data and analysis\LC\190406_LC_293T_CG_Ace\C2297_AF488\141209_40xconfocal\488_100ms_5v-3.jpg"/>
              <p:cNvPicPr>
                <a:picLocks noChangeAspect="1" noChangeArrowheads="1"/>
              </p:cNvPicPr>
              <p:nvPr/>
            </p:nvPicPr>
            <p:blipFill>
              <a:blip r:embed="rId6"/>
              <a:srcRect l="14472" t="36180" r="49348" b="9550"/>
              <a:stretch>
                <a:fillRect/>
              </a:stretch>
            </p:blipFill>
            <p:spPr bwMode="auto">
              <a:xfrm>
                <a:off x="982629" y="2068473"/>
                <a:ext cx="1080000" cy="1080000"/>
              </a:xfrm>
              <a:prstGeom prst="rect">
                <a:avLst/>
              </a:prstGeom>
              <a:noFill/>
            </p:spPr>
          </p:pic>
          <p:cxnSp>
            <p:nvCxnSpPr>
              <p:cNvPr id="488" name="直接连接符 487"/>
              <p:cNvCxnSpPr/>
              <p:nvPr/>
            </p:nvCxnSpPr>
            <p:spPr>
              <a:xfrm>
                <a:off x="1061688" y="3072612"/>
                <a:ext cx="248400" cy="977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492" name="文本框 158">
              <a:extLst>
                <a:ext uri="{FF2B5EF4-FFF2-40B4-BE49-F238E27FC236}">
                  <a16:creationId xmlns:a16="http://schemas.microsoft.com/office/drawing/2014/main" id="{14FBF24F-3C0F-4140-ABA2-35CC9D54DDCD}"/>
                </a:ext>
              </a:extLst>
            </p:cNvPr>
            <p:cNvSpPr txBox="1"/>
            <p:nvPr/>
          </p:nvSpPr>
          <p:spPr>
            <a:xfrm>
              <a:off x="409355" y="4989266"/>
              <a:ext cx="64633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77333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354665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531998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709330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886664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063997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241329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418662" algn="l" defTabSz="177333" rtl="0" eaLnBrk="1" latinLnBrk="0" hangingPunct="1">
                <a:defRPr sz="698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050" b="1" dirty="0">
                  <a:latin typeface="Arial" panose="020B0604020202020204" pitchFamily="34" charset="0"/>
                  <a:cs typeface="Arial" panose="020B0604020202020204" pitchFamily="34" charset="0"/>
                </a:rPr>
                <a:t>-30 mV</a:t>
              </a:r>
              <a:endParaRPr lang="zh-CN" altLang="en-US" sz="105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93" name="组合 492"/>
            <p:cNvGrpSpPr/>
            <p:nvPr/>
          </p:nvGrpSpPr>
          <p:grpSpPr>
            <a:xfrm>
              <a:off x="744832" y="4403201"/>
              <a:ext cx="1299506" cy="1418240"/>
              <a:chOff x="857232" y="2779527"/>
              <a:chExt cx="1080000" cy="1002409"/>
            </a:xfrm>
          </p:grpSpPr>
          <p:sp>
            <p:nvSpPr>
              <p:cNvPr id="494" name="Freeform 86"/>
              <p:cNvSpPr>
                <a:spLocks/>
              </p:cNvSpPr>
              <p:nvPr/>
            </p:nvSpPr>
            <p:spPr bwMode="auto">
              <a:xfrm>
                <a:off x="857232" y="2779527"/>
                <a:ext cx="1080000" cy="701126"/>
              </a:xfrm>
              <a:custGeom>
                <a:avLst/>
                <a:gdLst/>
                <a:ahLst/>
                <a:cxnLst>
                  <a:cxn ang="0">
                    <a:pos x="39" y="908"/>
                  </a:cxn>
                  <a:cxn ang="0">
                    <a:pos x="81" y="917"/>
                  </a:cxn>
                  <a:cxn ang="0">
                    <a:pos x="122" y="961"/>
                  </a:cxn>
                  <a:cxn ang="0">
                    <a:pos x="164" y="866"/>
                  </a:cxn>
                  <a:cxn ang="0">
                    <a:pos x="206" y="904"/>
                  </a:cxn>
                  <a:cxn ang="0">
                    <a:pos x="248" y="914"/>
                  </a:cxn>
                  <a:cxn ang="0">
                    <a:pos x="290" y="1003"/>
                  </a:cxn>
                  <a:cxn ang="0">
                    <a:pos x="331" y="933"/>
                  </a:cxn>
                  <a:cxn ang="0">
                    <a:pos x="373" y="854"/>
                  </a:cxn>
                  <a:cxn ang="0">
                    <a:pos x="415" y="874"/>
                  </a:cxn>
                  <a:cxn ang="0">
                    <a:pos x="456" y="916"/>
                  </a:cxn>
                  <a:cxn ang="0">
                    <a:pos x="498" y="904"/>
                  </a:cxn>
                  <a:cxn ang="0">
                    <a:pos x="540" y="931"/>
                  </a:cxn>
                  <a:cxn ang="0">
                    <a:pos x="582" y="909"/>
                  </a:cxn>
                  <a:cxn ang="0">
                    <a:pos x="623" y="928"/>
                  </a:cxn>
                  <a:cxn ang="0">
                    <a:pos x="665" y="532"/>
                  </a:cxn>
                  <a:cxn ang="0">
                    <a:pos x="707" y="184"/>
                  </a:cxn>
                  <a:cxn ang="0">
                    <a:pos x="749" y="169"/>
                  </a:cxn>
                  <a:cxn ang="0">
                    <a:pos x="791" y="114"/>
                  </a:cxn>
                  <a:cxn ang="0">
                    <a:pos x="832" y="123"/>
                  </a:cxn>
                  <a:cxn ang="0">
                    <a:pos x="874" y="89"/>
                  </a:cxn>
                  <a:cxn ang="0">
                    <a:pos x="916" y="75"/>
                  </a:cxn>
                  <a:cxn ang="0">
                    <a:pos x="957" y="127"/>
                  </a:cxn>
                  <a:cxn ang="0">
                    <a:pos x="999" y="137"/>
                  </a:cxn>
                  <a:cxn ang="0">
                    <a:pos x="1041" y="80"/>
                  </a:cxn>
                  <a:cxn ang="0">
                    <a:pos x="1083" y="94"/>
                  </a:cxn>
                  <a:cxn ang="0">
                    <a:pos x="1124" y="69"/>
                  </a:cxn>
                  <a:cxn ang="0">
                    <a:pos x="1166" y="123"/>
                  </a:cxn>
                  <a:cxn ang="0">
                    <a:pos x="1208" y="116"/>
                  </a:cxn>
                  <a:cxn ang="0">
                    <a:pos x="1249" y="147"/>
                  </a:cxn>
                  <a:cxn ang="0">
                    <a:pos x="1291" y="143"/>
                  </a:cxn>
                  <a:cxn ang="0">
                    <a:pos x="1333" y="108"/>
                  </a:cxn>
                  <a:cxn ang="0">
                    <a:pos x="1375" y="62"/>
                  </a:cxn>
                  <a:cxn ang="0">
                    <a:pos x="1417" y="126"/>
                  </a:cxn>
                  <a:cxn ang="0">
                    <a:pos x="1458" y="116"/>
                  </a:cxn>
                  <a:cxn ang="0">
                    <a:pos x="1500" y="89"/>
                  </a:cxn>
                  <a:cxn ang="0">
                    <a:pos x="1542" y="104"/>
                  </a:cxn>
                  <a:cxn ang="0">
                    <a:pos x="1583" y="118"/>
                  </a:cxn>
                  <a:cxn ang="0">
                    <a:pos x="1625" y="125"/>
                  </a:cxn>
                  <a:cxn ang="0">
                    <a:pos x="1667" y="102"/>
                  </a:cxn>
                  <a:cxn ang="0">
                    <a:pos x="1709" y="54"/>
                  </a:cxn>
                  <a:cxn ang="0">
                    <a:pos x="1750" y="100"/>
                  </a:cxn>
                  <a:cxn ang="0">
                    <a:pos x="1792" y="111"/>
                  </a:cxn>
                  <a:cxn ang="0">
                    <a:pos x="1834" y="107"/>
                  </a:cxn>
                  <a:cxn ang="0">
                    <a:pos x="1876" y="102"/>
                  </a:cxn>
                  <a:cxn ang="0">
                    <a:pos x="1918" y="123"/>
                  </a:cxn>
                  <a:cxn ang="0">
                    <a:pos x="1959" y="99"/>
                  </a:cxn>
                  <a:cxn ang="0">
                    <a:pos x="2001" y="884"/>
                  </a:cxn>
                  <a:cxn ang="0">
                    <a:pos x="2043" y="852"/>
                  </a:cxn>
                  <a:cxn ang="0">
                    <a:pos x="2084" y="922"/>
                  </a:cxn>
                  <a:cxn ang="0">
                    <a:pos x="2126" y="935"/>
                  </a:cxn>
                  <a:cxn ang="0">
                    <a:pos x="2168" y="908"/>
                  </a:cxn>
                  <a:cxn ang="0">
                    <a:pos x="2210" y="904"/>
                  </a:cxn>
                  <a:cxn ang="0">
                    <a:pos x="2251" y="951"/>
                  </a:cxn>
                  <a:cxn ang="0">
                    <a:pos x="2293" y="983"/>
                  </a:cxn>
                  <a:cxn ang="0">
                    <a:pos x="2335" y="905"/>
                  </a:cxn>
                  <a:cxn ang="0">
                    <a:pos x="2376" y="910"/>
                  </a:cxn>
                  <a:cxn ang="0">
                    <a:pos x="2418" y="926"/>
                  </a:cxn>
                  <a:cxn ang="0">
                    <a:pos x="2460" y="928"/>
                  </a:cxn>
                  <a:cxn ang="0">
                    <a:pos x="2502" y="943"/>
                  </a:cxn>
                  <a:cxn ang="0">
                    <a:pos x="2544" y="902"/>
                  </a:cxn>
                  <a:cxn ang="0">
                    <a:pos x="2585" y="922"/>
                  </a:cxn>
                </a:cxnLst>
                <a:rect l="0" t="0" r="r" b="b"/>
                <a:pathLst>
                  <a:path w="2606" h="1003">
                    <a:moveTo>
                      <a:pt x="0" y="964"/>
                    </a:moveTo>
                    <a:lnTo>
                      <a:pt x="2" y="912"/>
                    </a:lnTo>
                    <a:lnTo>
                      <a:pt x="5" y="940"/>
                    </a:lnTo>
                    <a:lnTo>
                      <a:pt x="8" y="937"/>
                    </a:lnTo>
                    <a:lnTo>
                      <a:pt x="10" y="949"/>
                    </a:lnTo>
                    <a:lnTo>
                      <a:pt x="13" y="944"/>
                    </a:lnTo>
                    <a:lnTo>
                      <a:pt x="16" y="849"/>
                    </a:lnTo>
                    <a:lnTo>
                      <a:pt x="18" y="930"/>
                    </a:lnTo>
                    <a:lnTo>
                      <a:pt x="21" y="892"/>
                    </a:lnTo>
                    <a:lnTo>
                      <a:pt x="23" y="906"/>
                    </a:lnTo>
                    <a:lnTo>
                      <a:pt x="26" y="969"/>
                    </a:lnTo>
                    <a:lnTo>
                      <a:pt x="29" y="942"/>
                    </a:lnTo>
                    <a:lnTo>
                      <a:pt x="31" y="945"/>
                    </a:lnTo>
                    <a:lnTo>
                      <a:pt x="34" y="937"/>
                    </a:lnTo>
                    <a:lnTo>
                      <a:pt x="36" y="896"/>
                    </a:lnTo>
                    <a:lnTo>
                      <a:pt x="39" y="908"/>
                    </a:lnTo>
                    <a:lnTo>
                      <a:pt x="42" y="925"/>
                    </a:lnTo>
                    <a:lnTo>
                      <a:pt x="44" y="955"/>
                    </a:lnTo>
                    <a:lnTo>
                      <a:pt x="47" y="883"/>
                    </a:lnTo>
                    <a:lnTo>
                      <a:pt x="50" y="941"/>
                    </a:lnTo>
                    <a:lnTo>
                      <a:pt x="52" y="911"/>
                    </a:lnTo>
                    <a:lnTo>
                      <a:pt x="55" y="955"/>
                    </a:lnTo>
                    <a:lnTo>
                      <a:pt x="57" y="925"/>
                    </a:lnTo>
                    <a:lnTo>
                      <a:pt x="60" y="910"/>
                    </a:lnTo>
                    <a:lnTo>
                      <a:pt x="62" y="938"/>
                    </a:lnTo>
                    <a:lnTo>
                      <a:pt x="65" y="866"/>
                    </a:lnTo>
                    <a:lnTo>
                      <a:pt x="68" y="929"/>
                    </a:lnTo>
                    <a:lnTo>
                      <a:pt x="70" y="920"/>
                    </a:lnTo>
                    <a:lnTo>
                      <a:pt x="73" y="915"/>
                    </a:lnTo>
                    <a:lnTo>
                      <a:pt x="76" y="948"/>
                    </a:lnTo>
                    <a:lnTo>
                      <a:pt x="78" y="916"/>
                    </a:lnTo>
                    <a:lnTo>
                      <a:pt x="81" y="917"/>
                    </a:lnTo>
                    <a:lnTo>
                      <a:pt x="83" y="907"/>
                    </a:lnTo>
                    <a:lnTo>
                      <a:pt x="86" y="890"/>
                    </a:lnTo>
                    <a:lnTo>
                      <a:pt x="89" y="953"/>
                    </a:lnTo>
                    <a:lnTo>
                      <a:pt x="91" y="902"/>
                    </a:lnTo>
                    <a:lnTo>
                      <a:pt x="94" y="978"/>
                    </a:lnTo>
                    <a:lnTo>
                      <a:pt x="96" y="907"/>
                    </a:lnTo>
                    <a:lnTo>
                      <a:pt x="99" y="969"/>
                    </a:lnTo>
                    <a:lnTo>
                      <a:pt x="102" y="922"/>
                    </a:lnTo>
                    <a:lnTo>
                      <a:pt x="104" y="898"/>
                    </a:lnTo>
                    <a:lnTo>
                      <a:pt x="107" y="925"/>
                    </a:lnTo>
                    <a:lnTo>
                      <a:pt x="110" y="907"/>
                    </a:lnTo>
                    <a:lnTo>
                      <a:pt x="112" y="869"/>
                    </a:lnTo>
                    <a:lnTo>
                      <a:pt x="115" y="918"/>
                    </a:lnTo>
                    <a:lnTo>
                      <a:pt x="117" y="950"/>
                    </a:lnTo>
                    <a:lnTo>
                      <a:pt x="120" y="913"/>
                    </a:lnTo>
                    <a:lnTo>
                      <a:pt x="122" y="961"/>
                    </a:lnTo>
                    <a:lnTo>
                      <a:pt x="125" y="954"/>
                    </a:lnTo>
                    <a:lnTo>
                      <a:pt x="128" y="946"/>
                    </a:lnTo>
                    <a:lnTo>
                      <a:pt x="130" y="928"/>
                    </a:lnTo>
                    <a:lnTo>
                      <a:pt x="133" y="841"/>
                    </a:lnTo>
                    <a:lnTo>
                      <a:pt x="136" y="905"/>
                    </a:lnTo>
                    <a:lnTo>
                      <a:pt x="138" y="897"/>
                    </a:lnTo>
                    <a:lnTo>
                      <a:pt x="141" y="949"/>
                    </a:lnTo>
                    <a:lnTo>
                      <a:pt x="143" y="916"/>
                    </a:lnTo>
                    <a:lnTo>
                      <a:pt x="146" y="940"/>
                    </a:lnTo>
                    <a:lnTo>
                      <a:pt x="149" y="904"/>
                    </a:lnTo>
                    <a:lnTo>
                      <a:pt x="151" y="976"/>
                    </a:lnTo>
                    <a:lnTo>
                      <a:pt x="154" y="904"/>
                    </a:lnTo>
                    <a:lnTo>
                      <a:pt x="156" y="900"/>
                    </a:lnTo>
                    <a:lnTo>
                      <a:pt x="159" y="894"/>
                    </a:lnTo>
                    <a:lnTo>
                      <a:pt x="162" y="926"/>
                    </a:lnTo>
                    <a:lnTo>
                      <a:pt x="164" y="866"/>
                    </a:lnTo>
                    <a:lnTo>
                      <a:pt x="167" y="889"/>
                    </a:lnTo>
                    <a:lnTo>
                      <a:pt x="170" y="923"/>
                    </a:lnTo>
                    <a:lnTo>
                      <a:pt x="172" y="902"/>
                    </a:lnTo>
                    <a:lnTo>
                      <a:pt x="175" y="991"/>
                    </a:lnTo>
                    <a:lnTo>
                      <a:pt x="177" y="921"/>
                    </a:lnTo>
                    <a:lnTo>
                      <a:pt x="180" y="891"/>
                    </a:lnTo>
                    <a:lnTo>
                      <a:pt x="182" y="854"/>
                    </a:lnTo>
                    <a:lnTo>
                      <a:pt x="185" y="906"/>
                    </a:lnTo>
                    <a:lnTo>
                      <a:pt x="188" y="874"/>
                    </a:lnTo>
                    <a:lnTo>
                      <a:pt x="190" y="923"/>
                    </a:lnTo>
                    <a:lnTo>
                      <a:pt x="193" y="924"/>
                    </a:lnTo>
                    <a:lnTo>
                      <a:pt x="196" y="906"/>
                    </a:lnTo>
                    <a:lnTo>
                      <a:pt x="198" y="946"/>
                    </a:lnTo>
                    <a:lnTo>
                      <a:pt x="201" y="932"/>
                    </a:lnTo>
                    <a:lnTo>
                      <a:pt x="203" y="905"/>
                    </a:lnTo>
                    <a:lnTo>
                      <a:pt x="206" y="904"/>
                    </a:lnTo>
                    <a:lnTo>
                      <a:pt x="209" y="924"/>
                    </a:lnTo>
                    <a:lnTo>
                      <a:pt x="211" y="922"/>
                    </a:lnTo>
                    <a:lnTo>
                      <a:pt x="214" y="950"/>
                    </a:lnTo>
                    <a:lnTo>
                      <a:pt x="216" y="945"/>
                    </a:lnTo>
                    <a:lnTo>
                      <a:pt x="219" y="988"/>
                    </a:lnTo>
                    <a:lnTo>
                      <a:pt x="222" y="936"/>
                    </a:lnTo>
                    <a:lnTo>
                      <a:pt x="224" y="904"/>
                    </a:lnTo>
                    <a:lnTo>
                      <a:pt x="227" y="903"/>
                    </a:lnTo>
                    <a:lnTo>
                      <a:pt x="230" y="979"/>
                    </a:lnTo>
                    <a:lnTo>
                      <a:pt x="232" y="922"/>
                    </a:lnTo>
                    <a:lnTo>
                      <a:pt x="235" y="919"/>
                    </a:lnTo>
                    <a:lnTo>
                      <a:pt x="237" y="965"/>
                    </a:lnTo>
                    <a:lnTo>
                      <a:pt x="240" y="948"/>
                    </a:lnTo>
                    <a:lnTo>
                      <a:pt x="242" y="914"/>
                    </a:lnTo>
                    <a:lnTo>
                      <a:pt x="245" y="909"/>
                    </a:lnTo>
                    <a:lnTo>
                      <a:pt x="248" y="914"/>
                    </a:lnTo>
                    <a:lnTo>
                      <a:pt x="250" y="904"/>
                    </a:lnTo>
                    <a:lnTo>
                      <a:pt x="253" y="935"/>
                    </a:lnTo>
                    <a:lnTo>
                      <a:pt x="256" y="942"/>
                    </a:lnTo>
                    <a:lnTo>
                      <a:pt x="258" y="910"/>
                    </a:lnTo>
                    <a:lnTo>
                      <a:pt x="261" y="923"/>
                    </a:lnTo>
                    <a:lnTo>
                      <a:pt x="263" y="926"/>
                    </a:lnTo>
                    <a:lnTo>
                      <a:pt x="266" y="913"/>
                    </a:lnTo>
                    <a:lnTo>
                      <a:pt x="269" y="955"/>
                    </a:lnTo>
                    <a:lnTo>
                      <a:pt x="271" y="984"/>
                    </a:lnTo>
                    <a:lnTo>
                      <a:pt x="274" y="935"/>
                    </a:lnTo>
                    <a:lnTo>
                      <a:pt x="276" y="910"/>
                    </a:lnTo>
                    <a:lnTo>
                      <a:pt x="279" y="931"/>
                    </a:lnTo>
                    <a:lnTo>
                      <a:pt x="282" y="900"/>
                    </a:lnTo>
                    <a:lnTo>
                      <a:pt x="284" y="904"/>
                    </a:lnTo>
                    <a:lnTo>
                      <a:pt x="287" y="939"/>
                    </a:lnTo>
                    <a:lnTo>
                      <a:pt x="290" y="1003"/>
                    </a:lnTo>
                    <a:lnTo>
                      <a:pt x="292" y="911"/>
                    </a:lnTo>
                    <a:lnTo>
                      <a:pt x="295" y="913"/>
                    </a:lnTo>
                    <a:lnTo>
                      <a:pt x="297" y="903"/>
                    </a:lnTo>
                    <a:lnTo>
                      <a:pt x="300" y="964"/>
                    </a:lnTo>
                    <a:lnTo>
                      <a:pt x="302" y="895"/>
                    </a:lnTo>
                    <a:lnTo>
                      <a:pt x="305" y="879"/>
                    </a:lnTo>
                    <a:lnTo>
                      <a:pt x="308" y="934"/>
                    </a:lnTo>
                    <a:lnTo>
                      <a:pt x="310" y="940"/>
                    </a:lnTo>
                    <a:lnTo>
                      <a:pt x="313" y="959"/>
                    </a:lnTo>
                    <a:lnTo>
                      <a:pt x="316" y="916"/>
                    </a:lnTo>
                    <a:lnTo>
                      <a:pt x="318" y="840"/>
                    </a:lnTo>
                    <a:lnTo>
                      <a:pt x="321" y="958"/>
                    </a:lnTo>
                    <a:lnTo>
                      <a:pt x="323" y="905"/>
                    </a:lnTo>
                    <a:lnTo>
                      <a:pt x="326" y="921"/>
                    </a:lnTo>
                    <a:lnTo>
                      <a:pt x="329" y="887"/>
                    </a:lnTo>
                    <a:lnTo>
                      <a:pt x="331" y="933"/>
                    </a:lnTo>
                    <a:lnTo>
                      <a:pt x="334" y="922"/>
                    </a:lnTo>
                    <a:lnTo>
                      <a:pt x="336" y="943"/>
                    </a:lnTo>
                    <a:lnTo>
                      <a:pt x="339" y="893"/>
                    </a:lnTo>
                    <a:lnTo>
                      <a:pt x="342" y="923"/>
                    </a:lnTo>
                    <a:lnTo>
                      <a:pt x="344" y="902"/>
                    </a:lnTo>
                    <a:lnTo>
                      <a:pt x="347" y="884"/>
                    </a:lnTo>
                    <a:lnTo>
                      <a:pt x="350" y="913"/>
                    </a:lnTo>
                    <a:lnTo>
                      <a:pt x="352" y="876"/>
                    </a:lnTo>
                    <a:lnTo>
                      <a:pt x="355" y="897"/>
                    </a:lnTo>
                    <a:lnTo>
                      <a:pt x="357" y="901"/>
                    </a:lnTo>
                    <a:lnTo>
                      <a:pt x="360" y="888"/>
                    </a:lnTo>
                    <a:lnTo>
                      <a:pt x="362" y="897"/>
                    </a:lnTo>
                    <a:lnTo>
                      <a:pt x="365" y="926"/>
                    </a:lnTo>
                    <a:lnTo>
                      <a:pt x="368" y="914"/>
                    </a:lnTo>
                    <a:lnTo>
                      <a:pt x="370" y="913"/>
                    </a:lnTo>
                    <a:lnTo>
                      <a:pt x="373" y="854"/>
                    </a:lnTo>
                    <a:lnTo>
                      <a:pt x="376" y="895"/>
                    </a:lnTo>
                    <a:lnTo>
                      <a:pt x="378" y="888"/>
                    </a:lnTo>
                    <a:lnTo>
                      <a:pt x="381" y="876"/>
                    </a:lnTo>
                    <a:lnTo>
                      <a:pt x="383" y="915"/>
                    </a:lnTo>
                    <a:lnTo>
                      <a:pt x="386" y="878"/>
                    </a:lnTo>
                    <a:lnTo>
                      <a:pt x="389" y="941"/>
                    </a:lnTo>
                    <a:lnTo>
                      <a:pt x="391" y="876"/>
                    </a:lnTo>
                    <a:lnTo>
                      <a:pt x="394" y="905"/>
                    </a:lnTo>
                    <a:lnTo>
                      <a:pt x="396" y="943"/>
                    </a:lnTo>
                    <a:lnTo>
                      <a:pt x="399" y="848"/>
                    </a:lnTo>
                    <a:lnTo>
                      <a:pt x="402" y="899"/>
                    </a:lnTo>
                    <a:lnTo>
                      <a:pt x="404" y="838"/>
                    </a:lnTo>
                    <a:lnTo>
                      <a:pt x="407" y="932"/>
                    </a:lnTo>
                    <a:lnTo>
                      <a:pt x="410" y="922"/>
                    </a:lnTo>
                    <a:lnTo>
                      <a:pt x="412" y="908"/>
                    </a:lnTo>
                    <a:lnTo>
                      <a:pt x="415" y="874"/>
                    </a:lnTo>
                    <a:lnTo>
                      <a:pt x="417" y="906"/>
                    </a:lnTo>
                    <a:lnTo>
                      <a:pt x="420" y="928"/>
                    </a:lnTo>
                    <a:lnTo>
                      <a:pt x="422" y="898"/>
                    </a:lnTo>
                    <a:lnTo>
                      <a:pt x="425" y="936"/>
                    </a:lnTo>
                    <a:lnTo>
                      <a:pt x="428" y="910"/>
                    </a:lnTo>
                    <a:lnTo>
                      <a:pt x="430" y="922"/>
                    </a:lnTo>
                    <a:lnTo>
                      <a:pt x="433" y="930"/>
                    </a:lnTo>
                    <a:lnTo>
                      <a:pt x="436" y="901"/>
                    </a:lnTo>
                    <a:lnTo>
                      <a:pt x="438" y="954"/>
                    </a:lnTo>
                    <a:lnTo>
                      <a:pt x="441" y="900"/>
                    </a:lnTo>
                    <a:lnTo>
                      <a:pt x="443" y="863"/>
                    </a:lnTo>
                    <a:lnTo>
                      <a:pt x="446" y="871"/>
                    </a:lnTo>
                    <a:lnTo>
                      <a:pt x="449" y="918"/>
                    </a:lnTo>
                    <a:lnTo>
                      <a:pt x="451" y="879"/>
                    </a:lnTo>
                    <a:lnTo>
                      <a:pt x="454" y="887"/>
                    </a:lnTo>
                    <a:lnTo>
                      <a:pt x="456" y="916"/>
                    </a:lnTo>
                    <a:lnTo>
                      <a:pt x="459" y="911"/>
                    </a:lnTo>
                    <a:lnTo>
                      <a:pt x="462" y="915"/>
                    </a:lnTo>
                    <a:lnTo>
                      <a:pt x="464" y="918"/>
                    </a:lnTo>
                    <a:lnTo>
                      <a:pt x="467" y="866"/>
                    </a:lnTo>
                    <a:lnTo>
                      <a:pt x="470" y="840"/>
                    </a:lnTo>
                    <a:lnTo>
                      <a:pt x="472" y="890"/>
                    </a:lnTo>
                    <a:lnTo>
                      <a:pt x="475" y="861"/>
                    </a:lnTo>
                    <a:lnTo>
                      <a:pt x="477" y="879"/>
                    </a:lnTo>
                    <a:lnTo>
                      <a:pt x="480" y="908"/>
                    </a:lnTo>
                    <a:lnTo>
                      <a:pt x="482" y="900"/>
                    </a:lnTo>
                    <a:lnTo>
                      <a:pt x="485" y="889"/>
                    </a:lnTo>
                    <a:lnTo>
                      <a:pt x="488" y="894"/>
                    </a:lnTo>
                    <a:lnTo>
                      <a:pt x="490" y="939"/>
                    </a:lnTo>
                    <a:lnTo>
                      <a:pt x="493" y="887"/>
                    </a:lnTo>
                    <a:lnTo>
                      <a:pt x="496" y="944"/>
                    </a:lnTo>
                    <a:lnTo>
                      <a:pt x="498" y="904"/>
                    </a:lnTo>
                    <a:lnTo>
                      <a:pt x="501" y="931"/>
                    </a:lnTo>
                    <a:lnTo>
                      <a:pt x="503" y="848"/>
                    </a:lnTo>
                    <a:lnTo>
                      <a:pt x="506" y="947"/>
                    </a:lnTo>
                    <a:lnTo>
                      <a:pt x="509" y="933"/>
                    </a:lnTo>
                    <a:lnTo>
                      <a:pt x="511" y="924"/>
                    </a:lnTo>
                    <a:lnTo>
                      <a:pt x="514" y="910"/>
                    </a:lnTo>
                    <a:lnTo>
                      <a:pt x="516" y="881"/>
                    </a:lnTo>
                    <a:lnTo>
                      <a:pt x="519" y="870"/>
                    </a:lnTo>
                    <a:lnTo>
                      <a:pt x="522" y="858"/>
                    </a:lnTo>
                    <a:lnTo>
                      <a:pt x="524" y="885"/>
                    </a:lnTo>
                    <a:lnTo>
                      <a:pt x="527" y="939"/>
                    </a:lnTo>
                    <a:lnTo>
                      <a:pt x="530" y="881"/>
                    </a:lnTo>
                    <a:lnTo>
                      <a:pt x="532" y="925"/>
                    </a:lnTo>
                    <a:lnTo>
                      <a:pt x="535" y="890"/>
                    </a:lnTo>
                    <a:lnTo>
                      <a:pt x="537" y="892"/>
                    </a:lnTo>
                    <a:lnTo>
                      <a:pt x="540" y="931"/>
                    </a:lnTo>
                    <a:lnTo>
                      <a:pt x="542" y="960"/>
                    </a:lnTo>
                    <a:lnTo>
                      <a:pt x="545" y="880"/>
                    </a:lnTo>
                    <a:lnTo>
                      <a:pt x="548" y="892"/>
                    </a:lnTo>
                    <a:lnTo>
                      <a:pt x="550" y="901"/>
                    </a:lnTo>
                    <a:lnTo>
                      <a:pt x="553" y="907"/>
                    </a:lnTo>
                    <a:lnTo>
                      <a:pt x="556" y="904"/>
                    </a:lnTo>
                    <a:lnTo>
                      <a:pt x="558" y="923"/>
                    </a:lnTo>
                    <a:lnTo>
                      <a:pt x="561" y="900"/>
                    </a:lnTo>
                    <a:lnTo>
                      <a:pt x="563" y="891"/>
                    </a:lnTo>
                    <a:lnTo>
                      <a:pt x="566" y="904"/>
                    </a:lnTo>
                    <a:lnTo>
                      <a:pt x="569" y="915"/>
                    </a:lnTo>
                    <a:lnTo>
                      <a:pt x="571" y="916"/>
                    </a:lnTo>
                    <a:lnTo>
                      <a:pt x="574" y="898"/>
                    </a:lnTo>
                    <a:lnTo>
                      <a:pt x="576" y="899"/>
                    </a:lnTo>
                    <a:lnTo>
                      <a:pt x="579" y="919"/>
                    </a:lnTo>
                    <a:lnTo>
                      <a:pt x="582" y="909"/>
                    </a:lnTo>
                    <a:lnTo>
                      <a:pt x="584" y="938"/>
                    </a:lnTo>
                    <a:lnTo>
                      <a:pt x="587" y="899"/>
                    </a:lnTo>
                    <a:lnTo>
                      <a:pt x="590" y="870"/>
                    </a:lnTo>
                    <a:lnTo>
                      <a:pt x="592" y="917"/>
                    </a:lnTo>
                    <a:lnTo>
                      <a:pt x="595" y="931"/>
                    </a:lnTo>
                    <a:lnTo>
                      <a:pt x="597" y="939"/>
                    </a:lnTo>
                    <a:lnTo>
                      <a:pt x="600" y="961"/>
                    </a:lnTo>
                    <a:lnTo>
                      <a:pt x="602" y="882"/>
                    </a:lnTo>
                    <a:lnTo>
                      <a:pt x="605" y="948"/>
                    </a:lnTo>
                    <a:lnTo>
                      <a:pt x="608" y="919"/>
                    </a:lnTo>
                    <a:lnTo>
                      <a:pt x="610" y="883"/>
                    </a:lnTo>
                    <a:lnTo>
                      <a:pt x="613" y="940"/>
                    </a:lnTo>
                    <a:lnTo>
                      <a:pt x="616" y="905"/>
                    </a:lnTo>
                    <a:lnTo>
                      <a:pt x="618" y="907"/>
                    </a:lnTo>
                    <a:lnTo>
                      <a:pt x="621" y="895"/>
                    </a:lnTo>
                    <a:lnTo>
                      <a:pt x="623" y="928"/>
                    </a:lnTo>
                    <a:lnTo>
                      <a:pt x="626" y="889"/>
                    </a:lnTo>
                    <a:lnTo>
                      <a:pt x="629" y="879"/>
                    </a:lnTo>
                    <a:lnTo>
                      <a:pt x="631" y="954"/>
                    </a:lnTo>
                    <a:lnTo>
                      <a:pt x="634" y="874"/>
                    </a:lnTo>
                    <a:lnTo>
                      <a:pt x="636" y="935"/>
                    </a:lnTo>
                    <a:lnTo>
                      <a:pt x="639" y="872"/>
                    </a:lnTo>
                    <a:lnTo>
                      <a:pt x="642" y="914"/>
                    </a:lnTo>
                    <a:lnTo>
                      <a:pt x="644" y="877"/>
                    </a:lnTo>
                    <a:lnTo>
                      <a:pt x="647" y="933"/>
                    </a:lnTo>
                    <a:lnTo>
                      <a:pt x="650" y="903"/>
                    </a:lnTo>
                    <a:lnTo>
                      <a:pt x="652" y="956"/>
                    </a:lnTo>
                    <a:lnTo>
                      <a:pt x="655" y="938"/>
                    </a:lnTo>
                    <a:lnTo>
                      <a:pt x="657" y="817"/>
                    </a:lnTo>
                    <a:lnTo>
                      <a:pt x="660" y="709"/>
                    </a:lnTo>
                    <a:lnTo>
                      <a:pt x="662" y="581"/>
                    </a:lnTo>
                    <a:lnTo>
                      <a:pt x="665" y="532"/>
                    </a:lnTo>
                    <a:lnTo>
                      <a:pt x="668" y="475"/>
                    </a:lnTo>
                    <a:lnTo>
                      <a:pt x="671" y="433"/>
                    </a:lnTo>
                    <a:lnTo>
                      <a:pt x="673" y="378"/>
                    </a:lnTo>
                    <a:lnTo>
                      <a:pt x="676" y="350"/>
                    </a:lnTo>
                    <a:lnTo>
                      <a:pt x="678" y="235"/>
                    </a:lnTo>
                    <a:lnTo>
                      <a:pt x="681" y="214"/>
                    </a:lnTo>
                    <a:lnTo>
                      <a:pt x="683" y="189"/>
                    </a:lnTo>
                    <a:lnTo>
                      <a:pt x="686" y="221"/>
                    </a:lnTo>
                    <a:lnTo>
                      <a:pt x="689" y="230"/>
                    </a:lnTo>
                    <a:lnTo>
                      <a:pt x="691" y="163"/>
                    </a:lnTo>
                    <a:lnTo>
                      <a:pt x="694" y="219"/>
                    </a:lnTo>
                    <a:lnTo>
                      <a:pt x="696" y="172"/>
                    </a:lnTo>
                    <a:lnTo>
                      <a:pt x="699" y="217"/>
                    </a:lnTo>
                    <a:lnTo>
                      <a:pt x="702" y="167"/>
                    </a:lnTo>
                    <a:lnTo>
                      <a:pt x="704" y="105"/>
                    </a:lnTo>
                    <a:lnTo>
                      <a:pt x="707" y="184"/>
                    </a:lnTo>
                    <a:lnTo>
                      <a:pt x="710" y="144"/>
                    </a:lnTo>
                    <a:lnTo>
                      <a:pt x="712" y="147"/>
                    </a:lnTo>
                    <a:lnTo>
                      <a:pt x="715" y="138"/>
                    </a:lnTo>
                    <a:lnTo>
                      <a:pt x="717" y="149"/>
                    </a:lnTo>
                    <a:lnTo>
                      <a:pt x="720" y="142"/>
                    </a:lnTo>
                    <a:lnTo>
                      <a:pt x="722" y="223"/>
                    </a:lnTo>
                    <a:lnTo>
                      <a:pt x="725" y="151"/>
                    </a:lnTo>
                    <a:lnTo>
                      <a:pt x="728" y="225"/>
                    </a:lnTo>
                    <a:lnTo>
                      <a:pt x="731" y="162"/>
                    </a:lnTo>
                    <a:lnTo>
                      <a:pt x="733" y="113"/>
                    </a:lnTo>
                    <a:lnTo>
                      <a:pt x="736" y="123"/>
                    </a:lnTo>
                    <a:lnTo>
                      <a:pt x="738" y="169"/>
                    </a:lnTo>
                    <a:lnTo>
                      <a:pt x="741" y="155"/>
                    </a:lnTo>
                    <a:lnTo>
                      <a:pt x="743" y="118"/>
                    </a:lnTo>
                    <a:lnTo>
                      <a:pt x="746" y="111"/>
                    </a:lnTo>
                    <a:lnTo>
                      <a:pt x="749" y="169"/>
                    </a:lnTo>
                    <a:lnTo>
                      <a:pt x="751" y="124"/>
                    </a:lnTo>
                    <a:lnTo>
                      <a:pt x="754" y="90"/>
                    </a:lnTo>
                    <a:lnTo>
                      <a:pt x="757" y="112"/>
                    </a:lnTo>
                    <a:lnTo>
                      <a:pt x="759" y="87"/>
                    </a:lnTo>
                    <a:lnTo>
                      <a:pt x="762" y="139"/>
                    </a:lnTo>
                    <a:lnTo>
                      <a:pt x="764" y="160"/>
                    </a:lnTo>
                    <a:lnTo>
                      <a:pt x="767" y="71"/>
                    </a:lnTo>
                    <a:lnTo>
                      <a:pt x="770" y="113"/>
                    </a:lnTo>
                    <a:lnTo>
                      <a:pt x="772" y="103"/>
                    </a:lnTo>
                    <a:lnTo>
                      <a:pt x="775" y="103"/>
                    </a:lnTo>
                    <a:lnTo>
                      <a:pt x="777" y="83"/>
                    </a:lnTo>
                    <a:lnTo>
                      <a:pt x="780" y="110"/>
                    </a:lnTo>
                    <a:lnTo>
                      <a:pt x="782" y="104"/>
                    </a:lnTo>
                    <a:lnTo>
                      <a:pt x="785" y="131"/>
                    </a:lnTo>
                    <a:lnTo>
                      <a:pt x="788" y="141"/>
                    </a:lnTo>
                    <a:lnTo>
                      <a:pt x="791" y="114"/>
                    </a:lnTo>
                    <a:lnTo>
                      <a:pt x="793" y="128"/>
                    </a:lnTo>
                    <a:lnTo>
                      <a:pt x="796" y="126"/>
                    </a:lnTo>
                    <a:lnTo>
                      <a:pt x="798" y="146"/>
                    </a:lnTo>
                    <a:lnTo>
                      <a:pt x="801" y="96"/>
                    </a:lnTo>
                    <a:lnTo>
                      <a:pt x="803" y="73"/>
                    </a:lnTo>
                    <a:lnTo>
                      <a:pt x="806" y="119"/>
                    </a:lnTo>
                    <a:lnTo>
                      <a:pt x="809" y="100"/>
                    </a:lnTo>
                    <a:lnTo>
                      <a:pt x="811" y="118"/>
                    </a:lnTo>
                    <a:lnTo>
                      <a:pt x="814" y="145"/>
                    </a:lnTo>
                    <a:lnTo>
                      <a:pt x="817" y="138"/>
                    </a:lnTo>
                    <a:lnTo>
                      <a:pt x="819" y="89"/>
                    </a:lnTo>
                    <a:lnTo>
                      <a:pt x="822" y="124"/>
                    </a:lnTo>
                    <a:lnTo>
                      <a:pt x="824" y="110"/>
                    </a:lnTo>
                    <a:lnTo>
                      <a:pt x="827" y="65"/>
                    </a:lnTo>
                    <a:lnTo>
                      <a:pt x="829" y="101"/>
                    </a:lnTo>
                    <a:lnTo>
                      <a:pt x="832" y="123"/>
                    </a:lnTo>
                    <a:lnTo>
                      <a:pt x="835" y="150"/>
                    </a:lnTo>
                    <a:lnTo>
                      <a:pt x="837" y="145"/>
                    </a:lnTo>
                    <a:lnTo>
                      <a:pt x="840" y="113"/>
                    </a:lnTo>
                    <a:lnTo>
                      <a:pt x="843" y="180"/>
                    </a:lnTo>
                    <a:lnTo>
                      <a:pt x="845" y="180"/>
                    </a:lnTo>
                    <a:lnTo>
                      <a:pt x="848" y="92"/>
                    </a:lnTo>
                    <a:lnTo>
                      <a:pt x="850" y="90"/>
                    </a:lnTo>
                    <a:lnTo>
                      <a:pt x="853" y="125"/>
                    </a:lnTo>
                    <a:lnTo>
                      <a:pt x="856" y="122"/>
                    </a:lnTo>
                    <a:lnTo>
                      <a:pt x="858" y="126"/>
                    </a:lnTo>
                    <a:lnTo>
                      <a:pt x="861" y="105"/>
                    </a:lnTo>
                    <a:lnTo>
                      <a:pt x="863" y="163"/>
                    </a:lnTo>
                    <a:lnTo>
                      <a:pt x="866" y="130"/>
                    </a:lnTo>
                    <a:lnTo>
                      <a:pt x="868" y="127"/>
                    </a:lnTo>
                    <a:lnTo>
                      <a:pt x="871" y="80"/>
                    </a:lnTo>
                    <a:lnTo>
                      <a:pt x="874" y="89"/>
                    </a:lnTo>
                    <a:lnTo>
                      <a:pt x="877" y="115"/>
                    </a:lnTo>
                    <a:lnTo>
                      <a:pt x="879" y="98"/>
                    </a:lnTo>
                    <a:lnTo>
                      <a:pt x="882" y="102"/>
                    </a:lnTo>
                    <a:lnTo>
                      <a:pt x="884" y="90"/>
                    </a:lnTo>
                    <a:lnTo>
                      <a:pt x="887" y="85"/>
                    </a:lnTo>
                    <a:lnTo>
                      <a:pt x="889" y="101"/>
                    </a:lnTo>
                    <a:lnTo>
                      <a:pt x="892" y="123"/>
                    </a:lnTo>
                    <a:lnTo>
                      <a:pt x="895" y="91"/>
                    </a:lnTo>
                    <a:lnTo>
                      <a:pt x="897" y="87"/>
                    </a:lnTo>
                    <a:lnTo>
                      <a:pt x="900" y="119"/>
                    </a:lnTo>
                    <a:lnTo>
                      <a:pt x="903" y="80"/>
                    </a:lnTo>
                    <a:lnTo>
                      <a:pt x="905" y="133"/>
                    </a:lnTo>
                    <a:lnTo>
                      <a:pt x="908" y="120"/>
                    </a:lnTo>
                    <a:lnTo>
                      <a:pt x="910" y="127"/>
                    </a:lnTo>
                    <a:lnTo>
                      <a:pt x="913" y="120"/>
                    </a:lnTo>
                    <a:lnTo>
                      <a:pt x="916" y="75"/>
                    </a:lnTo>
                    <a:lnTo>
                      <a:pt x="918" y="77"/>
                    </a:lnTo>
                    <a:lnTo>
                      <a:pt x="921" y="77"/>
                    </a:lnTo>
                    <a:lnTo>
                      <a:pt x="923" y="72"/>
                    </a:lnTo>
                    <a:lnTo>
                      <a:pt x="926" y="92"/>
                    </a:lnTo>
                    <a:lnTo>
                      <a:pt x="928" y="128"/>
                    </a:lnTo>
                    <a:lnTo>
                      <a:pt x="931" y="127"/>
                    </a:lnTo>
                    <a:lnTo>
                      <a:pt x="934" y="151"/>
                    </a:lnTo>
                    <a:lnTo>
                      <a:pt x="937" y="115"/>
                    </a:lnTo>
                    <a:lnTo>
                      <a:pt x="939" y="104"/>
                    </a:lnTo>
                    <a:lnTo>
                      <a:pt x="942" y="160"/>
                    </a:lnTo>
                    <a:lnTo>
                      <a:pt x="944" y="122"/>
                    </a:lnTo>
                    <a:lnTo>
                      <a:pt x="947" y="37"/>
                    </a:lnTo>
                    <a:lnTo>
                      <a:pt x="949" y="109"/>
                    </a:lnTo>
                    <a:lnTo>
                      <a:pt x="952" y="70"/>
                    </a:lnTo>
                    <a:lnTo>
                      <a:pt x="955" y="138"/>
                    </a:lnTo>
                    <a:lnTo>
                      <a:pt x="957" y="127"/>
                    </a:lnTo>
                    <a:lnTo>
                      <a:pt x="960" y="111"/>
                    </a:lnTo>
                    <a:lnTo>
                      <a:pt x="963" y="110"/>
                    </a:lnTo>
                    <a:lnTo>
                      <a:pt x="965" y="140"/>
                    </a:lnTo>
                    <a:lnTo>
                      <a:pt x="968" y="67"/>
                    </a:lnTo>
                    <a:lnTo>
                      <a:pt x="970" y="112"/>
                    </a:lnTo>
                    <a:lnTo>
                      <a:pt x="973" y="126"/>
                    </a:lnTo>
                    <a:lnTo>
                      <a:pt x="976" y="107"/>
                    </a:lnTo>
                    <a:lnTo>
                      <a:pt x="978" y="109"/>
                    </a:lnTo>
                    <a:lnTo>
                      <a:pt x="981" y="95"/>
                    </a:lnTo>
                    <a:lnTo>
                      <a:pt x="983" y="145"/>
                    </a:lnTo>
                    <a:lnTo>
                      <a:pt x="986" y="82"/>
                    </a:lnTo>
                    <a:lnTo>
                      <a:pt x="989" y="92"/>
                    </a:lnTo>
                    <a:lnTo>
                      <a:pt x="991" y="159"/>
                    </a:lnTo>
                    <a:lnTo>
                      <a:pt x="994" y="77"/>
                    </a:lnTo>
                    <a:lnTo>
                      <a:pt x="997" y="107"/>
                    </a:lnTo>
                    <a:lnTo>
                      <a:pt x="999" y="137"/>
                    </a:lnTo>
                    <a:lnTo>
                      <a:pt x="1002" y="114"/>
                    </a:lnTo>
                    <a:lnTo>
                      <a:pt x="1004" y="148"/>
                    </a:lnTo>
                    <a:lnTo>
                      <a:pt x="1007" y="130"/>
                    </a:lnTo>
                    <a:lnTo>
                      <a:pt x="1009" y="88"/>
                    </a:lnTo>
                    <a:lnTo>
                      <a:pt x="1012" y="122"/>
                    </a:lnTo>
                    <a:lnTo>
                      <a:pt x="1015" y="124"/>
                    </a:lnTo>
                    <a:lnTo>
                      <a:pt x="1017" y="108"/>
                    </a:lnTo>
                    <a:lnTo>
                      <a:pt x="1020" y="62"/>
                    </a:lnTo>
                    <a:lnTo>
                      <a:pt x="1023" y="89"/>
                    </a:lnTo>
                    <a:lnTo>
                      <a:pt x="1025" y="76"/>
                    </a:lnTo>
                    <a:lnTo>
                      <a:pt x="1028" y="114"/>
                    </a:lnTo>
                    <a:lnTo>
                      <a:pt x="1030" y="84"/>
                    </a:lnTo>
                    <a:lnTo>
                      <a:pt x="1033" y="148"/>
                    </a:lnTo>
                    <a:lnTo>
                      <a:pt x="1036" y="136"/>
                    </a:lnTo>
                    <a:lnTo>
                      <a:pt x="1038" y="88"/>
                    </a:lnTo>
                    <a:lnTo>
                      <a:pt x="1041" y="80"/>
                    </a:lnTo>
                    <a:lnTo>
                      <a:pt x="1043" y="126"/>
                    </a:lnTo>
                    <a:lnTo>
                      <a:pt x="1046" y="78"/>
                    </a:lnTo>
                    <a:lnTo>
                      <a:pt x="1049" y="132"/>
                    </a:lnTo>
                    <a:lnTo>
                      <a:pt x="1051" y="70"/>
                    </a:lnTo>
                    <a:lnTo>
                      <a:pt x="1054" y="106"/>
                    </a:lnTo>
                    <a:lnTo>
                      <a:pt x="1057" y="130"/>
                    </a:lnTo>
                    <a:lnTo>
                      <a:pt x="1059" y="102"/>
                    </a:lnTo>
                    <a:lnTo>
                      <a:pt x="1062" y="46"/>
                    </a:lnTo>
                    <a:lnTo>
                      <a:pt x="1064" y="111"/>
                    </a:lnTo>
                    <a:lnTo>
                      <a:pt x="1067" y="82"/>
                    </a:lnTo>
                    <a:lnTo>
                      <a:pt x="1069" y="31"/>
                    </a:lnTo>
                    <a:lnTo>
                      <a:pt x="1072" y="93"/>
                    </a:lnTo>
                    <a:lnTo>
                      <a:pt x="1075" y="123"/>
                    </a:lnTo>
                    <a:lnTo>
                      <a:pt x="1077" y="84"/>
                    </a:lnTo>
                    <a:lnTo>
                      <a:pt x="1080" y="130"/>
                    </a:lnTo>
                    <a:lnTo>
                      <a:pt x="1083" y="94"/>
                    </a:lnTo>
                    <a:lnTo>
                      <a:pt x="1085" y="109"/>
                    </a:lnTo>
                    <a:lnTo>
                      <a:pt x="1088" y="114"/>
                    </a:lnTo>
                    <a:lnTo>
                      <a:pt x="1090" y="94"/>
                    </a:lnTo>
                    <a:lnTo>
                      <a:pt x="1093" y="119"/>
                    </a:lnTo>
                    <a:lnTo>
                      <a:pt x="1096" y="126"/>
                    </a:lnTo>
                    <a:lnTo>
                      <a:pt x="1098" y="130"/>
                    </a:lnTo>
                    <a:lnTo>
                      <a:pt x="1101" y="114"/>
                    </a:lnTo>
                    <a:lnTo>
                      <a:pt x="1103" y="95"/>
                    </a:lnTo>
                    <a:lnTo>
                      <a:pt x="1106" y="135"/>
                    </a:lnTo>
                    <a:lnTo>
                      <a:pt x="1109" y="115"/>
                    </a:lnTo>
                    <a:lnTo>
                      <a:pt x="1111" y="86"/>
                    </a:lnTo>
                    <a:lnTo>
                      <a:pt x="1114" y="65"/>
                    </a:lnTo>
                    <a:lnTo>
                      <a:pt x="1117" y="111"/>
                    </a:lnTo>
                    <a:lnTo>
                      <a:pt x="1119" y="61"/>
                    </a:lnTo>
                    <a:lnTo>
                      <a:pt x="1122" y="112"/>
                    </a:lnTo>
                    <a:lnTo>
                      <a:pt x="1124" y="69"/>
                    </a:lnTo>
                    <a:lnTo>
                      <a:pt x="1127" y="161"/>
                    </a:lnTo>
                    <a:lnTo>
                      <a:pt x="1129" y="98"/>
                    </a:lnTo>
                    <a:lnTo>
                      <a:pt x="1132" y="90"/>
                    </a:lnTo>
                    <a:lnTo>
                      <a:pt x="1135" y="118"/>
                    </a:lnTo>
                    <a:lnTo>
                      <a:pt x="1137" y="73"/>
                    </a:lnTo>
                    <a:lnTo>
                      <a:pt x="1140" y="101"/>
                    </a:lnTo>
                    <a:lnTo>
                      <a:pt x="1143" y="75"/>
                    </a:lnTo>
                    <a:lnTo>
                      <a:pt x="1145" y="99"/>
                    </a:lnTo>
                    <a:lnTo>
                      <a:pt x="1148" y="60"/>
                    </a:lnTo>
                    <a:lnTo>
                      <a:pt x="1150" y="111"/>
                    </a:lnTo>
                    <a:lnTo>
                      <a:pt x="1153" y="143"/>
                    </a:lnTo>
                    <a:lnTo>
                      <a:pt x="1156" y="120"/>
                    </a:lnTo>
                    <a:lnTo>
                      <a:pt x="1158" y="114"/>
                    </a:lnTo>
                    <a:lnTo>
                      <a:pt x="1161" y="104"/>
                    </a:lnTo>
                    <a:lnTo>
                      <a:pt x="1163" y="49"/>
                    </a:lnTo>
                    <a:lnTo>
                      <a:pt x="1166" y="123"/>
                    </a:lnTo>
                    <a:lnTo>
                      <a:pt x="1169" y="95"/>
                    </a:lnTo>
                    <a:lnTo>
                      <a:pt x="1171" y="156"/>
                    </a:lnTo>
                    <a:lnTo>
                      <a:pt x="1174" y="176"/>
                    </a:lnTo>
                    <a:lnTo>
                      <a:pt x="1177" y="129"/>
                    </a:lnTo>
                    <a:lnTo>
                      <a:pt x="1179" y="73"/>
                    </a:lnTo>
                    <a:lnTo>
                      <a:pt x="1182" y="89"/>
                    </a:lnTo>
                    <a:lnTo>
                      <a:pt x="1184" y="132"/>
                    </a:lnTo>
                    <a:lnTo>
                      <a:pt x="1187" y="116"/>
                    </a:lnTo>
                    <a:lnTo>
                      <a:pt x="1189" y="113"/>
                    </a:lnTo>
                    <a:lnTo>
                      <a:pt x="1192" y="137"/>
                    </a:lnTo>
                    <a:lnTo>
                      <a:pt x="1195" y="111"/>
                    </a:lnTo>
                    <a:lnTo>
                      <a:pt x="1197" y="97"/>
                    </a:lnTo>
                    <a:lnTo>
                      <a:pt x="1200" y="95"/>
                    </a:lnTo>
                    <a:lnTo>
                      <a:pt x="1203" y="133"/>
                    </a:lnTo>
                    <a:lnTo>
                      <a:pt x="1205" y="92"/>
                    </a:lnTo>
                    <a:lnTo>
                      <a:pt x="1208" y="116"/>
                    </a:lnTo>
                    <a:lnTo>
                      <a:pt x="1210" y="82"/>
                    </a:lnTo>
                    <a:lnTo>
                      <a:pt x="1213" y="139"/>
                    </a:lnTo>
                    <a:lnTo>
                      <a:pt x="1216" y="126"/>
                    </a:lnTo>
                    <a:lnTo>
                      <a:pt x="1218" y="96"/>
                    </a:lnTo>
                    <a:lnTo>
                      <a:pt x="1221" y="129"/>
                    </a:lnTo>
                    <a:lnTo>
                      <a:pt x="1223" y="100"/>
                    </a:lnTo>
                    <a:lnTo>
                      <a:pt x="1226" y="148"/>
                    </a:lnTo>
                    <a:lnTo>
                      <a:pt x="1229" y="109"/>
                    </a:lnTo>
                    <a:lnTo>
                      <a:pt x="1231" y="52"/>
                    </a:lnTo>
                    <a:lnTo>
                      <a:pt x="1234" y="112"/>
                    </a:lnTo>
                    <a:lnTo>
                      <a:pt x="1237" y="98"/>
                    </a:lnTo>
                    <a:lnTo>
                      <a:pt x="1239" y="107"/>
                    </a:lnTo>
                    <a:lnTo>
                      <a:pt x="1242" y="151"/>
                    </a:lnTo>
                    <a:lnTo>
                      <a:pt x="1244" y="93"/>
                    </a:lnTo>
                    <a:lnTo>
                      <a:pt x="1247" y="132"/>
                    </a:lnTo>
                    <a:lnTo>
                      <a:pt x="1249" y="147"/>
                    </a:lnTo>
                    <a:lnTo>
                      <a:pt x="1252" y="103"/>
                    </a:lnTo>
                    <a:lnTo>
                      <a:pt x="1255" y="68"/>
                    </a:lnTo>
                    <a:lnTo>
                      <a:pt x="1257" y="100"/>
                    </a:lnTo>
                    <a:lnTo>
                      <a:pt x="1260" y="53"/>
                    </a:lnTo>
                    <a:lnTo>
                      <a:pt x="1263" y="125"/>
                    </a:lnTo>
                    <a:lnTo>
                      <a:pt x="1265" y="97"/>
                    </a:lnTo>
                    <a:lnTo>
                      <a:pt x="1268" y="137"/>
                    </a:lnTo>
                    <a:lnTo>
                      <a:pt x="1270" y="93"/>
                    </a:lnTo>
                    <a:lnTo>
                      <a:pt x="1273" y="123"/>
                    </a:lnTo>
                    <a:lnTo>
                      <a:pt x="1276" y="112"/>
                    </a:lnTo>
                    <a:lnTo>
                      <a:pt x="1278" y="118"/>
                    </a:lnTo>
                    <a:lnTo>
                      <a:pt x="1281" y="89"/>
                    </a:lnTo>
                    <a:lnTo>
                      <a:pt x="1283" y="107"/>
                    </a:lnTo>
                    <a:lnTo>
                      <a:pt x="1286" y="73"/>
                    </a:lnTo>
                    <a:lnTo>
                      <a:pt x="1289" y="58"/>
                    </a:lnTo>
                    <a:lnTo>
                      <a:pt x="1291" y="143"/>
                    </a:lnTo>
                    <a:lnTo>
                      <a:pt x="1294" y="107"/>
                    </a:lnTo>
                    <a:lnTo>
                      <a:pt x="1297" y="99"/>
                    </a:lnTo>
                    <a:lnTo>
                      <a:pt x="1299" y="61"/>
                    </a:lnTo>
                    <a:lnTo>
                      <a:pt x="1302" y="131"/>
                    </a:lnTo>
                    <a:lnTo>
                      <a:pt x="1304" y="108"/>
                    </a:lnTo>
                    <a:lnTo>
                      <a:pt x="1307" y="36"/>
                    </a:lnTo>
                    <a:lnTo>
                      <a:pt x="1309" y="102"/>
                    </a:lnTo>
                    <a:lnTo>
                      <a:pt x="1312" y="97"/>
                    </a:lnTo>
                    <a:lnTo>
                      <a:pt x="1315" y="98"/>
                    </a:lnTo>
                    <a:lnTo>
                      <a:pt x="1317" y="151"/>
                    </a:lnTo>
                    <a:lnTo>
                      <a:pt x="1320" y="145"/>
                    </a:lnTo>
                    <a:lnTo>
                      <a:pt x="1323" y="137"/>
                    </a:lnTo>
                    <a:lnTo>
                      <a:pt x="1325" y="103"/>
                    </a:lnTo>
                    <a:lnTo>
                      <a:pt x="1328" y="75"/>
                    </a:lnTo>
                    <a:lnTo>
                      <a:pt x="1330" y="43"/>
                    </a:lnTo>
                    <a:lnTo>
                      <a:pt x="1333" y="108"/>
                    </a:lnTo>
                    <a:lnTo>
                      <a:pt x="1336" y="89"/>
                    </a:lnTo>
                    <a:lnTo>
                      <a:pt x="1338" y="77"/>
                    </a:lnTo>
                    <a:lnTo>
                      <a:pt x="1341" y="64"/>
                    </a:lnTo>
                    <a:lnTo>
                      <a:pt x="1343" y="106"/>
                    </a:lnTo>
                    <a:lnTo>
                      <a:pt x="1346" y="131"/>
                    </a:lnTo>
                    <a:lnTo>
                      <a:pt x="1349" y="87"/>
                    </a:lnTo>
                    <a:lnTo>
                      <a:pt x="1351" y="75"/>
                    </a:lnTo>
                    <a:lnTo>
                      <a:pt x="1354" y="73"/>
                    </a:lnTo>
                    <a:lnTo>
                      <a:pt x="1357" y="160"/>
                    </a:lnTo>
                    <a:lnTo>
                      <a:pt x="1359" y="53"/>
                    </a:lnTo>
                    <a:lnTo>
                      <a:pt x="1362" y="67"/>
                    </a:lnTo>
                    <a:lnTo>
                      <a:pt x="1364" y="133"/>
                    </a:lnTo>
                    <a:lnTo>
                      <a:pt x="1367" y="134"/>
                    </a:lnTo>
                    <a:lnTo>
                      <a:pt x="1369" y="171"/>
                    </a:lnTo>
                    <a:lnTo>
                      <a:pt x="1372" y="119"/>
                    </a:lnTo>
                    <a:lnTo>
                      <a:pt x="1375" y="62"/>
                    </a:lnTo>
                    <a:lnTo>
                      <a:pt x="1377" y="58"/>
                    </a:lnTo>
                    <a:lnTo>
                      <a:pt x="1380" y="87"/>
                    </a:lnTo>
                    <a:lnTo>
                      <a:pt x="1383" y="92"/>
                    </a:lnTo>
                    <a:lnTo>
                      <a:pt x="1385" y="91"/>
                    </a:lnTo>
                    <a:lnTo>
                      <a:pt x="1388" y="154"/>
                    </a:lnTo>
                    <a:lnTo>
                      <a:pt x="1390" y="92"/>
                    </a:lnTo>
                    <a:lnTo>
                      <a:pt x="1393" y="149"/>
                    </a:lnTo>
                    <a:lnTo>
                      <a:pt x="1396" y="67"/>
                    </a:lnTo>
                    <a:lnTo>
                      <a:pt x="1398" y="79"/>
                    </a:lnTo>
                    <a:lnTo>
                      <a:pt x="1401" y="52"/>
                    </a:lnTo>
                    <a:lnTo>
                      <a:pt x="1403" y="51"/>
                    </a:lnTo>
                    <a:lnTo>
                      <a:pt x="1406" y="103"/>
                    </a:lnTo>
                    <a:lnTo>
                      <a:pt x="1409" y="140"/>
                    </a:lnTo>
                    <a:lnTo>
                      <a:pt x="1411" y="103"/>
                    </a:lnTo>
                    <a:lnTo>
                      <a:pt x="1414" y="128"/>
                    </a:lnTo>
                    <a:lnTo>
                      <a:pt x="1417" y="126"/>
                    </a:lnTo>
                    <a:lnTo>
                      <a:pt x="1419" y="140"/>
                    </a:lnTo>
                    <a:lnTo>
                      <a:pt x="1422" y="127"/>
                    </a:lnTo>
                    <a:lnTo>
                      <a:pt x="1424" y="93"/>
                    </a:lnTo>
                    <a:lnTo>
                      <a:pt x="1427" y="99"/>
                    </a:lnTo>
                    <a:lnTo>
                      <a:pt x="1429" y="149"/>
                    </a:lnTo>
                    <a:lnTo>
                      <a:pt x="1432" y="148"/>
                    </a:lnTo>
                    <a:lnTo>
                      <a:pt x="1435" y="156"/>
                    </a:lnTo>
                    <a:lnTo>
                      <a:pt x="1437" y="153"/>
                    </a:lnTo>
                    <a:lnTo>
                      <a:pt x="1440" y="103"/>
                    </a:lnTo>
                    <a:lnTo>
                      <a:pt x="1443" y="85"/>
                    </a:lnTo>
                    <a:lnTo>
                      <a:pt x="1445" y="106"/>
                    </a:lnTo>
                    <a:lnTo>
                      <a:pt x="1448" y="134"/>
                    </a:lnTo>
                    <a:lnTo>
                      <a:pt x="1450" y="58"/>
                    </a:lnTo>
                    <a:lnTo>
                      <a:pt x="1453" y="118"/>
                    </a:lnTo>
                    <a:lnTo>
                      <a:pt x="1456" y="94"/>
                    </a:lnTo>
                    <a:lnTo>
                      <a:pt x="1458" y="116"/>
                    </a:lnTo>
                    <a:lnTo>
                      <a:pt x="1461" y="111"/>
                    </a:lnTo>
                    <a:lnTo>
                      <a:pt x="1463" y="105"/>
                    </a:lnTo>
                    <a:lnTo>
                      <a:pt x="1466" y="136"/>
                    </a:lnTo>
                    <a:lnTo>
                      <a:pt x="1469" y="66"/>
                    </a:lnTo>
                    <a:lnTo>
                      <a:pt x="1471" y="89"/>
                    </a:lnTo>
                    <a:lnTo>
                      <a:pt x="1474" y="58"/>
                    </a:lnTo>
                    <a:lnTo>
                      <a:pt x="1477" y="68"/>
                    </a:lnTo>
                    <a:lnTo>
                      <a:pt x="1479" y="62"/>
                    </a:lnTo>
                    <a:lnTo>
                      <a:pt x="1482" y="134"/>
                    </a:lnTo>
                    <a:lnTo>
                      <a:pt x="1484" y="111"/>
                    </a:lnTo>
                    <a:lnTo>
                      <a:pt x="1487" y="130"/>
                    </a:lnTo>
                    <a:lnTo>
                      <a:pt x="1489" y="117"/>
                    </a:lnTo>
                    <a:lnTo>
                      <a:pt x="1492" y="146"/>
                    </a:lnTo>
                    <a:lnTo>
                      <a:pt x="1495" y="120"/>
                    </a:lnTo>
                    <a:lnTo>
                      <a:pt x="1497" y="104"/>
                    </a:lnTo>
                    <a:lnTo>
                      <a:pt x="1500" y="89"/>
                    </a:lnTo>
                    <a:lnTo>
                      <a:pt x="1503" y="130"/>
                    </a:lnTo>
                    <a:lnTo>
                      <a:pt x="1505" y="98"/>
                    </a:lnTo>
                    <a:lnTo>
                      <a:pt x="1508" y="131"/>
                    </a:lnTo>
                    <a:lnTo>
                      <a:pt x="1510" y="89"/>
                    </a:lnTo>
                    <a:lnTo>
                      <a:pt x="1513" y="108"/>
                    </a:lnTo>
                    <a:lnTo>
                      <a:pt x="1516" y="104"/>
                    </a:lnTo>
                    <a:lnTo>
                      <a:pt x="1518" y="72"/>
                    </a:lnTo>
                    <a:lnTo>
                      <a:pt x="1521" y="123"/>
                    </a:lnTo>
                    <a:lnTo>
                      <a:pt x="1523" y="72"/>
                    </a:lnTo>
                    <a:lnTo>
                      <a:pt x="1526" y="94"/>
                    </a:lnTo>
                    <a:lnTo>
                      <a:pt x="1529" y="106"/>
                    </a:lnTo>
                    <a:lnTo>
                      <a:pt x="1531" y="130"/>
                    </a:lnTo>
                    <a:lnTo>
                      <a:pt x="1534" y="86"/>
                    </a:lnTo>
                    <a:lnTo>
                      <a:pt x="1537" y="110"/>
                    </a:lnTo>
                    <a:lnTo>
                      <a:pt x="1539" y="120"/>
                    </a:lnTo>
                    <a:lnTo>
                      <a:pt x="1542" y="104"/>
                    </a:lnTo>
                    <a:lnTo>
                      <a:pt x="1544" y="101"/>
                    </a:lnTo>
                    <a:lnTo>
                      <a:pt x="1547" y="89"/>
                    </a:lnTo>
                    <a:lnTo>
                      <a:pt x="1549" y="152"/>
                    </a:lnTo>
                    <a:lnTo>
                      <a:pt x="1552" y="52"/>
                    </a:lnTo>
                    <a:lnTo>
                      <a:pt x="1555" y="95"/>
                    </a:lnTo>
                    <a:lnTo>
                      <a:pt x="1557" y="167"/>
                    </a:lnTo>
                    <a:lnTo>
                      <a:pt x="1560" y="113"/>
                    </a:lnTo>
                    <a:lnTo>
                      <a:pt x="1563" y="83"/>
                    </a:lnTo>
                    <a:lnTo>
                      <a:pt x="1565" y="91"/>
                    </a:lnTo>
                    <a:lnTo>
                      <a:pt x="1568" y="104"/>
                    </a:lnTo>
                    <a:lnTo>
                      <a:pt x="1570" y="34"/>
                    </a:lnTo>
                    <a:lnTo>
                      <a:pt x="1573" y="58"/>
                    </a:lnTo>
                    <a:lnTo>
                      <a:pt x="1576" y="111"/>
                    </a:lnTo>
                    <a:lnTo>
                      <a:pt x="1578" y="89"/>
                    </a:lnTo>
                    <a:lnTo>
                      <a:pt x="1581" y="70"/>
                    </a:lnTo>
                    <a:lnTo>
                      <a:pt x="1583" y="118"/>
                    </a:lnTo>
                    <a:lnTo>
                      <a:pt x="1586" y="37"/>
                    </a:lnTo>
                    <a:lnTo>
                      <a:pt x="1589" y="70"/>
                    </a:lnTo>
                    <a:lnTo>
                      <a:pt x="1591" y="94"/>
                    </a:lnTo>
                    <a:lnTo>
                      <a:pt x="1594" y="43"/>
                    </a:lnTo>
                    <a:lnTo>
                      <a:pt x="1597" y="120"/>
                    </a:lnTo>
                    <a:lnTo>
                      <a:pt x="1599" y="93"/>
                    </a:lnTo>
                    <a:lnTo>
                      <a:pt x="1602" y="102"/>
                    </a:lnTo>
                    <a:lnTo>
                      <a:pt x="1604" y="109"/>
                    </a:lnTo>
                    <a:lnTo>
                      <a:pt x="1607" y="127"/>
                    </a:lnTo>
                    <a:lnTo>
                      <a:pt x="1609" y="50"/>
                    </a:lnTo>
                    <a:lnTo>
                      <a:pt x="1612" y="0"/>
                    </a:lnTo>
                    <a:lnTo>
                      <a:pt x="1615" y="7"/>
                    </a:lnTo>
                    <a:lnTo>
                      <a:pt x="1617" y="83"/>
                    </a:lnTo>
                    <a:lnTo>
                      <a:pt x="1620" y="91"/>
                    </a:lnTo>
                    <a:lnTo>
                      <a:pt x="1623" y="108"/>
                    </a:lnTo>
                    <a:lnTo>
                      <a:pt x="1625" y="125"/>
                    </a:lnTo>
                    <a:lnTo>
                      <a:pt x="1628" y="129"/>
                    </a:lnTo>
                    <a:lnTo>
                      <a:pt x="1630" y="139"/>
                    </a:lnTo>
                    <a:lnTo>
                      <a:pt x="1633" y="26"/>
                    </a:lnTo>
                    <a:lnTo>
                      <a:pt x="1636" y="54"/>
                    </a:lnTo>
                    <a:lnTo>
                      <a:pt x="1638" y="52"/>
                    </a:lnTo>
                    <a:lnTo>
                      <a:pt x="1641" y="52"/>
                    </a:lnTo>
                    <a:lnTo>
                      <a:pt x="1643" y="109"/>
                    </a:lnTo>
                    <a:lnTo>
                      <a:pt x="1646" y="103"/>
                    </a:lnTo>
                    <a:lnTo>
                      <a:pt x="1649" y="47"/>
                    </a:lnTo>
                    <a:lnTo>
                      <a:pt x="1651" y="106"/>
                    </a:lnTo>
                    <a:lnTo>
                      <a:pt x="1654" y="79"/>
                    </a:lnTo>
                    <a:lnTo>
                      <a:pt x="1657" y="48"/>
                    </a:lnTo>
                    <a:lnTo>
                      <a:pt x="1659" y="151"/>
                    </a:lnTo>
                    <a:lnTo>
                      <a:pt x="1662" y="78"/>
                    </a:lnTo>
                    <a:lnTo>
                      <a:pt x="1664" y="87"/>
                    </a:lnTo>
                    <a:lnTo>
                      <a:pt x="1667" y="102"/>
                    </a:lnTo>
                    <a:lnTo>
                      <a:pt x="1669" y="108"/>
                    </a:lnTo>
                    <a:lnTo>
                      <a:pt x="1672" y="68"/>
                    </a:lnTo>
                    <a:lnTo>
                      <a:pt x="1675" y="91"/>
                    </a:lnTo>
                    <a:lnTo>
                      <a:pt x="1677" y="109"/>
                    </a:lnTo>
                    <a:lnTo>
                      <a:pt x="1680" y="59"/>
                    </a:lnTo>
                    <a:lnTo>
                      <a:pt x="1683" y="92"/>
                    </a:lnTo>
                    <a:lnTo>
                      <a:pt x="1685" y="74"/>
                    </a:lnTo>
                    <a:lnTo>
                      <a:pt x="1688" y="100"/>
                    </a:lnTo>
                    <a:lnTo>
                      <a:pt x="1690" y="106"/>
                    </a:lnTo>
                    <a:lnTo>
                      <a:pt x="1693" y="103"/>
                    </a:lnTo>
                    <a:lnTo>
                      <a:pt x="1696" y="91"/>
                    </a:lnTo>
                    <a:lnTo>
                      <a:pt x="1698" y="101"/>
                    </a:lnTo>
                    <a:lnTo>
                      <a:pt x="1701" y="105"/>
                    </a:lnTo>
                    <a:lnTo>
                      <a:pt x="1703" y="66"/>
                    </a:lnTo>
                    <a:lnTo>
                      <a:pt x="1706" y="124"/>
                    </a:lnTo>
                    <a:lnTo>
                      <a:pt x="1709" y="54"/>
                    </a:lnTo>
                    <a:lnTo>
                      <a:pt x="1711" y="97"/>
                    </a:lnTo>
                    <a:lnTo>
                      <a:pt x="1714" y="40"/>
                    </a:lnTo>
                    <a:lnTo>
                      <a:pt x="1717" y="67"/>
                    </a:lnTo>
                    <a:lnTo>
                      <a:pt x="1719" y="111"/>
                    </a:lnTo>
                    <a:lnTo>
                      <a:pt x="1722" y="120"/>
                    </a:lnTo>
                    <a:lnTo>
                      <a:pt x="1724" y="127"/>
                    </a:lnTo>
                    <a:lnTo>
                      <a:pt x="1727" y="85"/>
                    </a:lnTo>
                    <a:lnTo>
                      <a:pt x="1729" y="90"/>
                    </a:lnTo>
                    <a:lnTo>
                      <a:pt x="1732" y="131"/>
                    </a:lnTo>
                    <a:lnTo>
                      <a:pt x="1735" y="91"/>
                    </a:lnTo>
                    <a:lnTo>
                      <a:pt x="1737" y="73"/>
                    </a:lnTo>
                    <a:lnTo>
                      <a:pt x="1740" y="93"/>
                    </a:lnTo>
                    <a:lnTo>
                      <a:pt x="1743" y="87"/>
                    </a:lnTo>
                    <a:lnTo>
                      <a:pt x="1745" y="93"/>
                    </a:lnTo>
                    <a:lnTo>
                      <a:pt x="1748" y="92"/>
                    </a:lnTo>
                    <a:lnTo>
                      <a:pt x="1750" y="100"/>
                    </a:lnTo>
                    <a:lnTo>
                      <a:pt x="1753" y="83"/>
                    </a:lnTo>
                    <a:lnTo>
                      <a:pt x="1756" y="101"/>
                    </a:lnTo>
                    <a:lnTo>
                      <a:pt x="1758" y="144"/>
                    </a:lnTo>
                    <a:lnTo>
                      <a:pt x="1761" y="42"/>
                    </a:lnTo>
                    <a:lnTo>
                      <a:pt x="1763" y="133"/>
                    </a:lnTo>
                    <a:lnTo>
                      <a:pt x="1766" y="146"/>
                    </a:lnTo>
                    <a:lnTo>
                      <a:pt x="1769" y="82"/>
                    </a:lnTo>
                    <a:lnTo>
                      <a:pt x="1771" y="143"/>
                    </a:lnTo>
                    <a:lnTo>
                      <a:pt x="1774" y="77"/>
                    </a:lnTo>
                    <a:lnTo>
                      <a:pt x="1777" y="19"/>
                    </a:lnTo>
                    <a:lnTo>
                      <a:pt x="1779" y="29"/>
                    </a:lnTo>
                    <a:lnTo>
                      <a:pt x="1782" y="55"/>
                    </a:lnTo>
                    <a:lnTo>
                      <a:pt x="1784" y="100"/>
                    </a:lnTo>
                    <a:lnTo>
                      <a:pt x="1787" y="68"/>
                    </a:lnTo>
                    <a:lnTo>
                      <a:pt x="1789" y="49"/>
                    </a:lnTo>
                    <a:lnTo>
                      <a:pt x="1792" y="111"/>
                    </a:lnTo>
                    <a:lnTo>
                      <a:pt x="1795" y="123"/>
                    </a:lnTo>
                    <a:lnTo>
                      <a:pt x="1797" y="76"/>
                    </a:lnTo>
                    <a:lnTo>
                      <a:pt x="1800" y="114"/>
                    </a:lnTo>
                    <a:lnTo>
                      <a:pt x="1803" y="70"/>
                    </a:lnTo>
                    <a:lnTo>
                      <a:pt x="1805" y="64"/>
                    </a:lnTo>
                    <a:lnTo>
                      <a:pt x="1808" y="103"/>
                    </a:lnTo>
                    <a:lnTo>
                      <a:pt x="1810" y="127"/>
                    </a:lnTo>
                    <a:lnTo>
                      <a:pt x="1813" y="94"/>
                    </a:lnTo>
                    <a:lnTo>
                      <a:pt x="1816" y="93"/>
                    </a:lnTo>
                    <a:lnTo>
                      <a:pt x="1818" y="110"/>
                    </a:lnTo>
                    <a:lnTo>
                      <a:pt x="1821" y="106"/>
                    </a:lnTo>
                    <a:lnTo>
                      <a:pt x="1823" y="73"/>
                    </a:lnTo>
                    <a:lnTo>
                      <a:pt x="1826" y="60"/>
                    </a:lnTo>
                    <a:lnTo>
                      <a:pt x="1829" y="80"/>
                    </a:lnTo>
                    <a:lnTo>
                      <a:pt x="1831" y="116"/>
                    </a:lnTo>
                    <a:lnTo>
                      <a:pt x="1834" y="107"/>
                    </a:lnTo>
                    <a:lnTo>
                      <a:pt x="1837" y="114"/>
                    </a:lnTo>
                    <a:lnTo>
                      <a:pt x="1839" y="136"/>
                    </a:lnTo>
                    <a:lnTo>
                      <a:pt x="1842" y="97"/>
                    </a:lnTo>
                    <a:lnTo>
                      <a:pt x="1844" y="86"/>
                    </a:lnTo>
                    <a:lnTo>
                      <a:pt x="1847" y="65"/>
                    </a:lnTo>
                    <a:lnTo>
                      <a:pt x="1849" y="85"/>
                    </a:lnTo>
                    <a:lnTo>
                      <a:pt x="1852" y="166"/>
                    </a:lnTo>
                    <a:lnTo>
                      <a:pt x="1855" y="91"/>
                    </a:lnTo>
                    <a:lnTo>
                      <a:pt x="1858" y="131"/>
                    </a:lnTo>
                    <a:lnTo>
                      <a:pt x="1860" y="81"/>
                    </a:lnTo>
                    <a:lnTo>
                      <a:pt x="1863" y="115"/>
                    </a:lnTo>
                    <a:lnTo>
                      <a:pt x="1865" y="165"/>
                    </a:lnTo>
                    <a:lnTo>
                      <a:pt x="1868" y="99"/>
                    </a:lnTo>
                    <a:lnTo>
                      <a:pt x="1870" y="128"/>
                    </a:lnTo>
                    <a:lnTo>
                      <a:pt x="1873" y="84"/>
                    </a:lnTo>
                    <a:lnTo>
                      <a:pt x="1876" y="102"/>
                    </a:lnTo>
                    <a:lnTo>
                      <a:pt x="1878" y="149"/>
                    </a:lnTo>
                    <a:lnTo>
                      <a:pt x="1881" y="119"/>
                    </a:lnTo>
                    <a:lnTo>
                      <a:pt x="1883" y="144"/>
                    </a:lnTo>
                    <a:lnTo>
                      <a:pt x="1886" y="154"/>
                    </a:lnTo>
                    <a:lnTo>
                      <a:pt x="1889" y="126"/>
                    </a:lnTo>
                    <a:lnTo>
                      <a:pt x="1891" y="141"/>
                    </a:lnTo>
                    <a:lnTo>
                      <a:pt x="1894" y="127"/>
                    </a:lnTo>
                    <a:lnTo>
                      <a:pt x="1897" y="105"/>
                    </a:lnTo>
                    <a:lnTo>
                      <a:pt x="1899" y="75"/>
                    </a:lnTo>
                    <a:lnTo>
                      <a:pt x="1902" y="127"/>
                    </a:lnTo>
                    <a:lnTo>
                      <a:pt x="1904" y="99"/>
                    </a:lnTo>
                    <a:lnTo>
                      <a:pt x="1907" y="126"/>
                    </a:lnTo>
                    <a:lnTo>
                      <a:pt x="1909" y="39"/>
                    </a:lnTo>
                    <a:lnTo>
                      <a:pt x="1912" y="74"/>
                    </a:lnTo>
                    <a:lnTo>
                      <a:pt x="1915" y="102"/>
                    </a:lnTo>
                    <a:lnTo>
                      <a:pt x="1918" y="123"/>
                    </a:lnTo>
                    <a:lnTo>
                      <a:pt x="1920" y="110"/>
                    </a:lnTo>
                    <a:lnTo>
                      <a:pt x="1923" y="100"/>
                    </a:lnTo>
                    <a:lnTo>
                      <a:pt x="1925" y="109"/>
                    </a:lnTo>
                    <a:lnTo>
                      <a:pt x="1928" y="131"/>
                    </a:lnTo>
                    <a:lnTo>
                      <a:pt x="1930" y="79"/>
                    </a:lnTo>
                    <a:lnTo>
                      <a:pt x="1933" y="92"/>
                    </a:lnTo>
                    <a:lnTo>
                      <a:pt x="1936" y="142"/>
                    </a:lnTo>
                    <a:lnTo>
                      <a:pt x="1938" y="152"/>
                    </a:lnTo>
                    <a:lnTo>
                      <a:pt x="1941" y="187"/>
                    </a:lnTo>
                    <a:lnTo>
                      <a:pt x="1944" y="142"/>
                    </a:lnTo>
                    <a:lnTo>
                      <a:pt x="1946" y="94"/>
                    </a:lnTo>
                    <a:lnTo>
                      <a:pt x="1949" y="115"/>
                    </a:lnTo>
                    <a:lnTo>
                      <a:pt x="1951" y="78"/>
                    </a:lnTo>
                    <a:lnTo>
                      <a:pt x="1954" y="82"/>
                    </a:lnTo>
                    <a:lnTo>
                      <a:pt x="1957" y="110"/>
                    </a:lnTo>
                    <a:lnTo>
                      <a:pt x="1959" y="99"/>
                    </a:lnTo>
                    <a:lnTo>
                      <a:pt x="1962" y="252"/>
                    </a:lnTo>
                    <a:lnTo>
                      <a:pt x="1964" y="425"/>
                    </a:lnTo>
                    <a:lnTo>
                      <a:pt x="1967" y="497"/>
                    </a:lnTo>
                    <a:lnTo>
                      <a:pt x="1969" y="634"/>
                    </a:lnTo>
                    <a:lnTo>
                      <a:pt x="1972" y="712"/>
                    </a:lnTo>
                    <a:lnTo>
                      <a:pt x="1975" y="680"/>
                    </a:lnTo>
                    <a:lnTo>
                      <a:pt x="1978" y="848"/>
                    </a:lnTo>
                    <a:lnTo>
                      <a:pt x="1980" y="836"/>
                    </a:lnTo>
                    <a:lnTo>
                      <a:pt x="1983" y="804"/>
                    </a:lnTo>
                    <a:lnTo>
                      <a:pt x="1985" y="827"/>
                    </a:lnTo>
                    <a:lnTo>
                      <a:pt x="1988" y="906"/>
                    </a:lnTo>
                    <a:lnTo>
                      <a:pt x="1990" y="886"/>
                    </a:lnTo>
                    <a:lnTo>
                      <a:pt x="1993" y="848"/>
                    </a:lnTo>
                    <a:lnTo>
                      <a:pt x="1996" y="946"/>
                    </a:lnTo>
                    <a:lnTo>
                      <a:pt x="1998" y="870"/>
                    </a:lnTo>
                    <a:lnTo>
                      <a:pt x="2001" y="884"/>
                    </a:lnTo>
                    <a:lnTo>
                      <a:pt x="2004" y="888"/>
                    </a:lnTo>
                    <a:lnTo>
                      <a:pt x="2006" y="913"/>
                    </a:lnTo>
                    <a:lnTo>
                      <a:pt x="2009" y="902"/>
                    </a:lnTo>
                    <a:lnTo>
                      <a:pt x="2011" y="910"/>
                    </a:lnTo>
                    <a:lnTo>
                      <a:pt x="2014" y="884"/>
                    </a:lnTo>
                    <a:lnTo>
                      <a:pt x="2017" y="907"/>
                    </a:lnTo>
                    <a:lnTo>
                      <a:pt x="2019" y="878"/>
                    </a:lnTo>
                    <a:lnTo>
                      <a:pt x="2022" y="880"/>
                    </a:lnTo>
                    <a:lnTo>
                      <a:pt x="2024" y="863"/>
                    </a:lnTo>
                    <a:lnTo>
                      <a:pt x="2027" y="904"/>
                    </a:lnTo>
                    <a:lnTo>
                      <a:pt x="2029" y="919"/>
                    </a:lnTo>
                    <a:lnTo>
                      <a:pt x="2032" y="941"/>
                    </a:lnTo>
                    <a:lnTo>
                      <a:pt x="2035" y="896"/>
                    </a:lnTo>
                    <a:lnTo>
                      <a:pt x="2038" y="908"/>
                    </a:lnTo>
                    <a:lnTo>
                      <a:pt x="2040" y="886"/>
                    </a:lnTo>
                    <a:lnTo>
                      <a:pt x="2043" y="852"/>
                    </a:lnTo>
                    <a:lnTo>
                      <a:pt x="2045" y="869"/>
                    </a:lnTo>
                    <a:lnTo>
                      <a:pt x="2048" y="923"/>
                    </a:lnTo>
                    <a:lnTo>
                      <a:pt x="2050" y="877"/>
                    </a:lnTo>
                    <a:lnTo>
                      <a:pt x="2053" y="887"/>
                    </a:lnTo>
                    <a:lnTo>
                      <a:pt x="2056" y="950"/>
                    </a:lnTo>
                    <a:lnTo>
                      <a:pt x="2058" y="918"/>
                    </a:lnTo>
                    <a:lnTo>
                      <a:pt x="2061" y="956"/>
                    </a:lnTo>
                    <a:lnTo>
                      <a:pt x="2064" y="922"/>
                    </a:lnTo>
                    <a:lnTo>
                      <a:pt x="2066" y="877"/>
                    </a:lnTo>
                    <a:lnTo>
                      <a:pt x="2069" y="889"/>
                    </a:lnTo>
                    <a:lnTo>
                      <a:pt x="2071" y="854"/>
                    </a:lnTo>
                    <a:lnTo>
                      <a:pt x="2074" y="865"/>
                    </a:lnTo>
                    <a:lnTo>
                      <a:pt x="2076" y="937"/>
                    </a:lnTo>
                    <a:lnTo>
                      <a:pt x="2079" y="927"/>
                    </a:lnTo>
                    <a:lnTo>
                      <a:pt x="2082" y="891"/>
                    </a:lnTo>
                    <a:lnTo>
                      <a:pt x="2084" y="922"/>
                    </a:lnTo>
                    <a:lnTo>
                      <a:pt x="2087" y="901"/>
                    </a:lnTo>
                    <a:lnTo>
                      <a:pt x="2090" y="851"/>
                    </a:lnTo>
                    <a:lnTo>
                      <a:pt x="2092" y="934"/>
                    </a:lnTo>
                    <a:lnTo>
                      <a:pt x="2095" y="896"/>
                    </a:lnTo>
                    <a:lnTo>
                      <a:pt x="2097" y="867"/>
                    </a:lnTo>
                    <a:lnTo>
                      <a:pt x="2100" y="906"/>
                    </a:lnTo>
                    <a:lnTo>
                      <a:pt x="2103" y="946"/>
                    </a:lnTo>
                    <a:lnTo>
                      <a:pt x="2105" y="925"/>
                    </a:lnTo>
                    <a:lnTo>
                      <a:pt x="2108" y="991"/>
                    </a:lnTo>
                    <a:lnTo>
                      <a:pt x="2110" y="918"/>
                    </a:lnTo>
                    <a:lnTo>
                      <a:pt x="2113" y="922"/>
                    </a:lnTo>
                    <a:lnTo>
                      <a:pt x="2115" y="904"/>
                    </a:lnTo>
                    <a:lnTo>
                      <a:pt x="2118" y="906"/>
                    </a:lnTo>
                    <a:lnTo>
                      <a:pt x="2121" y="905"/>
                    </a:lnTo>
                    <a:lnTo>
                      <a:pt x="2124" y="964"/>
                    </a:lnTo>
                    <a:lnTo>
                      <a:pt x="2126" y="935"/>
                    </a:lnTo>
                    <a:lnTo>
                      <a:pt x="2129" y="895"/>
                    </a:lnTo>
                    <a:lnTo>
                      <a:pt x="2131" y="947"/>
                    </a:lnTo>
                    <a:lnTo>
                      <a:pt x="2134" y="958"/>
                    </a:lnTo>
                    <a:lnTo>
                      <a:pt x="2136" y="883"/>
                    </a:lnTo>
                    <a:lnTo>
                      <a:pt x="2139" y="952"/>
                    </a:lnTo>
                    <a:lnTo>
                      <a:pt x="2142" y="890"/>
                    </a:lnTo>
                    <a:lnTo>
                      <a:pt x="2144" y="949"/>
                    </a:lnTo>
                    <a:lnTo>
                      <a:pt x="2147" y="918"/>
                    </a:lnTo>
                    <a:lnTo>
                      <a:pt x="2150" y="935"/>
                    </a:lnTo>
                    <a:lnTo>
                      <a:pt x="2152" y="928"/>
                    </a:lnTo>
                    <a:lnTo>
                      <a:pt x="2155" y="905"/>
                    </a:lnTo>
                    <a:lnTo>
                      <a:pt x="2157" y="909"/>
                    </a:lnTo>
                    <a:lnTo>
                      <a:pt x="2160" y="931"/>
                    </a:lnTo>
                    <a:lnTo>
                      <a:pt x="2163" y="937"/>
                    </a:lnTo>
                    <a:lnTo>
                      <a:pt x="2165" y="928"/>
                    </a:lnTo>
                    <a:lnTo>
                      <a:pt x="2168" y="908"/>
                    </a:lnTo>
                    <a:lnTo>
                      <a:pt x="2170" y="974"/>
                    </a:lnTo>
                    <a:lnTo>
                      <a:pt x="2173" y="907"/>
                    </a:lnTo>
                    <a:lnTo>
                      <a:pt x="2176" y="947"/>
                    </a:lnTo>
                    <a:lnTo>
                      <a:pt x="2178" y="969"/>
                    </a:lnTo>
                    <a:lnTo>
                      <a:pt x="2181" y="936"/>
                    </a:lnTo>
                    <a:lnTo>
                      <a:pt x="2184" y="961"/>
                    </a:lnTo>
                    <a:lnTo>
                      <a:pt x="2186" y="931"/>
                    </a:lnTo>
                    <a:lnTo>
                      <a:pt x="2189" y="909"/>
                    </a:lnTo>
                    <a:lnTo>
                      <a:pt x="2191" y="934"/>
                    </a:lnTo>
                    <a:lnTo>
                      <a:pt x="2194" y="920"/>
                    </a:lnTo>
                    <a:lnTo>
                      <a:pt x="2196" y="914"/>
                    </a:lnTo>
                    <a:lnTo>
                      <a:pt x="2199" y="926"/>
                    </a:lnTo>
                    <a:lnTo>
                      <a:pt x="2202" y="914"/>
                    </a:lnTo>
                    <a:lnTo>
                      <a:pt x="2204" y="907"/>
                    </a:lnTo>
                    <a:lnTo>
                      <a:pt x="2207" y="921"/>
                    </a:lnTo>
                    <a:lnTo>
                      <a:pt x="2210" y="904"/>
                    </a:lnTo>
                    <a:lnTo>
                      <a:pt x="2212" y="904"/>
                    </a:lnTo>
                    <a:lnTo>
                      <a:pt x="2215" y="942"/>
                    </a:lnTo>
                    <a:lnTo>
                      <a:pt x="2217" y="944"/>
                    </a:lnTo>
                    <a:lnTo>
                      <a:pt x="2220" y="968"/>
                    </a:lnTo>
                    <a:lnTo>
                      <a:pt x="2223" y="948"/>
                    </a:lnTo>
                    <a:lnTo>
                      <a:pt x="2225" y="938"/>
                    </a:lnTo>
                    <a:lnTo>
                      <a:pt x="2228" y="885"/>
                    </a:lnTo>
                    <a:lnTo>
                      <a:pt x="2230" y="935"/>
                    </a:lnTo>
                    <a:lnTo>
                      <a:pt x="2233" y="945"/>
                    </a:lnTo>
                    <a:lnTo>
                      <a:pt x="2236" y="945"/>
                    </a:lnTo>
                    <a:lnTo>
                      <a:pt x="2238" y="898"/>
                    </a:lnTo>
                    <a:lnTo>
                      <a:pt x="2241" y="912"/>
                    </a:lnTo>
                    <a:lnTo>
                      <a:pt x="2244" y="965"/>
                    </a:lnTo>
                    <a:lnTo>
                      <a:pt x="2246" y="933"/>
                    </a:lnTo>
                    <a:lnTo>
                      <a:pt x="2249" y="889"/>
                    </a:lnTo>
                    <a:lnTo>
                      <a:pt x="2251" y="951"/>
                    </a:lnTo>
                    <a:lnTo>
                      <a:pt x="2254" y="955"/>
                    </a:lnTo>
                    <a:lnTo>
                      <a:pt x="2256" y="924"/>
                    </a:lnTo>
                    <a:lnTo>
                      <a:pt x="2259" y="890"/>
                    </a:lnTo>
                    <a:lnTo>
                      <a:pt x="2262" y="901"/>
                    </a:lnTo>
                    <a:lnTo>
                      <a:pt x="2264" y="865"/>
                    </a:lnTo>
                    <a:lnTo>
                      <a:pt x="2267" y="887"/>
                    </a:lnTo>
                    <a:lnTo>
                      <a:pt x="2270" y="926"/>
                    </a:lnTo>
                    <a:lnTo>
                      <a:pt x="2272" y="927"/>
                    </a:lnTo>
                    <a:lnTo>
                      <a:pt x="2275" y="890"/>
                    </a:lnTo>
                    <a:lnTo>
                      <a:pt x="2277" y="923"/>
                    </a:lnTo>
                    <a:lnTo>
                      <a:pt x="2280" y="877"/>
                    </a:lnTo>
                    <a:lnTo>
                      <a:pt x="2283" y="892"/>
                    </a:lnTo>
                    <a:lnTo>
                      <a:pt x="2285" y="911"/>
                    </a:lnTo>
                    <a:lnTo>
                      <a:pt x="2288" y="942"/>
                    </a:lnTo>
                    <a:lnTo>
                      <a:pt x="2290" y="926"/>
                    </a:lnTo>
                    <a:lnTo>
                      <a:pt x="2293" y="983"/>
                    </a:lnTo>
                    <a:lnTo>
                      <a:pt x="2296" y="923"/>
                    </a:lnTo>
                    <a:lnTo>
                      <a:pt x="2298" y="964"/>
                    </a:lnTo>
                    <a:lnTo>
                      <a:pt x="2301" y="934"/>
                    </a:lnTo>
                    <a:lnTo>
                      <a:pt x="2304" y="922"/>
                    </a:lnTo>
                    <a:lnTo>
                      <a:pt x="2306" y="945"/>
                    </a:lnTo>
                    <a:lnTo>
                      <a:pt x="2309" y="934"/>
                    </a:lnTo>
                    <a:lnTo>
                      <a:pt x="2311" y="951"/>
                    </a:lnTo>
                    <a:lnTo>
                      <a:pt x="2314" y="944"/>
                    </a:lnTo>
                    <a:lnTo>
                      <a:pt x="2316" y="947"/>
                    </a:lnTo>
                    <a:lnTo>
                      <a:pt x="2319" y="926"/>
                    </a:lnTo>
                    <a:lnTo>
                      <a:pt x="2322" y="924"/>
                    </a:lnTo>
                    <a:lnTo>
                      <a:pt x="2324" y="924"/>
                    </a:lnTo>
                    <a:lnTo>
                      <a:pt x="2327" y="877"/>
                    </a:lnTo>
                    <a:lnTo>
                      <a:pt x="2330" y="916"/>
                    </a:lnTo>
                    <a:lnTo>
                      <a:pt x="2332" y="905"/>
                    </a:lnTo>
                    <a:lnTo>
                      <a:pt x="2335" y="905"/>
                    </a:lnTo>
                    <a:lnTo>
                      <a:pt x="2337" y="919"/>
                    </a:lnTo>
                    <a:lnTo>
                      <a:pt x="2340" y="940"/>
                    </a:lnTo>
                    <a:lnTo>
                      <a:pt x="2343" y="858"/>
                    </a:lnTo>
                    <a:lnTo>
                      <a:pt x="2345" y="894"/>
                    </a:lnTo>
                    <a:lnTo>
                      <a:pt x="2348" y="904"/>
                    </a:lnTo>
                    <a:lnTo>
                      <a:pt x="2350" y="904"/>
                    </a:lnTo>
                    <a:lnTo>
                      <a:pt x="2353" y="859"/>
                    </a:lnTo>
                    <a:lnTo>
                      <a:pt x="2356" y="908"/>
                    </a:lnTo>
                    <a:lnTo>
                      <a:pt x="2358" y="880"/>
                    </a:lnTo>
                    <a:lnTo>
                      <a:pt x="2361" y="928"/>
                    </a:lnTo>
                    <a:lnTo>
                      <a:pt x="2364" y="939"/>
                    </a:lnTo>
                    <a:lnTo>
                      <a:pt x="2366" y="983"/>
                    </a:lnTo>
                    <a:lnTo>
                      <a:pt x="2369" y="921"/>
                    </a:lnTo>
                    <a:lnTo>
                      <a:pt x="2371" y="931"/>
                    </a:lnTo>
                    <a:lnTo>
                      <a:pt x="2374" y="943"/>
                    </a:lnTo>
                    <a:lnTo>
                      <a:pt x="2376" y="910"/>
                    </a:lnTo>
                    <a:lnTo>
                      <a:pt x="2379" y="914"/>
                    </a:lnTo>
                    <a:lnTo>
                      <a:pt x="2382" y="890"/>
                    </a:lnTo>
                    <a:lnTo>
                      <a:pt x="2384" y="906"/>
                    </a:lnTo>
                    <a:lnTo>
                      <a:pt x="2387" y="965"/>
                    </a:lnTo>
                    <a:lnTo>
                      <a:pt x="2390" y="908"/>
                    </a:lnTo>
                    <a:lnTo>
                      <a:pt x="2392" y="919"/>
                    </a:lnTo>
                    <a:lnTo>
                      <a:pt x="2395" y="961"/>
                    </a:lnTo>
                    <a:lnTo>
                      <a:pt x="2397" y="907"/>
                    </a:lnTo>
                    <a:lnTo>
                      <a:pt x="2400" y="925"/>
                    </a:lnTo>
                    <a:lnTo>
                      <a:pt x="2403" y="900"/>
                    </a:lnTo>
                    <a:lnTo>
                      <a:pt x="2405" y="886"/>
                    </a:lnTo>
                    <a:lnTo>
                      <a:pt x="2408" y="909"/>
                    </a:lnTo>
                    <a:lnTo>
                      <a:pt x="2410" y="933"/>
                    </a:lnTo>
                    <a:lnTo>
                      <a:pt x="2413" y="922"/>
                    </a:lnTo>
                    <a:lnTo>
                      <a:pt x="2416" y="928"/>
                    </a:lnTo>
                    <a:lnTo>
                      <a:pt x="2418" y="926"/>
                    </a:lnTo>
                    <a:lnTo>
                      <a:pt x="2421" y="917"/>
                    </a:lnTo>
                    <a:lnTo>
                      <a:pt x="2424" y="887"/>
                    </a:lnTo>
                    <a:lnTo>
                      <a:pt x="2426" y="916"/>
                    </a:lnTo>
                    <a:lnTo>
                      <a:pt x="2429" y="904"/>
                    </a:lnTo>
                    <a:lnTo>
                      <a:pt x="2431" y="913"/>
                    </a:lnTo>
                    <a:lnTo>
                      <a:pt x="2434" y="910"/>
                    </a:lnTo>
                    <a:lnTo>
                      <a:pt x="2436" y="923"/>
                    </a:lnTo>
                    <a:lnTo>
                      <a:pt x="2439" y="967"/>
                    </a:lnTo>
                    <a:lnTo>
                      <a:pt x="2442" y="919"/>
                    </a:lnTo>
                    <a:lnTo>
                      <a:pt x="2444" y="905"/>
                    </a:lnTo>
                    <a:lnTo>
                      <a:pt x="2447" y="975"/>
                    </a:lnTo>
                    <a:lnTo>
                      <a:pt x="2450" y="921"/>
                    </a:lnTo>
                    <a:lnTo>
                      <a:pt x="2452" y="929"/>
                    </a:lnTo>
                    <a:lnTo>
                      <a:pt x="2455" y="950"/>
                    </a:lnTo>
                    <a:lnTo>
                      <a:pt x="2457" y="917"/>
                    </a:lnTo>
                    <a:lnTo>
                      <a:pt x="2460" y="928"/>
                    </a:lnTo>
                    <a:lnTo>
                      <a:pt x="2463" y="914"/>
                    </a:lnTo>
                    <a:lnTo>
                      <a:pt x="2465" y="916"/>
                    </a:lnTo>
                    <a:lnTo>
                      <a:pt x="2468" y="861"/>
                    </a:lnTo>
                    <a:lnTo>
                      <a:pt x="2470" y="897"/>
                    </a:lnTo>
                    <a:lnTo>
                      <a:pt x="2473" y="898"/>
                    </a:lnTo>
                    <a:lnTo>
                      <a:pt x="2476" y="889"/>
                    </a:lnTo>
                    <a:lnTo>
                      <a:pt x="2478" y="906"/>
                    </a:lnTo>
                    <a:lnTo>
                      <a:pt x="2481" y="886"/>
                    </a:lnTo>
                    <a:lnTo>
                      <a:pt x="2484" y="926"/>
                    </a:lnTo>
                    <a:lnTo>
                      <a:pt x="2486" y="912"/>
                    </a:lnTo>
                    <a:lnTo>
                      <a:pt x="2489" y="856"/>
                    </a:lnTo>
                    <a:lnTo>
                      <a:pt x="2491" y="880"/>
                    </a:lnTo>
                    <a:lnTo>
                      <a:pt x="2494" y="919"/>
                    </a:lnTo>
                    <a:lnTo>
                      <a:pt x="2496" y="922"/>
                    </a:lnTo>
                    <a:lnTo>
                      <a:pt x="2499" y="900"/>
                    </a:lnTo>
                    <a:lnTo>
                      <a:pt x="2502" y="943"/>
                    </a:lnTo>
                    <a:lnTo>
                      <a:pt x="2504" y="912"/>
                    </a:lnTo>
                    <a:lnTo>
                      <a:pt x="2507" y="928"/>
                    </a:lnTo>
                    <a:lnTo>
                      <a:pt x="2510" y="911"/>
                    </a:lnTo>
                    <a:lnTo>
                      <a:pt x="2512" y="912"/>
                    </a:lnTo>
                    <a:lnTo>
                      <a:pt x="2515" y="923"/>
                    </a:lnTo>
                    <a:lnTo>
                      <a:pt x="2517" y="957"/>
                    </a:lnTo>
                    <a:lnTo>
                      <a:pt x="2520" y="902"/>
                    </a:lnTo>
                    <a:lnTo>
                      <a:pt x="2523" y="939"/>
                    </a:lnTo>
                    <a:lnTo>
                      <a:pt x="2525" y="901"/>
                    </a:lnTo>
                    <a:lnTo>
                      <a:pt x="2528" y="939"/>
                    </a:lnTo>
                    <a:lnTo>
                      <a:pt x="2530" y="930"/>
                    </a:lnTo>
                    <a:lnTo>
                      <a:pt x="2533" y="926"/>
                    </a:lnTo>
                    <a:lnTo>
                      <a:pt x="2536" y="991"/>
                    </a:lnTo>
                    <a:lnTo>
                      <a:pt x="2538" y="944"/>
                    </a:lnTo>
                    <a:lnTo>
                      <a:pt x="2541" y="896"/>
                    </a:lnTo>
                    <a:lnTo>
                      <a:pt x="2544" y="902"/>
                    </a:lnTo>
                    <a:lnTo>
                      <a:pt x="2546" y="862"/>
                    </a:lnTo>
                    <a:lnTo>
                      <a:pt x="2549" y="949"/>
                    </a:lnTo>
                    <a:lnTo>
                      <a:pt x="2551" y="886"/>
                    </a:lnTo>
                    <a:lnTo>
                      <a:pt x="2554" y="916"/>
                    </a:lnTo>
                    <a:lnTo>
                      <a:pt x="2556" y="915"/>
                    </a:lnTo>
                    <a:lnTo>
                      <a:pt x="2559" y="894"/>
                    </a:lnTo>
                    <a:lnTo>
                      <a:pt x="2562" y="890"/>
                    </a:lnTo>
                    <a:lnTo>
                      <a:pt x="2564" y="917"/>
                    </a:lnTo>
                    <a:lnTo>
                      <a:pt x="2567" y="883"/>
                    </a:lnTo>
                    <a:lnTo>
                      <a:pt x="2570" y="944"/>
                    </a:lnTo>
                    <a:lnTo>
                      <a:pt x="2572" y="864"/>
                    </a:lnTo>
                    <a:lnTo>
                      <a:pt x="2575" y="925"/>
                    </a:lnTo>
                    <a:lnTo>
                      <a:pt x="2577" y="848"/>
                    </a:lnTo>
                    <a:lnTo>
                      <a:pt x="2580" y="888"/>
                    </a:lnTo>
                    <a:lnTo>
                      <a:pt x="2583" y="936"/>
                    </a:lnTo>
                    <a:lnTo>
                      <a:pt x="2585" y="922"/>
                    </a:lnTo>
                    <a:lnTo>
                      <a:pt x="2588" y="877"/>
                    </a:lnTo>
                    <a:lnTo>
                      <a:pt x="2590" y="874"/>
                    </a:lnTo>
                    <a:lnTo>
                      <a:pt x="2593" y="874"/>
                    </a:lnTo>
                    <a:lnTo>
                      <a:pt x="2596" y="869"/>
                    </a:lnTo>
                    <a:lnTo>
                      <a:pt x="2598" y="910"/>
                    </a:lnTo>
                    <a:lnTo>
                      <a:pt x="2601" y="897"/>
                    </a:lnTo>
                    <a:lnTo>
                      <a:pt x="2604" y="933"/>
                    </a:lnTo>
                    <a:lnTo>
                      <a:pt x="2606" y="914"/>
                    </a:lnTo>
                  </a:path>
                </a:pathLst>
              </a:custGeom>
              <a:noFill/>
              <a:ln w="3175" cap="flat">
                <a:solidFill>
                  <a:srgbClr val="17E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495" name="Freeform 87"/>
              <p:cNvSpPr>
                <a:spLocks/>
              </p:cNvSpPr>
              <p:nvPr/>
            </p:nvSpPr>
            <p:spPr bwMode="auto">
              <a:xfrm>
                <a:off x="857232" y="3024887"/>
                <a:ext cx="1080000" cy="457864"/>
              </a:xfrm>
              <a:custGeom>
                <a:avLst/>
                <a:gdLst/>
                <a:ahLst/>
                <a:cxnLst>
                  <a:cxn ang="0">
                    <a:pos x="39" y="577"/>
                  </a:cxn>
                  <a:cxn ang="0">
                    <a:pos x="81" y="527"/>
                  </a:cxn>
                  <a:cxn ang="0">
                    <a:pos x="122" y="537"/>
                  </a:cxn>
                  <a:cxn ang="0">
                    <a:pos x="164" y="594"/>
                  </a:cxn>
                  <a:cxn ang="0">
                    <a:pos x="206" y="629"/>
                  </a:cxn>
                  <a:cxn ang="0">
                    <a:pos x="248" y="571"/>
                  </a:cxn>
                  <a:cxn ang="0">
                    <a:pos x="290" y="645"/>
                  </a:cxn>
                  <a:cxn ang="0">
                    <a:pos x="331" y="596"/>
                  </a:cxn>
                  <a:cxn ang="0">
                    <a:pos x="373" y="612"/>
                  </a:cxn>
                  <a:cxn ang="0">
                    <a:pos x="415" y="568"/>
                  </a:cxn>
                  <a:cxn ang="0">
                    <a:pos x="456" y="588"/>
                  </a:cxn>
                  <a:cxn ang="0">
                    <a:pos x="498" y="553"/>
                  </a:cxn>
                  <a:cxn ang="0">
                    <a:pos x="540" y="591"/>
                  </a:cxn>
                  <a:cxn ang="0">
                    <a:pos x="582" y="500"/>
                  </a:cxn>
                  <a:cxn ang="0">
                    <a:pos x="623" y="642"/>
                  </a:cxn>
                  <a:cxn ang="0">
                    <a:pos x="665" y="344"/>
                  </a:cxn>
                  <a:cxn ang="0">
                    <a:pos x="707" y="40"/>
                  </a:cxn>
                  <a:cxn ang="0">
                    <a:pos x="749" y="61"/>
                  </a:cxn>
                  <a:cxn ang="0">
                    <a:pos x="791" y="101"/>
                  </a:cxn>
                  <a:cxn ang="0">
                    <a:pos x="832" y="105"/>
                  </a:cxn>
                  <a:cxn ang="0">
                    <a:pos x="874" y="89"/>
                  </a:cxn>
                  <a:cxn ang="0">
                    <a:pos x="916" y="85"/>
                  </a:cxn>
                  <a:cxn ang="0">
                    <a:pos x="957" y="59"/>
                  </a:cxn>
                  <a:cxn ang="0">
                    <a:pos x="999" y="31"/>
                  </a:cxn>
                  <a:cxn ang="0">
                    <a:pos x="1041" y="77"/>
                  </a:cxn>
                  <a:cxn ang="0">
                    <a:pos x="1083" y="75"/>
                  </a:cxn>
                  <a:cxn ang="0">
                    <a:pos x="1124" y="92"/>
                  </a:cxn>
                  <a:cxn ang="0">
                    <a:pos x="1166" y="36"/>
                  </a:cxn>
                  <a:cxn ang="0">
                    <a:pos x="1208" y="95"/>
                  </a:cxn>
                  <a:cxn ang="0">
                    <a:pos x="1249" y="91"/>
                  </a:cxn>
                  <a:cxn ang="0">
                    <a:pos x="1291" y="94"/>
                  </a:cxn>
                  <a:cxn ang="0">
                    <a:pos x="1333" y="73"/>
                  </a:cxn>
                  <a:cxn ang="0">
                    <a:pos x="1375" y="45"/>
                  </a:cxn>
                  <a:cxn ang="0">
                    <a:pos x="1417" y="111"/>
                  </a:cxn>
                  <a:cxn ang="0">
                    <a:pos x="1458" y="40"/>
                  </a:cxn>
                  <a:cxn ang="0">
                    <a:pos x="1500" y="85"/>
                  </a:cxn>
                  <a:cxn ang="0">
                    <a:pos x="1542" y="42"/>
                  </a:cxn>
                  <a:cxn ang="0">
                    <a:pos x="1583" y="80"/>
                  </a:cxn>
                  <a:cxn ang="0">
                    <a:pos x="1625" y="80"/>
                  </a:cxn>
                  <a:cxn ang="0">
                    <a:pos x="1667" y="19"/>
                  </a:cxn>
                  <a:cxn ang="0">
                    <a:pos x="1709" y="88"/>
                  </a:cxn>
                  <a:cxn ang="0">
                    <a:pos x="1750" y="136"/>
                  </a:cxn>
                  <a:cxn ang="0">
                    <a:pos x="1792" y="87"/>
                  </a:cxn>
                  <a:cxn ang="0">
                    <a:pos x="1834" y="83"/>
                  </a:cxn>
                  <a:cxn ang="0">
                    <a:pos x="1876" y="77"/>
                  </a:cxn>
                  <a:cxn ang="0">
                    <a:pos x="1918" y="84"/>
                  </a:cxn>
                  <a:cxn ang="0">
                    <a:pos x="1959" y="77"/>
                  </a:cxn>
                  <a:cxn ang="0">
                    <a:pos x="2001" y="535"/>
                  </a:cxn>
                  <a:cxn ang="0">
                    <a:pos x="2043" y="624"/>
                  </a:cxn>
                  <a:cxn ang="0">
                    <a:pos x="2084" y="557"/>
                  </a:cxn>
                  <a:cxn ang="0">
                    <a:pos x="2126" y="604"/>
                  </a:cxn>
                  <a:cxn ang="0">
                    <a:pos x="2168" y="566"/>
                  </a:cxn>
                  <a:cxn ang="0">
                    <a:pos x="2210" y="559"/>
                  </a:cxn>
                  <a:cxn ang="0">
                    <a:pos x="2251" y="587"/>
                  </a:cxn>
                  <a:cxn ang="0">
                    <a:pos x="2293" y="573"/>
                  </a:cxn>
                  <a:cxn ang="0">
                    <a:pos x="2335" y="574"/>
                  </a:cxn>
                  <a:cxn ang="0">
                    <a:pos x="2376" y="542"/>
                  </a:cxn>
                  <a:cxn ang="0">
                    <a:pos x="2418" y="607"/>
                  </a:cxn>
                  <a:cxn ang="0">
                    <a:pos x="2460" y="570"/>
                  </a:cxn>
                  <a:cxn ang="0">
                    <a:pos x="2502" y="606"/>
                  </a:cxn>
                  <a:cxn ang="0">
                    <a:pos x="2544" y="596"/>
                  </a:cxn>
                  <a:cxn ang="0">
                    <a:pos x="2585" y="581"/>
                  </a:cxn>
                </a:cxnLst>
                <a:rect l="0" t="0" r="r" b="b"/>
                <a:pathLst>
                  <a:path w="2606" h="655">
                    <a:moveTo>
                      <a:pt x="0" y="622"/>
                    </a:moveTo>
                    <a:lnTo>
                      <a:pt x="2" y="550"/>
                    </a:lnTo>
                    <a:lnTo>
                      <a:pt x="5" y="541"/>
                    </a:lnTo>
                    <a:lnTo>
                      <a:pt x="8" y="544"/>
                    </a:lnTo>
                    <a:lnTo>
                      <a:pt x="10" y="553"/>
                    </a:lnTo>
                    <a:lnTo>
                      <a:pt x="13" y="525"/>
                    </a:lnTo>
                    <a:lnTo>
                      <a:pt x="16" y="556"/>
                    </a:lnTo>
                    <a:lnTo>
                      <a:pt x="18" y="604"/>
                    </a:lnTo>
                    <a:lnTo>
                      <a:pt x="21" y="539"/>
                    </a:lnTo>
                    <a:lnTo>
                      <a:pt x="23" y="568"/>
                    </a:lnTo>
                    <a:lnTo>
                      <a:pt x="26" y="581"/>
                    </a:lnTo>
                    <a:lnTo>
                      <a:pt x="29" y="549"/>
                    </a:lnTo>
                    <a:lnTo>
                      <a:pt x="31" y="575"/>
                    </a:lnTo>
                    <a:lnTo>
                      <a:pt x="34" y="603"/>
                    </a:lnTo>
                    <a:lnTo>
                      <a:pt x="36" y="567"/>
                    </a:lnTo>
                    <a:lnTo>
                      <a:pt x="39" y="577"/>
                    </a:lnTo>
                    <a:lnTo>
                      <a:pt x="42" y="568"/>
                    </a:lnTo>
                    <a:lnTo>
                      <a:pt x="44" y="626"/>
                    </a:lnTo>
                    <a:lnTo>
                      <a:pt x="47" y="599"/>
                    </a:lnTo>
                    <a:lnTo>
                      <a:pt x="50" y="559"/>
                    </a:lnTo>
                    <a:lnTo>
                      <a:pt x="52" y="620"/>
                    </a:lnTo>
                    <a:lnTo>
                      <a:pt x="55" y="534"/>
                    </a:lnTo>
                    <a:lnTo>
                      <a:pt x="57" y="523"/>
                    </a:lnTo>
                    <a:lnTo>
                      <a:pt x="60" y="579"/>
                    </a:lnTo>
                    <a:lnTo>
                      <a:pt x="62" y="576"/>
                    </a:lnTo>
                    <a:lnTo>
                      <a:pt x="65" y="621"/>
                    </a:lnTo>
                    <a:lnTo>
                      <a:pt x="68" y="585"/>
                    </a:lnTo>
                    <a:lnTo>
                      <a:pt x="70" y="595"/>
                    </a:lnTo>
                    <a:lnTo>
                      <a:pt x="73" y="593"/>
                    </a:lnTo>
                    <a:lnTo>
                      <a:pt x="76" y="553"/>
                    </a:lnTo>
                    <a:lnTo>
                      <a:pt x="78" y="571"/>
                    </a:lnTo>
                    <a:lnTo>
                      <a:pt x="81" y="527"/>
                    </a:lnTo>
                    <a:lnTo>
                      <a:pt x="83" y="587"/>
                    </a:lnTo>
                    <a:lnTo>
                      <a:pt x="86" y="534"/>
                    </a:lnTo>
                    <a:lnTo>
                      <a:pt x="89" y="542"/>
                    </a:lnTo>
                    <a:lnTo>
                      <a:pt x="91" y="514"/>
                    </a:lnTo>
                    <a:lnTo>
                      <a:pt x="94" y="619"/>
                    </a:lnTo>
                    <a:lnTo>
                      <a:pt x="96" y="564"/>
                    </a:lnTo>
                    <a:lnTo>
                      <a:pt x="99" y="515"/>
                    </a:lnTo>
                    <a:lnTo>
                      <a:pt x="102" y="568"/>
                    </a:lnTo>
                    <a:lnTo>
                      <a:pt x="104" y="548"/>
                    </a:lnTo>
                    <a:lnTo>
                      <a:pt x="107" y="560"/>
                    </a:lnTo>
                    <a:lnTo>
                      <a:pt x="110" y="597"/>
                    </a:lnTo>
                    <a:lnTo>
                      <a:pt x="112" y="583"/>
                    </a:lnTo>
                    <a:lnTo>
                      <a:pt x="115" y="530"/>
                    </a:lnTo>
                    <a:lnTo>
                      <a:pt x="117" y="543"/>
                    </a:lnTo>
                    <a:lnTo>
                      <a:pt x="120" y="584"/>
                    </a:lnTo>
                    <a:lnTo>
                      <a:pt x="122" y="537"/>
                    </a:lnTo>
                    <a:lnTo>
                      <a:pt x="125" y="559"/>
                    </a:lnTo>
                    <a:lnTo>
                      <a:pt x="128" y="532"/>
                    </a:lnTo>
                    <a:lnTo>
                      <a:pt x="130" y="553"/>
                    </a:lnTo>
                    <a:lnTo>
                      <a:pt x="133" y="550"/>
                    </a:lnTo>
                    <a:lnTo>
                      <a:pt x="136" y="529"/>
                    </a:lnTo>
                    <a:lnTo>
                      <a:pt x="138" y="592"/>
                    </a:lnTo>
                    <a:lnTo>
                      <a:pt x="141" y="578"/>
                    </a:lnTo>
                    <a:lnTo>
                      <a:pt x="143" y="565"/>
                    </a:lnTo>
                    <a:lnTo>
                      <a:pt x="146" y="576"/>
                    </a:lnTo>
                    <a:lnTo>
                      <a:pt x="149" y="549"/>
                    </a:lnTo>
                    <a:lnTo>
                      <a:pt x="151" y="571"/>
                    </a:lnTo>
                    <a:lnTo>
                      <a:pt x="154" y="540"/>
                    </a:lnTo>
                    <a:lnTo>
                      <a:pt x="156" y="546"/>
                    </a:lnTo>
                    <a:lnTo>
                      <a:pt x="159" y="580"/>
                    </a:lnTo>
                    <a:lnTo>
                      <a:pt x="162" y="639"/>
                    </a:lnTo>
                    <a:lnTo>
                      <a:pt x="164" y="594"/>
                    </a:lnTo>
                    <a:lnTo>
                      <a:pt x="167" y="539"/>
                    </a:lnTo>
                    <a:lnTo>
                      <a:pt x="170" y="609"/>
                    </a:lnTo>
                    <a:lnTo>
                      <a:pt x="172" y="558"/>
                    </a:lnTo>
                    <a:lnTo>
                      <a:pt x="175" y="570"/>
                    </a:lnTo>
                    <a:lnTo>
                      <a:pt x="177" y="564"/>
                    </a:lnTo>
                    <a:lnTo>
                      <a:pt x="180" y="525"/>
                    </a:lnTo>
                    <a:lnTo>
                      <a:pt x="182" y="567"/>
                    </a:lnTo>
                    <a:lnTo>
                      <a:pt x="185" y="593"/>
                    </a:lnTo>
                    <a:lnTo>
                      <a:pt x="188" y="591"/>
                    </a:lnTo>
                    <a:lnTo>
                      <a:pt x="190" y="595"/>
                    </a:lnTo>
                    <a:lnTo>
                      <a:pt x="193" y="557"/>
                    </a:lnTo>
                    <a:lnTo>
                      <a:pt x="196" y="571"/>
                    </a:lnTo>
                    <a:lnTo>
                      <a:pt x="198" y="578"/>
                    </a:lnTo>
                    <a:lnTo>
                      <a:pt x="201" y="538"/>
                    </a:lnTo>
                    <a:lnTo>
                      <a:pt x="203" y="593"/>
                    </a:lnTo>
                    <a:lnTo>
                      <a:pt x="206" y="629"/>
                    </a:lnTo>
                    <a:lnTo>
                      <a:pt x="209" y="571"/>
                    </a:lnTo>
                    <a:lnTo>
                      <a:pt x="211" y="579"/>
                    </a:lnTo>
                    <a:lnTo>
                      <a:pt x="214" y="579"/>
                    </a:lnTo>
                    <a:lnTo>
                      <a:pt x="216" y="636"/>
                    </a:lnTo>
                    <a:lnTo>
                      <a:pt x="219" y="569"/>
                    </a:lnTo>
                    <a:lnTo>
                      <a:pt x="222" y="579"/>
                    </a:lnTo>
                    <a:lnTo>
                      <a:pt x="224" y="600"/>
                    </a:lnTo>
                    <a:lnTo>
                      <a:pt x="227" y="565"/>
                    </a:lnTo>
                    <a:lnTo>
                      <a:pt x="230" y="596"/>
                    </a:lnTo>
                    <a:lnTo>
                      <a:pt x="232" y="564"/>
                    </a:lnTo>
                    <a:lnTo>
                      <a:pt x="235" y="624"/>
                    </a:lnTo>
                    <a:lnTo>
                      <a:pt x="237" y="575"/>
                    </a:lnTo>
                    <a:lnTo>
                      <a:pt x="240" y="622"/>
                    </a:lnTo>
                    <a:lnTo>
                      <a:pt x="242" y="564"/>
                    </a:lnTo>
                    <a:lnTo>
                      <a:pt x="245" y="568"/>
                    </a:lnTo>
                    <a:lnTo>
                      <a:pt x="248" y="571"/>
                    </a:lnTo>
                    <a:lnTo>
                      <a:pt x="250" y="517"/>
                    </a:lnTo>
                    <a:lnTo>
                      <a:pt x="253" y="576"/>
                    </a:lnTo>
                    <a:lnTo>
                      <a:pt x="256" y="603"/>
                    </a:lnTo>
                    <a:lnTo>
                      <a:pt x="258" y="635"/>
                    </a:lnTo>
                    <a:lnTo>
                      <a:pt x="261" y="556"/>
                    </a:lnTo>
                    <a:lnTo>
                      <a:pt x="263" y="613"/>
                    </a:lnTo>
                    <a:lnTo>
                      <a:pt x="266" y="597"/>
                    </a:lnTo>
                    <a:lnTo>
                      <a:pt x="269" y="541"/>
                    </a:lnTo>
                    <a:lnTo>
                      <a:pt x="271" y="597"/>
                    </a:lnTo>
                    <a:lnTo>
                      <a:pt x="274" y="607"/>
                    </a:lnTo>
                    <a:lnTo>
                      <a:pt x="276" y="607"/>
                    </a:lnTo>
                    <a:lnTo>
                      <a:pt x="279" y="557"/>
                    </a:lnTo>
                    <a:lnTo>
                      <a:pt x="282" y="601"/>
                    </a:lnTo>
                    <a:lnTo>
                      <a:pt x="284" y="609"/>
                    </a:lnTo>
                    <a:lnTo>
                      <a:pt x="287" y="599"/>
                    </a:lnTo>
                    <a:lnTo>
                      <a:pt x="290" y="645"/>
                    </a:lnTo>
                    <a:lnTo>
                      <a:pt x="292" y="582"/>
                    </a:lnTo>
                    <a:lnTo>
                      <a:pt x="295" y="589"/>
                    </a:lnTo>
                    <a:lnTo>
                      <a:pt x="297" y="606"/>
                    </a:lnTo>
                    <a:lnTo>
                      <a:pt x="300" y="512"/>
                    </a:lnTo>
                    <a:lnTo>
                      <a:pt x="302" y="557"/>
                    </a:lnTo>
                    <a:lnTo>
                      <a:pt x="305" y="568"/>
                    </a:lnTo>
                    <a:lnTo>
                      <a:pt x="308" y="599"/>
                    </a:lnTo>
                    <a:lnTo>
                      <a:pt x="310" y="617"/>
                    </a:lnTo>
                    <a:lnTo>
                      <a:pt x="313" y="606"/>
                    </a:lnTo>
                    <a:lnTo>
                      <a:pt x="316" y="554"/>
                    </a:lnTo>
                    <a:lnTo>
                      <a:pt x="318" y="606"/>
                    </a:lnTo>
                    <a:lnTo>
                      <a:pt x="321" y="645"/>
                    </a:lnTo>
                    <a:lnTo>
                      <a:pt x="323" y="616"/>
                    </a:lnTo>
                    <a:lnTo>
                      <a:pt x="326" y="596"/>
                    </a:lnTo>
                    <a:lnTo>
                      <a:pt x="329" y="571"/>
                    </a:lnTo>
                    <a:lnTo>
                      <a:pt x="331" y="596"/>
                    </a:lnTo>
                    <a:lnTo>
                      <a:pt x="334" y="589"/>
                    </a:lnTo>
                    <a:lnTo>
                      <a:pt x="336" y="592"/>
                    </a:lnTo>
                    <a:lnTo>
                      <a:pt x="339" y="557"/>
                    </a:lnTo>
                    <a:lnTo>
                      <a:pt x="342" y="566"/>
                    </a:lnTo>
                    <a:lnTo>
                      <a:pt x="344" y="574"/>
                    </a:lnTo>
                    <a:lnTo>
                      <a:pt x="347" y="558"/>
                    </a:lnTo>
                    <a:lnTo>
                      <a:pt x="350" y="561"/>
                    </a:lnTo>
                    <a:lnTo>
                      <a:pt x="352" y="610"/>
                    </a:lnTo>
                    <a:lnTo>
                      <a:pt x="355" y="584"/>
                    </a:lnTo>
                    <a:lnTo>
                      <a:pt x="357" y="618"/>
                    </a:lnTo>
                    <a:lnTo>
                      <a:pt x="360" y="587"/>
                    </a:lnTo>
                    <a:lnTo>
                      <a:pt x="362" y="574"/>
                    </a:lnTo>
                    <a:lnTo>
                      <a:pt x="365" y="554"/>
                    </a:lnTo>
                    <a:lnTo>
                      <a:pt x="368" y="531"/>
                    </a:lnTo>
                    <a:lnTo>
                      <a:pt x="370" y="570"/>
                    </a:lnTo>
                    <a:lnTo>
                      <a:pt x="373" y="612"/>
                    </a:lnTo>
                    <a:lnTo>
                      <a:pt x="376" y="586"/>
                    </a:lnTo>
                    <a:lnTo>
                      <a:pt x="378" y="551"/>
                    </a:lnTo>
                    <a:lnTo>
                      <a:pt x="381" y="583"/>
                    </a:lnTo>
                    <a:lnTo>
                      <a:pt x="383" y="646"/>
                    </a:lnTo>
                    <a:lnTo>
                      <a:pt x="386" y="595"/>
                    </a:lnTo>
                    <a:lnTo>
                      <a:pt x="389" y="577"/>
                    </a:lnTo>
                    <a:lnTo>
                      <a:pt x="391" y="562"/>
                    </a:lnTo>
                    <a:lnTo>
                      <a:pt x="394" y="573"/>
                    </a:lnTo>
                    <a:lnTo>
                      <a:pt x="396" y="553"/>
                    </a:lnTo>
                    <a:lnTo>
                      <a:pt x="399" y="595"/>
                    </a:lnTo>
                    <a:lnTo>
                      <a:pt x="402" y="578"/>
                    </a:lnTo>
                    <a:lnTo>
                      <a:pt x="404" y="614"/>
                    </a:lnTo>
                    <a:lnTo>
                      <a:pt x="407" y="623"/>
                    </a:lnTo>
                    <a:lnTo>
                      <a:pt x="410" y="609"/>
                    </a:lnTo>
                    <a:lnTo>
                      <a:pt x="412" y="574"/>
                    </a:lnTo>
                    <a:lnTo>
                      <a:pt x="415" y="568"/>
                    </a:lnTo>
                    <a:lnTo>
                      <a:pt x="417" y="579"/>
                    </a:lnTo>
                    <a:lnTo>
                      <a:pt x="420" y="592"/>
                    </a:lnTo>
                    <a:lnTo>
                      <a:pt x="422" y="547"/>
                    </a:lnTo>
                    <a:lnTo>
                      <a:pt x="425" y="603"/>
                    </a:lnTo>
                    <a:lnTo>
                      <a:pt x="428" y="630"/>
                    </a:lnTo>
                    <a:lnTo>
                      <a:pt x="430" y="571"/>
                    </a:lnTo>
                    <a:lnTo>
                      <a:pt x="433" y="593"/>
                    </a:lnTo>
                    <a:lnTo>
                      <a:pt x="436" y="545"/>
                    </a:lnTo>
                    <a:lnTo>
                      <a:pt x="438" y="641"/>
                    </a:lnTo>
                    <a:lnTo>
                      <a:pt x="441" y="567"/>
                    </a:lnTo>
                    <a:lnTo>
                      <a:pt x="443" y="579"/>
                    </a:lnTo>
                    <a:lnTo>
                      <a:pt x="446" y="612"/>
                    </a:lnTo>
                    <a:lnTo>
                      <a:pt x="449" y="566"/>
                    </a:lnTo>
                    <a:lnTo>
                      <a:pt x="451" y="553"/>
                    </a:lnTo>
                    <a:lnTo>
                      <a:pt x="454" y="606"/>
                    </a:lnTo>
                    <a:lnTo>
                      <a:pt x="456" y="588"/>
                    </a:lnTo>
                    <a:lnTo>
                      <a:pt x="459" y="555"/>
                    </a:lnTo>
                    <a:lnTo>
                      <a:pt x="462" y="526"/>
                    </a:lnTo>
                    <a:lnTo>
                      <a:pt x="464" y="582"/>
                    </a:lnTo>
                    <a:lnTo>
                      <a:pt x="467" y="579"/>
                    </a:lnTo>
                    <a:lnTo>
                      <a:pt x="470" y="586"/>
                    </a:lnTo>
                    <a:lnTo>
                      <a:pt x="472" y="588"/>
                    </a:lnTo>
                    <a:lnTo>
                      <a:pt x="475" y="570"/>
                    </a:lnTo>
                    <a:lnTo>
                      <a:pt x="477" y="627"/>
                    </a:lnTo>
                    <a:lnTo>
                      <a:pt x="480" y="599"/>
                    </a:lnTo>
                    <a:lnTo>
                      <a:pt x="482" y="596"/>
                    </a:lnTo>
                    <a:lnTo>
                      <a:pt x="485" y="622"/>
                    </a:lnTo>
                    <a:lnTo>
                      <a:pt x="488" y="564"/>
                    </a:lnTo>
                    <a:lnTo>
                      <a:pt x="490" y="581"/>
                    </a:lnTo>
                    <a:lnTo>
                      <a:pt x="493" y="615"/>
                    </a:lnTo>
                    <a:lnTo>
                      <a:pt x="496" y="621"/>
                    </a:lnTo>
                    <a:lnTo>
                      <a:pt x="498" y="553"/>
                    </a:lnTo>
                    <a:lnTo>
                      <a:pt x="501" y="625"/>
                    </a:lnTo>
                    <a:lnTo>
                      <a:pt x="503" y="612"/>
                    </a:lnTo>
                    <a:lnTo>
                      <a:pt x="506" y="595"/>
                    </a:lnTo>
                    <a:lnTo>
                      <a:pt x="509" y="589"/>
                    </a:lnTo>
                    <a:lnTo>
                      <a:pt x="511" y="550"/>
                    </a:lnTo>
                    <a:lnTo>
                      <a:pt x="514" y="578"/>
                    </a:lnTo>
                    <a:lnTo>
                      <a:pt x="516" y="575"/>
                    </a:lnTo>
                    <a:lnTo>
                      <a:pt x="519" y="568"/>
                    </a:lnTo>
                    <a:lnTo>
                      <a:pt x="522" y="575"/>
                    </a:lnTo>
                    <a:lnTo>
                      <a:pt x="524" y="575"/>
                    </a:lnTo>
                    <a:lnTo>
                      <a:pt x="527" y="655"/>
                    </a:lnTo>
                    <a:lnTo>
                      <a:pt x="530" y="543"/>
                    </a:lnTo>
                    <a:lnTo>
                      <a:pt x="532" y="552"/>
                    </a:lnTo>
                    <a:lnTo>
                      <a:pt x="535" y="587"/>
                    </a:lnTo>
                    <a:lnTo>
                      <a:pt x="537" y="576"/>
                    </a:lnTo>
                    <a:lnTo>
                      <a:pt x="540" y="591"/>
                    </a:lnTo>
                    <a:lnTo>
                      <a:pt x="542" y="560"/>
                    </a:lnTo>
                    <a:lnTo>
                      <a:pt x="545" y="580"/>
                    </a:lnTo>
                    <a:lnTo>
                      <a:pt x="548" y="596"/>
                    </a:lnTo>
                    <a:lnTo>
                      <a:pt x="550" y="596"/>
                    </a:lnTo>
                    <a:lnTo>
                      <a:pt x="553" y="625"/>
                    </a:lnTo>
                    <a:lnTo>
                      <a:pt x="556" y="594"/>
                    </a:lnTo>
                    <a:lnTo>
                      <a:pt x="558" y="516"/>
                    </a:lnTo>
                    <a:lnTo>
                      <a:pt x="561" y="575"/>
                    </a:lnTo>
                    <a:lnTo>
                      <a:pt x="563" y="603"/>
                    </a:lnTo>
                    <a:lnTo>
                      <a:pt x="566" y="564"/>
                    </a:lnTo>
                    <a:lnTo>
                      <a:pt x="569" y="621"/>
                    </a:lnTo>
                    <a:lnTo>
                      <a:pt x="571" y="637"/>
                    </a:lnTo>
                    <a:lnTo>
                      <a:pt x="574" y="554"/>
                    </a:lnTo>
                    <a:lnTo>
                      <a:pt x="576" y="608"/>
                    </a:lnTo>
                    <a:lnTo>
                      <a:pt x="579" y="572"/>
                    </a:lnTo>
                    <a:lnTo>
                      <a:pt x="582" y="500"/>
                    </a:lnTo>
                    <a:lnTo>
                      <a:pt x="584" y="577"/>
                    </a:lnTo>
                    <a:lnTo>
                      <a:pt x="587" y="589"/>
                    </a:lnTo>
                    <a:lnTo>
                      <a:pt x="590" y="545"/>
                    </a:lnTo>
                    <a:lnTo>
                      <a:pt x="592" y="556"/>
                    </a:lnTo>
                    <a:lnTo>
                      <a:pt x="595" y="613"/>
                    </a:lnTo>
                    <a:lnTo>
                      <a:pt x="597" y="628"/>
                    </a:lnTo>
                    <a:lnTo>
                      <a:pt x="600" y="576"/>
                    </a:lnTo>
                    <a:lnTo>
                      <a:pt x="602" y="544"/>
                    </a:lnTo>
                    <a:lnTo>
                      <a:pt x="605" y="549"/>
                    </a:lnTo>
                    <a:lnTo>
                      <a:pt x="608" y="540"/>
                    </a:lnTo>
                    <a:lnTo>
                      <a:pt x="610" y="565"/>
                    </a:lnTo>
                    <a:lnTo>
                      <a:pt x="613" y="589"/>
                    </a:lnTo>
                    <a:lnTo>
                      <a:pt x="616" y="564"/>
                    </a:lnTo>
                    <a:lnTo>
                      <a:pt x="618" y="554"/>
                    </a:lnTo>
                    <a:lnTo>
                      <a:pt x="621" y="607"/>
                    </a:lnTo>
                    <a:lnTo>
                      <a:pt x="623" y="642"/>
                    </a:lnTo>
                    <a:lnTo>
                      <a:pt x="626" y="523"/>
                    </a:lnTo>
                    <a:lnTo>
                      <a:pt x="629" y="558"/>
                    </a:lnTo>
                    <a:lnTo>
                      <a:pt x="631" y="582"/>
                    </a:lnTo>
                    <a:lnTo>
                      <a:pt x="634" y="556"/>
                    </a:lnTo>
                    <a:lnTo>
                      <a:pt x="636" y="530"/>
                    </a:lnTo>
                    <a:lnTo>
                      <a:pt x="639" y="582"/>
                    </a:lnTo>
                    <a:lnTo>
                      <a:pt x="642" y="570"/>
                    </a:lnTo>
                    <a:lnTo>
                      <a:pt x="644" y="583"/>
                    </a:lnTo>
                    <a:lnTo>
                      <a:pt x="647" y="597"/>
                    </a:lnTo>
                    <a:lnTo>
                      <a:pt x="650" y="612"/>
                    </a:lnTo>
                    <a:lnTo>
                      <a:pt x="652" y="574"/>
                    </a:lnTo>
                    <a:lnTo>
                      <a:pt x="655" y="574"/>
                    </a:lnTo>
                    <a:lnTo>
                      <a:pt x="657" y="515"/>
                    </a:lnTo>
                    <a:lnTo>
                      <a:pt x="660" y="460"/>
                    </a:lnTo>
                    <a:lnTo>
                      <a:pt x="662" y="378"/>
                    </a:lnTo>
                    <a:lnTo>
                      <a:pt x="665" y="344"/>
                    </a:lnTo>
                    <a:lnTo>
                      <a:pt x="668" y="280"/>
                    </a:lnTo>
                    <a:lnTo>
                      <a:pt x="671" y="265"/>
                    </a:lnTo>
                    <a:lnTo>
                      <a:pt x="673" y="167"/>
                    </a:lnTo>
                    <a:lnTo>
                      <a:pt x="676" y="136"/>
                    </a:lnTo>
                    <a:lnTo>
                      <a:pt x="678" y="138"/>
                    </a:lnTo>
                    <a:lnTo>
                      <a:pt x="681" y="126"/>
                    </a:lnTo>
                    <a:lnTo>
                      <a:pt x="683" y="122"/>
                    </a:lnTo>
                    <a:lnTo>
                      <a:pt x="686" y="117"/>
                    </a:lnTo>
                    <a:lnTo>
                      <a:pt x="689" y="129"/>
                    </a:lnTo>
                    <a:lnTo>
                      <a:pt x="691" y="127"/>
                    </a:lnTo>
                    <a:lnTo>
                      <a:pt x="694" y="133"/>
                    </a:lnTo>
                    <a:lnTo>
                      <a:pt x="696" y="97"/>
                    </a:lnTo>
                    <a:lnTo>
                      <a:pt x="699" y="127"/>
                    </a:lnTo>
                    <a:lnTo>
                      <a:pt x="702" y="96"/>
                    </a:lnTo>
                    <a:lnTo>
                      <a:pt x="704" y="102"/>
                    </a:lnTo>
                    <a:lnTo>
                      <a:pt x="707" y="40"/>
                    </a:lnTo>
                    <a:lnTo>
                      <a:pt x="710" y="64"/>
                    </a:lnTo>
                    <a:lnTo>
                      <a:pt x="712" y="62"/>
                    </a:lnTo>
                    <a:lnTo>
                      <a:pt x="715" y="119"/>
                    </a:lnTo>
                    <a:lnTo>
                      <a:pt x="717" y="77"/>
                    </a:lnTo>
                    <a:lnTo>
                      <a:pt x="720" y="113"/>
                    </a:lnTo>
                    <a:lnTo>
                      <a:pt x="722" y="56"/>
                    </a:lnTo>
                    <a:lnTo>
                      <a:pt x="725" y="46"/>
                    </a:lnTo>
                    <a:lnTo>
                      <a:pt x="728" y="49"/>
                    </a:lnTo>
                    <a:lnTo>
                      <a:pt x="731" y="26"/>
                    </a:lnTo>
                    <a:lnTo>
                      <a:pt x="733" y="88"/>
                    </a:lnTo>
                    <a:lnTo>
                      <a:pt x="736" y="61"/>
                    </a:lnTo>
                    <a:lnTo>
                      <a:pt x="738" y="37"/>
                    </a:lnTo>
                    <a:lnTo>
                      <a:pt x="741" y="74"/>
                    </a:lnTo>
                    <a:lnTo>
                      <a:pt x="743" y="68"/>
                    </a:lnTo>
                    <a:lnTo>
                      <a:pt x="746" y="78"/>
                    </a:lnTo>
                    <a:lnTo>
                      <a:pt x="749" y="61"/>
                    </a:lnTo>
                    <a:lnTo>
                      <a:pt x="751" y="87"/>
                    </a:lnTo>
                    <a:lnTo>
                      <a:pt x="754" y="2"/>
                    </a:lnTo>
                    <a:lnTo>
                      <a:pt x="757" y="19"/>
                    </a:lnTo>
                    <a:lnTo>
                      <a:pt x="759" y="40"/>
                    </a:lnTo>
                    <a:lnTo>
                      <a:pt x="762" y="50"/>
                    </a:lnTo>
                    <a:lnTo>
                      <a:pt x="764" y="126"/>
                    </a:lnTo>
                    <a:lnTo>
                      <a:pt x="767" y="111"/>
                    </a:lnTo>
                    <a:lnTo>
                      <a:pt x="770" y="80"/>
                    </a:lnTo>
                    <a:lnTo>
                      <a:pt x="772" y="61"/>
                    </a:lnTo>
                    <a:lnTo>
                      <a:pt x="775" y="78"/>
                    </a:lnTo>
                    <a:lnTo>
                      <a:pt x="777" y="109"/>
                    </a:lnTo>
                    <a:lnTo>
                      <a:pt x="780" y="16"/>
                    </a:lnTo>
                    <a:lnTo>
                      <a:pt x="782" y="55"/>
                    </a:lnTo>
                    <a:lnTo>
                      <a:pt x="785" y="91"/>
                    </a:lnTo>
                    <a:lnTo>
                      <a:pt x="788" y="56"/>
                    </a:lnTo>
                    <a:lnTo>
                      <a:pt x="791" y="101"/>
                    </a:lnTo>
                    <a:lnTo>
                      <a:pt x="793" y="69"/>
                    </a:lnTo>
                    <a:lnTo>
                      <a:pt x="796" y="125"/>
                    </a:lnTo>
                    <a:lnTo>
                      <a:pt x="798" y="65"/>
                    </a:lnTo>
                    <a:lnTo>
                      <a:pt x="801" y="55"/>
                    </a:lnTo>
                    <a:lnTo>
                      <a:pt x="803" y="46"/>
                    </a:lnTo>
                    <a:lnTo>
                      <a:pt x="806" y="86"/>
                    </a:lnTo>
                    <a:lnTo>
                      <a:pt x="809" y="112"/>
                    </a:lnTo>
                    <a:lnTo>
                      <a:pt x="811" y="105"/>
                    </a:lnTo>
                    <a:lnTo>
                      <a:pt x="814" y="79"/>
                    </a:lnTo>
                    <a:lnTo>
                      <a:pt x="817" y="109"/>
                    </a:lnTo>
                    <a:lnTo>
                      <a:pt x="819" y="81"/>
                    </a:lnTo>
                    <a:lnTo>
                      <a:pt x="822" y="40"/>
                    </a:lnTo>
                    <a:lnTo>
                      <a:pt x="824" y="60"/>
                    </a:lnTo>
                    <a:lnTo>
                      <a:pt x="827" y="63"/>
                    </a:lnTo>
                    <a:lnTo>
                      <a:pt x="829" y="75"/>
                    </a:lnTo>
                    <a:lnTo>
                      <a:pt x="832" y="105"/>
                    </a:lnTo>
                    <a:lnTo>
                      <a:pt x="835" y="60"/>
                    </a:lnTo>
                    <a:lnTo>
                      <a:pt x="837" y="96"/>
                    </a:lnTo>
                    <a:lnTo>
                      <a:pt x="840" y="131"/>
                    </a:lnTo>
                    <a:lnTo>
                      <a:pt x="843" y="71"/>
                    </a:lnTo>
                    <a:lnTo>
                      <a:pt x="845" y="57"/>
                    </a:lnTo>
                    <a:lnTo>
                      <a:pt x="848" y="93"/>
                    </a:lnTo>
                    <a:lnTo>
                      <a:pt x="850" y="69"/>
                    </a:lnTo>
                    <a:lnTo>
                      <a:pt x="853" y="96"/>
                    </a:lnTo>
                    <a:lnTo>
                      <a:pt x="856" y="76"/>
                    </a:lnTo>
                    <a:lnTo>
                      <a:pt x="858" y="72"/>
                    </a:lnTo>
                    <a:lnTo>
                      <a:pt x="861" y="66"/>
                    </a:lnTo>
                    <a:lnTo>
                      <a:pt x="863" y="118"/>
                    </a:lnTo>
                    <a:lnTo>
                      <a:pt x="866" y="32"/>
                    </a:lnTo>
                    <a:lnTo>
                      <a:pt x="868" y="73"/>
                    </a:lnTo>
                    <a:lnTo>
                      <a:pt x="871" y="66"/>
                    </a:lnTo>
                    <a:lnTo>
                      <a:pt x="874" y="89"/>
                    </a:lnTo>
                    <a:lnTo>
                      <a:pt x="877" y="42"/>
                    </a:lnTo>
                    <a:lnTo>
                      <a:pt x="879" y="80"/>
                    </a:lnTo>
                    <a:lnTo>
                      <a:pt x="882" y="105"/>
                    </a:lnTo>
                    <a:lnTo>
                      <a:pt x="884" y="94"/>
                    </a:lnTo>
                    <a:lnTo>
                      <a:pt x="887" y="94"/>
                    </a:lnTo>
                    <a:lnTo>
                      <a:pt x="889" y="82"/>
                    </a:lnTo>
                    <a:lnTo>
                      <a:pt x="892" y="130"/>
                    </a:lnTo>
                    <a:lnTo>
                      <a:pt x="895" y="71"/>
                    </a:lnTo>
                    <a:lnTo>
                      <a:pt x="897" y="44"/>
                    </a:lnTo>
                    <a:lnTo>
                      <a:pt x="900" y="85"/>
                    </a:lnTo>
                    <a:lnTo>
                      <a:pt x="903" y="76"/>
                    </a:lnTo>
                    <a:lnTo>
                      <a:pt x="905" y="99"/>
                    </a:lnTo>
                    <a:lnTo>
                      <a:pt x="908" y="117"/>
                    </a:lnTo>
                    <a:lnTo>
                      <a:pt x="910" y="90"/>
                    </a:lnTo>
                    <a:lnTo>
                      <a:pt x="913" y="125"/>
                    </a:lnTo>
                    <a:lnTo>
                      <a:pt x="916" y="85"/>
                    </a:lnTo>
                    <a:lnTo>
                      <a:pt x="918" y="78"/>
                    </a:lnTo>
                    <a:lnTo>
                      <a:pt x="921" y="80"/>
                    </a:lnTo>
                    <a:lnTo>
                      <a:pt x="923" y="40"/>
                    </a:lnTo>
                    <a:lnTo>
                      <a:pt x="926" y="105"/>
                    </a:lnTo>
                    <a:lnTo>
                      <a:pt x="928" y="103"/>
                    </a:lnTo>
                    <a:lnTo>
                      <a:pt x="931" y="171"/>
                    </a:lnTo>
                    <a:lnTo>
                      <a:pt x="934" y="109"/>
                    </a:lnTo>
                    <a:lnTo>
                      <a:pt x="937" y="82"/>
                    </a:lnTo>
                    <a:lnTo>
                      <a:pt x="939" y="65"/>
                    </a:lnTo>
                    <a:lnTo>
                      <a:pt x="942" y="44"/>
                    </a:lnTo>
                    <a:lnTo>
                      <a:pt x="944" y="84"/>
                    </a:lnTo>
                    <a:lnTo>
                      <a:pt x="947" y="71"/>
                    </a:lnTo>
                    <a:lnTo>
                      <a:pt x="949" y="52"/>
                    </a:lnTo>
                    <a:lnTo>
                      <a:pt x="952" y="84"/>
                    </a:lnTo>
                    <a:lnTo>
                      <a:pt x="955" y="97"/>
                    </a:lnTo>
                    <a:lnTo>
                      <a:pt x="957" y="59"/>
                    </a:lnTo>
                    <a:lnTo>
                      <a:pt x="960" y="94"/>
                    </a:lnTo>
                    <a:lnTo>
                      <a:pt x="963" y="56"/>
                    </a:lnTo>
                    <a:lnTo>
                      <a:pt x="965" y="81"/>
                    </a:lnTo>
                    <a:lnTo>
                      <a:pt x="968" y="52"/>
                    </a:lnTo>
                    <a:lnTo>
                      <a:pt x="970" y="68"/>
                    </a:lnTo>
                    <a:lnTo>
                      <a:pt x="973" y="22"/>
                    </a:lnTo>
                    <a:lnTo>
                      <a:pt x="976" y="37"/>
                    </a:lnTo>
                    <a:lnTo>
                      <a:pt x="978" y="32"/>
                    </a:lnTo>
                    <a:lnTo>
                      <a:pt x="981" y="97"/>
                    </a:lnTo>
                    <a:lnTo>
                      <a:pt x="983" y="63"/>
                    </a:lnTo>
                    <a:lnTo>
                      <a:pt x="986" y="80"/>
                    </a:lnTo>
                    <a:lnTo>
                      <a:pt x="989" y="49"/>
                    </a:lnTo>
                    <a:lnTo>
                      <a:pt x="991" y="74"/>
                    </a:lnTo>
                    <a:lnTo>
                      <a:pt x="994" y="92"/>
                    </a:lnTo>
                    <a:lnTo>
                      <a:pt x="997" y="35"/>
                    </a:lnTo>
                    <a:lnTo>
                      <a:pt x="999" y="31"/>
                    </a:lnTo>
                    <a:lnTo>
                      <a:pt x="1002" y="127"/>
                    </a:lnTo>
                    <a:lnTo>
                      <a:pt x="1004" y="125"/>
                    </a:lnTo>
                    <a:lnTo>
                      <a:pt x="1007" y="79"/>
                    </a:lnTo>
                    <a:lnTo>
                      <a:pt x="1009" y="32"/>
                    </a:lnTo>
                    <a:lnTo>
                      <a:pt x="1012" y="37"/>
                    </a:lnTo>
                    <a:lnTo>
                      <a:pt x="1015" y="33"/>
                    </a:lnTo>
                    <a:lnTo>
                      <a:pt x="1017" y="62"/>
                    </a:lnTo>
                    <a:lnTo>
                      <a:pt x="1020" y="45"/>
                    </a:lnTo>
                    <a:lnTo>
                      <a:pt x="1023" y="109"/>
                    </a:lnTo>
                    <a:lnTo>
                      <a:pt x="1025" y="123"/>
                    </a:lnTo>
                    <a:lnTo>
                      <a:pt x="1028" y="99"/>
                    </a:lnTo>
                    <a:lnTo>
                      <a:pt x="1030" y="134"/>
                    </a:lnTo>
                    <a:lnTo>
                      <a:pt x="1033" y="75"/>
                    </a:lnTo>
                    <a:lnTo>
                      <a:pt x="1036" y="126"/>
                    </a:lnTo>
                    <a:lnTo>
                      <a:pt x="1038" y="58"/>
                    </a:lnTo>
                    <a:lnTo>
                      <a:pt x="1041" y="77"/>
                    </a:lnTo>
                    <a:lnTo>
                      <a:pt x="1043" y="77"/>
                    </a:lnTo>
                    <a:lnTo>
                      <a:pt x="1046" y="29"/>
                    </a:lnTo>
                    <a:lnTo>
                      <a:pt x="1049" y="15"/>
                    </a:lnTo>
                    <a:lnTo>
                      <a:pt x="1051" y="105"/>
                    </a:lnTo>
                    <a:lnTo>
                      <a:pt x="1054" y="129"/>
                    </a:lnTo>
                    <a:lnTo>
                      <a:pt x="1057" y="86"/>
                    </a:lnTo>
                    <a:lnTo>
                      <a:pt x="1059" y="102"/>
                    </a:lnTo>
                    <a:lnTo>
                      <a:pt x="1062" y="65"/>
                    </a:lnTo>
                    <a:lnTo>
                      <a:pt x="1064" y="77"/>
                    </a:lnTo>
                    <a:lnTo>
                      <a:pt x="1067" y="85"/>
                    </a:lnTo>
                    <a:lnTo>
                      <a:pt x="1069" y="85"/>
                    </a:lnTo>
                    <a:lnTo>
                      <a:pt x="1072" y="54"/>
                    </a:lnTo>
                    <a:lnTo>
                      <a:pt x="1075" y="100"/>
                    </a:lnTo>
                    <a:lnTo>
                      <a:pt x="1077" y="88"/>
                    </a:lnTo>
                    <a:lnTo>
                      <a:pt x="1080" y="53"/>
                    </a:lnTo>
                    <a:lnTo>
                      <a:pt x="1083" y="75"/>
                    </a:lnTo>
                    <a:lnTo>
                      <a:pt x="1085" y="103"/>
                    </a:lnTo>
                    <a:lnTo>
                      <a:pt x="1088" y="64"/>
                    </a:lnTo>
                    <a:lnTo>
                      <a:pt x="1090" y="69"/>
                    </a:lnTo>
                    <a:lnTo>
                      <a:pt x="1093" y="103"/>
                    </a:lnTo>
                    <a:lnTo>
                      <a:pt x="1096" y="33"/>
                    </a:lnTo>
                    <a:lnTo>
                      <a:pt x="1098" y="30"/>
                    </a:lnTo>
                    <a:lnTo>
                      <a:pt x="1101" y="112"/>
                    </a:lnTo>
                    <a:lnTo>
                      <a:pt x="1103" y="70"/>
                    </a:lnTo>
                    <a:lnTo>
                      <a:pt x="1106" y="100"/>
                    </a:lnTo>
                    <a:lnTo>
                      <a:pt x="1109" y="55"/>
                    </a:lnTo>
                    <a:lnTo>
                      <a:pt x="1111" y="79"/>
                    </a:lnTo>
                    <a:lnTo>
                      <a:pt x="1114" y="94"/>
                    </a:lnTo>
                    <a:lnTo>
                      <a:pt x="1117" y="103"/>
                    </a:lnTo>
                    <a:lnTo>
                      <a:pt x="1119" y="107"/>
                    </a:lnTo>
                    <a:lnTo>
                      <a:pt x="1122" y="43"/>
                    </a:lnTo>
                    <a:lnTo>
                      <a:pt x="1124" y="92"/>
                    </a:lnTo>
                    <a:lnTo>
                      <a:pt x="1127" y="71"/>
                    </a:lnTo>
                    <a:lnTo>
                      <a:pt x="1129" y="95"/>
                    </a:lnTo>
                    <a:lnTo>
                      <a:pt x="1132" y="83"/>
                    </a:lnTo>
                    <a:lnTo>
                      <a:pt x="1135" y="70"/>
                    </a:lnTo>
                    <a:lnTo>
                      <a:pt x="1137" y="55"/>
                    </a:lnTo>
                    <a:lnTo>
                      <a:pt x="1140" y="37"/>
                    </a:lnTo>
                    <a:lnTo>
                      <a:pt x="1143" y="121"/>
                    </a:lnTo>
                    <a:lnTo>
                      <a:pt x="1145" y="47"/>
                    </a:lnTo>
                    <a:lnTo>
                      <a:pt x="1148" y="103"/>
                    </a:lnTo>
                    <a:lnTo>
                      <a:pt x="1150" y="99"/>
                    </a:lnTo>
                    <a:lnTo>
                      <a:pt x="1153" y="66"/>
                    </a:lnTo>
                    <a:lnTo>
                      <a:pt x="1156" y="95"/>
                    </a:lnTo>
                    <a:lnTo>
                      <a:pt x="1158" y="85"/>
                    </a:lnTo>
                    <a:lnTo>
                      <a:pt x="1161" y="89"/>
                    </a:lnTo>
                    <a:lnTo>
                      <a:pt x="1163" y="20"/>
                    </a:lnTo>
                    <a:lnTo>
                      <a:pt x="1166" y="36"/>
                    </a:lnTo>
                    <a:lnTo>
                      <a:pt x="1169" y="95"/>
                    </a:lnTo>
                    <a:lnTo>
                      <a:pt x="1171" y="130"/>
                    </a:lnTo>
                    <a:lnTo>
                      <a:pt x="1174" y="143"/>
                    </a:lnTo>
                    <a:lnTo>
                      <a:pt x="1177" y="69"/>
                    </a:lnTo>
                    <a:lnTo>
                      <a:pt x="1179" y="59"/>
                    </a:lnTo>
                    <a:lnTo>
                      <a:pt x="1182" y="77"/>
                    </a:lnTo>
                    <a:lnTo>
                      <a:pt x="1184" y="104"/>
                    </a:lnTo>
                    <a:lnTo>
                      <a:pt x="1187" y="51"/>
                    </a:lnTo>
                    <a:lnTo>
                      <a:pt x="1189" y="44"/>
                    </a:lnTo>
                    <a:lnTo>
                      <a:pt x="1192" y="102"/>
                    </a:lnTo>
                    <a:lnTo>
                      <a:pt x="1195" y="74"/>
                    </a:lnTo>
                    <a:lnTo>
                      <a:pt x="1197" y="114"/>
                    </a:lnTo>
                    <a:lnTo>
                      <a:pt x="1200" y="112"/>
                    </a:lnTo>
                    <a:lnTo>
                      <a:pt x="1203" y="83"/>
                    </a:lnTo>
                    <a:lnTo>
                      <a:pt x="1205" y="91"/>
                    </a:lnTo>
                    <a:lnTo>
                      <a:pt x="1208" y="95"/>
                    </a:lnTo>
                    <a:lnTo>
                      <a:pt x="1210" y="48"/>
                    </a:lnTo>
                    <a:lnTo>
                      <a:pt x="1213" y="78"/>
                    </a:lnTo>
                    <a:lnTo>
                      <a:pt x="1216" y="32"/>
                    </a:lnTo>
                    <a:lnTo>
                      <a:pt x="1218" y="71"/>
                    </a:lnTo>
                    <a:lnTo>
                      <a:pt x="1221" y="136"/>
                    </a:lnTo>
                    <a:lnTo>
                      <a:pt x="1223" y="96"/>
                    </a:lnTo>
                    <a:lnTo>
                      <a:pt x="1226" y="80"/>
                    </a:lnTo>
                    <a:lnTo>
                      <a:pt x="1229" y="34"/>
                    </a:lnTo>
                    <a:lnTo>
                      <a:pt x="1231" y="69"/>
                    </a:lnTo>
                    <a:lnTo>
                      <a:pt x="1234" y="85"/>
                    </a:lnTo>
                    <a:lnTo>
                      <a:pt x="1237" y="109"/>
                    </a:lnTo>
                    <a:lnTo>
                      <a:pt x="1239" y="49"/>
                    </a:lnTo>
                    <a:lnTo>
                      <a:pt x="1242" y="148"/>
                    </a:lnTo>
                    <a:lnTo>
                      <a:pt x="1244" y="92"/>
                    </a:lnTo>
                    <a:lnTo>
                      <a:pt x="1247" y="140"/>
                    </a:lnTo>
                    <a:lnTo>
                      <a:pt x="1249" y="91"/>
                    </a:lnTo>
                    <a:lnTo>
                      <a:pt x="1252" y="40"/>
                    </a:lnTo>
                    <a:lnTo>
                      <a:pt x="1255" y="58"/>
                    </a:lnTo>
                    <a:lnTo>
                      <a:pt x="1257" y="13"/>
                    </a:lnTo>
                    <a:lnTo>
                      <a:pt x="1260" y="53"/>
                    </a:lnTo>
                    <a:lnTo>
                      <a:pt x="1263" y="42"/>
                    </a:lnTo>
                    <a:lnTo>
                      <a:pt x="1265" y="29"/>
                    </a:lnTo>
                    <a:lnTo>
                      <a:pt x="1268" y="97"/>
                    </a:lnTo>
                    <a:lnTo>
                      <a:pt x="1270" y="121"/>
                    </a:lnTo>
                    <a:lnTo>
                      <a:pt x="1273" y="19"/>
                    </a:lnTo>
                    <a:lnTo>
                      <a:pt x="1276" y="72"/>
                    </a:lnTo>
                    <a:lnTo>
                      <a:pt x="1278" y="76"/>
                    </a:lnTo>
                    <a:lnTo>
                      <a:pt x="1281" y="24"/>
                    </a:lnTo>
                    <a:lnTo>
                      <a:pt x="1283" y="61"/>
                    </a:lnTo>
                    <a:lnTo>
                      <a:pt x="1286" y="83"/>
                    </a:lnTo>
                    <a:lnTo>
                      <a:pt x="1289" y="46"/>
                    </a:lnTo>
                    <a:lnTo>
                      <a:pt x="1291" y="94"/>
                    </a:lnTo>
                    <a:lnTo>
                      <a:pt x="1294" y="137"/>
                    </a:lnTo>
                    <a:lnTo>
                      <a:pt x="1297" y="98"/>
                    </a:lnTo>
                    <a:lnTo>
                      <a:pt x="1299" y="44"/>
                    </a:lnTo>
                    <a:lnTo>
                      <a:pt x="1302" y="40"/>
                    </a:lnTo>
                    <a:lnTo>
                      <a:pt x="1304" y="115"/>
                    </a:lnTo>
                    <a:lnTo>
                      <a:pt x="1307" y="70"/>
                    </a:lnTo>
                    <a:lnTo>
                      <a:pt x="1309" y="4"/>
                    </a:lnTo>
                    <a:lnTo>
                      <a:pt x="1312" y="67"/>
                    </a:lnTo>
                    <a:lnTo>
                      <a:pt x="1315" y="70"/>
                    </a:lnTo>
                    <a:lnTo>
                      <a:pt x="1317" y="97"/>
                    </a:lnTo>
                    <a:lnTo>
                      <a:pt x="1320" y="85"/>
                    </a:lnTo>
                    <a:lnTo>
                      <a:pt x="1323" y="96"/>
                    </a:lnTo>
                    <a:lnTo>
                      <a:pt x="1325" y="61"/>
                    </a:lnTo>
                    <a:lnTo>
                      <a:pt x="1328" y="61"/>
                    </a:lnTo>
                    <a:lnTo>
                      <a:pt x="1330" y="94"/>
                    </a:lnTo>
                    <a:lnTo>
                      <a:pt x="1333" y="73"/>
                    </a:lnTo>
                    <a:lnTo>
                      <a:pt x="1336" y="103"/>
                    </a:lnTo>
                    <a:lnTo>
                      <a:pt x="1338" y="124"/>
                    </a:lnTo>
                    <a:lnTo>
                      <a:pt x="1341" y="79"/>
                    </a:lnTo>
                    <a:lnTo>
                      <a:pt x="1343" y="94"/>
                    </a:lnTo>
                    <a:lnTo>
                      <a:pt x="1346" y="91"/>
                    </a:lnTo>
                    <a:lnTo>
                      <a:pt x="1349" y="72"/>
                    </a:lnTo>
                    <a:lnTo>
                      <a:pt x="1351" y="54"/>
                    </a:lnTo>
                    <a:lnTo>
                      <a:pt x="1354" y="49"/>
                    </a:lnTo>
                    <a:lnTo>
                      <a:pt x="1357" y="46"/>
                    </a:lnTo>
                    <a:lnTo>
                      <a:pt x="1359" y="74"/>
                    </a:lnTo>
                    <a:lnTo>
                      <a:pt x="1362" y="79"/>
                    </a:lnTo>
                    <a:lnTo>
                      <a:pt x="1364" y="98"/>
                    </a:lnTo>
                    <a:lnTo>
                      <a:pt x="1367" y="100"/>
                    </a:lnTo>
                    <a:lnTo>
                      <a:pt x="1369" y="98"/>
                    </a:lnTo>
                    <a:lnTo>
                      <a:pt x="1372" y="83"/>
                    </a:lnTo>
                    <a:lnTo>
                      <a:pt x="1375" y="45"/>
                    </a:lnTo>
                    <a:lnTo>
                      <a:pt x="1377" y="64"/>
                    </a:lnTo>
                    <a:lnTo>
                      <a:pt x="1380" y="150"/>
                    </a:lnTo>
                    <a:lnTo>
                      <a:pt x="1383" y="49"/>
                    </a:lnTo>
                    <a:lnTo>
                      <a:pt x="1385" y="48"/>
                    </a:lnTo>
                    <a:lnTo>
                      <a:pt x="1388" y="64"/>
                    </a:lnTo>
                    <a:lnTo>
                      <a:pt x="1390" y="146"/>
                    </a:lnTo>
                    <a:lnTo>
                      <a:pt x="1393" y="92"/>
                    </a:lnTo>
                    <a:lnTo>
                      <a:pt x="1396" y="53"/>
                    </a:lnTo>
                    <a:lnTo>
                      <a:pt x="1398" y="71"/>
                    </a:lnTo>
                    <a:lnTo>
                      <a:pt x="1401" y="93"/>
                    </a:lnTo>
                    <a:lnTo>
                      <a:pt x="1403" y="56"/>
                    </a:lnTo>
                    <a:lnTo>
                      <a:pt x="1406" y="45"/>
                    </a:lnTo>
                    <a:lnTo>
                      <a:pt x="1409" y="91"/>
                    </a:lnTo>
                    <a:lnTo>
                      <a:pt x="1411" y="65"/>
                    </a:lnTo>
                    <a:lnTo>
                      <a:pt x="1414" y="77"/>
                    </a:lnTo>
                    <a:lnTo>
                      <a:pt x="1417" y="111"/>
                    </a:lnTo>
                    <a:lnTo>
                      <a:pt x="1419" y="77"/>
                    </a:lnTo>
                    <a:lnTo>
                      <a:pt x="1422" y="32"/>
                    </a:lnTo>
                    <a:lnTo>
                      <a:pt x="1424" y="25"/>
                    </a:lnTo>
                    <a:lnTo>
                      <a:pt x="1427" y="88"/>
                    </a:lnTo>
                    <a:lnTo>
                      <a:pt x="1429" y="86"/>
                    </a:lnTo>
                    <a:lnTo>
                      <a:pt x="1432" y="47"/>
                    </a:lnTo>
                    <a:lnTo>
                      <a:pt x="1435" y="55"/>
                    </a:lnTo>
                    <a:lnTo>
                      <a:pt x="1437" y="59"/>
                    </a:lnTo>
                    <a:lnTo>
                      <a:pt x="1440" y="53"/>
                    </a:lnTo>
                    <a:lnTo>
                      <a:pt x="1443" y="81"/>
                    </a:lnTo>
                    <a:lnTo>
                      <a:pt x="1445" y="96"/>
                    </a:lnTo>
                    <a:lnTo>
                      <a:pt x="1448" y="105"/>
                    </a:lnTo>
                    <a:lnTo>
                      <a:pt x="1450" y="110"/>
                    </a:lnTo>
                    <a:lnTo>
                      <a:pt x="1453" y="37"/>
                    </a:lnTo>
                    <a:lnTo>
                      <a:pt x="1456" y="34"/>
                    </a:lnTo>
                    <a:lnTo>
                      <a:pt x="1458" y="40"/>
                    </a:lnTo>
                    <a:lnTo>
                      <a:pt x="1461" y="101"/>
                    </a:lnTo>
                    <a:lnTo>
                      <a:pt x="1463" y="93"/>
                    </a:lnTo>
                    <a:lnTo>
                      <a:pt x="1466" y="81"/>
                    </a:lnTo>
                    <a:lnTo>
                      <a:pt x="1469" y="95"/>
                    </a:lnTo>
                    <a:lnTo>
                      <a:pt x="1471" y="24"/>
                    </a:lnTo>
                    <a:lnTo>
                      <a:pt x="1474" y="75"/>
                    </a:lnTo>
                    <a:lnTo>
                      <a:pt x="1477" y="49"/>
                    </a:lnTo>
                    <a:lnTo>
                      <a:pt x="1479" y="34"/>
                    </a:lnTo>
                    <a:lnTo>
                      <a:pt x="1482" y="52"/>
                    </a:lnTo>
                    <a:lnTo>
                      <a:pt x="1484" y="120"/>
                    </a:lnTo>
                    <a:lnTo>
                      <a:pt x="1487" y="126"/>
                    </a:lnTo>
                    <a:lnTo>
                      <a:pt x="1489" y="67"/>
                    </a:lnTo>
                    <a:lnTo>
                      <a:pt x="1492" y="32"/>
                    </a:lnTo>
                    <a:lnTo>
                      <a:pt x="1495" y="79"/>
                    </a:lnTo>
                    <a:lnTo>
                      <a:pt x="1497" y="49"/>
                    </a:lnTo>
                    <a:lnTo>
                      <a:pt x="1500" y="85"/>
                    </a:lnTo>
                    <a:lnTo>
                      <a:pt x="1503" y="127"/>
                    </a:lnTo>
                    <a:lnTo>
                      <a:pt x="1505" y="99"/>
                    </a:lnTo>
                    <a:lnTo>
                      <a:pt x="1508" y="73"/>
                    </a:lnTo>
                    <a:lnTo>
                      <a:pt x="1510" y="47"/>
                    </a:lnTo>
                    <a:lnTo>
                      <a:pt x="1513" y="41"/>
                    </a:lnTo>
                    <a:lnTo>
                      <a:pt x="1516" y="76"/>
                    </a:lnTo>
                    <a:lnTo>
                      <a:pt x="1518" y="87"/>
                    </a:lnTo>
                    <a:lnTo>
                      <a:pt x="1521" y="10"/>
                    </a:lnTo>
                    <a:lnTo>
                      <a:pt x="1523" y="58"/>
                    </a:lnTo>
                    <a:lnTo>
                      <a:pt x="1526" y="93"/>
                    </a:lnTo>
                    <a:lnTo>
                      <a:pt x="1529" y="89"/>
                    </a:lnTo>
                    <a:lnTo>
                      <a:pt x="1531" y="32"/>
                    </a:lnTo>
                    <a:lnTo>
                      <a:pt x="1534" y="96"/>
                    </a:lnTo>
                    <a:lnTo>
                      <a:pt x="1537" y="86"/>
                    </a:lnTo>
                    <a:lnTo>
                      <a:pt x="1539" y="65"/>
                    </a:lnTo>
                    <a:lnTo>
                      <a:pt x="1542" y="42"/>
                    </a:lnTo>
                    <a:lnTo>
                      <a:pt x="1544" y="55"/>
                    </a:lnTo>
                    <a:lnTo>
                      <a:pt x="1547" y="69"/>
                    </a:lnTo>
                    <a:lnTo>
                      <a:pt x="1549" y="62"/>
                    </a:lnTo>
                    <a:lnTo>
                      <a:pt x="1552" y="109"/>
                    </a:lnTo>
                    <a:lnTo>
                      <a:pt x="1555" y="129"/>
                    </a:lnTo>
                    <a:lnTo>
                      <a:pt x="1557" y="157"/>
                    </a:lnTo>
                    <a:lnTo>
                      <a:pt x="1560" y="127"/>
                    </a:lnTo>
                    <a:lnTo>
                      <a:pt x="1563" y="51"/>
                    </a:lnTo>
                    <a:lnTo>
                      <a:pt x="1565" y="48"/>
                    </a:lnTo>
                    <a:lnTo>
                      <a:pt x="1568" y="84"/>
                    </a:lnTo>
                    <a:lnTo>
                      <a:pt x="1570" y="45"/>
                    </a:lnTo>
                    <a:lnTo>
                      <a:pt x="1573" y="16"/>
                    </a:lnTo>
                    <a:lnTo>
                      <a:pt x="1576" y="57"/>
                    </a:lnTo>
                    <a:lnTo>
                      <a:pt x="1578" y="42"/>
                    </a:lnTo>
                    <a:lnTo>
                      <a:pt x="1581" y="61"/>
                    </a:lnTo>
                    <a:lnTo>
                      <a:pt x="1583" y="80"/>
                    </a:lnTo>
                    <a:lnTo>
                      <a:pt x="1586" y="16"/>
                    </a:lnTo>
                    <a:lnTo>
                      <a:pt x="1589" y="104"/>
                    </a:lnTo>
                    <a:lnTo>
                      <a:pt x="1591" y="73"/>
                    </a:lnTo>
                    <a:lnTo>
                      <a:pt x="1594" y="55"/>
                    </a:lnTo>
                    <a:lnTo>
                      <a:pt x="1597" y="19"/>
                    </a:lnTo>
                    <a:lnTo>
                      <a:pt x="1599" y="54"/>
                    </a:lnTo>
                    <a:lnTo>
                      <a:pt x="1602" y="88"/>
                    </a:lnTo>
                    <a:lnTo>
                      <a:pt x="1604" y="79"/>
                    </a:lnTo>
                    <a:lnTo>
                      <a:pt x="1607" y="64"/>
                    </a:lnTo>
                    <a:lnTo>
                      <a:pt x="1609" y="61"/>
                    </a:lnTo>
                    <a:lnTo>
                      <a:pt x="1612" y="49"/>
                    </a:lnTo>
                    <a:lnTo>
                      <a:pt x="1615" y="80"/>
                    </a:lnTo>
                    <a:lnTo>
                      <a:pt x="1617" y="55"/>
                    </a:lnTo>
                    <a:lnTo>
                      <a:pt x="1620" y="66"/>
                    </a:lnTo>
                    <a:lnTo>
                      <a:pt x="1623" y="63"/>
                    </a:lnTo>
                    <a:lnTo>
                      <a:pt x="1625" y="80"/>
                    </a:lnTo>
                    <a:lnTo>
                      <a:pt x="1628" y="115"/>
                    </a:lnTo>
                    <a:lnTo>
                      <a:pt x="1630" y="96"/>
                    </a:lnTo>
                    <a:lnTo>
                      <a:pt x="1633" y="47"/>
                    </a:lnTo>
                    <a:lnTo>
                      <a:pt x="1636" y="43"/>
                    </a:lnTo>
                    <a:lnTo>
                      <a:pt x="1638" y="46"/>
                    </a:lnTo>
                    <a:lnTo>
                      <a:pt x="1641" y="73"/>
                    </a:lnTo>
                    <a:lnTo>
                      <a:pt x="1643" y="70"/>
                    </a:lnTo>
                    <a:lnTo>
                      <a:pt x="1646" y="80"/>
                    </a:lnTo>
                    <a:lnTo>
                      <a:pt x="1649" y="105"/>
                    </a:lnTo>
                    <a:lnTo>
                      <a:pt x="1651" y="38"/>
                    </a:lnTo>
                    <a:lnTo>
                      <a:pt x="1654" y="55"/>
                    </a:lnTo>
                    <a:lnTo>
                      <a:pt x="1657" y="37"/>
                    </a:lnTo>
                    <a:lnTo>
                      <a:pt x="1659" y="43"/>
                    </a:lnTo>
                    <a:lnTo>
                      <a:pt x="1662" y="67"/>
                    </a:lnTo>
                    <a:lnTo>
                      <a:pt x="1664" y="73"/>
                    </a:lnTo>
                    <a:lnTo>
                      <a:pt x="1667" y="19"/>
                    </a:lnTo>
                    <a:lnTo>
                      <a:pt x="1669" y="34"/>
                    </a:lnTo>
                    <a:lnTo>
                      <a:pt x="1672" y="65"/>
                    </a:lnTo>
                    <a:lnTo>
                      <a:pt x="1675" y="67"/>
                    </a:lnTo>
                    <a:lnTo>
                      <a:pt x="1677" y="100"/>
                    </a:lnTo>
                    <a:lnTo>
                      <a:pt x="1680" y="72"/>
                    </a:lnTo>
                    <a:lnTo>
                      <a:pt x="1683" y="91"/>
                    </a:lnTo>
                    <a:lnTo>
                      <a:pt x="1685" y="42"/>
                    </a:lnTo>
                    <a:lnTo>
                      <a:pt x="1688" y="52"/>
                    </a:lnTo>
                    <a:lnTo>
                      <a:pt x="1690" y="110"/>
                    </a:lnTo>
                    <a:lnTo>
                      <a:pt x="1693" y="64"/>
                    </a:lnTo>
                    <a:lnTo>
                      <a:pt x="1696" y="13"/>
                    </a:lnTo>
                    <a:lnTo>
                      <a:pt x="1698" y="83"/>
                    </a:lnTo>
                    <a:lnTo>
                      <a:pt x="1701" y="85"/>
                    </a:lnTo>
                    <a:lnTo>
                      <a:pt x="1703" y="92"/>
                    </a:lnTo>
                    <a:lnTo>
                      <a:pt x="1706" y="104"/>
                    </a:lnTo>
                    <a:lnTo>
                      <a:pt x="1709" y="88"/>
                    </a:lnTo>
                    <a:lnTo>
                      <a:pt x="1711" y="58"/>
                    </a:lnTo>
                    <a:lnTo>
                      <a:pt x="1714" y="38"/>
                    </a:lnTo>
                    <a:lnTo>
                      <a:pt x="1717" y="71"/>
                    </a:lnTo>
                    <a:lnTo>
                      <a:pt x="1719" y="52"/>
                    </a:lnTo>
                    <a:lnTo>
                      <a:pt x="1722" y="118"/>
                    </a:lnTo>
                    <a:lnTo>
                      <a:pt x="1724" y="63"/>
                    </a:lnTo>
                    <a:lnTo>
                      <a:pt x="1727" y="100"/>
                    </a:lnTo>
                    <a:lnTo>
                      <a:pt x="1729" y="91"/>
                    </a:lnTo>
                    <a:lnTo>
                      <a:pt x="1732" y="81"/>
                    </a:lnTo>
                    <a:lnTo>
                      <a:pt x="1735" y="0"/>
                    </a:lnTo>
                    <a:lnTo>
                      <a:pt x="1737" y="30"/>
                    </a:lnTo>
                    <a:lnTo>
                      <a:pt x="1740" y="87"/>
                    </a:lnTo>
                    <a:lnTo>
                      <a:pt x="1743" y="124"/>
                    </a:lnTo>
                    <a:lnTo>
                      <a:pt x="1745" y="126"/>
                    </a:lnTo>
                    <a:lnTo>
                      <a:pt x="1748" y="70"/>
                    </a:lnTo>
                    <a:lnTo>
                      <a:pt x="1750" y="136"/>
                    </a:lnTo>
                    <a:lnTo>
                      <a:pt x="1753" y="59"/>
                    </a:lnTo>
                    <a:lnTo>
                      <a:pt x="1756" y="43"/>
                    </a:lnTo>
                    <a:lnTo>
                      <a:pt x="1758" y="31"/>
                    </a:lnTo>
                    <a:lnTo>
                      <a:pt x="1761" y="5"/>
                    </a:lnTo>
                    <a:lnTo>
                      <a:pt x="1763" y="1"/>
                    </a:lnTo>
                    <a:lnTo>
                      <a:pt x="1766" y="82"/>
                    </a:lnTo>
                    <a:lnTo>
                      <a:pt x="1769" y="55"/>
                    </a:lnTo>
                    <a:lnTo>
                      <a:pt x="1771" y="77"/>
                    </a:lnTo>
                    <a:lnTo>
                      <a:pt x="1774" y="60"/>
                    </a:lnTo>
                    <a:lnTo>
                      <a:pt x="1777" y="93"/>
                    </a:lnTo>
                    <a:lnTo>
                      <a:pt x="1779" y="95"/>
                    </a:lnTo>
                    <a:lnTo>
                      <a:pt x="1782" y="116"/>
                    </a:lnTo>
                    <a:lnTo>
                      <a:pt x="1784" y="51"/>
                    </a:lnTo>
                    <a:lnTo>
                      <a:pt x="1787" y="72"/>
                    </a:lnTo>
                    <a:lnTo>
                      <a:pt x="1789" y="39"/>
                    </a:lnTo>
                    <a:lnTo>
                      <a:pt x="1792" y="87"/>
                    </a:lnTo>
                    <a:lnTo>
                      <a:pt x="1795" y="95"/>
                    </a:lnTo>
                    <a:lnTo>
                      <a:pt x="1797" y="49"/>
                    </a:lnTo>
                    <a:lnTo>
                      <a:pt x="1800" y="93"/>
                    </a:lnTo>
                    <a:lnTo>
                      <a:pt x="1803" y="61"/>
                    </a:lnTo>
                    <a:lnTo>
                      <a:pt x="1805" y="70"/>
                    </a:lnTo>
                    <a:lnTo>
                      <a:pt x="1808" y="58"/>
                    </a:lnTo>
                    <a:lnTo>
                      <a:pt x="1810" y="46"/>
                    </a:lnTo>
                    <a:lnTo>
                      <a:pt x="1813" y="51"/>
                    </a:lnTo>
                    <a:lnTo>
                      <a:pt x="1816" y="69"/>
                    </a:lnTo>
                    <a:lnTo>
                      <a:pt x="1818" y="62"/>
                    </a:lnTo>
                    <a:lnTo>
                      <a:pt x="1821" y="79"/>
                    </a:lnTo>
                    <a:lnTo>
                      <a:pt x="1823" y="103"/>
                    </a:lnTo>
                    <a:lnTo>
                      <a:pt x="1826" y="97"/>
                    </a:lnTo>
                    <a:lnTo>
                      <a:pt x="1829" y="65"/>
                    </a:lnTo>
                    <a:lnTo>
                      <a:pt x="1831" y="73"/>
                    </a:lnTo>
                    <a:lnTo>
                      <a:pt x="1834" y="83"/>
                    </a:lnTo>
                    <a:lnTo>
                      <a:pt x="1837" y="76"/>
                    </a:lnTo>
                    <a:lnTo>
                      <a:pt x="1839" y="92"/>
                    </a:lnTo>
                    <a:lnTo>
                      <a:pt x="1842" y="100"/>
                    </a:lnTo>
                    <a:lnTo>
                      <a:pt x="1844" y="80"/>
                    </a:lnTo>
                    <a:lnTo>
                      <a:pt x="1847" y="100"/>
                    </a:lnTo>
                    <a:lnTo>
                      <a:pt x="1849" y="100"/>
                    </a:lnTo>
                    <a:lnTo>
                      <a:pt x="1852" y="104"/>
                    </a:lnTo>
                    <a:lnTo>
                      <a:pt x="1855" y="17"/>
                    </a:lnTo>
                    <a:lnTo>
                      <a:pt x="1858" y="36"/>
                    </a:lnTo>
                    <a:lnTo>
                      <a:pt x="1860" y="85"/>
                    </a:lnTo>
                    <a:lnTo>
                      <a:pt x="1863" y="75"/>
                    </a:lnTo>
                    <a:lnTo>
                      <a:pt x="1865" y="63"/>
                    </a:lnTo>
                    <a:lnTo>
                      <a:pt x="1868" y="37"/>
                    </a:lnTo>
                    <a:lnTo>
                      <a:pt x="1870" y="68"/>
                    </a:lnTo>
                    <a:lnTo>
                      <a:pt x="1873" y="62"/>
                    </a:lnTo>
                    <a:lnTo>
                      <a:pt x="1876" y="77"/>
                    </a:lnTo>
                    <a:lnTo>
                      <a:pt x="1878" y="63"/>
                    </a:lnTo>
                    <a:lnTo>
                      <a:pt x="1881" y="20"/>
                    </a:lnTo>
                    <a:lnTo>
                      <a:pt x="1883" y="49"/>
                    </a:lnTo>
                    <a:lnTo>
                      <a:pt x="1886" y="47"/>
                    </a:lnTo>
                    <a:lnTo>
                      <a:pt x="1889" y="58"/>
                    </a:lnTo>
                    <a:lnTo>
                      <a:pt x="1891" y="46"/>
                    </a:lnTo>
                    <a:lnTo>
                      <a:pt x="1894" y="87"/>
                    </a:lnTo>
                    <a:lnTo>
                      <a:pt x="1897" y="84"/>
                    </a:lnTo>
                    <a:lnTo>
                      <a:pt x="1899" y="68"/>
                    </a:lnTo>
                    <a:lnTo>
                      <a:pt x="1902" y="78"/>
                    </a:lnTo>
                    <a:lnTo>
                      <a:pt x="1904" y="23"/>
                    </a:lnTo>
                    <a:lnTo>
                      <a:pt x="1907" y="68"/>
                    </a:lnTo>
                    <a:lnTo>
                      <a:pt x="1909" y="42"/>
                    </a:lnTo>
                    <a:lnTo>
                      <a:pt x="1912" y="36"/>
                    </a:lnTo>
                    <a:lnTo>
                      <a:pt x="1915" y="67"/>
                    </a:lnTo>
                    <a:lnTo>
                      <a:pt x="1918" y="84"/>
                    </a:lnTo>
                    <a:lnTo>
                      <a:pt x="1920" y="113"/>
                    </a:lnTo>
                    <a:lnTo>
                      <a:pt x="1923" y="43"/>
                    </a:lnTo>
                    <a:lnTo>
                      <a:pt x="1925" y="33"/>
                    </a:lnTo>
                    <a:lnTo>
                      <a:pt x="1928" y="138"/>
                    </a:lnTo>
                    <a:lnTo>
                      <a:pt x="1930" y="39"/>
                    </a:lnTo>
                    <a:lnTo>
                      <a:pt x="1933" y="63"/>
                    </a:lnTo>
                    <a:lnTo>
                      <a:pt x="1936" y="137"/>
                    </a:lnTo>
                    <a:lnTo>
                      <a:pt x="1938" y="72"/>
                    </a:lnTo>
                    <a:lnTo>
                      <a:pt x="1941" y="108"/>
                    </a:lnTo>
                    <a:lnTo>
                      <a:pt x="1944" y="100"/>
                    </a:lnTo>
                    <a:lnTo>
                      <a:pt x="1946" y="52"/>
                    </a:lnTo>
                    <a:lnTo>
                      <a:pt x="1949" y="38"/>
                    </a:lnTo>
                    <a:lnTo>
                      <a:pt x="1951" y="41"/>
                    </a:lnTo>
                    <a:lnTo>
                      <a:pt x="1954" y="31"/>
                    </a:lnTo>
                    <a:lnTo>
                      <a:pt x="1957" y="25"/>
                    </a:lnTo>
                    <a:lnTo>
                      <a:pt x="1959" y="77"/>
                    </a:lnTo>
                    <a:lnTo>
                      <a:pt x="1962" y="151"/>
                    </a:lnTo>
                    <a:lnTo>
                      <a:pt x="1964" y="266"/>
                    </a:lnTo>
                    <a:lnTo>
                      <a:pt x="1967" y="305"/>
                    </a:lnTo>
                    <a:lnTo>
                      <a:pt x="1969" y="389"/>
                    </a:lnTo>
                    <a:lnTo>
                      <a:pt x="1972" y="421"/>
                    </a:lnTo>
                    <a:lnTo>
                      <a:pt x="1975" y="451"/>
                    </a:lnTo>
                    <a:lnTo>
                      <a:pt x="1978" y="457"/>
                    </a:lnTo>
                    <a:lnTo>
                      <a:pt x="1980" y="495"/>
                    </a:lnTo>
                    <a:lnTo>
                      <a:pt x="1983" y="537"/>
                    </a:lnTo>
                    <a:lnTo>
                      <a:pt x="1985" y="544"/>
                    </a:lnTo>
                    <a:lnTo>
                      <a:pt x="1988" y="591"/>
                    </a:lnTo>
                    <a:lnTo>
                      <a:pt x="1990" y="544"/>
                    </a:lnTo>
                    <a:lnTo>
                      <a:pt x="1993" y="549"/>
                    </a:lnTo>
                    <a:lnTo>
                      <a:pt x="1996" y="562"/>
                    </a:lnTo>
                    <a:lnTo>
                      <a:pt x="1998" y="519"/>
                    </a:lnTo>
                    <a:lnTo>
                      <a:pt x="2001" y="535"/>
                    </a:lnTo>
                    <a:lnTo>
                      <a:pt x="2004" y="556"/>
                    </a:lnTo>
                    <a:lnTo>
                      <a:pt x="2006" y="574"/>
                    </a:lnTo>
                    <a:lnTo>
                      <a:pt x="2009" y="571"/>
                    </a:lnTo>
                    <a:lnTo>
                      <a:pt x="2011" y="550"/>
                    </a:lnTo>
                    <a:lnTo>
                      <a:pt x="2014" y="524"/>
                    </a:lnTo>
                    <a:lnTo>
                      <a:pt x="2017" y="629"/>
                    </a:lnTo>
                    <a:lnTo>
                      <a:pt x="2019" y="563"/>
                    </a:lnTo>
                    <a:lnTo>
                      <a:pt x="2022" y="587"/>
                    </a:lnTo>
                    <a:lnTo>
                      <a:pt x="2024" y="566"/>
                    </a:lnTo>
                    <a:lnTo>
                      <a:pt x="2027" y="588"/>
                    </a:lnTo>
                    <a:lnTo>
                      <a:pt x="2029" y="603"/>
                    </a:lnTo>
                    <a:lnTo>
                      <a:pt x="2032" y="619"/>
                    </a:lnTo>
                    <a:lnTo>
                      <a:pt x="2035" y="582"/>
                    </a:lnTo>
                    <a:lnTo>
                      <a:pt x="2038" y="584"/>
                    </a:lnTo>
                    <a:lnTo>
                      <a:pt x="2040" y="589"/>
                    </a:lnTo>
                    <a:lnTo>
                      <a:pt x="2043" y="624"/>
                    </a:lnTo>
                    <a:lnTo>
                      <a:pt x="2045" y="519"/>
                    </a:lnTo>
                    <a:lnTo>
                      <a:pt x="2048" y="561"/>
                    </a:lnTo>
                    <a:lnTo>
                      <a:pt x="2050" y="531"/>
                    </a:lnTo>
                    <a:lnTo>
                      <a:pt x="2053" y="583"/>
                    </a:lnTo>
                    <a:lnTo>
                      <a:pt x="2056" y="589"/>
                    </a:lnTo>
                    <a:lnTo>
                      <a:pt x="2058" y="615"/>
                    </a:lnTo>
                    <a:lnTo>
                      <a:pt x="2061" y="580"/>
                    </a:lnTo>
                    <a:lnTo>
                      <a:pt x="2064" y="607"/>
                    </a:lnTo>
                    <a:lnTo>
                      <a:pt x="2066" y="576"/>
                    </a:lnTo>
                    <a:lnTo>
                      <a:pt x="2069" y="576"/>
                    </a:lnTo>
                    <a:lnTo>
                      <a:pt x="2071" y="565"/>
                    </a:lnTo>
                    <a:lnTo>
                      <a:pt x="2074" y="571"/>
                    </a:lnTo>
                    <a:lnTo>
                      <a:pt x="2076" y="605"/>
                    </a:lnTo>
                    <a:lnTo>
                      <a:pt x="2079" y="603"/>
                    </a:lnTo>
                    <a:lnTo>
                      <a:pt x="2082" y="602"/>
                    </a:lnTo>
                    <a:lnTo>
                      <a:pt x="2084" y="557"/>
                    </a:lnTo>
                    <a:lnTo>
                      <a:pt x="2087" y="588"/>
                    </a:lnTo>
                    <a:lnTo>
                      <a:pt x="2090" y="572"/>
                    </a:lnTo>
                    <a:lnTo>
                      <a:pt x="2092" y="565"/>
                    </a:lnTo>
                    <a:lnTo>
                      <a:pt x="2095" y="592"/>
                    </a:lnTo>
                    <a:lnTo>
                      <a:pt x="2097" y="577"/>
                    </a:lnTo>
                    <a:lnTo>
                      <a:pt x="2100" y="589"/>
                    </a:lnTo>
                    <a:lnTo>
                      <a:pt x="2103" y="573"/>
                    </a:lnTo>
                    <a:lnTo>
                      <a:pt x="2105" y="608"/>
                    </a:lnTo>
                    <a:lnTo>
                      <a:pt x="2108" y="584"/>
                    </a:lnTo>
                    <a:lnTo>
                      <a:pt x="2110" y="612"/>
                    </a:lnTo>
                    <a:lnTo>
                      <a:pt x="2113" y="585"/>
                    </a:lnTo>
                    <a:lnTo>
                      <a:pt x="2115" y="597"/>
                    </a:lnTo>
                    <a:lnTo>
                      <a:pt x="2118" y="590"/>
                    </a:lnTo>
                    <a:lnTo>
                      <a:pt x="2121" y="604"/>
                    </a:lnTo>
                    <a:lnTo>
                      <a:pt x="2124" y="582"/>
                    </a:lnTo>
                    <a:lnTo>
                      <a:pt x="2126" y="604"/>
                    </a:lnTo>
                    <a:lnTo>
                      <a:pt x="2129" y="601"/>
                    </a:lnTo>
                    <a:lnTo>
                      <a:pt x="2131" y="600"/>
                    </a:lnTo>
                    <a:lnTo>
                      <a:pt x="2134" y="631"/>
                    </a:lnTo>
                    <a:lnTo>
                      <a:pt x="2136" y="597"/>
                    </a:lnTo>
                    <a:lnTo>
                      <a:pt x="2139" y="560"/>
                    </a:lnTo>
                    <a:lnTo>
                      <a:pt x="2142" y="591"/>
                    </a:lnTo>
                    <a:lnTo>
                      <a:pt x="2144" y="573"/>
                    </a:lnTo>
                    <a:lnTo>
                      <a:pt x="2147" y="593"/>
                    </a:lnTo>
                    <a:lnTo>
                      <a:pt x="2150" y="587"/>
                    </a:lnTo>
                    <a:lnTo>
                      <a:pt x="2152" y="598"/>
                    </a:lnTo>
                    <a:lnTo>
                      <a:pt x="2155" y="582"/>
                    </a:lnTo>
                    <a:lnTo>
                      <a:pt x="2157" y="628"/>
                    </a:lnTo>
                    <a:lnTo>
                      <a:pt x="2160" y="620"/>
                    </a:lnTo>
                    <a:lnTo>
                      <a:pt x="2163" y="572"/>
                    </a:lnTo>
                    <a:lnTo>
                      <a:pt x="2165" y="576"/>
                    </a:lnTo>
                    <a:lnTo>
                      <a:pt x="2168" y="566"/>
                    </a:lnTo>
                    <a:lnTo>
                      <a:pt x="2170" y="597"/>
                    </a:lnTo>
                    <a:lnTo>
                      <a:pt x="2173" y="605"/>
                    </a:lnTo>
                    <a:lnTo>
                      <a:pt x="2176" y="601"/>
                    </a:lnTo>
                    <a:lnTo>
                      <a:pt x="2178" y="607"/>
                    </a:lnTo>
                    <a:lnTo>
                      <a:pt x="2181" y="598"/>
                    </a:lnTo>
                    <a:lnTo>
                      <a:pt x="2184" y="598"/>
                    </a:lnTo>
                    <a:lnTo>
                      <a:pt x="2186" y="606"/>
                    </a:lnTo>
                    <a:lnTo>
                      <a:pt x="2189" y="574"/>
                    </a:lnTo>
                    <a:lnTo>
                      <a:pt x="2191" y="565"/>
                    </a:lnTo>
                    <a:lnTo>
                      <a:pt x="2194" y="558"/>
                    </a:lnTo>
                    <a:lnTo>
                      <a:pt x="2196" y="619"/>
                    </a:lnTo>
                    <a:lnTo>
                      <a:pt x="2199" y="601"/>
                    </a:lnTo>
                    <a:lnTo>
                      <a:pt x="2202" y="551"/>
                    </a:lnTo>
                    <a:lnTo>
                      <a:pt x="2204" y="540"/>
                    </a:lnTo>
                    <a:lnTo>
                      <a:pt x="2207" y="607"/>
                    </a:lnTo>
                    <a:lnTo>
                      <a:pt x="2210" y="559"/>
                    </a:lnTo>
                    <a:lnTo>
                      <a:pt x="2212" y="601"/>
                    </a:lnTo>
                    <a:lnTo>
                      <a:pt x="2215" y="597"/>
                    </a:lnTo>
                    <a:lnTo>
                      <a:pt x="2217" y="577"/>
                    </a:lnTo>
                    <a:lnTo>
                      <a:pt x="2220" y="556"/>
                    </a:lnTo>
                    <a:lnTo>
                      <a:pt x="2223" y="527"/>
                    </a:lnTo>
                    <a:lnTo>
                      <a:pt x="2225" y="563"/>
                    </a:lnTo>
                    <a:lnTo>
                      <a:pt x="2228" y="586"/>
                    </a:lnTo>
                    <a:lnTo>
                      <a:pt x="2230" y="578"/>
                    </a:lnTo>
                    <a:lnTo>
                      <a:pt x="2233" y="583"/>
                    </a:lnTo>
                    <a:lnTo>
                      <a:pt x="2236" y="564"/>
                    </a:lnTo>
                    <a:lnTo>
                      <a:pt x="2238" y="567"/>
                    </a:lnTo>
                    <a:lnTo>
                      <a:pt x="2241" y="566"/>
                    </a:lnTo>
                    <a:lnTo>
                      <a:pt x="2244" y="630"/>
                    </a:lnTo>
                    <a:lnTo>
                      <a:pt x="2246" y="619"/>
                    </a:lnTo>
                    <a:lnTo>
                      <a:pt x="2249" y="614"/>
                    </a:lnTo>
                    <a:lnTo>
                      <a:pt x="2251" y="587"/>
                    </a:lnTo>
                    <a:lnTo>
                      <a:pt x="2254" y="556"/>
                    </a:lnTo>
                    <a:lnTo>
                      <a:pt x="2256" y="611"/>
                    </a:lnTo>
                    <a:lnTo>
                      <a:pt x="2259" y="574"/>
                    </a:lnTo>
                    <a:lnTo>
                      <a:pt x="2262" y="559"/>
                    </a:lnTo>
                    <a:lnTo>
                      <a:pt x="2264" y="631"/>
                    </a:lnTo>
                    <a:lnTo>
                      <a:pt x="2267" y="568"/>
                    </a:lnTo>
                    <a:lnTo>
                      <a:pt x="2270" y="625"/>
                    </a:lnTo>
                    <a:lnTo>
                      <a:pt x="2272" y="581"/>
                    </a:lnTo>
                    <a:lnTo>
                      <a:pt x="2275" y="571"/>
                    </a:lnTo>
                    <a:lnTo>
                      <a:pt x="2277" y="595"/>
                    </a:lnTo>
                    <a:lnTo>
                      <a:pt x="2280" y="556"/>
                    </a:lnTo>
                    <a:lnTo>
                      <a:pt x="2283" y="577"/>
                    </a:lnTo>
                    <a:lnTo>
                      <a:pt x="2285" y="523"/>
                    </a:lnTo>
                    <a:lnTo>
                      <a:pt x="2288" y="580"/>
                    </a:lnTo>
                    <a:lnTo>
                      <a:pt x="2290" y="608"/>
                    </a:lnTo>
                    <a:lnTo>
                      <a:pt x="2293" y="573"/>
                    </a:lnTo>
                    <a:lnTo>
                      <a:pt x="2296" y="572"/>
                    </a:lnTo>
                    <a:lnTo>
                      <a:pt x="2298" y="629"/>
                    </a:lnTo>
                    <a:lnTo>
                      <a:pt x="2301" y="573"/>
                    </a:lnTo>
                    <a:lnTo>
                      <a:pt x="2304" y="551"/>
                    </a:lnTo>
                    <a:lnTo>
                      <a:pt x="2306" y="540"/>
                    </a:lnTo>
                    <a:lnTo>
                      <a:pt x="2309" y="522"/>
                    </a:lnTo>
                    <a:lnTo>
                      <a:pt x="2311" y="529"/>
                    </a:lnTo>
                    <a:lnTo>
                      <a:pt x="2314" y="616"/>
                    </a:lnTo>
                    <a:lnTo>
                      <a:pt x="2316" y="565"/>
                    </a:lnTo>
                    <a:lnTo>
                      <a:pt x="2319" y="596"/>
                    </a:lnTo>
                    <a:lnTo>
                      <a:pt x="2322" y="534"/>
                    </a:lnTo>
                    <a:lnTo>
                      <a:pt x="2324" y="581"/>
                    </a:lnTo>
                    <a:lnTo>
                      <a:pt x="2327" y="568"/>
                    </a:lnTo>
                    <a:lnTo>
                      <a:pt x="2330" y="529"/>
                    </a:lnTo>
                    <a:lnTo>
                      <a:pt x="2332" y="603"/>
                    </a:lnTo>
                    <a:lnTo>
                      <a:pt x="2335" y="574"/>
                    </a:lnTo>
                    <a:lnTo>
                      <a:pt x="2337" y="520"/>
                    </a:lnTo>
                    <a:lnTo>
                      <a:pt x="2340" y="577"/>
                    </a:lnTo>
                    <a:lnTo>
                      <a:pt x="2343" y="569"/>
                    </a:lnTo>
                    <a:lnTo>
                      <a:pt x="2345" y="635"/>
                    </a:lnTo>
                    <a:lnTo>
                      <a:pt x="2348" y="582"/>
                    </a:lnTo>
                    <a:lnTo>
                      <a:pt x="2350" y="592"/>
                    </a:lnTo>
                    <a:lnTo>
                      <a:pt x="2353" y="550"/>
                    </a:lnTo>
                    <a:lnTo>
                      <a:pt x="2356" y="577"/>
                    </a:lnTo>
                    <a:lnTo>
                      <a:pt x="2358" y="610"/>
                    </a:lnTo>
                    <a:lnTo>
                      <a:pt x="2361" y="579"/>
                    </a:lnTo>
                    <a:lnTo>
                      <a:pt x="2364" y="608"/>
                    </a:lnTo>
                    <a:lnTo>
                      <a:pt x="2366" y="602"/>
                    </a:lnTo>
                    <a:lnTo>
                      <a:pt x="2369" y="600"/>
                    </a:lnTo>
                    <a:lnTo>
                      <a:pt x="2371" y="579"/>
                    </a:lnTo>
                    <a:lnTo>
                      <a:pt x="2374" y="538"/>
                    </a:lnTo>
                    <a:lnTo>
                      <a:pt x="2376" y="542"/>
                    </a:lnTo>
                    <a:lnTo>
                      <a:pt x="2379" y="603"/>
                    </a:lnTo>
                    <a:lnTo>
                      <a:pt x="2382" y="560"/>
                    </a:lnTo>
                    <a:lnTo>
                      <a:pt x="2384" y="563"/>
                    </a:lnTo>
                    <a:lnTo>
                      <a:pt x="2387" y="559"/>
                    </a:lnTo>
                    <a:lnTo>
                      <a:pt x="2390" y="580"/>
                    </a:lnTo>
                    <a:lnTo>
                      <a:pt x="2392" y="640"/>
                    </a:lnTo>
                    <a:lnTo>
                      <a:pt x="2395" y="635"/>
                    </a:lnTo>
                    <a:lnTo>
                      <a:pt x="2397" y="525"/>
                    </a:lnTo>
                    <a:lnTo>
                      <a:pt x="2400" y="534"/>
                    </a:lnTo>
                    <a:lnTo>
                      <a:pt x="2403" y="589"/>
                    </a:lnTo>
                    <a:lnTo>
                      <a:pt x="2405" y="598"/>
                    </a:lnTo>
                    <a:lnTo>
                      <a:pt x="2408" y="581"/>
                    </a:lnTo>
                    <a:lnTo>
                      <a:pt x="2410" y="622"/>
                    </a:lnTo>
                    <a:lnTo>
                      <a:pt x="2413" y="565"/>
                    </a:lnTo>
                    <a:lnTo>
                      <a:pt x="2416" y="581"/>
                    </a:lnTo>
                    <a:lnTo>
                      <a:pt x="2418" y="607"/>
                    </a:lnTo>
                    <a:lnTo>
                      <a:pt x="2421" y="565"/>
                    </a:lnTo>
                    <a:lnTo>
                      <a:pt x="2424" y="605"/>
                    </a:lnTo>
                    <a:lnTo>
                      <a:pt x="2426" y="553"/>
                    </a:lnTo>
                    <a:lnTo>
                      <a:pt x="2429" y="602"/>
                    </a:lnTo>
                    <a:lnTo>
                      <a:pt x="2431" y="566"/>
                    </a:lnTo>
                    <a:lnTo>
                      <a:pt x="2434" y="601"/>
                    </a:lnTo>
                    <a:lnTo>
                      <a:pt x="2436" y="629"/>
                    </a:lnTo>
                    <a:lnTo>
                      <a:pt x="2439" y="610"/>
                    </a:lnTo>
                    <a:lnTo>
                      <a:pt x="2442" y="604"/>
                    </a:lnTo>
                    <a:lnTo>
                      <a:pt x="2444" y="557"/>
                    </a:lnTo>
                    <a:lnTo>
                      <a:pt x="2447" y="516"/>
                    </a:lnTo>
                    <a:lnTo>
                      <a:pt x="2450" y="527"/>
                    </a:lnTo>
                    <a:lnTo>
                      <a:pt x="2452" y="541"/>
                    </a:lnTo>
                    <a:lnTo>
                      <a:pt x="2455" y="585"/>
                    </a:lnTo>
                    <a:lnTo>
                      <a:pt x="2457" y="585"/>
                    </a:lnTo>
                    <a:lnTo>
                      <a:pt x="2460" y="570"/>
                    </a:lnTo>
                    <a:lnTo>
                      <a:pt x="2463" y="563"/>
                    </a:lnTo>
                    <a:lnTo>
                      <a:pt x="2465" y="617"/>
                    </a:lnTo>
                    <a:lnTo>
                      <a:pt x="2468" y="580"/>
                    </a:lnTo>
                    <a:lnTo>
                      <a:pt x="2470" y="537"/>
                    </a:lnTo>
                    <a:lnTo>
                      <a:pt x="2473" y="583"/>
                    </a:lnTo>
                    <a:lnTo>
                      <a:pt x="2476" y="548"/>
                    </a:lnTo>
                    <a:lnTo>
                      <a:pt x="2478" y="559"/>
                    </a:lnTo>
                    <a:lnTo>
                      <a:pt x="2481" y="623"/>
                    </a:lnTo>
                    <a:lnTo>
                      <a:pt x="2484" y="636"/>
                    </a:lnTo>
                    <a:lnTo>
                      <a:pt x="2486" y="631"/>
                    </a:lnTo>
                    <a:lnTo>
                      <a:pt x="2489" y="590"/>
                    </a:lnTo>
                    <a:lnTo>
                      <a:pt x="2491" y="586"/>
                    </a:lnTo>
                    <a:lnTo>
                      <a:pt x="2494" y="566"/>
                    </a:lnTo>
                    <a:lnTo>
                      <a:pt x="2496" y="570"/>
                    </a:lnTo>
                    <a:lnTo>
                      <a:pt x="2499" y="577"/>
                    </a:lnTo>
                    <a:lnTo>
                      <a:pt x="2502" y="606"/>
                    </a:lnTo>
                    <a:lnTo>
                      <a:pt x="2504" y="600"/>
                    </a:lnTo>
                    <a:lnTo>
                      <a:pt x="2507" y="576"/>
                    </a:lnTo>
                    <a:lnTo>
                      <a:pt x="2510" y="622"/>
                    </a:lnTo>
                    <a:lnTo>
                      <a:pt x="2512" y="588"/>
                    </a:lnTo>
                    <a:lnTo>
                      <a:pt x="2515" y="572"/>
                    </a:lnTo>
                    <a:lnTo>
                      <a:pt x="2517" y="582"/>
                    </a:lnTo>
                    <a:lnTo>
                      <a:pt x="2520" y="563"/>
                    </a:lnTo>
                    <a:lnTo>
                      <a:pt x="2523" y="592"/>
                    </a:lnTo>
                    <a:lnTo>
                      <a:pt x="2525" y="609"/>
                    </a:lnTo>
                    <a:lnTo>
                      <a:pt x="2528" y="574"/>
                    </a:lnTo>
                    <a:lnTo>
                      <a:pt x="2530" y="597"/>
                    </a:lnTo>
                    <a:lnTo>
                      <a:pt x="2533" y="631"/>
                    </a:lnTo>
                    <a:lnTo>
                      <a:pt x="2536" y="624"/>
                    </a:lnTo>
                    <a:lnTo>
                      <a:pt x="2538" y="598"/>
                    </a:lnTo>
                    <a:lnTo>
                      <a:pt x="2541" y="528"/>
                    </a:lnTo>
                    <a:lnTo>
                      <a:pt x="2544" y="596"/>
                    </a:lnTo>
                    <a:lnTo>
                      <a:pt x="2546" y="616"/>
                    </a:lnTo>
                    <a:lnTo>
                      <a:pt x="2549" y="545"/>
                    </a:lnTo>
                    <a:lnTo>
                      <a:pt x="2551" y="590"/>
                    </a:lnTo>
                    <a:lnTo>
                      <a:pt x="2554" y="597"/>
                    </a:lnTo>
                    <a:lnTo>
                      <a:pt x="2556" y="569"/>
                    </a:lnTo>
                    <a:lnTo>
                      <a:pt x="2559" y="586"/>
                    </a:lnTo>
                    <a:lnTo>
                      <a:pt x="2562" y="583"/>
                    </a:lnTo>
                    <a:lnTo>
                      <a:pt x="2564" y="560"/>
                    </a:lnTo>
                    <a:lnTo>
                      <a:pt x="2567" y="611"/>
                    </a:lnTo>
                    <a:lnTo>
                      <a:pt x="2570" y="542"/>
                    </a:lnTo>
                    <a:lnTo>
                      <a:pt x="2572" y="559"/>
                    </a:lnTo>
                    <a:lnTo>
                      <a:pt x="2575" y="583"/>
                    </a:lnTo>
                    <a:lnTo>
                      <a:pt x="2577" y="610"/>
                    </a:lnTo>
                    <a:lnTo>
                      <a:pt x="2580" y="610"/>
                    </a:lnTo>
                    <a:lnTo>
                      <a:pt x="2583" y="568"/>
                    </a:lnTo>
                    <a:lnTo>
                      <a:pt x="2585" y="581"/>
                    </a:lnTo>
                    <a:lnTo>
                      <a:pt x="2588" y="575"/>
                    </a:lnTo>
                    <a:lnTo>
                      <a:pt x="2590" y="574"/>
                    </a:lnTo>
                    <a:lnTo>
                      <a:pt x="2593" y="568"/>
                    </a:lnTo>
                    <a:lnTo>
                      <a:pt x="2596" y="591"/>
                    </a:lnTo>
                    <a:lnTo>
                      <a:pt x="2598" y="586"/>
                    </a:lnTo>
                    <a:lnTo>
                      <a:pt x="2601" y="604"/>
                    </a:lnTo>
                    <a:lnTo>
                      <a:pt x="2604" y="630"/>
                    </a:lnTo>
                    <a:lnTo>
                      <a:pt x="2606" y="642"/>
                    </a:lnTo>
                  </a:path>
                </a:pathLst>
              </a:custGeom>
              <a:noFill/>
              <a:ln w="3175" cap="flat">
                <a:solidFill>
                  <a:srgbClr val="15D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496" name="Freeform 88"/>
              <p:cNvSpPr>
                <a:spLocks/>
              </p:cNvSpPr>
              <p:nvPr/>
            </p:nvSpPr>
            <p:spPr bwMode="auto">
              <a:xfrm>
                <a:off x="857232" y="3157702"/>
                <a:ext cx="1080000" cy="327845"/>
              </a:xfrm>
              <a:custGeom>
                <a:avLst/>
                <a:gdLst/>
                <a:ahLst/>
                <a:cxnLst>
                  <a:cxn ang="0">
                    <a:pos x="39" y="421"/>
                  </a:cxn>
                  <a:cxn ang="0">
                    <a:pos x="81" y="365"/>
                  </a:cxn>
                  <a:cxn ang="0">
                    <a:pos x="122" y="329"/>
                  </a:cxn>
                  <a:cxn ang="0">
                    <a:pos x="164" y="369"/>
                  </a:cxn>
                  <a:cxn ang="0">
                    <a:pos x="206" y="444"/>
                  </a:cxn>
                  <a:cxn ang="0">
                    <a:pos x="248" y="341"/>
                  </a:cxn>
                  <a:cxn ang="0">
                    <a:pos x="290" y="366"/>
                  </a:cxn>
                  <a:cxn ang="0">
                    <a:pos x="331" y="374"/>
                  </a:cxn>
                  <a:cxn ang="0">
                    <a:pos x="373" y="406"/>
                  </a:cxn>
                  <a:cxn ang="0">
                    <a:pos x="415" y="357"/>
                  </a:cxn>
                  <a:cxn ang="0">
                    <a:pos x="456" y="371"/>
                  </a:cxn>
                  <a:cxn ang="0">
                    <a:pos x="498" y="378"/>
                  </a:cxn>
                  <a:cxn ang="0">
                    <a:pos x="540" y="375"/>
                  </a:cxn>
                  <a:cxn ang="0">
                    <a:pos x="582" y="393"/>
                  </a:cxn>
                  <a:cxn ang="0">
                    <a:pos x="623" y="386"/>
                  </a:cxn>
                  <a:cxn ang="0">
                    <a:pos x="665" y="227"/>
                  </a:cxn>
                  <a:cxn ang="0">
                    <a:pos x="707" y="116"/>
                  </a:cxn>
                  <a:cxn ang="0">
                    <a:pos x="749" y="121"/>
                  </a:cxn>
                  <a:cxn ang="0">
                    <a:pos x="791" y="103"/>
                  </a:cxn>
                  <a:cxn ang="0">
                    <a:pos x="832" y="87"/>
                  </a:cxn>
                  <a:cxn ang="0">
                    <a:pos x="874" y="134"/>
                  </a:cxn>
                  <a:cxn ang="0">
                    <a:pos x="916" y="105"/>
                  </a:cxn>
                  <a:cxn ang="0">
                    <a:pos x="957" y="55"/>
                  </a:cxn>
                  <a:cxn ang="0">
                    <a:pos x="999" y="54"/>
                  </a:cxn>
                  <a:cxn ang="0">
                    <a:pos x="1041" y="146"/>
                  </a:cxn>
                  <a:cxn ang="0">
                    <a:pos x="1083" y="99"/>
                  </a:cxn>
                  <a:cxn ang="0">
                    <a:pos x="1124" y="95"/>
                  </a:cxn>
                  <a:cxn ang="0">
                    <a:pos x="1166" y="87"/>
                  </a:cxn>
                  <a:cxn ang="0">
                    <a:pos x="1208" y="98"/>
                  </a:cxn>
                  <a:cxn ang="0">
                    <a:pos x="1249" y="70"/>
                  </a:cxn>
                  <a:cxn ang="0">
                    <a:pos x="1291" y="152"/>
                  </a:cxn>
                  <a:cxn ang="0">
                    <a:pos x="1333" y="81"/>
                  </a:cxn>
                  <a:cxn ang="0">
                    <a:pos x="1375" y="108"/>
                  </a:cxn>
                  <a:cxn ang="0">
                    <a:pos x="1417" y="88"/>
                  </a:cxn>
                  <a:cxn ang="0">
                    <a:pos x="1458" y="75"/>
                  </a:cxn>
                  <a:cxn ang="0">
                    <a:pos x="1500" y="97"/>
                  </a:cxn>
                  <a:cxn ang="0">
                    <a:pos x="1542" y="93"/>
                  </a:cxn>
                  <a:cxn ang="0">
                    <a:pos x="1583" y="103"/>
                  </a:cxn>
                  <a:cxn ang="0">
                    <a:pos x="1625" y="63"/>
                  </a:cxn>
                  <a:cxn ang="0">
                    <a:pos x="1667" y="40"/>
                  </a:cxn>
                  <a:cxn ang="0">
                    <a:pos x="1709" y="46"/>
                  </a:cxn>
                  <a:cxn ang="0">
                    <a:pos x="1750" y="91"/>
                  </a:cxn>
                  <a:cxn ang="0">
                    <a:pos x="1792" y="106"/>
                  </a:cxn>
                  <a:cxn ang="0">
                    <a:pos x="1834" y="68"/>
                  </a:cxn>
                  <a:cxn ang="0">
                    <a:pos x="1876" y="87"/>
                  </a:cxn>
                  <a:cxn ang="0">
                    <a:pos x="1918" y="113"/>
                  </a:cxn>
                  <a:cxn ang="0">
                    <a:pos x="1959" y="80"/>
                  </a:cxn>
                  <a:cxn ang="0">
                    <a:pos x="2001" y="366"/>
                  </a:cxn>
                  <a:cxn ang="0">
                    <a:pos x="2043" y="336"/>
                  </a:cxn>
                  <a:cxn ang="0">
                    <a:pos x="2084" y="392"/>
                  </a:cxn>
                  <a:cxn ang="0">
                    <a:pos x="2126" y="424"/>
                  </a:cxn>
                  <a:cxn ang="0">
                    <a:pos x="2168" y="393"/>
                  </a:cxn>
                  <a:cxn ang="0">
                    <a:pos x="2210" y="361"/>
                  </a:cxn>
                  <a:cxn ang="0">
                    <a:pos x="2251" y="338"/>
                  </a:cxn>
                  <a:cxn ang="0">
                    <a:pos x="2293" y="347"/>
                  </a:cxn>
                  <a:cxn ang="0">
                    <a:pos x="2335" y="349"/>
                  </a:cxn>
                  <a:cxn ang="0">
                    <a:pos x="2376" y="357"/>
                  </a:cxn>
                  <a:cxn ang="0">
                    <a:pos x="2418" y="370"/>
                  </a:cxn>
                  <a:cxn ang="0">
                    <a:pos x="2460" y="393"/>
                  </a:cxn>
                  <a:cxn ang="0">
                    <a:pos x="2502" y="331"/>
                  </a:cxn>
                  <a:cxn ang="0">
                    <a:pos x="2544" y="402"/>
                  </a:cxn>
                  <a:cxn ang="0">
                    <a:pos x="2585" y="388"/>
                  </a:cxn>
                </a:cxnLst>
                <a:rect l="0" t="0" r="r" b="b"/>
                <a:pathLst>
                  <a:path w="2606" h="469">
                    <a:moveTo>
                      <a:pt x="0" y="401"/>
                    </a:moveTo>
                    <a:lnTo>
                      <a:pt x="2" y="429"/>
                    </a:lnTo>
                    <a:lnTo>
                      <a:pt x="5" y="365"/>
                    </a:lnTo>
                    <a:lnTo>
                      <a:pt x="8" y="341"/>
                    </a:lnTo>
                    <a:lnTo>
                      <a:pt x="10" y="358"/>
                    </a:lnTo>
                    <a:lnTo>
                      <a:pt x="13" y="383"/>
                    </a:lnTo>
                    <a:lnTo>
                      <a:pt x="16" y="424"/>
                    </a:lnTo>
                    <a:lnTo>
                      <a:pt x="18" y="365"/>
                    </a:lnTo>
                    <a:lnTo>
                      <a:pt x="21" y="370"/>
                    </a:lnTo>
                    <a:lnTo>
                      <a:pt x="23" y="383"/>
                    </a:lnTo>
                    <a:lnTo>
                      <a:pt x="26" y="371"/>
                    </a:lnTo>
                    <a:lnTo>
                      <a:pt x="29" y="398"/>
                    </a:lnTo>
                    <a:lnTo>
                      <a:pt x="31" y="364"/>
                    </a:lnTo>
                    <a:lnTo>
                      <a:pt x="34" y="407"/>
                    </a:lnTo>
                    <a:lnTo>
                      <a:pt x="36" y="332"/>
                    </a:lnTo>
                    <a:lnTo>
                      <a:pt x="39" y="421"/>
                    </a:lnTo>
                    <a:lnTo>
                      <a:pt x="42" y="393"/>
                    </a:lnTo>
                    <a:lnTo>
                      <a:pt x="44" y="437"/>
                    </a:lnTo>
                    <a:lnTo>
                      <a:pt x="47" y="415"/>
                    </a:lnTo>
                    <a:lnTo>
                      <a:pt x="50" y="416"/>
                    </a:lnTo>
                    <a:lnTo>
                      <a:pt x="52" y="382"/>
                    </a:lnTo>
                    <a:lnTo>
                      <a:pt x="55" y="413"/>
                    </a:lnTo>
                    <a:lnTo>
                      <a:pt x="57" y="352"/>
                    </a:lnTo>
                    <a:lnTo>
                      <a:pt x="60" y="398"/>
                    </a:lnTo>
                    <a:lnTo>
                      <a:pt x="62" y="371"/>
                    </a:lnTo>
                    <a:lnTo>
                      <a:pt x="65" y="402"/>
                    </a:lnTo>
                    <a:lnTo>
                      <a:pt x="68" y="402"/>
                    </a:lnTo>
                    <a:lnTo>
                      <a:pt x="70" y="385"/>
                    </a:lnTo>
                    <a:lnTo>
                      <a:pt x="73" y="406"/>
                    </a:lnTo>
                    <a:lnTo>
                      <a:pt x="76" y="381"/>
                    </a:lnTo>
                    <a:lnTo>
                      <a:pt x="78" y="356"/>
                    </a:lnTo>
                    <a:lnTo>
                      <a:pt x="81" y="365"/>
                    </a:lnTo>
                    <a:lnTo>
                      <a:pt x="83" y="389"/>
                    </a:lnTo>
                    <a:lnTo>
                      <a:pt x="86" y="395"/>
                    </a:lnTo>
                    <a:lnTo>
                      <a:pt x="89" y="356"/>
                    </a:lnTo>
                    <a:lnTo>
                      <a:pt x="91" y="358"/>
                    </a:lnTo>
                    <a:lnTo>
                      <a:pt x="94" y="400"/>
                    </a:lnTo>
                    <a:lnTo>
                      <a:pt x="96" y="382"/>
                    </a:lnTo>
                    <a:lnTo>
                      <a:pt x="99" y="419"/>
                    </a:lnTo>
                    <a:lnTo>
                      <a:pt x="102" y="359"/>
                    </a:lnTo>
                    <a:lnTo>
                      <a:pt x="104" y="385"/>
                    </a:lnTo>
                    <a:lnTo>
                      <a:pt x="107" y="389"/>
                    </a:lnTo>
                    <a:lnTo>
                      <a:pt x="110" y="405"/>
                    </a:lnTo>
                    <a:lnTo>
                      <a:pt x="112" y="415"/>
                    </a:lnTo>
                    <a:lnTo>
                      <a:pt x="115" y="391"/>
                    </a:lnTo>
                    <a:lnTo>
                      <a:pt x="117" y="407"/>
                    </a:lnTo>
                    <a:lnTo>
                      <a:pt x="120" y="384"/>
                    </a:lnTo>
                    <a:lnTo>
                      <a:pt x="122" y="329"/>
                    </a:lnTo>
                    <a:lnTo>
                      <a:pt x="125" y="350"/>
                    </a:lnTo>
                    <a:lnTo>
                      <a:pt x="128" y="363"/>
                    </a:lnTo>
                    <a:lnTo>
                      <a:pt x="130" y="359"/>
                    </a:lnTo>
                    <a:lnTo>
                      <a:pt x="133" y="411"/>
                    </a:lnTo>
                    <a:lnTo>
                      <a:pt x="136" y="356"/>
                    </a:lnTo>
                    <a:lnTo>
                      <a:pt x="138" y="372"/>
                    </a:lnTo>
                    <a:lnTo>
                      <a:pt x="141" y="368"/>
                    </a:lnTo>
                    <a:lnTo>
                      <a:pt x="143" y="387"/>
                    </a:lnTo>
                    <a:lnTo>
                      <a:pt x="146" y="343"/>
                    </a:lnTo>
                    <a:lnTo>
                      <a:pt x="149" y="408"/>
                    </a:lnTo>
                    <a:lnTo>
                      <a:pt x="151" y="381"/>
                    </a:lnTo>
                    <a:lnTo>
                      <a:pt x="154" y="410"/>
                    </a:lnTo>
                    <a:lnTo>
                      <a:pt x="156" y="360"/>
                    </a:lnTo>
                    <a:lnTo>
                      <a:pt x="159" y="394"/>
                    </a:lnTo>
                    <a:lnTo>
                      <a:pt x="162" y="396"/>
                    </a:lnTo>
                    <a:lnTo>
                      <a:pt x="164" y="369"/>
                    </a:lnTo>
                    <a:lnTo>
                      <a:pt x="167" y="375"/>
                    </a:lnTo>
                    <a:lnTo>
                      <a:pt x="170" y="436"/>
                    </a:lnTo>
                    <a:lnTo>
                      <a:pt x="172" y="355"/>
                    </a:lnTo>
                    <a:lnTo>
                      <a:pt x="175" y="374"/>
                    </a:lnTo>
                    <a:lnTo>
                      <a:pt x="177" y="372"/>
                    </a:lnTo>
                    <a:lnTo>
                      <a:pt x="180" y="374"/>
                    </a:lnTo>
                    <a:lnTo>
                      <a:pt x="182" y="370"/>
                    </a:lnTo>
                    <a:lnTo>
                      <a:pt x="185" y="367"/>
                    </a:lnTo>
                    <a:lnTo>
                      <a:pt x="188" y="409"/>
                    </a:lnTo>
                    <a:lnTo>
                      <a:pt x="190" y="345"/>
                    </a:lnTo>
                    <a:lnTo>
                      <a:pt x="193" y="395"/>
                    </a:lnTo>
                    <a:lnTo>
                      <a:pt x="196" y="364"/>
                    </a:lnTo>
                    <a:lnTo>
                      <a:pt x="198" y="373"/>
                    </a:lnTo>
                    <a:lnTo>
                      <a:pt x="201" y="396"/>
                    </a:lnTo>
                    <a:lnTo>
                      <a:pt x="203" y="408"/>
                    </a:lnTo>
                    <a:lnTo>
                      <a:pt x="206" y="444"/>
                    </a:lnTo>
                    <a:lnTo>
                      <a:pt x="209" y="450"/>
                    </a:lnTo>
                    <a:lnTo>
                      <a:pt x="211" y="366"/>
                    </a:lnTo>
                    <a:lnTo>
                      <a:pt x="214" y="397"/>
                    </a:lnTo>
                    <a:lnTo>
                      <a:pt x="216" y="352"/>
                    </a:lnTo>
                    <a:lnTo>
                      <a:pt x="219" y="367"/>
                    </a:lnTo>
                    <a:lnTo>
                      <a:pt x="222" y="352"/>
                    </a:lnTo>
                    <a:lnTo>
                      <a:pt x="224" y="325"/>
                    </a:lnTo>
                    <a:lnTo>
                      <a:pt x="227" y="392"/>
                    </a:lnTo>
                    <a:lnTo>
                      <a:pt x="230" y="361"/>
                    </a:lnTo>
                    <a:lnTo>
                      <a:pt x="232" y="373"/>
                    </a:lnTo>
                    <a:lnTo>
                      <a:pt x="235" y="388"/>
                    </a:lnTo>
                    <a:lnTo>
                      <a:pt x="237" y="434"/>
                    </a:lnTo>
                    <a:lnTo>
                      <a:pt x="240" y="366"/>
                    </a:lnTo>
                    <a:lnTo>
                      <a:pt x="242" y="355"/>
                    </a:lnTo>
                    <a:lnTo>
                      <a:pt x="245" y="395"/>
                    </a:lnTo>
                    <a:lnTo>
                      <a:pt x="248" y="341"/>
                    </a:lnTo>
                    <a:lnTo>
                      <a:pt x="250" y="418"/>
                    </a:lnTo>
                    <a:lnTo>
                      <a:pt x="253" y="381"/>
                    </a:lnTo>
                    <a:lnTo>
                      <a:pt x="256" y="380"/>
                    </a:lnTo>
                    <a:lnTo>
                      <a:pt x="258" y="414"/>
                    </a:lnTo>
                    <a:lnTo>
                      <a:pt x="261" y="345"/>
                    </a:lnTo>
                    <a:lnTo>
                      <a:pt x="263" y="387"/>
                    </a:lnTo>
                    <a:lnTo>
                      <a:pt x="266" y="384"/>
                    </a:lnTo>
                    <a:lnTo>
                      <a:pt x="269" y="355"/>
                    </a:lnTo>
                    <a:lnTo>
                      <a:pt x="271" y="342"/>
                    </a:lnTo>
                    <a:lnTo>
                      <a:pt x="274" y="344"/>
                    </a:lnTo>
                    <a:lnTo>
                      <a:pt x="276" y="348"/>
                    </a:lnTo>
                    <a:lnTo>
                      <a:pt x="279" y="381"/>
                    </a:lnTo>
                    <a:lnTo>
                      <a:pt x="282" y="397"/>
                    </a:lnTo>
                    <a:lnTo>
                      <a:pt x="284" y="401"/>
                    </a:lnTo>
                    <a:lnTo>
                      <a:pt x="287" y="345"/>
                    </a:lnTo>
                    <a:lnTo>
                      <a:pt x="290" y="366"/>
                    </a:lnTo>
                    <a:lnTo>
                      <a:pt x="292" y="351"/>
                    </a:lnTo>
                    <a:lnTo>
                      <a:pt x="295" y="347"/>
                    </a:lnTo>
                    <a:lnTo>
                      <a:pt x="297" y="355"/>
                    </a:lnTo>
                    <a:lnTo>
                      <a:pt x="300" y="379"/>
                    </a:lnTo>
                    <a:lnTo>
                      <a:pt x="302" y="343"/>
                    </a:lnTo>
                    <a:lnTo>
                      <a:pt x="305" y="350"/>
                    </a:lnTo>
                    <a:lnTo>
                      <a:pt x="308" y="304"/>
                    </a:lnTo>
                    <a:lnTo>
                      <a:pt x="310" y="347"/>
                    </a:lnTo>
                    <a:lnTo>
                      <a:pt x="313" y="410"/>
                    </a:lnTo>
                    <a:lnTo>
                      <a:pt x="316" y="335"/>
                    </a:lnTo>
                    <a:lnTo>
                      <a:pt x="318" y="347"/>
                    </a:lnTo>
                    <a:lnTo>
                      <a:pt x="321" y="405"/>
                    </a:lnTo>
                    <a:lnTo>
                      <a:pt x="323" y="365"/>
                    </a:lnTo>
                    <a:lnTo>
                      <a:pt x="326" y="411"/>
                    </a:lnTo>
                    <a:lnTo>
                      <a:pt x="329" y="410"/>
                    </a:lnTo>
                    <a:lnTo>
                      <a:pt x="331" y="374"/>
                    </a:lnTo>
                    <a:lnTo>
                      <a:pt x="334" y="350"/>
                    </a:lnTo>
                    <a:lnTo>
                      <a:pt x="336" y="356"/>
                    </a:lnTo>
                    <a:lnTo>
                      <a:pt x="339" y="340"/>
                    </a:lnTo>
                    <a:lnTo>
                      <a:pt x="342" y="366"/>
                    </a:lnTo>
                    <a:lnTo>
                      <a:pt x="344" y="397"/>
                    </a:lnTo>
                    <a:lnTo>
                      <a:pt x="347" y="368"/>
                    </a:lnTo>
                    <a:lnTo>
                      <a:pt x="350" y="376"/>
                    </a:lnTo>
                    <a:lnTo>
                      <a:pt x="352" y="356"/>
                    </a:lnTo>
                    <a:lnTo>
                      <a:pt x="355" y="384"/>
                    </a:lnTo>
                    <a:lnTo>
                      <a:pt x="357" y="377"/>
                    </a:lnTo>
                    <a:lnTo>
                      <a:pt x="360" y="290"/>
                    </a:lnTo>
                    <a:lnTo>
                      <a:pt x="362" y="338"/>
                    </a:lnTo>
                    <a:lnTo>
                      <a:pt x="365" y="362"/>
                    </a:lnTo>
                    <a:lnTo>
                      <a:pt x="368" y="417"/>
                    </a:lnTo>
                    <a:lnTo>
                      <a:pt x="370" y="414"/>
                    </a:lnTo>
                    <a:lnTo>
                      <a:pt x="373" y="406"/>
                    </a:lnTo>
                    <a:lnTo>
                      <a:pt x="376" y="437"/>
                    </a:lnTo>
                    <a:lnTo>
                      <a:pt x="378" y="441"/>
                    </a:lnTo>
                    <a:lnTo>
                      <a:pt x="381" y="384"/>
                    </a:lnTo>
                    <a:lnTo>
                      <a:pt x="383" y="438"/>
                    </a:lnTo>
                    <a:lnTo>
                      <a:pt x="386" y="380"/>
                    </a:lnTo>
                    <a:lnTo>
                      <a:pt x="389" y="345"/>
                    </a:lnTo>
                    <a:lnTo>
                      <a:pt x="391" y="364"/>
                    </a:lnTo>
                    <a:lnTo>
                      <a:pt x="394" y="409"/>
                    </a:lnTo>
                    <a:lnTo>
                      <a:pt x="396" y="301"/>
                    </a:lnTo>
                    <a:lnTo>
                      <a:pt x="399" y="396"/>
                    </a:lnTo>
                    <a:lnTo>
                      <a:pt x="402" y="336"/>
                    </a:lnTo>
                    <a:lnTo>
                      <a:pt x="404" y="414"/>
                    </a:lnTo>
                    <a:lnTo>
                      <a:pt x="407" y="336"/>
                    </a:lnTo>
                    <a:lnTo>
                      <a:pt x="410" y="342"/>
                    </a:lnTo>
                    <a:lnTo>
                      <a:pt x="412" y="371"/>
                    </a:lnTo>
                    <a:lnTo>
                      <a:pt x="415" y="357"/>
                    </a:lnTo>
                    <a:lnTo>
                      <a:pt x="417" y="350"/>
                    </a:lnTo>
                    <a:lnTo>
                      <a:pt x="420" y="388"/>
                    </a:lnTo>
                    <a:lnTo>
                      <a:pt x="422" y="334"/>
                    </a:lnTo>
                    <a:lnTo>
                      <a:pt x="425" y="363"/>
                    </a:lnTo>
                    <a:lnTo>
                      <a:pt x="428" y="364"/>
                    </a:lnTo>
                    <a:lnTo>
                      <a:pt x="430" y="373"/>
                    </a:lnTo>
                    <a:lnTo>
                      <a:pt x="433" y="344"/>
                    </a:lnTo>
                    <a:lnTo>
                      <a:pt x="436" y="371"/>
                    </a:lnTo>
                    <a:lnTo>
                      <a:pt x="438" y="321"/>
                    </a:lnTo>
                    <a:lnTo>
                      <a:pt x="441" y="329"/>
                    </a:lnTo>
                    <a:lnTo>
                      <a:pt x="443" y="411"/>
                    </a:lnTo>
                    <a:lnTo>
                      <a:pt x="446" y="424"/>
                    </a:lnTo>
                    <a:lnTo>
                      <a:pt x="449" y="379"/>
                    </a:lnTo>
                    <a:lnTo>
                      <a:pt x="451" y="352"/>
                    </a:lnTo>
                    <a:lnTo>
                      <a:pt x="454" y="395"/>
                    </a:lnTo>
                    <a:lnTo>
                      <a:pt x="456" y="371"/>
                    </a:lnTo>
                    <a:lnTo>
                      <a:pt x="459" y="373"/>
                    </a:lnTo>
                    <a:lnTo>
                      <a:pt x="462" y="368"/>
                    </a:lnTo>
                    <a:lnTo>
                      <a:pt x="464" y="357"/>
                    </a:lnTo>
                    <a:lnTo>
                      <a:pt x="467" y="385"/>
                    </a:lnTo>
                    <a:lnTo>
                      <a:pt x="470" y="430"/>
                    </a:lnTo>
                    <a:lnTo>
                      <a:pt x="472" y="406"/>
                    </a:lnTo>
                    <a:lnTo>
                      <a:pt x="475" y="376"/>
                    </a:lnTo>
                    <a:lnTo>
                      <a:pt x="477" y="382"/>
                    </a:lnTo>
                    <a:lnTo>
                      <a:pt x="480" y="349"/>
                    </a:lnTo>
                    <a:lnTo>
                      <a:pt x="482" y="354"/>
                    </a:lnTo>
                    <a:lnTo>
                      <a:pt x="485" y="368"/>
                    </a:lnTo>
                    <a:lnTo>
                      <a:pt x="488" y="382"/>
                    </a:lnTo>
                    <a:lnTo>
                      <a:pt x="490" y="402"/>
                    </a:lnTo>
                    <a:lnTo>
                      <a:pt x="493" y="388"/>
                    </a:lnTo>
                    <a:lnTo>
                      <a:pt x="496" y="395"/>
                    </a:lnTo>
                    <a:lnTo>
                      <a:pt x="498" y="378"/>
                    </a:lnTo>
                    <a:lnTo>
                      <a:pt x="501" y="415"/>
                    </a:lnTo>
                    <a:lnTo>
                      <a:pt x="503" y="369"/>
                    </a:lnTo>
                    <a:lnTo>
                      <a:pt x="506" y="385"/>
                    </a:lnTo>
                    <a:lnTo>
                      <a:pt x="509" y="357"/>
                    </a:lnTo>
                    <a:lnTo>
                      <a:pt x="511" y="384"/>
                    </a:lnTo>
                    <a:lnTo>
                      <a:pt x="514" y="378"/>
                    </a:lnTo>
                    <a:lnTo>
                      <a:pt x="516" y="438"/>
                    </a:lnTo>
                    <a:lnTo>
                      <a:pt x="519" y="362"/>
                    </a:lnTo>
                    <a:lnTo>
                      <a:pt x="522" y="346"/>
                    </a:lnTo>
                    <a:lnTo>
                      <a:pt x="524" y="365"/>
                    </a:lnTo>
                    <a:lnTo>
                      <a:pt x="527" y="348"/>
                    </a:lnTo>
                    <a:lnTo>
                      <a:pt x="530" y="308"/>
                    </a:lnTo>
                    <a:lnTo>
                      <a:pt x="532" y="345"/>
                    </a:lnTo>
                    <a:lnTo>
                      <a:pt x="535" y="335"/>
                    </a:lnTo>
                    <a:lnTo>
                      <a:pt x="537" y="354"/>
                    </a:lnTo>
                    <a:lnTo>
                      <a:pt x="540" y="375"/>
                    </a:lnTo>
                    <a:lnTo>
                      <a:pt x="542" y="395"/>
                    </a:lnTo>
                    <a:lnTo>
                      <a:pt x="545" y="320"/>
                    </a:lnTo>
                    <a:lnTo>
                      <a:pt x="548" y="405"/>
                    </a:lnTo>
                    <a:lnTo>
                      <a:pt x="550" y="407"/>
                    </a:lnTo>
                    <a:lnTo>
                      <a:pt x="553" y="392"/>
                    </a:lnTo>
                    <a:lnTo>
                      <a:pt x="556" y="368"/>
                    </a:lnTo>
                    <a:lnTo>
                      <a:pt x="558" y="360"/>
                    </a:lnTo>
                    <a:lnTo>
                      <a:pt x="561" y="393"/>
                    </a:lnTo>
                    <a:lnTo>
                      <a:pt x="563" y="400"/>
                    </a:lnTo>
                    <a:lnTo>
                      <a:pt x="566" y="420"/>
                    </a:lnTo>
                    <a:lnTo>
                      <a:pt x="569" y="427"/>
                    </a:lnTo>
                    <a:lnTo>
                      <a:pt x="571" y="400"/>
                    </a:lnTo>
                    <a:lnTo>
                      <a:pt x="574" y="406"/>
                    </a:lnTo>
                    <a:lnTo>
                      <a:pt x="576" y="387"/>
                    </a:lnTo>
                    <a:lnTo>
                      <a:pt x="579" y="367"/>
                    </a:lnTo>
                    <a:lnTo>
                      <a:pt x="582" y="393"/>
                    </a:lnTo>
                    <a:lnTo>
                      <a:pt x="584" y="364"/>
                    </a:lnTo>
                    <a:lnTo>
                      <a:pt x="587" y="374"/>
                    </a:lnTo>
                    <a:lnTo>
                      <a:pt x="590" y="410"/>
                    </a:lnTo>
                    <a:lnTo>
                      <a:pt x="592" y="384"/>
                    </a:lnTo>
                    <a:lnTo>
                      <a:pt x="595" y="411"/>
                    </a:lnTo>
                    <a:lnTo>
                      <a:pt x="597" y="385"/>
                    </a:lnTo>
                    <a:lnTo>
                      <a:pt x="600" y="373"/>
                    </a:lnTo>
                    <a:lnTo>
                      <a:pt x="602" y="353"/>
                    </a:lnTo>
                    <a:lnTo>
                      <a:pt x="605" y="376"/>
                    </a:lnTo>
                    <a:lnTo>
                      <a:pt x="608" y="384"/>
                    </a:lnTo>
                    <a:lnTo>
                      <a:pt x="610" y="324"/>
                    </a:lnTo>
                    <a:lnTo>
                      <a:pt x="613" y="374"/>
                    </a:lnTo>
                    <a:lnTo>
                      <a:pt x="616" y="364"/>
                    </a:lnTo>
                    <a:lnTo>
                      <a:pt x="618" y="367"/>
                    </a:lnTo>
                    <a:lnTo>
                      <a:pt x="621" y="421"/>
                    </a:lnTo>
                    <a:lnTo>
                      <a:pt x="623" y="386"/>
                    </a:lnTo>
                    <a:lnTo>
                      <a:pt x="626" y="370"/>
                    </a:lnTo>
                    <a:lnTo>
                      <a:pt x="629" y="378"/>
                    </a:lnTo>
                    <a:lnTo>
                      <a:pt x="631" y="324"/>
                    </a:lnTo>
                    <a:lnTo>
                      <a:pt x="634" y="332"/>
                    </a:lnTo>
                    <a:lnTo>
                      <a:pt x="636" y="386"/>
                    </a:lnTo>
                    <a:lnTo>
                      <a:pt x="639" y="355"/>
                    </a:lnTo>
                    <a:lnTo>
                      <a:pt x="642" y="376"/>
                    </a:lnTo>
                    <a:lnTo>
                      <a:pt x="644" y="469"/>
                    </a:lnTo>
                    <a:lnTo>
                      <a:pt x="647" y="353"/>
                    </a:lnTo>
                    <a:lnTo>
                      <a:pt x="650" y="331"/>
                    </a:lnTo>
                    <a:lnTo>
                      <a:pt x="652" y="343"/>
                    </a:lnTo>
                    <a:lnTo>
                      <a:pt x="655" y="372"/>
                    </a:lnTo>
                    <a:lnTo>
                      <a:pt x="657" y="379"/>
                    </a:lnTo>
                    <a:lnTo>
                      <a:pt x="660" y="306"/>
                    </a:lnTo>
                    <a:lnTo>
                      <a:pt x="662" y="237"/>
                    </a:lnTo>
                    <a:lnTo>
                      <a:pt x="665" y="227"/>
                    </a:lnTo>
                    <a:lnTo>
                      <a:pt x="668" y="180"/>
                    </a:lnTo>
                    <a:lnTo>
                      <a:pt x="671" y="144"/>
                    </a:lnTo>
                    <a:lnTo>
                      <a:pt x="673" y="211"/>
                    </a:lnTo>
                    <a:lnTo>
                      <a:pt x="676" y="156"/>
                    </a:lnTo>
                    <a:lnTo>
                      <a:pt x="678" y="80"/>
                    </a:lnTo>
                    <a:lnTo>
                      <a:pt x="681" y="131"/>
                    </a:lnTo>
                    <a:lnTo>
                      <a:pt x="683" y="155"/>
                    </a:lnTo>
                    <a:lnTo>
                      <a:pt x="686" y="145"/>
                    </a:lnTo>
                    <a:lnTo>
                      <a:pt x="689" y="157"/>
                    </a:lnTo>
                    <a:lnTo>
                      <a:pt x="691" y="137"/>
                    </a:lnTo>
                    <a:lnTo>
                      <a:pt x="694" y="101"/>
                    </a:lnTo>
                    <a:lnTo>
                      <a:pt x="696" y="121"/>
                    </a:lnTo>
                    <a:lnTo>
                      <a:pt x="699" y="159"/>
                    </a:lnTo>
                    <a:lnTo>
                      <a:pt x="702" y="114"/>
                    </a:lnTo>
                    <a:lnTo>
                      <a:pt x="704" y="140"/>
                    </a:lnTo>
                    <a:lnTo>
                      <a:pt x="707" y="116"/>
                    </a:lnTo>
                    <a:lnTo>
                      <a:pt x="710" y="112"/>
                    </a:lnTo>
                    <a:lnTo>
                      <a:pt x="712" y="66"/>
                    </a:lnTo>
                    <a:lnTo>
                      <a:pt x="715" y="126"/>
                    </a:lnTo>
                    <a:lnTo>
                      <a:pt x="717" y="96"/>
                    </a:lnTo>
                    <a:lnTo>
                      <a:pt x="720" y="80"/>
                    </a:lnTo>
                    <a:lnTo>
                      <a:pt x="722" y="133"/>
                    </a:lnTo>
                    <a:lnTo>
                      <a:pt x="725" y="93"/>
                    </a:lnTo>
                    <a:lnTo>
                      <a:pt x="728" y="139"/>
                    </a:lnTo>
                    <a:lnTo>
                      <a:pt x="731" y="121"/>
                    </a:lnTo>
                    <a:lnTo>
                      <a:pt x="733" y="136"/>
                    </a:lnTo>
                    <a:lnTo>
                      <a:pt x="736" y="65"/>
                    </a:lnTo>
                    <a:lnTo>
                      <a:pt x="738" y="123"/>
                    </a:lnTo>
                    <a:lnTo>
                      <a:pt x="741" y="126"/>
                    </a:lnTo>
                    <a:lnTo>
                      <a:pt x="743" y="73"/>
                    </a:lnTo>
                    <a:lnTo>
                      <a:pt x="746" y="81"/>
                    </a:lnTo>
                    <a:lnTo>
                      <a:pt x="749" y="121"/>
                    </a:lnTo>
                    <a:lnTo>
                      <a:pt x="751" y="59"/>
                    </a:lnTo>
                    <a:lnTo>
                      <a:pt x="754" y="77"/>
                    </a:lnTo>
                    <a:lnTo>
                      <a:pt x="757" y="140"/>
                    </a:lnTo>
                    <a:lnTo>
                      <a:pt x="759" y="142"/>
                    </a:lnTo>
                    <a:lnTo>
                      <a:pt x="762" y="136"/>
                    </a:lnTo>
                    <a:lnTo>
                      <a:pt x="764" y="143"/>
                    </a:lnTo>
                    <a:lnTo>
                      <a:pt x="767" y="83"/>
                    </a:lnTo>
                    <a:lnTo>
                      <a:pt x="770" y="60"/>
                    </a:lnTo>
                    <a:lnTo>
                      <a:pt x="772" y="127"/>
                    </a:lnTo>
                    <a:lnTo>
                      <a:pt x="775" y="91"/>
                    </a:lnTo>
                    <a:lnTo>
                      <a:pt x="777" y="151"/>
                    </a:lnTo>
                    <a:lnTo>
                      <a:pt x="780" y="148"/>
                    </a:lnTo>
                    <a:lnTo>
                      <a:pt x="782" y="119"/>
                    </a:lnTo>
                    <a:lnTo>
                      <a:pt x="785" y="102"/>
                    </a:lnTo>
                    <a:lnTo>
                      <a:pt x="788" y="96"/>
                    </a:lnTo>
                    <a:lnTo>
                      <a:pt x="791" y="103"/>
                    </a:lnTo>
                    <a:lnTo>
                      <a:pt x="793" y="98"/>
                    </a:lnTo>
                    <a:lnTo>
                      <a:pt x="796" y="67"/>
                    </a:lnTo>
                    <a:lnTo>
                      <a:pt x="798" y="97"/>
                    </a:lnTo>
                    <a:lnTo>
                      <a:pt x="801" y="91"/>
                    </a:lnTo>
                    <a:lnTo>
                      <a:pt x="803" y="120"/>
                    </a:lnTo>
                    <a:lnTo>
                      <a:pt x="806" y="125"/>
                    </a:lnTo>
                    <a:lnTo>
                      <a:pt x="809" y="146"/>
                    </a:lnTo>
                    <a:lnTo>
                      <a:pt x="811" y="87"/>
                    </a:lnTo>
                    <a:lnTo>
                      <a:pt x="814" y="93"/>
                    </a:lnTo>
                    <a:lnTo>
                      <a:pt x="817" y="50"/>
                    </a:lnTo>
                    <a:lnTo>
                      <a:pt x="819" y="69"/>
                    </a:lnTo>
                    <a:lnTo>
                      <a:pt x="822" y="90"/>
                    </a:lnTo>
                    <a:lnTo>
                      <a:pt x="824" y="146"/>
                    </a:lnTo>
                    <a:lnTo>
                      <a:pt x="827" y="71"/>
                    </a:lnTo>
                    <a:lnTo>
                      <a:pt x="829" y="28"/>
                    </a:lnTo>
                    <a:lnTo>
                      <a:pt x="832" y="87"/>
                    </a:lnTo>
                    <a:lnTo>
                      <a:pt x="835" y="116"/>
                    </a:lnTo>
                    <a:lnTo>
                      <a:pt x="837" y="104"/>
                    </a:lnTo>
                    <a:lnTo>
                      <a:pt x="840" y="144"/>
                    </a:lnTo>
                    <a:lnTo>
                      <a:pt x="843" y="126"/>
                    </a:lnTo>
                    <a:lnTo>
                      <a:pt x="845" y="126"/>
                    </a:lnTo>
                    <a:lnTo>
                      <a:pt x="848" y="135"/>
                    </a:lnTo>
                    <a:lnTo>
                      <a:pt x="850" y="123"/>
                    </a:lnTo>
                    <a:lnTo>
                      <a:pt x="853" y="102"/>
                    </a:lnTo>
                    <a:lnTo>
                      <a:pt x="856" y="67"/>
                    </a:lnTo>
                    <a:lnTo>
                      <a:pt x="858" y="120"/>
                    </a:lnTo>
                    <a:lnTo>
                      <a:pt x="861" y="146"/>
                    </a:lnTo>
                    <a:lnTo>
                      <a:pt x="863" y="111"/>
                    </a:lnTo>
                    <a:lnTo>
                      <a:pt x="866" y="53"/>
                    </a:lnTo>
                    <a:lnTo>
                      <a:pt x="868" y="90"/>
                    </a:lnTo>
                    <a:lnTo>
                      <a:pt x="871" y="95"/>
                    </a:lnTo>
                    <a:lnTo>
                      <a:pt x="874" y="134"/>
                    </a:lnTo>
                    <a:lnTo>
                      <a:pt x="877" y="114"/>
                    </a:lnTo>
                    <a:lnTo>
                      <a:pt x="879" y="61"/>
                    </a:lnTo>
                    <a:lnTo>
                      <a:pt x="882" y="198"/>
                    </a:lnTo>
                    <a:lnTo>
                      <a:pt x="884" y="99"/>
                    </a:lnTo>
                    <a:lnTo>
                      <a:pt x="887" y="57"/>
                    </a:lnTo>
                    <a:lnTo>
                      <a:pt x="889" y="105"/>
                    </a:lnTo>
                    <a:lnTo>
                      <a:pt x="892" y="110"/>
                    </a:lnTo>
                    <a:lnTo>
                      <a:pt x="895" y="53"/>
                    </a:lnTo>
                    <a:lnTo>
                      <a:pt x="897" y="108"/>
                    </a:lnTo>
                    <a:lnTo>
                      <a:pt x="900" y="130"/>
                    </a:lnTo>
                    <a:lnTo>
                      <a:pt x="903" y="129"/>
                    </a:lnTo>
                    <a:lnTo>
                      <a:pt x="905" y="89"/>
                    </a:lnTo>
                    <a:lnTo>
                      <a:pt x="908" y="141"/>
                    </a:lnTo>
                    <a:lnTo>
                      <a:pt x="910" y="65"/>
                    </a:lnTo>
                    <a:lnTo>
                      <a:pt x="913" y="85"/>
                    </a:lnTo>
                    <a:lnTo>
                      <a:pt x="916" y="105"/>
                    </a:lnTo>
                    <a:lnTo>
                      <a:pt x="918" y="48"/>
                    </a:lnTo>
                    <a:lnTo>
                      <a:pt x="921" y="120"/>
                    </a:lnTo>
                    <a:lnTo>
                      <a:pt x="923" y="79"/>
                    </a:lnTo>
                    <a:lnTo>
                      <a:pt x="926" y="110"/>
                    </a:lnTo>
                    <a:lnTo>
                      <a:pt x="928" y="111"/>
                    </a:lnTo>
                    <a:lnTo>
                      <a:pt x="931" y="0"/>
                    </a:lnTo>
                    <a:lnTo>
                      <a:pt x="934" y="74"/>
                    </a:lnTo>
                    <a:lnTo>
                      <a:pt x="937" y="132"/>
                    </a:lnTo>
                    <a:lnTo>
                      <a:pt x="939" y="110"/>
                    </a:lnTo>
                    <a:lnTo>
                      <a:pt x="942" y="79"/>
                    </a:lnTo>
                    <a:lnTo>
                      <a:pt x="944" y="108"/>
                    </a:lnTo>
                    <a:lnTo>
                      <a:pt x="947" y="147"/>
                    </a:lnTo>
                    <a:lnTo>
                      <a:pt x="949" y="90"/>
                    </a:lnTo>
                    <a:lnTo>
                      <a:pt x="952" y="111"/>
                    </a:lnTo>
                    <a:lnTo>
                      <a:pt x="955" y="84"/>
                    </a:lnTo>
                    <a:lnTo>
                      <a:pt x="957" y="55"/>
                    </a:lnTo>
                    <a:lnTo>
                      <a:pt x="960" y="94"/>
                    </a:lnTo>
                    <a:lnTo>
                      <a:pt x="963" y="57"/>
                    </a:lnTo>
                    <a:lnTo>
                      <a:pt x="965" y="37"/>
                    </a:lnTo>
                    <a:lnTo>
                      <a:pt x="968" y="109"/>
                    </a:lnTo>
                    <a:lnTo>
                      <a:pt x="970" y="112"/>
                    </a:lnTo>
                    <a:lnTo>
                      <a:pt x="973" y="109"/>
                    </a:lnTo>
                    <a:lnTo>
                      <a:pt x="976" y="122"/>
                    </a:lnTo>
                    <a:lnTo>
                      <a:pt x="978" y="79"/>
                    </a:lnTo>
                    <a:lnTo>
                      <a:pt x="981" y="96"/>
                    </a:lnTo>
                    <a:lnTo>
                      <a:pt x="983" y="91"/>
                    </a:lnTo>
                    <a:lnTo>
                      <a:pt x="986" y="93"/>
                    </a:lnTo>
                    <a:lnTo>
                      <a:pt x="989" y="82"/>
                    </a:lnTo>
                    <a:lnTo>
                      <a:pt x="991" y="99"/>
                    </a:lnTo>
                    <a:lnTo>
                      <a:pt x="994" y="136"/>
                    </a:lnTo>
                    <a:lnTo>
                      <a:pt x="997" y="114"/>
                    </a:lnTo>
                    <a:lnTo>
                      <a:pt x="999" y="54"/>
                    </a:lnTo>
                    <a:lnTo>
                      <a:pt x="1002" y="42"/>
                    </a:lnTo>
                    <a:lnTo>
                      <a:pt x="1004" y="80"/>
                    </a:lnTo>
                    <a:lnTo>
                      <a:pt x="1007" y="81"/>
                    </a:lnTo>
                    <a:lnTo>
                      <a:pt x="1009" y="101"/>
                    </a:lnTo>
                    <a:lnTo>
                      <a:pt x="1012" y="60"/>
                    </a:lnTo>
                    <a:lnTo>
                      <a:pt x="1015" y="90"/>
                    </a:lnTo>
                    <a:lnTo>
                      <a:pt x="1017" y="91"/>
                    </a:lnTo>
                    <a:lnTo>
                      <a:pt x="1020" y="97"/>
                    </a:lnTo>
                    <a:lnTo>
                      <a:pt x="1023" y="84"/>
                    </a:lnTo>
                    <a:lnTo>
                      <a:pt x="1025" y="60"/>
                    </a:lnTo>
                    <a:lnTo>
                      <a:pt x="1028" y="107"/>
                    </a:lnTo>
                    <a:lnTo>
                      <a:pt x="1030" y="72"/>
                    </a:lnTo>
                    <a:lnTo>
                      <a:pt x="1033" y="124"/>
                    </a:lnTo>
                    <a:lnTo>
                      <a:pt x="1036" y="49"/>
                    </a:lnTo>
                    <a:lnTo>
                      <a:pt x="1038" y="94"/>
                    </a:lnTo>
                    <a:lnTo>
                      <a:pt x="1041" y="146"/>
                    </a:lnTo>
                    <a:lnTo>
                      <a:pt x="1043" y="94"/>
                    </a:lnTo>
                    <a:lnTo>
                      <a:pt x="1046" y="63"/>
                    </a:lnTo>
                    <a:lnTo>
                      <a:pt x="1049" y="89"/>
                    </a:lnTo>
                    <a:lnTo>
                      <a:pt x="1051" y="83"/>
                    </a:lnTo>
                    <a:lnTo>
                      <a:pt x="1054" y="102"/>
                    </a:lnTo>
                    <a:lnTo>
                      <a:pt x="1057" y="108"/>
                    </a:lnTo>
                    <a:lnTo>
                      <a:pt x="1059" y="12"/>
                    </a:lnTo>
                    <a:lnTo>
                      <a:pt x="1062" y="89"/>
                    </a:lnTo>
                    <a:lnTo>
                      <a:pt x="1064" y="87"/>
                    </a:lnTo>
                    <a:lnTo>
                      <a:pt x="1067" y="135"/>
                    </a:lnTo>
                    <a:lnTo>
                      <a:pt x="1069" y="91"/>
                    </a:lnTo>
                    <a:lnTo>
                      <a:pt x="1072" y="97"/>
                    </a:lnTo>
                    <a:lnTo>
                      <a:pt x="1075" y="119"/>
                    </a:lnTo>
                    <a:lnTo>
                      <a:pt x="1077" y="75"/>
                    </a:lnTo>
                    <a:lnTo>
                      <a:pt x="1080" y="74"/>
                    </a:lnTo>
                    <a:lnTo>
                      <a:pt x="1083" y="99"/>
                    </a:lnTo>
                    <a:lnTo>
                      <a:pt x="1085" y="81"/>
                    </a:lnTo>
                    <a:lnTo>
                      <a:pt x="1088" y="55"/>
                    </a:lnTo>
                    <a:lnTo>
                      <a:pt x="1090" y="86"/>
                    </a:lnTo>
                    <a:lnTo>
                      <a:pt x="1093" y="113"/>
                    </a:lnTo>
                    <a:lnTo>
                      <a:pt x="1096" y="113"/>
                    </a:lnTo>
                    <a:lnTo>
                      <a:pt x="1098" y="131"/>
                    </a:lnTo>
                    <a:lnTo>
                      <a:pt x="1101" y="151"/>
                    </a:lnTo>
                    <a:lnTo>
                      <a:pt x="1103" y="92"/>
                    </a:lnTo>
                    <a:lnTo>
                      <a:pt x="1106" y="115"/>
                    </a:lnTo>
                    <a:lnTo>
                      <a:pt x="1109" y="103"/>
                    </a:lnTo>
                    <a:lnTo>
                      <a:pt x="1111" y="121"/>
                    </a:lnTo>
                    <a:lnTo>
                      <a:pt x="1114" y="91"/>
                    </a:lnTo>
                    <a:lnTo>
                      <a:pt x="1117" y="99"/>
                    </a:lnTo>
                    <a:lnTo>
                      <a:pt x="1119" y="134"/>
                    </a:lnTo>
                    <a:lnTo>
                      <a:pt x="1122" y="92"/>
                    </a:lnTo>
                    <a:lnTo>
                      <a:pt x="1124" y="95"/>
                    </a:lnTo>
                    <a:lnTo>
                      <a:pt x="1127" y="120"/>
                    </a:lnTo>
                    <a:lnTo>
                      <a:pt x="1129" y="59"/>
                    </a:lnTo>
                    <a:lnTo>
                      <a:pt x="1132" y="68"/>
                    </a:lnTo>
                    <a:lnTo>
                      <a:pt x="1135" y="90"/>
                    </a:lnTo>
                    <a:lnTo>
                      <a:pt x="1137" y="50"/>
                    </a:lnTo>
                    <a:lnTo>
                      <a:pt x="1140" y="107"/>
                    </a:lnTo>
                    <a:lnTo>
                      <a:pt x="1143" y="111"/>
                    </a:lnTo>
                    <a:lnTo>
                      <a:pt x="1145" y="103"/>
                    </a:lnTo>
                    <a:lnTo>
                      <a:pt x="1148" y="110"/>
                    </a:lnTo>
                    <a:lnTo>
                      <a:pt x="1150" y="137"/>
                    </a:lnTo>
                    <a:lnTo>
                      <a:pt x="1153" y="92"/>
                    </a:lnTo>
                    <a:lnTo>
                      <a:pt x="1156" y="95"/>
                    </a:lnTo>
                    <a:lnTo>
                      <a:pt x="1158" y="75"/>
                    </a:lnTo>
                    <a:lnTo>
                      <a:pt x="1161" y="100"/>
                    </a:lnTo>
                    <a:lnTo>
                      <a:pt x="1163" y="69"/>
                    </a:lnTo>
                    <a:lnTo>
                      <a:pt x="1166" y="87"/>
                    </a:lnTo>
                    <a:lnTo>
                      <a:pt x="1169" y="111"/>
                    </a:lnTo>
                    <a:lnTo>
                      <a:pt x="1171" y="67"/>
                    </a:lnTo>
                    <a:lnTo>
                      <a:pt x="1174" y="122"/>
                    </a:lnTo>
                    <a:lnTo>
                      <a:pt x="1177" y="127"/>
                    </a:lnTo>
                    <a:lnTo>
                      <a:pt x="1179" y="68"/>
                    </a:lnTo>
                    <a:lnTo>
                      <a:pt x="1182" y="101"/>
                    </a:lnTo>
                    <a:lnTo>
                      <a:pt x="1184" y="132"/>
                    </a:lnTo>
                    <a:lnTo>
                      <a:pt x="1187" y="82"/>
                    </a:lnTo>
                    <a:lnTo>
                      <a:pt x="1189" y="95"/>
                    </a:lnTo>
                    <a:lnTo>
                      <a:pt x="1192" y="105"/>
                    </a:lnTo>
                    <a:lnTo>
                      <a:pt x="1195" y="117"/>
                    </a:lnTo>
                    <a:lnTo>
                      <a:pt x="1197" y="82"/>
                    </a:lnTo>
                    <a:lnTo>
                      <a:pt x="1200" y="124"/>
                    </a:lnTo>
                    <a:lnTo>
                      <a:pt x="1203" y="64"/>
                    </a:lnTo>
                    <a:lnTo>
                      <a:pt x="1205" y="95"/>
                    </a:lnTo>
                    <a:lnTo>
                      <a:pt x="1208" y="98"/>
                    </a:lnTo>
                    <a:lnTo>
                      <a:pt x="1210" y="141"/>
                    </a:lnTo>
                    <a:lnTo>
                      <a:pt x="1213" y="62"/>
                    </a:lnTo>
                    <a:lnTo>
                      <a:pt x="1216" y="142"/>
                    </a:lnTo>
                    <a:lnTo>
                      <a:pt x="1218" y="121"/>
                    </a:lnTo>
                    <a:lnTo>
                      <a:pt x="1221" y="105"/>
                    </a:lnTo>
                    <a:lnTo>
                      <a:pt x="1223" y="104"/>
                    </a:lnTo>
                    <a:lnTo>
                      <a:pt x="1226" y="139"/>
                    </a:lnTo>
                    <a:lnTo>
                      <a:pt x="1229" y="72"/>
                    </a:lnTo>
                    <a:lnTo>
                      <a:pt x="1231" y="68"/>
                    </a:lnTo>
                    <a:lnTo>
                      <a:pt x="1234" y="84"/>
                    </a:lnTo>
                    <a:lnTo>
                      <a:pt x="1237" y="94"/>
                    </a:lnTo>
                    <a:lnTo>
                      <a:pt x="1239" y="81"/>
                    </a:lnTo>
                    <a:lnTo>
                      <a:pt x="1242" y="135"/>
                    </a:lnTo>
                    <a:lnTo>
                      <a:pt x="1244" y="140"/>
                    </a:lnTo>
                    <a:lnTo>
                      <a:pt x="1247" y="76"/>
                    </a:lnTo>
                    <a:lnTo>
                      <a:pt x="1249" y="70"/>
                    </a:lnTo>
                    <a:lnTo>
                      <a:pt x="1252" y="112"/>
                    </a:lnTo>
                    <a:lnTo>
                      <a:pt x="1255" y="100"/>
                    </a:lnTo>
                    <a:lnTo>
                      <a:pt x="1257" y="109"/>
                    </a:lnTo>
                    <a:lnTo>
                      <a:pt x="1260" y="119"/>
                    </a:lnTo>
                    <a:lnTo>
                      <a:pt x="1263" y="80"/>
                    </a:lnTo>
                    <a:lnTo>
                      <a:pt x="1265" y="91"/>
                    </a:lnTo>
                    <a:lnTo>
                      <a:pt x="1268" y="111"/>
                    </a:lnTo>
                    <a:lnTo>
                      <a:pt x="1270" y="56"/>
                    </a:lnTo>
                    <a:lnTo>
                      <a:pt x="1273" y="81"/>
                    </a:lnTo>
                    <a:lnTo>
                      <a:pt x="1276" y="75"/>
                    </a:lnTo>
                    <a:lnTo>
                      <a:pt x="1278" y="79"/>
                    </a:lnTo>
                    <a:lnTo>
                      <a:pt x="1281" y="98"/>
                    </a:lnTo>
                    <a:lnTo>
                      <a:pt x="1283" y="112"/>
                    </a:lnTo>
                    <a:lnTo>
                      <a:pt x="1286" y="90"/>
                    </a:lnTo>
                    <a:lnTo>
                      <a:pt x="1289" y="148"/>
                    </a:lnTo>
                    <a:lnTo>
                      <a:pt x="1291" y="152"/>
                    </a:lnTo>
                    <a:lnTo>
                      <a:pt x="1294" y="131"/>
                    </a:lnTo>
                    <a:lnTo>
                      <a:pt x="1297" y="108"/>
                    </a:lnTo>
                    <a:lnTo>
                      <a:pt x="1299" y="109"/>
                    </a:lnTo>
                    <a:lnTo>
                      <a:pt x="1302" y="57"/>
                    </a:lnTo>
                    <a:lnTo>
                      <a:pt x="1304" y="131"/>
                    </a:lnTo>
                    <a:lnTo>
                      <a:pt x="1307" y="112"/>
                    </a:lnTo>
                    <a:lnTo>
                      <a:pt x="1309" y="77"/>
                    </a:lnTo>
                    <a:lnTo>
                      <a:pt x="1312" y="87"/>
                    </a:lnTo>
                    <a:lnTo>
                      <a:pt x="1315" y="136"/>
                    </a:lnTo>
                    <a:lnTo>
                      <a:pt x="1317" y="111"/>
                    </a:lnTo>
                    <a:lnTo>
                      <a:pt x="1320" y="102"/>
                    </a:lnTo>
                    <a:lnTo>
                      <a:pt x="1323" y="89"/>
                    </a:lnTo>
                    <a:lnTo>
                      <a:pt x="1325" y="65"/>
                    </a:lnTo>
                    <a:lnTo>
                      <a:pt x="1328" y="137"/>
                    </a:lnTo>
                    <a:lnTo>
                      <a:pt x="1330" y="134"/>
                    </a:lnTo>
                    <a:lnTo>
                      <a:pt x="1333" y="81"/>
                    </a:lnTo>
                    <a:lnTo>
                      <a:pt x="1336" y="77"/>
                    </a:lnTo>
                    <a:lnTo>
                      <a:pt x="1338" y="134"/>
                    </a:lnTo>
                    <a:lnTo>
                      <a:pt x="1341" y="82"/>
                    </a:lnTo>
                    <a:lnTo>
                      <a:pt x="1343" y="91"/>
                    </a:lnTo>
                    <a:lnTo>
                      <a:pt x="1346" y="73"/>
                    </a:lnTo>
                    <a:lnTo>
                      <a:pt x="1349" y="96"/>
                    </a:lnTo>
                    <a:lnTo>
                      <a:pt x="1351" y="85"/>
                    </a:lnTo>
                    <a:lnTo>
                      <a:pt x="1354" y="115"/>
                    </a:lnTo>
                    <a:lnTo>
                      <a:pt x="1357" y="98"/>
                    </a:lnTo>
                    <a:lnTo>
                      <a:pt x="1359" y="125"/>
                    </a:lnTo>
                    <a:lnTo>
                      <a:pt x="1362" y="172"/>
                    </a:lnTo>
                    <a:lnTo>
                      <a:pt x="1364" y="127"/>
                    </a:lnTo>
                    <a:lnTo>
                      <a:pt x="1367" y="72"/>
                    </a:lnTo>
                    <a:lnTo>
                      <a:pt x="1369" y="102"/>
                    </a:lnTo>
                    <a:lnTo>
                      <a:pt x="1372" y="118"/>
                    </a:lnTo>
                    <a:lnTo>
                      <a:pt x="1375" y="108"/>
                    </a:lnTo>
                    <a:lnTo>
                      <a:pt x="1377" y="86"/>
                    </a:lnTo>
                    <a:lnTo>
                      <a:pt x="1380" y="124"/>
                    </a:lnTo>
                    <a:lnTo>
                      <a:pt x="1383" y="102"/>
                    </a:lnTo>
                    <a:lnTo>
                      <a:pt x="1385" y="129"/>
                    </a:lnTo>
                    <a:lnTo>
                      <a:pt x="1388" y="104"/>
                    </a:lnTo>
                    <a:lnTo>
                      <a:pt x="1390" y="84"/>
                    </a:lnTo>
                    <a:lnTo>
                      <a:pt x="1393" y="102"/>
                    </a:lnTo>
                    <a:lnTo>
                      <a:pt x="1396" y="100"/>
                    </a:lnTo>
                    <a:lnTo>
                      <a:pt x="1398" y="35"/>
                    </a:lnTo>
                    <a:lnTo>
                      <a:pt x="1401" y="97"/>
                    </a:lnTo>
                    <a:lnTo>
                      <a:pt x="1403" y="60"/>
                    </a:lnTo>
                    <a:lnTo>
                      <a:pt x="1406" y="90"/>
                    </a:lnTo>
                    <a:lnTo>
                      <a:pt x="1409" y="88"/>
                    </a:lnTo>
                    <a:lnTo>
                      <a:pt x="1411" y="142"/>
                    </a:lnTo>
                    <a:lnTo>
                      <a:pt x="1414" y="102"/>
                    </a:lnTo>
                    <a:lnTo>
                      <a:pt x="1417" y="88"/>
                    </a:lnTo>
                    <a:lnTo>
                      <a:pt x="1419" y="48"/>
                    </a:lnTo>
                    <a:lnTo>
                      <a:pt x="1422" y="105"/>
                    </a:lnTo>
                    <a:lnTo>
                      <a:pt x="1424" y="110"/>
                    </a:lnTo>
                    <a:lnTo>
                      <a:pt x="1427" y="95"/>
                    </a:lnTo>
                    <a:lnTo>
                      <a:pt x="1429" y="86"/>
                    </a:lnTo>
                    <a:lnTo>
                      <a:pt x="1432" y="114"/>
                    </a:lnTo>
                    <a:lnTo>
                      <a:pt x="1435" y="129"/>
                    </a:lnTo>
                    <a:lnTo>
                      <a:pt x="1437" y="78"/>
                    </a:lnTo>
                    <a:lnTo>
                      <a:pt x="1440" y="87"/>
                    </a:lnTo>
                    <a:lnTo>
                      <a:pt x="1443" y="81"/>
                    </a:lnTo>
                    <a:lnTo>
                      <a:pt x="1445" y="114"/>
                    </a:lnTo>
                    <a:lnTo>
                      <a:pt x="1448" y="72"/>
                    </a:lnTo>
                    <a:lnTo>
                      <a:pt x="1450" y="100"/>
                    </a:lnTo>
                    <a:lnTo>
                      <a:pt x="1453" y="112"/>
                    </a:lnTo>
                    <a:lnTo>
                      <a:pt x="1456" y="122"/>
                    </a:lnTo>
                    <a:lnTo>
                      <a:pt x="1458" y="75"/>
                    </a:lnTo>
                    <a:lnTo>
                      <a:pt x="1461" y="57"/>
                    </a:lnTo>
                    <a:lnTo>
                      <a:pt x="1463" y="106"/>
                    </a:lnTo>
                    <a:lnTo>
                      <a:pt x="1466" y="73"/>
                    </a:lnTo>
                    <a:lnTo>
                      <a:pt x="1469" y="99"/>
                    </a:lnTo>
                    <a:lnTo>
                      <a:pt x="1471" y="80"/>
                    </a:lnTo>
                    <a:lnTo>
                      <a:pt x="1474" y="65"/>
                    </a:lnTo>
                    <a:lnTo>
                      <a:pt x="1477" y="100"/>
                    </a:lnTo>
                    <a:lnTo>
                      <a:pt x="1479" y="58"/>
                    </a:lnTo>
                    <a:lnTo>
                      <a:pt x="1482" y="90"/>
                    </a:lnTo>
                    <a:lnTo>
                      <a:pt x="1484" y="63"/>
                    </a:lnTo>
                    <a:lnTo>
                      <a:pt x="1487" y="98"/>
                    </a:lnTo>
                    <a:lnTo>
                      <a:pt x="1489" y="104"/>
                    </a:lnTo>
                    <a:lnTo>
                      <a:pt x="1492" y="94"/>
                    </a:lnTo>
                    <a:lnTo>
                      <a:pt x="1495" y="95"/>
                    </a:lnTo>
                    <a:lnTo>
                      <a:pt x="1497" y="86"/>
                    </a:lnTo>
                    <a:lnTo>
                      <a:pt x="1500" y="97"/>
                    </a:lnTo>
                    <a:lnTo>
                      <a:pt x="1503" y="112"/>
                    </a:lnTo>
                    <a:lnTo>
                      <a:pt x="1505" y="115"/>
                    </a:lnTo>
                    <a:lnTo>
                      <a:pt x="1508" y="107"/>
                    </a:lnTo>
                    <a:lnTo>
                      <a:pt x="1510" y="89"/>
                    </a:lnTo>
                    <a:lnTo>
                      <a:pt x="1513" y="97"/>
                    </a:lnTo>
                    <a:lnTo>
                      <a:pt x="1516" y="51"/>
                    </a:lnTo>
                    <a:lnTo>
                      <a:pt x="1518" y="91"/>
                    </a:lnTo>
                    <a:lnTo>
                      <a:pt x="1521" y="95"/>
                    </a:lnTo>
                    <a:lnTo>
                      <a:pt x="1523" y="125"/>
                    </a:lnTo>
                    <a:lnTo>
                      <a:pt x="1526" y="114"/>
                    </a:lnTo>
                    <a:lnTo>
                      <a:pt x="1529" y="74"/>
                    </a:lnTo>
                    <a:lnTo>
                      <a:pt x="1531" y="89"/>
                    </a:lnTo>
                    <a:lnTo>
                      <a:pt x="1534" y="98"/>
                    </a:lnTo>
                    <a:lnTo>
                      <a:pt x="1537" y="105"/>
                    </a:lnTo>
                    <a:lnTo>
                      <a:pt x="1539" y="74"/>
                    </a:lnTo>
                    <a:lnTo>
                      <a:pt x="1542" y="93"/>
                    </a:lnTo>
                    <a:lnTo>
                      <a:pt x="1544" y="83"/>
                    </a:lnTo>
                    <a:lnTo>
                      <a:pt x="1547" y="162"/>
                    </a:lnTo>
                    <a:lnTo>
                      <a:pt x="1549" y="168"/>
                    </a:lnTo>
                    <a:lnTo>
                      <a:pt x="1552" y="102"/>
                    </a:lnTo>
                    <a:lnTo>
                      <a:pt x="1555" y="95"/>
                    </a:lnTo>
                    <a:lnTo>
                      <a:pt x="1557" y="103"/>
                    </a:lnTo>
                    <a:lnTo>
                      <a:pt x="1560" y="101"/>
                    </a:lnTo>
                    <a:lnTo>
                      <a:pt x="1563" y="63"/>
                    </a:lnTo>
                    <a:lnTo>
                      <a:pt x="1565" y="109"/>
                    </a:lnTo>
                    <a:lnTo>
                      <a:pt x="1568" y="102"/>
                    </a:lnTo>
                    <a:lnTo>
                      <a:pt x="1570" y="116"/>
                    </a:lnTo>
                    <a:lnTo>
                      <a:pt x="1573" y="94"/>
                    </a:lnTo>
                    <a:lnTo>
                      <a:pt x="1576" y="131"/>
                    </a:lnTo>
                    <a:lnTo>
                      <a:pt x="1578" y="85"/>
                    </a:lnTo>
                    <a:lnTo>
                      <a:pt x="1581" y="60"/>
                    </a:lnTo>
                    <a:lnTo>
                      <a:pt x="1583" y="103"/>
                    </a:lnTo>
                    <a:lnTo>
                      <a:pt x="1586" y="76"/>
                    </a:lnTo>
                    <a:lnTo>
                      <a:pt x="1589" y="86"/>
                    </a:lnTo>
                    <a:lnTo>
                      <a:pt x="1591" y="117"/>
                    </a:lnTo>
                    <a:lnTo>
                      <a:pt x="1594" y="64"/>
                    </a:lnTo>
                    <a:lnTo>
                      <a:pt x="1597" y="69"/>
                    </a:lnTo>
                    <a:lnTo>
                      <a:pt x="1599" y="86"/>
                    </a:lnTo>
                    <a:lnTo>
                      <a:pt x="1602" y="125"/>
                    </a:lnTo>
                    <a:lnTo>
                      <a:pt x="1604" y="137"/>
                    </a:lnTo>
                    <a:lnTo>
                      <a:pt x="1607" y="105"/>
                    </a:lnTo>
                    <a:lnTo>
                      <a:pt x="1609" y="150"/>
                    </a:lnTo>
                    <a:lnTo>
                      <a:pt x="1612" y="28"/>
                    </a:lnTo>
                    <a:lnTo>
                      <a:pt x="1615" y="62"/>
                    </a:lnTo>
                    <a:lnTo>
                      <a:pt x="1617" y="14"/>
                    </a:lnTo>
                    <a:lnTo>
                      <a:pt x="1620" y="96"/>
                    </a:lnTo>
                    <a:lnTo>
                      <a:pt x="1623" y="117"/>
                    </a:lnTo>
                    <a:lnTo>
                      <a:pt x="1625" y="63"/>
                    </a:lnTo>
                    <a:lnTo>
                      <a:pt x="1628" y="69"/>
                    </a:lnTo>
                    <a:lnTo>
                      <a:pt x="1630" y="84"/>
                    </a:lnTo>
                    <a:lnTo>
                      <a:pt x="1633" y="84"/>
                    </a:lnTo>
                    <a:lnTo>
                      <a:pt x="1636" y="90"/>
                    </a:lnTo>
                    <a:lnTo>
                      <a:pt x="1638" y="132"/>
                    </a:lnTo>
                    <a:lnTo>
                      <a:pt x="1641" y="97"/>
                    </a:lnTo>
                    <a:lnTo>
                      <a:pt x="1643" y="95"/>
                    </a:lnTo>
                    <a:lnTo>
                      <a:pt x="1646" y="38"/>
                    </a:lnTo>
                    <a:lnTo>
                      <a:pt x="1649" y="73"/>
                    </a:lnTo>
                    <a:lnTo>
                      <a:pt x="1651" y="110"/>
                    </a:lnTo>
                    <a:lnTo>
                      <a:pt x="1654" y="85"/>
                    </a:lnTo>
                    <a:lnTo>
                      <a:pt x="1657" y="62"/>
                    </a:lnTo>
                    <a:lnTo>
                      <a:pt x="1659" y="101"/>
                    </a:lnTo>
                    <a:lnTo>
                      <a:pt x="1662" y="36"/>
                    </a:lnTo>
                    <a:lnTo>
                      <a:pt x="1664" y="81"/>
                    </a:lnTo>
                    <a:lnTo>
                      <a:pt x="1667" y="40"/>
                    </a:lnTo>
                    <a:lnTo>
                      <a:pt x="1669" y="81"/>
                    </a:lnTo>
                    <a:lnTo>
                      <a:pt x="1672" y="94"/>
                    </a:lnTo>
                    <a:lnTo>
                      <a:pt x="1675" y="105"/>
                    </a:lnTo>
                    <a:lnTo>
                      <a:pt x="1677" y="76"/>
                    </a:lnTo>
                    <a:lnTo>
                      <a:pt x="1680" y="96"/>
                    </a:lnTo>
                    <a:lnTo>
                      <a:pt x="1683" y="81"/>
                    </a:lnTo>
                    <a:lnTo>
                      <a:pt x="1685" y="69"/>
                    </a:lnTo>
                    <a:lnTo>
                      <a:pt x="1688" y="95"/>
                    </a:lnTo>
                    <a:lnTo>
                      <a:pt x="1690" y="71"/>
                    </a:lnTo>
                    <a:lnTo>
                      <a:pt x="1693" y="103"/>
                    </a:lnTo>
                    <a:lnTo>
                      <a:pt x="1696" y="108"/>
                    </a:lnTo>
                    <a:lnTo>
                      <a:pt x="1698" y="82"/>
                    </a:lnTo>
                    <a:lnTo>
                      <a:pt x="1701" y="37"/>
                    </a:lnTo>
                    <a:lnTo>
                      <a:pt x="1703" y="87"/>
                    </a:lnTo>
                    <a:lnTo>
                      <a:pt x="1706" y="64"/>
                    </a:lnTo>
                    <a:lnTo>
                      <a:pt x="1709" y="46"/>
                    </a:lnTo>
                    <a:lnTo>
                      <a:pt x="1711" y="67"/>
                    </a:lnTo>
                    <a:lnTo>
                      <a:pt x="1714" y="103"/>
                    </a:lnTo>
                    <a:lnTo>
                      <a:pt x="1717" y="45"/>
                    </a:lnTo>
                    <a:lnTo>
                      <a:pt x="1719" y="82"/>
                    </a:lnTo>
                    <a:lnTo>
                      <a:pt x="1722" y="93"/>
                    </a:lnTo>
                    <a:lnTo>
                      <a:pt x="1724" y="101"/>
                    </a:lnTo>
                    <a:lnTo>
                      <a:pt x="1727" y="126"/>
                    </a:lnTo>
                    <a:lnTo>
                      <a:pt x="1729" y="81"/>
                    </a:lnTo>
                    <a:lnTo>
                      <a:pt x="1732" y="63"/>
                    </a:lnTo>
                    <a:lnTo>
                      <a:pt x="1735" y="61"/>
                    </a:lnTo>
                    <a:lnTo>
                      <a:pt x="1737" y="85"/>
                    </a:lnTo>
                    <a:lnTo>
                      <a:pt x="1740" y="101"/>
                    </a:lnTo>
                    <a:lnTo>
                      <a:pt x="1743" y="121"/>
                    </a:lnTo>
                    <a:lnTo>
                      <a:pt x="1745" y="105"/>
                    </a:lnTo>
                    <a:lnTo>
                      <a:pt x="1748" y="104"/>
                    </a:lnTo>
                    <a:lnTo>
                      <a:pt x="1750" y="91"/>
                    </a:lnTo>
                    <a:lnTo>
                      <a:pt x="1753" y="116"/>
                    </a:lnTo>
                    <a:lnTo>
                      <a:pt x="1756" y="69"/>
                    </a:lnTo>
                    <a:lnTo>
                      <a:pt x="1758" y="70"/>
                    </a:lnTo>
                    <a:lnTo>
                      <a:pt x="1761" y="102"/>
                    </a:lnTo>
                    <a:lnTo>
                      <a:pt x="1763" y="46"/>
                    </a:lnTo>
                    <a:lnTo>
                      <a:pt x="1766" y="83"/>
                    </a:lnTo>
                    <a:lnTo>
                      <a:pt x="1769" y="102"/>
                    </a:lnTo>
                    <a:lnTo>
                      <a:pt x="1771" y="62"/>
                    </a:lnTo>
                    <a:lnTo>
                      <a:pt x="1774" y="71"/>
                    </a:lnTo>
                    <a:lnTo>
                      <a:pt x="1777" y="100"/>
                    </a:lnTo>
                    <a:lnTo>
                      <a:pt x="1779" y="51"/>
                    </a:lnTo>
                    <a:lnTo>
                      <a:pt x="1782" y="64"/>
                    </a:lnTo>
                    <a:lnTo>
                      <a:pt x="1784" y="83"/>
                    </a:lnTo>
                    <a:lnTo>
                      <a:pt x="1787" y="48"/>
                    </a:lnTo>
                    <a:lnTo>
                      <a:pt x="1789" y="122"/>
                    </a:lnTo>
                    <a:lnTo>
                      <a:pt x="1792" y="106"/>
                    </a:lnTo>
                    <a:lnTo>
                      <a:pt x="1795" y="122"/>
                    </a:lnTo>
                    <a:lnTo>
                      <a:pt x="1797" y="93"/>
                    </a:lnTo>
                    <a:lnTo>
                      <a:pt x="1800" y="102"/>
                    </a:lnTo>
                    <a:lnTo>
                      <a:pt x="1803" y="36"/>
                    </a:lnTo>
                    <a:lnTo>
                      <a:pt x="1805" y="98"/>
                    </a:lnTo>
                    <a:lnTo>
                      <a:pt x="1808" y="93"/>
                    </a:lnTo>
                    <a:lnTo>
                      <a:pt x="1810" y="77"/>
                    </a:lnTo>
                    <a:lnTo>
                      <a:pt x="1813" y="119"/>
                    </a:lnTo>
                    <a:lnTo>
                      <a:pt x="1816" y="93"/>
                    </a:lnTo>
                    <a:lnTo>
                      <a:pt x="1818" y="78"/>
                    </a:lnTo>
                    <a:lnTo>
                      <a:pt x="1821" y="49"/>
                    </a:lnTo>
                    <a:lnTo>
                      <a:pt x="1823" y="74"/>
                    </a:lnTo>
                    <a:lnTo>
                      <a:pt x="1826" y="80"/>
                    </a:lnTo>
                    <a:lnTo>
                      <a:pt x="1829" y="0"/>
                    </a:lnTo>
                    <a:lnTo>
                      <a:pt x="1831" y="57"/>
                    </a:lnTo>
                    <a:lnTo>
                      <a:pt x="1834" y="68"/>
                    </a:lnTo>
                    <a:lnTo>
                      <a:pt x="1837" y="65"/>
                    </a:lnTo>
                    <a:lnTo>
                      <a:pt x="1839" y="147"/>
                    </a:lnTo>
                    <a:lnTo>
                      <a:pt x="1842" y="86"/>
                    </a:lnTo>
                    <a:lnTo>
                      <a:pt x="1844" y="52"/>
                    </a:lnTo>
                    <a:lnTo>
                      <a:pt x="1847" y="63"/>
                    </a:lnTo>
                    <a:lnTo>
                      <a:pt x="1849" y="45"/>
                    </a:lnTo>
                    <a:lnTo>
                      <a:pt x="1852" y="63"/>
                    </a:lnTo>
                    <a:lnTo>
                      <a:pt x="1855" y="48"/>
                    </a:lnTo>
                    <a:lnTo>
                      <a:pt x="1858" y="78"/>
                    </a:lnTo>
                    <a:lnTo>
                      <a:pt x="1860" y="110"/>
                    </a:lnTo>
                    <a:lnTo>
                      <a:pt x="1863" y="98"/>
                    </a:lnTo>
                    <a:lnTo>
                      <a:pt x="1865" y="160"/>
                    </a:lnTo>
                    <a:lnTo>
                      <a:pt x="1868" y="110"/>
                    </a:lnTo>
                    <a:lnTo>
                      <a:pt x="1870" y="53"/>
                    </a:lnTo>
                    <a:lnTo>
                      <a:pt x="1873" y="46"/>
                    </a:lnTo>
                    <a:lnTo>
                      <a:pt x="1876" y="87"/>
                    </a:lnTo>
                    <a:lnTo>
                      <a:pt x="1878" y="143"/>
                    </a:lnTo>
                    <a:lnTo>
                      <a:pt x="1881" y="114"/>
                    </a:lnTo>
                    <a:lnTo>
                      <a:pt x="1883" y="141"/>
                    </a:lnTo>
                    <a:lnTo>
                      <a:pt x="1886" y="105"/>
                    </a:lnTo>
                    <a:lnTo>
                      <a:pt x="1889" y="91"/>
                    </a:lnTo>
                    <a:lnTo>
                      <a:pt x="1891" y="129"/>
                    </a:lnTo>
                    <a:lnTo>
                      <a:pt x="1894" y="69"/>
                    </a:lnTo>
                    <a:lnTo>
                      <a:pt x="1897" y="64"/>
                    </a:lnTo>
                    <a:lnTo>
                      <a:pt x="1899" y="66"/>
                    </a:lnTo>
                    <a:lnTo>
                      <a:pt x="1902" y="45"/>
                    </a:lnTo>
                    <a:lnTo>
                      <a:pt x="1904" y="130"/>
                    </a:lnTo>
                    <a:lnTo>
                      <a:pt x="1907" y="84"/>
                    </a:lnTo>
                    <a:lnTo>
                      <a:pt x="1909" y="87"/>
                    </a:lnTo>
                    <a:lnTo>
                      <a:pt x="1912" y="109"/>
                    </a:lnTo>
                    <a:lnTo>
                      <a:pt x="1915" y="83"/>
                    </a:lnTo>
                    <a:lnTo>
                      <a:pt x="1918" y="113"/>
                    </a:lnTo>
                    <a:lnTo>
                      <a:pt x="1920" y="103"/>
                    </a:lnTo>
                    <a:lnTo>
                      <a:pt x="1923" y="93"/>
                    </a:lnTo>
                    <a:lnTo>
                      <a:pt x="1925" y="67"/>
                    </a:lnTo>
                    <a:lnTo>
                      <a:pt x="1928" y="68"/>
                    </a:lnTo>
                    <a:lnTo>
                      <a:pt x="1930" y="114"/>
                    </a:lnTo>
                    <a:lnTo>
                      <a:pt x="1933" y="138"/>
                    </a:lnTo>
                    <a:lnTo>
                      <a:pt x="1936" y="105"/>
                    </a:lnTo>
                    <a:lnTo>
                      <a:pt x="1938" y="123"/>
                    </a:lnTo>
                    <a:lnTo>
                      <a:pt x="1941" y="98"/>
                    </a:lnTo>
                    <a:lnTo>
                      <a:pt x="1944" y="16"/>
                    </a:lnTo>
                    <a:lnTo>
                      <a:pt x="1946" y="65"/>
                    </a:lnTo>
                    <a:lnTo>
                      <a:pt x="1949" y="84"/>
                    </a:lnTo>
                    <a:lnTo>
                      <a:pt x="1951" y="56"/>
                    </a:lnTo>
                    <a:lnTo>
                      <a:pt x="1954" y="105"/>
                    </a:lnTo>
                    <a:lnTo>
                      <a:pt x="1957" y="125"/>
                    </a:lnTo>
                    <a:lnTo>
                      <a:pt x="1959" y="80"/>
                    </a:lnTo>
                    <a:lnTo>
                      <a:pt x="1962" y="147"/>
                    </a:lnTo>
                    <a:lnTo>
                      <a:pt x="1964" y="144"/>
                    </a:lnTo>
                    <a:lnTo>
                      <a:pt x="1967" y="241"/>
                    </a:lnTo>
                    <a:lnTo>
                      <a:pt x="1969" y="219"/>
                    </a:lnTo>
                    <a:lnTo>
                      <a:pt x="1972" y="323"/>
                    </a:lnTo>
                    <a:lnTo>
                      <a:pt x="1975" y="299"/>
                    </a:lnTo>
                    <a:lnTo>
                      <a:pt x="1978" y="267"/>
                    </a:lnTo>
                    <a:lnTo>
                      <a:pt x="1980" y="332"/>
                    </a:lnTo>
                    <a:lnTo>
                      <a:pt x="1983" y="360"/>
                    </a:lnTo>
                    <a:lnTo>
                      <a:pt x="1985" y="354"/>
                    </a:lnTo>
                    <a:lnTo>
                      <a:pt x="1988" y="402"/>
                    </a:lnTo>
                    <a:lnTo>
                      <a:pt x="1990" y="330"/>
                    </a:lnTo>
                    <a:lnTo>
                      <a:pt x="1993" y="352"/>
                    </a:lnTo>
                    <a:lnTo>
                      <a:pt x="1996" y="336"/>
                    </a:lnTo>
                    <a:lnTo>
                      <a:pt x="1998" y="354"/>
                    </a:lnTo>
                    <a:lnTo>
                      <a:pt x="2001" y="366"/>
                    </a:lnTo>
                    <a:lnTo>
                      <a:pt x="2004" y="400"/>
                    </a:lnTo>
                    <a:lnTo>
                      <a:pt x="2006" y="359"/>
                    </a:lnTo>
                    <a:lnTo>
                      <a:pt x="2009" y="418"/>
                    </a:lnTo>
                    <a:lnTo>
                      <a:pt x="2011" y="329"/>
                    </a:lnTo>
                    <a:lnTo>
                      <a:pt x="2014" y="368"/>
                    </a:lnTo>
                    <a:lnTo>
                      <a:pt x="2017" y="388"/>
                    </a:lnTo>
                    <a:lnTo>
                      <a:pt x="2019" y="390"/>
                    </a:lnTo>
                    <a:lnTo>
                      <a:pt x="2022" y="354"/>
                    </a:lnTo>
                    <a:lnTo>
                      <a:pt x="2024" y="394"/>
                    </a:lnTo>
                    <a:lnTo>
                      <a:pt x="2027" y="413"/>
                    </a:lnTo>
                    <a:lnTo>
                      <a:pt x="2029" y="420"/>
                    </a:lnTo>
                    <a:lnTo>
                      <a:pt x="2032" y="362"/>
                    </a:lnTo>
                    <a:lnTo>
                      <a:pt x="2035" y="386"/>
                    </a:lnTo>
                    <a:lnTo>
                      <a:pt x="2038" y="326"/>
                    </a:lnTo>
                    <a:lnTo>
                      <a:pt x="2040" y="357"/>
                    </a:lnTo>
                    <a:lnTo>
                      <a:pt x="2043" y="336"/>
                    </a:lnTo>
                    <a:lnTo>
                      <a:pt x="2045" y="353"/>
                    </a:lnTo>
                    <a:lnTo>
                      <a:pt x="2048" y="366"/>
                    </a:lnTo>
                    <a:lnTo>
                      <a:pt x="2050" y="386"/>
                    </a:lnTo>
                    <a:lnTo>
                      <a:pt x="2053" y="429"/>
                    </a:lnTo>
                    <a:lnTo>
                      <a:pt x="2056" y="435"/>
                    </a:lnTo>
                    <a:lnTo>
                      <a:pt x="2058" y="375"/>
                    </a:lnTo>
                    <a:lnTo>
                      <a:pt x="2061" y="387"/>
                    </a:lnTo>
                    <a:lnTo>
                      <a:pt x="2064" y="373"/>
                    </a:lnTo>
                    <a:lnTo>
                      <a:pt x="2066" y="336"/>
                    </a:lnTo>
                    <a:lnTo>
                      <a:pt x="2069" y="373"/>
                    </a:lnTo>
                    <a:lnTo>
                      <a:pt x="2071" y="337"/>
                    </a:lnTo>
                    <a:lnTo>
                      <a:pt x="2074" y="362"/>
                    </a:lnTo>
                    <a:lnTo>
                      <a:pt x="2076" y="382"/>
                    </a:lnTo>
                    <a:lnTo>
                      <a:pt x="2079" y="435"/>
                    </a:lnTo>
                    <a:lnTo>
                      <a:pt x="2082" y="396"/>
                    </a:lnTo>
                    <a:lnTo>
                      <a:pt x="2084" y="392"/>
                    </a:lnTo>
                    <a:lnTo>
                      <a:pt x="2087" y="358"/>
                    </a:lnTo>
                    <a:lnTo>
                      <a:pt x="2090" y="342"/>
                    </a:lnTo>
                    <a:lnTo>
                      <a:pt x="2092" y="426"/>
                    </a:lnTo>
                    <a:lnTo>
                      <a:pt x="2095" y="339"/>
                    </a:lnTo>
                    <a:lnTo>
                      <a:pt x="2097" y="407"/>
                    </a:lnTo>
                    <a:lnTo>
                      <a:pt x="2100" y="406"/>
                    </a:lnTo>
                    <a:lnTo>
                      <a:pt x="2103" y="406"/>
                    </a:lnTo>
                    <a:lnTo>
                      <a:pt x="2105" y="399"/>
                    </a:lnTo>
                    <a:lnTo>
                      <a:pt x="2108" y="392"/>
                    </a:lnTo>
                    <a:lnTo>
                      <a:pt x="2110" y="354"/>
                    </a:lnTo>
                    <a:lnTo>
                      <a:pt x="2113" y="388"/>
                    </a:lnTo>
                    <a:lnTo>
                      <a:pt x="2115" y="369"/>
                    </a:lnTo>
                    <a:lnTo>
                      <a:pt x="2118" y="354"/>
                    </a:lnTo>
                    <a:lnTo>
                      <a:pt x="2121" y="385"/>
                    </a:lnTo>
                    <a:lnTo>
                      <a:pt x="2124" y="354"/>
                    </a:lnTo>
                    <a:lnTo>
                      <a:pt x="2126" y="424"/>
                    </a:lnTo>
                    <a:lnTo>
                      <a:pt x="2129" y="333"/>
                    </a:lnTo>
                    <a:lnTo>
                      <a:pt x="2131" y="376"/>
                    </a:lnTo>
                    <a:lnTo>
                      <a:pt x="2134" y="343"/>
                    </a:lnTo>
                    <a:lnTo>
                      <a:pt x="2136" y="368"/>
                    </a:lnTo>
                    <a:lnTo>
                      <a:pt x="2139" y="341"/>
                    </a:lnTo>
                    <a:lnTo>
                      <a:pt x="2142" y="342"/>
                    </a:lnTo>
                    <a:lnTo>
                      <a:pt x="2144" y="408"/>
                    </a:lnTo>
                    <a:lnTo>
                      <a:pt x="2147" y="331"/>
                    </a:lnTo>
                    <a:lnTo>
                      <a:pt x="2150" y="377"/>
                    </a:lnTo>
                    <a:lnTo>
                      <a:pt x="2152" y="397"/>
                    </a:lnTo>
                    <a:lnTo>
                      <a:pt x="2155" y="378"/>
                    </a:lnTo>
                    <a:lnTo>
                      <a:pt x="2157" y="342"/>
                    </a:lnTo>
                    <a:lnTo>
                      <a:pt x="2160" y="348"/>
                    </a:lnTo>
                    <a:lnTo>
                      <a:pt x="2163" y="343"/>
                    </a:lnTo>
                    <a:lnTo>
                      <a:pt x="2165" y="334"/>
                    </a:lnTo>
                    <a:lnTo>
                      <a:pt x="2168" y="393"/>
                    </a:lnTo>
                    <a:lnTo>
                      <a:pt x="2170" y="364"/>
                    </a:lnTo>
                    <a:lnTo>
                      <a:pt x="2173" y="349"/>
                    </a:lnTo>
                    <a:lnTo>
                      <a:pt x="2176" y="402"/>
                    </a:lnTo>
                    <a:lnTo>
                      <a:pt x="2178" y="406"/>
                    </a:lnTo>
                    <a:lnTo>
                      <a:pt x="2181" y="378"/>
                    </a:lnTo>
                    <a:lnTo>
                      <a:pt x="2184" y="322"/>
                    </a:lnTo>
                    <a:lnTo>
                      <a:pt x="2186" y="370"/>
                    </a:lnTo>
                    <a:lnTo>
                      <a:pt x="2189" y="344"/>
                    </a:lnTo>
                    <a:lnTo>
                      <a:pt x="2191" y="383"/>
                    </a:lnTo>
                    <a:lnTo>
                      <a:pt x="2194" y="360"/>
                    </a:lnTo>
                    <a:lnTo>
                      <a:pt x="2196" y="450"/>
                    </a:lnTo>
                    <a:lnTo>
                      <a:pt x="2199" y="412"/>
                    </a:lnTo>
                    <a:lnTo>
                      <a:pt x="2202" y="420"/>
                    </a:lnTo>
                    <a:lnTo>
                      <a:pt x="2204" y="396"/>
                    </a:lnTo>
                    <a:lnTo>
                      <a:pt x="2207" y="420"/>
                    </a:lnTo>
                    <a:lnTo>
                      <a:pt x="2210" y="361"/>
                    </a:lnTo>
                    <a:lnTo>
                      <a:pt x="2212" y="400"/>
                    </a:lnTo>
                    <a:lnTo>
                      <a:pt x="2215" y="364"/>
                    </a:lnTo>
                    <a:lnTo>
                      <a:pt x="2217" y="387"/>
                    </a:lnTo>
                    <a:lnTo>
                      <a:pt x="2220" y="372"/>
                    </a:lnTo>
                    <a:lnTo>
                      <a:pt x="2223" y="421"/>
                    </a:lnTo>
                    <a:lnTo>
                      <a:pt x="2225" y="351"/>
                    </a:lnTo>
                    <a:lnTo>
                      <a:pt x="2228" y="399"/>
                    </a:lnTo>
                    <a:lnTo>
                      <a:pt x="2230" y="393"/>
                    </a:lnTo>
                    <a:lnTo>
                      <a:pt x="2233" y="358"/>
                    </a:lnTo>
                    <a:lnTo>
                      <a:pt x="2236" y="390"/>
                    </a:lnTo>
                    <a:lnTo>
                      <a:pt x="2238" y="405"/>
                    </a:lnTo>
                    <a:lnTo>
                      <a:pt x="2241" y="366"/>
                    </a:lnTo>
                    <a:lnTo>
                      <a:pt x="2244" y="369"/>
                    </a:lnTo>
                    <a:lnTo>
                      <a:pt x="2246" y="397"/>
                    </a:lnTo>
                    <a:lnTo>
                      <a:pt x="2249" y="368"/>
                    </a:lnTo>
                    <a:lnTo>
                      <a:pt x="2251" y="338"/>
                    </a:lnTo>
                    <a:lnTo>
                      <a:pt x="2254" y="390"/>
                    </a:lnTo>
                    <a:lnTo>
                      <a:pt x="2256" y="390"/>
                    </a:lnTo>
                    <a:lnTo>
                      <a:pt x="2259" y="436"/>
                    </a:lnTo>
                    <a:lnTo>
                      <a:pt x="2262" y="396"/>
                    </a:lnTo>
                    <a:lnTo>
                      <a:pt x="2264" y="396"/>
                    </a:lnTo>
                    <a:lnTo>
                      <a:pt x="2267" y="373"/>
                    </a:lnTo>
                    <a:lnTo>
                      <a:pt x="2270" y="350"/>
                    </a:lnTo>
                    <a:lnTo>
                      <a:pt x="2272" y="345"/>
                    </a:lnTo>
                    <a:lnTo>
                      <a:pt x="2275" y="395"/>
                    </a:lnTo>
                    <a:lnTo>
                      <a:pt x="2277" y="377"/>
                    </a:lnTo>
                    <a:lnTo>
                      <a:pt x="2280" y="355"/>
                    </a:lnTo>
                    <a:lnTo>
                      <a:pt x="2283" y="384"/>
                    </a:lnTo>
                    <a:lnTo>
                      <a:pt x="2285" y="320"/>
                    </a:lnTo>
                    <a:lnTo>
                      <a:pt x="2288" y="346"/>
                    </a:lnTo>
                    <a:lnTo>
                      <a:pt x="2290" y="348"/>
                    </a:lnTo>
                    <a:lnTo>
                      <a:pt x="2293" y="347"/>
                    </a:lnTo>
                    <a:lnTo>
                      <a:pt x="2296" y="375"/>
                    </a:lnTo>
                    <a:lnTo>
                      <a:pt x="2298" y="396"/>
                    </a:lnTo>
                    <a:lnTo>
                      <a:pt x="2301" y="390"/>
                    </a:lnTo>
                    <a:lnTo>
                      <a:pt x="2304" y="396"/>
                    </a:lnTo>
                    <a:lnTo>
                      <a:pt x="2306" y="377"/>
                    </a:lnTo>
                    <a:lnTo>
                      <a:pt x="2309" y="311"/>
                    </a:lnTo>
                    <a:lnTo>
                      <a:pt x="2311" y="373"/>
                    </a:lnTo>
                    <a:lnTo>
                      <a:pt x="2314" y="377"/>
                    </a:lnTo>
                    <a:lnTo>
                      <a:pt x="2316" y="350"/>
                    </a:lnTo>
                    <a:lnTo>
                      <a:pt x="2319" y="390"/>
                    </a:lnTo>
                    <a:lnTo>
                      <a:pt x="2322" y="373"/>
                    </a:lnTo>
                    <a:lnTo>
                      <a:pt x="2324" y="393"/>
                    </a:lnTo>
                    <a:lnTo>
                      <a:pt x="2327" y="368"/>
                    </a:lnTo>
                    <a:lnTo>
                      <a:pt x="2330" y="369"/>
                    </a:lnTo>
                    <a:lnTo>
                      <a:pt x="2332" y="353"/>
                    </a:lnTo>
                    <a:lnTo>
                      <a:pt x="2335" y="349"/>
                    </a:lnTo>
                    <a:lnTo>
                      <a:pt x="2337" y="394"/>
                    </a:lnTo>
                    <a:lnTo>
                      <a:pt x="2340" y="368"/>
                    </a:lnTo>
                    <a:lnTo>
                      <a:pt x="2343" y="372"/>
                    </a:lnTo>
                    <a:lnTo>
                      <a:pt x="2345" y="372"/>
                    </a:lnTo>
                    <a:lnTo>
                      <a:pt x="2348" y="353"/>
                    </a:lnTo>
                    <a:lnTo>
                      <a:pt x="2350" y="370"/>
                    </a:lnTo>
                    <a:lnTo>
                      <a:pt x="2353" y="366"/>
                    </a:lnTo>
                    <a:lnTo>
                      <a:pt x="2356" y="335"/>
                    </a:lnTo>
                    <a:lnTo>
                      <a:pt x="2358" y="392"/>
                    </a:lnTo>
                    <a:lnTo>
                      <a:pt x="2361" y="353"/>
                    </a:lnTo>
                    <a:lnTo>
                      <a:pt x="2364" y="387"/>
                    </a:lnTo>
                    <a:lnTo>
                      <a:pt x="2366" y="399"/>
                    </a:lnTo>
                    <a:lnTo>
                      <a:pt x="2369" y="385"/>
                    </a:lnTo>
                    <a:lnTo>
                      <a:pt x="2371" y="375"/>
                    </a:lnTo>
                    <a:lnTo>
                      <a:pt x="2374" y="378"/>
                    </a:lnTo>
                    <a:lnTo>
                      <a:pt x="2376" y="357"/>
                    </a:lnTo>
                    <a:lnTo>
                      <a:pt x="2379" y="380"/>
                    </a:lnTo>
                    <a:lnTo>
                      <a:pt x="2382" y="370"/>
                    </a:lnTo>
                    <a:lnTo>
                      <a:pt x="2384" y="320"/>
                    </a:lnTo>
                    <a:lnTo>
                      <a:pt x="2387" y="391"/>
                    </a:lnTo>
                    <a:lnTo>
                      <a:pt x="2390" y="417"/>
                    </a:lnTo>
                    <a:lnTo>
                      <a:pt x="2392" y="354"/>
                    </a:lnTo>
                    <a:lnTo>
                      <a:pt x="2395" y="356"/>
                    </a:lnTo>
                    <a:lnTo>
                      <a:pt x="2397" y="372"/>
                    </a:lnTo>
                    <a:lnTo>
                      <a:pt x="2400" y="389"/>
                    </a:lnTo>
                    <a:lnTo>
                      <a:pt x="2403" y="336"/>
                    </a:lnTo>
                    <a:lnTo>
                      <a:pt x="2405" y="347"/>
                    </a:lnTo>
                    <a:lnTo>
                      <a:pt x="2408" y="395"/>
                    </a:lnTo>
                    <a:lnTo>
                      <a:pt x="2410" y="380"/>
                    </a:lnTo>
                    <a:lnTo>
                      <a:pt x="2413" y="318"/>
                    </a:lnTo>
                    <a:lnTo>
                      <a:pt x="2416" y="354"/>
                    </a:lnTo>
                    <a:lnTo>
                      <a:pt x="2418" y="370"/>
                    </a:lnTo>
                    <a:lnTo>
                      <a:pt x="2421" y="418"/>
                    </a:lnTo>
                    <a:lnTo>
                      <a:pt x="2424" y="357"/>
                    </a:lnTo>
                    <a:lnTo>
                      <a:pt x="2426" y="385"/>
                    </a:lnTo>
                    <a:lnTo>
                      <a:pt x="2429" y="401"/>
                    </a:lnTo>
                    <a:lnTo>
                      <a:pt x="2431" y="382"/>
                    </a:lnTo>
                    <a:lnTo>
                      <a:pt x="2434" y="387"/>
                    </a:lnTo>
                    <a:lnTo>
                      <a:pt x="2436" y="385"/>
                    </a:lnTo>
                    <a:lnTo>
                      <a:pt x="2439" y="423"/>
                    </a:lnTo>
                    <a:lnTo>
                      <a:pt x="2442" y="426"/>
                    </a:lnTo>
                    <a:lnTo>
                      <a:pt x="2444" y="375"/>
                    </a:lnTo>
                    <a:lnTo>
                      <a:pt x="2447" y="363"/>
                    </a:lnTo>
                    <a:lnTo>
                      <a:pt x="2450" y="358"/>
                    </a:lnTo>
                    <a:lnTo>
                      <a:pt x="2452" y="375"/>
                    </a:lnTo>
                    <a:lnTo>
                      <a:pt x="2455" y="375"/>
                    </a:lnTo>
                    <a:lnTo>
                      <a:pt x="2457" y="385"/>
                    </a:lnTo>
                    <a:lnTo>
                      <a:pt x="2460" y="393"/>
                    </a:lnTo>
                    <a:lnTo>
                      <a:pt x="2463" y="381"/>
                    </a:lnTo>
                    <a:lnTo>
                      <a:pt x="2465" y="436"/>
                    </a:lnTo>
                    <a:lnTo>
                      <a:pt x="2468" y="429"/>
                    </a:lnTo>
                    <a:lnTo>
                      <a:pt x="2470" y="374"/>
                    </a:lnTo>
                    <a:lnTo>
                      <a:pt x="2473" y="363"/>
                    </a:lnTo>
                    <a:lnTo>
                      <a:pt x="2476" y="377"/>
                    </a:lnTo>
                    <a:lnTo>
                      <a:pt x="2478" y="393"/>
                    </a:lnTo>
                    <a:lnTo>
                      <a:pt x="2481" y="414"/>
                    </a:lnTo>
                    <a:lnTo>
                      <a:pt x="2484" y="381"/>
                    </a:lnTo>
                    <a:lnTo>
                      <a:pt x="2486" y="415"/>
                    </a:lnTo>
                    <a:lnTo>
                      <a:pt x="2489" y="388"/>
                    </a:lnTo>
                    <a:lnTo>
                      <a:pt x="2491" y="415"/>
                    </a:lnTo>
                    <a:lnTo>
                      <a:pt x="2494" y="415"/>
                    </a:lnTo>
                    <a:lnTo>
                      <a:pt x="2496" y="378"/>
                    </a:lnTo>
                    <a:lnTo>
                      <a:pt x="2499" y="381"/>
                    </a:lnTo>
                    <a:lnTo>
                      <a:pt x="2502" y="331"/>
                    </a:lnTo>
                    <a:lnTo>
                      <a:pt x="2504" y="337"/>
                    </a:lnTo>
                    <a:lnTo>
                      <a:pt x="2507" y="417"/>
                    </a:lnTo>
                    <a:lnTo>
                      <a:pt x="2510" y="396"/>
                    </a:lnTo>
                    <a:lnTo>
                      <a:pt x="2512" y="401"/>
                    </a:lnTo>
                    <a:lnTo>
                      <a:pt x="2515" y="445"/>
                    </a:lnTo>
                    <a:lnTo>
                      <a:pt x="2517" y="414"/>
                    </a:lnTo>
                    <a:lnTo>
                      <a:pt x="2520" y="339"/>
                    </a:lnTo>
                    <a:lnTo>
                      <a:pt x="2523" y="389"/>
                    </a:lnTo>
                    <a:lnTo>
                      <a:pt x="2525" y="378"/>
                    </a:lnTo>
                    <a:lnTo>
                      <a:pt x="2528" y="378"/>
                    </a:lnTo>
                    <a:lnTo>
                      <a:pt x="2530" y="400"/>
                    </a:lnTo>
                    <a:lnTo>
                      <a:pt x="2533" y="426"/>
                    </a:lnTo>
                    <a:lnTo>
                      <a:pt x="2536" y="369"/>
                    </a:lnTo>
                    <a:lnTo>
                      <a:pt x="2538" y="432"/>
                    </a:lnTo>
                    <a:lnTo>
                      <a:pt x="2541" y="423"/>
                    </a:lnTo>
                    <a:lnTo>
                      <a:pt x="2544" y="402"/>
                    </a:lnTo>
                    <a:lnTo>
                      <a:pt x="2546" y="364"/>
                    </a:lnTo>
                    <a:lnTo>
                      <a:pt x="2549" y="393"/>
                    </a:lnTo>
                    <a:lnTo>
                      <a:pt x="2551" y="371"/>
                    </a:lnTo>
                    <a:lnTo>
                      <a:pt x="2554" y="391"/>
                    </a:lnTo>
                    <a:lnTo>
                      <a:pt x="2556" y="361"/>
                    </a:lnTo>
                    <a:lnTo>
                      <a:pt x="2559" y="400"/>
                    </a:lnTo>
                    <a:lnTo>
                      <a:pt x="2562" y="452"/>
                    </a:lnTo>
                    <a:lnTo>
                      <a:pt x="2564" y="384"/>
                    </a:lnTo>
                    <a:lnTo>
                      <a:pt x="2567" y="372"/>
                    </a:lnTo>
                    <a:lnTo>
                      <a:pt x="2570" y="393"/>
                    </a:lnTo>
                    <a:lnTo>
                      <a:pt x="2572" y="362"/>
                    </a:lnTo>
                    <a:lnTo>
                      <a:pt x="2575" y="404"/>
                    </a:lnTo>
                    <a:lnTo>
                      <a:pt x="2577" y="387"/>
                    </a:lnTo>
                    <a:lnTo>
                      <a:pt x="2580" y="366"/>
                    </a:lnTo>
                    <a:lnTo>
                      <a:pt x="2583" y="391"/>
                    </a:lnTo>
                    <a:lnTo>
                      <a:pt x="2585" y="388"/>
                    </a:lnTo>
                    <a:lnTo>
                      <a:pt x="2588" y="416"/>
                    </a:lnTo>
                    <a:lnTo>
                      <a:pt x="2590" y="356"/>
                    </a:lnTo>
                    <a:lnTo>
                      <a:pt x="2593" y="402"/>
                    </a:lnTo>
                    <a:lnTo>
                      <a:pt x="2596" y="418"/>
                    </a:lnTo>
                    <a:lnTo>
                      <a:pt x="2598" y="400"/>
                    </a:lnTo>
                    <a:lnTo>
                      <a:pt x="2601" y="345"/>
                    </a:lnTo>
                    <a:lnTo>
                      <a:pt x="2604" y="364"/>
                    </a:lnTo>
                    <a:lnTo>
                      <a:pt x="2606" y="369"/>
                    </a:lnTo>
                  </a:path>
                </a:pathLst>
              </a:custGeom>
              <a:noFill/>
              <a:ln w="3175" cap="flat">
                <a:solidFill>
                  <a:srgbClr val="12B9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497" name="Freeform 89"/>
              <p:cNvSpPr>
                <a:spLocks/>
              </p:cNvSpPr>
              <p:nvPr/>
            </p:nvSpPr>
            <p:spPr bwMode="auto">
              <a:xfrm>
                <a:off x="857232" y="3316382"/>
                <a:ext cx="1080000" cy="175457"/>
              </a:xfrm>
              <a:custGeom>
                <a:avLst/>
                <a:gdLst/>
                <a:ahLst/>
                <a:cxnLst>
                  <a:cxn ang="0">
                    <a:pos x="39" y="126"/>
                  </a:cxn>
                  <a:cxn ang="0">
                    <a:pos x="81" y="87"/>
                  </a:cxn>
                  <a:cxn ang="0">
                    <a:pos x="122" y="188"/>
                  </a:cxn>
                  <a:cxn ang="0">
                    <a:pos x="164" y="118"/>
                  </a:cxn>
                  <a:cxn ang="0">
                    <a:pos x="206" y="121"/>
                  </a:cxn>
                  <a:cxn ang="0">
                    <a:pos x="248" y="174"/>
                  </a:cxn>
                  <a:cxn ang="0">
                    <a:pos x="290" y="118"/>
                  </a:cxn>
                  <a:cxn ang="0">
                    <a:pos x="331" y="121"/>
                  </a:cxn>
                  <a:cxn ang="0">
                    <a:pos x="373" y="152"/>
                  </a:cxn>
                  <a:cxn ang="0">
                    <a:pos x="415" y="175"/>
                  </a:cxn>
                  <a:cxn ang="0">
                    <a:pos x="456" y="124"/>
                  </a:cxn>
                  <a:cxn ang="0">
                    <a:pos x="498" y="160"/>
                  </a:cxn>
                  <a:cxn ang="0">
                    <a:pos x="540" y="213"/>
                  </a:cxn>
                  <a:cxn ang="0">
                    <a:pos x="582" y="238"/>
                  </a:cxn>
                  <a:cxn ang="0">
                    <a:pos x="623" y="121"/>
                  </a:cxn>
                  <a:cxn ang="0">
                    <a:pos x="665" y="55"/>
                  </a:cxn>
                  <a:cxn ang="0">
                    <a:pos x="707" y="22"/>
                  </a:cxn>
                  <a:cxn ang="0">
                    <a:pos x="749" y="60"/>
                  </a:cxn>
                  <a:cxn ang="0">
                    <a:pos x="791" y="105"/>
                  </a:cxn>
                  <a:cxn ang="0">
                    <a:pos x="832" y="91"/>
                  </a:cxn>
                  <a:cxn ang="0">
                    <a:pos x="874" y="76"/>
                  </a:cxn>
                  <a:cxn ang="0">
                    <a:pos x="916" y="127"/>
                  </a:cxn>
                  <a:cxn ang="0">
                    <a:pos x="957" y="76"/>
                  </a:cxn>
                  <a:cxn ang="0">
                    <a:pos x="999" y="61"/>
                  </a:cxn>
                  <a:cxn ang="0">
                    <a:pos x="1041" y="67"/>
                  </a:cxn>
                  <a:cxn ang="0">
                    <a:pos x="1083" y="128"/>
                  </a:cxn>
                  <a:cxn ang="0">
                    <a:pos x="1124" y="23"/>
                  </a:cxn>
                  <a:cxn ang="0">
                    <a:pos x="1166" y="80"/>
                  </a:cxn>
                  <a:cxn ang="0">
                    <a:pos x="1208" y="51"/>
                  </a:cxn>
                  <a:cxn ang="0">
                    <a:pos x="1249" y="106"/>
                  </a:cxn>
                  <a:cxn ang="0">
                    <a:pos x="1291" y="97"/>
                  </a:cxn>
                  <a:cxn ang="0">
                    <a:pos x="1333" y="76"/>
                  </a:cxn>
                  <a:cxn ang="0">
                    <a:pos x="1375" y="75"/>
                  </a:cxn>
                  <a:cxn ang="0">
                    <a:pos x="1417" y="108"/>
                  </a:cxn>
                  <a:cxn ang="0">
                    <a:pos x="1458" y="43"/>
                  </a:cxn>
                  <a:cxn ang="0">
                    <a:pos x="1500" y="59"/>
                  </a:cxn>
                  <a:cxn ang="0">
                    <a:pos x="1542" y="105"/>
                  </a:cxn>
                  <a:cxn ang="0">
                    <a:pos x="1583" y="116"/>
                  </a:cxn>
                  <a:cxn ang="0">
                    <a:pos x="1625" y="117"/>
                  </a:cxn>
                  <a:cxn ang="0">
                    <a:pos x="1667" y="74"/>
                  </a:cxn>
                  <a:cxn ang="0">
                    <a:pos x="1709" y="75"/>
                  </a:cxn>
                  <a:cxn ang="0">
                    <a:pos x="1750" y="76"/>
                  </a:cxn>
                  <a:cxn ang="0">
                    <a:pos x="1792" y="102"/>
                  </a:cxn>
                  <a:cxn ang="0">
                    <a:pos x="1834" y="107"/>
                  </a:cxn>
                  <a:cxn ang="0">
                    <a:pos x="1876" y="70"/>
                  </a:cxn>
                  <a:cxn ang="0">
                    <a:pos x="1918" y="123"/>
                  </a:cxn>
                  <a:cxn ang="0">
                    <a:pos x="1959" y="127"/>
                  </a:cxn>
                  <a:cxn ang="0">
                    <a:pos x="2001" y="209"/>
                  </a:cxn>
                  <a:cxn ang="0">
                    <a:pos x="2043" y="177"/>
                  </a:cxn>
                  <a:cxn ang="0">
                    <a:pos x="2084" y="169"/>
                  </a:cxn>
                  <a:cxn ang="0">
                    <a:pos x="2126" y="202"/>
                  </a:cxn>
                  <a:cxn ang="0">
                    <a:pos x="2168" y="218"/>
                  </a:cxn>
                  <a:cxn ang="0">
                    <a:pos x="2210" y="153"/>
                  </a:cxn>
                  <a:cxn ang="0">
                    <a:pos x="2251" y="132"/>
                  </a:cxn>
                  <a:cxn ang="0">
                    <a:pos x="2293" y="173"/>
                  </a:cxn>
                  <a:cxn ang="0">
                    <a:pos x="2335" y="182"/>
                  </a:cxn>
                  <a:cxn ang="0">
                    <a:pos x="2376" y="176"/>
                  </a:cxn>
                  <a:cxn ang="0">
                    <a:pos x="2418" y="124"/>
                  </a:cxn>
                  <a:cxn ang="0">
                    <a:pos x="2460" y="240"/>
                  </a:cxn>
                  <a:cxn ang="0">
                    <a:pos x="2502" y="197"/>
                  </a:cxn>
                  <a:cxn ang="0">
                    <a:pos x="2544" y="198"/>
                  </a:cxn>
                  <a:cxn ang="0">
                    <a:pos x="2585" y="137"/>
                  </a:cxn>
                </a:cxnLst>
                <a:rect l="0" t="0" r="r" b="b"/>
                <a:pathLst>
                  <a:path w="2606" h="251">
                    <a:moveTo>
                      <a:pt x="0" y="133"/>
                    </a:moveTo>
                    <a:lnTo>
                      <a:pt x="2" y="199"/>
                    </a:lnTo>
                    <a:lnTo>
                      <a:pt x="5" y="217"/>
                    </a:lnTo>
                    <a:lnTo>
                      <a:pt x="8" y="198"/>
                    </a:lnTo>
                    <a:lnTo>
                      <a:pt x="10" y="130"/>
                    </a:lnTo>
                    <a:lnTo>
                      <a:pt x="13" y="136"/>
                    </a:lnTo>
                    <a:lnTo>
                      <a:pt x="16" y="164"/>
                    </a:lnTo>
                    <a:lnTo>
                      <a:pt x="18" y="138"/>
                    </a:lnTo>
                    <a:lnTo>
                      <a:pt x="21" y="187"/>
                    </a:lnTo>
                    <a:lnTo>
                      <a:pt x="23" y="152"/>
                    </a:lnTo>
                    <a:lnTo>
                      <a:pt x="26" y="213"/>
                    </a:lnTo>
                    <a:lnTo>
                      <a:pt x="29" y="178"/>
                    </a:lnTo>
                    <a:lnTo>
                      <a:pt x="31" y="134"/>
                    </a:lnTo>
                    <a:lnTo>
                      <a:pt x="34" y="179"/>
                    </a:lnTo>
                    <a:lnTo>
                      <a:pt x="36" y="165"/>
                    </a:lnTo>
                    <a:lnTo>
                      <a:pt x="39" y="126"/>
                    </a:lnTo>
                    <a:lnTo>
                      <a:pt x="42" y="165"/>
                    </a:lnTo>
                    <a:lnTo>
                      <a:pt x="44" y="147"/>
                    </a:lnTo>
                    <a:lnTo>
                      <a:pt x="47" y="154"/>
                    </a:lnTo>
                    <a:lnTo>
                      <a:pt x="50" y="218"/>
                    </a:lnTo>
                    <a:lnTo>
                      <a:pt x="52" y="164"/>
                    </a:lnTo>
                    <a:lnTo>
                      <a:pt x="55" y="199"/>
                    </a:lnTo>
                    <a:lnTo>
                      <a:pt x="57" y="195"/>
                    </a:lnTo>
                    <a:lnTo>
                      <a:pt x="60" y="183"/>
                    </a:lnTo>
                    <a:lnTo>
                      <a:pt x="62" y="149"/>
                    </a:lnTo>
                    <a:lnTo>
                      <a:pt x="65" y="158"/>
                    </a:lnTo>
                    <a:lnTo>
                      <a:pt x="68" y="135"/>
                    </a:lnTo>
                    <a:lnTo>
                      <a:pt x="70" y="125"/>
                    </a:lnTo>
                    <a:lnTo>
                      <a:pt x="73" y="99"/>
                    </a:lnTo>
                    <a:lnTo>
                      <a:pt x="76" y="184"/>
                    </a:lnTo>
                    <a:lnTo>
                      <a:pt x="78" y="128"/>
                    </a:lnTo>
                    <a:lnTo>
                      <a:pt x="81" y="87"/>
                    </a:lnTo>
                    <a:lnTo>
                      <a:pt x="83" y="200"/>
                    </a:lnTo>
                    <a:lnTo>
                      <a:pt x="86" y="166"/>
                    </a:lnTo>
                    <a:lnTo>
                      <a:pt x="89" y="151"/>
                    </a:lnTo>
                    <a:lnTo>
                      <a:pt x="91" y="174"/>
                    </a:lnTo>
                    <a:lnTo>
                      <a:pt x="94" y="150"/>
                    </a:lnTo>
                    <a:lnTo>
                      <a:pt x="96" y="157"/>
                    </a:lnTo>
                    <a:lnTo>
                      <a:pt x="99" y="200"/>
                    </a:lnTo>
                    <a:lnTo>
                      <a:pt x="102" y="133"/>
                    </a:lnTo>
                    <a:lnTo>
                      <a:pt x="104" y="196"/>
                    </a:lnTo>
                    <a:lnTo>
                      <a:pt x="107" y="153"/>
                    </a:lnTo>
                    <a:lnTo>
                      <a:pt x="110" y="113"/>
                    </a:lnTo>
                    <a:lnTo>
                      <a:pt x="112" y="139"/>
                    </a:lnTo>
                    <a:lnTo>
                      <a:pt x="115" y="113"/>
                    </a:lnTo>
                    <a:lnTo>
                      <a:pt x="117" y="133"/>
                    </a:lnTo>
                    <a:lnTo>
                      <a:pt x="120" y="166"/>
                    </a:lnTo>
                    <a:lnTo>
                      <a:pt x="122" y="188"/>
                    </a:lnTo>
                    <a:lnTo>
                      <a:pt x="125" y="107"/>
                    </a:lnTo>
                    <a:lnTo>
                      <a:pt x="128" y="148"/>
                    </a:lnTo>
                    <a:lnTo>
                      <a:pt x="130" y="191"/>
                    </a:lnTo>
                    <a:lnTo>
                      <a:pt x="133" y="184"/>
                    </a:lnTo>
                    <a:lnTo>
                      <a:pt x="136" y="145"/>
                    </a:lnTo>
                    <a:lnTo>
                      <a:pt x="138" y="172"/>
                    </a:lnTo>
                    <a:lnTo>
                      <a:pt x="141" y="192"/>
                    </a:lnTo>
                    <a:lnTo>
                      <a:pt x="143" y="144"/>
                    </a:lnTo>
                    <a:lnTo>
                      <a:pt x="146" y="172"/>
                    </a:lnTo>
                    <a:lnTo>
                      <a:pt x="149" y="156"/>
                    </a:lnTo>
                    <a:lnTo>
                      <a:pt x="151" y="130"/>
                    </a:lnTo>
                    <a:lnTo>
                      <a:pt x="154" y="159"/>
                    </a:lnTo>
                    <a:lnTo>
                      <a:pt x="156" y="169"/>
                    </a:lnTo>
                    <a:lnTo>
                      <a:pt x="159" y="102"/>
                    </a:lnTo>
                    <a:lnTo>
                      <a:pt x="162" y="89"/>
                    </a:lnTo>
                    <a:lnTo>
                      <a:pt x="164" y="118"/>
                    </a:lnTo>
                    <a:lnTo>
                      <a:pt x="167" y="188"/>
                    </a:lnTo>
                    <a:lnTo>
                      <a:pt x="170" y="172"/>
                    </a:lnTo>
                    <a:lnTo>
                      <a:pt x="172" y="202"/>
                    </a:lnTo>
                    <a:lnTo>
                      <a:pt x="175" y="157"/>
                    </a:lnTo>
                    <a:lnTo>
                      <a:pt x="177" y="127"/>
                    </a:lnTo>
                    <a:lnTo>
                      <a:pt x="180" y="91"/>
                    </a:lnTo>
                    <a:lnTo>
                      <a:pt x="182" y="196"/>
                    </a:lnTo>
                    <a:lnTo>
                      <a:pt x="185" y="138"/>
                    </a:lnTo>
                    <a:lnTo>
                      <a:pt x="188" y="135"/>
                    </a:lnTo>
                    <a:lnTo>
                      <a:pt x="190" y="150"/>
                    </a:lnTo>
                    <a:lnTo>
                      <a:pt x="193" y="132"/>
                    </a:lnTo>
                    <a:lnTo>
                      <a:pt x="196" y="142"/>
                    </a:lnTo>
                    <a:lnTo>
                      <a:pt x="198" y="188"/>
                    </a:lnTo>
                    <a:lnTo>
                      <a:pt x="201" y="115"/>
                    </a:lnTo>
                    <a:lnTo>
                      <a:pt x="203" y="187"/>
                    </a:lnTo>
                    <a:lnTo>
                      <a:pt x="206" y="121"/>
                    </a:lnTo>
                    <a:lnTo>
                      <a:pt x="209" y="168"/>
                    </a:lnTo>
                    <a:lnTo>
                      <a:pt x="211" y="143"/>
                    </a:lnTo>
                    <a:lnTo>
                      <a:pt x="214" y="160"/>
                    </a:lnTo>
                    <a:lnTo>
                      <a:pt x="216" y="195"/>
                    </a:lnTo>
                    <a:lnTo>
                      <a:pt x="219" y="174"/>
                    </a:lnTo>
                    <a:lnTo>
                      <a:pt x="222" y="137"/>
                    </a:lnTo>
                    <a:lnTo>
                      <a:pt x="224" y="180"/>
                    </a:lnTo>
                    <a:lnTo>
                      <a:pt x="227" y="106"/>
                    </a:lnTo>
                    <a:lnTo>
                      <a:pt x="230" y="177"/>
                    </a:lnTo>
                    <a:lnTo>
                      <a:pt x="232" y="169"/>
                    </a:lnTo>
                    <a:lnTo>
                      <a:pt x="235" y="149"/>
                    </a:lnTo>
                    <a:lnTo>
                      <a:pt x="237" y="152"/>
                    </a:lnTo>
                    <a:lnTo>
                      <a:pt x="240" y="162"/>
                    </a:lnTo>
                    <a:lnTo>
                      <a:pt x="242" y="149"/>
                    </a:lnTo>
                    <a:lnTo>
                      <a:pt x="245" y="155"/>
                    </a:lnTo>
                    <a:lnTo>
                      <a:pt x="248" y="174"/>
                    </a:lnTo>
                    <a:lnTo>
                      <a:pt x="250" y="125"/>
                    </a:lnTo>
                    <a:lnTo>
                      <a:pt x="253" y="115"/>
                    </a:lnTo>
                    <a:lnTo>
                      <a:pt x="256" y="104"/>
                    </a:lnTo>
                    <a:lnTo>
                      <a:pt x="258" y="130"/>
                    </a:lnTo>
                    <a:lnTo>
                      <a:pt x="261" y="148"/>
                    </a:lnTo>
                    <a:lnTo>
                      <a:pt x="263" y="166"/>
                    </a:lnTo>
                    <a:lnTo>
                      <a:pt x="266" y="148"/>
                    </a:lnTo>
                    <a:lnTo>
                      <a:pt x="269" y="157"/>
                    </a:lnTo>
                    <a:lnTo>
                      <a:pt x="271" y="151"/>
                    </a:lnTo>
                    <a:lnTo>
                      <a:pt x="274" y="152"/>
                    </a:lnTo>
                    <a:lnTo>
                      <a:pt x="276" y="167"/>
                    </a:lnTo>
                    <a:lnTo>
                      <a:pt x="279" y="143"/>
                    </a:lnTo>
                    <a:lnTo>
                      <a:pt x="282" y="146"/>
                    </a:lnTo>
                    <a:lnTo>
                      <a:pt x="284" y="157"/>
                    </a:lnTo>
                    <a:lnTo>
                      <a:pt x="287" y="145"/>
                    </a:lnTo>
                    <a:lnTo>
                      <a:pt x="290" y="118"/>
                    </a:lnTo>
                    <a:lnTo>
                      <a:pt x="292" y="188"/>
                    </a:lnTo>
                    <a:lnTo>
                      <a:pt x="295" y="121"/>
                    </a:lnTo>
                    <a:lnTo>
                      <a:pt x="297" y="123"/>
                    </a:lnTo>
                    <a:lnTo>
                      <a:pt x="300" y="157"/>
                    </a:lnTo>
                    <a:lnTo>
                      <a:pt x="302" y="154"/>
                    </a:lnTo>
                    <a:lnTo>
                      <a:pt x="305" y="175"/>
                    </a:lnTo>
                    <a:lnTo>
                      <a:pt x="308" y="108"/>
                    </a:lnTo>
                    <a:lnTo>
                      <a:pt x="310" y="188"/>
                    </a:lnTo>
                    <a:lnTo>
                      <a:pt x="313" y="200"/>
                    </a:lnTo>
                    <a:lnTo>
                      <a:pt x="316" y="207"/>
                    </a:lnTo>
                    <a:lnTo>
                      <a:pt x="318" y="138"/>
                    </a:lnTo>
                    <a:lnTo>
                      <a:pt x="321" y="192"/>
                    </a:lnTo>
                    <a:lnTo>
                      <a:pt x="323" y="160"/>
                    </a:lnTo>
                    <a:lnTo>
                      <a:pt x="326" y="132"/>
                    </a:lnTo>
                    <a:lnTo>
                      <a:pt x="329" y="98"/>
                    </a:lnTo>
                    <a:lnTo>
                      <a:pt x="331" y="121"/>
                    </a:lnTo>
                    <a:lnTo>
                      <a:pt x="334" y="163"/>
                    </a:lnTo>
                    <a:lnTo>
                      <a:pt x="336" y="151"/>
                    </a:lnTo>
                    <a:lnTo>
                      <a:pt x="339" y="141"/>
                    </a:lnTo>
                    <a:lnTo>
                      <a:pt x="342" y="223"/>
                    </a:lnTo>
                    <a:lnTo>
                      <a:pt x="344" y="178"/>
                    </a:lnTo>
                    <a:lnTo>
                      <a:pt x="347" y="172"/>
                    </a:lnTo>
                    <a:lnTo>
                      <a:pt x="350" y="98"/>
                    </a:lnTo>
                    <a:lnTo>
                      <a:pt x="352" y="174"/>
                    </a:lnTo>
                    <a:lnTo>
                      <a:pt x="355" y="149"/>
                    </a:lnTo>
                    <a:lnTo>
                      <a:pt x="357" y="171"/>
                    </a:lnTo>
                    <a:lnTo>
                      <a:pt x="360" y="135"/>
                    </a:lnTo>
                    <a:lnTo>
                      <a:pt x="362" y="148"/>
                    </a:lnTo>
                    <a:lnTo>
                      <a:pt x="365" y="181"/>
                    </a:lnTo>
                    <a:lnTo>
                      <a:pt x="368" y="222"/>
                    </a:lnTo>
                    <a:lnTo>
                      <a:pt x="370" y="146"/>
                    </a:lnTo>
                    <a:lnTo>
                      <a:pt x="373" y="152"/>
                    </a:lnTo>
                    <a:lnTo>
                      <a:pt x="376" y="111"/>
                    </a:lnTo>
                    <a:lnTo>
                      <a:pt x="378" y="134"/>
                    </a:lnTo>
                    <a:lnTo>
                      <a:pt x="381" y="197"/>
                    </a:lnTo>
                    <a:lnTo>
                      <a:pt x="383" y="142"/>
                    </a:lnTo>
                    <a:lnTo>
                      <a:pt x="386" y="131"/>
                    </a:lnTo>
                    <a:lnTo>
                      <a:pt x="389" y="154"/>
                    </a:lnTo>
                    <a:lnTo>
                      <a:pt x="391" y="203"/>
                    </a:lnTo>
                    <a:lnTo>
                      <a:pt x="394" y="181"/>
                    </a:lnTo>
                    <a:lnTo>
                      <a:pt x="396" y="156"/>
                    </a:lnTo>
                    <a:lnTo>
                      <a:pt x="399" y="129"/>
                    </a:lnTo>
                    <a:lnTo>
                      <a:pt x="402" y="156"/>
                    </a:lnTo>
                    <a:lnTo>
                      <a:pt x="404" y="142"/>
                    </a:lnTo>
                    <a:lnTo>
                      <a:pt x="407" y="194"/>
                    </a:lnTo>
                    <a:lnTo>
                      <a:pt x="410" y="180"/>
                    </a:lnTo>
                    <a:lnTo>
                      <a:pt x="412" y="129"/>
                    </a:lnTo>
                    <a:lnTo>
                      <a:pt x="415" y="175"/>
                    </a:lnTo>
                    <a:lnTo>
                      <a:pt x="417" y="176"/>
                    </a:lnTo>
                    <a:lnTo>
                      <a:pt x="420" y="148"/>
                    </a:lnTo>
                    <a:lnTo>
                      <a:pt x="422" y="160"/>
                    </a:lnTo>
                    <a:lnTo>
                      <a:pt x="425" y="201"/>
                    </a:lnTo>
                    <a:lnTo>
                      <a:pt x="428" y="166"/>
                    </a:lnTo>
                    <a:lnTo>
                      <a:pt x="430" y="143"/>
                    </a:lnTo>
                    <a:lnTo>
                      <a:pt x="433" y="178"/>
                    </a:lnTo>
                    <a:lnTo>
                      <a:pt x="436" y="187"/>
                    </a:lnTo>
                    <a:lnTo>
                      <a:pt x="438" y="117"/>
                    </a:lnTo>
                    <a:lnTo>
                      <a:pt x="441" y="200"/>
                    </a:lnTo>
                    <a:lnTo>
                      <a:pt x="443" y="108"/>
                    </a:lnTo>
                    <a:lnTo>
                      <a:pt x="446" y="93"/>
                    </a:lnTo>
                    <a:lnTo>
                      <a:pt x="449" y="107"/>
                    </a:lnTo>
                    <a:lnTo>
                      <a:pt x="451" y="133"/>
                    </a:lnTo>
                    <a:lnTo>
                      <a:pt x="454" y="145"/>
                    </a:lnTo>
                    <a:lnTo>
                      <a:pt x="456" y="124"/>
                    </a:lnTo>
                    <a:lnTo>
                      <a:pt x="459" y="171"/>
                    </a:lnTo>
                    <a:lnTo>
                      <a:pt x="462" y="152"/>
                    </a:lnTo>
                    <a:lnTo>
                      <a:pt x="464" y="162"/>
                    </a:lnTo>
                    <a:lnTo>
                      <a:pt x="467" y="186"/>
                    </a:lnTo>
                    <a:lnTo>
                      <a:pt x="470" y="118"/>
                    </a:lnTo>
                    <a:lnTo>
                      <a:pt x="472" y="143"/>
                    </a:lnTo>
                    <a:lnTo>
                      <a:pt x="475" y="152"/>
                    </a:lnTo>
                    <a:lnTo>
                      <a:pt x="477" y="172"/>
                    </a:lnTo>
                    <a:lnTo>
                      <a:pt x="480" y="184"/>
                    </a:lnTo>
                    <a:lnTo>
                      <a:pt x="482" y="174"/>
                    </a:lnTo>
                    <a:lnTo>
                      <a:pt x="485" y="181"/>
                    </a:lnTo>
                    <a:lnTo>
                      <a:pt x="488" y="158"/>
                    </a:lnTo>
                    <a:lnTo>
                      <a:pt x="490" y="174"/>
                    </a:lnTo>
                    <a:lnTo>
                      <a:pt x="493" y="135"/>
                    </a:lnTo>
                    <a:lnTo>
                      <a:pt x="496" y="141"/>
                    </a:lnTo>
                    <a:lnTo>
                      <a:pt x="498" y="160"/>
                    </a:lnTo>
                    <a:lnTo>
                      <a:pt x="501" y="186"/>
                    </a:lnTo>
                    <a:lnTo>
                      <a:pt x="503" y="124"/>
                    </a:lnTo>
                    <a:lnTo>
                      <a:pt x="506" y="182"/>
                    </a:lnTo>
                    <a:lnTo>
                      <a:pt x="509" y="177"/>
                    </a:lnTo>
                    <a:lnTo>
                      <a:pt x="511" y="122"/>
                    </a:lnTo>
                    <a:lnTo>
                      <a:pt x="514" y="144"/>
                    </a:lnTo>
                    <a:lnTo>
                      <a:pt x="516" y="142"/>
                    </a:lnTo>
                    <a:lnTo>
                      <a:pt x="519" y="142"/>
                    </a:lnTo>
                    <a:lnTo>
                      <a:pt x="522" y="165"/>
                    </a:lnTo>
                    <a:lnTo>
                      <a:pt x="524" y="174"/>
                    </a:lnTo>
                    <a:lnTo>
                      <a:pt x="527" y="176"/>
                    </a:lnTo>
                    <a:lnTo>
                      <a:pt x="530" y="185"/>
                    </a:lnTo>
                    <a:lnTo>
                      <a:pt x="532" y="173"/>
                    </a:lnTo>
                    <a:lnTo>
                      <a:pt x="535" y="152"/>
                    </a:lnTo>
                    <a:lnTo>
                      <a:pt x="537" y="199"/>
                    </a:lnTo>
                    <a:lnTo>
                      <a:pt x="540" y="213"/>
                    </a:lnTo>
                    <a:lnTo>
                      <a:pt x="542" y="178"/>
                    </a:lnTo>
                    <a:lnTo>
                      <a:pt x="545" y="131"/>
                    </a:lnTo>
                    <a:lnTo>
                      <a:pt x="548" y="105"/>
                    </a:lnTo>
                    <a:lnTo>
                      <a:pt x="550" y="213"/>
                    </a:lnTo>
                    <a:lnTo>
                      <a:pt x="553" y="159"/>
                    </a:lnTo>
                    <a:lnTo>
                      <a:pt x="556" y="157"/>
                    </a:lnTo>
                    <a:lnTo>
                      <a:pt x="558" y="199"/>
                    </a:lnTo>
                    <a:lnTo>
                      <a:pt x="561" y="156"/>
                    </a:lnTo>
                    <a:lnTo>
                      <a:pt x="563" y="124"/>
                    </a:lnTo>
                    <a:lnTo>
                      <a:pt x="566" y="154"/>
                    </a:lnTo>
                    <a:lnTo>
                      <a:pt x="569" y="189"/>
                    </a:lnTo>
                    <a:lnTo>
                      <a:pt x="571" y="154"/>
                    </a:lnTo>
                    <a:lnTo>
                      <a:pt x="574" y="199"/>
                    </a:lnTo>
                    <a:lnTo>
                      <a:pt x="576" y="171"/>
                    </a:lnTo>
                    <a:lnTo>
                      <a:pt x="579" y="129"/>
                    </a:lnTo>
                    <a:lnTo>
                      <a:pt x="582" y="238"/>
                    </a:lnTo>
                    <a:lnTo>
                      <a:pt x="584" y="121"/>
                    </a:lnTo>
                    <a:lnTo>
                      <a:pt x="587" y="151"/>
                    </a:lnTo>
                    <a:lnTo>
                      <a:pt x="590" y="161"/>
                    </a:lnTo>
                    <a:lnTo>
                      <a:pt x="592" y="123"/>
                    </a:lnTo>
                    <a:lnTo>
                      <a:pt x="595" y="145"/>
                    </a:lnTo>
                    <a:lnTo>
                      <a:pt x="597" y="160"/>
                    </a:lnTo>
                    <a:lnTo>
                      <a:pt x="600" y="173"/>
                    </a:lnTo>
                    <a:lnTo>
                      <a:pt x="602" y="157"/>
                    </a:lnTo>
                    <a:lnTo>
                      <a:pt x="605" y="137"/>
                    </a:lnTo>
                    <a:lnTo>
                      <a:pt x="608" y="115"/>
                    </a:lnTo>
                    <a:lnTo>
                      <a:pt x="610" y="169"/>
                    </a:lnTo>
                    <a:lnTo>
                      <a:pt x="613" y="168"/>
                    </a:lnTo>
                    <a:lnTo>
                      <a:pt x="616" y="126"/>
                    </a:lnTo>
                    <a:lnTo>
                      <a:pt x="618" y="141"/>
                    </a:lnTo>
                    <a:lnTo>
                      <a:pt x="621" y="117"/>
                    </a:lnTo>
                    <a:lnTo>
                      <a:pt x="623" y="121"/>
                    </a:lnTo>
                    <a:lnTo>
                      <a:pt x="626" y="165"/>
                    </a:lnTo>
                    <a:lnTo>
                      <a:pt x="629" y="175"/>
                    </a:lnTo>
                    <a:lnTo>
                      <a:pt x="631" y="169"/>
                    </a:lnTo>
                    <a:lnTo>
                      <a:pt x="634" y="130"/>
                    </a:lnTo>
                    <a:lnTo>
                      <a:pt x="636" y="92"/>
                    </a:lnTo>
                    <a:lnTo>
                      <a:pt x="639" y="142"/>
                    </a:lnTo>
                    <a:lnTo>
                      <a:pt x="642" y="151"/>
                    </a:lnTo>
                    <a:lnTo>
                      <a:pt x="644" y="126"/>
                    </a:lnTo>
                    <a:lnTo>
                      <a:pt x="647" y="147"/>
                    </a:lnTo>
                    <a:lnTo>
                      <a:pt x="650" y="160"/>
                    </a:lnTo>
                    <a:lnTo>
                      <a:pt x="652" y="199"/>
                    </a:lnTo>
                    <a:lnTo>
                      <a:pt x="655" y="188"/>
                    </a:lnTo>
                    <a:lnTo>
                      <a:pt x="657" y="150"/>
                    </a:lnTo>
                    <a:lnTo>
                      <a:pt x="660" y="150"/>
                    </a:lnTo>
                    <a:lnTo>
                      <a:pt x="662" y="106"/>
                    </a:lnTo>
                    <a:lnTo>
                      <a:pt x="665" y="55"/>
                    </a:lnTo>
                    <a:lnTo>
                      <a:pt x="668" y="103"/>
                    </a:lnTo>
                    <a:lnTo>
                      <a:pt x="671" y="87"/>
                    </a:lnTo>
                    <a:lnTo>
                      <a:pt x="673" y="65"/>
                    </a:lnTo>
                    <a:lnTo>
                      <a:pt x="676" y="90"/>
                    </a:lnTo>
                    <a:lnTo>
                      <a:pt x="678" y="83"/>
                    </a:lnTo>
                    <a:lnTo>
                      <a:pt x="681" y="94"/>
                    </a:lnTo>
                    <a:lnTo>
                      <a:pt x="683" y="45"/>
                    </a:lnTo>
                    <a:lnTo>
                      <a:pt x="686" y="67"/>
                    </a:lnTo>
                    <a:lnTo>
                      <a:pt x="689" y="35"/>
                    </a:lnTo>
                    <a:lnTo>
                      <a:pt x="691" y="58"/>
                    </a:lnTo>
                    <a:lnTo>
                      <a:pt x="694" y="69"/>
                    </a:lnTo>
                    <a:lnTo>
                      <a:pt x="696" y="95"/>
                    </a:lnTo>
                    <a:lnTo>
                      <a:pt x="699" y="83"/>
                    </a:lnTo>
                    <a:lnTo>
                      <a:pt x="702" y="103"/>
                    </a:lnTo>
                    <a:lnTo>
                      <a:pt x="704" y="70"/>
                    </a:lnTo>
                    <a:lnTo>
                      <a:pt x="707" y="22"/>
                    </a:lnTo>
                    <a:lnTo>
                      <a:pt x="710" y="114"/>
                    </a:lnTo>
                    <a:lnTo>
                      <a:pt x="712" y="50"/>
                    </a:lnTo>
                    <a:lnTo>
                      <a:pt x="715" y="28"/>
                    </a:lnTo>
                    <a:lnTo>
                      <a:pt x="717" y="106"/>
                    </a:lnTo>
                    <a:lnTo>
                      <a:pt x="720" y="60"/>
                    </a:lnTo>
                    <a:lnTo>
                      <a:pt x="722" y="45"/>
                    </a:lnTo>
                    <a:lnTo>
                      <a:pt x="725" y="55"/>
                    </a:lnTo>
                    <a:lnTo>
                      <a:pt x="728" y="71"/>
                    </a:lnTo>
                    <a:lnTo>
                      <a:pt x="731" y="54"/>
                    </a:lnTo>
                    <a:lnTo>
                      <a:pt x="733" y="80"/>
                    </a:lnTo>
                    <a:lnTo>
                      <a:pt x="736" y="20"/>
                    </a:lnTo>
                    <a:lnTo>
                      <a:pt x="738" y="13"/>
                    </a:lnTo>
                    <a:lnTo>
                      <a:pt x="741" y="100"/>
                    </a:lnTo>
                    <a:lnTo>
                      <a:pt x="743" y="115"/>
                    </a:lnTo>
                    <a:lnTo>
                      <a:pt x="746" y="85"/>
                    </a:lnTo>
                    <a:lnTo>
                      <a:pt x="749" y="60"/>
                    </a:lnTo>
                    <a:lnTo>
                      <a:pt x="751" y="75"/>
                    </a:lnTo>
                    <a:lnTo>
                      <a:pt x="754" y="84"/>
                    </a:lnTo>
                    <a:lnTo>
                      <a:pt x="757" y="40"/>
                    </a:lnTo>
                    <a:lnTo>
                      <a:pt x="759" y="82"/>
                    </a:lnTo>
                    <a:lnTo>
                      <a:pt x="762" y="46"/>
                    </a:lnTo>
                    <a:lnTo>
                      <a:pt x="764" y="72"/>
                    </a:lnTo>
                    <a:lnTo>
                      <a:pt x="767" y="107"/>
                    </a:lnTo>
                    <a:lnTo>
                      <a:pt x="770" y="85"/>
                    </a:lnTo>
                    <a:lnTo>
                      <a:pt x="772" y="117"/>
                    </a:lnTo>
                    <a:lnTo>
                      <a:pt x="775" y="127"/>
                    </a:lnTo>
                    <a:lnTo>
                      <a:pt x="777" y="48"/>
                    </a:lnTo>
                    <a:lnTo>
                      <a:pt x="780" y="73"/>
                    </a:lnTo>
                    <a:lnTo>
                      <a:pt x="782" y="67"/>
                    </a:lnTo>
                    <a:lnTo>
                      <a:pt x="785" y="44"/>
                    </a:lnTo>
                    <a:lnTo>
                      <a:pt x="788" y="97"/>
                    </a:lnTo>
                    <a:lnTo>
                      <a:pt x="791" y="105"/>
                    </a:lnTo>
                    <a:lnTo>
                      <a:pt x="793" y="77"/>
                    </a:lnTo>
                    <a:lnTo>
                      <a:pt x="796" y="117"/>
                    </a:lnTo>
                    <a:lnTo>
                      <a:pt x="798" y="83"/>
                    </a:lnTo>
                    <a:lnTo>
                      <a:pt x="801" y="60"/>
                    </a:lnTo>
                    <a:lnTo>
                      <a:pt x="803" y="52"/>
                    </a:lnTo>
                    <a:lnTo>
                      <a:pt x="806" y="80"/>
                    </a:lnTo>
                    <a:lnTo>
                      <a:pt x="809" y="62"/>
                    </a:lnTo>
                    <a:lnTo>
                      <a:pt x="811" y="86"/>
                    </a:lnTo>
                    <a:lnTo>
                      <a:pt x="814" y="111"/>
                    </a:lnTo>
                    <a:lnTo>
                      <a:pt x="817" y="119"/>
                    </a:lnTo>
                    <a:lnTo>
                      <a:pt x="819" y="74"/>
                    </a:lnTo>
                    <a:lnTo>
                      <a:pt x="822" y="102"/>
                    </a:lnTo>
                    <a:lnTo>
                      <a:pt x="824" y="104"/>
                    </a:lnTo>
                    <a:lnTo>
                      <a:pt x="827" y="76"/>
                    </a:lnTo>
                    <a:lnTo>
                      <a:pt x="829" y="80"/>
                    </a:lnTo>
                    <a:lnTo>
                      <a:pt x="832" y="91"/>
                    </a:lnTo>
                    <a:lnTo>
                      <a:pt x="835" y="74"/>
                    </a:lnTo>
                    <a:lnTo>
                      <a:pt x="837" y="81"/>
                    </a:lnTo>
                    <a:lnTo>
                      <a:pt x="840" y="101"/>
                    </a:lnTo>
                    <a:lnTo>
                      <a:pt x="843" y="73"/>
                    </a:lnTo>
                    <a:lnTo>
                      <a:pt x="845" y="72"/>
                    </a:lnTo>
                    <a:lnTo>
                      <a:pt x="848" y="86"/>
                    </a:lnTo>
                    <a:lnTo>
                      <a:pt x="850" y="67"/>
                    </a:lnTo>
                    <a:lnTo>
                      <a:pt x="853" y="67"/>
                    </a:lnTo>
                    <a:lnTo>
                      <a:pt x="856" y="32"/>
                    </a:lnTo>
                    <a:lnTo>
                      <a:pt x="858" y="56"/>
                    </a:lnTo>
                    <a:lnTo>
                      <a:pt x="861" y="49"/>
                    </a:lnTo>
                    <a:lnTo>
                      <a:pt x="863" y="76"/>
                    </a:lnTo>
                    <a:lnTo>
                      <a:pt x="866" y="73"/>
                    </a:lnTo>
                    <a:lnTo>
                      <a:pt x="868" y="91"/>
                    </a:lnTo>
                    <a:lnTo>
                      <a:pt x="871" y="85"/>
                    </a:lnTo>
                    <a:lnTo>
                      <a:pt x="874" y="76"/>
                    </a:lnTo>
                    <a:lnTo>
                      <a:pt x="877" y="100"/>
                    </a:lnTo>
                    <a:lnTo>
                      <a:pt x="879" y="69"/>
                    </a:lnTo>
                    <a:lnTo>
                      <a:pt x="882" y="77"/>
                    </a:lnTo>
                    <a:lnTo>
                      <a:pt x="884" y="109"/>
                    </a:lnTo>
                    <a:lnTo>
                      <a:pt x="887" y="78"/>
                    </a:lnTo>
                    <a:lnTo>
                      <a:pt x="889" y="91"/>
                    </a:lnTo>
                    <a:lnTo>
                      <a:pt x="892" y="109"/>
                    </a:lnTo>
                    <a:lnTo>
                      <a:pt x="895" y="31"/>
                    </a:lnTo>
                    <a:lnTo>
                      <a:pt x="897" y="51"/>
                    </a:lnTo>
                    <a:lnTo>
                      <a:pt x="900" y="22"/>
                    </a:lnTo>
                    <a:lnTo>
                      <a:pt x="903" y="72"/>
                    </a:lnTo>
                    <a:lnTo>
                      <a:pt x="905" y="100"/>
                    </a:lnTo>
                    <a:lnTo>
                      <a:pt x="908" y="63"/>
                    </a:lnTo>
                    <a:lnTo>
                      <a:pt x="910" y="84"/>
                    </a:lnTo>
                    <a:lnTo>
                      <a:pt x="913" y="78"/>
                    </a:lnTo>
                    <a:lnTo>
                      <a:pt x="916" y="127"/>
                    </a:lnTo>
                    <a:lnTo>
                      <a:pt x="918" y="131"/>
                    </a:lnTo>
                    <a:lnTo>
                      <a:pt x="921" y="33"/>
                    </a:lnTo>
                    <a:lnTo>
                      <a:pt x="923" y="72"/>
                    </a:lnTo>
                    <a:lnTo>
                      <a:pt x="926" y="99"/>
                    </a:lnTo>
                    <a:lnTo>
                      <a:pt x="928" y="66"/>
                    </a:lnTo>
                    <a:lnTo>
                      <a:pt x="931" y="39"/>
                    </a:lnTo>
                    <a:lnTo>
                      <a:pt x="934" y="83"/>
                    </a:lnTo>
                    <a:lnTo>
                      <a:pt x="937" y="69"/>
                    </a:lnTo>
                    <a:lnTo>
                      <a:pt x="939" y="113"/>
                    </a:lnTo>
                    <a:lnTo>
                      <a:pt x="942" y="121"/>
                    </a:lnTo>
                    <a:lnTo>
                      <a:pt x="944" y="65"/>
                    </a:lnTo>
                    <a:lnTo>
                      <a:pt x="947" y="96"/>
                    </a:lnTo>
                    <a:lnTo>
                      <a:pt x="949" y="89"/>
                    </a:lnTo>
                    <a:lnTo>
                      <a:pt x="952" y="81"/>
                    </a:lnTo>
                    <a:lnTo>
                      <a:pt x="955" y="71"/>
                    </a:lnTo>
                    <a:lnTo>
                      <a:pt x="957" y="76"/>
                    </a:lnTo>
                    <a:lnTo>
                      <a:pt x="960" y="95"/>
                    </a:lnTo>
                    <a:lnTo>
                      <a:pt x="963" y="119"/>
                    </a:lnTo>
                    <a:lnTo>
                      <a:pt x="965" y="64"/>
                    </a:lnTo>
                    <a:lnTo>
                      <a:pt x="968" y="121"/>
                    </a:lnTo>
                    <a:lnTo>
                      <a:pt x="970" y="80"/>
                    </a:lnTo>
                    <a:lnTo>
                      <a:pt x="973" y="73"/>
                    </a:lnTo>
                    <a:lnTo>
                      <a:pt x="976" y="58"/>
                    </a:lnTo>
                    <a:lnTo>
                      <a:pt x="978" y="70"/>
                    </a:lnTo>
                    <a:lnTo>
                      <a:pt x="981" y="65"/>
                    </a:lnTo>
                    <a:lnTo>
                      <a:pt x="983" y="110"/>
                    </a:lnTo>
                    <a:lnTo>
                      <a:pt x="986" y="88"/>
                    </a:lnTo>
                    <a:lnTo>
                      <a:pt x="989" y="66"/>
                    </a:lnTo>
                    <a:lnTo>
                      <a:pt x="991" y="81"/>
                    </a:lnTo>
                    <a:lnTo>
                      <a:pt x="994" y="73"/>
                    </a:lnTo>
                    <a:lnTo>
                      <a:pt x="997" y="88"/>
                    </a:lnTo>
                    <a:lnTo>
                      <a:pt x="999" y="61"/>
                    </a:lnTo>
                    <a:lnTo>
                      <a:pt x="1002" y="70"/>
                    </a:lnTo>
                    <a:lnTo>
                      <a:pt x="1004" y="81"/>
                    </a:lnTo>
                    <a:lnTo>
                      <a:pt x="1007" y="38"/>
                    </a:lnTo>
                    <a:lnTo>
                      <a:pt x="1009" y="48"/>
                    </a:lnTo>
                    <a:lnTo>
                      <a:pt x="1012" y="61"/>
                    </a:lnTo>
                    <a:lnTo>
                      <a:pt x="1015" y="111"/>
                    </a:lnTo>
                    <a:lnTo>
                      <a:pt x="1017" y="49"/>
                    </a:lnTo>
                    <a:lnTo>
                      <a:pt x="1020" y="0"/>
                    </a:lnTo>
                    <a:lnTo>
                      <a:pt x="1023" y="92"/>
                    </a:lnTo>
                    <a:lnTo>
                      <a:pt x="1025" y="90"/>
                    </a:lnTo>
                    <a:lnTo>
                      <a:pt x="1028" y="54"/>
                    </a:lnTo>
                    <a:lnTo>
                      <a:pt x="1030" y="91"/>
                    </a:lnTo>
                    <a:lnTo>
                      <a:pt x="1033" y="53"/>
                    </a:lnTo>
                    <a:lnTo>
                      <a:pt x="1036" y="83"/>
                    </a:lnTo>
                    <a:lnTo>
                      <a:pt x="1038" y="86"/>
                    </a:lnTo>
                    <a:lnTo>
                      <a:pt x="1041" y="67"/>
                    </a:lnTo>
                    <a:lnTo>
                      <a:pt x="1043" y="90"/>
                    </a:lnTo>
                    <a:lnTo>
                      <a:pt x="1046" y="50"/>
                    </a:lnTo>
                    <a:lnTo>
                      <a:pt x="1049" y="61"/>
                    </a:lnTo>
                    <a:lnTo>
                      <a:pt x="1051" y="101"/>
                    </a:lnTo>
                    <a:lnTo>
                      <a:pt x="1054" y="85"/>
                    </a:lnTo>
                    <a:lnTo>
                      <a:pt x="1057" y="80"/>
                    </a:lnTo>
                    <a:lnTo>
                      <a:pt x="1059" y="103"/>
                    </a:lnTo>
                    <a:lnTo>
                      <a:pt x="1062" y="134"/>
                    </a:lnTo>
                    <a:lnTo>
                      <a:pt x="1064" y="105"/>
                    </a:lnTo>
                    <a:lnTo>
                      <a:pt x="1067" y="113"/>
                    </a:lnTo>
                    <a:lnTo>
                      <a:pt x="1069" y="68"/>
                    </a:lnTo>
                    <a:lnTo>
                      <a:pt x="1072" y="89"/>
                    </a:lnTo>
                    <a:lnTo>
                      <a:pt x="1075" y="60"/>
                    </a:lnTo>
                    <a:lnTo>
                      <a:pt x="1077" y="82"/>
                    </a:lnTo>
                    <a:lnTo>
                      <a:pt x="1080" y="40"/>
                    </a:lnTo>
                    <a:lnTo>
                      <a:pt x="1083" y="128"/>
                    </a:lnTo>
                    <a:lnTo>
                      <a:pt x="1085" y="115"/>
                    </a:lnTo>
                    <a:lnTo>
                      <a:pt x="1088" y="85"/>
                    </a:lnTo>
                    <a:lnTo>
                      <a:pt x="1090" y="93"/>
                    </a:lnTo>
                    <a:lnTo>
                      <a:pt x="1093" y="23"/>
                    </a:lnTo>
                    <a:lnTo>
                      <a:pt x="1096" y="66"/>
                    </a:lnTo>
                    <a:lnTo>
                      <a:pt x="1098" y="91"/>
                    </a:lnTo>
                    <a:lnTo>
                      <a:pt x="1101" y="29"/>
                    </a:lnTo>
                    <a:lnTo>
                      <a:pt x="1103" y="91"/>
                    </a:lnTo>
                    <a:lnTo>
                      <a:pt x="1106" y="114"/>
                    </a:lnTo>
                    <a:lnTo>
                      <a:pt x="1109" y="97"/>
                    </a:lnTo>
                    <a:lnTo>
                      <a:pt x="1111" y="41"/>
                    </a:lnTo>
                    <a:lnTo>
                      <a:pt x="1114" y="50"/>
                    </a:lnTo>
                    <a:lnTo>
                      <a:pt x="1117" y="69"/>
                    </a:lnTo>
                    <a:lnTo>
                      <a:pt x="1119" y="72"/>
                    </a:lnTo>
                    <a:lnTo>
                      <a:pt x="1122" y="62"/>
                    </a:lnTo>
                    <a:lnTo>
                      <a:pt x="1124" y="23"/>
                    </a:lnTo>
                    <a:lnTo>
                      <a:pt x="1127" y="112"/>
                    </a:lnTo>
                    <a:lnTo>
                      <a:pt x="1129" y="93"/>
                    </a:lnTo>
                    <a:lnTo>
                      <a:pt x="1132" y="72"/>
                    </a:lnTo>
                    <a:lnTo>
                      <a:pt x="1135" y="132"/>
                    </a:lnTo>
                    <a:lnTo>
                      <a:pt x="1137" y="89"/>
                    </a:lnTo>
                    <a:lnTo>
                      <a:pt x="1140" y="78"/>
                    </a:lnTo>
                    <a:lnTo>
                      <a:pt x="1143" y="72"/>
                    </a:lnTo>
                    <a:lnTo>
                      <a:pt x="1145" y="118"/>
                    </a:lnTo>
                    <a:lnTo>
                      <a:pt x="1148" y="86"/>
                    </a:lnTo>
                    <a:lnTo>
                      <a:pt x="1150" y="85"/>
                    </a:lnTo>
                    <a:lnTo>
                      <a:pt x="1153" y="86"/>
                    </a:lnTo>
                    <a:lnTo>
                      <a:pt x="1156" y="89"/>
                    </a:lnTo>
                    <a:lnTo>
                      <a:pt x="1158" y="79"/>
                    </a:lnTo>
                    <a:lnTo>
                      <a:pt x="1161" y="72"/>
                    </a:lnTo>
                    <a:lnTo>
                      <a:pt x="1163" y="63"/>
                    </a:lnTo>
                    <a:lnTo>
                      <a:pt x="1166" y="80"/>
                    </a:lnTo>
                    <a:lnTo>
                      <a:pt x="1169" y="46"/>
                    </a:lnTo>
                    <a:lnTo>
                      <a:pt x="1171" y="47"/>
                    </a:lnTo>
                    <a:lnTo>
                      <a:pt x="1174" y="73"/>
                    </a:lnTo>
                    <a:lnTo>
                      <a:pt x="1177" y="53"/>
                    </a:lnTo>
                    <a:lnTo>
                      <a:pt x="1179" y="99"/>
                    </a:lnTo>
                    <a:lnTo>
                      <a:pt x="1182" y="139"/>
                    </a:lnTo>
                    <a:lnTo>
                      <a:pt x="1184" y="33"/>
                    </a:lnTo>
                    <a:lnTo>
                      <a:pt x="1187" y="51"/>
                    </a:lnTo>
                    <a:lnTo>
                      <a:pt x="1189" y="65"/>
                    </a:lnTo>
                    <a:lnTo>
                      <a:pt x="1192" y="94"/>
                    </a:lnTo>
                    <a:lnTo>
                      <a:pt x="1195" y="70"/>
                    </a:lnTo>
                    <a:lnTo>
                      <a:pt x="1197" y="88"/>
                    </a:lnTo>
                    <a:lnTo>
                      <a:pt x="1200" y="94"/>
                    </a:lnTo>
                    <a:lnTo>
                      <a:pt x="1203" y="119"/>
                    </a:lnTo>
                    <a:lnTo>
                      <a:pt x="1205" y="74"/>
                    </a:lnTo>
                    <a:lnTo>
                      <a:pt x="1208" y="51"/>
                    </a:lnTo>
                    <a:lnTo>
                      <a:pt x="1210" y="42"/>
                    </a:lnTo>
                    <a:lnTo>
                      <a:pt x="1213" y="77"/>
                    </a:lnTo>
                    <a:lnTo>
                      <a:pt x="1216" y="114"/>
                    </a:lnTo>
                    <a:lnTo>
                      <a:pt x="1218" y="40"/>
                    </a:lnTo>
                    <a:lnTo>
                      <a:pt x="1221" y="91"/>
                    </a:lnTo>
                    <a:lnTo>
                      <a:pt x="1223" y="73"/>
                    </a:lnTo>
                    <a:lnTo>
                      <a:pt x="1226" y="88"/>
                    </a:lnTo>
                    <a:lnTo>
                      <a:pt x="1229" y="81"/>
                    </a:lnTo>
                    <a:lnTo>
                      <a:pt x="1231" y="68"/>
                    </a:lnTo>
                    <a:lnTo>
                      <a:pt x="1234" y="67"/>
                    </a:lnTo>
                    <a:lnTo>
                      <a:pt x="1237" y="74"/>
                    </a:lnTo>
                    <a:lnTo>
                      <a:pt x="1239" y="38"/>
                    </a:lnTo>
                    <a:lnTo>
                      <a:pt x="1242" y="47"/>
                    </a:lnTo>
                    <a:lnTo>
                      <a:pt x="1244" y="65"/>
                    </a:lnTo>
                    <a:lnTo>
                      <a:pt x="1247" y="85"/>
                    </a:lnTo>
                    <a:lnTo>
                      <a:pt x="1249" y="106"/>
                    </a:lnTo>
                    <a:lnTo>
                      <a:pt x="1252" y="111"/>
                    </a:lnTo>
                    <a:lnTo>
                      <a:pt x="1255" y="67"/>
                    </a:lnTo>
                    <a:lnTo>
                      <a:pt x="1257" y="39"/>
                    </a:lnTo>
                    <a:lnTo>
                      <a:pt x="1260" y="61"/>
                    </a:lnTo>
                    <a:lnTo>
                      <a:pt x="1263" y="74"/>
                    </a:lnTo>
                    <a:lnTo>
                      <a:pt x="1265" y="19"/>
                    </a:lnTo>
                    <a:lnTo>
                      <a:pt x="1268" y="63"/>
                    </a:lnTo>
                    <a:lnTo>
                      <a:pt x="1270" y="48"/>
                    </a:lnTo>
                    <a:lnTo>
                      <a:pt x="1273" y="68"/>
                    </a:lnTo>
                    <a:lnTo>
                      <a:pt x="1276" y="79"/>
                    </a:lnTo>
                    <a:lnTo>
                      <a:pt x="1278" y="66"/>
                    </a:lnTo>
                    <a:lnTo>
                      <a:pt x="1281" y="109"/>
                    </a:lnTo>
                    <a:lnTo>
                      <a:pt x="1283" y="95"/>
                    </a:lnTo>
                    <a:lnTo>
                      <a:pt x="1286" y="54"/>
                    </a:lnTo>
                    <a:lnTo>
                      <a:pt x="1289" y="85"/>
                    </a:lnTo>
                    <a:lnTo>
                      <a:pt x="1291" y="97"/>
                    </a:lnTo>
                    <a:lnTo>
                      <a:pt x="1294" y="119"/>
                    </a:lnTo>
                    <a:lnTo>
                      <a:pt x="1297" y="78"/>
                    </a:lnTo>
                    <a:lnTo>
                      <a:pt x="1299" y="81"/>
                    </a:lnTo>
                    <a:lnTo>
                      <a:pt x="1302" y="88"/>
                    </a:lnTo>
                    <a:lnTo>
                      <a:pt x="1304" y="47"/>
                    </a:lnTo>
                    <a:lnTo>
                      <a:pt x="1307" y="81"/>
                    </a:lnTo>
                    <a:lnTo>
                      <a:pt x="1309" y="40"/>
                    </a:lnTo>
                    <a:lnTo>
                      <a:pt x="1312" y="68"/>
                    </a:lnTo>
                    <a:lnTo>
                      <a:pt x="1315" y="38"/>
                    </a:lnTo>
                    <a:lnTo>
                      <a:pt x="1317" y="62"/>
                    </a:lnTo>
                    <a:lnTo>
                      <a:pt x="1320" y="66"/>
                    </a:lnTo>
                    <a:lnTo>
                      <a:pt x="1323" y="102"/>
                    </a:lnTo>
                    <a:lnTo>
                      <a:pt x="1325" y="82"/>
                    </a:lnTo>
                    <a:lnTo>
                      <a:pt x="1328" y="92"/>
                    </a:lnTo>
                    <a:lnTo>
                      <a:pt x="1330" y="87"/>
                    </a:lnTo>
                    <a:lnTo>
                      <a:pt x="1333" y="76"/>
                    </a:lnTo>
                    <a:lnTo>
                      <a:pt x="1336" y="67"/>
                    </a:lnTo>
                    <a:lnTo>
                      <a:pt x="1338" y="66"/>
                    </a:lnTo>
                    <a:lnTo>
                      <a:pt x="1341" y="65"/>
                    </a:lnTo>
                    <a:lnTo>
                      <a:pt x="1343" y="76"/>
                    </a:lnTo>
                    <a:lnTo>
                      <a:pt x="1346" y="122"/>
                    </a:lnTo>
                    <a:lnTo>
                      <a:pt x="1349" y="101"/>
                    </a:lnTo>
                    <a:lnTo>
                      <a:pt x="1351" y="97"/>
                    </a:lnTo>
                    <a:lnTo>
                      <a:pt x="1354" y="104"/>
                    </a:lnTo>
                    <a:lnTo>
                      <a:pt x="1357" y="50"/>
                    </a:lnTo>
                    <a:lnTo>
                      <a:pt x="1359" y="60"/>
                    </a:lnTo>
                    <a:lnTo>
                      <a:pt x="1362" y="58"/>
                    </a:lnTo>
                    <a:lnTo>
                      <a:pt x="1364" y="101"/>
                    </a:lnTo>
                    <a:lnTo>
                      <a:pt x="1367" y="84"/>
                    </a:lnTo>
                    <a:lnTo>
                      <a:pt x="1369" y="61"/>
                    </a:lnTo>
                    <a:lnTo>
                      <a:pt x="1372" y="72"/>
                    </a:lnTo>
                    <a:lnTo>
                      <a:pt x="1375" y="75"/>
                    </a:lnTo>
                    <a:lnTo>
                      <a:pt x="1377" y="73"/>
                    </a:lnTo>
                    <a:lnTo>
                      <a:pt x="1380" y="69"/>
                    </a:lnTo>
                    <a:lnTo>
                      <a:pt x="1383" y="87"/>
                    </a:lnTo>
                    <a:lnTo>
                      <a:pt x="1385" y="85"/>
                    </a:lnTo>
                    <a:lnTo>
                      <a:pt x="1388" y="35"/>
                    </a:lnTo>
                    <a:lnTo>
                      <a:pt x="1390" y="84"/>
                    </a:lnTo>
                    <a:lnTo>
                      <a:pt x="1393" y="104"/>
                    </a:lnTo>
                    <a:lnTo>
                      <a:pt x="1396" y="148"/>
                    </a:lnTo>
                    <a:lnTo>
                      <a:pt x="1398" y="102"/>
                    </a:lnTo>
                    <a:lnTo>
                      <a:pt x="1401" y="126"/>
                    </a:lnTo>
                    <a:lnTo>
                      <a:pt x="1403" y="34"/>
                    </a:lnTo>
                    <a:lnTo>
                      <a:pt x="1406" y="64"/>
                    </a:lnTo>
                    <a:lnTo>
                      <a:pt x="1409" y="46"/>
                    </a:lnTo>
                    <a:lnTo>
                      <a:pt x="1411" y="79"/>
                    </a:lnTo>
                    <a:lnTo>
                      <a:pt x="1414" y="52"/>
                    </a:lnTo>
                    <a:lnTo>
                      <a:pt x="1417" y="108"/>
                    </a:lnTo>
                    <a:lnTo>
                      <a:pt x="1419" y="71"/>
                    </a:lnTo>
                    <a:lnTo>
                      <a:pt x="1422" y="72"/>
                    </a:lnTo>
                    <a:lnTo>
                      <a:pt x="1424" y="83"/>
                    </a:lnTo>
                    <a:lnTo>
                      <a:pt x="1427" y="16"/>
                    </a:lnTo>
                    <a:lnTo>
                      <a:pt x="1429" y="93"/>
                    </a:lnTo>
                    <a:lnTo>
                      <a:pt x="1432" y="44"/>
                    </a:lnTo>
                    <a:lnTo>
                      <a:pt x="1435" y="50"/>
                    </a:lnTo>
                    <a:lnTo>
                      <a:pt x="1437" y="49"/>
                    </a:lnTo>
                    <a:lnTo>
                      <a:pt x="1440" y="61"/>
                    </a:lnTo>
                    <a:lnTo>
                      <a:pt x="1443" y="121"/>
                    </a:lnTo>
                    <a:lnTo>
                      <a:pt x="1445" y="118"/>
                    </a:lnTo>
                    <a:lnTo>
                      <a:pt x="1448" y="96"/>
                    </a:lnTo>
                    <a:lnTo>
                      <a:pt x="1450" y="4"/>
                    </a:lnTo>
                    <a:lnTo>
                      <a:pt x="1453" y="98"/>
                    </a:lnTo>
                    <a:lnTo>
                      <a:pt x="1456" y="85"/>
                    </a:lnTo>
                    <a:lnTo>
                      <a:pt x="1458" y="43"/>
                    </a:lnTo>
                    <a:lnTo>
                      <a:pt x="1461" y="132"/>
                    </a:lnTo>
                    <a:lnTo>
                      <a:pt x="1463" y="90"/>
                    </a:lnTo>
                    <a:lnTo>
                      <a:pt x="1466" y="80"/>
                    </a:lnTo>
                    <a:lnTo>
                      <a:pt x="1469" y="50"/>
                    </a:lnTo>
                    <a:lnTo>
                      <a:pt x="1471" y="87"/>
                    </a:lnTo>
                    <a:lnTo>
                      <a:pt x="1474" y="94"/>
                    </a:lnTo>
                    <a:lnTo>
                      <a:pt x="1477" y="33"/>
                    </a:lnTo>
                    <a:lnTo>
                      <a:pt x="1479" y="79"/>
                    </a:lnTo>
                    <a:lnTo>
                      <a:pt x="1482" y="85"/>
                    </a:lnTo>
                    <a:lnTo>
                      <a:pt x="1484" y="90"/>
                    </a:lnTo>
                    <a:lnTo>
                      <a:pt x="1487" y="93"/>
                    </a:lnTo>
                    <a:lnTo>
                      <a:pt x="1489" y="105"/>
                    </a:lnTo>
                    <a:lnTo>
                      <a:pt x="1492" y="59"/>
                    </a:lnTo>
                    <a:lnTo>
                      <a:pt x="1495" y="97"/>
                    </a:lnTo>
                    <a:lnTo>
                      <a:pt x="1497" y="118"/>
                    </a:lnTo>
                    <a:lnTo>
                      <a:pt x="1500" y="59"/>
                    </a:lnTo>
                    <a:lnTo>
                      <a:pt x="1503" y="98"/>
                    </a:lnTo>
                    <a:lnTo>
                      <a:pt x="1505" y="76"/>
                    </a:lnTo>
                    <a:lnTo>
                      <a:pt x="1508" y="28"/>
                    </a:lnTo>
                    <a:lnTo>
                      <a:pt x="1510" y="136"/>
                    </a:lnTo>
                    <a:lnTo>
                      <a:pt x="1513" y="130"/>
                    </a:lnTo>
                    <a:lnTo>
                      <a:pt x="1516" y="115"/>
                    </a:lnTo>
                    <a:lnTo>
                      <a:pt x="1518" y="89"/>
                    </a:lnTo>
                    <a:lnTo>
                      <a:pt x="1521" y="69"/>
                    </a:lnTo>
                    <a:lnTo>
                      <a:pt x="1523" y="109"/>
                    </a:lnTo>
                    <a:lnTo>
                      <a:pt x="1526" y="98"/>
                    </a:lnTo>
                    <a:lnTo>
                      <a:pt x="1529" y="102"/>
                    </a:lnTo>
                    <a:lnTo>
                      <a:pt x="1531" y="102"/>
                    </a:lnTo>
                    <a:lnTo>
                      <a:pt x="1534" y="133"/>
                    </a:lnTo>
                    <a:lnTo>
                      <a:pt x="1537" y="103"/>
                    </a:lnTo>
                    <a:lnTo>
                      <a:pt x="1539" y="102"/>
                    </a:lnTo>
                    <a:lnTo>
                      <a:pt x="1542" y="105"/>
                    </a:lnTo>
                    <a:lnTo>
                      <a:pt x="1544" y="152"/>
                    </a:lnTo>
                    <a:lnTo>
                      <a:pt x="1547" y="132"/>
                    </a:lnTo>
                    <a:lnTo>
                      <a:pt x="1549" y="125"/>
                    </a:lnTo>
                    <a:lnTo>
                      <a:pt x="1552" y="70"/>
                    </a:lnTo>
                    <a:lnTo>
                      <a:pt x="1555" y="111"/>
                    </a:lnTo>
                    <a:lnTo>
                      <a:pt x="1557" y="138"/>
                    </a:lnTo>
                    <a:lnTo>
                      <a:pt x="1560" y="140"/>
                    </a:lnTo>
                    <a:lnTo>
                      <a:pt x="1563" y="177"/>
                    </a:lnTo>
                    <a:lnTo>
                      <a:pt x="1565" y="121"/>
                    </a:lnTo>
                    <a:lnTo>
                      <a:pt x="1568" y="133"/>
                    </a:lnTo>
                    <a:lnTo>
                      <a:pt x="1570" y="140"/>
                    </a:lnTo>
                    <a:lnTo>
                      <a:pt x="1573" y="78"/>
                    </a:lnTo>
                    <a:lnTo>
                      <a:pt x="1576" y="71"/>
                    </a:lnTo>
                    <a:lnTo>
                      <a:pt x="1578" y="101"/>
                    </a:lnTo>
                    <a:lnTo>
                      <a:pt x="1581" y="89"/>
                    </a:lnTo>
                    <a:lnTo>
                      <a:pt x="1583" y="116"/>
                    </a:lnTo>
                    <a:lnTo>
                      <a:pt x="1586" y="113"/>
                    </a:lnTo>
                    <a:lnTo>
                      <a:pt x="1589" y="80"/>
                    </a:lnTo>
                    <a:lnTo>
                      <a:pt x="1591" y="81"/>
                    </a:lnTo>
                    <a:lnTo>
                      <a:pt x="1594" y="122"/>
                    </a:lnTo>
                    <a:lnTo>
                      <a:pt x="1597" y="99"/>
                    </a:lnTo>
                    <a:lnTo>
                      <a:pt x="1599" y="104"/>
                    </a:lnTo>
                    <a:lnTo>
                      <a:pt x="1602" y="126"/>
                    </a:lnTo>
                    <a:lnTo>
                      <a:pt x="1604" y="62"/>
                    </a:lnTo>
                    <a:lnTo>
                      <a:pt x="1607" y="118"/>
                    </a:lnTo>
                    <a:lnTo>
                      <a:pt x="1609" y="84"/>
                    </a:lnTo>
                    <a:lnTo>
                      <a:pt x="1612" y="127"/>
                    </a:lnTo>
                    <a:lnTo>
                      <a:pt x="1615" y="107"/>
                    </a:lnTo>
                    <a:lnTo>
                      <a:pt x="1617" y="100"/>
                    </a:lnTo>
                    <a:lnTo>
                      <a:pt x="1620" y="135"/>
                    </a:lnTo>
                    <a:lnTo>
                      <a:pt x="1623" y="87"/>
                    </a:lnTo>
                    <a:lnTo>
                      <a:pt x="1625" y="117"/>
                    </a:lnTo>
                    <a:lnTo>
                      <a:pt x="1628" y="32"/>
                    </a:lnTo>
                    <a:lnTo>
                      <a:pt x="1630" y="101"/>
                    </a:lnTo>
                    <a:lnTo>
                      <a:pt x="1633" y="118"/>
                    </a:lnTo>
                    <a:lnTo>
                      <a:pt x="1636" y="152"/>
                    </a:lnTo>
                    <a:lnTo>
                      <a:pt x="1638" y="88"/>
                    </a:lnTo>
                    <a:lnTo>
                      <a:pt x="1641" y="95"/>
                    </a:lnTo>
                    <a:lnTo>
                      <a:pt x="1643" y="142"/>
                    </a:lnTo>
                    <a:lnTo>
                      <a:pt x="1646" y="76"/>
                    </a:lnTo>
                    <a:lnTo>
                      <a:pt x="1649" y="109"/>
                    </a:lnTo>
                    <a:lnTo>
                      <a:pt x="1651" y="132"/>
                    </a:lnTo>
                    <a:lnTo>
                      <a:pt x="1654" y="73"/>
                    </a:lnTo>
                    <a:lnTo>
                      <a:pt x="1657" y="77"/>
                    </a:lnTo>
                    <a:lnTo>
                      <a:pt x="1659" y="76"/>
                    </a:lnTo>
                    <a:lnTo>
                      <a:pt x="1662" y="38"/>
                    </a:lnTo>
                    <a:lnTo>
                      <a:pt x="1664" y="100"/>
                    </a:lnTo>
                    <a:lnTo>
                      <a:pt x="1667" y="74"/>
                    </a:lnTo>
                    <a:lnTo>
                      <a:pt x="1669" y="85"/>
                    </a:lnTo>
                    <a:lnTo>
                      <a:pt x="1672" y="125"/>
                    </a:lnTo>
                    <a:lnTo>
                      <a:pt x="1675" y="59"/>
                    </a:lnTo>
                    <a:lnTo>
                      <a:pt x="1677" y="90"/>
                    </a:lnTo>
                    <a:lnTo>
                      <a:pt x="1680" y="122"/>
                    </a:lnTo>
                    <a:lnTo>
                      <a:pt x="1683" y="77"/>
                    </a:lnTo>
                    <a:lnTo>
                      <a:pt x="1685" y="94"/>
                    </a:lnTo>
                    <a:lnTo>
                      <a:pt x="1688" y="161"/>
                    </a:lnTo>
                    <a:lnTo>
                      <a:pt x="1690" y="82"/>
                    </a:lnTo>
                    <a:lnTo>
                      <a:pt x="1693" y="103"/>
                    </a:lnTo>
                    <a:lnTo>
                      <a:pt x="1696" y="115"/>
                    </a:lnTo>
                    <a:lnTo>
                      <a:pt x="1698" y="137"/>
                    </a:lnTo>
                    <a:lnTo>
                      <a:pt x="1701" y="106"/>
                    </a:lnTo>
                    <a:lnTo>
                      <a:pt x="1703" y="113"/>
                    </a:lnTo>
                    <a:lnTo>
                      <a:pt x="1706" y="85"/>
                    </a:lnTo>
                    <a:lnTo>
                      <a:pt x="1709" y="75"/>
                    </a:lnTo>
                    <a:lnTo>
                      <a:pt x="1711" y="121"/>
                    </a:lnTo>
                    <a:lnTo>
                      <a:pt x="1714" y="51"/>
                    </a:lnTo>
                    <a:lnTo>
                      <a:pt x="1717" y="54"/>
                    </a:lnTo>
                    <a:lnTo>
                      <a:pt x="1719" y="67"/>
                    </a:lnTo>
                    <a:lnTo>
                      <a:pt x="1722" y="22"/>
                    </a:lnTo>
                    <a:lnTo>
                      <a:pt x="1724" y="52"/>
                    </a:lnTo>
                    <a:lnTo>
                      <a:pt x="1727" y="90"/>
                    </a:lnTo>
                    <a:lnTo>
                      <a:pt x="1729" y="49"/>
                    </a:lnTo>
                    <a:lnTo>
                      <a:pt x="1732" y="121"/>
                    </a:lnTo>
                    <a:lnTo>
                      <a:pt x="1735" y="152"/>
                    </a:lnTo>
                    <a:lnTo>
                      <a:pt x="1737" y="46"/>
                    </a:lnTo>
                    <a:lnTo>
                      <a:pt x="1740" y="66"/>
                    </a:lnTo>
                    <a:lnTo>
                      <a:pt x="1743" y="70"/>
                    </a:lnTo>
                    <a:lnTo>
                      <a:pt x="1745" y="34"/>
                    </a:lnTo>
                    <a:lnTo>
                      <a:pt x="1748" y="65"/>
                    </a:lnTo>
                    <a:lnTo>
                      <a:pt x="1750" y="76"/>
                    </a:lnTo>
                    <a:lnTo>
                      <a:pt x="1753" y="75"/>
                    </a:lnTo>
                    <a:lnTo>
                      <a:pt x="1756" y="82"/>
                    </a:lnTo>
                    <a:lnTo>
                      <a:pt x="1758" y="81"/>
                    </a:lnTo>
                    <a:lnTo>
                      <a:pt x="1761" y="130"/>
                    </a:lnTo>
                    <a:lnTo>
                      <a:pt x="1763" y="85"/>
                    </a:lnTo>
                    <a:lnTo>
                      <a:pt x="1766" y="65"/>
                    </a:lnTo>
                    <a:lnTo>
                      <a:pt x="1769" y="49"/>
                    </a:lnTo>
                    <a:lnTo>
                      <a:pt x="1771" y="82"/>
                    </a:lnTo>
                    <a:lnTo>
                      <a:pt x="1774" y="45"/>
                    </a:lnTo>
                    <a:lnTo>
                      <a:pt x="1777" y="89"/>
                    </a:lnTo>
                    <a:lnTo>
                      <a:pt x="1779" y="49"/>
                    </a:lnTo>
                    <a:lnTo>
                      <a:pt x="1782" y="127"/>
                    </a:lnTo>
                    <a:lnTo>
                      <a:pt x="1784" y="87"/>
                    </a:lnTo>
                    <a:lnTo>
                      <a:pt x="1787" y="61"/>
                    </a:lnTo>
                    <a:lnTo>
                      <a:pt x="1789" y="52"/>
                    </a:lnTo>
                    <a:lnTo>
                      <a:pt x="1792" y="102"/>
                    </a:lnTo>
                    <a:lnTo>
                      <a:pt x="1795" y="29"/>
                    </a:lnTo>
                    <a:lnTo>
                      <a:pt x="1797" y="108"/>
                    </a:lnTo>
                    <a:lnTo>
                      <a:pt x="1800" y="92"/>
                    </a:lnTo>
                    <a:lnTo>
                      <a:pt x="1803" y="62"/>
                    </a:lnTo>
                    <a:lnTo>
                      <a:pt x="1805" y="89"/>
                    </a:lnTo>
                    <a:lnTo>
                      <a:pt x="1808" y="91"/>
                    </a:lnTo>
                    <a:lnTo>
                      <a:pt x="1810" y="73"/>
                    </a:lnTo>
                    <a:lnTo>
                      <a:pt x="1813" y="104"/>
                    </a:lnTo>
                    <a:lnTo>
                      <a:pt x="1816" y="69"/>
                    </a:lnTo>
                    <a:lnTo>
                      <a:pt x="1818" y="88"/>
                    </a:lnTo>
                    <a:lnTo>
                      <a:pt x="1821" y="49"/>
                    </a:lnTo>
                    <a:lnTo>
                      <a:pt x="1823" y="115"/>
                    </a:lnTo>
                    <a:lnTo>
                      <a:pt x="1826" y="97"/>
                    </a:lnTo>
                    <a:lnTo>
                      <a:pt x="1829" y="169"/>
                    </a:lnTo>
                    <a:lnTo>
                      <a:pt x="1831" y="106"/>
                    </a:lnTo>
                    <a:lnTo>
                      <a:pt x="1834" y="107"/>
                    </a:lnTo>
                    <a:lnTo>
                      <a:pt x="1837" y="34"/>
                    </a:lnTo>
                    <a:lnTo>
                      <a:pt x="1839" y="55"/>
                    </a:lnTo>
                    <a:lnTo>
                      <a:pt x="1842" y="108"/>
                    </a:lnTo>
                    <a:lnTo>
                      <a:pt x="1844" y="37"/>
                    </a:lnTo>
                    <a:lnTo>
                      <a:pt x="1847" y="49"/>
                    </a:lnTo>
                    <a:lnTo>
                      <a:pt x="1849" y="139"/>
                    </a:lnTo>
                    <a:lnTo>
                      <a:pt x="1852" y="25"/>
                    </a:lnTo>
                    <a:lnTo>
                      <a:pt x="1855" y="118"/>
                    </a:lnTo>
                    <a:lnTo>
                      <a:pt x="1858" y="70"/>
                    </a:lnTo>
                    <a:lnTo>
                      <a:pt x="1860" y="102"/>
                    </a:lnTo>
                    <a:lnTo>
                      <a:pt x="1863" y="72"/>
                    </a:lnTo>
                    <a:lnTo>
                      <a:pt x="1865" y="79"/>
                    </a:lnTo>
                    <a:lnTo>
                      <a:pt x="1868" y="91"/>
                    </a:lnTo>
                    <a:lnTo>
                      <a:pt x="1870" y="45"/>
                    </a:lnTo>
                    <a:lnTo>
                      <a:pt x="1873" y="70"/>
                    </a:lnTo>
                    <a:lnTo>
                      <a:pt x="1876" y="70"/>
                    </a:lnTo>
                    <a:lnTo>
                      <a:pt x="1878" y="104"/>
                    </a:lnTo>
                    <a:lnTo>
                      <a:pt x="1881" y="51"/>
                    </a:lnTo>
                    <a:lnTo>
                      <a:pt x="1883" y="34"/>
                    </a:lnTo>
                    <a:lnTo>
                      <a:pt x="1886" y="64"/>
                    </a:lnTo>
                    <a:lnTo>
                      <a:pt x="1889" y="93"/>
                    </a:lnTo>
                    <a:lnTo>
                      <a:pt x="1891" y="137"/>
                    </a:lnTo>
                    <a:lnTo>
                      <a:pt x="1894" y="91"/>
                    </a:lnTo>
                    <a:lnTo>
                      <a:pt x="1897" y="89"/>
                    </a:lnTo>
                    <a:lnTo>
                      <a:pt x="1899" y="104"/>
                    </a:lnTo>
                    <a:lnTo>
                      <a:pt x="1902" y="91"/>
                    </a:lnTo>
                    <a:lnTo>
                      <a:pt x="1904" y="109"/>
                    </a:lnTo>
                    <a:lnTo>
                      <a:pt x="1907" y="184"/>
                    </a:lnTo>
                    <a:lnTo>
                      <a:pt x="1909" y="88"/>
                    </a:lnTo>
                    <a:lnTo>
                      <a:pt x="1912" y="77"/>
                    </a:lnTo>
                    <a:lnTo>
                      <a:pt x="1915" y="72"/>
                    </a:lnTo>
                    <a:lnTo>
                      <a:pt x="1918" y="123"/>
                    </a:lnTo>
                    <a:lnTo>
                      <a:pt x="1920" y="71"/>
                    </a:lnTo>
                    <a:lnTo>
                      <a:pt x="1923" y="108"/>
                    </a:lnTo>
                    <a:lnTo>
                      <a:pt x="1925" y="108"/>
                    </a:lnTo>
                    <a:lnTo>
                      <a:pt x="1928" y="154"/>
                    </a:lnTo>
                    <a:lnTo>
                      <a:pt x="1930" y="124"/>
                    </a:lnTo>
                    <a:lnTo>
                      <a:pt x="1933" y="118"/>
                    </a:lnTo>
                    <a:lnTo>
                      <a:pt x="1936" y="82"/>
                    </a:lnTo>
                    <a:lnTo>
                      <a:pt x="1938" y="85"/>
                    </a:lnTo>
                    <a:lnTo>
                      <a:pt x="1941" y="62"/>
                    </a:lnTo>
                    <a:lnTo>
                      <a:pt x="1944" y="126"/>
                    </a:lnTo>
                    <a:lnTo>
                      <a:pt x="1946" y="87"/>
                    </a:lnTo>
                    <a:lnTo>
                      <a:pt x="1949" y="89"/>
                    </a:lnTo>
                    <a:lnTo>
                      <a:pt x="1951" y="89"/>
                    </a:lnTo>
                    <a:lnTo>
                      <a:pt x="1954" y="80"/>
                    </a:lnTo>
                    <a:lnTo>
                      <a:pt x="1957" y="46"/>
                    </a:lnTo>
                    <a:lnTo>
                      <a:pt x="1959" y="127"/>
                    </a:lnTo>
                    <a:lnTo>
                      <a:pt x="1962" y="131"/>
                    </a:lnTo>
                    <a:lnTo>
                      <a:pt x="1964" y="130"/>
                    </a:lnTo>
                    <a:lnTo>
                      <a:pt x="1967" y="144"/>
                    </a:lnTo>
                    <a:lnTo>
                      <a:pt x="1969" y="160"/>
                    </a:lnTo>
                    <a:lnTo>
                      <a:pt x="1972" y="112"/>
                    </a:lnTo>
                    <a:lnTo>
                      <a:pt x="1975" y="209"/>
                    </a:lnTo>
                    <a:lnTo>
                      <a:pt x="1978" y="187"/>
                    </a:lnTo>
                    <a:lnTo>
                      <a:pt x="1980" y="143"/>
                    </a:lnTo>
                    <a:lnTo>
                      <a:pt x="1983" y="131"/>
                    </a:lnTo>
                    <a:lnTo>
                      <a:pt x="1985" y="181"/>
                    </a:lnTo>
                    <a:lnTo>
                      <a:pt x="1988" y="207"/>
                    </a:lnTo>
                    <a:lnTo>
                      <a:pt x="1990" y="212"/>
                    </a:lnTo>
                    <a:lnTo>
                      <a:pt x="1993" y="209"/>
                    </a:lnTo>
                    <a:lnTo>
                      <a:pt x="1996" y="218"/>
                    </a:lnTo>
                    <a:lnTo>
                      <a:pt x="1998" y="123"/>
                    </a:lnTo>
                    <a:lnTo>
                      <a:pt x="2001" y="209"/>
                    </a:lnTo>
                    <a:lnTo>
                      <a:pt x="2004" y="172"/>
                    </a:lnTo>
                    <a:lnTo>
                      <a:pt x="2006" y="144"/>
                    </a:lnTo>
                    <a:lnTo>
                      <a:pt x="2009" y="181"/>
                    </a:lnTo>
                    <a:lnTo>
                      <a:pt x="2011" y="157"/>
                    </a:lnTo>
                    <a:lnTo>
                      <a:pt x="2014" y="177"/>
                    </a:lnTo>
                    <a:lnTo>
                      <a:pt x="2017" y="187"/>
                    </a:lnTo>
                    <a:lnTo>
                      <a:pt x="2019" y="183"/>
                    </a:lnTo>
                    <a:lnTo>
                      <a:pt x="2022" y="166"/>
                    </a:lnTo>
                    <a:lnTo>
                      <a:pt x="2024" y="235"/>
                    </a:lnTo>
                    <a:lnTo>
                      <a:pt x="2027" y="200"/>
                    </a:lnTo>
                    <a:lnTo>
                      <a:pt x="2029" y="150"/>
                    </a:lnTo>
                    <a:lnTo>
                      <a:pt x="2032" y="169"/>
                    </a:lnTo>
                    <a:lnTo>
                      <a:pt x="2035" y="173"/>
                    </a:lnTo>
                    <a:lnTo>
                      <a:pt x="2038" y="112"/>
                    </a:lnTo>
                    <a:lnTo>
                      <a:pt x="2040" y="185"/>
                    </a:lnTo>
                    <a:lnTo>
                      <a:pt x="2043" y="177"/>
                    </a:lnTo>
                    <a:lnTo>
                      <a:pt x="2045" y="199"/>
                    </a:lnTo>
                    <a:lnTo>
                      <a:pt x="2048" y="182"/>
                    </a:lnTo>
                    <a:lnTo>
                      <a:pt x="2050" y="235"/>
                    </a:lnTo>
                    <a:lnTo>
                      <a:pt x="2053" y="196"/>
                    </a:lnTo>
                    <a:lnTo>
                      <a:pt x="2056" y="172"/>
                    </a:lnTo>
                    <a:lnTo>
                      <a:pt x="2058" y="190"/>
                    </a:lnTo>
                    <a:lnTo>
                      <a:pt x="2061" y="170"/>
                    </a:lnTo>
                    <a:lnTo>
                      <a:pt x="2064" y="177"/>
                    </a:lnTo>
                    <a:lnTo>
                      <a:pt x="2066" y="213"/>
                    </a:lnTo>
                    <a:lnTo>
                      <a:pt x="2069" y="181"/>
                    </a:lnTo>
                    <a:lnTo>
                      <a:pt x="2071" y="211"/>
                    </a:lnTo>
                    <a:lnTo>
                      <a:pt x="2074" y="223"/>
                    </a:lnTo>
                    <a:lnTo>
                      <a:pt x="2076" y="223"/>
                    </a:lnTo>
                    <a:lnTo>
                      <a:pt x="2079" y="140"/>
                    </a:lnTo>
                    <a:lnTo>
                      <a:pt x="2082" y="173"/>
                    </a:lnTo>
                    <a:lnTo>
                      <a:pt x="2084" y="169"/>
                    </a:lnTo>
                    <a:lnTo>
                      <a:pt x="2087" y="154"/>
                    </a:lnTo>
                    <a:lnTo>
                      <a:pt x="2090" y="177"/>
                    </a:lnTo>
                    <a:lnTo>
                      <a:pt x="2092" y="200"/>
                    </a:lnTo>
                    <a:lnTo>
                      <a:pt x="2095" y="162"/>
                    </a:lnTo>
                    <a:lnTo>
                      <a:pt x="2097" y="211"/>
                    </a:lnTo>
                    <a:lnTo>
                      <a:pt x="2100" y="159"/>
                    </a:lnTo>
                    <a:lnTo>
                      <a:pt x="2103" y="157"/>
                    </a:lnTo>
                    <a:lnTo>
                      <a:pt x="2105" y="159"/>
                    </a:lnTo>
                    <a:lnTo>
                      <a:pt x="2108" y="158"/>
                    </a:lnTo>
                    <a:lnTo>
                      <a:pt x="2110" y="177"/>
                    </a:lnTo>
                    <a:lnTo>
                      <a:pt x="2113" y="164"/>
                    </a:lnTo>
                    <a:lnTo>
                      <a:pt x="2115" y="210"/>
                    </a:lnTo>
                    <a:lnTo>
                      <a:pt x="2118" y="187"/>
                    </a:lnTo>
                    <a:lnTo>
                      <a:pt x="2121" y="237"/>
                    </a:lnTo>
                    <a:lnTo>
                      <a:pt x="2124" y="153"/>
                    </a:lnTo>
                    <a:lnTo>
                      <a:pt x="2126" y="202"/>
                    </a:lnTo>
                    <a:lnTo>
                      <a:pt x="2129" y="178"/>
                    </a:lnTo>
                    <a:lnTo>
                      <a:pt x="2131" y="138"/>
                    </a:lnTo>
                    <a:lnTo>
                      <a:pt x="2134" y="199"/>
                    </a:lnTo>
                    <a:lnTo>
                      <a:pt x="2136" y="170"/>
                    </a:lnTo>
                    <a:lnTo>
                      <a:pt x="2139" y="189"/>
                    </a:lnTo>
                    <a:lnTo>
                      <a:pt x="2142" y="192"/>
                    </a:lnTo>
                    <a:lnTo>
                      <a:pt x="2144" y="194"/>
                    </a:lnTo>
                    <a:lnTo>
                      <a:pt x="2147" y="214"/>
                    </a:lnTo>
                    <a:lnTo>
                      <a:pt x="2150" y="179"/>
                    </a:lnTo>
                    <a:lnTo>
                      <a:pt x="2152" y="223"/>
                    </a:lnTo>
                    <a:lnTo>
                      <a:pt x="2155" y="160"/>
                    </a:lnTo>
                    <a:lnTo>
                      <a:pt x="2157" y="180"/>
                    </a:lnTo>
                    <a:lnTo>
                      <a:pt x="2160" y="197"/>
                    </a:lnTo>
                    <a:lnTo>
                      <a:pt x="2163" y="180"/>
                    </a:lnTo>
                    <a:lnTo>
                      <a:pt x="2165" y="218"/>
                    </a:lnTo>
                    <a:lnTo>
                      <a:pt x="2168" y="218"/>
                    </a:lnTo>
                    <a:lnTo>
                      <a:pt x="2170" y="198"/>
                    </a:lnTo>
                    <a:lnTo>
                      <a:pt x="2173" y="182"/>
                    </a:lnTo>
                    <a:lnTo>
                      <a:pt x="2176" y="212"/>
                    </a:lnTo>
                    <a:lnTo>
                      <a:pt x="2178" y="121"/>
                    </a:lnTo>
                    <a:lnTo>
                      <a:pt x="2181" y="219"/>
                    </a:lnTo>
                    <a:lnTo>
                      <a:pt x="2184" y="206"/>
                    </a:lnTo>
                    <a:lnTo>
                      <a:pt x="2186" y="232"/>
                    </a:lnTo>
                    <a:lnTo>
                      <a:pt x="2189" y="134"/>
                    </a:lnTo>
                    <a:lnTo>
                      <a:pt x="2191" y="214"/>
                    </a:lnTo>
                    <a:lnTo>
                      <a:pt x="2194" y="207"/>
                    </a:lnTo>
                    <a:lnTo>
                      <a:pt x="2196" y="181"/>
                    </a:lnTo>
                    <a:lnTo>
                      <a:pt x="2199" y="205"/>
                    </a:lnTo>
                    <a:lnTo>
                      <a:pt x="2202" y="157"/>
                    </a:lnTo>
                    <a:lnTo>
                      <a:pt x="2204" y="201"/>
                    </a:lnTo>
                    <a:lnTo>
                      <a:pt x="2207" y="176"/>
                    </a:lnTo>
                    <a:lnTo>
                      <a:pt x="2210" y="153"/>
                    </a:lnTo>
                    <a:lnTo>
                      <a:pt x="2212" y="221"/>
                    </a:lnTo>
                    <a:lnTo>
                      <a:pt x="2215" y="149"/>
                    </a:lnTo>
                    <a:lnTo>
                      <a:pt x="2217" y="217"/>
                    </a:lnTo>
                    <a:lnTo>
                      <a:pt x="2220" y="189"/>
                    </a:lnTo>
                    <a:lnTo>
                      <a:pt x="2223" y="168"/>
                    </a:lnTo>
                    <a:lnTo>
                      <a:pt x="2225" y="171"/>
                    </a:lnTo>
                    <a:lnTo>
                      <a:pt x="2228" y="192"/>
                    </a:lnTo>
                    <a:lnTo>
                      <a:pt x="2230" y="139"/>
                    </a:lnTo>
                    <a:lnTo>
                      <a:pt x="2233" y="178"/>
                    </a:lnTo>
                    <a:lnTo>
                      <a:pt x="2236" y="217"/>
                    </a:lnTo>
                    <a:lnTo>
                      <a:pt x="2238" y="196"/>
                    </a:lnTo>
                    <a:lnTo>
                      <a:pt x="2241" y="137"/>
                    </a:lnTo>
                    <a:lnTo>
                      <a:pt x="2244" y="227"/>
                    </a:lnTo>
                    <a:lnTo>
                      <a:pt x="2246" y="155"/>
                    </a:lnTo>
                    <a:lnTo>
                      <a:pt x="2249" y="157"/>
                    </a:lnTo>
                    <a:lnTo>
                      <a:pt x="2251" y="132"/>
                    </a:lnTo>
                    <a:lnTo>
                      <a:pt x="2254" y="179"/>
                    </a:lnTo>
                    <a:lnTo>
                      <a:pt x="2256" y="143"/>
                    </a:lnTo>
                    <a:lnTo>
                      <a:pt x="2259" y="183"/>
                    </a:lnTo>
                    <a:lnTo>
                      <a:pt x="2262" y="184"/>
                    </a:lnTo>
                    <a:lnTo>
                      <a:pt x="2264" y="194"/>
                    </a:lnTo>
                    <a:lnTo>
                      <a:pt x="2267" y="197"/>
                    </a:lnTo>
                    <a:lnTo>
                      <a:pt x="2270" y="189"/>
                    </a:lnTo>
                    <a:lnTo>
                      <a:pt x="2272" y="179"/>
                    </a:lnTo>
                    <a:lnTo>
                      <a:pt x="2275" y="161"/>
                    </a:lnTo>
                    <a:lnTo>
                      <a:pt x="2277" y="203"/>
                    </a:lnTo>
                    <a:lnTo>
                      <a:pt x="2280" y="173"/>
                    </a:lnTo>
                    <a:lnTo>
                      <a:pt x="2283" y="196"/>
                    </a:lnTo>
                    <a:lnTo>
                      <a:pt x="2285" y="194"/>
                    </a:lnTo>
                    <a:lnTo>
                      <a:pt x="2288" y="174"/>
                    </a:lnTo>
                    <a:lnTo>
                      <a:pt x="2290" y="191"/>
                    </a:lnTo>
                    <a:lnTo>
                      <a:pt x="2293" y="173"/>
                    </a:lnTo>
                    <a:lnTo>
                      <a:pt x="2296" y="168"/>
                    </a:lnTo>
                    <a:lnTo>
                      <a:pt x="2298" y="191"/>
                    </a:lnTo>
                    <a:lnTo>
                      <a:pt x="2301" y="196"/>
                    </a:lnTo>
                    <a:lnTo>
                      <a:pt x="2304" y="188"/>
                    </a:lnTo>
                    <a:lnTo>
                      <a:pt x="2306" y="150"/>
                    </a:lnTo>
                    <a:lnTo>
                      <a:pt x="2309" y="180"/>
                    </a:lnTo>
                    <a:lnTo>
                      <a:pt x="2311" y="171"/>
                    </a:lnTo>
                    <a:lnTo>
                      <a:pt x="2314" y="239"/>
                    </a:lnTo>
                    <a:lnTo>
                      <a:pt x="2316" y="234"/>
                    </a:lnTo>
                    <a:lnTo>
                      <a:pt x="2319" y="153"/>
                    </a:lnTo>
                    <a:lnTo>
                      <a:pt x="2322" y="167"/>
                    </a:lnTo>
                    <a:lnTo>
                      <a:pt x="2324" y="163"/>
                    </a:lnTo>
                    <a:lnTo>
                      <a:pt x="2327" y="199"/>
                    </a:lnTo>
                    <a:lnTo>
                      <a:pt x="2330" y="221"/>
                    </a:lnTo>
                    <a:lnTo>
                      <a:pt x="2332" y="189"/>
                    </a:lnTo>
                    <a:lnTo>
                      <a:pt x="2335" y="182"/>
                    </a:lnTo>
                    <a:lnTo>
                      <a:pt x="2337" y="198"/>
                    </a:lnTo>
                    <a:lnTo>
                      <a:pt x="2340" y="233"/>
                    </a:lnTo>
                    <a:lnTo>
                      <a:pt x="2343" y="165"/>
                    </a:lnTo>
                    <a:lnTo>
                      <a:pt x="2345" y="153"/>
                    </a:lnTo>
                    <a:lnTo>
                      <a:pt x="2348" y="173"/>
                    </a:lnTo>
                    <a:lnTo>
                      <a:pt x="2350" y="166"/>
                    </a:lnTo>
                    <a:lnTo>
                      <a:pt x="2353" y="162"/>
                    </a:lnTo>
                    <a:lnTo>
                      <a:pt x="2356" y="190"/>
                    </a:lnTo>
                    <a:lnTo>
                      <a:pt x="2358" y="161"/>
                    </a:lnTo>
                    <a:lnTo>
                      <a:pt x="2361" y="148"/>
                    </a:lnTo>
                    <a:lnTo>
                      <a:pt x="2364" y="165"/>
                    </a:lnTo>
                    <a:lnTo>
                      <a:pt x="2366" y="124"/>
                    </a:lnTo>
                    <a:lnTo>
                      <a:pt x="2369" y="132"/>
                    </a:lnTo>
                    <a:lnTo>
                      <a:pt x="2371" y="118"/>
                    </a:lnTo>
                    <a:lnTo>
                      <a:pt x="2374" y="161"/>
                    </a:lnTo>
                    <a:lnTo>
                      <a:pt x="2376" y="176"/>
                    </a:lnTo>
                    <a:lnTo>
                      <a:pt x="2379" y="241"/>
                    </a:lnTo>
                    <a:lnTo>
                      <a:pt x="2382" y="201"/>
                    </a:lnTo>
                    <a:lnTo>
                      <a:pt x="2384" y="202"/>
                    </a:lnTo>
                    <a:lnTo>
                      <a:pt x="2387" y="211"/>
                    </a:lnTo>
                    <a:lnTo>
                      <a:pt x="2390" y="147"/>
                    </a:lnTo>
                    <a:lnTo>
                      <a:pt x="2392" y="184"/>
                    </a:lnTo>
                    <a:lnTo>
                      <a:pt x="2395" y="119"/>
                    </a:lnTo>
                    <a:lnTo>
                      <a:pt x="2397" y="124"/>
                    </a:lnTo>
                    <a:lnTo>
                      <a:pt x="2400" y="183"/>
                    </a:lnTo>
                    <a:lnTo>
                      <a:pt x="2403" y="243"/>
                    </a:lnTo>
                    <a:lnTo>
                      <a:pt x="2405" y="178"/>
                    </a:lnTo>
                    <a:lnTo>
                      <a:pt x="2408" y="189"/>
                    </a:lnTo>
                    <a:lnTo>
                      <a:pt x="2410" y="161"/>
                    </a:lnTo>
                    <a:lnTo>
                      <a:pt x="2413" y="172"/>
                    </a:lnTo>
                    <a:lnTo>
                      <a:pt x="2416" y="221"/>
                    </a:lnTo>
                    <a:lnTo>
                      <a:pt x="2418" y="124"/>
                    </a:lnTo>
                    <a:lnTo>
                      <a:pt x="2421" y="169"/>
                    </a:lnTo>
                    <a:lnTo>
                      <a:pt x="2424" y="187"/>
                    </a:lnTo>
                    <a:lnTo>
                      <a:pt x="2426" y="193"/>
                    </a:lnTo>
                    <a:lnTo>
                      <a:pt x="2429" y="220"/>
                    </a:lnTo>
                    <a:lnTo>
                      <a:pt x="2431" y="212"/>
                    </a:lnTo>
                    <a:lnTo>
                      <a:pt x="2434" y="180"/>
                    </a:lnTo>
                    <a:lnTo>
                      <a:pt x="2436" y="169"/>
                    </a:lnTo>
                    <a:lnTo>
                      <a:pt x="2439" y="159"/>
                    </a:lnTo>
                    <a:lnTo>
                      <a:pt x="2442" y="201"/>
                    </a:lnTo>
                    <a:lnTo>
                      <a:pt x="2444" y="212"/>
                    </a:lnTo>
                    <a:lnTo>
                      <a:pt x="2447" y="203"/>
                    </a:lnTo>
                    <a:lnTo>
                      <a:pt x="2450" y="164"/>
                    </a:lnTo>
                    <a:lnTo>
                      <a:pt x="2452" y="155"/>
                    </a:lnTo>
                    <a:lnTo>
                      <a:pt x="2455" y="178"/>
                    </a:lnTo>
                    <a:lnTo>
                      <a:pt x="2457" y="208"/>
                    </a:lnTo>
                    <a:lnTo>
                      <a:pt x="2460" y="240"/>
                    </a:lnTo>
                    <a:lnTo>
                      <a:pt x="2463" y="218"/>
                    </a:lnTo>
                    <a:lnTo>
                      <a:pt x="2465" y="142"/>
                    </a:lnTo>
                    <a:lnTo>
                      <a:pt x="2468" y="181"/>
                    </a:lnTo>
                    <a:lnTo>
                      <a:pt x="2470" y="160"/>
                    </a:lnTo>
                    <a:lnTo>
                      <a:pt x="2473" y="222"/>
                    </a:lnTo>
                    <a:lnTo>
                      <a:pt x="2476" y="175"/>
                    </a:lnTo>
                    <a:lnTo>
                      <a:pt x="2478" y="212"/>
                    </a:lnTo>
                    <a:lnTo>
                      <a:pt x="2481" y="225"/>
                    </a:lnTo>
                    <a:lnTo>
                      <a:pt x="2484" y="178"/>
                    </a:lnTo>
                    <a:lnTo>
                      <a:pt x="2486" y="175"/>
                    </a:lnTo>
                    <a:lnTo>
                      <a:pt x="2489" y="156"/>
                    </a:lnTo>
                    <a:lnTo>
                      <a:pt x="2491" y="179"/>
                    </a:lnTo>
                    <a:lnTo>
                      <a:pt x="2494" y="185"/>
                    </a:lnTo>
                    <a:lnTo>
                      <a:pt x="2496" y="144"/>
                    </a:lnTo>
                    <a:lnTo>
                      <a:pt x="2499" y="191"/>
                    </a:lnTo>
                    <a:lnTo>
                      <a:pt x="2502" y="197"/>
                    </a:lnTo>
                    <a:lnTo>
                      <a:pt x="2504" y="223"/>
                    </a:lnTo>
                    <a:lnTo>
                      <a:pt x="2507" y="185"/>
                    </a:lnTo>
                    <a:lnTo>
                      <a:pt x="2510" y="215"/>
                    </a:lnTo>
                    <a:lnTo>
                      <a:pt x="2512" y="175"/>
                    </a:lnTo>
                    <a:lnTo>
                      <a:pt x="2515" y="173"/>
                    </a:lnTo>
                    <a:lnTo>
                      <a:pt x="2517" y="175"/>
                    </a:lnTo>
                    <a:lnTo>
                      <a:pt x="2520" y="210"/>
                    </a:lnTo>
                    <a:lnTo>
                      <a:pt x="2523" y="200"/>
                    </a:lnTo>
                    <a:lnTo>
                      <a:pt x="2525" y="181"/>
                    </a:lnTo>
                    <a:lnTo>
                      <a:pt x="2528" y="219"/>
                    </a:lnTo>
                    <a:lnTo>
                      <a:pt x="2530" y="166"/>
                    </a:lnTo>
                    <a:lnTo>
                      <a:pt x="2533" y="209"/>
                    </a:lnTo>
                    <a:lnTo>
                      <a:pt x="2536" y="199"/>
                    </a:lnTo>
                    <a:lnTo>
                      <a:pt x="2538" y="221"/>
                    </a:lnTo>
                    <a:lnTo>
                      <a:pt x="2541" y="166"/>
                    </a:lnTo>
                    <a:lnTo>
                      <a:pt x="2544" y="198"/>
                    </a:lnTo>
                    <a:lnTo>
                      <a:pt x="2546" y="150"/>
                    </a:lnTo>
                    <a:lnTo>
                      <a:pt x="2549" y="177"/>
                    </a:lnTo>
                    <a:lnTo>
                      <a:pt x="2551" y="205"/>
                    </a:lnTo>
                    <a:lnTo>
                      <a:pt x="2554" y="232"/>
                    </a:lnTo>
                    <a:lnTo>
                      <a:pt x="2556" y="218"/>
                    </a:lnTo>
                    <a:lnTo>
                      <a:pt x="2559" y="232"/>
                    </a:lnTo>
                    <a:lnTo>
                      <a:pt x="2562" y="169"/>
                    </a:lnTo>
                    <a:lnTo>
                      <a:pt x="2564" y="165"/>
                    </a:lnTo>
                    <a:lnTo>
                      <a:pt x="2567" y="239"/>
                    </a:lnTo>
                    <a:lnTo>
                      <a:pt x="2570" y="215"/>
                    </a:lnTo>
                    <a:lnTo>
                      <a:pt x="2572" y="223"/>
                    </a:lnTo>
                    <a:lnTo>
                      <a:pt x="2575" y="212"/>
                    </a:lnTo>
                    <a:lnTo>
                      <a:pt x="2577" y="251"/>
                    </a:lnTo>
                    <a:lnTo>
                      <a:pt x="2580" y="228"/>
                    </a:lnTo>
                    <a:lnTo>
                      <a:pt x="2583" y="228"/>
                    </a:lnTo>
                    <a:lnTo>
                      <a:pt x="2585" y="137"/>
                    </a:lnTo>
                    <a:lnTo>
                      <a:pt x="2588" y="192"/>
                    </a:lnTo>
                    <a:lnTo>
                      <a:pt x="2590" y="190"/>
                    </a:lnTo>
                    <a:lnTo>
                      <a:pt x="2593" y="216"/>
                    </a:lnTo>
                    <a:lnTo>
                      <a:pt x="2596" y="217"/>
                    </a:lnTo>
                    <a:lnTo>
                      <a:pt x="2598" y="157"/>
                    </a:lnTo>
                    <a:lnTo>
                      <a:pt x="2601" y="192"/>
                    </a:lnTo>
                    <a:lnTo>
                      <a:pt x="2604" y="196"/>
                    </a:lnTo>
                    <a:lnTo>
                      <a:pt x="2606" y="159"/>
                    </a:lnTo>
                  </a:path>
                </a:pathLst>
              </a:custGeom>
              <a:noFill/>
              <a:ln w="3175" cap="flat">
                <a:solidFill>
                  <a:srgbClr val="10A2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498" name="Freeform 90"/>
              <p:cNvSpPr>
                <a:spLocks/>
              </p:cNvSpPr>
              <p:nvPr/>
            </p:nvSpPr>
            <p:spPr bwMode="auto">
              <a:xfrm>
                <a:off x="857232" y="3370207"/>
                <a:ext cx="1080000" cy="198524"/>
              </a:xfrm>
              <a:custGeom>
                <a:avLst/>
                <a:gdLst/>
                <a:ahLst/>
                <a:cxnLst>
                  <a:cxn ang="0">
                    <a:pos x="39" y="89"/>
                  </a:cxn>
                  <a:cxn ang="0">
                    <a:pos x="81" y="11"/>
                  </a:cxn>
                  <a:cxn ang="0">
                    <a:pos x="122" y="57"/>
                  </a:cxn>
                  <a:cxn ang="0">
                    <a:pos x="164" y="60"/>
                  </a:cxn>
                  <a:cxn ang="0">
                    <a:pos x="206" y="78"/>
                  </a:cxn>
                  <a:cxn ang="0">
                    <a:pos x="248" y="71"/>
                  </a:cxn>
                  <a:cxn ang="0">
                    <a:pos x="290" y="75"/>
                  </a:cxn>
                  <a:cxn ang="0">
                    <a:pos x="331" y="137"/>
                  </a:cxn>
                  <a:cxn ang="0">
                    <a:pos x="373" y="101"/>
                  </a:cxn>
                  <a:cxn ang="0">
                    <a:pos x="415" y="60"/>
                  </a:cxn>
                  <a:cxn ang="0">
                    <a:pos x="456" y="50"/>
                  </a:cxn>
                  <a:cxn ang="0">
                    <a:pos x="498" y="86"/>
                  </a:cxn>
                  <a:cxn ang="0">
                    <a:pos x="540" y="36"/>
                  </a:cxn>
                  <a:cxn ang="0">
                    <a:pos x="582" y="14"/>
                  </a:cxn>
                  <a:cxn ang="0">
                    <a:pos x="623" y="35"/>
                  </a:cxn>
                  <a:cxn ang="0">
                    <a:pos x="665" y="180"/>
                  </a:cxn>
                  <a:cxn ang="0">
                    <a:pos x="707" y="172"/>
                  </a:cxn>
                  <a:cxn ang="0">
                    <a:pos x="749" y="127"/>
                  </a:cxn>
                  <a:cxn ang="0">
                    <a:pos x="791" y="163"/>
                  </a:cxn>
                  <a:cxn ang="0">
                    <a:pos x="832" y="171"/>
                  </a:cxn>
                  <a:cxn ang="0">
                    <a:pos x="874" y="209"/>
                  </a:cxn>
                  <a:cxn ang="0">
                    <a:pos x="916" y="173"/>
                  </a:cxn>
                  <a:cxn ang="0">
                    <a:pos x="957" y="171"/>
                  </a:cxn>
                  <a:cxn ang="0">
                    <a:pos x="999" y="189"/>
                  </a:cxn>
                  <a:cxn ang="0">
                    <a:pos x="1041" y="190"/>
                  </a:cxn>
                  <a:cxn ang="0">
                    <a:pos x="1083" y="152"/>
                  </a:cxn>
                  <a:cxn ang="0">
                    <a:pos x="1124" y="184"/>
                  </a:cxn>
                  <a:cxn ang="0">
                    <a:pos x="1166" y="191"/>
                  </a:cxn>
                  <a:cxn ang="0">
                    <a:pos x="1208" y="159"/>
                  </a:cxn>
                  <a:cxn ang="0">
                    <a:pos x="1249" y="129"/>
                  </a:cxn>
                  <a:cxn ang="0">
                    <a:pos x="1291" y="159"/>
                  </a:cxn>
                  <a:cxn ang="0">
                    <a:pos x="1333" y="193"/>
                  </a:cxn>
                  <a:cxn ang="0">
                    <a:pos x="1375" y="217"/>
                  </a:cxn>
                  <a:cxn ang="0">
                    <a:pos x="1417" y="193"/>
                  </a:cxn>
                  <a:cxn ang="0">
                    <a:pos x="1458" y="200"/>
                  </a:cxn>
                  <a:cxn ang="0">
                    <a:pos x="1500" y="238"/>
                  </a:cxn>
                  <a:cxn ang="0">
                    <a:pos x="1542" y="132"/>
                  </a:cxn>
                  <a:cxn ang="0">
                    <a:pos x="1583" y="143"/>
                  </a:cxn>
                  <a:cxn ang="0">
                    <a:pos x="1625" y="188"/>
                  </a:cxn>
                  <a:cxn ang="0">
                    <a:pos x="1667" y="176"/>
                  </a:cxn>
                  <a:cxn ang="0">
                    <a:pos x="1709" y="143"/>
                  </a:cxn>
                  <a:cxn ang="0">
                    <a:pos x="1750" y="142"/>
                  </a:cxn>
                  <a:cxn ang="0">
                    <a:pos x="1792" y="186"/>
                  </a:cxn>
                  <a:cxn ang="0">
                    <a:pos x="1834" y="144"/>
                  </a:cxn>
                  <a:cxn ang="0">
                    <a:pos x="1876" y="147"/>
                  </a:cxn>
                  <a:cxn ang="0">
                    <a:pos x="1918" y="175"/>
                  </a:cxn>
                  <a:cxn ang="0">
                    <a:pos x="1959" y="142"/>
                  </a:cxn>
                  <a:cxn ang="0">
                    <a:pos x="2001" y="85"/>
                  </a:cxn>
                  <a:cxn ang="0">
                    <a:pos x="2043" y="69"/>
                  </a:cxn>
                  <a:cxn ang="0">
                    <a:pos x="2084" y="132"/>
                  </a:cxn>
                  <a:cxn ang="0">
                    <a:pos x="2126" y="110"/>
                  </a:cxn>
                  <a:cxn ang="0">
                    <a:pos x="2168" y="139"/>
                  </a:cxn>
                  <a:cxn ang="0">
                    <a:pos x="2210" y="99"/>
                  </a:cxn>
                  <a:cxn ang="0">
                    <a:pos x="2251" y="103"/>
                  </a:cxn>
                  <a:cxn ang="0">
                    <a:pos x="2293" y="127"/>
                  </a:cxn>
                  <a:cxn ang="0">
                    <a:pos x="2335" y="117"/>
                  </a:cxn>
                  <a:cxn ang="0">
                    <a:pos x="2376" y="119"/>
                  </a:cxn>
                  <a:cxn ang="0">
                    <a:pos x="2418" y="89"/>
                  </a:cxn>
                  <a:cxn ang="0">
                    <a:pos x="2460" y="69"/>
                  </a:cxn>
                  <a:cxn ang="0">
                    <a:pos x="2502" y="103"/>
                  </a:cxn>
                  <a:cxn ang="0">
                    <a:pos x="2544" y="110"/>
                  </a:cxn>
                  <a:cxn ang="0">
                    <a:pos x="2585" y="110"/>
                  </a:cxn>
                </a:cxnLst>
                <a:rect l="0" t="0" r="r" b="b"/>
                <a:pathLst>
                  <a:path w="2606" h="284">
                    <a:moveTo>
                      <a:pt x="0" y="41"/>
                    </a:moveTo>
                    <a:lnTo>
                      <a:pt x="2" y="88"/>
                    </a:lnTo>
                    <a:lnTo>
                      <a:pt x="5" y="62"/>
                    </a:lnTo>
                    <a:lnTo>
                      <a:pt x="8" y="30"/>
                    </a:lnTo>
                    <a:lnTo>
                      <a:pt x="10" y="119"/>
                    </a:lnTo>
                    <a:lnTo>
                      <a:pt x="13" y="94"/>
                    </a:lnTo>
                    <a:lnTo>
                      <a:pt x="16" y="100"/>
                    </a:lnTo>
                    <a:lnTo>
                      <a:pt x="18" y="70"/>
                    </a:lnTo>
                    <a:lnTo>
                      <a:pt x="21" y="128"/>
                    </a:lnTo>
                    <a:lnTo>
                      <a:pt x="23" y="42"/>
                    </a:lnTo>
                    <a:lnTo>
                      <a:pt x="26" y="49"/>
                    </a:lnTo>
                    <a:lnTo>
                      <a:pt x="29" y="142"/>
                    </a:lnTo>
                    <a:lnTo>
                      <a:pt x="31" y="71"/>
                    </a:lnTo>
                    <a:lnTo>
                      <a:pt x="34" y="89"/>
                    </a:lnTo>
                    <a:lnTo>
                      <a:pt x="36" y="106"/>
                    </a:lnTo>
                    <a:lnTo>
                      <a:pt x="39" y="89"/>
                    </a:lnTo>
                    <a:lnTo>
                      <a:pt x="42" y="100"/>
                    </a:lnTo>
                    <a:lnTo>
                      <a:pt x="44" y="64"/>
                    </a:lnTo>
                    <a:lnTo>
                      <a:pt x="47" y="64"/>
                    </a:lnTo>
                    <a:lnTo>
                      <a:pt x="50" y="80"/>
                    </a:lnTo>
                    <a:lnTo>
                      <a:pt x="52" y="54"/>
                    </a:lnTo>
                    <a:lnTo>
                      <a:pt x="55" y="102"/>
                    </a:lnTo>
                    <a:lnTo>
                      <a:pt x="57" y="30"/>
                    </a:lnTo>
                    <a:lnTo>
                      <a:pt x="60" y="93"/>
                    </a:lnTo>
                    <a:lnTo>
                      <a:pt x="62" y="88"/>
                    </a:lnTo>
                    <a:lnTo>
                      <a:pt x="65" y="78"/>
                    </a:lnTo>
                    <a:lnTo>
                      <a:pt x="68" y="93"/>
                    </a:lnTo>
                    <a:lnTo>
                      <a:pt x="70" y="52"/>
                    </a:lnTo>
                    <a:lnTo>
                      <a:pt x="73" y="122"/>
                    </a:lnTo>
                    <a:lnTo>
                      <a:pt x="76" y="52"/>
                    </a:lnTo>
                    <a:lnTo>
                      <a:pt x="78" y="65"/>
                    </a:lnTo>
                    <a:lnTo>
                      <a:pt x="81" y="11"/>
                    </a:lnTo>
                    <a:lnTo>
                      <a:pt x="83" y="86"/>
                    </a:lnTo>
                    <a:lnTo>
                      <a:pt x="86" y="82"/>
                    </a:lnTo>
                    <a:lnTo>
                      <a:pt x="89" y="82"/>
                    </a:lnTo>
                    <a:lnTo>
                      <a:pt x="91" y="61"/>
                    </a:lnTo>
                    <a:lnTo>
                      <a:pt x="94" y="54"/>
                    </a:lnTo>
                    <a:lnTo>
                      <a:pt x="96" y="83"/>
                    </a:lnTo>
                    <a:lnTo>
                      <a:pt x="99" y="42"/>
                    </a:lnTo>
                    <a:lnTo>
                      <a:pt x="102" y="85"/>
                    </a:lnTo>
                    <a:lnTo>
                      <a:pt x="104" y="58"/>
                    </a:lnTo>
                    <a:lnTo>
                      <a:pt x="107" y="73"/>
                    </a:lnTo>
                    <a:lnTo>
                      <a:pt x="110" y="77"/>
                    </a:lnTo>
                    <a:lnTo>
                      <a:pt x="112" y="115"/>
                    </a:lnTo>
                    <a:lnTo>
                      <a:pt x="115" y="80"/>
                    </a:lnTo>
                    <a:lnTo>
                      <a:pt x="117" y="111"/>
                    </a:lnTo>
                    <a:lnTo>
                      <a:pt x="120" y="52"/>
                    </a:lnTo>
                    <a:lnTo>
                      <a:pt x="122" y="57"/>
                    </a:lnTo>
                    <a:lnTo>
                      <a:pt x="125" y="91"/>
                    </a:lnTo>
                    <a:lnTo>
                      <a:pt x="128" y="108"/>
                    </a:lnTo>
                    <a:lnTo>
                      <a:pt x="130" y="102"/>
                    </a:lnTo>
                    <a:lnTo>
                      <a:pt x="133" y="121"/>
                    </a:lnTo>
                    <a:lnTo>
                      <a:pt x="136" y="136"/>
                    </a:lnTo>
                    <a:lnTo>
                      <a:pt x="138" y="57"/>
                    </a:lnTo>
                    <a:lnTo>
                      <a:pt x="141" y="66"/>
                    </a:lnTo>
                    <a:lnTo>
                      <a:pt x="143" y="99"/>
                    </a:lnTo>
                    <a:lnTo>
                      <a:pt x="146" y="98"/>
                    </a:lnTo>
                    <a:lnTo>
                      <a:pt x="149" y="63"/>
                    </a:lnTo>
                    <a:lnTo>
                      <a:pt x="151" y="86"/>
                    </a:lnTo>
                    <a:lnTo>
                      <a:pt x="154" y="97"/>
                    </a:lnTo>
                    <a:lnTo>
                      <a:pt x="156" y="85"/>
                    </a:lnTo>
                    <a:lnTo>
                      <a:pt x="159" y="66"/>
                    </a:lnTo>
                    <a:lnTo>
                      <a:pt x="162" y="84"/>
                    </a:lnTo>
                    <a:lnTo>
                      <a:pt x="164" y="60"/>
                    </a:lnTo>
                    <a:lnTo>
                      <a:pt x="167" y="90"/>
                    </a:lnTo>
                    <a:lnTo>
                      <a:pt x="170" y="115"/>
                    </a:lnTo>
                    <a:lnTo>
                      <a:pt x="172" y="67"/>
                    </a:lnTo>
                    <a:lnTo>
                      <a:pt x="175" y="30"/>
                    </a:lnTo>
                    <a:lnTo>
                      <a:pt x="177" y="67"/>
                    </a:lnTo>
                    <a:lnTo>
                      <a:pt x="180" y="6"/>
                    </a:lnTo>
                    <a:lnTo>
                      <a:pt x="182" y="117"/>
                    </a:lnTo>
                    <a:lnTo>
                      <a:pt x="185" y="79"/>
                    </a:lnTo>
                    <a:lnTo>
                      <a:pt x="188" y="72"/>
                    </a:lnTo>
                    <a:lnTo>
                      <a:pt x="190" y="59"/>
                    </a:lnTo>
                    <a:lnTo>
                      <a:pt x="193" y="78"/>
                    </a:lnTo>
                    <a:lnTo>
                      <a:pt x="196" y="55"/>
                    </a:lnTo>
                    <a:lnTo>
                      <a:pt x="198" y="63"/>
                    </a:lnTo>
                    <a:lnTo>
                      <a:pt x="201" y="50"/>
                    </a:lnTo>
                    <a:lnTo>
                      <a:pt x="203" y="47"/>
                    </a:lnTo>
                    <a:lnTo>
                      <a:pt x="206" y="78"/>
                    </a:lnTo>
                    <a:lnTo>
                      <a:pt x="209" y="71"/>
                    </a:lnTo>
                    <a:lnTo>
                      <a:pt x="211" y="104"/>
                    </a:lnTo>
                    <a:lnTo>
                      <a:pt x="214" y="63"/>
                    </a:lnTo>
                    <a:lnTo>
                      <a:pt x="216" y="112"/>
                    </a:lnTo>
                    <a:lnTo>
                      <a:pt x="219" y="14"/>
                    </a:lnTo>
                    <a:lnTo>
                      <a:pt x="222" y="59"/>
                    </a:lnTo>
                    <a:lnTo>
                      <a:pt x="224" y="116"/>
                    </a:lnTo>
                    <a:lnTo>
                      <a:pt x="227" y="98"/>
                    </a:lnTo>
                    <a:lnTo>
                      <a:pt x="230" y="128"/>
                    </a:lnTo>
                    <a:lnTo>
                      <a:pt x="232" y="94"/>
                    </a:lnTo>
                    <a:lnTo>
                      <a:pt x="235" y="107"/>
                    </a:lnTo>
                    <a:lnTo>
                      <a:pt x="237" y="104"/>
                    </a:lnTo>
                    <a:lnTo>
                      <a:pt x="240" y="67"/>
                    </a:lnTo>
                    <a:lnTo>
                      <a:pt x="242" y="101"/>
                    </a:lnTo>
                    <a:lnTo>
                      <a:pt x="245" y="22"/>
                    </a:lnTo>
                    <a:lnTo>
                      <a:pt x="248" y="71"/>
                    </a:lnTo>
                    <a:lnTo>
                      <a:pt x="250" y="76"/>
                    </a:lnTo>
                    <a:lnTo>
                      <a:pt x="253" y="125"/>
                    </a:lnTo>
                    <a:lnTo>
                      <a:pt x="256" y="131"/>
                    </a:lnTo>
                    <a:lnTo>
                      <a:pt x="258" y="73"/>
                    </a:lnTo>
                    <a:lnTo>
                      <a:pt x="261" y="20"/>
                    </a:lnTo>
                    <a:lnTo>
                      <a:pt x="263" y="74"/>
                    </a:lnTo>
                    <a:lnTo>
                      <a:pt x="266" y="27"/>
                    </a:lnTo>
                    <a:lnTo>
                      <a:pt x="269" y="80"/>
                    </a:lnTo>
                    <a:lnTo>
                      <a:pt x="271" y="81"/>
                    </a:lnTo>
                    <a:lnTo>
                      <a:pt x="274" y="105"/>
                    </a:lnTo>
                    <a:lnTo>
                      <a:pt x="276" y="88"/>
                    </a:lnTo>
                    <a:lnTo>
                      <a:pt x="279" y="66"/>
                    </a:lnTo>
                    <a:lnTo>
                      <a:pt x="282" y="42"/>
                    </a:lnTo>
                    <a:lnTo>
                      <a:pt x="284" y="81"/>
                    </a:lnTo>
                    <a:lnTo>
                      <a:pt x="287" y="84"/>
                    </a:lnTo>
                    <a:lnTo>
                      <a:pt x="290" y="75"/>
                    </a:lnTo>
                    <a:lnTo>
                      <a:pt x="292" y="92"/>
                    </a:lnTo>
                    <a:lnTo>
                      <a:pt x="295" y="64"/>
                    </a:lnTo>
                    <a:lnTo>
                      <a:pt x="297" y="26"/>
                    </a:lnTo>
                    <a:lnTo>
                      <a:pt x="300" y="113"/>
                    </a:lnTo>
                    <a:lnTo>
                      <a:pt x="302" y="50"/>
                    </a:lnTo>
                    <a:lnTo>
                      <a:pt x="305" y="94"/>
                    </a:lnTo>
                    <a:lnTo>
                      <a:pt x="308" y="67"/>
                    </a:lnTo>
                    <a:lnTo>
                      <a:pt x="310" y="113"/>
                    </a:lnTo>
                    <a:lnTo>
                      <a:pt x="313" y="69"/>
                    </a:lnTo>
                    <a:lnTo>
                      <a:pt x="316" y="32"/>
                    </a:lnTo>
                    <a:lnTo>
                      <a:pt x="318" y="61"/>
                    </a:lnTo>
                    <a:lnTo>
                      <a:pt x="321" y="10"/>
                    </a:lnTo>
                    <a:lnTo>
                      <a:pt x="323" y="33"/>
                    </a:lnTo>
                    <a:lnTo>
                      <a:pt x="326" y="63"/>
                    </a:lnTo>
                    <a:lnTo>
                      <a:pt x="329" y="69"/>
                    </a:lnTo>
                    <a:lnTo>
                      <a:pt x="331" y="137"/>
                    </a:lnTo>
                    <a:lnTo>
                      <a:pt x="334" y="72"/>
                    </a:lnTo>
                    <a:lnTo>
                      <a:pt x="336" y="40"/>
                    </a:lnTo>
                    <a:lnTo>
                      <a:pt x="339" y="17"/>
                    </a:lnTo>
                    <a:lnTo>
                      <a:pt x="342" y="81"/>
                    </a:lnTo>
                    <a:lnTo>
                      <a:pt x="344" y="81"/>
                    </a:lnTo>
                    <a:lnTo>
                      <a:pt x="347" y="0"/>
                    </a:lnTo>
                    <a:lnTo>
                      <a:pt x="350" y="79"/>
                    </a:lnTo>
                    <a:lnTo>
                      <a:pt x="352" y="115"/>
                    </a:lnTo>
                    <a:lnTo>
                      <a:pt x="355" y="122"/>
                    </a:lnTo>
                    <a:lnTo>
                      <a:pt x="357" y="71"/>
                    </a:lnTo>
                    <a:lnTo>
                      <a:pt x="360" y="62"/>
                    </a:lnTo>
                    <a:lnTo>
                      <a:pt x="362" y="78"/>
                    </a:lnTo>
                    <a:lnTo>
                      <a:pt x="365" y="96"/>
                    </a:lnTo>
                    <a:lnTo>
                      <a:pt x="368" y="72"/>
                    </a:lnTo>
                    <a:lnTo>
                      <a:pt x="370" y="70"/>
                    </a:lnTo>
                    <a:lnTo>
                      <a:pt x="373" y="101"/>
                    </a:lnTo>
                    <a:lnTo>
                      <a:pt x="376" y="35"/>
                    </a:lnTo>
                    <a:lnTo>
                      <a:pt x="378" y="53"/>
                    </a:lnTo>
                    <a:lnTo>
                      <a:pt x="381" y="91"/>
                    </a:lnTo>
                    <a:lnTo>
                      <a:pt x="383" y="53"/>
                    </a:lnTo>
                    <a:lnTo>
                      <a:pt x="386" y="82"/>
                    </a:lnTo>
                    <a:lnTo>
                      <a:pt x="389" y="50"/>
                    </a:lnTo>
                    <a:lnTo>
                      <a:pt x="391" y="106"/>
                    </a:lnTo>
                    <a:lnTo>
                      <a:pt x="394" y="62"/>
                    </a:lnTo>
                    <a:lnTo>
                      <a:pt x="396" y="74"/>
                    </a:lnTo>
                    <a:lnTo>
                      <a:pt x="399" y="128"/>
                    </a:lnTo>
                    <a:lnTo>
                      <a:pt x="402" y="89"/>
                    </a:lnTo>
                    <a:lnTo>
                      <a:pt x="404" y="103"/>
                    </a:lnTo>
                    <a:lnTo>
                      <a:pt x="407" y="72"/>
                    </a:lnTo>
                    <a:lnTo>
                      <a:pt x="410" y="33"/>
                    </a:lnTo>
                    <a:lnTo>
                      <a:pt x="412" y="58"/>
                    </a:lnTo>
                    <a:lnTo>
                      <a:pt x="415" y="60"/>
                    </a:lnTo>
                    <a:lnTo>
                      <a:pt x="417" y="95"/>
                    </a:lnTo>
                    <a:lnTo>
                      <a:pt x="420" y="59"/>
                    </a:lnTo>
                    <a:lnTo>
                      <a:pt x="422" y="65"/>
                    </a:lnTo>
                    <a:lnTo>
                      <a:pt x="425" y="158"/>
                    </a:lnTo>
                    <a:lnTo>
                      <a:pt x="428" y="89"/>
                    </a:lnTo>
                    <a:lnTo>
                      <a:pt x="430" y="56"/>
                    </a:lnTo>
                    <a:lnTo>
                      <a:pt x="433" y="87"/>
                    </a:lnTo>
                    <a:lnTo>
                      <a:pt x="436" y="95"/>
                    </a:lnTo>
                    <a:lnTo>
                      <a:pt x="438" y="65"/>
                    </a:lnTo>
                    <a:lnTo>
                      <a:pt x="441" y="73"/>
                    </a:lnTo>
                    <a:lnTo>
                      <a:pt x="443" y="83"/>
                    </a:lnTo>
                    <a:lnTo>
                      <a:pt x="446" y="50"/>
                    </a:lnTo>
                    <a:lnTo>
                      <a:pt x="449" y="102"/>
                    </a:lnTo>
                    <a:lnTo>
                      <a:pt x="451" y="75"/>
                    </a:lnTo>
                    <a:lnTo>
                      <a:pt x="454" y="83"/>
                    </a:lnTo>
                    <a:lnTo>
                      <a:pt x="456" y="50"/>
                    </a:lnTo>
                    <a:lnTo>
                      <a:pt x="459" y="52"/>
                    </a:lnTo>
                    <a:lnTo>
                      <a:pt x="462" y="53"/>
                    </a:lnTo>
                    <a:lnTo>
                      <a:pt x="464" y="77"/>
                    </a:lnTo>
                    <a:lnTo>
                      <a:pt x="467" y="115"/>
                    </a:lnTo>
                    <a:lnTo>
                      <a:pt x="470" y="113"/>
                    </a:lnTo>
                    <a:lnTo>
                      <a:pt x="472" y="87"/>
                    </a:lnTo>
                    <a:lnTo>
                      <a:pt x="475" y="57"/>
                    </a:lnTo>
                    <a:lnTo>
                      <a:pt x="477" y="55"/>
                    </a:lnTo>
                    <a:lnTo>
                      <a:pt x="480" y="105"/>
                    </a:lnTo>
                    <a:lnTo>
                      <a:pt x="482" y="47"/>
                    </a:lnTo>
                    <a:lnTo>
                      <a:pt x="485" y="46"/>
                    </a:lnTo>
                    <a:lnTo>
                      <a:pt x="488" y="54"/>
                    </a:lnTo>
                    <a:lnTo>
                      <a:pt x="490" y="119"/>
                    </a:lnTo>
                    <a:lnTo>
                      <a:pt x="493" y="51"/>
                    </a:lnTo>
                    <a:lnTo>
                      <a:pt x="496" y="89"/>
                    </a:lnTo>
                    <a:lnTo>
                      <a:pt x="498" y="86"/>
                    </a:lnTo>
                    <a:lnTo>
                      <a:pt x="501" y="90"/>
                    </a:lnTo>
                    <a:lnTo>
                      <a:pt x="503" y="32"/>
                    </a:lnTo>
                    <a:lnTo>
                      <a:pt x="506" y="51"/>
                    </a:lnTo>
                    <a:lnTo>
                      <a:pt x="509" y="23"/>
                    </a:lnTo>
                    <a:lnTo>
                      <a:pt x="511" y="60"/>
                    </a:lnTo>
                    <a:lnTo>
                      <a:pt x="514" y="54"/>
                    </a:lnTo>
                    <a:lnTo>
                      <a:pt x="516" y="101"/>
                    </a:lnTo>
                    <a:lnTo>
                      <a:pt x="519" y="102"/>
                    </a:lnTo>
                    <a:lnTo>
                      <a:pt x="522" y="35"/>
                    </a:lnTo>
                    <a:lnTo>
                      <a:pt x="524" y="60"/>
                    </a:lnTo>
                    <a:lnTo>
                      <a:pt x="527" y="58"/>
                    </a:lnTo>
                    <a:lnTo>
                      <a:pt x="530" y="70"/>
                    </a:lnTo>
                    <a:lnTo>
                      <a:pt x="532" y="42"/>
                    </a:lnTo>
                    <a:lnTo>
                      <a:pt x="535" y="51"/>
                    </a:lnTo>
                    <a:lnTo>
                      <a:pt x="537" y="74"/>
                    </a:lnTo>
                    <a:lnTo>
                      <a:pt x="540" y="36"/>
                    </a:lnTo>
                    <a:lnTo>
                      <a:pt x="542" y="103"/>
                    </a:lnTo>
                    <a:lnTo>
                      <a:pt x="545" y="50"/>
                    </a:lnTo>
                    <a:lnTo>
                      <a:pt x="548" y="68"/>
                    </a:lnTo>
                    <a:lnTo>
                      <a:pt x="550" y="57"/>
                    </a:lnTo>
                    <a:lnTo>
                      <a:pt x="553" y="70"/>
                    </a:lnTo>
                    <a:lnTo>
                      <a:pt x="556" y="60"/>
                    </a:lnTo>
                    <a:lnTo>
                      <a:pt x="558" y="33"/>
                    </a:lnTo>
                    <a:lnTo>
                      <a:pt x="561" y="20"/>
                    </a:lnTo>
                    <a:lnTo>
                      <a:pt x="563" y="95"/>
                    </a:lnTo>
                    <a:lnTo>
                      <a:pt x="566" y="53"/>
                    </a:lnTo>
                    <a:lnTo>
                      <a:pt x="569" y="83"/>
                    </a:lnTo>
                    <a:lnTo>
                      <a:pt x="571" y="87"/>
                    </a:lnTo>
                    <a:lnTo>
                      <a:pt x="574" y="78"/>
                    </a:lnTo>
                    <a:lnTo>
                      <a:pt x="576" y="76"/>
                    </a:lnTo>
                    <a:lnTo>
                      <a:pt x="579" y="71"/>
                    </a:lnTo>
                    <a:lnTo>
                      <a:pt x="582" y="14"/>
                    </a:lnTo>
                    <a:lnTo>
                      <a:pt x="584" y="63"/>
                    </a:lnTo>
                    <a:lnTo>
                      <a:pt x="587" y="73"/>
                    </a:lnTo>
                    <a:lnTo>
                      <a:pt x="590" y="127"/>
                    </a:lnTo>
                    <a:lnTo>
                      <a:pt x="592" y="65"/>
                    </a:lnTo>
                    <a:lnTo>
                      <a:pt x="595" y="65"/>
                    </a:lnTo>
                    <a:lnTo>
                      <a:pt x="597" y="52"/>
                    </a:lnTo>
                    <a:lnTo>
                      <a:pt x="600" y="75"/>
                    </a:lnTo>
                    <a:lnTo>
                      <a:pt x="602" y="50"/>
                    </a:lnTo>
                    <a:lnTo>
                      <a:pt x="605" y="69"/>
                    </a:lnTo>
                    <a:lnTo>
                      <a:pt x="608" y="25"/>
                    </a:lnTo>
                    <a:lnTo>
                      <a:pt x="610" y="53"/>
                    </a:lnTo>
                    <a:lnTo>
                      <a:pt x="613" y="60"/>
                    </a:lnTo>
                    <a:lnTo>
                      <a:pt x="616" y="88"/>
                    </a:lnTo>
                    <a:lnTo>
                      <a:pt x="618" y="83"/>
                    </a:lnTo>
                    <a:lnTo>
                      <a:pt x="621" y="59"/>
                    </a:lnTo>
                    <a:lnTo>
                      <a:pt x="623" y="35"/>
                    </a:lnTo>
                    <a:lnTo>
                      <a:pt x="626" y="72"/>
                    </a:lnTo>
                    <a:lnTo>
                      <a:pt x="629" y="103"/>
                    </a:lnTo>
                    <a:lnTo>
                      <a:pt x="631" y="91"/>
                    </a:lnTo>
                    <a:lnTo>
                      <a:pt x="634" y="81"/>
                    </a:lnTo>
                    <a:lnTo>
                      <a:pt x="636" y="82"/>
                    </a:lnTo>
                    <a:lnTo>
                      <a:pt x="639" y="58"/>
                    </a:lnTo>
                    <a:lnTo>
                      <a:pt x="642" y="55"/>
                    </a:lnTo>
                    <a:lnTo>
                      <a:pt x="644" y="95"/>
                    </a:lnTo>
                    <a:lnTo>
                      <a:pt x="647" y="51"/>
                    </a:lnTo>
                    <a:lnTo>
                      <a:pt x="650" y="42"/>
                    </a:lnTo>
                    <a:lnTo>
                      <a:pt x="652" y="47"/>
                    </a:lnTo>
                    <a:lnTo>
                      <a:pt x="655" y="84"/>
                    </a:lnTo>
                    <a:lnTo>
                      <a:pt x="657" y="70"/>
                    </a:lnTo>
                    <a:lnTo>
                      <a:pt x="660" y="106"/>
                    </a:lnTo>
                    <a:lnTo>
                      <a:pt x="662" y="173"/>
                    </a:lnTo>
                    <a:lnTo>
                      <a:pt x="665" y="180"/>
                    </a:lnTo>
                    <a:lnTo>
                      <a:pt x="668" y="126"/>
                    </a:lnTo>
                    <a:lnTo>
                      <a:pt x="671" y="161"/>
                    </a:lnTo>
                    <a:lnTo>
                      <a:pt x="673" y="112"/>
                    </a:lnTo>
                    <a:lnTo>
                      <a:pt x="676" y="156"/>
                    </a:lnTo>
                    <a:lnTo>
                      <a:pt x="678" y="107"/>
                    </a:lnTo>
                    <a:lnTo>
                      <a:pt x="681" y="170"/>
                    </a:lnTo>
                    <a:lnTo>
                      <a:pt x="683" y="183"/>
                    </a:lnTo>
                    <a:lnTo>
                      <a:pt x="686" y="174"/>
                    </a:lnTo>
                    <a:lnTo>
                      <a:pt x="689" y="169"/>
                    </a:lnTo>
                    <a:lnTo>
                      <a:pt x="691" y="173"/>
                    </a:lnTo>
                    <a:lnTo>
                      <a:pt x="694" y="138"/>
                    </a:lnTo>
                    <a:lnTo>
                      <a:pt x="696" y="180"/>
                    </a:lnTo>
                    <a:lnTo>
                      <a:pt x="699" y="137"/>
                    </a:lnTo>
                    <a:lnTo>
                      <a:pt x="702" y="147"/>
                    </a:lnTo>
                    <a:lnTo>
                      <a:pt x="704" y="106"/>
                    </a:lnTo>
                    <a:lnTo>
                      <a:pt x="707" y="172"/>
                    </a:lnTo>
                    <a:lnTo>
                      <a:pt x="710" y="166"/>
                    </a:lnTo>
                    <a:lnTo>
                      <a:pt x="712" y="225"/>
                    </a:lnTo>
                    <a:lnTo>
                      <a:pt x="715" y="128"/>
                    </a:lnTo>
                    <a:lnTo>
                      <a:pt x="717" y="203"/>
                    </a:lnTo>
                    <a:lnTo>
                      <a:pt x="720" y="174"/>
                    </a:lnTo>
                    <a:lnTo>
                      <a:pt x="722" y="153"/>
                    </a:lnTo>
                    <a:lnTo>
                      <a:pt x="725" y="136"/>
                    </a:lnTo>
                    <a:lnTo>
                      <a:pt x="728" y="134"/>
                    </a:lnTo>
                    <a:lnTo>
                      <a:pt x="731" y="149"/>
                    </a:lnTo>
                    <a:lnTo>
                      <a:pt x="733" y="197"/>
                    </a:lnTo>
                    <a:lnTo>
                      <a:pt x="736" y="145"/>
                    </a:lnTo>
                    <a:lnTo>
                      <a:pt x="738" y="139"/>
                    </a:lnTo>
                    <a:lnTo>
                      <a:pt x="741" y="171"/>
                    </a:lnTo>
                    <a:lnTo>
                      <a:pt x="743" y="160"/>
                    </a:lnTo>
                    <a:lnTo>
                      <a:pt x="746" y="154"/>
                    </a:lnTo>
                    <a:lnTo>
                      <a:pt x="749" y="127"/>
                    </a:lnTo>
                    <a:lnTo>
                      <a:pt x="751" y="150"/>
                    </a:lnTo>
                    <a:lnTo>
                      <a:pt x="754" y="168"/>
                    </a:lnTo>
                    <a:lnTo>
                      <a:pt x="757" y="189"/>
                    </a:lnTo>
                    <a:lnTo>
                      <a:pt x="759" y="195"/>
                    </a:lnTo>
                    <a:lnTo>
                      <a:pt x="762" y="212"/>
                    </a:lnTo>
                    <a:lnTo>
                      <a:pt x="764" y="152"/>
                    </a:lnTo>
                    <a:lnTo>
                      <a:pt x="767" y="158"/>
                    </a:lnTo>
                    <a:lnTo>
                      <a:pt x="770" y="141"/>
                    </a:lnTo>
                    <a:lnTo>
                      <a:pt x="772" y="136"/>
                    </a:lnTo>
                    <a:lnTo>
                      <a:pt x="775" y="137"/>
                    </a:lnTo>
                    <a:lnTo>
                      <a:pt x="777" y="148"/>
                    </a:lnTo>
                    <a:lnTo>
                      <a:pt x="780" y="127"/>
                    </a:lnTo>
                    <a:lnTo>
                      <a:pt x="782" y="150"/>
                    </a:lnTo>
                    <a:lnTo>
                      <a:pt x="785" y="186"/>
                    </a:lnTo>
                    <a:lnTo>
                      <a:pt x="788" y="140"/>
                    </a:lnTo>
                    <a:lnTo>
                      <a:pt x="791" y="163"/>
                    </a:lnTo>
                    <a:lnTo>
                      <a:pt x="793" y="176"/>
                    </a:lnTo>
                    <a:lnTo>
                      <a:pt x="796" y="159"/>
                    </a:lnTo>
                    <a:lnTo>
                      <a:pt x="798" y="176"/>
                    </a:lnTo>
                    <a:lnTo>
                      <a:pt x="801" y="149"/>
                    </a:lnTo>
                    <a:lnTo>
                      <a:pt x="803" y="204"/>
                    </a:lnTo>
                    <a:lnTo>
                      <a:pt x="806" y="180"/>
                    </a:lnTo>
                    <a:lnTo>
                      <a:pt x="809" y="136"/>
                    </a:lnTo>
                    <a:lnTo>
                      <a:pt x="811" y="151"/>
                    </a:lnTo>
                    <a:lnTo>
                      <a:pt x="814" y="156"/>
                    </a:lnTo>
                    <a:lnTo>
                      <a:pt x="817" y="148"/>
                    </a:lnTo>
                    <a:lnTo>
                      <a:pt x="819" y="129"/>
                    </a:lnTo>
                    <a:lnTo>
                      <a:pt x="822" y="132"/>
                    </a:lnTo>
                    <a:lnTo>
                      <a:pt x="824" y="215"/>
                    </a:lnTo>
                    <a:lnTo>
                      <a:pt x="827" y="164"/>
                    </a:lnTo>
                    <a:lnTo>
                      <a:pt x="829" y="173"/>
                    </a:lnTo>
                    <a:lnTo>
                      <a:pt x="832" y="171"/>
                    </a:lnTo>
                    <a:lnTo>
                      <a:pt x="835" y="133"/>
                    </a:lnTo>
                    <a:lnTo>
                      <a:pt x="837" y="142"/>
                    </a:lnTo>
                    <a:lnTo>
                      <a:pt x="840" y="152"/>
                    </a:lnTo>
                    <a:lnTo>
                      <a:pt x="843" y="157"/>
                    </a:lnTo>
                    <a:lnTo>
                      <a:pt x="845" y="93"/>
                    </a:lnTo>
                    <a:lnTo>
                      <a:pt x="848" y="115"/>
                    </a:lnTo>
                    <a:lnTo>
                      <a:pt x="850" y="194"/>
                    </a:lnTo>
                    <a:lnTo>
                      <a:pt x="853" y="159"/>
                    </a:lnTo>
                    <a:lnTo>
                      <a:pt x="856" y="185"/>
                    </a:lnTo>
                    <a:lnTo>
                      <a:pt x="858" y="165"/>
                    </a:lnTo>
                    <a:lnTo>
                      <a:pt x="861" y="202"/>
                    </a:lnTo>
                    <a:lnTo>
                      <a:pt x="863" y="102"/>
                    </a:lnTo>
                    <a:lnTo>
                      <a:pt x="866" y="200"/>
                    </a:lnTo>
                    <a:lnTo>
                      <a:pt x="868" y="123"/>
                    </a:lnTo>
                    <a:lnTo>
                      <a:pt x="871" y="170"/>
                    </a:lnTo>
                    <a:lnTo>
                      <a:pt x="874" y="209"/>
                    </a:lnTo>
                    <a:lnTo>
                      <a:pt x="877" y="184"/>
                    </a:lnTo>
                    <a:lnTo>
                      <a:pt x="879" y="203"/>
                    </a:lnTo>
                    <a:lnTo>
                      <a:pt x="882" y="122"/>
                    </a:lnTo>
                    <a:lnTo>
                      <a:pt x="884" y="155"/>
                    </a:lnTo>
                    <a:lnTo>
                      <a:pt x="887" y="152"/>
                    </a:lnTo>
                    <a:lnTo>
                      <a:pt x="889" y="134"/>
                    </a:lnTo>
                    <a:lnTo>
                      <a:pt x="892" y="169"/>
                    </a:lnTo>
                    <a:lnTo>
                      <a:pt x="895" y="134"/>
                    </a:lnTo>
                    <a:lnTo>
                      <a:pt x="897" y="169"/>
                    </a:lnTo>
                    <a:lnTo>
                      <a:pt x="900" y="132"/>
                    </a:lnTo>
                    <a:lnTo>
                      <a:pt x="903" y="192"/>
                    </a:lnTo>
                    <a:lnTo>
                      <a:pt x="905" y="136"/>
                    </a:lnTo>
                    <a:lnTo>
                      <a:pt x="908" y="201"/>
                    </a:lnTo>
                    <a:lnTo>
                      <a:pt x="910" y="151"/>
                    </a:lnTo>
                    <a:lnTo>
                      <a:pt x="913" y="172"/>
                    </a:lnTo>
                    <a:lnTo>
                      <a:pt x="916" y="173"/>
                    </a:lnTo>
                    <a:lnTo>
                      <a:pt x="918" y="134"/>
                    </a:lnTo>
                    <a:lnTo>
                      <a:pt x="921" y="157"/>
                    </a:lnTo>
                    <a:lnTo>
                      <a:pt x="923" y="196"/>
                    </a:lnTo>
                    <a:lnTo>
                      <a:pt x="926" y="182"/>
                    </a:lnTo>
                    <a:lnTo>
                      <a:pt x="928" y="156"/>
                    </a:lnTo>
                    <a:lnTo>
                      <a:pt x="931" y="201"/>
                    </a:lnTo>
                    <a:lnTo>
                      <a:pt x="934" y="195"/>
                    </a:lnTo>
                    <a:lnTo>
                      <a:pt x="937" y="147"/>
                    </a:lnTo>
                    <a:lnTo>
                      <a:pt x="939" y="170"/>
                    </a:lnTo>
                    <a:lnTo>
                      <a:pt x="942" y="137"/>
                    </a:lnTo>
                    <a:lnTo>
                      <a:pt x="944" y="150"/>
                    </a:lnTo>
                    <a:lnTo>
                      <a:pt x="947" y="171"/>
                    </a:lnTo>
                    <a:lnTo>
                      <a:pt x="949" y="178"/>
                    </a:lnTo>
                    <a:lnTo>
                      <a:pt x="952" y="200"/>
                    </a:lnTo>
                    <a:lnTo>
                      <a:pt x="955" y="189"/>
                    </a:lnTo>
                    <a:lnTo>
                      <a:pt x="957" y="171"/>
                    </a:lnTo>
                    <a:lnTo>
                      <a:pt x="960" y="171"/>
                    </a:lnTo>
                    <a:lnTo>
                      <a:pt x="963" y="128"/>
                    </a:lnTo>
                    <a:lnTo>
                      <a:pt x="965" y="176"/>
                    </a:lnTo>
                    <a:lnTo>
                      <a:pt x="968" y="184"/>
                    </a:lnTo>
                    <a:lnTo>
                      <a:pt x="970" y="181"/>
                    </a:lnTo>
                    <a:lnTo>
                      <a:pt x="973" y="160"/>
                    </a:lnTo>
                    <a:lnTo>
                      <a:pt x="976" y="86"/>
                    </a:lnTo>
                    <a:lnTo>
                      <a:pt x="978" y="156"/>
                    </a:lnTo>
                    <a:lnTo>
                      <a:pt x="981" y="165"/>
                    </a:lnTo>
                    <a:lnTo>
                      <a:pt x="983" y="160"/>
                    </a:lnTo>
                    <a:lnTo>
                      <a:pt x="986" y="144"/>
                    </a:lnTo>
                    <a:lnTo>
                      <a:pt x="989" y="191"/>
                    </a:lnTo>
                    <a:lnTo>
                      <a:pt x="991" y="177"/>
                    </a:lnTo>
                    <a:lnTo>
                      <a:pt x="994" y="128"/>
                    </a:lnTo>
                    <a:lnTo>
                      <a:pt x="997" y="151"/>
                    </a:lnTo>
                    <a:lnTo>
                      <a:pt x="999" y="189"/>
                    </a:lnTo>
                    <a:lnTo>
                      <a:pt x="1002" y="166"/>
                    </a:lnTo>
                    <a:lnTo>
                      <a:pt x="1004" y="143"/>
                    </a:lnTo>
                    <a:lnTo>
                      <a:pt x="1007" y="183"/>
                    </a:lnTo>
                    <a:lnTo>
                      <a:pt x="1009" y="201"/>
                    </a:lnTo>
                    <a:lnTo>
                      <a:pt x="1012" y="153"/>
                    </a:lnTo>
                    <a:lnTo>
                      <a:pt x="1015" y="149"/>
                    </a:lnTo>
                    <a:lnTo>
                      <a:pt x="1017" y="195"/>
                    </a:lnTo>
                    <a:lnTo>
                      <a:pt x="1020" y="219"/>
                    </a:lnTo>
                    <a:lnTo>
                      <a:pt x="1023" y="158"/>
                    </a:lnTo>
                    <a:lnTo>
                      <a:pt x="1025" y="200"/>
                    </a:lnTo>
                    <a:lnTo>
                      <a:pt x="1028" y="155"/>
                    </a:lnTo>
                    <a:lnTo>
                      <a:pt x="1030" y="172"/>
                    </a:lnTo>
                    <a:lnTo>
                      <a:pt x="1033" y="188"/>
                    </a:lnTo>
                    <a:lnTo>
                      <a:pt x="1036" y="134"/>
                    </a:lnTo>
                    <a:lnTo>
                      <a:pt x="1038" y="189"/>
                    </a:lnTo>
                    <a:lnTo>
                      <a:pt x="1041" y="190"/>
                    </a:lnTo>
                    <a:lnTo>
                      <a:pt x="1043" y="167"/>
                    </a:lnTo>
                    <a:lnTo>
                      <a:pt x="1046" y="215"/>
                    </a:lnTo>
                    <a:lnTo>
                      <a:pt x="1049" y="213"/>
                    </a:lnTo>
                    <a:lnTo>
                      <a:pt x="1051" y="210"/>
                    </a:lnTo>
                    <a:lnTo>
                      <a:pt x="1054" y="147"/>
                    </a:lnTo>
                    <a:lnTo>
                      <a:pt x="1057" y="139"/>
                    </a:lnTo>
                    <a:lnTo>
                      <a:pt x="1059" y="106"/>
                    </a:lnTo>
                    <a:lnTo>
                      <a:pt x="1062" y="168"/>
                    </a:lnTo>
                    <a:lnTo>
                      <a:pt x="1064" y="131"/>
                    </a:lnTo>
                    <a:lnTo>
                      <a:pt x="1067" y="114"/>
                    </a:lnTo>
                    <a:lnTo>
                      <a:pt x="1069" y="153"/>
                    </a:lnTo>
                    <a:lnTo>
                      <a:pt x="1072" y="154"/>
                    </a:lnTo>
                    <a:lnTo>
                      <a:pt x="1075" y="173"/>
                    </a:lnTo>
                    <a:lnTo>
                      <a:pt x="1077" y="153"/>
                    </a:lnTo>
                    <a:lnTo>
                      <a:pt x="1080" y="174"/>
                    </a:lnTo>
                    <a:lnTo>
                      <a:pt x="1083" y="152"/>
                    </a:lnTo>
                    <a:lnTo>
                      <a:pt x="1085" y="144"/>
                    </a:lnTo>
                    <a:lnTo>
                      <a:pt x="1088" y="122"/>
                    </a:lnTo>
                    <a:lnTo>
                      <a:pt x="1090" y="177"/>
                    </a:lnTo>
                    <a:lnTo>
                      <a:pt x="1093" y="183"/>
                    </a:lnTo>
                    <a:lnTo>
                      <a:pt x="1096" y="203"/>
                    </a:lnTo>
                    <a:lnTo>
                      <a:pt x="1098" y="159"/>
                    </a:lnTo>
                    <a:lnTo>
                      <a:pt x="1101" y="133"/>
                    </a:lnTo>
                    <a:lnTo>
                      <a:pt x="1103" y="122"/>
                    </a:lnTo>
                    <a:lnTo>
                      <a:pt x="1106" y="166"/>
                    </a:lnTo>
                    <a:lnTo>
                      <a:pt x="1109" y="131"/>
                    </a:lnTo>
                    <a:lnTo>
                      <a:pt x="1111" y="145"/>
                    </a:lnTo>
                    <a:lnTo>
                      <a:pt x="1114" y="103"/>
                    </a:lnTo>
                    <a:lnTo>
                      <a:pt x="1117" y="153"/>
                    </a:lnTo>
                    <a:lnTo>
                      <a:pt x="1119" y="192"/>
                    </a:lnTo>
                    <a:lnTo>
                      <a:pt x="1122" y="161"/>
                    </a:lnTo>
                    <a:lnTo>
                      <a:pt x="1124" y="184"/>
                    </a:lnTo>
                    <a:lnTo>
                      <a:pt x="1127" y="113"/>
                    </a:lnTo>
                    <a:lnTo>
                      <a:pt x="1129" y="135"/>
                    </a:lnTo>
                    <a:lnTo>
                      <a:pt x="1132" y="168"/>
                    </a:lnTo>
                    <a:lnTo>
                      <a:pt x="1135" y="129"/>
                    </a:lnTo>
                    <a:lnTo>
                      <a:pt x="1137" y="141"/>
                    </a:lnTo>
                    <a:lnTo>
                      <a:pt x="1140" y="160"/>
                    </a:lnTo>
                    <a:lnTo>
                      <a:pt x="1143" y="168"/>
                    </a:lnTo>
                    <a:lnTo>
                      <a:pt x="1145" y="181"/>
                    </a:lnTo>
                    <a:lnTo>
                      <a:pt x="1148" y="160"/>
                    </a:lnTo>
                    <a:lnTo>
                      <a:pt x="1150" y="138"/>
                    </a:lnTo>
                    <a:lnTo>
                      <a:pt x="1153" y="179"/>
                    </a:lnTo>
                    <a:lnTo>
                      <a:pt x="1156" y="134"/>
                    </a:lnTo>
                    <a:lnTo>
                      <a:pt x="1158" y="150"/>
                    </a:lnTo>
                    <a:lnTo>
                      <a:pt x="1161" y="148"/>
                    </a:lnTo>
                    <a:lnTo>
                      <a:pt x="1163" y="170"/>
                    </a:lnTo>
                    <a:lnTo>
                      <a:pt x="1166" y="191"/>
                    </a:lnTo>
                    <a:lnTo>
                      <a:pt x="1169" y="142"/>
                    </a:lnTo>
                    <a:lnTo>
                      <a:pt x="1171" y="170"/>
                    </a:lnTo>
                    <a:lnTo>
                      <a:pt x="1174" y="167"/>
                    </a:lnTo>
                    <a:lnTo>
                      <a:pt x="1177" y="133"/>
                    </a:lnTo>
                    <a:lnTo>
                      <a:pt x="1179" y="129"/>
                    </a:lnTo>
                    <a:lnTo>
                      <a:pt x="1182" y="175"/>
                    </a:lnTo>
                    <a:lnTo>
                      <a:pt x="1184" y="160"/>
                    </a:lnTo>
                    <a:lnTo>
                      <a:pt x="1187" y="168"/>
                    </a:lnTo>
                    <a:lnTo>
                      <a:pt x="1189" y="186"/>
                    </a:lnTo>
                    <a:lnTo>
                      <a:pt x="1192" y="171"/>
                    </a:lnTo>
                    <a:lnTo>
                      <a:pt x="1195" y="191"/>
                    </a:lnTo>
                    <a:lnTo>
                      <a:pt x="1197" y="153"/>
                    </a:lnTo>
                    <a:lnTo>
                      <a:pt x="1200" y="174"/>
                    </a:lnTo>
                    <a:lnTo>
                      <a:pt x="1203" y="133"/>
                    </a:lnTo>
                    <a:lnTo>
                      <a:pt x="1205" y="167"/>
                    </a:lnTo>
                    <a:lnTo>
                      <a:pt x="1208" y="159"/>
                    </a:lnTo>
                    <a:lnTo>
                      <a:pt x="1210" y="186"/>
                    </a:lnTo>
                    <a:lnTo>
                      <a:pt x="1213" y="150"/>
                    </a:lnTo>
                    <a:lnTo>
                      <a:pt x="1216" y="192"/>
                    </a:lnTo>
                    <a:lnTo>
                      <a:pt x="1218" y="215"/>
                    </a:lnTo>
                    <a:lnTo>
                      <a:pt x="1221" y="148"/>
                    </a:lnTo>
                    <a:lnTo>
                      <a:pt x="1223" y="174"/>
                    </a:lnTo>
                    <a:lnTo>
                      <a:pt x="1226" y="131"/>
                    </a:lnTo>
                    <a:lnTo>
                      <a:pt x="1229" y="147"/>
                    </a:lnTo>
                    <a:lnTo>
                      <a:pt x="1231" y="150"/>
                    </a:lnTo>
                    <a:lnTo>
                      <a:pt x="1234" y="113"/>
                    </a:lnTo>
                    <a:lnTo>
                      <a:pt x="1237" y="155"/>
                    </a:lnTo>
                    <a:lnTo>
                      <a:pt x="1239" y="193"/>
                    </a:lnTo>
                    <a:lnTo>
                      <a:pt x="1242" y="155"/>
                    </a:lnTo>
                    <a:lnTo>
                      <a:pt x="1244" y="155"/>
                    </a:lnTo>
                    <a:lnTo>
                      <a:pt x="1247" y="162"/>
                    </a:lnTo>
                    <a:lnTo>
                      <a:pt x="1249" y="129"/>
                    </a:lnTo>
                    <a:lnTo>
                      <a:pt x="1252" y="124"/>
                    </a:lnTo>
                    <a:lnTo>
                      <a:pt x="1255" y="167"/>
                    </a:lnTo>
                    <a:lnTo>
                      <a:pt x="1257" y="153"/>
                    </a:lnTo>
                    <a:lnTo>
                      <a:pt x="1260" y="173"/>
                    </a:lnTo>
                    <a:lnTo>
                      <a:pt x="1263" y="176"/>
                    </a:lnTo>
                    <a:lnTo>
                      <a:pt x="1265" y="157"/>
                    </a:lnTo>
                    <a:lnTo>
                      <a:pt x="1268" y="180"/>
                    </a:lnTo>
                    <a:lnTo>
                      <a:pt x="1270" y="151"/>
                    </a:lnTo>
                    <a:lnTo>
                      <a:pt x="1273" y="157"/>
                    </a:lnTo>
                    <a:lnTo>
                      <a:pt x="1276" y="137"/>
                    </a:lnTo>
                    <a:lnTo>
                      <a:pt x="1278" y="151"/>
                    </a:lnTo>
                    <a:lnTo>
                      <a:pt x="1281" y="187"/>
                    </a:lnTo>
                    <a:lnTo>
                      <a:pt x="1283" y="153"/>
                    </a:lnTo>
                    <a:lnTo>
                      <a:pt x="1286" y="218"/>
                    </a:lnTo>
                    <a:lnTo>
                      <a:pt x="1289" y="167"/>
                    </a:lnTo>
                    <a:lnTo>
                      <a:pt x="1291" y="159"/>
                    </a:lnTo>
                    <a:lnTo>
                      <a:pt x="1294" y="156"/>
                    </a:lnTo>
                    <a:lnTo>
                      <a:pt x="1297" y="178"/>
                    </a:lnTo>
                    <a:lnTo>
                      <a:pt x="1299" y="148"/>
                    </a:lnTo>
                    <a:lnTo>
                      <a:pt x="1302" y="155"/>
                    </a:lnTo>
                    <a:lnTo>
                      <a:pt x="1304" y="179"/>
                    </a:lnTo>
                    <a:lnTo>
                      <a:pt x="1307" y="151"/>
                    </a:lnTo>
                    <a:lnTo>
                      <a:pt x="1309" y="188"/>
                    </a:lnTo>
                    <a:lnTo>
                      <a:pt x="1312" y="190"/>
                    </a:lnTo>
                    <a:lnTo>
                      <a:pt x="1315" y="152"/>
                    </a:lnTo>
                    <a:lnTo>
                      <a:pt x="1317" y="161"/>
                    </a:lnTo>
                    <a:lnTo>
                      <a:pt x="1320" y="124"/>
                    </a:lnTo>
                    <a:lnTo>
                      <a:pt x="1323" y="111"/>
                    </a:lnTo>
                    <a:lnTo>
                      <a:pt x="1325" y="160"/>
                    </a:lnTo>
                    <a:lnTo>
                      <a:pt x="1328" y="182"/>
                    </a:lnTo>
                    <a:lnTo>
                      <a:pt x="1330" y="192"/>
                    </a:lnTo>
                    <a:lnTo>
                      <a:pt x="1333" y="193"/>
                    </a:lnTo>
                    <a:lnTo>
                      <a:pt x="1336" y="199"/>
                    </a:lnTo>
                    <a:lnTo>
                      <a:pt x="1338" y="182"/>
                    </a:lnTo>
                    <a:lnTo>
                      <a:pt x="1341" y="170"/>
                    </a:lnTo>
                    <a:lnTo>
                      <a:pt x="1343" y="138"/>
                    </a:lnTo>
                    <a:lnTo>
                      <a:pt x="1346" y="197"/>
                    </a:lnTo>
                    <a:lnTo>
                      <a:pt x="1349" y="186"/>
                    </a:lnTo>
                    <a:lnTo>
                      <a:pt x="1351" y="150"/>
                    </a:lnTo>
                    <a:lnTo>
                      <a:pt x="1354" y="158"/>
                    </a:lnTo>
                    <a:lnTo>
                      <a:pt x="1357" y="194"/>
                    </a:lnTo>
                    <a:lnTo>
                      <a:pt x="1359" y="191"/>
                    </a:lnTo>
                    <a:lnTo>
                      <a:pt x="1362" y="158"/>
                    </a:lnTo>
                    <a:lnTo>
                      <a:pt x="1364" y="135"/>
                    </a:lnTo>
                    <a:lnTo>
                      <a:pt x="1367" y="153"/>
                    </a:lnTo>
                    <a:lnTo>
                      <a:pt x="1369" y="116"/>
                    </a:lnTo>
                    <a:lnTo>
                      <a:pt x="1372" y="143"/>
                    </a:lnTo>
                    <a:lnTo>
                      <a:pt x="1375" y="217"/>
                    </a:lnTo>
                    <a:lnTo>
                      <a:pt x="1377" y="182"/>
                    </a:lnTo>
                    <a:lnTo>
                      <a:pt x="1380" y="168"/>
                    </a:lnTo>
                    <a:lnTo>
                      <a:pt x="1383" y="158"/>
                    </a:lnTo>
                    <a:lnTo>
                      <a:pt x="1385" y="158"/>
                    </a:lnTo>
                    <a:lnTo>
                      <a:pt x="1388" y="179"/>
                    </a:lnTo>
                    <a:lnTo>
                      <a:pt x="1390" y="143"/>
                    </a:lnTo>
                    <a:lnTo>
                      <a:pt x="1393" y="99"/>
                    </a:lnTo>
                    <a:lnTo>
                      <a:pt x="1396" y="143"/>
                    </a:lnTo>
                    <a:lnTo>
                      <a:pt x="1398" y="195"/>
                    </a:lnTo>
                    <a:lnTo>
                      <a:pt x="1401" y="149"/>
                    </a:lnTo>
                    <a:lnTo>
                      <a:pt x="1403" y="172"/>
                    </a:lnTo>
                    <a:lnTo>
                      <a:pt x="1406" y="146"/>
                    </a:lnTo>
                    <a:lnTo>
                      <a:pt x="1409" y="157"/>
                    </a:lnTo>
                    <a:lnTo>
                      <a:pt x="1411" y="107"/>
                    </a:lnTo>
                    <a:lnTo>
                      <a:pt x="1414" y="145"/>
                    </a:lnTo>
                    <a:lnTo>
                      <a:pt x="1417" y="193"/>
                    </a:lnTo>
                    <a:lnTo>
                      <a:pt x="1419" y="203"/>
                    </a:lnTo>
                    <a:lnTo>
                      <a:pt x="1422" y="156"/>
                    </a:lnTo>
                    <a:lnTo>
                      <a:pt x="1424" y="167"/>
                    </a:lnTo>
                    <a:lnTo>
                      <a:pt x="1427" y="152"/>
                    </a:lnTo>
                    <a:lnTo>
                      <a:pt x="1429" y="230"/>
                    </a:lnTo>
                    <a:lnTo>
                      <a:pt x="1432" y="210"/>
                    </a:lnTo>
                    <a:lnTo>
                      <a:pt x="1435" y="214"/>
                    </a:lnTo>
                    <a:lnTo>
                      <a:pt x="1437" y="183"/>
                    </a:lnTo>
                    <a:lnTo>
                      <a:pt x="1440" y="163"/>
                    </a:lnTo>
                    <a:lnTo>
                      <a:pt x="1443" y="169"/>
                    </a:lnTo>
                    <a:lnTo>
                      <a:pt x="1445" y="146"/>
                    </a:lnTo>
                    <a:lnTo>
                      <a:pt x="1448" y="203"/>
                    </a:lnTo>
                    <a:lnTo>
                      <a:pt x="1450" y="199"/>
                    </a:lnTo>
                    <a:lnTo>
                      <a:pt x="1453" y="208"/>
                    </a:lnTo>
                    <a:lnTo>
                      <a:pt x="1456" y="160"/>
                    </a:lnTo>
                    <a:lnTo>
                      <a:pt x="1458" y="200"/>
                    </a:lnTo>
                    <a:lnTo>
                      <a:pt x="1461" y="150"/>
                    </a:lnTo>
                    <a:lnTo>
                      <a:pt x="1463" y="143"/>
                    </a:lnTo>
                    <a:lnTo>
                      <a:pt x="1466" y="164"/>
                    </a:lnTo>
                    <a:lnTo>
                      <a:pt x="1469" y="225"/>
                    </a:lnTo>
                    <a:lnTo>
                      <a:pt x="1471" y="126"/>
                    </a:lnTo>
                    <a:lnTo>
                      <a:pt x="1474" y="178"/>
                    </a:lnTo>
                    <a:lnTo>
                      <a:pt x="1477" y="166"/>
                    </a:lnTo>
                    <a:lnTo>
                      <a:pt x="1479" y="155"/>
                    </a:lnTo>
                    <a:lnTo>
                      <a:pt x="1482" y="230"/>
                    </a:lnTo>
                    <a:lnTo>
                      <a:pt x="1484" y="182"/>
                    </a:lnTo>
                    <a:lnTo>
                      <a:pt x="1487" y="139"/>
                    </a:lnTo>
                    <a:lnTo>
                      <a:pt x="1489" y="159"/>
                    </a:lnTo>
                    <a:lnTo>
                      <a:pt x="1492" y="181"/>
                    </a:lnTo>
                    <a:lnTo>
                      <a:pt x="1495" y="174"/>
                    </a:lnTo>
                    <a:lnTo>
                      <a:pt x="1497" y="193"/>
                    </a:lnTo>
                    <a:lnTo>
                      <a:pt x="1500" y="238"/>
                    </a:lnTo>
                    <a:lnTo>
                      <a:pt x="1503" y="253"/>
                    </a:lnTo>
                    <a:lnTo>
                      <a:pt x="1505" y="188"/>
                    </a:lnTo>
                    <a:lnTo>
                      <a:pt x="1508" y="169"/>
                    </a:lnTo>
                    <a:lnTo>
                      <a:pt x="1510" y="154"/>
                    </a:lnTo>
                    <a:lnTo>
                      <a:pt x="1513" y="171"/>
                    </a:lnTo>
                    <a:lnTo>
                      <a:pt x="1516" y="168"/>
                    </a:lnTo>
                    <a:lnTo>
                      <a:pt x="1518" y="182"/>
                    </a:lnTo>
                    <a:lnTo>
                      <a:pt x="1521" y="158"/>
                    </a:lnTo>
                    <a:lnTo>
                      <a:pt x="1523" y="231"/>
                    </a:lnTo>
                    <a:lnTo>
                      <a:pt x="1526" y="224"/>
                    </a:lnTo>
                    <a:lnTo>
                      <a:pt x="1529" y="177"/>
                    </a:lnTo>
                    <a:lnTo>
                      <a:pt x="1531" y="152"/>
                    </a:lnTo>
                    <a:lnTo>
                      <a:pt x="1534" y="137"/>
                    </a:lnTo>
                    <a:lnTo>
                      <a:pt x="1537" y="124"/>
                    </a:lnTo>
                    <a:lnTo>
                      <a:pt x="1539" y="135"/>
                    </a:lnTo>
                    <a:lnTo>
                      <a:pt x="1542" y="132"/>
                    </a:lnTo>
                    <a:lnTo>
                      <a:pt x="1544" y="118"/>
                    </a:lnTo>
                    <a:lnTo>
                      <a:pt x="1547" y="193"/>
                    </a:lnTo>
                    <a:lnTo>
                      <a:pt x="1549" y="208"/>
                    </a:lnTo>
                    <a:lnTo>
                      <a:pt x="1552" y="208"/>
                    </a:lnTo>
                    <a:lnTo>
                      <a:pt x="1555" y="235"/>
                    </a:lnTo>
                    <a:lnTo>
                      <a:pt x="1557" y="184"/>
                    </a:lnTo>
                    <a:lnTo>
                      <a:pt x="1560" y="156"/>
                    </a:lnTo>
                    <a:lnTo>
                      <a:pt x="1563" y="167"/>
                    </a:lnTo>
                    <a:lnTo>
                      <a:pt x="1565" y="131"/>
                    </a:lnTo>
                    <a:lnTo>
                      <a:pt x="1568" y="194"/>
                    </a:lnTo>
                    <a:lnTo>
                      <a:pt x="1570" y="216"/>
                    </a:lnTo>
                    <a:lnTo>
                      <a:pt x="1573" y="176"/>
                    </a:lnTo>
                    <a:lnTo>
                      <a:pt x="1576" y="212"/>
                    </a:lnTo>
                    <a:lnTo>
                      <a:pt x="1578" y="182"/>
                    </a:lnTo>
                    <a:lnTo>
                      <a:pt x="1581" y="146"/>
                    </a:lnTo>
                    <a:lnTo>
                      <a:pt x="1583" y="143"/>
                    </a:lnTo>
                    <a:lnTo>
                      <a:pt x="1586" y="135"/>
                    </a:lnTo>
                    <a:lnTo>
                      <a:pt x="1589" y="165"/>
                    </a:lnTo>
                    <a:lnTo>
                      <a:pt x="1591" y="180"/>
                    </a:lnTo>
                    <a:lnTo>
                      <a:pt x="1594" y="209"/>
                    </a:lnTo>
                    <a:lnTo>
                      <a:pt x="1597" y="156"/>
                    </a:lnTo>
                    <a:lnTo>
                      <a:pt x="1599" y="166"/>
                    </a:lnTo>
                    <a:lnTo>
                      <a:pt x="1602" y="180"/>
                    </a:lnTo>
                    <a:lnTo>
                      <a:pt x="1604" y="146"/>
                    </a:lnTo>
                    <a:lnTo>
                      <a:pt x="1607" y="140"/>
                    </a:lnTo>
                    <a:lnTo>
                      <a:pt x="1609" y="201"/>
                    </a:lnTo>
                    <a:lnTo>
                      <a:pt x="1612" y="186"/>
                    </a:lnTo>
                    <a:lnTo>
                      <a:pt x="1615" y="186"/>
                    </a:lnTo>
                    <a:lnTo>
                      <a:pt x="1617" y="183"/>
                    </a:lnTo>
                    <a:lnTo>
                      <a:pt x="1620" y="169"/>
                    </a:lnTo>
                    <a:lnTo>
                      <a:pt x="1623" y="174"/>
                    </a:lnTo>
                    <a:lnTo>
                      <a:pt x="1625" y="188"/>
                    </a:lnTo>
                    <a:lnTo>
                      <a:pt x="1628" y="140"/>
                    </a:lnTo>
                    <a:lnTo>
                      <a:pt x="1630" y="150"/>
                    </a:lnTo>
                    <a:lnTo>
                      <a:pt x="1633" y="162"/>
                    </a:lnTo>
                    <a:lnTo>
                      <a:pt x="1636" y="190"/>
                    </a:lnTo>
                    <a:lnTo>
                      <a:pt x="1638" y="157"/>
                    </a:lnTo>
                    <a:lnTo>
                      <a:pt x="1641" y="213"/>
                    </a:lnTo>
                    <a:lnTo>
                      <a:pt x="1643" y="167"/>
                    </a:lnTo>
                    <a:lnTo>
                      <a:pt x="1646" y="140"/>
                    </a:lnTo>
                    <a:lnTo>
                      <a:pt x="1649" y="197"/>
                    </a:lnTo>
                    <a:lnTo>
                      <a:pt x="1651" y="134"/>
                    </a:lnTo>
                    <a:lnTo>
                      <a:pt x="1654" y="182"/>
                    </a:lnTo>
                    <a:lnTo>
                      <a:pt x="1657" y="158"/>
                    </a:lnTo>
                    <a:lnTo>
                      <a:pt x="1659" y="161"/>
                    </a:lnTo>
                    <a:lnTo>
                      <a:pt x="1662" y="171"/>
                    </a:lnTo>
                    <a:lnTo>
                      <a:pt x="1664" y="146"/>
                    </a:lnTo>
                    <a:lnTo>
                      <a:pt x="1667" y="176"/>
                    </a:lnTo>
                    <a:lnTo>
                      <a:pt x="1669" y="170"/>
                    </a:lnTo>
                    <a:lnTo>
                      <a:pt x="1672" y="173"/>
                    </a:lnTo>
                    <a:lnTo>
                      <a:pt x="1675" y="169"/>
                    </a:lnTo>
                    <a:lnTo>
                      <a:pt x="1677" y="149"/>
                    </a:lnTo>
                    <a:lnTo>
                      <a:pt x="1680" y="184"/>
                    </a:lnTo>
                    <a:lnTo>
                      <a:pt x="1683" y="211"/>
                    </a:lnTo>
                    <a:lnTo>
                      <a:pt x="1685" y="183"/>
                    </a:lnTo>
                    <a:lnTo>
                      <a:pt x="1688" y="109"/>
                    </a:lnTo>
                    <a:lnTo>
                      <a:pt x="1690" y="168"/>
                    </a:lnTo>
                    <a:lnTo>
                      <a:pt x="1693" y="192"/>
                    </a:lnTo>
                    <a:lnTo>
                      <a:pt x="1696" y="194"/>
                    </a:lnTo>
                    <a:lnTo>
                      <a:pt x="1698" y="216"/>
                    </a:lnTo>
                    <a:lnTo>
                      <a:pt x="1701" y="165"/>
                    </a:lnTo>
                    <a:lnTo>
                      <a:pt x="1703" y="107"/>
                    </a:lnTo>
                    <a:lnTo>
                      <a:pt x="1706" y="169"/>
                    </a:lnTo>
                    <a:lnTo>
                      <a:pt x="1709" y="143"/>
                    </a:lnTo>
                    <a:lnTo>
                      <a:pt x="1711" y="169"/>
                    </a:lnTo>
                    <a:lnTo>
                      <a:pt x="1714" y="149"/>
                    </a:lnTo>
                    <a:lnTo>
                      <a:pt x="1717" y="179"/>
                    </a:lnTo>
                    <a:lnTo>
                      <a:pt x="1719" y="152"/>
                    </a:lnTo>
                    <a:lnTo>
                      <a:pt x="1722" y="112"/>
                    </a:lnTo>
                    <a:lnTo>
                      <a:pt x="1724" y="180"/>
                    </a:lnTo>
                    <a:lnTo>
                      <a:pt x="1727" y="137"/>
                    </a:lnTo>
                    <a:lnTo>
                      <a:pt x="1729" y="157"/>
                    </a:lnTo>
                    <a:lnTo>
                      <a:pt x="1732" y="146"/>
                    </a:lnTo>
                    <a:lnTo>
                      <a:pt x="1735" y="161"/>
                    </a:lnTo>
                    <a:lnTo>
                      <a:pt x="1737" y="163"/>
                    </a:lnTo>
                    <a:lnTo>
                      <a:pt x="1740" y="150"/>
                    </a:lnTo>
                    <a:lnTo>
                      <a:pt x="1743" y="189"/>
                    </a:lnTo>
                    <a:lnTo>
                      <a:pt x="1745" y="129"/>
                    </a:lnTo>
                    <a:lnTo>
                      <a:pt x="1748" y="129"/>
                    </a:lnTo>
                    <a:lnTo>
                      <a:pt x="1750" y="142"/>
                    </a:lnTo>
                    <a:lnTo>
                      <a:pt x="1753" y="186"/>
                    </a:lnTo>
                    <a:lnTo>
                      <a:pt x="1756" y="142"/>
                    </a:lnTo>
                    <a:lnTo>
                      <a:pt x="1758" y="153"/>
                    </a:lnTo>
                    <a:lnTo>
                      <a:pt x="1761" y="108"/>
                    </a:lnTo>
                    <a:lnTo>
                      <a:pt x="1763" y="177"/>
                    </a:lnTo>
                    <a:lnTo>
                      <a:pt x="1766" y="180"/>
                    </a:lnTo>
                    <a:lnTo>
                      <a:pt x="1769" y="168"/>
                    </a:lnTo>
                    <a:lnTo>
                      <a:pt x="1771" y="143"/>
                    </a:lnTo>
                    <a:lnTo>
                      <a:pt x="1774" y="115"/>
                    </a:lnTo>
                    <a:lnTo>
                      <a:pt x="1777" y="130"/>
                    </a:lnTo>
                    <a:lnTo>
                      <a:pt x="1779" y="128"/>
                    </a:lnTo>
                    <a:lnTo>
                      <a:pt x="1782" y="150"/>
                    </a:lnTo>
                    <a:lnTo>
                      <a:pt x="1784" y="155"/>
                    </a:lnTo>
                    <a:lnTo>
                      <a:pt x="1787" y="155"/>
                    </a:lnTo>
                    <a:lnTo>
                      <a:pt x="1789" y="160"/>
                    </a:lnTo>
                    <a:lnTo>
                      <a:pt x="1792" y="186"/>
                    </a:lnTo>
                    <a:lnTo>
                      <a:pt x="1795" y="161"/>
                    </a:lnTo>
                    <a:lnTo>
                      <a:pt x="1797" y="195"/>
                    </a:lnTo>
                    <a:lnTo>
                      <a:pt x="1800" y="161"/>
                    </a:lnTo>
                    <a:lnTo>
                      <a:pt x="1803" y="196"/>
                    </a:lnTo>
                    <a:lnTo>
                      <a:pt x="1805" y="151"/>
                    </a:lnTo>
                    <a:lnTo>
                      <a:pt x="1808" y="119"/>
                    </a:lnTo>
                    <a:lnTo>
                      <a:pt x="1810" y="145"/>
                    </a:lnTo>
                    <a:lnTo>
                      <a:pt x="1813" y="204"/>
                    </a:lnTo>
                    <a:lnTo>
                      <a:pt x="1816" y="145"/>
                    </a:lnTo>
                    <a:lnTo>
                      <a:pt x="1818" y="162"/>
                    </a:lnTo>
                    <a:lnTo>
                      <a:pt x="1821" y="159"/>
                    </a:lnTo>
                    <a:lnTo>
                      <a:pt x="1823" y="155"/>
                    </a:lnTo>
                    <a:lnTo>
                      <a:pt x="1826" y="154"/>
                    </a:lnTo>
                    <a:lnTo>
                      <a:pt x="1829" y="173"/>
                    </a:lnTo>
                    <a:lnTo>
                      <a:pt x="1831" y="155"/>
                    </a:lnTo>
                    <a:lnTo>
                      <a:pt x="1834" y="144"/>
                    </a:lnTo>
                    <a:lnTo>
                      <a:pt x="1837" y="186"/>
                    </a:lnTo>
                    <a:lnTo>
                      <a:pt x="1839" y="215"/>
                    </a:lnTo>
                    <a:lnTo>
                      <a:pt x="1842" y="201"/>
                    </a:lnTo>
                    <a:lnTo>
                      <a:pt x="1844" y="253"/>
                    </a:lnTo>
                    <a:lnTo>
                      <a:pt x="1847" y="173"/>
                    </a:lnTo>
                    <a:lnTo>
                      <a:pt x="1849" y="164"/>
                    </a:lnTo>
                    <a:lnTo>
                      <a:pt x="1852" y="192"/>
                    </a:lnTo>
                    <a:lnTo>
                      <a:pt x="1855" y="181"/>
                    </a:lnTo>
                    <a:lnTo>
                      <a:pt x="1858" y="141"/>
                    </a:lnTo>
                    <a:lnTo>
                      <a:pt x="1860" y="185"/>
                    </a:lnTo>
                    <a:lnTo>
                      <a:pt x="1863" y="189"/>
                    </a:lnTo>
                    <a:lnTo>
                      <a:pt x="1865" y="177"/>
                    </a:lnTo>
                    <a:lnTo>
                      <a:pt x="1868" y="149"/>
                    </a:lnTo>
                    <a:lnTo>
                      <a:pt x="1870" y="113"/>
                    </a:lnTo>
                    <a:lnTo>
                      <a:pt x="1873" y="149"/>
                    </a:lnTo>
                    <a:lnTo>
                      <a:pt x="1876" y="147"/>
                    </a:lnTo>
                    <a:lnTo>
                      <a:pt x="1878" y="143"/>
                    </a:lnTo>
                    <a:lnTo>
                      <a:pt x="1881" y="181"/>
                    </a:lnTo>
                    <a:lnTo>
                      <a:pt x="1883" y="196"/>
                    </a:lnTo>
                    <a:lnTo>
                      <a:pt x="1886" y="197"/>
                    </a:lnTo>
                    <a:lnTo>
                      <a:pt x="1889" y="170"/>
                    </a:lnTo>
                    <a:lnTo>
                      <a:pt x="1891" y="149"/>
                    </a:lnTo>
                    <a:lnTo>
                      <a:pt x="1894" y="141"/>
                    </a:lnTo>
                    <a:lnTo>
                      <a:pt x="1897" y="131"/>
                    </a:lnTo>
                    <a:lnTo>
                      <a:pt x="1899" y="186"/>
                    </a:lnTo>
                    <a:lnTo>
                      <a:pt x="1902" y="164"/>
                    </a:lnTo>
                    <a:lnTo>
                      <a:pt x="1904" y="217"/>
                    </a:lnTo>
                    <a:lnTo>
                      <a:pt x="1907" y="162"/>
                    </a:lnTo>
                    <a:lnTo>
                      <a:pt x="1909" y="132"/>
                    </a:lnTo>
                    <a:lnTo>
                      <a:pt x="1912" y="177"/>
                    </a:lnTo>
                    <a:lnTo>
                      <a:pt x="1915" y="155"/>
                    </a:lnTo>
                    <a:lnTo>
                      <a:pt x="1918" y="175"/>
                    </a:lnTo>
                    <a:lnTo>
                      <a:pt x="1920" y="175"/>
                    </a:lnTo>
                    <a:lnTo>
                      <a:pt x="1923" y="186"/>
                    </a:lnTo>
                    <a:lnTo>
                      <a:pt x="1925" y="166"/>
                    </a:lnTo>
                    <a:lnTo>
                      <a:pt x="1928" y="181"/>
                    </a:lnTo>
                    <a:lnTo>
                      <a:pt x="1930" y="284"/>
                    </a:lnTo>
                    <a:lnTo>
                      <a:pt x="1933" y="156"/>
                    </a:lnTo>
                    <a:lnTo>
                      <a:pt x="1936" y="195"/>
                    </a:lnTo>
                    <a:lnTo>
                      <a:pt x="1938" y="182"/>
                    </a:lnTo>
                    <a:lnTo>
                      <a:pt x="1941" y="109"/>
                    </a:lnTo>
                    <a:lnTo>
                      <a:pt x="1944" y="203"/>
                    </a:lnTo>
                    <a:lnTo>
                      <a:pt x="1946" y="181"/>
                    </a:lnTo>
                    <a:lnTo>
                      <a:pt x="1949" y="114"/>
                    </a:lnTo>
                    <a:lnTo>
                      <a:pt x="1951" y="152"/>
                    </a:lnTo>
                    <a:lnTo>
                      <a:pt x="1954" y="196"/>
                    </a:lnTo>
                    <a:lnTo>
                      <a:pt x="1957" y="172"/>
                    </a:lnTo>
                    <a:lnTo>
                      <a:pt x="1959" y="142"/>
                    </a:lnTo>
                    <a:lnTo>
                      <a:pt x="1962" y="135"/>
                    </a:lnTo>
                    <a:lnTo>
                      <a:pt x="1964" y="175"/>
                    </a:lnTo>
                    <a:lnTo>
                      <a:pt x="1967" y="134"/>
                    </a:lnTo>
                    <a:lnTo>
                      <a:pt x="1969" y="115"/>
                    </a:lnTo>
                    <a:lnTo>
                      <a:pt x="1972" y="149"/>
                    </a:lnTo>
                    <a:lnTo>
                      <a:pt x="1975" y="125"/>
                    </a:lnTo>
                    <a:lnTo>
                      <a:pt x="1978" y="126"/>
                    </a:lnTo>
                    <a:lnTo>
                      <a:pt x="1980" y="167"/>
                    </a:lnTo>
                    <a:lnTo>
                      <a:pt x="1983" y="99"/>
                    </a:lnTo>
                    <a:lnTo>
                      <a:pt x="1985" y="128"/>
                    </a:lnTo>
                    <a:lnTo>
                      <a:pt x="1988" y="152"/>
                    </a:lnTo>
                    <a:lnTo>
                      <a:pt x="1990" y="116"/>
                    </a:lnTo>
                    <a:lnTo>
                      <a:pt x="1993" y="147"/>
                    </a:lnTo>
                    <a:lnTo>
                      <a:pt x="1996" y="80"/>
                    </a:lnTo>
                    <a:lnTo>
                      <a:pt x="1998" y="47"/>
                    </a:lnTo>
                    <a:lnTo>
                      <a:pt x="2001" y="85"/>
                    </a:lnTo>
                    <a:lnTo>
                      <a:pt x="2004" y="163"/>
                    </a:lnTo>
                    <a:lnTo>
                      <a:pt x="2006" y="116"/>
                    </a:lnTo>
                    <a:lnTo>
                      <a:pt x="2009" y="99"/>
                    </a:lnTo>
                    <a:lnTo>
                      <a:pt x="2011" y="91"/>
                    </a:lnTo>
                    <a:lnTo>
                      <a:pt x="2014" y="106"/>
                    </a:lnTo>
                    <a:lnTo>
                      <a:pt x="2017" y="78"/>
                    </a:lnTo>
                    <a:lnTo>
                      <a:pt x="2019" y="82"/>
                    </a:lnTo>
                    <a:lnTo>
                      <a:pt x="2022" y="97"/>
                    </a:lnTo>
                    <a:lnTo>
                      <a:pt x="2024" y="75"/>
                    </a:lnTo>
                    <a:lnTo>
                      <a:pt x="2027" y="59"/>
                    </a:lnTo>
                    <a:lnTo>
                      <a:pt x="2029" y="131"/>
                    </a:lnTo>
                    <a:lnTo>
                      <a:pt x="2032" y="78"/>
                    </a:lnTo>
                    <a:lnTo>
                      <a:pt x="2035" y="104"/>
                    </a:lnTo>
                    <a:lnTo>
                      <a:pt x="2038" y="68"/>
                    </a:lnTo>
                    <a:lnTo>
                      <a:pt x="2040" y="42"/>
                    </a:lnTo>
                    <a:lnTo>
                      <a:pt x="2043" y="69"/>
                    </a:lnTo>
                    <a:lnTo>
                      <a:pt x="2045" y="67"/>
                    </a:lnTo>
                    <a:lnTo>
                      <a:pt x="2048" y="49"/>
                    </a:lnTo>
                    <a:lnTo>
                      <a:pt x="2050" y="78"/>
                    </a:lnTo>
                    <a:lnTo>
                      <a:pt x="2053" y="133"/>
                    </a:lnTo>
                    <a:lnTo>
                      <a:pt x="2056" y="113"/>
                    </a:lnTo>
                    <a:lnTo>
                      <a:pt x="2058" y="78"/>
                    </a:lnTo>
                    <a:lnTo>
                      <a:pt x="2061" y="112"/>
                    </a:lnTo>
                    <a:lnTo>
                      <a:pt x="2064" y="50"/>
                    </a:lnTo>
                    <a:lnTo>
                      <a:pt x="2066" y="127"/>
                    </a:lnTo>
                    <a:lnTo>
                      <a:pt x="2069" y="87"/>
                    </a:lnTo>
                    <a:lnTo>
                      <a:pt x="2071" y="119"/>
                    </a:lnTo>
                    <a:lnTo>
                      <a:pt x="2074" y="74"/>
                    </a:lnTo>
                    <a:lnTo>
                      <a:pt x="2076" y="134"/>
                    </a:lnTo>
                    <a:lnTo>
                      <a:pt x="2079" y="110"/>
                    </a:lnTo>
                    <a:lnTo>
                      <a:pt x="2082" y="115"/>
                    </a:lnTo>
                    <a:lnTo>
                      <a:pt x="2084" y="132"/>
                    </a:lnTo>
                    <a:lnTo>
                      <a:pt x="2087" y="99"/>
                    </a:lnTo>
                    <a:lnTo>
                      <a:pt x="2090" y="42"/>
                    </a:lnTo>
                    <a:lnTo>
                      <a:pt x="2092" y="44"/>
                    </a:lnTo>
                    <a:lnTo>
                      <a:pt x="2095" y="77"/>
                    </a:lnTo>
                    <a:lnTo>
                      <a:pt x="2097" y="70"/>
                    </a:lnTo>
                    <a:lnTo>
                      <a:pt x="2100" y="75"/>
                    </a:lnTo>
                    <a:lnTo>
                      <a:pt x="2103" y="164"/>
                    </a:lnTo>
                    <a:lnTo>
                      <a:pt x="2105" y="69"/>
                    </a:lnTo>
                    <a:lnTo>
                      <a:pt x="2108" y="84"/>
                    </a:lnTo>
                    <a:lnTo>
                      <a:pt x="2110" y="88"/>
                    </a:lnTo>
                    <a:lnTo>
                      <a:pt x="2113" y="76"/>
                    </a:lnTo>
                    <a:lnTo>
                      <a:pt x="2115" y="64"/>
                    </a:lnTo>
                    <a:lnTo>
                      <a:pt x="2118" y="104"/>
                    </a:lnTo>
                    <a:lnTo>
                      <a:pt x="2121" y="137"/>
                    </a:lnTo>
                    <a:lnTo>
                      <a:pt x="2124" y="117"/>
                    </a:lnTo>
                    <a:lnTo>
                      <a:pt x="2126" y="110"/>
                    </a:lnTo>
                    <a:lnTo>
                      <a:pt x="2129" y="135"/>
                    </a:lnTo>
                    <a:lnTo>
                      <a:pt x="2131" y="138"/>
                    </a:lnTo>
                    <a:lnTo>
                      <a:pt x="2134" y="131"/>
                    </a:lnTo>
                    <a:lnTo>
                      <a:pt x="2136" y="63"/>
                    </a:lnTo>
                    <a:lnTo>
                      <a:pt x="2139" y="49"/>
                    </a:lnTo>
                    <a:lnTo>
                      <a:pt x="2142" y="149"/>
                    </a:lnTo>
                    <a:lnTo>
                      <a:pt x="2144" y="113"/>
                    </a:lnTo>
                    <a:lnTo>
                      <a:pt x="2147" y="87"/>
                    </a:lnTo>
                    <a:lnTo>
                      <a:pt x="2150" y="86"/>
                    </a:lnTo>
                    <a:lnTo>
                      <a:pt x="2152" y="117"/>
                    </a:lnTo>
                    <a:lnTo>
                      <a:pt x="2155" y="125"/>
                    </a:lnTo>
                    <a:lnTo>
                      <a:pt x="2157" y="116"/>
                    </a:lnTo>
                    <a:lnTo>
                      <a:pt x="2160" y="64"/>
                    </a:lnTo>
                    <a:lnTo>
                      <a:pt x="2163" y="69"/>
                    </a:lnTo>
                    <a:lnTo>
                      <a:pt x="2165" y="108"/>
                    </a:lnTo>
                    <a:lnTo>
                      <a:pt x="2168" y="139"/>
                    </a:lnTo>
                    <a:lnTo>
                      <a:pt x="2170" y="62"/>
                    </a:lnTo>
                    <a:lnTo>
                      <a:pt x="2173" y="80"/>
                    </a:lnTo>
                    <a:lnTo>
                      <a:pt x="2176" y="107"/>
                    </a:lnTo>
                    <a:lnTo>
                      <a:pt x="2178" y="183"/>
                    </a:lnTo>
                    <a:lnTo>
                      <a:pt x="2181" y="171"/>
                    </a:lnTo>
                    <a:lnTo>
                      <a:pt x="2184" y="128"/>
                    </a:lnTo>
                    <a:lnTo>
                      <a:pt x="2186" y="114"/>
                    </a:lnTo>
                    <a:lnTo>
                      <a:pt x="2189" y="104"/>
                    </a:lnTo>
                    <a:lnTo>
                      <a:pt x="2191" y="103"/>
                    </a:lnTo>
                    <a:lnTo>
                      <a:pt x="2194" y="98"/>
                    </a:lnTo>
                    <a:lnTo>
                      <a:pt x="2196" y="92"/>
                    </a:lnTo>
                    <a:lnTo>
                      <a:pt x="2199" y="109"/>
                    </a:lnTo>
                    <a:lnTo>
                      <a:pt x="2202" y="87"/>
                    </a:lnTo>
                    <a:lnTo>
                      <a:pt x="2204" y="78"/>
                    </a:lnTo>
                    <a:lnTo>
                      <a:pt x="2207" y="91"/>
                    </a:lnTo>
                    <a:lnTo>
                      <a:pt x="2210" y="99"/>
                    </a:lnTo>
                    <a:lnTo>
                      <a:pt x="2212" y="104"/>
                    </a:lnTo>
                    <a:lnTo>
                      <a:pt x="2215" y="107"/>
                    </a:lnTo>
                    <a:lnTo>
                      <a:pt x="2217" y="108"/>
                    </a:lnTo>
                    <a:lnTo>
                      <a:pt x="2220" y="112"/>
                    </a:lnTo>
                    <a:lnTo>
                      <a:pt x="2223" y="162"/>
                    </a:lnTo>
                    <a:lnTo>
                      <a:pt x="2225" y="135"/>
                    </a:lnTo>
                    <a:lnTo>
                      <a:pt x="2228" y="150"/>
                    </a:lnTo>
                    <a:lnTo>
                      <a:pt x="2230" y="57"/>
                    </a:lnTo>
                    <a:lnTo>
                      <a:pt x="2233" y="61"/>
                    </a:lnTo>
                    <a:lnTo>
                      <a:pt x="2236" y="172"/>
                    </a:lnTo>
                    <a:lnTo>
                      <a:pt x="2238" y="89"/>
                    </a:lnTo>
                    <a:lnTo>
                      <a:pt x="2241" y="130"/>
                    </a:lnTo>
                    <a:lnTo>
                      <a:pt x="2244" y="91"/>
                    </a:lnTo>
                    <a:lnTo>
                      <a:pt x="2246" y="104"/>
                    </a:lnTo>
                    <a:lnTo>
                      <a:pt x="2249" y="113"/>
                    </a:lnTo>
                    <a:lnTo>
                      <a:pt x="2251" y="103"/>
                    </a:lnTo>
                    <a:lnTo>
                      <a:pt x="2254" y="89"/>
                    </a:lnTo>
                    <a:lnTo>
                      <a:pt x="2256" y="112"/>
                    </a:lnTo>
                    <a:lnTo>
                      <a:pt x="2259" y="80"/>
                    </a:lnTo>
                    <a:lnTo>
                      <a:pt x="2262" y="77"/>
                    </a:lnTo>
                    <a:lnTo>
                      <a:pt x="2264" y="49"/>
                    </a:lnTo>
                    <a:lnTo>
                      <a:pt x="2267" y="148"/>
                    </a:lnTo>
                    <a:lnTo>
                      <a:pt x="2270" y="81"/>
                    </a:lnTo>
                    <a:lnTo>
                      <a:pt x="2272" y="103"/>
                    </a:lnTo>
                    <a:lnTo>
                      <a:pt x="2275" y="149"/>
                    </a:lnTo>
                    <a:lnTo>
                      <a:pt x="2277" y="87"/>
                    </a:lnTo>
                    <a:lnTo>
                      <a:pt x="2280" y="141"/>
                    </a:lnTo>
                    <a:lnTo>
                      <a:pt x="2283" y="31"/>
                    </a:lnTo>
                    <a:lnTo>
                      <a:pt x="2285" y="88"/>
                    </a:lnTo>
                    <a:lnTo>
                      <a:pt x="2288" y="74"/>
                    </a:lnTo>
                    <a:lnTo>
                      <a:pt x="2290" y="79"/>
                    </a:lnTo>
                    <a:lnTo>
                      <a:pt x="2293" y="127"/>
                    </a:lnTo>
                    <a:lnTo>
                      <a:pt x="2296" y="85"/>
                    </a:lnTo>
                    <a:lnTo>
                      <a:pt x="2298" y="93"/>
                    </a:lnTo>
                    <a:lnTo>
                      <a:pt x="2301" y="107"/>
                    </a:lnTo>
                    <a:lnTo>
                      <a:pt x="2304" y="120"/>
                    </a:lnTo>
                    <a:lnTo>
                      <a:pt x="2306" y="51"/>
                    </a:lnTo>
                    <a:lnTo>
                      <a:pt x="2309" y="124"/>
                    </a:lnTo>
                    <a:lnTo>
                      <a:pt x="2311" y="115"/>
                    </a:lnTo>
                    <a:lnTo>
                      <a:pt x="2314" y="78"/>
                    </a:lnTo>
                    <a:lnTo>
                      <a:pt x="2316" y="113"/>
                    </a:lnTo>
                    <a:lnTo>
                      <a:pt x="2319" y="106"/>
                    </a:lnTo>
                    <a:lnTo>
                      <a:pt x="2322" y="104"/>
                    </a:lnTo>
                    <a:lnTo>
                      <a:pt x="2324" y="145"/>
                    </a:lnTo>
                    <a:lnTo>
                      <a:pt x="2327" y="133"/>
                    </a:lnTo>
                    <a:lnTo>
                      <a:pt x="2330" y="63"/>
                    </a:lnTo>
                    <a:lnTo>
                      <a:pt x="2332" y="44"/>
                    </a:lnTo>
                    <a:lnTo>
                      <a:pt x="2335" y="117"/>
                    </a:lnTo>
                    <a:lnTo>
                      <a:pt x="2337" y="97"/>
                    </a:lnTo>
                    <a:lnTo>
                      <a:pt x="2340" y="72"/>
                    </a:lnTo>
                    <a:lnTo>
                      <a:pt x="2343" y="74"/>
                    </a:lnTo>
                    <a:lnTo>
                      <a:pt x="2345" y="103"/>
                    </a:lnTo>
                    <a:lnTo>
                      <a:pt x="2348" y="98"/>
                    </a:lnTo>
                    <a:lnTo>
                      <a:pt x="2350" y="91"/>
                    </a:lnTo>
                    <a:lnTo>
                      <a:pt x="2353" y="83"/>
                    </a:lnTo>
                    <a:lnTo>
                      <a:pt x="2356" y="91"/>
                    </a:lnTo>
                    <a:lnTo>
                      <a:pt x="2358" y="63"/>
                    </a:lnTo>
                    <a:lnTo>
                      <a:pt x="2361" y="88"/>
                    </a:lnTo>
                    <a:lnTo>
                      <a:pt x="2364" y="51"/>
                    </a:lnTo>
                    <a:lnTo>
                      <a:pt x="2366" y="91"/>
                    </a:lnTo>
                    <a:lnTo>
                      <a:pt x="2369" y="115"/>
                    </a:lnTo>
                    <a:lnTo>
                      <a:pt x="2371" y="95"/>
                    </a:lnTo>
                    <a:lnTo>
                      <a:pt x="2374" y="136"/>
                    </a:lnTo>
                    <a:lnTo>
                      <a:pt x="2376" y="119"/>
                    </a:lnTo>
                    <a:lnTo>
                      <a:pt x="2379" y="141"/>
                    </a:lnTo>
                    <a:lnTo>
                      <a:pt x="2382" y="125"/>
                    </a:lnTo>
                    <a:lnTo>
                      <a:pt x="2384" y="38"/>
                    </a:lnTo>
                    <a:lnTo>
                      <a:pt x="2387" y="97"/>
                    </a:lnTo>
                    <a:lnTo>
                      <a:pt x="2390" y="84"/>
                    </a:lnTo>
                    <a:lnTo>
                      <a:pt x="2392" y="124"/>
                    </a:lnTo>
                    <a:lnTo>
                      <a:pt x="2395" y="99"/>
                    </a:lnTo>
                    <a:lnTo>
                      <a:pt x="2397" y="116"/>
                    </a:lnTo>
                    <a:lnTo>
                      <a:pt x="2400" y="83"/>
                    </a:lnTo>
                    <a:lnTo>
                      <a:pt x="2403" y="134"/>
                    </a:lnTo>
                    <a:lnTo>
                      <a:pt x="2405" y="83"/>
                    </a:lnTo>
                    <a:lnTo>
                      <a:pt x="2408" y="112"/>
                    </a:lnTo>
                    <a:lnTo>
                      <a:pt x="2410" y="99"/>
                    </a:lnTo>
                    <a:lnTo>
                      <a:pt x="2413" y="131"/>
                    </a:lnTo>
                    <a:lnTo>
                      <a:pt x="2416" y="134"/>
                    </a:lnTo>
                    <a:lnTo>
                      <a:pt x="2418" y="89"/>
                    </a:lnTo>
                    <a:lnTo>
                      <a:pt x="2421" y="137"/>
                    </a:lnTo>
                    <a:lnTo>
                      <a:pt x="2424" y="108"/>
                    </a:lnTo>
                    <a:lnTo>
                      <a:pt x="2426" y="105"/>
                    </a:lnTo>
                    <a:lnTo>
                      <a:pt x="2429" y="43"/>
                    </a:lnTo>
                    <a:lnTo>
                      <a:pt x="2431" y="44"/>
                    </a:lnTo>
                    <a:lnTo>
                      <a:pt x="2434" y="136"/>
                    </a:lnTo>
                    <a:lnTo>
                      <a:pt x="2436" y="132"/>
                    </a:lnTo>
                    <a:lnTo>
                      <a:pt x="2439" y="72"/>
                    </a:lnTo>
                    <a:lnTo>
                      <a:pt x="2442" y="138"/>
                    </a:lnTo>
                    <a:lnTo>
                      <a:pt x="2444" y="125"/>
                    </a:lnTo>
                    <a:lnTo>
                      <a:pt x="2447" y="99"/>
                    </a:lnTo>
                    <a:lnTo>
                      <a:pt x="2450" y="76"/>
                    </a:lnTo>
                    <a:lnTo>
                      <a:pt x="2452" y="90"/>
                    </a:lnTo>
                    <a:lnTo>
                      <a:pt x="2455" y="107"/>
                    </a:lnTo>
                    <a:lnTo>
                      <a:pt x="2457" y="113"/>
                    </a:lnTo>
                    <a:lnTo>
                      <a:pt x="2460" y="69"/>
                    </a:lnTo>
                    <a:lnTo>
                      <a:pt x="2463" y="159"/>
                    </a:lnTo>
                    <a:lnTo>
                      <a:pt x="2465" y="115"/>
                    </a:lnTo>
                    <a:lnTo>
                      <a:pt x="2468" y="110"/>
                    </a:lnTo>
                    <a:lnTo>
                      <a:pt x="2470" y="114"/>
                    </a:lnTo>
                    <a:lnTo>
                      <a:pt x="2473" y="180"/>
                    </a:lnTo>
                    <a:lnTo>
                      <a:pt x="2476" y="88"/>
                    </a:lnTo>
                    <a:lnTo>
                      <a:pt x="2478" y="77"/>
                    </a:lnTo>
                    <a:lnTo>
                      <a:pt x="2481" y="114"/>
                    </a:lnTo>
                    <a:lnTo>
                      <a:pt x="2484" y="92"/>
                    </a:lnTo>
                    <a:lnTo>
                      <a:pt x="2486" y="144"/>
                    </a:lnTo>
                    <a:lnTo>
                      <a:pt x="2489" y="119"/>
                    </a:lnTo>
                    <a:lnTo>
                      <a:pt x="2491" y="173"/>
                    </a:lnTo>
                    <a:lnTo>
                      <a:pt x="2494" y="127"/>
                    </a:lnTo>
                    <a:lnTo>
                      <a:pt x="2496" y="128"/>
                    </a:lnTo>
                    <a:lnTo>
                      <a:pt x="2499" y="92"/>
                    </a:lnTo>
                    <a:lnTo>
                      <a:pt x="2502" y="103"/>
                    </a:lnTo>
                    <a:lnTo>
                      <a:pt x="2504" y="103"/>
                    </a:lnTo>
                    <a:lnTo>
                      <a:pt x="2507" y="126"/>
                    </a:lnTo>
                    <a:lnTo>
                      <a:pt x="2510" y="102"/>
                    </a:lnTo>
                    <a:lnTo>
                      <a:pt x="2512" y="86"/>
                    </a:lnTo>
                    <a:lnTo>
                      <a:pt x="2515" y="145"/>
                    </a:lnTo>
                    <a:lnTo>
                      <a:pt x="2517" y="125"/>
                    </a:lnTo>
                    <a:lnTo>
                      <a:pt x="2520" y="111"/>
                    </a:lnTo>
                    <a:lnTo>
                      <a:pt x="2523" y="110"/>
                    </a:lnTo>
                    <a:lnTo>
                      <a:pt x="2525" y="124"/>
                    </a:lnTo>
                    <a:lnTo>
                      <a:pt x="2528" y="146"/>
                    </a:lnTo>
                    <a:lnTo>
                      <a:pt x="2530" y="144"/>
                    </a:lnTo>
                    <a:lnTo>
                      <a:pt x="2533" y="39"/>
                    </a:lnTo>
                    <a:lnTo>
                      <a:pt x="2536" y="109"/>
                    </a:lnTo>
                    <a:lnTo>
                      <a:pt x="2538" y="124"/>
                    </a:lnTo>
                    <a:lnTo>
                      <a:pt x="2541" y="96"/>
                    </a:lnTo>
                    <a:lnTo>
                      <a:pt x="2544" y="110"/>
                    </a:lnTo>
                    <a:lnTo>
                      <a:pt x="2546" y="116"/>
                    </a:lnTo>
                    <a:lnTo>
                      <a:pt x="2549" y="100"/>
                    </a:lnTo>
                    <a:lnTo>
                      <a:pt x="2551" y="71"/>
                    </a:lnTo>
                    <a:lnTo>
                      <a:pt x="2554" y="127"/>
                    </a:lnTo>
                    <a:lnTo>
                      <a:pt x="2556" y="107"/>
                    </a:lnTo>
                    <a:lnTo>
                      <a:pt x="2559" y="107"/>
                    </a:lnTo>
                    <a:lnTo>
                      <a:pt x="2562" y="115"/>
                    </a:lnTo>
                    <a:lnTo>
                      <a:pt x="2564" y="95"/>
                    </a:lnTo>
                    <a:lnTo>
                      <a:pt x="2567" y="113"/>
                    </a:lnTo>
                    <a:lnTo>
                      <a:pt x="2570" y="126"/>
                    </a:lnTo>
                    <a:lnTo>
                      <a:pt x="2572" y="86"/>
                    </a:lnTo>
                    <a:lnTo>
                      <a:pt x="2575" y="56"/>
                    </a:lnTo>
                    <a:lnTo>
                      <a:pt x="2577" y="105"/>
                    </a:lnTo>
                    <a:lnTo>
                      <a:pt x="2580" y="126"/>
                    </a:lnTo>
                    <a:lnTo>
                      <a:pt x="2583" y="85"/>
                    </a:lnTo>
                    <a:lnTo>
                      <a:pt x="2585" y="110"/>
                    </a:lnTo>
                    <a:lnTo>
                      <a:pt x="2588" y="121"/>
                    </a:lnTo>
                    <a:lnTo>
                      <a:pt x="2590" y="111"/>
                    </a:lnTo>
                    <a:lnTo>
                      <a:pt x="2593" y="137"/>
                    </a:lnTo>
                    <a:lnTo>
                      <a:pt x="2596" y="138"/>
                    </a:lnTo>
                    <a:lnTo>
                      <a:pt x="2598" y="126"/>
                    </a:lnTo>
                    <a:lnTo>
                      <a:pt x="2601" y="89"/>
                    </a:lnTo>
                    <a:lnTo>
                      <a:pt x="2604" y="99"/>
                    </a:lnTo>
                    <a:lnTo>
                      <a:pt x="2606" y="106"/>
                    </a:lnTo>
                  </a:path>
                </a:pathLst>
              </a:custGeom>
              <a:noFill/>
              <a:ln w="3175" cap="flat">
                <a:solidFill>
                  <a:srgbClr val="0E8B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499" name="Freeform 91"/>
              <p:cNvSpPr>
                <a:spLocks/>
              </p:cNvSpPr>
              <p:nvPr/>
            </p:nvSpPr>
            <p:spPr bwMode="auto">
              <a:xfrm>
                <a:off x="857232" y="3370906"/>
                <a:ext cx="1080000" cy="251650"/>
              </a:xfrm>
              <a:custGeom>
                <a:avLst/>
                <a:gdLst/>
                <a:ahLst/>
                <a:cxnLst>
                  <a:cxn ang="0">
                    <a:pos x="39" y="27"/>
                  </a:cxn>
                  <a:cxn ang="0">
                    <a:pos x="81" y="92"/>
                  </a:cxn>
                  <a:cxn ang="0">
                    <a:pos x="122" y="103"/>
                  </a:cxn>
                  <a:cxn ang="0">
                    <a:pos x="164" y="47"/>
                  </a:cxn>
                  <a:cxn ang="0">
                    <a:pos x="206" y="72"/>
                  </a:cxn>
                  <a:cxn ang="0">
                    <a:pos x="248" y="98"/>
                  </a:cxn>
                  <a:cxn ang="0">
                    <a:pos x="290" y="5"/>
                  </a:cxn>
                  <a:cxn ang="0">
                    <a:pos x="331" y="55"/>
                  </a:cxn>
                  <a:cxn ang="0">
                    <a:pos x="373" y="96"/>
                  </a:cxn>
                  <a:cxn ang="0">
                    <a:pos x="415" y="74"/>
                  </a:cxn>
                  <a:cxn ang="0">
                    <a:pos x="456" y="32"/>
                  </a:cxn>
                  <a:cxn ang="0">
                    <a:pos x="498" y="118"/>
                  </a:cxn>
                  <a:cxn ang="0">
                    <a:pos x="540" y="97"/>
                  </a:cxn>
                  <a:cxn ang="0">
                    <a:pos x="582" y="107"/>
                  </a:cxn>
                  <a:cxn ang="0">
                    <a:pos x="623" y="66"/>
                  </a:cxn>
                  <a:cxn ang="0">
                    <a:pos x="665" y="151"/>
                  </a:cxn>
                  <a:cxn ang="0">
                    <a:pos x="707" y="300"/>
                  </a:cxn>
                  <a:cxn ang="0">
                    <a:pos x="749" y="254"/>
                  </a:cxn>
                  <a:cxn ang="0">
                    <a:pos x="791" y="287"/>
                  </a:cxn>
                  <a:cxn ang="0">
                    <a:pos x="832" y="214"/>
                  </a:cxn>
                  <a:cxn ang="0">
                    <a:pos x="874" y="273"/>
                  </a:cxn>
                  <a:cxn ang="0">
                    <a:pos x="916" y="289"/>
                  </a:cxn>
                  <a:cxn ang="0">
                    <a:pos x="957" y="296"/>
                  </a:cxn>
                  <a:cxn ang="0">
                    <a:pos x="999" y="266"/>
                  </a:cxn>
                  <a:cxn ang="0">
                    <a:pos x="1041" y="285"/>
                  </a:cxn>
                  <a:cxn ang="0">
                    <a:pos x="1083" y="264"/>
                  </a:cxn>
                  <a:cxn ang="0">
                    <a:pos x="1124" y="298"/>
                  </a:cxn>
                  <a:cxn ang="0">
                    <a:pos x="1166" y="261"/>
                  </a:cxn>
                  <a:cxn ang="0">
                    <a:pos x="1208" y="300"/>
                  </a:cxn>
                  <a:cxn ang="0">
                    <a:pos x="1249" y="240"/>
                  </a:cxn>
                  <a:cxn ang="0">
                    <a:pos x="1291" y="300"/>
                  </a:cxn>
                  <a:cxn ang="0">
                    <a:pos x="1333" y="271"/>
                  </a:cxn>
                  <a:cxn ang="0">
                    <a:pos x="1375" y="297"/>
                  </a:cxn>
                  <a:cxn ang="0">
                    <a:pos x="1417" y="268"/>
                  </a:cxn>
                  <a:cxn ang="0">
                    <a:pos x="1458" y="265"/>
                  </a:cxn>
                  <a:cxn ang="0">
                    <a:pos x="1500" y="258"/>
                  </a:cxn>
                  <a:cxn ang="0">
                    <a:pos x="1542" y="239"/>
                  </a:cxn>
                  <a:cxn ang="0">
                    <a:pos x="1583" y="253"/>
                  </a:cxn>
                  <a:cxn ang="0">
                    <a:pos x="1625" y="262"/>
                  </a:cxn>
                  <a:cxn ang="0">
                    <a:pos x="1667" y="202"/>
                  </a:cxn>
                  <a:cxn ang="0">
                    <a:pos x="1709" y="238"/>
                  </a:cxn>
                  <a:cxn ang="0">
                    <a:pos x="1750" y="280"/>
                  </a:cxn>
                  <a:cxn ang="0">
                    <a:pos x="1792" y="283"/>
                  </a:cxn>
                  <a:cxn ang="0">
                    <a:pos x="1834" y="308"/>
                  </a:cxn>
                  <a:cxn ang="0">
                    <a:pos x="1876" y="268"/>
                  </a:cxn>
                  <a:cxn ang="0">
                    <a:pos x="1918" y="296"/>
                  </a:cxn>
                  <a:cxn ang="0">
                    <a:pos x="1959" y="266"/>
                  </a:cxn>
                  <a:cxn ang="0">
                    <a:pos x="2001" y="46"/>
                  </a:cxn>
                  <a:cxn ang="0">
                    <a:pos x="2043" y="138"/>
                  </a:cxn>
                  <a:cxn ang="0">
                    <a:pos x="2084" y="82"/>
                  </a:cxn>
                  <a:cxn ang="0">
                    <a:pos x="2126" y="16"/>
                  </a:cxn>
                  <a:cxn ang="0">
                    <a:pos x="2168" y="75"/>
                  </a:cxn>
                  <a:cxn ang="0">
                    <a:pos x="2210" y="119"/>
                  </a:cxn>
                  <a:cxn ang="0">
                    <a:pos x="2251" y="90"/>
                  </a:cxn>
                  <a:cxn ang="0">
                    <a:pos x="2293" y="64"/>
                  </a:cxn>
                  <a:cxn ang="0">
                    <a:pos x="2335" y="66"/>
                  </a:cxn>
                  <a:cxn ang="0">
                    <a:pos x="2376" y="96"/>
                  </a:cxn>
                  <a:cxn ang="0">
                    <a:pos x="2418" y="76"/>
                  </a:cxn>
                  <a:cxn ang="0">
                    <a:pos x="2460" y="91"/>
                  </a:cxn>
                  <a:cxn ang="0">
                    <a:pos x="2502" y="96"/>
                  </a:cxn>
                  <a:cxn ang="0">
                    <a:pos x="2544" y="79"/>
                  </a:cxn>
                  <a:cxn ang="0">
                    <a:pos x="2585" y="77"/>
                  </a:cxn>
                </a:cxnLst>
                <a:rect l="0" t="0" r="r" b="b"/>
                <a:pathLst>
                  <a:path w="2606" h="360">
                    <a:moveTo>
                      <a:pt x="0" y="93"/>
                    </a:moveTo>
                    <a:lnTo>
                      <a:pt x="2" y="88"/>
                    </a:lnTo>
                    <a:lnTo>
                      <a:pt x="5" y="102"/>
                    </a:lnTo>
                    <a:lnTo>
                      <a:pt x="8" y="96"/>
                    </a:lnTo>
                    <a:lnTo>
                      <a:pt x="10" y="72"/>
                    </a:lnTo>
                    <a:lnTo>
                      <a:pt x="13" y="89"/>
                    </a:lnTo>
                    <a:lnTo>
                      <a:pt x="16" y="2"/>
                    </a:lnTo>
                    <a:lnTo>
                      <a:pt x="18" y="75"/>
                    </a:lnTo>
                    <a:lnTo>
                      <a:pt x="21" y="25"/>
                    </a:lnTo>
                    <a:lnTo>
                      <a:pt x="23" y="96"/>
                    </a:lnTo>
                    <a:lnTo>
                      <a:pt x="26" y="75"/>
                    </a:lnTo>
                    <a:lnTo>
                      <a:pt x="29" y="75"/>
                    </a:lnTo>
                    <a:lnTo>
                      <a:pt x="31" y="138"/>
                    </a:lnTo>
                    <a:lnTo>
                      <a:pt x="34" y="102"/>
                    </a:lnTo>
                    <a:lnTo>
                      <a:pt x="36" y="52"/>
                    </a:lnTo>
                    <a:lnTo>
                      <a:pt x="39" y="27"/>
                    </a:lnTo>
                    <a:lnTo>
                      <a:pt x="42" y="37"/>
                    </a:lnTo>
                    <a:lnTo>
                      <a:pt x="44" y="45"/>
                    </a:lnTo>
                    <a:lnTo>
                      <a:pt x="47" y="69"/>
                    </a:lnTo>
                    <a:lnTo>
                      <a:pt x="50" y="106"/>
                    </a:lnTo>
                    <a:lnTo>
                      <a:pt x="52" y="142"/>
                    </a:lnTo>
                    <a:lnTo>
                      <a:pt x="55" y="56"/>
                    </a:lnTo>
                    <a:lnTo>
                      <a:pt x="57" y="99"/>
                    </a:lnTo>
                    <a:lnTo>
                      <a:pt x="60" y="80"/>
                    </a:lnTo>
                    <a:lnTo>
                      <a:pt x="62" y="89"/>
                    </a:lnTo>
                    <a:lnTo>
                      <a:pt x="65" y="31"/>
                    </a:lnTo>
                    <a:lnTo>
                      <a:pt x="68" y="36"/>
                    </a:lnTo>
                    <a:lnTo>
                      <a:pt x="70" y="49"/>
                    </a:lnTo>
                    <a:lnTo>
                      <a:pt x="73" y="66"/>
                    </a:lnTo>
                    <a:lnTo>
                      <a:pt x="76" y="74"/>
                    </a:lnTo>
                    <a:lnTo>
                      <a:pt x="78" y="47"/>
                    </a:lnTo>
                    <a:lnTo>
                      <a:pt x="81" y="92"/>
                    </a:lnTo>
                    <a:lnTo>
                      <a:pt x="83" y="30"/>
                    </a:lnTo>
                    <a:lnTo>
                      <a:pt x="86" y="51"/>
                    </a:lnTo>
                    <a:lnTo>
                      <a:pt x="89" y="65"/>
                    </a:lnTo>
                    <a:lnTo>
                      <a:pt x="91" y="79"/>
                    </a:lnTo>
                    <a:lnTo>
                      <a:pt x="94" y="93"/>
                    </a:lnTo>
                    <a:lnTo>
                      <a:pt x="96" y="96"/>
                    </a:lnTo>
                    <a:lnTo>
                      <a:pt x="99" y="57"/>
                    </a:lnTo>
                    <a:lnTo>
                      <a:pt x="102" y="56"/>
                    </a:lnTo>
                    <a:lnTo>
                      <a:pt x="104" y="81"/>
                    </a:lnTo>
                    <a:lnTo>
                      <a:pt x="107" y="87"/>
                    </a:lnTo>
                    <a:lnTo>
                      <a:pt x="110" y="110"/>
                    </a:lnTo>
                    <a:lnTo>
                      <a:pt x="112" y="91"/>
                    </a:lnTo>
                    <a:lnTo>
                      <a:pt x="115" y="31"/>
                    </a:lnTo>
                    <a:lnTo>
                      <a:pt x="117" y="94"/>
                    </a:lnTo>
                    <a:lnTo>
                      <a:pt x="120" y="57"/>
                    </a:lnTo>
                    <a:lnTo>
                      <a:pt x="122" y="103"/>
                    </a:lnTo>
                    <a:lnTo>
                      <a:pt x="125" y="143"/>
                    </a:lnTo>
                    <a:lnTo>
                      <a:pt x="128" y="82"/>
                    </a:lnTo>
                    <a:lnTo>
                      <a:pt x="130" y="49"/>
                    </a:lnTo>
                    <a:lnTo>
                      <a:pt x="133" y="107"/>
                    </a:lnTo>
                    <a:lnTo>
                      <a:pt x="136" y="69"/>
                    </a:lnTo>
                    <a:lnTo>
                      <a:pt x="138" y="113"/>
                    </a:lnTo>
                    <a:lnTo>
                      <a:pt x="141" y="126"/>
                    </a:lnTo>
                    <a:lnTo>
                      <a:pt x="143" y="61"/>
                    </a:lnTo>
                    <a:lnTo>
                      <a:pt x="146" y="128"/>
                    </a:lnTo>
                    <a:lnTo>
                      <a:pt x="149" y="97"/>
                    </a:lnTo>
                    <a:lnTo>
                      <a:pt x="151" y="90"/>
                    </a:lnTo>
                    <a:lnTo>
                      <a:pt x="154" y="91"/>
                    </a:lnTo>
                    <a:lnTo>
                      <a:pt x="156" y="35"/>
                    </a:lnTo>
                    <a:lnTo>
                      <a:pt x="159" y="59"/>
                    </a:lnTo>
                    <a:lnTo>
                      <a:pt x="162" y="17"/>
                    </a:lnTo>
                    <a:lnTo>
                      <a:pt x="164" y="47"/>
                    </a:lnTo>
                    <a:lnTo>
                      <a:pt x="167" y="49"/>
                    </a:lnTo>
                    <a:lnTo>
                      <a:pt x="170" y="75"/>
                    </a:lnTo>
                    <a:lnTo>
                      <a:pt x="172" y="43"/>
                    </a:lnTo>
                    <a:lnTo>
                      <a:pt x="175" y="95"/>
                    </a:lnTo>
                    <a:lnTo>
                      <a:pt x="177" y="64"/>
                    </a:lnTo>
                    <a:lnTo>
                      <a:pt x="180" y="98"/>
                    </a:lnTo>
                    <a:lnTo>
                      <a:pt x="182" y="69"/>
                    </a:lnTo>
                    <a:lnTo>
                      <a:pt x="185" y="51"/>
                    </a:lnTo>
                    <a:lnTo>
                      <a:pt x="188" y="97"/>
                    </a:lnTo>
                    <a:lnTo>
                      <a:pt x="190" y="77"/>
                    </a:lnTo>
                    <a:lnTo>
                      <a:pt x="193" y="73"/>
                    </a:lnTo>
                    <a:lnTo>
                      <a:pt x="196" y="90"/>
                    </a:lnTo>
                    <a:lnTo>
                      <a:pt x="198" y="111"/>
                    </a:lnTo>
                    <a:lnTo>
                      <a:pt x="201" y="101"/>
                    </a:lnTo>
                    <a:lnTo>
                      <a:pt x="203" y="99"/>
                    </a:lnTo>
                    <a:lnTo>
                      <a:pt x="206" y="72"/>
                    </a:lnTo>
                    <a:lnTo>
                      <a:pt x="209" y="64"/>
                    </a:lnTo>
                    <a:lnTo>
                      <a:pt x="211" y="48"/>
                    </a:lnTo>
                    <a:lnTo>
                      <a:pt x="214" y="80"/>
                    </a:lnTo>
                    <a:lnTo>
                      <a:pt x="216" y="58"/>
                    </a:lnTo>
                    <a:lnTo>
                      <a:pt x="219" y="127"/>
                    </a:lnTo>
                    <a:lnTo>
                      <a:pt x="222" y="100"/>
                    </a:lnTo>
                    <a:lnTo>
                      <a:pt x="224" y="76"/>
                    </a:lnTo>
                    <a:lnTo>
                      <a:pt x="227" y="59"/>
                    </a:lnTo>
                    <a:lnTo>
                      <a:pt x="230" y="56"/>
                    </a:lnTo>
                    <a:lnTo>
                      <a:pt x="232" y="99"/>
                    </a:lnTo>
                    <a:lnTo>
                      <a:pt x="235" y="49"/>
                    </a:lnTo>
                    <a:lnTo>
                      <a:pt x="237" y="88"/>
                    </a:lnTo>
                    <a:lnTo>
                      <a:pt x="240" y="70"/>
                    </a:lnTo>
                    <a:lnTo>
                      <a:pt x="242" y="130"/>
                    </a:lnTo>
                    <a:lnTo>
                      <a:pt x="245" y="87"/>
                    </a:lnTo>
                    <a:lnTo>
                      <a:pt x="248" y="98"/>
                    </a:lnTo>
                    <a:lnTo>
                      <a:pt x="250" y="51"/>
                    </a:lnTo>
                    <a:lnTo>
                      <a:pt x="253" y="105"/>
                    </a:lnTo>
                    <a:lnTo>
                      <a:pt x="256" y="20"/>
                    </a:lnTo>
                    <a:lnTo>
                      <a:pt x="258" y="39"/>
                    </a:lnTo>
                    <a:lnTo>
                      <a:pt x="261" y="63"/>
                    </a:lnTo>
                    <a:lnTo>
                      <a:pt x="263" y="101"/>
                    </a:lnTo>
                    <a:lnTo>
                      <a:pt x="266" y="92"/>
                    </a:lnTo>
                    <a:lnTo>
                      <a:pt x="269" y="96"/>
                    </a:lnTo>
                    <a:lnTo>
                      <a:pt x="271" y="135"/>
                    </a:lnTo>
                    <a:lnTo>
                      <a:pt x="274" y="95"/>
                    </a:lnTo>
                    <a:lnTo>
                      <a:pt x="276" y="68"/>
                    </a:lnTo>
                    <a:lnTo>
                      <a:pt x="279" y="50"/>
                    </a:lnTo>
                    <a:lnTo>
                      <a:pt x="282" y="53"/>
                    </a:lnTo>
                    <a:lnTo>
                      <a:pt x="284" y="23"/>
                    </a:lnTo>
                    <a:lnTo>
                      <a:pt x="287" y="68"/>
                    </a:lnTo>
                    <a:lnTo>
                      <a:pt x="290" y="5"/>
                    </a:lnTo>
                    <a:lnTo>
                      <a:pt x="292" y="10"/>
                    </a:lnTo>
                    <a:lnTo>
                      <a:pt x="295" y="99"/>
                    </a:lnTo>
                    <a:lnTo>
                      <a:pt x="297" y="86"/>
                    </a:lnTo>
                    <a:lnTo>
                      <a:pt x="300" y="64"/>
                    </a:lnTo>
                    <a:lnTo>
                      <a:pt x="302" y="64"/>
                    </a:lnTo>
                    <a:lnTo>
                      <a:pt x="305" y="85"/>
                    </a:lnTo>
                    <a:lnTo>
                      <a:pt x="308" y="80"/>
                    </a:lnTo>
                    <a:lnTo>
                      <a:pt x="310" y="47"/>
                    </a:lnTo>
                    <a:lnTo>
                      <a:pt x="313" y="68"/>
                    </a:lnTo>
                    <a:lnTo>
                      <a:pt x="316" y="139"/>
                    </a:lnTo>
                    <a:lnTo>
                      <a:pt x="318" y="96"/>
                    </a:lnTo>
                    <a:lnTo>
                      <a:pt x="321" y="70"/>
                    </a:lnTo>
                    <a:lnTo>
                      <a:pt x="323" y="41"/>
                    </a:lnTo>
                    <a:lnTo>
                      <a:pt x="326" y="67"/>
                    </a:lnTo>
                    <a:lnTo>
                      <a:pt x="329" y="98"/>
                    </a:lnTo>
                    <a:lnTo>
                      <a:pt x="331" y="55"/>
                    </a:lnTo>
                    <a:lnTo>
                      <a:pt x="334" y="91"/>
                    </a:lnTo>
                    <a:lnTo>
                      <a:pt x="336" y="58"/>
                    </a:lnTo>
                    <a:lnTo>
                      <a:pt x="339" y="76"/>
                    </a:lnTo>
                    <a:lnTo>
                      <a:pt x="342" y="94"/>
                    </a:lnTo>
                    <a:lnTo>
                      <a:pt x="344" y="127"/>
                    </a:lnTo>
                    <a:lnTo>
                      <a:pt x="347" y="126"/>
                    </a:lnTo>
                    <a:lnTo>
                      <a:pt x="350" y="117"/>
                    </a:lnTo>
                    <a:lnTo>
                      <a:pt x="352" y="84"/>
                    </a:lnTo>
                    <a:lnTo>
                      <a:pt x="355" y="107"/>
                    </a:lnTo>
                    <a:lnTo>
                      <a:pt x="357" y="40"/>
                    </a:lnTo>
                    <a:lnTo>
                      <a:pt x="360" y="16"/>
                    </a:lnTo>
                    <a:lnTo>
                      <a:pt x="362" y="117"/>
                    </a:lnTo>
                    <a:lnTo>
                      <a:pt x="365" y="43"/>
                    </a:lnTo>
                    <a:lnTo>
                      <a:pt x="368" y="28"/>
                    </a:lnTo>
                    <a:lnTo>
                      <a:pt x="370" y="54"/>
                    </a:lnTo>
                    <a:lnTo>
                      <a:pt x="373" y="96"/>
                    </a:lnTo>
                    <a:lnTo>
                      <a:pt x="376" y="72"/>
                    </a:lnTo>
                    <a:lnTo>
                      <a:pt x="378" y="18"/>
                    </a:lnTo>
                    <a:lnTo>
                      <a:pt x="381" y="21"/>
                    </a:lnTo>
                    <a:lnTo>
                      <a:pt x="383" y="49"/>
                    </a:lnTo>
                    <a:lnTo>
                      <a:pt x="386" y="115"/>
                    </a:lnTo>
                    <a:lnTo>
                      <a:pt x="389" y="63"/>
                    </a:lnTo>
                    <a:lnTo>
                      <a:pt x="391" y="75"/>
                    </a:lnTo>
                    <a:lnTo>
                      <a:pt x="394" y="117"/>
                    </a:lnTo>
                    <a:lnTo>
                      <a:pt x="396" y="65"/>
                    </a:lnTo>
                    <a:lnTo>
                      <a:pt x="399" y="56"/>
                    </a:lnTo>
                    <a:lnTo>
                      <a:pt x="402" y="28"/>
                    </a:lnTo>
                    <a:lnTo>
                      <a:pt x="404" y="92"/>
                    </a:lnTo>
                    <a:lnTo>
                      <a:pt x="407" y="118"/>
                    </a:lnTo>
                    <a:lnTo>
                      <a:pt x="410" y="56"/>
                    </a:lnTo>
                    <a:lnTo>
                      <a:pt x="412" y="130"/>
                    </a:lnTo>
                    <a:lnTo>
                      <a:pt x="415" y="74"/>
                    </a:lnTo>
                    <a:lnTo>
                      <a:pt x="417" y="63"/>
                    </a:lnTo>
                    <a:lnTo>
                      <a:pt x="420" y="58"/>
                    </a:lnTo>
                    <a:lnTo>
                      <a:pt x="422" y="69"/>
                    </a:lnTo>
                    <a:lnTo>
                      <a:pt x="425" y="87"/>
                    </a:lnTo>
                    <a:lnTo>
                      <a:pt x="428" y="87"/>
                    </a:lnTo>
                    <a:lnTo>
                      <a:pt x="430" y="41"/>
                    </a:lnTo>
                    <a:lnTo>
                      <a:pt x="433" y="59"/>
                    </a:lnTo>
                    <a:lnTo>
                      <a:pt x="436" y="31"/>
                    </a:lnTo>
                    <a:lnTo>
                      <a:pt x="438" y="73"/>
                    </a:lnTo>
                    <a:lnTo>
                      <a:pt x="441" y="69"/>
                    </a:lnTo>
                    <a:lnTo>
                      <a:pt x="443" y="93"/>
                    </a:lnTo>
                    <a:lnTo>
                      <a:pt x="446" y="79"/>
                    </a:lnTo>
                    <a:lnTo>
                      <a:pt x="449" y="80"/>
                    </a:lnTo>
                    <a:lnTo>
                      <a:pt x="451" y="72"/>
                    </a:lnTo>
                    <a:lnTo>
                      <a:pt x="454" y="80"/>
                    </a:lnTo>
                    <a:lnTo>
                      <a:pt x="456" y="32"/>
                    </a:lnTo>
                    <a:lnTo>
                      <a:pt x="459" y="45"/>
                    </a:lnTo>
                    <a:lnTo>
                      <a:pt x="462" y="57"/>
                    </a:lnTo>
                    <a:lnTo>
                      <a:pt x="464" y="64"/>
                    </a:lnTo>
                    <a:lnTo>
                      <a:pt x="467" y="55"/>
                    </a:lnTo>
                    <a:lnTo>
                      <a:pt x="470" y="76"/>
                    </a:lnTo>
                    <a:lnTo>
                      <a:pt x="472" y="82"/>
                    </a:lnTo>
                    <a:lnTo>
                      <a:pt x="475" y="96"/>
                    </a:lnTo>
                    <a:lnTo>
                      <a:pt x="477" y="91"/>
                    </a:lnTo>
                    <a:lnTo>
                      <a:pt x="480" y="72"/>
                    </a:lnTo>
                    <a:lnTo>
                      <a:pt x="482" y="89"/>
                    </a:lnTo>
                    <a:lnTo>
                      <a:pt x="485" y="78"/>
                    </a:lnTo>
                    <a:lnTo>
                      <a:pt x="488" y="67"/>
                    </a:lnTo>
                    <a:lnTo>
                      <a:pt x="490" y="80"/>
                    </a:lnTo>
                    <a:lnTo>
                      <a:pt x="493" y="111"/>
                    </a:lnTo>
                    <a:lnTo>
                      <a:pt x="496" y="88"/>
                    </a:lnTo>
                    <a:lnTo>
                      <a:pt x="498" y="118"/>
                    </a:lnTo>
                    <a:lnTo>
                      <a:pt x="501" y="94"/>
                    </a:lnTo>
                    <a:lnTo>
                      <a:pt x="503" y="79"/>
                    </a:lnTo>
                    <a:lnTo>
                      <a:pt x="506" y="47"/>
                    </a:lnTo>
                    <a:lnTo>
                      <a:pt x="509" y="79"/>
                    </a:lnTo>
                    <a:lnTo>
                      <a:pt x="511" y="113"/>
                    </a:lnTo>
                    <a:lnTo>
                      <a:pt x="514" y="113"/>
                    </a:lnTo>
                    <a:lnTo>
                      <a:pt x="516" y="78"/>
                    </a:lnTo>
                    <a:lnTo>
                      <a:pt x="519" y="34"/>
                    </a:lnTo>
                    <a:lnTo>
                      <a:pt x="522" y="77"/>
                    </a:lnTo>
                    <a:lnTo>
                      <a:pt x="524" y="41"/>
                    </a:lnTo>
                    <a:lnTo>
                      <a:pt x="527" y="47"/>
                    </a:lnTo>
                    <a:lnTo>
                      <a:pt x="530" y="42"/>
                    </a:lnTo>
                    <a:lnTo>
                      <a:pt x="532" y="94"/>
                    </a:lnTo>
                    <a:lnTo>
                      <a:pt x="535" y="87"/>
                    </a:lnTo>
                    <a:lnTo>
                      <a:pt x="537" y="88"/>
                    </a:lnTo>
                    <a:lnTo>
                      <a:pt x="540" y="97"/>
                    </a:lnTo>
                    <a:lnTo>
                      <a:pt x="542" y="89"/>
                    </a:lnTo>
                    <a:lnTo>
                      <a:pt x="545" y="62"/>
                    </a:lnTo>
                    <a:lnTo>
                      <a:pt x="548" y="53"/>
                    </a:lnTo>
                    <a:lnTo>
                      <a:pt x="550" y="15"/>
                    </a:lnTo>
                    <a:lnTo>
                      <a:pt x="553" y="36"/>
                    </a:lnTo>
                    <a:lnTo>
                      <a:pt x="556" y="128"/>
                    </a:lnTo>
                    <a:lnTo>
                      <a:pt x="558" y="100"/>
                    </a:lnTo>
                    <a:lnTo>
                      <a:pt x="561" y="65"/>
                    </a:lnTo>
                    <a:lnTo>
                      <a:pt x="563" y="129"/>
                    </a:lnTo>
                    <a:lnTo>
                      <a:pt x="566" y="40"/>
                    </a:lnTo>
                    <a:lnTo>
                      <a:pt x="569" y="70"/>
                    </a:lnTo>
                    <a:lnTo>
                      <a:pt x="571" y="50"/>
                    </a:lnTo>
                    <a:lnTo>
                      <a:pt x="574" y="77"/>
                    </a:lnTo>
                    <a:lnTo>
                      <a:pt x="576" y="55"/>
                    </a:lnTo>
                    <a:lnTo>
                      <a:pt x="579" y="84"/>
                    </a:lnTo>
                    <a:lnTo>
                      <a:pt x="582" y="107"/>
                    </a:lnTo>
                    <a:lnTo>
                      <a:pt x="584" y="23"/>
                    </a:lnTo>
                    <a:lnTo>
                      <a:pt x="587" y="109"/>
                    </a:lnTo>
                    <a:lnTo>
                      <a:pt x="590" y="64"/>
                    </a:lnTo>
                    <a:lnTo>
                      <a:pt x="592" y="60"/>
                    </a:lnTo>
                    <a:lnTo>
                      <a:pt x="595" y="43"/>
                    </a:lnTo>
                    <a:lnTo>
                      <a:pt x="597" y="53"/>
                    </a:lnTo>
                    <a:lnTo>
                      <a:pt x="600" y="45"/>
                    </a:lnTo>
                    <a:lnTo>
                      <a:pt x="602" y="113"/>
                    </a:lnTo>
                    <a:lnTo>
                      <a:pt x="605" y="145"/>
                    </a:lnTo>
                    <a:lnTo>
                      <a:pt x="608" y="59"/>
                    </a:lnTo>
                    <a:lnTo>
                      <a:pt x="610" y="30"/>
                    </a:lnTo>
                    <a:lnTo>
                      <a:pt x="613" y="105"/>
                    </a:lnTo>
                    <a:lnTo>
                      <a:pt x="616" y="80"/>
                    </a:lnTo>
                    <a:lnTo>
                      <a:pt x="618" y="5"/>
                    </a:lnTo>
                    <a:lnTo>
                      <a:pt x="621" y="72"/>
                    </a:lnTo>
                    <a:lnTo>
                      <a:pt x="623" y="66"/>
                    </a:lnTo>
                    <a:lnTo>
                      <a:pt x="626" y="67"/>
                    </a:lnTo>
                    <a:lnTo>
                      <a:pt x="629" y="65"/>
                    </a:lnTo>
                    <a:lnTo>
                      <a:pt x="631" y="128"/>
                    </a:lnTo>
                    <a:lnTo>
                      <a:pt x="634" y="64"/>
                    </a:lnTo>
                    <a:lnTo>
                      <a:pt x="636" y="66"/>
                    </a:lnTo>
                    <a:lnTo>
                      <a:pt x="639" y="92"/>
                    </a:lnTo>
                    <a:lnTo>
                      <a:pt x="642" y="72"/>
                    </a:lnTo>
                    <a:lnTo>
                      <a:pt x="644" y="34"/>
                    </a:lnTo>
                    <a:lnTo>
                      <a:pt x="647" y="65"/>
                    </a:lnTo>
                    <a:lnTo>
                      <a:pt x="650" y="80"/>
                    </a:lnTo>
                    <a:lnTo>
                      <a:pt x="652" y="54"/>
                    </a:lnTo>
                    <a:lnTo>
                      <a:pt x="655" y="30"/>
                    </a:lnTo>
                    <a:lnTo>
                      <a:pt x="657" y="122"/>
                    </a:lnTo>
                    <a:lnTo>
                      <a:pt x="660" y="198"/>
                    </a:lnTo>
                    <a:lnTo>
                      <a:pt x="662" y="198"/>
                    </a:lnTo>
                    <a:lnTo>
                      <a:pt x="665" y="151"/>
                    </a:lnTo>
                    <a:lnTo>
                      <a:pt x="668" y="210"/>
                    </a:lnTo>
                    <a:lnTo>
                      <a:pt x="671" y="233"/>
                    </a:lnTo>
                    <a:lnTo>
                      <a:pt x="673" y="276"/>
                    </a:lnTo>
                    <a:lnTo>
                      <a:pt x="676" y="307"/>
                    </a:lnTo>
                    <a:lnTo>
                      <a:pt x="678" y="279"/>
                    </a:lnTo>
                    <a:lnTo>
                      <a:pt x="681" y="213"/>
                    </a:lnTo>
                    <a:lnTo>
                      <a:pt x="683" y="305"/>
                    </a:lnTo>
                    <a:lnTo>
                      <a:pt x="686" y="243"/>
                    </a:lnTo>
                    <a:lnTo>
                      <a:pt x="689" y="302"/>
                    </a:lnTo>
                    <a:lnTo>
                      <a:pt x="691" y="267"/>
                    </a:lnTo>
                    <a:lnTo>
                      <a:pt x="694" y="248"/>
                    </a:lnTo>
                    <a:lnTo>
                      <a:pt x="696" y="265"/>
                    </a:lnTo>
                    <a:lnTo>
                      <a:pt x="699" y="304"/>
                    </a:lnTo>
                    <a:lnTo>
                      <a:pt x="702" y="307"/>
                    </a:lnTo>
                    <a:lnTo>
                      <a:pt x="704" y="318"/>
                    </a:lnTo>
                    <a:lnTo>
                      <a:pt x="707" y="300"/>
                    </a:lnTo>
                    <a:lnTo>
                      <a:pt x="710" y="304"/>
                    </a:lnTo>
                    <a:lnTo>
                      <a:pt x="712" y="283"/>
                    </a:lnTo>
                    <a:lnTo>
                      <a:pt x="715" y="262"/>
                    </a:lnTo>
                    <a:lnTo>
                      <a:pt x="717" y="225"/>
                    </a:lnTo>
                    <a:lnTo>
                      <a:pt x="720" y="264"/>
                    </a:lnTo>
                    <a:lnTo>
                      <a:pt x="722" y="264"/>
                    </a:lnTo>
                    <a:lnTo>
                      <a:pt x="725" y="269"/>
                    </a:lnTo>
                    <a:lnTo>
                      <a:pt x="728" y="314"/>
                    </a:lnTo>
                    <a:lnTo>
                      <a:pt x="731" y="264"/>
                    </a:lnTo>
                    <a:lnTo>
                      <a:pt x="733" y="289"/>
                    </a:lnTo>
                    <a:lnTo>
                      <a:pt x="736" y="319"/>
                    </a:lnTo>
                    <a:lnTo>
                      <a:pt x="738" y="302"/>
                    </a:lnTo>
                    <a:lnTo>
                      <a:pt x="741" y="295"/>
                    </a:lnTo>
                    <a:lnTo>
                      <a:pt x="743" y="280"/>
                    </a:lnTo>
                    <a:lnTo>
                      <a:pt x="746" y="272"/>
                    </a:lnTo>
                    <a:lnTo>
                      <a:pt x="749" y="254"/>
                    </a:lnTo>
                    <a:lnTo>
                      <a:pt x="751" y="289"/>
                    </a:lnTo>
                    <a:lnTo>
                      <a:pt x="754" y="286"/>
                    </a:lnTo>
                    <a:lnTo>
                      <a:pt x="757" y="297"/>
                    </a:lnTo>
                    <a:lnTo>
                      <a:pt x="759" y="229"/>
                    </a:lnTo>
                    <a:lnTo>
                      <a:pt x="762" y="279"/>
                    </a:lnTo>
                    <a:lnTo>
                      <a:pt x="764" y="332"/>
                    </a:lnTo>
                    <a:lnTo>
                      <a:pt x="767" y="294"/>
                    </a:lnTo>
                    <a:lnTo>
                      <a:pt x="770" y="281"/>
                    </a:lnTo>
                    <a:lnTo>
                      <a:pt x="772" y="341"/>
                    </a:lnTo>
                    <a:lnTo>
                      <a:pt x="775" y="330"/>
                    </a:lnTo>
                    <a:lnTo>
                      <a:pt x="777" y="263"/>
                    </a:lnTo>
                    <a:lnTo>
                      <a:pt x="780" y="304"/>
                    </a:lnTo>
                    <a:lnTo>
                      <a:pt x="782" y="276"/>
                    </a:lnTo>
                    <a:lnTo>
                      <a:pt x="785" y="265"/>
                    </a:lnTo>
                    <a:lnTo>
                      <a:pt x="788" y="252"/>
                    </a:lnTo>
                    <a:lnTo>
                      <a:pt x="791" y="287"/>
                    </a:lnTo>
                    <a:lnTo>
                      <a:pt x="793" y="267"/>
                    </a:lnTo>
                    <a:lnTo>
                      <a:pt x="796" y="324"/>
                    </a:lnTo>
                    <a:lnTo>
                      <a:pt x="798" y="251"/>
                    </a:lnTo>
                    <a:lnTo>
                      <a:pt x="801" y="268"/>
                    </a:lnTo>
                    <a:lnTo>
                      <a:pt x="803" y="274"/>
                    </a:lnTo>
                    <a:lnTo>
                      <a:pt x="806" y="240"/>
                    </a:lnTo>
                    <a:lnTo>
                      <a:pt x="809" y="241"/>
                    </a:lnTo>
                    <a:lnTo>
                      <a:pt x="811" y="253"/>
                    </a:lnTo>
                    <a:lnTo>
                      <a:pt x="814" y="271"/>
                    </a:lnTo>
                    <a:lnTo>
                      <a:pt x="817" y="205"/>
                    </a:lnTo>
                    <a:lnTo>
                      <a:pt x="819" y="257"/>
                    </a:lnTo>
                    <a:lnTo>
                      <a:pt x="822" y="251"/>
                    </a:lnTo>
                    <a:lnTo>
                      <a:pt x="824" y="255"/>
                    </a:lnTo>
                    <a:lnTo>
                      <a:pt x="827" y="239"/>
                    </a:lnTo>
                    <a:lnTo>
                      <a:pt x="829" y="290"/>
                    </a:lnTo>
                    <a:lnTo>
                      <a:pt x="832" y="214"/>
                    </a:lnTo>
                    <a:lnTo>
                      <a:pt x="835" y="257"/>
                    </a:lnTo>
                    <a:lnTo>
                      <a:pt x="837" y="277"/>
                    </a:lnTo>
                    <a:lnTo>
                      <a:pt x="840" y="298"/>
                    </a:lnTo>
                    <a:lnTo>
                      <a:pt x="843" y="225"/>
                    </a:lnTo>
                    <a:lnTo>
                      <a:pt x="845" y="289"/>
                    </a:lnTo>
                    <a:lnTo>
                      <a:pt x="848" y="354"/>
                    </a:lnTo>
                    <a:lnTo>
                      <a:pt x="850" y="300"/>
                    </a:lnTo>
                    <a:lnTo>
                      <a:pt x="853" y="277"/>
                    </a:lnTo>
                    <a:lnTo>
                      <a:pt x="856" y="265"/>
                    </a:lnTo>
                    <a:lnTo>
                      <a:pt x="858" y="249"/>
                    </a:lnTo>
                    <a:lnTo>
                      <a:pt x="861" y="259"/>
                    </a:lnTo>
                    <a:lnTo>
                      <a:pt x="863" y="236"/>
                    </a:lnTo>
                    <a:lnTo>
                      <a:pt x="866" y="229"/>
                    </a:lnTo>
                    <a:lnTo>
                      <a:pt x="868" y="300"/>
                    </a:lnTo>
                    <a:lnTo>
                      <a:pt x="871" y="274"/>
                    </a:lnTo>
                    <a:lnTo>
                      <a:pt x="874" y="273"/>
                    </a:lnTo>
                    <a:lnTo>
                      <a:pt x="877" y="275"/>
                    </a:lnTo>
                    <a:lnTo>
                      <a:pt x="879" y="280"/>
                    </a:lnTo>
                    <a:lnTo>
                      <a:pt x="882" y="245"/>
                    </a:lnTo>
                    <a:lnTo>
                      <a:pt x="884" y="236"/>
                    </a:lnTo>
                    <a:lnTo>
                      <a:pt x="887" y="239"/>
                    </a:lnTo>
                    <a:lnTo>
                      <a:pt x="889" y="240"/>
                    </a:lnTo>
                    <a:lnTo>
                      <a:pt x="892" y="303"/>
                    </a:lnTo>
                    <a:lnTo>
                      <a:pt x="895" y="269"/>
                    </a:lnTo>
                    <a:lnTo>
                      <a:pt x="897" y="301"/>
                    </a:lnTo>
                    <a:lnTo>
                      <a:pt x="900" y="289"/>
                    </a:lnTo>
                    <a:lnTo>
                      <a:pt x="903" y="257"/>
                    </a:lnTo>
                    <a:lnTo>
                      <a:pt x="905" y="280"/>
                    </a:lnTo>
                    <a:lnTo>
                      <a:pt x="908" y="298"/>
                    </a:lnTo>
                    <a:lnTo>
                      <a:pt x="910" y="265"/>
                    </a:lnTo>
                    <a:lnTo>
                      <a:pt x="913" y="256"/>
                    </a:lnTo>
                    <a:lnTo>
                      <a:pt x="916" y="289"/>
                    </a:lnTo>
                    <a:lnTo>
                      <a:pt x="918" y="271"/>
                    </a:lnTo>
                    <a:lnTo>
                      <a:pt x="921" y="339"/>
                    </a:lnTo>
                    <a:lnTo>
                      <a:pt x="923" y="269"/>
                    </a:lnTo>
                    <a:lnTo>
                      <a:pt x="926" y="277"/>
                    </a:lnTo>
                    <a:lnTo>
                      <a:pt x="928" y="281"/>
                    </a:lnTo>
                    <a:lnTo>
                      <a:pt x="931" y="295"/>
                    </a:lnTo>
                    <a:lnTo>
                      <a:pt x="934" y="247"/>
                    </a:lnTo>
                    <a:lnTo>
                      <a:pt x="937" y="310"/>
                    </a:lnTo>
                    <a:lnTo>
                      <a:pt x="939" y="281"/>
                    </a:lnTo>
                    <a:lnTo>
                      <a:pt x="942" y="259"/>
                    </a:lnTo>
                    <a:lnTo>
                      <a:pt x="944" y="285"/>
                    </a:lnTo>
                    <a:lnTo>
                      <a:pt x="947" y="281"/>
                    </a:lnTo>
                    <a:lnTo>
                      <a:pt x="949" y="306"/>
                    </a:lnTo>
                    <a:lnTo>
                      <a:pt x="952" y="278"/>
                    </a:lnTo>
                    <a:lnTo>
                      <a:pt x="955" y="268"/>
                    </a:lnTo>
                    <a:lnTo>
                      <a:pt x="957" y="296"/>
                    </a:lnTo>
                    <a:lnTo>
                      <a:pt x="960" y="321"/>
                    </a:lnTo>
                    <a:lnTo>
                      <a:pt x="963" y="263"/>
                    </a:lnTo>
                    <a:lnTo>
                      <a:pt x="965" y="285"/>
                    </a:lnTo>
                    <a:lnTo>
                      <a:pt x="968" y="255"/>
                    </a:lnTo>
                    <a:lnTo>
                      <a:pt x="970" y="291"/>
                    </a:lnTo>
                    <a:lnTo>
                      <a:pt x="973" y="285"/>
                    </a:lnTo>
                    <a:lnTo>
                      <a:pt x="976" y="283"/>
                    </a:lnTo>
                    <a:lnTo>
                      <a:pt x="978" y="307"/>
                    </a:lnTo>
                    <a:lnTo>
                      <a:pt x="981" y="279"/>
                    </a:lnTo>
                    <a:lnTo>
                      <a:pt x="983" y="246"/>
                    </a:lnTo>
                    <a:lnTo>
                      <a:pt x="986" y="245"/>
                    </a:lnTo>
                    <a:lnTo>
                      <a:pt x="989" y="236"/>
                    </a:lnTo>
                    <a:lnTo>
                      <a:pt x="991" y="277"/>
                    </a:lnTo>
                    <a:lnTo>
                      <a:pt x="994" y="259"/>
                    </a:lnTo>
                    <a:lnTo>
                      <a:pt x="997" y="256"/>
                    </a:lnTo>
                    <a:lnTo>
                      <a:pt x="999" y="266"/>
                    </a:lnTo>
                    <a:lnTo>
                      <a:pt x="1002" y="259"/>
                    </a:lnTo>
                    <a:lnTo>
                      <a:pt x="1004" y="227"/>
                    </a:lnTo>
                    <a:lnTo>
                      <a:pt x="1007" y="227"/>
                    </a:lnTo>
                    <a:lnTo>
                      <a:pt x="1009" y="247"/>
                    </a:lnTo>
                    <a:lnTo>
                      <a:pt x="1012" y="330"/>
                    </a:lnTo>
                    <a:lnTo>
                      <a:pt x="1015" y="289"/>
                    </a:lnTo>
                    <a:lnTo>
                      <a:pt x="1017" y="276"/>
                    </a:lnTo>
                    <a:lnTo>
                      <a:pt x="1020" y="242"/>
                    </a:lnTo>
                    <a:lnTo>
                      <a:pt x="1023" y="271"/>
                    </a:lnTo>
                    <a:lnTo>
                      <a:pt x="1025" y="314"/>
                    </a:lnTo>
                    <a:lnTo>
                      <a:pt x="1028" y="312"/>
                    </a:lnTo>
                    <a:lnTo>
                      <a:pt x="1030" y="247"/>
                    </a:lnTo>
                    <a:lnTo>
                      <a:pt x="1033" y="268"/>
                    </a:lnTo>
                    <a:lnTo>
                      <a:pt x="1036" y="280"/>
                    </a:lnTo>
                    <a:lnTo>
                      <a:pt x="1038" y="214"/>
                    </a:lnTo>
                    <a:lnTo>
                      <a:pt x="1041" y="285"/>
                    </a:lnTo>
                    <a:lnTo>
                      <a:pt x="1043" y="335"/>
                    </a:lnTo>
                    <a:lnTo>
                      <a:pt x="1046" y="287"/>
                    </a:lnTo>
                    <a:lnTo>
                      <a:pt x="1049" y="308"/>
                    </a:lnTo>
                    <a:lnTo>
                      <a:pt x="1051" y="231"/>
                    </a:lnTo>
                    <a:lnTo>
                      <a:pt x="1054" y="241"/>
                    </a:lnTo>
                    <a:lnTo>
                      <a:pt x="1057" y="235"/>
                    </a:lnTo>
                    <a:lnTo>
                      <a:pt x="1059" y="256"/>
                    </a:lnTo>
                    <a:lnTo>
                      <a:pt x="1062" y="305"/>
                    </a:lnTo>
                    <a:lnTo>
                      <a:pt x="1064" y="280"/>
                    </a:lnTo>
                    <a:lnTo>
                      <a:pt x="1067" y="262"/>
                    </a:lnTo>
                    <a:lnTo>
                      <a:pt x="1069" y="307"/>
                    </a:lnTo>
                    <a:lnTo>
                      <a:pt x="1072" y="279"/>
                    </a:lnTo>
                    <a:lnTo>
                      <a:pt x="1075" y="256"/>
                    </a:lnTo>
                    <a:lnTo>
                      <a:pt x="1077" y="243"/>
                    </a:lnTo>
                    <a:lnTo>
                      <a:pt x="1080" y="228"/>
                    </a:lnTo>
                    <a:lnTo>
                      <a:pt x="1083" y="264"/>
                    </a:lnTo>
                    <a:lnTo>
                      <a:pt x="1085" y="305"/>
                    </a:lnTo>
                    <a:lnTo>
                      <a:pt x="1088" y="256"/>
                    </a:lnTo>
                    <a:lnTo>
                      <a:pt x="1090" y="312"/>
                    </a:lnTo>
                    <a:lnTo>
                      <a:pt x="1093" y="277"/>
                    </a:lnTo>
                    <a:lnTo>
                      <a:pt x="1096" y="272"/>
                    </a:lnTo>
                    <a:lnTo>
                      <a:pt x="1098" y="235"/>
                    </a:lnTo>
                    <a:lnTo>
                      <a:pt x="1101" y="275"/>
                    </a:lnTo>
                    <a:lnTo>
                      <a:pt x="1103" y="217"/>
                    </a:lnTo>
                    <a:lnTo>
                      <a:pt x="1106" y="283"/>
                    </a:lnTo>
                    <a:lnTo>
                      <a:pt x="1109" y="257"/>
                    </a:lnTo>
                    <a:lnTo>
                      <a:pt x="1111" y="307"/>
                    </a:lnTo>
                    <a:lnTo>
                      <a:pt x="1114" y="291"/>
                    </a:lnTo>
                    <a:lnTo>
                      <a:pt x="1117" y="286"/>
                    </a:lnTo>
                    <a:lnTo>
                      <a:pt x="1119" y="297"/>
                    </a:lnTo>
                    <a:lnTo>
                      <a:pt x="1122" y="256"/>
                    </a:lnTo>
                    <a:lnTo>
                      <a:pt x="1124" y="298"/>
                    </a:lnTo>
                    <a:lnTo>
                      <a:pt x="1127" y="253"/>
                    </a:lnTo>
                    <a:lnTo>
                      <a:pt x="1129" y="295"/>
                    </a:lnTo>
                    <a:lnTo>
                      <a:pt x="1132" y="304"/>
                    </a:lnTo>
                    <a:lnTo>
                      <a:pt x="1135" y="229"/>
                    </a:lnTo>
                    <a:lnTo>
                      <a:pt x="1137" y="299"/>
                    </a:lnTo>
                    <a:lnTo>
                      <a:pt x="1140" y="232"/>
                    </a:lnTo>
                    <a:lnTo>
                      <a:pt x="1143" y="299"/>
                    </a:lnTo>
                    <a:lnTo>
                      <a:pt x="1145" y="234"/>
                    </a:lnTo>
                    <a:lnTo>
                      <a:pt x="1148" y="283"/>
                    </a:lnTo>
                    <a:lnTo>
                      <a:pt x="1150" y="280"/>
                    </a:lnTo>
                    <a:lnTo>
                      <a:pt x="1153" y="270"/>
                    </a:lnTo>
                    <a:lnTo>
                      <a:pt x="1156" y="278"/>
                    </a:lnTo>
                    <a:lnTo>
                      <a:pt x="1158" y="285"/>
                    </a:lnTo>
                    <a:lnTo>
                      <a:pt x="1161" y="256"/>
                    </a:lnTo>
                    <a:lnTo>
                      <a:pt x="1163" y="234"/>
                    </a:lnTo>
                    <a:lnTo>
                      <a:pt x="1166" y="261"/>
                    </a:lnTo>
                    <a:lnTo>
                      <a:pt x="1169" y="357"/>
                    </a:lnTo>
                    <a:lnTo>
                      <a:pt x="1171" y="279"/>
                    </a:lnTo>
                    <a:lnTo>
                      <a:pt x="1174" y="295"/>
                    </a:lnTo>
                    <a:lnTo>
                      <a:pt x="1177" y="272"/>
                    </a:lnTo>
                    <a:lnTo>
                      <a:pt x="1179" y="261"/>
                    </a:lnTo>
                    <a:lnTo>
                      <a:pt x="1182" y="285"/>
                    </a:lnTo>
                    <a:lnTo>
                      <a:pt x="1184" y="244"/>
                    </a:lnTo>
                    <a:lnTo>
                      <a:pt x="1187" y="288"/>
                    </a:lnTo>
                    <a:lnTo>
                      <a:pt x="1189" y="331"/>
                    </a:lnTo>
                    <a:lnTo>
                      <a:pt x="1192" y="229"/>
                    </a:lnTo>
                    <a:lnTo>
                      <a:pt x="1195" y="278"/>
                    </a:lnTo>
                    <a:lnTo>
                      <a:pt x="1197" y="241"/>
                    </a:lnTo>
                    <a:lnTo>
                      <a:pt x="1200" y="224"/>
                    </a:lnTo>
                    <a:lnTo>
                      <a:pt x="1203" y="227"/>
                    </a:lnTo>
                    <a:lnTo>
                      <a:pt x="1205" y="265"/>
                    </a:lnTo>
                    <a:lnTo>
                      <a:pt x="1208" y="300"/>
                    </a:lnTo>
                    <a:lnTo>
                      <a:pt x="1210" y="231"/>
                    </a:lnTo>
                    <a:lnTo>
                      <a:pt x="1213" y="266"/>
                    </a:lnTo>
                    <a:lnTo>
                      <a:pt x="1216" y="245"/>
                    </a:lnTo>
                    <a:lnTo>
                      <a:pt x="1218" y="269"/>
                    </a:lnTo>
                    <a:lnTo>
                      <a:pt x="1221" y="251"/>
                    </a:lnTo>
                    <a:lnTo>
                      <a:pt x="1223" y="264"/>
                    </a:lnTo>
                    <a:lnTo>
                      <a:pt x="1226" y="223"/>
                    </a:lnTo>
                    <a:lnTo>
                      <a:pt x="1229" y="263"/>
                    </a:lnTo>
                    <a:lnTo>
                      <a:pt x="1231" y="272"/>
                    </a:lnTo>
                    <a:lnTo>
                      <a:pt x="1234" y="260"/>
                    </a:lnTo>
                    <a:lnTo>
                      <a:pt x="1237" y="273"/>
                    </a:lnTo>
                    <a:lnTo>
                      <a:pt x="1239" y="279"/>
                    </a:lnTo>
                    <a:lnTo>
                      <a:pt x="1242" y="285"/>
                    </a:lnTo>
                    <a:lnTo>
                      <a:pt x="1244" y="257"/>
                    </a:lnTo>
                    <a:lnTo>
                      <a:pt x="1247" y="259"/>
                    </a:lnTo>
                    <a:lnTo>
                      <a:pt x="1249" y="240"/>
                    </a:lnTo>
                    <a:lnTo>
                      <a:pt x="1252" y="213"/>
                    </a:lnTo>
                    <a:lnTo>
                      <a:pt x="1255" y="275"/>
                    </a:lnTo>
                    <a:lnTo>
                      <a:pt x="1257" y="225"/>
                    </a:lnTo>
                    <a:lnTo>
                      <a:pt x="1260" y="231"/>
                    </a:lnTo>
                    <a:lnTo>
                      <a:pt x="1263" y="252"/>
                    </a:lnTo>
                    <a:lnTo>
                      <a:pt x="1265" y="289"/>
                    </a:lnTo>
                    <a:lnTo>
                      <a:pt x="1268" y="205"/>
                    </a:lnTo>
                    <a:lnTo>
                      <a:pt x="1270" y="280"/>
                    </a:lnTo>
                    <a:lnTo>
                      <a:pt x="1273" y="261"/>
                    </a:lnTo>
                    <a:lnTo>
                      <a:pt x="1276" y="246"/>
                    </a:lnTo>
                    <a:lnTo>
                      <a:pt x="1278" y="262"/>
                    </a:lnTo>
                    <a:lnTo>
                      <a:pt x="1281" y="292"/>
                    </a:lnTo>
                    <a:lnTo>
                      <a:pt x="1283" y="263"/>
                    </a:lnTo>
                    <a:lnTo>
                      <a:pt x="1286" y="244"/>
                    </a:lnTo>
                    <a:lnTo>
                      <a:pt x="1289" y="305"/>
                    </a:lnTo>
                    <a:lnTo>
                      <a:pt x="1291" y="300"/>
                    </a:lnTo>
                    <a:lnTo>
                      <a:pt x="1294" y="280"/>
                    </a:lnTo>
                    <a:lnTo>
                      <a:pt x="1297" y="313"/>
                    </a:lnTo>
                    <a:lnTo>
                      <a:pt x="1299" y="263"/>
                    </a:lnTo>
                    <a:lnTo>
                      <a:pt x="1302" y="302"/>
                    </a:lnTo>
                    <a:lnTo>
                      <a:pt x="1304" y="275"/>
                    </a:lnTo>
                    <a:lnTo>
                      <a:pt x="1307" y="272"/>
                    </a:lnTo>
                    <a:lnTo>
                      <a:pt x="1309" y="256"/>
                    </a:lnTo>
                    <a:lnTo>
                      <a:pt x="1312" y="294"/>
                    </a:lnTo>
                    <a:lnTo>
                      <a:pt x="1315" y="326"/>
                    </a:lnTo>
                    <a:lnTo>
                      <a:pt x="1317" y="281"/>
                    </a:lnTo>
                    <a:lnTo>
                      <a:pt x="1320" y="211"/>
                    </a:lnTo>
                    <a:lnTo>
                      <a:pt x="1323" y="289"/>
                    </a:lnTo>
                    <a:lnTo>
                      <a:pt x="1325" y="211"/>
                    </a:lnTo>
                    <a:lnTo>
                      <a:pt x="1328" y="267"/>
                    </a:lnTo>
                    <a:lnTo>
                      <a:pt x="1330" y="272"/>
                    </a:lnTo>
                    <a:lnTo>
                      <a:pt x="1333" y="271"/>
                    </a:lnTo>
                    <a:lnTo>
                      <a:pt x="1336" y="322"/>
                    </a:lnTo>
                    <a:lnTo>
                      <a:pt x="1338" y="272"/>
                    </a:lnTo>
                    <a:lnTo>
                      <a:pt x="1341" y="313"/>
                    </a:lnTo>
                    <a:lnTo>
                      <a:pt x="1343" y="286"/>
                    </a:lnTo>
                    <a:lnTo>
                      <a:pt x="1346" y="314"/>
                    </a:lnTo>
                    <a:lnTo>
                      <a:pt x="1349" y="257"/>
                    </a:lnTo>
                    <a:lnTo>
                      <a:pt x="1351" y="270"/>
                    </a:lnTo>
                    <a:lnTo>
                      <a:pt x="1354" y="245"/>
                    </a:lnTo>
                    <a:lnTo>
                      <a:pt x="1357" y="245"/>
                    </a:lnTo>
                    <a:lnTo>
                      <a:pt x="1359" y="280"/>
                    </a:lnTo>
                    <a:lnTo>
                      <a:pt x="1362" y="315"/>
                    </a:lnTo>
                    <a:lnTo>
                      <a:pt x="1364" y="264"/>
                    </a:lnTo>
                    <a:lnTo>
                      <a:pt x="1367" y="270"/>
                    </a:lnTo>
                    <a:lnTo>
                      <a:pt x="1369" y="282"/>
                    </a:lnTo>
                    <a:lnTo>
                      <a:pt x="1372" y="262"/>
                    </a:lnTo>
                    <a:lnTo>
                      <a:pt x="1375" y="297"/>
                    </a:lnTo>
                    <a:lnTo>
                      <a:pt x="1377" y="300"/>
                    </a:lnTo>
                    <a:lnTo>
                      <a:pt x="1380" y="256"/>
                    </a:lnTo>
                    <a:lnTo>
                      <a:pt x="1383" y="315"/>
                    </a:lnTo>
                    <a:lnTo>
                      <a:pt x="1385" y="250"/>
                    </a:lnTo>
                    <a:lnTo>
                      <a:pt x="1388" y="302"/>
                    </a:lnTo>
                    <a:lnTo>
                      <a:pt x="1390" y="275"/>
                    </a:lnTo>
                    <a:lnTo>
                      <a:pt x="1393" y="262"/>
                    </a:lnTo>
                    <a:lnTo>
                      <a:pt x="1396" y="253"/>
                    </a:lnTo>
                    <a:lnTo>
                      <a:pt x="1398" y="287"/>
                    </a:lnTo>
                    <a:lnTo>
                      <a:pt x="1401" y="287"/>
                    </a:lnTo>
                    <a:lnTo>
                      <a:pt x="1403" y="265"/>
                    </a:lnTo>
                    <a:lnTo>
                      <a:pt x="1406" y="288"/>
                    </a:lnTo>
                    <a:lnTo>
                      <a:pt x="1409" y="284"/>
                    </a:lnTo>
                    <a:lnTo>
                      <a:pt x="1411" y="244"/>
                    </a:lnTo>
                    <a:lnTo>
                      <a:pt x="1414" y="307"/>
                    </a:lnTo>
                    <a:lnTo>
                      <a:pt x="1417" y="268"/>
                    </a:lnTo>
                    <a:lnTo>
                      <a:pt x="1419" y="314"/>
                    </a:lnTo>
                    <a:lnTo>
                      <a:pt x="1422" y="246"/>
                    </a:lnTo>
                    <a:lnTo>
                      <a:pt x="1424" y="282"/>
                    </a:lnTo>
                    <a:lnTo>
                      <a:pt x="1427" y="307"/>
                    </a:lnTo>
                    <a:lnTo>
                      <a:pt x="1429" y="354"/>
                    </a:lnTo>
                    <a:lnTo>
                      <a:pt x="1432" y="321"/>
                    </a:lnTo>
                    <a:lnTo>
                      <a:pt x="1435" y="307"/>
                    </a:lnTo>
                    <a:lnTo>
                      <a:pt x="1437" y="328"/>
                    </a:lnTo>
                    <a:lnTo>
                      <a:pt x="1440" y="288"/>
                    </a:lnTo>
                    <a:lnTo>
                      <a:pt x="1443" y="250"/>
                    </a:lnTo>
                    <a:lnTo>
                      <a:pt x="1445" y="284"/>
                    </a:lnTo>
                    <a:lnTo>
                      <a:pt x="1448" y="265"/>
                    </a:lnTo>
                    <a:lnTo>
                      <a:pt x="1450" y="270"/>
                    </a:lnTo>
                    <a:lnTo>
                      <a:pt x="1453" y="244"/>
                    </a:lnTo>
                    <a:lnTo>
                      <a:pt x="1456" y="303"/>
                    </a:lnTo>
                    <a:lnTo>
                      <a:pt x="1458" y="265"/>
                    </a:lnTo>
                    <a:lnTo>
                      <a:pt x="1461" y="314"/>
                    </a:lnTo>
                    <a:lnTo>
                      <a:pt x="1463" y="234"/>
                    </a:lnTo>
                    <a:lnTo>
                      <a:pt x="1466" y="278"/>
                    </a:lnTo>
                    <a:lnTo>
                      <a:pt x="1469" y="237"/>
                    </a:lnTo>
                    <a:lnTo>
                      <a:pt x="1471" y="317"/>
                    </a:lnTo>
                    <a:lnTo>
                      <a:pt x="1474" y="279"/>
                    </a:lnTo>
                    <a:lnTo>
                      <a:pt x="1477" y="257"/>
                    </a:lnTo>
                    <a:lnTo>
                      <a:pt x="1479" y="263"/>
                    </a:lnTo>
                    <a:lnTo>
                      <a:pt x="1482" y="295"/>
                    </a:lnTo>
                    <a:lnTo>
                      <a:pt x="1484" y="267"/>
                    </a:lnTo>
                    <a:lnTo>
                      <a:pt x="1487" y="259"/>
                    </a:lnTo>
                    <a:lnTo>
                      <a:pt x="1489" y="266"/>
                    </a:lnTo>
                    <a:lnTo>
                      <a:pt x="1492" y="253"/>
                    </a:lnTo>
                    <a:lnTo>
                      <a:pt x="1495" y="268"/>
                    </a:lnTo>
                    <a:lnTo>
                      <a:pt x="1497" y="240"/>
                    </a:lnTo>
                    <a:lnTo>
                      <a:pt x="1500" y="258"/>
                    </a:lnTo>
                    <a:lnTo>
                      <a:pt x="1503" y="256"/>
                    </a:lnTo>
                    <a:lnTo>
                      <a:pt x="1505" y="302"/>
                    </a:lnTo>
                    <a:lnTo>
                      <a:pt x="1508" y="216"/>
                    </a:lnTo>
                    <a:lnTo>
                      <a:pt x="1510" y="245"/>
                    </a:lnTo>
                    <a:lnTo>
                      <a:pt x="1513" y="215"/>
                    </a:lnTo>
                    <a:lnTo>
                      <a:pt x="1516" y="243"/>
                    </a:lnTo>
                    <a:lnTo>
                      <a:pt x="1518" y="269"/>
                    </a:lnTo>
                    <a:lnTo>
                      <a:pt x="1521" y="256"/>
                    </a:lnTo>
                    <a:lnTo>
                      <a:pt x="1523" y="266"/>
                    </a:lnTo>
                    <a:lnTo>
                      <a:pt x="1526" y="284"/>
                    </a:lnTo>
                    <a:lnTo>
                      <a:pt x="1529" y="254"/>
                    </a:lnTo>
                    <a:lnTo>
                      <a:pt x="1531" y="278"/>
                    </a:lnTo>
                    <a:lnTo>
                      <a:pt x="1534" y="244"/>
                    </a:lnTo>
                    <a:lnTo>
                      <a:pt x="1537" y="335"/>
                    </a:lnTo>
                    <a:lnTo>
                      <a:pt x="1539" y="267"/>
                    </a:lnTo>
                    <a:lnTo>
                      <a:pt x="1542" y="239"/>
                    </a:lnTo>
                    <a:lnTo>
                      <a:pt x="1544" y="240"/>
                    </a:lnTo>
                    <a:lnTo>
                      <a:pt x="1547" y="243"/>
                    </a:lnTo>
                    <a:lnTo>
                      <a:pt x="1549" y="302"/>
                    </a:lnTo>
                    <a:lnTo>
                      <a:pt x="1552" y="268"/>
                    </a:lnTo>
                    <a:lnTo>
                      <a:pt x="1555" y="296"/>
                    </a:lnTo>
                    <a:lnTo>
                      <a:pt x="1557" y="265"/>
                    </a:lnTo>
                    <a:lnTo>
                      <a:pt x="1560" y="272"/>
                    </a:lnTo>
                    <a:lnTo>
                      <a:pt x="1563" y="256"/>
                    </a:lnTo>
                    <a:lnTo>
                      <a:pt x="1565" y="213"/>
                    </a:lnTo>
                    <a:lnTo>
                      <a:pt x="1568" y="323"/>
                    </a:lnTo>
                    <a:lnTo>
                      <a:pt x="1570" y="274"/>
                    </a:lnTo>
                    <a:lnTo>
                      <a:pt x="1573" y="284"/>
                    </a:lnTo>
                    <a:lnTo>
                      <a:pt x="1576" y="299"/>
                    </a:lnTo>
                    <a:lnTo>
                      <a:pt x="1578" y="334"/>
                    </a:lnTo>
                    <a:lnTo>
                      <a:pt x="1581" y="265"/>
                    </a:lnTo>
                    <a:lnTo>
                      <a:pt x="1583" y="253"/>
                    </a:lnTo>
                    <a:lnTo>
                      <a:pt x="1586" y="282"/>
                    </a:lnTo>
                    <a:lnTo>
                      <a:pt x="1589" y="301"/>
                    </a:lnTo>
                    <a:lnTo>
                      <a:pt x="1591" y="297"/>
                    </a:lnTo>
                    <a:lnTo>
                      <a:pt x="1594" y="260"/>
                    </a:lnTo>
                    <a:lnTo>
                      <a:pt x="1597" y="273"/>
                    </a:lnTo>
                    <a:lnTo>
                      <a:pt x="1599" y="293"/>
                    </a:lnTo>
                    <a:lnTo>
                      <a:pt x="1602" y="271"/>
                    </a:lnTo>
                    <a:lnTo>
                      <a:pt x="1604" y="284"/>
                    </a:lnTo>
                    <a:lnTo>
                      <a:pt x="1607" y="274"/>
                    </a:lnTo>
                    <a:lnTo>
                      <a:pt x="1609" y="237"/>
                    </a:lnTo>
                    <a:lnTo>
                      <a:pt x="1612" y="279"/>
                    </a:lnTo>
                    <a:lnTo>
                      <a:pt x="1615" y="302"/>
                    </a:lnTo>
                    <a:lnTo>
                      <a:pt x="1617" y="251"/>
                    </a:lnTo>
                    <a:lnTo>
                      <a:pt x="1620" y="282"/>
                    </a:lnTo>
                    <a:lnTo>
                      <a:pt x="1623" y="219"/>
                    </a:lnTo>
                    <a:lnTo>
                      <a:pt x="1625" y="262"/>
                    </a:lnTo>
                    <a:lnTo>
                      <a:pt x="1628" y="293"/>
                    </a:lnTo>
                    <a:lnTo>
                      <a:pt x="1630" y="339"/>
                    </a:lnTo>
                    <a:lnTo>
                      <a:pt x="1633" y="264"/>
                    </a:lnTo>
                    <a:lnTo>
                      <a:pt x="1636" y="254"/>
                    </a:lnTo>
                    <a:lnTo>
                      <a:pt x="1638" y="276"/>
                    </a:lnTo>
                    <a:lnTo>
                      <a:pt x="1641" y="268"/>
                    </a:lnTo>
                    <a:lnTo>
                      <a:pt x="1643" y="256"/>
                    </a:lnTo>
                    <a:lnTo>
                      <a:pt x="1646" y="319"/>
                    </a:lnTo>
                    <a:lnTo>
                      <a:pt x="1649" y="257"/>
                    </a:lnTo>
                    <a:lnTo>
                      <a:pt x="1651" y="288"/>
                    </a:lnTo>
                    <a:lnTo>
                      <a:pt x="1654" y="317"/>
                    </a:lnTo>
                    <a:lnTo>
                      <a:pt x="1657" y="309"/>
                    </a:lnTo>
                    <a:lnTo>
                      <a:pt x="1659" y="308"/>
                    </a:lnTo>
                    <a:lnTo>
                      <a:pt x="1662" y="268"/>
                    </a:lnTo>
                    <a:lnTo>
                      <a:pt x="1664" y="226"/>
                    </a:lnTo>
                    <a:lnTo>
                      <a:pt x="1667" y="202"/>
                    </a:lnTo>
                    <a:lnTo>
                      <a:pt x="1669" y="298"/>
                    </a:lnTo>
                    <a:lnTo>
                      <a:pt x="1672" y="291"/>
                    </a:lnTo>
                    <a:lnTo>
                      <a:pt x="1675" y="260"/>
                    </a:lnTo>
                    <a:lnTo>
                      <a:pt x="1677" y="251"/>
                    </a:lnTo>
                    <a:lnTo>
                      <a:pt x="1680" y="239"/>
                    </a:lnTo>
                    <a:lnTo>
                      <a:pt x="1683" y="217"/>
                    </a:lnTo>
                    <a:lnTo>
                      <a:pt x="1685" y="266"/>
                    </a:lnTo>
                    <a:lnTo>
                      <a:pt x="1688" y="272"/>
                    </a:lnTo>
                    <a:lnTo>
                      <a:pt x="1690" y="251"/>
                    </a:lnTo>
                    <a:lnTo>
                      <a:pt x="1693" y="271"/>
                    </a:lnTo>
                    <a:lnTo>
                      <a:pt x="1696" y="339"/>
                    </a:lnTo>
                    <a:lnTo>
                      <a:pt x="1698" y="258"/>
                    </a:lnTo>
                    <a:lnTo>
                      <a:pt x="1701" y="256"/>
                    </a:lnTo>
                    <a:lnTo>
                      <a:pt x="1703" y="286"/>
                    </a:lnTo>
                    <a:lnTo>
                      <a:pt x="1706" y="286"/>
                    </a:lnTo>
                    <a:lnTo>
                      <a:pt x="1709" y="238"/>
                    </a:lnTo>
                    <a:lnTo>
                      <a:pt x="1711" y="278"/>
                    </a:lnTo>
                    <a:lnTo>
                      <a:pt x="1714" y="208"/>
                    </a:lnTo>
                    <a:lnTo>
                      <a:pt x="1717" y="280"/>
                    </a:lnTo>
                    <a:lnTo>
                      <a:pt x="1719" y="258"/>
                    </a:lnTo>
                    <a:lnTo>
                      <a:pt x="1722" y="334"/>
                    </a:lnTo>
                    <a:lnTo>
                      <a:pt x="1724" y="240"/>
                    </a:lnTo>
                    <a:lnTo>
                      <a:pt x="1727" y="262"/>
                    </a:lnTo>
                    <a:lnTo>
                      <a:pt x="1729" y="360"/>
                    </a:lnTo>
                    <a:lnTo>
                      <a:pt x="1732" y="257"/>
                    </a:lnTo>
                    <a:lnTo>
                      <a:pt x="1735" y="316"/>
                    </a:lnTo>
                    <a:lnTo>
                      <a:pt x="1737" y="233"/>
                    </a:lnTo>
                    <a:lnTo>
                      <a:pt x="1740" y="235"/>
                    </a:lnTo>
                    <a:lnTo>
                      <a:pt x="1743" y="274"/>
                    </a:lnTo>
                    <a:lnTo>
                      <a:pt x="1745" y="307"/>
                    </a:lnTo>
                    <a:lnTo>
                      <a:pt x="1748" y="241"/>
                    </a:lnTo>
                    <a:lnTo>
                      <a:pt x="1750" y="280"/>
                    </a:lnTo>
                    <a:lnTo>
                      <a:pt x="1753" y="220"/>
                    </a:lnTo>
                    <a:lnTo>
                      <a:pt x="1756" y="276"/>
                    </a:lnTo>
                    <a:lnTo>
                      <a:pt x="1758" y="296"/>
                    </a:lnTo>
                    <a:lnTo>
                      <a:pt x="1761" y="237"/>
                    </a:lnTo>
                    <a:lnTo>
                      <a:pt x="1763" y="254"/>
                    </a:lnTo>
                    <a:lnTo>
                      <a:pt x="1766" y="296"/>
                    </a:lnTo>
                    <a:lnTo>
                      <a:pt x="1769" y="298"/>
                    </a:lnTo>
                    <a:lnTo>
                      <a:pt x="1771" y="301"/>
                    </a:lnTo>
                    <a:lnTo>
                      <a:pt x="1774" y="347"/>
                    </a:lnTo>
                    <a:lnTo>
                      <a:pt x="1777" y="306"/>
                    </a:lnTo>
                    <a:lnTo>
                      <a:pt x="1779" y="284"/>
                    </a:lnTo>
                    <a:lnTo>
                      <a:pt x="1782" y="253"/>
                    </a:lnTo>
                    <a:lnTo>
                      <a:pt x="1784" y="238"/>
                    </a:lnTo>
                    <a:lnTo>
                      <a:pt x="1787" y="313"/>
                    </a:lnTo>
                    <a:lnTo>
                      <a:pt x="1789" y="349"/>
                    </a:lnTo>
                    <a:lnTo>
                      <a:pt x="1792" y="283"/>
                    </a:lnTo>
                    <a:lnTo>
                      <a:pt x="1795" y="333"/>
                    </a:lnTo>
                    <a:lnTo>
                      <a:pt x="1797" y="309"/>
                    </a:lnTo>
                    <a:lnTo>
                      <a:pt x="1800" y="246"/>
                    </a:lnTo>
                    <a:lnTo>
                      <a:pt x="1803" y="297"/>
                    </a:lnTo>
                    <a:lnTo>
                      <a:pt x="1805" y="280"/>
                    </a:lnTo>
                    <a:lnTo>
                      <a:pt x="1808" y="298"/>
                    </a:lnTo>
                    <a:lnTo>
                      <a:pt x="1810" y="256"/>
                    </a:lnTo>
                    <a:lnTo>
                      <a:pt x="1813" y="263"/>
                    </a:lnTo>
                    <a:lnTo>
                      <a:pt x="1816" y="277"/>
                    </a:lnTo>
                    <a:lnTo>
                      <a:pt x="1818" y="280"/>
                    </a:lnTo>
                    <a:lnTo>
                      <a:pt x="1821" y="276"/>
                    </a:lnTo>
                    <a:lnTo>
                      <a:pt x="1823" y="256"/>
                    </a:lnTo>
                    <a:lnTo>
                      <a:pt x="1826" y="331"/>
                    </a:lnTo>
                    <a:lnTo>
                      <a:pt x="1829" y="268"/>
                    </a:lnTo>
                    <a:lnTo>
                      <a:pt x="1831" y="266"/>
                    </a:lnTo>
                    <a:lnTo>
                      <a:pt x="1834" y="308"/>
                    </a:lnTo>
                    <a:lnTo>
                      <a:pt x="1837" y="225"/>
                    </a:lnTo>
                    <a:lnTo>
                      <a:pt x="1839" y="320"/>
                    </a:lnTo>
                    <a:lnTo>
                      <a:pt x="1842" y="261"/>
                    </a:lnTo>
                    <a:lnTo>
                      <a:pt x="1844" y="267"/>
                    </a:lnTo>
                    <a:lnTo>
                      <a:pt x="1847" y="261"/>
                    </a:lnTo>
                    <a:lnTo>
                      <a:pt x="1849" y="248"/>
                    </a:lnTo>
                    <a:lnTo>
                      <a:pt x="1852" y="272"/>
                    </a:lnTo>
                    <a:lnTo>
                      <a:pt x="1855" y="268"/>
                    </a:lnTo>
                    <a:lnTo>
                      <a:pt x="1858" y="250"/>
                    </a:lnTo>
                    <a:lnTo>
                      <a:pt x="1860" y="267"/>
                    </a:lnTo>
                    <a:lnTo>
                      <a:pt x="1863" y="310"/>
                    </a:lnTo>
                    <a:lnTo>
                      <a:pt x="1865" y="288"/>
                    </a:lnTo>
                    <a:lnTo>
                      <a:pt x="1868" y="264"/>
                    </a:lnTo>
                    <a:lnTo>
                      <a:pt x="1870" y="272"/>
                    </a:lnTo>
                    <a:lnTo>
                      <a:pt x="1873" y="325"/>
                    </a:lnTo>
                    <a:lnTo>
                      <a:pt x="1876" y="268"/>
                    </a:lnTo>
                    <a:lnTo>
                      <a:pt x="1878" y="226"/>
                    </a:lnTo>
                    <a:lnTo>
                      <a:pt x="1881" y="274"/>
                    </a:lnTo>
                    <a:lnTo>
                      <a:pt x="1883" y="276"/>
                    </a:lnTo>
                    <a:lnTo>
                      <a:pt x="1886" y="285"/>
                    </a:lnTo>
                    <a:lnTo>
                      <a:pt x="1889" y="311"/>
                    </a:lnTo>
                    <a:lnTo>
                      <a:pt x="1891" y="321"/>
                    </a:lnTo>
                    <a:lnTo>
                      <a:pt x="1894" y="331"/>
                    </a:lnTo>
                    <a:lnTo>
                      <a:pt x="1897" y="323"/>
                    </a:lnTo>
                    <a:lnTo>
                      <a:pt x="1899" y="244"/>
                    </a:lnTo>
                    <a:lnTo>
                      <a:pt x="1902" y="303"/>
                    </a:lnTo>
                    <a:lnTo>
                      <a:pt x="1904" y="265"/>
                    </a:lnTo>
                    <a:lnTo>
                      <a:pt x="1907" y="263"/>
                    </a:lnTo>
                    <a:lnTo>
                      <a:pt x="1909" y="230"/>
                    </a:lnTo>
                    <a:lnTo>
                      <a:pt x="1912" y="246"/>
                    </a:lnTo>
                    <a:lnTo>
                      <a:pt x="1915" y="267"/>
                    </a:lnTo>
                    <a:lnTo>
                      <a:pt x="1918" y="296"/>
                    </a:lnTo>
                    <a:lnTo>
                      <a:pt x="1920" y="277"/>
                    </a:lnTo>
                    <a:lnTo>
                      <a:pt x="1923" y="266"/>
                    </a:lnTo>
                    <a:lnTo>
                      <a:pt x="1925" y="250"/>
                    </a:lnTo>
                    <a:lnTo>
                      <a:pt x="1928" y="254"/>
                    </a:lnTo>
                    <a:lnTo>
                      <a:pt x="1930" y="249"/>
                    </a:lnTo>
                    <a:lnTo>
                      <a:pt x="1933" y="285"/>
                    </a:lnTo>
                    <a:lnTo>
                      <a:pt x="1936" y="277"/>
                    </a:lnTo>
                    <a:lnTo>
                      <a:pt x="1938" y="301"/>
                    </a:lnTo>
                    <a:lnTo>
                      <a:pt x="1941" y="298"/>
                    </a:lnTo>
                    <a:lnTo>
                      <a:pt x="1944" y="301"/>
                    </a:lnTo>
                    <a:lnTo>
                      <a:pt x="1946" y="273"/>
                    </a:lnTo>
                    <a:lnTo>
                      <a:pt x="1949" y="263"/>
                    </a:lnTo>
                    <a:lnTo>
                      <a:pt x="1951" y="277"/>
                    </a:lnTo>
                    <a:lnTo>
                      <a:pt x="1954" y="308"/>
                    </a:lnTo>
                    <a:lnTo>
                      <a:pt x="1957" y="328"/>
                    </a:lnTo>
                    <a:lnTo>
                      <a:pt x="1959" y="266"/>
                    </a:lnTo>
                    <a:lnTo>
                      <a:pt x="1962" y="286"/>
                    </a:lnTo>
                    <a:lnTo>
                      <a:pt x="1964" y="224"/>
                    </a:lnTo>
                    <a:lnTo>
                      <a:pt x="1967" y="178"/>
                    </a:lnTo>
                    <a:lnTo>
                      <a:pt x="1969" y="156"/>
                    </a:lnTo>
                    <a:lnTo>
                      <a:pt x="1972" y="93"/>
                    </a:lnTo>
                    <a:lnTo>
                      <a:pt x="1975" y="139"/>
                    </a:lnTo>
                    <a:lnTo>
                      <a:pt x="1978" y="116"/>
                    </a:lnTo>
                    <a:lnTo>
                      <a:pt x="1980" y="134"/>
                    </a:lnTo>
                    <a:lnTo>
                      <a:pt x="1983" y="111"/>
                    </a:lnTo>
                    <a:lnTo>
                      <a:pt x="1985" y="85"/>
                    </a:lnTo>
                    <a:lnTo>
                      <a:pt x="1988" y="111"/>
                    </a:lnTo>
                    <a:lnTo>
                      <a:pt x="1990" y="90"/>
                    </a:lnTo>
                    <a:lnTo>
                      <a:pt x="1993" y="88"/>
                    </a:lnTo>
                    <a:lnTo>
                      <a:pt x="1996" y="64"/>
                    </a:lnTo>
                    <a:lnTo>
                      <a:pt x="1998" y="38"/>
                    </a:lnTo>
                    <a:lnTo>
                      <a:pt x="2001" y="46"/>
                    </a:lnTo>
                    <a:lnTo>
                      <a:pt x="2004" y="86"/>
                    </a:lnTo>
                    <a:lnTo>
                      <a:pt x="2006" y="58"/>
                    </a:lnTo>
                    <a:lnTo>
                      <a:pt x="2009" y="56"/>
                    </a:lnTo>
                    <a:lnTo>
                      <a:pt x="2011" y="105"/>
                    </a:lnTo>
                    <a:lnTo>
                      <a:pt x="2014" y="74"/>
                    </a:lnTo>
                    <a:lnTo>
                      <a:pt x="2017" y="25"/>
                    </a:lnTo>
                    <a:lnTo>
                      <a:pt x="2019" y="121"/>
                    </a:lnTo>
                    <a:lnTo>
                      <a:pt x="2022" y="82"/>
                    </a:lnTo>
                    <a:lnTo>
                      <a:pt x="2024" y="60"/>
                    </a:lnTo>
                    <a:lnTo>
                      <a:pt x="2027" y="10"/>
                    </a:lnTo>
                    <a:lnTo>
                      <a:pt x="2029" y="0"/>
                    </a:lnTo>
                    <a:lnTo>
                      <a:pt x="2032" y="112"/>
                    </a:lnTo>
                    <a:lnTo>
                      <a:pt x="2035" y="58"/>
                    </a:lnTo>
                    <a:lnTo>
                      <a:pt x="2038" y="88"/>
                    </a:lnTo>
                    <a:lnTo>
                      <a:pt x="2040" y="70"/>
                    </a:lnTo>
                    <a:lnTo>
                      <a:pt x="2043" y="138"/>
                    </a:lnTo>
                    <a:lnTo>
                      <a:pt x="2045" y="115"/>
                    </a:lnTo>
                    <a:lnTo>
                      <a:pt x="2048" y="86"/>
                    </a:lnTo>
                    <a:lnTo>
                      <a:pt x="2050" y="64"/>
                    </a:lnTo>
                    <a:lnTo>
                      <a:pt x="2053" y="37"/>
                    </a:lnTo>
                    <a:lnTo>
                      <a:pt x="2056" y="124"/>
                    </a:lnTo>
                    <a:lnTo>
                      <a:pt x="2058" y="48"/>
                    </a:lnTo>
                    <a:lnTo>
                      <a:pt x="2061" y="108"/>
                    </a:lnTo>
                    <a:lnTo>
                      <a:pt x="2064" y="122"/>
                    </a:lnTo>
                    <a:lnTo>
                      <a:pt x="2066" y="66"/>
                    </a:lnTo>
                    <a:lnTo>
                      <a:pt x="2069" y="69"/>
                    </a:lnTo>
                    <a:lnTo>
                      <a:pt x="2071" y="24"/>
                    </a:lnTo>
                    <a:lnTo>
                      <a:pt x="2074" y="90"/>
                    </a:lnTo>
                    <a:lnTo>
                      <a:pt x="2076" y="76"/>
                    </a:lnTo>
                    <a:lnTo>
                      <a:pt x="2079" y="110"/>
                    </a:lnTo>
                    <a:lnTo>
                      <a:pt x="2082" y="91"/>
                    </a:lnTo>
                    <a:lnTo>
                      <a:pt x="2084" y="82"/>
                    </a:lnTo>
                    <a:lnTo>
                      <a:pt x="2087" y="100"/>
                    </a:lnTo>
                    <a:lnTo>
                      <a:pt x="2090" y="99"/>
                    </a:lnTo>
                    <a:lnTo>
                      <a:pt x="2092" y="124"/>
                    </a:lnTo>
                    <a:lnTo>
                      <a:pt x="2095" y="65"/>
                    </a:lnTo>
                    <a:lnTo>
                      <a:pt x="2097" y="15"/>
                    </a:lnTo>
                    <a:lnTo>
                      <a:pt x="2100" y="53"/>
                    </a:lnTo>
                    <a:lnTo>
                      <a:pt x="2103" y="90"/>
                    </a:lnTo>
                    <a:lnTo>
                      <a:pt x="2105" y="86"/>
                    </a:lnTo>
                    <a:lnTo>
                      <a:pt x="2108" y="78"/>
                    </a:lnTo>
                    <a:lnTo>
                      <a:pt x="2110" y="24"/>
                    </a:lnTo>
                    <a:lnTo>
                      <a:pt x="2113" y="137"/>
                    </a:lnTo>
                    <a:lnTo>
                      <a:pt x="2115" y="69"/>
                    </a:lnTo>
                    <a:lnTo>
                      <a:pt x="2118" y="131"/>
                    </a:lnTo>
                    <a:lnTo>
                      <a:pt x="2121" y="126"/>
                    </a:lnTo>
                    <a:lnTo>
                      <a:pt x="2124" y="85"/>
                    </a:lnTo>
                    <a:lnTo>
                      <a:pt x="2126" y="16"/>
                    </a:lnTo>
                    <a:lnTo>
                      <a:pt x="2129" y="73"/>
                    </a:lnTo>
                    <a:lnTo>
                      <a:pt x="2131" y="95"/>
                    </a:lnTo>
                    <a:lnTo>
                      <a:pt x="2134" y="56"/>
                    </a:lnTo>
                    <a:lnTo>
                      <a:pt x="2136" y="139"/>
                    </a:lnTo>
                    <a:lnTo>
                      <a:pt x="2139" y="59"/>
                    </a:lnTo>
                    <a:lnTo>
                      <a:pt x="2142" y="86"/>
                    </a:lnTo>
                    <a:lnTo>
                      <a:pt x="2144" y="63"/>
                    </a:lnTo>
                    <a:lnTo>
                      <a:pt x="2147" y="39"/>
                    </a:lnTo>
                    <a:lnTo>
                      <a:pt x="2150" y="89"/>
                    </a:lnTo>
                    <a:lnTo>
                      <a:pt x="2152" y="90"/>
                    </a:lnTo>
                    <a:lnTo>
                      <a:pt x="2155" y="56"/>
                    </a:lnTo>
                    <a:lnTo>
                      <a:pt x="2157" y="77"/>
                    </a:lnTo>
                    <a:lnTo>
                      <a:pt x="2160" y="98"/>
                    </a:lnTo>
                    <a:lnTo>
                      <a:pt x="2163" y="97"/>
                    </a:lnTo>
                    <a:lnTo>
                      <a:pt x="2165" y="105"/>
                    </a:lnTo>
                    <a:lnTo>
                      <a:pt x="2168" y="75"/>
                    </a:lnTo>
                    <a:lnTo>
                      <a:pt x="2170" y="127"/>
                    </a:lnTo>
                    <a:lnTo>
                      <a:pt x="2173" y="141"/>
                    </a:lnTo>
                    <a:lnTo>
                      <a:pt x="2176" y="57"/>
                    </a:lnTo>
                    <a:lnTo>
                      <a:pt x="2178" y="121"/>
                    </a:lnTo>
                    <a:lnTo>
                      <a:pt x="2181" y="82"/>
                    </a:lnTo>
                    <a:lnTo>
                      <a:pt x="2184" y="121"/>
                    </a:lnTo>
                    <a:lnTo>
                      <a:pt x="2186" y="161"/>
                    </a:lnTo>
                    <a:lnTo>
                      <a:pt x="2189" y="102"/>
                    </a:lnTo>
                    <a:lnTo>
                      <a:pt x="2191" y="102"/>
                    </a:lnTo>
                    <a:lnTo>
                      <a:pt x="2194" y="87"/>
                    </a:lnTo>
                    <a:lnTo>
                      <a:pt x="2196" y="72"/>
                    </a:lnTo>
                    <a:lnTo>
                      <a:pt x="2199" y="89"/>
                    </a:lnTo>
                    <a:lnTo>
                      <a:pt x="2202" y="110"/>
                    </a:lnTo>
                    <a:lnTo>
                      <a:pt x="2204" y="89"/>
                    </a:lnTo>
                    <a:lnTo>
                      <a:pt x="2207" y="84"/>
                    </a:lnTo>
                    <a:lnTo>
                      <a:pt x="2210" y="119"/>
                    </a:lnTo>
                    <a:lnTo>
                      <a:pt x="2212" y="83"/>
                    </a:lnTo>
                    <a:lnTo>
                      <a:pt x="2215" y="86"/>
                    </a:lnTo>
                    <a:lnTo>
                      <a:pt x="2217" y="85"/>
                    </a:lnTo>
                    <a:lnTo>
                      <a:pt x="2220" y="85"/>
                    </a:lnTo>
                    <a:lnTo>
                      <a:pt x="2223" y="85"/>
                    </a:lnTo>
                    <a:lnTo>
                      <a:pt x="2225" y="96"/>
                    </a:lnTo>
                    <a:lnTo>
                      <a:pt x="2228" y="88"/>
                    </a:lnTo>
                    <a:lnTo>
                      <a:pt x="2230" y="101"/>
                    </a:lnTo>
                    <a:lnTo>
                      <a:pt x="2233" y="86"/>
                    </a:lnTo>
                    <a:lnTo>
                      <a:pt x="2236" y="109"/>
                    </a:lnTo>
                    <a:lnTo>
                      <a:pt x="2238" y="89"/>
                    </a:lnTo>
                    <a:lnTo>
                      <a:pt x="2241" y="88"/>
                    </a:lnTo>
                    <a:lnTo>
                      <a:pt x="2244" y="121"/>
                    </a:lnTo>
                    <a:lnTo>
                      <a:pt x="2246" y="68"/>
                    </a:lnTo>
                    <a:lnTo>
                      <a:pt x="2249" y="102"/>
                    </a:lnTo>
                    <a:lnTo>
                      <a:pt x="2251" y="90"/>
                    </a:lnTo>
                    <a:lnTo>
                      <a:pt x="2254" y="89"/>
                    </a:lnTo>
                    <a:lnTo>
                      <a:pt x="2256" y="96"/>
                    </a:lnTo>
                    <a:lnTo>
                      <a:pt x="2259" y="135"/>
                    </a:lnTo>
                    <a:lnTo>
                      <a:pt x="2262" y="99"/>
                    </a:lnTo>
                    <a:lnTo>
                      <a:pt x="2264" y="98"/>
                    </a:lnTo>
                    <a:lnTo>
                      <a:pt x="2267" y="70"/>
                    </a:lnTo>
                    <a:lnTo>
                      <a:pt x="2270" y="91"/>
                    </a:lnTo>
                    <a:lnTo>
                      <a:pt x="2272" y="60"/>
                    </a:lnTo>
                    <a:lnTo>
                      <a:pt x="2275" y="112"/>
                    </a:lnTo>
                    <a:lnTo>
                      <a:pt x="2277" y="62"/>
                    </a:lnTo>
                    <a:lnTo>
                      <a:pt x="2280" y="78"/>
                    </a:lnTo>
                    <a:lnTo>
                      <a:pt x="2283" y="106"/>
                    </a:lnTo>
                    <a:lnTo>
                      <a:pt x="2285" y="52"/>
                    </a:lnTo>
                    <a:lnTo>
                      <a:pt x="2288" y="74"/>
                    </a:lnTo>
                    <a:lnTo>
                      <a:pt x="2290" y="102"/>
                    </a:lnTo>
                    <a:lnTo>
                      <a:pt x="2293" y="64"/>
                    </a:lnTo>
                    <a:lnTo>
                      <a:pt x="2296" y="57"/>
                    </a:lnTo>
                    <a:lnTo>
                      <a:pt x="2298" y="105"/>
                    </a:lnTo>
                    <a:lnTo>
                      <a:pt x="2301" y="126"/>
                    </a:lnTo>
                    <a:lnTo>
                      <a:pt x="2304" y="109"/>
                    </a:lnTo>
                    <a:lnTo>
                      <a:pt x="2306" y="138"/>
                    </a:lnTo>
                    <a:lnTo>
                      <a:pt x="2309" y="103"/>
                    </a:lnTo>
                    <a:lnTo>
                      <a:pt x="2311" y="136"/>
                    </a:lnTo>
                    <a:lnTo>
                      <a:pt x="2314" y="39"/>
                    </a:lnTo>
                    <a:lnTo>
                      <a:pt x="2316" y="12"/>
                    </a:lnTo>
                    <a:lnTo>
                      <a:pt x="2319" y="127"/>
                    </a:lnTo>
                    <a:lnTo>
                      <a:pt x="2322" y="85"/>
                    </a:lnTo>
                    <a:lnTo>
                      <a:pt x="2324" y="78"/>
                    </a:lnTo>
                    <a:lnTo>
                      <a:pt x="2327" y="106"/>
                    </a:lnTo>
                    <a:lnTo>
                      <a:pt x="2330" y="105"/>
                    </a:lnTo>
                    <a:lnTo>
                      <a:pt x="2332" y="108"/>
                    </a:lnTo>
                    <a:lnTo>
                      <a:pt x="2335" y="66"/>
                    </a:lnTo>
                    <a:lnTo>
                      <a:pt x="2337" y="96"/>
                    </a:lnTo>
                    <a:lnTo>
                      <a:pt x="2340" y="41"/>
                    </a:lnTo>
                    <a:lnTo>
                      <a:pt x="2343" y="114"/>
                    </a:lnTo>
                    <a:lnTo>
                      <a:pt x="2345" y="109"/>
                    </a:lnTo>
                    <a:lnTo>
                      <a:pt x="2348" y="56"/>
                    </a:lnTo>
                    <a:lnTo>
                      <a:pt x="2350" y="98"/>
                    </a:lnTo>
                    <a:lnTo>
                      <a:pt x="2353" y="96"/>
                    </a:lnTo>
                    <a:lnTo>
                      <a:pt x="2356" y="204"/>
                    </a:lnTo>
                    <a:lnTo>
                      <a:pt x="2358" y="130"/>
                    </a:lnTo>
                    <a:lnTo>
                      <a:pt x="2361" y="60"/>
                    </a:lnTo>
                    <a:lnTo>
                      <a:pt x="2364" y="48"/>
                    </a:lnTo>
                    <a:lnTo>
                      <a:pt x="2366" y="88"/>
                    </a:lnTo>
                    <a:lnTo>
                      <a:pt x="2369" y="94"/>
                    </a:lnTo>
                    <a:lnTo>
                      <a:pt x="2371" y="92"/>
                    </a:lnTo>
                    <a:lnTo>
                      <a:pt x="2374" y="104"/>
                    </a:lnTo>
                    <a:lnTo>
                      <a:pt x="2376" y="96"/>
                    </a:lnTo>
                    <a:lnTo>
                      <a:pt x="2379" y="109"/>
                    </a:lnTo>
                    <a:lnTo>
                      <a:pt x="2382" y="102"/>
                    </a:lnTo>
                    <a:lnTo>
                      <a:pt x="2384" y="107"/>
                    </a:lnTo>
                    <a:lnTo>
                      <a:pt x="2387" y="123"/>
                    </a:lnTo>
                    <a:lnTo>
                      <a:pt x="2390" y="79"/>
                    </a:lnTo>
                    <a:lnTo>
                      <a:pt x="2392" y="107"/>
                    </a:lnTo>
                    <a:lnTo>
                      <a:pt x="2395" y="107"/>
                    </a:lnTo>
                    <a:lnTo>
                      <a:pt x="2397" y="143"/>
                    </a:lnTo>
                    <a:lnTo>
                      <a:pt x="2400" y="76"/>
                    </a:lnTo>
                    <a:lnTo>
                      <a:pt x="2403" y="95"/>
                    </a:lnTo>
                    <a:lnTo>
                      <a:pt x="2405" y="154"/>
                    </a:lnTo>
                    <a:lnTo>
                      <a:pt x="2408" y="99"/>
                    </a:lnTo>
                    <a:lnTo>
                      <a:pt x="2410" y="95"/>
                    </a:lnTo>
                    <a:lnTo>
                      <a:pt x="2413" y="125"/>
                    </a:lnTo>
                    <a:lnTo>
                      <a:pt x="2416" y="91"/>
                    </a:lnTo>
                    <a:lnTo>
                      <a:pt x="2418" y="76"/>
                    </a:lnTo>
                    <a:lnTo>
                      <a:pt x="2421" y="111"/>
                    </a:lnTo>
                    <a:lnTo>
                      <a:pt x="2424" y="90"/>
                    </a:lnTo>
                    <a:lnTo>
                      <a:pt x="2426" y="63"/>
                    </a:lnTo>
                    <a:lnTo>
                      <a:pt x="2429" y="59"/>
                    </a:lnTo>
                    <a:lnTo>
                      <a:pt x="2431" y="110"/>
                    </a:lnTo>
                    <a:lnTo>
                      <a:pt x="2434" y="71"/>
                    </a:lnTo>
                    <a:lnTo>
                      <a:pt x="2436" y="88"/>
                    </a:lnTo>
                    <a:lnTo>
                      <a:pt x="2439" y="76"/>
                    </a:lnTo>
                    <a:lnTo>
                      <a:pt x="2442" y="123"/>
                    </a:lnTo>
                    <a:lnTo>
                      <a:pt x="2444" y="44"/>
                    </a:lnTo>
                    <a:lnTo>
                      <a:pt x="2447" y="98"/>
                    </a:lnTo>
                    <a:lnTo>
                      <a:pt x="2450" y="149"/>
                    </a:lnTo>
                    <a:lnTo>
                      <a:pt x="2452" y="89"/>
                    </a:lnTo>
                    <a:lnTo>
                      <a:pt x="2455" y="103"/>
                    </a:lnTo>
                    <a:lnTo>
                      <a:pt x="2457" y="110"/>
                    </a:lnTo>
                    <a:lnTo>
                      <a:pt x="2460" y="91"/>
                    </a:lnTo>
                    <a:lnTo>
                      <a:pt x="2463" y="76"/>
                    </a:lnTo>
                    <a:lnTo>
                      <a:pt x="2465" y="47"/>
                    </a:lnTo>
                    <a:lnTo>
                      <a:pt x="2468" y="40"/>
                    </a:lnTo>
                    <a:lnTo>
                      <a:pt x="2470" y="42"/>
                    </a:lnTo>
                    <a:lnTo>
                      <a:pt x="2473" y="84"/>
                    </a:lnTo>
                    <a:lnTo>
                      <a:pt x="2476" y="94"/>
                    </a:lnTo>
                    <a:lnTo>
                      <a:pt x="2478" y="97"/>
                    </a:lnTo>
                    <a:lnTo>
                      <a:pt x="2481" y="70"/>
                    </a:lnTo>
                    <a:lnTo>
                      <a:pt x="2484" y="128"/>
                    </a:lnTo>
                    <a:lnTo>
                      <a:pt x="2486" y="88"/>
                    </a:lnTo>
                    <a:lnTo>
                      <a:pt x="2489" y="66"/>
                    </a:lnTo>
                    <a:lnTo>
                      <a:pt x="2491" y="43"/>
                    </a:lnTo>
                    <a:lnTo>
                      <a:pt x="2494" y="83"/>
                    </a:lnTo>
                    <a:lnTo>
                      <a:pt x="2496" y="100"/>
                    </a:lnTo>
                    <a:lnTo>
                      <a:pt x="2499" y="75"/>
                    </a:lnTo>
                    <a:lnTo>
                      <a:pt x="2502" y="96"/>
                    </a:lnTo>
                    <a:lnTo>
                      <a:pt x="2504" y="91"/>
                    </a:lnTo>
                    <a:lnTo>
                      <a:pt x="2507" y="102"/>
                    </a:lnTo>
                    <a:lnTo>
                      <a:pt x="2510" y="116"/>
                    </a:lnTo>
                    <a:lnTo>
                      <a:pt x="2512" y="103"/>
                    </a:lnTo>
                    <a:lnTo>
                      <a:pt x="2515" y="86"/>
                    </a:lnTo>
                    <a:lnTo>
                      <a:pt x="2517" y="58"/>
                    </a:lnTo>
                    <a:lnTo>
                      <a:pt x="2520" y="53"/>
                    </a:lnTo>
                    <a:lnTo>
                      <a:pt x="2523" y="99"/>
                    </a:lnTo>
                    <a:lnTo>
                      <a:pt x="2525" y="114"/>
                    </a:lnTo>
                    <a:lnTo>
                      <a:pt x="2528" y="41"/>
                    </a:lnTo>
                    <a:lnTo>
                      <a:pt x="2530" y="102"/>
                    </a:lnTo>
                    <a:lnTo>
                      <a:pt x="2533" y="57"/>
                    </a:lnTo>
                    <a:lnTo>
                      <a:pt x="2536" y="42"/>
                    </a:lnTo>
                    <a:lnTo>
                      <a:pt x="2538" y="40"/>
                    </a:lnTo>
                    <a:lnTo>
                      <a:pt x="2541" y="68"/>
                    </a:lnTo>
                    <a:lnTo>
                      <a:pt x="2544" y="79"/>
                    </a:lnTo>
                    <a:lnTo>
                      <a:pt x="2546" y="78"/>
                    </a:lnTo>
                    <a:lnTo>
                      <a:pt x="2549" y="57"/>
                    </a:lnTo>
                    <a:lnTo>
                      <a:pt x="2551" y="101"/>
                    </a:lnTo>
                    <a:lnTo>
                      <a:pt x="2554" y="111"/>
                    </a:lnTo>
                    <a:lnTo>
                      <a:pt x="2556" y="79"/>
                    </a:lnTo>
                    <a:lnTo>
                      <a:pt x="2559" y="90"/>
                    </a:lnTo>
                    <a:lnTo>
                      <a:pt x="2562" y="98"/>
                    </a:lnTo>
                    <a:lnTo>
                      <a:pt x="2564" y="78"/>
                    </a:lnTo>
                    <a:lnTo>
                      <a:pt x="2567" y="13"/>
                    </a:lnTo>
                    <a:lnTo>
                      <a:pt x="2570" y="101"/>
                    </a:lnTo>
                    <a:lnTo>
                      <a:pt x="2572" y="114"/>
                    </a:lnTo>
                    <a:lnTo>
                      <a:pt x="2575" y="105"/>
                    </a:lnTo>
                    <a:lnTo>
                      <a:pt x="2577" y="91"/>
                    </a:lnTo>
                    <a:lnTo>
                      <a:pt x="2580" y="53"/>
                    </a:lnTo>
                    <a:lnTo>
                      <a:pt x="2583" y="107"/>
                    </a:lnTo>
                    <a:lnTo>
                      <a:pt x="2585" y="77"/>
                    </a:lnTo>
                    <a:lnTo>
                      <a:pt x="2588" y="58"/>
                    </a:lnTo>
                    <a:lnTo>
                      <a:pt x="2590" y="93"/>
                    </a:lnTo>
                    <a:lnTo>
                      <a:pt x="2593" y="78"/>
                    </a:lnTo>
                    <a:lnTo>
                      <a:pt x="2596" y="97"/>
                    </a:lnTo>
                    <a:lnTo>
                      <a:pt x="2598" y="83"/>
                    </a:lnTo>
                    <a:lnTo>
                      <a:pt x="2601" y="82"/>
                    </a:lnTo>
                    <a:lnTo>
                      <a:pt x="2604" y="99"/>
                    </a:lnTo>
                    <a:lnTo>
                      <a:pt x="2606" y="74"/>
                    </a:lnTo>
                  </a:path>
                </a:pathLst>
              </a:custGeom>
              <a:noFill/>
              <a:ln w="3175" cap="flat">
                <a:solidFill>
                  <a:srgbClr val="0C73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0" name="Freeform 92"/>
              <p:cNvSpPr>
                <a:spLocks/>
              </p:cNvSpPr>
              <p:nvPr/>
            </p:nvSpPr>
            <p:spPr bwMode="auto">
              <a:xfrm>
                <a:off x="857232" y="3371605"/>
                <a:ext cx="1080000" cy="319457"/>
              </a:xfrm>
              <a:custGeom>
                <a:avLst/>
                <a:gdLst/>
                <a:ahLst/>
                <a:cxnLst>
                  <a:cxn ang="0">
                    <a:pos x="39" y="46"/>
                  </a:cxn>
                  <a:cxn ang="0">
                    <a:pos x="81" y="87"/>
                  </a:cxn>
                  <a:cxn ang="0">
                    <a:pos x="122" y="75"/>
                  </a:cxn>
                  <a:cxn ang="0">
                    <a:pos x="164" y="91"/>
                  </a:cxn>
                  <a:cxn ang="0">
                    <a:pos x="206" y="62"/>
                  </a:cxn>
                  <a:cxn ang="0">
                    <a:pos x="248" y="35"/>
                  </a:cxn>
                  <a:cxn ang="0">
                    <a:pos x="290" y="120"/>
                  </a:cxn>
                  <a:cxn ang="0">
                    <a:pos x="331" y="96"/>
                  </a:cxn>
                  <a:cxn ang="0">
                    <a:pos x="373" y="49"/>
                  </a:cxn>
                  <a:cxn ang="0">
                    <a:pos x="415" y="100"/>
                  </a:cxn>
                  <a:cxn ang="0">
                    <a:pos x="456" y="123"/>
                  </a:cxn>
                  <a:cxn ang="0">
                    <a:pos x="498" y="52"/>
                  </a:cxn>
                  <a:cxn ang="0">
                    <a:pos x="540" y="58"/>
                  </a:cxn>
                  <a:cxn ang="0">
                    <a:pos x="582" y="117"/>
                  </a:cxn>
                  <a:cxn ang="0">
                    <a:pos x="623" y="94"/>
                  </a:cxn>
                  <a:cxn ang="0">
                    <a:pos x="665" y="260"/>
                  </a:cxn>
                  <a:cxn ang="0">
                    <a:pos x="707" y="379"/>
                  </a:cxn>
                  <a:cxn ang="0">
                    <a:pos x="749" y="341"/>
                  </a:cxn>
                  <a:cxn ang="0">
                    <a:pos x="791" y="345"/>
                  </a:cxn>
                  <a:cxn ang="0">
                    <a:pos x="832" y="310"/>
                  </a:cxn>
                  <a:cxn ang="0">
                    <a:pos x="874" y="407"/>
                  </a:cxn>
                  <a:cxn ang="0">
                    <a:pos x="916" y="335"/>
                  </a:cxn>
                  <a:cxn ang="0">
                    <a:pos x="957" y="324"/>
                  </a:cxn>
                  <a:cxn ang="0">
                    <a:pos x="999" y="323"/>
                  </a:cxn>
                  <a:cxn ang="0">
                    <a:pos x="1041" y="345"/>
                  </a:cxn>
                  <a:cxn ang="0">
                    <a:pos x="1083" y="317"/>
                  </a:cxn>
                  <a:cxn ang="0">
                    <a:pos x="1124" y="367"/>
                  </a:cxn>
                  <a:cxn ang="0">
                    <a:pos x="1166" y="306"/>
                  </a:cxn>
                  <a:cxn ang="0">
                    <a:pos x="1208" y="356"/>
                  </a:cxn>
                  <a:cxn ang="0">
                    <a:pos x="1249" y="349"/>
                  </a:cxn>
                  <a:cxn ang="0">
                    <a:pos x="1291" y="313"/>
                  </a:cxn>
                  <a:cxn ang="0">
                    <a:pos x="1333" y="397"/>
                  </a:cxn>
                  <a:cxn ang="0">
                    <a:pos x="1375" y="382"/>
                  </a:cxn>
                  <a:cxn ang="0">
                    <a:pos x="1417" y="356"/>
                  </a:cxn>
                  <a:cxn ang="0">
                    <a:pos x="1458" y="385"/>
                  </a:cxn>
                  <a:cxn ang="0">
                    <a:pos x="1500" y="347"/>
                  </a:cxn>
                  <a:cxn ang="0">
                    <a:pos x="1542" y="370"/>
                  </a:cxn>
                  <a:cxn ang="0">
                    <a:pos x="1583" y="370"/>
                  </a:cxn>
                  <a:cxn ang="0">
                    <a:pos x="1625" y="389"/>
                  </a:cxn>
                  <a:cxn ang="0">
                    <a:pos x="1667" y="367"/>
                  </a:cxn>
                  <a:cxn ang="0">
                    <a:pos x="1709" y="348"/>
                  </a:cxn>
                  <a:cxn ang="0">
                    <a:pos x="1750" y="443"/>
                  </a:cxn>
                  <a:cxn ang="0">
                    <a:pos x="1792" y="374"/>
                  </a:cxn>
                  <a:cxn ang="0">
                    <a:pos x="1834" y="369"/>
                  </a:cxn>
                  <a:cxn ang="0">
                    <a:pos x="1876" y="397"/>
                  </a:cxn>
                  <a:cxn ang="0">
                    <a:pos x="1918" y="356"/>
                  </a:cxn>
                  <a:cxn ang="0">
                    <a:pos x="1959" y="330"/>
                  </a:cxn>
                  <a:cxn ang="0">
                    <a:pos x="2001" y="75"/>
                  </a:cxn>
                  <a:cxn ang="0">
                    <a:pos x="2043" y="63"/>
                  </a:cxn>
                  <a:cxn ang="0">
                    <a:pos x="2084" y="87"/>
                  </a:cxn>
                  <a:cxn ang="0">
                    <a:pos x="2126" y="68"/>
                  </a:cxn>
                  <a:cxn ang="0">
                    <a:pos x="2168" y="93"/>
                  </a:cxn>
                  <a:cxn ang="0">
                    <a:pos x="2210" y="123"/>
                  </a:cxn>
                  <a:cxn ang="0">
                    <a:pos x="2251" y="82"/>
                  </a:cxn>
                  <a:cxn ang="0">
                    <a:pos x="2293" y="82"/>
                  </a:cxn>
                  <a:cxn ang="0">
                    <a:pos x="2335" y="59"/>
                  </a:cxn>
                  <a:cxn ang="0">
                    <a:pos x="2376" y="39"/>
                  </a:cxn>
                  <a:cxn ang="0">
                    <a:pos x="2418" y="94"/>
                  </a:cxn>
                  <a:cxn ang="0">
                    <a:pos x="2460" y="121"/>
                  </a:cxn>
                  <a:cxn ang="0">
                    <a:pos x="2502" y="166"/>
                  </a:cxn>
                  <a:cxn ang="0">
                    <a:pos x="2544" y="68"/>
                  </a:cxn>
                  <a:cxn ang="0">
                    <a:pos x="2585" y="118"/>
                  </a:cxn>
                </a:cxnLst>
                <a:rect l="0" t="0" r="r" b="b"/>
                <a:pathLst>
                  <a:path w="2606" h="457">
                    <a:moveTo>
                      <a:pt x="0" y="90"/>
                    </a:moveTo>
                    <a:lnTo>
                      <a:pt x="2" y="116"/>
                    </a:lnTo>
                    <a:lnTo>
                      <a:pt x="5" y="87"/>
                    </a:lnTo>
                    <a:lnTo>
                      <a:pt x="8" y="123"/>
                    </a:lnTo>
                    <a:lnTo>
                      <a:pt x="10" y="90"/>
                    </a:lnTo>
                    <a:lnTo>
                      <a:pt x="13" y="86"/>
                    </a:lnTo>
                    <a:lnTo>
                      <a:pt x="16" y="117"/>
                    </a:lnTo>
                    <a:lnTo>
                      <a:pt x="18" y="89"/>
                    </a:lnTo>
                    <a:lnTo>
                      <a:pt x="21" y="45"/>
                    </a:lnTo>
                    <a:lnTo>
                      <a:pt x="23" y="5"/>
                    </a:lnTo>
                    <a:lnTo>
                      <a:pt x="26" y="61"/>
                    </a:lnTo>
                    <a:lnTo>
                      <a:pt x="29" y="36"/>
                    </a:lnTo>
                    <a:lnTo>
                      <a:pt x="31" y="59"/>
                    </a:lnTo>
                    <a:lnTo>
                      <a:pt x="34" y="60"/>
                    </a:lnTo>
                    <a:lnTo>
                      <a:pt x="36" y="98"/>
                    </a:lnTo>
                    <a:lnTo>
                      <a:pt x="39" y="46"/>
                    </a:lnTo>
                    <a:lnTo>
                      <a:pt x="42" y="72"/>
                    </a:lnTo>
                    <a:lnTo>
                      <a:pt x="44" y="99"/>
                    </a:lnTo>
                    <a:lnTo>
                      <a:pt x="47" y="73"/>
                    </a:lnTo>
                    <a:lnTo>
                      <a:pt x="50" y="41"/>
                    </a:lnTo>
                    <a:lnTo>
                      <a:pt x="52" y="61"/>
                    </a:lnTo>
                    <a:lnTo>
                      <a:pt x="55" y="39"/>
                    </a:lnTo>
                    <a:lnTo>
                      <a:pt x="57" y="50"/>
                    </a:lnTo>
                    <a:lnTo>
                      <a:pt x="60" y="54"/>
                    </a:lnTo>
                    <a:lnTo>
                      <a:pt x="62" y="39"/>
                    </a:lnTo>
                    <a:lnTo>
                      <a:pt x="65" y="81"/>
                    </a:lnTo>
                    <a:lnTo>
                      <a:pt x="68" y="62"/>
                    </a:lnTo>
                    <a:lnTo>
                      <a:pt x="70" y="68"/>
                    </a:lnTo>
                    <a:lnTo>
                      <a:pt x="73" y="71"/>
                    </a:lnTo>
                    <a:lnTo>
                      <a:pt x="76" y="66"/>
                    </a:lnTo>
                    <a:lnTo>
                      <a:pt x="78" y="78"/>
                    </a:lnTo>
                    <a:lnTo>
                      <a:pt x="81" y="87"/>
                    </a:lnTo>
                    <a:lnTo>
                      <a:pt x="83" y="48"/>
                    </a:lnTo>
                    <a:lnTo>
                      <a:pt x="86" y="93"/>
                    </a:lnTo>
                    <a:lnTo>
                      <a:pt x="89" y="129"/>
                    </a:lnTo>
                    <a:lnTo>
                      <a:pt x="91" y="111"/>
                    </a:lnTo>
                    <a:lnTo>
                      <a:pt x="94" y="116"/>
                    </a:lnTo>
                    <a:lnTo>
                      <a:pt x="96" y="65"/>
                    </a:lnTo>
                    <a:lnTo>
                      <a:pt x="99" y="79"/>
                    </a:lnTo>
                    <a:lnTo>
                      <a:pt x="102" y="58"/>
                    </a:lnTo>
                    <a:lnTo>
                      <a:pt x="104" y="80"/>
                    </a:lnTo>
                    <a:lnTo>
                      <a:pt x="107" y="76"/>
                    </a:lnTo>
                    <a:lnTo>
                      <a:pt x="110" y="67"/>
                    </a:lnTo>
                    <a:lnTo>
                      <a:pt x="112" y="123"/>
                    </a:lnTo>
                    <a:lnTo>
                      <a:pt x="115" y="73"/>
                    </a:lnTo>
                    <a:lnTo>
                      <a:pt x="117" y="105"/>
                    </a:lnTo>
                    <a:lnTo>
                      <a:pt x="120" y="83"/>
                    </a:lnTo>
                    <a:lnTo>
                      <a:pt x="122" y="75"/>
                    </a:lnTo>
                    <a:lnTo>
                      <a:pt x="125" y="121"/>
                    </a:lnTo>
                    <a:lnTo>
                      <a:pt x="128" y="40"/>
                    </a:lnTo>
                    <a:lnTo>
                      <a:pt x="130" y="45"/>
                    </a:lnTo>
                    <a:lnTo>
                      <a:pt x="133" y="102"/>
                    </a:lnTo>
                    <a:lnTo>
                      <a:pt x="136" y="70"/>
                    </a:lnTo>
                    <a:lnTo>
                      <a:pt x="138" y="118"/>
                    </a:lnTo>
                    <a:lnTo>
                      <a:pt x="141" y="102"/>
                    </a:lnTo>
                    <a:lnTo>
                      <a:pt x="143" y="121"/>
                    </a:lnTo>
                    <a:lnTo>
                      <a:pt x="146" y="51"/>
                    </a:lnTo>
                    <a:lnTo>
                      <a:pt x="149" y="82"/>
                    </a:lnTo>
                    <a:lnTo>
                      <a:pt x="151" y="79"/>
                    </a:lnTo>
                    <a:lnTo>
                      <a:pt x="154" y="44"/>
                    </a:lnTo>
                    <a:lnTo>
                      <a:pt x="156" y="90"/>
                    </a:lnTo>
                    <a:lnTo>
                      <a:pt x="159" y="107"/>
                    </a:lnTo>
                    <a:lnTo>
                      <a:pt x="162" y="91"/>
                    </a:lnTo>
                    <a:lnTo>
                      <a:pt x="164" y="91"/>
                    </a:lnTo>
                    <a:lnTo>
                      <a:pt x="167" y="127"/>
                    </a:lnTo>
                    <a:lnTo>
                      <a:pt x="170" y="84"/>
                    </a:lnTo>
                    <a:lnTo>
                      <a:pt x="172" y="52"/>
                    </a:lnTo>
                    <a:lnTo>
                      <a:pt x="175" y="60"/>
                    </a:lnTo>
                    <a:lnTo>
                      <a:pt x="177" y="66"/>
                    </a:lnTo>
                    <a:lnTo>
                      <a:pt x="180" y="95"/>
                    </a:lnTo>
                    <a:lnTo>
                      <a:pt x="182" y="58"/>
                    </a:lnTo>
                    <a:lnTo>
                      <a:pt x="185" y="86"/>
                    </a:lnTo>
                    <a:lnTo>
                      <a:pt x="188" y="89"/>
                    </a:lnTo>
                    <a:lnTo>
                      <a:pt x="190" y="108"/>
                    </a:lnTo>
                    <a:lnTo>
                      <a:pt x="193" y="51"/>
                    </a:lnTo>
                    <a:lnTo>
                      <a:pt x="196" y="74"/>
                    </a:lnTo>
                    <a:lnTo>
                      <a:pt x="198" y="29"/>
                    </a:lnTo>
                    <a:lnTo>
                      <a:pt x="201" y="0"/>
                    </a:lnTo>
                    <a:lnTo>
                      <a:pt x="203" y="30"/>
                    </a:lnTo>
                    <a:lnTo>
                      <a:pt x="206" y="62"/>
                    </a:lnTo>
                    <a:lnTo>
                      <a:pt x="209" y="129"/>
                    </a:lnTo>
                    <a:lnTo>
                      <a:pt x="211" y="75"/>
                    </a:lnTo>
                    <a:lnTo>
                      <a:pt x="214" y="146"/>
                    </a:lnTo>
                    <a:lnTo>
                      <a:pt x="216" y="57"/>
                    </a:lnTo>
                    <a:lnTo>
                      <a:pt x="219" y="94"/>
                    </a:lnTo>
                    <a:lnTo>
                      <a:pt x="222" y="78"/>
                    </a:lnTo>
                    <a:lnTo>
                      <a:pt x="224" y="26"/>
                    </a:lnTo>
                    <a:lnTo>
                      <a:pt x="227" y="27"/>
                    </a:lnTo>
                    <a:lnTo>
                      <a:pt x="230" y="73"/>
                    </a:lnTo>
                    <a:lnTo>
                      <a:pt x="232" y="130"/>
                    </a:lnTo>
                    <a:lnTo>
                      <a:pt x="235" y="110"/>
                    </a:lnTo>
                    <a:lnTo>
                      <a:pt x="237" y="92"/>
                    </a:lnTo>
                    <a:lnTo>
                      <a:pt x="240" y="104"/>
                    </a:lnTo>
                    <a:lnTo>
                      <a:pt x="242" y="110"/>
                    </a:lnTo>
                    <a:lnTo>
                      <a:pt x="245" y="69"/>
                    </a:lnTo>
                    <a:lnTo>
                      <a:pt x="248" y="35"/>
                    </a:lnTo>
                    <a:lnTo>
                      <a:pt x="250" y="33"/>
                    </a:lnTo>
                    <a:lnTo>
                      <a:pt x="253" y="74"/>
                    </a:lnTo>
                    <a:lnTo>
                      <a:pt x="256" y="60"/>
                    </a:lnTo>
                    <a:lnTo>
                      <a:pt x="258" y="140"/>
                    </a:lnTo>
                    <a:lnTo>
                      <a:pt x="261" y="59"/>
                    </a:lnTo>
                    <a:lnTo>
                      <a:pt x="263" y="81"/>
                    </a:lnTo>
                    <a:lnTo>
                      <a:pt x="266" y="54"/>
                    </a:lnTo>
                    <a:lnTo>
                      <a:pt x="269" y="79"/>
                    </a:lnTo>
                    <a:lnTo>
                      <a:pt x="271" y="23"/>
                    </a:lnTo>
                    <a:lnTo>
                      <a:pt x="274" y="54"/>
                    </a:lnTo>
                    <a:lnTo>
                      <a:pt x="276" y="62"/>
                    </a:lnTo>
                    <a:lnTo>
                      <a:pt x="279" y="64"/>
                    </a:lnTo>
                    <a:lnTo>
                      <a:pt x="282" y="77"/>
                    </a:lnTo>
                    <a:lnTo>
                      <a:pt x="284" y="47"/>
                    </a:lnTo>
                    <a:lnTo>
                      <a:pt x="287" y="121"/>
                    </a:lnTo>
                    <a:lnTo>
                      <a:pt x="290" y="120"/>
                    </a:lnTo>
                    <a:lnTo>
                      <a:pt x="292" y="101"/>
                    </a:lnTo>
                    <a:lnTo>
                      <a:pt x="295" y="80"/>
                    </a:lnTo>
                    <a:lnTo>
                      <a:pt x="297" y="85"/>
                    </a:lnTo>
                    <a:lnTo>
                      <a:pt x="300" y="77"/>
                    </a:lnTo>
                    <a:lnTo>
                      <a:pt x="302" y="64"/>
                    </a:lnTo>
                    <a:lnTo>
                      <a:pt x="305" y="92"/>
                    </a:lnTo>
                    <a:lnTo>
                      <a:pt x="308" y="96"/>
                    </a:lnTo>
                    <a:lnTo>
                      <a:pt x="310" y="102"/>
                    </a:lnTo>
                    <a:lnTo>
                      <a:pt x="313" y="41"/>
                    </a:lnTo>
                    <a:lnTo>
                      <a:pt x="316" y="100"/>
                    </a:lnTo>
                    <a:lnTo>
                      <a:pt x="318" y="90"/>
                    </a:lnTo>
                    <a:lnTo>
                      <a:pt x="321" y="49"/>
                    </a:lnTo>
                    <a:lnTo>
                      <a:pt x="323" y="62"/>
                    </a:lnTo>
                    <a:lnTo>
                      <a:pt x="326" y="65"/>
                    </a:lnTo>
                    <a:lnTo>
                      <a:pt x="329" y="68"/>
                    </a:lnTo>
                    <a:lnTo>
                      <a:pt x="331" y="96"/>
                    </a:lnTo>
                    <a:lnTo>
                      <a:pt x="334" y="58"/>
                    </a:lnTo>
                    <a:lnTo>
                      <a:pt x="336" y="133"/>
                    </a:lnTo>
                    <a:lnTo>
                      <a:pt x="339" y="98"/>
                    </a:lnTo>
                    <a:lnTo>
                      <a:pt x="342" y="82"/>
                    </a:lnTo>
                    <a:lnTo>
                      <a:pt x="344" y="104"/>
                    </a:lnTo>
                    <a:lnTo>
                      <a:pt x="347" y="5"/>
                    </a:lnTo>
                    <a:lnTo>
                      <a:pt x="350" y="57"/>
                    </a:lnTo>
                    <a:lnTo>
                      <a:pt x="352" y="83"/>
                    </a:lnTo>
                    <a:lnTo>
                      <a:pt x="355" y="91"/>
                    </a:lnTo>
                    <a:lnTo>
                      <a:pt x="357" y="58"/>
                    </a:lnTo>
                    <a:lnTo>
                      <a:pt x="360" y="86"/>
                    </a:lnTo>
                    <a:lnTo>
                      <a:pt x="362" y="82"/>
                    </a:lnTo>
                    <a:lnTo>
                      <a:pt x="365" y="74"/>
                    </a:lnTo>
                    <a:lnTo>
                      <a:pt x="368" y="96"/>
                    </a:lnTo>
                    <a:lnTo>
                      <a:pt x="370" y="70"/>
                    </a:lnTo>
                    <a:lnTo>
                      <a:pt x="373" y="49"/>
                    </a:lnTo>
                    <a:lnTo>
                      <a:pt x="376" y="142"/>
                    </a:lnTo>
                    <a:lnTo>
                      <a:pt x="378" y="96"/>
                    </a:lnTo>
                    <a:lnTo>
                      <a:pt x="381" y="108"/>
                    </a:lnTo>
                    <a:lnTo>
                      <a:pt x="383" y="142"/>
                    </a:lnTo>
                    <a:lnTo>
                      <a:pt x="386" y="64"/>
                    </a:lnTo>
                    <a:lnTo>
                      <a:pt x="389" y="79"/>
                    </a:lnTo>
                    <a:lnTo>
                      <a:pt x="391" y="76"/>
                    </a:lnTo>
                    <a:lnTo>
                      <a:pt x="394" y="123"/>
                    </a:lnTo>
                    <a:lnTo>
                      <a:pt x="396" y="31"/>
                    </a:lnTo>
                    <a:lnTo>
                      <a:pt x="399" y="129"/>
                    </a:lnTo>
                    <a:lnTo>
                      <a:pt x="402" y="61"/>
                    </a:lnTo>
                    <a:lnTo>
                      <a:pt x="404" y="131"/>
                    </a:lnTo>
                    <a:lnTo>
                      <a:pt x="407" y="78"/>
                    </a:lnTo>
                    <a:lnTo>
                      <a:pt x="410" y="90"/>
                    </a:lnTo>
                    <a:lnTo>
                      <a:pt x="412" y="112"/>
                    </a:lnTo>
                    <a:lnTo>
                      <a:pt x="415" y="100"/>
                    </a:lnTo>
                    <a:lnTo>
                      <a:pt x="417" y="143"/>
                    </a:lnTo>
                    <a:lnTo>
                      <a:pt x="420" y="106"/>
                    </a:lnTo>
                    <a:lnTo>
                      <a:pt x="422" y="43"/>
                    </a:lnTo>
                    <a:lnTo>
                      <a:pt x="425" y="57"/>
                    </a:lnTo>
                    <a:lnTo>
                      <a:pt x="428" y="99"/>
                    </a:lnTo>
                    <a:lnTo>
                      <a:pt x="430" y="130"/>
                    </a:lnTo>
                    <a:lnTo>
                      <a:pt x="433" y="117"/>
                    </a:lnTo>
                    <a:lnTo>
                      <a:pt x="436" y="99"/>
                    </a:lnTo>
                    <a:lnTo>
                      <a:pt x="438" y="129"/>
                    </a:lnTo>
                    <a:lnTo>
                      <a:pt x="441" y="48"/>
                    </a:lnTo>
                    <a:lnTo>
                      <a:pt x="443" y="39"/>
                    </a:lnTo>
                    <a:lnTo>
                      <a:pt x="446" y="99"/>
                    </a:lnTo>
                    <a:lnTo>
                      <a:pt x="449" y="99"/>
                    </a:lnTo>
                    <a:lnTo>
                      <a:pt x="451" y="62"/>
                    </a:lnTo>
                    <a:lnTo>
                      <a:pt x="454" y="84"/>
                    </a:lnTo>
                    <a:lnTo>
                      <a:pt x="456" y="123"/>
                    </a:lnTo>
                    <a:lnTo>
                      <a:pt x="459" y="83"/>
                    </a:lnTo>
                    <a:lnTo>
                      <a:pt x="462" y="120"/>
                    </a:lnTo>
                    <a:lnTo>
                      <a:pt x="464" y="79"/>
                    </a:lnTo>
                    <a:lnTo>
                      <a:pt x="467" y="76"/>
                    </a:lnTo>
                    <a:lnTo>
                      <a:pt x="470" y="55"/>
                    </a:lnTo>
                    <a:lnTo>
                      <a:pt x="472" y="86"/>
                    </a:lnTo>
                    <a:lnTo>
                      <a:pt x="475" y="44"/>
                    </a:lnTo>
                    <a:lnTo>
                      <a:pt x="477" y="152"/>
                    </a:lnTo>
                    <a:lnTo>
                      <a:pt x="480" y="30"/>
                    </a:lnTo>
                    <a:lnTo>
                      <a:pt x="482" y="84"/>
                    </a:lnTo>
                    <a:lnTo>
                      <a:pt x="485" y="90"/>
                    </a:lnTo>
                    <a:lnTo>
                      <a:pt x="488" y="88"/>
                    </a:lnTo>
                    <a:lnTo>
                      <a:pt x="490" y="35"/>
                    </a:lnTo>
                    <a:lnTo>
                      <a:pt x="493" y="79"/>
                    </a:lnTo>
                    <a:lnTo>
                      <a:pt x="496" y="51"/>
                    </a:lnTo>
                    <a:lnTo>
                      <a:pt x="498" y="52"/>
                    </a:lnTo>
                    <a:lnTo>
                      <a:pt x="501" y="107"/>
                    </a:lnTo>
                    <a:lnTo>
                      <a:pt x="503" y="126"/>
                    </a:lnTo>
                    <a:lnTo>
                      <a:pt x="506" y="103"/>
                    </a:lnTo>
                    <a:lnTo>
                      <a:pt x="509" y="69"/>
                    </a:lnTo>
                    <a:lnTo>
                      <a:pt x="511" y="98"/>
                    </a:lnTo>
                    <a:lnTo>
                      <a:pt x="514" y="78"/>
                    </a:lnTo>
                    <a:lnTo>
                      <a:pt x="516" y="90"/>
                    </a:lnTo>
                    <a:lnTo>
                      <a:pt x="519" y="40"/>
                    </a:lnTo>
                    <a:lnTo>
                      <a:pt x="522" y="79"/>
                    </a:lnTo>
                    <a:lnTo>
                      <a:pt x="524" y="129"/>
                    </a:lnTo>
                    <a:lnTo>
                      <a:pt x="527" y="102"/>
                    </a:lnTo>
                    <a:lnTo>
                      <a:pt x="530" y="85"/>
                    </a:lnTo>
                    <a:lnTo>
                      <a:pt x="532" y="86"/>
                    </a:lnTo>
                    <a:lnTo>
                      <a:pt x="535" y="74"/>
                    </a:lnTo>
                    <a:lnTo>
                      <a:pt x="537" y="93"/>
                    </a:lnTo>
                    <a:lnTo>
                      <a:pt x="540" y="58"/>
                    </a:lnTo>
                    <a:lnTo>
                      <a:pt x="542" y="97"/>
                    </a:lnTo>
                    <a:lnTo>
                      <a:pt x="545" y="46"/>
                    </a:lnTo>
                    <a:lnTo>
                      <a:pt x="548" y="115"/>
                    </a:lnTo>
                    <a:lnTo>
                      <a:pt x="550" y="102"/>
                    </a:lnTo>
                    <a:lnTo>
                      <a:pt x="553" y="97"/>
                    </a:lnTo>
                    <a:lnTo>
                      <a:pt x="556" y="98"/>
                    </a:lnTo>
                    <a:lnTo>
                      <a:pt x="558" y="87"/>
                    </a:lnTo>
                    <a:lnTo>
                      <a:pt x="561" y="105"/>
                    </a:lnTo>
                    <a:lnTo>
                      <a:pt x="563" y="94"/>
                    </a:lnTo>
                    <a:lnTo>
                      <a:pt x="566" y="85"/>
                    </a:lnTo>
                    <a:lnTo>
                      <a:pt x="569" y="78"/>
                    </a:lnTo>
                    <a:lnTo>
                      <a:pt x="571" y="96"/>
                    </a:lnTo>
                    <a:lnTo>
                      <a:pt x="574" y="138"/>
                    </a:lnTo>
                    <a:lnTo>
                      <a:pt x="576" y="144"/>
                    </a:lnTo>
                    <a:lnTo>
                      <a:pt x="579" y="64"/>
                    </a:lnTo>
                    <a:lnTo>
                      <a:pt x="582" y="117"/>
                    </a:lnTo>
                    <a:lnTo>
                      <a:pt x="584" y="97"/>
                    </a:lnTo>
                    <a:lnTo>
                      <a:pt x="587" y="60"/>
                    </a:lnTo>
                    <a:lnTo>
                      <a:pt x="590" y="114"/>
                    </a:lnTo>
                    <a:lnTo>
                      <a:pt x="592" y="43"/>
                    </a:lnTo>
                    <a:lnTo>
                      <a:pt x="595" y="93"/>
                    </a:lnTo>
                    <a:lnTo>
                      <a:pt x="597" y="46"/>
                    </a:lnTo>
                    <a:lnTo>
                      <a:pt x="600" y="84"/>
                    </a:lnTo>
                    <a:lnTo>
                      <a:pt x="602" y="111"/>
                    </a:lnTo>
                    <a:lnTo>
                      <a:pt x="605" y="74"/>
                    </a:lnTo>
                    <a:lnTo>
                      <a:pt x="608" y="84"/>
                    </a:lnTo>
                    <a:lnTo>
                      <a:pt x="610" y="59"/>
                    </a:lnTo>
                    <a:lnTo>
                      <a:pt x="613" y="95"/>
                    </a:lnTo>
                    <a:lnTo>
                      <a:pt x="616" y="81"/>
                    </a:lnTo>
                    <a:lnTo>
                      <a:pt x="618" y="78"/>
                    </a:lnTo>
                    <a:lnTo>
                      <a:pt x="621" y="72"/>
                    </a:lnTo>
                    <a:lnTo>
                      <a:pt x="623" y="94"/>
                    </a:lnTo>
                    <a:lnTo>
                      <a:pt x="626" y="80"/>
                    </a:lnTo>
                    <a:lnTo>
                      <a:pt x="629" y="116"/>
                    </a:lnTo>
                    <a:lnTo>
                      <a:pt x="631" y="52"/>
                    </a:lnTo>
                    <a:lnTo>
                      <a:pt x="634" y="113"/>
                    </a:lnTo>
                    <a:lnTo>
                      <a:pt x="636" y="102"/>
                    </a:lnTo>
                    <a:lnTo>
                      <a:pt x="639" y="80"/>
                    </a:lnTo>
                    <a:lnTo>
                      <a:pt x="642" y="58"/>
                    </a:lnTo>
                    <a:lnTo>
                      <a:pt x="644" y="19"/>
                    </a:lnTo>
                    <a:lnTo>
                      <a:pt x="647" y="66"/>
                    </a:lnTo>
                    <a:lnTo>
                      <a:pt x="650" y="119"/>
                    </a:lnTo>
                    <a:lnTo>
                      <a:pt x="652" y="112"/>
                    </a:lnTo>
                    <a:lnTo>
                      <a:pt x="655" y="72"/>
                    </a:lnTo>
                    <a:lnTo>
                      <a:pt x="657" y="141"/>
                    </a:lnTo>
                    <a:lnTo>
                      <a:pt x="660" y="159"/>
                    </a:lnTo>
                    <a:lnTo>
                      <a:pt x="662" y="260"/>
                    </a:lnTo>
                    <a:lnTo>
                      <a:pt x="665" y="260"/>
                    </a:lnTo>
                    <a:lnTo>
                      <a:pt x="668" y="322"/>
                    </a:lnTo>
                    <a:lnTo>
                      <a:pt x="671" y="347"/>
                    </a:lnTo>
                    <a:lnTo>
                      <a:pt x="673" y="328"/>
                    </a:lnTo>
                    <a:lnTo>
                      <a:pt x="676" y="375"/>
                    </a:lnTo>
                    <a:lnTo>
                      <a:pt x="678" y="331"/>
                    </a:lnTo>
                    <a:lnTo>
                      <a:pt x="681" y="387"/>
                    </a:lnTo>
                    <a:lnTo>
                      <a:pt x="683" y="296"/>
                    </a:lnTo>
                    <a:lnTo>
                      <a:pt x="686" y="328"/>
                    </a:lnTo>
                    <a:lnTo>
                      <a:pt x="689" y="380"/>
                    </a:lnTo>
                    <a:lnTo>
                      <a:pt x="691" y="318"/>
                    </a:lnTo>
                    <a:lnTo>
                      <a:pt x="694" y="370"/>
                    </a:lnTo>
                    <a:lnTo>
                      <a:pt x="696" y="365"/>
                    </a:lnTo>
                    <a:lnTo>
                      <a:pt x="699" y="383"/>
                    </a:lnTo>
                    <a:lnTo>
                      <a:pt x="702" y="410"/>
                    </a:lnTo>
                    <a:lnTo>
                      <a:pt x="704" y="387"/>
                    </a:lnTo>
                    <a:lnTo>
                      <a:pt x="707" y="379"/>
                    </a:lnTo>
                    <a:lnTo>
                      <a:pt x="710" y="399"/>
                    </a:lnTo>
                    <a:lnTo>
                      <a:pt x="712" y="346"/>
                    </a:lnTo>
                    <a:lnTo>
                      <a:pt x="715" y="333"/>
                    </a:lnTo>
                    <a:lnTo>
                      <a:pt x="717" y="381"/>
                    </a:lnTo>
                    <a:lnTo>
                      <a:pt x="720" y="375"/>
                    </a:lnTo>
                    <a:lnTo>
                      <a:pt x="722" y="393"/>
                    </a:lnTo>
                    <a:lnTo>
                      <a:pt x="725" y="376"/>
                    </a:lnTo>
                    <a:lnTo>
                      <a:pt x="728" y="371"/>
                    </a:lnTo>
                    <a:lnTo>
                      <a:pt x="731" y="408"/>
                    </a:lnTo>
                    <a:lnTo>
                      <a:pt x="733" y="344"/>
                    </a:lnTo>
                    <a:lnTo>
                      <a:pt x="736" y="360"/>
                    </a:lnTo>
                    <a:lnTo>
                      <a:pt x="738" y="369"/>
                    </a:lnTo>
                    <a:lnTo>
                      <a:pt x="741" y="366"/>
                    </a:lnTo>
                    <a:lnTo>
                      <a:pt x="743" y="413"/>
                    </a:lnTo>
                    <a:lnTo>
                      <a:pt x="746" y="344"/>
                    </a:lnTo>
                    <a:lnTo>
                      <a:pt x="749" y="341"/>
                    </a:lnTo>
                    <a:lnTo>
                      <a:pt x="751" y="399"/>
                    </a:lnTo>
                    <a:lnTo>
                      <a:pt x="754" y="405"/>
                    </a:lnTo>
                    <a:lnTo>
                      <a:pt x="757" y="362"/>
                    </a:lnTo>
                    <a:lnTo>
                      <a:pt x="759" y="376"/>
                    </a:lnTo>
                    <a:lnTo>
                      <a:pt x="762" y="368"/>
                    </a:lnTo>
                    <a:lnTo>
                      <a:pt x="764" y="341"/>
                    </a:lnTo>
                    <a:lnTo>
                      <a:pt x="767" y="353"/>
                    </a:lnTo>
                    <a:lnTo>
                      <a:pt x="770" y="364"/>
                    </a:lnTo>
                    <a:lnTo>
                      <a:pt x="772" y="397"/>
                    </a:lnTo>
                    <a:lnTo>
                      <a:pt x="775" y="410"/>
                    </a:lnTo>
                    <a:lnTo>
                      <a:pt x="777" y="366"/>
                    </a:lnTo>
                    <a:lnTo>
                      <a:pt x="780" y="381"/>
                    </a:lnTo>
                    <a:lnTo>
                      <a:pt x="782" y="355"/>
                    </a:lnTo>
                    <a:lnTo>
                      <a:pt x="785" y="361"/>
                    </a:lnTo>
                    <a:lnTo>
                      <a:pt x="788" y="363"/>
                    </a:lnTo>
                    <a:lnTo>
                      <a:pt x="791" y="345"/>
                    </a:lnTo>
                    <a:lnTo>
                      <a:pt x="793" y="348"/>
                    </a:lnTo>
                    <a:lnTo>
                      <a:pt x="796" y="348"/>
                    </a:lnTo>
                    <a:lnTo>
                      <a:pt x="798" y="333"/>
                    </a:lnTo>
                    <a:lnTo>
                      <a:pt x="801" y="387"/>
                    </a:lnTo>
                    <a:lnTo>
                      <a:pt x="803" y="389"/>
                    </a:lnTo>
                    <a:lnTo>
                      <a:pt x="806" y="376"/>
                    </a:lnTo>
                    <a:lnTo>
                      <a:pt x="809" y="333"/>
                    </a:lnTo>
                    <a:lnTo>
                      <a:pt x="811" y="315"/>
                    </a:lnTo>
                    <a:lnTo>
                      <a:pt x="814" y="306"/>
                    </a:lnTo>
                    <a:lnTo>
                      <a:pt x="817" y="387"/>
                    </a:lnTo>
                    <a:lnTo>
                      <a:pt x="819" y="423"/>
                    </a:lnTo>
                    <a:lnTo>
                      <a:pt x="822" y="356"/>
                    </a:lnTo>
                    <a:lnTo>
                      <a:pt x="824" y="360"/>
                    </a:lnTo>
                    <a:lnTo>
                      <a:pt x="827" y="417"/>
                    </a:lnTo>
                    <a:lnTo>
                      <a:pt x="829" y="363"/>
                    </a:lnTo>
                    <a:lnTo>
                      <a:pt x="832" y="310"/>
                    </a:lnTo>
                    <a:lnTo>
                      <a:pt x="835" y="396"/>
                    </a:lnTo>
                    <a:lnTo>
                      <a:pt x="837" y="307"/>
                    </a:lnTo>
                    <a:lnTo>
                      <a:pt x="840" y="348"/>
                    </a:lnTo>
                    <a:lnTo>
                      <a:pt x="843" y="329"/>
                    </a:lnTo>
                    <a:lnTo>
                      <a:pt x="845" y="394"/>
                    </a:lnTo>
                    <a:lnTo>
                      <a:pt x="848" y="360"/>
                    </a:lnTo>
                    <a:lnTo>
                      <a:pt x="850" y="348"/>
                    </a:lnTo>
                    <a:lnTo>
                      <a:pt x="853" y="431"/>
                    </a:lnTo>
                    <a:lnTo>
                      <a:pt x="856" y="381"/>
                    </a:lnTo>
                    <a:lnTo>
                      <a:pt x="858" y="340"/>
                    </a:lnTo>
                    <a:lnTo>
                      <a:pt x="861" y="316"/>
                    </a:lnTo>
                    <a:lnTo>
                      <a:pt x="863" y="390"/>
                    </a:lnTo>
                    <a:lnTo>
                      <a:pt x="866" y="367"/>
                    </a:lnTo>
                    <a:lnTo>
                      <a:pt x="868" y="397"/>
                    </a:lnTo>
                    <a:lnTo>
                      <a:pt x="871" y="353"/>
                    </a:lnTo>
                    <a:lnTo>
                      <a:pt x="874" y="407"/>
                    </a:lnTo>
                    <a:lnTo>
                      <a:pt x="877" y="384"/>
                    </a:lnTo>
                    <a:lnTo>
                      <a:pt x="879" y="364"/>
                    </a:lnTo>
                    <a:lnTo>
                      <a:pt x="882" y="311"/>
                    </a:lnTo>
                    <a:lnTo>
                      <a:pt x="884" y="336"/>
                    </a:lnTo>
                    <a:lnTo>
                      <a:pt x="887" y="333"/>
                    </a:lnTo>
                    <a:lnTo>
                      <a:pt x="889" y="341"/>
                    </a:lnTo>
                    <a:lnTo>
                      <a:pt x="892" y="348"/>
                    </a:lnTo>
                    <a:lnTo>
                      <a:pt x="895" y="344"/>
                    </a:lnTo>
                    <a:lnTo>
                      <a:pt x="897" y="314"/>
                    </a:lnTo>
                    <a:lnTo>
                      <a:pt x="900" y="378"/>
                    </a:lnTo>
                    <a:lnTo>
                      <a:pt x="903" y="321"/>
                    </a:lnTo>
                    <a:lnTo>
                      <a:pt x="905" y="352"/>
                    </a:lnTo>
                    <a:lnTo>
                      <a:pt x="908" y="380"/>
                    </a:lnTo>
                    <a:lnTo>
                      <a:pt x="910" y="311"/>
                    </a:lnTo>
                    <a:lnTo>
                      <a:pt x="913" y="318"/>
                    </a:lnTo>
                    <a:lnTo>
                      <a:pt x="916" y="335"/>
                    </a:lnTo>
                    <a:lnTo>
                      <a:pt x="918" y="343"/>
                    </a:lnTo>
                    <a:lnTo>
                      <a:pt x="921" y="369"/>
                    </a:lnTo>
                    <a:lnTo>
                      <a:pt x="923" y="379"/>
                    </a:lnTo>
                    <a:lnTo>
                      <a:pt x="926" y="363"/>
                    </a:lnTo>
                    <a:lnTo>
                      <a:pt x="928" y="364"/>
                    </a:lnTo>
                    <a:lnTo>
                      <a:pt x="931" y="333"/>
                    </a:lnTo>
                    <a:lnTo>
                      <a:pt x="934" y="310"/>
                    </a:lnTo>
                    <a:lnTo>
                      <a:pt x="937" y="306"/>
                    </a:lnTo>
                    <a:lnTo>
                      <a:pt x="939" y="359"/>
                    </a:lnTo>
                    <a:lnTo>
                      <a:pt x="942" y="378"/>
                    </a:lnTo>
                    <a:lnTo>
                      <a:pt x="944" y="392"/>
                    </a:lnTo>
                    <a:lnTo>
                      <a:pt x="947" y="320"/>
                    </a:lnTo>
                    <a:lnTo>
                      <a:pt x="949" y="356"/>
                    </a:lnTo>
                    <a:lnTo>
                      <a:pt x="952" y="324"/>
                    </a:lnTo>
                    <a:lnTo>
                      <a:pt x="955" y="405"/>
                    </a:lnTo>
                    <a:lnTo>
                      <a:pt x="957" y="324"/>
                    </a:lnTo>
                    <a:lnTo>
                      <a:pt x="960" y="375"/>
                    </a:lnTo>
                    <a:lnTo>
                      <a:pt x="963" y="335"/>
                    </a:lnTo>
                    <a:lnTo>
                      <a:pt x="965" y="354"/>
                    </a:lnTo>
                    <a:lnTo>
                      <a:pt x="968" y="361"/>
                    </a:lnTo>
                    <a:lnTo>
                      <a:pt x="970" y="434"/>
                    </a:lnTo>
                    <a:lnTo>
                      <a:pt x="973" y="391"/>
                    </a:lnTo>
                    <a:lnTo>
                      <a:pt x="976" y="369"/>
                    </a:lnTo>
                    <a:lnTo>
                      <a:pt x="978" y="354"/>
                    </a:lnTo>
                    <a:lnTo>
                      <a:pt x="981" y="335"/>
                    </a:lnTo>
                    <a:lnTo>
                      <a:pt x="983" y="366"/>
                    </a:lnTo>
                    <a:lnTo>
                      <a:pt x="986" y="375"/>
                    </a:lnTo>
                    <a:lnTo>
                      <a:pt x="989" y="338"/>
                    </a:lnTo>
                    <a:lnTo>
                      <a:pt x="991" y="457"/>
                    </a:lnTo>
                    <a:lnTo>
                      <a:pt x="994" y="380"/>
                    </a:lnTo>
                    <a:lnTo>
                      <a:pt x="997" y="333"/>
                    </a:lnTo>
                    <a:lnTo>
                      <a:pt x="999" y="323"/>
                    </a:lnTo>
                    <a:lnTo>
                      <a:pt x="1002" y="337"/>
                    </a:lnTo>
                    <a:lnTo>
                      <a:pt x="1004" y="373"/>
                    </a:lnTo>
                    <a:lnTo>
                      <a:pt x="1007" y="348"/>
                    </a:lnTo>
                    <a:lnTo>
                      <a:pt x="1009" y="357"/>
                    </a:lnTo>
                    <a:lnTo>
                      <a:pt x="1012" y="327"/>
                    </a:lnTo>
                    <a:lnTo>
                      <a:pt x="1015" y="338"/>
                    </a:lnTo>
                    <a:lnTo>
                      <a:pt x="1017" y="326"/>
                    </a:lnTo>
                    <a:lnTo>
                      <a:pt x="1020" y="342"/>
                    </a:lnTo>
                    <a:lnTo>
                      <a:pt x="1023" y="384"/>
                    </a:lnTo>
                    <a:lnTo>
                      <a:pt x="1025" y="360"/>
                    </a:lnTo>
                    <a:lnTo>
                      <a:pt x="1028" y="328"/>
                    </a:lnTo>
                    <a:lnTo>
                      <a:pt x="1030" y="339"/>
                    </a:lnTo>
                    <a:lnTo>
                      <a:pt x="1033" y="322"/>
                    </a:lnTo>
                    <a:lnTo>
                      <a:pt x="1036" y="360"/>
                    </a:lnTo>
                    <a:lnTo>
                      <a:pt x="1038" y="321"/>
                    </a:lnTo>
                    <a:lnTo>
                      <a:pt x="1041" y="345"/>
                    </a:lnTo>
                    <a:lnTo>
                      <a:pt x="1043" y="293"/>
                    </a:lnTo>
                    <a:lnTo>
                      <a:pt x="1046" y="363"/>
                    </a:lnTo>
                    <a:lnTo>
                      <a:pt x="1049" y="361"/>
                    </a:lnTo>
                    <a:lnTo>
                      <a:pt x="1051" y="372"/>
                    </a:lnTo>
                    <a:lnTo>
                      <a:pt x="1054" y="339"/>
                    </a:lnTo>
                    <a:lnTo>
                      <a:pt x="1057" y="341"/>
                    </a:lnTo>
                    <a:lnTo>
                      <a:pt x="1059" y="365"/>
                    </a:lnTo>
                    <a:lnTo>
                      <a:pt x="1062" y="370"/>
                    </a:lnTo>
                    <a:lnTo>
                      <a:pt x="1064" y="367"/>
                    </a:lnTo>
                    <a:lnTo>
                      <a:pt x="1067" y="370"/>
                    </a:lnTo>
                    <a:lnTo>
                      <a:pt x="1069" y="356"/>
                    </a:lnTo>
                    <a:lnTo>
                      <a:pt x="1072" y="403"/>
                    </a:lnTo>
                    <a:lnTo>
                      <a:pt x="1075" y="342"/>
                    </a:lnTo>
                    <a:lnTo>
                      <a:pt x="1077" y="352"/>
                    </a:lnTo>
                    <a:lnTo>
                      <a:pt x="1080" y="322"/>
                    </a:lnTo>
                    <a:lnTo>
                      <a:pt x="1083" y="317"/>
                    </a:lnTo>
                    <a:lnTo>
                      <a:pt x="1085" y="337"/>
                    </a:lnTo>
                    <a:lnTo>
                      <a:pt x="1088" y="346"/>
                    </a:lnTo>
                    <a:lnTo>
                      <a:pt x="1090" y="293"/>
                    </a:lnTo>
                    <a:lnTo>
                      <a:pt x="1093" y="349"/>
                    </a:lnTo>
                    <a:lnTo>
                      <a:pt x="1096" y="339"/>
                    </a:lnTo>
                    <a:lnTo>
                      <a:pt x="1098" y="435"/>
                    </a:lnTo>
                    <a:lnTo>
                      <a:pt x="1101" y="350"/>
                    </a:lnTo>
                    <a:lnTo>
                      <a:pt x="1103" y="375"/>
                    </a:lnTo>
                    <a:lnTo>
                      <a:pt x="1106" y="336"/>
                    </a:lnTo>
                    <a:lnTo>
                      <a:pt x="1109" y="343"/>
                    </a:lnTo>
                    <a:lnTo>
                      <a:pt x="1111" y="326"/>
                    </a:lnTo>
                    <a:lnTo>
                      <a:pt x="1114" y="415"/>
                    </a:lnTo>
                    <a:lnTo>
                      <a:pt x="1117" y="336"/>
                    </a:lnTo>
                    <a:lnTo>
                      <a:pt x="1119" y="402"/>
                    </a:lnTo>
                    <a:lnTo>
                      <a:pt x="1122" y="364"/>
                    </a:lnTo>
                    <a:lnTo>
                      <a:pt x="1124" y="367"/>
                    </a:lnTo>
                    <a:lnTo>
                      <a:pt x="1127" y="361"/>
                    </a:lnTo>
                    <a:lnTo>
                      <a:pt x="1129" y="309"/>
                    </a:lnTo>
                    <a:lnTo>
                      <a:pt x="1132" y="360"/>
                    </a:lnTo>
                    <a:lnTo>
                      <a:pt x="1135" y="301"/>
                    </a:lnTo>
                    <a:lnTo>
                      <a:pt x="1137" y="394"/>
                    </a:lnTo>
                    <a:lnTo>
                      <a:pt x="1140" y="387"/>
                    </a:lnTo>
                    <a:lnTo>
                      <a:pt x="1143" y="314"/>
                    </a:lnTo>
                    <a:lnTo>
                      <a:pt x="1145" y="395"/>
                    </a:lnTo>
                    <a:lnTo>
                      <a:pt x="1148" y="358"/>
                    </a:lnTo>
                    <a:lnTo>
                      <a:pt x="1150" y="373"/>
                    </a:lnTo>
                    <a:lnTo>
                      <a:pt x="1153" y="316"/>
                    </a:lnTo>
                    <a:lnTo>
                      <a:pt x="1156" y="284"/>
                    </a:lnTo>
                    <a:lnTo>
                      <a:pt x="1158" y="311"/>
                    </a:lnTo>
                    <a:lnTo>
                      <a:pt x="1161" y="346"/>
                    </a:lnTo>
                    <a:lnTo>
                      <a:pt x="1163" y="369"/>
                    </a:lnTo>
                    <a:lnTo>
                      <a:pt x="1166" y="306"/>
                    </a:lnTo>
                    <a:lnTo>
                      <a:pt x="1169" y="395"/>
                    </a:lnTo>
                    <a:lnTo>
                      <a:pt x="1171" y="385"/>
                    </a:lnTo>
                    <a:lnTo>
                      <a:pt x="1174" y="376"/>
                    </a:lnTo>
                    <a:lnTo>
                      <a:pt x="1177" y="402"/>
                    </a:lnTo>
                    <a:lnTo>
                      <a:pt x="1179" y="328"/>
                    </a:lnTo>
                    <a:lnTo>
                      <a:pt x="1182" y="331"/>
                    </a:lnTo>
                    <a:lnTo>
                      <a:pt x="1184" y="334"/>
                    </a:lnTo>
                    <a:lnTo>
                      <a:pt x="1187" y="333"/>
                    </a:lnTo>
                    <a:lnTo>
                      <a:pt x="1189" y="314"/>
                    </a:lnTo>
                    <a:lnTo>
                      <a:pt x="1192" y="320"/>
                    </a:lnTo>
                    <a:lnTo>
                      <a:pt x="1195" y="423"/>
                    </a:lnTo>
                    <a:lnTo>
                      <a:pt x="1197" y="372"/>
                    </a:lnTo>
                    <a:lnTo>
                      <a:pt x="1200" y="375"/>
                    </a:lnTo>
                    <a:lnTo>
                      <a:pt x="1203" y="375"/>
                    </a:lnTo>
                    <a:lnTo>
                      <a:pt x="1205" y="324"/>
                    </a:lnTo>
                    <a:lnTo>
                      <a:pt x="1208" y="356"/>
                    </a:lnTo>
                    <a:lnTo>
                      <a:pt x="1210" y="350"/>
                    </a:lnTo>
                    <a:lnTo>
                      <a:pt x="1213" y="367"/>
                    </a:lnTo>
                    <a:lnTo>
                      <a:pt x="1216" y="366"/>
                    </a:lnTo>
                    <a:lnTo>
                      <a:pt x="1218" y="386"/>
                    </a:lnTo>
                    <a:lnTo>
                      <a:pt x="1221" y="362"/>
                    </a:lnTo>
                    <a:lnTo>
                      <a:pt x="1223" y="365"/>
                    </a:lnTo>
                    <a:lnTo>
                      <a:pt x="1226" y="359"/>
                    </a:lnTo>
                    <a:lnTo>
                      <a:pt x="1229" y="360"/>
                    </a:lnTo>
                    <a:lnTo>
                      <a:pt x="1231" y="331"/>
                    </a:lnTo>
                    <a:lnTo>
                      <a:pt x="1234" y="395"/>
                    </a:lnTo>
                    <a:lnTo>
                      <a:pt x="1237" y="355"/>
                    </a:lnTo>
                    <a:lnTo>
                      <a:pt x="1239" y="340"/>
                    </a:lnTo>
                    <a:lnTo>
                      <a:pt x="1242" y="343"/>
                    </a:lnTo>
                    <a:lnTo>
                      <a:pt x="1244" y="358"/>
                    </a:lnTo>
                    <a:lnTo>
                      <a:pt x="1247" y="360"/>
                    </a:lnTo>
                    <a:lnTo>
                      <a:pt x="1249" y="349"/>
                    </a:lnTo>
                    <a:lnTo>
                      <a:pt x="1252" y="309"/>
                    </a:lnTo>
                    <a:lnTo>
                      <a:pt x="1255" y="291"/>
                    </a:lnTo>
                    <a:lnTo>
                      <a:pt x="1257" y="403"/>
                    </a:lnTo>
                    <a:lnTo>
                      <a:pt x="1260" y="359"/>
                    </a:lnTo>
                    <a:lnTo>
                      <a:pt x="1263" y="408"/>
                    </a:lnTo>
                    <a:lnTo>
                      <a:pt x="1265" y="385"/>
                    </a:lnTo>
                    <a:lnTo>
                      <a:pt x="1268" y="390"/>
                    </a:lnTo>
                    <a:lnTo>
                      <a:pt x="1270" y="353"/>
                    </a:lnTo>
                    <a:lnTo>
                      <a:pt x="1273" y="388"/>
                    </a:lnTo>
                    <a:lnTo>
                      <a:pt x="1276" y="344"/>
                    </a:lnTo>
                    <a:lnTo>
                      <a:pt x="1278" y="313"/>
                    </a:lnTo>
                    <a:lnTo>
                      <a:pt x="1281" y="334"/>
                    </a:lnTo>
                    <a:lnTo>
                      <a:pt x="1283" y="356"/>
                    </a:lnTo>
                    <a:lnTo>
                      <a:pt x="1286" y="348"/>
                    </a:lnTo>
                    <a:lnTo>
                      <a:pt x="1289" y="338"/>
                    </a:lnTo>
                    <a:lnTo>
                      <a:pt x="1291" y="313"/>
                    </a:lnTo>
                    <a:lnTo>
                      <a:pt x="1294" y="367"/>
                    </a:lnTo>
                    <a:lnTo>
                      <a:pt x="1297" y="363"/>
                    </a:lnTo>
                    <a:lnTo>
                      <a:pt x="1299" y="345"/>
                    </a:lnTo>
                    <a:lnTo>
                      <a:pt x="1302" y="346"/>
                    </a:lnTo>
                    <a:lnTo>
                      <a:pt x="1304" y="330"/>
                    </a:lnTo>
                    <a:lnTo>
                      <a:pt x="1307" y="380"/>
                    </a:lnTo>
                    <a:lnTo>
                      <a:pt x="1309" y="381"/>
                    </a:lnTo>
                    <a:lnTo>
                      <a:pt x="1312" y="378"/>
                    </a:lnTo>
                    <a:lnTo>
                      <a:pt x="1315" y="411"/>
                    </a:lnTo>
                    <a:lnTo>
                      <a:pt x="1317" y="360"/>
                    </a:lnTo>
                    <a:lnTo>
                      <a:pt x="1320" y="376"/>
                    </a:lnTo>
                    <a:lnTo>
                      <a:pt x="1323" y="322"/>
                    </a:lnTo>
                    <a:lnTo>
                      <a:pt x="1325" y="374"/>
                    </a:lnTo>
                    <a:lnTo>
                      <a:pt x="1328" y="345"/>
                    </a:lnTo>
                    <a:lnTo>
                      <a:pt x="1330" y="411"/>
                    </a:lnTo>
                    <a:lnTo>
                      <a:pt x="1333" y="397"/>
                    </a:lnTo>
                    <a:lnTo>
                      <a:pt x="1336" y="369"/>
                    </a:lnTo>
                    <a:lnTo>
                      <a:pt x="1338" y="342"/>
                    </a:lnTo>
                    <a:lnTo>
                      <a:pt x="1341" y="396"/>
                    </a:lnTo>
                    <a:lnTo>
                      <a:pt x="1343" y="388"/>
                    </a:lnTo>
                    <a:lnTo>
                      <a:pt x="1346" y="344"/>
                    </a:lnTo>
                    <a:lnTo>
                      <a:pt x="1349" y="298"/>
                    </a:lnTo>
                    <a:lnTo>
                      <a:pt x="1351" y="300"/>
                    </a:lnTo>
                    <a:lnTo>
                      <a:pt x="1354" y="352"/>
                    </a:lnTo>
                    <a:lnTo>
                      <a:pt x="1357" y="367"/>
                    </a:lnTo>
                    <a:lnTo>
                      <a:pt x="1359" y="322"/>
                    </a:lnTo>
                    <a:lnTo>
                      <a:pt x="1362" y="361"/>
                    </a:lnTo>
                    <a:lnTo>
                      <a:pt x="1364" y="394"/>
                    </a:lnTo>
                    <a:lnTo>
                      <a:pt x="1367" y="376"/>
                    </a:lnTo>
                    <a:lnTo>
                      <a:pt x="1369" y="405"/>
                    </a:lnTo>
                    <a:lnTo>
                      <a:pt x="1372" y="299"/>
                    </a:lnTo>
                    <a:lnTo>
                      <a:pt x="1375" y="382"/>
                    </a:lnTo>
                    <a:lnTo>
                      <a:pt x="1377" y="357"/>
                    </a:lnTo>
                    <a:lnTo>
                      <a:pt x="1380" y="367"/>
                    </a:lnTo>
                    <a:lnTo>
                      <a:pt x="1383" y="382"/>
                    </a:lnTo>
                    <a:lnTo>
                      <a:pt x="1385" y="374"/>
                    </a:lnTo>
                    <a:lnTo>
                      <a:pt x="1388" y="386"/>
                    </a:lnTo>
                    <a:lnTo>
                      <a:pt x="1390" y="376"/>
                    </a:lnTo>
                    <a:lnTo>
                      <a:pt x="1393" y="420"/>
                    </a:lnTo>
                    <a:lnTo>
                      <a:pt x="1396" y="355"/>
                    </a:lnTo>
                    <a:lnTo>
                      <a:pt x="1398" y="350"/>
                    </a:lnTo>
                    <a:lnTo>
                      <a:pt x="1401" y="369"/>
                    </a:lnTo>
                    <a:lnTo>
                      <a:pt x="1403" y="345"/>
                    </a:lnTo>
                    <a:lnTo>
                      <a:pt x="1406" y="324"/>
                    </a:lnTo>
                    <a:lnTo>
                      <a:pt x="1409" y="353"/>
                    </a:lnTo>
                    <a:lnTo>
                      <a:pt x="1411" y="339"/>
                    </a:lnTo>
                    <a:lnTo>
                      <a:pt x="1414" y="341"/>
                    </a:lnTo>
                    <a:lnTo>
                      <a:pt x="1417" y="356"/>
                    </a:lnTo>
                    <a:lnTo>
                      <a:pt x="1419" y="347"/>
                    </a:lnTo>
                    <a:lnTo>
                      <a:pt x="1422" y="339"/>
                    </a:lnTo>
                    <a:lnTo>
                      <a:pt x="1424" y="373"/>
                    </a:lnTo>
                    <a:lnTo>
                      <a:pt x="1427" y="365"/>
                    </a:lnTo>
                    <a:lnTo>
                      <a:pt x="1429" y="315"/>
                    </a:lnTo>
                    <a:lnTo>
                      <a:pt x="1432" y="345"/>
                    </a:lnTo>
                    <a:lnTo>
                      <a:pt x="1435" y="393"/>
                    </a:lnTo>
                    <a:lnTo>
                      <a:pt x="1437" y="333"/>
                    </a:lnTo>
                    <a:lnTo>
                      <a:pt x="1440" y="385"/>
                    </a:lnTo>
                    <a:lnTo>
                      <a:pt x="1443" y="316"/>
                    </a:lnTo>
                    <a:lnTo>
                      <a:pt x="1445" y="330"/>
                    </a:lnTo>
                    <a:lnTo>
                      <a:pt x="1448" y="294"/>
                    </a:lnTo>
                    <a:lnTo>
                      <a:pt x="1450" y="293"/>
                    </a:lnTo>
                    <a:lnTo>
                      <a:pt x="1453" y="339"/>
                    </a:lnTo>
                    <a:lnTo>
                      <a:pt x="1456" y="343"/>
                    </a:lnTo>
                    <a:lnTo>
                      <a:pt x="1458" y="385"/>
                    </a:lnTo>
                    <a:lnTo>
                      <a:pt x="1461" y="411"/>
                    </a:lnTo>
                    <a:lnTo>
                      <a:pt x="1463" y="373"/>
                    </a:lnTo>
                    <a:lnTo>
                      <a:pt x="1466" y="306"/>
                    </a:lnTo>
                    <a:lnTo>
                      <a:pt x="1469" y="344"/>
                    </a:lnTo>
                    <a:lnTo>
                      <a:pt x="1471" y="333"/>
                    </a:lnTo>
                    <a:lnTo>
                      <a:pt x="1474" y="346"/>
                    </a:lnTo>
                    <a:lnTo>
                      <a:pt x="1477" y="341"/>
                    </a:lnTo>
                    <a:lnTo>
                      <a:pt x="1479" y="365"/>
                    </a:lnTo>
                    <a:lnTo>
                      <a:pt x="1482" y="325"/>
                    </a:lnTo>
                    <a:lnTo>
                      <a:pt x="1484" y="364"/>
                    </a:lnTo>
                    <a:lnTo>
                      <a:pt x="1487" y="388"/>
                    </a:lnTo>
                    <a:lnTo>
                      <a:pt x="1489" y="426"/>
                    </a:lnTo>
                    <a:lnTo>
                      <a:pt x="1492" y="365"/>
                    </a:lnTo>
                    <a:lnTo>
                      <a:pt x="1495" y="379"/>
                    </a:lnTo>
                    <a:lnTo>
                      <a:pt x="1497" y="321"/>
                    </a:lnTo>
                    <a:lnTo>
                      <a:pt x="1500" y="347"/>
                    </a:lnTo>
                    <a:lnTo>
                      <a:pt x="1503" y="372"/>
                    </a:lnTo>
                    <a:lnTo>
                      <a:pt x="1505" y="372"/>
                    </a:lnTo>
                    <a:lnTo>
                      <a:pt x="1508" y="360"/>
                    </a:lnTo>
                    <a:lnTo>
                      <a:pt x="1510" y="383"/>
                    </a:lnTo>
                    <a:lnTo>
                      <a:pt x="1513" y="401"/>
                    </a:lnTo>
                    <a:lnTo>
                      <a:pt x="1516" y="338"/>
                    </a:lnTo>
                    <a:lnTo>
                      <a:pt x="1518" y="393"/>
                    </a:lnTo>
                    <a:lnTo>
                      <a:pt x="1521" y="314"/>
                    </a:lnTo>
                    <a:lnTo>
                      <a:pt x="1523" y="297"/>
                    </a:lnTo>
                    <a:lnTo>
                      <a:pt x="1526" y="397"/>
                    </a:lnTo>
                    <a:lnTo>
                      <a:pt x="1529" y="372"/>
                    </a:lnTo>
                    <a:lnTo>
                      <a:pt x="1531" y="366"/>
                    </a:lnTo>
                    <a:lnTo>
                      <a:pt x="1534" y="379"/>
                    </a:lnTo>
                    <a:lnTo>
                      <a:pt x="1537" y="357"/>
                    </a:lnTo>
                    <a:lnTo>
                      <a:pt x="1539" y="408"/>
                    </a:lnTo>
                    <a:lnTo>
                      <a:pt x="1542" y="370"/>
                    </a:lnTo>
                    <a:lnTo>
                      <a:pt x="1544" y="381"/>
                    </a:lnTo>
                    <a:lnTo>
                      <a:pt x="1547" y="342"/>
                    </a:lnTo>
                    <a:lnTo>
                      <a:pt x="1549" y="389"/>
                    </a:lnTo>
                    <a:lnTo>
                      <a:pt x="1552" y="414"/>
                    </a:lnTo>
                    <a:lnTo>
                      <a:pt x="1555" y="374"/>
                    </a:lnTo>
                    <a:lnTo>
                      <a:pt x="1557" y="393"/>
                    </a:lnTo>
                    <a:lnTo>
                      <a:pt x="1560" y="350"/>
                    </a:lnTo>
                    <a:lnTo>
                      <a:pt x="1563" y="356"/>
                    </a:lnTo>
                    <a:lnTo>
                      <a:pt x="1565" y="391"/>
                    </a:lnTo>
                    <a:lnTo>
                      <a:pt x="1568" y="323"/>
                    </a:lnTo>
                    <a:lnTo>
                      <a:pt x="1570" y="347"/>
                    </a:lnTo>
                    <a:lnTo>
                      <a:pt x="1573" y="334"/>
                    </a:lnTo>
                    <a:lnTo>
                      <a:pt x="1576" y="394"/>
                    </a:lnTo>
                    <a:lnTo>
                      <a:pt x="1578" y="378"/>
                    </a:lnTo>
                    <a:lnTo>
                      <a:pt x="1581" y="330"/>
                    </a:lnTo>
                    <a:lnTo>
                      <a:pt x="1583" y="370"/>
                    </a:lnTo>
                    <a:lnTo>
                      <a:pt x="1586" y="360"/>
                    </a:lnTo>
                    <a:lnTo>
                      <a:pt x="1589" y="345"/>
                    </a:lnTo>
                    <a:lnTo>
                      <a:pt x="1591" y="376"/>
                    </a:lnTo>
                    <a:lnTo>
                      <a:pt x="1594" y="334"/>
                    </a:lnTo>
                    <a:lnTo>
                      <a:pt x="1597" y="380"/>
                    </a:lnTo>
                    <a:lnTo>
                      <a:pt x="1599" y="277"/>
                    </a:lnTo>
                    <a:lnTo>
                      <a:pt x="1602" y="340"/>
                    </a:lnTo>
                    <a:lnTo>
                      <a:pt x="1604" y="390"/>
                    </a:lnTo>
                    <a:lnTo>
                      <a:pt x="1607" y="366"/>
                    </a:lnTo>
                    <a:lnTo>
                      <a:pt x="1609" y="369"/>
                    </a:lnTo>
                    <a:lnTo>
                      <a:pt x="1612" y="382"/>
                    </a:lnTo>
                    <a:lnTo>
                      <a:pt x="1615" y="327"/>
                    </a:lnTo>
                    <a:lnTo>
                      <a:pt x="1617" y="327"/>
                    </a:lnTo>
                    <a:lnTo>
                      <a:pt x="1620" y="332"/>
                    </a:lnTo>
                    <a:lnTo>
                      <a:pt x="1623" y="346"/>
                    </a:lnTo>
                    <a:lnTo>
                      <a:pt x="1625" y="389"/>
                    </a:lnTo>
                    <a:lnTo>
                      <a:pt x="1628" y="338"/>
                    </a:lnTo>
                    <a:lnTo>
                      <a:pt x="1630" y="393"/>
                    </a:lnTo>
                    <a:lnTo>
                      <a:pt x="1633" y="387"/>
                    </a:lnTo>
                    <a:lnTo>
                      <a:pt x="1636" y="395"/>
                    </a:lnTo>
                    <a:lnTo>
                      <a:pt x="1638" y="348"/>
                    </a:lnTo>
                    <a:lnTo>
                      <a:pt x="1641" y="343"/>
                    </a:lnTo>
                    <a:lnTo>
                      <a:pt x="1643" y="324"/>
                    </a:lnTo>
                    <a:lnTo>
                      <a:pt x="1646" y="348"/>
                    </a:lnTo>
                    <a:lnTo>
                      <a:pt x="1649" y="357"/>
                    </a:lnTo>
                    <a:lnTo>
                      <a:pt x="1651" y="382"/>
                    </a:lnTo>
                    <a:lnTo>
                      <a:pt x="1654" y="337"/>
                    </a:lnTo>
                    <a:lnTo>
                      <a:pt x="1657" y="355"/>
                    </a:lnTo>
                    <a:lnTo>
                      <a:pt x="1659" y="389"/>
                    </a:lnTo>
                    <a:lnTo>
                      <a:pt x="1662" y="404"/>
                    </a:lnTo>
                    <a:lnTo>
                      <a:pt x="1664" y="354"/>
                    </a:lnTo>
                    <a:lnTo>
                      <a:pt x="1667" y="367"/>
                    </a:lnTo>
                    <a:lnTo>
                      <a:pt x="1669" y="360"/>
                    </a:lnTo>
                    <a:lnTo>
                      <a:pt x="1672" y="370"/>
                    </a:lnTo>
                    <a:lnTo>
                      <a:pt x="1675" y="411"/>
                    </a:lnTo>
                    <a:lnTo>
                      <a:pt x="1677" y="363"/>
                    </a:lnTo>
                    <a:lnTo>
                      <a:pt x="1680" y="361"/>
                    </a:lnTo>
                    <a:lnTo>
                      <a:pt x="1683" y="312"/>
                    </a:lnTo>
                    <a:lnTo>
                      <a:pt x="1685" y="382"/>
                    </a:lnTo>
                    <a:lnTo>
                      <a:pt x="1688" y="345"/>
                    </a:lnTo>
                    <a:lnTo>
                      <a:pt x="1690" y="328"/>
                    </a:lnTo>
                    <a:lnTo>
                      <a:pt x="1693" y="283"/>
                    </a:lnTo>
                    <a:lnTo>
                      <a:pt x="1696" y="339"/>
                    </a:lnTo>
                    <a:lnTo>
                      <a:pt x="1698" y="345"/>
                    </a:lnTo>
                    <a:lnTo>
                      <a:pt x="1701" y="366"/>
                    </a:lnTo>
                    <a:lnTo>
                      <a:pt x="1703" y="359"/>
                    </a:lnTo>
                    <a:lnTo>
                      <a:pt x="1706" y="336"/>
                    </a:lnTo>
                    <a:lnTo>
                      <a:pt x="1709" y="348"/>
                    </a:lnTo>
                    <a:lnTo>
                      <a:pt x="1711" y="345"/>
                    </a:lnTo>
                    <a:lnTo>
                      <a:pt x="1714" y="366"/>
                    </a:lnTo>
                    <a:lnTo>
                      <a:pt x="1717" y="379"/>
                    </a:lnTo>
                    <a:lnTo>
                      <a:pt x="1719" y="378"/>
                    </a:lnTo>
                    <a:lnTo>
                      <a:pt x="1722" y="381"/>
                    </a:lnTo>
                    <a:lnTo>
                      <a:pt x="1724" y="370"/>
                    </a:lnTo>
                    <a:lnTo>
                      <a:pt x="1727" y="329"/>
                    </a:lnTo>
                    <a:lnTo>
                      <a:pt x="1729" y="428"/>
                    </a:lnTo>
                    <a:lnTo>
                      <a:pt x="1732" y="359"/>
                    </a:lnTo>
                    <a:lnTo>
                      <a:pt x="1735" y="378"/>
                    </a:lnTo>
                    <a:lnTo>
                      <a:pt x="1737" y="331"/>
                    </a:lnTo>
                    <a:lnTo>
                      <a:pt x="1740" y="394"/>
                    </a:lnTo>
                    <a:lnTo>
                      <a:pt x="1743" y="352"/>
                    </a:lnTo>
                    <a:lnTo>
                      <a:pt x="1745" y="331"/>
                    </a:lnTo>
                    <a:lnTo>
                      <a:pt x="1748" y="357"/>
                    </a:lnTo>
                    <a:lnTo>
                      <a:pt x="1750" y="443"/>
                    </a:lnTo>
                    <a:lnTo>
                      <a:pt x="1753" y="334"/>
                    </a:lnTo>
                    <a:lnTo>
                      <a:pt x="1756" y="343"/>
                    </a:lnTo>
                    <a:lnTo>
                      <a:pt x="1758" y="361"/>
                    </a:lnTo>
                    <a:lnTo>
                      <a:pt x="1761" y="350"/>
                    </a:lnTo>
                    <a:lnTo>
                      <a:pt x="1763" y="343"/>
                    </a:lnTo>
                    <a:lnTo>
                      <a:pt x="1766" y="308"/>
                    </a:lnTo>
                    <a:lnTo>
                      <a:pt x="1769" y="328"/>
                    </a:lnTo>
                    <a:lnTo>
                      <a:pt x="1771" y="369"/>
                    </a:lnTo>
                    <a:lnTo>
                      <a:pt x="1774" y="320"/>
                    </a:lnTo>
                    <a:lnTo>
                      <a:pt x="1777" y="360"/>
                    </a:lnTo>
                    <a:lnTo>
                      <a:pt x="1779" y="415"/>
                    </a:lnTo>
                    <a:lnTo>
                      <a:pt x="1782" y="339"/>
                    </a:lnTo>
                    <a:lnTo>
                      <a:pt x="1784" y="372"/>
                    </a:lnTo>
                    <a:lnTo>
                      <a:pt x="1787" y="398"/>
                    </a:lnTo>
                    <a:lnTo>
                      <a:pt x="1789" y="399"/>
                    </a:lnTo>
                    <a:lnTo>
                      <a:pt x="1792" y="374"/>
                    </a:lnTo>
                    <a:lnTo>
                      <a:pt x="1795" y="372"/>
                    </a:lnTo>
                    <a:lnTo>
                      <a:pt x="1797" y="333"/>
                    </a:lnTo>
                    <a:lnTo>
                      <a:pt x="1800" y="389"/>
                    </a:lnTo>
                    <a:lnTo>
                      <a:pt x="1803" y="388"/>
                    </a:lnTo>
                    <a:lnTo>
                      <a:pt x="1805" y="403"/>
                    </a:lnTo>
                    <a:lnTo>
                      <a:pt x="1808" y="376"/>
                    </a:lnTo>
                    <a:lnTo>
                      <a:pt x="1810" y="407"/>
                    </a:lnTo>
                    <a:lnTo>
                      <a:pt x="1813" y="362"/>
                    </a:lnTo>
                    <a:lnTo>
                      <a:pt x="1816" y="327"/>
                    </a:lnTo>
                    <a:lnTo>
                      <a:pt x="1818" y="365"/>
                    </a:lnTo>
                    <a:lnTo>
                      <a:pt x="1821" y="326"/>
                    </a:lnTo>
                    <a:lnTo>
                      <a:pt x="1823" y="367"/>
                    </a:lnTo>
                    <a:lnTo>
                      <a:pt x="1826" y="363"/>
                    </a:lnTo>
                    <a:lnTo>
                      <a:pt x="1829" y="367"/>
                    </a:lnTo>
                    <a:lnTo>
                      <a:pt x="1831" y="362"/>
                    </a:lnTo>
                    <a:lnTo>
                      <a:pt x="1834" y="369"/>
                    </a:lnTo>
                    <a:lnTo>
                      <a:pt x="1837" y="392"/>
                    </a:lnTo>
                    <a:lnTo>
                      <a:pt x="1839" y="351"/>
                    </a:lnTo>
                    <a:lnTo>
                      <a:pt x="1842" y="349"/>
                    </a:lnTo>
                    <a:lnTo>
                      <a:pt x="1844" y="330"/>
                    </a:lnTo>
                    <a:lnTo>
                      <a:pt x="1847" y="357"/>
                    </a:lnTo>
                    <a:lnTo>
                      <a:pt x="1849" y="400"/>
                    </a:lnTo>
                    <a:lnTo>
                      <a:pt x="1852" y="388"/>
                    </a:lnTo>
                    <a:lnTo>
                      <a:pt x="1855" y="365"/>
                    </a:lnTo>
                    <a:lnTo>
                      <a:pt x="1858" y="363"/>
                    </a:lnTo>
                    <a:lnTo>
                      <a:pt x="1860" y="366"/>
                    </a:lnTo>
                    <a:lnTo>
                      <a:pt x="1863" y="377"/>
                    </a:lnTo>
                    <a:lnTo>
                      <a:pt x="1865" y="340"/>
                    </a:lnTo>
                    <a:lnTo>
                      <a:pt x="1868" y="350"/>
                    </a:lnTo>
                    <a:lnTo>
                      <a:pt x="1870" y="367"/>
                    </a:lnTo>
                    <a:lnTo>
                      <a:pt x="1873" y="387"/>
                    </a:lnTo>
                    <a:lnTo>
                      <a:pt x="1876" y="397"/>
                    </a:lnTo>
                    <a:lnTo>
                      <a:pt x="1878" y="385"/>
                    </a:lnTo>
                    <a:lnTo>
                      <a:pt x="1881" y="384"/>
                    </a:lnTo>
                    <a:lnTo>
                      <a:pt x="1883" y="354"/>
                    </a:lnTo>
                    <a:lnTo>
                      <a:pt x="1886" y="351"/>
                    </a:lnTo>
                    <a:lnTo>
                      <a:pt x="1889" y="342"/>
                    </a:lnTo>
                    <a:lnTo>
                      <a:pt x="1891" y="354"/>
                    </a:lnTo>
                    <a:lnTo>
                      <a:pt x="1894" y="370"/>
                    </a:lnTo>
                    <a:lnTo>
                      <a:pt x="1897" y="335"/>
                    </a:lnTo>
                    <a:lnTo>
                      <a:pt x="1899" y="404"/>
                    </a:lnTo>
                    <a:lnTo>
                      <a:pt x="1902" y="321"/>
                    </a:lnTo>
                    <a:lnTo>
                      <a:pt x="1904" y="351"/>
                    </a:lnTo>
                    <a:lnTo>
                      <a:pt x="1907" y="363"/>
                    </a:lnTo>
                    <a:lnTo>
                      <a:pt x="1909" y="371"/>
                    </a:lnTo>
                    <a:lnTo>
                      <a:pt x="1912" y="331"/>
                    </a:lnTo>
                    <a:lnTo>
                      <a:pt x="1915" y="304"/>
                    </a:lnTo>
                    <a:lnTo>
                      <a:pt x="1918" y="356"/>
                    </a:lnTo>
                    <a:lnTo>
                      <a:pt x="1920" y="345"/>
                    </a:lnTo>
                    <a:lnTo>
                      <a:pt x="1923" y="375"/>
                    </a:lnTo>
                    <a:lnTo>
                      <a:pt x="1925" y="378"/>
                    </a:lnTo>
                    <a:lnTo>
                      <a:pt x="1928" y="340"/>
                    </a:lnTo>
                    <a:lnTo>
                      <a:pt x="1930" y="343"/>
                    </a:lnTo>
                    <a:lnTo>
                      <a:pt x="1933" y="345"/>
                    </a:lnTo>
                    <a:lnTo>
                      <a:pt x="1936" y="311"/>
                    </a:lnTo>
                    <a:lnTo>
                      <a:pt x="1938" y="380"/>
                    </a:lnTo>
                    <a:lnTo>
                      <a:pt x="1941" y="341"/>
                    </a:lnTo>
                    <a:lnTo>
                      <a:pt x="1944" y="341"/>
                    </a:lnTo>
                    <a:lnTo>
                      <a:pt x="1946" y="352"/>
                    </a:lnTo>
                    <a:lnTo>
                      <a:pt x="1949" y="347"/>
                    </a:lnTo>
                    <a:lnTo>
                      <a:pt x="1951" y="358"/>
                    </a:lnTo>
                    <a:lnTo>
                      <a:pt x="1954" y="356"/>
                    </a:lnTo>
                    <a:lnTo>
                      <a:pt x="1957" y="330"/>
                    </a:lnTo>
                    <a:lnTo>
                      <a:pt x="1959" y="330"/>
                    </a:lnTo>
                    <a:lnTo>
                      <a:pt x="1962" y="292"/>
                    </a:lnTo>
                    <a:lnTo>
                      <a:pt x="1964" y="258"/>
                    </a:lnTo>
                    <a:lnTo>
                      <a:pt x="1967" y="221"/>
                    </a:lnTo>
                    <a:lnTo>
                      <a:pt x="1969" y="188"/>
                    </a:lnTo>
                    <a:lnTo>
                      <a:pt x="1972" y="146"/>
                    </a:lnTo>
                    <a:lnTo>
                      <a:pt x="1975" y="148"/>
                    </a:lnTo>
                    <a:lnTo>
                      <a:pt x="1978" y="150"/>
                    </a:lnTo>
                    <a:lnTo>
                      <a:pt x="1980" y="110"/>
                    </a:lnTo>
                    <a:lnTo>
                      <a:pt x="1983" y="92"/>
                    </a:lnTo>
                    <a:lnTo>
                      <a:pt x="1985" y="134"/>
                    </a:lnTo>
                    <a:lnTo>
                      <a:pt x="1988" y="105"/>
                    </a:lnTo>
                    <a:lnTo>
                      <a:pt x="1990" y="94"/>
                    </a:lnTo>
                    <a:lnTo>
                      <a:pt x="1993" y="85"/>
                    </a:lnTo>
                    <a:lnTo>
                      <a:pt x="1996" y="106"/>
                    </a:lnTo>
                    <a:lnTo>
                      <a:pt x="1998" y="105"/>
                    </a:lnTo>
                    <a:lnTo>
                      <a:pt x="2001" y="75"/>
                    </a:lnTo>
                    <a:lnTo>
                      <a:pt x="2004" y="89"/>
                    </a:lnTo>
                    <a:lnTo>
                      <a:pt x="2006" y="90"/>
                    </a:lnTo>
                    <a:lnTo>
                      <a:pt x="2009" y="13"/>
                    </a:lnTo>
                    <a:lnTo>
                      <a:pt x="2011" y="67"/>
                    </a:lnTo>
                    <a:lnTo>
                      <a:pt x="2014" y="66"/>
                    </a:lnTo>
                    <a:lnTo>
                      <a:pt x="2017" y="72"/>
                    </a:lnTo>
                    <a:lnTo>
                      <a:pt x="2019" y="37"/>
                    </a:lnTo>
                    <a:lnTo>
                      <a:pt x="2022" y="65"/>
                    </a:lnTo>
                    <a:lnTo>
                      <a:pt x="2024" y="96"/>
                    </a:lnTo>
                    <a:lnTo>
                      <a:pt x="2027" y="99"/>
                    </a:lnTo>
                    <a:lnTo>
                      <a:pt x="2029" y="133"/>
                    </a:lnTo>
                    <a:lnTo>
                      <a:pt x="2032" y="47"/>
                    </a:lnTo>
                    <a:lnTo>
                      <a:pt x="2035" y="49"/>
                    </a:lnTo>
                    <a:lnTo>
                      <a:pt x="2038" y="82"/>
                    </a:lnTo>
                    <a:lnTo>
                      <a:pt x="2040" y="95"/>
                    </a:lnTo>
                    <a:lnTo>
                      <a:pt x="2043" y="63"/>
                    </a:lnTo>
                    <a:lnTo>
                      <a:pt x="2045" y="95"/>
                    </a:lnTo>
                    <a:lnTo>
                      <a:pt x="2048" y="128"/>
                    </a:lnTo>
                    <a:lnTo>
                      <a:pt x="2050" y="68"/>
                    </a:lnTo>
                    <a:lnTo>
                      <a:pt x="2053" y="111"/>
                    </a:lnTo>
                    <a:lnTo>
                      <a:pt x="2056" y="76"/>
                    </a:lnTo>
                    <a:lnTo>
                      <a:pt x="2058" y="70"/>
                    </a:lnTo>
                    <a:lnTo>
                      <a:pt x="2061" y="81"/>
                    </a:lnTo>
                    <a:lnTo>
                      <a:pt x="2064" y="57"/>
                    </a:lnTo>
                    <a:lnTo>
                      <a:pt x="2066" y="48"/>
                    </a:lnTo>
                    <a:lnTo>
                      <a:pt x="2069" y="74"/>
                    </a:lnTo>
                    <a:lnTo>
                      <a:pt x="2071" y="131"/>
                    </a:lnTo>
                    <a:lnTo>
                      <a:pt x="2074" y="107"/>
                    </a:lnTo>
                    <a:lnTo>
                      <a:pt x="2076" y="129"/>
                    </a:lnTo>
                    <a:lnTo>
                      <a:pt x="2079" y="84"/>
                    </a:lnTo>
                    <a:lnTo>
                      <a:pt x="2082" y="90"/>
                    </a:lnTo>
                    <a:lnTo>
                      <a:pt x="2084" y="87"/>
                    </a:lnTo>
                    <a:lnTo>
                      <a:pt x="2087" y="95"/>
                    </a:lnTo>
                    <a:lnTo>
                      <a:pt x="2090" y="89"/>
                    </a:lnTo>
                    <a:lnTo>
                      <a:pt x="2092" y="77"/>
                    </a:lnTo>
                    <a:lnTo>
                      <a:pt x="2095" y="40"/>
                    </a:lnTo>
                    <a:lnTo>
                      <a:pt x="2097" y="72"/>
                    </a:lnTo>
                    <a:lnTo>
                      <a:pt x="2100" y="74"/>
                    </a:lnTo>
                    <a:lnTo>
                      <a:pt x="2103" y="78"/>
                    </a:lnTo>
                    <a:lnTo>
                      <a:pt x="2105" y="65"/>
                    </a:lnTo>
                    <a:lnTo>
                      <a:pt x="2108" y="102"/>
                    </a:lnTo>
                    <a:lnTo>
                      <a:pt x="2110" y="81"/>
                    </a:lnTo>
                    <a:lnTo>
                      <a:pt x="2113" y="117"/>
                    </a:lnTo>
                    <a:lnTo>
                      <a:pt x="2115" y="90"/>
                    </a:lnTo>
                    <a:lnTo>
                      <a:pt x="2118" y="133"/>
                    </a:lnTo>
                    <a:lnTo>
                      <a:pt x="2121" y="84"/>
                    </a:lnTo>
                    <a:lnTo>
                      <a:pt x="2124" y="132"/>
                    </a:lnTo>
                    <a:lnTo>
                      <a:pt x="2126" y="68"/>
                    </a:lnTo>
                    <a:lnTo>
                      <a:pt x="2129" y="88"/>
                    </a:lnTo>
                    <a:lnTo>
                      <a:pt x="2131" y="66"/>
                    </a:lnTo>
                    <a:lnTo>
                      <a:pt x="2134" y="102"/>
                    </a:lnTo>
                    <a:lnTo>
                      <a:pt x="2136" y="98"/>
                    </a:lnTo>
                    <a:lnTo>
                      <a:pt x="2139" y="70"/>
                    </a:lnTo>
                    <a:lnTo>
                      <a:pt x="2142" y="86"/>
                    </a:lnTo>
                    <a:lnTo>
                      <a:pt x="2144" y="96"/>
                    </a:lnTo>
                    <a:lnTo>
                      <a:pt x="2147" y="69"/>
                    </a:lnTo>
                    <a:lnTo>
                      <a:pt x="2150" y="83"/>
                    </a:lnTo>
                    <a:lnTo>
                      <a:pt x="2152" y="49"/>
                    </a:lnTo>
                    <a:lnTo>
                      <a:pt x="2155" y="75"/>
                    </a:lnTo>
                    <a:lnTo>
                      <a:pt x="2157" y="71"/>
                    </a:lnTo>
                    <a:lnTo>
                      <a:pt x="2160" y="72"/>
                    </a:lnTo>
                    <a:lnTo>
                      <a:pt x="2163" y="75"/>
                    </a:lnTo>
                    <a:lnTo>
                      <a:pt x="2165" y="95"/>
                    </a:lnTo>
                    <a:lnTo>
                      <a:pt x="2168" y="93"/>
                    </a:lnTo>
                    <a:lnTo>
                      <a:pt x="2170" y="135"/>
                    </a:lnTo>
                    <a:lnTo>
                      <a:pt x="2173" y="135"/>
                    </a:lnTo>
                    <a:lnTo>
                      <a:pt x="2176" y="68"/>
                    </a:lnTo>
                    <a:lnTo>
                      <a:pt x="2178" y="100"/>
                    </a:lnTo>
                    <a:lnTo>
                      <a:pt x="2181" y="55"/>
                    </a:lnTo>
                    <a:lnTo>
                      <a:pt x="2184" y="79"/>
                    </a:lnTo>
                    <a:lnTo>
                      <a:pt x="2186" y="98"/>
                    </a:lnTo>
                    <a:lnTo>
                      <a:pt x="2189" y="109"/>
                    </a:lnTo>
                    <a:lnTo>
                      <a:pt x="2191" y="123"/>
                    </a:lnTo>
                    <a:lnTo>
                      <a:pt x="2194" y="82"/>
                    </a:lnTo>
                    <a:lnTo>
                      <a:pt x="2196" y="59"/>
                    </a:lnTo>
                    <a:lnTo>
                      <a:pt x="2199" y="105"/>
                    </a:lnTo>
                    <a:lnTo>
                      <a:pt x="2202" y="72"/>
                    </a:lnTo>
                    <a:lnTo>
                      <a:pt x="2204" y="78"/>
                    </a:lnTo>
                    <a:lnTo>
                      <a:pt x="2207" y="65"/>
                    </a:lnTo>
                    <a:lnTo>
                      <a:pt x="2210" y="123"/>
                    </a:lnTo>
                    <a:lnTo>
                      <a:pt x="2212" y="72"/>
                    </a:lnTo>
                    <a:lnTo>
                      <a:pt x="2215" y="99"/>
                    </a:lnTo>
                    <a:lnTo>
                      <a:pt x="2217" y="50"/>
                    </a:lnTo>
                    <a:lnTo>
                      <a:pt x="2220" y="119"/>
                    </a:lnTo>
                    <a:lnTo>
                      <a:pt x="2223" y="37"/>
                    </a:lnTo>
                    <a:lnTo>
                      <a:pt x="2225" y="61"/>
                    </a:lnTo>
                    <a:lnTo>
                      <a:pt x="2228" y="95"/>
                    </a:lnTo>
                    <a:lnTo>
                      <a:pt x="2230" y="85"/>
                    </a:lnTo>
                    <a:lnTo>
                      <a:pt x="2233" y="62"/>
                    </a:lnTo>
                    <a:lnTo>
                      <a:pt x="2236" y="52"/>
                    </a:lnTo>
                    <a:lnTo>
                      <a:pt x="2238" y="89"/>
                    </a:lnTo>
                    <a:lnTo>
                      <a:pt x="2241" y="120"/>
                    </a:lnTo>
                    <a:lnTo>
                      <a:pt x="2244" y="82"/>
                    </a:lnTo>
                    <a:lnTo>
                      <a:pt x="2246" y="94"/>
                    </a:lnTo>
                    <a:lnTo>
                      <a:pt x="2249" y="101"/>
                    </a:lnTo>
                    <a:lnTo>
                      <a:pt x="2251" y="82"/>
                    </a:lnTo>
                    <a:lnTo>
                      <a:pt x="2254" y="72"/>
                    </a:lnTo>
                    <a:lnTo>
                      <a:pt x="2256" y="83"/>
                    </a:lnTo>
                    <a:lnTo>
                      <a:pt x="2259" y="104"/>
                    </a:lnTo>
                    <a:lnTo>
                      <a:pt x="2262" y="78"/>
                    </a:lnTo>
                    <a:lnTo>
                      <a:pt x="2264" y="95"/>
                    </a:lnTo>
                    <a:lnTo>
                      <a:pt x="2267" y="109"/>
                    </a:lnTo>
                    <a:lnTo>
                      <a:pt x="2270" y="58"/>
                    </a:lnTo>
                    <a:lnTo>
                      <a:pt x="2272" y="85"/>
                    </a:lnTo>
                    <a:lnTo>
                      <a:pt x="2275" y="37"/>
                    </a:lnTo>
                    <a:lnTo>
                      <a:pt x="2277" y="102"/>
                    </a:lnTo>
                    <a:lnTo>
                      <a:pt x="2280" y="84"/>
                    </a:lnTo>
                    <a:lnTo>
                      <a:pt x="2283" y="71"/>
                    </a:lnTo>
                    <a:lnTo>
                      <a:pt x="2285" y="65"/>
                    </a:lnTo>
                    <a:lnTo>
                      <a:pt x="2288" y="135"/>
                    </a:lnTo>
                    <a:lnTo>
                      <a:pt x="2290" y="105"/>
                    </a:lnTo>
                    <a:lnTo>
                      <a:pt x="2293" y="82"/>
                    </a:lnTo>
                    <a:lnTo>
                      <a:pt x="2296" y="95"/>
                    </a:lnTo>
                    <a:lnTo>
                      <a:pt x="2298" y="99"/>
                    </a:lnTo>
                    <a:lnTo>
                      <a:pt x="2301" y="124"/>
                    </a:lnTo>
                    <a:lnTo>
                      <a:pt x="2304" y="66"/>
                    </a:lnTo>
                    <a:lnTo>
                      <a:pt x="2306" y="91"/>
                    </a:lnTo>
                    <a:lnTo>
                      <a:pt x="2309" y="45"/>
                    </a:lnTo>
                    <a:lnTo>
                      <a:pt x="2311" y="114"/>
                    </a:lnTo>
                    <a:lnTo>
                      <a:pt x="2314" y="81"/>
                    </a:lnTo>
                    <a:lnTo>
                      <a:pt x="2316" y="84"/>
                    </a:lnTo>
                    <a:lnTo>
                      <a:pt x="2319" y="63"/>
                    </a:lnTo>
                    <a:lnTo>
                      <a:pt x="2322" y="84"/>
                    </a:lnTo>
                    <a:lnTo>
                      <a:pt x="2324" y="51"/>
                    </a:lnTo>
                    <a:lnTo>
                      <a:pt x="2327" y="86"/>
                    </a:lnTo>
                    <a:lnTo>
                      <a:pt x="2330" y="52"/>
                    </a:lnTo>
                    <a:lnTo>
                      <a:pt x="2332" y="61"/>
                    </a:lnTo>
                    <a:lnTo>
                      <a:pt x="2335" y="59"/>
                    </a:lnTo>
                    <a:lnTo>
                      <a:pt x="2337" y="143"/>
                    </a:lnTo>
                    <a:lnTo>
                      <a:pt x="2340" y="113"/>
                    </a:lnTo>
                    <a:lnTo>
                      <a:pt x="2343" y="98"/>
                    </a:lnTo>
                    <a:lnTo>
                      <a:pt x="2345" y="98"/>
                    </a:lnTo>
                    <a:lnTo>
                      <a:pt x="2348" y="129"/>
                    </a:lnTo>
                    <a:lnTo>
                      <a:pt x="2350" y="38"/>
                    </a:lnTo>
                    <a:lnTo>
                      <a:pt x="2353" y="70"/>
                    </a:lnTo>
                    <a:lnTo>
                      <a:pt x="2356" y="127"/>
                    </a:lnTo>
                    <a:lnTo>
                      <a:pt x="2358" y="97"/>
                    </a:lnTo>
                    <a:lnTo>
                      <a:pt x="2361" y="165"/>
                    </a:lnTo>
                    <a:lnTo>
                      <a:pt x="2364" y="107"/>
                    </a:lnTo>
                    <a:lnTo>
                      <a:pt x="2366" y="109"/>
                    </a:lnTo>
                    <a:lnTo>
                      <a:pt x="2369" y="138"/>
                    </a:lnTo>
                    <a:lnTo>
                      <a:pt x="2371" y="128"/>
                    </a:lnTo>
                    <a:lnTo>
                      <a:pt x="2374" y="59"/>
                    </a:lnTo>
                    <a:lnTo>
                      <a:pt x="2376" y="39"/>
                    </a:lnTo>
                    <a:lnTo>
                      <a:pt x="2379" y="118"/>
                    </a:lnTo>
                    <a:lnTo>
                      <a:pt x="2382" y="120"/>
                    </a:lnTo>
                    <a:lnTo>
                      <a:pt x="2384" y="63"/>
                    </a:lnTo>
                    <a:lnTo>
                      <a:pt x="2387" y="115"/>
                    </a:lnTo>
                    <a:lnTo>
                      <a:pt x="2390" y="124"/>
                    </a:lnTo>
                    <a:lnTo>
                      <a:pt x="2392" y="111"/>
                    </a:lnTo>
                    <a:lnTo>
                      <a:pt x="2395" y="118"/>
                    </a:lnTo>
                    <a:lnTo>
                      <a:pt x="2397" y="102"/>
                    </a:lnTo>
                    <a:lnTo>
                      <a:pt x="2400" y="114"/>
                    </a:lnTo>
                    <a:lnTo>
                      <a:pt x="2403" y="38"/>
                    </a:lnTo>
                    <a:lnTo>
                      <a:pt x="2405" y="55"/>
                    </a:lnTo>
                    <a:lnTo>
                      <a:pt x="2408" y="82"/>
                    </a:lnTo>
                    <a:lnTo>
                      <a:pt x="2410" y="106"/>
                    </a:lnTo>
                    <a:lnTo>
                      <a:pt x="2413" y="153"/>
                    </a:lnTo>
                    <a:lnTo>
                      <a:pt x="2416" y="130"/>
                    </a:lnTo>
                    <a:lnTo>
                      <a:pt x="2418" y="94"/>
                    </a:lnTo>
                    <a:lnTo>
                      <a:pt x="2421" y="67"/>
                    </a:lnTo>
                    <a:lnTo>
                      <a:pt x="2424" y="97"/>
                    </a:lnTo>
                    <a:lnTo>
                      <a:pt x="2426" y="108"/>
                    </a:lnTo>
                    <a:lnTo>
                      <a:pt x="2429" y="75"/>
                    </a:lnTo>
                    <a:lnTo>
                      <a:pt x="2431" y="26"/>
                    </a:lnTo>
                    <a:lnTo>
                      <a:pt x="2434" y="108"/>
                    </a:lnTo>
                    <a:lnTo>
                      <a:pt x="2436" y="162"/>
                    </a:lnTo>
                    <a:lnTo>
                      <a:pt x="2439" y="96"/>
                    </a:lnTo>
                    <a:lnTo>
                      <a:pt x="2442" y="76"/>
                    </a:lnTo>
                    <a:lnTo>
                      <a:pt x="2444" y="136"/>
                    </a:lnTo>
                    <a:lnTo>
                      <a:pt x="2447" y="135"/>
                    </a:lnTo>
                    <a:lnTo>
                      <a:pt x="2450" y="60"/>
                    </a:lnTo>
                    <a:lnTo>
                      <a:pt x="2452" y="87"/>
                    </a:lnTo>
                    <a:lnTo>
                      <a:pt x="2455" y="72"/>
                    </a:lnTo>
                    <a:lnTo>
                      <a:pt x="2457" y="90"/>
                    </a:lnTo>
                    <a:lnTo>
                      <a:pt x="2460" y="121"/>
                    </a:lnTo>
                    <a:lnTo>
                      <a:pt x="2463" y="112"/>
                    </a:lnTo>
                    <a:lnTo>
                      <a:pt x="2465" y="111"/>
                    </a:lnTo>
                    <a:lnTo>
                      <a:pt x="2468" y="137"/>
                    </a:lnTo>
                    <a:lnTo>
                      <a:pt x="2470" y="106"/>
                    </a:lnTo>
                    <a:lnTo>
                      <a:pt x="2473" y="95"/>
                    </a:lnTo>
                    <a:lnTo>
                      <a:pt x="2476" y="31"/>
                    </a:lnTo>
                    <a:lnTo>
                      <a:pt x="2478" y="71"/>
                    </a:lnTo>
                    <a:lnTo>
                      <a:pt x="2481" y="111"/>
                    </a:lnTo>
                    <a:lnTo>
                      <a:pt x="2484" y="128"/>
                    </a:lnTo>
                    <a:lnTo>
                      <a:pt x="2486" y="88"/>
                    </a:lnTo>
                    <a:lnTo>
                      <a:pt x="2489" y="92"/>
                    </a:lnTo>
                    <a:lnTo>
                      <a:pt x="2491" y="104"/>
                    </a:lnTo>
                    <a:lnTo>
                      <a:pt x="2494" y="70"/>
                    </a:lnTo>
                    <a:lnTo>
                      <a:pt x="2496" y="75"/>
                    </a:lnTo>
                    <a:lnTo>
                      <a:pt x="2499" y="68"/>
                    </a:lnTo>
                    <a:lnTo>
                      <a:pt x="2502" y="166"/>
                    </a:lnTo>
                    <a:lnTo>
                      <a:pt x="2504" y="140"/>
                    </a:lnTo>
                    <a:lnTo>
                      <a:pt x="2507" y="130"/>
                    </a:lnTo>
                    <a:lnTo>
                      <a:pt x="2510" y="136"/>
                    </a:lnTo>
                    <a:lnTo>
                      <a:pt x="2512" y="96"/>
                    </a:lnTo>
                    <a:lnTo>
                      <a:pt x="2515" y="123"/>
                    </a:lnTo>
                    <a:lnTo>
                      <a:pt x="2517" y="132"/>
                    </a:lnTo>
                    <a:lnTo>
                      <a:pt x="2520" y="143"/>
                    </a:lnTo>
                    <a:lnTo>
                      <a:pt x="2523" y="60"/>
                    </a:lnTo>
                    <a:lnTo>
                      <a:pt x="2525" y="67"/>
                    </a:lnTo>
                    <a:lnTo>
                      <a:pt x="2528" y="94"/>
                    </a:lnTo>
                    <a:lnTo>
                      <a:pt x="2530" y="89"/>
                    </a:lnTo>
                    <a:lnTo>
                      <a:pt x="2533" y="119"/>
                    </a:lnTo>
                    <a:lnTo>
                      <a:pt x="2536" y="54"/>
                    </a:lnTo>
                    <a:lnTo>
                      <a:pt x="2538" y="137"/>
                    </a:lnTo>
                    <a:lnTo>
                      <a:pt x="2541" y="71"/>
                    </a:lnTo>
                    <a:lnTo>
                      <a:pt x="2544" y="68"/>
                    </a:lnTo>
                    <a:lnTo>
                      <a:pt x="2546" y="112"/>
                    </a:lnTo>
                    <a:lnTo>
                      <a:pt x="2549" y="70"/>
                    </a:lnTo>
                    <a:lnTo>
                      <a:pt x="2551" y="118"/>
                    </a:lnTo>
                    <a:lnTo>
                      <a:pt x="2554" y="73"/>
                    </a:lnTo>
                    <a:lnTo>
                      <a:pt x="2556" y="84"/>
                    </a:lnTo>
                    <a:lnTo>
                      <a:pt x="2559" y="136"/>
                    </a:lnTo>
                    <a:lnTo>
                      <a:pt x="2562" y="114"/>
                    </a:lnTo>
                    <a:lnTo>
                      <a:pt x="2564" y="114"/>
                    </a:lnTo>
                    <a:lnTo>
                      <a:pt x="2567" y="86"/>
                    </a:lnTo>
                    <a:lnTo>
                      <a:pt x="2570" y="42"/>
                    </a:lnTo>
                    <a:lnTo>
                      <a:pt x="2572" y="72"/>
                    </a:lnTo>
                    <a:lnTo>
                      <a:pt x="2575" y="47"/>
                    </a:lnTo>
                    <a:lnTo>
                      <a:pt x="2577" y="142"/>
                    </a:lnTo>
                    <a:lnTo>
                      <a:pt x="2580" y="106"/>
                    </a:lnTo>
                    <a:lnTo>
                      <a:pt x="2583" y="116"/>
                    </a:lnTo>
                    <a:lnTo>
                      <a:pt x="2585" y="118"/>
                    </a:lnTo>
                    <a:lnTo>
                      <a:pt x="2588" y="141"/>
                    </a:lnTo>
                    <a:lnTo>
                      <a:pt x="2590" y="108"/>
                    </a:lnTo>
                    <a:lnTo>
                      <a:pt x="2593" y="83"/>
                    </a:lnTo>
                    <a:lnTo>
                      <a:pt x="2596" y="65"/>
                    </a:lnTo>
                    <a:lnTo>
                      <a:pt x="2598" y="73"/>
                    </a:lnTo>
                    <a:lnTo>
                      <a:pt x="2601" y="126"/>
                    </a:lnTo>
                    <a:lnTo>
                      <a:pt x="2604" y="132"/>
                    </a:lnTo>
                    <a:lnTo>
                      <a:pt x="2606" y="96"/>
                    </a:lnTo>
                  </a:path>
                </a:pathLst>
              </a:custGeom>
              <a:noFill/>
              <a:ln w="3175" cap="flat">
                <a:solidFill>
                  <a:srgbClr val="095C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1" name="Freeform 93"/>
              <p:cNvSpPr>
                <a:spLocks/>
              </p:cNvSpPr>
              <p:nvPr/>
            </p:nvSpPr>
            <p:spPr bwMode="auto">
              <a:xfrm>
                <a:off x="857232" y="3362518"/>
                <a:ext cx="1080000" cy="350214"/>
              </a:xfrm>
              <a:custGeom>
                <a:avLst/>
                <a:gdLst/>
                <a:ahLst/>
                <a:cxnLst>
                  <a:cxn ang="0">
                    <a:pos x="39" y="73"/>
                  </a:cxn>
                  <a:cxn ang="0">
                    <a:pos x="81" y="81"/>
                  </a:cxn>
                  <a:cxn ang="0">
                    <a:pos x="122" y="106"/>
                  </a:cxn>
                  <a:cxn ang="0">
                    <a:pos x="164" y="81"/>
                  </a:cxn>
                  <a:cxn ang="0">
                    <a:pos x="206" y="65"/>
                  </a:cxn>
                  <a:cxn ang="0">
                    <a:pos x="248" y="118"/>
                  </a:cxn>
                  <a:cxn ang="0">
                    <a:pos x="290" y="89"/>
                  </a:cxn>
                  <a:cxn ang="0">
                    <a:pos x="331" y="93"/>
                  </a:cxn>
                  <a:cxn ang="0">
                    <a:pos x="373" y="78"/>
                  </a:cxn>
                  <a:cxn ang="0">
                    <a:pos x="415" y="78"/>
                  </a:cxn>
                  <a:cxn ang="0">
                    <a:pos x="456" y="101"/>
                  </a:cxn>
                  <a:cxn ang="0">
                    <a:pos x="498" y="163"/>
                  </a:cxn>
                  <a:cxn ang="0">
                    <a:pos x="540" y="95"/>
                  </a:cxn>
                  <a:cxn ang="0">
                    <a:pos x="582" y="64"/>
                  </a:cxn>
                  <a:cxn ang="0">
                    <a:pos x="623" y="91"/>
                  </a:cxn>
                  <a:cxn ang="0">
                    <a:pos x="665" y="396"/>
                  </a:cxn>
                  <a:cxn ang="0">
                    <a:pos x="707" y="399"/>
                  </a:cxn>
                  <a:cxn ang="0">
                    <a:pos x="749" y="439"/>
                  </a:cxn>
                  <a:cxn ang="0">
                    <a:pos x="791" y="364"/>
                  </a:cxn>
                  <a:cxn ang="0">
                    <a:pos x="832" y="418"/>
                  </a:cxn>
                  <a:cxn ang="0">
                    <a:pos x="874" y="439"/>
                  </a:cxn>
                  <a:cxn ang="0">
                    <a:pos x="916" y="391"/>
                  </a:cxn>
                  <a:cxn ang="0">
                    <a:pos x="957" y="399"/>
                  </a:cxn>
                  <a:cxn ang="0">
                    <a:pos x="999" y="388"/>
                  </a:cxn>
                  <a:cxn ang="0">
                    <a:pos x="1041" y="414"/>
                  </a:cxn>
                  <a:cxn ang="0">
                    <a:pos x="1083" y="464"/>
                  </a:cxn>
                  <a:cxn ang="0">
                    <a:pos x="1124" y="391"/>
                  </a:cxn>
                  <a:cxn ang="0">
                    <a:pos x="1166" y="416"/>
                  </a:cxn>
                  <a:cxn ang="0">
                    <a:pos x="1208" y="375"/>
                  </a:cxn>
                  <a:cxn ang="0">
                    <a:pos x="1249" y="437"/>
                  </a:cxn>
                  <a:cxn ang="0">
                    <a:pos x="1291" y="392"/>
                  </a:cxn>
                  <a:cxn ang="0">
                    <a:pos x="1333" y="401"/>
                  </a:cxn>
                  <a:cxn ang="0">
                    <a:pos x="1375" y="425"/>
                  </a:cxn>
                  <a:cxn ang="0">
                    <a:pos x="1417" y="418"/>
                  </a:cxn>
                  <a:cxn ang="0">
                    <a:pos x="1458" y="352"/>
                  </a:cxn>
                  <a:cxn ang="0">
                    <a:pos x="1500" y="400"/>
                  </a:cxn>
                  <a:cxn ang="0">
                    <a:pos x="1542" y="445"/>
                  </a:cxn>
                  <a:cxn ang="0">
                    <a:pos x="1583" y="389"/>
                  </a:cxn>
                  <a:cxn ang="0">
                    <a:pos x="1625" y="451"/>
                  </a:cxn>
                  <a:cxn ang="0">
                    <a:pos x="1667" y="423"/>
                  </a:cxn>
                  <a:cxn ang="0">
                    <a:pos x="1709" y="403"/>
                  </a:cxn>
                  <a:cxn ang="0">
                    <a:pos x="1750" y="463"/>
                  </a:cxn>
                  <a:cxn ang="0">
                    <a:pos x="1792" y="407"/>
                  </a:cxn>
                  <a:cxn ang="0">
                    <a:pos x="1834" y="415"/>
                  </a:cxn>
                  <a:cxn ang="0">
                    <a:pos x="1876" y="413"/>
                  </a:cxn>
                  <a:cxn ang="0">
                    <a:pos x="1918" y="418"/>
                  </a:cxn>
                  <a:cxn ang="0">
                    <a:pos x="1959" y="415"/>
                  </a:cxn>
                  <a:cxn ang="0">
                    <a:pos x="2001" y="55"/>
                  </a:cxn>
                  <a:cxn ang="0">
                    <a:pos x="2043" y="112"/>
                  </a:cxn>
                  <a:cxn ang="0">
                    <a:pos x="2084" y="54"/>
                  </a:cxn>
                  <a:cxn ang="0">
                    <a:pos x="2126" y="54"/>
                  </a:cxn>
                  <a:cxn ang="0">
                    <a:pos x="2168" y="151"/>
                  </a:cxn>
                  <a:cxn ang="0">
                    <a:pos x="2210" y="111"/>
                  </a:cxn>
                  <a:cxn ang="0">
                    <a:pos x="2251" y="134"/>
                  </a:cxn>
                  <a:cxn ang="0">
                    <a:pos x="2293" y="84"/>
                  </a:cxn>
                  <a:cxn ang="0">
                    <a:pos x="2335" y="91"/>
                  </a:cxn>
                  <a:cxn ang="0">
                    <a:pos x="2376" y="100"/>
                  </a:cxn>
                  <a:cxn ang="0">
                    <a:pos x="2418" y="79"/>
                  </a:cxn>
                  <a:cxn ang="0">
                    <a:pos x="2460" y="67"/>
                  </a:cxn>
                  <a:cxn ang="0">
                    <a:pos x="2502" y="95"/>
                  </a:cxn>
                  <a:cxn ang="0">
                    <a:pos x="2544" y="91"/>
                  </a:cxn>
                  <a:cxn ang="0">
                    <a:pos x="2585" y="43"/>
                  </a:cxn>
                </a:cxnLst>
                <a:rect l="0" t="0" r="r" b="b"/>
                <a:pathLst>
                  <a:path w="2606" h="501">
                    <a:moveTo>
                      <a:pt x="0" y="102"/>
                    </a:moveTo>
                    <a:lnTo>
                      <a:pt x="2" y="65"/>
                    </a:lnTo>
                    <a:lnTo>
                      <a:pt x="5" y="65"/>
                    </a:lnTo>
                    <a:lnTo>
                      <a:pt x="8" y="81"/>
                    </a:lnTo>
                    <a:lnTo>
                      <a:pt x="10" y="84"/>
                    </a:lnTo>
                    <a:lnTo>
                      <a:pt x="13" y="69"/>
                    </a:lnTo>
                    <a:lnTo>
                      <a:pt x="16" y="74"/>
                    </a:lnTo>
                    <a:lnTo>
                      <a:pt x="18" y="68"/>
                    </a:lnTo>
                    <a:lnTo>
                      <a:pt x="21" y="46"/>
                    </a:lnTo>
                    <a:lnTo>
                      <a:pt x="23" y="82"/>
                    </a:lnTo>
                    <a:lnTo>
                      <a:pt x="26" y="119"/>
                    </a:lnTo>
                    <a:lnTo>
                      <a:pt x="29" y="159"/>
                    </a:lnTo>
                    <a:lnTo>
                      <a:pt x="31" y="73"/>
                    </a:lnTo>
                    <a:lnTo>
                      <a:pt x="34" y="100"/>
                    </a:lnTo>
                    <a:lnTo>
                      <a:pt x="36" y="89"/>
                    </a:lnTo>
                    <a:lnTo>
                      <a:pt x="39" y="73"/>
                    </a:lnTo>
                    <a:lnTo>
                      <a:pt x="42" y="109"/>
                    </a:lnTo>
                    <a:lnTo>
                      <a:pt x="44" y="79"/>
                    </a:lnTo>
                    <a:lnTo>
                      <a:pt x="47" y="127"/>
                    </a:lnTo>
                    <a:lnTo>
                      <a:pt x="50" y="122"/>
                    </a:lnTo>
                    <a:lnTo>
                      <a:pt x="52" y="43"/>
                    </a:lnTo>
                    <a:lnTo>
                      <a:pt x="55" y="109"/>
                    </a:lnTo>
                    <a:lnTo>
                      <a:pt x="57" y="49"/>
                    </a:lnTo>
                    <a:lnTo>
                      <a:pt x="60" y="82"/>
                    </a:lnTo>
                    <a:lnTo>
                      <a:pt x="62" y="61"/>
                    </a:lnTo>
                    <a:lnTo>
                      <a:pt x="65" y="69"/>
                    </a:lnTo>
                    <a:lnTo>
                      <a:pt x="68" y="47"/>
                    </a:lnTo>
                    <a:lnTo>
                      <a:pt x="70" y="75"/>
                    </a:lnTo>
                    <a:lnTo>
                      <a:pt x="73" y="104"/>
                    </a:lnTo>
                    <a:lnTo>
                      <a:pt x="76" y="61"/>
                    </a:lnTo>
                    <a:lnTo>
                      <a:pt x="78" y="70"/>
                    </a:lnTo>
                    <a:lnTo>
                      <a:pt x="81" y="81"/>
                    </a:lnTo>
                    <a:lnTo>
                      <a:pt x="83" y="59"/>
                    </a:lnTo>
                    <a:lnTo>
                      <a:pt x="86" y="45"/>
                    </a:lnTo>
                    <a:lnTo>
                      <a:pt x="89" y="90"/>
                    </a:lnTo>
                    <a:lnTo>
                      <a:pt x="91" y="95"/>
                    </a:lnTo>
                    <a:lnTo>
                      <a:pt x="94" y="112"/>
                    </a:lnTo>
                    <a:lnTo>
                      <a:pt x="96" y="93"/>
                    </a:lnTo>
                    <a:lnTo>
                      <a:pt x="99" y="80"/>
                    </a:lnTo>
                    <a:lnTo>
                      <a:pt x="102" y="106"/>
                    </a:lnTo>
                    <a:lnTo>
                      <a:pt x="104" y="20"/>
                    </a:lnTo>
                    <a:lnTo>
                      <a:pt x="107" y="84"/>
                    </a:lnTo>
                    <a:lnTo>
                      <a:pt x="110" y="104"/>
                    </a:lnTo>
                    <a:lnTo>
                      <a:pt x="112" y="108"/>
                    </a:lnTo>
                    <a:lnTo>
                      <a:pt x="115" y="102"/>
                    </a:lnTo>
                    <a:lnTo>
                      <a:pt x="117" y="71"/>
                    </a:lnTo>
                    <a:lnTo>
                      <a:pt x="120" y="90"/>
                    </a:lnTo>
                    <a:lnTo>
                      <a:pt x="122" y="106"/>
                    </a:lnTo>
                    <a:lnTo>
                      <a:pt x="125" y="91"/>
                    </a:lnTo>
                    <a:lnTo>
                      <a:pt x="128" y="94"/>
                    </a:lnTo>
                    <a:lnTo>
                      <a:pt x="130" y="105"/>
                    </a:lnTo>
                    <a:lnTo>
                      <a:pt x="133" y="81"/>
                    </a:lnTo>
                    <a:lnTo>
                      <a:pt x="136" y="34"/>
                    </a:lnTo>
                    <a:lnTo>
                      <a:pt x="138" y="106"/>
                    </a:lnTo>
                    <a:lnTo>
                      <a:pt x="141" y="93"/>
                    </a:lnTo>
                    <a:lnTo>
                      <a:pt x="143" y="147"/>
                    </a:lnTo>
                    <a:lnTo>
                      <a:pt x="146" y="81"/>
                    </a:lnTo>
                    <a:lnTo>
                      <a:pt x="149" y="121"/>
                    </a:lnTo>
                    <a:lnTo>
                      <a:pt x="151" y="94"/>
                    </a:lnTo>
                    <a:lnTo>
                      <a:pt x="154" y="74"/>
                    </a:lnTo>
                    <a:lnTo>
                      <a:pt x="156" y="95"/>
                    </a:lnTo>
                    <a:lnTo>
                      <a:pt x="159" y="72"/>
                    </a:lnTo>
                    <a:lnTo>
                      <a:pt x="162" y="88"/>
                    </a:lnTo>
                    <a:lnTo>
                      <a:pt x="164" y="81"/>
                    </a:lnTo>
                    <a:lnTo>
                      <a:pt x="167" y="102"/>
                    </a:lnTo>
                    <a:lnTo>
                      <a:pt x="170" y="101"/>
                    </a:lnTo>
                    <a:lnTo>
                      <a:pt x="172" y="85"/>
                    </a:lnTo>
                    <a:lnTo>
                      <a:pt x="175" y="100"/>
                    </a:lnTo>
                    <a:lnTo>
                      <a:pt x="177" y="77"/>
                    </a:lnTo>
                    <a:lnTo>
                      <a:pt x="180" y="91"/>
                    </a:lnTo>
                    <a:lnTo>
                      <a:pt x="182" y="67"/>
                    </a:lnTo>
                    <a:lnTo>
                      <a:pt x="185" y="68"/>
                    </a:lnTo>
                    <a:lnTo>
                      <a:pt x="188" y="87"/>
                    </a:lnTo>
                    <a:lnTo>
                      <a:pt x="190" y="126"/>
                    </a:lnTo>
                    <a:lnTo>
                      <a:pt x="193" y="144"/>
                    </a:lnTo>
                    <a:lnTo>
                      <a:pt x="196" y="120"/>
                    </a:lnTo>
                    <a:lnTo>
                      <a:pt x="198" y="21"/>
                    </a:lnTo>
                    <a:lnTo>
                      <a:pt x="201" y="54"/>
                    </a:lnTo>
                    <a:lnTo>
                      <a:pt x="203" y="72"/>
                    </a:lnTo>
                    <a:lnTo>
                      <a:pt x="206" y="65"/>
                    </a:lnTo>
                    <a:lnTo>
                      <a:pt x="209" y="111"/>
                    </a:lnTo>
                    <a:lnTo>
                      <a:pt x="211" y="57"/>
                    </a:lnTo>
                    <a:lnTo>
                      <a:pt x="214" y="122"/>
                    </a:lnTo>
                    <a:lnTo>
                      <a:pt x="216" y="91"/>
                    </a:lnTo>
                    <a:lnTo>
                      <a:pt x="219" y="83"/>
                    </a:lnTo>
                    <a:lnTo>
                      <a:pt x="222" y="79"/>
                    </a:lnTo>
                    <a:lnTo>
                      <a:pt x="224" y="101"/>
                    </a:lnTo>
                    <a:lnTo>
                      <a:pt x="227" y="73"/>
                    </a:lnTo>
                    <a:lnTo>
                      <a:pt x="230" y="75"/>
                    </a:lnTo>
                    <a:lnTo>
                      <a:pt x="232" y="134"/>
                    </a:lnTo>
                    <a:lnTo>
                      <a:pt x="235" y="38"/>
                    </a:lnTo>
                    <a:lnTo>
                      <a:pt x="237" y="148"/>
                    </a:lnTo>
                    <a:lnTo>
                      <a:pt x="240" y="143"/>
                    </a:lnTo>
                    <a:lnTo>
                      <a:pt x="242" y="141"/>
                    </a:lnTo>
                    <a:lnTo>
                      <a:pt x="245" y="109"/>
                    </a:lnTo>
                    <a:lnTo>
                      <a:pt x="248" y="118"/>
                    </a:lnTo>
                    <a:lnTo>
                      <a:pt x="250" y="113"/>
                    </a:lnTo>
                    <a:lnTo>
                      <a:pt x="253" y="113"/>
                    </a:lnTo>
                    <a:lnTo>
                      <a:pt x="256" y="122"/>
                    </a:lnTo>
                    <a:lnTo>
                      <a:pt x="258" y="88"/>
                    </a:lnTo>
                    <a:lnTo>
                      <a:pt x="261" y="80"/>
                    </a:lnTo>
                    <a:lnTo>
                      <a:pt x="263" y="48"/>
                    </a:lnTo>
                    <a:lnTo>
                      <a:pt x="266" y="97"/>
                    </a:lnTo>
                    <a:lnTo>
                      <a:pt x="269" y="96"/>
                    </a:lnTo>
                    <a:lnTo>
                      <a:pt x="271" y="116"/>
                    </a:lnTo>
                    <a:lnTo>
                      <a:pt x="274" y="105"/>
                    </a:lnTo>
                    <a:lnTo>
                      <a:pt x="276" y="86"/>
                    </a:lnTo>
                    <a:lnTo>
                      <a:pt x="279" y="60"/>
                    </a:lnTo>
                    <a:lnTo>
                      <a:pt x="282" y="57"/>
                    </a:lnTo>
                    <a:lnTo>
                      <a:pt x="284" y="82"/>
                    </a:lnTo>
                    <a:lnTo>
                      <a:pt x="287" y="110"/>
                    </a:lnTo>
                    <a:lnTo>
                      <a:pt x="290" y="89"/>
                    </a:lnTo>
                    <a:lnTo>
                      <a:pt x="292" y="107"/>
                    </a:lnTo>
                    <a:lnTo>
                      <a:pt x="295" y="87"/>
                    </a:lnTo>
                    <a:lnTo>
                      <a:pt x="297" y="67"/>
                    </a:lnTo>
                    <a:lnTo>
                      <a:pt x="300" y="72"/>
                    </a:lnTo>
                    <a:lnTo>
                      <a:pt x="302" y="51"/>
                    </a:lnTo>
                    <a:lnTo>
                      <a:pt x="305" y="33"/>
                    </a:lnTo>
                    <a:lnTo>
                      <a:pt x="308" y="73"/>
                    </a:lnTo>
                    <a:lnTo>
                      <a:pt x="310" y="72"/>
                    </a:lnTo>
                    <a:lnTo>
                      <a:pt x="313" y="91"/>
                    </a:lnTo>
                    <a:lnTo>
                      <a:pt x="316" y="106"/>
                    </a:lnTo>
                    <a:lnTo>
                      <a:pt x="318" y="109"/>
                    </a:lnTo>
                    <a:lnTo>
                      <a:pt x="321" y="88"/>
                    </a:lnTo>
                    <a:lnTo>
                      <a:pt x="323" y="43"/>
                    </a:lnTo>
                    <a:lnTo>
                      <a:pt x="326" y="66"/>
                    </a:lnTo>
                    <a:lnTo>
                      <a:pt x="329" y="47"/>
                    </a:lnTo>
                    <a:lnTo>
                      <a:pt x="331" y="93"/>
                    </a:lnTo>
                    <a:lnTo>
                      <a:pt x="334" y="80"/>
                    </a:lnTo>
                    <a:lnTo>
                      <a:pt x="336" y="107"/>
                    </a:lnTo>
                    <a:lnTo>
                      <a:pt x="339" y="84"/>
                    </a:lnTo>
                    <a:lnTo>
                      <a:pt x="342" y="46"/>
                    </a:lnTo>
                    <a:lnTo>
                      <a:pt x="344" y="67"/>
                    </a:lnTo>
                    <a:lnTo>
                      <a:pt x="347" y="92"/>
                    </a:lnTo>
                    <a:lnTo>
                      <a:pt x="350" y="54"/>
                    </a:lnTo>
                    <a:lnTo>
                      <a:pt x="352" y="64"/>
                    </a:lnTo>
                    <a:lnTo>
                      <a:pt x="355" y="32"/>
                    </a:lnTo>
                    <a:lnTo>
                      <a:pt x="357" y="56"/>
                    </a:lnTo>
                    <a:lnTo>
                      <a:pt x="360" y="71"/>
                    </a:lnTo>
                    <a:lnTo>
                      <a:pt x="362" y="74"/>
                    </a:lnTo>
                    <a:lnTo>
                      <a:pt x="365" y="66"/>
                    </a:lnTo>
                    <a:lnTo>
                      <a:pt x="368" y="79"/>
                    </a:lnTo>
                    <a:lnTo>
                      <a:pt x="370" y="80"/>
                    </a:lnTo>
                    <a:lnTo>
                      <a:pt x="373" y="78"/>
                    </a:lnTo>
                    <a:lnTo>
                      <a:pt x="376" y="82"/>
                    </a:lnTo>
                    <a:lnTo>
                      <a:pt x="378" y="78"/>
                    </a:lnTo>
                    <a:lnTo>
                      <a:pt x="381" y="53"/>
                    </a:lnTo>
                    <a:lnTo>
                      <a:pt x="383" y="94"/>
                    </a:lnTo>
                    <a:lnTo>
                      <a:pt x="386" y="108"/>
                    </a:lnTo>
                    <a:lnTo>
                      <a:pt x="389" y="58"/>
                    </a:lnTo>
                    <a:lnTo>
                      <a:pt x="391" y="71"/>
                    </a:lnTo>
                    <a:lnTo>
                      <a:pt x="394" y="138"/>
                    </a:lnTo>
                    <a:lnTo>
                      <a:pt x="396" y="68"/>
                    </a:lnTo>
                    <a:lnTo>
                      <a:pt x="399" y="99"/>
                    </a:lnTo>
                    <a:lnTo>
                      <a:pt x="402" y="89"/>
                    </a:lnTo>
                    <a:lnTo>
                      <a:pt x="404" y="50"/>
                    </a:lnTo>
                    <a:lnTo>
                      <a:pt x="407" y="128"/>
                    </a:lnTo>
                    <a:lnTo>
                      <a:pt x="410" y="61"/>
                    </a:lnTo>
                    <a:lnTo>
                      <a:pt x="412" y="66"/>
                    </a:lnTo>
                    <a:lnTo>
                      <a:pt x="415" y="78"/>
                    </a:lnTo>
                    <a:lnTo>
                      <a:pt x="417" y="107"/>
                    </a:lnTo>
                    <a:lnTo>
                      <a:pt x="420" y="75"/>
                    </a:lnTo>
                    <a:lnTo>
                      <a:pt x="422" y="134"/>
                    </a:lnTo>
                    <a:lnTo>
                      <a:pt x="425" y="98"/>
                    </a:lnTo>
                    <a:lnTo>
                      <a:pt x="428" y="64"/>
                    </a:lnTo>
                    <a:lnTo>
                      <a:pt x="430" y="89"/>
                    </a:lnTo>
                    <a:lnTo>
                      <a:pt x="433" y="82"/>
                    </a:lnTo>
                    <a:lnTo>
                      <a:pt x="436" y="98"/>
                    </a:lnTo>
                    <a:lnTo>
                      <a:pt x="438" y="83"/>
                    </a:lnTo>
                    <a:lnTo>
                      <a:pt x="441" y="144"/>
                    </a:lnTo>
                    <a:lnTo>
                      <a:pt x="443" y="135"/>
                    </a:lnTo>
                    <a:lnTo>
                      <a:pt x="446" y="98"/>
                    </a:lnTo>
                    <a:lnTo>
                      <a:pt x="449" y="119"/>
                    </a:lnTo>
                    <a:lnTo>
                      <a:pt x="451" y="109"/>
                    </a:lnTo>
                    <a:lnTo>
                      <a:pt x="454" y="73"/>
                    </a:lnTo>
                    <a:lnTo>
                      <a:pt x="456" y="101"/>
                    </a:lnTo>
                    <a:lnTo>
                      <a:pt x="459" y="67"/>
                    </a:lnTo>
                    <a:lnTo>
                      <a:pt x="462" y="90"/>
                    </a:lnTo>
                    <a:lnTo>
                      <a:pt x="464" y="79"/>
                    </a:lnTo>
                    <a:lnTo>
                      <a:pt x="467" y="101"/>
                    </a:lnTo>
                    <a:lnTo>
                      <a:pt x="470" y="147"/>
                    </a:lnTo>
                    <a:lnTo>
                      <a:pt x="472" y="32"/>
                    </a:lnTo>
                    <a:lnTo>
                      <a:pt x="475" y="106"/>
                    </a:lnTo>
                    <a:lnTo>
                      <a:pt x="477" y="105"/>
                    </a:lnTo>
                    <a:lnTo>
                      <a:pt x="480" y="111"/>
                    </a:lnTo>
                    <a:lnTo>
                      <a:pt x="482" y="65"/>
                    </a:lnTo>
                    <a:lnTo>
                      <a:pt x="485" y="80"/>
                    </a:lnTo>
                    <a:lnTo>
                      <a:pt x="488" y="100"/>
                    </a:lnTo>
                    <a:lnTo>
                      <a:pt x="490" y="151"/>
                    </a:lnTo>
                    <a:lnTo>
                      <a:pt x="493" y="102"/>
                    </a:lnTo>
                    <a:lnTo>
                      <a:pt x="496" y="69"/>
                    </a:lnTo>
                    <a:lnTo>
                      <a:pt x="498" y="163"/>
                    </a:lnTo>
                    <a:lnTo>
                      <a:pt x="501" y="90"/>
                    </a:lnTo>
                    <a:lnTo>
                      <a:pt x="503" y="109"/>
                    </a:lnTo>
                    <a:lnTo>
                      <a:pt x="506" y="94"/>
                    </a:lnTo>
                    <a:lnTo>
                      <a:pt x="509" y="64"/>
                    </a:lnTo>
                    <a:lnTo>
                      <a:pt x="511" y="142"/>
                    </a:lnTo>
                    <a:lnTo>
                      <a:pt x="514" y="67"/>
                    </a:lnTo>
                    <a:lnTo>
                      <a:pt x="516" y="120"/>
                    </a:lnTo>
                    <a:lnTo>
                      <a:pt x="519" y="131"/>
                    </a:lnTo>
                    <a:lnTo>
                      <a:pt x="522" y="58"/>
                    </a:lnTo>
                    <a:lnTo>
                      <a:pt x="524" y="71"/>
                    </a:lnTo>
                    <a:lnTo>
                      <a:pt x="527" y="62"/>
                    </a:lnTo>
                    <a:lnTo>
                      <a:pt x="530" y="0"/>
                    </a:lnTo>
                    <a:lnTo>
                      <a:pt x="532" y="103"/>
                    </a:lnTo>
                    <a:lnTo>
                      <a:pt x="535" y="59"/>
                    </a:lnTo>
                    <a:lnTo>
                      <a:pt x="537" y="112"/>
                    </a:lnTo>
                    <a:lnTo>
                      <a:pt x="540" y="95"/>
                    </a:lnTo>
                    <a:lnTo>
                      <a:pt x="542" y="88"/>
                    </a:lnTo>
                    <a:lnTo>
                      <a:pt x="545" y="73"/>
                    </a:lnTo>
                    <a:lnTo>
                      <a:pt x="548" y="94"/>
                    </a:lnTo>
                    <a:lnTo>
                      <a:pt x="550" y="75"/>
                    </a:lnTo>
                    <a:lnTo>
                      <a:pt x="553" y="103"/>
                    </a:lnTo>
                    <a:lnTo>
                      <a:pt x="556" y="89"/>
                    </a:lnTo>
                    <a:lnTo>
                      <a:pt x="558" y="138"/>
                    </a:lnTo>
                    <a:lnTo>
                      <a:pt x="561" y="91"/>
                    </a:lnTo>
                    <a:lnTo>
                      <a:pt x="563" y="69"/>
                    </a:lnTo>
                    <a:lnTo>
                      <a:pt x="566" y="119"/>
                    </a:lnTo>
                    <a:lnTo>
                      <a:pt x="569" y="142"/>
                    </a:lnTo>
                    <a:lnTo>
                      <a:pt x="571" y="69"/>
                    </a:lnTo>
                    <a:lnTo>
                      <a:pt x="574" y="121"/>
                    </a:lnTo>
                    <a:lnTo>
                      <a:pt x="576" y="46"/>
                    </a:lnTo>
                    <a:lnTo>
                      <a:pt x="579" y="75"/>
                    </a:lnTo>
                    <a:lnTo>
                      <a:pt x="582" y="64"/>
                    </a:lnTo>
                    <a:lnTo>
                      <a:pt x="584" y="93"/>
                    </a:lnTo>
                    <a:lnTo>
                      <a:pt x="587" y="125"/>
                    </a:lnTo>
                    <a:lnTo>
                      <a:pt x="590" y="136"/>
                    </a:lnTo>
                    <a:lnTo>
                      <a:pt x="592" y="70"/>
                    </a:lnTo>
                    <a:lnTo>
                      <a:pt x="595" y="94"/>
                    </a:lnTo>
                    <a:lnTo>
                      <a:pt x="597" y="67"/>
                    </a:lnTo>
                    <a:lnTo>
                      <a:pt x="600" y="72"/>
                    </a:lnTo>
                    <a:lnTo>
                      <a:pt x="602" y="57"/>
                    </a:lnTo>
                    <a:lnTo>
                      <a:pt x="605" y="115"/>
                    </a:lnTo>
                    <a:lnTo>
                      <a:pt x="608" y="71"/>
                    </a:lnTo>
                    <a:lnTo>
                      <a:pt x="610" y="85"/>
                    </a:lnTo>
                    <a:lnTo>
                      <a:pt x="613" y="79"/>
                    </a:lnTo>
                    <a:lnTo>
                      <a:pt x="616" y="114"/>
                    </a:lnTo>
                    <a:lnTo>
                      <a:pt x="618" y="76"/>
                    </a:lnTo>
                    <a:lnTo>
                      <a:pt x="621" y="78"/>
                    </a:lnTo>
                    <a:lnTo>
                      <a:pt x="623" y="91"/>
                    </a:lnTo>
                    <a:lnTo>
                      <a:pt x="626" y="80"/>
                    </a:lnTo>
                    <a:lnTo>
                      <a:pt x="629" y="92"/>
                    </a:lnTo>
                    <a:lnTo>
                      <a:pt x="631" y="133"/>
                    </a:lnTo>
                    <a:lnTo>
                      <a:pt x="634" y="80"/>
                    </a:lnTo>
                    <a:lnTo>
                      <a:pt x="636" y="77"/>
                    </a:lnTo>
                    <a:lnTo>
                      <a:pt x="639" y="49"/>
                    </a:lnTo>
                    <a:lnTo>
                      <a:pt x="642" y="93"/>
                    </a:lnTo>
                    <a:lnTo>
                      <a:pt x="644" y="82"/>
                    </a:lnTo>
                    <a:lnTo>
                      <a:pt x="647" y="51"/>
                    </a:lnTo>
                    <a:lnTo>
                      <a:pt x="650" y="102"/>
                    </a:lnTo>
                    <a:lnTo>
                      <a:pt x="652" y="100"/>
                    </a:lnTo>
                    <a:lnTo>
                      <a:pt x="655" y="57"/>
                    </a:lnTo>
                    <a:lnTo>
                      <a:pt x="657" y="195"/>
                    </a:lnTo>
                    <a:lnTo>
                      <a:pt x="660" y="251"/>
                    </a:lnTo>
                    <a:lnTo>
                      <a:pt x="662" y="296"/>
                    </a:lnTo>
                    <a:lnTo>
                      <a:pt x="665" y="396"/>
                    </a:lnTo>
                    <a:lnTo>
                      <a:pt x="668" y="337"/>
                    </a:lnTo>
                    <a:lnTo>
                      <a:pt x="671" y="374"/>
                    </a:lnTo>
                    <a:lnTo>
                      <a:pt x="673" y="386"/>
                    </a:lnTo>
                    <a:lnTo>
                      <a:pt x="676" y="448"/>
                    </a:lnTo>
                    <a:lnTo>
                      <a:pt x="678" y="391"/>
                    </a:lnTo>
                    <a:lnTo>
                      <a:pt x="681" y="414"/>
                    </a:lnTo>
                    <a:lnTo>
                      <a:pt x="683" y="466"/>
                    </a:lnTo>
                    <a:lnTo>
                      <a:pt x="686" y="449"/>
                    </a:lnTo>
                    <a:lnTo>
                      <a:pt x="689" y="418"/>
                    </a:lnTo>
                    <a:lnTo>
                      <a:pt x="691" y="409"/>
                    </a:lnTo>
                    <a:lnTo>
                      <a:pt x="694" y="437"/>
                    </a:lnTo>
                    <a:lnTo>
                      <a:pt x="696" y="456"/>
                    </a:lnTo>
                    <a:lnTo>
                      <a:pt x="699" y="424"/>
                    </a:lnTo>
                    <a:lnTo>
                      <a:pt x="702" y="433"/>
                    </a:lnTo>
                    <a:lnTo>
                      <a:pt x="704" y="464"/>
                    </a:lnTo>
                    <a:lnTo>
                      <a:pt x="707" y="399"/>
                    </a:lnTo>
                    <a:lnTo>
                      <a:pt x="710" y="431"/>
                    </a:lnTo>
                    <a:lnTo>
                      <a:pt x="712" y="434"/>
                    </a:lnTo>
                    <a:lnTo>
                      <a:pt x="715" y="447"/>
                    </a:lnTo>
                    <a:lnTo>
                      <a:pt x="717" y="410"/>
                    </a:lnTo>
                    <a:lnTo>
                      <a:pt x="720" y="454"/>
                    </a:lnTo>
                    <a:lnTo>
                      <a:pt x="722" y="394"/>
                    </a:lnTo>
                    <a:lnTo>
                      <a:pt x="725" y="448"/>
                    </a:lnTo>
                    <a:lnTo>
                      <a:pt x="728" y="433"/>
                    </a:lnTo>
                    <a:lnTo>
                      <a:pt x="731" y="470"/>
                    </a:lnTo>
                    <a:lnTo>
                      <a:pt x="733" y="473"/>
                    </a:lnTo>
                    <a:lnTo>
                      <a:pt x="736" y="436"/>
                    </a:lnTo>
                    <a:lnTo>
                      <a:pt x="738" y="450"/>
                    </a:lnTo>
                    <a:lnTo>
                      <a:pt x="741" y="449"/>
                    </a:lnTo>
                    <a:lnTo>
                      <a:pt x="743" y="453"/>
                    </a:lnTo>
                    <a:lnTo>
                      <a:pt x="746" y="377"/>
                    </a:lnTo>
                    <a:lnTo>
                      <a:pt x="749" y="439"/>
                    </a:lnTo>
                    <a:lnTo>
                      <a:pt x="751" y="426"/>
                    </a:lnTo>
                    <a:lnTo>
                      <a:pt x="754" y="402"/>
                    </a:lnTo>
                    <a:lnTo>
                      <a:pt x="757" y="435"/>
                    </a:lnTo>
                    <a:lnTo>
                      <a:pt x="759" y="432"/>
                    </a:lnTo>
                    <a:lnTo>
                      <a:pt x="762" y="420"/>
                    </a:lnTo>
                    <a:lnTo>
                      <a:pt x="764" y="474"/>
                    </a:lnTo>
                    <a:lnTo>
                      <a:pt x="767" y="463"/>
                    </a:lnTo>
                    <a:lnTo>
                      <a:pt x="770" y="430"/>
                    </a:lnTo>
                    <a:lnTo>
                      <a:pt x="772" y="419"/>
                    </a:lnTo>
                    <a:lnTo>
                      <a:pt x="775" y="435"/>
                    </a:lnTo>
                    <a:lnTo>
                      <a:pt x="777" y="405"/>
                    </a:lnTo>
                    <a:lnTo>
                      <a:pt x="780" y="389"/>
                    </a:lnTo>
                    <a:lnTo>
                      <a:pt x="782" y="441"/>
                    </a:lnTo>
                    <a:lnTo>
                      <a:pt x="785" y="428"/>
                    </a:lnTo>
                    <a:lnTo>
                      <a:pt x="788" y="419"/>
                    </a:lnTo>
                    <a:lnTo>
                      <a:pt x="791" y="364"/>
                    </a:lnTo>
                    <a:lnTo>
                      <a:pt x="793" y="403"/>
                    </a:lnTo>
                    <a:lnTo>
                      <a:pt x="796" y="423"/>
                    </a:lnTo>
                    <a:lnTo>
                      <a:pt x="798" y="410"/>
                    </a:lnTo>
                    <a:lnTo>
                      <a:pt x="801" y="426"/>
                    </a:lnTo>
                    <a:lnTo>
                      <a:pt x="803" y="417"/>
                    </a:lnTo>
                    <a:lnTo>
                      <a:pt x="806" y="488"/>
                    </a:lnTo>
                    <a:lnTo>
                      <a:pt x="809" y="453"/>
                    </a:lnTo>
                    <a:lnTo>
                      <a:pt x="811" y="452"/>
                    </a:lnTo>
                    <a:lnTo>
                      <a:pt x="814" y="383"/>
                    </a:lnTo>
                    <a:lnTo>
                      <a:pt x="817" y="370"/>
                    </a:lnTo>
                    <a:lnTo>
                      <a:pt x="819" y="357"/>
                    </a:lnTo>
                    <a:lnTo>
                      <a:pt x="822" y="423"/>
                    </a:lnTo>
                    <a:lnTo>
                      <a:pt x="824" y="397"/>
                    </a:lnTo>
                    <a:lnTo>
                      <a:pt x="827" y="412"/>
                    </a:lnTo>
                    <a:lnTo>
                      <a:pt x="829" y="412"/>
                    </a:lnTo>
                    <a:lnTo>
                      <a:pt x="832" y="418"/>
                    </a:lnTo>
                    <a:lnTo>
                      <a:pt x="835" y="396"/>
                    </a:lnTo>
                    <a:lnTo>
                      <a:pt x="837" y="428"/>
                    </a:lnTo>
                    <a:lnTo>
                      <a:pt x="840" y="359"/>
                    </a:lnTo>
                    <a:lnTo>
                      <a:pt x="843" y="358"/>
                    </a:lnTo>
                    <a:lnTo>
                      <a:pt x="845" y="405"/>
                    </a:lnTo>
                    <a:lnTo>
                      <a:pt x="848" y="444"/>
                    </a:lnTo>
                    <a:lnTo>
                      <a:pt x="850" y="393"/>
                    </a:lnTo>
                    <a:lnTo>
                      <a:pt x="853" y="441"/>
                    </a:lnTo>
                    <a:lnTo>
                      <a:pt x="856" y="448"/>
                    </a:lnTo>
                    <a:lnTo>
                      <a:pt x="858" y="445"/>
                    </a:lnTo>
                    <a:lnTo>
                      <a:pt x="861" y="410"/>
                    </a:lnTo>
                    <a:lnTo>
                      <a:pt x="863" y="398"/>
                    </a:lnTo>
                    <a:lnTo>
                      <a:pt x="866" y="415"/>
                    </a:lnTo>
                    <a:lnTo>
                      <a:pt x="868" y="424"/>
                    </a:lnTo>
                    <a:lnTo>
                      <a:pt x="871" y="394"/>
                    </a:lnTo>
                    <a:lnTo>
                      <a:pt x="874" y="439"/>
                    </a:lnTo>
                    <a:lnTo>
                      <a:pt x="877" y="425"/>
                    </a:lnTo>
                    <a:lnTo>
                      <a:pt x="879" y="434"/>
                    </a:lnTo>
                    <a:lnTo>
                      <a:pt x="882" y="420"/>
                    </a:lnTo>
                    <a:lnTo>
                      <a:pt x="884" y="430"/>
                    </a:lnTo>
                    <a:lnTo>
                      <a:pt x="887" y="455"/>
                    </a:lnTo>
                    <a:lnTo>
                      <a:pt x="889" y="397"/>
                    </a:lnTo>
                    <a:lnTo>
                      <a:pt x="892" y="412"/>
                    </a:lnTo>
                    <a:lnTo>
                      <a:pt x="895" y="388"/>
                    </a:lnTo>
                    <a:lnTo>
                      <a:pt x="897" y="422"/>
                    </a:lnTo>
                    <a:lnTo>
                      <a:pt x="900" y="463"/>
                    </a:lnTo>
                    <a:lnTo>
                      <a:pt x="903" y="419"/>
                    </a:lnTo>
                    <a:lnTo>
                      <a:pt x="905" y="418"/>
                    </a:lnTo>
                    <a:lnTo>
                      <a:pt x="908" y="431"/>
                    </a:lnTo>
                    <a:lnTo>
                      <a:pt x="910" y="492"/>
                    </a:lnTo>
                    <a:lnTo>
                      <a:pt x="913" y="479"/>
                    </a:lnTo>
                    <a:lnTo>
                      <a:pt x="916" y="391"/>
                    </a:lnTo>
                    <a:lnTo>
                      <a:pt x="918" y="415"/>
                    </a:lnTo>
                    <a:lnTo>
                      <a:pt x="921" y="440"/>
                    </a:lnTo>
                    <a:lnTo>
                      <a:pt x="923" y="433"/>
                    </a:lnTo>
                    <a:lnTo>
                      <a:pt x="926" y="452"/>
                    </a:lnTo>
                    <a:lnTo>
                      <a:pt x="928" y="419"/>
                    </a:lnTo>
                    <a:lnTo>
                      <a:pt x="931" y="454"/>
                    </a:lnTo>
                    <a:lnTo>
                      <a:pt x="934" y="438"/>
                    </a:lnTo>
                    <a:lnTo>
                      <a:pt x="937" y="365"/>
                    </a:lnTo>
                    <a:lnTo>
                      <a:pt x="939" y="429"/>
                    </a:lnTo>
                    <a:lnTo>
                      <a:pt x="942" y="372"/>
                    </a:lnTo>
                    <a:lnTo>
                      <a:pt x="944" y="401"/>
                    </a:lnTo>
                    <a:lnTo>
                      <a:pt x="947" y="435"/>
                    </a:lnTo>
                    <a:lnTo>
                      <a:pt x="949" y="417"/>
                    </a:lnTo>
                    <a:lnTo>
                      <a:pt x="952" y="392"/>
                    </a:lnTo>
                    <a:lnTo>
                      <a:pt x="955" y="495"/>
                    </a:lnTo>
                    <a:lnTo>
                      <a:pt x="957" y="399"/>
                    </a:lnTo>
                    <a:lnTo>
                      <a:pt x="960" y="414"/>
                    </a:lnTo>
                    <a:lnTo>
                      <a:pt x="963" y="417"/>
                    </a:lnTo>
                    <a:lnTo>
                      <a:pt x="965" y="406"/>
                    </a:lnTo>
                    <a:lnTo>
                      <a:pt x="968" y="392"/>
                    </a:lnTo>
                    <a:lnTo>
                      <a:pt x="970" y="419"/>
                    </a:lnTo>
                    <a:lnTo>
                      <a:pt x="973" y="399"/>
                    </a:lnTo>
                    <a:lnTo>
                      <a:pt x="976" y="415"/>
                    </a:lnTo>
                    <a:lnTo>
                      <a:pt x="978" y="460"/>
                    </a:lnTo>
                    <a:lnTo>
                      <a:pt x="981" y="433"/>
                    </a:lnTo>
                    <a:lnTo>
                      <a:pt x="983" y="445"/>
                    </a:lnTo>
                    <a:lnTo>
                      <a:pt x="986" y="431"/>
                    </a:lnTo>
                    <a:lnTo>
                      <a:pt x="989" y="390"/>
                    </a:lnTo>
                    <a:lnTo>
                      <a:pt x="991" y="371"/>
                    </a:lnTo>
                    <a:lnTo>
                      <a:pt x="994" y="421"/>
                    </a:lnTo>
                    <a:lnTo>
                      <a:pt x="997" y="422"/>
                    </a:lnTo>
                    <a:lnTo>
                      <a:pt x="999" y="388"/>
                    </a:lnTo>
                    <a:lnTo>
                      <a:pt x="1002" y="419"/>
                    </a:lnTo>
                    <a:lnTo>
                      <a:pt x="1004" y="423"/>
                    </a:lnTo>
                    <a:lnTo>
                      <a:pt x="1007" y="423"/>
                    </a:lnTo>
                    <a:lnTo>
                      <a:pt x="1009" y="455"/>
                    </a:lnTo>
                    <a:lnTo>
                      <a:pt x="1012" y="446"/>
                    </a:lnTo>
                    <a:lnTo>
                      <a:pt x="1015" y="433"/>
                    </a:lnTo>
                    <a:lnTo>
                      <a:pt x="1017" y="415"/>
                    </a:lnTo>
                    <a:lnTo>
                      <a:pt x="1020" y="375"/>
                    </a:lnTo>
                    <a:lnTo>
                      <a:pt x="1023" y="397"/>
                    </a:lnTo>
                    <a:lnTo>
                      <a:pt x="1025" y="397"/>
                    </a:lnTo>
                    <a:lnTo>
                      <a:pt x="1028" y="440"/>
                    </a:lnTo>
                    <a:lnTo>
                      <a:pt x="1030" y="450"/>
                    </a:lnTo>
                    <a:lnTo>
                      <a:pt x="1033" y="437"/>
                    </a:lnTo>
                    <a:lnTo>
                      <a:pt x="1036" y="456"/>
                    </a:lnTo>
                    <a:lnTo>
                      <a:pt x="1038" y="361"/>
                    </a:lnTo>
                    <a:lnTo>
                      <a:pt x="1041" y="414"/>
                    </a:lnTo>
                    <a:lnTo>
                      <a:pt x="1043" y="450"/>
                    </a:lnTo>
                    <a:lnTo>
                      <a:pt x="1046" y="452"/>
                    </a:lnTo>
                    <a:lnTo>
                      <a:pt x="1049" y="463"/>
                    </a:lnTo>
                    <a:lnTo>
                      <a:pt x="1051" y="418"/>
                    </a:lnTo>
                    <a:lnTo>
                      <a:pt x="1054" y="413"/>
                    </a:lnTo>
                    <a:lnTo>
                      <a:pt x="1057" y="437"/>
                    </a:lnTo>
                    <a:lnTo>
                      <a:pt x="1059" y="440"/>
                    </a:lnTo>
                    <a:lnTo>
                      <a:pt x="1062" y="432"/>
                    </a:lnTo>
                    <a:lnTo>
                      <a:pt x="1064" y="437"/>
                    </a:lnTo>
                    <a:lnTo>
                      <a:pt x="1067" y="388"/>
                    </a:lnTo>
                    <a:lnTo>
                      <a:pt x="1069" y="403"/>
                    </a:lnTo>
                    <a:lnTo>
                      <a:pt x="1072" y="400"/>
                    </a:lnTo>
                    <a:lnTo>
                      <a:pt x="1075" y="394"/>
                    </a:lnTo>
                    <a:lnTo>
                      <a:pt x="1077" y="501"/>
                    </a:lnTo>
                    <a:lnTo>
                      <a:pt x="1080" y="478"/>
                    </a:lnTo>
                    <a:lnTo>
                      <a:pt x="1083" y="464"/>
                    </a:lnTo>
                    <a:lnTo>
                      <a:pt x="1085" y="413"/>
                    </a:lnTo>
                    <a:lnTo>
                      <a:pt x="1088" y="412"/>
                    </a:lnTo>
                    <a:lnTo>
                      <a:pt x="1090" y="396"/>
                    </a:lnTo>
                    <a:lnTo>
                      <a:pt x="1093" y="433"/>
                    </a:lnTo>
                    <a:lnTo>
                      <a:pt x="1096" y="424"/>
                    </a:lnTo>
                    <a:lnTo>
                      <a:pt x="1098" y="363"/>
                    </a:lnTo>
                    <a:lnTo>
                      <a:pt x="1101" y="446"/>
                    </a:lnTo>
                    <a:lnTo>
                      <a:pt x="1103" y="416"/>
                    </a:lnTo>
                    <a:lnTo>
                      <a:pt x="1106" y="430"/>
                    </a:lnTo>
                    <a:lnTo>
                      <a:pt x="1109" y="383"/>
                    </a:lnTo>
                    <a:lnTo>
                      <a:pt x="1111" y="428"/>
                    </a:lnTo>
                    <a:lnTo>
                      <a:pt x="1114" y="398"/>
                    </a:lnTo>
                    <a:lnTo>
                      <a:pt x="1117" y="399"/>
                    </a:lnTo>
                    <a:lnTo>
                      <a:pt x="1119" y="422"/>
                    </a:lnTo>
                    <a:lnTo>
                      <a:pt x="1122" y="433"/>
                    </a:lnTo>
                    <a:lnTo>
                      <a:pt x="1124" y="391"/>
                    </a:lnTo>
                    <a:lnTo>
                      <a:pt x="1127" y="413"/>
                    </a:lnTo>
                    <a:lnTo>
                      <a:pt x="1129" y="442"/>
                    </a:lnTo>
                    <a:lnTo>
                      <a:pt x="1132" y="429"/>
                    </a:lnTo>
                    <a:lnTo>
                      <a:pt x="1135" y="414"/>
                    </a:lnTo>
                    <a:lnTo>
                      <a:pt x="1137" y="416"/>
                    </a:lnTo>
                    <a:lnTo>
                      <a:pt x="1140" y="428"/>
                    </a:lnTo>
                    <a:lnTo>
                      <a:pt x="1143" y="372"/>
                    </a:lnTo>
                    <a:lnTo>
                      <a:pt x="1145" y="427"/>
                    </a:lnTo>
                    <a:lnTo>
                      <a:pt x="1148" y="385"/>
                    </a:lnTo>
                    <a:lnTo>
                      <a:pt x="1150" y="445"/>
                    </a:lnTo>
                    <a:lnTo>
                      <a:pt x="1153" y="435"/>
                    </a:lnTo>
                    <a:lnTo>
                      <a:pt x="1156" y="457"/>
                    </a:lnTo>
                    <a:lnTo>
                      <a:pt x="1158" y="452"/>
                    </a:lnTo>
                    <a:lnTo>
                      <a:pt x="1161" y="410"/>
                    </a:lnTo>
                    <a:lnTo>
                      <a:pt x="1163" y="392"/>
                    </a:lnTo>
                    <a:lnTo>
                      <a:pt x="1166" y="416"/>
                    </a:lnTo>
                    <a:lnTo>
                      <a:pt x="1169" y="418"/>
                    </a:lnTo>
                    <a:lnTo>
                      <a:pt x="1171" y="416"/>
                    </a:lnTo>
                    <a:lnTo>
                      <a:pt x="1174" y="387"/>
                    </a:lnTo>
                    <a:lnTo>
                      <a:pt x="1177" y="415"/>
                    </a:lnTo>
                    <a:lnTo>
                      <a:pt x="1179" y="423"/>
                    </a:lnTo>
                    <a:lnTo>
                      <a:pt x="1182" y="488"/>
                    </a:lnTo>
                    <a:lnTo>
                      <a:pt x="1184" y="399"/>
                    </a:lnTo>
                    <a:lnTo>
                      <a:pt x="1187" y="412"/>
                    </a:lnTo>
                    <a:lnTo>
                      <a:pt x="1189" y="414"/>
                    </a:lnTo>
                    <a:lnTo>
                      <a:pt x="1192" y="401"/>
                    </a:lnTo>
                    <a:lnTo>
                      <a:pt x="1195" y="379"/>
                    </a:lnTo>
                    <a:lnTo>
                      <a:pt x="1197" y="401"/>
                    </a:lnTo>
                    <a:lnTo>
                      <a:pt x="1200" y="431"/>
                    </a:lnTo>
                    <a:lnTo>
                      <a:pt x="1203" y="408"/>
                    </a:lnTo>
                    <a:lnTo>
                      <a:pt x="1205" y="428"/>
                    </a:lnTo>
                    <a:lnTo>
                      <a:pt x="1208" y="375"/>
                    </a:lnTo>
                    <a:lnTo>
                      <a:pt x="1210" y="367"/>
                    </a:lnTo>
                    <a:lnTo>
                      <a:pt x="1213" y="376"/>
                    </a:lnTo>
                    <a:lnTo>
                      <a:pt x="1216" y="441"/>
                    </a:lnTo>
                    <a:lnTo>
                      <a:pt x="1218" y="404"/>
                    </a:lnTo>
                    <a:lnTo>
                      <a:pt x="1221" y="429"/>
                    </a:lnTo>
                    <a:lnTo>
                      <a:pt x="1223" y="471"/>
                    </a:lnTo>
                    <a:lnTo>
                      <a:pt x="1226" y="461"/>
                    </a:lnTo>
                    <a:lnTo>
                      <a:pt x="1229" y="412"/>
                    </a:lnTo>
                    <a:lnTo>
                      <a:pt x="1231" y="416"/>
                    </a:lnTo>
                    <a:lnTo>
                      <a:pt x="1234" y="434"/>
                    </a:lnTo>
                    <a:lnTo>
                      <a:pt x="1237" y="402"/>
                    </a:lnTo>
                    <a:lnTo>
                      <a:pt x="1239" y="394"/>
                    </a:lnTo>
                    <a:lnTo>
                      <a:pt x="1242" y="385"/>
                    </a:lnTo>
                    <a:lnTo>
                      <a:pt x="1244" y="418"/>
                    </a:lnTo>
                    <a:lnTo>
                      <a:pt x="1247" y="429"/>
                    </a:lnTo>
                    <a:lnTo>
                      <a:pt x="1249" y="437"/>
                    </a:lnTo>
                    <a:lnTo>
                      <a:pt x="1252" y="442"/>
                    </a:lnTo>
                    <a:lnTo>
                      <a:pt x="1255" y="428"/>
                    </a:lnTo>
                    <a:lnTo>
                      <a:pt x="1257" y="411"/>
                    </a:lnTo>
                    <a:lnTo>
                      <a:pt x="1260" y="405"/>
                    </a:lnTo>
                    <a:lnTo>
                      <a:pt x="1263" y="410"/>
                    </a:lnTo>
                    <a:lnTo>
                      <a:pt x="1265" y="413"/>
                    </a:lnTo>
                    <a:lnTo>
                      <a:pt x="1268" y="410"/>
                    </a:lnTo>
                    <a:lnTo>
                      <a:pt x="1270" y="379"/>
                    </a:lnTo>
                    <a:lnTo>
                      <a:pt x="1273" y="436"/>
                    </a:lnTo>
                    <a:lnTo>
                      <a:pt x="1276" y="399"/>
                    </a:lnTo>
                    <a:lnTo>
                      <a:pt x="1278" y="385"/>
                    </a:lnTo>
                    <a:lnTo>
                      <a:pt x="1281" y="412"/>
                    </a:lnTo>
                    <a:lnTo>
                      <a:pt x="1283" y="429"/>
                    </a:lnTo>
                    <a:lnTo>
                      <a:pt x="1286" y="428"/>
                    </a:lnTo>
                    <a:lnTo>
                      <a:pt x="1289" y="437"/>
                    </a:lnTo>
                    <a:lnTo>
                      <a:pt x="1291" y="392"/>
                    </a:lnTo>
                    <a:lnTo>
                      <a:pt x="1294" y="403"/>
                    </a:lnTo>
                    <a:lnTo>
                      <a:pt x="1297" y="394"/>
                    </a:lnTo>
                    <a:lnTo>
                      <a:pt x="1299" y="418"/>
                    </a:lnTo>
                    <a:lnTo>
                      <a:pt x="1302" y="388"/>
                    </a:lnTo>
                    <a:lnTo>
                      <a:pt x="1304" y="421"/>
                    </a:lnTo>
                    <a:lnTo>
                      <a:pt x="1307" y="416"/>
                    </a:lnTo>
                    <a:lnTo>
                      <a:pt x="1309" y="421"/>
                    </a:lnTo>
                    <a:lnTo>
                      <a:pt x="1312" y="384"/>
                    </a:lnTo>
                    <a:lnTo>
                      <a:pt x="1315" y="390"/>
                    </a:lnTo>
                    <a:lnTo>
                      <a:pt x="1317" y="416"/>
                    </a:lnTo>
                    <a:lnTo>
                      <a:pt x="1320" y="391"/>
                    </a:lnTo>
                    <a:lnTo>
                      <a:pt x="1323" y="444"/>
                    </a:lnTo>
                    <a:lnTo>
                      <a:pt x="1325" y="454"/>
                    </a:lnTo>
                    <a:lnTo>
                      <a:pt x="1328" y="470"/>
                    </a:lnTo>
                    <a:lnTo>
                      <a:pt x="1330" y="412"/>
                    </a:lnTo>
                    <a:lnTo>
                      <a:pt x="1333" y="401"/>
                    </a:lnTo>
                    <a:lnTo>
                      <a:pt x="1336" y="434"/>
                    </a:lnTo>
                    <a:lnTo>
                      <a:pt x="1338" y="395"/>
                    </a:lnTo>
                    <a:lnTo>
                      <a:pt x="1341" y="408"/>
                    </a:lnTo>
                    <a:lnTo>
                      <a:pt x="1343" y="421"/>
                    </a:lnTo>
                    <a:lnTo>
                      <a:pt x="1346" y="389"/>
                    </a:lnTo>
                    <a:lnTo>
                      <a:pt x="1349" y="410"/>
                    </a:lnTo>
                    <a:lnTo>
                      <a:pt x="1351" y="402"/>
                    </a:lnTo>
                    <a:lnTo>
                      <a:pt x="1354" y="421"/>
                    </a:lnTo>
                    <a:lnTo>
                      <a:pt x="1357" y="447"/>
                    </a:lnTo>
                    <a:lnTo>
                      <a:pt x="1359" y="431"/>
                    </a:lnTo>
                    <a:lnTo>
                      <a:pt x="1362" y="414"/>
                    </a:lnTo>
                    <a:lnTo>
                      <a:pt x="1364" y="385"/>
                    </a:lnTo>
                    <a:lnTo>
                      <a:pt x="1367" y="436"/>
                    </a:lnTo>
                    <a:lnTo>
                      <a:pt x="1369" y="364"/>
                    </a:lnTo>
                    <a:lnTo>
                      <a:pt x="1372" y="446"/>
                    </a:lnTo>
                    <a:lnTo>
                      <a:pt x="1375" y="425"/>
                    </a:lnTo>
                    <a:lnTo>
                      <a:pt x="1377" y="454"/>
                    </a:lnTo>
                    <a:lnTo>
                      <a:pt x="1380" y="451"/>
                    </a:lnTo>
                    <a:lnTo>
                      <a:pt x="1383" y="409"/>
                    </a:lnTo>
                    <a:lnTo>
                      <a:pt x="1385" y="385"/>
                    </a:lnTo>
                    <a:lnTo>
                      <a:pt x="1388" y="367"/>
                    </a:lnTo>
                    <a:lnTo>
                      <a:pt x="1390" y="412"/>
                    </a:lnTo>
                    <a:lnTo>
                      <a:pt x="1393" y="385"/>
                    </a:lnTo>
                    <a:lnTo>
                      <a:pt x="1396" y="440"/>
                    </a:lnTo>
                    <a:lnTo>
                      <a:pt x="1398" y="414"/>
                    </a:lnTo>
                    <a:lnTo>
                      <a:pt x="1401" y="427"/>
                    </a:lnTo>
                    <a:lnTo>
                      <a:pt x="1403" y="451"/>
                    </a:lnTo>
                    <a:lnTo>
                      <a:pt x="1406" y="370"/>
                    </a:lnTo>
                    <a:lnTo>
                      <a:pt x="1409" y="419"/>
                    </a:lnTo>
                    <a:lnTo>
                      <a:pt x="1411" y="349"/>
                    </a:lnTo>
                    <a:lnTo>
                      <a:pt x="1414" y="381"/>
                    </a:lnTo>
                    <a:lnTo>
                      <a:pt x="1417" y="418"/>
                    </a:lnTo>
                    <a:lnTo>
                      <a:pt x="1419" y="441"/>
                    </a:lnTo>
                    <a:lnTo>
                      <a:pt x="1422" y="430"/>
                    </a:lnTo>
                    <a:lnTo>
                      <a:pt x="1424" y="418"/>
                    </a:lnTo>
                    <a:lnTo>
                      <a:pt x="1427" y="417"/>
                    </a:lnTo>
                    <a:lnTo>
                      <a:pt x="1429" y="437"/>
                    </a:lnTo>
                    <a:lnTo>
                      <a:pt x="1432" y="368"/>
                    </a:lnTo>
                    <a:lnTo>
                      <a:pt x="1435" y="399"/>
                    </a:lnTo>
                    <a:lnTo>
                      <a:pt x="1437" y="405"/>
                    </a:lnTo>
                    <a:lnTo>
                      <a:pt x="1440" y="397"/>
                    </a:lnTo>
                    <a:lnTo>
                      <a:pt x="1443" y="454"/>
                    </a:lnTo>
                    <a:lnTo>
                      <a:pt x="1445" y="394"/>
                    </a:lnTo>
                    <a:lnTo>
                      <a:pt x="1448" y="395"/>
                    </a:lnTo>
                    <a:lnTo>
                      <a:pt x="1450" y="430"/>
                    </a:lnTo>
                    <a:lnTo>
                      <a:pt x="1453" y="450"/>
                    </a:lnTo>
                    <a:lnTo>
                      <a:pt x="1456" y="471"/>
                    </a:lnTo>
                    <a:lnTo>
                      <a:pt x="1458" y="352"/>
                    </a:lnTo>
                    <a:lnTo>
                      <a:pt x="1461" y="417"/>
                    </a:lnTo>
                    <a:lnTo>
                      <a:pt x="1463" y="439"/>
                    </a:lnTo>
                    <a:lnTo>
                      <a:pt x="1466" y="436"/>
                    </a:lnTo>
                    <a:lnTo>
                      <a:pt x="1469" y="456"/>
                    </a:lnTo>
                    <a:lnTo>
                      <a:pt x="1471" y="468"/>
                    </a:lnTo>
                    <a:lnTo>
                      <a:pt x="1474" y="445"/>
                    </a:lnTo>
                    <a:lnTo>
                      <a:pt x="1477" y="459"/>
                    </a:lnTo>
                    <a:lnTo>
                      <a:pt x="1479" y="431"/>
                    </a:lnTo>
                    <a:lnTo>
                      <a:pt x="1482" y="373"/>
                    </a:lnTo>
                    <a:lnTo>
                      <a:pt x="1484" y="394"/>
                    </a:lnTo>
                    <a:lnTo>
                      <a:pt x="1487" y="392"/>
                    </a:lnTo>
                    <a:lnTo>
                      <a:pt x="1489" y="399"/>
                    </a:lnTo>
                    <a:lnTo>
                      <a:pt x="1492" y="421"/>
                    </a:lnTo>
                    <a:lnTo>
                      <a:pt x="1495" y="423"/>
                    </a:lnTo>
                    <a:lnTo>
                      <a:pt x="1497" y="392"/>
                    </a:lnTo>
                    <a:lnTo>
                      <a:pt x="1500" y="400"/>
                    </a:lnTo>
                    <a:lnTo>
                      <a:pt x="1503" y="401"/>
                    </a:lnTo>
                    <a:lnTo>
                      <a:pt x="1505" y="454"/>
                    </a:lnTo>
                    <a:lnTo>
                      <a:pt x="1508" y="408"/>
                    </a:lnTo>
                    <a:lnTo>
                      <a:pt x="1510" y="415"/>
                    </a:lnTo>
                    <a:lnTo>
                      <a:pt x="1513" y="402"/>
                    </a:lnTo>
                    <a:lnTo>
                      <a:pt x="1516" y="422"/>
                    </a:lnTo>
                    <a:lnTo>
                      <a:pt x="1518" y="482"/>
                    </a:lnTo>
                    <a:lnTo>
                      <a:pt x="1521" y="416"/>
                    </a:lnTo>
                    <a:lnTo>
                      <a:pt x="1523" y="392"/>
                    </a:lnTo>
                    <a:lnTo>
                      <a:pt x="1526" y="440"/>
                    </a:lnTo>
                    <a:lnTo>
                      <a:pt x="1529" y="400"/>
                    </a:lnTo>
                    <a:lnTo>
                      <a:pt x="1531" y="404"/>
                    </a:lnTo>
                    <a:lnTo>
                      <a:pt x="1534" y="417"/>
                    </a:lnTo>
                    <a:lnTo>
                      <a:pt x="1537" y="373"/>
                    </a:lnTo>
                    <a:lnTo>
                      <a:pt x="1539" y="408"/>
                    </a:lnTo>
                    <a:lnTo>
                      <a:pt x="1542" y="445"/>
                    </a:lnTo>
                    <a:lnTo>
                      <a:pt x="1544" y="416"/>
                    </a:lnTo>
                    <a:lnTo>
                      <a:pt x="1547" y="389"/>
                    </a:lnTo>
                    <a:lnTo>
                      <a:pt x="1549" y="409"/>
                    </a:lnTo>
                    <a:lnTo>
                      <a:pt x="1552" y="355"/>
                    </a:lnTo>
                    <a:lnTo>
                      <a:pt x="1555" y="375"/>
                    </a:lnTo>
                    <a:lnTo>
                      <a:pt x="1557" y="422"/>
                    </a:lnTo>
                    <a:lnTo>
                      <a:pt x="1560" y="445"/>
                    </a:lnTo>
                    <a:lnTo>
                      <a:pt x="1563" y="347"/>
                    </a:lnTo>
                    <a:lnTo>
                      <a:pt x="1565" y="398"/>
                    </a:lnTo>
                    <a:lnTo>
                      <a:pt x="1568" y="428"/>
                    </a:lnTo>
                    <a:lnTo>
                      <a:pt x="1570" y="403"/>
                    </a:lnTo>
                    <a:lnTo>
                      <a:pt x="1573" y="383"/>
                    </a:lnTo>
                    <a:lnTo>
                      <a:pt x="1576" y="478"/>
                    </a:lnTo>
                    <a:lnTo>
                      <a:pt x="1578" y="406"/>
                    </a:lnTo>
                    <a:lnTo>
                      <a:pt x="1581" y="382"/>
                    </a:lnTo>
                    <a:lnTo>
                      <a:pt x="1583" y="389"/>
                    </a:lnTo>
                    <a:lnTo>
                      <a:pt x="1586" y="400"/>
                    </a:lnTo>
                    <a:lnTo>
                      <a:pt x="1589" y="404"/>
                    </a:lnTo>
                    <a:lnTo>
                      <a:pt x="1591" y="331"/>
                    </a:lnTo>
                    <a:lnTo>
                      <a:pt x="1594" y="376"/>
                    </a:lnTo>
                    <a:lnTo>
                      <a:pt x="1597" y="387"/>
                    </a:lnTo>
                    <a:lnTo>
                      <a:pt x="1599" y="392"/>
                    </a:lnTo>
                    <a:lnTo>
                      <a:pt x="1602" y="424"/>
                    </a:lnTo>
                    <a:lnTo>
                      <a:pt x="1604" y="406"/>
                    </a:lnTo>
                    <a:lnTo>
                      <a:pt x="1607" y="412"/>
                    </a:lnTo>
                    <a:lnTo>
                      <a:pt x="1609" y="388"/>
                    </a:lnTo>
                    <a:lnTo>
                      <a:pt x="1612" y="438"/>
                    </a:lnTo>
                    <a:lnTo>
                      <a:pt x="1615" y="442"/>
                    </a:lnTo>
                    <a:lnTo>
                      <a:pt x="1617" y="423"/>
                    </a:lnTo>
                    <a:lnTo>
                      <a:pt x="1620" y="367"/>
                    </a:lnTo>
                    <a:lnTo>
                      <a:pt x="1623" y="433"/>
                    </a:lnTo>
                    <a:lnTo>
                      <a:pt x="1625" y="451"/>
                    </a:lnTo>
                    <a:lnTo>
                      <a:pt x="1628" y="461"/>
                    </a:lnTo>
                    <a:lnTo>
                      <a:pt x="1630" y="396"/>
                    </a:lnTo>
                    <a:lnTo>
                      <a:pt x="1633" y="438"/>
                    </a:lnTo>
                    <a:lnTo>
                      <a:pt x="1636" y="388"/>
                    </a:lnTo>
                    <a:lnTo>
                      <a:pt x="1638" y="384"/>
                    </a:lnTo>
                    <a:lnTo>
                      <a:pt x="1641" y="396"/>
                    </a:lnTo>
                    <a:lnTo>
                      <a:pt x="1643" y="394"/>
                    </a:lnTo>
                    <a:lnTo>
                      <a:pt x="1646" y="434"/>
                    </a:lnTo>
                    <a:lnTo>
                      <a:pt x="1649" y="405"/>
                    </a:lnTo>
                    <a:lnTo>
                      <a:pt x="1651" y="406"/>
                    </a:lnTo>
                    <a:lnTo>
                      <a:pt x="1654" y="431"/>
                    </a:lnTo>
                    <a:lnTo>
                      <a:pt x="1657" y="418"/>
                    </a:lnTo>
                    <a:lnTo>
                      <a:pt x="1659" y="373"/>
                    </a:lnTo>
                    <a:lnTo>
                      <a:pt x="1662" y="391"/>
                    </a:lnTo>
                    <a:lnTo>
                      <a:pt x="1664" y="429"/>
                    </a:lnTo>
                    <a:lnTo>
                      <a:pt x="1667" y="423"/>
                    </a:lnTo>
                    <a:lnTo>
                      <a:pt x="1669" y="367"/>
                    </a:lnTo>
                    <a:lnTo>
                      <a:pt x="1672" y="404"/>
                    </a:lnTo>
                    <a:lnTo>
                      <a:pt x="1675" y="380"/>
                    </a:lnTo>
                    <a:lnTo>
                      <a:pt x="1677" y="394"/>
                    </a:lnTo>
                    <a:lnTo>
                      <a:pt x="1680" y="410"/>
                    </a:lnTo>
                    <a:lnTo>
                      <a:pt x="1683" y="381"/>
                    </a:lnTo>
                    <a:lnTo>
                      <a:pt x="1685" y="424"/>
                    </a:lnTo>
                    <a:lnTo>
                      <a:pt x="1688" y="393"/>
                    </a:lnTo>
                    <a:lnTo>
                      <a:pt x="1690" y="400"/>
                    </a:lnTo>
                    <a:lnTo>
                      <a:pt x="1693" y="411"/>
                    </a:lnTo>
                    <a:lnTo>
                      <a:pt x="1696" y="411"/>
                    </a:lnTo>
                    <a:lnTo>
                      <a:pt x="1698" y="375"/>
                    </a:lnTo>
                    <a:lnTo>
                      <a:pt x="1701" y="401"/>
                    </a:lnTo>
                    <a:lnTo>
                      <a:pt x="1703" y="433"/>
                    </a:lnTo>
                    <a:lnTo>
                      <a:pt x="1706" y="378"/>
                    </a:lnTo>
                    <a:lnTo>
                      <a:pt x="1709" y="403"/>
                    </a:lnTo>
                    <a:lnTo>
                      <a:pt x="1711" y="396"/>
                    </a:lnTo>
                    <a:lnTo>
                      <a:pt x="1714" y="407"/>
                    </a:lnTo>
                    <a:lnTo>
                      <a:pt x="1717" y="430"/>
                    </a:lnTo>
                    <a:lnTo>
                      <a:pt x="1719" y="376"/>
                    </a:lnTo>
                    <a:lnTo>
                      <a:pt x="1722" y="379"/>
                    </a:lnTo>
                    <a:lnTo>
                      <a:pt x="1724" y="432"/>
                    </a:lnTo>
                    <a:lnTo>
                      <a:pt x="1727" y="402"/>
                    </a:lnTo>
                    <a:lnTo>
                      <a:pt x="1729" y="360"/>
                    </a:lnTo>
                    <a:lnTo>
                      <a:pt x="1732" y="432"/>
                    </a:lnTo>
                    <a:lnTo>
                      <a:pt x="1735" y="456"/>
                    </a:lnTo>
                    <a:lnTo>
                      <a:pt x="1737" y="424"/>
                    </a:lnTo>
                    <a:lnTo>
                      <a:pt x="1740" y="433"/>
                    </a:lnTo>
                    <a:lnTo>
                      <a:pt x="1743" y="410"/>
                    </a:lnTo>
                    <a:lnTo>
                      <a:pt x="1745" y="427"/>
                    </a:lnTo>
                    <a:lnTo>
                      <a:pt x="1748" y="428"/>
                    </a:lnTo>
                    <a:lnTo>
                      <a:pt x="1750" y="463"/>
                    </a:lnTo>
                    <a:lnTo>
                      <a:pt x="1753" y="453"/>
                    </a:lnTo>
                    <a:lnTo>
                      <a:pt x="1756" y="407"/>
                    </a:lnTo>
                    <a:lnTo>
                      <a:pt x="1758" y="350"/>
                    </a:lnTo>
                    <a:lnTo>
                      <a:pt x="1761" y="384"/>
                    </a:lnTo>
                    <a:lnTo>
                      <a:pt x="1763" y="428"/>
                    </a:lnTo>
                    <a:lnTo>
                      <a:pt x="1766" y="369"/>
                    </a:lnTo>
                    <a:lnTo>
                      <a:pt x="1769" y="401"/>
                    </a:lnTo>
                    <a:lnTo>
                      <a:pt x="1771" y="415"/>
                    </a:lnTo>
                    <a:lnTo>
                      <a:pt x="1774" y="424"/>
                    </a:lnTo>
                    <a:lnTo>
                      <a:pt x="1777" y="448"/>
                    </a:lnTo>
                    <a:lnTo>
                      <a:pt x="1779" y="385"/>
                    </a:lnTo>
                    <a:lnTo>
                      <a:pt x="1782" y="433"/>
                    </a:lnTo>
                    <a:lnTo>
                      <a:pt x="1784" y="366"/>
                    </a:lnTo>
                    <a:lnTo>
                      <a:pt x="1787" y="414"/>
                    </a:lnTo>
                    <a:lnTo>
                      <a:pt x="1789" y="400"/>
                    </a:lnTo>
                    <a:lnTo>
                      <a:pt x="1792" y="407"/>
                    </a:lnTo>
                    <a:lnTo>
                      <a:pt x="1795" y="427"/>
                    </a:lnTo>
                    <a:lnTo>
                      <a:pt x="1797" y="417"/>
                    </a:lnTo>
                    <a:lnTo>
                      <a:pt x="1800" y="430"/>
                    </a:lnTo>
                    <a:lnTo>
                      <a:pt x="1803" y="379"/>
                    </a:lnTo>
                    <a:lnTo>
                      <a:pt x="1805" y="428"/>
                    </a:lnTo>
                    <a:lnTo>
                      <a:pt x="1808" y="421"/>
                    </a:lnTo>
                    <a:lnTo>
                      <a:pt x="1810" y="432"/>
                    </a:lnTo>
                    <a:lnTo>
                      <a:pt x="1813" y="419"/>
                    </a:lnTo>
                    <a:lnTo>
                      <a:pt x="1816" y="454"/>
                    </a:lnTo>
                    <a:lnTo>
                      <a:pt x="1818" y="385"/>
                    </a:lnTo>
                    <a:lnTo>
                      <a:pt x="1821" y="395"/>
                    </a:lnTo>
                    <a:lnTo>
                      <a:pt x="1823" y="374"/>
                    </a:lnTo>
                    <a:lnTo>
                      <a:pt x="1826" y="409"/>
                    </a:lnTo>
                    <a:lnTo>
                      <a:pt x="1829" y="408"/>
                    </a:lnTo>
                    <a:lnTo>
                      <a:pt x="1831" y="415"/>
                    </a:lnTo>
                    <a:lnTo>
                      <a:pt x="1834" y="415"/>
                    </a:lnTo>
                    <a:lnTo>
                      <a:pt x="1837" y="454"/>
                    </a:lnTo>
                    <a:lnTo>
                      <a:pt x="1839" y="443"/>
                    </a:lnTo>
                    <a:lnTo>
                      <a:pt x="1842" y="392"/>
                    </a:lnTo>
                    <a:lnTo>
                      <a:pt x="1844" y="434"/>
                    </a:lnTo>
                    <a:lnTo>
                      <a:pt x="1847" y="395"/>
                    </a:lnTo>
                    <a:lnTo>
                      <a:pt x="1849" y="429"/>
                    </a:lnTo>
                    <a:lnTo>
                      <a:pt x="1852" y="414"/>
                    </a:lnTo>
                    <a:lnTo>
                      <a:pt x="1855" y="400"/>
                    </a:lnTo>
                    <a:lnTo>
                      <a:pt x="1858" y="406"/>
                    </a:lnTo>
                    <a:lnTo>
                      <a:pt x="1860" y="359"/>
                    </a:lnTo>
                    <a:lnTo>
                      <a:pt x="1863" y="446"/>
                    </a:lnTo>
                    <a:lnTo>
                      <a:pt x="1865" y="429"/>
                    </a:lnTo>
                    <a:lnTo>
                      <a:pt x="1868" y="438"/>
                    </a:lnTo>
                    <a:lnTo>
                      <a:pt x="1870" y="462"/>
                    </a:lnTo>
                    <a:lnTo>
                      <a:pt x="1873" y="420"/>
                    </a:lnTo>
                    <a:lnTo>
                      <a:pt x="1876" y="413"/>
                    </a:lnTo>
                    <a:lnTo>
                      <a:pt x="1878" y="360"/>
                    </a:lnTo>
                    <a:lnTo>
                      <a:pt x="1881" y="429"/>
                    </a:lnTo>
                    <a:lnTo>
                      <a:pt x="1883" y="408"/>
                    </a:lnTo>
                    <a:lnTo>
                      <a:pt x="1886" y="421"/>
                    </a:lnTo>
                    <a:lnTo>
                      <a:pt x="1889" y="427"/>
                    </a:lnTo>
                    <a:lnTo>
                      <a:pt x="1891" y="427"/>
                    </a:lnTo>
                    <a:lnTo>
                      <a:pt x="1894" y="461"/>
                    </a:lnTo>
                    <a:lnTo>
                      <a:pt x="1897" y="448"/>
                    </a:lnTo>
                    <a:lnTo>
                      <a:pt x="1899" y="422"/>
                    </a:lnTo>
                    <a:lnTo>
                      <a:pt x="1902" y="423"/>
                    </a:lnTo>
                    <a:lnTo>
                      <a:pt x="1904" y="433"/>
                    </a:lnTo>
                    <a:lnTo>
                      <a:pt x="1907" y="451"/>
                    </a:lnTo>
                    <a:lnTo>
                      <a:pt x="1909" y="427"/>
                    </a:lnTo>
                    <a:lnTo>
                      <a:pt x="1912" y="406"/>
                    </a:lnTo>
                    <a:lnTo>
                      <a:pt x="1915" y="442"/>
                    </a:lnTo>
                    <a:lnTo>
                      <a:pt x="1918" y="418"/>
                    </a:lnTo>
                    <a:lnTo>
                      <a:pt x="1920" y="499"/>
                    </a:lnTo>
                    <a:lnTo>
                      <a:pt x="1923" y="446"/>
                    </a:lnTo>
                    <a:lnTo>
                      <a:pt x="1925" y="405"/>
                    </a:lnTo>
                    <a:lnTo>
                      <a:pt x="1928" y="454"/>
                    </a:lnTo>
                    <a:lnTo>
                      <a:pt x="1930" y="363"/>
                    </a:lnTo>
                    <a:lnTo>
                      <a:pt x="1933" y="419"/>
                    </a:lnTo>
                    <a:lnTo>
                      <a:pt x="1936" y="448"/>
                    </a:lnTo>
                    <a:lnTo>
                      <a:pt x="1938" y="432"/>
                    </a:lnTo>
                    <a:lnTo>
                      <a:pt x="1941" y="427"/>
                    </a:lnTo>
                    <a:lnTo>
                      <a:pt x="1944" y="417"/>
                    </a:lnTo>
                    <a:lnTo>
                      <a:pt x="1946" y="401"/>
                    </a:lnTo>
                    <a:lnTo>
                      <a:pt x="1949" y="440"/>
                    </a:lnTo>
                    <a:lnTo>
                      <a:pt x="1951" y="373"/>
                    </a:lnTo>
                    <a:lnTo>
                      <a:pt x="1954" y="421"/>
                    </a:lnTo>
                    <a:lnTo>
                      <a:pt x="1957" y="488"/>
                    </a:lnTo>
                    <a:lnTo>
                      <a:pt x="1959" y="415"/>
                    </a:lnTo>
                    <a:lnTo>
                      <a:pt x="1962" y="403"/>
                    </a:lnTo>
                    <a:lnTo>
                      <a:pt x="1964" y="318"/>
                    </a:lnTo>
                    <a:lnTo>
                      <a:pt x="1967" y="296"/>
                    </a:lnTo>
                    <a:lnTo>
                      <a:pt x="1969" y="214"/>
                    </a:lnTo>
                    <a:lnTo>
                      <a:pt x="1972" y="173"/>
                    </a:lnTo>
                    <a:lnTo>
                      <a:pt x="1975" y="148"/>
                    </a:lnTo>
                    <a:lnTo>
                      <a:pt x="1978" y="118"/>
                    </a:lnTo>
                    <a:lnTo>
                      <a:pt x="1980" y="132"/>
                    </a:lnTo>
                    <a:lnTo>
                      <a:pt x="1983" y="109"/>
                    </a:lnTo>
                    <a:lnTo>
                      <a:pt x="1985" y="119"/>
                    </a:lnTo>
                    <a:lnTo>
                      <a:pt x="1988" y="118"/>
                    </a:lnTo>
                    <a:lnTo>
                      <a:pt x="1990" y="98"/>
                    </a:lnTo>
                    <a:lnTo>
                      <a:pt x="1993" y="140"/>
                    </a:lnTo>
                    <a:lnTo>
                      <a:pt x="1996" y="43"/>
                    </a:lnTo>
                    <a:lnTo>
                      <a:pt x="1998" y="74"/>
                    </a:lnTo>
                    <a:lnTo>
                      <a:pt x="2001" y="55"/>
                    </a:lnTo>
                    <a:lnTo>
                      <a:pt x="2004" y="100"/>
                    </a:lnTo>
                    <a:lnTo>
                      <a:pt x="2006" y="102"/>
                    </a:lnTo>
                    <a:lnTo>
                      <a:pt x="2009" y="91"/>
                    </a:lnTo>
                    <a:lnTo>
                      <a:pt x="2011" y="94"/>
                    </a:lnTo>
                    <a:lnTo>
                      <a:pt x="2014" y="120"/>
                    </a:lnTo>
                    <a:lnTo>
                      <a:pt x="2017" y="117"/>
                    </a:lnTo>
                    <a:lnTo>
                      <a:pt x="2019" y="96"/>
                    </a:lnTo>
                    <a:lnTo>
                      <a:pt x="2022" y="88"/>
                    </a:lnTo>
                    <a:lnTo>
                      <a:pt x="2024" y="103"/>
                    </a:lnTo>
                    <a:lnTo>
                      <a:pt x="2027" y="71"/>
                    </a:lnTo>
                    <a:lnTo>
                      <a:pt x="2029" y="62"/>
                    </a:lnTo>
                    <a:lnTo>
                      <a:pt x="2032" y="34"/>
                    </a:lnTo>
                    <a:lnTo>
                      <a:pt x="2035" y="76"/>
                    </a:lnTo>
                    <a:lnTo>
                      <a:pt x="2038" y="110"/>
                    </a:lnTo>
                    <a:lnTo>
                      <a:pt x="2040" y="135"/>
                    </a:lnTo>
                    <a:lnTo>
                      <a:pt x="2043" y="112"/>
                    </a:lnTo>
                    <a:lnTo>
                      <a:pt x="2045" y="45"/>
                    </a:lnTo>
                    <a:lnTo>
                      <a:pt x="2048" y="94"/>
                    </a:lnTo>
                    <a:lnTo>
                      <a:pt x="2050" y="55"/>
                    </a:lnTo>
                    <a:lnTo>
                      <a:pt x="2053" y="44"/>
                    </a:lnTo>
                    <a:lnTo>
                      <a:pt x="2056" y="83"/>
                    </a:lnTo>
                    <a:lnTo>
                      <a:pt x="2058" y="92"/>
                    </a:lnTo>
                    <a:lnTo>
                      <a:pt x="2061" y="66"/>
                    </a:lnTo>
                    <a:lnTo>
                      <a:pt x="2064" y="108"/>
                    </a:lnTo>
                    <a:lnTo>
                      <a:pt x="2066" y="129"/>
                    </a:lnTo>
                    <a:lnTo>
                      <a:pt x="2069" y="92"/>
                    </a:lnTo>
                    <a:lnTo>
                      <a:pt x="2071" y="98"/>
                    </a:lnTo>
                    <a:lnTo>
                      <a:pt x="2074" y="131"/>
                    </a:lnTo>
                    <a:lnTo>
                      <a:pt x="2076" y="98"/>
                    </a:lnTo>
                    <a:lnTo>
                      <a:pt x="2079" y="120"/>
                    </a:lnTo>
                    <a:lnTo>
                      <a:pt x="2082" y="108"/>
                    </a:lnTo>
                    <a:lnTo>
                      <a:pt x="2084" y="54"/>
                    </a:lnTo>
                    <a:lnTo>
                      <a:pt x="2087" y="101"/>
                    </a:lnTo>
                    <a:lnTo>
                      <a:pt x="2090" y="69"/>
                    </a:lnTo>
                    <a:lnTo>
                      <a:pt x="2092" y="68"/>
                    </a:lnTo>
                    <a:lnTo>
                      <a:pt x="2095" y="84"/>
                    </a:lnTo>
                    <a:lnTo>
                      <a:pt x="2097" y="62"/>
                    </a:lnTo>
                    <a:lnTo>
                      <a:pt x="2100" y="101"/>
                    </a:lnTo>
                    <a:lnTo>
                      <a:pt x="2103" y="32"/>
                    </a:lnTo>
                    <a:lnTo>
                      <a:pt x="2105" y="49"/>
                    </a:lnTo>
                    <a:lnTo>
                      <a:pt x="2108" y="83"/>
                    </a:lnTo>
                    <a:lnTo>
                      <a:pt x="2110" y="101"/>
                    </a:lnTo>
                    <a:lnTo>
                      <a:pt x="2113" y="106"/>
                    </a:lnTo>
                    <a:lnTo>
                      <a:pt x="2115" y="108"/>
                    </a:lnTo>
                    <a:lnTo>
                      <a:pt x="2118" y="136"/>
                    </a:lnTo>
                    <a:lnTo>
                      <a:pt x="2121" y="74"/>
                    </a:lnTo>
                    <a:lnTo>
                      <a:pt x="2124" y="64"/>
                    </a:lnTo>
                    <a:lnTo>
                      <a:pt x="2126" y="54"/>
                    </a:lnTo>
                    <a:lnTo>
                      <a:pt x="2129" y="52"/>
                    </a:lnTo>
                    <a:lnTo>
                      <a:pt x="2131" y="104"/>
                    </a:lnTo>
                    <a:lnTo>
                      <a:pt x="2134" y="78"/>
                    </a:lnTo>
                    <a:lnTo>
                      <a:pt x="2136" y="87"/>
                    </a:lnTo>
                    <a:lnTo>
                      <a:pt x="2139" y="82"/>
                    </a:lnTo>
                    <a:lnTo>
                      <a:pt x="2142" y="58"/>
                    </a:lnTo>
                    <a:lnTo>
                      <a:pt x="2144" y="145"/>
                    </a:lnTo>
                    <a:lnTo>
                      <a:pt x="2147" y="97"/>
                    </a:lnTo>
                    <a:lnTo>
                      <a:pt x="2150" y="107"/>
                    </a:lnTo>
                    <a:lnTo>
                      <a:pt x="2152" y="106"/>
                    </a:lnTo>
                    <a:lnTo>
                      <a:pt x="2155" y="96"/>
                    </a:lnTo>
                    <a:lnTo>
                      <a:pt x="2157" y="106"/>
                    </a:lnTo>
                    <a:lnTo>
                      <a:pt x="2160" y="97"/>
                    </a:lnTo>
                    <a:lnTo>
                      <a:pt x="2163" y="200"/>
                    </a:lnTo>
                    <a:lnTo>
                      <a:pt x="2165" y="95"/>
                    </a:lnTo>
                    <a:lnTo>
                      <a:pt x="2168" y="151"/>
                    </a:lnTo>
                    <a:lnTo>
                      <a:pt x="2170" y="95"/>
                    </a:lnTo>
                    <a:lnTo>
                      <a:pt x="2173" y="153"/>
                    </a:lnTo>
                    <a:lnTo>
                      <a:pt x="2176" y="134"/>
                    </a:lnTo>
                    <a:lnTo>
                      <a:pt x="2178" y="139"/>
                    </a:lnTo>
                    <a:lnTo>
                      <a:pt x="2181" y="105"/>
                    </a:lnTo>
                    <a:lnTo>
                      <a:pt x="2184" y="119"/>
                    </a:lnTo>
                    <a:lnTo>
                      <a:pt x="2186" y="142"/>
                    </a:lnTo>
                    <a:lnTo>
                      <a:pt x="2189" y="54"/>
                    </a:lnTo>
                    <a:lnTo>
                      <a:pt x="2191" y="125"/>
                    </a:lnTo>
                    <a:lnTo>
                      <a:pt x="2194" y="74"/>
                    </a:lnTo>
                    <a:lnTo>
                      <a:pt x="2196" y="74"/>
                    </a:lnTo>
                    <a:lnTo>
                      <a:pt x="2199" y="75"/>
                    </a:lnTo>
                    <a:lnTo>
                      <a:pt x="2202" y="109"/>
                    </a:lnTo>
                    <a:lnTo>
                      <a:pt x="2204" y="122"/>
                    </a:lnTo>
                    <a:lnTo>
                      <a:pt x="2207" y="111"/>
                    </a:lnTo>
                    <a:lnTo>
                      <a:pt x="2210" y="111"/>
                    </a:lnTo>
                    <a:lnTo>
                      <a:pt x="2212" y="39"/>
                    </a:lnTo>
                    <a:lnTo>
                      <a:pt x="2215" y="106"/>
                    </a:lnTo>
                    <a:lnTo>
                      <a:pt x="2217" y="85"/>
                    </a:lnTo>
                    <a:lnTo>
                      <a:pt x="2220" y="89"/>
                    </a:lnTo>
                    <a:lnTo>
                      <a:pt x="2223" y="91"/>
                    </a:lnTo>
                    <a:lnTo>
                      <a:pt x="2225" y="82"/>
                    </a:lnTo>
                    <a:lnTo>
                      <a:pt x="2228" y="51"/>
                    </a:lnTo>
                    <a:lnTo>
                      <a:pt x="2230" y="100"/>
                    </a:lnTo>
                    <a:lnTo>
                      <a:pt x="2233" y="98"/>
                    </a:lnTo>
                    <a:lnTo>
                      <a:pt x="2236" y="93"/>
                    </a:lnTo>
                    <a:lnTo>
                      <a:pt x="2238" y="110"/>
                    </a:lnTo>
                    <a:lnTo>
                      <a:pt x="2241" y="55"/>
                    </a:lnTo>
                    <a:lnTo>
                      <a:pt x="2244" y="86"/>
                    </a:lnTo>
                    <a:lnTo>
                      <a:pt x="2246" y="87"/>
                    </a:lnTo>
                    <a:lnTo>
                      <a:pt x="2249" y="84"/>
                    </a:lnTo>
                    <a:lnTo>
                      <a:pt x="2251" y="134"/>
                    </a:lnTo>
                    <a:lnTo>
                      <a:pt x="2254" y="120"/>
                    </a:lnTo>
                    <a:lnTo>
                      <a:pt x="2256" y="60"/>
                    </a:lnTo>
                    <a:lnTo>
                      <a:pt x="2259" y="119"/>
                    </a:lnTo>
                    <a:lnTo>
                      <a:pt x="2262" y="93"/>
                    </a:lnTo>
                    <a:lnTo>
                      <a:pt x="2264" y="92"/>
                    </a:lnTo>
                    <a:lnTo>
                      <a:pt x="2267" y="72"/>
                    </a:lnTo>
                    <a:lnTo>
                      <a:pt x="2270" y="139"/>
                    </a:lnTo>
                    <a:lnTo>
                      <a:pt x="2272" y="83"/>
                    </a:lnTo>
                    <a:lnTo>
                      <a:pt x="2275" y="82"/>
                    </a:lnTo>
                    <a:lnTo>
                      <a:pt x="2277" y="73"/>
                    </a:lnTo>
                    <a:lnTo>
                      <a:pt x="2280" y="128"/>
                    </a:lnTo>
                    <a:lnTo>
                      <a:pt x="2283" y="134"/>
                    </a:lnTo>
                    <a:lnTo>
                      <a:pt x="2285" y="146"/>
                    </a:lnTo>
                    <a:lnTo>
                      <a:pt x="2288" y="177"/>
                    </a:lnTo>
                    <a:lnTo>
                      <a:pt x="2290" y="150"/>
                    </a:lnTo>
                    <a:lnTo>
                      <a:pt x="2293" y="84"/>
                    </a:lnTo>
                    <a:lnTo>
                      <a:pt x="2296" y="93"/>
                    </a:lnTo>
                    <a:lnTo>
                      <a:pt x="2298" y="92"/>
                    </a:lnTo>
                    <a:lnTo>
                      <a:pt x="2301" y="67"/>
                    </a:lnTo>
                    <a:lnTo>
                      <a:pt x="2304" y="101"/>
                    </a:lnTo>
                    <a:lnTo>
                      <a:pt x="2306" y="127"/>
                    </a:lnTo>
                    <a:lnTo>
                      <a:pt x="2309" y="77"/>
                    </a:lnTo>
                    <a:lnTo>
                      <a:pt x="2311" y="87"/>
                    </a:lnTo>
                    <a:lnTo>
                      <a:pt x="2314" y="139"/>
                    </a:lnTo>
                    <a:lnTo>
                      <a:pt x="2316" y="141"/>
                    </a:lnTo>
                    <a:lnTo>
                      <a:pt x="2319" y="74"/>
                    </a:lnTo>
                    <a:lnTo>
                      <a:pt x="2322" y="116"/>
                    </a:lnTo>
                    <a:lnTo>
                      <a:pt x="2324" y="91"/>
                    </a:lnTo>
                    <a:lnTo>
                      <a:pt x="2327" y="97"/>
                    </a:lnTo>
                    <a:lnTo>
                      <a:pt x="2330" y="109"/>
                    </a:lnTo>
                    <a:lnTo>
                      <a:pt x="2332" y="88"/>
                    </a:lnTo>
                    <a:lnTo>
                      <a:pt x="2335" y="91"/>
                    </a:lnTo>
                    <a:lnTo>
                      <a:pt x="2337" y="128"/>
                    </a:lnTo>
                    <a:lnTo>
                      <a:pt x="2340" y="75"/>
                    </a:lnTo>
                    <a:lnTo>
                      <a:pt x="2343" y="130"/>
                    </a:lnTo>
                    <a:lnTo>
                      <a:pt x="2345" y="131"/>
                    </a:lnTo>
                    <a:lnTo>
                      <a:pt x="2348" y="103"/>
                    </a:lnTo>
                    <a:lnTo>
                      <a:pt x="2350" y="44"/>
                    </a:lnTo>
                    <a:lnTo>
                      <a:pt x="2353" y="135"/>
                    </a:lnTo>
                    <a:lnTo>
                      <a:pt x="2356" y="115"/>
                    </a:lnTo>
                    <a:lnTo>
                      <a:pt x="2358" y="61"/>
                    </a:lnTo>
                    <a:lnTo>
                      <a:pt x="2361" y="96"/>
                    </a:lnTo>
                    <a:lnTo>
                      <a:pt x="2364" y="85"/>
                    </a:lnTo>
                    <a:lnTo>
                      <a:pt x="2366" y="84"/>
                    </a:lnTo>
                    <a:lnTo>
                      <a:pt x="2369" y="21"/>
                    </a:lnTo>
                    <a:lnTo>
                      <a:pt x="2371" y="92"/>
                    </a:lnTo>
                    <a:lnTo>
                      <a:pt x="2374" y="110"/>
                    </a:lnTo>
                    <a:lnTo>
                      <a:pt x="2376" y="100"/>
                    </a:lnTo>
                    <a:lnTo>
                      <a:pt x="2379" y="116"/>
                    </a:lnTo>
                    <a:lnTo>
                      <a:pt x="2382" y="66"/>
                    </a:lnTo>
                    <a:lnTo>
                      <a:pt x="2384" y="119"/>
                    </a:lnTo>
                    <a:lnTo>
                      <a:pt x="2387" y="88"/>
                    </a:lnTo>
                    <a:lnTo>
                      <a:pt x="2390" y="78"/>
                    </a:lnTo>
                    <a:lnTo>
                      <a:pt x="2392" y="72"/>
                    </a:lnTo>
                    <a:lnTo>
                      <a:pt x="2395" y="43"/>
                    </a:lnTo>
                    <a:lnTo>
                      <a:pt x="2397" y="64"/>
                    </a:lnTo>
                    <a:lnTo>
                      <a:pt x="2400" y="114"/>
                    </a:lnTo>
                    <a:lnTo>
                      <a:pt x="2403" y="84"/>
                    </a:lnTo>
                    <a:lnTo>
                      <a:pt x="2405" y="82"/>
                    </a:lnTo>
                    <a:lnTo>
                      <a:pt x="2408" y="71"/>
                    </a:lnTo>
                    <a:lnTo>
                      <a:pt x="2410" y="91"/>
                    </a:lnTo>
                    <a:lnTo>
                      <a:pt x="2413" y="68"/>
                    </a:lnTo>
                    <a:lnTo>
                      <a:pt x="2416" y="94"/>
                    </a:lnTo>
                    <a:lnTo>
                      <a:pt x="2418" y="79"/>
                    </a:lnTo>
                    <a:lnTo>
                      <a:pt x="2421" y="72"/>
                    </a:lnTo>
                    <a:lnTo>
                      <a:pt x="2424" y="54"/>
                    </a:lnTo>
                    <a:lnTo>
                      <a:pt x="2426" y="47"/>
                    </a:lnTo>
                    <a:lnTo>
                      <a:pt x="2429" y="88"/>
                    </a:lnTo>
                    <a:lnTo>
                      <a:pt x="2431" y="121"/>
                    </a:lnTo>
                    <a:lnTo>
                      <a:pt x="2434" y="91"/>
                    </a:lnTo>
                    <a:lnTo>
                      <a:pt x="2436" y="69"/>
                    </a:lnTo>
                    <a:lnTo>
                      <a:pt x="2439" y="42"/>
                    </a:lnTo>
                    <a:lnTo>
                      <a:pt x="2442" y="130"/>
                    </a:lnTo>
                    <a:lnTo>
                      <a:pt x="2444" y="75"/>
                    </a:lnTo>
                    <a:lnTo>
                      <a:pt x="2447" y="70"/>
                    </a:lnTo>
                    <a:lnTo>
                      <a:pt x="2450" y="72"/>
                    </a:lnTo>
                    <a:lnTo>
                      <a:pt x="2452" y="72"/>
                    </a:lnTo>
                    <a:lnTo>
                      <a:pt x="2455" y="128"/>
                    </a:lnTo>
                    <a:lnTo>
                      <a:pt x="2457" y="97"/>
                    </a:lnTo>
                    <a:lnTo>
                      <a:pt x="2460" y="67"/>
                    </a:lnTo>
                    <a:lnTo>
                      <a:pt x="2463" y="100"/>
                    </a:lnTo>
                    <a:lnTo>
                      <a:pt x="2465" y="42"/>
                    </a:lnTo>
                    <a:lnTo>
                      <a:pt x="2468" y="97"/>
                    </a:lnTo>
                    <a:lnTo>
                      <a:pt x="2470" y="118"/>
                    </a:lnTo>
                    <a:lnTo>
                      <a:pt x="2473" y="119"/>
                    </a:lnTo>
                    <a:lnTo>
                      <a:pt x="2476" y="123"/>
                    </a:lnTo>
                    <a:lnTo>
                      <a:pt x="2478" y="97"/>
                    </a:lnTo>
                    <a:lnTo>
                      <a:pt x="2481" y="137"/>
                    </a:lnTo>
                    <a:lnTo>
                      <a:pt x="2484" y="129"/>
                    </a:lnTo>
                    <a:lnTo>
                      <a:pt x="2486" y="91"/>
                    </a:lnTo>
                    <a:lnTo>
                      <a:pt x="2489" y="72"/>
                    </a:lnTo>
                    <a:lnTo>
                      <a:pt x="2491" y="125"/>
                    </a:lnTo>
                    <a:lnTo>
                      <a:pt x="2494" y="52"/>
                    </a:lnTo>
                    <a:lnTo>
                      <a:pt x="2496" y="91"/>
                    </a:lnTo>
                    <a:lnTo>
                      <a:pt x="2499" y="120"/>
                    </a:lnTo>
                    <a:lnTo>
                      <a:pt x="2502" y="95"/>
                    </a:lnTo>
                    <a:lnTo>
                      <a:pt x="2504" y="62"/>
                    </a:lnTo>
                    <a:lnTo>
                      <a:pt x="2507" y="85"/>
                    </a:lnTo>
                    <a:lnTo>
                      <a:pt x="2510" y="157"/>
                    </a:lnTo>
                    <a:lnTo>
                      <a:pt x="2512" y="126"/>
                    </a:lnTo>
                    <a:lnTo>
                      <a:pt x="2515" y="52"/>
                    </a:lnTo>
                    <a:lnTo>
                      <a:pt x="2517" y="70"/>
                    </a:lnTo>
                    <a:lnTo>
                      <a:pt x="2520" y="63"/>
                    </a:lnTo>
                    <a:lnTo>
                      <a:pt x="2523" y="131"/>
                    </a:lnTo>
                    <a:lnTo>
                      <a:pt x="2525" y="57"/>
                    </a:lnTo>
                    <a:lnTo>
                      <a:pt x="2528" y="122"/>
                    </a:lnTo>
                    <a:lnTo>
                      <a:pt x="2530" y="94"/>
                    </a:lnTo>
                    <a:lnTo>
                      <a:pt x="2533" y="117"/>
                    </a:lnTo>
                    <a:lnTo>
                      <a:pt x="2536" y="60"/>
                    </a:lnTo>
                    <a:lnTo>
                      <a:pt x="2538" y="69"/>
                    </a:lnTo>
                    <a:lnTo>
                      <a:pt x="2541" y="62"/>
                    </a:lnTo>
                    <a:lnTo>
                      <a:pt x="2544" y="91"/>
                    </a:lnTo>
                    <a:lnTo>
                      <a:pt x="2546" y="78"/>
                    </a:lnTo>
                    <a:lnTo>
                      <a:pt x="2549" y="72"/>
                    </a:lnTo>
                    <a:lnTo>
                      <a:pt x="2551" y="100"/>
                    </a:lnTo>
                    <a:lnTo>
                      <a:pt x="2554" y="55"/>
                    </a:lnTo>
                    <a:lnTo>
                      <a:pt x="2556" y="112"/>
                    </a:lnTo>
                    <a:lnTo>
                      <a:pt x="2559" y="113"/>
                    </a:lnTo>
                    <a:lnTo>
                      <a:pt x="2562" y="72"/>
                    </a:lnTo>
                    <a:lnTo>
                      <a:pt x="2564" y="93"/>
                    </a:lnTo>
                    <a:lnTo>
                      <a:pt x="2567" y="65"/>
                    </a:lnTo>
                    <a:lnTo>
                      <a:pt x="2570" y="95"/>
                    </a:lnTo>
                    <a:lnTo>
                      <a:pt x="2572" y="115"/>
                    </a:lnTo>
                    <a:lnTo>
                      <a:pt x="2575" y="92"/>
                    </a:lnTo>
                    <a:lnTo>
                      <a:pt x="2577" y="133"/>
                    </a:lnTo>
                    <a:lnTo>
                      <a:pt x="2580" y="161"/>
                    </a:lnTo>
                    <a:lnTo>
                      <a:pt x="2583" y="121"/>
                    </a:lnTo>
                    <a:lnTo>
                      <a:pt x="2585" y="43"/>
                    </a:lnTo>
                    <a:lnTo>
                      <a:pt x="2588" y="61"/>
                    </a:lnTo>
                    <a:lnTo>
                      <a:pt x="2590" y="115"/>
                    </a:lnTo>
                    <a:lnTo>
                      <a:pt x="2593" y="124"/>
                    </a:lnTo>
                    <a:lnTo>
                      <a:pt x="2596" y="146"/>
                    </a:lnTo>
                    <a:lnTo>
                      <a:pt x="2598" y="92"/>
                    </a:lnTo>
                    <a:lnTo>
                      <a:pt x="2601" y="98"/>
                    </a:lnTo>
                    <a:lnTo>
                      <a:pt x="2604" y="87"/>
                    </a:lnTo>
                    <a:lnTo>
                      <a:pt x="2606" y="89"/>
                    </a:lnTo>
                  </a:path>
                </a:pathLst>
              </a:custGeom>
              <a:noFill/>
              <a:ln w="3175" cap="flat">
                <a:solidFill>
                  <a:srgbClr val="0745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2" name="Freeform 94"/>
              <p:cNvSpPr>
                <a:spLocks/>
              </p:cNvSpPr>
              <p:nvPr/>
            </p:nvSpPr>
            <p:spPr bwMode="auto">
              <a:xfrm>
                <a:off x="857232" y="3370906"/>
                <a:ext cx="1080000" cy="378175"/>
              </a:xfrm>
              <a:custGeom>
                <a:avLst/>
                <a:gdLst/>
                <a:ahLst/>
                <a:cxnLst>
                  <a:cxn ang="0">
                    <a:pos x="39" y="125"/>
                  </a:cxn>
                  <a:cxn ang="0">
                    <a:pos x="81" y="67"/>
                  </a:cxn>
                  <a:cxn ang="0">
                    <a:pos x="122" y="76"/>
                  </a:cxn>
                  <a:cxn ang="0">
                    <a:pos x="164" y="82"/>
                  </a:cxn>
                  <a:cxn ang="0">
                    <a:pos x="206" y="62"/>
                  </a:cxn>
                  <a:cxn ang="0">
                    <a:pos x="248" y="12"/>
                  </a:cxn>
                  <a:cxn ang="0">
                    <a:pos x="290" y="112"/>
                  </a:cxn>
                  <a:cxn ang="0">
                    <a:pos x="331" y="78"/>
                  </a:cxn>
                  <a:cxn ang="0">
                    <a:pos x="373" y="70"/>
                  </a:cxn>
                  <a:cxn ang="0">
                    <a:pos x="415" y="82"/>
                  </a:cxn>
                  <a:cxn ang="0">
                    <a:pos x="456" y="41"/>
                  </a:cxn>
                  <a:cxn ang="0">
                    <a:pos x="498" y="82"/>
                  </a:cxn>
                  <a:cxn ang="0">
                    <a:pos x="540" y="46"/>
                  </a:cxn>
                  <a:cxn ang="0">
                    <a:pos x="582" y="57"/>
                  </a:cxn>
                  <a:cxn ang="0">
                    <a:pos x="623" y="102"/>
                  </a:cxn>
                  <a:cxn ang="0">
                    <a:pos x="665" y="386"/>
                  </a:cxn>
                  <a:cxn ang="0">
                    <a:pos x="707" y="516"/>
                  </a:cxn>
                  <a:cxn ang="0">
                    <a:pos x="749" y="476"/>
                  </a:cxn>
                  <a:cxn ang="0">
                    <a:pos x="791" y="440"/>
                  </a:cxn>
                  <a:cxn ang="0">
                    <a:pos x="832" y="443"/>
                  </a:cxn>
                  <a:cxn ang="0">
                    <a:pos x="874" y="463"/>
                  </a:cxn>
                  <a:cxn ang="0">
                    <a:pos x="916" y="488"/>
                  </a:cxn>
                  <a:cxn ang="0">
                    <a:pos x="957" y="477"/>
                  </a:cxn>
                  <a:cxn ang="0">
                    <a:pos x="999" y="478"/>
                  </a:cxn>
                  <a:cxn ang="0">
                    <a:pos x="1041" y="404"/>
                  </a:cxn>
                  <a:cxn ang="0">
                    <a:pos x="1083" y="427"/>
                  </a:cxn>
                  <a:cxn ang="0">
                    <a:pos x="1124" y="446"/>
                  </a:cxn>
                  <a:cxn ang="0">
                    <a:pos x="1166" y="444"/>
                  </a:cxn>
                  <a:cxn ang="0">
                    <a:pos x="1208" y="442"/>
                  </a:cxn>
                  <a:cxn ang="0">
                    <a:pos x="1249" y="447"/>
                  </a:cxn>
                  <a:cxn ang="0">
                    <a:pos x="1291" y="481"/>
                  </a:cxn>
                  <a:cxn ang="0">
                    <a:pos x="1333" y="449"/>
                  </a:cxn>
                  <a:cxn ang="0">
                    <a:pos x="1375" y="431"/>
                  </a:cxn>
                  <a:cxn ang="0">
                    <a:pos x="1417" y="460"/>
                  </a:cxn>
                  <a:cxn ang="0">
                    <a:pos x="1458" y="476"/>
                  </a:cxn>
                  <a:cxn ang="0">
                    <a:pos x="1500" y="425"/>
                  </a:cxn>
                  <a:cxn ang="0">
                    <a:pos x="1542" y="470"/>
                  </a:cxn>
                  <a:cxn ang="0">
                    <a:pos x="1583" y="447"/>
                  </a:cxn>
                  <a:cxn ang="0">
                    <a:pos x="1625" y="456"/>
                  </a:cxn>
                  <a:cxn ang="0">
                    <a:pos x="1667" y="424"/>
                  </a:cxn>
                  <a:cxn ang="0">
                    <a:pos x="1709" y="497"/>
                  </a:cxn>
                  <a:cxn ang="0">
                    <a:pos x="1750" y="392"/>
                  </a:cxn>
                  <a:cxn ang="0">
                    <a:pos x="1792" y="453"/>
                  </a:cxn>
                  <a:cxn ang="0">
                    <a:pos x="1834" y="451"/>
                  </a:cxn>
                  <a:cxn ang="0">
                    <a:pos x="1876" y="481"/>
                  </a:cxn>
                  <a:cxn ang="0">
                    <a:pos x="1918" y="388"/>
                  </a:cxn>
                  <a:cxn ang="0">
                    <a:pos x="1959" y="417"/>
                  </a:cxn>
                  <a:cxn ang="0">
                    <a:pos x="2001" y="70"/>
                  </a:cxn>
                  <a:cxn ang="0">
                    <a:pos x="2043" y="83"/>
                  </a:cxn>
                  <a:cxn ang="0">
                    <a:pos x="2084" y="33"/>
                  </a:cxn>
                  <a:cxn ang="0">
                    <a:pos x="2126" y="52"/>
                  </a:cxn>
                  <a:cxn ang="0">
                    <a:pos x="2168" y="70"/>
                  </a:cxn>
                  <a:cxn ang="0">
                    <a:pos x="2210" y="57"/>
                  </a:cxn>
                  <a:cxn ang="0">
                    <a:pos x="2251" y="100"/>
                  </a:cxn>
                  <a:cxn ang="0">
                    <a:pos x="2293" y="100"/>
                  </a:cxn>
                  <a:cxn ang="0">
                    <a:pos x="2335" y="107"/>
                  </a:cxn>
                  <a:cxn ang="0">
                    <a:pos x="2376" y="140"/>
                  </a:cxn>
                  <a:cxn ang="0">
                    <a:pos x="2418" y="69"/>
                  </a:cxn>
                  <a:cxn ang="0">
                    <a:pos x="2460" y="115"/>
                  </a:cxn>
                  <a:cxn ang="0">
                    <a:pos x="2502" y="100"/>
                  </a:cxn>
                  <a:cxn ang="0">
                    <a:pos x="2544" y="75"/>
                  </a:cxn>
                  <a:cxn ang="0">
                    <a:pos x="2585" y="115"/>
                  </a:cxn>
                </a:cxnLst>
                <a:rect l="0" t="0" r="r" b="b"/>
                <a:pathLst>
                  <a:path w="2606" h="541">
                    <a:moveTo>
                      <a:pt x="0" y="70"/>
                    </a:moveTo>
                    <a:lnTo>
                      <a:pt x="2" y="129"/>
                    </a:lnTo>
                    <a:lnTo>
                      <a:pt x="5" y="31"/>
                    </a:lnTo>
                    <a:lnTo>
                      <a:pt x="8" y="84"/>
                    </a:lnTo>
                    <a:lnTo>
                      <a:pt x="10" y="80"/>
                    </a:lnTo>
                    <a:lnTo>
                      <a:pt x="13" y="79"/>
                    </a:lnTo>
                    <a:lnTo>
                      <a:pt x="16" y="72"/>
                    </a:lnTo>
                    <a:lnTo>
                      <a:pt x="18" y="99"/>
                    </a:lnTo>
                    <a:lnTo>
                      <a:pt x="21" y="73"/>
                    </a:lnTo>
                    <a:lnTo>
                      <a:pt x="23" y="49"/>
                    </a:lnTo>
                    <a:lnTo>
                      <a:pt x="26" y="19"/>
                    </a:lnTo>
                    <a:lnTo>
                      <a:pt x="29" y="51"/>
                    </a:lnTo>
                    <a:lnTo>
                      <a:pt x="31" y="55"/>
                    </a:lnTo>
                    <a:lnTo>
                      <a:pt x="34" y="53"/>
                    </a:lnTo>
                    <a:lnTo>
                      <a:pt x="36" y="89"/>
                    </a:lnTo>
                    <a:lnTo>
                      <a:pt x="39" y="125"/>
                    </a:lnTo>
                    <a:lnTo>
                      <a:pt x="42" y="112"/>
                    </a:lnTo>
                    <a:lnTo>
                      <a:pt x="44" y="48"/>
                    </a:lnTo>
                    <a:lnTo>
                      <a:pt x="47" y="86"/>
                    </a:lnTo>
                    <a:lnTo>
                      <a:pt x="50" y="11"/>
                    </a:lnTo>
                    <a:lnTo>
                      <a:pt x="52" y="44"/>
                    </a:lnTo>
                    <a:lnTo>
                      <a:pt x="55" y="62"/>
                    </a:lnTo>
                    <a:lnTo>
                      <a:pt x="57" y="58"/>
                    </a:lnTo>
                    <a:lnTo>
                      <a:pt x="60" y="73"/>
                    </a:lnTo>
                    <a:lnTo>
                      <a:pt x="62" y="116"/>
                    </a:lnTo>
                    <a:lnTo>
                      <a:pt x="65" y="55"/>
                    </a:lnTo>
                    <a:lnTo>
                      <a:pt x="68" y="106"/>
                    </a:lnTo>
                    <a:lnTo>
                      <a:pt x="70" y="97"/>
                    </a:lnTo>
                    <a:lnTo>
                      <a:pt x="73" y="78"/>
                    </a:lnTo>
                    <a:lnTo>
                      <a:pt x="76" y="41"/>
                    </a:lnTo>
                    <a:lnTo>
                      <a:pt x="78" y="27"/>
                    </a:lnTo>
                    <a:lnTo>
                      <a:pt x="81" y="67"/>
                    </a:lnTo>
                    <a:lnTo>
                      <a:pt x="83" y="54"/>
                    </a:lnTo>
                    <a:lnTo>
                      <a:pt x="86" y="72"/>
                    </a:lnTo>
                    <a:lnTo>
                      <a:pt x="89" y="88"/>
                    </a:lnTo>
                    <a:lnTo>
                      <a:pt x="91" y="84"/>
                    </a:lnTo>
                    <a:lnTo>
                      <a:pt x="94" y="151"/>
                    </a:lnTo>
                    <a:lnTo>
                      <a:pt x="96" y="43"/>
                    </a:lnTo>
                    <a:lnTo>
                      <a:pt x="99" y="97"/>
                    </a:lnTo>
                    <a:lnTo>
                      <a:pt x="102" y="35"/>
                    </a:lnTo>
                    <a:lnTo>
                      <a:pt x="104" y="43"/>
                    </a:lnTo>
                    <a:lnTo>
                      <a:pt x="107" y="51"/>
                    </a:lnTo>
                    <a:lnTo>
                      <a:pt x="110" y="61"/>
                    </a:lnTo>
                    <a:lnTo>
                      <a:pt x="112" y="123"/>
                    </a:lnTo>
                    <a:lnTo>
                      <a:pt x="115" y="112"/>
                    </a:lnTo>
                    <a:lnTo>
                      <a:pt x="117" y="116"/>
                    </a:lnTo>
                    <a:lnTo>
                      <a:pt x="120" y="97"/>
                    </a:lnTo>
                    <a:lnTo>
                      <a:pt x="122" y="76"/>
                    </a:lnTo>
                    <a:lnTo>
                      <a:pt x="125" y="7"/>
                    </a:lnTo>
                    <a:lnTo>
                      <a:pt x="128" y="46"/>
                    </a:lnTo>
                    <a:lnTo>
                      <a:pt x="130" y="78"/>
                    </a:lnTo>
                    <a:lnTo>
                      <a:pt x="133" y="77"/>
                    </a:lnTo>
                    <a:lnTo>
                      <a:pt x="136" y="91"/>
                    </a:lnTo>
                    <a:lnTo>
                      <a:pt x="138" y="88"/>
                    </a:lnTo>
                    <a:lnTo>
                      <a:pt x="141" y="100"/>
                    </a:lnTo>
                    <a:lnTo>
                      <a:pt x="143" y="109"/>
                    </a:lnTo>
                    <a:lnTo>
                      <a:pt x="146" y="41"/>
                    </a:lnTo>
                    <a:lnTo>
                      <a:pt x="149" y="31"/>
                    </a:lnTo>
                    <a:lnTo>
                      <a:pt x="151" y="28"/>
                    </a:lnTo>
                    <a:lnTo>
                      <a:pt x="154" y="60"/>
                    </a:lnTo>
                    <a:lnTo>
                      <a:pt x="156" y="49"/>
                    </a:lnTo>
                    <a:lnTo>
                      <a:pt x="159" y="96"/>
                    </a:lnTo>
                    <a:lnTo>
                      <a:pt x="162" y="115"/>
                    </a:lnTo>
                    <a:lnTo>
                      <a:pt x="164" y="82"/>
                    </a:lnTo>
                    <a:lnTo>
                      <a:pt x="167" y="8"/>
                    </a:lnTo>
                    <a:lnTo>
                      <a:pt x="170" y="98"/>
                    </a:lnTo>
                    <a:lnTo>
                      <a:pt x="172" y="142"/>
                    </a:lnTo>
                    <a:lnTo>
                      <a:pt x="175" y="88"/>
                    </a:lnTo>
                    <a:lnTo>
                      <a:pt x="177" y="89"/>
                    </a:lnTo>
                    <a:lnTo>
                      <a:pt x="180" y="68"/>
                    </a:lnTo>
                    <a:lnTo>
                      <a:pt x="182" y="36"/>
                    </a:lnTo>
                    <a:lnTo>
                      <a:pt x="185" y="95"/>
                    </a:lnTo>
                    <a:lnTo>
                      <a:pt x="188" y="101"/>
                    </a:lnTo>
                    <a:lnTo>
                      <a:pt x="190" y="40"/>
                    </a:lnTo>
                    <a:lnTo>
                      <a:pt x="193" y="89"/>
                    </a:lnTo>
                    <a:lnTo>
                      <a:pt x="196" y="175"/>
                    </a:lnTo>
                    <a:lnTo>
                      <a:pt x="198" y="73"/>
                    </a:lnTo>
                    <a:lnTo>
                      <a:pt x="201" y="109"/>
                    </a:lnTo>
                    <a:lnTo>
                      <a:pt x="203" y="59"/>
                    </a:lnTo>
                    <a:lnTo>
                      <a:pt x="206" y="62"/>
                    </a:lnTo>
                    <a:lnTo>
                      <a:pt x="209" y="118"/>
                    </a:lnTo>
                    <a:lnTo>
                      <a:pt x="211" y="104"/>
                    </a:lnTo>
                    <a:lnTo>
                      <a:pt x="214" y="83"/>
                    </a:lnTo>
                    <a:lnTo>
                      <a:pt x="216" y="139"/>
                    </a:lnTo>
                    <a:lnTo>
                      <a:pt x="219" y="79"/>
                    </a:lnTo>
                    <a:lnTo>
                      <a:pt x="222" y="108"/>
                    </a:lnTo>
                    <a:lnTo>
                      <a:pt x="224" y="87"/>
                    </a:lnTo>
                    <a:lnTo>
                      <a:pt x="227" y="46"/>
                    </a:lnTo>
                    <a:lnTo>
                      <a:pt x="230" y="73"/>
                    </a:lnTo>
                    <a:lnTo>
                      <a:pt x="232" y="116"/>
                    </a:lnTo>
                    <a:lnTo>
                      <a:pt x="235" y="79"/>
                    </a:lnTo>
                    <a:lnTo>
                      <a:pt x="237" y="107"/>
                    </a:lnTo>
                    <a:lnTo>
                      <a:pt x="240" y="105"/>
                    </a:lnTo>
                    <a:lnTo>
                      <a:pt x="242" y="32"/>
                    </a:lnTo>
                    <a:lnTo>
                      <a:pt x="245" y="69"/>
                    </a:lnTo>
                    <a:lnTo>
                      <a:pt x="248" y="12"/>
                    </a:lnTo>
                    <a:lnTo>
                      <a:pt x="250" y="88"/>
                    </a:lnTo>
                    <a:lnTo>
                      <a:pt x="253" y="62"/>
                    </a:lnTo>
                    <a:lnTo>
                      <a:pt x="256" y="96"/>
                    </a:lnTo>
                    <a:lnTo>
                      <a:pt x="258" y="112"/>
                    </a:lnTo>
                    <a:lnTo>
                      <a:pt x="261" y="119"/>
                    </a:lnTo>
                    <a:lnTo>
                      <a:pt x="263" y="116"/>
                    </a:lnTo>
                    <a:lnTo>
                      <a:pt x="266" y="6"/>
                    </a:lnTo>
                    <a:lnTo>
                      <a:pt x="269" y="142"/>
                    </a:lnTo>
                    <a:lnTo>
                      <a:pt x="271" y="64"/>
                    </a:lnTo>
                    <a:lnTo>
                      <a:pt x="274" y="38"/>
                    </a:lnTo>
                    <a:lnTo>
                      <a:pt x="276" y="23"/>
                    </a:lnTo>
                    <a:lnTo>
                      <a:pt x="279" y="103"/>
                    </a:lnTo>
                    <a:lnTo>
                      <a:pt x="282" y="88"/>
                    </a:lnTo>
                    <a:lnTo>
                      <a:pt x="284" y="67"/>
                    </a:lnTo>
                    <a:lnTo>
                      <a:pt x="287" y="103"/>
                    </a:lnTo>
                    <a:lnTo>
                      <a:pt x="290" y="112"/>
                    </a:lnTo>
                    <a:lnTo>
                      <a:pt x="292" y="85"/>
                    </a:lnTo>
                    <a:lnTo>
                      <a:pt x="295" y="81"/>
                    </a:lnTo>
                    <a:lnTo>
                      <a:pt x="297" y="99"/>
                    </a:lnTo>
                    <a:lnTo>
                      <a:pt x="300" y="104"/>
                    </a:lnTo>
                    <a:lnTo>
                      <a:pt x="302" y="72"/>
                    </a:lnTo>
                    <a:lnTo>
                      <a:pt x="305" y="85"/>
                    </a:lnTo>
                    <a:lnTo>
                      <a:pt x="308" y="34"/>
                    </a:lnTo>
                    <a:lnTo>
                      <a:pt x="310" y="93"/>
                    </a:lnTo>
                    <a:lnTo>
                      <a:pt x="313" y="48"/>
                    </a:lnTo>
                    <a:lnTo>
                      <a:pt x="316" y="85"/>
                    </a:lnTo>
                    <a:lnTo>
                      <a:pt x="318" y="95"/>
                    </a:lnTo>
                    <a:lnTo>
                      <a:pt x="321" y="31"/>
                    </a:lnTo>
                    <a:lnTo>
                      <a:pt x="323" y="7"/>
                    </a:lnTo>
                    <a:lnTo>
                      <a:pt x="326" y="42"/>
                    </a:lnTo>
                    <a:lnTo>
                      <a:pt x="329" y="49"/>
                    </a:lnTo>
                    <a:lnTo>
                      <a:pt x="331" y="78"/>
                    </a:lnTo>
                    <a:lnTo>
                      <a:pt x="334" y="42"/>
                    </a:lnTo>
                    <a:lnTo>
                      <a:pt x="336" y="133"/>
                    </a:lnTo>
                    <a:lnTo>
                      <a:pt x="339" y="20"/>
                    </a:lnTo>
                    <a:lnTo>
                      <a:pt x="342" y="99"/>
                    </a:lnTo>
                    <a:lnTo>
                      <a:pt x="344" y="28"/>
                    </a:lnTo>
                    <a:lnTo>
                      <a:pt x="347" y="79"/>
                    </a:lnTo>
                    <a:lnTo>
                      <a:pt x="350" y="31"/>
                    </a:lnTo>
                    <a:lnTo>
                      <a:pt x="352" y="66"/>
                    </a:lnTo>
                    <a:lnTo>
                      <a:pt x="355" y="75"/>
                    </a:lnTo>
                    <a:lnTo>
                      <a:pt x="357" y="93"/>
                    </a:lnTo>
                    <a:lnTo>
                      <a:pt x="360" y="66"/>
                    </a:lnTo>
                    <a:lnTo>
                      <a:pt x="362" y="90"/>
                    </a:lnTo>
                    <a:lnTo>
                      <a:pt x="365" y="79"/>
                    </a:lnTo>
                    <a:lnTo>
                      <a:pt x="368" y="60"/>
                    </a:lnTo>
                    <a:lnTo>
                      <a:pt x="370" y="66"/>
                    </a:lnTo>
                    <a:lnTo>
                      <a:pt x="373" y="70"/>
                    </a:lnTo>
                    <a:lnTo>
                      <a:pt x="376" y="47"/>
                    </a:lnTo>
                    <a:lnTo>
                      <a:pt x="378" y="83"/>
                    </a:lnTo>
                    <a:lnTo>
                      <a:pt x="381" y="57"/>
                    </a:lnTo>
                    <a:lnTo>
                      <a:pt x="383" y="119"/>
                    </a:lnTo>
                    <a:lnTo>
                      <a:pt x="386" y="94"/>
                    </a:lnTo>
                    <a:lnTo>
                      <a:pt x="389" y="61"/>
                    </a:lnTo>
                    <a:lnTo>
                      <a:pt x="391" y="74"/>
                    </a:lnTo>
                    <a:lnTo>
                      <a:pt x="394" y="81"/>
                    </a:lnTo>
                    <a:lnTo>
                      <a:pt x="396" y="104"/>
                    </a:lnTo>
                    <a:lnTo>
                      <a:pt x="399" y="75"/>
                    </a:lnTo>
                    <a:lnTo>
                      <a:pt x="402" y="71"/>
                    </a:lnTo>
                    <a:lnTo>
                      <a:pt x="404" y="49"/>
                    </a:lnTo>
                    <a:lnTo>
                      <a:pt x="407" y="48"/>
                    </a:lnTo>
                    <a:lnTo>
                      <a:pt x="410" y="66"/>
                    </a:lnTo>
                    <a:lnTo>
                      <a:pt x="412" y="44"/>
                    </a:lnTo>
                    <a:lnTo>
                      <a:pt x="415" y="82"/>
                    </a:lnTo>
                    <a:lnTo>
                      <a:pt x="417" y="91"/>
                    </a:lnTo>
                    <a:lnTo>
                      <a:pt x="420" y="23"/>
                    </a:lnTo>
                    <a:lnTo>
                      <a:pt x="422" y="68"/>
                    </a:lnTo>
                    <a:lnTo>
                      <a:pt x="425" y="34"/>
                    </a:lnTo>
                    <a:lnTo>
                      <a:pt x="428" y="44"/>
                    </a:lnTo>
                    <a:lnTo>
                      <a:pt x="430" y="47"/>
                    </a:lnTo>
                    <a:lnTo>
                      <a:pt x="433" y="94"/>
                    </a:lnTo>
                    <a:lnTo>
                      <a:pt x="436" y="73"/>
                    </a:lnTo>
                    <a:lnTo>
                      <a:pt x="438" y="127"/>
                    </a:lnTo>
                    <a:lnTo>
                      <a:pt x="441" y="86"/>
                    </a:lnTo>
                    <a:lnTo>
                      <a:pt x="443" y="79"/>
                    </a:lnTo>
                    <a:lnTo>
                      <a:pt x="446" y="46"/>
                    </a:lnTo>
                    <a:lnTo>
                      <a:pt x="449" y="32"/>
                    </a:lnTo>
                    <a:lnTo>
                      <a:pt x="451" y="61"/>
                    </a:lnTo>
                    <a:lnTo>
                      <a:pt x="454" y="28"/>
                    </a:lnTo>
                    <a:lnTo>
                      <a:pt x="456" y="41"/>
                    </a:lnTo>
                    <a:lnTo>
                      <a:pt x="459" y="99"/>
                    </a:lnTo>
                    <a:lnTo>
                      <a:pt x="462" y="74"/>
                    </a:lnTo>
                    <a:lnTo>
                      <a:pt x="464" y="83"/>
                    </a:lnTo>
                    <a:lnTo>
                      <a:pt x="467" y="61"/>
                    </a:lnTo>
                    <a:lnTo>
                      <a:pt x="470" y="49"/>
                    </a:lnTo>
                    <a:lnTo>
                      <a:pt x="472" y="28"/>
                    </a:lnTo>
                    <a:lnTo>
                      <a:pt x="475" y="59"/>
                    </a:lnTo>
                    <a:lnTo>
                      <a:pt x="477" y="21"/>
                    </a:lnTo>
                    <a:lnTo>
                      <a:pt x="480" y="78"/>
                    </a:lnTo>
                    <a:lnTo>
                      <a:pt x="482" y="60"/>
                    </a:lnTo>
                    <a:lnTo>
                      <a:pt x="485" y="45"/>
                    </a:lnTo>
                    <a:lnTo>
                      <a:pt x="488" y="73"/>
                    </a:lnTo>
                    <a:lnTo>
                      <a:pt x="490" y="92"/>
                    </a:lnTo>
                    <a:lnTo>
                      <a:pt x="493" y="43"/>
                    </a:lnTo>
                    <a:lnTo>
                      <a:pt x="496" y="5"/>
                    </a:lnTo>
                    <a:lnTo>
                      <a:pt x="498" y="82"/>
                    </a:lnTo>
                    <a:lnTo>
                      <a:pt x="501" y="91"/>
                    </a:lnTo>
                    <a:lnTo>
                      <a:pt x="503" y="111"/>
                    </a:lnTo>
                    <a:lnTo>
                      <a:pt x="506" y="134"/>
                    </a:lnTo>
                    <a:lnTo>
                      <a:pt x="509" y="24"/>
                    </a:lnTo>
                    <a:lnTo>
                      <a:pt x="511" y="116"/>
                    </a:lnTo>
                    <a:lnTo>
                      <a:pt x="514" y="17"/>
                    </a:lnTo>
                    <a:lnTo>
                      <a:pt x="516" y="55"/>
                    </a:lnTo>
                    <a:lnTo>
                      <a:pt x="519" y="96"/>
                    </a:lnTo>
                    <a:lnTo>
                      <a:pt x="522" y="40"/>
                    </a:lnTo>
                    <a:lnTo>
                      <a:pt x="524" y="58"/>
                    </a:lnTo>
                    <a:lnTo>
                      <a:pt x="527" y="56"/>
                    </a:lnTo>
                    <a:lnTo>
                      <a:pt x="530" y="13"/>
                    </a:lnTo>
                    <a:lnTo>
                      <a:pt x="532" y="88"/>
                    </a:lnTo>
                    <a:lnTo>
                      <a:pt x="535" y="73"/>
                    </a:lnTo>
                    <a:lnTo>
                      <a:pt x="537" y="74"/>
                    </a:lnTo>
                    <a:lnTo>
                      <a:pt x="540" y="46"/>
                    </a:lnTo>
                    <a:lnTo>
                      <a:pt x="542" y="44"/>
                    </a:lnTo>
                    <a:lnTo>
                      <a:pt x="545" y="52"/>
                    </a:lnTo>
                    <a:lnTo>
                      <a:pt x="548" y="65"/>
                    </a:lnTo>
                    <a:lnTo>
                      <a:pt x="550" y="1"/>
                    </a:lnTo>
                    <a:lnTo>
                      <a:pt x="553" y="105"/>
                    </a:lnTo>
                    <a:lnTo>
                      <a:pt x="556" y="80"/>
                    </a:lnTo>
                    <a:lnTo>
                      <a:pt x="558" y="79"/>
                    </a:lnTo>
                    <a:lnTo>
                      <a:pt x="561" y="90"/>
                    </a:lnTo>
                    <a:lnTo>
                      <a:pt x="563" y="103"/>
                    </a:lnTo>
                    <a:lnTo>
                      <a:pt x="566" y="95"/>
                    </a:lnTo>
                    <a:lnTo>
                      <a:pt x="569" y="63"/>
                    </a:lnTo>
                    <a:lnTo>
                      <a:pt x="571" y="114"/>
                    </a:lnTo>
                    <a:lnTo>
                      <a:pt x="574" y="75"/>
                    </a:lnTo>
                    <a:lnTo>
                      <a:pt x="576" y="101"/>
                    </a:lnTo>
                    <a:lnTo>
                      <a:pt x="579" y="28"/>
                    </a:lnTo>
                    <a:lnTo>
                      <a:pt x="582" y="57"/>
                    </a:lnTo>
                    <a:lnTo>
                      <a:pt x="584" y="92"/>
                    </a:lnTo>
                    <a:lnTo>
                      <a:pt x="587" y="103"/>
                    </a:lnTo>
                    <a:lnTo>
                      <a:pt x="590" y="70"/>
                    </a:lnTo>
                    <a:lnTo>
                      <a:pt x="592" y="0"/>
                    </a:lnTo>
                    <a:lnTo>
                      <a:pt x="595" y="41"/>
                    </a:lnTo>
                    <a:lnTo>
                      <a:pt x="597" y="104"/>
                    </a:lnTo>
                    <a:lnTo>
                      <a:pt x="600" y="13"/>
                    </a:lnTo>
                    <a:lnTo>
                      <a:pt x="602" y="75"/>
                    </a:lnTo>
                    <a:lnTo>
                      <a:pt x="605" y="110"/>
                    </a:lnTo>
                    <a:lnTo>
                      <a:pt x="608" y="98"/>
                    </a:lnTo>
                    <a:lnTo>
                      <a:pt x="610" y="115"/>
                    </a:lnTo>
                    <a:lnTo>
                      <a:pt x="613" y="95"/>
                    </a:lnTo>
                    <a:lnTo>
                      <a:pt x="616" y="92"/>
                    </a:lnTo>
                    <a:lnTo>
                      <a:pt x="618" y="113"/>
                    </a:lnTo>
                    <a:lnTo>
                      <a:pt x="621" y="121"/>
                    </a:lnTo>
                    <a:lnTo>
                      <a:pt x="623" y="102"/>
                    </a:lnTo>
                    <a:lnTo>
                      <a:pt x="626" y="110"/>
                    </a:lnTo>
                    <a:lnTo>
                      <a:pt x="629" y="82"/>
                    </a:lnTo>
                    <a:lnTo>
                      <a:pt x="631" y="140"/>
                    </a:lnTo>
                    <a:lnTo>
                      <a:pt x="634" y="113"/>
                    </a:lnTo>
                    <a:lnTo>
                      <a:pt x="636" y="121"/>
                    </a:lnTo>
                    <a:lnTo>
                      <a:pt x="639" y="76"/>
                    </a:lnTo>
                    <a:lnTo>
                      <a:pt x="642" y="87"/>
                    </a:lnTo>
                    <a:lnTo>
                      <a:pt x="644" y="84"/>
                    </a:lnTo>
                    <a:lnTo>
                      <a:pt x="647" y="64"/>
                    </a:lnTo>
                    <a:lnTo>
                      <a:pt x="650" y="114"/>
                    </a:lnTo>
                    <a:lnTo>
                      <a:pt x="652" y="64"/>
                    </a:lnTo>
                    <a:lnTo>
                      <a:pt x="655" y="114"/>
                    </a:lnTo>
                    <a:lnTo>
                      <a:pt x="657" y="203"/>
                    </a:lnTo>
                    <a:lnTo>
                      <a:pt x="660" y="276"/>
                    </a:lnTo>
                    <a:lnTo>
                      <a:pt x="662" y="324"/>
                    </a:lnTo>
                    <a:lnTo>
                      <a:pt x="665" y="386"/>
                    </a:lnTo>
                    <a:lnTo>
                      <a:pt x="668" y="390"/>
                    </a:lnTo>
                    <a:lnTo>
                      <a:pt x="671" y="405"/>
                    </a:lnTo>
                    <a:lnTo>
                      <a:pt x="673" y="436"/>
                    </a:lnTo>
                    <a:lnTo>
                      <a:pt x="676" y="490"/>
                    </a:lnTo>
                    <a:lnTo>
                      <a:pt x="678" y="469"/>
                    </a:lnTo>
                    <a:lnTo>
                      <a:pt x="681" y="483"/>
                    </a:lnTo>
                    <a:lnTo>
                      <a:pt x="683" y="475"/>
                    </a:lnTo>
                    <a:lnTo>
                      <a:pt x="686" y="474"/>
                    </a:lnTo>
                    <a:lnTo>
                      <a:pt x="689" y="491"/>
                    </a:lnTo>
                    <a:lnTo>
                      <a:pt x="691" y="488"/>
                    </a:lnTo>
                    <a:lnTo>
                      <a:pt x="694" y="498"/>
                    </a:lnTo>
                    <a:lnTo>
                      <a:pt x="696" y="485"/>
                    </a:lnTo>
                    <a:lnTo>
                      <a:pt x="699" y="534"/>
                    </a:lnTo>
                    <a:lnTo>
                      <a:pt x="702" y="523"/>
                    </a:lnTo>
                    <a:lnTo>
                      <a:pt x="704" y="481"/>
                    </a:lnTo>
                    <a:lnTo>
                      <a:pt x="707" y="516"/>
                    </a:lnTo>
                    <a:lnTo>
                      <a:pt x="710" y="434"/>
                    </a:lnTo>
                    <a:lnTo>
                      <a:pt x="712" y="478"/>
                    </a:lnTo>
                    <a:lnTo>
                      <a:pt x="715" y="486"/>
                    </a:lnTo>
                    <a:lnTo>
                      <a:pt x="717" y="474"/>
                    </a:lnTo>
                    <a:lnTo>
                      <a:pt x="720" y="492"/>
                    </a:lnTo>
                    <a:lnTo>
                      <a:pt x="722" y="512"/>
                    </a:lnTo>
                    <a:lnTo>
                      <a:pt x="725" y="489"/>
                    </a:lnTo>
                    <a:lnTo>
                      <a:pt x="728" y="476"/>
                    </a:lnTo>
                    <a:lnTo>
                      <a:pt x="731" y="490"/>
                    </a:lnTo>
                    <a:lnTo>
                      <a:pt x="733" y="488"/>
                    </a:lnTo>
                    <a:lnTo>
                      <a:pt x="736" y="471"/>
                    </a:lnTo>
                    <a:lnTo>
                      <a:pt x="738" y="459"/>
                    </a:lnTo>
                    <a:lnTo>
                      <a:pt x="741" y="482"/>
                    </a:lnTo>
                    <a:lnTo>
                      <a:pt x="743" y="520"/>
                    </a:lnTo>
                    <a:lnTo>
                      <a:pt x="746" y="474"/>
                    </a:lnTo>
                    <a:lnTo>
                      <a:pt x="749" y="476"/>
                    </a:lnTo>
                    <a:lnTo>
                      <a:pt x="751" y="466"/>
                    </a:lnTo>
                    <a:lnTo>
                      <a:pt x="754" y="496"/>
                    </a:lnTo>
                    <a:lnTo>
                      <a:pt x="757" y="482"/>
                    </a:lnTo>
                    <a:lnTo>
                      <a:pt x="759" y="520"/>
                    </a:lnTo>
                    <a:lnTo>
                      <a:pt x="762" y="489"/>
                    </a:lnTo>
                    <a:lnTo>
                      <a:pt x="764" y="435"/>
                    </a:lnTo>
                    <a:lnTo>
                      <a:pt x="767" y="463"/>
                    </a:lnTo>
                    <a:lnTo>
                      <a:pt x="770" y="477"/>
                    </a:lnTo>
                    <a:lnTo>
                      <a:pt x="772" y="496"/>
                    </a:lnTo>
                    <a:lnTo>
                      <a:pt x="775" y="528"/>
                    </a:lnTo>
                    <a:lnTo>
                      <a:pt x="777" y="436"/>
                    </a:lnTo>
                    <a:lnTo>
                      <a:pt x="780" y="503"/>
                    </a:lnTo>
                    <a:lnTo>
                      <a:pt x="782" y="454"/>
                    </a:lnTo>
                    <a:lnTo>
                      <a:pt x="785" y="479"/>
                    </a:lnTo>
                    <a:lnTo>
                      <a:pt x="788" y="487"/>
                    </a:lnTo>
                    <a:lnTo>
                      <a:pt x="791" y="440"/>
                    </a:lnTo>
                    <a:lnTo>
                      <a:pt x="793" y="422"/>
                    </a:lnTo>
                    <a:lnTo>
                      <a:pt x="796" y="441"/>
                    </a:lnTo>
                    <a:lnTo>
                      <a:pt x="798" y="506"/>
                    </a:lnTo>
                    <a:lnTo>
                      <a:pt x="801" y="485"/>
                    </a:lnTo>
                    <a:lnTo>
                      <a:pt x="803" y="508"/>
                    </a:lnTo>
                    <a:lnTo>
                      <a:pt x="806" y="476"/>
                    </a:lnTo>
                    <a:lnTo>
                      <a:pt x="809" y="475"/>
                    </a:lnTo>
                    <a:lnTo>
                      <a:pt x="811" y="461"/>
                    </a:lnTo>
                    <a:lnTo>
                      <a:pt x="814" y="451"/>
                    </a:lnTo>
                    <a:lnTo>
                      <a:pt x="817" y="488"/>
                    </a:lnTo>
                    <a:lnTo>
                      <a:pt x="819" y="442"/>
                    </a:lnTo>
                    <a:lnTo>
                      <a:pt x="822" y="475"/>
                    </a:lnTo>
                    <a:lnTo>
                      <a:pt x="824" y="491"/>
                    </a:lnTo>
                    <a:lnTo>
                      <a:pt x="827" y="503"/>
                    </a:lnTo>
                    <a:lnTo>
                      <a:pt x="829" y="470"/>
                    </a:lnTo>
                    <a:lnTo>
                      <a:pt x="832" y="443"/>
                    </a:lnTo>
                    <a:lnTo>
                      <a:pt x="835" y="526"/>
                    </a:lnTo>
                    <a:lnTo>
                      <a:pt x="837" y="470"/>
                    </a:lnTo>
                    <a:lnTo>
                      <a:pt x="840" y="444"/>
                    </a:lnTo>
                    <a:lnTo>
                      <a:pt x="843" y="472"/>
                    </a:lnTo>
                    <a:lnTo>
                      <a:pt x="845" y="511"/>
                    </a:lnTo>
                    <a:lnTo>
                      <a:pt x="848" y="490"/>
                    </a:lnTo>
                    <a:lnTo>
                      <a:pt x="850" y="493"/>
                    </a:lnTo>
                    <a:lnTo>
                      <a:pt x="853" y="474"/>
                    </a:lnTo>
                    <a:lnTo>
                      <a:pt x="856" y="486"/>
                    </a:lnTo>
                    <a:lnTo>
                      <a:pt x="858" y="461"/>
                    </a:lnTo>
                    <a:lnTo>
                      <a:pt x="861" y="491"/>
                    </a:lnTo>
                    <a:lnTo>
                      <a:pt x="863" y="476"/>
                    </a:lnTo>
                    <a:lnTo>
                      <a:pt x="866" y="451"/>
                    </a:lnTo>
                    <a:lnTo>
                      <a:pt x="868" y="431"/>
                    </a:lnTo>
                    <a:lnTo>
                      <a:pt x="871" y="462"/>
                    </a:lnTo>
                    <a:lnTo>
                      <a:pt x="874" y="463"/>
                    </a:lnTo>
                    <a:lnTo>
                      <a:pt x="877" y="496"/>
                    </a:lnTo>
                    <a:lnTo>
                      <a:pt x="879" y="400"/>
                    </a:lnTo>
                    <a:lnTo>
                      <a:pt x="882" y="444"/>
                    </a:lnTo>
                    <a:lnTo>
                      <a:pt x="884" y="421"/>
                    </a:lnTo>
                    <a:lnTo>
                      <a:pt x="887" y="400"/>
                    </a:lnTo>
                    <a:lnTo>
                      <a:pt x="889" y="393"/>
                    </a:lnTo>
                    <a:lnTo>
                      <a:pt x="892" y="443"/>
                    </a:lnTo>
                    <a:lnTo>
                      <a:pt x="895" y="459"/>
                    </a:lnTo>
                    <a:lnTo>
                      <a:pt x="897" y="438"/>
                    </a:lnTo>
                    <a:lnTo>
                      <a:pt x="900" y="465"/>
                    </a:lnTo>
                    <a:lnTo>
                      <a:pt x="903" y="485"/>
                    </a:lnTo>
                    <a:lnTo>
                      <a:pt x="905" y="462"/>
                    </a:lnTo>
                    <a:lnTo>
                      <a:pt x="908" y="434"/>
                    </a:lnTo>
                    <a:lnTo>
                      <a:pt x="910" y="436"/>
                    </a:lnTo>
                    <a:lnTo>
                      <a:pt x="913" y="430"/>
                    </a:lnTo>
                    <a:lnTo>
                      <a:pt x="916" y="488"/>
                    </a:lnTo>
                    <a:lnTo>
                      <a:pt x="918" y="444"/>
                    </a:lnTo>
                    <a:lnTo>
                      <a:pt x="921" y="483"/>
                    </a:lnTo>
                    <a:lnTo>
                      <a:pt x="923" y="528"/>
                    </a:lnTo>
                    <a:lnTo>
                      <a:pt x="926" y="417"/>
                    </a:lnTo>
                    <a:lnTo>
                      <a:pt x="928" y="480"/>
                    </a:lnTo>
                    <a:lnTo>
                      <a:pt x="931" y="463"/>
                    </a:lnTo>
                    <a:lnTo>
                      <a:pt x="934" y="471"/>
                    </a:lnTo>
                    <a:lnTo>
                      <a:pt x="937" y="476"/>
                    </a:lnTo>
                    <a:lnTo>
                      <a:pt x="939" y="419"/>
                    </a:lnTo>
                    <a:lnTo>
                      <a:pt x="942" y="460"/>
                    </a:lnTo>
                    <a:lnTo>
                      <a:pt x="944" y="449"/>
                    </a:lnTo>
                    <a:lnTo>
                      <a:pt x="947" y="458"/>
                    </a:lnTo>
                    <a:lnTo>
                      <a:pt x="949" y="450"/>
                    </a:lnTo>
                    <a:lnTo>
                      <a:pt x="952" y="488"/>
                    </a:lnTo>
                    <a:lnTo>
                      <a:pt x="955" y="427"/>
                    </a:lnTo>
                    <a:lnTo>
                      <a:pt x="957" y="477"/>
                    </a:lnTo>
                    <a:lnTo>
                      <a:pt x="960" y="428"/>
                    </a:lnTo>
                    <a:lnTo>
                      <a:pt x="963" y="428"/>
                    </a:lnTo>
                    <a:lnTo>
                      <a:pt x="965" y="474"/>
                    </a:lnTo>
                    <a:lnTo>
                      <a:pt x="968" y="462"/>
                    </a:lnTo>
                    <a:lnTo>
                      <a:pt x="970" y="483"/>
                    </a:lnTo>
                    <a:lnTo>
                      <a:pt x="973" y="479"/>
                    </a:lnTo>
                    <a:lnTo>
                      <a:pt x="976" y="457"/>
                    </a:lnTo>
                    <a:lnTo>
                      <a:pt x="978" y="493"/>
                    </a:lnTo>
                    <a:lnTo>
                      <a:pt x="981" y="414"/>
                    </a:lnTo>
                    <a:lnTo>
                      <a:pt x="983" y="425"/>
                    </a:lnTo>
                    <a:lnTo>
                      <a:pt x="986" y="435"/>
                    </a:lnTo>
                    <a:lnTo>
                      <a:pt x="989" y="418"/>
                    </a:lnTo>
                    <a:lnTo>
                      <a:pt x="991" y="448"/>
                    </a:lnTo>
                    <a:lnTo>
                      <a:pt x="994" y="438"/>
                    </a:lnTo>
                    <a:lnTo>
                      <a:pt x="997" y="462"/>
                    </a:lnTo>
                    <a:lnTo>
                      <a:pt x="999" y="478"/>
                    </a:lnTo>
                    <a:lnTo>
                      <a:pt x="1002" y="457"/>
                    </a:lnTo>
                    <a:lnTo>
                      <a:pt x="1004" y="438"/>
                    </a:lnTo>
                    <a:lnTo>
                      <a:pt x="1007" y="406"/>
                    </a:lnTo>
                    <a:lnTo>
                      <a:pt x="1009" y="449"/>
                    </a:lnTo>
                    <a:lnTo>
                      <a:pt x="1012" y="459"/>
                    </a:lnTo>
                    <a:lnTo>
                      <a:pt x="1015" y="411"/>
                    </a:lnTo>
                    <a:lnTo>
                      <a:pt x="1017" y="453"/>
                    </a:lnTo>
                    <a:lnTo>
                      <a:pt x="1020" y="436"/>
                    </a:lnTo>
                    <a:lnTo>
                      <a:pt x="1023" y="467"/>
                    </a:lnTo>
                    <a:lnTo>
                      <a:pt x="1025" y="492"/>
                    </a:lnTo>
                    <a:lnTo>
                      <a:pt x="1028" y="421"/>
                    </a:lnTo>
                    <a:lnTo>
                      <a:pt x="1030" y="433"/>
                    </a:lnTo>
                    <a:lnTo>
                      <a:pt x="1033" y="420"/>
                    </a:lnTo>
                    <a:lnTo>
                      <a:pt x="1036" y="492"/>
                    </a:lnTo>
                    <a:lnTo>
                      <a:pt x="1038" y="410"/>
                    </a:lnTo>
                    <a:lnTo>
                      <a:pt x="1041" y="404"/>
                    </a:lnTo>
                    <a:lnTo>
                      <a:pt x="1043" y="456"/>
                    </a:lnTo>
                    <a:lnTo>
                      <a:pt x="1046" y="435"/>
                    </a:lnTo>
                    <a:lnTo>
                      <a:pt x="1049" y="437"/>
                    </a:lnTo>
                    <a:lnTo>
                      <a:pt x="1051" y="524"/>
                    </a:lnTo>
                    <a:lnTo>
                      <a:pt x="1054" y="448"/>
                    </a:lnTo>
                    <a:lnTo>
                      <a:pt x="1057" y="448"/>
                    </a:lnTo>
                    <a:lnTo>
                      <a:pt x="1059" y="445"/>
                    </a:lnTo>
                    <a:lnTo>
                      <a:pt x="1062" y="400"/>
                    </a:lnTo>
                    <a:lnTo>
                      <a:pt x="1064" y="465"/>
                    </a:lnTo>
                    <a:lnTo>
                      <a:pt x="1067" y="430"/>
                    </a:lnTo>
                    <a:lnTo>
                      <a:pt x="1069" y="438"/>
                    </a:lnTo>
                    <a:lnTo>
                      <a:pt x="1072" y="505"/>
                    </a:lnTo>
                    <a:lnTo>
                      <a:pt x="1075" y="457"/>
                    </a:lnTo>
                    <a:lnTo>
                      <a:pt x="1077" y="463"/>
                    </a:lnTo>
                    <a:lnTo>
                      <a:pt x="1080" y="438"/>
                    </a:lnTo>
                    <a:lnTo>
                      <a:pt x="1083" y="427"/>
                    </a:lnTo>
                    <a:lnTo>
                      <a:pt x="1085" y="474"/>
                    </a:lnTo>
                    <a:lnTo>
                      <a:pt x="1088" y="454"/>
                    </a:lnTo>
                    <a:lnTo>
                      <a:pt x="1090" y="438"/>
                    </a:lnTo>
                    <a:lnTo>
                      <a:pt x="1093" y="436"/>
                    </a:lnTo>
                    <a:lnTo>
                      <a:pt x="1096" y="429"/>
                    </a:lnTo>
                    <a:lnTo>
                      <a:pt x="1098" y="436"/>
                    </a:lnTo>
                    <a:lnTo>
                      <a:pt x="1101" y="453"/>
                    </a:lnTo>
                    <a:lnTo>
                      <a:pt x="1103" y="455"/>
                    </a:lnTo>
                    <a:lnTo>
                      <a:pt x="1106" y="451"/>
                    </a:lnTo>
                    <a:lnTo>
                      <a:pt x="1109" y="449"/>
                    </a:lnTo>
                    <a:lnTo>
                      <a:pt x="1111" y="461"/>
                    </a:lnTo>
                    <a:lnTo>
                      <a:pt x="1114" y="458"/>
                    </a:lnTo>
                    <a:lnTo>
                      <a:pt x="1117" y="442"/>
                    </a:lnTo>
                    <a:lnTo>
                      <a:pt x="1119" y="484"/>
                    </a:lnTo>
                    <a:lnTo>
                      <a:pt x="1122" y="442"/>
                    </a:lnTo>
                    <a:lnTo>
                      <a:pt x="1124" y="446"/>
                    </a:lnTo>
                    <a:lnTo>
                      <a:pt x="1127" y="403"/>
                    </a:lnTo>
                    <a:lnTo>
                      <a:pt x="1129" y="468"/>
                    </a:lnTo>
                    <a:lnTo>
                      <a:pt x="1132" y="475"/>
                    </a:lnTo>
                    <a:lnTo>
                      <a:pt x="1135" y="399"/>
                    </a:lnTo>
                    <a:lnTo>
                      <a:pt x="1137" y="421"/>
                    </a:lnTo>
                    <a:lnTo>
                      <a:pt x="1140" y="393"/>
                    </a:lnTo>
                    <a:lnTo>
                      <a:pt x="1143" y="472"/>
                    </a:lnTo>
                    <a:lnTo>
                      <a:pt x="1145" y="478"/>
                    </a:lnTo>
                    <a:lnTo>
                      <a:pt x="1148" y="497"/>
                    </a:lnTo>
                    <a:lnTo>
                      <a:pt x="1150" y="483"/>
                    </a:lnTo>
                    <a:lnTo>
                      <a:pt x="1153" y="461"/>
                    </a:lnTo>
                    <a:lnTo>
                      <a:pt x="1156" y="427"/>
                    </a:lnTo>
                    <a:lnTo>
                      <a:pt x="1158" y="418"/>
                    </a:lnTo>
                    <a:lnTo>
                      <a:pt x="1161" y="416"/>
                    </a:lnTo>
                    <a:lnTo>
                      <a:pt x="1163" y="451"/>
                    </a:lnTo>
                    <a:lnTo>
                      <a:pt x="1166" y="444"/>
                    </a:lnTo>
                    <a:lnTo>
                      <a:pt x="1169" y="483"/>
                    </a:lnTo>
                    <a:lnTo>
                      <a:pt x="1171" y="447"/>
                    </a:lnTo>
                    <a:lnTo>
                      <a:pt x="1174" y="463"/>
                    </a:lnTo>
                    <a:lnTo>
                      <a:pt x="1177" y="454"/>
                    </a:lnTo>
                    <a:lnTo>
                      <a:pt x="1179" y="452"/>
                    </a:lnTo>
                    <a:lnTo>
                      <a:pt x="1182" y="454"/>
                    </a:lnTo>
                    <a:lnTo>
                      <a:pt x="1184" y="453"/>
                    </a:lnTo>
                    <a:lnTo>
                      <a:pt x="1187" y="421"/>
                    </a:lnTo>
                    <a:lnTo>
                      <a:pt x="1189" y="461"/>
                    </a:lnTo>
                    <a:lnTo>
                      <a:pt x="1192" y="451"/>
                    </a:lnTo>
                    <a:lnTo>
                      <a:pt x="1195" y="470"/>
                    </a:lnTo>
                    <a:lnTo>
                      <a:pt x="1197" y="493"/>
                    </a:lnTo>
                    <a:lnTo>
                      <a:pt x="1200" y="412"/>
                    </a:lnTo>
                    <a:lnTo>
                      <a:pt x="1203" y="416"/>
                    </a:lnTo>
                    <a:lnTo>
                      <a:pt x="1205" y="440"/>
                    </a:lnTo>
                    <a:lnTo>
                      <a:pt x="1208" y="442"/>
                    </a:lnTo>
                    <a:lnTo>
                      <a:pt x="1210" y="434"/>
                    </a:lnTo>
                    <a:lnTo>
                      <a:pt x="1213" y="446"/>
                    </a:lnTo>
                    <a:lnTo>
                      <a:pt x="1216" y="469"/>
                    </a:lnTo>
                    <a:lnTo>
                      <a:pt x="1218" y="538"/>
                    </a:lnTo>
                    <a:lnTo>
                      <a:pt x="1221" y="479"/>
                    </a:lnTo>
                    <a:lnTo>
                      <a:pt x="1223" y="459"/>
                    </a:lnTo>
                    <a:lnTo>
                      <a:pt x="1226" y="413"/>
                    </a:lnTo>
                    <a:lnTo>
                      <a:pt x="1229" y="449"/>
                    </a:lnTo>
                    <a:lnTo>
                      <a:pt x="1231" y="423"/>
                    </a:lnTo>
                    <a:lnTo>
                      <a:pt x="1234" y="459"/>
                    </a:lnTo>
                    <a:lnTo>
                      <a:pt x="1237" y="446"/>
                    </a:lnTo>
                    <a:lnTo>
                      <a:pt x="1239" y="449"/>
                    </a:lnTo>
                    <a:lnTo>
                      <a:pt x="1242" y="541"/>
                    </a:lnTo>
                    <a:lnTo>
                      <a:pt x="1244" y="457"/>
                    </a:lnTo>
                    <a:lnTo>
                      <a:pt x="1247" y="486"/>
                    </a:lnTo>
                    <a:lnTo>
                      <a:pt x="1249" y="447"/>
                    </a:lnTo>
                    <a:lnTo>
                      <a:pt x="1252" y="463"/>
                    </a:lnTo>
                    <a:lnTo>
                      <a:pt x="1255" y="465"/>
                    </a:lnTo>
                    <a:lnTo>
                      <a:pt x="1257" y="425"/>
                    </a:lnTo>
                    <a:lnTo>
                      <a:pt x="1260" y="436"/>
                    </a:lnTo>
                    <a:lnTo>
                      <a:pt x="1263" y="424"/>
                    </a:lnTo>
                    <a:lnTo>
                      <a:pt x="1265" y="446"/>
                    </a:lnTo>
                    <a:lnTo>
                      <a:pt x="1268" y="484"/>
                    </a:lnTo>
                    <a:lnTo>
                      <a:pt x="1270" y="459"/>
                    </a:lnTo>
                    <a:lnTo>
                      <a:pt x="1273" y="431"/>
                    </a:lnTo>
                    <a:lnTo>
                      <a:pt x="1276" y="428"/>
                    </a:lnTo>
                    <a:lnTo>
                      <a:pt x="1278" y="441"/>
                    </a:lnTo>
                    <a:lnTo>
                      <a:pt x="1281" y="454"/>
                    </a:lnTo>
                    <a:lnTo>
                      <a:pt x="1283" y="447"/>
                    </a:lnTo>
                    <a:lnTo>
                      <a:pt x="1286" y="451"/>
                    </a:lnTo>
                    <a:lnTo>
                      <a:pt x="1289" y="484"/>
                    </a:lnTo>
                    <a:lnTo>
                      <a:pt x="1291" y="481"/>
                    </a:lnTo>
                    <a:lnTo>
                      <a:pt x="1294" y="475"/>
                    </a:lnTo>
                    <a:lnTo>
                      <a:pt x="1297" y="469"/>
                    </a:lnTo>
                    <a:lnTo>
                      <a:pt x="1299" y="478"/>
                    </a:lnTo>
                    <a:lnTo>
                      <a:pt x="1302" y="423"/>
                    </a:lnTo>
                    <a:lnTo>
                      <a:pt x="1304" y="393"/>
                    </a:lnTo>
                    <a:lnTo>
                      <a:pt x="1307" y="480"/>
                    </a:lnTo>
                    <a:lnTo>
                      <a:pt x="1309" y="509"/>
                    </a:lnTo>
                    <a:lnTo>
                      <a:pt x="1312" y="396"/>
                    </a:lnTo>
                    <a:lnTo>
                      <a:pt x="1315" y="455"/>
                    </a:lnTo>
                    <a:lnTo>
                      <a:pt x="1317" y="472"/>
                    </a:lnTo>
                    <a:lnTo>
                      <a:pt x="1320" y="455"/>
                    </a:lnTo>
                    <a:lnTo>
                      <a:pt x="1323" y="468"/>
                    </a:lnTo>
                    <a:lnTo>
                      <a:pt x="1325" y="418"/>
                    </a:lnTo>
                    <a:lnTo>
                      <a:pt x="1328" y="431"/>
                    </a:lnTo>
                    <a:lnTo>
                      <a:pt x="1330" y="442"/>
                    </a:lnTo>
                    <a:lnTo>
                      <a:pt x="1333" y="449"/>
                    </a:lnTo>
                    <a:lnTo>
                      <a:pt x="1336" y="460"/>
                    </a:lnTo>
                    <a:lnTo>
                      <a:pt x="1338" y="518"/>
                    </a:lnTo>
                    <a:lnTo>
                      <a:pt x="1341" y="439"/>
                    </a:lnTo>
                    <a:lnTo>
                      <a:pt x="1343" y="476"/>
                    </a:lnTo>
                    <a:lnTo>
                      <a:pt x="1346" y="501"/>
                    </a:lnTo>
                    <a:lnTo>
                      <a:pt x="1349" y="436"/>
                    </a:lnTo>
                    <a:lnTo>
                      <a:pt x="1351" y="415"/>
                    </a:lnTo>
                    <a:lnTo>
                      <a:pt x="1354" y="399"/>
                    </a:lnTo>
                    <a:lnTo>
                      <a:pt x="1357" y="454"/>
                    </a:lnTo>
                    <a:lnTo>
                      <a:pt x="1359" y="458"/>
                    </a:lnTo>
                    <a:lnTo>
                      <a:pt x="1362" y="420"/>
                    </a:lnTo>
                    <a:lnTo>
                      <a:pt x="1364" y="448"/>
                    </a:lnTo>
                    <a:lnTo>
                      <a:pt x="1367" y="492"/>
                    </a:lnTo>
                    <a:lnTo>
                      <a:pt x="1369" y="454"/>
                    </a:lnTo>
                    <a:lnTo>
                      <a:pt x="1372" y="497"/>
                    </a:lnTo>
                    <a:lnTo>
                      <a:pt x="1375" y="431"/>
                    </a:lnTo>
                    <a:lnTo>
                      <a:pt x="1377" y="434"/>
                    </a:lnTo>
                    <a:lnTo>
                      <a:pt x="1380" y="464"/>
                    </a:lnTo>
                    <a:lnTo>
                      <a:pt x="1383" y="439"/>
                    </a:lnTo>
                    <a:lnTo>
                      <a:pt x="1385" y="423"/>
                    </a:lnTo>
                    <a:lnTo>
                      <a:pt x="1388" y="442"/>
                    </a:lnTo>
                    <a:lnTo>
                      <a:pt x="1390" y="419"/>
                    </a:lnTo>
                    <a:lnTo>
                      <a:pt x="1393" y="436"/>
                    </a:lnTo>
                    <a:lnTo>
                      <a:pt x="1396" y="440"/>
                    </a:lnTo>
                    <a:lnTo>
                      <a:pt x="1398" y="429"/>
                    </a:lnTo>
                    <a:lnTo>
                      <a:pt x="1401" y="496"/>
                    </a:lnTo>
                    <a:lnTo>
                      <a:pt x="1403" y="394"/>
                    </a:lnTo>
                    <a:lnTo>
                      <a:pt x="1406" y="484"/>
                    </a:lnTo>
                    <a:lnTo>
                      <a:pt x="1409" y="450"/>
                    </a:lnTo>
                    <a:lnTo>
                      <a:pt x="1411" y="438"/>
                    </a:lnTo>
                    <a:lnTo>
                      <a:pt x="1414" y="456"/>
                    </a:lnTo>
                    <a:lnTo>
                      <a:pt x="1417" y="460"/>
                    </a:lnTo>
                    <a:lnTo>
                      <a:pt x="1419" y="463"/>
                    </a:lnTo>
                    <a:lnTo>
                      <a:pt x="1422" y="423"/>
                    </a:lnTo>
                    <a:lnTo>
                      <a:pt x="1424" y="447"/>
                    </a:lnTo>
                    <a:lnTo>
                      <a:pt x="1427" y="494"/>
                    </a:lnTo>
                    <a:lnTo>
                      <a:pt x="1429" y="466"/>
                    </a:lnTo>
                    <a:lnTo>
                      <a:pt x="1432" y="461"/>
                    </a:lnTo>
                    <a:lnTo>
                      <a:pt x="1435" y="435"/>
                    </a:lnTo>
                    <a:lnTo>
                      <a:pt x="1437" y="481"/>
                    </a:lnTo>
                    <a:lnTo>
                      <a:pt x="1440" y="508"/>
                    </a:lnTo>
                    <a:lnTo>
                      <a:pt x="1443" y="462"/>
                    </a:lnTo>
                    <a:lnTo>
                      <a:pt x="1445" y="476"/>
                    </a:lnTo>
                    <a:lnTo>
                      <a:pt x="1448" y="468"/>
                    </a:lnTo>
                    <a:lnTo>
                      <a:pt x="1450" y="393"/>
                    </a:lnTo>
                    <a:lnTo>
                      <a:pt x="1453" y="431"/>
                    </a:lnTo>
                    <a:lnTo>
                      <a:pt x="1456" y="414"/>
                    </a:lnTo>
                    <a:lnTo>
                      <a:pt x="1458" y="476"/>
                    </a:lnTo>
                    <a:lnTo>
                      <a:pt x="1461" y="457"/>
                    </a:lnTo>
                    <a:lnTo>
                      <a:pt x="1463" y="447"/>
                    </a:lnTo>
                    <a:lnTo>
                      <a:pt x="1466" y="472"/>
                    </a:lnTo>
                    <a:lnTo>
                      <a:pt x="1469" y="447"/>
                    </a:lnTo>
                    <a:lnTo>
                      <a:pt x="1471" y="424"/>
                    </a:lnTo>
                    <a:lnTo>
                      <a:pt x="1474" y="468"/>
                    </a:lnTo>
                    <a:lnTo>
                      <a:pt x="1477" y="380"/>
                    </a:lnTo>
                    <a:lnTo>
                      <a:pt x="1479" y="452"/>
                    </a:lnTo>
                    <a:lnTo>
                      <a:pt x="1482" y="393"/>
                    </a:lnTo>
                    <a:lnTo>
                      <a:pt x="1484" y="475"/>
                    </a:lnTo>
                    <a:lnTo>
                      <a:pt x="1487" y="436"/>
                    </a:lnTo>
                    <a:lnTo>
                      <a:pt x="1489" y="485"/>
                    </a:lnTo>
                    <a:lnTo>
                      <a:pt x="1492" y="488"/>
                    </a:lnTo>
                    <a:lnTo>
                      <a:pt x="1495" y="491"/>
                    </a:lnTo>
                    <a:lnTo>
                      <a:pt x="1497" y="452"/>
                    </a:lnTo>
                    <a:lnTo>
                      <a:pt x="1500" y="425"/>
                    </a:lnTo>
                    <a:lnTo>
                      <a:pt x="1503" y="408"/>
                    </a:lnTo>
                    <a:lnTo>
                      <a:pt x="1505" y="424"/>
                    </a:lnTo>
                    <a:lnTo>
                      <a:pt x="1508" y="460"/>
                    </a:lnTo>
                    <a:lnTo>
                      <a:pt x="1510" y="441"/>
                    </a:lnTo>
                    <a:lnTo>
                      <a:pt x="1513" y="427"/>
                    </a:lnTo>
                    <a:lnTo>
                      <a:pt x="1516" y="506"/>
                    </a:lnTo>
                    <a:lnTo>
                      <a:pt x="1518" y="433"/>
                    </a:lnTo>
                    <a:lnTo>
                      <a:pt x="1521" y="452"/>
                    </a:lnTo>
                    <a:lnTo>
                      <a:pt x="1523" y="443"/>
                    </a:lnTo>
                    <a:lnTo>
                      <a:pt x="1526" y="422"/>
                    </a:lnTo>
                    <a:lnTo>
                      <a:pt x="1529" y="481"/>
                    </a:lnTo>
                    <a:lnTo>
                      <a:pt x="1531" y="467"/>
                    </a:lnTo>
                    <a:lnTo>
                      <a:pt x="1534" y="448"/>
                    </a:lnTo>
                    <a:lnTo>
                      <a:pt x="1537" y="463"/>
                    </a:lnTo>
                    <a:lnTo>
                      <a:pt x="1539" y="488"/>
                    </a:lnTo>
                    <a:lnTo>
                      <a:pt x="1542" y="470"/>
                    </a:lnTo>
                    <a:lnTo>
                      <a:pt x="1544" y="443"/>
                    </a:lnTo>
                    <a:lnTo>
                      <a:pt x="1547" y="494"/>
                    </a:lnTo>
                    <a:lnTo>
                      <a:pt x="1549" y="485"/>
                    </a:lnTo>
                    <a:lnTo>
                      <a:pt x="1552" y="411"/>
                    </a:lnTo>
                    <a:lnTo>
                      <a:pt x="1555" y="465"/>
                    </a:lnTo>
                    <a:lnTo>
                      <a:pt x="1557" y="432"/>
                    </a:lnTo>
                    <a:lnTo>
                      <a:pt x="1560" y="444"/>
                    </a:lnTo>
                    <a:lnTo>
                      <a:pt x="1563" y="453"/>
                    </a:lnTo>
                    <a:lnTo>
                      <a:pt x="1565" y="493"/>
                    </a:lnTo>
                    <a:lnTo>
                      <a:pt x="1568" y="439"/>
                    </a:lnTo>
                    <a:lnTo>
                      <a:pt x="1570" y="440"/>
                    </a:lnTo>
                    <a:lnTo>
                      <a:pt x="1573" y="488"/>
                    </a:lnTo>
                    <a:lnTo>
                      <a:pt x="1576" y="407"/>
                    </a:lnTo>
                    <a:lnTo>
                      <a:pt x="1578" y="463"/>
                    </a:lnTo>
                    <a:lnTo>
                      <a:pt x="1581" y="501"/>
                    </a:lnTo>
                    <a:lnTo>
                      <a:pt x="1583" y="447"/>
                    </a:lnTo>
                    <a:lnTo>
                      <a:pt x="1586" y="432"/>
                    </a:lnTo>
                    <a:lnTo>
                      <a:pt x="1589" y="444"/>
                    </a:lnTo>
                    <a:lnTo>
                      <a:pt x="1591" y="428"/>
                    </a:lnTo>
                    <a:lnTo>
                      <a:pt x="1594" y="441"/>
                    </a:lnTo>
                    <a:lnTo>
                      <a:pt x="1597" y="471"/>
                    </a:lnTo>
                    <a:lnTo>
                      <a:pt x="1599" y="463"/>
                    </a:lnTo>
                    <a:lnTo>
                      <a:pt x="1602" y="423"/>
                    </a:lnTo>
                    <a:lnTo>
                      <a:pt x="1604" y="475"/>
                    </a:lnTo>
                    <a:lnTo>
                      <a:pt x="1607" y="454"/>
                    </a:lnTo>
                    <a:lnTo>
                      <a:pt x="1609" y="478"/>
                    </a:lnTo>
                    <a:lnTo>
                      <a:pt x="1612" y="475"/>
                    </a:lnTo>
                    <a:lnTo>
                      <a:pt x="1615" y="450"/>
                    </a:lnTo>
                    <a:lnTo>
                      <a:pt x="1617" y="435"/>
                    </a:lnTo>
                    <a:lnTo>
                      <a:pt x="1620" y="481"/>
                    </a:lnTo>
                    <a:lnTo>
                      <a:pt x="1623" y="450"/>
                    </a:lnTo>
                    <a:lnTo>
                      <a:pt x="1625" y="456"/>
                    </a:lnTo>
                    <a:lnTo>
                      <a:pt x="1628" y="427"/>
                    </a:lnTo>
                    <a:lnTo>
                      <a:pt x="1630" y="427"/>
                    </a:lnTo>
                    <a:lnTo>
                      <a:pt x="1633" y="418"/>
                    </a:lnTo>
                    <a:lnTo>
                      <a:pt x="1636" y="443"/>
                    </a:lnTo>
                    <a:lnTo>
                      <a:pt x="1638" y="457"/>
                    </a:lnTo>
                    <a:lnTo>
                      <a:pt x="1641" y="474"/>
                    </a:lnTo>
                    <a:lnTo>
                      <a:pt x="1643" y="383"/>
                    </a:lnTo>
                    <a:lnTo>
                      <a:pt x="1646" y="409"/>
                    </a:lnTo>
                    <a:lnTo>
                      <a:pt x="1649" y="432"/>
                    </a:lnTo>
                    <a:lnTo>
                      <a:pt x="1651" y="483"/>
                    </a:lnTo>
                    <a:lnTo>
                      <a:pt x="1654" y="427"/>
                    </a:lnTo>
                    <a:lnTo>
                      <a:pt x="1657" y="463"/>
                    </a:lnTo>
                    <a:lnTo>
                      <a:pt x="1659" y="473"/>
                    </a:lnTo>
                    <a:lnTo>
                      <a:pt x="1662" y="400"/>
                    </a:lnTo>
                    <a:lnTo>
                      <a:pt x="1664" y="435"/>
                    </a:lnTo>
                    <a:lnTo>
                      <a:pt x="1667" y="424"/>
                    </a:lnTo>
                    <a:lnTo>
                      <a:pt x="1669" y="443"/>
                    </a:lnTo>
                    <a:lnTo>
                      <a:pt x="1672" y="407"/>
                    </a:lnTo>
                    <a:lnTo>
                      <a:pt x="1675" y="435"/>
                    </a:lnTo>
                    <a:lnTo>
                      <a:pt x="1677" y="420"/>
                    </a:lnTo>
                    <a:lnTo>
                      <a:pt x="1680" y="418"/>
                    </a:lnTo>
                    <a:lnTo>
                      <a:pt x="1683" y="432"/>
                    </a:lnTo>
                    <a:lnTo>
                      <a:pt x="1685" y="462"/>
                    </a:lnTo>
                    <a:lnTo>
                      <a:pt x="1688" y="469"/>
                    </a:lnTo>
                    <a:lnTo>
                      <a:pt x="1690" y="418"/>
                    </a:lnTo>
                    <a:lnTo>
                      <a:pt x="1693" y="376"/>
                    </a:lnTo>
                    <a:lnTo>
                      <a:pt x="1696" y="426"/>
                    </a:lnTo>
                    <a:lnTo>
                      <a:pt x="1698" y="433"/>
                    </a:lnTo>
                    <a:lnTo>
                      <a:pt x="1701" y="446"/>
                    </a:lnTo>
                    <a:lnTo>
                      <a:pt x="1703" y="436"/>
                    </a:lnTo>
                    <a:lnTo>
                      <a:pt x="1706" y="466"/>
                    </a:lnTo>
                    <a:lnTo>
                      <a:pt x="1709" y="497"/>
                    </a:lnTo>
                    <a:lnTo>
                      <a:pt x="1711" y="456"/>
                    </a:lnTo>
                    <a:lnTo>
                      <a:pt x="1714" y="431"/>
                    </a:lnTo>
                    <a:lnTo>
                      <a:pt x="1717" y="438"/>
                    </a:lnTo>
                    <a:lnTo>
                      <a:pt x="1719" y="470"/>
                    </a:lnTo>
                    <a:lnTo>
                      <a:pt x="1722" y="409"/>
                    </a:lnTo>
                    <a:lnTo>
                      <a:pt x="1724" y="472"/>
                    </a:lnTo>
                    <a:lnTo>
                      <a:pt x="1727" y="426"/>
                    </a:lnTo>
                    <a:lnTo>
                      <a:pt x="1729" y="444"/>
                    </a:lnTo>
                    <a:lnTo>
                      <a:pt x="1732" y="423"/>
                    </a:lnTo>
                    <a:lnTo>
                      <a:pt x="1735" y="467"/>
                    </a:lnTo>
                    <a:lnTo>
                      <a:pt x="1737" y="487"/>
                    </a:lnTo>
                    <a:lnTo>
                      <a:pt x="1740" y="426"/>
                    </a:lnTo>
                    <a:lnTo>
                      <a:pt x="1743" y="487"/>
                    </a:lnTo>
                    <a:lnTo>
                      <a:pt x="1745" y="443"/>
                    </a:lnTo>
                    <a:lnTo>
                      <a:pt x="1748" y="411"/>
                    </a:lnTo>
                    <a:lnTo>
                      <a:pt x="1750" y="392"/>
                    </a:lnTo>
                    <a:lnTo>
                      <a:pt x="1753" y="420"/>
                    </a:lnTo>
                    <a:lnTo>
                      <a:pt x="1756" y="395"/>
                    </a:lnTo>
                    <a:lnTo>
                      <a:pt x="1758" y="445"/>
                    </a:lnTo>
                    <a:lnTo>
                      <a:pt x="1761" y="427"/>
                    </a:lnTo>
                    <a:lnTo>
                      <a:pt x="1763" y="512"/>
                    </a:lnTo>
                    <a:lnTo>
                      <a:pt x="1766" y="476"/>
                    </a:lnTo>
                    <a:lnTo>
                      <a:pt x="1769" y="453"/>
                    </a:lnTo>
                    <a:lnTo>
                      <a:pt x="1771" y="412"/>
                    </a:lnTo>
                    <a:lnTo>
                      <a:pt x="1774" y="412"/>
                    </a:lnTo>
                    <a:lnTo>
                      <a:pt x="1777" y="416"/>
                    </a:lnTo>
                    <a:lnTo>
                      <a:pt x="1779" y="391"/>
                    </a:lnTo>
                    <a:lnTo>
                      <a:pt x="1782" y="432"/>
                    </a:lnTo>
                    <a:lnTo>
                      <a:pt x="1784" y="453"/>
                    </a:lnTo>
                    <a:lnTo>
                      <a:pt x="1787" y="481"/>
                    </a:lnTo>
                    <a:lnTo>
                      <a:pt x="1789" y="455"/>
                    </a:lnTo>
                    <a:lnTo>
                      <a:pt x="1792" y="453"/>
                    </a:lnTo>
                    <a:lnTo>
                      <a:pt x="1795" y="429"/>
                    </a:lnTo>
                    <a:lnTo>
                      <a:pt x="1797" y="450"/>
                    </a:lnTo>
                    <a:lnTo>
                      <a:pt x="1800" y="469"/>
                    </a:lnTo>
                    <a:lnTo>
                      <a:pt x="1803" y="425"/>
                    </a:lnTo>
                    <a:lnTo>
                      <a:pt x="1805" y="430"/>
                    </a:lnTo>
                    <a:lnTo>
                      <a:pt x="1808" y="452"/>
                    </a:lnTo>
                    <a:lnTo>
                      <a:pt x="1810" y="453"/>
                    </a:lnTo>
                    <a:lnTo>
                      <a:pt x="1813" y="493"/>
                    </a:lnTo>
                    <a:lnTo>
                      <a:pt x="1816" y="453"/>
                    </a:lnTo>
                    <a:lnTo>
                      <a:pt x="1818" y="408"/>
                    </a:lnTo>
                    <a:lnTo>
                      <a:pt x="1821" y="432"/>
                    </a:lnTo>
                    <a:lnTo>
                      <a:pt x="1823" y="432"/>
                    </a:lnTo>
                    <a:lnTo>
                      <a:pt x="1826" y="462"/>
                    </a:lnTo>
                    <a:lnTo>
                      <a:pt x="1829" y="458"/>
                    </a:lnTo>
                    <a:lnTo>
                      <a:pt x="1831" y="504"/>
                    </a:lnTo>
                    <a:lnTo>
                      <a:pt x="1834" y="451"/>
                    </a:lnTo>
                    <a:lnTo>
                      <a:pt x="1837" y="461"/>
                    </a:lnTo>
                    <a:lnTo>
                      <a:pt x="1839" y="461"/>
                    </a:lnTo>
                    <a:lnTo>
                      <a:pt x="1842" y="451"/>
                    </a:lnTo>
                    <a:lnTo>
                      <a:pt x="1844" y="361"/>
                    </a:lnTo>
                    <a:lnTo>
                      <a:pt x="1847" y="454"/>
                    </a:lnTo>
                    <a:lnTo>
                      <a:pt x="1849" y="428"/>
                    </a:lnTo>
                    <a:lnTo>
                      <a:pt x="1852" y="449"/>
                    </a:lnTo>
                    <a:lnTo>
                      <a:pt x="1855" y="417"/>
                    </a:lnTo>
                    <a:lnTo>
                      <a:pt x="1858" y="421"/>
                    </a:lnTo>
                    <a:lnTo>
                      <a:pt x="1860" y="417"/>
                    </a:lnTo>
                    <a:lnTo>
                      <a:pt x="1863" y="445"/>
                    </a:lnTo>
                    <a:lnTo>
                      <a:pt x="1865" y="448"/>
                    </a:lnTo>
                    <a:lnTo>
                      <a:pt x="1868" y="446"/>
                    </a:lnTo>
                    <a:lnTo>
                      <a:pt x="1870" y="430"/>
                    </a:lnTo>
                    <a:lnTo>
                      <a:pt x="1873" y="442"/>
                    </a:lnTo>
                    <a:lnTo>
                      <a:pt x="1876" y="481"/>
                    </a:lnTo>
                    <a:lnTo>
                      <a:pt x="1878" y="471"/>
                    </a:lnTo>
                    <a:lnTo>
                      <a:pt x="1881" y="490"/>
                    </a:lnTo>
                    <a:lnTo>
                      <a:pt x="1883" y="465"/>
                    </a:lnTo>
                    <a:lnTo>
                      <a:pt x="1886" y="507"/>
                    </a:lnTo>
                    <a:lnTo>
                      <a:pt x="1889" y="460"/>
                    </a:lnTo>
                    <a:lnTo>
                      <a:pt x="1891" y="418"/>
                    </a:lnTo>
                    <a:lnTo>
                      <a:pt x="1894" y="461"/>
                    </a:lnTo>
                    <a:lnTo>
                      <a:pt x="1897" y="428"/>
                    </a:lnTo>
                    <a:lnTo>
                      <a:pt x="1899" y="458"/>
                    </a:lnTo>
                    <a:lnTo>
                      <a:pt x="1902" y="467"/>
                    </a:lnTo>
                    <a:lnTo>
                      <a:pt x="1904" y="467"/>
                    </a:lnTo>
                    <a:lnTo>
                      <a:pt x="1907" y="463"/>
                    </a:lnTo>
                    <a:lnTo>
                      <a:pt x="1909" y="447"/>
                    </a:lnTo>
                    <a:lnTo>
                      <a:pt x="1912" y="455"/>
                    </a:lnTo>
                    <a:lnTo>
                      <a:pt x="1915" y="434"/>
                    </a:lnTo>
                    <a:lnTo>
                      <a:pt x="1918" y="388"/>
                    </a:lnTo>
                    <a:lnTo>
                      <a:pt x="1920" y="412"/>
                    </a:lnTo>
                    <a:lnTo>
                      <a:pt x="1923" y="459"/>
                    </a:lnTo>
                    <a:lnTo>
                      <a:pt x="1925" y="424"/>
                    </a:lnTo>
                    <a:lnTo>
                      <a:pt x="1928" y="472"/>
                    </a:lnTo>
                    <a:lnTo>
                      <a:pt x="1930" y="425"/>
                    </a:lnTo>
                    <a:lnTo>
                      <a:pt x="1933" y="408"/>
                    </a:lnTo>
                    <a:lnTo>
                      <a:pt x="1936" y="403"/>
                    </a:lnTo>
                    <a:lnTo>
                      <a:pt x="1938" y="444"/>
                    </a:lnTo>
                    <a:lnTo>
                      <a:pt x="1941" y="436"/>
                    </a:lnTo>
                    <a:lnTo>
                      <a:pt x="1944" y="458"/>
                    </a:lnTo>
                    <a:lnTo>
                      <a:pt x="1946" y="417"/>
                    </a:lnTo>
                    <a:lnTo>
                      <a:pt x="1949" y="444"/>
                    </a:lnTo>
                    <a:lnTo>
                      <a:pt x="1951" y="436"/>
                    </a:lnTo>
                    <a:lnTo>
                      <a:pt x="1954" y="428"/>
                    </a:lnTo>
                    <a:lnTo>
                      <a:pt x="1957" y="492"/>
                    </a:lnTo>
                    <a:lnTo>
                      <a:pt x="1959" y="417"/>
                    </a:lnTo>
                    <a:lnTo>
                      <a:pt x="1962" y="414"/>
                    </a:lnTo>
                    <a:lnTo>
                      <a:pt x="1964" y="354"/>
                    </a:lnTo>
                    <a:lnTo>
                      <a:pt x="1967" y="266"/>
                    </a:lnTo>
                    <a:lnTo>
                      <a:pt x="1969" y="220"/>
                    </a:lnTo>
                    <a:lnTo>
                      <a:pt x="1972" y="166"/>
                    </a:lnTo>
                    <a:lnTo>
                      <a:pt x="1975" y="132"/>
                    </a:lnTo>
                    <a:lnTo>
                      <a:pt x="1978" y="126"/>
                    </a:lnTo>
                    <a:lnTo>
                      <a:pt x="1980" y="120"/>
                    </a:lnTo>
                    <a:lnTo>
                      <a:pt x="1983" y="104"/>
                    </a:lnTo>
                    <a:lnTo>
                      <a:pt x="1985" y="94"/>
                    </a:lnTo>
                    <a:lnTo>
                      <a:pt x="1988" y="56"/>
                    </a:lnTo>
                    <a:lnTo>
                      <a:pt x="1990" y="64"/>
                    </a:lnTo>
                    <a:lnTo>
                      <a:pt x="1993" y="50"/>
                    </a:lnTo>
                    <a:lnTo>
                      <a:pt x="1996" y="71"/>
                    </a:lnTo>
                    <a:lnTo>
                      <a:pt x="1998" y="28"/>
                    </a:lnTo>
                    <a:lnTo>
                      <a:pt x="2001" y="70"/>
                    </a:lnTo>
                    <a:lnTo>
                      <a:pt x="2004" y="101"/>
                    </a:lnTo>
                    <a:lnTo>
                      <a:pt x="2006" y="117"/>
                    </a:lnTo>
                    <a:lnTo>
                      <a:pt x="2009" y="54"/>
                    </a:lnTo>
                    <a:lnTo>
                      <a:pt x="2011" y="37"/>
                    </a:lnTo>
                    <a:lnTo>
                      <a:pt x="2014" y="54"/>
                    </a:lnTo>
                    <a:lnTo>
                      <a:pt x="2017" y="63"/>
                    </a:lnTo>
                    <a:lnTo>
                      <a:pt x="2019" y="80"/>
                    </a:lnTo>
                    <a:lnTo>
                      <a:pt x="2022" y="70"/>
                    </a:lnTo>
                    <a:lnTo>
                      <a:pt x="2024" y="73"/>
                    </a:lnTo>
                    <a:lnTo>
                      <a:pt x="2027" y="37"/>
                    </a:lnTo>
                    <a:lnTo>
                      <a:pt x="2029" y="30"/>
                    </a:lnTo>
                    <a:lnTo>
                      <a:pt x="2032" y="56"/>
                    </a:lnTo>
                    <a:lnTo>
                      <a:pt x="2035" y="41"/>
                    </a:lnTo>
                    <a:lnTo>
                      <a:pt x="2038" y="12"/>
                    </a:lnTo>
                    <a:lnTo>
                      <a:pt x="2040" y="106"/>
                    </a:lnTo>
                    <a:lnTo>
                      <a:pt x="2043" y="83"/>
                    </a:lnTo>
                    <a:lnTo>
                      <a:pt x="2045" y="64"/>
                    </a:lnTo>
                    <a:lnTo>
                      <a:pt x="2048" y="22"/>
                    </a:lnTo>
                    <a:lnTo>
                      <a:pt x="2050" y="80"/>
                    </a:lnTo>
                    <a:lnTo>
                      <a:pt x="2053" y="103"/>
                    </a:lnTo>
                    <a:lnTo>
                      <a:pt x="2056" y="133"/>
                    </a:lnTo>
                    <a:lnTo>
                      <a:pt x="2058" y="100"/>
                    </a:lnTo>
                    <a:lnTo>
                      <a:pt x="2061" y="92"/>
                    </a:lnTo>
                    <a:lnTo>
                      <a:pt x="2064" y="51"/>
                    </a:lnTo>
                    <a:lnTo>
                      <a:pt x="2066" y="74"/>
                    </a:lnTo>
                    <a:lnTo>
                      <a:pt x="2069" y="37"/>
                    </a:lnTo>
                    <a:lnTo>
                      <a:pt x="2071" y="100"/>
                    </a:lnTo>
                    <a:lnTo>
                      <a:pt x="2074" y="111"/>
                    </a:lnTo>
                    <a:lnTo>
                      <a:pt x="2076" y="77"/>
                    </a:lnTo>
                    <a:lnTo>
                      <a:pt x="2079" y="71"/>
                    </a:lnTo>
                    <a:lnTo>
                      <a:pt x="2082" y="118"/>
                    </a:lnTo>
                    <a:lnTo>
                      <a:pt x="2084" y="33"/>
                    </a:lnTo>
                    <a:lnTo>
                      <a:pt x="2087" y="87"/>
                    </a:lnTo>
                    <a:lnTo>
                      <a:pt x="2090" y="109"/>
                    </a:lnTo>
                    <a:lnTo>
                      <a:pt x="2092" y="113"/>
                    </a:lnTo>
                    <a:lnTo>
                      <a:pt x="2095" y="121"/>
                    </a:lnTo>
                    <a:lnTo>
                      <a:pt x="2097" y="61"/>
                    </a:lnTo>
                    <a:lnTo>
                      <a:pt x="2100" y="68"/>
                    </a:lnTo>
                    <a:lnTo>
                      <a:pt x="2103" y="50"/>
                    </a:lnTo>
                    <a:lnTo>
                      <a:pt x="2105" y="119"/>
                    </a:lnTo>
                    <a:lnTo>
                      <a:pt x="2108" y="63"/>
                    </a:lnTo>
                    <a:lnTo>
                      <a:pt x="2110" y="33"/>
                    </a:lnTo>
                    <a:lnTo>
                      <a:pt x="2113" y="62"/>
                    </a:lnTo>
                    <a:lnTo>
                      <a:pt x="2115" y="125"/>
                    </a:lnTo>
                    <a:lnTo>
                      <a:pt x="2118" y="9"/>
                    </a:lnTo>
                    <a:lnTo>
                      <a:pt x="2121" y="85"/>
                    </a:lnTo>
                    <a:lnTo>
                      <a:pt x="2124" y="102"/>
                    </a:lnTo>
                    <a:lnTo>
                      <a:pt x="2126" y="52"/>
                    </a:lnTo>
                    <a:lnTo>
                      <a:pt x="2129" y="118"/>
                    </a:lnTo>
                    <a:lnTo>
                      <a:pt x="2131" y="96"/>
                    </a:lnTo>
                    <a:lnTo>
                      <a:pt x="2134" y="38"/>
                    </a:lnTo>
                    <a:lnTo>
                      <a:pt x="2136" y="94"/>
                    </a:lnTo>
                    <a:lnTo>
                      <a:pt x="2139" y="28"/>
                    </a:lnTo>
                    <a:lnTo>
                      <a:pt x="2142" y="97"/>
                    </a:lnTo>
                    <a:lnTo>
                      <a:pt x="2144" y="97"/>
                    </a:lnTo>
                    <a:lnTo>
                      <a:pt x="2147" y="42"/>
                    </a:lnTo>
                    <a:lnTo>
                      <a:pt x="2150" y="82"/>
                    </a:lnTo>
                    <a:lnTo>
                      <a:pt x="2152" y="71"/>
                    </a:lnTo>
                    <a:lnTo>
                      <a:pt x="2155" y="89"/>
                    </a:lnTo>
                    <a:lnTo>
                      <a:pt x="2157" y="88"/>
                    </a:lnTo>
                    <a:lnTo>
                      <a:pt x="2160" y="82"/>
                    </a:lnTo>
                    <a:lnTo>
                      <a:pt x="2163" y="66"/>
                    </a:lnTo>
                    <a:lnTo>
                      <a:pt x="2165" y="61"/>
                    </a:lnTo>
                    <a:lnTo>
                      <a:pt x="2168" y="70"/>
                    </a:lnTo>
                    <a:lnTo>
                      <a:pt x="2170" y="94"/>
                    </a:lnTo>
                    <a:lnTo>
                      <a:pt x="2173" y="73"/>
                    </a:lnTo>
                    <a:lnTo>
                      <a:pt x="2176" y="122"/>
                    </a:lnTo>
                    <a:lnTo>
                      <a:pt x="2178" y="118"/>
                    </a:lnTo>
                    <a:lnTo>
                      <a:pt x="2181" y="47"/>
                    </a:lnTo>
                    <a:lnTo>
                      <a:pt x="2184" y="64"/>
                    </a:lnTo>
                    <a:lnTo>
                      <a:pt x="2186" y="98"/>
                    </a:lnTo>
                    <a:lnTo>
                      <a:pt x="2189" y="61"/>
                    </a:lnTo>
                    <a:lnTo>
                      <a:pt x="2191" y="85"/>
                    </a:lnTo>
                    <a:lnTo>
                      <a:pt x="2194" y="105"/>
                    </a:lnTo>
                    <a:lnTo>
                      <a:pt x="2196" y="149"/>
                    </a:lnTo>
                    <a:lnTo>
                      <a:pt x="2199" y="117"/>
                    </a:lnTo>
                    <a:lnTo>
                      <a:pt x="2202" y="85"/>
                    </a:lnTo>
                    <a:lnTo>
                      <a:pt x="2204" y="131"/>
                    </a:lnTo>
                    <a:lnTo>
                      <a:pt x="2207" y="95"/>
                    </a:lnTo>
                    <a:lnTo>
                      <a:pt x="2210" y="57"/>
                    </a:lnTo>
                    <a:lnTo>
                      <a:pt x="2212" y="152"/>
                    </a:lnTo>
                    <a:lnTo>
                      <a:pt x="2215" y="99"/>
                    </a:lnTo>
                    <a:lnTo>
                      <a:pt x="2217" y="80"/>
                    </a:lnTo>
                    <a:lnTo>
                      <a:pt x="2220" y="75"/>
                    </a:lnTo>
                    <a:lnTo>
                      <a:pt x="2223" y="87"/>
                    </a:lnTo>
                    <a:lnTo>
                      <a:pt x="2225" y="126"/>
                    </a:lnTo>
                    <a:lnTo>
                      <a:pt x="2228" y="110"/>
                    </a:lnTo>
                    <a:lnTo>
                      <a:pt x="2230" y="78"/>
                    </a:lnTo>
                    <a:lnTo>
                      <a:pt x="2233" y="124"/>
                    </a:lnTo>
                    <a:lnTo>
                      <a:pt x="2236" y="133"/>
                    </a:lnTo>
                    <a:lnTo>
                      <a:pt x="2238" y="111"/>
                    </a:lnTo>
                    <a:lnTo>
                      <a:pt x="2241" y="99"/>
                    </a:lnTo>
                    <a:lnTo>
                      <a:pt x="2244" y="64"/>
                    </a:lnTo>
                    <a:lnTo>
                      <a:pt x="2246" y="85"/>
                    </a:lnTo>
                    <a:lnTo>
                      <a:pt x="2249" y="115"/>
                    </a:lnTo>
                    <a:lnTo>
                      <a:pt x="2251" y="100"/>
                    </a:lnTo>
                    <a:lnTo>
                      <a:pt x="2254" y="117"/>
                    </a:lnTo>
                    <a:lnTo>
                      <a:pt x="2256" y="98"/>
                    </a:lnTo>
                    <a:lnTo>
                      <a:pt x="2259" y="56"/>
                    </a:lnTo>
                    <a:lnTo>
                      <a:pt x="2262" y="52"/>
                    </a:lnTo>
                    <a:lnTo>
                      <a:pt x="2264" y="45"/>
                    </a:lnTo>
                    <a:lnTo>
                      <a:pt x="2267" y="88"/>
                    </a:lnTo>
                    <a:lnTo>
                      <a:pt x="2270" y="87"/>
                    </a:lnTo>
                    <a:lnTo>
                      <a:pt x="2272" y="84"/>
                    </a:lnTo>
                    <a:lnTo>
                      <a:pt x="2275" y="122"/>
                    </a:lnTo>
                    <a:lnTo>
                      <a:pt x="2277" y="61"/>
                    </a:lnTo>
                    <a:lnTo>
                      <a:pt x="2280" y="109"/>
                    </a:lnTo>
                    <a:lnTo>
                      <a:pt x="2283" y="88"/>
                    </a:lnTo>
                    <a:lnTo>
                      <a:pt x="2285" y="92"/>
                    </a:lnTo>
                    <a:lnTo>
                      <a:pt x="2288" y="45"/>
                    </a:lnTo>
                    <a:lnTo>
                      <a:pt x="2290" y="46"/>
                    </a:lnTo>
                    <a:lnTo>
                      <a:pt x="2293" y="100"/>
                    </a:lnTo>
                    <a:lnTo>
                      <a:pt x="2296" y="83"/>
                    </a:lnTo>
                    <a:lnTo>
                      <a:pt x="2298" y="122"/>
                    </a:lnTo>
                    <a:lnTo>
                      <a:pt x="2301" y="119"/>
                    </a:lnTo>
                    <a:lnTo>
                      <a:pt x="2304" y="94"/>
                    </a:lnTo>
                    <a:lnTo>
                      <a:pt x="2306" y="70"/>
                    </a:lnTo>
                    <a:lnTo>
                      <a:pt x="2309" y="70"/>
                    </a:lnTo>
                    <a:lnTo>
                      <a:pt x="2311" y="78"/>
                    </a:lnTo>
                    <a:lnTo>
                      <a:pt x="2314" y="112"/>
                    </a:lnTo>
                    <a:lnTo>
                      <a:pt x="2316" y="134"/>
                    </a:lnTo>
                    <a:lnTo>
                      <a:pt x="2319" y="139"/>
                    </a:lnTo>
                    <a:lnTo>
                      <a:pt x="2322" y="102"/>
                    </a:lnTo>
                    <a:lnTo>
                      <a:pt x="2324" y="80"/>
                    </a:lnTo>
                    <a:lnTo>
                      <a:pt x="2327" y="94"/>
                    </a:lnTo>
                    <a:lnTo>
                      <a:pt x="2330" y="100"/>
                    </a:lnTo>
                    <a:lnTo>
                      <a:pt x="2332" y="97"/>
                    </a:lnTo>
                    <a:lnTo>
                      <a:pt x="2335" y="107"/>
                    </a:lnTo>
                    <a:lnTo>
                      <a:pt x="2337" y="113"/>
                    </a:lnTo>
                    <a:lnTo>
                      <a:pt x="2340" y="112"/>
                    </a:lnTo>
                    <a:lnTo>
                      <a:pt x="2343" y="74"/>
                    </a:lnTo>
                    <a:lnTo>
                      <a:pt x="2345" y="52"/>
                    </a:lnTo>
                    <a:lnTo>
                      <a:pt x="2348" y="90"/>
                    </a:lnTo>
                    <a:lnTo>
                      <a:pt x="2350" y="101"/>
                    </a:lnTo>
                    <a:lnTo>
                      <a:pt x="2353" y="56"/>
                    </a:lnTo>
                    <a:lnTo>
                      <a:pt x="2356" y="73"/>
                    </a:lnTo>
                    <a:lnTo>
                      <a:pt x="2358" y="94"/>
                    </a:lnTo>
                    <a:lnTo>
                      <a:pt x="2361" y="123"/>
                    </a:lnTo>
                    <a:lnTo>
                      <a:pt x="2364" y="88"/>
                    </a:lnTo>
                    <a:lnTo>
                      <a:pt x="2366" y="112"/>
                    </a:lnTo>
                    <a:lnTo>
                      <a:pt x="2369" y="88"/>
                    </a:lnTo>
                    <a:lnTo>
                      <a:pt x="2371" y="107"/>
                    </a:lnTo>
                    <a:lnTo>
                      <a:pt x="2374" y="91"/>
                    </a:lnTo>
                    <a:lnTo>
                      <a:pt x="2376" y="140"/>
                    </a:lnTo>
                    <a:lnTo>
                      <a:pt x="2379" y="108"/>
                    </a:lnTo>
                    <a:lnTo>
                      <a:pt x="2382" y="83"/>
                    </a:lnTo>
                    <a:lnTo>
                      <a:pt x="2384" y="32"/>
                    </a:lnTo>
                    <a:lnTo>
                      <a:pt x="2387" y="109"/>
                    </a:lnTo>
                    <a:lnTo>
                      <a:pt x="2390" y="114"/>
                    </a:lnTo>
                    <a:lnTo>
                      <a:pt x="2392" y="99"/>
                    </a:lnTo>
                    <a:lnTo>
                      <a:pt x="2395" y="108"/>
                    </a:lnTo>
                    <a:lnTo>
                      <a:pt x="2397" y="135"/>
                    </a:lnTo>
                    <a:lnTo>
                      <a:pt x="2400" y="153"/>
                    </a:lnTo>
                    <a:lnTo>
                      <a:pt x="2403" y="114"/>
                    </a:lnTo>
                    <a:lnTo>
                      <a:pt x="2405" y="116"/>
                    </a:lnTo>
                    <a:lnTo>
                      <a:pt x="2408" y="98"/>
                    </a:lnTo>
                    <a:lnTo>
                      <a:pt x="2410" y="33"/>
                    </a:lnTo>
                    <a:lnTo>
                      <a:pt x="2413" y="101"/>
                    </a:lnTo>
                    <a:lnTo>
                      <a:pt x="2416" y="106"/>
                    </a:lnTo>
                    <a:lnTo>
                      <a:pt x="2418" y="69"/>
                    </a:lnTo>
                    <a:lnTo>
                      <a:pt x="2421" y="63"/>
                    </a:lnTo>
                    <a:lnTo>
                      <a:pt x="2424" y="95"/>
                    </a:lnTo>
                    <a:lnTo>
                      <a:pt x="2426" y="103"/>
                    </a:lnTo>
                    <a:lnTo>
                      <a:pt x="2429" y="121"/>
                    </a:lnTo>
                    <a:lnTo>
                      <a:pt x="2431" y="105"/>
                    </a:lnTo>
                    <a:lnTo>
                      <a:pt x="2434" y="93"/>
                    </a:lnTo>
                    <a:lnTo>
                      <a:pt x="2436" y="115"/>
                    </a:lnTo>
                    <a:lnTo>
                      <a:pt x="2439" y="86"/>
                    </a:lnTo>
                    <a:lnTo>
                      <a:pt x="2442" y="116"/>
                    </a:lnTo>
                    <a:lnTo>
                      <a:pt x="2444" y="87"/>
                    </a:lnTo>
                    <a:lnTo>
                      <a:pt x="2447" y="122"/>
                    </a:lnTo>
                    <a:lnTo>
                      <a:pt x="2450" y="128"/>
                    </a:lnTo>
                    <a:lnTo>
                      <a:pt x="2452" y="153"/>
                    </a:lnTo>
                    <a:lnTo>
                      <a:pt x="2455" y="84"/>
                    </a:lnTo>
                    <a:lnTo>
                      <a:pt x="2457" y="57"/>
                    </a:lnTo>
                    <a:lnTo>
                      <a:pt x="2460" y="115"/>
                    </a:lnTo>
                    <a:lnTo>
                      <a:pt x="2463" y="82"/>
                    </a:lnTo>
                    <a:lnTo>
                      <a:pt x="2465" y="126"/>
                    </a:lnTo>
                    <a:lnTo>
                      <a:pt x="2468" y="109"/>
                    </a:lnTo>
                    <a:lnTo>
                      <a:pt x="2470" y="121"/>
                    </a:lnTo>
                    <a:lnTo>
                      <a:pt x="2473" y="115"/>
                    </a:lnTo>
                    <a:lnTo>
                      <a:pt x="2476" y="96"/>
                    </a:lnTo>
                    <a:lnTo>
                      <a:pt x="2478" y="67"/>
                    </a:lnTo>
                    <a:lnTo>
                      <a:pt x="2481" y="86"/>
                    </a:lnTo>
                    <a:lnTo>
                      <a:pt x="2484" y="111"/>
                    </a:lnTo>
                    <a:lnTo>
                      <a:pt x="2486" y="90"/>
                    </a:lnTo>
                    <a:lnTo>
                      <a:pt x="2489" y="166"/>
                    </a:lnTo>
                    <a:lnTo>
                      <a:pt x="2491" y="136"/>
                    </a:lnTo>
                    <a:lnTo>
                      <a:pt x="2494" y="152"/>
                    </a:lnTo>
                    <a:lnTo>
                      <a:pt x="2496" y="75"/>
                    </a:lnTo>
                    <a:lnTo>
                      <a:pt x="2499" y="89"/>
                    </a:lnTo>
                    <a:lnTo>
                      <a:pt x="2502" y="100"/>
                    </a:lnTo>
                    <a:lnTo>
                      <a:pt x="2504" y="90"/>
                    </a:lnTo>
                    <a:lnTo>
                      <a:pt x="2507" y="108"/>
                    </a:lnTo>
                    <a:lnTo>
                      <a:pt x="2510" y="103"/>
                    </a:lnTo>
                    <a:lnTo>
                      <a:pt x="2512" y="78"/>
                    </a:lnTo>
                    <a:lnTo>
                      <a:pt x="2515" y="65"/>
                    </a:lnTo>
                    <a:lnTo>
                      <a:pt x="2517" y="149"/>
                    </a:lnTo>
                    <a:lnTo>
                      <a:pt x="2520" y="113"/>
                    </a:lnTo>
                    <a:lnTo>
                      <a:pt x="2523" y="97"/>
                    </a:lnTo>
                    <a:lnTo>
                      <a:pt x="2525" y="98"/>
                    </a:lnTo>
                    <a:lnTo>
                      <a:pt x="2528" y="76"/>
                    </a:lnTo>
                    <a:lnTo>
                      <a:pt x="2530" y="73"/>
                    </a:lnTo>
                    <a:lnTo>
                      <a:pt x="2533" y="57"/>
                    </a:lnTo>
                    <a:lnTo>
                      <a:pt x="2536" y="106"/>
                    </a:lnTo>
                    <a:lnTo>
                      <a:pt x="2538" y="60"/>
                    </a:lnTo>
                    <a:lnTo>
                      <a:pt x="2541" y="115"/>
                    </a:lnTo>
                    <a:lnTo>
                      <a:pt x="2544" y="75"/>
                    </a:lnTo>
                    <a:lnTo>
                      <a:pt x="2546" y="106"/>
                    </a:lnTo>
                    <a:lnTo>
                      <a:pt x="2549" y="76"/>
                    </a:lnTo>
                    <a:lnTo>
                      <a:pt x="2551" y="19"/>
                    </a:lnTo>
                    <a:lnTo>
                      <a:pt x="2554" y="92"/>
                    </a:lnTo>
                    <a:lnTo>
                      <a:pt x="2556" y="37"/>
                    </a:lnTo>
                    <a:lnTo>
                      <a:pt x="2559" y="61"/>
                    </a:lnTo>
                    <a:lnTo>
                      <a:pt x="2562" y="101"/>
                    </a:lnTo>
                    <a:lnTo>
                      <a:pt x="2564" y="97"/>
                    </a:lnTo>
                    <a:lnTo>
                      <a:pt x="2567" y="46"/>
                    </a:lnTo>
                    <a:lnTo>
                      <a:pt x="2570" y="121"/>
                    </a:lnTo>
                    <a:lnTo>
                      <a:pt x="2572" y="118"/>
                    </a:lnTo>
                    <a:lnTo>
                      <a:pt x="2575" y="151"/>
                    </a:lnTo>
                    <a:lnTo>
                      <a:pt x="2577" y="80"/>
                    </a:lnTo>
                    <a:lnTo>
                      <a:pt x="2580" y="112"/>
                    </a:lnTo>
                    <a:lnTo>
                      <a:pt x="2583" y="73"/>
                    </a:lnTo>
                    <a:lnTo>
                      <a:pt x="2585" y="115"/>
                    </a:lnTo>
                    <a:lnTo>
                      <a:pt x="2588" y="121"/>
                    </a:lnTo>
                    <a:lnTo>
                      <a:pt x="2590" y="114"/>
                    </a:lnTo>
                    <a:lnTo>
                      <a:pt x="2593" y="109"/>
                    </a:lnTo>
                    <a:lnTo>
                      <a:pt x="2596" y="124"/>
                    </a:lnTo>
                    <a:lnTo>
                      <a:pt x="2598" y="74"/>
                    </a:lnTo>
                    <a:lnTo>
                      <a:pt x="2601" y="106"/>
                    </a:lnTo>
                    <a:lnTo>
                      <a:pt x="2604" y="58"/>
                    </a:lnTo>
                    <a:lnTo>
                      <a:pt x="2606" y="49"/>
                    </a:lnTo>
                  </a:path>
                </a:pathLst>
              </a:custGeom>
              <a:noFill/>
              <a:ln w="3175" cap="flat">
                <a:solidFill>
                  <a:srgbClr val="052E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3" name="Freeform 95"/>
              <p:cNvSpPr>
                <a:spLocks/>
              </p:cNvSpPr>
              <p:nvPr/>
            </p:nvSpPr>
            <p:spPr bwMode="auto">
              <a:xfrm>
                <a:off x="857232" y="3338751"/>
                <a:ext cx="1080000" cy="436893"/>
              </a:xfrm>
              <a:custGeom>
                <a:avLst/>
                <a:gdLst/>
                <a:ahLst/>
                <a:cxnLst>
                  <a:cxn ang="0">
                    <a:pos x="39" y="151"/>
                  </a:cxn>
                  <a:cxn ang="0">
                    <a:pos x="81" y="112"/>
                  </a:cxn>
                  <a:cxn ang="0">
                    <a:pos x="122" y="179"/>
                  </a:cxn>
                  <a:cxn ang="0">
                    <a:pos x="164" y="122"/>
                  </a:cxn>
                  <a:cxn ang="0">
                    <a:pos x="206" y="164"/>
                  </a:cxn>
                  <a:cxn ang="0">
                    <a:pos x="248" y="116"/>
                  </a:cxn>
                  <a:cxn ang="0">
                    <a:pos x="290" y="116"/>
                  </a:cxn>
                  <a:cxn ang="0">
                    <a:pos x="331" y="148"/>
                  </a:cxn>
                  <a:cxn ang="0">
                    <a:pos x="373" y="94"/>
                  </a:cxn>
                  <a:cxn ang="0">
                    <a:pos x="415" y="94"/>
                  </a:cxn>
                  <a:cxn ang="0">
                    <a:pos x="456" y="139"/>
                  </a:cxn>
                  <a:cxn ang="0">
                    <a:pos x="498" y="104"/>
                  </a:cxn>
                  <a:cxn ang="0">
                    <a:pos x="540" y="119"/>
                  </a:cxn>
                  <a:cxn ang="0">
                    <a:pos x="582" y="105"/>
                  </a:cxn>
                  <a:cxn ang="0">
                    <a:pos x="623" y="57"/>
                  </a:cxn>
                  <a:cxn ang="0">
                    <a:pos x="665" y="472"/>
                  </a:cxn>
                  <a:cxn ang="0">
                    <a:pos x="707" y="566"/>
                  </a:cxn>
                  <a:cxn ang="0">
                    <a:pos x="749" y="547"/>
                  </a:cxn>
                  <a:cxn ang="0">
                    <a:pos x="791" y="464"/>
                  </a:cxn>
                  <a:cxn ang="0">
                    <a:pos x="832" y="561"/>
                  </a:cxn>
                  <a:cxn ang="0">
                    <a:pos x="874" y="514"/>
                  </a:cxn>
                  <a:cxn ang="0">
                    <a:pos x="916" y="511"/>
                  </a:cxn>
                  <a:cxn ang="0">
                    <a:pos x="957" y="478"/>
                  </a:cxn>
                  <a:cxn ang="0">
                    <a:pos x="999" y="485"/>
                  </a:cxn>
                  <a:cxn ang="0">
                    <a:pos x="1041" y="483"/>
                  </a:cxn>
                  <a:cxn ang="0">
                    <a:pos x="1083" y="509"/>
                  </a:cxn>
                  <a:cxn ang="0">
                    <a:pos x="1124" y="495"/>
                  </a:cxn>
                  <a:cxn ang="0">
                    <a:pos x="1166" y="496"/>
                  </a:cxn>
                  <a:cxn ang="0">
                    <a:pos x="1208" y="458"/>
                  </a:cxn>
                  <a:cxn ang="0">
                    <a:pos x="1249" y="464"/>
                  </a:cxn>
                  <a:cxn ang="0">
                    <a:pos x="1291" y="529"/>
                  </a:cxn>
                  <a:cxn ang="0">
                    <a:pos x="1333" y="493"/>
                  </a:cxn>
                  <a:cxn ang="0">
                    <a:pos x="1375" y="506"/>
                  </a:cxn>
                  <a:cxn ang="0">
                    <a:pos x="1417" y="484"/>
                  </a:cxn>
                  <a:cxn ang="0">
                    <a:pos x="1458" y="494"/>
                  </a:cxn>
                  <a:cxn ang="0">
                    <a:pos x="1500" y="445"/>
                  </a:cxn>
                  <a:cxn ang="0">
                    <a:pos x="1542" y="419"/>
                  </a:cxn>
                  <a:cxn ang="0">
                    <a:pos x="1583" y="493"/>
                  </a:cxn>
                  <a:cxn ang="0">
                    <a:pos x="1625" y="464"/>
                  </a:cxn>
                  <a:cxn ang="0">
                    <a:pos x="1667" y="452"/>
                  </a:cxn>
                  <a:cxn ang="0">
                    <a:pos x="1709" y="511"/>
                  </a:cxn>
                  <a:cxn ang="0">
                    <a:pos x="1750" y="507"/>
                  </a:cxn>
                  <a:cxn ang="0">
                    <a:pos x="1792" y="461"/>
                  </a:cxn>
                  <a:cxn ang="0">
                    <a:pos x="1834" y="486"/>
                  </a:cxn>
                  <a:cxn ang="0">
                    <a:pos x="1876" y="525"/>
                  </a:cxn>
                  <a:cxn ang="0">
                    <a:pos x="1918" y="473"/>
                  </a:cxn>
                  <a:cxn ang="0">
                    <a:pos x="1959" y="525"/>
                  </a:cxn>
                  <a:cxn ang="0">
                    <a:pos x="2001" y="90"/>
                  </a:cxn>
                  <a:cxn ang="0">
                    <a:pos x="2043" y="98"/>
                  </a:cxn>
                  <a:cxn ang="0">
                    <a:pos x="2084" y="79"/>
                  </a:cxn>
                  <a:cxn ang="0">
                    <a:pos x="2126" y="125"/>
                  </a:cxn>
                  <a:cxn ang="0">
                    <a:pos x="2168" y="74"/>
                  </a:cxn>
                  <a:cxn ang="0">
                    <a:pos x="2210" y="83"/>
                  </a:cxn>
                  <a:cxn ang="0">
                    <a:pos x="2251" y="107"/>
                  </a:cxn>
                  <a:cxn ang="0">
                    <a:pos x="2293" y="152"/>
                  </a:cxn>
                  <a:cxn ang="0">
                    <a:pos x="2335" y="195"/>
                  </a:cxn>
                  <a:cxn ang="0">
                    <a:pos x="2376" y="86"/>
                  </a:cxn>
                  <a:cxn ang="0">
                    <a:pos x="2418" y="100"/>
                  </a:cxn>
                  <a:cxn ang="0">
                    <a:pos x="2460" y="140"/>
                  </a:cxn>
                  <a:cxn ang="0">
                    <a:pos x="2502" y="100"/>
                  </a:cxn>
                  <a:cxn ang="0">
                    <a:pos x="2544" y="103"/>
                  </a:cxn>
                  <a:cxn ang="0">
                    <a:pos x="2585" y="139"/>
                  </a:cxn>
                </a:cxnLst>
                <a:rect l="0" t="0" r="r" b="b"/>
                <a:pathLst>
                  <a:path w="2606" h="625">
                    <a:moveTo>
                      <a:pt x="0" y="77"/>
                    </a:moveTo>
                    <a:lnTo>
                      <a:pt x="2" y="184"/>
                    </a:lnTo>
                    <a:lnTo>
                      <a:pt x="5" y="113"/>
                    </a:lnTo>
                    <a:lnTo>
                      <a:pt x="8" y="120"/>
                    </a:lnTo>
                    <a:lnTo>
                      <a:pt x="10" y="144"/>
                    </a:lnTo>
                    <a:lnTo>
                      <a:pt x="13" y="147"/>
                    </a:lnTo>
                    <a:lnTo>
                      <a:pt x="16" y="100"/>
                    </a:lnTo>
                    <a:lnTo>
                      <a:pt x="18" y="121"/>
                    </a:lnTo>
                    <a:lnTo>
                      <a:pt x="21" y="66"/>
                    </a:lnTo>
                    <a:lnTo>
                      <a:pt x="23" y="145"/>
                    </a:lnTo>
                    <a:lnTo>
                      <a:pt x="26" y="131"/>
                    </a:lnTo>
                    <a:lnTo>
                      <a:pt x="29" y="73"/>
                    </a:lnTo>
                    <a:lnTo>
                      <a:pt x="31" y="197"/>
                    </a:lnTo>
                    <a:lnTo>
                      <a:pt x="34" y="142"/>
                    </a:lnTo>
                    <a:lnTo>
                      <a:pt x="36" y="129"/>
                    </a:lnTo>
                    <a:lnTo>
                      <a:pt x="39" y="151"/>
                    </a:lnTo>
                    <a:lnTo>
                      <a:pt x="42" y="154"/>
                    </a:lnTo>
                    <a:lnTo>
                      <a:pt x="44" y="141"/>
                    </a:lnTo>
                    <a:lnTo>
                      <a:pt x="47" y="55"/>
                    </a:lnTo>
                    <a:lnTo>
                      <a:pt x="50" y="119"/>
                    </a:lnTo>
                    <a:lnTo>
                      <a:pt x="52" y="94"/>
                    </a:lnTo>
                    <a:lnTo>
                      <a:pt x="55" y="96"/>
                    </a:lnTo>
                    <a:lnTo>
                      <a:pt x="57" y="92"/>
                    </a:lnTo>
                    <a:lnTo>
                      <a:pt x="60" y="127"/>
                    </a:lnTo>
                    <a:lnTo>
                      <a:pt x="62" y="112"/>
                    </a:lnTo>
                    <a:lnTo>
                      <a:pt x="65" y="136"/>
                    </a:lnTo>
                    <a:lnTo>
                      <a:pt x="68" y="108"/>
                    </a:lnTo>
                    <a:lnTo>
                      <a:pt x="70" y="142"/>
                    </a:lnTo>
                    <a:lnTo>
                      <a:pt x="73" y="99"/>
                    </a:lnTo>
                    <a:lnTo>
                      <a:pt x="76" y="105"/>
                    </a:lnTo>
                    <a:lnTo>
                      <a:pt x="78" y="94"/>
                    </a:lnTo>
                    <a:lnTo>
                      <a:pt x="81" y="112"/>
                    </a:lnTo>
                    <a:lnTo>
                      <a:pt x="83" y="150"/>
                    </a:lnTo>
                    <a:lnTo>
                      <a:pt x="86" y="125"/>
                    </a:lnTo>
                    <a:lnTo>
                      <a:pt x="89" y="105"/>
                    </a:lnTo>
                    <a:lnTo>
                      <a:pt x="91" y="126"/>
                    </a:lnTo>
                    <a:lnTo>
                      <a:pt x="94" y="55"/>
                    </a:lnTo>
                    <a:lnTo>
                      <a:pt x="96" y="79"/>
                    </a:lnTo>
                    <a:lnTo>
                      <a:pt x="99" y="99"/>
                    </a:lnTo>
                    <a:lnTo>
                      <a:pt x="102" y="64"/>
                    </a:lnTo>
                    <a:lnTo>
                      <a:pt x="104" y="146"/>
                    </a:lnTo>
                    <a:lnTo>
                      <a:pt x="107" y="104"/>
                    </a:lnTo>
                    <a:lnTo>
                      <a:pt x="110" y="151"/>
                    </a:lnTo>
                    <a:lnTo>
                      <a:pt x="112" y="123"/>
                    </a:lnTo>
                    <a:lnTo>
                      <a:pt x="115" y="109"/>
                    </a:lnTo>
                    <a:lnTo>
                      <a:pt x="117" y="97"/>
                    </a:lnTo>
                    <a:lnTo>
                      <a:pt x="120" y="98"/>
                    </a:lnTo>
                    <a:lnTo>
                      <a:pt x="122" y="179"/>
                    </a:lnTo>
                    <a:lnTo>
                      <a:pt x="125" y="168"/>
                    </a:lnTo>
                    <a:lnTo>
                      <a:pt x="128" y="142"/>
                    </a:lnTo>
                    <a:lnTo>
                      <a:pt x="130" y="142"/>
                    </a:lnTo>
                    <a:lnTo>
                      <a:pt x="133" y="158"/>
                    </a:lnTo>
                    <a:lnTo>
                      <a:pt x="136" y="165"/>
                    </a:lnTo>
                    <a:lnTo>
                      <a:pt x="138" y="111"/>
                    </a:lnTo>
                    <a:lnTo>
                      <a:pt x="141" y="146"/>
                    </a:lnTo>
                    <a:lnTo>
                      <a:pt x="143" y="93"/>
                    </a:lnTo>
                    <a:lnTo>
                      <a:pt x="146" y="93"/>
                    </a:lnTo>
                    <a:lnTo>
                      <a:pt x="149" y="136"/>
                    </a:lnTo>
                    <a:lnTo>
                      <a:pt x="151" y="97"/>
                    </a:lnTo>
                    <a:lnTo>
                      <a:pt x="154" y="154"/>
                    </a:lnTo>
                    <a:lnTo>
                      <a:pt x="156" y="96"/>
                    </a:lnTo>
                    <a:lnTo>
                      <a:pt x="159" y="131"/>
                    </a:lnTo>
                    <a:lnTo>
                      <a:pt x="162" y="71"/>
                    </a:lnTo>
                    <a:lnTo>
                      <a:pt x="164" y="122"/>
                    </a:lnTo>
                    <a:lnTo>
                      <a:pt x="167" y="106"/>
                    </a:lnTo>
                    <a:lnTo>
                      <a:pt x="170" y="0"/>
                    </a:lnTo>
                    <a:lnTo>
                      <a:pt x="172" y="117"/>
                    </a:lnTo>
                    <a:lnTo>
                      <a:pt x="175" y="113"/>
                    </a:lnTo>
                    <a:lnTo>
                      <a:pt x="177" y="136"/>
                    </a:lnTo>
                    <a:lnTo>
                      <a:pt x="180" y="159"/>
                    </a:lnTo>
                    <a:lnTo>
                      <a:pt x="182" y="147"/>
                    </a:lnTo>
                    <a:lnTo>
                      <a:pt x="185" y="133"/>
                    </a:lnTo>
                    <a:lnTo>
                      <a:pt x="188" y="126"/>
                    </a:lnTo>
                    <a:lnTo>
                      <a:pt x="190" y="165"/>
                    </a:lnTo>
                    <a:lnTo>
                      <a:pt x="193" y="119"/>
                    </a:lnTo>
                    <a:lnTo>
                      <a:pt x="196" y="140"/>
                    </a:lnTo>
                    <a:lnTo>
                      <a:pt x="198" y="113"/>
                    </a:lnTo>
                    <a:lnTo>
                      <a:pt x="201" y="95"/>
                    </a:lnTo>
                    <a:lnTo>
                      <a:pt x="203" y="146"/>
                    </a:lnTo>
                    <a:lnTo>
                      <a:pt x="206" y="164"/>
                    </a:lnTo>
                    <a:lnTo>
                      <a:pt x="209" y="114"/>
                    </a:lnTo>
                    <a:lnTo>
                      <a:pt x="211" y="133"/>
                    </a:lnTo>
                    <a:lnTo>
                      <a:pt x="214" y="157"/>
                    </a:lnTo>
                    <a:lnTo>
                      <a:pt x="216" y="133"/>
                    </a:lnTo>
                    <a:lnTo>
                      <a:pt x="219" y="63"/>
                    </a:lnTo>
                    <a:lnTo>
                      <a:pt x="222" y="118"/>
                    </a:lnTo>
                    <a:lnTo>
                      <a:pt x="224" y="161"/>
                    </a:lnTo>
                    <a:lnTo>
                      <a:pt x="227" y="174"/>
                    </a:lnTo>
                    <a:lnTo>
                      <a:pt x="230" y="113"/>
                    </a:lnTo>
                    <a:lnTo>
                      <a:pt x="232" y="129"/>
                    </a:lnTo>
                    <a:lnTo>
                      <a:pt x="235" y="151"/>
                    </a:lnTo>
                    <a:lnTo>
                      <a:pt x="237" y="207"/>
                    </a:lnTo>
                    <a:lnTo>
                      <a:pt x="240" y="119"/>
                    </a:lnTo>
                    <a:lnTo>
                      <a:pt x="242" y="113"/>
                    </a:lnTo>
                    <a:lnTo>
                      <a:pt x="245" y="99"/>
                    </a:lnTo>
                    <a:lnTo>
                      <a:pt x="248" y="116"/>
                    </a:lnTo>
                    <a:lnTo>
                      <a:pt x="250" y="74"/>
                    </a:lnTo>
                    <a:lnTo>
                      <a:pt x="253" y="139"/>
                    </a:lnTo>
                    <a:lnTo>
                      <a:pt x="256" y="123"/>
                    </a:lnTo>
                    <a:lnTo>
                      <a:pt x="258" y="114"/>
                    </a:lnTo>
                    <a:lnTo>
                      <a:pt x="261" y="161"/>
                    </a:lnTo>
                    <a:lnTo>
                      <a:pt x="263" y="140"/>
                    </a:lnTo>
                    <a:lnTo>
                      <a:pt x="266" y="134"/>
                    </a:lnTo>
                    <a:lnTo>
                      <a:pt x="269" y="146"/>
                    </a:lnTo>
                    <a:lnTo>
                      <a:pt x="271" y="140"/>
                    </a:lnTo>
                    <a:lnTo>
                      <a:pt x="274" y="136"/>
                    </a:lnTo>
                    <a:lnTo>
                      <a:pt x="276" y="143"/>
                    </a:lnTo>
                    <a:lnTo>
                      <a:pt x="279" y="158"/>
                    </a:lnTo>
                    <a:lnTo>
                      <a:pt x="282" y="106"/>
                    </a:lnTo>
                    <a:lnTo>
                      <a:pt x="284" y="103"/>
                    </a:lnTo>
                    <a:lnTo>
                      <a:pt x="287" y="165"/>
                    </a:lnTo>
                    <a:lnTo>
                      <a:pt x="290" y="116"/>
                    </a:lnTo>
                    <a:lnTo>
                      <a:pt x="292" y="98"/>
                    </a:lnTo>
                    <a:lnTo>
                      <a:pt x="295" y="116"/>
                    </a:lnTo>
                    <a:lnTo>
                      <a:pt x="297" y="98"/>
                    </a:lnTo>
                    <a:lnTo>
                      <a:pt x="300" y="156"/>
                    </a:lnTo>
                    <a:lnTo>
                      <a:pt x="302" y="125"/>
                    </a:lnTo>
                    <a:lnTo>
                      <a:pt x="305" y="201"/>
                    </a:lnTo>
                    <a:lnTo>
                      <a:pt x="308" y="145"/>
                    </a:lnTo>
                    <a:lnTo>
                      <a:pt x="310" y="124"/>
                    </a:lnTo>
                    <a:lnTo>
                      <a:pt x="313" y="162"/>
                    </a:lnTo>
                    <a:lnTo>
                      <a:pt x="316" y="134"/>
                    </a:lnTo>
                    <a:lnTo>
                      <a:pt x="318" y="147"/>
                    </a:lnTo>
                    <a:lnTo>
                      <a:pt x="321" y="119"/>
                    </a:lnTo>
                    <a:lnTo>
                      <a:pt x="323" y="99"/>
                    </a:lnTo>
                    <a:lnTo>
                      <a:pt x="326" y="129"/>
                    </a:lnTo>
                    <a:lnTo>
                      <a:pt x="329" y="165"/>
                    </a:lnTo>
                    <a:lnTo>
                      <a:pt x="331" y="148"/>
                    </a:lnTo>
                    <a:lnTo>
                      <a:pt x="334" y="143"/>
                    </a:lnTo>
                    <a:lnTo>
                      <a:pt x="336" y="148"/>
                    </a:lnTo>
                    <a:lnTo>
                      <a:pt x="339" y="117"/>
                    </a:lnTo>
                    <a:lnTo>
                      <a:pt x="342" y="117"/>
                    </a:lnTo>
                    <a:lnTo>
                      <a:pt x="344" y="183"/>
                    </a:lnTo>
                    <a:lnTo>
                      <a:pt x="347" y="87"/>
                    </a:lnTo>
                    <a:lnTo>
                      <a:pt x="350" y="101"/>
                    </a:lnTo>
                    <a:lnTo>
                      <a:pt x="352" y="90"/>
                    </a:lnTo>
                    <a:lnTo>
                      <a:pt x="355" y="158"/>
                    </a:lnTo>
                    <a:lnTo>
                      <a:pt x="357" y="142"/>
                    </a:lnTo>
                    <a:lnTo>
                      <a:pt x="360" y="166"/>
                    </a:lnTo>
                    <a:lnTo>
                      <a:pt x="362" y="129"/>
                    </a:lnTo>
                    <a:lnTo>
                      <a:pt x="365" y="115"/>
                    </a:lnTo>
                    <a:lnTo>
                      <a:pt x="368" y="100"/>
                    </a:lnTo>
                    <a:lnTo>
                      <a:pt x="370" y="82"/>
                    </a:lnTo>
                    <a:lnTo>
                      <a:pt x="373" y="94"/>
                    </a:lnTo>
                    <a:lnTo>
                      <a:pt x="376" y="127"/>
                    </a:lnTo>
                    <a:lnTo>
                      <a:pt x="378" y="103"/>
                    </a:lnTo>
                    <a:lnTo>
                      <a:pt x="381" y="115"/>
                    </a:lnTo>
                    <a:lnTo>
                      <a:pt x="383" y="117"/>
                    </a:lnTo>
                    <a:lnTo>
                      <a:pt x="386" y="112"/>
                    </a:lnTo>
                    <a:lnTo>
                      <a:pt x="389" y="196"/>
                    </a:lnTo>
                    <a:lnTo>
                      <a:pt x="391" y="159"/>
                    </a:lnTo>
                    <a:lnTo>
                      <a:pt x="394" y="88"/>
                    </a:lnTo>
                    <a:lnTo>
                      <a:pt x="396" y="128"/>
                    </a:lnTo>
                    <a:lnTo>
                      <a:pt x="399" y="47"/>
                    </a:lnTo>
                    <a:lnTo>
                      <a:pt x="402" y="113"/>
                    </a:lnTo>
                    <a:lnTo>
                      <a:pt x="404" y="122"/>
                    </a:lnTo>
                    <a:lnTo>
                      <a:pt x="407" y="100"/>
                    </a:lnTo>
                    <a:lnTo>
                      <a:pt x="410" y="113"/>
                    </a:lnTo>
                    <a:lnTo>
                      <a:pt x="412" y="164"/>
                    </a:lnTo>
                    <a:lnTo>
                      <a:pt x="415" y="94"/>
                    </a:lnTo>
                    <a:lnTo>
                      <a:pt x="417" y="127"/>
                    </a:lnTo>
                    <a:lnTo>
                      <a:pt x="420" y="107"/>
                    </a:lnTo>
                    <a:lnTo>
                      <a:pt x="422" y="131"/>
                    </a:lnTo>
                    <a:lnTo>
                      <a:pt x="425" y="101"/>
                    </a:lnTo>
                    <a:lnTo>
                      <a:pt x="428" y="145"/>
                    </a:lnTo>
                    <a:lnTo>
                      <a:pt x="430" y="132"/>
                    </a:lnTo>
                    <a:lnTo>
                      <a:pt x="433" y="148"/>
                    </a:lnTo>
                    <a:lnTo>
                      <a:pt x="436" y="71"/>
                    </a:lnTo>
                    <a:lnTo>
                      <a:pt x="438" y="137"/>
                    </a:lnTo>
                    <a:lnTo>
                      <a:pt x="441" y="121"/>
                    </a:lnTo>
                    <a:lnTo>
                      <a:pt x="443" y="110"/>
                    </a:lnTo>
                    <a:lnTo>
                      <a:pt x="446" y="121"/>
                    </a:lnTo>
                    <a:lnTo>
                      <a:pt x="449" y="116"/>
                    </a:lnTo>
                    <a:lnTo>
                      <a:pt x="451" y="76"/>
                    </a:lnTo>
                    <a:lnTo>
                      <a:pt x="454" y="140"/>
                    </a:lnTo>
                    <a:lnTo>
                      <a:pt x="456" y="139"/>
                    </a:lnTo>
                    <a:lnTo>
                      <a:pt x="459" y="152"/>
                    </a:lnTo>
                    <a:lnTo>
                      <a:pt x="462" y="193"/>
                    </a:lnTo>
                    <a:lnTo>
                      <a:pt x="464" y="98"/>
                    </a:lnTo>
                    <a:lnTo>
                      <a:pt x="467" y="140"/>
                    </a:lnTo>
                    <a:lnTo>
                      <a:pt x="470" y="154"/>
                    </a:lnTo>
                    <a:lnTo>
                      <a:pt x="472" y="119"/>
                    </a:lnTo>
                    <a:lnTo>
                      <a:pt x="475" y="178"/>
                    </a:lnTo>
                    <a:lnTo>
                      <a:pt x="477" y="139"/>
                    </a:lnTo>
                    <a:lnTo>
                      <a:pt x="480" y="107"/>
                    </a:lnTo>
                    <a:lnTo>
                      <a:pt x="482" y="122"/>
                    </a:lnTo>
                    <a:lnTo>
                      <a:pt x="485" y="124"/>
                    </a:lnTo>
                    <a:lnTo>
                      <a:pt x="488" y="102"/>
                    </a:lnTo>
                    <a:lnTo>
                      <a:pt x="490" y="99"/>
                    </a:lnTo>
                    <a:lnTo>
                      <a:pt x="493" y="133"/>
                    </a:lnTo>
                    <a:lnTo>
                      <a:pt x="496" y="124"/>
                    </a:lnTo>
                    <a:lnTo>
                      <a:pt x="498" y="104"/>
                    </a:lnTo>
                    <a:lnTo>
                      <a:pt x="501" y="140"/>
                    </a:lnTo>
                    <a:lnTo>
                      <a:pt x="503" y="163"/>
                    </a:lnTo>
                    <a:lnTo>
                      <a:pt x="506" y="152"/>
                    </a:lnTo>
                    <a:lnTo>
                      <a:pt x="509" y="140"/>
                    </a:lnTo>
                    <a:lnTo>
                      <a:pt x="511" y="131"/>
                    </a:lnTo>
                    <a:lnTo>
                      <a:pt x="514" y="165"/>
                    </a:lnTo>
                    <a:lnTo>
                      <a:pt x="516" y="113"/>
                    </a:lnTo>
                    <a:lnTo>
                      <a:pt x="519" y="174"/>
                    </a:lnTo>
                    <a:lnTo>
                      <a:pt x="522" y="126"/>
                    </a:lnTo>
                    <a:lnTo>
                      <a:pt x="524" y="82"/>
                    </a:lnTo>
                    <a:lnTo>
                      <a:pt x="527" y="150"/>
                    </a:lnTo>
                    <a:lnTo>
                      <a:pt x="530" y="156"/>
                    </a:lnTo>
                    <a:lnTo>
                      <a:pt x="532" y="99"/>
                    </a:lnTo>
                    <a:lnTo>
                      <a:pt x="535" y="189"/>
                    </a:lnTo>
                    <a:lnTo>
                      <a:pt x="537" y="168"/>
                    </a:lnTo>
                    <a:lnTo>
                      <a:pt x="540" y="119"/>
                    </a:lnTo>
                    <a:lnTo>
                      <a:pt x="542" y="104"/>
                    </a:lnTo>
                    <a:lnTo>
                      <a:pt x="545" y="97"/>
                    </a:lnTo>
                    <a:lnTo>
                      <a:pt x="548" y="114"/>
                    </a:lnTo>
                    <a:lnTo>
                      <a:pt x="550" y="142"/>
                    </a:lnTo>
                    <a:lnTo>
                      <a:pt x="553" y="181"/>
                    </a:lnTo>
                    <a:lnTo>
                      <a:pt x="556" y="134"/>
                    </a:lnTo>
                    <a:lnTo>
                      <a:pt x="558" y="91"/>
                    </a:lnTo>
                    <a:lnTo>
                      <a:pt x="561" y="127"/>
                    </a:lnTo>
                    <a:lnTo>
                      <a:pt x="563" y="71"/>
                    </a:lnTo>
                    <a:lnTo>
                      <a:pt x="566" y="122"/>
                    </a:lnTo>
                    <a:lnTo>
                      <a:pt x="569" y="108"/>
                    </a:lnTo>
                    <a:lnTo>
                      <a:pt x="571" y="134"/>
                    </a:lnTo>
                    <a:lnTo>
                      <a:pt x="574" y="124"/>
                    </a:lnTo>
                    <a:lnTo>
                      <a:pt x="576" y="160"/>
                    </a:lnTo>
                    <a:lnTo>
                      <a:pt x="579" y="94"/>
                    </a:lnTo>
                    <a:lnTo>
                      <a:pt x="582" y="105"/>
                    </a:lnTo>
                    <a:lnTo>
                      <a:pt x="584" y="117"/>
                    </a:lnTo>
                    <a:lnTo>
                      <a:pt x="587" y="121"/>
                    </a:lnTo>
                    <a:lnTo>
                      <a:pt x="590" y="80"/>
                    </a:lnTo>
                    <a:lnTo>
                      <a:pt x="592" y="74"/>
                    </a:lnTo>
                    <a:lnTo>
                      <a:pt x="595" y="111"/>
                    </a:lnTo>
                    <a:lnTo>
                      <a:pt x="597" y="91"/>
                    </a:lnTo>
                    <a:lnTo>
                      <a:pt x="600" y="74"/>
                    </a:lnTo>
                    <a:lnTo>
                      <a:pt x="602" y="148"/>
                    </a:lnTo>
                    <a:lnTo>
                      <a:pt x="605" y="107"/>
                    </a:lnTo>
                    <a:lnTo>
                      <a:pt x="608" y="144"/>
                    </a:lnTo>
                    <a:lnTo>
                      <a:pt x="610" y="115"/>
                    </a:lnTo>
                    <a:lnTo>
                      <a:pt x="613" y="119"/>
                    </a:lnTo>
                    <a:lnTo>
                      <a:pt x="616" y="104"/>
                    </a:lnTo>
                    <a:lnTo>
                      <a:pt x="618" y="135"/>
                    </a:lnTo>
                    <a:lnTo>
                      <a:pt x="621" y="134"/>
                    </a:lnTo>
                    <a:lnTo>
                      <a:pt x="623" y="57"/>
                    </a:lnTo>
                    <a:lnTo>
                      <a:pt x="626" y="138"/>
                    </a:lnTo>
                    <a:lnTo>
                      <a:pt x="629" y="121"/>
                    </a:lnTo>
                    <a:lnTo>
                      <a:pt x="631" y="154"/>
                    </a:lnTo>
                    <a:lnTo>
                      <a:pt x="634" y="101"/>
                    </a:lnTo>
                    <a:lnTo>
                      <a:pt x="636" y="152"/>
                    </a:lnTo>
                    <a:lnTo>
                      <a:pt x="639" y="92"/>
                    </a:lnTo>
                    <a:lnTo>
                      <a:pt x="642" y="51"/>
                    </a:lnTo>
                    <a:lnTo>
                      <a:pt x="644" y="83"/>
                    </a:lnTo>
                    <a:lnTo>
                      <a:pt x="647" y="139"/>
                    </a:lnTo>
                    <a:lnTo>
                      <a:pt x="650" y="170"/>
                    </a:lnTo>
                    <a:lnTo>
                      <a:pt x="652" y="139"/>
                    </a:lnTo>
                    <a:lnTo>
                      <a:pt x="655" y="142"/>
                    </a:lnTo>
                    <a:lnTo>
                      <a:pt x="657" y="234"/>
                    </a:lnTo>
                    <a:lnTo>
                      <a:pt x="660" y="349"/>
                    </a:lnTo>
                    <a:lnTo>
                      <a:pt x="662" y="411"/>
                    </a:lnTo>
                    <a:lnTo>
                      <a:pt x="665" y="472"/>
                    </a:lnTo>
                    <a:lnTo>
                      <a:pt x="668" y="549"/>
                    </a:lnTo>
                    <a:lnTo>
                      <a:pt x="671" y="536"/>
                    </a:lnTo>
                    <a:lnTo>
                      <a:pt x="673" y="547"/>
                    </a:lnTo>
                    <a:lnTo>
                      <a:pt x="676" y="536"/>
                    </a:lnTo>
                    <a:lnTo>
                      <a:pt x="678" y="578"/>
                    </a:lnTo>
                    <a:lnTo>
                      <a:pt x="681" y="541"/>
                    </a:lnTo>
                    <a:lnTo>
                      <a:pt x="683" y="584"/>
                    </a:lnTo>
                    <a:lnTo>
                      <a:pt x="686" y="558"/>
                    </a:lnTo>
                    <a:lnTo>
                      <a:pt x="689" y="576"/>
                    </a:lnTo>
                    <a:lnTo>
                      <a:pt x="691" y="571"/>
                    </a:lnTo>
                    <a:lnTo>
                      <a:pt x="694" y="608"/>
                    </a:lnTo>
                    <a:lnTo>
                      <a:pt x="696" y="596"/>
                    </a:lnTo>
                    <a:lnTo>
                      <a:pt x="699" y="603"/>
                    </a:lnTo>
                    <a:lnTo>
                      <a:pt x="702" y="595"/>
                    </a:lnTo>
                    <a:lnTo>
                      <a:pt x="704" y="554"/>
                    </a:lnTo>
                    <a:lnTo>
                      <a:pt x="707" y="566"/>
                    </a:lnTo>
                    <a:lnTo>
                      <a:pt x="710" y="561"/>
                    </a:lnTo>
                    <a:lnTo>
                      <a:pt x="712" y="527"/>
                    </a:lnTo>
                    <a:lnTo>
                      <a:pt x="715" y="531"/>
                    </a:lnTo>
                    <a:lnTo>
                      <a:pt x="717" y="552"/>
                    </a:lnTo>
                    <a:lnTo>
                      <a:pt x="720" y="576"/>
                    </a:lnTo>
                    <a:lnTo>
                      <a:pt x="722" y="570"/>
                    </a:lnTo>
                    <a:lnTo>
                      <a:pt x="725" y="562"/>
                    </a:lnTo>
                    <a:lnTo>
                      <a:pt x="728" y="554"/>
                    </a:lnTo>
                    <a:lnTo>
                      <a:pt x="731" y="596"/>
                    </a:lnTo>
                    <a:lnTo>
                      <a:pt x="733" y="587"/>
                    </a:lnTo>
                    <a:lnTo>
                      <a:pt x="736" y="583"/>
                    </a:lnTo>
                    <a:lnTo>
                      <a:pt x="738" y="575"/>
                    </a:lnTo>
                    <a:lnTo>
                      <a:pt x="741" y="581"/>
                    </a:lnTo>
                    <a:lnTo>
                      <a:pt x="743" y="528"/>
                    </a:lnTo>
                    <a:lnTo>
                      <a:pt x="746" y="625"/>
                    </a:lnTo>
                    <a:lnTo>
                      <a:pt x="749" y="547"/>
                    </a:lnTo>
                    <a:lnTo>
                      <a:pt x="751" y="585"/>
                    </a:lnTo>
                    <a:lnTo>
                      <a:pt x="754" y="588"/>
                    </a:lnTo>
                    <a:lnTo>
                      <a:pt x="757" y="491"/>
                    </a:lnTo>
                    <a:lnTo>
                      <a:pt x="759" y="535"/>
                    </a:lnTo>
                    <a:lnTo>
                      <a:pt x="762" y="503"/>
                    </a:lnTo>
                    <a:lnTo>
                      <a:pt x="764" y="527"/>
                    </a:lnTo>
                    <a:lnTo>
                      <a:pt x="767" y="545"/>
                    </a:lnTo>
                    <a:lnTo>
                      <a:pt x="770" y="532"/>
                    </a:lnTo>
                    <a:lnTo>
                      <a:pt x="772" y="617"/>
                    </a:lnTo>
                    <a:lnTo>
                      <a:pt x="775" y="574"/>
                    </a:lnTo>
                    <a:lnTo>
                      <a:pt x="777" y="559"/>
                    </a:lnTo>
                    <a:lnTo>
                      <a:pt x="780" y="507"/>
                    </a:lnTo>
                    <a:lnTo>
                      <a:pt x="782" y="562"/>
                    </a:lnTo>
                    <a:lnTo>
                      <a:pt x="785" y="493"/>
                    </a:lnTo>
                    <a:lnTo>
                      <a:pt x="788" y="540"/>
                    </a:lnTo>
                    <a:lnTo>
                      <a:pt x="791" y="464"/>
                    </a:lnTo>
                    <a:lnTo>
                      <a:pt x="793" y="539"/>
                    </a:lnTo>
                    <a:lnTo>
                      <a:pt x="796" y="572"/>
                    </a:lnTo>
                    <a:lnTo>
                      <a:pt x="798" y="518"/>
                    </a:lnTo>
                    <a:lnTo>
                      <a:pt x="801" y="528"/>
                    </a:lnTo>
                    <a:lnTo>
                      <a:pt x="803" y="549"/>
                    </a:lnTo>
                    <a:lnTo>
                      <a:pt x="806" y="500"/>
                    </a:lnTo>
                    <a:lnTo>
                      <a:pt x="809" y="552"/>
                    </a:lnTo>
                    <a:lnTo>
                      <a:pt x="811" y="565"/>
                    </a:lnTo>
                    <a:lnTo>
                      <a:pt x="814" y="529"/>
                    </a:lnTo>
                    <a:lnTo>
                      <a:pt x="817" y="505"/>
                    </a:lnTo>
                    <a:lnTo>
                      <a:pt x="819" y="536"/>
                    </a:lnTo>
                    <a:lnTo>
                      <a:pt x="822" y="527"/>
                    </a:lnTo>
                    <a:lnTo>
                      <a:pt x="824" y="565"/>
                    </a:lnTo>
                    <a:lnTo>
                      <a:pt x="827" y="519"/>
                    </a:lnTo>
                    <a:lnTo>
                      <a:pt x="829" y="529"/>
                    </a:lnTo>
                    <a:lnTo>
                      <a:pt x="832" y="561"/>
                    </a:lnTo>
                    <a:lnTo>
                      <a:pt x="835" y="481"/>
                    </a:lnTo>
                    <a:lnTo>
                      <a:pt x="837" y="554"/>
                    </a:lnTo>
                    <a:lnTo>
                      <a:pt x="840" y="518"/>
                    </a:lnTo>
                    <a:lnTo>
                      <a:pt x="843" y="503"/>
                    </a:lnTo>
                    <a:lnTo>
                      <a:pt x="845" y="565"/>
                    </a:lnTo>
                    <a:lnTo>
                      <a:pt x="848" y="558"/>
                    </a:lnTo>
                    <a:lnTo>
                      <a:pt x="850" y="521"/>
                    </a:lnTo>
                    <a:lnTo>
                      <a:pt x="853" y="527"/>
                    </a:lnTo>
                    <a:lnTo>
                      <a:pt x="856" y="494"/>
                    </a:lnTo>
                    <a:lnTo>
                      <a:pt x="858" y="499"/>
                    </a:lnTo>
                    <a:lnTo>
                      <a:pt x="861" y="599"/>
                    </a:lnTo>
                    <a:lnTo>
                      <a:pt x="863" y="531"/>
                    </a:lnTo>
                    <a:lnTo>
                      <a:pt x="866" y="546"/>
                    </a:lnTo>
                    <a:lnTo>
                      <a:pt x="868" y="522"/>
                    </a:lnTo>
                    <a:lnTo>
                      <a:pt x="871" y="540"/>
                    </a:lnTo>
                    <a:lnTo>
                      <a:pt x="874" y="514"/>
                    </a:lnTo>
                    <a:lnTo>
                      <a:pt x="877" y="553"/>
                    </a:lnTo>
                    <a:lnTo>
                      <a:pt x="879" y="476"/>
                    </a:lnTo>
                    <a:lnTo>
                      <a:pt x="882" y="473"/>
                    </a:lnTo>
                    <a:lnTo>
                      <a:pt x="884" y="505"/>
                    </a:lnTo>
                    <a:lnTo>
                      <a:pt x="887" y="468"/>
                    </a:lnTo>
                    <a:lnTo>
                      <a:pt x="889" y="550"/>
                    </a:lnTo>
                    <a:lnTo>
                      <a:pt x="892" y="512"/>
                    </a:lnTo>
                    <a:lnTo>
                      <a:pt x="895" y="521"/>
                    </a:lnTo>
                    <a:lnTo>
                      <a:pt x="897" y="482"/>
                    </a:lnTo>
                    <a:lnTo>
                      <a:pt x="900" y="547"/>
                    </a:lnTo>
                    <a:lnTo>
                      <a:pt x="903" y="544"/>
                    </a:lnTo>
                    <a:lnTo>
                      <a:pt x="905" y="517"/>
                    </a:lnTo>
                    <a:lnTo>
                      <a:pt x="908" y="505"/>
                    </a:lnTo>
                    <a:lnTo>
                      <a:pt x="910" y="512"/>
                    </a:lnTo>
                    <a:lnTo>
                      <a:pt x="913" y="535"/>
                    </a:lnTo>
                    <a:lnTo>
                      <a:pt x="916" y="511"/>
                    </a:lnTo>
                    <a:lnTo>
                      <a:pt x="918" y="591"/>
                    </a:lnTo>
                    <a:lnTo>
                      <a:pt x="921" y="507"/>
                    </a:lnTo>
                    <a:lnTo>
                      <a:pt x="923" y="529"/>
                    </a:lnTo>
                    <a:lnTo>
                      <a:pt x="926" y="509"/>
                    </a:lnTo>
                    <a:lnTo>
                      <a:pt x="928" y="490"/>
                    </a:lnTo>
                    <a:lnTo>
                      <a:pt x="931" y="523"/>
                    </a:lnTo>
                    <a:lnTo>
                      <a:pt x="934" y="502"/>
                    </a:lnTo>
                    <a:lnTo>
                      <a:pt x="937" y="506"/>
                    </a:lnTo>
                    <a:lnTo>
                      <a:pt x="939" y="524"/>
                    </a:lnTo>
                    <a:lnTo>
                      <a:pt x="942" y="523"/>
                    </a:lnTo>
                    <a:lnTo>
                      <a:pt x="944" y="532"/>
                    </a:lnTo>
                    <a:lnTo>
                      <a:pt x="947" y="476"/>
                    </a:lnTo>
                    <a:lnTo>
                      <a:pt x="949" y="503"/>
                    </a:lnTo>
                    <a:lnTo>
                      <a:pt x="952" y="519"/>
                    </a:lnTo>
                    <a:lnTo>
                      <a:pt x="955" y="486"/>
                    </a:lnTo>
                    <a:lnTo>
                      <a:pt x="957" y="478"/>
                    </a:lnTo>
                    <a:lnTo>
                      <a:pt x="960" y="507"/>
                    </a:lnTo>
                    <a:lnTo>
                      <a:pt x="963" y="457"/>
                    </a:lnTo>
                    <a:lnTo>
                      <a:pt x="965" y="499"/>
                    </a:lnTo>
                    <a:lnTo>
                      <a:pt x="968" y="525"/>
                    </a:lnTo>
                    <a:lnTo>
                      <a:pt x="970" y="545"/>
                    </a:lnTo>
                    <a:lnTo>
                      <a:pt x="973" y="533"/>
                    </a:lnTo>
                    <a:lnTo>
                      <a:pt x="976" y="505"/>
                    </a:lnTo>
                    <a:lnTo>
                      <a:pt x="978" y="545"/>
                    </a:lnTo>
                    <a:lnTo>
                      <a:pt x="981" y="495"/>
                    </a:lnTo>
                    <a:lnTo>
                      <a:pt x="983" y="445"/>
                    </a:lnTo>
                    <a:lnTo>
                      <a:pt x="986" y="488"/>
                    </a:lnTo>
                    <a:lnTo>
                      <a:pt x="989" y="477"/>
                    </a:lnTo>
                    <a:lnTo>
                      <a:pt x="991" y="489"/>
                    </a:lnTo>
                    <a:lnTo>
                      <a:pt x="994" y="524"/>
                    </a:lnTo>
                    <a:lnTo>
                      <a:pt x="997" y="502"/>
                    </a:lnTo>
                    <a:lnTo>
                      <a:pt x="999" y="485"/>
                    </a:lnTo>
                    <a:lnTo>
                      <a:pt x="1002" y="458"/>
                    </a:lnTo>
                    <a:lnTo>
                      <a:pt x="1004" y="485"/>
                    </a:lnTo>
                    <a:lnTo>
                      <a:pt x="1007" y="463"/>
                    </a:lnTo>
                    <a:lnTo>
                      <a:pt x="1009" y="537"/>
                    </a:lnTo>
                    <a:lnTo>
                      <a:pt x="1012" y="491"/>
                    </a:lnTo>
                    <a:lnTo>
                      <a:pt x="1015" y="517"/>
                    </a:lnTo>
                    <a:lnTo>
                      <a:pt x="1017" y="541"/>
                    </a:lnTo>
                    <a:lnTo>
                      <a:pt x="1020" y="534"/>
                    </a:lnTo>
                    <a:lnTo>
                      <a:pt x="1023" y="458"/>
                    </a:lnTo>
                    <a:lnTo>
                      <a:pt x="1025" y="487"/>
                    </a:lnTo>
                    <a:lnTo>
                      <a:pt x="1028" y="494"/>
                    </a:lnTo>
                    <a:lnTo>
                      <a:pt x="1030" y="504"/>
                    </a:lnTo>
                    <a:lnTo>
                      <a:pt x="1033" y="477"/>
                    </a:lnTo>
                    <a:lnTo>
                      <a:pt x="1036" y="487"/>
                    </a:lnTo>
                    <a:lnTo>
                      <a:pt x="1038" y="465"/>
                    </a:lnTo>
                    <a:lnTo>
                      <a:pt x="1041" y="483"/>
                    </a:lnTo>
                    <a:lnTo>
                      <a:pt x="1043" y="500"/>
                    </a:lnTo>
                    <a:lnTo>
                      <a:pt x="1046" y="496"/>
                    </a:lnTo>
                    <a:lnTo>
                      <a:pt x="1049" y="540"/>
                    </a:lnTo>
                    <a:lnTo>
                      <a:pt x="1051" y="499"/>
                    </a:lnTo>
                    <a:lnTo>
                      <a:pt x="1054" y="492"/>
                    </a:lnTo>
                    <a:lnTo>
                      <a:pt x="1057" y="486"/>
                    </a:lnTo>
                    <a:lnTo>
                      <a:pt x="1059" y="494"/>
                    </a:lnTo>
                    <a:lnTo>
                      <a:pt x="1062" y="500"/>
                    </a:lnTo>
                    <a:lnTo>
                      <a:pt x="1064" y="517"/>
                    </a:lnTo>
                    <a:lnTo>
                      <a:pt x="1067" y="504"/>
                    </a:lnTo>
                    <a:lnTo>
                      <a:pt x="1069" y="442"/>
                    </a:lnTo>
                    <a:lnTo>
                      <a:pt x="1072" y="504"/>
                    </a:lnTo>
                    <a:lnTo>
                      <a:pt x="1075" y="464"/>
                    </a:lnTo>
                    <a:lnTo>
                      <a:pt x="1077" y="512"/>
                    </a:lnTo>
                    <a:lnTo>
                      <a:pt x="1080" y="471"/>
                    </a:lnTo>
                    <a:lnTo>
                      <a:pt x="1083" y="509"/>
                    </a:lnTo>
                    <a:lnTo>
                      <a:pt x="1085" y="484"/>
                    </a:lnTo>
                    <a:lnTo>
                      <a:pt x="1088" y="535"/>
                    </a:lnTo>
                    <a:lnTo>
                      <a:pt x="1090" y="506"/>
                    </a:lnTo>
                    <a:lnTo>
                      <a:pt x="1093" y="511"/>
                    </a:lnTo>
                    <a:lnTo>
                      <a:pt x="1096" y="503"/>
                    </a:lnTo>
                    <a:lnTo>
                      <a:pt x="1098" y="452"/>
                    </a:lnTo>
                    <a:lnTo>
                      <a:pt x="1101" y="517"/>
                    </a:lnTo>
                    <a:lnTo>
                      <a:pt x="1103" y="473"/>
                    </a:lnTo>
                    <a:lnTo>
                      <a:pt x="1106" y="470"/>
                    </a:lnTo>
                    <a:lnTo>
                      <a:pt x="1109" y="511"/>
                    </a:lnTo>
                    <a:lnTo>
                      <a:pt x="1111" y="509"/>
                    </a:lnTo>
                    <a:lnTo>
                      <a:pt x="1114" y="504"/>
                    </a:lnTo>
                    <a:lnTo>
                      <a:pt x="1117" y="533"/>
                    </a:lnTo>
                    <a:lnTo>
                      <a:pt x="1119" y="499"/>
                    </a:lnTo>
                    <a:lnTo>
                      <a:pt x="1122" y="516"/>
                    </a:lnTo>
                    <a:lnTo>
                      <a:pt x="1124" y="495"/>
                    </a:lnTo>
                    <a:lnTo>
                      <a:pt x="1127" y="464"/>
                    </a:lnTo>
                    <a:lnTo>
                      <a:pt x="1129" y="450"/>
                    </a:lnTo>
                    <a:lnTo>
                      <a:pt x="1132" y="489"/>
                    </a:lnTo>
                    <a:lnTo>
                      <a:pt x="1135" y="466"/>
                    </a:lnTo>
                    <a:lnTo>
                      <a:pt x="1137" y="555"/>
                    </a:lnTo>
                    <a:lnTo>
                      <a:pt x="1140" y="502"/>
                    </a:lnTo>
                    <a:lnTo>
                      <a:pt x="1143" y="499"/>
                    </a:lnTo>
                    <a:lnTo>
                      <a:pt x="1145" y="514"/>
                    </a:lnTo>
                    <a:lnTo>
                      <a:pt x="1148" y="461"/>
                    </a:lnTo>
                    <a:lnTo>
                      <a:pt x="1150" y="533"/>
                    </a:lnTo>
                    <a:lnTo>
                      <a:pt x="1153" y="528"/>
                    </a:lnTo>
                    <a:lnTo>
                      <a:pt x="1156" y="514"/>
                    </a:lnTo>
                    <a:lnTo>
                      <a:pt x="1158" y="493"/>
                    </a:lnTo>
                    <a:lnTo>
                      <a:pt x="1161" y="518"/>
                    </a:lnTo>
                    <a:lnTo>
                      <a:pt x="1163" y="503"/>
                    </a:lnTo>
                    <a:lnTo>
                      <a:pt x="1166" y="496"/>
                    </a:lnTo>
                    <a:lnTo>
                      <a:pt x="1169" y="500"/>
                    </a:lnTo>
                    <a:lnTo>
                      <a:pt x="1171" y="507"/>
                    </a:lnTo>
                    <a:lnTo>
                      <a:pt x="1174" y="501"/>
                    </a:lnTo>
                    <a:lnTo>
                      <a:pt x="1177" y="540"/>
                    </a:lnTo>
                    <a:lnTo>
                      <a:pt x="1179" y="516"/>
                    </a:lnTo>
                    <a:lnTo>
                      <a:pt x="1182" y="500"/>
                    </a:lnTo>
                    <a:lnTo>
                      <a:pt x="1184" y="456"/>
                    </a:lnTo>
                    <a:lnTo>
                      <a:pt x="1187" y="482"/>
                    </a:lnTo>
                    <a:lnTo>
                      <a:pt x="1189" y="492"/>
                    </a:lnTo>
                    <a:lnTo>
                      <a:pt x="1192" y="527"/>
                    </a:lnTo>
                    <a:lnTo>
                      <a:pt x="1195" y="455"/>
                    </a:lnTo>
                    <a:lnTo>
                      <a:pt x="1197" y="464"/>
                    </a:lnTo>
                    <a:lnTo>
                      <a:pt x="1200" y="459"/>
                    </a:lnTo>
                    <a:lnTo>
                      <a:pt x="1203" y="453"/>
                    </a:lnTo>
                    <a:lnTo>
                      <a:pt x="1205" y="499"/>
                    </a:lnTo>
                    <a:lnTo>
                      <a:pt x="1208" y="458"/>
                    </a:lnTo>
                    <a:lnTo>
                      <a:pt x="1210" y="461"/>
                    </a:lnTo>
                    <a:lnTo>
                      <a:pt x="1213" y="531"/>
                    </a:lnTo>
                    <a:lnTo>
                      <a:pt x="1216" y="485"/>
                    </a:lnTo>
                    <a:lnTo>
                      <a:pt x="1218" y="483"/>
                    </a:lnTo>
                    <a:lnTo>
                      <a:pt x="1221" y="464"/>
                    </a:lnTo>
                    <a:lnTo>
                      <a:pt x="1223" y="533"/>
                    </a:lnTo>
                    <a:lnTo>
                      <a:pt x="1226" y="441"/>
                    </a:lnTo>
                    <a:lnTo>
                      <a:pt x="1229" y="420"/>
                    </a:lnTo>
                    <a:lnTo>
                      <a:pt x="1231" y="494"/>
                    </a:lnTo>
                    <a:lnTo>
                      <a:pt x="1234" y="493"/>
                    </a:lnTo>
                    <a:lnTo>
                      <a:pt x="1237" y="467"/>
                    </a:lnTo>
                    <a:lnTo>
                      <a:pt x="1239" y="493"/>
                    </a:lnTo>
                    <a:lnTo>
                      <a:pt x="1242" y="494"/>
                    </a:lnTo>
                    <a:lnTo>
                      <a:pt x="1244" y="472"/>
                    </a:lnTo>
                    <a:lnTo>
                      <a:pt x="1247" y="507"/>
                    </a:lnTo>
                    <a:lnTo>
                      <a:pt x="1249" y="464"/>
                    </a:lnTo>
                    <a:lnTo>
                      <a:pt x="1252" y="450"/>
                    </a:lnTo>
                    <a:lnTo>
                      <a:pt x="1255" y="487"/>
                    </a:lnTo>
                    <a:lnTo>
                      <a:pt x="1257" y="489"/>
                    </a:lnTo>
                    <a:lnTo>
                      <a:pt x="1260" y="498"/>
                    </a:lnTo>
                    <a:lnTo>
                      <a:pt x="1263" y="503"/>
                    </a:lnTo>
                    <a:lnTo>
                      <a:pt x="1265" y="491"/>
                    </a:lnTo>
                    <a:lnTo>
                      <a:pt x="1268" y="435"/>
                    </a:lnTo>
                    <a:lnTo>
                      <a:pt x="1270" y="491"/>
                    </a:lnTo>
                    <a:lnTo>
                      <a:pt x="1273" y="497"/>
                    </a:lnTo>
                    <a:lnTo>
                      <a:pt x="1276" y="451"/>
                    </a:lnTo>
                    <a:lnTo>
                      <a:pt x="1278" y="452"/>
                    </a:lnTo>
                    <a:lnTo>
                      <a:pt x="1281" y="478"/>
                    </a:lnTo>
                    <a:lnTo>
                      <a:pt x="1283" y="401"/>
                    </a:lnTo>
                    <a:lnTo>
                      <a:pt x="1286" y="452"/>
                    </a:lnTo>
                    <a:lnTo>
                      <a:pt x="1289" y="486"/>
                    </a:lnTo>
                    <a:lnTo>
                      <a:pt x="1291" y="529"/>
                    </a:lnTo>
                    <a:lnTo>
                      <a:pt x="1294" y="471"/>
                    </a:lnTo>
                    <a:lnTo>
                      <a:pt x="1297" y="494"/>
                    </a:lnTo>
                    <a:lnTo>
                      <a:pt x="1299" y="465"/>
                    </a:lnTo>
                    <a:lnTo>
                      <a:pt x="1302" y="452"/>
                    </a:lnTo>
                    <a:lnTo>
                      <a:pt x="1304" y="490"/>
                    </a:lnTo>
                    <a:lnTo>
                      <a:pt x="1307" y="428"/>
                    </a:lnTo>
                    <a:lnTo>
                      <a:pt x="1309" y="509"/>
                    </a:lnTo>
                    <a:lnTo>
                      <a:pt x="1312" y="485"/>
                    </a:lnTo>
                    <a:lnTo>
                      <a:pt x="1315" y="517"/>
                    </a:lnTo>
                    <a:lnTo>
                      <a:pt x="1317" y="495"/>
                    </a:lnTo>
                    <a:lnTo>
                      <a:pt x="1320" y="474"/>
                    </a:lnTo>
                    <a:lnTo>
                      <a:pt x="1323" y="454"/>
                    </a:lnTo>
                    <a:lnTo>
                      <a:pt x="1325" y="453"/>
                    </a:lnTo>
                    <a:lnTo>
                      <a:pt x="1328" y="484"/>
                    </a:lnTo>
                    <a:lnTo>
                      <a:pt x="1330" y="487"/>
                    </a:lnTo>
                    <a:lnTo>
                      <a:pt x="1333" y="493"/>
                    </a:lnTo>
                    <a:lnTo>
                      <a:pt x="1336" y="508"/>
                    </a:lnTo>
                    <a:lnTo>
                      <a:pt x="1338" y="493"/>
                    </a:lnTo>
                    <a:lnTo>
                      <a:pt x="1341" y="516"/>
                    </a:lnTo>
                    <a:lnTo>
                      <a:pt x="1343" y="482"/>
                    </a:lnTo>
                    <a:lnTo>
                      <a:pt x="1346" y="455"/>
                    </a:lnTo>
                    <a:lnTo>
                      <a:pt x="1349" y="462"/>
                    </a:lnTo>
                    <a:lnTo>
                      <a:pt x="1351" y="520"/>
                    </a:lnTo>
                    <a:lnTo>
                      <a:pt x="1354" y="535"/>
                    </a:lnTo>
                    <a:lnTo>
                      <a:pt x="1357" y="519"/>
                    </a:lnTo>
                    <a:lnTo>
                      <a:pt x="1359" y="508"/>
                    </a:lnTo>
                    <a:lnTo>
                      <a:pt x="1362" y="496"/>
                    </a:lnTo>
                    <a:lnTo>
                      <a:pt x="1364" y="516"/>
                    </a:lnTo>
                    <a:lnTo>
                      <a:pt x="1367" y="487"/>
                    </a:lnTo>
                    <a:lnTo>
                      <a:pt x="1369" y="443"/>
                    </a:lnTo>
                    <a:lnTo>
                      <a:pt x="1372" y="486"/>
                    </a:lnTo>
                    <a:lnTo>
                      <a:pt x="1375" y="506"/>
                    </a:lnTo>
                    <a:lnTo>
                      <a:pt x="1377" y="481"/>
                    </a:lnTo>
                    <a:lnTo>
                      <a:pt x="1380" y="492"/>
                    </a:lnTo>
                    <a:lnTo>
                      <a:pt x="1383" y="492"/>
                    </a:lnTo>
                    <a:lnTo>
                      <a:pt x="1385" y="512"/>
                    </a:lnTo>
                    <a:lnTo>
                      <a:pt x="1388" y="507"/>
                    </a:lnTo>
                    <a:lnTo>
                      <a:pt x="1390" y="530"/>
                    </a:lnTo>
                    <a:lnTo>
                      <a:pt x="1393" y="533"/>
                    </a:lnTo>
                    <a:lnTo>
                      <a:pt x="1396" y="488"/>
                    </a:lnTo>
                    <a:lnTo>
                      <a:pt x="1398" y="460"/>
                    </a:lnTo>
                    <a:lnTo>
                      <a:pt x="1401" y="494"/>
                    </a:lnTo>
                    <a:lnTo>
                      <a:pt x="1403" y="503"/>
                    </a:lnTo>
                    <a:lnTo>
                      <a:pt x="1406" y="461"/>
                    </a:lnTo>
                    <a:lnTo>
                      <a:pt x="1409" y="501"/>
                    </a:lnTo>
                    <a:lnTo>
                      <a:pt x="1411" y="517"/>
                    </a:lnTo>
                    <a:lnTo>
                      <a:pt x="1414" y="518"/>
                    </a:lnTo>
                    <a:lnTo>
                      <a:pt x="1417" y="484"/>
                    </a:lnTo>
                    <a:lnTo>
                      <a:pt x="1419" y="480"/>
                    </a:lnTo>
                    <a:lnTo>
                      <a:pt x="1422" y="443"/>
                    </a:lnTo>
                    <a:lnTo>
                      <a:pt x="1424" y="451"/>
                    </a:lnTo>
                    <a:lnTo>
                      <a:pt x="1427" y="436"/>
                    </a:lnTo>
                    <a:lnTo>
                      <a:pt x="1429" y="543"/>
                    </a:lnTo>
                    <a:lnTo>
                      <a:pt x="1432" y="531"/>
                    </a:lnTo>
                    <a:lnTo>
                      <a:pt x="1435" y="537"/>
                    </a:lnTo>
                    <a:lnTo>
                      <a:pt x="1437" y="514"/>
                    </a:lnTo>
                    <a:lnTo>
                      <a:pt x="1440" y="459"/>
                    </a:lnTo>
                    <a:lnTo>
                      <a:pt x="1443" y="470"/>
                    </a:lnTo>
                    <a:lnTo>
                      <a:pt x="1445" y="501"/>
                    </a:lnTo>
                    <a:lnTo>
                      <a:pt x="1448" y="475"/>
                    </a:lnTo>
                    <a:lnTo>
                      <a:pt x="1450" y="464"/>
                    </a:lnTo>
                    <a:lnTo>
                      <a:pt x="1453" y="487"/>
                    </a:lnTo>
                    <a:lnTo>
                      <a:pt x="1456" y="517"/>
                    </a:lnTo>
                    <a:lnTo>
                      <a:pt x="1458" y="494"/>
                    </a:lnTo>
                    <a:lnTo>
                      <a:pt x="1461" y="449"/>
                    </a:lnTo>
                    <a:lnTo>
                      <a:pt x="1463" y="551"/>
                    </a:lnTo>
                    <a:lnTo>
                      <a:pt x="1466" y="516"/>
                    </a:lnTo>
                    <a:lnTo>
                      <a:pt x="1469" y="491"/>
                    </a:lnTo>
                    <a:lnTo>
                      <a:pt x="1471" y="451"/>
                    </a:lnTo>
                    <a:lnTo>
                      <a:pt x="1474" y="434"/>
                    </a:lnTo>
                    <a:lnTo>
                      <a:pt x="1477" y="543"/>
                    </a:lnTo>
                    <a:lnTo>
                      <a:pt x="1479" y="417"/>
                    </a:lnTo>
                    <a:lnTo>
                      <a:pt x="1482" y="521"/>
                    </a:lnTo>
                    <a:lnTo>
                      <a:pt x="1484" y="477"/>
                    </a:lnTo>
                    <a:lnTo>
                      <a:pt x="1487" y="464"/>
                    </a:lnTo>
                    <a:lnTo>
                      <a:pt x="1489" y="514"/>
                    </a:lnTo>
                    <a:lnTo>
                      <a:pt x="1492" y="458"/>
                    </a:lnTo>
                    <a:lnTo>
                      <a:pt x="1495" y="493"/>
                    </a:lnTo>
                    <a:lnTo>
                      <a:pt x="1497" y="395"/>
                    </a:lnTo>
                    <a:lnTo>
                      <a:pt x="1500" y="445"/>
                    </a:lnTo>
                    <a:lnTo>
                      <a:pt x="1503" y="536"/>
                    </a:lnTo>
                    <a:lnTo>
                      <a:pt x="1505" y="497"/>
                    </a:lnTo>
                    <a:lnTo>
                      <a:pt x="1508" y="508"/>
                    </a:lnTo>
                    <a:lnTo>
                      <a:pt x="1510" y="524"/>
                    </a:lnTo>
                    <a:lnTo>
                      <a:pt x="1513" y="482"/>
                    </a:lnTo>
                    <a:lnTo>
                      <a:pt x="1516" y="486"/>
                    </a:lnTo>
                    <a:lnTo>
                      <a:pt x="1518" y="516"/>
                    </a:lnTo>
                    <a:lnTo>
                      <a:pt x="1521" y="483"/>
                    </a:lnTo>
                    <a:lnTo>
                      <a:pt x="1523" y="490"/>
                    </a:lnTo>
                    <a:lnTo>
                      <a:pt x="1526" y="477"/>
                    </a:lnTo>
                    <a:lnTo>
                      <a:pt x="1529" y="500"/>
                    </a:lnTo>
                    <a:lnTo>
                      <a:pt x="1531" y="506"/>
                    </a:lnTo>
                    <a:lnTo>
                      <a:pt x="1534" y="469"/>
                    </a:lnTo>
                    <a:lnTo>
                      <a:pt x="1537" y="472"/>
                    </a:lnTo>
                    <a:lnTo>
                      <a:pt x="1539" y="467"/>
                    </a:lnTo>
                    <a:lnTo>
                      <a:pt x="1542" y="419"/>
                    </a:lnTo>
                    <a:lnTo>
                      <a:pt x="1544" y="419"/>
                    </a:lnTo>
                    <a:lnTo>
                      <a:pt x="1547" y="469"/>
                    </a:lnTo>
                    <a:lnTo>
                      <a:pt x="1549" y="474"/>
                    </a:lnTo>
                    <a:lnTo>
                      <a:pt x="1552" y="487"/>
                    </a:lnTo>
                    <a:lnTo>
                      <a:pt x="1555" y="496"/>
                    </a:lnTo>
                    <a:lnTo>
                      <a:pt x="1557" y="544"/>
                    </a:lnTo>
                    <a:lnTo>
                      <a:pt x="1560" y="485"/>
                    </a:lnTo>
                    <a:lnTo>
                      <a:pt x="1563" y="488"/>
                    </a:lnTo>
                    <a:lnTo>
                      <a:pt x="1565" y="507"/>
                    </a:lnTo>
                    <a:lnTo>
                      <a:pt x="1568" y="437"/>
                    </a:lnTo>
                    <a:lnTo>
                      <a:pt x="1570" y="440"/>
                    </a:lnTo>
                    <a:lnTo>
                      <a:pt x="1573" y="502"/>
                    </a:lnTo>
                    <a:lnTo>
                      <a:pt x="1576" y="492"/>
                    </a:lnTo>
                    <a:lnTo>
                      <a:pt x="1578" y="541"/>
                    </a:lnTo>
                    <a:lnTo>
                      <a:pt x="1581" y="492"/>
                    </a:lnTo>
                    <a:lnTo>
                      <a:pt x="1583" y="493"/>
                    </a:lnTo>
                    <a:lnTo>
                      <a:pt x="1586" y="444"/>
                    </a:lnTo>
                    <a:lnTo>
                      <a:pt x="1589" y="496"/>
                    </a:lnTo>
                    <a:lnTo>
                      <a:pt x="1591" y="470"/>
                    </a:lnTo>
                    <a:lnTo>
                      <a:pt x="1594" y="461"/>
                    </a:lnTo>
                    <a:lnTo>
                      <a:pt x="1597" y="465"/>
                    </a:lnTo>
                    <a:lnTo>
                      <a:pt x="1599" y="478"/>
                    </a:lnTo>
                    <a:lnTo>
                      <a:pt x="1602" y="521"/>
                    </a:lnTo>
                    <a:lnTo>
                      <a:pt x="1604" y="470"/>
                    </a:lnTo>
                    <a:lnTo>
                      <a:pt x="1607" y="468"/>
                    </a:lnTo>
                    <a:lnTo>
                      <a:pt x="1609" y="458"/>
                    </a:lnTo>
                    <a:lnTo>
                      <a:pt x="1612" y="529"/>
                    </a:lnTo>
                    <a:lnTo>
                      <a:pt x="1615" y="485"/>
                    </a:lnTo>
                    <a:lnTo>
                      <a:pt x="1617" y="463"/>
                    </a:lnTo>
                    <a:lnTo>
                      <a:pt x="1620" y="441"/>
                    </a:lnTo>
                    <a:lnTo>
                      <a:pt x="1623" y="516"/>
                    </a:lnTo>
                    <a:lnTo>
                      <a:pt x="1625" y="464"/>
                    </a:lnTo>
                    <a:lnTo>
                      <a:pt x="1628" y="484"/>
                    </a:lnTo>
                    <a:lnTo>
                      <a:pt x="1630" y="508"/>
                    </a:lnTo>
                    <a:lnTo>
                      <a:pt x="1633" y="477"/>
                    </a:lnTo>
                    <a:lnTo>
                      <a:pt x="1636" y="456"/>
                    </a:lnTo>
                    <a:lnTo>
                      <a:pt x="1638" y="444"/>
                    </a:lnTo>
                    <a:lnTo>
                      <a:pt x="1641" y="525"/>
                    </a:lnTo>
                    <a:lnTo>
                      <a:pt x="1643" y="474"/>
                    </a:lnTo>
                    <a:lnTo>
                      <a:pt x="1646" y="444"/>
                    </a:lnTo>
                    <a:lnTo>
                      <a:pt x="1649" y="481"/>
                    </a:lnTo>
                    <a:lnTo>
                      <a:pt x="1651" y="494"/>
                    </a:lnTo>
                    <a:lnTo>
                      <a:pt x="1654" y="518"/>
                    </a:lnTo>
                    <a:lnTo>
                      <a:pt x="1657" y="501"/>
                    </a:lnTo>
                    <a:lnTo>
                      <a:pt x="1659" y="504"/>
                    </a:lnTo>
                    <a:lnTo>
                      <a:pt x="1662" y="516"/>
                    </a:lnTo>
                    <a:lnTo>
                      <a:pt x="1664" y="491"/>
                    </a:lnTo>
                    <a:lnTo>
                      <a:pt x="1667" y="452"/>
                    </a:lnTo>
                    <a:lnTo>
                      <a:pt x="1669" y="494"/>
                    </a:lnTo>
                    <a:lnTo>
                      <a:pt x="1672" y="475"/>
                    </a:lnTo>
                    <a:lnTo>
                      <a:pt x="1675" y="495"/>
                    </a:lnTo>
                    <a:lnTo>
                      <a:pt x="1677" y="474"/>
                    </a:lnTo>
                    <a:lnTo>
                      <a:pt x="1680" y="489"/>
                    </a:lnTo>
                    <a:lnTo>
                      <a:pt x="1683" y="464"/>
                    </a:lnTo>
                    <a:lnTo>
                      <a:pt x="1685" y="521"/>
                    </a:lnTo>
                    <a:lnTo>
                      <a:pt x="1688" y="490"/>
                    </a:lnTo>
                    <a:lnTo>
                      <a:pt x="1690" y="481"/>
                    </a:lnTo>
                    <a:lnTo>
                      <a:pt x="1693" y="453"/>
                    </a:lnTo>
                    <a:lnTo>
                      <a:pt x="1696" y="481"/>
                    </a:lnTo>
                    <a:lnTo>
                      <a:pt x="1698" y="472"/>
                    </a:lnTo>
                    <a:lnTo>
                      <a:pt x="1701" y="535"/>
                    </a:lnTo>
                    <a:lnTo>
                      <a:pt x="1703" y="513"/>
                    </a:lnTo>
                    <a:lnTo>
                      <a:pt x="1706" y="472"/>
                    </a:lnTo>
                    <a:lnTo>
                      <a:pt x="1709" y="511"/>
                    </a:lnTo>
                    <a:lnTo>
                      <a:pt x="1711" y="533"/>
                    </a:lnTo>
                    <a:lnTo>
                      <a:pt x="1714" y="507"/>
                    </a:lnTo>
                    <a:lnTo>
                      <a:pt x="1717" y="461"/>
                    </a:lnTo>
                    <a:lnTo>
                      <a:pt x="1719" y="497"/>
                    </a:lnTo>
                    <a:lnTo>
                      <a:pt x="1722" y="441"/>
                    </a:lnTo>
                    <a:lnTo>
                      <a:pt x="1724" y="464"/>
                    </a:lnTo>
                    <a:lnTo>
                      <a:pt x="1727" y="493"/>
                    </a:lnTo>
                    <a:lnTo>
                      <a:pt x="1729" y="469"/>
                    </a:lnTo>
                    <a:lnTo>
                      <a:pt x="1732" y="521"/>
                    </a:lnTo>
                    <a:lnTo>
                      <a:pt x="1735" y="524"/>
                    </a:lnTo>
                    <a:lnTo>
                      <a:pt x="1737" y="500"/>
                    </a:lnTo>
                    <a:lnTo>
                      <a:pt x="1740" y="499"/>
                    </a:lnTo>
                    <a:lnTo>
                      <a:pt x="1743" y="469"/>
                    </a:lnTo>
                    <a:lnTo>
                      <a:pt x="1745" y="492"/>
                    </a:lnTo>
                    <a:lnTo>
                      <a:pt x="1748" y="548"/>
                    </a:lnTo>
                    <a:lnTo>
                      <a:pt x="1750" y="507"/>
                    </a:lnTo>
                    <a:lnTo>
                      <a:pt x="1753" y="489"/>
                    </a:lnTo>
                    <a:lnTo>
                      <a:pt x="1756" y="513"/>
                    </a:lnTo>
                    <a:lnTo>
                      <a:pt x="1758" y="482"/>
                    </a:lnTo>
                    <a:lnTo>
                      <a:pt x="1761" y="451"/>
                    </a:lnTo>
                    <a:lnTo>
                      <a:pt x="1763" y="474"/>
                    </a:lnTo>
                    <a:lnTo>
                      <a:pt x="1766" y="478"/>
                    </a:lnTo>
                    <a:lnTo>
                      <a:pt x="1769" y="489"/>
                    </a:lnTo>
                    <a:lnTo>
                      <a:pt x="1771" y="463"/>
                    </a:lnTo>
                    <a:lnTo>
                      <a:pt x="1774" y="503"/>
                    </a:lnTo>
                    <a:lnTo>
                      <a:pt x="1777" y="503"/>
                    </a:lnTo>
                    <a:lnTo>
                      <a:pt x="1779" y="467"/>
                    </a:lnTo>
                    <a:lnTo>
                      <a:pt x="1782" y="455"/>
                    </a:lnTo>
                    <a:lnTo>
                      <a:pt x="1784" y="489"/>
                    </a:lnTo>
                    <a:lnTo>
                      <a:pt x="1787" y="489"/>
                    </a:lnTo>
                    <a:lnTo>
                      <a:pt x="1789" y="490"/>
                    </a:lnTo>
                    <a:lnTo>
                      <a:pt x="1792" y="461"/>
                    </a:lnTo>
                    <a:lnTo>
                      <a:pt x="1795" y="470"/>
                    </a:lnTo>
                    <a:lnTo>
                      <a:pt x="1797" y="528"/>
                    </a:lnTo>
                    <a:lnTo>
                      <a:pt x="1800" y="520"/>
                    </a:lnTo>
                    <a:lnTo>
                      <a:pt x="1803" y="462"/>
                    </a:lnTo>
                    <a:lnTo>
                      <a:pt x="1805" y="489"/>
                    </a:lnTo>
                    <a:lnTo>
                      <a:pt x="1808" y="524"/>
                    </a:lnTo>
                    <a:lnTo>
                      <a:pt x="1810" y="521"/>
                    </a:lnTo>
                    <a:lnTo>
                      <a:pt x="1813" y="531"/>
                    </a:lnTo>
                    <a:lnTo>
                      <a:pt x="1816" y="455"/>
                    </a:lnTo>
                    <a:lnTo>
                      <a:pt x="1818" y="428"/>
                    </a:lnTo>
                    <a:lnTo>
                      <a:pt x="1821" y="477"/>
                    </a:lnTo>
                    <a:lnTo>
                      <a:pt x="1823" y="543"/>
                    </a:lnTo>
                    <a:lnTo>
                      <a:pt x="1826" y="531"/>
                    </a:lnTo>
                    <a:lnTo>
                      <a:pt x="1829" y="502"/>
                    </a:lnTo>
                    <a:lnTo>
                      <a:pt x="1831" y="513"/>
                    </a:lnTo>
                    <a:lnTo>
                      <a:pt x="1834" y="486"/>
                    </a:lnTo>
                    <a:lnTo>
                      <a:pt x="1837" y="497"/>
                    </a:lnTo>
                    <a:lnTo>
                      <a:pt x="1839" y="450"/>
                    </a:lnTo>
                    <a:lnTo>
                      <a:pt x="1842" y="466"/>
                    </a:lnTo>
                    <a:lnTo>
                      <a:pt x="1844" y="488"/>
                    </a:lnTo>
                    <a:lnTo>
                      <a:pt x="1847" y="469"/>
                    </a:lnTo>
                    <a:lnTo>
                      <a:pt x="1849" y="502"/>
                    </a:lnTo>
                    <a:lnTo>
                      <a:pt x="1852" y="536"/>
                    </a:lnTo>
                    <a:lnTo>
                      <a:pt x="1855" y="505"/>
                    </a:lnTo>
                    <a:lnTo>
                      <a:pt x="1858" y="499"/>
                    </a:lnTo>
                    <a:lnTo>
                      <a:pt x="1860" y="463"/>
                    </a:lnTo>
                    <a:lnTo>
                      <a:pt x="1863" y="449"/>
                    </a:lnTo>
                    <a:lnTo>
                      <a:pt x="1865" y="497"/>
                    </a:lnTo>
                    <a:lnTo>
                      <a:pt x="1868" y="503"/>
                    </a:lnTo>
                    <a:lnTo>
                      <a:pt x="1870" y="538"/>
                    </a:lnTo>
                    <a:lnTo>
                      <a:pt x="1873" y="510"/>
                    </a:lnTo>
                    <a:lnTo>
                      <a:pt x="1876" y="525"/>
                    </a:lnTo>
                    <a:lnTo>
                      <a:pt x="1878" y="501"/>
                    </a:lnTo>
                    <a:lnTo>
                      <a:pt x="1881" y="540"/>
                    </a:lnTo>
                    <a:lnTo>
                      <a:pt x="1883" y="494"/>
                    </a:lnTo>
                    <a:lnTo>
                      <a:pt x="1886" y="504"/>
                    </a:lnTo>
                    <a:lnTo>
                      <a:pt x="1889" y="504"/>
                    </a:lnTo>
                    <a:lnTo>
                      <a:pt x="1891" y="455"/>
                    </a:lnTo>
                    <a:lnTo>
                      <a:pt x="1894" y="527"/>
                    </a:lnTo>
                    <a:lnTo>
                      <a:pt x="1897" y="505"/>
                    </a:lnTo>
                    <a:lnTo>
                      <a:pt x="1899" y="516"/>
                    </a:lnTo>
                    <a:lnTo>
                      <a:pt x="1902" y="501"/>
                    </a:lnTo>
                    <a:lnTo>
                      <a:pt x="1904" y="466"/>
                    </a:lnTo>
                    <a:lnTo>
                      <a:pt x="1907" y="517"/>
                    </a:lnTo>
                    <a:lnTo>
                      <a:pt x="1909" y="497"/>
                    </a:lnTo>
                    <a:lnTo>
                      <a:pt x="1912" y="509"/>
                    </a:lnTo>
                    <a:lnTo>
                      <a:pt x="1915" y="517"/>
                    </a:lnTo>
                    <a:lnTo>
                      <a:pt x="1918" y="473"/>
                    </a:lnTo>
                    <a:lnTo>
                      <a:pt x="1920" y="487"/>
                    </a:lnTo>
                    <a:lnTo>
                      <a:pt x="1923" y="525"/>
                    </a:lnTo>
                    <a:lnTo>
                      <a:pt x="1925" y="454"/>
                    </a:lnTo>
                    <a:lnTo>
                      <a:pt x="1928" y="494"/>
                    </a:lnTo>
                    <a:lnTo>
                      <a:pt x="1930" y="477"/>
                    </a:lnTo>
                    <a:lnTo>
                      <a:pt x="1933" y="477"/>
                    </a:lnTo>
                    <a:lnTo>
                      <a:pt x="1936" y="470"/>
                    </a:lnTo>
                    <a:lnTo>
                      <a:pt x="1938" y="471"/>
                    </a:lnTo>
                    <a:lnTo>
                      <a:pt x="1941" y="546"/>
                    </a:lnTo>
                    <a:lnTo>
                      <a:pt x="1944" y="499"/>
                    </a:lnTo>
                    <a:lnTo>
                      <a:pt x="1946" y="503"/>
                    </a:lnTo>
                    <a:lnTo>
                      <a:pt x="1949" y="472"/>
                    </a:lnTo>
                    <a:lnTo>
                      <a:pt x="1951" y="536"/>
                    </a:lnTo>
                    <a:lnTo>
                      <a:pt x="1954" y="492"/>
                    </a:lnTo>
                    <a:lnTo>
                      <a:pt x="1957" y="510"/>
                    </a:lnTo>
                    <a:lnTo>
                      <a:pt x="1959" y="525"/>
                    </a:lnTo>
                    <a:lnTo>
                      <a:pt x="1962" y="425"/>
                    </a:lnTo>
                    <a:lnTo>
                      <a:pt x="1964" y="404"/>
                    </a:lnTo>
                    <a:lnTo>
                      <a:pt x="1967" y="322"/>
                    </a:lnTo>
                    <a:lnTo>
                      <a:pt x="1969" y="244"/>
                    </a:lnTo>
                    <a:lnTo>
                      <a:pt x="1972" y="244"/>
                    </a:lnTo>
                    <a:lnTo>
                      <a:pt x="1975" y="184"/>
                    </a:lnTo>
                    <a:lnTo>
                      <a:pt x="1978" y="158"/>
                    </a:lnTo>
                    <a:lnTo>
                      <a:pt x="1980" y="151"/>
                    </a:lnTo>
                    <a:lnTo>
                      <a:pt x="1983" y="152"/>
                    </a:lnTo>
                    <a:lnTo>
                      <a:pt x="1985" y="78"/>
                    </a:lnTo>
                    <a:lnTo>
                      <a:pt x="1988" y="89"/>
                    </a:lnTo>
                    <a:lnTo>
                      <a:pt x="1990" y="79"/>
                    </a:lnTo>
                    <a:lnTo>
                      <a:pt x="1993" y="99"/>
                    </a:lnTo>
                    <a:lnTo>
                      <a:pt x="1996" y="114"/>
                    </a:lnTo>
                    <a:lnTo>
                      <a:pt x="1998" y="79"/>
                    </a:lnTo>
                    <a:lnTo>
                      <a:pt x="2001" y="90"/>
                    </a:lnTo>
                    <a:lnTo>
                      <a:pt x="2004" y="79"/>
                    </a:lnTo>
                    <a:lnTo>
                      <a:pt x="2006" y="27"/>
                    </a:lnTo>
                    <a:lnTo>
                      <a:pt x="2009" y="101"/>
                    </a:lnTo>
                    <a:lnTo>
                      <a:pt x="2011" y="58"/>
                    </a:lnTo>
                    <a:lnTo>
                      <a:pt x="2014" y="95"/>
                    </a:lnTo>
                    <a:lnTo>
                      <a:pt x="2017" y="91"/>
                    </a:lnTo>
                    <a:lnTo>
                      <a:pt x="2019" y="60"/>
                    </a:lnTo>
                    <a:lnTo>
                      <a:pt x="2022" y="96"/>
                    </a:lnTo>
                    <a:lnTo>
                      <a:pt x="2024" y="106"/>
                    </a:lnTo>
                    <a:lnTo>
                      <a:pt x="2027" y="83"/>
                    </a:lnTo>
                    <a:lnTo>
                      <a:pt x="2029" y="86"/>
                    </a:lnTo>
                    <a:lnTo>
                      <a:pt x="2032" y="117"/>
                    </a:lnTo>
                    <a:lnTo>
                      <a:pt x="2035" y="38"/>
                    </a:lnTo>
                    <a:lnTo>
                      <a:pt x="2038" y="56"/>
                    </a:lnTo>
                    <a:lnTo>
                      <a:pt x="2040" y="88"/>
                    </a:lnTo>
                    <a:lnTo>
                      <a:pt x="2043" y="98"/>
                    </a:lnTo>
                    <a:lnTo>
                      <a:pt x="2045" y="132"/>
                    </a:lnTo>
                    <a:lnTo>
                      <a:pt x="2048" y="89"/>
                    </a:lnTo>
                    <a:lnTo>
                      <a:pt x="2050" y="119"/>
                    </a:lnTo>
                    <a:lnTo>
                      <a:pt x="2053" y="89"/>
                    </a:lnTo>
                    <a:lnTo>
                      <a:pt x="2056" y="47"/>
                    </a:lnTo>
                    <a:lnTo>
                      <a:pt x="2058" y="84"/>
                    </a:lnTo>
                    <a:lnTo>
                      <a:pt x="2061" y="57"/>
                    </a:lnTo>
                    <a:lnTo>
                      <a:pt x="2064" y="146"/>
                    </a:lnTo>
                    <a:lnTo>
                      <a:pt x="2066" y="100"/>
                    </a:lnTo>
                    <a:lnTo>
                      <a:pt x="2069" y="86"/>
                    </a:lnTo>
                    <a:lnTo>
                      <a:pt x="2071" y="149"/>
                    </a:lnTo>
                    <a:lnTo>
                      <a:pt x="2074" y="123"/>
                    </a:lnTo>
                    <a:lnTo>
                      <a:pt x="2076" y="114"/>
                    </a:lnTo>
                    <a:lnTo>
                      <a:pt x="2079" y="73"/>
                    </a:lnTo>
                    <a:lnTo>
                      <a:pt x="2082" y="60"/>
                    </a:lnTo>
                    <a:lnTo>
                      <a:pt x="2084" y="79"/>
                    </a:lnTo>
                    <a:lnTo>
                      <a:pt x="2087" y="107"/>
                    </a:lnTo>
                    <a:lnTo>
                      <a:pt x="2090" y="135"/>
                    </a:lnTo>
                    <a:lnTo>
                      <a:pt x="2092" y="101"/>
                    </a:lnTo>
                    <a:lnTo>
                      <a:pt x="2095" y="106"/>
                    </a:lnTo>
                    <a:lnTo>
                      <a:pt x="2097" y="103"/>
                    </a:lnTo>
                    <a:lnTo>
                      <a:pt x="2100" y="48"/>
                    </a:lnTo>
                    <a:lnTo>
                      <a:pt x="2103" y="115"/>
                    </a:lnTo>
                    <a:lnTo>
                      <a:pt x="2105" y="124"/>
                    </a:lnTo>
                    <a:lnTo>
                      <a:pt x="2108" y="44"/>
                    </a:lnTo>
                    <a:lnTo>
                      <a:pt x="2110" y="76"/>
                    </a:lnTo>
                    <a:lnTo>
                      <a:pt x="2113" y="155"/>
                    </a:lnTo>
                    <a:lnTo>
                      <a:pt x="2115" y="117"/>
                    </a:lnTo>
                    <a:lnTo>
                      <a:pt x="2118" y="134"/>
                    </a:lnTo>
                    <a:lnTo>
                      <a:pt x="2121" y="130"/>
                    </a:lnTo>
                    <a:lnTo>
                      <a:pt x="2124" y="127"/>
                    </a:lnTo>
                    <a:lnTo>
                      <a:pt x="2126" y="125"/>
                    </a:lnTo>
                    <a:lnTo>
                      <a:pt x="2129" y="38"/>
                    </a:lnTo>
                    <a:lnTo>
                      <a:pt x="2131" y="69"/>
                    </a:lnTo>
                    <a:lnTo>
                      <a:pt x="2134" y="140"/>
                    </a:lnTo>
                    <a:lnTo>
                      <a:pt x="2136" y="112"/>
                    </a:lnTo>
                    <a:lnTo>
                      <a:pt x="2139" y="82"/>
                    </a:lnTo>
                    <a:lnTo>
                      <a:pt x="2142" y="125"/>
                    </a:lnTo>
                    <a:lnTo>
                      <a:pt x="2144" y="94"/>
                    </a:lnTo>
                    <a:lnTo>
                      <a:pt x="2147" y="134"/>
                    </a:lnTo>
                    <a:lnTo>
                      <a:pt x="2150" y="154"/>
                    </a:lnTo>
                    <a:lnTo>
                      <a:pt x="2152" y="130"/>
                    </a:lnTo>
                    <a:lnTo>
                      <a:pt x="2155" y="77"/>
                    </a:lnTo>
                    <a:lnTo>
                      <a:pt x="2157" y="72"/>
                    </a:lnTo>
                    <a:lnTo>
                      <a:pt x="2160" y="23"/>
                    </a:lnTo>
                    <a:lnTo>
                      <a:pt x="2163" y="110"/>
                    </a:lnTo>
                    <a:lnTo>
                      <a:pt x="2165" y="62"/>
                    </a:lnTo>
                    <a:lnTo>
                      <a:pt x="2168" y="74"/>
                    </a:lnTo>
                    <a:lnTo>
                      <a:pt x="2170" y="107"/>
                    </a:lnTo>
                    <a:lnTo>
                      <a:pt x="2173" y="81"/>
                    </a:lnTo>
                    <a:lnTo>
                      <a:pt x="2176" y="135"/>
                    </a:lnTo>
                    <a:lnTo>
                      <a:pt x="2178" y="101"/>
                    </a:lnTo>
                    <a:lnTo>
                      <a:pt x="2181" y="124"/>
                    </a:lnTo>
                    <a:lnTo>
                      <a:pt x="2184" y="131"/>
                    </a:lnTo>
                    <a:lnTo>
                      <a:pt x="2186" y="136"/>
                    </a:lnTo>
                    <a:lnTo>
                      <a:pt x="2189" y="98"/>
                    </a:lnTo>
                    <a:lnTo>
                      <a:pt x="2191" y="143"/>
                    </a:lnTo>
                    <a:lnTo>
                      <a:pt x="2194" y="169"/>
                    </a:lnTo>
                    <a:lnTo>
                      <a:pt x="2196" y="85"/>
                    </a:lnTo>
                    <a:lnTo>
                      <a:pt x="2199" y="135"/>
                    </a:lnTo>
                    <a:lnTo>
                      <a:pt x="2202" y="84"/>
                    </a:lnTo>
                    <a:lnTo>
                      <a:pt x="2204" y="78"/>
                    </a:lnTo>
                    <a:lnTo>
                      <a:pt x="2207" y="99"/>
                    </a:lnTo>
                    <a:lnTo>
                      <a:pt x="2210" y="83"/>
                    </a:lnTo>
                    <a:lnTo>
                      <a:pt x="2212" y="126"/>
                    </a:lnTo>
                    <a:lnTo>
                      <a:pt x="2215" y="158"/>
                    </a:lnTo>
                    <a:lnTo>
                      <a:pt x="2217" y="114"/>
                    </a:lnTo>
                    <a:lnTo>
                      <a:pt x="2220" y="128"/>
                    </a:lnTo>
                    <a:lnTo>
                      <a:pt x="2223" y="98"/>
                    </a:lnTo>
                    <a:lnTo>
                      <a:pt x="2225" y="113"/>
                    </a:lnTo>
                    <a:lnTo>
                      <a:pt x="2228" y="124"/>
                    </a:lnTo>
                    <a:lnTo>
                      <a:pt x="2230" y="100"/>
                    </a:lnTo>
                    <a:lnTo>
                      <a:pt x="2233" y="86"/>
                    </a:lnTo>
                    <a:lnTo>
                      <a:pt x="2236" y="150"/>
                    </a:lnTo>
                    <a:lnTo>
                      <a:pt x="2238" y="134"/>
                    </a:lnTo>
                    <a:lnTo>
                      <a:pt x="2241" y="129"/>
                    </a:lnTo>
                    <a:lnTo>
                      <a:pt x="2244" y="117"/>
                    </a:lnTo>
                    <a:lnTo>
                      <a:pt x="2246" y="156"/>
                    </a:lnTo>
                    <a:lnTo>
                      <a:pt x="2249" y="140"/>
                    </a:lnTo>
                    <a:lnTo>
                      <a:pt x="2251" y="107"/>
                    </a:lnTo>
                    <a:lnTo>
                      <a:pt x="2254" y="101"/>
                    </a:lnTo>
                    <a:lnTo>
                      <a:pt x="2256" y="137"/>
                    </a:lnTo>
                    <a:lnTo>
                      <a:pt x="2259" y="105"/>
                    </a:lnTo>
                    <a:lnTo>
                      <a:pt x="2262" y="68"/>
                    </a:lnTo>
                    <a:lnTo>
                      <a:pt x="2264" y="128"/>
                    </a:lnTo>
                    <a:lnTo>
                      <a:pt x="2267" y="152"/>
                    </a:lnTo>
                    <a:lnTo>
                      <a:pt x="2270" y="185"/>
                    </a:lnTo>
                    <a:lnTo>
                      <a:pt x="2272" y="104"/>
                    </a:lnTo>
                    <a:lnTo>
                      <a:pt x="2275" y="64"/>
                    </a:lnTo>
                    <a:lnTo>
                      <a:pt x="2277" y="107"/>
                    </a:lnTo>
                    <a:lnTo>
                      <a:pt x="2280" y="112"/>
                    </a:lnTo>
                    <a:lnTo>
                      <a:pt x="2283" y="149"/>
                    </a:lnTo>
                    <a:lnTo>
                      <a:pt x="2285" y="92"/>
                    </a:lnTo>
                    <a:lnTo>
                      <a:pt x="2288" y="78"/>
                    </a:lnTo>
                    <a:lnTo>
                      <a:pt x="2290" y="121"/>
                    </a:lnTo>
                    <a:lnTo>
                      <a:pt x="2293" y="152"/>
                    </a:lnTo>
                    <a:lnTo>
                      <a:pt x="2296" y="117"/>
                    </a:lnTo>
                    <a:lnTo>
                      <a:pt x="2298" y="119"/>
                    </a:lnTo>
                    <a:lnTo>
                      <a:pt x="2301" y="132"/>
                    </a:lnTo>
                    <a:lnTo>
                      <a:pt x="2304" y="161"/>
                    </a:lnTo>
                    <a:lnTo>
                      <a:pt x="2306" y="124"/>
                    </a:lnTo>
                    <a:lnTo>
                      <a:pt x="2309" y="127"/>
                    </a:lnTo>
                    <a:lnTo>
                      <a:pt x="2311" y="162"/>
                    </a:lnTo>
                    <a:lnTo>
                      <a:pt x="2314" y="136"/>
                    </a:lnTo>
                    <a:lnTo>
                      <a:pt x="2316" y="145"/>
                    </a:lnTo>
                    <a:lnTo>
                      <a:pt x="2319" y="185"/>
                    </a:lnTo>
                    <a:lnTo>
                      <a:pt x="2322" y="136"/>
                    </a:lnTo>
                    <a:lnTo>
                      <a:pt x="2324" y="89"/>
                    </a:lnTo>
                    <a:lnTo>
                      <a:pt x="2327" y="148"/>
                    </a:lnTo>
                    <a:lnTo>
                      <a:pt x="2330" y="47"/>
                    </a:lnTo>
                    <a:lnTo>
                      <a:pt x="2332" y="130"/>
                    </a:lnTo>
                    <a:lnTo>
                      <a:pt x="2335" y="195"/>
                    </a:lnTo>
                    <a:lnTo>
                      <a:pt x="2337" y="89"/>
                    </a:lnTo>
                    <a:lnTo>
                      <a:pt x="2340" y="166"/>
                    </a:lnTo>
                    <a:lnTo>
                      <a:pt x="2343" y="155"/>
                    </a:lnTo>
                    <a:lnTo>
                      <a:pt x="2345" y="110"/>
                    </a:lnTo>
                    <a:lnTo>
                      <a:pt x="2348" y="80"/>
                    </a:lnTo>
                    <a:lnTo>
                      <a:pt x="2350" y="164"/>
                    </a:lnTo>
                    <a:lnTo>
                      <a:pt x="2353" y="114"/>
                    </a:lnTo>
                    <a:lnTo>
                      <a:pt x="2356" y="105"/>
                    </a:lnTo>
                    <a:lnTo>
                      <a:pt x="2358" y="99"/>
                    </a:lnTo>
                    <a:lnTo>
                      <a:pt x="2361" y="113"/>
                    </a:lnTo>
                    <a:lnTo>
                      <a:pt x="2364" y="139"/>
                    </a:lnTo>
                    <a:lnTo>
                      <a:pt x="2366" y="122"/>
                    </a:lnTo>
                    <a:lnTo>
                      <a:pt x="2369" y="131"/>
                    </a:lnTo>
                    <a:lnTo>
                      <a:pt x="2371" y="123"/>
                    </a:lnTo>
                    <a:lnTo>
                      <a:pt x="2374" y="65"/>
                    </a:lnTo>
                    <a:lnTo>
                      <a:pt x="2376" y="86"/>
                    </a:lnTo>
                    <a:lnTo>
                      <a:pt x="2379" y="124"/>
                    </a:lnTo>
                    <a:lnTo>
                      <a:pt x="2382" y="103"/>
                    </a:lnTo>
                    <a:lnTo>
                      <a:pt x="2384" y="134"/>
                    </a:lnTo>
                    <a:lnTo>
                      <a:pt x="2387" y="127"/>
                    </a:lnTo>
                    <a:lnTo>
                      <a:pt x="2390" y="145"/>
                    </a:lnTo>
                    <a:lnTo>
                      <a:pt x="2392" y="118"/>
                    </a:lnTo>
                    <a:lnTo>
                      <a:pt x="2395" y="93"/>
                    </a:lnTo>
                    <a:lnTo>
                      <a:pt x="2397" y="83"/>
                    </a:lnTo>
                    <a:lnTo>
                      <a:pt x="2400" y="138"/>
                    </a:lnTo>
                    <a:lnTo>
                      <a:pt x="2403" y="84"/>
                    </a:lnTo>
                    <a:lnTo>
                      <a:pt x="2405" y="89"/>
                    </a:lnTo>
                    <a:lnTo>
                      <a:pt x="2408" y="156"/>
                    </a:lnTo>
                    <a:lnTo>
                      <a:pt x="2410" y="182"/>
                    </a:lnTo>
                    <a:lnTo>
                      <a:pt x="2413" y="127"/>
                    </a:lnTo>
                    <a:lnTo>
                      <a:pt x="2416" y="172"/>
                    </a:lnTo>
                    <a:lnTo>
                      <a:pt x="2418" y="100"/>
                    </a:lnTo>
                    <a:lnTo>
                      <a:pt x="2421" y="62"/>
                    </a:lnTo>
                    <a:lnTo>
                      <a:pt x="2424" y="65"/>
                    </a:lnTo>
                    <a:lnTo>
                      <a:pt x="2426" y="97"/>
                    </a:lnTo>
                    <a:lnTo>
                      <a:pt x="2429" y="95"/>
                    </a:lnTo>
                    <a:lnTo>
                      <a:pt x="2431" y="115"/>
                    </a:lnTo>
                    <a:lnTo>
                      <a:pt x="2434" y="115"/>
                    </a:lnTo>
                    <a:lnTo>
                      <a:pt x="2436" y="155"/>
                    </a:lnTo>
                    <a:lnTo>
                      <a:pt x="2439" y="155"/>
                    </a:lnTo>
                    <a:lnTo>
                      <a:pt x="2442" y="135"/>
                    </a:lnTo>
                    <a:lnTo>
                      <a:pt x="2444" y="118"/>
                    </a:lnTo>
                    <a:lnTo>
                      <a:pt x="2447" y="111"/>
                    </a:lnTo>
                    <a:lnTo>
                      <a:pt x="2450" y="135"/>
                    </a:lnTo>
                    <a:lnTo>
                      <a:pt x="2452" y="69"/>
                    </a:lnTo>
                    <a:lnTo>
                      <a:pt x="2455" y="145"/>
                    </a:lnTo>
                    <a:lnTo>
                      <a:pt x="2457" y="107"/>
                    </a:lnTo>
                    <a:lnTo>
                      <a:pt x="2460" y="140"/>
                    </a:lnTo>
                    <a:lnTo>
                      <a:pt x="2463" y="110"/>
                    </a:lnTo>
                    <a:lnTo>
                      <a:pt x="2465" y="133"/>
                    </a:lnTo>
                    <a:lnTo>
                      <a:pt x="2468" y="117"/>
                    </a:lnTo>
                    <a:lnTo>
                      <a:pt x="2470" y="130"/>
                    </a:lnTo>
                    <a:lnTo>
                      <a:pt x="2473" y="140"/>
                    </a:lnTo>
                    <a:lnTo>
                      <a:pt x="2476" y="104"/>
                    </a:lnTo>
                    <a:lnTo>
                      <a:pt x="2478" y="106"/>
                    </a:lnTo>
                    <a:lnTo>
                      <a:pt x="2481" y="120"/>
                    </a:lnTo>
                    <a:lnTo>
                      <a:pt x="2484" y="146"/>
                    </a:lnTo>
                    <a:lnTo>
                      <a:pt x="2486" y="127"/>
                    </a:lnTo>
                    <a:lnTo>
                      <a:pt x="2489" y="95"/>
                    </a:lnTo>
                    <a:lnTo>
                      <a:pt x="2491" y="117"/>
                    </a:lnTo>
                    <a:lnTo>
                      <a:pt x="2494" y="148"/>
                    </a:lnTo>
                    <a:lnTo>
                      <a:pt x="2496" y="133"/>
                    </a:lnTo>
                    <a:lnTo>
                      <a:pt x="2499" y="96"/>
                    </a:lnTo>
                    <a:lnTo>
                      <a:pt x="2502" y="100"/>
                    </a:lnTo>
                    <a:lnTo>
                      <a:pt x="2504" y="118"/>
                    </a:lnTo>
                    <a:lnTo>
                      <a:pt x="2507" y="178"/>
                    </a:lnTo>
                    <a:lnTo>
                      <a:pt x="2510" y="125"/>
                    </a:lnTo>
                    <a:lnTo>
                      <a:pt x="2512" y="119"/>
                    </a:lnTo>
                    <a:lnTo>
                      <a:pt x="2515" y="70"/>
                    </a:lnTo>
                    <a:lnTo>
                      <a:pt x="2517" y="179"/>
                    </a:lnTo>
                    <a:lnTo>
                      <a:pt x="2520" y="108"/>
                    </a:lnTo>
                    <a:lnTo>
                      <a:pt x="2523" y="116"/>
                    </a:lnTo>
                    <a:lnTo>
                      <a:pt x="2525" y="141"/>
                    </a:lnTo>
                    <a:lnTo>
                      <a:pt x="2528" y="117"/>
                    </a:lnTo>
                    <a:lnTo>
                      <a:pt x="2530" y="135"/>
                    </a:lnTo>
                    <a:lnTo>
                      <a:pt x="2533" y="93"/>
                    </a:lnTo>
                    <a:lnTo>
                      <a:pt x="2536" y="121"/>
                    </a:lnTo>
                    <a:lnTo>
                      <a:pt x="2538" y="101"/>
                    </a:lnTo>
                    <a:lnTo>
                      <a:pt x="2541" y="160"/>
                    </a:lnTo>
                    <a:lnTo>
                      <a:pt x="2544" y="103"/>
                    </a:lnTo>
                    <a:lnTo>
                      <a:pt x="2546" y="97"/>
                    </a:lnTo>
                    <a:lnTo>
                      <a:pt x="2549" y="84"/>
                    </a:lnTo>
                    <a:lnTo>
                      <a:pt x="2551" y="111"/>
                    </a:lnTo>
                    <a:lnTo>
                      <a:pt x="2554" y="77"/>
                    </a:lnTo>
                    <a:lnTo>
                      <a:pt x="2556" y="120"/>
                    </a:lnTo>
                    <a:lnTo>
                      <a:pt x="2559" y="86"/>
                    </a:lnTo>
                    <a:lnTo>
                      <a:pt x="2562" y="108"/>
                    </a:lnTo>
                    <a:lnTo>
                      <a:pt x="2564" y="147"/>
                    </a:lnTo>
                    <a:lnTo>
                      <a:pt x="2567" y="129"/>
                    </a:lnTo>
                    <a:lnTo>
                      <a:pt x="2570" y="99"/>
                    </a:lnTo>
                    <a:lnTo>
                      <a:pt x="2572" y="119"/>
                    </a:lnTo>
                    <a:lnTo>
                      <a:pt x="2575" y="79"/>
                    </a:lnTo>
                    <a:lnTo>
                      <a:pt x="2577" y="111"/>
                    </a:lnTo>
                    <a:lnTo>
                      <a:pt x="2580" y="104"/>
                    </a:lnTo>
                    <a:lnTo>
                      <a:pt x="2583" y="99"/>
                    </a:lnTo>
                    <a:lnTo>
                      <a:pt x="2585" y="139"/>
                    </a:lnTo>
                    <a:lnTo>
                      <a:pt x="2588" y="155"/>
                    </a:lnTo>
                    <a:lnTo>
                      <a:pt x="2590" y="110"/>
                    </a:lnTo>
                    <a:lnTo>
                      <a:pt x="2593" y="125"/>
                    </a:lnTo>
                    <a:lnTo>
                      <a:pt x="2596" y="76"/>
                    </a:lnTo>
                    <a:lnTo>
                      <a:pt x="2598" y="68"/>
                    </a:lnTo>
                    <a:lnTo>
                      <a:pt x="2601" y="77"/>
                    </a:lnTo>
                    <a:lnTo>
                      <a:pt x="2604" y="116"/>
                    </a:lnTo>
                    <a:lnTo>
                      <a:pt x="2606" y="181"/>
                    </a:lnTo>
                  </a:path>
                </a:pathLst>
              </a:custGeom>
              <a:noFill/>
              <a:ln w="3175" cap="flat">
                <a:solidFill>
                  <a:srgbClr val="021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4" name="Freeform 96"/>
              <p:cNvSpPr>
                <a:spLocks/>
              </p:cNvSpPr>
              <p:nvPr/>
            </p:nvSpPr>
            <p:spPr bwMode="auto">
              <a:xfrm>
                <a:off x="857232" y="3340848"/>
                <a:ext cx="1080000" cy="441088"/>
              </a:xfrm>
              <a:custGeom>
                <a:avLst/>
                <a:gdLst/>
                <a:ahLst/>
                <a:cxnLst>
                  <a:cxn ang="0">
                    <a:pos x="39" y="101"/>
                  </a:cxn>
                  <a:cxn ang="0">
                    <a:pos x="81" y="164"/>
                  </a:cxn>
                  <a:cxn ang="0">
                    <a:pos x="122" y="169"/>
                  </a:cxn>
                  <a:cxn ang="0">
                    <a:pos x="164" y="97"/>
                  </a:cxn>
                  <a:cxn ang="0">
                    <a:pos x="206" y="158"/>
                  </a:cxn>
                  <a:cxn ang="0">
                    <a:pos x="248" y="165"/>
                  </a:cxn>
                  <a:cxn ang="0">
                    <a:pos x="290" y="118"/>
                  </a:cxn>
                  <a:cxn ang="0">
                    <a:pos x="331" y="109"/>
                  </a:cxn>
                  <a:cxn ang="0">
                    <a:pos x="373" y="124"/>
                  </a:cxn>
                  <a:cxn ang="0">
                    <a:pos x="415" y="132"/>
                  </a:cxn>
                  <a:cxn ang="0">
                    <a:pos x="456" y="103"/>
                  </a:cxn>
                  <a:cxn ang="0">
                    <a:pos x="498" y="115"/>
                  </a:cxn>
                  <a:cxn ang="0">
                    <a:pos x="540" y="168"/>
                  </a:cxn>
                  <a:cxn ang="0">
                    <a:pos x="582" y="207"/>
                  </a:cxn>
                  <a:cxn ang="0">
                    <a:pos x="623" y="59"/>
                  </a:cxn>
                  <a:cxn ang="0">
                    <a:pos x="665" y="506"/>
                  </a:cxn>
                  <a:cxn ang="0">
                    <a:pos x="707" y="624"/>
                  </a:cxn>
                  <a:cxn ang="0">
                    <a:pos x="749" y="567"/>
                  </a:cxn>
                  <a:cxn ang="0">
                    <a:pos x="791" y="527"/>
                  </a:cxn>
                  <a:cxn ang="0">
                    <a:pos x="832" y="546"/>
                  </a:cxn>
                  <a:cxn ang="0">
                    <a:pos x="874" y="545"/>
                  </a:cxn>
                  <a:cxn ang="0">
                    <a:pos x="916" y="556"/>
                  </a:cxn>
                  <a:cxn ang="0">
                    <a:pos x="957" y="488"/>
                  </a:cxn>
                  <a:cxn ang="0">
                    <a:pos x="999" y="530"/>
                  </a:cxn>
                  <a:cxn ang="0">
                    <a:pos x="1041" y="527"/>
                  </a:cxn>
                  <a:cxn ang="0">
                    <a:pos x="1083" y="515"/>
                  </a:cxn>
                  <a:cxn ang="0">
                    <a:pos x="1124" y="514"/>
                  </a:cxn>
                  <a:cxn ang="0">
                    <a:pos x="1166" y="543"/>
                  </a:cxn>
                  <a:cxn ang="0">
                    <a:pos x="1208" y="458"/>
                  </a:cxn>
                  <a:cxn ang="0">
                    <a:pos x="1249" y="526"/>
                  </a:cxn>
                  <a:cxn ang="0">
                    <a:pos x="1291" y="559"/>
                  </a:cxn>
                  <a:cxn ang="0">
                    <a:pos x="1333" y="505"/>
                  </a:cxn>
                  <a:cxn ang="0">
                    <a:pos x="1375" y="523"/>
                  </a:cxn>
                  <a:cxn ang="0">
                    <a:pos x="1417" y="516"/>
                  </a:cxn>
                  <a:cxn ang="0">
                    <a:pos x="1458" y="480"/>
                  </a:cxn>
                  <a:cxn ang="0">
                    <a:pos x="1500" y="470"/>
                  </a:cxn>
                  <a:cxn ang="0">
                    <a:pos x="1542" y="488"/>
                  </a:cxn>
                  <a:cxn ang="0">
                    <a:pos x="1583" y="489"/>
                  </a:cxn>
                  <a:cxn ang="0">
                    <a:pos x="1625" y="532"/>
                  </a:cxn>
                  <a:cxn ang="0">
                    <a:pos x="1667" y="518"/>
                  </a:cxn>
                  <a:cxn ang="0">
                    <a:pos x="1709" y="510"/>
                  </a:cxn>
                  <a:cxn ang="0">
                    <a:pos x="1750" y="479"/>
                  </a:cxn>
                  <a:cxn ang="0">
                    <a:pos x="1792" y="492"/>
                  </a:cxn>
                  <a:cxn ang="0">
                    <a:pos x="1834" y="522"/>
                  </a:cxn>
                  <a:cxn ang="0">
                    <a:pos x="1876" y="492"/>
                  </a:cxn>
                  <a:cxn ang="0">
                    <a:pos x="1918" y="460"/>
                  </a:cxn>
                  <a:cxn ang="0">
                    <a:pos x="1959" y="478"/>
                  </a:cxn>
                  <a:cxn ang="0">
                    <a:pos x="2001" y="72"/>
                  </a:cxn>
                  <a:cxn ang="0">
                    <a:pos x="2043" y="92"/>
                  </a:cxn>
                  <a:cxn ang="0">
                    <a:pos x="2084" y="71"/>
                  </a:cxn>
                  <a:cxn ang="0">
                    <a:pos x="2126" y="45"/>
                  </a:cxn>
                  <a:cxn ang="0">
                    <a:pos x="2168" y="93"/>
                  </a:cxn>
                  <a:cxn ang="0">
                    <a:pos x="2210" y="103"/>
                  </a:cxn>
                  <a:cxn ang="0">
                    <a:pos x="2251" y="121"/>
                  </a:cxn>
                  <a:cxn ang="0">
                    <a:pos x="2293" y="147"/>
                  </a:cxn>
                  <a:cxn ang="0">
                    <a:pos x="2335" y="157"/>
                  </a:cxn>
                  <a:cxn ang="0">
                    <a:pos x="2376" y="93"/>
                  </a:cxn>
                  <a:cxn ang="0">
                    <a:pos x="2418" y="131"/>
                  </a:cxn>
                  <a:cxn ang="0">
                    <a:pos x="2460" y="145"/>
                  </a:cxn>
                  <a:cxn ang="0">
                    <a:pos x="2502" y="111"/>
                  </a:cxn>
                  <a:cxn ang="0">
                    <a:pos x="2544" y="146"/>
                  </a:cxn>
                  <a:cxn ang="0">
                    <a:pos x="2585" y="132"/>
                  </a:cxn>
                </a:cxnLst>
                <a:rect l="0" t="0" r="r" b="b"/>
                <a:pathLst>
                  <a:path w="2606" h="631">
                    <a:moveTo>
                      <a:pt x="0" y="68"/>
                    </a:moveTo>
                    <a:lnTo>
                      <a:pt x="2" y="114"/>
                    </a:lnTo>
                    <a:lnTo>
                      <a:pt x="5" y="123"/>
                    </a:lnTo>
                    <a:lnTo>
                      <a:pt x="8" y="157"/>
                    </a:lnTo>
                    <a:lnTo>
                      <a:pt x="10" y="77"/>
                    </a:lnTo>
                    <a:lnTo>
                      <a:pt x="13" y="70"/>
                    </a:lnTo>
                    <a:lnTo>
                      <a:pt x="16" y="53"/>
                    </a:lnTo>
                    <a:lnTo>
                      <a:pt x="18" y="130"/>
                    </a:lnTo>
                    <a:lnTo>
                      <a:pt x="21" y="166"/>
                    </a:lnTo>
                    <a:lnTo>
                      <a:pt x="23" y="158"/>
                    </a:lnTo>
                    <a:lnTo>
                      <a:pt x="26" y="133"/>
                    </a:lnTo>
                    <a:lnTo>
                      <a:pt x="29" y="143"/>
                    </a:lnTo>
                    <a:lnTo>
                      <a:pt x="31" y="101"/>
                    </a:lnTo>
                    <a:lnTo>
                      <a:pt x="34" y="103"/>
                    </a:lnTo>
                    <a:lnTo>
                      <a:pt x="36" y="138"/>
                    </a:lnTo>
                    <a:lnTo>
                      <a:pt x="39" y="101"/>
                    </a:lnTo>
                    <a:lnTo>
                      <a:pt x="42" y="101"/>
                    </a:lnTo>
                    <a:lnTo>
                      <a:pt x="44" y="107"/>
                    </a:lnTo>
                    <a:lnTo>
                      <a:pt x="47" y="94"/>
                    </a:lnTo>
                    <a:lnTo>
                      <a:pt x="50" y="162"/>
                    </a:lnTo>
                    <a:lnTo>
                      <a:pt x="52" y="92"/>
                    </a:lnTo>
                    <a:lnTo>
                      <a:pt x="55" y="102"/>
                    </a:lnTo>
                    <a:lnTo>
                      <a:pt x="57" y="97"/>
                    </a:lnTo>
                    <a:lnTo>
                      <a:pt x="60" y="93"/>
                    </a:lnTo>
                    <a:lnTo>
                      <a:pt x="62" y="118"/>
                    </a:lnTo>
                    <a:lnTo>
                      <a:pt x="65" y="77"/>
                    </a:lnTo>
                    <a:lnTo>
                      <a:pt x="68" y="68"/>
                    </a:lnTo>
                    <a:lnTo>
                      <a:pt x="70" y="185"/>
                    </a:lnTo>
                    <a:lnTo>
                      <a:pt x="73" y="120"/>
                    </a:lnTo>
                    <a:lnTo>
                      <a:pt x="76" y="162"/>
                    </a:lnTo>
                    <a:lnTo>
                      <a:pt x="78" y="138"/>
                    </a:lnTo>
                    <a:lnTo>
                      <a:pt x="81" y="164"/>
                    </a:lnTo>
                    <a:lnTo>
                      <a:pt x="83" y="108"/>
                    </a:lnTo>
                    <a:lnTo>
                      <a:pt x="86" y="138"/>
                    </a:lnTo>
                    <a:lnTo>
                      <a:pt x="89" y="144"/>
                    </a:lnTo>
                    <a:lnTo>
                      <a:pt x="91" y="136"/>
                    </a:lnTo>
                    <a:lnTo>
                      <a:pt x="94" y="92"/>
                    </a:lnTo>
                    <a:lnTo>
                      <a:pt x="96" y="136"/>
                    </a:lnTo>
                    <a:lnTo>
                      <a:pt x="99" y="130"/>
                    </a:lnTo>
                    <a:lnTo>
                      <a:pt x="102" y="143"/>
                    </a:lnTo>
                    <a:lnTo>
                      <a:pt x="104" y="118"/>
                    </a:lnTo>
                    <a:lnTo>
                      <a:pt x="107" y="106"/>
                    </a:lnTo>
                    <a:lnTo>
                      <a:pt x="110" y="156"/>
                    </a:lnTo>
                    <a:lnTo>
                      <a:pt x="112" y="77"/>
                    </a:lnTo>
                    <a:lnTo>
                      <a:pt x="115" y="134"/>
                    </a:lnTo>
                    <a:lnTo>
                      <a:pt x="117" y="146"/>
                    </a:lnTo>
                    <a:lnTo>
                      <a:pt x="120" y="137"/>
                    </a:lnTo>
                    <a:lnTo>
                      <a:pt x="122" y="169"/>
                    </a:lnTo>
                    <a:lnTo>
                      <a:pt x="125" y="101"/>
                    </a:lnTo>
                    <a:lnTo>
                      <a:pt x="128" y="80"/>
                    </a:lnTo>
                    <a:lnTo>
                      <a:pt x="130" y="121"/>
                    </a:lnTo>
                    <a:lnTo>
                      <a:pt x="133" y="97"/>
                    </a:lnTo>
                    <a:lnTo>
                      <a:pt x="136" y="60"/>
                    </a:lnTo>
                    <a:lnTo>
                      <a:pt x="138" y="128"/>
                    </a:lnTo>
                    <a:lnTo>
                      <a:pt x="141" y="131"/>
                    </a:lnTo>
                    <a:lnTo>
                      <a:pt x="143" y="125"/>
                    </a:lnTo>
                    <a:lnTo>
                      <a:pt x="146" y="140"/>
                    </a:lnTo>
                    <a:lnTo>
                      <a:pt x="149" y="158"/>
                    </a:lnTo>
                    <a:lnTo>
                      <a:pt x="151" y="68"/>
                    </a:lnTo>
                    <a:lnTo>
                      <a:pt x="154" y="80"/>
                    </a:lnTo>
                    <a:lnTo>
                      <a:pt x="156" y="119"/>
                    </a:lnTo>
                    <a:lnTo>
                      <a:pt x="159" y="103"/>
                    </a:lnTo>
                    <a:lnTo>
                      <a:pt x="162" y="55"/>
                    </a:lnTo>
                    <a:lnTo>
                      <a:pt x="164" y="97"/>
                    </a:lnTo>
                    <a:lnTo>
                      <a:pt x="167" y="126"/>
                    </a:lnTo>
                    <a:lnTo>
                      <a:pt x="170" y="126"/>
                    </a:lnTo>
                    <a:lnTo>
                      <a:pt x="172" y="145"/>
                    </a:lnTo>
                    <a:lnTo>
                      <a:pt x="175" y="170"/>
                    </a:lnTo>
                    <a:lnTo>
                      <a:pt x="177" y="90"/>
                    </a:lnTo>
                    <a:lnTo>
                      <a:pt x="180" y="97"/>
                    </a:lnTo>
                    <a:lnTo>
                      <a:pt x="182" y="92"/>
                    </a:lnTo>
                    <a:lnTo>
                      <a:pt x="185" y="77"/>
                    </a:lnTo>
                    <a:lnTo>
                      <a:pt x="188" y="118"/>
                    </a:lnTo>
                    <a:lnTo>
                      <a:pt x="190" y="133"/>
                    </a:lnTo>
                    <a:lnTo>
                      <a:pt x="193" y="138"/>
                    </a:lnTo>
                    <a:lnTo>
                      <a:pt x="196" y="155"/>
                    </a:lnTo>
                    <a:lnTo>
                      <a:pt x="198" y="135"/>
                    </a:lnTo>
                    <a:lnTo>
                      <a:pt x="201" y="108"/>
                    </a:lnTo>
                    <a:lnTo>
                      <a:pt x="203" y="110"/>
                    </a:lnTo>
                    <a:lnTo>
                      <a:pt x="206" y="158"/>
                    </a:lnTo>
                    <a:lnTo>
                      <a:pt x="209" y="126"/>
                    </a:lnTo>
                    <a:lnTo>
                      <a:pt x="211" y="130"/>
                    </a:lnTo>
                    <a:lnTo>
                      <a:pt x="214" y="120"/>
                    </a:lnTo>
                    <a:lnTo>
                      <a:pt x="216" y="126"/>
                    </a:lnTo>
                    <a:lnTo>
                      <a:pt x="219" y="169"/>
                    </a:lnTo>
                    <a:lnTo>
                      <a:pt x="222" y="119"/>
                    </a:lnTo>
                    <a:lnTo>
                      <a:pt x="224" y="171"/>
                    </a:lnTo>
                    <a:lnTo>
                      <a:pt x="227" y="116"/>
                    </a:lnTo>
                    <a:lnTo>
                      <a:pt x="230" y="125"/>
                    </a:lnTo>
                    <a:lnTo>
                      <a:pt x="232" y="104"/>
                    </a:lnTo>
                    <a:lnTo>
                      <a:pt x="235" y="82"/>
                    </a:lnTo>
                    <a:lnTo>
                      <a:pt x="237" y="126"/>
                    </a:lnTo>
                    <a:lnTo>
                      <a:pt x="240" y="145"/>
                    </a:lnTo>
                    <a:lnTo>
                      <a:pt x="242" y="153"/>
                    </a:lnTo>
                    <a:lnTo>
                      <a:pt x="245" y="178"/>
                    </a:lnTo>
                    <a:lnTo>
                      <a:pt x="248" y="165"/>
                    </a:lnTo>
                    <a:lnTo>
                      <a:pt x="250" y="83"/>
                    </a:lnTo>
                    <a:lnTo>
                      <a:pt x="253" y="137"/>
                    </a:lnTo>
                    <a:lnTo>
                      <a:pt x="256" y="145"/>
                    </a:lnTo>
                    <a:lnTo>
                      <a:pt x="258" y="86"/>
                    </a:lnTo>
                    <a:lnTo>
                      <a:pt x="261" y="128"/>
                    </a:lnTo>
                    <a:lnTo>
                      <a:pt x="263" y="66"/>
                    </a:lnTo>
                    <a:lnTo>
                      <a:pt x="266" y="122"/>
                    </a:lnTo>
                    <a:lnTo>
                      <a:pt x="269" y="127"/>
                    </a:lnTo>
                    <a:lnTo>
                      <a:pt x="271" y="127"/>
                    </a:lnTo>
                    <a:lnTo>
                      <a:pt x="274" y="126"/>
                    </a:lnTo>
                    <a:lnTo>
                      <a:pt x="276" y="67"/>
                    </a:lnTo>
                    <a:lnTo>
                      <a:pt x="279" y="107"/>
                    </a:lnTo>
                    <a:lnTo>
                      <a:pt x="282" y="107"/>
                    </a:lnTo>
                    <a:lnTo>
                      <a:pt x="284" y="127"/>
                    </a:lnTo>
                    <a:lnTo>
                      <a:pt x="287" y="105"/>
                    </a:lnTo>
                    <a:lnTo>
                      <a:pt x="290" y="118"/>
                    </a:lnTo>
                    <a:lnTo>
                      <a:pt x="292" y="82"/>
                    </a:lnTo>
                    <a:lnTo>
                      <a:pt x="295" y="122"/>
                    </a:lnTo>
                    <a:lnTo>
                      <a:pt x="297" y="143"/>
                    </a:lnTo>
                    <a:lnTo>
                      <a:pt x="300" y="146"/>
                    </a:lnTo>
                    <a:lnTo>
                      <a:pt x="302" y="93"/>
                    </a:lnTo>
                    <a:lnTo>
                      <a:pt x="305" y="167"/>
                    </a:lnTo>
                    <a:lnTo>
                      <a:pt x="308" y="112"/>
                    </a:lnTo>
                    <a:lnTo>
                      <a:pt x="310" y="135"/>
                    </a:lnTo>
                    <a:lnTo>
                      <a:pt x="313" y="100"/>
                    </a:lnTo>
                    <a:lnTo>
                      <a:pt x="316" y="153"/>
                    </a:lnTo>
                    <a:lnTo>
                      <a:pt x="318" y="85"/>
                    </a:lnTo>
                    <a:lnTo>
                      <a:pt x="321" y="111"/>
                    </a:lnTo>
                    <a:lnTo>
                      <a:pt x="323" y="102"/>
                    </a:lnTo>
                    <a:lnTo>
                      <a:pt x="326" y="107"/>
                    </a:lnTo>
                    <a:lnTo>
                      <a:pt x="329" y="93"/>
                    </a:lnTo>
                    <a:lnTo>
                      <a:pt x="331" y="109"/>
                    </a:lnTo>
                    <a:lnTo>
                      <a:pt x="334" y="158"/>
                    </a:lnTo>
                    <a:lnTo>
                      <a:pt x="336" y="121"/>
                    </a:lnTo>
                    <a:lnTo>
                      <a:pt x="339" y="128"/>
                    </a:lnTo>
                    <a:lnTo>
                      <a:pt x="342" y="109"/>
                    </a:lnTo>
                    <a:lnTo>
                      <a:pt x="344" y="145"/>
                    </a:lnTo>
                    <a:lnTo>
                      <a:pt x="347" y="144"/>
                    </a:lnTo>
                    <a:lnTo>
                      <a:pt x="350" y="80"/>
                    </a:lnTo>
                    <a:lnTo>
                      <a:pt x="352" y="112"/>
                    </a:lnTo>
                    <a:lnTo>
                      <a:pt x="355" y="118"/>
                    </a:lnTo>
                    <a:lnTo>
                      <a:pt x="357" y="134"/>
                    </a:lnTo>
                    <a:lnTo>
                      <a:pt x="360" y="119"/>
                    </a:lnTo>
                    <a:lnTo>
                      <a:pt x="362" y="105"/>
                    </a:lnTo>
                    <a:lnTo>
                      <a:pt x="365" y="66"/>
                    </a:lnTo>
                    <a:lnTo>
                      <a:pt x="368" y="79"/>
                    </a:lnTo>
                    <a:lnTo>
                      <a:pt x="370" y="89"/>
                    </a:lnTo>
                    <a:lnTo>
                      <a:pt x="373" y="124"/>
                    </a:lnTo>
                    <a:lnTo>
                      <a:pt x="376" y="116"/>
                    </a:lnTo>
                    <a:lnTo>
                      <a:pt x="378" y="62"/>
                    </a:lnTo>
                    <a:lnTo>
                      <a:pt x="381" y="42"/>
                    </a:lnTo>
                    <a:lnTo>
                      <a:pt x="383" y="106"/>
                    </a:lnTo>
                    <a:lnTo>
                      <a:pt x="386" y="92"/>
                    </a:lnTo>
                    <a:lnTo>
                      <a:pt x="389" y="124"/>
                    </a:lnTo>
                    <a:lnTo>
                      <a:pt x="391" y="134"/>
                    </a:lnTo>
                    <a:lnTo>
                      <a:pt x="394" y="133"/>
                    </a:lnTo>
                    <a:lnTo>
                      <a:pt x="396" y="132"/>
                    </a:lnTo>
                    <a:lnTo>
                      <a:pt x="399" y="112"/>
                    </a:lnTo>
                    <a:lnTo>
                      <a:pt x="402" y="121"/>
                    </a:lnTo>
                    <a:lnTo>
                      <a:pt x="404" y="79"/>
                    </a:lnTo>
                    <a:lnTo>
                      <a:pt x="407" y="102"/>
                    </a:lnTo>
                    <a:lnTo>
                      <a:pt x="410" y="80"/>
                    </a:lnTo>
                    <a:lnTo>
                      <a:pt x="412" y="102"/>
                    </a:lnTo>
                    <a:lnTo>
                      <a:pt x="415" y="132"/>
                    </a:lnTo>
                    <a:lnTo>
                      <a:pt x="417" y="151"/>
                    </a:lnTo>
                    <a:lnTo>
                      <a:pt x="420" y="121"/>
                    </a:lnTo>
                    <a:lnTo>
                      <a:pt x="422" y="156"/>
                    </a:lnTo>
                    <a:lnTo>
                      <a:pt x="425" y="107"/>
                    </a:lnTo>
                    <a:lnTo>
                      <a:pt x="428" y="125"/>
                    </a:lnTo>
                    <a:lnTo>
                      <a:pt x="430" y="144"/>
                    </a:lnTo>
                    <a:lnTo>
                      <a:pt x="433" y="134"/>
                    </a:lnTo>
                    <a:lnTo>
                      <a:pt x="436" y="141"/>
                    </a:lnTo>
                    <a:lnTo>
                      <a:pt x="438" y="172"/>
                    </a:lnTo>
                    <a:lnTo>
                      <a:pt x="441" y="105"/>
                    </a:lnTo>
                    <a:lnTo>
                      <a:pt x="443" y="113"/>
                    </a:lnTo>
                    <a:lnTo>
                      <a:pt x="446" y="96"/>
                    </a:lnTo>
                    <a:lnTo>
                      <a:pt x="449" y="173"/>
                    </a:lnTo>
                    <a:lnTo>
                      <a:pt x="451" y="159"/>
                    </a:lnTo>
                    <a:lnTo>
                      <a:pt x="454" y="150"/>
                    </a:lnTo>
                    <a:lnTo>
                      <a:pt x="456" y="103"/>
                    </a:lnTo>
                    <a:lnTo>
                      <a:pt x="459" y="99"/>
                    </a:lnTo>
                    <a:lnTo>
                      <a:pt x="462" y="148"/>
                    </a:lnTo>
                    <a:lnTo>
                      <a:pt x="464" y="132"/>
                    </a:lnTo>
                    <a:lnTo>
                      <a:pt x="467" y="139"/>
                    </a:lnTo>
                    <a:lnTo>
                      <a:pt x="470" y="125"/>
                    </a:lnTo>
                    <a:lnTo>
                      <a:pt x="472" y="136"/>
                    </a:lnTo>
                    <a:lnTo>
                      <a:pt x="475" y="131"/>
                    </a:lnTo>
                    <a:lnTo>
                      <a:pt x="477" y="127"/>
                    </a:lnTo>
                    <a:lnTo>
                      <a:pt x="480" y="95"/>
                    </a:lnTo>
                    <a:lnTo>
                      <a:pt x="482" y="138"/>
                    </a:lnTo>
                    <a:lnTo>
                      <a:pt x="485" y="140"/>
                    </a:lnTo>
                    <a:lnTo>
                      <a:pt x="488" y="101"/>
                    </a:lnTo>
                    <a:lnTo>
                      <a:pt x="490" y="112"/>
                    </a:lnTo>
                    <a:lnTo>
                      <a:pt x="493" y="113"/>
                    </a:lnTo>
                    <a:lnTo>
                      <a:pt x="496" y="160"/>
                    </a:lnTo>
                    <a:lnTo>
                      <a:pt x="498" y="115"/>
                    </a:lnTo>
                    <a:lnTo>
                      <a:pt x="501" y="126"/>
                    </a:lnTo>
                    <a:lnTo>
                      <a:pt x="503" y="191"/>
                    </a:lnTo>
                    <a:lnTo>
                      <a:pt x="506" y="131"/>
                    </a:lnTo>
                    <a:lnTo>
                      <a:pt x="509" y="134"/>
                    </a:lnTo>
                    <a:lnTo>
                      <a:pt x="511" y="143"/>
                    </a:lnTo>
                    <a:lnTo>
                      <a:pt x="514" y="109"/>
                    </a:lnTo>
                    <a:lnTo>
                      <a:pt x="516" y="140"/>
                    </a:lnTo>
                    <a:lnTo>
                      <a:pt x="519" y="120"/>
                    </a:lnTo>
                    <a:lnTo>
                      <a:pt x="522" y="116"/>
                    </a:lnTo>
                    <a:lnTo>
                      <a:pt x="524" y="149"/>
                    </a:lnTo>
                    <a:lnTo>
                      <a:pt x="527" y="130"/>
                    </a:lnTo>
                    <a:lnTo>
                      <a:pt x="530" y="86"/>
                    </a:lnTo>
                    <a:lnTo>
                      <a:pt x="532" y="73"/>
                    </a:lnTo>
                    <a:lnTo>
                      <a:pt x="535" y="146"/>
                    </a:lnTo>
                    <a:lnTo>
                      <a:pt x="537" y="123"/>
                    </a:lnTo>
                    <a:lnTo>
                      <a:pt x="540" y="168"/>
                    </a:lnTo>
                    <a:lnTo>
                      <a:pt x="542" y="124"/>
                    </a:lnTo>
                    <a:lnTo>
                      <a:pt x="545" y="133"/>
                    </a:lnTo>
                    <a:lnTo>
                      <a:pt x="548" y="140"/>
                    </a:lnTo>
                    <a:lnTo>
                      <a:pt x="550" y="122"/>
                    </a:lnTo>
                    <a:lnTo>
                      <a:pt x="553" y="64"/>
                    </a:lnTo>
                    <a:lnTo>
                      <a:pt x="556" y="127"/>
                    </a:lnTo>
                    <a:lnTo>
                      <a:pt x="558" y="132"/>
                    </a:lnTo>
                    <a:lnTo>
                      <a:pt x="561" y="169"/>
                    </a:lnTo>
                    <a:lnTo>
                      <a:pt x="563" y="148"/>
                    </a:lnTo>
                    <a:lnTo>
                      <a:pt x="566" y="156"/>
                    </a:lnTo>
                    <a:lnTo>
                      <a:pt x="569" y="147"/>
                    </a:lnTo>
                    <a:lnTo>
                      <a:pt x="571" y="131"/>
                    </a:lnTo>
                    <a:lnTo>
                      <a:pt x="574" y="69"/>
                    </a:lnTo>
                    <a:lnTo>
                      <a:pt x="576" y="93"/>
                    </a:lnTo>
                    <a:lnTo>
                      <a:pt x="579" y="99"/>
                    </a:lnTo>
                    <a:lnTo>
                      <a:pt x="582" y="207"/>
                    </a:lnTo>
                    <a:lnTo>
                      <a:pt x="584" y="127"/>
                    </a:lnTo>
                    <a:lnTo>
                      <a:pt x="587" y="178"/>
                    </a:lnTo>
                    <a:lnTo>
                      <a:pt x="590" y="160"/>
                    </a:lnTo>
                    <a:lnTo>
                      <a:pt x="592" y="154"/>
                    </a:lnTo>
                    <a:lnTo>
                      <a:pt x="595" y="100"/>
                    </a:lnTo>
                    <a:lnTo>
                      <a:pt x="597" y="130"/>
                    </a:lnTo>
                    <a:lnTo>
                      <a:pt x="600" y="147"/>
                    </a:lnTo>
                    <a:lnTo>
                      <a:pt x="602" y="106"/>
                    </a:lnTo>
                    <a:lnTo>
                      <a:pt x="605" y="132"/>
                    </a:lnTo>
                    <a:lnTo>
                      <a:pt x="608" y="133"/>
                    </a:lnTo>
                    <a:lnTo>
                      <a:pt x="610" y="138"/>
                    </a:lnTo>
                    <a:lnTo>
                      <a:pt x="613" y="77"/>
                    </a:lnTo>
                    <a:lnTo>
                      <a:pt x="616" y="129"/>
                    </a:lnTo>
                    <a:lnTo>
                      <a:pt x="618" y="112"/>
                    </a:lnTo>
                    <a:lnTo>
                      <a:pt x="621" y="76"/>
                    </a:lnTo>
                    <a:lnTo>
                      <a:pt x="623" y="59"/>
                    </a:lnTo>
                    <a:lnTo>
                      <a:pt x="626" y="134"/>
                    </a:lnTo>
                    <a:lnTo>
                      <a:pt x="629" y="87"/>
                    </a:lnTo>
                    <a:lnTo>
                      <a:pt x="631" y="109"/>
                    </a:lnTo>
                    <a:lnTo>
                      <a:pt x="634" y="152"/>
                    </a:lnTo>
                    <a:lnTo>
                      <a:pt x="636" y="72"/>
                    </a:lnTo>
                    <a:lnTo>
                      <a:pt x="639" y="174"/>
                    </a:lnTo>
                    <a:lnTo>
                      <a:pt x="642" y="124"/>
                    </a:lnTo>
                    <a:lnTo>
                      <a:pt x="644" y="120"/>
                    </a:lnTo>
                    <a:lnTo>
                      <a:pt x="647" y="144"/>
                    </a:lnTo>
                    <a:lnTo>
                      <a:pt x="650" y="132"/>
                    </a:lnTo>
                    <a:lnTo>
                      <a:pt x="652" y="71"/>
                    </a:lnTo>
                    <a:lnTo>
                      <a:pt x="655" y="133"/>
                    </a:lnTo>
                    <a:lnTo>
                      <a:pt x="657" y="232"/>
                    </a:lnTo>
                    <a:lnTo>
                      <a:pt x="660" y="422"/>
                    </a:lnTo>
                    <a:lnTo>
                      <a:pt x="662" y="498"/>
                    </a:lnTo>
                    <a:lnTo>
                      <a:pt x="665" y="506"/>
                    </a:lnTo>
                    <a:lnTo>
                      <a:pt x="668" y="557"/>
                    </a:lnTo>
                    <a:lnTo>
                      <a:pt x="671" y="550"/>
                    </a:lnTo>
                    <a:lnTo>
                      <a:pt x="673" y="597"/>
                    </a:lnTo>
                    <a:lnTo>
                      <a:pt x="676" y="553"/>
                    </a:lnTo>
                    <a:lnTo>
                      <a:pt x="678" y="626"/>
                    </a:lnTo>
                    <a:lnTo>
                      <a:pt x="681" y="587"/>
                    </a:lnTo>
                    <a:lnTo>
                      <a:pt x="683" y="614"/>
                    </a:lnTo>
                    <a:lnTo>
                      <a:pt x="686" y="576"/>
                    </a:lnTo>
                    <a:lnTo>
                      <a:pt x="689" y="608"/>
                    </a:lnTo>
                    <a:lnTo>
                      <a:pt x="691" y="567"/>
                    </a:lnTo>
                    <a:lnTo>
                      <a:pt x="694" y="597"/>
                    </a:lnTo>
                    <a:lnTo>
                      <a:pt x="696" y="576"/>
                    </a:lnTo>
                    <a:lnTo>
                      <a:pt x="699" y="543"/>
                    </a:lnTo>
                    <a:lnTo>
                      <a:pt x="702" y="566"/>
                    </a:lnTo>
                    <a:lnTo>
                      <a:pt x="704" y="584"/>
                    </a:lnTo>
                    <a:lnTo>
                      <a:pt x="707" y="624"/>
                    </a:lnTo>
                    <a:lnTo>
                      <a:pt x="710" y="581"/>
                    </a:lnTo>
                    <a:lnTo>
                      <a:pt x="712" y="582"/>
                    </a:lnTo>
                    <a:lnTo>
                      <a:pt x="715" y="580"/>
                    </a:lnTo>
                    <a:lnTo>
                      <a:pt x="717" y="604"/>
                    </a:lnTo>
                    <a:lnTo>
                      <a:pt x="720" y="590"/>
                    </a:lnTo>
                    <a:lnTo>
                      <a:pt x="722" y="575"/>
                    </a:lnTo>
                    <a:lnTo>
                      <a:pt x="725" y="575"/>
                    </a:lnTo>
                    <a:lnTo>
                      <a:pt x="728" y="628"/>
                    </a:lnTo>
                    <a:lnTo>
                      <a:pt x="731" y="606"/>
                    </a:lnTo>
                    <a:lnTo>
                      <a:pt x="733" y="570"/>
                    </a:lnTo>
                    <a:lnTo>
                      <a:pt x="736" y="567"/>
                    </a:lnTo>
                    <a:lnTo>
                      <a:pt x="738" y="563"/>
                    </a:lnTo>
                    <a:lnTo>
                      <a:pt x="741" y="607"/>
                    </a:lnTo>
                    <a:lnTo>
                      <a:pt x="743" y="583"/>
                    </a:lnTo>
                    <a:lnTo>
                      <a:pt x="746" y="523"/>
                    </a:lnTo>
                    <a:lnTo>
                      <a:pt x="749" y="567"/>
                    </a:lnTo>
                    <a:lnTo>
                      <a:pt x="751" y="585"/>
                    </a:lnTo>
                    <a:lnTo>
                      <a:pt x="754" y="563"/>
                    </a:lnTo>
                    <a:lnTo>
                      <a:pt x="757" y="535"/>
                    </a:lnTo>
                    <a:lnTo>
                      <a:pt x="759" y="631"/>
                    </a:lnTo>
                    <a:lnTo>
                      <a:pt x="762" y="565"/>
                    </a:lnTo>
                    <a:lnTo>
                      <a:pt x="764" y="578"/>
                    </a:lnTo>
                    <a:lnTo>
                      <a:pt x="767" y="519"/>
                    </a:lnTo>
                    <a:lnTo>
                      <a:pt x="770" y="548"/>
                    </a:lnTo>
                    <a:lnTo>
                      <a:pt x="772" y="575"/>
                    </a:lnTo>
                    <a:lnTo>
                      <a:pt x="775" y="541"/>
                    </a:lnTo>
                    <a:lnTo>
                      <a:pt x="777" y="521"/>
                    </a:lnTo>
                    <a:lnTo>
                      <a:pt x="780" y="529"/>
                    </a:lnTo>
                    <a:lnTo>
                      <a:pt x="782" y="576"/>
                    </a:lnTo>
                    <a:lnTo>
                      <a:pt x="785" y="597"/>
                    </a:lnTo>
                    <a:lnTo>
                      <a:pt x="788" y="554"/>
                    </a:lnTo>
                    <a:lnTo>
                      <a:pt x="791" y="527"/>
                    </a:lnTo>
                    <a:lnTo>
                      <a:pt x="793" y="597"/>
                    </a:lnTo>
                    <a:lnTo>
                      <a:pt x="796" y="562"/>
                    </a:lnTo>
                    <a:lnTo>
                      <a:pt x="798" y="479"/>
                    </a:lnTo>
                    <a:lnTo>
                      <a:pt x="801" y="535"/>
                    </a:lnTo>
                    <a:lnTo>
                      <a:pt x="803" y="554"/>
                    </a:lnTo>
                    <a:lnTo>
                      <a:pt x="806" y="600"/>
                    </a:lnTo>
                    <a:lnTo>
                      <a:pt x="809" y="575"/>
                    </a:lnTo>
                    <a:lnTo>
                      <a:pt x="811" y="546"/>
                    </a:lnTo>
                    <a:lnTo>
                      <a:pt x="814" y="547"/>
                    </a:lnTo>
                    <a:lnTo>
                      <a:pt x="817" y="508"/>
                    </a:lnTo>
                    <a:lnTo>
                      <a:pt x="819" y="544"/>
                    </a:lnTo>
                    <a:lnTo>
                      <a:pt x="822" y="513"/>
                    </a:lnTo>
                    <a:lnTo>
                      <a:pt x="824" y="588"/>
                    </a:lnTo>
                    <a:lnTo>
                      <a:pt x="827" y="557"/>
                    </a:lnTo>
                    <a:lnTo>
                      <a:pt x="829" y="594"/>
                    </a:lnTo>
                    <a:lnTo>
                      <a:pt x="832" y="546"/>
                    </a:lnTo>
                    <a:lnTo>
                      <a:pt x="835" y="569"/>
                    </a:lnTo>
                    <a:lnTo>
                      <a:pt x="837" y="517"/>
                    </a:lnTo>
                    <a:lnTo>
                      <a:pt x="840" y="548"/>
                    </a:lnTo>
                    <a:lnTo>
                      <a:pt x="843" y="595"/>
                    </a:lnTo>
                    <a:lnTo>
                      <a:pt x="845" y="554"/>
                    </a:lnTo>
                    <a:lnTo>
                      <a:pt x="848" y="527"/>
                    </a:lnTo>
                    <a:lnTo>
                      <a:pt x="850" y="549"/>
                    </a:lnTo>
                    <a:lnTo>
                      <a:pt x="853" y="578"/>
                    </a:lnTo>
                    <a:lnTo>
                      <a:pt x="856" y="529"/>
                    </a:lnTo>
                    <a:lnTo>
                      <a:pt x="858" y="604"/>
                    </a:lnTo>
                    <a:lnTo>
                      <a:pt x="861" y="557"/>
                    </a:lnTo>
                    <a:lnTo>
                      <a:pt x="863" y="576"/>
                    </a:lnTo>
                    <a:lnTo>
                      <a:pt x="866" y="520"/>
                    </a:lnTo>
                    <a:lnTo>
                      <a:pt x="868" y="536"/>
                    </a:lnTo>
                    <a:lnTo>
                      <a:pt x="871" y="512"/>
                    </a:lnTo>
                    <a:lnTo>
                      <a:pt x="874" y="545"/>
                    </a:lnTo>
                    <a:lnTo>
                      <a:pt x="877" y="603"/>
                    </a:lnTo>
                    <a:lnTo>
                      <a:pt x="879" y="546"/>
                    </a:lnTo>
                    <a:lnTo>
                      <a:pt x="882" y="529"/>
                    </a:lnTo>
                    <a:lnTo>
                      <a:pt x="884" y="517"/>
                    </a:lnTo>
                    <a:lnTo>
                      <a:pt x="887" y="523"/>
                    </a:lnTo>
                    <a:lnTo>
                      <a:pt x="889" y="552"/>
                    </a:lnTo>
                    <a:lnTo>
                      <a:pt x="892" y="505"/>
                    </a:lnTo>
                    <a:lnTo>
                      <a:pt x="895" y="506"/>
                    </a:lnTo>
                    <a:lnTo>
                      <a:pt x="897" y="558"/>
                    </a:lnTo>
                    <a:lnTo>
                      <a:pt x="900" y="561"/>
                    </a:lnTo>
                    <a:lnTo>
                      <a:pt x="903" y="548"/>
                    </a:lnTo>
                    <a:lnTo>
                      <a:pt x="905" y="505"/>
                    </a:lnTo>
                    <a:lnTo>
                      <a:pt x="908" y="553"/>
                    </a:lnTo>
                    <a:lnTo>
                      <a:pt x="910" y="531"/>
                    </a:lnTo>
                    <a:lnTo>
                      <a:pt x="913" y="498"/>
                    </a:lnTo>
                    <a:lnTo>
                      <a:pt x="916" y="556"/>
                    </a:lnTo>
                    <a:lnTo>
                      <a:pt x="918" y="500"/>
                    </a:lnTo>
                    <a:lnTo>
                      <a:pt x="921" y="572"/>
                    </a:lnTo>
                    <a:lnTo>
                      <a:pt x="923" y="518"/>
                    </a:lnTo>
                    <a:lnTo>
                      <a:pt x="926" y="536"/>
                    </a:lnTo>
                    <a:lnTo>
                      <a:pt x="928" y="561"/>
                    </a:lnTo>
                    <a:lnTo>
                      <a:pt x="931" y="471"/>
                    </a:lnTo>
                    <a:lnTo>
                      <a:pt x="934" y="481"/>
                    </a:lnTo>
                    <a:lnTo>
                      <a:pt x="937" y="487"/>
                    </a:lnTo>
                    <a:lnTo>
                      <a:pt x="939" y="524"/>
                    </a:lnTo>
                    <a:lnTo>
                      <a:pt x="942" y="508"/>
                    </a:lnTo>
                    <a:lnTo>
                      <a:pt x="944" y="562"/>
                    </a:lnTo>
                    <a:lnTo>
                      <a:pt x="947" y="510"/>
                    </a:lnTo>
                    <a:lnTo>
                      <a:pt x="949" y="541"/>
                    </a:lnTo>
                    <a:lnTo>
                      <a:pt x="952" y="514"/>
                    </a:lnTo>
                    <a:lnTo>
                      <a:pt x="955" y="554"/>
                    </a:lnTo>
                    <a:lnTo>
                      <a:pt x="957" y="488"/>
                    </a:lnTo>
                    <a:lnTo>
                      <a:pt x="960" y="533"/>
                    </a:lnTo>
                    <a:lnTo>
                      <a:pt x="963" y="557"/>
                    </a:lnTo>
                    <a:lnTo>
                      <a:pt x="965" y="547"/>
                    </a:lnTo>
                    <a:lnTo>
                      <a:pt x="968" y="515"/>
                    </a:lnTo>
                    <a:lnTo>
                      <a:pt x="970" y="548"/>
                    </a:lnTo>
                    <a:lnTo>
                      <a:pt x="973" y="567"/>
                    </a:lnTo>
                    <a:lnTo>
                      <a:pt x="976" y="557"/>
                    </a:lnTo>
                    <a:lnTo>
                      <a:pt x="978" y="461"/>
                    </a:lnTo>
                    <a:lnTo>
                      <a:pt x="981" y="548"/>
                    </a:lnTo>
                    <a:lnTo>
                      <a:pt x="983" y="487"/>
                    </a:lnTo>
                    <a:lnTo>
                      <a:pt x="986" y="536"/>
                    </a:lnTo>
                    <a:lnTo>
                      <a:pt x="989" y="509"/>
                    </a:lnTo>
                    <a:lnTo>
                      <a:pt x="991" y="548"/>
                    </a:lnTo>
                    <a:lnTo>
                      <a:pt x="994" y="538"/>
                    </a:lnTo>
                    <a:lnTo>
                      <a:pt x="997" y="500"/>
                    </a:lnTo>
                    <a:lnTo>
                      <a:pt x="999" y="530"/>
                    </a:lnTo>
                    <a:lnTo>
                      <a:pt x="1002" y="503"/>
                    </a:lnTo>
                    <a:lnTo>
                      <a:pt x="1004" y="476"/>
                    </a:lnTo>
                    <a:lnTo>
                      <a:pt x="1007" y="519"/>
                    </a:lnTo>
                    <a:lnTo>
                      <a:pt x="1009" y="509"/>
                    </a:lnTo>
                    <a:lnTo>
                      <a:pt x="1012" y="552"/>
                    </a:lnTo>
                    <a:lnTo>
                      <a:pt x="1015" y="529"/>
                    </a:lnTo>
                    <a:lnTo>
                      <a:pt x="1017" y="503"/>
                    </a:lnTo>
                    <a:lnTo>
                      <a:pt x="1020" y="510"/>
                    </a:lnTo>
                    <a:lnTo>
                      <a:pt x="1023" y="566"/>
                    </a:lnTo>
                    <a:lnTo>
                      <a:pt x="1025" y="524"/>
                    </a:lnTo>
                    <a:lnTo>
                      <a:pt x="1028" y="486"/>
                    </a:lnTo>
                    <a:lnTo>
                      <a:pt x="1030" y="559"/>
                    </a:lnTo>
                    <a:lnTo>
                      <a:pt x="1033" y="532"/>
                    </a:lnTo>
                    <a:lnTo>
                      <a:pt x="1036" y="512"/>
                    </a:lnTo>
                    <a:lnTo>
                      <a:pt x="1038" y="507"/>
                    </a:lnTo>
                    <a:lnTo>
                      <a:pt x="1041" y="527"/>
                    </a:lnTo>
                    <a:lnTo>
                      <a:pt x="1043" y="543"/>
                    </a:lnTo>
                    <a:lnTo>
                      <a:pt x="1046" y="544"/>
                    </a:lnTo>
                    <a:lnTo>
                      <a:pt x="1049" y="516"/>
                    </a:lnTo>
                    <a:lnTo>
                      <a:pt x="1051" y="602"/>
                    </a:lnTo>
                    <a:lnTo>
                      <a:pt x="1054" y="495"/>
                    </a:lnTo>
                    <a:lnTo>
                      <a:pt x="1057" y="544"/>
                    </a:lnTo>
                    <a:lnTo>
                      <a:pt x="1059" y="483"/>
                    </a:lnTo>
                    <a:lnTo>
                      <a:pt x="1062" y="468"/>
                    </a:lnTo>
                    <a:lnTo>
                      <a:pt x="1064" y="481"/>
                    </a:lnTo>
                    <a:lnTo>
                      <a:pt x="1067" y="504"/>
                    </a:lnTo>
                    <a:lnTo>
                      <a:pt x="1069" y="572"/>
                    </a:lnTo>
                    <a:lnTo>
                      <a:pt x="1072" y="523"/>
                    </a:lnTo>
                    <a:lnTo>
                      <a:pt x="1075" y="517"/>
                    </a:lnTo>
                    <a:lnTo>
                      <a:pt x="1077" y="495"/>
                    </a:lnTo>
                    <a:lnTo>
                      <a:pt x="1080" y="491"/>
                    </a:lnTo>
                    <a:lnTo>
                      <a:pt x="1083" y="515"/>
                    </a:lnTo>
                    <a:lnTo>
                      <a:pt x="1085" y="491"/>
                    </a:lnTo>
                    <a:lnTo>
                      <a:pt x="1088" y="483"/>
                    </a:lnTo>
                    <a:lnTo>
                      <a:pt x="1090" y="549"/>
                    </a:lnTo>
                    <a:lnTo>
                      <a:pt x="1093" y="533"/>
                    </a:lnTo>
                    <a:lnTo>
                      <a:pt x="1096" y="548"/>
                    </a:lnTo>
                    <a:lnTo>
                      <a:pt x="1098" y="531"/>
                    </a:lnTo>
                    <a:lnTo>
                      <a:pt x="1101" y="540"/>
                    </a:lnTo>
                    <a:lnTo>
                      <a:pt x="1103" y="500"/>
                    </a:lnTo>
                    <a:lnTo>
                      <a:pt x="1106" y="494"/>
                    </a:lnTo>
                    <a:lnTo>
                      <a:pt x="1109" y="477"/>
                    </a:lnTo>
                    <a:lnTo>
                      <a:pt x="1111" y="534"/>
                    </a:lnTo>
                    <a:lnTo>
                      <a:pt x="1114" y="464"/>
                    </a:lnTo>
                    <a:lnTo>
                      <a:pt x="1117" y="496"/>
                    </a:lnTo>
                    <a:lnTo>
                      <a:pt x="1119" y="532"/>
                    </a:lnTo>
                    <a:lnTo>
                      <a:pt x="1122" y="525"/>
                    </a:lnTo>
                    <a:lnTo>
                      <a:pt x="1124" y="514"/>
                    </a:lnTo>
                    <a:lnTo>
                      <a:pt x="1127" y="521"/>
                    </a:lnTo>
                    <a:lnTo>
                      <a:pt x="1129" y="545"/>
                    </a:lnTo>
                    <a:lnTo>
                      <a:pt x="1132" y="493"/>
                    </a:lnTo>
                    <a:lnTo>
                      <a:pt x="1135" y="485"/>
                    </a:lnTo>
                    <a:lnTo>
                      <a:pt x="1137" y="507"/>
                    </a:lnTo>
                    <a:lnTo>
                      <a:pt x="1140" y="492"/>
                    </a:lnTo>
                    <a:lnTo>
                      <a:pt x="1143" y="472"/>
                    </a:lnTo>
                    <a:lnTo>
                      <a:pt x="1145" y="499"/>
                    </a:lnTo>
                    <a:lnTo>
                      <a:pt x="1148" y="522"/>
                    </a:lnTo>
                    <a:lnTo>
                      <a:pt x="1150" y="474"/>
                    </a:lnTo>
                    <a:lnTo>
                      <a:pt x="1153" y="455"/>
                    </a:lnTo>
                    <a:lnTo>
                      <a:pt x="1156" y="471"/>
                    </a:lnTo>
                    <a:lnTo>
                      <a:pt x="1158" y="483"/>
                    </a:lnTo>
                    <a:lnTo>
                      <a:pt x="1161" y="490"/>
                    </a:lnTo>
                    <a:lnTo>
                      <a:pt x="1163" y="507"/>
                    </a:lnTo>
                    <a:lnTo>
                      <a:pt x="1166" y="543"/>
                    </a:lnTo>
                    <a:lnTo>
                      <a:pt x="1169" y="479"/>
                    </a:lnTo>
                    <a:lnTo>
                      <a:pt x="1171" y="542"/>
                    </a:lnTo>
                    <a:lnTo>
                      <a:pt x="1174" y="500"/>
                    </a:lnTo>
                    <a:lnTo>
                      <a:pt x="1177" y="493"/>
                    </a:lnTo>
                    <a:lnTo>
                      <a:pt x="1179" y="492"/>
                    </a:lnTo>
                    <a:lnTo>
                      <a:pt x="1182" y="501"/>
                    </a:lnTo>
                    <a:lnTo>
                      <a:pt x="1184" y="495"/>
                    </a:lnTo>
                    <a:lnTo>
                      <a:pt x="1187" y="538"/>
                    </a:lnTo>
                    <a:lnTo>
                      <a:pt x="1189" y="518"/>
                    </a:lnTo>
                    <a:lnTo>
                      <a:pt x="1192" y="526"/>
                    </a:lnTo>
                    <a:lnTo>
                      <a:pt x="1195" y="491"/>
                    </a:lnTo>
                    <a:lnTo>
                      <a:pt x="1197" y="484"/>
                    </a:lnTo>
                    <a:lnTo>
                      <a:pt x="1200" y="561"/>
                    </a:lnTo>
                    <a:lnTo>
                      <a:pt x="1203" y="507"/>
                    </a:lnTo>
                    <a:lnTo>
                      <a:pt x="1205" y="466"/>
                    </a:lnTo>
                    <a:lnTo>
                      <a:pt x="1208" y="458"/>
                    </a:lnTo>
                    <a:lnTo>
                      <a:pt x="1210" y="525"/>
                    </a:lnTo>
                    <a:lnTo>
                      <a:pt x="1213" y="463"/>
                    </a:lnTo>
                    <a:lnTo>
                      <a:pt x="1216" y="536"/>
                    </a:lnTo>
                    <a:lnTo>
                      <a:pt x="1218" y="494"/>
                    </a:lnTo>
                    <a:lnTo>
                      <a:pt x="1221" y="509"/>
                    </a:lnTo>
                    <a:lnTo>
                      <a:pt x="1223" y="527"/>
                    </a:lnTo>
                    <a:lnTo>
                      <a:pt x="1226" y="487"/>
                    </a:lnTo>
                    <a:lnTo>
                      <a:pt x="1229" y="503"/>
                    </a:lnTo>
                    <a:lnTo>
                      <a:pt x="1231" y="492"/>
                    </a:lnTo>
                    <a:lnTo>
                      <a:pt x="1234" y="445"/>
                    </a:lnTo>
                    <a:lnTo>
                      <a:pt x="1237" y="514"/>
                    </a:lnTo>
                    <a:lnTo>
                      <a:pt x="1239" y="474"/>
                    </a:lnTo>
                    <a:lnTo>
                      <a:pt x="1242" y="483"/>
                    </a:lnTo>
                    <a:lnTo>
                      <a:pt x="1244" y="481"/>
                    </a:lnTo>
                    <a:lnTo>
                      <a:pt x="1247" y="511"/>
                    </a:lnTo>
                    <a:lnTo>
                      <a:pt x="1249" y="526"/>
                    </a:lnTo>
                    <a:lnTo>
                      <a:pt x="1252" y="460"/>
                    </a:lnTo>
                    <a:lnTo>
                      <a:pt x="1255" y="521"/>
                    </a:lnTo>
                    <a:lnTo>
                      <a:pt x="1257" y="462"/>
                    </a:lnTo>
                    <a:lnTo>
                      <a:pt x="1260" y="465"/>
                    </a:lnTo>
                    <a:lnTo>
                      <a:pt x="1263" y="455"/>
                    </a:lnTo>
                    <a:lnTo>
                      <a:pt x="1265" y="528"/>
                    </a:lnTo>
                    <a:lnTo>
                      <a:pt x="1268" y="514"/>
                    </a:lnTo>
                    <a:lnTo>
                      <a:pt x="1270" y="510"/>
                    </a:lnTo>
                    <a:lnTo>
                      <a:pt x="1273" y="502"/>
                    </a:lnTo>
                    <a:lnTo>
                      <a:pt x="1276" y="494"/>
                    </a:lnTo>
                    <a:lnTo>
                      <a:pt x="1278" y="488"/>
                    </a:lnTo>
                    <a:lnTo>
                      <a:pt x="1281" y="528"/>
                    </a:lnTo>
                    <a:lnTo>
                      <a:pt x="1283" y="502"/>
                    </a:lnTo>
                    <a:lnTo>
                      <a:pt x="1286" y="527"/>
                    </a:lnTo>
                    <a:lnTo>
                      <a:pt x="1289" y="540"/>
                    </a:lnTo>
                    <a:lnTo>
                      <a:pt x="1291" y="559"/>
                    </a:lnTo>
                    <a:lnTo>
                      <a:pt x="1294" y="485"/>
                    </a:lnTo>
                    <a:lnTo>
                      <a:pt x="1297" y="514"/>
                    </a:lnTo>
                    <a:lnTo>
                      <a:pt x="1299" y="494"/>
                    </a:lnTo>
                    <a:lnTo>
                      <a:pt x="1302" y="459"/>
                    </a:lnTo>
                    <a:lnTo>
                      <a:pt x="1304" y="458"/>
                    </a:lnTo>
                    <a:lnTo>
                      <a:pt x="1307" y="508"/>
                    </a:lnTo>
                    <a:lnTo>
                      <a:pt x="1309" y="540"/>
                    </a:lnTo>
                    <a:lnTo>
                      <a:pt x="1312" y="492"/>
                    </a:lnTo>
                    <a:lnTo>
                      <a:pt x="1315" y="460"/>
                    </a:lnTo>
                    <a:lnTo>
                      <a:pt x="1317" y="464"/>
                    </a:lnTo>
                    <a:lnTo>
                      <a:pt x="1320" y="491"/>
                    </a:lnTo>
                    <a:lnTo>
                      <a:pt x="1323" y="499"/>
                    </a:lnTo>
                    <a:lnTo>
                      <a:pt x="1325" y="434"/>
                    </a:lnTo>
                    <a:lnTo>
                      <a:pt x="1328" y="473"/>
                    </a:lnTo>
                    <a:lnTo>
                      <a:pt x="1330" y="498"/>
                    </a:lnTo>
                    <a:lnTo>
                      <a:pt x="1333" y="505"/>
                    </a:lnTo>
                    <a:lnTo>
                      <a:pt x="1336" y="466"/>
                    </a:lnTo>
                    <a:lnTo>
                      <a:pt x="1338" y="526"/>
                    </a:lnTo>
                    <a:lnTo>
                      <a:pt x="1341" y="497"/>
                    </a:lnTo>
                    <a:lnTo>
                      <a:pt x="1343" y="509"/>
                    </a:lnTo>
                    <a:lnTo>
                      <a:pt x="1346" y="498"/>
                    </a:lnTo>
                    <a:lnTo>
                      <a:pt x="1349" y="485"/>
                    </a:lnTo>
                    <a:lnTo>
                      <a:pt x="1351" y="455"/>
                    </a:lnTo>
                    <a:lnTo>
                      <a:pt x="1354" y="512"/>
                    </a:lnTo>
                    <a:lnTo>
                      <a:pt x="1357" y="506"/>
                    </a:lnTo>
                    <a:lnTo>
                      <a:pt x="1359" y="484"/>
                    </a:lnTo>
                    <a:lnTo>
                      <a:pt x="1362" y="497"/>
                    </a:lnTo>
                    <a:lnTo>
                      <a:pt x="1364" y="516"/>
                    </a:lnTo>
                    <a:lnTo>
                      <a:pt x="1367" y="580"/>
                    </a:lnTo>
                    <a:lnTo>
                      <a:pt x="1369" y="488"/>
                    </a:lnTo>
                    <a:lnTo>
                      <a:pt x="1372" y="468"/>
                    </a:lnTo>
                    <a:lnTo>
                      <a:pt x="1375" y="523"/>
                    </a:lnTo>
                    <a:lnTo>
                      <a:pt x="1377" y="445"/>
                    </a:lnTo>
                    <a:lnTo>
                      <a:pt x="1380" y="422"/>
                    </a:lnTo>
                    <a:lnTo>
                      <a:pt x="1383" y="454"/>
                    </a:lnTo>
                    <a:lnTo>
                      <a:pt x="1385" y="445"/>
                    </a:lnTo>
                    <a:lnTo>
                      <a:pt x="1388" y="509"/>
                    </a:lnTo>
                    <a:lnTo>
                      <a:pt x="1390" y="529"/>
                    </a:lnTo>
                    <a:lnTo>
                      <a:pt x="1393" y="506"/>
                    </a:lnTo>
                    <a:lnTo>
                      <a:pt x="1396" y="485"/>
                    </a:lnTo>
                    <a:lnTo>
                      <a:pt x="1398" y="486"/>
                    </a:lnTo>
                    <a:lnTo>
                      <a:pt x="1401" y="529"/>
                    </a:lnTo>
                    <a:lnTo>
                      <a:pt x="1403" y="498"/>
                    </a:lnTo>
                    <a:lnTo>
                      <a:pt x="1406" y="449"/>
                    </a:lnTo>
                    <a:lnTo>
                      <a:pt x="1409" y="497"/>
                    </a:lnTo>
                    <a:lnTo>
                      <a:pt x="1411" y="498"/>
                    </a:lnTo>
                    <a:lnTo>
                      <a:pt x="1414" y="553"/>
                    </a:lnTo>
                    <a:lnTo>
                      <a:pt x="1417" y="516"/>
                    </a:lnTo>
                    <a:lnTo>
                      <a:pt x="1419" y="509"/>
                    </a:lnTo>
                    <a:lnTo>
                      <a:pt x="1422" y="476"/>
                    </a:lnTo>
                    <a:lnTo>
                      <a:pt x="1424" y="479"/>
                    </a:lnTo>
                    <a:lnTo>
                      <a:pt x="1427" y="514"/>
                    </a:lnTo>
                    <a:lnTo>
                      <a:pt x="1429" y="486"/>
                    </a:lnTo>
                    <a:lnTo>
                      <a:pt x="1432" y="505"/>
                    </a:lnTo>
                    <a:lnTo>
                      <a:pt x="1435" y="556"/>
                    </a:lnTo>
                    <a:lnTo>
                      <a:pt x="1437" y="540"/>
                    </a:lnTo>
                    <a:lnTo>
                      <a:pt x="1440" y="451"/>
                    </a:lnTo>
                    <a:lnTo>
                      <a:pt x="1443" y="517"/>
                    </a:lnTo>
                    <a:lnTo>
                      <a:pt x="1445" y="511"/>
                    </a:lnTo>
                    <a:lnTo>
                      <a:pt x="1448" y="487"/>
                    </a:lnTo>
                    <a:lnTo>
                      <a:pt x="1450" y="464"/>
                    </a:lnTo>
                    <a:lnTo>
                      <a:pt x="1453" y="475"/>
                    </a:lnTo>
                    <a:lnTo>
                      <a:pt x="1456" y="471"/>
                    </a:lnTo>
                    <a:lnTo>
                      <a:pt x="1458" y="480"/>
                    </a:lnTo>
                    <a:lnTo>
                      <a:pt x="1461" y="487"/>
                    </a:lnTo>
                    <a:lnTo>
                      <a:pt x="1463" y="534"/>
                    </a:lnTo>
                    <a:lnTo>
                      <a:pt x="1466" y="516"/>
                    </a:lnTo>
                    <a:lnTo>
                      <a:pt x="1469" y="495"/>
                    </a:lnTo>
                    <a:lnTo>
                      <a:pt x="1471" y="533"/>
                    </a:lnTo>
                    <a:lnTo>
                      <a:pt x="1474" y="503"/>
                    </a:lnTo>
                    <a:lnTo>
                      <a:pt x="1477" y="480"/>
                    </a:lnTo>
                    <a:lnTo>
                      <a:pt x="1479" y="497"/>
                    </a:lnTo>
                    <a:lnTo>
                      <a:pt x="1482" y="474"/>
                    </a:lnTo>
                    <a:lnTo>
                      <a:pt x="1484" y="523"/>
                    </a:lnTo>
                    <a:lnTo>
                      <a:pt x="1487" y="455"/>
                    </a:lnTo>
                    <a:lnTo>
                      <a:pt x="1489" y="531"/>
                    </a:lnTo>
                    <a:lnTo>
                      <a:pt x="1492" y="559"/>
                    </a:lnTo>
                    <a:lnTo>
                      <a:pt x="1495" y="507"/>
                    </a:lnTo>
                    <a:lnTo>
                      <a:pt x="1497" y="471"/>
                    </a:lnTo>
                    <a:lnTo>
                      <a:pt x="1500" y="470"/>
                    </a:lnTo>
                    <a:lnTo>
                      <a:pt x="1503" y="502"/>
                    </a:lnTo>
                    <a:lnTo>
                      <a:pt x="1505" y="538"/>
                    </a:lnTo>
                    <a:lnTo>
                      <a:pt x="1508" y="484"/>
                    </a:lnTo>
                    <a:lnTo>
                      <a:pt x="1510" y="518"/>
                    </a:lnTo>
                    <a:lnTo>
                      <a:pt x="1513" y="491"/>
                    </a:lnTo>
                    <a:lnTo>
                      <a:pt x="1516" y="584"/>
                    </a:lnTo>
                    <a:lnTo>
                      <a:pt x="1518" y="480"/>
                    </a:lnTo>
                    <a:lnTo>
                      <a:pt x="1521" y="523"/>
                    </a:lnTo>
                    <a:lnTo>
                      <a:pt x="1523" y="471"/>
                    </a:lnTo>
                    <a:lnTo>
                      <a:pt x="1526" y="491"/>
                    </a:lnTo>
                    <a:lnTo>
                      <a:pt x="1529" y="501"/>
                    </a:lnTo>
                    <a:lnTo>
                      <a:pt x="1531" y="429"/>
                    </a:lnTo>
                    <a:lnTo>
                      <a:pt x="1534" y="482"/>
                    </a:lnTo>
                    <a:lnTo>
                      <a:pt x="1537" y="473"/>
                    </a:lnTo>
                    <a:lnTo>
                      <a:pt x="1539" y="496"/>
                    </a:lnTo>
                    <a:lnTo>
                      <a:pt x="1542" y="488"/>
                    </a:lnTo>
                    <a:lnTo>
                      <a:pt x="1544" y="498"/>
                    </a:lnTo>
                    <a:lnTo>
                      <a:pt x="1547" y="497"/>
                    </a:lnTo>
                    <a:lnTo>
                      <a:pt x="1549" y="458"/>
                    </a:lnTo>
                    <a:lnTo>
                      <a:pt x="1552" y="504"/>
                    </a:lnTo>
                    <a:lnTo>
                      <a:pt x="1555" y="457"/>
                    </a:lnTo>
                    <a:lnTo>
                      <a:pt x="1557" y="521"/>
                    </a:lnTo>
                    <a:lnTo>
                      <a:pt x="1560" y="496"/>
                    </a:lnTo>
                    <a:lnTo>
                      <a:pt x="1563" y="517"/>
                    </a:lnTo>
                    <a:lnTo>
                      <a:pt x="1565" y="548"/>
                    </a:lnTo>
                    <a:lnTo>
                      <a:pt x="1568" y="480"/>
                    </a:lnTo>
                    <a:lnTo>
                      <a:pt x="1570" y="486"/>
                    </a:lnTo>
                    <a:lnTo>
                      <a:pt x="1573" y="455"/>
                    </a:lnTo>
                    <a:lnTo>
                      <a:pt x="1576" y="477"/>
                    </a:lnTo>
                    <a:lnTo>
                      <a:pt x="1578" y="512"/>
                    </a:lnTo>
                    <a:lnTo>
                      <a:pt x="1581" y="449"/>
                    </a:lnTo>
                    <a:lnTo>
                      <a:pt x="1583" y="489"/>
                    </a:lnTo>
                    <a:lnTo>
                      <a:pt x="1586" y="494"/>
                    </a:lnTo>
                    <a:lnTo>
                      <a:pt x="1589" y="543"/>
                    </a:lnTo>
                    <a:lnTo>
                      <a:pt x="1591" y="500"/>
                    </a:lnTo>
                    <a:lnTo>
                      <a:pt x="1594" y="442"/>
                    </a:lnTo>
                    <a:lnTo>
                      <a:pt x="1597" y="481"/>
                    </a:lnTo>
                    <a:lnTo>
                      <a:pt x="1599" y="476"/>
                    </a:lnTo>
                    <a:lnTo>
                      <a:pt x="1602" y="499"/>
                    </a:lnTo>
                    <a:lnTo>
                      <a:pt x="1604" y="448"/>
                    </a:lnTo>
                    <a:lnTo>
                      <a:pt x="1607" y="481"/>
                    </a:lnTo>
                    <a:lnTo>
                      <a:pt x="1609" y="474"/>
                    </a:lnTo>
                    <a:lnTo>
                      <a:pt x="1612" y="476"/>
                    </a:lnTo>
                    <a:lnTo>
                      <a:pt x="1615" y="472"/>
                    </a:lnTo>
                    <a:lnTo>
                      <a:pt x="1617" y="497"/>
                    </a:lnTo>
                    <a:lnTo>
                      <a:pt x="1620" y="485"/>
                    </a:lnTo>
                    <a:lnTo>
                      <a:pt x="1623" y="474"/>
                    </a:lnTo>
                    <a:lnTo>
                      <a:pt x="1625" y="532"/>
                    </a:lnTo>
                    <a:lnTo>
                      <a:pt x="1628" y="462"/>
                    </a:lnTo>
                    <a:lnTo>
                      <a:pt x="1630" y="501"/>
                    </a:lnTo>
                    <a:lnTo>
                      <a:pt x="1633" y="518"/>
                    </a:lnTo>
                    <a:lnTo>
                      <a:pt x="1636" y="505"/>
                    </a:lnTo>
                    <a:lnTo>
                      <a:pt x="1638" y="486"/>
                    </a:lnTo>
                    <a:lnTo>
                      <a:pt x="1641" y="455"/>
                    </a:lnTo>
                    <a:lnTo>
                      <a:pt x="1643" y="473"/>
                    </a:lnTo>
                    <a:lnTo>
                      <a:pt x="1646" y="490"/>
                    </a:lnTo>
                    <a:lnTo>
                      <a:pt x="1649" y="507"/>
                    </a:lnTo>
                    <a:lnTo>
                      <a:pt x="1651" y="412"/>
                    </a:lnTo>
                    <a:lnTo>
                      <a:pt x="1654" y="467"/>
                    </a:lnTo>
                    <a:lnTo>
                      <a:pt x="1657" y="456"/>
                    </a:lnTo>
                    <a:lnTo>
                      <a:pt x="1659" y="514"/>
                    </a:lnTo>
                    <a:lnTo>
                      <a:pt x="1662" y="499"/>
                    </a:lnTo>
                    <a:lnTo>
                      <a:pt x="1664" y="512"/>
                    </a:lnTo>
                    <a:lnTo>
                      <a:pt x="1667" y="518"/>
                    </a:lnTo>
                    <a:lnTo>
                      <a:pt x="1669" y="451"/>
                    </a:lnTo>
                    <a:lnTo>
                      <a:pt x="1672" y="465"/>
                    </a:lnTo>
                    <a:lnTo>
                      <a:pt x="1675" y="452"/>
                    </a:lnTo>
                    <a:lnTo>
                      <a:pt x="1677" y="513"/>
                    </a:lnTo>
                    <a:lnTo>
                      <a:pt x="1680" y="456"/>
                    </a:lnTo>
                    <a:lnTo>
                      <a:pt x="1683" y="460"/>
                    </a:lnTo>
                    <a:lnTo>
                      <a:pt x="1685" y="496"/>
                    </a:lnTo>
                    <a:lnTo>
                      <a:pt x="1688" y="456"/>
                    </a:lnTo>
                    <a:lnTo>
                      <a:pt x="1690" y="475"/>
                    </a:lnTo>
                    <a:lnTo>
                      <a:pt x="1693" y="440"/>
                    </a:lnTo>
                    <a:lnTo>
                      <a:pt x="1696" y="422"/>
                    </a:lnTo>
                    <a:lnTo>
                      <a:pt x="1698" y="511"/>
                    </a:lnTo>
                    <a:lnTo>
                      <a:pt x="1701" y="451"/>
                    </a:lnTo>
                    <a:lnTo>
                      <a:pt x="1703" y="491"/>
                    </a:lnTo>
                    <a:lnTo>
                      <a:pt x="1706" y="515"/>
                    </a:lnTo>
                    <a:lnTo>
                      <a:pt x="1709" y="510"/>
                    </a:lnTo>
                    <a:lnTo>
                      <a:pt x="1711" y="463"/>
                    </a:lnTo>
                    <a:lnTo>
                      <a:pt x="1714" y="456"/>
                    </a:lnTo>
                    <a:lnTo>
                      <a:pt x="1717" y="497"/>
                    </a:lnTo>
                    <a:lnTo>
                      <a:pt x="1719" y="432"/>
                    </a:lnTo>
                    <a:lnTo>
                      <a:pt x="1722" y="452"/>
                    </a:lnTo>
                    <a:lnTo>
                      <a:pt x="1724" y="513"/>
                    </a:lnTo>
                    <a:lnTo>
                      <a:pt x="1727" y="476"/>
                    </a:lnTo>
                    <a:lnTo>
                      <a:pt x="1729" y="484"/>
                    </a:lnTo>
                    <a:lnTo>
                      <a:pt x="1732" y="508"/>
                    </a:lnTo>
                    <a:lnTo>
                      <a:pt x="1735" y="527"/>
                    </a:lnTo>
                    <a:lnTo>
                      <a:pt x="1737" y="521"/>
                    </a:lnTo>
                    <a:lnTo>
                      <a:pt x="1740" y="512"/>
                    </a:lnTo>
                    <a:lnTo>
                      <a:pt x="1743" y="491"/>
                    </a:lnTo>
                    <a:lnTo>
                      <a:pt x="1745" y="466"/>
                    </a:lnTo>
                    <a:lnTo>
                      <a:pt x="1748" y="496"/>
                    </a:lnTo>
                    <a:lnTo>
                      <a:pt x="1750" y="479"/>
                    </a:lnTo>
                    <a:lnTo>
                      <a:pt x="1753" y="509"/>
                    </a:lnTo>
                    <a:lnTo>
                      <a:pt x="1756" y="463"/>
                    </a:lnTo>
                    <a:lnTo>
                      <a:pt x="1758" y="518"/>
                    </a:lnTo>
                    <a:lnTo>
                      <a:pt x="1761" y="488"/>
                    </a:lnTo>
                    <a:lnTo>
                      <a:pt x="1763" y="449"/>
                    </a:lnTo>
                    <a:lnTo>
                      <a:pt x="1766" y="482"/>
                    </a:lnTo>
                    <a:lnTo>
                      <a:pt x="1769" y="535"/>
                    </a:lnTo>
                    <a:lnTo>
                      <a:pt x="1771" y="453"/>
                    </a:lnTo>
                    <a:lnTo>
                      <a:pt x="1774" y="472"/>
                    </a:lnTo>
                    <a:lnTo>
                      <a:pt x="1777" y="511"/>
                    </a:lnTo>
                    <a:lnTo>
                      <a:pt x="1779" y="509"/>
                    </a:lnTo>
                    <a:lnTo>
                      <a:pt x="1782" y="548"/>
                    </a:lnTo>
                    <a:lnTo>
                      <a:pt x="1784" y="526"/>
                    </a:lnTo>
                    <a:lnTo>
                      <a:pt x="1787" y="515"/>
                    </a:lnTo>
                    <a:lnTo>
                      <a:pt x="1789" y="533"/>
                    </a:lnTo>
                    <a:lnTo>
                      <a:pt x="1792" y="492"/>
                    </a:lnTo>
                    <a:lnTo>
                      <a:pt x="1795" y="479"/>
                    </a:lnTo>
                    <a:lnTo>
                      <a:pt x="1797" y="487"/>
                    </a:lnTo>
                    <a:lnTo>
                      <a:pt x="1800" y="488"/>
                    </a:lnTo>
                    <a:lnTo>
                      <a:pt x="1803" y="593"/>
                    </a:lnTo>
                    <a:lnTo>
                      <a:pt x="1805" y="475"/>
                    </a:lnTo>
                    <a:lnTo>
                      <a:pt x="1808" y="485"/>
                    </a:lnTo>
                    <a:lnTo>
                      <a:pt x="1810" y="547"/>
                    </a:lnTo>
                    <a:lnTo>
                      <a:pt x="1813" y="489"/>
                    </a:lnTo>
                    <a:lnTo>
                      <a:pt x="1816" y="454"/>
                    </a:lnTo>
                    <a:lnTo>
                      <a:pt x="1818" y="509"/>
                    </a:lnTo>
                    <a:lnTo>
                      <a:pt x="1821" y="492"/>
                    </a:lnTo>
                    <a:lnTo>
                      <a:pt x="1823" y="478"/>
                    </a:lnTo>
                    <a:lnTo>
                      <a:pt x="1826" y="470"/>
                    </a:lnTo>
                    <a:lnTo>
                      <a:pt x="1829" y="467"/>
                    </a:lnTo>
                    <a:lnTo>
                      <a:pt x="1831" y="487"/>
                    </a:lnTo>
                    <a:lnTo>
                      <a:pt x="1834" y="522"/>
                    </a:lnTo>
                    <a:lnTo>
                      <a:pt x="1837" y="524"/>
                    </a:lnTo>
                    <a:lnTo>
                      <a:pt x="1839" y="474"/>
                    </a:lnTo>
                    <a:lnTo>
                      <a:pt x="1842" y="477"/>
                    </a:lnTo>
                    <a:lnTo>
                      <a:pt x="1844" y="492"/>
                    </a:lnTo>
                    <a:lnTo>
                      <a:pt x="1847" y="478"/>
                    </a:lnTo>
                    <a:lnTo>
                      <a:pt x="1849" y="440"/>
                    </a:lnTo>
                    <a:lnTo>
                      <a:pt x="1852" y="459"/>
                    </a:lnTo>
                    <a:lnTo>
                      <a:pt x="1855" y="466"/>
                    </a:lnTo>
                    <a:lnTo>
                      <a:pt x="1858" y="472"/>
                    </a:lnTo>
                    <a:lnTo>
                      <a:pt x="1860" y="498"/>
                    </a:lnTo>
                    <a:lnTo>
                      <a:pt x="1863" y="503"/>
                    </a:lnTo>
                    <a:lnTo>
                      <a:pt x="1865" y="488"/>
                    </a:lnTo>
                    <a:lnTo>
                      <a:pt x="1868" y="495"/>
                    </a:lnTo>
                    <a:lnTo>
                      <a:pt x="1870" y="533"/>
                    </a:lnTo>
                    <a:lnTo>
                      <a:pt x="1873" y="497"/>
                    </a:lnTo>
                    <a:lnTo>
                      <a:pt x="1876" y="492"/>
                    </a:lnTo>
                    <a:lnTo>
                      <a:pt x="1878" y="529"/>
                    </a:lnTo>
                    <a:lnTo>
                      <a:pt x="1881" y="515"/>
                    </a:lnTo>
                    <a:lnTo>
                      <a:pt x="1883" y="484"/>
                    </a:lnTo>
                    <a:lnTo>
                      <a:pt x="1886" y="555"/>
                    </a:lnTo>
                    <a:lnTo>
                      <a:pt x="1889" y="485"/>
                    </a:lnTo>
                    <a:lnTo>
                      <a:pt x="1891" y="471"/>
                    </a:lnTo>
                    <a:lnTo>
                      <a:pt x="1894" y="481"/>
                    </a:lnTo>
                    <a:lnTo>
                      <a:pt x="1897" y="476"/>
                    </a:lnTo>
                    <a:lnTo>
                      <a:pt x="1899" y="487"/>
                    </a:lnTo>
                    <a:lnTo>
                      <a:pt x="1902" y="496"/>
                    </a:lnTo>
                    <a:lnTo>
                      <a:pt x="1904" y="500"/>
                    </a:lnTo>
                    <a:lnTo>
                      <a:pt x="1907" y="467"/>
                    </a:lnTo>
                    <a:lnTo>
                      <a:pt x="1909" y="518"/>
                    </a:lnTo>
                    <a:lnTo>
                      <a:pt x="1912" y="465"/>
                    </a:lnTo>
                    <a:lnTo>
                      <a:pt x="1915" y="475"/>
                    </a:lnTo>
                    <a:lnTo>
                      <a:pt x="1918" y="460"/>
                    </a:lnTo>
                    <a:lnTo>
                      <a:pt x="1920" y="506"/>
                    </a:lnTo>
                    <a:lnTo>
                      <a:pt x="1923" y="443"/>
                    </a:lnTo>
                    <a:lnTo>
                      <a:pt x="1925" y="541"/>
                    </a:lnTo>
                    <a:lnTo>
                      <a:pt x="1928" y="496"/>
                    </a:lnTo>
                    <a:lnTo>
                      <a:pt x="1930" y="486"/>
                    </a:lnTo>
                    <a:lnTo>
                      <a:pt x="1933" y="521"/>
                    </a:lnTo>
                    <a:lnTo>
                      <a:pt x="1936" y="420"/>
                    </a:lnTo>
                    <a:lnTo>
                      <a:pt x="1938" y="468"/>
                    </a:lnTo>
                    <a:lnTo>
                      <a:pt x="1941" y="470"/>
                    </a:lnTo>
                    <a:lnTo>
                      <a:pt x="1944" y="494"/>
                    </a:lnTo>
                    <a:lnTo>
                      <a:pt x="1946" y="489"/>
                    </a:lnTo>
                    <a:lnTo>
                      <a:pt x="1949" y="465"/>
                    </a:lnTo>
                    <a:lnTo>
                      <a:pt x="1951" y="450"/>
                    </a:lnTo>
                    <a:lnTo>
                      <a:pt x="1954" y="555"/>
                    </a:lnTo>
                    <a:lnTo>
                      <a:pt x="1957" y="539"/>
                    </a:lnTo>
                    <a:lnTo>
                      <a:pt x="1959" y="478"/>
                    </a:lnTo>
                    <a:lnTo>
                      <a:pt x="1962" y="431"/>
                    </a:lnTo>
                    <a:lnTo>
                      <a:pt x="1964" y="349"/>
                    </a:lnTo>
                    <a:lnTo>
                      <a:pt x="1967" y="282"/>
                    </a:lnTo>
                    <a:lnTo>
                      <a:pt x="1969" y="208"/>
                    </a:lnTo>
                    <a:lnTo>
                      <a:pt x="1972" y="187"/>
                    </a:lnTo>
                    <a:lnTo>
                      <a:pt x="1975" y="143"/>
                    </a:lnTo>
                    <a:lnTo>
                      <a:pt x="1978" y="132"/>
                    </a:lnTo>
                    <a:lnTo>
                      <a:pt x="1980" y="61"/>
                    </a:lnTo>
                    <a:lnTo>
                      <a:pt x="1983" y="130"/>
                    </a:lnTo>
                    <a:lnTo>
                      <a:pt x="1985" y="52"/>
                    </a:lnTo>
                    <a:lnTo>
                      <a:pt x="1988" y="82"/>
                    </a:lnTo>
                    <a:lnTo>
                      <a:pt x="1990" y="0"/>
                    </a:lnTo>
                    <a:lnTo>
                      <a:pt x="1993" y="115"/>
                    </a:lnTo>
                    <a:lnTo>
                      <a:pt x="1996" y="58"/>
                    </a:lnTo>
                    <a:lnTo>
                      <a:pt x="1998" y="46"/>
                    </a:lnTo>
                    <a:lnTo>
                      <a:pt x="2001" y="72"/>
                    </a:lnTo>
                    <a:lnTo>
                      <a:pt x="2004" y="78"/>
                    </a:lnTo>
                    <a:lnTo>
                      <a:pt x="2006" y="87"/>
                    </a:lnTo>
                    <a:lnTo>
                      <a:pt x="2009" y="63"/>
                    </a:lnTo>
                    <a:lnTo>
                      <a:pt x="2011" y="50"/>
                    </a:lnTo>
                    <a:lnTo>
                      <a:pt x="2014" y="42"/>
                    </a:lnTo>
                    <a:lnTo>
                      <a:pt x="2017" y="56"/>
                    </a:lnTo>
                    <a:lnTo>
                      <a:pt x="2019" y="74"/>
                    </a:lnTo>
                    <a:lnTo>
                      <a:pt x="2022" y="29"/>
                    </a:lnTo>
                    <a:lnTo>
                      <a:pt x="2024" y="93"/>
                    </a:lnTo>
                    <a:lnTo>
                      <a:pt x="2027" y="58"/>
                    </a:lnTo>
                    <a:lnTo>
                      <a:pt x="2029" y="126"/>
                    </a:lnTo>
                    <a:lnTo>
                      <a:pt x="2032" y="53"/>
                    </a:lnTo>
                    <a:lnTo>
                      <a:pt x="2035" y="66"/>
                    </a:lnTo>
                    <a:lnTo>
                      <a:pt x="2038" y="74"/>
                    </a:lnTo>
                    <a:lnTo>
                      <a:pt x="2040" y="48"/>
                    </a:lnTo>
                    <a:lnTo>
                      <a:pt x="2043" y="92"/>
                    </a:lnTo>
                    <a:lnTo>
                      <a:pt x="2045" y="96"/>
                    </a:lnTo>
                    <a:lnTo>
                      <a:pt x="2048" y="152"/>
                    </a:lnTo>
                    <a:lnTo>
                      <a:pt x="2050" y="138"/>
                    </a:lnTo>
                    <a:lnTo>
                      <a:pt x="2053" y="108"/>
                    </a:lnTo>
                    <a:lnTo>
                      <a:pt x="2056" y="125"/>
                    </a:lnTo>
                    <a:lnTo>
                      <a:pt x="2058" y="108"/>
                    </a:lnTo>
                    <a:lnTo>
                      <a:pt x="2061" y="31"/>
                    </a:lnTo>
                    <a:lnTo>
                      <a:pt x="2064" y="113"/>
                    </a:lnTo>
                    <a:lnTo>
                      <a:pt x="2066" y="77"/>
                    </a:lnTo>
                    <a:lnTo>
                      <a:pt x="2069" y="41"/>
                    </a:lnTo>
                    <a:lnTo>
                      <a:pt x="2071" y="123"/>
                    </a:lnTo>
                    <a:lnTo>
                      <a:pt x="2074" y="92"/>
                    </a:lnTo>
                    <a:lnTo>
                      <a:pt x="2076" y="102"/>
                    </a:lnTo>
                    <a:lnTo>
                      <a:pt x="2079" y="91"/>
                    </a:lnTo>
                    <a:lnTo>
                      <a:pt x="2082" y="62"/>
                    </a:lnTo>
                    <a:lnTo>
                      <a:pt x="2084" y="71"/>
                    </a:lnTo>
                    <a:lnTo>
                      <a:pt x="2087" y="91"/>
                    </a:lnTo>
                    <a:lnTo>
                      <a:pt x="2090" y="110"/>
                    </a:lnTo>
                    <a:lnTo>
                      <a:pt x="2092" y="58"/>
                    </a:lnTo>
                    <a:lnTo>
                      <a:pt x="2095" y="87"/>
                    </a:lnTo>
                    <a:lnTo>
                      <a:pt x="2097" y="126"/>
                    </a:lnTo>
                    <a:lnTo>
                      <a:pt x="2100" y="51"/>
                    </a:lnTo>
                    <a:lnTo>
                      <a:pt x="2103" y="92"/>
                    </a:lnTo>
                    <a:lnTo>
                      <a:pt x="2105" y="76"/>
                    </a:lnTo>
                    <a:lnTo>
                      <a:pt x="2108" y="80"/>
                    </a:lnTo>
                    <a:lnTo>
                      <a:pt x="2110" y="68"/>
                    </a:lnTo>
                    <a:lnTo>
                      <a:pt x="2113" y="176"/>
                    </a:lnTo>
                    <a:lnTo>
                      <a:pt x="2115" y="62"/>
                    </a:lnTo>
                    <a:lnTo>
                      <a:pt x="2118" y="101"/>
                    </a:lnTo>
                    <a:lnTo>
                      <a:pt x="2121" y="96"/>
                    </a:lnTo>
                    <a:lnTo>
                      <a:pt x="2124" y="124"/>
                    </a:lnTo>
                    <a:lnTo>
                      <a:pt x="2126" y="45"/>
                    </a:lnTo>
                    <a:lnTo>
                      <a:pt x="2129" y="149"/>
                    </a:lnTo>
                    <a:lnTo>
                      <a:pt x="2131" y="142"/>
                    </a:lnTo>
                    <a:lnTo>
                      <a:pt x="2134" y="90"/>
                    </a:lnTo>
                    <a:lnTo>
                      <a:pt x="2136" y="74"/>
                    </a:lnTo>
                    <a:lnTo>
                      <a:pt x="2139" y="137"/>
                    </a:lnTo>
                    <a:lnTo>
                      <a:pt x="2142" y="105"/>
                    </a:lnTo>
                    <a:lnTo>
                      <a:pt x="2144" y="101"/>
                    </a:lnTo>
                    <a:lnTo>
                      <a:pt x="2147" y="110"/>
                    </a:lnTo>
                    <a:lnTo>
                      <a:pt x="2150" y="105"/>
                    </a:lnTo>
                    <a:lnTo>
                      <a:pt x="2152" y="75"/>
                    </a:lnTo>
                    <a:lnTo>
                      <a:pt x="2155" y="113"/>
                    </a:lnTo>
                    <a:lnTo>
                      <a:pt x="2157" y="76"/>
                    </a:lnTo>
                    <a:lnTo>
                      <a:pt x="2160" y="108"/>
                    </a:lnTo>
                    <a:lnTo>
                      <a:pt x="2163" y="124"/>
                    </a:lnTo>
                    <a:lnTo>
                      <a:pt x="2165" y="74"/>
                    </a:lnTo>
                    <a:lnTo>
                      <a:pt x="2168" y="93"/>
                    </a:lnTo>
                    <a:lnTo>
                      <a:pt x="2170" y="88"/>
                    </a:lnTo>
                    <a:lnTo>
                      <a:pt x="2173" y="75"/>
                    </a:lnTo>
                    <a:lnTo>
                      <a:pt x="2176" y="98"/>
                    </a:lnTo>
                    <a:lnTo>
                      <a:pt x="2178" y="126"/>
                    </a:lnTo>
                    <a:lnTo>
                      <a:pt x="2181" y="110"/>
                    </a:lnTo>
                    <a:lnTo>
                      <a:pt x="2184" y="137"/>
                    </a:lnTo>
                    <a:lnTo>
                      <a:pt x="2186" y="56"/>
                    </a:lnTo>
                    <a:lnTo>
                      <a:pt x="2189" y="106"/>
                    </a:lnTo>
                    <a:lnTo>
                      <a:pt x="2191" y="95"/>
                    </a:lnTo>
                    <a:lnTo>
                      <a:pt x="2194" y="115"/>
                    </a:lnTo>
                    <a:lnTo>
                      <a:pt x="2196" y="119"/>
                    </a:lnTo>
                    <a:lnTo>
                      <a:pt x="2199" y="140"/>
                    </a:lnTo>
                    <a:lnTo>
                      <a:pt x="2202" y="124"/>
                    </a:lnTo>
                    <a:lnTo>
                      <a:pt x="2204" y="88"/>
                    </a:lnTo>
                    <a:lnTo>
                      <a:pt x="2207" y="67"/>
                    </a:lnTo>
                    <a:lnTo>
                      <a:pt x="2210" y="103"/>
                    </a:lnTo>
                    <a:lnTo>
                      <a:pt x="2212" y="123"/>
                    </a:lnTo>
                    <a:lnTo>
                      <a:pt x="2215" y="163"/>
                    </a:lnTo>
                    <a:lnTo>
                      <a:pt x="2217" y="93"/>
                    </a:lnTo>
                    <a:lnTo>
                      <a:pt x="2220" y="145"/>
                    </a:lnTo>
                    <a:lnTo>
                      <a:pt x="2223" y="115"/>
                    </a:lnTo>
                    <a:lnTo>
                      <a:pt x="2225" y="129"/>
                    </a:lnTo>
                    <a:lnTo>
                      <a:pt x="2228" y="125"/>
                    </a:lnTo>
                    <a:lnTo>
                      <a:pt x="2230" y="65"/>
                    </a:lnTo>
                    <a:lnTo>
                      <a:pt x="2233" y="71"/>
                    </a:lnTo>
                    <a:lnTo>
                      <a:pt x="2236" y="95"/>
                    </a:lnTo>
                    <a:lnTo>
                      <a:pt x="2238" y="108"/>
                    </a:lnTo>
                    <a:lnTo>
                      <a:pt x="2241" y="120"/>
                    </a:lnTo>
                    <a:lnTo>
                      <a:pt x="2244" y="96"/>
                    </a:lnTo>
                    <a:lnTo>
                      <a:pt x="2246" y="127"/>
                    </a:lnTo>
                    <a:lnTo>
                      <a:pt x="2249" y="142"/>
                    </a:lnTo>
                    <a:lnTo>
                      <a:pt x="2251" y="121"/>
                    </a:lnTo>
                    <a:lnTo>
                      <a:pt x="2254" y="62"/>
                    </a:lnTo>
                    <a:lnTo>
                      <a:pt x="2256" y="137"/>
                    </a:lnTo>
                    <a:lnTo>
                      <a:pt x="2259" y="125"/>
                    </a:lnTo>
                    <a:lnTo>
                      <a:pt x="2262" y="160"/>
                    </a:lnTo>
                    <a:lnTo>
                      <a:pt x="2264" y="139"/>
                    </a:lnTo>
                    <a:lnTo>
                      <a:pt x="2267" y="134"/>
                    </a:lnTo>
                    <a:lnTo>
                      <a:pt x="2270" y="100"/>
                    </a:lnTo>
                    <a:lnTo>
                      <a:pt x="2272" y="130"/>
                    </a:lnTo>
                    <a:lnTo>
                      <a:pt x="2275" y="128"/>
                    </a:lnTo>
                    <a:lnTo>
                      <a:pt x="2277" y="128"/>
                    </a:lnTo>
                    <a:lnTo>
                      <a:pt x="2280" y="69"/>
                    </a:lnTo>
                    <a:lnTo>
                      <a:pt x="2283" y="103"/>
                    </a:lnTo>
                    <a:lnTo>
                      <a:pt x="2285" y="89"/>
                    </a:lnTo>
                    <a:lnTo>
                      <a:pt x="2288" y="92"/>
                    </a:lnTo>
                    <a:lnTo>
                      <a:pt x="2290" y="141"/>
                    </a:lnTo>
                    <a:lnTo>
                      <a:pt x="2293" y="147"/>
                    </a:lnTo>
                    <a:lnTo>
                      <a:pt x="2296" y="87"/>
                    </a:lnTo>
                    <a:lnTo>
                      <a:pt x="2298" y="80"/>
                    </a:lnTo>
                    <a:lnTo>
                      <a:pt x="2301" y="138"/>
                    </a:lnTo>
                    <a:lnTo>
                      <a:pt x="2304" y="72"/>
                    </a:lnTo>
                    <a:lnTo>
                      <a:pt x="2306" y="80"/>
                    </a:lnTo>
                    <a:lnTo>
                      <a:pt x="2309" y="92"/>
                    </a:lnTo>
                    <a:lnTo>
                      <a:pt x="2311" y="93"/>
                    </a:lnTo>
                    <a:lnTo>
                      <a:pt x="2314" y="116"/>
                    </a:lnTo>
                    <a:lnTo>
                      <a:pt x="2316" y="147"/>
                    </a:lnTo>
                    <a:lnTo>
                      <a:pt x="2319" y="146"/>
                    </a:lnTo>
                    <a:lnTo>
                      <a:pt x="2322" y="68"/>
                    </a:lnTo>
                    <a:lnTo>
                      <a:pt x="2324" y="147"/>
                    </a:lnTo>
                    <a:lnTo>
                      <a:pt x="2327" y="57"/>
                    </a:lnTo>
                    <a:lnTo>
                      <a:pt x="2330" y="96"/>
                    </a:lnTo>
                    <a:lnTo>
                      <a:pt x="2332" y="132"/>
                    </a:lnTo>
                    <a:lnTo>
                      <a:pt x="2335" y="157"/>
                    </a:lnTo>
                    <a:lnTo>
                      <a:pt x="2337" y="149"/>
                    </a:lnTo>
                    <a:lnTo>
                      <a:pt x="2340" y="148"/>
                    </a:lnTo>
                    <a:lnTo>
                      <a:pt x="2343" y="117"/>
                    </a:lnTo>
                    <a:lnTo>
                      <a:pt x="2345" y="99"/>
                    </a:lnTo>
                    <a:lnTo>
                      <a:pt x="2348" y="143"/>
                    </a:lnTo>
                    <a:lnTo>
                      <a:pt x="2350" y="95"/>
                    </a:lnTo>
                    <a:lnTo>
                      <a:pt x="2353" y="116"/>
                    </a:lnTo>
                    <a:lnTo>
                      <a:pt x="2356" y="53"/>
                    </a:lnTo>
                    <a:lnTo>
                      <a:pt x="2358" y="133"/>
                    </a:lnTo>
                    <a:lnTo>
                      <a:pt x="2361" y="145"/>
                    </a:lnTo>
                    <a:lnTo>
                      <a:pt x="2364" y="118"/>
                    </a:lnTo>
                    <a:lnTo>
                      <a:pt x="2366" y="151"/>
                    </a:lnTo>
                    <a:lnTo>
                      <a:pt x="2369" y="132"/>
                    </a:lnTo>
                    <a:lnTo>
                      <a:pt x="2371" y="71"/>
                    </a:lnTo>
                    <a:lnTo>
                      <a:pt x="2374" y="66"/>
                    </a:lnTo>
                    <a:lnTo>
                      <a:pt x="2376" y="93"/>
                    </a:lnTo>
                    <a:lnTo>
                      <a:pt x="2379" y="143"/>
                    </a:lnTo>
                    <a:lnTo>
                      <a:pt x="2382" y="146"/>
                    </a:lnTo>
                    <a:lnTo>
                      <a:pt x="2384" y="146"/>
                    </a:lnTo>
                    <a:lnTo>
                      <a:pt x="2387" y="134"/>
                    </a:lnTo>
                    <a:lnTo>
                      <a:pt x="2390" y="117"/>
                    </a:lnTo>
                    <a:lnTo>
                      <a:pt x="2392" y="92"/>
                    </a:lnTo>
                    <a:lnTo>
                      <a:pt x="2395" y="166"/>
                    </a:lnTo>
                    <a:lnTo>
                      <a:pt x="2397" y="63"/>
                    </a:lnTo>
                    <a:lnTo>
                      <a:pt x="2400" y="127"/>
                    </a:lnTo>
                    <a:lnTo>
                      <a:pt x="2403" y="108"/>
                    </a:lnTo>
                    <a:lnTo>
                      <a:pt x="2405" y="139"/>
                    </a:lnTo>
                    <a:lnTo>
                      <a:pt x="2408" y="114"/>
                    </a:lnTo>
                    <a:lnTo>
                      <a:pt x="2410" y="113"/>
                    </a:lnTo>
                    <a:lnTo>
                      <a:pt x="2413" y="160"/>
                    </a:lnTo>
                    <a:lnTo>
                      <a:pt x="2416" y="159"/>
                    </a:lnTo>
                    <a:lnTo>
                      <a:pt x="2418" y="131"/>
                    </a:lnTo>
                    <a:lnTo>
                      <a:pt x="2421" y="125"/>
                    </a:lnTo>
                    <a:lnTo>
                      <a:pt x="2424" y="108"/>
                    </a:lnTo>
                    <a:lnTo>
                      <a:pt x="2426" y="42"/>
                    </a:lnTo>
                    <a:lnTo>
                      <a:pt x="2429" y="104"/>
                    </a:lnTo>
                    <a:lnTo>
                      <a:pt x="2431" y="107"/>
                    </a:lnTo>
                    <a:lnTo>
                      <a:pt x="2434" y="134"/>
                    </a:lnTo>
                    <a:lnTo>
                      <a:pt x="2436" y="132"/>
                    </a:lnTo>
                    <a:lnTo>
                      <a:pt x="2439" y="143"/>
                    </a:lnTo>
                    <a:lnTo>
                      <a:pt x="2442" y="107"/>
                    </a:lnTo>
                    <a:lnTo>
                      <a:pt x="2444" y="75"/>
                    </a:lnTo>
                    <a:lnTo>
                      <a:pt x="2447" y="64"/>
                    </a:lnTo>
                    <a:lnTo>
                      <a:pt x="2450" y="128"/>
                    </a:lnTo>
                    <a:lnTo>
                      <a:pt x="2452" y="104"/>
                    </a:lnTo>
                    <a:lnTo>
                      <a:pt x="2455" y="81"/>
                    </a:lnTo>
                    <a:lnTo>
                      <a:pt x="2457" y="74"/>
                    </a:lnTo>
                    <a:lnTo>
                      <a:pt x="2460" y="145"/>
                    </a:lnTo>
                    <a:lnTo>
                      <a:pt x="2463" y="73"/>
                    </a:lnTo>
                    <a:lnTo>
                      <a:pt x="2465" y="105"/>
                    </a:lnTo>
                    <a:lnTo>
                      <a:pt x="2468" y="63"/>
                    </a:lnTo>
                    <a:lnTo>
                      <a:pt x="2470" y="68"/>
                    </a:lnTo>
                    <a:lnTo>
                      <a:pt x="2473" y="95"/>
                    </a:lnTo>
                    <a:lnTo>
                      <a:pt x="2476" y="98"/>
                    </a:lnTo>
                    <a:lnTo>
                      <a:pt x="2478" y="135"/>
                    </a:lnTo>
                    <a:lnTo>
                      <a:pt x="2481" y="90"/>
                    </a:lnTo>
                    <a:lnTo>
                      <a:pt x="2484" y="131"/>
                    </a:lnTo>
                    <a:lnTo>
                      <a:pt x="2486" y="136"/>
                    </a:lnTo>
                    <a:lnTo>
                      <a:pt x="2489" y="146"/>
                    </a:lnTo>
                    <a:lnTo>
                      <a:pt x="2491" y="71"/>
                    </a:lnTo>
                    <a:lnTo>
                      <a:pt x="2494" y="101"/>
                    </a:lnTo>
                    <a:lnTo>
                      <a:pt x="2496" y="101"/>
                    </a:lnTo>
                    <a:lnTo>
                      <a:pt x="2499" y="135"/>
                    </a:lnTo>
                    <a:lnTo>
                      <a:pt x="2502" y="111"/>
                    </a:lnTo>
                    <a:lnTo>
                      <a:pt x="2504" y="106"/>
                    </a:lnTo>
                    <a:lnTo>
                      <a:pt x="2507" y="117"/>
                    </a:lnTo>
                    <a:lnTo>
                      <a:pt x="2510" y="155"/>
                    </a:lnTo>
                    <a:lnTo>
                      <a:pt x="2512" y="95"/>
                    </a:lnTo>
                    <a:lnTo>
                      <a:pt x="2515" y="126"/>
                    </a:lnTo>
                    <a:lnTo>
                      <a:pt x="2517" y="81"/>
                    </a:lnTo>
                    <a:lnTo>
                      <a:pt x="2520" y="93"/>
                    </a:lnTo>
                    <a:lnTo>
                      <a:pt x="2523" y="74"/>
                    </a:lnTo>
                    <a:lnTo>
                      <a:pt x="2525" y="77"/>
                    </a:lnTo>
                    <a:lnTo>
                      <a:pt x="2528" y="146"/>
                    </a:lnTo>
                    <a:lnTo>
                      <a:pt x="2530" y="140"/>
                    </a:lnTo>
                    <a:lnTo>
                      <a:pt x="2533" y="128"/>
                    </a:lnTo>
                    <a:lnTo>
                      <a:pt x="2536" y="112"/>
                    </a:lnTo>
                    <a:lnTo>
                      <a:pt x="2538" y="98"/>
                    </a:lnTo>
                    <a:lnTo>
                      <a:pt x="2541" y="75"/>
                    </a:lnTo>
                    <a:lnTo>
                      <a:pt x="2544" y="146"/>
                    </a:lnTo>
                    <a:lnTo>
                      <a:pt x="2546" y="109"/>
                    </a:lnTo>
                    <a:lnTo>
                      <a:pt x="2549" y="103"/>
                    </a:lnTo>
                    <a:lnTo>
                      <a:pt x="2551" y="125"/>
                    </a:lnTo>
                    <a:lnTo>
                      <a:pt x="2554" y="182"/>
                    </a:lnTo>
                    <a:lnTo>
                      <a:pt x="2556" y="235"/>
                    </a:lnTo>
                    <a:lnTo>
                      <a:pt x="2559" y="176"/>
                    </a:lnTo>
                    <a:lnTo>
                      <a:pt x="2562" y="116"/>
                    </a:lnTo>
                    <a:lnTo>
                      <a:pt x="2564" y="121"/>
                    </a:lnTo>
                    <a:lnTo>
                      <a:pt x="2567" y="128"/>
                    </a:lnTo>
                    <a:lnTo>
                      <a:pt x="2570" y="128"/>
                    </a:lnTo>
                    <a:lnTo>
                      <a:pt x="2572" y="167"/>
                    </a:lnTo>
                    <a:lnTo>
                      <a:pt x="2575" y="117"/>
                    </a:lnTo>
                    <a:lnTo>
                      <a:pt x="2577" y="146"/>
                    </a:lnTo>
                    <a:lnTo>
                      <a:pt x="2580" y="150"/>
                    </a:lnTo>
                    <a:lnTo>
                      <a:pt x="2583" y="112"/>
                    </a:lnTo>
                    <a:lnTo>
                      <a:pt x="2585" y="132"/>
                    </a:lnTo>
                    <a:lnTo>
                      <a:pt x="2588" y="112"/>
                    </a:lnTo>
                    <a:lnTo>
                      <a:pt x="2590" y="100"/>
                    </a:lnTo>
                    <a:lnTo>
                      <a:pt x="2593" y="124"/>
                    </a:lnTo>
                    <a:lnTo>
                      <a:pt x="2596" y="64"/>
                    </a:lnTo>
                    <a:lnTo>
                      <a:pt x="2598" y="86"/>
                    </a:lnTo>
                    <a:lnTo>
                      <a:pt x="2601" y="158"/>
                    </a:lnTo>
                    <a:lnTo>
                      <a:pt x="2604" y="162"/>
                    </a:lnTo>
                    <a:lnTo>
                      <a:pt x="2606" y="131"/>
                    </a:lnTo>
                  </a:path>
                </a:pathLst>
              </a:custGeom>
              <a:noFill/>
              <a:ln w="31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grpSp>
          <p:nvGrpSpPr>
            <p:cNvPr id="553" name="组合 552"/>
            <p:cNvGrpSpPr/>
            <p:nvPr/>
          </p:nvGrpSpPr>
          <p:grpSpPr>
            <a:xfrm>
              <a:off x="432145" y="5275454"/>
              <a:ext cx="826353" cy="1056320"/>
              <a:chOff x="1916630" y="4387547"/>
              <a:chExt cx="686770" cy="746606"/>
            </a:xfrm>
          </p:grpSpPr>
          <p:sp>
            <p:nvSpPr>
              <p:cNvPr id="554" name="文本框 129">
                <a:extLst>
                  <a:ext uri="{FF2B5EF4-FFF2-40B4-BE49-F238E27FC236}">
                    <a16:creationId xmlns:a16="http://schemas.microsoft.com/office/drawing/2014/main" id="{3EE8D729-DE6D-474D-84B2-BED9E9FF5795}"/>
                  </a:ext>
                </a:extLst>
              </p:cNvPr>
              <p:cNvSpPr txBox="1"/>
              <p:nvPr/>
            </p:nvSpPr>
            <p:spPr>
              <a:xfrm>
                <a:off x="2031896" y="4949247"/>
                <a:ext cx="571504" cy="184906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00 ms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5" name="文本框 130">
                <a:extLst>
                  <a:ext uri="{FF2B5EF4-FFF2-40B4-BE49-F238E27FC236}">
                    <a16:creationId xmlns:a16="http://schemas.microsoft.com/office/drawing/2014/main" id="{0A8545C1-8CDB-4C4B-AE79-50679BF0ED16}"/>
                  </a:ext>
                </a:extLst>
              </p:cNvPr>
              <p:cNvSpPr txBox="1"/>
              <p:nvPr/>
            </p:nvSpPr>
            <p:spPr>
              <a:xfrm flipV="1">
                <a:off x="1916630" y="4387547"/>
                <a:ext cx="287762" cy="58683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vert="eaVert" wrap="squar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30% </a:t>
                </a:r>
                <a:r>
                  <a:rPr lang="el-GR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/F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56" name="直接连接符 555">
                <a:extLst>
                  <a:ext uri="{FF2B5EF4-FFF2-40B4-BE49-F238E27FC236}">
                    <a16:creationId xmlns:a16="http://schemas.microsoft.com/office/drawing/2014/main" id="{BD0EBBFF-7E82-48F9-8651-531BB4942F64}"/>
                  </a:ext>
                </a:extLst>
              </p:cNvPr>
              <p:cNvCxnSpPr/>
              <p:nvPr/>
            </p:nvCxnSpPr>
            <p:spPr>
              <a:xfrm>
                <a:off x="2143116" y="4521132"/>
                <a:ext cx="0" cy="4517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7" name="直接连接符 556">
                <a:extLst>
                  <a:ext uri="{FF2B5EF4-FFF2-40B4-BE49-F238E27FC236}">
                    <a16:creationId xmlns:a16="http://schemas.microsoft.com/office/drawing/2014/main" id="{30F4260E-F553-4A40-9F74-591F47989620}"/>
                  </a:ext>
                </a:extLst>
              </p:cNvPr>
              <p:cNvCxnSpPr/>
              <p:nvPr/>
            </p:nvCxnSpPr>
            <p:spPr>
              <a:xfrm>
                <a:off x="2141213" y="4971296"/>
                <a:ext cx="22931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8" name="组合 557"/>
            <p:cNvGrpSpPr/>
            <p:nvPr/>
          </p:nvGrpSpPr>
          <p:grpSpPr>
            <a:xfrm>
              <a:off x="713356" y="6304893"/>
              <a:ext cx="1323438" cy="364201"/>
              <a:chOff x="155615" y="6962926"/>
              <a:chExt cx="1099889" cy="302684"/>
            </a:xfrm>
          </p:grpSpPr>
          <p:sp>
            <p:nvSpPr>
              <p:cNvPr id="559" name="文本框 159">
                <a:extLst>
                  <a:ext uri="{FF2B5EF4-FFF2-40B4-BE49-F238E27FC236}">
                    <a16:creationId xmlns:a16="http://schemas.microsoft.com/office/drawing/2014/main" id="{6F1DCB04-103D-4B63-A4D7-A9D368C2CF8A}"/>
                  </a:ext>
                </a:extLst>
              </p:cNvPr>
              <p:cNvSpPr txBox="1"/>
              <p:nvPr/>
            </p:nvSpPr>
            <p:spPr>
              <a:xfrm>
                <a:off x="691704" y="7048188"/>
                <a:ext cx="563800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560" name="Picture 13"/>
              <p:cNvPicPr>
                <a:picLocks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 rot="16200000">
                <a:off x="647333" y="6761241"/>
                <a:ext cx="90000" cy="493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1" name="文本框 158">
                <a:extLst>
                  <a:ext uri="{FF2B5EF4-FFF2-40B4-BE49-F238E27FC236}">
                    <a16:creationId xmlns:a16="http://schemas.microsoft.com/office/drawing/2014/main" id="{14FBF24F-3C0F-4140-ABA2-35CC9D54DDCD}"/>
                  </a:ext>
                </a:extLst>
              </p:cNvPr>
              <p:cNvSpPr txBox="1"/>
              <p:nvPr/>
            </p:nvSpPr>
            <p:spPr>
              <a:xfrm>
                <a:off x="155615" y="7048188"/>
                <a:ext cx="602435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34" name="组合 733"/>
            <p:cNvGrpSpPr/>
            <p:nvPr/>
          </p:nvGrpSpPr>
          <p:grpSpPr>
            <a:xfrm>
              <a:off x="778394" y="850963"/>
              <a:ext cx="1179934" cy="1273369"/>
              <a:chOff x="4012201" y="-82838"/>
              <a:chExt cx="1555928" cy="1679135"/>
            </a:xfrm>
          </p:grpSpPr>
          <p:grpSp>
            <p:nvGrpSpPr>
              <p:cNvPr id="735" name="组合 734"/>
              <p:cNvGrpSpPr/>
              <p:nvPr/>
            </p:nvGrpSpPr>
            <p:grpSpPr>
              <a:xfrm>
                <a:off x="4012201" y="1"/>
                <a:ext cx="1555928" cy="1596296"/>
                <a:chOff x="1300756" y="2982683"/>
                <a:chExt cx="1198736" cy="1229837"/>
              </a:xfrm>
            </p:grpSpPr>
            <p:grpSp>
              <p:nvGrpSpPr>
                <p:cNvPr id="737" name="组合 736"/>
                <p:cNvGrpSpPr/>
                <p:nvPr/>
              </p:nvGrpSpPr>
              <p:grpSpPr>
                <a:xfrm>
                  <a:off x="1300756" y="3331196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742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9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3" name="椭圆 79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5" name="椭圆 79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3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8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7" name="椭圆 78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9" name="椭圆 78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9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4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8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1" name="椭圆 78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3" name="椭圆 78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8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5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7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5" name="椭圆 77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7" name="椭圆 77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6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6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9" name="椭圆 76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1" name="椭圆 77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7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7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6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3" name="椭圆 76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5" name="椭圆 76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8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5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7" name="椭圆 75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9" name="椭圆 75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6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749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5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1" name="椭圆 75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3" name="椭圆 75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5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738" name="图片 737">
                  <a:extLst>
                    <a:ext uri="{FF2B5EF4-FFF2-40B4-BE49-F238E27FC236}">
                      <a16:creationId xmlns:a16="http://schemas.microsoft.com/office/drawing/2014/main" id="{1DDD5758-B7CD-4A8F-8B9E-57FB2236EB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2500" b="98600" l="11850" r="8975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372" t="7628" r="20697" b="5282"/>
                <a:stretch/>
              </p:blipFill>
              <p:spPr>
                <a:xfrm>
                  <a:off x="1499554" y="2982683"/>
                  <a:ext cx="789833" cy="1229837"/>
                </a:xfrm>
                <a:prstGeom prst="rect">
                  <a:avLst/>
                </a:prstGeom>
              </p:spPr>
            </p:pic>
            <p:grpSp>
              <p:nvGrpSpPr>
                <p:cNvPr id="739" name="组合 738"/>
                <p:cNvGrpSpPr/>
                <p:nvPr/>
              </p:nvGrpSpPr>
              <p:grpSpPr>
                <a:xfrm>
                  <a:off x="1901179" y="3033699"/>
                  <a:ext cx="130238" cy="154302"/>
                  <a:chOff x="1901179" y="3033699"/>
                  <a:chExt cx="130238" cy="154302"/>
                </a:xfrm>
              </p:grpSpPr>
              <p:sp>
                <p:nvSpPr>
                  <p:cNvPr id="740" name="任意多边形 739"/>
                  <p:cNvSpPr>
                    <a:spLocks noChangeAspect="1"/>
                  </p:cNvSpPr>
                  <p:nvPr/>
                </p:nvSpPr>
                <p:spPr>
                  <a:xfrm>
                    <a:off x="1968808" y="3033699"/>
                    <a:ext cx="62609" cy="72000"/>
                  </a:xfrm>
                  <a:custGeom>
                    <a:avLst/>
                    <a:gdLst>
                      <a:gd name="connsiteX0" fmla="*/ 0 w 76200"/>
                      <a:gd name="connsiteY0" fmla="*/ 87630 h 87630"/>
                      <a:gd name="connsiteX1" fmla="*/ 22860 w 76200"/>
                      <a:gd name="connsiteY1" fmla="*/ 24765 h 87630"/>
                      <a:gd name="connsiteX2" fmla="*/ 76200 w 76200"/>
                      <a:gd name="connsiteY2" fmla="*/ 0 h 876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6200" h="87630">
                        <a:moveTo>
                          <a:pt x="0" y="87630"/>
                        </a:moveTo>
                        <a:cubicBezTo>
                          <a:pt x="5080" y="63500"/>
                          <a:pt x="10160" y="39370"/>
                          <a:pt x="22860" y="24765"/>
                        </a:cubicBezTo>
                        <a:cubicBezTo>
                          <a:pt x="35560" y="10160"/>
                          <a:pt x="55880" y="5080"/>
                          <a:pt x="76200" y="0"/>
                        </a:cubicBezTo>
                      </a:path>
                    </a:pathLst>
                  </a:custGeom>
                  <a:ln w="19050">
                    <a:solidFill>
                      <a:schemeClr val="bg1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741" name="任意多边形 740"/>
                  <p:cNvSpPr>
                    <a:spLocks noChangeAspect="1"/>
                  </p:cNvSpPr>
                  <p:nvPr/>
                </p:nvSpPr>
                <p:spPr>
                  <a:xfrm>
                    <a:off x="1901179" y="3098001"/>
                    <a:ext cx="82830" cy="90000"/>
                  </a:xfrm>
                  <a:custGeom>
                    <a:avLst/>
                    <a:gdLst>
                      <a:gd name="connsiteX0" fmla="*/ 0 w 139382"/>
                      <a:gd name="connsiteY0" fmla="*/ 103822 h 151447"/>
                      <a:gd name="connsiteX1" fmla="*/ 36195 w 139382"/>
                      <a:gd name="connsiteY1" fmla="*/ 60007 h 151447"/>
                      <a:gd name="connsiteX2" fmla="*/ 43815 w 139382"/>
                      <a:gd name="connsiteY2" fmla="*/ 21907 h 151447"/>
                      <a:gd name="connsiteX3" fmla="*/ 55245 w 139382"/>
                      <a:gd name="connsiteY3" fmla="*/ 6667 h 151447"/>
                      <a:gd name="connsiteX4" fmla="*/ 80010 w 139382"/>
                      <a:gd name="connsiteY4" fmla="*/ 952 h 151447"/>
                      <a:gd name="connsiteX5" fmla="*/ 118110 w 139382"/>
                      <a:gd name="connsiteY5" fmla="*/ 12382 h 151447"/>
                      <a:gd name="connsiteX6" fmla="*/ 137160 w 139382"/>
                      <a:gd name="connsiteY6" fmla="*/ 40957 h 151447"/>
                      <a:gd name="connsiteX7" fmla="*/ 131445 w 139382"/>
                      <a:gd name="connsiteY7" fmla="*/ 79057 h 151447"/>
                      <a:gd name="connsiteX8" fmla="*/ 99060 w 139382"/>
                      <a:gd name="connsiteY8" fmla="*/ 96202 h 151447"/>
                      <a:gd name="connsiteX9" fmla="*/ 70485 w 139382"/>
                      <a:gd name="connsiteY9" fmla="*/ 120967 h 151447"/>
                      <a:gd name="connsiteX10" fmla="*/ 53340 w 139382"/>
                      <a:gd name="connsiteY10" fmla="*/ 151447 h 1514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39382" h="151447">
                        <a:moveTo>
                          <a:pt x="0" y="103822"/>
                        </a:moveTo>
                        <a:cubicBezTo>
                          <a:pt x="14446" y="88740"/>
                          <a:pt x="28893" y="73659"/>
                          <a:pt x="36195" y="60007"/>
                        </a:cubicBezTo>
                        <a:cubicBezTo>
                          <a:pt x="43497" y="46355"/>
                          <a:pt x="40640" y="30797"/>
                          <a:pt x="43815" y="21907"/>
                        </a:cubicBezTo>
                        <a:cubicBezTo>
                          <a:pt x="46990" y="13017"/>
                          <a:pt x="49213" y="10160"/>
                          <a:pt x="55245" y="6667"/>
                        </a:cubicBezTo>
                        <a:cubicBezTo>
                          <a:pt x="61278" y="3175"/>
                          <a:pt x="69533" y="0"/>
                          <a:pt x="80010" y="952"/>
                        </a:cubicBezTo>
                        <a:cubicBezTo>
                          <a:pt x="90487" y="1904"/>
                          <a:pt x="108585" y="5715"/>
                          <a:pt x="118110" y="12382"/>
                        </a:cubicBezTo>
                        <a:cubicBezTo>
                          <a:pt x="127635" y="19049"/>
                          <a:pt x="134938" y="29845"/>
                          <a:pt x="137160" y="40957"/>
                        </a:cubicBezTo>
                        <a:cubicBezTo>
                          <a:pt x="139382" y="52069"/>
                          <a:pt x="137795" y="69849"/>
                          <a:pt x="131445" y="79057"/>
                        </a:cubicBezTo>
                        <a:cubicBezTo>
                          <a:pt x="125095" y="88265"/>
                          <a:pt x="109220" y="89217"/>
                          <a:pt x="99060" y="96202"/>
                        </a:cubicBezTo>
                        <a:cubicBezTo>
                          <a:pt x="88900" y="103187"/>
                          <a:pt x="78105" y="111760"/>
                          <a:pt x="70485" y="120967"/>
                        </a:cubicBezTo>
                        <a:cubicBezTo>
                          <a:pt x="62865" y="130175"/>
                          <a:pt x="58102" y="140811"/>
                          <a:pt x="53340" y="151447"/>
                        </a:cubicBezTo>
                      </a:path>
                    </a:pathLst>
                  </a:custGeom>
                  <a:ln w="19050"/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736" name="五角星 89"/>
              <p:cNvSpPr>
                <a:spLocks noChangeAspect="1"/>
              </p:cNvSpPr>
              <p:nvPr/>
            </p:nvSpPr>
            <p:spPr>
              <a:xfrm rot="381352" flipH="1">
                <a:off x="4898876" y="-82838"/>
                <a:ext cx="255266" cy="244160"/>
              </a:xfrm>
              <a:prstGeom prst="star5">
                <a:avLst/>
              </a:prstGeom>
              <a:solidFill>
                <a:srgbClr val="00B050"/>
              </a:solidFill>
              <a:ln w="9525" cap="flat" cmpd="sng" algn="ctr">
                <a:noFill/>
                <a:prstDash val="solid"/>
                <a:miter lim="800000"/>
              </a:ln>
              <a:effectLst>
                <a:glow rad="63500">
                  <a:schemeClr val="accent6">
                    <a:satMod val="175000"/>
                    <a:alpha val="40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317500" prst="cross"/>
              </a:sp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</p:grpSp>
      <p:grpSp>
        <p:nvGrpSpPr>
          <p:cNvPr id="7" name="组合 6"/>
          <p:cNvGrpSpPr/>
          <p:nvPr/>
        </p:nvGrpSpPr>
        <p:grpSpPr>
          <a:xfrm>
            <a:off x="3429651" y="850963"/>
            <a:ext cx="1328019" cy="5818131"/>
            <a:chOff x="3429651" y="850963"/>
            <a:chExt cx="1328019" cy="5818131"/>
          </a:xfrm>
        </p:grpSpPr>
        <p:sp>
          <p:nvSpPr>
            <p:cNvPr id="246" name="文本框 108">
              <a:extLst>
                <a:ext uri="{FF2B5EF4-FFF2-40B4-BE49-F238E27FC236}">
                  <a16:creationId xmlns:a16="http://schemas.microsoft.com/office/drawing/2014/main" id="{AA17AD4C-AC6C-4C00-8FC7-A9ED202ADF15}"/>
                </a:ext>
              </a:extLst>
            </p:cNvPr>
            <p:cNvSpPr txBox="1"/>
            <p:nvPr/>
          </p:nvSpPr>
          <p:spPr>
            <a:xfrm>
              <a:off x="3632922" y="2440356"/>
              <a:ext cx="9277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AF594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70" name="组合 569"/>
            <p:cNvGrpSpPr/>
            <p:nvPr/>
          </p:nvGrpSpPr>
          <p:grpSpPr>
            <a:xfrm>
              <a:off x="3429651" y="6304747"/>
              <a:ext cx="1328019" cy="364347"/>
              <a:chOff x="2457792" y="6863106"/>
              <a:chExt cx="1103697" cy="302806"/>
            </a:xfrm>
          </p:grpSpPr>
          <p:pic>
            <p:nvPicPr>
              <p:cNvPr id="571" name="Picture 385"/>
              <p:cNvPicPr>
                <a:picLocks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 rot="16200000">
                <a:off x="2943476" y="6661422"/>
                <a:ext cx="90000" cy="493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72" name="文本框 159">
                <a:extLst>
                  <a:ext uri="{FF2B5EF4-FFF2-40B4-BE49-F238E27FC236}">
                    <a16:creationId xmlns:a16="http://schemas.microsoft.com/office/drawing/2014/main" id="{6F1DCB04-103D-4B63-A4D7-A9D368C2CF8A}"/>
                  </a:ext>
                </a:extLst>
              </p:cNvPr>
              <p:cNvSpPr txBox="1"/>
              <p:nvPr/>
            </p:nvSpPr>
            <p:spPr>
              <a:xfrm>
                <a:off x="2997688" y="6948490"/>
                <a:ext cx="563801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3" name="文本框 158">
                <a:extLst>
                  <a:ext uri="{FF2B5EF4-FFF2-40B4-BE49-F238E27FC236}">
                    <a16:creationId xmlns:a16="http://schemas.microsoft.com/office/drawing/2014/main" id="{14FBF24F-3C0F-4140-ABA2-35CC9D54DDCD}"/>
                  </a:ext>
                </a:extLst>
              </p:cNvPr>
              <p:cNvSpPr txBox="1"/>
              <p:nvPr/>
            </p:nvSpPr>
            <p:spPr>
              <a:xfrm>
                <a:off x="2457792" y="6948490"/>
                <a:ext cx="602435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83" name="组合 582"/>
            <p:cNvGrpSpPr/>
            <p:nvPr/>
          </p:nvGrpSpPr>
          <p:grpSpPr>
            <a:xfrm>
              <a:off x="3434731" y="4243976"/>
              <a:ext cx="1299506" cy="2034906"/>
              <a:chOff x="2693988" y="2963863"/>
              <a:chExt cx="4137025" cy="3268663"/>
            </a:xfrm>
          </p:grpSpPr>
          <p:sp>
            <p:nvSpPr>
              <p:cNvPr id="584" name="Rectangle 62"/>
              <p:cNvSpPr>
                <a:spLocks noChangeArrowheads="1"/>
              </p:cNvSpPr>
              <p:nvPr/>
            </p:nvSpPr>
            <p:spPr bwMode="auto">
              <a:xfrm>
                <a:off x="2693988" y="2963863"/>
                <a:ext cx="4137025" cy="32686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85" name="Freeform 138"/>
              <p:cNvSpPr>
                <a:spLocks/>
              </p:cNvSpPr>
              <p:nvPr/>
            </p:nvSpPr>
            <p:spPr bwMode="auto">
              <a:xfrm>
                <a:off x="2693988" y="3730625"/>
                <a:ext cx="4137025" cy="998538"/>
              </a:xfrm>
              <a:custGeom>
                <a:avLst/>
                <a:gdLst/>
                <a:ahLst/>
                <a:cxnLst>
                  <a:cxn ang="0">
                    <a:pos x="39" y="613"/>
                  </a:cxn>
                  <a:cxn ang="0">
                    <a:pos x="81" y="609"/>
                  </a:cxn>
                  <a:cxn ang="0">
                    <a:pos x="122" y="609"/>
                  </a:cxn>
                  <a:cxn ang="0">
                    <a:pos x="164" y="585"/>
                  </a:cxn>
                  <a:cxn ang="0">
                    <a:pos x="206" y="608"/>
                  </a:cxn>
                  <a:cxn ang="0">
                    <a:pos x="248" y="594"/>
                  </a:cxn>
                  <a:cxn ang="0">
                    <a:pos x="290" y="596"/>
                  </a:cxn>
                  <a:cxn ang="0">
                    <a:pos x="331" y="599"/>
                  </a:cxn>
                  <a:cxn ang="0">
                    <a:pos x="373" y="609"/>
                  </a:cxn>
                  <a:cxn ang="0">
                    <a:pos x="415" y="597"/>
                  </a:cxn>
                  <a:cxn ang="0">
                    <a:pos x="456" y="590"/>
                  </a:cxn>
                  <a:cxn ang="0">
                    <a:pos x="498" y="605"/>
                  </a:cxn>
                  <a:cxn ang="0">
                    <a:pos x="540" y="600"/>
                  </a:cxn>
                  <a:cxn ang="0">
                    <a:pos x="582" y="616"/>
                  </a:cxn>
                  <a:cxn ang="0">
                    <a:pos x="623" y="600"/>
                  </a:cxn>
                  <a:cxn ang="0">
                    <a:pos x="665" y="125"/>
                  </a:cxn>
                  <a:cxn ang="0">
                    <a:pos x="707" y="45"/>
                  </a:cxn>
                  <a:cxn ang="0">
                    <a:pos x="749" y="32"/>
                  </a:cxn>
                  <a:cxn ang="0">
                    <a:pos x="791" y="27"/>
                  </a:cxn>
                  <a:cxn ang="0">
                    <a:pos x="832" y="27"/>
                  </a:cxn>
                  <a:cxn ang="0">
                    <a:pos x="874" y="34"/>
                  </a:cxn>
                  <a:cxn ang="0">
                    <a:pos x="916" y="18"/>
                  </a:cxn>
                  <a:cxn ang="0">
                    <a:pos x="957" y="29"/>
                  </a:cxn>
                  <a:cxn ang="0">
                    <a:pos x="999" y="24"/>
                  </a:cxn>
                  <a:cxn ang="0">
                    <a:pos x="1041" y="38"/>
                  </a:cxn>
                  <a:cxn ang="0">
                    <a:pos x="1083" y="30"/>
                  </a:cxn>
                  <a:cxn ang="0">
                    <a:pos x="1124" y="38"/>
                  </a:cxn>
                  <a:cxn ang="0">
                    <a:pos x="1166" y="27"/>
                  </a:cxn>
                  <a:cxn ang="0">
                    <a:pos x="1208" y="17"/>
                  </a:cxn>
                  <a:cxn ang="0">
                    <a:pos x="1249" y="13"/>
                  </a:cxn>
                  <a:cxn ang="0">
                    <a:pos x="1291" y="16"/>
                  </a:cxn>
                  <a:cxn ang="0">
                    <a:pos x="1333" y="22"/>
                  </a:cxn>
                  <a:cxn ang="0">
                    <a:pos x="1375" y="14"/>
                  </a:cxn>
                  <a:cxn ang="0">
                    <a:pos x="1417" y="31"/>
                  </a:cxn>
                  <a:cxn ang="0">
                    <a:pos x="1458" y="27"/>
                  </a:cxn>
                  <a:cxn ang="0">
                    <a:pos x="1500" y="27"/>
                  </a:cxn>
                  <a:cxn ang="0">
                    <a:pos x="1542" y="24"/>
                  </a:cxn>
                  <a:cxn ang="0">
                    <a:pos x="1583" y="44"/>
                  </a:cxn>
                  <a:cxn ang="0">
                    <a:pos x="1625" y="39"/>
                  </a:cxn>
                  <a:cxn ang="0">
                    <a:pos x="1667" y="18"/>
                  </a:cxn>
                  <a:cxn ang="0">
                    <a:pos x="1709" y="27"/>
                  </a:cxn>
                  <a:cxn ang="0">
                    <a:pos x="1750" y="30"/>
                  </a:cxn>
                  <a:cxn ang="0">
                    <a:pos x="1792" y="8"/>
                  </a:cxn>
                  <a:cxn ang="0">
                    <a:pos x="1834" y="26"/>
                  </a:cxn>
                  <a:cxn ang="0">
                    <a:pos x="1876" y="27"/>
                  </a:cxn>
                  <a:cxn ang="0">
                    <a:pos x="1918" y="46"/>
                  </a:cxn>
                  <a:cxn ang="0">
                    <a:pos x="1959" y="76"/>
                  </a:cxn>
                  <a:cxn ang="0">
                    <a:pos x="2001" y="590"/>
                  </a:cxn>
                  <a:cxn ang="0">
                    <a:pos x="2043" y="600"/>
                  </a:cxn>
                  <a:cxn ang="0">
                    <a:pos x="2084" y="580"/>
                  </a:cxn>
                  <a:cxn ang="0">
                    <a:pos x="2126" y="600"/>
                  </a:cxn>
                  <a:cxn ang="0">
                    <a:pos x="2168" y="584"/>
                  </a:cxn>
                  <a:cxn ang="0">
                    <a:pos x="2210" y="606"/>
                  </a:cxn>
                  <a:cxn ang="0">
                    <a:pos x="2251" y="612"/>
                  </a:cxn>
                  <a:cxn ang="0">
                    <a:pos x="2293" y="593"/>
                  </a:cxn>
                  <a:cxn ang="0">
                    <a:pos x="2335" y="600"/>
                  </a:cxn>
                  <a:cxn ang="0">
                    <a:pos x="2376" y="609"/>
                  </a:cxn>
                  <a:cxn ang="0">
                    <a:pos x="2418" y="603"/>
                  </a:cxn>
                  <a:cxn ang="0">
                    <a:pos x="2460" y="601"/>
                  </a:cxn>
                  <a:cxn ang="0">
                    <a:pos x="2502" y="613"/>
                  </a:cxn>
                  <a:cxn ang="0">
                    <a:pos x="2544" y="612"/>
                  </a:cxn>
                  <a:cxn ang="0">
                    <a:pos x="2585" y="608"/>
                  </a:cxn>
                </a:cxnLst>
                <a:rect l="0" t="0" r="r" b="b"/>
                <a:pathLst>
                  <a:path w="2606" h="629">
                    <a:moveTo>
                      <a:pt x="0" y="614"/>
                    </a:moveTo>
                    <a:lnTo>
                      <a:pt x="2" y="593"/>
                    </a:lnTo>
                    <a:lnTo>
                      <a:pt x="5" y="587"/>
                    </a:lnTo>
                    <a:lnTo>
                      <a:pt x="8" y="589"/>
                    </a:lnTo>
                    <a:lnTo>
                      <a:pt x="10" y="586"/>
                    </a:lnTo>
                    <a:lnTo>
                      <a:pt x="13" y="606"/>
                    </a:lnTo>
                    <a:lnTo>
                      <a:pt x="16" y="593"/>
                    </a:lnTo>
                    <a:lnTo>
                      <a:pt x="18" y="602"/>
                    </a:lnTo>
                    <a:lnTo>
                      <a:pt x="21" y="591"/>
                    </a:lnTo>
                    <a:lnTo>
                      <a:pt x="23" y="597"/>
                    </a:lnTo>
                    <a:lnTo>
                      <a:pt x="26" y="609"/>
                    </a:lnTo>
                    <a:lnTo>
                      <a:pt x="29" y="600"/>
                    </a:lnTo>
                    <a:lnTo>
                      <a:pt x="31" y="593"/>
                    </a:lnTo>
                    <a:lnTo>
                      <a:pt x="34" y="611"/>
                    </a:lnTo>
                    <a:lnTo>
                      <a:pt x="36" y="597"/>
                    </a:lnTo>
                    <a:lnTo>
                      <a:pt x="39" y="613"/>
                    </a:lnTo>
                    <a:lnTo>
                      <a:pt x="42" y="602"/>
                    </a:lnTo>
                    <a:lnTo>
                      <a:pt x="44" y="617"/>
                    </a:lnTo>
                    <a:lnTo>
                      <a:pt x="47" y="605"/>
                    </a:lnTo>
                    <a:lnTo>
                      <a:pt x="50" y="594"/>
                    </a:lnTo>
                    <a:lnTo>
                      <a:pt x="52" y="600"/>
                    </a:lnTo>
                    <a:lnTo>
                      <a:pt x="55" y="594"/>
                    </a:lnTo>
                    <a:lnTo>
                      <a:pt x="57" y="610"/>
                    </a:lnTo>
                    <a:lnTo>
                      <a:pt x="60" y="583"/>
                    </a:lnTo>
                    <a:lnTo>
                      <a:pt x="62" y="594"/>
                    </a:lnTo>
                    <a:lnTo>
                      <a:pt x="65" y="603"/>
                    </a:lnTo>
                    <a:lnTo>
                      <a:pt x="68" y="598"/>
                    </a:lnTo>
                    <a:lnTo>
                      <a:pt x="70" y="625"/>
                    </a:lnTo>
                    <a:lnTo>
                      <a:pt x="73" y="614"/>
                    </a:lnTo>
                    <a:lnTo>
                      <a:pt x="76" y="599"/>
                    </a:lnTo>
                    <a:lnTo>
                      <a:pt x="78" y="598"/>
                    </a:lnTo>
                    <a:lnTo>
                      <a:pt x="81" y="609"/>
                    </a:lnTo>
                    <a:lnTo>
                      <a:pt x="83" y="605"/>
                    </a:lnTo>
                    <a:lnTo>
                      <a:pt x="86" y="594"/>
                    </a:lnTo>
                    <a:lnTo>
                      <a:pt x="89" y="603"/>
                    </a:lnTo>
                    <a:lnTo>
                      <a:pt x="91" y="606"/>
                    </a:lnTo>
                    <a:lnTo>
                      <a:pt x="94" y="611"/>
                    </a:lnTo>
                    <a:lnTo>
                      <a:pt x="96" y="618"/>
                    </a:lnTo>
                    <a:lnTo>
                      <a:pt x="99" y="575"/>
                    </a:lnTo>
                    <a:lnTo>
                      <a:pt x="102" y="611"/>
                    </a:lnTo>
                    <a:lnTo>
                      <a:pt x="104" y="594"/>
                    </a:lnTo>
                    <a:lnTo>
                      <a:pt x="107" y="597"/>
                    </a:lnTo>
                    <a:lnTo>
                      <a:pt x="110" y="600"/>
                    </a:lnTo>
                    <a:lnTo>
                      <a:pt x="112" y="590"/>
                    </a:lnTo>
                    <a:lnTo>
                      <a:pt x="115" y="589"/>
                    </a:lnTo>
                    <a:lnTo>
                      <a:pt x="117" y="599"/>
                    </a:lnTo>
                    <a:lnTo>
                      <a:pt x="120" y="609"/>
                    </a:lnTo>
                    <a:lnTo>
                      <a:pt x="122" y="609"/>
                    </a:lnTo>
                    <a:lnTo>
                      <a:pt x="125" y="600"/>
                    </a:lnTo>
                    <a:lnTo>
                      <a:pt x="128" y="598"/>
                    </a:lnTo>
                    <a:lnTo>
                      <a:pt x="130" y="607"/>
                    </a:lnTo>
                    <a:lnTo>
                      <a:pt x="133" y="601"/>
                    </a:lnTo>
                    <a:lnTo>
                      <a:pt x="136" y="614"/>
                    </a:lnTo>
                    <a:lnTo>
                      <a:pt x="138" y="621"/>
                    </a:lnTo>
                    <a:lnTo>
                      <a:pt x="141" y="602"/>
                    </a:lnTo>
                    <a:lnTo>
                      <a:pt x="143" y="620"/>
                    </a:lnTo>
                    <a:lnTo>
                      <a:pt x="146" y="587"/>
                    </a:lnTo>
                    <a:lnTo>
                      <a:pt x="149" y="603"/>
                    </a:lnTo>
                    <a:lnTo>
                      <a:pt x="151" y="597"/>
                    </a:lnTo>
                    <a:lnTo>
                      <a:pt x="154" y="597"/>
                    </a:lnTo>
                    <a:lnTo>
                      <a:pt x="156" y="596"/>
                    </a:lnTo>
                    <a:lnTo>
                      <a:pt x="159" y="599"/>
                    </a:lnTo>
                    <a:lnTo>
                      <a:pt x="162" y="610"/>
                    </a:lnTo>
                    <a:lnTo>
                      <a:pt x="164" y="585"/>
                    </a:lnTo>
                    <a:lnTo>
                      <a:pt x="167" y="599"/>
                    </a:lnTo>
                    <a:lnTo>
                      <a:pt x="170" y="606"/>
                    </a:lnTo>
                    <a:lnTo>
                      <a:pt x="172" y="607"/>
                    </a:lnTo>
                    <a:lnTo>
                      <a:pt x="175" y="594"/>
                    </a:lnTo>
                    <a:lnTo>
                      <a:pt x="177" y="604"/>
                    </a:lnTo>
                    <a:lnTo>
                      <a:pt x="180" y="618"/>
                    </a:lnTo>
                    <a:lnTo>
                      <a:pt x="182" y="594"/>
                    </a:lnTo>
                    <a:lnTo>
                      <a:pt x="185" y="614"/>
                    </a:lnTo>
                    <a:lnTo>
                      <a:pt x="188" y="609"/>
                    </a:lnTo>
                    <a:lnTo>
                      <a:pt x="190" y="601"/>
                    </a:lnTo>
                    <a:lnTo>
                      <a:pt x="193" y="601"/>
                    </a:lnTo>
                    <a:lnTo>
                      <a:pt x="196" y="598"/>
                    </a:lnTo>
                    <a:lnTo>
                      <a:pt x="198" y="609"/>
                    </a:lnTo>
                    <a:lnTo>
                      <a:pt x="201" y="589"/>
                    </a:lnTo>
                    <a:lnTo>
                      <a:pt x="203" y="591"/>
                    </a:lnTo>
                    <a:lnTo>
                      <a:pt x="206" y="608"/>
                    </a:lnTo>
                    <a:lnTo>
                      <a:pt x="209" y="597"/>
                    </a:lnTo>
                    <a:lnTo>
                      <a:pt x="211" y="600"/>
                    </a:lnTo>
                    <a:lnTo>
                      <a:pt x="214" y="617"/>
                    </a:lnTo>
                    <a:lnTo>
                      <a:pt x="216" y="611"/>
                    </a:lnTo>
                    <a:lnTo>
                      <a:pt x="219" y="606"/>
                    </a:lnTo>
                    <a:lnTo>
                      <a:pt x="222" y="615"/>
                    </a:lnTo>
                    <a:lnTo>
                      <a:pt x="224" y="586"/>
                    </a:lnTo>
                    <a:lnTo>
                      <a:pt x="227" y="607"/>
                    </a:lnTo>
                    <a:lnTo>
                      <a:pt x="230" y="592"/>
                    </a:lnTo>
                    <a:lnTo>
                      <a:pt x="232" y="586"/>
                    </a:lnTo>
                    <a:lnTo>
                      <a:pt x="235" y="602"/>
                    </a:lnTo>
                    <a:lnTo>
                      <a:pt x="237" y="588"/>
                    </a:lnTo>
                    <a:lnTo>
                      <a:pt x="240" y="587"/>
                    </a:lnTo>
                    <a:lnTo>
                      <a:pt x="242" y="596"/>
                    </a:lnTo>
                    <a:lnTo>
                      <a:pt x="245" y="608"/>
                    </a:lnTo>
                    <a:lnTo>
                      <a:pt x="248" y="594"/>
                    </a:lnTo>
                    <a:lnTo>
                      <a:pt x="250" y="599"/>
                    </a:lnTo>
                    <a:lnTo>
                      <a:pt x="253" y="602"/>
                    </a:lnTo>
                    <a:lnTo>
                      <a:pt x="256" y="607"/>
                    </a:lnTo>
                    <a:lnTo>
                      <a:pt x="258" y="605"/>
                    </a:lnTo>
                    <a:lnTo>
                      <a:pt x="261" y="586"/>
                    </a:lnTo>
                    <a:lnTo>
                      <a:pt x="263" y="593"/>
                    </a:lnTo>
                    <a:lnTo>
                      <a:pt x="266" y="604"/>
                    </a:lnTo>
                    <a:lnTo>
                      <a:pt x="269" y="619"/>
                    </a:lnTo>
                    <a:lnTo>
                      <a:pt x="271" y="598"/>
                    </a:lnTo>
                    <a:lnTo>
                      <a:pt x="274" y="592"/>
                    </a:lnTo>
                    <a:lnTo>
                      <a:pt x="276" y="589"/>
                    </a:lnTo>
                    <a:lnTo>
                      <a:pt x="279" y="581"/>
                    </a:lnTo>
                    <a:lnTo>
                      <a:pt x="282" y="594"/>
                    </a:lnTo>
                    <a:lnTo>
                      <a:pt x="284" y="606"/>
                    </a:lnTo>
                    <a:lnTo>
                      <a:pt x="287" y="596"/>
                    </a:lnTo>
                    <a:lnTo>
                      <a:pt x="290" y="596"/>
                    </a:lnTo>
                    <a:lnTo>
                      <a:pt x="292" y="592"/>
                    </a:lnTo>
                    <a:lnTo>
                      <a:pt x="295" y="605"/>
                    </a:lnTo>
                    <a:lnTo>
                      <a:pt x="297" y="606"/>
                    </a:lnTo>
                    <a:lnTo>
                      <a:pt x="300" y="584"/>
                    </a:lnTo>
                    <a:lnTo>
                      <a:pt x="302" y="575"/>
                    </a:lnTo>
                    <a:lnTo>
                      <a:pt x="305" y="588"/>
                    </a:lnTo>
                    <a:lnTo>
                      <a:pt x="308" y="600"/>
                    </a:lnTo>
                    <a:lnTo>
                      <a:pt x="310" y="589"/>
                    </a:lnTo>
                    <a:lnTo>
                      <a:pt x="313" y="606"/>
                    </a:lnTo>
                    <a:lnTo>
                      <a:pt x="316" y="603"/>
                    </a:lnTo>
                    <a:lnTo>
                      <a:pt x="318" y="600"/>
                    </a:lnTo>
                    <a:lnTo>
                      <a:pt x="321" y="620"/>
                    </a:lnTo>
                    <a:lnTo>
                      <a:pt x="323" y="603"/>
                    </a:lnTo>
                    <a:lnTo>
                      <a:pt x="326" y="593"/>
                    </a:lnTo>
                    <a:lnTo>
                      <a:pt x="329" y="600"/>
                    </a:lnTo>
                    <a:lnTo>
                      <a:pt x="331" y="599"/>
                    </a:lnTo>
                    <a:lnTo>
                      <a:pt x="334" y="598"/>
                    </a:lnTo>
                    <a:lnTo>
                      <a:pt x="336" y="594"/>
                    </a:lnTo>
                    <a:lnTo>
                      <a:pt x="339" y="586"/>
                    </a:lnTo>
                    <a:lnTo>
                      <a:pt x="342" y="582"/>
                    </a:lnTo>
                    <a:lnTo>
                      <a:pt x="344" y="587"/>
                    </a:lnTo>
                    <a:lnTo>
                      <a:pt x="347" y="605"/>
                    </a:lnTo>
                    <a:lnTo>
                      <a:pt x="350" y="586"/>
                    </a:lnTo>
                    <a:lnTo>
                      <a:pt x="352" y="578"/>
                    </a:lnTo>
                    <a:lnTo>
                      <a:pt x="355" y="592"/>
                    </a:lnTo>
                    <a:lnTo>
                      <a:pt x="357" y="596"/>
                    </a:lnTo>
                    <a:lnTo>
                      <a:pt x="360" y="603"/>
                    </a:lnTo>
                    <a:lnTo>
                      <a:pt x="362" y="594"/>
                    </a:lnTo>
                    <a:lnTo>
                      <a:pt x="365" y="597"/>
                    </a:lnTo>
                    <a:lnTo>
                      <a:pt x="368" y="612"/>
                    </a:lnTo>
                    <a:lnTo>
                      <a:pt x="370" y="593"/>
                    </a:lnTo>
                    <a:lnTo>
                      <a:pt x="373" y="609"/>
                    </a:lnTo>
                    <a:lnTo>
                      <a:pt x="376" y="608"/>
                    </a:lnTo>
                    <a:lnTo>
                      <a:pt x="378" y="615"/>
                    </a:lnTo>
                    <a:lnTo>
                      <a:pt x="381" y="584"/>
                    </a:lnTo>
                    <a:lnTo>
                      <a:pt x="383" y="596"/>
                    </a:lnTo>
                    <a:lnTo>
                      <a:pt x="386" y="592"/>
                    </a:lnTo>
                    <a:lnTo>
                      <a:pt x="389" y="608"/>
                    </a:lnTo>
                    <a:lnTo>
                      <a:pt x="391" y="602"/>
                    </a:lnTo>
                    <a:lnTo>
                      <a:pt x="394" y="600"/>
                    </a:lnTo>
                    <a:lnTo>
                      <a:pt x="396" y="608"/>
                    </a:lnTo>
                    <a:lnTo>
                      <a:pt x="399" y="604"/>
                    </a:lnTo>
                    <a:lnTo>
                      <a:pt x="402" y="605"/>
                    </a:lnTo>
                    <a:lnTo>
                      <a:pt x="404" y="588"/>
                    </a:lnTo>
                    <a:lnTo>
                      <a:pt x="407" y="605"/>
                    </a:lnTo>
                    <a:lnTo>
                      <a:pt x="410" y="599"/>
                    </a:lnTo>
                    <a:lnTo>
                      <a:pt x="412" y="607"/>
                    </a:lnTo>
                    <a:lnTo>
                      <a:pt x="415" y="597"/>
                    </a:lnTo>
                    <a:lnTo>
                      <a:pt x="417" y="581"/>
                    </a:lnTo>
                    <a:lnTo>
                      <a:pt x="420" y="601"/>
                    </a:lnTo>
                    <a:lnTo>
                      <a:pt x="422" y="602"/>
                    </a:lnTo>
                    <a:lnTo>
                      <a:pt x="425" y="585"/>
                    </a:lnTo>
                    <a:lnTo>
                      <a:pt x="428" y="612"/>
                    </a:lnTo>
                    <a:lnTo>
                      <a:pt x="430" y="594"/>
                    </a:lnTo>
                    <a:lnTo>
                      <a:pt x="433" y="595"/>
                    </a:lnTo>
                    <a:lnTo>
                      <a:pt x="436" y="601"/>
                    </a:lnTo>
                    <a:lnTo>
                      <a:pt x="438" y="607"/>
                    </a:lnTo>
                    <a:lnTo>
                      <a:pt x="441" y="597"/>
                    </a:lnTo>
                    <a:lnTo>
                      <a:pt x="443" y="584"/>
                    </a:lnTo>
                    <a:lnTo>
                      <a:pt x="446" y="589"/>
                    </a:lnTo>
                    <a:lnTo>
                      <a:pt x="449" y="595"/>
                    </a:lnTo>
                    <a:lnTo>
                      <a:pt x="451" y="604"/>
                    </a:lnTo>
                    <a:lnTo>
                      <a:pt x="454" y="592"/>
                    </a:lnTo>
                    <a:lnTo>
                      <a:pt x="456" y="590"/>
                    </a:lnTo>
                    <a:lnTo>
                      <a:pt x="459" y="612"/>
                    </a:lnTo>
                    <a:lnTo>
                      <a:pt x="462" y="606"/>
                    </a:lnTo>
                    <a:lnTo>
                      <a:pt x="464" y="607"/>
                    </a:lnTo>
                    <a:lnTo>
                      <a:pt x="467" y="615"/>
                    </a:lnTo>
                    <a:lnTo>
                      <a:pt x="470" y="586"/>
                    </a:lnTo>
                    <a:lnTo>
                      <a:pt x="472" y="586"/>
                    </a:lnTo>
                    <a:lnTo>
                      <a:pt x="475" y="603"/>
                    </a:lnTo>
                    <a:lnTo>
                      <a:pt x="477" y="602"/>
                    </a:lnTo>
                    <a:lnTo>
                      <a:pt x="480" y="594"/>
                    </a:lnTo>
                    <a:lnTo>
                      <a:pt x="482" y="595"/>
                    </a:lnTo>
                    <a:lnTo>
                      <a:pt x="485" y="608"/>
                    </a:lnTo>
                    <a:lnTo>
                      <a:pt x="488" y="613"/>
                    </a:lnTo>
                    <a:lnTo>
                      <a:pt x="490" y="608"/>
                    </a:lnTo>
                    <a:lnTo>
                      <a:pt x="493" y="599"/>
                    </a:lnTo>
                    <a:lnTo>
                      <a:pt x="496" y="624"/>
                    </a:lnTo>
                    <a:lnTo>
                      <a:pt x="498" y="605"/>
                    </a:lnTo>
                    <a:lnTo>
                      <a:pt x="501" y="601"/>
                    </a:lnTo>
                    <a:lnTo>
                      <a:pt x="503" y="599"/>
                    </a:lnTo>
                    <a:lnTo>
                      <a:pt x="506" y="613"/>
                    </a:lnTo>
                    <a:lnTo>
                      <a:pt x="509" y="599"/>
                    </a:lnTo>
                    <a:lnTo>
                      <a:pt x="511" y="612"/>
                    </a:lnTo>
                    <a:lnTo>
                      <a:pt x="514" y="585"/>
                    </a:lnTo>
                    <a:lnTo>
                      <a:pt x="516" y="605"/>
                    </a:lnTo>
                    <a:lnTo>
                      <a:pt x="519" y="600"/>
                    </a:lnTo>
                    <a:lnTo>
                      <a:pt x="522" y="600"/>
                    </a:lnTo>
                    <a:lnTo>
                      <a:pt x="524" y="595"/>
                    </a:lnTo>
                    <a:lnTo>
                      <a:pt x="527" y="605"/>
                    </a:lnTo>
                    <a:lnTo>
                      <a:pt x="530" y="614"/>
                    </a:lnTo>
                    <a:lnTo>
                      <a:pt x="532" y="600"/>
                    </a:lnTo>
                    <a:lnTo>
                      <a:pt x="535" y="621"/>
                    </a:lnTo>
                    <a:lnTo>
                      <a:pt x="537" y="600"/>
                    </a:lnTo>
                    <a:lnTo>
                      <a:pt x="540" y="600"/>
                    </a:lnTo>
                    <a:lnTo>
                      <a:pt x="542" y="594"/>
                    </a:lnTo>
                    <a:lnTo>
                      <a:pt x="545" y="603"/>
                    </a:lnTo>
                    <a:lnTo>
                      <a:pt x="548" y="598"/>
                    </a:lnTo>
                    <a:lnTo>
                      <a:pt x="550" y="587"/>
                    </a:lnTo>
                    <a:lnTo>
                      <a:pt x="553" y="602"/>
                    </a:lnTo>
                    <a:lnTo>
                      <a:pt x="556" y="588"/>
                    </a:lnTo>
                    <a:lnTo>
                      <a:pt x="558" y="605"/>
                    </a:lnTo>
                    <a:lnTo>
                      <a:pt x="561" y="597"/>
                    </a:lnTo>
                    <a:lnTo>
                      <a:pt x="563" y="588"/>
                    </a:lnTo>
                    <a:lnTo>
                      <a:pt x="566" y="577"/>
                    </a:lnTo>
                    <a:lnTo>
                      <a:pt x="569" y="614"/>
                    </a:lnTo>
                    <a:lnTo>
                      <a:pt x="571" y="609"/>
                    </a:lnTo>
                    <a:lnTo>
                      <a:pt x="574" y="594"/>
                    </a:lnTo>
                    <a:lnTo>
                      <a:pt x="576" y="588"/>
                    </a:lnTo>
                    <a:lnTo>
                      <a:pt x="579" y="600"/>
                    </a:lnTo>
                    <a:lnTo>
                      <a:pt x="582" y="616"/>
                    </a:lnTo>
                    <a:lnTo>
                      <a:pt x="584" y="608"/>
                    </a:lnTo>
                    <a:lnTo>
                      <a:pt x="587" y="592"/>
                    </a:lnTo>
                    <a:lnTo>
                      <a:pt x="590" y="587"/>
                    </a:lnTo>
                    <a:lnTo>
                      <a:pt x="592" y="591"/>
                    </a:lnTo>
                    <a:lnTo>
                      <a:pt x="595" y="592"/>
                    </a:lnTo>
                    <a:lnTo>
                      <a:pt x="597" y="608"/>
                    </a:lnTo>
                    <a:lnTo>
                      <a:pt x="600" y="592"/>
                    </a:lnTo>
                    <a:lnTo>
                      <a:pt x="602" y="591"/>
                    </a:lnTo>
                    <a:lnTo>
                      <a:pt x="605" y="612"/>
                    </a:lnTo>
                    <a:lnTo>
                      <a:pt x="608" y="589"/>
                    </a:lnTo>
                    <a:lnTo>
                      <a:pt x="610" y="589"/>
                    </a:lnTo>
                    <a:lnTo>
                      <a:pt x="613" y="595"/>
                    </a:lnTo>
                    <a:lnTo>
                      <a:pt x="616" y="607"/>
                    </a:lnTo>
                    <a:lnTo>
                      <a:pt x="618" y="596"/>
                    </a:lnTo>
                    <a:lnTo>
                      <a:pt x="621" y="605"/>
                    </a:lnTo>
                    <a:lnTo>
                      <a:pt x="623" y="600"/>
                    </a:lnTo>
                    <a:lnTo>
                      <a:pt x="626" y="621"/>
                    </a:lnTo>
                    <a:lnTo>
                      <a:pt x="629" y="614"/>
                    </a:lnTo>
                    <a:lnTo>
                      <a:pt x="631" y="589"/>
                    </a:lnTo>
                    <a:lnTo>
                      <a:pt x="634" y="594"/>
                    </a:lnTo>
                    <a:lnTo>
                      <a:pt x="636" y="600"/>
                    </a:lnTo>
                    <a:lnTo>
                      <a:pt x="639" y="603"/>
                    </a:lnTo>
                    <a:lnTo>
                      <a:pt x="642" y="590"/>
                    </a:lnTo>
                    <a:lnTo>
                      <a:pt x="644" y="596"/>
                    </a:lnTo>
                    <a:lnTo>
                      <a:pt x="647" y="585"/>
                    </a:lnTo>
                    <a:lnTo>
                      <a:pt x="650" y="606"/>
                    </a:lnTo>
                    <a:lnTo>
                      <a:pt x="652" y="612"/>
                    </a:lnTo>
                    <a:lnTo>
                      <a:pt x="655" y="580"/>
                    </a:lnTo>
                    <a:lnTo>
                      <a:pt x="657" y="336"/>
                    </a:lnTo>
                    <a:lnTo>
                      <a:pt x="660" y="189"/>
                    </a:lnTo>
                    <a:lnTo>
                      <a:pt x="662" y="140"/>
                    </a:lnTo>
                    <a:lnTo>
                      <a:pt x="665" y="125"/>
                    </a:lnTo>
                    <a:lnTo>
                      <a:pt x="668" y="94"/>
                    </a:lnTo>
                    <a:lnTo>
                      <a:pt x="671" y="66"/>
                    </a:lnTo>
                    <a:lnTo>
                      <a:pt x="673" y="83"/>
                    </a:lnTo>
                    <a:lnTo>
                      <a:pt x="676" y="64"/>
                    </a:lnTo>
                    <a:lnTo>
                      <a:pt x="678" y="70"/>
                    </a:lnTo>
                    <a:lnTo>
                      <a:pt x="681" y="57"/>
                    </a:lnTo>
                    <a:lnTo>
                      <a:pt x="683" y="77"/>
                    </a:lnTo>
                    <a:lnTo>
                      <a:pt x="686" y="57"/>
                    </a:lnTo>
                    <a:lnTo>
                      <a:pt x="689" y="52"/>
                    </a:lnTo>
                    <a:lnTo>
                      <a:pt x="691" y="48"/>
                    </a:lnTo>
                    <a:lnTo>
                      <a:pt x="694" y="61"/>
                    </a:lnTo>
                    <a:lnTo>
                      <a:pt x="696" y="45"/>
                    </a:lnTo>
                    <a:lnTo>
                      <a:pt x="699" y="38"/>
                    </a:lnTo>
                    <a:lnTo>
                      <a:pt x="702" y="50"/>
                    </a:lnTo>
                    <a:lnTo>
                      <a:pt x="704" y="59"/>
                    </a:lnTo>
                    <a:lnTo>
                      <a:pt x="707" y="45"/>
                    </a:lnTo>
                    <a:lnTo>
                      <a:pt x="710" y="51"/>
                    </a:lnTo>
                    <a:lnTo>
                      <a:pt x="712" y="36"/>
                    </a:lnTo>
                    <a:lnTo>
                      <a:pt x="715" y="30"/>
                    </a:lnTo>
                    <a:lnTo>
                      <a:pt x="717" y="31"/>
                    </a:lnTo>
                    <a:lnTo>
                      <a:pt x="720" y="37"/>
                    </a:lnTo>
                    <a:lnTo>
                      <a:pt x="722" y="36"/>
                    </a:lnTo>
                    <a:lnTo>
                      <a:pt x="725" y="32"/>
                    </a:lnTo>
                    <a:lnTo>
                      <a:pt x="728" y="29"/>
                    </a:lnTo>
                    <a:lnTo>
                      <a:pt x="731" y="39"/>
                    </a:lnTo>
                    <a:lnTo>
                      <a:pt x="733" y="24"/>
                    </a:lnTo>
                    <a:lnTo>
                      <a:pt x="736" y="36"/>
                    </a:lnTo>
                    <a:lnTo>
                      <a:pt x="738" y="50"/>
                    </a:lnTo>
                    <a:lnTo>
                      <a:pt x="741" y="33"/>
                    </a:lnTo>
                    <a:lnTo>
                      <a:pt x="743" y="28"/>
                    </a:lnTo>
                    <a:lnTo>
                      <a:pt x="746" y="31"/>
                    </a:lnTo>
                    <a:lnTo>
                      <a:pt x="749" y="32"/>
                    </a:lnTo>
                    <a:lnTo>
                      <a:pt x="751" y="25"/>
                    </a:lnTo>
                    <a:lnTo>
                      <a:pt x="754" y="38"/>
                    </a:lnTo>
                    <a:lnTo>
                      <a:pt x="757" y="31"/>
                    </a:lnTo>
                    <a:lnTo>
                      <a:pt x="759" y="49"/>
                    </a:lnTo>
                    <a:lnTo>
                      <a:pt x="762" y="31"/>
                    </a:lnTo>
                    <a:lnTo>
                      <a:pt x="764" y="40"/>
                    </a:lnTo>
                    <a:lnTo>
                      <a:pt x="767" y="20"/>
                    </a:lnTo>
                    <a:lnTo>
                      <a:pt x="770" y="22"/>
                    </a:lnTo>
                    <a:lnTo>
                      <a:pt x="772" y="28"/>
                    </a:lnTo>
                    <a:lnTo>
                      <a:pt x="775" y="37"/>
                    </a:lnTo>
                    <a:lnTo>
                      <a:pt x="777" y="18"/>
                    </a:lnTo>
                    <a:lnTo>
                      <a:pt x="780" y="18"/>
                    </a:lnTo>
                    <a:lnTo>
                      <a:pt x="782" y="34"/>
                    </a:lnTo>
                    <a:lnTo>
                      <a:pt x="785" y="21"/>
                    </a:lnTo>
                    <a:lnTo>
                      <a:pt x="788" y="15"/>
                    </a:lnTo>
                    <a:lnTo>
                      <a:pt x="791" y="27"/>
                    </a:lnTo>
                    <a:lnTo>
                      <a:pt x="793" y="36"/>
                    </a:lnTo>
                    <a:lnTo>
                      <a:pt x="796" y="39"/>
                    </a:lnTo>
                    <a:lnTo>
                      <a:pt x="798" y="29"/>
                    </a:lnTo>
                    <a:lnTo>
                      <a:pt x="801" y="41"/>
                    </a:lnTo>
                    <a:lnTo>
                      <a:pt x="803" y="35"/>
                    </a:lnTo>
                    <a:lnTo>
                      <a:pt x="806" y="34"/>
                    </a:lnTo>
                    <a:lnTo>
                      <a:pt x="809" y="16"/>
                    </a:lnTo>
                    <a:lnTo>
                      <a:pt x="811" y="24"/>
                    </a:lnTo>
                    <a:lnTo>
                      <a:pt x="814" y="40"/>
                    </a:lnTo>
                    <a:lnTo>
                      <a:pt x="817" y="30"/>
                    </a:lnTo>
                    <a:lnTo>
                      <a:pt x="819" y="40"/>
                    </a:lnTo>
                    <a:lnTo>
                      <a:pt x="822" y="36"/>
                    </a:lnTo>
                    <a:lnTo>
                      <a:pt x="824" y="14"/>
                    </a:lnTo>
                    <a:lnTo>
                      <a:pt x="827" y="45"/>
                    </a:lnTo>
                    <a:lnTo>
                      <a:pt x="829" y="36"/>
                    </a:lnTo>
                    <a:lnTo>
                      <a:pt x="832" y="27"/>
                    </a:lnTo>
                    <a:lnTo>
                      <a:pt x="835" y="25"/>
                    </a:lnTo>
                    <a:lnTo>
                      <a:pt x="837" y="24"/>
                    </a:lnTo>
                    <a:lnTo>
                      <a:pt x="840" y="29"/>
                    </a:lnTo>
                    <a:lnTo>
                      <a:pt x="843" y="30"/>
                    </a:lnTo>
                    <a:lnTo>
                      <a:pt x="845" y="31"/>
                    </a:lnTo>
                    <a:lnTo>
                      <a:pt x="848" y="36"/>
                    </a:lnTo>
                    <a:lnTo>
                      <a:pt x="850" y="17"/>
                    </a:lnTo>
                    <a:lnTo>
                      <a:pt x="853" y="35"/>
                    </a:lnTo>
                    <a:lnTo>
                      <a:pt x="856" y="48"/>
                    </a:lnTo>
                    <a:lnTo>
                      <a:pt x="858" y="29"/>
                    </a:lnTo>
                    <a:lnTo>
                      <a:pt x="861" y="43"/>
                    </a:lnTo>
                    <a:lnTo>
                      <a:pt x="863" y="35"/>
                    </a:lnTo>
                    <a:lnTo>
                      <a:pt x="866" y="41"/>
                    </a:lnTo>
                    <a:lnTo>
                      <a:pt x="868" y="28"/>
                    </a:lnTo>
                    <a:lnTo>
                      <a:pt x="871" y="39"/>
                    </a:lnTo>
                    <a:lnTo>
                      <a:pt x="874" y="34"/>
                    </a:lnTo>
                    <a:lnTo>
                      <a:pt x="877" y="39"/>
                    </a:lnTo>
                    <a:lnTo>
                      <a:pt x="879" y="57"/>
                    </a:lnTo>
                    <a:lnTo>
                      <a:pt x="882" y="28"/>
                    </a:lnTo>
                    <a:lnTo>
                      <a:pt x="884" y="51"/>
                    </a:lnTo>
                    <a:lnTo>
                      <a:pt x="887" y="36"/>
                    </a:lnTo>
                    <a:lnTo>
                      <a:pt x="889" y="42"/>
                    </a:lnTo>
                    <a:lnTo>
                      <a:pt x="892" y="41"/>
                    </a:lnTo>
                    <a:lnTo>
                      <a:pt x="895" y="36"/>
                    </a:lnTo>
                    <a:lnTo>
                      <a:pt x="897" y="7"/>
                    </a:lnTo>
                    <a:lnTo>
                      <a:pt x="900" y="36"/>
                    </a:lnTo>
                    <a:lnTo>
                      <a:pt x="903" y="32"/>
                    </a:lnTo>
                    <a:lnTo>
                      <a:pt x="905" y="31"/>
                    </a:lnTo>
                    <a:lnTo>
                      <a:pt x="908" y="12"/>
                    </a:lnTo>
                    <a:lnTo>
                      <a:pt x="910" y="31"/>
                    </a:lnTo>
                    <a:lnTo>
                      <a:pt x="913" y="27"/>
                    </a:lnTo>
                    <a:lnTo>
                      <a:pt x="916" y="18"/>
                    </a:lnTo>
                    <a:lnTo>
                      <a:pt x="918" y="19"/>
                    </a:lnTo>
                    <a:lnTo>
                      <a:pt x="921" y="43"/>
                    </a:lnTo>
                    <a:lnTo>
                      <a:pt x="923" y="16"/>
                    </a:lnTo>
                    <a:lnTo>
                      <a:pt x="926" y="20"/>
                    </a:lnTo>
                    <a:lnTo>
                      <a:pt x="928" y="28"/>
                    </a:lnTo>
                    <a:lnTo>
                      <a:pt x="931" y="36"/>
                    </a:lnTo>
                    <a:lnTo>
                      <a:pt x="934" y="21"/>
                    </a:lnTo>
                    <a:lnTo>
                      <a:pt x="937" y="27"/>
                    </a:lnTo>
                    <a:lnTo>
                      <a:pt x="939" y="41"/>
                    </a:lnTo>
                    <a:lnTo>
                      <a:pt x="942" y="33"/>
                    </a:lnTo>
                    <a:lnTo>
                      <a:pt x="944" y="38"/>
                    </a:lnTo>
                    <a:lnTo>
                      <a:pt x="947" y="42"/>
                    </a:lnTo>
                    <a:lnTo>
                      <a:pt x="949" y="28"/>
                    </a:lnTo>
                    <a:lnTo>
                      <a:pt x="952" y="27"/>
                    </a:lnTo>
                    <a:lnTo>
                      <a:pt x="955" y="48"/>
                    </a:lnTo>
                    <a:lnTo>
                      <a:pt x="957" y="29"/>
                    </a:lnTo>
                    <a:lnTo>
                      <a:pt x="960" y="38"/>
                    </a:lnTo>
                    <a:lnTo>
                      <a:pt x="963" y="40"/>
                    </a:lnTo>
                    <a:lnTo>
                      <a:pt x="965" y="34"/>
                    </a:lnTo>
                    <a:lnTo>
                      <a:pt x="968" y="29"/>
                    </a:lnTo>
                    <a:lnTo>
                      <a:pt x="970" y="28"/>
                    </a:lnTo>
                    <a:lnTo>
                      <a:pt x="973" y="41"/>
                    </a:lnTo>
                    <a:lnTo>
                      <a:pt x="976" y="33"/>
                    </a:lnTo>
                    <a:lnTo>
                      <a:pt x="978" y="21"/>
                    </a:lnTo>
                    <a:lnTo>
                      <a:pt x="981" y="36"/>
                    </a:lnTo>
                    <a:lnTo>
                      <a:pt x="983" y="11"/>
                    </a:lnTo>
                    <a:lnTo>
                      <a:pt x="986" y="22"/>
                    </a:lnTo>
                    <a:lnTo>
                      <a:pt x="989" y="20"/>
                    </a:lnTo>
                    <a:lnTo>
                      <a:pt x="991" y="23"/>
                    </a:lnTo>
                    <a:lnTo>
                      <a:pt x="994" y="44"/>
                    </a:lnTo>
                    <a:lnTo>
                      <a:pt x="997" y="29"/>
                    </a:lnTo>
                    <a:lnTo>
                      <a:pt x="999" y="24"/>
                    </a:lnTo>
                    <a:lnTo>
                      <a:pt x="1002" y="17"/>
                    </a:lnTo>
                    <a:lnTo>
                      <a:pt x="1004" y="36"/>
                    </a:lnTo>
                    <a:lnTo>
                      <a:pt x="1007" y="35"/>
                    </a:lnTo>
                    <a:lnTo>
                      <a:pt x="1009" y="16"/>
                    </a:lnTo>
                    <a:lnTo>
                      <a:pt x="1012" y="13"/>
                    </a:lnTo>
                    <a:lnTo>
                      <a:pt x="1015" y="46"/>
                    </a:lnTo>
                    <a:lnTo>
                      <a:pt x="1017" y="36"/>
                    </a:lnTo>
                    <a:lnTo>
                      <a:pt x="1020" y="28"/>
                    </a:lnTo>
                    <a:lnTo>
                      <a:pt x="1023" y="39"/>
                    </a:lnTo>
                    <a:lnTo>
                      <a:pt x="1025" y="29"/>
                    </a:lnTo>
                    <a:lnTo>
                      <a:pt x="1028" y="33"/>
                    </a:lnTo>
                    <a:lnTo>
                      <a:pt x="1030" y="14"/>
                    </a:lnTo>
                    <a:lnTo>
                      <a:pt x="1033" y="23"/>
                    </a:lnTo>
                    <a:lnTo>
                      <a:pt x="1036" y="41"/>
                    </a:lnTo>
                    <a:lnTo>
                      <a:pt x="1038" y="27"/>
                    </a:lnTo>
                    <a:lnTo>
                      <a:pt x="1041" y="38"/>
                    </a:lnTo>
                    <a:lnTo>
                      <a:pt x="1043" y="40"/>
                    </a:lnTo>
                    <a:lnTo>
                      <a:pt x="1046" y="34"/>
                    </a:lnTo>
                    <a:lnTo>
                      <a:pt x="1049" y="43"/>
                    </a:lnTo>
                    <a:lnTo>
                      <a:pt x="1051" y="29"/>
                    </a:lnTo>
                    <a:lnTo>
                      <a:pt x="1054" y="36"/>
                    </a:lnTo>
                    <a:lnTo>
                      <a:pt x="1057" y="16"/>
                    </a:lnTo>
                    <a:lnTo>
                      <a:pt x="1059" y="40"/>
                    </a:lnTo>
                    <a:lnTo>
                      <a:pt x="1062" y="38"/>
                    </a:lnTo>
                    <a:lnTo>
                      <a:pt x="1064" y="27"/>
                    </a:lnTo>
                    <a:lnTo>
                      <a:pt x="1067" y="27"/>
                    </a:lnTo>
                    <a:lnTo>
                      <a:pt x="1069" y="42"/>
                    </a:lnTo>
                    <a:lnTo>
                      <a:pt x="1072" y="20"/>
                    </a:lnTo>
                    <a:lnTo>
                      <a:pt x="1075" y="43"/>
                    </a:lnTo>
                    <a:lnTo>
                      <a:pt x="1077" y="41"/>
                    </a:lnTo>
                    <a:lnTo>
                      <a:pt x="1080" y="26"/>
                    </a:lnTo>
                    <a:lnTo>
                      <a:pt x="1083" y="30"/>
                    </a:lnTo>
                    <a:lnTo>
                      <a:pt x="1085" y="42"/>
                    </a:lnTo>
                    <a:lnTo>
                      <a:pt x="1088" y="26"/>
                    </a:lnTo>
                    <a:lnTo>
                      <a:pt x="1090" y="31"/>
                    </a:lnTo>
                    <a:lnTo>
                      <a:pt x="1093" y="50"/>
                    </a:lnTo>
                    <a:lnTo>
                      <a:pt x="1096" y="18"/>
                    </a:lnTo>
                    <a:lnTo>
                      <a:pt x="1098" y="37"/>
                    </a:lnTo>
                    <a:lnTo>
                      <a:pt x="1101" y="32"/>
                    </a:lnTo>
                    <a:lnTo>
                      <a:pt x="1103" y="42"/>
                    </a:lnTo>
                    <a:lnTo>
                      <a:pt x="1106" y="35"/>
                    </a:lnTo>
                    <a:lnTo>
                      <a:pt x="1109" y="13"/>
                    </a:lnTo>
                    <a:lnTo>
                      <a:pt x="1111" y="25"/>
                    </a:lnTo>
                    <a:lnTo>
                      <a:pt x="1114" y="39"/>
                    </a:lnTo>
                    <a:lnTo>
                      <a:pt x="1117" y="56"/>
                    </a:lnTo>
                    <a:lnTo>
                      <a:pt x="1119" y="0"/>
                    </a:lnTo>
                    <a:lnTo>
                      <a:pt x="1122" y="13"/>
                    </a:lnTo>
                    <a:lnTo>
                      <a:pt x="1124" y="38"/>
                    </a:lnTo>
                    <a:lnTo>
                      <a:pt x="1127" y="40"/>
                    </a:lnTo>
                    <a:lnTo>
                      <a:pt x="1129" y="34"/>
                    </a:lnTo>
                    <a:lnTo>
                      <a:pt x="1132" y="28"/>
                    </a:lnTo>
                    <a:lnTo>
                      <a:pt x="1135" y="26"/>
                    </a:lnTo>
                    <a:lnTo>
                      <a:pt x="1137" y="34"/>
                    </a:lnTo>
                    <a:lnTo>
                      <a:pt x="1140" y="17"/>
                    </a:lnTo>
                    <a:lnTo>
                      <a:pt x="1143" y="50"/>
                    </a:lnTo>
                    <a:lnTo>
                      <a:pt x="1145" y="36"/>
                    </a:lnTo>
                    <a:lnTo>
                      <a:pt x="1148" y="24"/>
                    </a:lnTo>
                    <a:lnTo>
                      <a:pt x="1150" y="19"/>
                    </a:lnTo>
                    <a:lnTo>
                      <a:pt x="1153" y="29"/>
                    </a:lnTo>
                    <a:lnTo>
                      <a:pt x="1156" y="30"/>
                    </a:lnTo>
                    <a:lnTo>
                      <a:pt x="1158" y="29"/>
                    </a:lnTo>
                    <a:lnTo>
                      <a:pt x="1161" y="26"/>
                    </a:lnTo>
                    <a:lnTo>
                      <a:pt x="1163" y="29"/>
                    </a:lnTo>
                    <a:lnTo>
                      <a:pt x="1166" y="27"/>
                    </a:lnTo>
                    <a:lnTo>
                      <a:pt x="1169" y="22"/>
                    </a:lnTo>
                    <a:lnTo>
                      <a:pt x="1171" y="52"/>
                    </a:lnTo>
                    <a:lnTo>
                      <a:pt x="1174" y="35"/>
                    </a:lnTo>
                    <a:lnTo>
                      <a:pt x="1177" y="28"/>
                    </a:lnTo>
                    <a:lnTo>
                      <a:pt x="1179" y="17"/>
                    </a:lnTo>
                    <a:lnTo>
                      <a:pt x="1182" y="36"/>
                    </a:lnTo>
                    <a:lnTo>
                      <a:pt x="1184" y="33"/>
                    </a:lnTo>
                    <a:lnTo>
                      <a:pt x="1187" y="21"/>
                    </a:lnTo>
                    <a:lnTo>
                      <a:pt x="1189" y="33"/>
                    </a:lnTo>
                    <a:lnTo>
                      <a:pt x="1192" y="12"/>
                    </a:lnTo>
                    <a:lnTo>
                      <a:pt x="1195" y="22"/>
                    </a:lnTo>
                    <a:lnTo>
                      <a:pt x="1197" y="45"/>
                    </a:lnTo>
                    <a:lnTo>
                      <a:pt x="1200" y="35"/>
                    </a:lnTo>
                    <a:lnTo>
                      <a:pt x="1203" y="32"/>
                    </a:lnTo>
                    <a:lnTo>
                      <a:pt x="1205" y="25"/>
                    </a:lnTo>
                    <a:lnTo>
                      <a:pt x="1208" y="17"/>
                    </a:lnTo>
                    <a:lnTo>
                      <a:pt x="1210" y="21"/>
                    </a:lnTo>
                    <a:lnTo>
                      <a:pt x="1213" y="33"/>
                    </a:lnTo>
                    <a:lnTo>
                      <a:pt x="1216" y="15"/>
                    </a:lnTo>
                    <a:lnTo>
                      <a:pt x="1218" y="47"/>
                    </a:lnTo>
                    <a:lnTo>
                      <a:pt x="1221" y="51"/>
                    </a:lnTo>
                    <a:lnTo>
                      <a:pt x="1223" y="45"/>
                    </a:lnTo>
                    <a:lnTo>
                      <a:pt x="1226" y="27"/>
                    </a:lnTo>
                    <a:lnTo>
                      <a:pt x="1229" y="30"/>
                    </a:lnTo>
                    <a:lnTo>
                      <a:pt x="1231" y="34"/>
                    </a:lnTo>
                    <a:lnTo>
                      <a:pt x="1234" y="35"/>
                    </a:lnTo>
                    <a:lnTo>
                      <a:pt x="1237" y="36"/>
                    </a:lnTo>
                    <a:lnTo>
                      <a:pt x="1239" y="11"/>
                    </a:lnTo>
                    <a:lnTo>
                      <a:pt x="1242" y="34"/>
                    </a:lnTo>
                    <a:lnTo>
                      <a:pt x="1244" y="45"/>
                    </a:lnTo>
                    <a:lnTo>
                      <a:pt x="1247" y="41"/>
                    </a:lnTo>
                    <a:lnTo>
                      <a:pt x="1249" y="13"/>
                    </a:lnTo>
                    <a:lnTo>
                      <a:pt x="1252" y="37"/>
                    </a:lnTo>
                    <a:lnTo>
                      <a:pt x="1255" y="40"/>
                    </a:lnTo>
                    <a:lnTo>
                      <a:pt x="1257" y="32"/>
                    </a:lnTo>
                    <a:lnTo>
                      <a:pt x="1260" y="57"/>
                    </a:lnTo>
                    <a:lnTo>
                      <a:pt x="1263" y="26"/>
                    </a:lnTo>
                    <a:lnTo>
                      <a:pt x="1265" y="36"/>
                    </a:lnTo>
                    <a:lnTo>
                      <a:pt x="1268" y="21"/>
                    </a:lnTo>
                    <a:lnTo>
                      <a:pt x="1270" y="34"/>
                    </a:lnTo>
                    <a:lnTo>
                      <a:pt x="1273" y="30"/>
                    </a:lnTo>
                    <a:lnTo>
                      <a:pt x="1276" y="43"/>
                    </a:lnTo>
                    <a:lnTo>
                      <a:pt x="1278" y="24"/>
                    </a:lnTo>
                    <a:lnTo>
                      <a:pt x="1281" y="42"/>
                    </a:lnTo>
                    <a:lnTo>
                      <a:pt x="1283" y="33"/>
                    </a:lnTo>
                    <a:lnTo>
                      <a:pt x="1286" y="33"/>
                    </a:lnTo>
                    <a:lnTo>
                      <a:pt x="1289" y="32"/>
                    </a:lnTo>
                    <a:lnTo>
                      <a:pt x="1291" y="16"/>
                    </a:lnTo>
                    <a:lnTo>
                      <a:pt x="1294" y="16"/>
                    </a:lnTo>
                    <a:lnTo>
                      <a:pt x="1297" y="20"/>
                    </a:lnTo>
                    <a:lnTo>
                      <a:pt x="1299" y="46"/>
                    </a:lnTo>
                    <a:lnTo>
                      <a:pt x="1302" y="36"/>
                    </a:lnTo>
                    <a:lnTo>
                      <a:pt x="1304" y="45"/>
                    </a:lnTo>
                    <a:lnTo>
                      <a:pt x="1307" y="31"/>
                    </a:lnTo>
                    <a:lnTo>
                      <a:pt x="1309" y="21"/>
                    </a:lnTo>
                    <a:lnTo>
                      <a:pt x="1312" y="19"/>
                    </a:lnTo>
                    <a:lnTo>
                      <a:pt x="1315" y="36"/>
                    </a:lnTo>
                    <a:lnTo>
                      <a:pt x="1317" y="16"/>
                    </a:lnTo>
                    <a:lnTo>
                      <a:pt x="1320" y="36"/>
                    </a:lnTo>
                    <a:lnTo>
                      <a:pt x="1323" y="16"/>
                    </a:lnTo>
                    <a:lnTo>
                      <a:pt x="1325" y="23"/>
                    </a:lnTo>
                    <a:lnTo>
                      <a:pt x="1328" y="40"/>
                    </a:lnTo>
                    <a:lnTo>
                      <a:pt x="1330" y="53"/>
                    </a:lnTo>
                    <a:lnTo>
                      <a:pt x="1333" y="22"/>
                    </a:lnTo>
                    <a:lnTo>
                      <a:pt x="1336" y="45"/>
                    </a:lnTo>
                    <a:lnTo>
                      <a:pt x="1338" y="37"/>
                    </a:lnTo>
                    <a:lnTo>
                      <a:pt x="1341" y="25"/>
                    </a:lnTo>
                    <a:lnTo>
                      <a:pt x="1343" y="22"/>
                    </a:lnTo>
                    <a:lnTo>
                      <a:pt x="1346" y="9"/>
                    </a:lnTo>
                    <a:lnTo>
                      <a:pt x="1349" y="26"/>
                    </a:lnTo>
                    <a:lnTo>
                      <a:pt x="1351" y="32"/>
                    </a:lnTo>
                    <a:lnTo>
                      <a:pt x="1354" y="32"/>
                    </a:lnTo>
                    <a:lnTo>
                      <a:pt x="1357" y="40"/>
                    </a:lnTo>
                    <a:lnTo>
                      <a:pt x="1359" y="9"/>
                    </a:lnTo>
                    <a:lnTo>
                      <a:pt x="1362" y="33"/>
                    </a:lnTo>
                    <a:lnTo>
                      <a:pt x="1364" y="42"/>
                    </a:lnTo>
                    <a:lnTo>
                      <a:pt x="1367" y="29"/>
                    </a:lnTo>
                    <a:lnTo>
                      <a:pt x="1369" y="24"/>
                    </a:lnTo>
                    <a:lnTo>
                      <a:pt x="1372" y="33"/>
                    </a:lnTo>
                    <a:lnTo>
                      <a:pt x="1375" y="14"/>
                    </a:lnTo>
                    <a:lnTo>
                      <a:pt x="1377" y="32"/>
                    </a:lnTo>
                    <a:lnTo>
                      <a:pt x="1380" y="17"/>
                    </a:lnTo>
                    <a:lnTo>
                      <a:pt x="1383" y="29"/>
                    </a:lnTo>
                    <a:lnTo>
                      <a:pt x="1385" y="27"/>
                    </a:lnTo>
                    <a:lnTo>
                      <a:pt x="1388" y="40"/>
                    </a:lnTo>
                    <a:lnTo>
                      <a:pt x="1390" y="24"/>
                    </a:lnTo>
                    <a:lnTo>
                      <a:pt x="1393" y="24"/>
                    </a:lnTo>
                    <a:lnTo>
                      <a:pt x="1396" y="24"/>
                    </a:lnTo>
                    <a:lnTo>
                      <a:pt x="1398" y="27"/>
                    </a:lnTo>
                    <a:lnTo>
                      <a:pt x="1401" y="16"/>
                    </a:lnTo>
                    <a:lnTo>
                      <a:pt x="1403" y="23"/>
                    </a:lnTo>
                    <a:lnTo>
                      <a:pt x="1406" y="43"/>
                    </a:lnTo>
                    <a:lnTo>
                      <a:pt x="1409" y="27"/>
                    </a:lnTo>
                    <a:lnTo>
                      <a:pt x="1411" y="8"/>
                    </a:lnTo>
                    <a:lnTo>
                      <a:pt x="1414" y="32"/>
                    </a:lnTo>
                    <a:lnTo>
                      <a:pt x="1417" y="31"/>
                    </a:lnTo>
                    <a:lnTo>
                      <a:pt x="1419" y="23"/>
                    </a:lnTo>
                    <a:lnTo>
                      <a:pt x="1422" y="36"/>
                    </a:lnTo>
                    <a:lnTo>
                      <a:pt x="1424" y="17"/>
                    </a:lnTo>
                    <a:lnTo>
                      <a:pt x="1427" y="24"/>
                    </a:lnTo>
                    <a:lnTo>
                      <a:pt x="1429" y="34"/>
                    </a:lnTo>
                    <a:lnTo>
                      <a:pt x="1432" y="25"/>
                    </a:lnTo>
                    <a:lnTo>
                      <a:pt x="1435" y="26"/>
                    </a:lnTo>
                    <a:lnTo>
                      <a:pt x="1437" y="20"/>
                    </a:lnTo>
                    <a:lnTo>
                      <a:pt x="1440" y="27"/>
                    </a:lnTo>
                    <a:lnTo>
                      <a:pt x="1443" y="21"/>
                    </a:lnTo>
                    <a:lnTo>
                      <a:pt x="1445" y="26"/>
                    </a:lnTo>
                    <a:lnTo>
                      <a:pt x="1448" y="23"/>
                    </a:lnTo>
                    <a:lnTo>
                      <a:pt x="1450" y="4"/>
                    </a:lnTo>
                    <a:lnTo>
                      <a:pt x="1453" y="39"/>
                    </a:lnTo>
                    <a:lnTo>
                      <a:pt x="1456" y="25"/>
                    </a:lnTo>
                    <a:lnTo>
                      <a:pt x="1458" y="27"/>
                    </a:lnTo>
                    <a:lnTo>
                      <a:pt x="1461" y="17"/>
                    </a:lnTo>
                    <a:lnTo>
                      <a:pt x="1463" y="34"/>
                    </a:lnTo>
                    <a:lnTo>
                      <a:pt x="1466" y="11"/>
                    </a:lnTo>
                    <a:lnTo>
                      <a:pt x="1469" y="36"/>
                    </a:lnTo>
                    <a:lnTo>
                      <a:pt x="1471" y="32"/>
                    </a:lnTo>
                    <a:lnTo>
                      <a:pt x="1474" y="35"/>
                    </a:lnTo>
                    <a:lnTo>
                      <a:pt x="1477" y="19"/>
                    </a:lnTo>
                    <a:lnTo>
                      <a:pt x="1479" y="29"/>
                    </a:lnTo>
                    <a:lnTo>
                      <a:pt x="1482" y="35"/>
                    </a:lnTo>
                    <a:lnTo>
                      <a:pt x="1484" y="21"/>
                    </a:lnTo>
                    <a:lnTo>
                      <a:pt x="1487" y="32"/>
                    </a:lnTo>
                    <a:lnTo>
                      <a:pt x="1489" y="42"/>
                    </a:lnTo>
                    <a:lnTo>
                      <a:pt x="1492" y="31"/>
                    </a:lnTo>
                    <a:lnTo>
                      <a:pt x="1495" y="29"/>
                    </a:lnTo>
                    <a:lnTo>
                      <a:pt x="1497" y="34"/>
                    </a:lnTo>
                    <a:lnTo>
                      <a:pt x="1500" y="27"/>
                    </a:lnTo>
                    <a:lnTo>
                      <a:pt x="1503" y="43"/>
                    </a:lnTo>
                    <a:lnTo>
                      <a:pt x="1505" y="30"/>
                    </a:lnTo>
                    <a:lnTo>
                      <a:pt x="1508" y="39"/>
                    </a:lnTo>
                    <a:lnTo>
                      <a:pt x="1510" y="7"/>
                    </a:lnTo>
                    <a:lnTo>
                      <a:pt x="1513" y="20"/>
                    </a:lnTo>
                    <a:lnTo>
                      <a:pt x="1516" y="11"/>
                    </a:lnTo>
                    <a:lnTo>
                      <a:pt x="1518" y="0"/>
                    </a:lnTo>
                    <a:lnTo>
                      <a:pt x="1521" y="17"/>
                    </a:lnTo>
                    <a:lnTo>
                      <a:pt x="1523" y="12"/>
                    </a:lnTo>
                    <a:lnTo>
                      <a:pt x="1526" y="12"/>
                    </a:lnTo>
                    <a:lnTo>
                      <a:pt x="1529" y="8"/>
                    </a:lnTo>
                    <a:lnTo>
                      <a:pt x="1531" y="11"/>
                    </a:lnTo>
                    <a:lnTo>
                      <a:pt x="1534" y="22"/>
                    </a:lnTo>
                    <a:lnTo>
                      <a:pt x="1537" y="15"/>
                    </a:lnTo>
                    <a:lnTo>
                      <a:pt x="1539" y="31"/>
                    </a:lnTo>
                    <a:lnTo>
                      <a:pt x="1542" y="24"/>
                    </a:lnTo>
                    <a:lnTo>
                      <a:pt x="1544" y="10"/>
                    </a:lnTo>
                    <a:lnTo>
                      <a:pt x="1547" y="20"/>
                    </a:lnTo>
                    <a:lnTo>
                      <a:pt x="1549" y="27"/>
                    </a:lnTo>
                    <a:lnTo>
                      <a:pt x="1552" y="38"/>
                    </a:lnTo>
                    <a:lnTo>
                      <a:pt x="1555" y="19"/>
                    </a:lnTo>
                    <a:lnTo>
                      <a:pt x="1557" y="9"/>
                    </a:lnTo>
                    <a:lnTo>
                      <a:pt x="1560" y="30"/>
                    </a:lnTo>
                    <a:lnTo>
                      <a:pt x="1563" y="20"/>
                    </a:lnTo>
                    <a:lnTo>
                      <a:pt x="1565" y="15"/>
                    </a:lnTo>
                    <a:lnTo>
                      <a:pt x="1568" y="8"/>
                    </a:lnTo>
                    <a:lnTo>
                      <a:pt x="1570" y="35"/>
                    </a:lnTo>
                    <a:lnTo>
                      <a:pt x="1573" y="20"/>
                    </a:lnTo>
                    <a:lnTo>
                      <a:pt x="1576" y="40"/>
                    </a:lnTo>
                    <a:lnTo>
                      <a:pt x="1578" y="24"/>
                    </a:lnTo>
                    <a:lnTo>
                      <a:pt x="1581" y="24"/>
                    </a:lnTo>
                    <a:lnTo>
                      <a:pt x="1583" y="44"/>
                    </a:lnTo>
                    <a:lnTo>
                      <a:pt x="1586" y="32"/>
                    </a:lnTo>
                    <a:lnTo>
                      <a:pt x="1589" y="34"/>
                    </a:lnTo>
                    <a:lnTo>
                      <a:pt x="1591" y="43"/>
                    </a:lnTo>
                    <a:lnTo>
                      <a:pt x="1594" y="30"/>
                    </a:lnTo>
                    <a:lnTo>
                      <a:pt x="1597" y="29"/>
                    </a:lnTo>
                    <a:lnTo>
                      <a:pt x="1599" y="18"/>
                    </a:lnTo>
                    <a:lnTo>
                      <a:pt x="1602" y="25"/>
                    </a:lnTo>
                    <a:lnTo>
                      <a:pt x="1604" y="14"/>
                    </a:lnTo>
                    <a:lnTo>
                      <a:pt x="1607" y="18"/>
                    </a:lnTo>
                    <a:lnTo>
                      <a:pt x="1609" y="29"/>
                    </a:lnTo>
                    <a:lnTo>
                      <a:pt x="1612" y="32"/>
                    </a:lnTo>
                    <a:lnTo>
                      <a:pt x="1615" y="31"/>
                    </a:lnTo>
                    <a:lnTo>
                      <a:pt x="1617" y="27"/>
                    </a:lnTo>
                    <a:lnTo>
                      <a:pt x="1620" y="19"/>
                    </a:lnTo>
                    <a:lnTo>
                      <a:pt x="1623" y="26"/>
                    </a:lnTo>
                    <a:lnTo>
                      <a:pt x="1625" y="39"/>
                    </a:lnTo>
                    <a:lnTo>
                      <a:pt x="1628" y="36"/>
                    </a:lnTo>
                    <a:lnTo>
                      <a:pt x="1630" y="47"/>
                    </a:lnTo>
                    <a:lnTo>
                      <a:pt x="1633" y="23"/>
                    </a:lnTo>
                    <a:lnTo>
                      <a:pt x="1636" y="21"/>
                    </a:lnTo>
                    <a:lnTo>
                      <a:pt x="1638" y="45"/>
                    </a:lnTo>
                    <a:lnTo>
                      <a:pt x="1641" y="33"/>
                    </a:lnTo>
                    <a:lnTo>
                      <a:pt x="1643" y="30"/>
                    </a:lnTo>
                    <a:lnTo>
                      <a:pt x="1646" y="36"/>
                    </a:lnTo>
                    <a:lnTo>
                      <a:pt x="1649" y="33"/>
                    </a:lnTo>
                    <a:lnTo>
                      <a:pt x="1651" y="33"/>
                    </a:lnTo>
                    <a:lnTo>
                      <a:pt x="1654" y="27"/>
                    </a:lnTo>
                    <a:lnTo>
                      <a:pt x="1657" y="27"/>
                    </a:lnTo>
                    <a:lnTo>
                      <a:pt x="1659" y="20"/>
                    </a:lnTo>
                    <a:lnTo>
                      <a:pt x="1662" y="28"/>
                    </a:lnTo>
                    <a:lnTo>
                      <a:pt x="1664" y="33"/>
                    </a:lnTo>
                    <a:lnTo>
                      <a:pt x="1667" y="18"/>
                    </a:lnTo>
                    <a:lnTo>
                      <a:pt x="1669" y="22"/>
                    </a:lnTo>
                    <a:lnTo>
                      <a:pt x="1672" y="45"/>
                    </a:lnTo>
                    <a:lnTo>
                      <a:pt x="1675" y="33"/>
                    </a:lnTo>
                    <a:lnTo>
                      <a:pt x="1677" y="30"/>
                    </a:lnTo>
                    <a:lnTo>
                      <a:pt x="1680" y="36"/>
                    </a:lnTo>
                    <a:lnTo>
                      <a:pt x="1683" y="25"/>
                    </a:lnTo>
                    <a:lnTo>
                      <a:pt x="1685" y="31"/>
                    </a:lnTo>
                    <a:lnTo>
                      <a:pt x="1688" y="34"/>
                    </a:lnTo>
                    <a:lnTo>
                      <a:pt x="1690" y="34"/>
                    </a:lnTo>
                    <a:lnTo>
                      <a:pt x="1693" y="22"/>
                    </a:lnTo>
                    <a:lnTo>
                      <a:pt x="1696" y="39"/>
                    </a:lnTo>
                    <a:lnTo>
                      <a:pt x="1698" y="40"/>
                    </a:lnTo>
                    <a:lnTo>
                      <a:pt x="1701" y="40"/>
                    </a:lnTo>
                    <a:lnTo>
                      <a:pt x="1703" y="29"/>
                    </a:lnTo>
                    <a:lnTo>
                      <a:pt x="1706" y="33"/>
                    </a:lnTo>
                    <a:lnTo>
                      <a:pt x="1709" y="27"/>
                    </a:lnTo>
                    <a:lnTo>
                      <a:pt x="1711" y="18"/>
                    </a:lnTo>
                    <a:lnTo>
                      <a:pt x="1714" y="39"/>
                    </a:lnTo>
                    <a:lnTo>
                      <a:pt x="1717" y="32"/>
                    </a:lnTo>
                    <a:lnTo>
                      <a:pt x="1719" y="39"/>
                    </a:lnTo>
                    <a:lnTo>
                      <a:pt x="1722" y="5"/>
                    </a:lnTo>
                    <a:lnTo>
                      <a:pt x="1724" y="47"/>
                    </a:lnTo>
                    <a:lnTo>
                      <a:pt x="1727" y="29"/>
                    </a:lnTo>
                    <a:lnTo>
                      <a:pt x="1729" y="30"/>
                    </a:lnTo>
                    <a:lnTo>
                      <a:pt x="1732" y="21"/>
                    </a:lnTo>
                    <a:lnTo>
                      <a:pt x="1735" y="42"/>
                    </a:lnTo>
                    <a:lnTo>
                      <a:pt x="1737" y="34"/>
                    </a:lnTo>
                    <a:lnTo>
                      <a:pt x="1740" y="39"/>
                    </a:lnTo>
                    <a:lnTo>
                      <a:pt x="1743" y="39"/>
                    </a:lnTo>
                    <a:lnTo>
                      <a:pt x="1745" y="23"/>
                    </a:lnTo>
                    <a:lnTo>
                      <a:pt x="1748" y="18"/>
                    </a:lnTo>
                    <a:lnTo>
                      <a:pt x="1750" y="30"/>
                    </a:lnTo>
                    <a:lnTo>
                      <a:pt x="1753" y="32"/>
                    </a:lnTo>
                    <a:lnTo>
                      <a:pt x="1756" y="36"/>
                    </a:lnTo>
                    <a:lnTo>
                      <a:pt x="1758" y="33"/>
                    </a:lnTo>
                    <a:lnTo>
                      <a:pt x="1761" y="23"/>
                    </a:lnTo>
                    <a:lnTo>
                      <a:pt x="1763" y="26"/>
                    </a:lnTo>
                    <a:lnTo>
                      <a:pt x="1766" y="21"/>
                    </a:lnTo>
                    <a:lnTo>
                      <a:pt x="1769" y="26"/>
                    </a:lnTo>
                    <a:lnTo>
                      <a:pt x="1771" y="9"/>
                    </a:lnTo>
                    <a:lnTo>
                      <a:pt x="1774" y="33"/>
                    </a:lnTo>
                    <a:lnTo>
                      <a:pt x="1777" y="23"/>
                    </a:lnTo>
                    <a:lnTo>
                      <a:pt x="1779" y="27"/>
                    </a:lnTo>
                    <a:lnTo>
                      <a:pt x="1782" y="34"/>
                    </a:lnTo>
                    <a:lnTo>
                      <a:pt x="1784" y="26"/>
                    </a:lnTo>
                    <a:lnTo>
                      <a:pt x="1787" y="45"/>
                    </a:lnTo>
                    <a:lnTo>
                      <a:pt x="1789" y="31"/>
                    </a:lnTo>
                    <a:lnTo>
                      <a:pt x="1792" y="8"/>
                    </a:lnTo>
                    <a:lnTo>
                      <a:pt x="1795" y="27"/>
                    </a:lnTo>
                    <a:lnTo>
                      <a:pt x="1797" y="35"/>
                    </a:lnTo>
                    <a:lnTo>
                      <a:pt x="1800" y="44"/>
                    </a:lnTo>
                    <a:lnTo>
                      <a:pt x="1803" y="37"/>
                    </a:lnTo>
                    <a:lnTo>
                      <a:pt x="1805" y="26"/>
                    </a:lnTo>
                    <a:lnTo>
                      <a:pt x="1808" y="25"/>
                    </a:lnTo>
                    <a:lnTo>
                      <a:pt x="1810" y="5"/>
                    </a:lnTo>
                    <a:lnTo>
                      <a:pt x="1813" y="19"/>
                    </a:lnTo>
                    <a:lnTo>
                      <a:pt x="1816" y="46"/>
                    </a:lnTo>
                    <a:lnTo>
                      <a:pt x="1818" y="16"/>
                    </a:lnTo>
                    <a:lnTo>
                      <a:pt x="1821" y="36"/>
                    </a:lnTo>
                    <a:lnTo>
                      <a:pt x="1823" y="53"/>
                    </a:lnTo>
                    <a:lnTo>
                      <a:pt x="1826" y="30"/>
                    </a:lnTo>
                    <a:lnTo>
                      <a:pt x="1829" y="27"/>
                    </a:lnTo>
                    <a:lnTo>
                      <a:pt x="1831" y="31"/>
                    </a:lnTo>
                    <a:lnTo>
                      <a:pt x="1834" y="26"/>
                    </a:lnTo>
                    <a:lnTo>
                      <a:pt x="1837" y="39"/>
                    </a:lnTo>
                    <a:lnTo>
                      <a:pt x="1839" y="31"/>
                    </a:lnTo>
                    <a:lnTo>
                      <a:pt x="1842" y="18"/>
                    </a:lnTo>
                    <a:lnTo>
                      <a:pt x="1844" y="37"/>
                    </a:lnTo>
                    <a:lnTo>
                      <a:pt x="1847" y="41"/>
                    </a:lnTo>
                    <a:lnTo>
                      <a:pt x="1849" y="36"/>
                    </a:lnTo>
                    <a:lnTo>
                      <a:pt x="1852" y="21"/>
                    </a:lnTo>
                    <a:lnTo>
                      <a:pt x="1855" y="24"/>
                    </a:lnTo>
                    <a:lnTo>
                      <a:pt x="1858" y="42"/>
                    </a:lnTo>
                    <a:lnTo>
                      <a:pt x="1860" y="42"/>
                    </a:lnTo>
                    <a:lnTo>
                      <a:pt x="1863" y="20"/>
                    </a:lnTo>
                    <a:lnTo>
                      <a:pt x="1865" y="34"/>
                    </a:lnTo>
                    <a:lnTo>
                      <a:pt x="1868" y="23"/>
                    </a:lnTo>
                    <a:lnTo>
                      <a:pt x="1870" y="27"/>
                    </a:lnTo>
                    <a:lnTo>
                      <a:pt x="1873" y="27"/>
                    </a:lnTo>
                    <a:lnTo>
                      <a:pt x="1876" y="27"/>
                    </a:lnTo>
                    <a:lnTo>
                      <a:pt x="1878" y="39"/>
                    </a:lnTo>
                    <a:lnTo>
                      <a:pt x="1881" y="27"/>
                    </a:lnTo>
                    <a:lnTo>
                      <a:pt x="1883" y="34"/>
                    </a:lnTo>
                    <a:lnTo>
                      <a:pt x="1886" y="26"/>
                    </a:lnTo>
                    <a:lnTo>
                      <a:pt x="1889" y="40"/>
                    </a:lnTo>
                    <a:lnTo>
                      <a:pt x="1891" y="20"/>
                    </a:lnTo>
                    <a:lnTo>
                      <a:pt x="1894" y="34"/>
                    </a:lnTo>
                    <a:lnTo>
                      <a:pt x="1897" y="20"/>
                    </a:lnTo>
                    <a:lnTo>
                      <a:pt x="1899" y="26"/>
                    </a:lnTo>
                    <a:lnTo>
                      <a:pt x="1902" y="36"/>
                    </a:lnTo>
                    <a:lnTo>
                      <a:pt x="1904" y="46"/>
                    </a:lnTo>
                    <a:lnTo>
                      <a:pt x="1907" y="33"/>
                    </a:lnTo>
                    <a:lnTo>
                      <a:pt x="1909" y="27"/>
                    </a:lnTo>
                    <a:lnTo>
                      <a:pt x="1912" y="31"/>
                    </a:lnTo>
                    <a:lnTo>
                      <a:pt x="1915" y="43"/>
                    </a:lnTo>
                    <a:lnTo>
                      <a:pt x="1918" y="46"/>
                    </a:lnTo>
                    <a:lnTo>
                      <a:pt x="1920" y="26"/>
                    </a:lnTo>
                    <a:lnTo>
                      <a:pt x="1923" y="30"/>
                    </a:lnTo>
                    <a:lnTo>
                      <a:pt x="1925" y="49"/>
                    </a:lnTo>
                    <a:lnTo>
                      <a:pt x="1928" y="46"/>
                    </a:lnTo>
                    <a:lnTo>
                      <a:pt x="1930" y="21"/>
                    </a:lnTo>
                    <a:lnTo>
                      <a:pt x="1933" y="41"/>
                    </a:lnTo>
                    <a:lnTo>
                      <a:pt x="1936" y="22"/>
                    </a:lnTo>
                    <a:lnTo>
                      <a:pt x="1938" y="37"/>
                    </a:lnTo>
                    <a:lnTo>
                      <a:pt x="1941" y="19"/>
                    </a:lnTo>
                    <a:lnTo>
                      <a:pt x="1944" y="41"/>
                    </a:lnTo>
                    <a:lnTo>
                      <a:pt x="1946" y="35"/>
                    </a:lnTo>
                    <a:lnTo>
                      <a:pt x="1949" y="35"/>
                    </a:lnTo>
                    <a:lnTo>
                      <a:pt x="1951" y="44"/>
                    </a:lnTo>
                    <a:lnTo>
                      <a:pt x="1954" y="28"/>
                    </a:lnTo>
                    <a:lnTo>
                      <a:pt x="1957" y="9"/>
                    </a:lnTo>
                    <a:lnTo>
                      <a:pt x="1959" y="76"/>
                    </a:lnTo>
                    <a:lnTo>
                      <a:pt x="1962" y="328"/>
                    </a:lnTo>
                    <a:lnTo>
                      <a:pt x="1964" y="445"/>
                    </a:lnTo>
                    <a:lnTo>
                      <a:pt x="1967" y="522"/>
                    </a:lnTo>
                    <a:lnTo>
                      <a:pt x="1969" y="532"/>
                    </a:lnTo>
                    <a:lnTo>
                      <a:pt x="1972" y="561"/>
                    </a:lnTo>
                    <a:lnTo>
                      <a:pt x="1975" y="558"/>
                    </a:lnTo>
                    <a:lnTo>
                      <a:pt x="1978" y="570"/>
                    </a:lnTo>
                    <a:lnTo>
                      <a:pt x="1980" y="570"/>
                    </a:lnTo>
                    <a:lnTo>
                      <a:pt x="1983" y="584"/>
                    </a:lnTo>
                    <a:lnTo>
                      <a:pt x="1985" y="558"/>
                    </a:lnTo>
                    <a:lnTo>
                      <a:pt x="1988" y="587"/>
                    </a:lnTo>
                    <a:lnTo>
                      <a:pt x="1990" y="596"/>
                    </a:lnTo>
                    <a:lnTo>
                      <a:pt x="1993" y="614"/>
                    </a:lnTo>
                    <a:lnTo>
                      <a:pt x="1996" y="576"/>
                    </a:lnTo>
                    <a:lnTo>
                      <a:pt x="1998" y="597"/>
                    </a:lnTo>
                    <a:lnTo>
                      <a:pt x="2001" y="590"/>
                    </a:lnTo>
                    <a:lnTo>
                      <a:pt x="2004" y="613"/>
                    </a:lnTo>
                    <a:lnTo>
                      <a:pt x="2006" y="583"/>
                    </a:lnTo>
                    <a:lnTo>
                      <a:pt x="2009" y="602"/>
                    </a:lnTo>
                    <a:lnTo>
                      <a:pt x="2011" y="602"/>
                    </a:lnTo>
                    <a:lnTo>
                      <a:pt x="2014" y="594"/>
                    </a:lnTo>
                    <a:lnTo>
                      <a:pt x="2017" y="591"/>
                    </a:lnTo>
                    <a:lnTo>
                      <a:pt x="2019" y="598"/>
                    </a:lnTo>
                    <a:lnTo>
                      <a:pt x="2022" y="576"/>
                    </a:lnTo>
                    <a:lnTo>
                      <a:pt x="2024" y="600"/>
                    </a:lnTo>
                    <a:lnTo>
                      <a:pt x="2027" y="591"/>
                    </a:lnTo>
                    <a:lnTo>
                      <a:pt x="2029" y="612"/>
                    </a:lnTo>
                    <a:lnTo>
                      <a:pt x="2032" y="599"/>
                    </a:lnTo>
                    <a:lnTo>
                      <a:pt x="2035" y="600"/>
                    </a:lnTo>
                    <a:lnTo>
                      <a:pt x="2038" y="581"/>
                    </a:lnTo>
                    <a:lnTo>
                      <a:pt x="2040" y="601"/>
                    </a:lnTo>
                    <a:lnTo>
                      <a:pt x="2043" y="600"/>
                    </a:lnTo>
                    <a:lnTo>
                      <a:pt x="2045" y="590"/>
                    </a:lnTo>
                    <a:lnTo>
                      <a:pt x="2048" y="579"/>
                    </a:lnTo>
                    <a:lnTo>
                      <a:pt x="2050" y="601"/>
                    </a:lnTo>
                    <a:lnTo>
                      <a:pt x="2053" y="588"/>
                    </a:lnTo>
                    <a:lnTo>
                      <a:pt x="2056" y="600"/>
                    </a:lnTo>
                    <a:lnTo>
                      <a:pt x="2058" y="586"/>
                    </a:lnTo>
                    <a:lnTo>
                      <a:pt x="2061" y="616"/>
                    </a:lnTo>
                    <a:lnTo>
                      <a:pt x="2064" y="604"/>
                    </a:lnTo>
                    <a:lnTo>
                      <a:pt x="2066" y="578"/>
                    </a:lnTo>
                    <a:lnTo>
                      <a:pt x="2069" y="596"/>
                    </a:lnTo>
                    <a:lnTo>
                      <a:pt x="2071" y="589"/>
                    </a:lnTo>
                    <a:lnTo>
                      <a:pt x="2074" y="605"/>
                    </a:lnTo>
                    <a:lnTo>
                      <a:pt x="2076" y="595"/>
                    </a:lnTo>
                    <a:lnTo>
                      <a:pt x="2079" y="585"/>
                    </a:lnTo>
                    <a:lnTo>
                      <a:pt x="2082" y="583"/>
                    </a:lnTo>
                    <a:lnTo>
                      <a:pt x="2084" y="580"/>
                    </a:lnTo>
                    <a:lnTo>
                      <a:pt x="2087" y="597"/>
                    </a:lnTo>
                    <a:lnTo>
                      <a:pt x="2090" y="601"/>
                    </a:lnTo>
                    <a:lnTo>
                      <a:pt x="2092" y="589"/>
                    </a:lnTo>
                    <a:lnTo>
                      <a:pt x="2095" y="576"/>
                    </a:lnTo>
                    <a:lnTo>
                      <a:pt x="2097" y="604"/>
                    </a:lnTo>
                    <a:lnTo>
                      <a:pt x="2100" y="596"/>
                    </a:lnTo>
                    <a:lnTo>
                      <a:pt x="2103" y="601"/>
                    </a:lnTo>
                    <a:lnTo>
                      <a:pt x="2105" y="596"/>
                    </a:lnTo>
                    <a:lnTo>
                      <a:pt x="2108" y="600"/>
                    </a:lnTo>
                    <a:lnTo>
                      <a:pt x="2110" y="581"/>
                    </a:lnTo>
                    <a:lnTo>
                      <a:pt x="2113" y="607"/>
                    </a:lnTo>
                    <a:lnTo>
                      <a:pt x="2115" y="584"/>
                    </a:lnTo>
                    <a:lnTo>
                      <a:pt x="2118" y="591"/>
                    </a:lnTo>
                    <a:lnTo>
                      <a:pt x="2121" y="587"/>
                    </a:lnTo>
                    <a:lnTo>
                      <a:pt x="2124" y="591"/>
                    </a:lnTo>
                    <a:lnTo>
                      <a:pt x="2126" y="600"/>
                    </a:lnTo>
                    <a:lnTo>
                      <a:pt x="2129" y="605"/>
                    </a:lnTo>
                    <a:lnTo>
                      <a:pt x="2131" y="569"/>
                    </a:lnTo>
                    <a:lnTo>
                      <a:pt x="2134" y="595"/>
                    </a:lnTo>
                    <a:lnTo>
                      <a:pt x="2136" y="582"/>
                    </a:lnTo>
                    <a:lnTo>
                      <a:pt x="2139" y="611"/>
                    </a:lnTo>
                    <a:lnTo>
                      <a:pt x="2142" y="614"/>
                    </a:lnTo>
                    <a:lnTo>
                      <a:pt x="2144" y="586"/>
                    </a:lnTo>
                    <a:lnTo>
                      <a:pt x="2147" y="605"/>
                    </a:lnTo>
                    <a:lnTo>
                      <a:pt x="2150" y="591"/>
                    </a:lnTo>
                    <a:lnTo>
                      <a:pt x="2152" y="606"/>
                    </a:lnTo>
                    <a:lnTo>
                      <a:pt x="2155" y="600"/>
                    </a:lnTo>
                    <a:lnTo>
                      <a:pt x="2157" y="589"/>
                    </a:lnTo>
                    <a:lnTo>
                      <a:pt x="2160" y="590"/>
                    </a:lnTo>
                    <a:lnTo>
                      <a:pt x="2163" y="607"/>
                    </a:lnTo>
                    <a:lnTo>
                      <a:pt x="2165" y="608"/>
                    </a:lnTo>
                    <a:lnTo>
                      <a:pt x="2168" y="584"/>
                    </a:lnTo>
                    <a:lnTo>
                      <a:pt x="2170" y="603"/>
                    </a:lnTo>
                    <a:lnTo>
                      <a:pt x="2173" y="616"/>
                    </a:lnTo>
                    <a:lnTo>
                      <a:pt x="2176" y="611"/>
                    </a:lnTo>
                    <a:lnTo>
                      <a:pt x="2178" y="587"/>
                    </a:lnTo>
                    <a:lnTo>
                      <a:pt x="2181" y="601"/>
                    </a:lnTo>
                    <a:lnTo>
                      <a:pt x="2184" y="604"/>
                    </a:lnTo>
                    <a:lnTo>
                      <a:pt x="2186" y="595"/>
                    </a:lnTo>
                    <a:lnTo>
                      <a:pt x="2189" y="602"/>
                    </a:lnTo>
                    <a:lnTo>
                      <a:pt x="2191" y="605"/>
                    </a:lnTo>
                    <a:lnTo>
                      <a:pt x="2194" y="600"/>
                    </a:lnTo>
                    <a:lnTo>
                      <a:pt x="2196" y="582"/>
                    </a:lnTo>
                    <a:lnTo>
                      <a:pt x="2199" y="612"/>
                    </a:lnTo>
                    <a:lnTo>
                      <a:pt x="2202" y="620"/>
                    </a:lnTo>
                    <a:lnTo>
                      <a:pt x="2204" y="594"/>
                    </a:lnTo>
                    <a:lnTo>
                      <a:pt x="2207" y="602"/>
                    </a:lnTo>
                    <a:lnTo>
                      <a:pt x="2210" y="606"/>
                    </a:lnTo>
                    <a:lnTo>
                      <a:pt x="2212" y="593"/>
                    </a:lnTo>
                    <a:lnTo>
                      <a:pt x="2215" y="624"/>
                    </a:lnTo>
                    <a:lnTo>
                      <a:pt x="2217" y="600"/>
                    </a:lnTo>
                    <a:lnTo>
                      <a:pt x="2220" y="597"/>
                    </a:lnTo>
                    <a:lnTo>
                      <a:pt x="2223" y="589"/>
                    </a:lnTo>
                    <a:lnTo>
                      <a:pt x="2225" y="596"/>
                    </a:lnTo>
                    <a:lnTo>
                      <a:pt x="2228" y="589"/>
                    </a:lnTo>
                    <a:lnTo>
                      <a:pt x="2230" y="593"/>
                    </a:lnTo>
                    <a:lnTo>
                      <a:pt x="2233" y="612"/>
                    </a:lnTo>
                    <a:lnTo>
                      <a:pt x="2236" y="589"/>
                    </a:lnTo>
                    <a:lnTo>
                      <a:pt x="2238" y="594"/>
                    </a:lnTo>
                    <a:lnTo>
                      <a:pt x="2241" y="610"/>
                    </a:lnTo>
                    <a:lnTo>
                      <a:pt x="2244" y="593"/>
                    </a:lnTo>
                    <a:lnTo>
                      <a:pt x="2246" y="600"/>
                    </a:lnTo>
                    <a:lnTo>
                      <a:pt x="2249" y="591"/>
                    </a:lnTo>
                    <a:lnTo>
                      <a:pt x="2251" y="612"/>
                    </a:lnTo>
                    <a:lnTo>
                      <a:pt x="2254" y="594"/>
                    </a:lnTo>
                    <a:lnTo>
                      <a:pt x="2256" y="599"/>
                    </a:lnTo>
                    <a:lnTo>
                      <a:pt x="2259" y="604"/>
                    </a:lnTo>
                    <a:lnTo>
                      <a:pt x="2262" y="615"/>
                    </a:lnTo>
                    <a:lnTo>
                      <a:pt x="2264" y="599"/>
                    </a:lnTo>
                    <a:lnTo>
                      <a:pt x="2267" y="597"/>
                    </a:lnTo>
                    <a:lnTo>
                      <a:pt x="2270" y="608"/>
                    </a:lnTo>
                    <a:lnTo>
                      <a:pt x="2272" y="612"/>
                    </a:lnTo>
                    <a:lnTo>
                      <a:pt x="2275" y="605"/>
                    </a:lnTo>
                    <a:lnTo>
                      <a:pt x="2277" y="596"/>
                    </a:lnTo>
                    <a:lnTo>
                      <a:pt x="2280" y="600"/>
                    </a:lnTo>
                    <a:lnTo>
                      <a:pt x="2283" y="603"/>
                    </a:lnTo>
                    <a:lnTo>
                      <a:pt x="2285" y="590"/>
                    </a:lnTo>
                    <a:lnTo>
                      <a:pt x="2288" y="596"/>
                    </a:lnTo>
                    <a:lnTo>
                      <a:pt x="2290" y="605"/>
                    </a:lnTo>
                    <a:lnTo>
                      <a:pt x="2293" y="593"/>
                    </a:lnTo>
                    <a:lnTo>
                      <a:pt x="2296" y="600"/>
                    </a:lnTo>
                    <a:lnTo>
                      <a:pt x="2298" y="609"/>
                    </a:lnTo>
                    <a:lnTo>
                      <a:pt x="2301" y="609"/>
                    </a:lnTo>
                    <a:lnTo>
                      <a:pt x="2304" y="605"/>
                    </a:lnTo>
                    <a:lnTo>
                      <a:pt x="2306" y="589"/>
                    </a:lnTo>
                    <a:lnTo>
                      <a:pt x="2309" y="603"/>
                    </a:lnTo>
                    <a:lnTo>
                      <a:pt x="2311" y="597"/>
                    </a:lnTo>
                    <a:lnTo>
                      <a:pt x="2314" y="612"/>
                    </a:lnTo>
                    <a:lnTo>
                      <a:pt x="2316" y="588"/>
                    </a:lnTo>
                    <a:lnTo>
                      <a:pt x="2319" y="603"/>
                    </a:lnTo>
                    <a:lnTo>
                      <a:pt x="2322" y="610"/>
                    </a:lnTo>
                    <a:lnTo>
                      <a:pt x="2324" y="597"/>
                    </a:lnTo>
                    <a:lnTo>
                      <a:pt x="2327" y="609"/>
                    </a:lnTo>
                    <a:lnTo>
                      <a:pt x="2330" y="605"/>
                    </a:lnTo>
                    <a:lnTo>
                      <a:pt x="2332" y="608"/>
                    </a:lnTo>
                    <a:lnTo>
                      <a:pt x="2335" y="600"/>
                    </a:lnTo>
                    <a:lnTo>
                      <a:pt x="2337" y="600"/>
                    </a:lnTo>
                    <a:lnTo>
                      <a:pt x="2340" y="605"/>
                    </a:lnTo>
                    <a:lnTo>
                      <a:pt x="2343" y="600"/>
                    </a:lnTo>
                    <a:lnTo>
                      <a:pt x="2345" y="606"/>
                    </a:lnTo>
                    <a:lnTo>
                      <a:pt x="2348" y="605"/>
                    </a:lnTo>
                    <a:lnTo>
                      <a:pt x="2350" y="606"/>
                    </a:lnTo>
                    <a:lnTo>
                      <a:pt x="2353" y="612"/>
                    </a:lnTo>
                    <a:lnTo>
                      <a:pt x="2356" y="612"/>
                    </a:lnTo>
                    <a:lnTo>
                      <a:pt x="2358" y="607"/>
                    </a:lnTo>
                    <a:lnTo>
                      <a:pt x="2361" y="589"/>
                    </a:lnTo>
                    <a:lnTo>
                      <a:pt x="2364" y="611"/>
                    </a:lnTo>
                    <a:lnTo>
                      <a:pt x="2366" y="608"/>
                    </a:lnTo>
                    <a:lnTo>
                      <a:pt x="2369" y="615"/>
                    </a:lnTo>
                    <a:lnTo>
                      <a:pt x="2371" y="596"/>
                    </a:lnTo>
                    <a:lnTo>
                      <a:pt x="2374" y="610"/>
                    </a:lnTo>
                    <a:lnTo>
                      <a:pt x="2376" y="609"/>
                    </a:lnTo>
                    <a:lnTo>
                      <a:pt x="2379" y="598"/>
                    </a:lnTo>
                    <a:lnTo>
                      <a:pt x="2382" y="598"/>
                    </a:lnTo>
                    <a:lnTo>
                      <a:pt x="2384" y="606"/>
                    </a:lnTo>
                    <a:lnTo>
                      <a:pt x="2387" y="602"/>
                    </a:lnTo>
                    <a:lnTo>
                      <a:pt x="2390" y="605"/>
                    </a:lnTo>
                    <a:lnTo>
                      <a:pt x="2392" y="608"/>
                    </a:lnTo>
                    <a:lnTo>
                      <a:pt x="2395" y="615"/>
                    </a:lnTo>
                    <a:lnTo>
                      <a:pt x="2397" y="612"/>
                    </a:lnTo>
                    <a:lnTo>
                      <a:pt x="2400" y="590"/>
                    </a:lnTo>
                    <a:lnTo>
                      <a:pt x="2403" y="595"/>
                    </a:lnTo>
                    <a:lnTo>
                      <a:pt x="2405" y="605"/>
                    </a:lnTo>
                    <a:lnTo>
                      <a:pt x="2408" y="593"/>
                    </a:lnTo>
                    <a:lnTo>
                      <a:pt x="2410" y="605"/>
                    </a:lnTo>
                    <a:lnTo>
                      <a:pt x="2413" y="610"/>
                    </a:lnTo>
                    <a:lnTo>
                      <a:pt x="2416" y="613"/>
                    </a:lnTo>
                    <a:lnTo>
                      <a:pt x="2418" y="603"/>
                    </a:lnTo>
                    <a:lnTo>
                      <a:pt x="2421" y="595"/>
                    </a:lnTo>
                    <a:lnTo>
                      <a:pt x="2424" y="591"/>
                    </a:lnTo>
                    <a:lnTo>
                      <a:pt x="2426" y="605"/>
                    </a:lnTo>
                    <a:lnTo>
                      <a:pt x="2429" y="612"/>
                    </a:lnTo>
                    <a:lnTo>
                      <a:pt x="2431" y="603"/>
                    </a:lnTo>
                    <a:lnTo>
                      <a:pt x="2434" y="614"/>
                    </a:lnTo>
                    <a:lnTo>
                      <a:pt x="2436" y="623"/>
                    </a:lnTo>
                    <a:lnTo>
                      <a:pt x="2439" y="609"/>
                    </a:lnTo>
                    <a:lnTo>
                      <a:pt x="2442" y="614"/>
                    </a:lnTo>
                    <a:lnTo>
                      <a:pt x="2444" y="621"/>
                    </a:lnTo>
                    <a:lnTo>
                      <a:pt x="2447" y="588"/>
                    </a:lnTo>
                    <a:lnTo>
                      <a:pt x="2450" y="599"/>
                    </a:lnTo>
                    <a:lnTo>
                      <a:pt x="2452" y="613"/>
                    </a:lnTo>
                    <a:lnTo>
                      <a:pt x="2455" y="613"/>
                    </a:lnTo>
                    <a:lnTo>
                      <a:pt x="2457" y="585"/>
                    </a:lnTo>
                    <a:lnTo>
                      <a:pt x="2460" y="601"/>
                    </a:lnTo>
                    <a:lnTo>
                      <a:pt x="2463" y="622"/>
                    </a:lnTo>
                    <a:lnTo>
                      <a:pt x="2465" y="607"/>
                    </a:lnTo>
                    <a:lnTo>
                      <a:pt x="2468" y="605"/>
                    </a:lnTo>
                    <a:lnTo>
                      <a:pt x="2470" y="607"/>
                    </a:lnTo>
                    <a:lnTo>
                      <a:pt x="2473" y="601"/>
                    </a:lnTo>
                    <a:lnTo>
                      <a:pt x="2476" y="588"/>
                    </a:lnTo>
                    <a:lnTo>
                      <a:pt x="2478" y="592"/>
                    </a:lnTo>
                    <a:lnTo>
                      <a:pt x="2481" y="612"/>
                    </a:lnTo>
                    <a:lnTo>
                      <a:pt x="2484" y="601"/>
                    </a:lnTo>
                    <a:lnTo>
                      <a:pt x="2486" y="611"/>
                    </a:lnTo>
                    <a:lnTo>
                      <a:pt x="2489" y="597"/>
                    </a:lnTo>
                    <a:lnTo>
                      <a:pt x="2491" y="619"/>
                    </a:lnTo>
                    <a:lnTo>
                      <a:pt x="2494" y="600"/>
                    </a:lnTo>
                    <a:lnTo>
                      <a:pt x="2496" y="629"/>
                    </a:lnTo>
                    <a:lnTo>
                      <a:pt x="2499" y="609"/>
                    </a:lnTo>
                    <a:lnTo>
                      <a:pt x="2502" y="613"/>
                    </a:lnTo>
                    <a:lnTo>
                      <a:pt x="2504" y="617"/>
                    </a:lnTo>
                    <a:lnTo>
                      <a:pt x="2507" y="621"/>
                    </a:lnTo>
                    <a:lnTo>
                      <a:pt x="2510" y="611"/>
                    </a:lnTo>
                    <a:lnTo>
                      <a:pt x="2512" y="619"/>
                    </a:lnTo>
                    <a:lnTo>
                      <a:pt x="2515" y="615"/>
                    </a:lnTo>
                    <a:lnTo>
                      <a:pt x="2517" y="600"/>
                    </a:lnTo>
                    <a:lnTo>
                      <a:pt x="2520" y="598"/>
                    </a:lnTo>
                    <a:lnTo>
                      <a:pt x="2523" y="615"/>
                    </a:lnTo>
                    <a:lnTo>
                      <a:pt x="2525" y="601"/>
                    </a:lnTo>
                    <a:lnTo>
                      <a:pt x="2528" y="606"/>
                    </a:lnTo>
                    <a:lnTo>
                      <a:pt x="2530" y="614"/>
                    </a:lnTo>
                    <a:lnTo>
                      <a:pt x="2533" y="581"/>
                    </a:lnTo>
                    <a:lnTo>
                      <a:pt x="2536" y="608"/>
                    </a:lnTo>
                    <a:lnTo>
                      <a:pt x="2538" y="594"/>
                    </a:lnTo>
                    <a:lnTo>
                      <a:pt x="2541" y="618"/>
                    </a:lnTo>
                    <a:lnTo>
                      <a:pt x="2544" y="612"/>
                    </a:lnTo>
                    <a:lnTo>
                      <a:pt x="2546" y="597"/>
                    </a:lnTo>
                    <a:lnTo>
                      <a:pt x="2549" y="618"/>
                    </a:lnTo>
                    <a:lnTo>
                      <a:pt x="2551" y="614"/>
                    </a:lnTo>
                    <a:lnTo>
                      <a:pt x="2554" y="618"/>
                    </a:lnTo>
                    <a:lnTo>
                      <a:pt x="2556" y="616"/>
                    </a:lnTo>
                    <a:lnTo>
                      <a:pt x="2559" y="625"/>
                    </a:lnTo>
                    <a:lnTo>
                      <a:pt x="2562" y="600"/>
                    </a:lnTo>
                    <a:lnTo>
                      <a:pt x="2564" y="612"/>
                    </a:lnTo>
                    <a:lnTo>
                      <a:pt x="2567" y="616"/>
                    </a:lnTo>
                    <a:lnTo>
                      <a:pt x="2570" y="604"/>
                    </a:lnTo>
                    <a:lnTo>
                      <a:pt x="2572" y="611"/>
                    </a:lnTo>
                    <a:lnTo>
                      <a:pt x="2575" y="593"/>
                    </a:lnTo>
                    <a:lnTo>
                      <a:pt x="2577" y="621"/>
                    </a:lnTo>
                    <a:lnTo>
                      <a:pt x="2580" y="619"/>
                    </a:lnTo>
                    <a:lnTo>
                      <a:pt x="2583" y="608"/>
                    </a:lnTo>
                    <a:lnTo>
                      <a:pt x="2585" y="608"/>
                    </a:lnTo>
                    <a:lnTo>
                      <a:pt x="2588" y="594"/>
                    </a:lnTo>
                    <a:lnTo>
                      <a:pt x="2590" y="600"/>
                    </a:lnTo>
                    <a:lnTo>
                      <a:pt x="2593" y="597"/>
                    </a:lnTo>
                    <a:lnTo>
                      <a:pt x="2596" y="597"/>
                    </a:lnTo>
                    <a:lnTo>
                      <a:pt x="2598" y="615"/>
                    </a:lnTo>
                    <a:lnTo>
                      <a:pt x="2601" y="610"/>
                    </a:lnTo>
                    <a:lnTo>
                      <a:pt x="2604" y="618"/>
                    </a:lnTo>
                    <a:lnTo>
                      <a:pt x="2606" y="604"/>
                    </a:lnTo>
                  </a:path>
                </a:pathLst>
              </a:custGeom>
              <a:noFill/>
              <a:ln w="6350" cap="flat">
                <a:solidFill>
                  <a:srgbClr val="E763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86" name="Freeform 139"/>
              <p:cNvSpPr>
                <a:spLocks/>
              </p:cNvSpPr>
              <p:nvPr/>
            </p:nvSpPr>
            <p:spPr bwMode="auto">
              <a:xfrm>
                <a:off x="2693988" y="3981450"/>
                <a:ext cx="4137025" cy="781050"/>
              </a:xfrm>
              <a:custGeom>
                <a:avLst/>
                <a:gdLst/>
                <a:ahLst/>
                <a:cxnLst>
                  <a:cxn ang="0">
                    <a:pos x="39" y="446"/>
                  </a:cxn>
                  <a:cxn ang="0">
                    <a:pos x="81" y="427"/>
                  </a:cxn>
                  <a:cxn ang="0">
                    <a:pos x="122" y="460"/>
                  </a:cxn>
                  <a:cxn ang="0">
                    <a:pos x="164" y="458"/>
                  </a:cxn>
                  <a:cxn ang="0">
                    <a:pos x="206" y="421"/>
                  </a:cxn>
                  <a:cxn ang="0">
                    <a:pos x="248" y="434"/>
                  </a:cxn>
                  <a:cxn ang="0">
                    <a:pos x="290" y="453"/>
                  </a:cxn>
                  <a:cxn ang="0">
                    <a:pos x="331" y="454"/>
                  </a:cxn>
                  <a:cxn ang="0">
                    <a:pos x="373" y="450"/>
                  </a:cxn>
                  <a:cxn ang="0">
                    <a:pos x="415" y="447"/>
                  </a:cxn>
                  <a:cxn ang="0">
                    <a:pos x="456" y="442"/>
                  </a:cxn>
                  <a:cxn ang="0">
                    <a:pos x="498" y="424"/>
                  </a:cxn>
                  <a:cxn ang="0">
                    <a:pos x="540" y="443"/>
                  </a:cxn>
                  <a:cxn ang="0">
                    <a:pos x="582" y="437"/>
                  </a:cxn>
                  <a:cxn ang="0">
                    <a:pos x="623" y="430"/>
                  </a:cxn>
                  <a:cxn ang="0">
                    <a:pos x="665" y="79"/>
                  </a:cxn>
                  <a:cxn ang="0">
                    <a:pos x="707" y="35"/>
                  </a:cxn>
                  <a:cxn ang="0">
                    <a:pos x="749" y="51"/>
                  </a:cxn>
                  <a:cxn ang="0">
                    <a:pos x="791" y="28"/>
                  </a:cxn>
                  <a:cxn ang="0">
                    <a:pos x="832" y="46"/>
                  </a:cxn>
                  <a:cxn ang="0">
                    <a:pos x="874" y="45"/>
                  </a:cxn>
                  <a:cxn ang="0">
                    <a:pos x="916" y="35"/>
                  </a:cxn>
                  <a:cxn ang="0">
                    <a:pos x="957" y="18"/>
                  </a:cxn>
                  <a:cxn ang="0">
                    <a:pos x="999" y="14"/>
                  </a:cxn>
                  <a:cxn ang="0">
                    <a:pos x="1041" y="41"/>
                  </a:cxn>
                  <a:cxn ang="0">
                    <a:pos x="1083" y="33"/>
                  </a:cxn>
                  <a:cxn ang="0">
                    <a:pos x="1124" y="25"/>
                  </a:cxn>
                  <a:cxn ang="0">
                    <a:pos x="1166" y="25"/>
                  </a:cxn>
                  <a:cxn ang="0">
                    <a:pos x="1208" y="37"/>
                  </a:cxn>
                  <a:cxn ang="0">
                    <a:pos x="1249" y="46"/>
                  </a:cxn>
                  <a:cxn ang="0">
                    <a:pos x="1291" y="38"/>
                  </a:cxn>
                  <a:cxn ang="0">
                    <a:pos x="1333" y="45"/>
                  </a:cxn>
                  <a:cxn ang="0">
                    <a:pos x="1375" y="26"/>
                  </a:cxn>
                  <a:cxn ang="0">
                    <a:pos x="1417" y="40"/>
                  </a:cxn>
                  <a:cxn ang="0">
                    <a:pos x="1458" y="55"/>
                  </a:cxn>
                  <a:cxn ang="0">
                    <a:pos x="1500" y="15"/>
                  </a:cxn>
                  <a:cxn ang="0">
                    <a:pos x="1542" y="46"/>
                  </a:cxn>
                  <a:cxn ang="0">
                    <a:pos x="1583" y="34"/>
                  </a:cxn>
                  <a:cxn ang="0">
                    <a:pos x="1625" y="32"/>
                  </a:cxn>
                  <a:cxn ang="0">
                    <a:pos x="1667" y="46"/>
                  </a:cxn>
                  <a:cxn ang="0">
                    <a:pos x="1709" y="54"/>
                  </a:cxn>
                  <a:cxn ang="0">
                    <a:pos x="1750" y="47"/>
                  </a:cxn>
                  <a:cxn ang="0">
                    <a:pos x="1792" y="59"/>
                  </a:cxn>
                  <a:cxn ang="0">
                    <a:pos x="1834" y="59"/>
                  </a:cxn>
                  <a:cxn ang="0">
                    <a:pos x="1876" y="50"/>
                  </a:cxn>
                  <a:cxn ang="0">
                    <a:pos x="1918" y="43"/>
                  </a:cxn>
                  <a:cxn ang="0">
                    <a:pos x="1959" y="56"/>
                  </a:cxn>
                  <a:cxn ang="0">
                    <a:pos x="2001" y="451"/>
                  </a:cxn>
                  <a:cxn ang="0">
                    <a:pos x="2043" y="454"/>
                  </a:cxn>
                  <a:cxn ang="0">
                    <a:pos x="2084" y="445"/>
                  </a:cxn>
                  <a:cxn ang="0">
                    <a:pos x="2126" y="460"/>
                  </a:cxn>
                  <a:cxn ang="0">
                    <a:pos x="2168" y="465"/>
                  </a:cxn>
                  <a:cxn ang="0">
                    <a:pos x="2210" y="459"/>
                  </a:cxn>
                  <a:cxn ang="0">
                    <a:pos x="2251" y="469"/>
                  </a:cxn>
                  <a:cxn ang="0">
                    <a:pos x="2293" y="469"/>
                  </a:cxn>
                  <a:cxn ang="0">
                    <a:pos x="2335" y="464"/>
                  </a:cxn>
                  <a:cxn ang="0">
                    <a:pos x="2376" y="453"/>
                  </a:cxn>
                  <a:cxn ang="0">
                    <a:pos x="2418" y="446"/>
                  </a:cxn>
                  <a:cxn ang="0">
                    <a:pos x="2460" y="454"/>
                  </a:cxn>
                  <a:cxn ang="0">
                    <a:pos x="2502" y="443"/>
                  </a:cxn>
                  <a:cxn ang="0">
                    <a:pos x="2544" y="445"/>
                  </a:cxn>
                  <a:cxn ang="0">
                    <a:pos x="2585" y="445"/>
                  </a:cxn>
                </a:cxnLst>
                <a:rect l="0" t="0" r="r" b="b"/>
                <a:pathLst>
                  <a:path w="2606" h="492">
                    <a:moveTo>
                      <a:pt x="0" y="433"/>
                    </a:moveTo>
                    <a:lnTo>
                      <a:pt x="2" y="428"/>
                    </a:lnTo>
                    <a:lnTo>
                      <a:pt x="5" y="436"/>
                    </a:lnTo>
                    <a:lnTo>
                      <a:pt x="8" y="442"/>
                    </a:lnTo>
                    <a:lnTo>
                      <a:pt x="10" y="431"/>
                    </a:lnTo>
                    <a:lnTo>
                      <a:pt x="13" y="431"/>
                    </a:lnTo>
                    <a:lnTo>
                      <a:pt x="16" y="450"/>
                    </a:lnTo>
                    <a:lnTo>
                      <a:pt x="18" y="442"/>
                    </a:lnTo>
                    <a:lnTo>
                      <a:pt x="21" y="452"/>
                    </a:lnTo>
                    <a:lnTo>
                      <a:pt x="23" y="431"/>
                    </a:lnTo>
                    <a:lnTo>
                      <a:pt x="26" y="435"/>
                    </a:lnTo>
                    <a:lnTo>
                      <a:pt x="29" y="460"/>
                    </a:lnTo>
                    <a:lnTo>
                      <a:pt x="31" y="429"/>
                    </a:lnTo>
                    <a:lnTo>
                      <a:pt x="34" y="449"/>
                    </a:lnTo>
                    <a:lnTo>
                      <a:pt x="36" y="448"/>
                    </a:lnTo>
                    <a:lnTo>
                      <a:pt x="39" y="446"/>
                    </a:lnTo>
                    <a:lnTo>
                      <a:pt x="42" y="445"/>
                    </a:lnTo>
                    <a:lnTo>
                      <a:pt x="44" y="449"/>
                    </a:lnTo>
                    <a:lnTo>
                      <a:pt x="47" y="427"/>
                    </a:lnTo>
                    <a:lnTo>
                      <a:pt x="50" y="436"/>
                    </a:lnTo>
                    <a:lnTo>
                      <a:pt x="52" y="445"/>
                    </a:lnTo>
                    <a:lnTo>
                      <a:pt x="55" y="440"/>
                    </a:lnTo>
                    <a:lnTo>
                      <a:pt x="57" y="431"/>
                    </a:lnTo>
                    <a:lnTo>
                      <a:pt x="60" y="434"/>
                    </a:lnTo>
                    <a:lnTo>
                      <a:pt x="62" y="440"/>
                    </a:lnTo>
                    <a:lnTo>
                      <a:pt x="65" y="441"/>
                    </a:lnTo>
                    <a:lnTo>
                      <a:pt x="68" y="438"/>
                    </a:lnTo>
                    <a:lnTo>
                      <a:pt x="70" y="443"/>
                    </a:lnTo>
                    <a:lnTo>
                      <a:pt x="73" y="455"/>
                    </a:lnTo>
                    <a:lnTo>
                      <a:pt x="76" y="448"/>
                    </a:lnTo>
                    <a:lnTo>
                      <a:pt x="78" y="449"/>
                    </a:lnTo>
                    <a:lnTo>
                      <a:pt x="81" y="427"/>
                    </a:lnTo>
                    <a:lnTo>
                      <a:pt x="83" y="427"/>
                    </a:lnTo>
                    <a:lnTo>
                      <a:pt x="86" y="450"/>
                    </a:lnTo>
                    <a:lnTo>
                      <a:pt x="89" y="448"/>
                    </a:lnTo>
                    <a:lnTo>
                      <a:pt x="91" y="448"/>
                    </a:lnTo>
                    <a:lnTo>
                      <a:pt x="94" y="463"/>
                    </a:lnTo>
                    <a:lnTo>
                      <a:pt x="96" y="441"/>
                    </a:lnTo>
                    <a:lnTo>
                      <a:pt x="99" y="452"/>
                    </a:lnTo>
                    <a:lnTo>
                      <a:pt x="102" y="449"/>
                    </a:lnTo>
                    <a:lnTo>
                      <a:pt x="104" y="440"/>
                    </a:lnTo>
                    <a:lnTo>
                      <a:pt x="107" y="443"/>
                    </a:lnTo>
                    <a:lnTo>
                      <a:pt x="110" y="451"/>
                    </a:lnTo>
                    <a:lnTo>
                      <a:pt x="112" y="451"/>
                    </a:lnTo>
                    <a:lnTo>
                      <a:pt x="115" y="446"/>
                    </a:lnTo>
                    <a:lnTo>
                      <a:pt x="117" y="457"/>
                    </a:lnTo>
                    <a:lnTo>
                      <a:pt x="120" y="435"/>
                    </a:lnTo>
                    <a:lnTo>
                      <a:pt x="122" y="460"/>
                    </a:lnTo>
                    <a:lnTo>
                      <a:pt x="125" y="438"/>
                    </a:lnTo>
                    <a:lnTo>
                      <a:pt x="128" y="433"/>
                    </a:lnTo>
                    <a:lnTo>
                      <a:pt x="130" y="441"/>
                    </a:lnTo>
                    <a:lnTo>
                      <a:pt x="133" y="438"/>
                    </a:lnTo>
                    <a:lnTo>
                      <a:pt x="136" y="450"/>
                    </a:lnTo>
                    <a:lnTo>
                      <a:pt x="138" y="441"/>
                    </a:lnTo>
                    <a:lnTo>
                      <a:pt x="141" y="461"/>
                    </a:lnTo>
                    <a:lnTo>
                      <a:pt x="143" y="454"/>
                    </a:lnTo>
                    <a:lnTo>
                      <a:pt x="146" y="426"/>
                    </a:lnTo>
                    <a:lnTo>
                      <a:pt x="149" y="446"/>
                    </a:lnTo>
                    <a:lnTo>
                      <a:pt x="151" y="458"/>
                    </a:lnTo>
                    <a:lnTo>
                      <a:pt x="154" y="450"/>
                    </a:lnTo>
                    <a:lnTo>
                      <a:pt x="156" y="437"/>
                    </a:lnTo>
                    <a:lnTo>
                      <a:pt x="159" y="447"/>
                    </a:lnTo>
                    <a:lnTo>
                      <a:pt x="162" y="449"/>
                    </a:lnTo>
                    <a:lnTo>
                      <a:pt x="164" y="458"/>
                    </a:lnTo>
                    <a:lnTo>
                      <a:pt x="167" y="452"/>
                    </a:lnTo>
                    <a:lnTo>
                      <a:pt x="170" y="473"/>
                    </a:lnTo>
                    <a:lnTo>
                      <a:pt x="172" y="442"/>
                    </a:lnTo>
                    <a:lnTo>
                      <a:pt x="175" y="451"/>
                    </a:lnTo>
                    <a:lnTo>
                      <a:pt x="177" y="433"/>
                    </a:lnTo>
                    <a:lnTo>
                      <a:pt x="180" y="446"/>
                    </a:lnTo>
                    <a:lnTo>
                      <a:pt x="182" y="424"/>
                    </a:lnTo>
                    <a:lnTo>
                      <a:pt x="185" y="440"/>
                    </a:lnTo>
                    <a:lnTo>
                      <a:pt x="188" y="463"/>
                    </a:lnTo>
                    <a:lnTo>
                      <a:pt x="190" y="433"/>
                    </a:lnTo>
                    <a:lnTo>
                      <a:pt x="193" y="426"/>
                    </a:lnTo>
                    <a:lnTo>
                      <a:pt x="196" y="441"/>
                    </a:lnTo>
                    <a:lnTo>
                      <a:pt x="198" y="442"/>
                    </a:lnTo>
                    <a:lnTo>
                      <a:pt x="201" y="438"/>
                    </a:lnTo>
                    <a:lnTo>
                      <a:pt x="203" y="451"/>
                    </a:lnTo>
                    <a:lnTo>
                      <a:pt x="206" y="421"/>
                    </a:lnTo>
                    <a:lnTo>
                      <a:pt x="209" y="433"/>
                    </a:lnTo>
                    <a:lnTo>
                      <a:pt x="211" y="458"/>
                    </a:lnTo>
                    <a:lnTo>
                      <a:pt x="214" y="430"/>
                    </a:lnTo>
                    <a:lnTo>
                      <a:pt x="216" y="446"/>
                    </a:lnTo>
                    <a:lnTo>
                      <a:pt x="219" y="437"/>
                    </a:lnTo>
                    <a:lnTo>
                      <a:pt x="222" y="451"/>
                    </a:lnTo>
                    <a:lnTo>
                      <a:pt x="224" y="432"/>
                    </a:lnTo>
                    <a:lnTo>
                      <a:pt x="227" y="453"/>
                    </a:lnTo>
                    <a:lnTo>
                      <a:pt x="230" y="445"/>
                    </a:lnTo>
                    <a:lnTo>
                      <a:pt x="232" y="452"/>
                    </a:lnTo>
                    <a:lnTo>
                      <a:pt x="235" y="442"/>
                    </a:lnTo>
                    <a:lnTo>
                      <a:pt x="237" y="449"/>
                    </a:lnTo>
                    <a:lnTo>
                      <a:pt x="240" y="442"/>
                    </a:lnTo>
                    <a:lnTo>
                      <a:pt x="242" y="422"/>
                    </a:lnTo>
                    <a:lnTo>
                      <a:pt x="245" y="460"/>
                    </a:lnTo>
                    <a:lnTo>
                      <a:pt x="248" y="434"/>
                    </a:lnTo>
                    <a:lnTo>
                      <a:pt x="250" y="440"/>
                    </a:lnTo>
                    <a:lnTo>
                      <a:pt x="253" y="442"/>
                    </a:lnTo>
                    <a:lnTo>
                      <a:pt x="256" y="438"/>
                    </a:lnTo>
                    <a:lnTo>
                      <a:pt x="258" y="433"/>
                    </a:lnTo>
                    <a:lnTo>
                      <a:pt x="261" y="443"/>
                    </a:lnTo>
                    <a:lnTo>
                      <a:pt x="263" y="448"/>
                    </a:lnTo>
                    <a:lnTo>
                      <a:pt x="266" y="443"/>
                    </a:lnTo>
                    <a:lnTo>
                      <a:pt x="269" y="438"/>
                    </a:lnTo>
                    <a:lnTo>
                      <a:pt x="271" y="472"/>
                    </a:lnTo>
                    <a:lnTo>
                      <a:pt x="274" y="431"/>
                    </a:lnTo>
                    <a:lnTo>
                      <a:pt x="276" y="441"/>
                    </a:lnTo>
                    <a:lnTo>
                      <a:pt x="279" y="448"/>
                    </a:lnTo>
                    <a:lnTo>
                      <a:pt x="282" y="465"/>
                    </a:lnTo>
                    <a:lnTo>
                      <a:pt x="284" y="447"/>
                    </a:lnTo>
                    <a:lnTo>
                      <a:pt x="287" y="450"/>
                    </a:lnTo>
                    <a:lnTo>
                      <a:pt x="290" y="453"/>
                    </a:lnTo>
                    <a:lnTo>
                      <a:pt x="292" y="461"/>
                    </a:lnTo>
                    <a:lnTo>
                      <a:pt x="295" y="449"/>
                    </a:lnTo>
                    <a:lnTo>
                      <a:pt x="297" y="446"/>
                    </a:lnTo>
                    <a:lnTo>
                      <a:pt x="300" y="442"/>
                    </a:lnTo>
                    <a:lnTo>
                      <a:pt x="302" y="437"/>
                    </a:lnTo>
                    <a:lnTo>
                      <a:pt x="305" y="434"/>
                    </a:lnTo>
                    <a:lnTo>
                      <a:pt x="308" y="458"/>
                    </a:lnTo>
                    <a:lnTo>
                      <a:pt x="310" y="459"/>
                    </a:lnTo>
                    <a:lnTo>
                      <a:pt x="313" y="441"/>
                    </a:lnTo>
                    <a:lnTo>
                      <a:pt x="316" y="430"/>
                    </a:lnTo>
                    <a:lnTo>
                      <a:pt x="318" y="461"/>
                    </a:lnTo>
                    <a:lnTo>
                      <a:pt x="321" y="445"/>
                    </a:lnTo>
                    <a:lnTo>
                      <a:pt x="323" y="442"/>
                    </a:lnTo>
                    <a:lnTo>
                      <a:pt x="326" y="451"/>
                    </a:lnTo>
                    <a:lnTo>
                      <a:pt x="329" y="448"/>
                    </a:lnTo>
                    <a:lnTo>
                      <a:pt x="331" y="454"/>
                    </a:lnTo>
                    <a:lnTo>
                      <a:pt x="334" y="450"/>
                    </a:lnTo>
                    <a:lnTo>
                      <a:pt x="336" y="454"/>
                    </a:lnTo>
                    <a:lnTo>
                      <a:pt x="339" y="463"/>
                    </a:lnTo>
                    <a:lnTo>
                      <a:pt x="342" y="445"/>
                    </a:lnTo>
                    <a:lnTo>
                      <a:pt x="344" y="448"/>
                    </a:lnTo>
                    <a:lnTo>
                      <a:pt x="347" y="454"/>
                    </a:lnTo>
                    <a:lnTo>
                      <a:pt x="350" y="456"/>
                    </a:lnTo>
                    <a:lnTo>
                      <a:pt x="352" y="435"/>
                    </a:lnTo>
                    <a:lnTo>
                      <a:pt x="355" y="448"/>
                    </a:lnTo>
                    <a:lnTo>
                      <a:pt x="357" y="451"/>
                    </a:lnTo>
                    <a:lnTo>
                      <a:pt x="360" y="430"/>
                    </a:lnTo>
                    <a:lnTo>
                      <a:pt x="362" y="439"/>
                    </a:lnTo>
                    <a:lnTo>
                      <a:pt x="365" y="456"/>
                    </a:lnTo>
                    <a:lnTo>
                      <a:pt x="368" y="439"/>
                    </a:lnTo>
                    <a:lnTo>
                      <a:pt x="370" y="433"/>
                    </a:lnTo>
                    <a:lnTo>
                      <a:pt x="373" y="450"/>
                    </a:lnTo>
                    <a:lnTo>
                      <a:pt x="376" y="458"/>
                    </a:lnTo>
                    <a:lnTo>
                      <a:pt x="378" y="460"/>
                    </a:lnTo>
                    <a:lnTo>
                      <a:pt x="381" y="449"/>
                    </a:lnTo>
                    <a:lnTo>
                      <a:pt x="383" y="445"/>
                    </a:lnTo>
                    <a:lnTo>
                      <a:pt x="386" y="437"/>
                    </a:lnTo>
                    <a:lnTo>
                      <a:pt x="389" y="448"/>
                    </a:lnTo>
                    <a:lnTo>
                      <a:pt x="391" y="449"/>
                    </a:lnTo>
                    <a:lnTo>
                      <a:pt x="394" y="451"/>
                    </a:lnTo>
                    <a:lnTo>
                      <a:pt x="396" y="449"/>
                    </a:lnTo>
                    <a:lnTo>
                      <a:pt x="399" y="448"/>
                    </a:lnTo>
                    <a:lnTo>
                      <a:pt x="402" y="434"/>
                    </a:lnTo>
                    <a:lnTo>
                      <a:pt x="404" y="434"/>
                    </a:lnTo>
                    <a:lnTo>
                      <a:pt x="407" y="438"/>
                    </a:lnTo>
                    <a:lnTo>
                      <a:pt x="410" y="431"/>
                    </a:lnTo>
                    <a:lnTo>
                      <a:pt x="412" y="450"/>
                    </a:lnTo>
                    <a:lnTo>
                      <a:pt x="415" y="447"/>
                    </a:lnTo>
                    <a:lnTo>
                      <a:pt x="417" y="461"/>
                    </a:lnTo>
                    <a:lnTo>
                      <a:pt x="420" y="448"/>
                    </a:lnTo>
                    <a:lnTo>
                      <a:pt x="422" y="454"/>
                    </a:lnTo>
                    <a:lnTo>
                      <a:pt x="425" y="451"/>
                    </a:lnTo>
                    <a:lnTo>
                      <a:pt x="428" y="444"/>
                    </a:lnTo>
                    <a:lnTo>
                      <a:pt x="430" y="454"/>
                    </a:lnTo>
                    <a:lnTo>
                      <a:pt x="433" y="433"/>
                    </a:lnTo>
                    <a:lnTo>
                      <a:pt x="436" y="439"/>
                    </a:lnTo>
                    <a:lnTo>
                      <a:pt x="438" y="441"/>
                    </a:lnTo>
                    <a:lnTo>
                      <a:pt x="441" y="445"/>
                    </a:lnTo>
                    <a:lnTo>
                      <a:pt x="443" y="458"/>
                    </a:lnTo>
                    <a:lnTo>
                      <a:pt x="446" y="442"/>
                    </a:lnTo>
                    <a:lnTo>
                      <a:pt x="449" y="445"/>
                    </a:lnTo>
                    <a:lnTo>
                      <a:pt x="451" y="442"/>
                    </a:lnTo>
                    <a:lnTo>
                      <a:pt x="454" y="466"/>
                    </a:lnTo>
                    <a:lnTo>
                      <a:pt x="456" y="442"/>
                    </a:lnTo>
                    <a:lnTo>
                      <a:pt x="459" y="434"/>
                    </a:lnTo>
                    <a:lnTo>
                      <a:pt x="462" y="458"/>
                    </a:lnTo>
                    <a:lnTo>
                      <a:pt x="464" y="473"/>
                    </a:lnTo>
                    <a:lnTo>
                      <a:pt x="467" y="443"/>
                    </a:lnTo>
                    <a:lnTo>
                      <a:pt x="470" y="430"/>
                    </a:lnTo>
                    <a:lnTo>
                      <a:pt x="472" y="452"/>
                    </a:lnTo>
                    <a:lnTo>
                      <a:pt x="475" y="425"/>
                    </a:lnTo>
                    <a:lnTo>
                      <a:pt x="477" y="451"/>
                    </a:lnTo>
                    <a:lnTo>
                      <a:pt x="480" y="441"/>
                    </a:lnTo>
                    <a:lnTo>
                      <a:pt x="482" y="448"/>
                    </a:lnTo>
                    <a:lnTo>
                      <a:pt x="485" y="439"/>
                    </a:lnTo>
                    <a:lnTo>
                      <a:pt x="488" y="445"/>
                    </a:lnTo>
                    <a:lnTo>
                      <a:pt x="490" y="453"/>
                    </a:lnTo>
                    <a:lnTo>
                      <a:pt x="493" y="452"/>
                    </a:lnTo>
                    <a:lnTo>
                      <a:pt x="496" y="437"/>
                    </a:lnTo>
                    <a:lnTo>
                      <a:pt x="498" y="424"/>
                    </a:lnTo>
                    <a:lnTo>
                      <a:pt x="501" y="433"/>
                    </a:lnTo>
                    <a:lnTo>
                      <a:pt x="503" y="458"/>
                    </a:lnTo>
                    <a:lnTo>
                      <a:pt x="506" y="440"/>
                    </a:lnTo>
                    <a:lnTo>
                      <a:pt x="509" y="456"/>
                    </a:lnTo>
                    <a:lnTo>
                      <a:pt x="511" y="439"/>
                    </a:lnTo>
                    <a:lnTo>
                      <a:pt x="514" y="428"/>
                    </a:lnTo>
                    <a:lnTo>
                      <a:pt x="516" y="470"/>
                    </a:lnTo>
                    <a:lnTo>
                      <a:pt x="519" y="453"/>
                    </a:lnTo>
                    <a:lnTo>
                      <a:pt x="522" y="443"/>
                    </a:lnTo>
                    <a:lnTo>
                      <a:pt x="524" y="425"/>
                    </a:lnTo>
                    <a:lnTo>
                      <a:pt x="527" y="454"/>
                    </a:lnTo>
                    <a:lnTo>
                      <a:pt x="530" y="440"/>
                    </a:lnTo>
                    <a:lnTo>
                      <a:pt x="532" y="433"/>
                    </a:lnTo>
                    <a:lnTo>
                      <a:pt x="535" y="448"/>
                    </a:lnTo>
                    <a:lnTo>
                      <a:pt x="537" y="446"/>
                    </a:lnTo>
                    <a:lnTo>
                      <a:pt x="540" y="443"/>
                    </a:lnTo>
                    <a:lnTo>
                      <a:pt x="542" y="455"/>
                    </a:lnTo>
                    <a:lnTo>
                      <a:pt x="545" y="459"/>
                    </a:lnTo>
                    <a:lnTo>
                      <a:pt x="548" y="434"/>
                    </a:lnTo>
                    <a:lnTo>
                      <a:pt x="550" y="448"/>
                    </a:lnTo>
                    <a:lnTo>
                      <a:pt x="553" y="451"/>
                    </a:lnTo>
                    <a:lnTo>
                      <a:pt x="556" y="428"/>
                    </a:lnTo>
                    <a:lnTo>
                      <a:pt x="558" y="446"/>
                    </a:lnTo>
                    <a:lnTo>
                      <a:pt x="561" y="457"/>
                    </a:lnTo>
                    <a:lnTo>
                      <a:pt x="563" y="451"/>
                    </a:lnTo>
                    <a:lnTo>
                      <a:pt x="566" y="437"/>
                    </a:lnTo>
                    <a:lnTo>
                      <a:pt x="569" y="451"/>
                    </a:lnTo>
                    <a:lnTo>
                      <a:pt x="571" y="429"/>
                    </a:lnTo>
                    <a:lnTo>
                      <a:pt x="574" y="434"/>
                    </a:lnTo>
                    <a:lnTo>
                      <a:pt x="576" y="438"/>
                    </a:lnTo>
                    <a:lnTo>
                      <a:pt x="579" y="447"/>
                    </a:lnTo>
                    <a:lnTo>
                      <a:pt x="582" y="437"/>
                    </a:lnTo>
                    <a:lnTo>
                      <a:pt x="584" y="454"/>
                    </a:lnTo>
                    <a:lnTo>
                      <a:pt x="587" y="443"/>
                    </a:lnTo>
                    <a:lnTo>
                      <a:pt x="590" y="466"/>
                    </a:lnTo>
                    <a:lnTo>
                      <a:pt x="592" y="454"/>
                    </a:lnTo>
                    <a:lnTo>
                      <a:pt x="595" y="454"/>
                    </a:lnTo>
                    <a:lnTo>
                      <a:pt x="597" y="449"/>
                    </a:lnTo>
                    <a:lnTo>
                      <a:pt x="600" y="441"/>
                    </a:lnTo>
                    <a:lnTo>
                      <a:pt x="602" y="455"/>
                    </a:lnTo>
                    <a:lnTo>
                      <a:pt x="605" y="445"/>
                    </a:lnTo>
                    <a:lnTo>
                      <a:pt x="608" y="458"/>
                    </a:lnTo>
                    <a:lnTo>
                      <a:pt x="610" y="454"/>
                    </a:lnTo>
                    <a:lnTo>
                      <a:pt x="613" y="438"/>
                    </a:lnTo>
                    <a:lnTo>
                      <a:pt x="616" y="432"/>
                    </a:lnTo>
                    <a:lnTo>
                      <a:pt x="618" y="462"/>
                    </a:lnTo>
                    <a:lnTo>
                      <a:pt x="621" y="462"/>
                    </a:lnTo>
                    <a:lnTo>
                      <a:pt x="623" y="430"/>
                    </a:lnTo>
                    <a:lnTo>
                      <a:pt x="626" y="430"/>
                    </a:lnTo>
                    <a:lnTo>
                      <a:pt x="629" y="447"/>
                    </a:lnTo>
                    <a:lnTo>
                      <a:pt x="631" y="458"/>
                    </a:lnTo>
                    <a:lnTo>
                      <a:pt x="634" y="458"/>
                    </a:lnTo>
                    <a:lnTo>
                      <a:pt x="636" y="453"/>
                    </a:lnTo>
                    <a:lnTo>
                      <a:pt x="639" y="448"/>
                    </a:lnTo>
                    <a:lnTo>
                      <a:pt x="642" y="450"/>
                    </a:lnTo>
                    <a:lnTo>
                      <a:pt x="644" y="451"/>
                    </a:lnTo>
                    <a:lnTo>
                      <a:pt x="647" y="457"/>
                    </a:lnTo>
                    <a:lnTo>
                      <a:pt x="650" y="456"/>
                    </a:lnTo>
                    <a:lnTo>
                      <a:pt x="652" y="445"/>
                    </a:lnTo>
                    <a:lnTo>
                      <a:pt x="655" y="427"/>
                    </a:lnTo>
                    <a:lnTo>
                      <a:pt x="657" y="272"/>
                    </a:lnTo>
                    <a:lnTo>
                      <a:pt x="660" y="146"/>
                    </a:lnTo>
                    <a:lnTo>
                      <a:pt x="662" y="86"/>
                    </a:lnTo>
                    <a:lnTo>
                      <a:pt x="665" y="79"/>
                    </a:lnTo>
                    <a:lnTo>
                      <a:pt x="668" y="76"/>
                    </a:lnTo>
                    <a:lnTo>
                      <a:pt x="671" y="80"/>
                    </a:lnTo>
                    <a:lnTo>
                      <a:pt x="673" y="52"/>
                    </a:lnTo>
                    <a:lnTo>
                      <a:pt x="676" y="59"/>
                    </a:lnTo>
                    <a:lnTo>
                      <a:pt x="678" y="46"/>
                    </a:lnTo>
                    <a:lnTo>
                      <a:pt x="681" y="67"/>
                    </a:lnTo>
                    <a:lnTo>
                      <a:pt x="683" y="51"/>
                    </a:lnTo>
                    <a:lnTo>
                      <a:pt x="686" y="44"/>
                    </a:lnTo>
                    <a:lnTo>
                      <a:pt x="689" y="63"/>
                    </a:lnTo>
                    <a:lnTo>
                      <a:pt x="691" y="27"/>
                    </a:lnTo>
                    <a:lnTo>
                      <a:pt x="694" y="31"/>
                    </a:lnTo>
                    <a:lnTo>
                      <a:pt x="696" y="47"/>
                    </a:lnTo>
                    <a:lnTo>
                      <a:pt x="699" y="53"/>
                    </a:lnTo>
                    <a:lnTo>
                      <a:pt x="702" y="28"/>
                    </a:lnTo>
                    <a:lnTo>
                      <a:pt x="704" y="35"/>
                    </a:lnTo>
                    <a:lnTo>
                      <a:pt x="707" y="35"/>
                    </a:lnTo>
                    <a:lnTo>
                      <a:pt x="710" y="60"/>
                    </a:lnTo>
                    <a:lnTo>
                      <a:pt x="712" y="27"/>
                    </a:lnTo>
                    <a:lnTo>
                      <a:pt x="715" y="35"/>
                    </a:lnTo>
                    <a:lnTo>
                      <a:pt x="717" y="42"/>
                    </a:lnTo>
                    <a:lnTo>
                      <a:pt x="720" y="23"/>
                    </a:lnTo>
                    <a:lnTo>
                      <a:pt x="722" y="28"/>
                    </a:lnTo>
                    <a:lnTo>
                      <a:pt x="725" y="35"/>
                    </a:lnTo>
                    <a:lnTo>
                      <a:pt x="728" y="52"/>
                    </a:lnTo>
                    <a:lnTo>
                      <a:pt x="731" y="33"/>
                    </a:lnTo>
                    <a:lnTo>
                      <a:pt x="733" y="41"/>
                    </a:lnTo>
                    <a:lnTo>
                      <a:pt x="736" y="32"/>
                    </a:lnTo>
                    <a:lnTo>
                      <a:pt x="738" y="27"/>
                    </a:lnTo>
                    <a:lnTo>
                      <a:pt x="741" y="39"/>
                    </a:lnTo>
                    <a:lnTo>
                      <a:pt x="743" y="46"/>
                    </a:lnTo>
                    <a:lnTo>
                      <a:pt x="746" y="36"/>
                    </a:lnTo>
                    <a:lnTo>
                      <a:pt x="749" y="51"/>
                    </a:lnTo>
                    <a:lnTo>
                      <a:pt x="751" y="49"/>
                    </a:lnTo>
                    <a:lnTo>
                      <a:pt x="754" y="31"/>
                    </a:lnTo>
                    <a:lnTo>
                      <a:pt x="757" y="38"/>
                    </a:lnTo>
                    <a:lnTo>
                      <a:pt x="759" y="37"/>
                    </a:lnTo>
                    <a:lnTo>
                      <a:pt x="762" y="35"/>
                    </a:lnTo>
                    <a:lnTo>
                      <a:pt x="764" y="57"/>
                    </a:lnTo>
                    <a:lnTo>
                      <a:pt x="767" y="34"/>
                    </a:lnTo>
                    <a:lnTo>
                      <a:pt x="770" y="28"/>
                    </a:lnTo>
                    <a:lnTo>
                      <a:pt x="772" y="47"/>
                    </a:lnTo>
                    <a:lnTo>
                      <a:pt x="775" y="42"/>
                    </a:lnTo>
                    <a:lnTo>
                      <a:pt x="777" y="48"/>
                    </a:lnTo>
                    <a:lnTo>
                      <a:pt x="780" y="36"/>
                    </a:lnTo>
                    <a:lnTo>
                      <a:pt x="782" y="48"/>
                    </a:lnTo>
                    <a:lnTo>
                      <a:pt x="785" y="31"/>
                    </a:lnTo>
                    <a:lnTo>
                      <a:pt x="788" y="43"/>
                    </a:lnTo>
                    <a:lnTo>
                      <a:pt x="791" y="28"/>
                    </a:lnTo>
                    <a:lnTo>
                      <a:pt x="793" y="35"/>
                    </a:lnTo>
                    <a:lnTo>
                      <a:pt x="796" y="41"/>
                    </a:lnTo>
                    <a:lnTo>
                      <a:pt x="798" y="32"/>
                    </a:lnTo>
                    <a:lnTo>
                      <a:pt x="801" y="24"/>
                    </a:lnTo>
                    <a:lnTo>
                      <a:pt x="803" y="40"/>
                    </a:lnTo>
                    <a:lnTo>
                      <a:pt x="806" y="40"/>
                    </a:lnTo>
                    <a:lnTo>
                      <a:pt x="809" y="32"/>
                    </a:lnTo>
                    <a:lnTo>
                      <a:pt x="811" y="11"/>
                    </a:lnTo>
                    <a:lnTo>
                      <a:pt x="814" y="31"/>
                    </a:lnTo>
                    <a:lnTo>
                      <a:pt x="817" y="19"/>
                    </a:lnTo>
                    <a:lnTo>
                      <a:pt x="819" y="42"/>
                    </a:lnTo>
                    <a:lnTo>
                      <a:pt x="822" y="36"/>
                    </a:lnTo>
                    <a:lnTo>
                      <a:pt x="824" y="32"/>
                    </a:lnTo>
                    <a:lnTo>
                      <a:pt x="827" y="37"/>
                    </a:lnTo>
                    <a:lnTo>
                      <a:pt x="829" y="38"/>
                    </a:lnTo>
                    <a:lnTo>
                      <a:pt x="832" y="46"/>
                    </a:lnTo>
                    <a:lnTo>
                      <a:pt x="835" y="53"/>
                    </a:lnTo>
                    <a:lnTo>
                      <a:pt x="837" y="46"/>
                    </a:lnTo>
                    <a:lnTo>
                      <a:pt x="840" y="28"/>
                    </a:lnTo>
                    <a:lnTo>
                      <a:pt x="843" y="51"/>
                    </a:lnTo>
                    <a:lnTo>
                      <a:pt x="845" y="27"/>
                    </a:lnTo>
                    <a:lnTo>
                      <a:pt x="848" y="45"/>
                    </a:lnTo>
                    <a:lnTo>
                      <a:pt x="850" y="29"/>
                    </a:lnTo>
                    <a:lnTo>
                      <a:pt x="853" y="14"/>
                    </a:lnTo>
                    <a:lnTo>
                      <a:pt x="856" y="41"/>
                    </a:lnTo>
                    <a:lnTo>
                      <a:pt x="858" y="47"/>
                    </a:lnTo>
                    <a:lnTo>
                      <a:pt x="861" y="22"/>
                    </a:lnTo>
                    <a:lnTo>
                      <a:pt x="863" y="32"/>
                    </a:lnTo>
                    <a:lnTo>
                      <a:pt x="866" y="47"/>
                    </a:lnTo>
                    <a:lnTo>
                      <a:pt x="868" y="29"/>
                    </a:lnTo>
                    <a:lnTo>
                      <a:pt x="871" y="33"/>
                    </a:lnTo>
                    <a:lnTo>
                      <a:pt x="874" y="45"/>
                    </a:lnTo>
                    <a:lnTo>
                      <a:pt x="877" y="20"/>
                    </a:lnTo>
                    <a:lnTo>
                      <a:pt x="879" y="33"/>
                    </a:lnTo>
                    <a:lnTo>
                      <a:pt x="882" y="24"/>
                    </a:lnTo>
                    <a:lnTo>
                      <a:pt x="884" y="32"/>
                    </a:lnTo>
                    <a:lnTo>
                      <a:pt x="887" y="36"/>
                    </a:lnTo>
                    <a:lnTo>
                      <a:pt x="889" y="21"/>
                    </a:lnTo>
                    <a:lnTo>
                      <a:pt x="892" y="38"/>
                    </a:lnTo>
                    <a:lnTo>
                      <a:pt x="895" y="32"/>
                    </a:lnTo>
                    <a:lnTo>
                      <a:pt x="897" y="42"/>
                    </a:lnTo>
                    <a:lnTo>
                      <a:pt x="900" y="42"/>
                    </a:lnTo>
                    <a:lnTo>
                      <a:pt x="903" y="31"/>
                    </a:lnTo>
                    <a:lnTo>
                      <a:pt x="905" y="15"/>
                    </a:lnTo>
                    <a:lnTo>
                      <a:pt x="908" y="41"/>
                    </a:lnTo>
                    <a:lnTo>
                      <a:pt x="910" y="40"/>
                    </a:lnTo>
                    <a:lnTo>
                      <a:pt x="913" y="50"/>
                    </a:lnTo>
                    <a:lnTo>
                      <a:pt x="916" y="35"/>
                    </a:lnTo>
                    <a:lnTo>
                      <a:pt x="918" y="53"/>
                    </a:lnTo>
                    <a:lnTo>
                      <a:pt x="921" y="40"/>
                    </a:lnTo>
                    <a:lnTo>
                      <a:pt x="923" y="27"/>
                    </a:lnTo>
                    <a:lnTo>
                      <a:pt x="926" y="43"/>
                    </a:lnTo>
                    <a:lnTo>
                      <a:pt x="928" y="27"/>
                    </a:lnTo>
                    <a:lnTo>
                      <a:pt x="931" y="36"/>
                    </a:lnTo>
                    <a:lnTo>
                      <a:pt x="934" y="39"/>
                    </a:lnTo>
                    <a:lnTo>
                      <a:pt x="937" y="44"/>
                    </a:lnTo>
                    <a:lnTo>
                      <a:pt x="939" y="34"/>
                    </a:lnTo>
                    <a:lnTo>
                      <a:pt x="942" y="47"/>
                    </a:lnTo>
                    <a:lnTo>
                      <a:pt x="944" y="36"/>
                    </a:lnTo>
                    <a:lnTo>
                      <a:pt x="947" y="47"/>
                    </a:lnTo>
                    <a:lnTo>
                      <a:pt x="949" y="23"/>
                    </a:lnTo>
                    <a:lnTo>
                      <a:pt x="952" y="24"/>
                    </a:lnTo>
                    <a:lnTo>
                      <a:pt x="955" y="25"/>
                    </a:lnTo>
                    <a:lnTo>
                      <a:pt x="957" y="18"/>
                    </a:lnTo>
                    <a:lnTo>
                      <a:pt x="960" y="44"/>
                    </a:lnTo>
                    <a:lnTo>
                      <a:pt x="963" y="37"/>
                    </a:lnTo>
                    <a:lnTo>
                      <a:pt x="965" y="46"/>
                    </a:lnTo>
                    <a:lnTo>
                      <a:pt x="968" y="35"/>
                    </a:lnTo>
                    <a:lnTo>
                      <a:pt x="970" y="37"/>
                    </a:lnTo>
                    <a:lnTo>
                      <a:pt x="973" y="34"/>
                    </a:lnTo>
                    <a:lnTo>
                      <a:pt x="976" y="31"/>
                    </a:lnTo>
                    <a:lnTo>
                      <a:pt x="978" y="39"/>
                    </a:lnTo>
                    <a:lnTo>
                      <a:pt x="981" y="26"/>
                    </a:lnTo>
                    <a:lnTo>
                      <a:pt x="983" y="62"/>
                    </a:lnTo>
                    <a:lnTo>
                      <a:pt x="986" y="47"/>
                    </a:lnTo>
                    <a:lnTo>
                      <a:pt x="989" y="23"/>
                    </a:lnTo>
                    <a:lnTo>
                      <a:pt x="991" y="21"/>
                    </a:lnTo>
                    <a:lnTo>
                      <a:pt x="994" y="24"/>
                    </a:lnTo>
                    <a:lnTo>
                      <a:pt x="997" y="37"/>
                    </a:lnTo>
                    <a:lnTo>
                      <a:pt x="999" y="14"/>
                    </a:lnTo>
                    <a:lnTo>
                      <a:pt x="1002" y="60"/>
                    </a:lnTo>
                    <a:lnTo>
                      <a:pt x="1004" y="47"/>
                    </a:lnTo>
                    <a:lnTo>
                      <a:pt x="1007" y="41"/>
                    </a:lnTo>
                    <a:lnTo>
                      <a:pt x="1009" y="31"/>
                    </a:lnTo>
                    <a:lnTo>
                      <a:pt x="1012" y="37"/>
                    </a:lnTo>
                    <a:lnTo>
                      <a:pt x="1015" y="28"/>
                    </a:lnTo>
                    <a:lnTo>
                      <a:pt x="1017" y="44"/>
                    </a:lnTo>
                    <a:lnTo>
                      <a:pt x="1020" y="28"/>
                    </a:lnTo>
                    <a:lnTo>
                      <a:pt x="1023" y="36"/>
                    </a:lnTo>
                    <a:lnTo>
                      <a:pt x="1025" y="29"/>
                    </a:lnTo>
                    <a:lnTo>
                      <a:pt x="1028" y="32"/>
                    </a:lnTo>
                    <a:lnTo>
                      <a:pt x="1030" y="21"/>
                    </a:lnTo>
                    <a:lnTo>
                      <a:pt x="1033" y="49"/>
                    </a:lnTo>
                    <a:lnTo>
                      <a:pt x="1036" y="42"/>
                    </a:lnTo>
                    <a:lnTo>
                      <a:pt x="1038" y="46"/>
                    </a:lnTo>
                    <a:lnTo>
                      <a:pt x="1041" y="41"/>
                    </a:lnTo>
                    <a:lnTo>
                      <a:pt x="1043" y="40"/>
                    </a:lnTo>
                    <a:lnTo>
                      <a:pt x="1046" y="34"/>
                    </a:lnTo>
                    <a:lnTo>
                      <a:pt x="1049" y="26"/>
                    </a:lnTo>
                    <a:lnTo>
                      <a:pt x="1051" y="22"/>
                    </a:lnTo>
                    <a:lnTo>
                      <a:pt x="1054" y="55"/>
                    </a:lnTo>
                    <a:lnTo>
                      <a:pt x="1057" y="34"/>
                    </a:lnTo>
                    <a:lnTo>
                      <a:pt x="1059" y="42"/>
                    </a:lnTo>
                    <a:lnTo>
                      <a:pt x="1062" y="35"/>
                    </a:lnTo>
                    <a:lnTo>
                      <a:pt x="1064" y="31"/>
                    </a:lnTo>
                    <a:lnTo>
                      <a:pt x="1067" y="0"/>
                    </a:lnTo>
                    <a:lnTo>
                      <a:pt x="1069" y="32"/>
                    </a:lnTo>
                    <a:lnTo>
                      <a:pt x="1072" y="15"/>
                    </a:lnTo>
                    <a:lnTo>
                      <a:pt x="1075" y="22"/>
                    </a:lnTo>
                    <a:lnTo>
                      <a:pt x="1077" y="27"/>
                    </a:lnTo>
                    <a:lnTo>
                      <a:pt x="1080" y="17"/>
                    </a:lnTo>
                    <a:lnTo>
                      <a:pt x="1083" y="33"/>
                    </a:lnTo>
                    <a:lnTo>
                      <a:pt x="1085" y="13"/>
                    </a:lnTo>
                    <a:lnTo>
                      <a:pt x="1088" y="44"/>
                    </a:lnTo>
                    <a:lnTo>
                      <a:pt x="1090" y="43"/>
                    </a:lnTo>
                    <a:lnTo>
                      <a:pt x="1093" y="26"/>
                    </a:lnTo>
                    <a:lnTo>
                      <a:pt x="1096" y="52"/>
                    </a:lnTo>
                    <a:lnTo>
                      <a:pt x="1098" y="47"/>
                    </a:lnTo>
                    <a:lnTo>
                      <a:pt x="1101" y="43"/>
                    </a:lnTo>
                    <a:lnTo>
                      <a:pt x="1103" y="50"/>
                    </a:lnTo>
                    <a:lnTo>
                      <a:pt x="1106" y="38"/>
                    </a:lnTo>
                    <a:lnTo>
                      <a:pt x="1109" y="18"/>
                    </a:lnTo>
                    <a:lnTo>
                      <a:pt x="1111" y="58"/>
                    </a:lnTo>
                    <a:lnTo>
                      <a:pt x="1114" y="36"/>
                    </a:lnTo>
                    <a:lnTo>
                      <a:pt x="1117" y="31"/>
                    </a:lnTo>
                    <a:lnTo>
                      <a:pt x="1119" y="31"/>
                    </a:lnTo>
                    <a:lnTo>
                      <a:pt x="1122" y="37"/>
                    </a:lnTo>
                    <a:lnTo>
                      <a:pt x="1124" y="25"/>
                    </a:lnTo>
                    <a:lnTo>
                      <a:pt x="1127" y="41"/>
                    </a:lnTo>
                    <a:lnTo>
                      <a:pt x="1129" y="40"/>
                    </a:lnTo>
                    <a:lnTo>
                      <a:pt x="1132" y="33"/>
                    </a:lnTo>
                    <a:lnTo>
                      <a:pt x="1135" y="47"/>
                    </a:lnTo>
                    <a:lnTo>
                      <a:pt x="1137" y="28"/>
                    </a:lnTo>
                    <a:lnTo>
                      <a:pt x="1140" y="36"/>
                    </a:lnTo>
                    <a:lnTo>
                      <a:pt x="1143" y="31"/>
                    </a:lnTo>
                    <a:lnTo>
                      <a:pt x="1145" y="51"/>
                    </a:lnTo>
                    <a:lnTo>
                      <a:pt x="1148" y="48"/>
                    </a:lnTo>
                    <a:lnTo>
                      <a:pt x="1150" y="23"/>
                    </a:lnTo>
                    <a:lnTo>
                      <a:pt x="1153" y="28"/>
                    </a:lnTo>
                    <a:lnTo>
                      <a:pt x="1156" y="60"/>
                    </a:lnTo>
                    <a:lnTo>
                      <a:pt x="1158" y="54"/>
                    </a:lnTo>
                    <a:lnTo>
                      <a:pt x="1161" y="18"/>
                    </a:lnTo>
                    <a:lnTo>
                      <a:pt x="1163" y="31"/>
                    </a:lnTo>
                    <a:lnTo>
                      <a:pt x="1166" y="25"/>
                    </a:lnTo>
                    <a:lnTo>
                      <a:pt x="1169" y="50"/>
                    </a:lnTo>
                    <a:lnTo>
                      <a:pt x="1171" y="49"/>
                    </a:lnTo>
                    <a:lnTo>
                      <a:pt x="1174" y="60"/>
                    </a:lnTo>
                    <a:lnTo>
                      <a:pt x="1177" y="34"/>
                    </a:lnTo>
                    <a:lnTo>
                      <a:pt x="1179" y="30"/>
                    </a:lnTo>
                    <a:lnTo>
                      <a:pt x="1182" y="34"/>
                    </a:lnTo>
                    <a:lnTo>
                      <a:pt x="1184" y="55"/>
                    </a:lnTo>
                    <a:lnTo>
                      <a:pt x="1187" y="34"/>
                    </a:lnTo>
                    <a:lnTo>
                      <a:pt x="1189" y="38"/>
                    </a:lnTo>
                    <a:lnTo>
                      <a:pt x="1192" y="22"/>
                    </a:lnTo>
                    <a:lnTo>
                      <a:pt x="1195" y="43"/>
                    </a:lnTo>
                    <a:lnTo>
                      <a:pt x="1197" y="36"/>
                    </a:lnTo>
                    <a:lnTo>
                      <a:pt x="1200" y="48"/>
                    </a:lnTo>
                    <a:lnTo>
                      <a:pt x="1203" y="37"/>
                    </a:lnTo>
                    <a:lnTo>
                      <a:pt x="1205" y="24"/>
                    </a:lnTo>
                    <a:lnTo>
                      <a:pt x="1208" y="37"/>
                    </a:lnTo>
                    <a:lnTo>
                      <a:pt x="1210" y="55"/>
                    </a:lnTo>
                    <a:lnTo>
                      <a:pt x="1213" y="23"/>
                    </a:lnTo>
                    <a:lnTo>
                      <a:pt x="1216" y="30"/>
                    </a:lnTo>
                    <a:lnTo>
                      <a:pt x="1218" y="43"/>
                    </a:lnTo>
                    <a:lnTo>
                      <a:pt x="1221" y="37"/>
                    </a:lnTo>
                    <a:lnTo>
                      <a:pt x="1223" y="44"/>
                    </a:lnTo>
                    <a:lnTo>
                      <a:pt x="1226" y="36"/>
                    </a:lnTo>
                    <a:lnTo>
                      <a:pt x="1229" y="35"/>
                    </a:lnTo>
                    <a:lnTo>
                      <a:pt x="1231" y="47"/>
                    </a:lnTo>
                    <a:lnTo>
                      <a:pt x="1234" y="29"/>
                    </a:lnTo>
                    <a:lnTo>
                      <a:pt x="1237" y="39"/>
                    </a:lnTo>
                    <a:lnTo>
                      <a:pt x="1239" y="50"/>
                    </a:lnTo>
                    <a:lnTo>
                      <a:pt x="1242" y="47"/>
                    </a:lnTo>
                    <a:lnTo>
                      <a:pt x="1244" y="50"/>
                    </a:lnTo>
                    <a:lnTo>
                      <a:pt x="1247" y="32"/>
                    </a:lnTo>
                    <a:lnTo>
                      <a:pt x="1249" y="46"/>
                    </a:lnTo>
                    <a:lnTo>
                      <a:pt x="1252" y="56"/>
                    </a:lnTo>
                    <a:lnTo>
                      <a:pt x="1255" y="45"/>
                    </a:lnTo>
                    <a:lnTo>
                      <a:pt x="1257" y="43"/>
                    </a:lnTo>
                    <a:lnTo>
                      <a:pt x="1260" y="22"/>
                    </a:lnTo>
                    <a:lnTo>
                      <a:pt x="1263" y="26"/>
                    </a:lnTo>
                    <a:lnTo>
                      <a:pt x="1265" y="55"/>
                    </a:lnTo>
                    <a:lnTo>
                      <a:pt x="1268" y="32"/>
                    </a:lnTo>
                    <a:lnTo>
                      <a:pt x="1270" y="42"/>
                    </a:lnTo>
                    <a:lnTo>
                      <a:pt x="1273" y="36"/>
                    </a:lnTo>
                    <a:lnTo>
                      <a:pt x="1276" y="32"/>
                    </a:lnTo>
                    <a:lnTo>
                      <a:pt x="1278" y="36"/>
                    </a:lnTo>
                    <a:lnTo>
                      <a:pt x="1281" y="34"/>
                    </a:lnTo>
                    <a:lnTo>
                      <a:pt x="1283" y="24"/>
                    </a:lnTo>
                    <a:lnTo>
                      <a:pt x="1286" y="44"/>
                    </a:lnTo>
                    <a:lnTo>
                      <a:pt x="1289" y="35"/>
                    </a:lnTo>
                    <a:lnTo>
                      <a:pt x="1291" y="38"/>
                    </a:lnTo>
                    <a:lnTo>
                      <a:pt x="1294" y="37"/>
                    </a:lnTo>
                    <a:lnTo>
                      <a:pt x="1297" y="27"/>
                    </a:lnTo>
                    <a:lnTo>
                      <a:pt x="1299" y="21"/>
                    </a:lnTo>
                    <a:lnTo>
                      <a:pt x="1302" y="57"/>
                    </a:lnTo>
                    <a:lnTo>
                      <a:pt x="1304" y="22"/>
                    </a:lnTo>
                    <a:lnTo>
                      <a:pt x="1307" y="41"/>
                    </a:lnTo>
                    <a:lnTo>
                      <a:pt x="1309" y="33"/>
                    </a:lnTo>
                    <a:lnTo>
                      <a:pt x="1312" y="32"/>
                    </a:lnTo>
                    <a:lnTo>
                      <a:pt x="1315" y="48"/>
                    </a:lnTo>
                    <a:lnTo>
                      <a:pt x="1317" y="36"/>
                    </a:lnTo>
                    <a:lnTo>
                      <a:pt x="1320" y="28"/>
                    </a:lnTo>
                    <a:lnTo>
                      <a:pt x="1323" y="23"/>
                    </a:lnTo>
                    <a:lnTo>
                      <a:pt x="1325" y="53"/>
                    </a:lnTo>
                    <a:lnTo>
                      <a:pt x="1328" y="22"/>
                    </a:lnTo>
                    <a:lnTo>
                      <a:pt x="1330" y="31"/>
                    </a:lnTo>
                    <a:lnTo>
                      <a:pt x="1333" y="45"/>
                    </a:lnTo>
                    <a:lnTo>
                      <a:pt x="1336" y="47"/>
                    </a:lnTo>
                    <a:lnTo>
                      <a:pt x="1338" y="33"/>
                    </a:lnTo>
                    <a:lnTo>
                      <a:pt x="1341" y="28"/>
                    </a:lnTo>
                    <a:lnTo>
                      <a:pt x="1343" y="43"/>
                    </a:lnTo>
                    <a:lnTo>
                      <a:pt x="1346" y="38"/>
                    </a:lnTo>
                    <a:lnTo>
                      <a:pt x="1349" y="55"/>
                    </a:lnTo>
                    <a:lnTo>
                      <a:pt x="1351" y="35"/>
                    </a:lnTo>
                    <a:lnTo>
                      <a:pt x="1354" y="27"/>
                    </a:lnTo>
                    <a:lnTo>
                      <a:pt x="1357" y="35"/>
                    </a:lnTo>
                    <a:lnTo>
                      <a:pt x="1359" y="33"/>
                    </a:lnTo>
                    <a:lnTo>
                      <a:pt x="1362" y="37"/>
                    </a:lnTo>
                    <a:lnTo>
                      <a:pt x="1364" y="31"/>
                    </a:lnTo>
                    <a:lnTo>
                      <a:pt x="1367" y="34"/>
                    </a:lnTo>
                    <a:lnTo>
                      <a:pt x="1369" y="27"/>
                    </a:lnTo>
                    <a:lnTo>
                      <a:pt x="1372" y="26"/>
                    </a:lnTo>
                    <a:lnTo>
                      <a:pt x="1375" y="26"/>
                    </a:lnTo>
                    <a:lnTo>
                      <a:pt x="1377" y="28"/>
                    </a:lnTo>
                    <a:lnTo>
                      <a:pt x="1380" y="49"/>
                    </a:lnTo>
                    <a:lnTo>
                      <a:pt x="1383" y="20"/>
                    </a:lnTo>
                    <a:lnTo>
                      <a:pt x="1385" y="38"/>
                    </a:lnTo>
                    <a:lnTo>
                      <a:pt x="1388" y="38"/>
                    </a:lnTo>
                    <a:lnTo>
                      <a:pt x="1390" y="21"/>
                    </a:lnTo>
                    <a:lnTo>
                      <a:pt x="1393" y="53"/>
                    </a:lnTo>
                    <a:lnTo>
                      <a:pt x="1396" y="37"/>
                    </a:lnTo>
                    <a:lnTo>
                      <a:pt x="1398" y="32"/>
                    </a:lnTo>
                    <a:lnTo>
                      <a:pt x="1401" y="61"/>
                    </a:lnTo>
                    <a:lnTo>
                      <a:pt x="1403" y="16"/>
                    </a:lnTo>
                    <a:lnTo>
                      <a:pt x="1406" y="24"/>
                    </a:lnTo>
                    <a:lnTo>
                      <a:pt x="1409" y="41"/>
                    </a:lnTo>
                    <a:lnTo>
                      <a:pt x="1411" y="23"/>
                    </a:lnTo>
                    <a:lnTo>
                      <a:pt x="1414" y="40"/>
                    </a:lnTo>
                    <a:lnTo>
                      <a:pt x="1417" y="40"/>
                    </a:lnTo>
                    <a:lnTo>
                      <a:pt x="1419" y="43"/>
                    </a:lnTo>
                    <a:lnTo>
                      <a:pt x="1422" y="37"/>
                    </a:lnTo>
                    <a:lnTo>
                      <a:pt x="1424" y="32"/>
                    </a:lnTo>
                    <a:lnTo>
                      <a:pt x="1427" y="45"/>
                    </a:lnTo>
                    <a:lnTo>
                      <a:pt x="1429" y="15"/>
                    </a:lnTo>
                    <a:lnTo>
                      <a:pt x="1432" y="58"/>
                    </a:lnTo>
                    <a:lnTo>
                      <a:pt x="1435" y="20"/>
                    </a:lnTo>
                    <a:lnTo>
                      <a:pt x="1437" y="36"/>
                    </a:lnTo>
                    <a:lnTo>
                      <a:pt x="1440" y="36"/>
                    </a:lnTo>
                    <a:lnTo>
                      <a:pt x="1443" y="41"/>
                    </a:lnTo>
                    <a:lnTo>
                      <a:pt x="1445" y="32"/>
                    </a:lnTo>
                    <a:lnTo>
                      <a:pt x="1448" y="28"/>
                    </a:lnTo>
                    <a:lnTo>
                      <a:pt x="1450" y="35"/>
                    </a:lnTo>
                    <a:lnTo>
                      <a:pt x="1453" y="34"/>
                    </a:lnTo>
                    <a:lnTo>
                      <a:pt x="1456" y="25"/>
                    </a:lnTo>
                    <a:lnTo>
                      <a:pt x="1458" y="55"/>
                    </a:lnTo>
                    <a:lnTo>
                      <a:pt x="1461" y="27"/>
                    </a:lnTo>
                    <a:lnTo>
                      <a:pt x="1463" y="40"/>
                    </a:lnTo>
                    <a:lnTo>
                      <a:pt x="1466" y="34"/>
                    </a:lnTo>
                    <a:lnTo>
                      <a:pt x="1469" y="57"/>
                    </a:lnTo>
                    <a:lnTo>
                      <a:pt x="1471" y="43"/>
                    </a:lnTo>
                    <a:lnTo>
                      <a:pt x="1474" y="46"/>
                    </a:lnTo>
                    <a:lnTo>
                      <a:pt x="1477" y="26"/>
                    </a:lnTo>
                    <a:lnTo>
                      <a:pt x="1479" y="45"/>
                    </a:lnTo>
                    <a:lnTo>
                      <a:pt x="1482" y="35"/>
                    </a:lnTo>
                    <a:lnTo>
                      <a:pt x="1484" y="18"/>
                    </a:lnTo>
                    <a:lnTo>
                      <a:pt x="1487" y="28"/>
                    </a:lnTo>
                    <a:lnTo>
                      <a:pt x="1489" y="36"/>
                    </a:lnTo>
                    <a:lnTo>
                      <a:pt x="1492" y="32"/>
                    </a:lnTo>
                    <a:lnTo>
                      <a:pt x="1495" y="40"/>
                    </a:lnTo>
                    <a:lnTo>
                      <a:pt x="1497" y="41"/>
                    </a:lnTo>
                    <a:lnTo>
                      <a:pt x="1500" y="15"/>
                    </a:lnTo>
                    <a:lnTo>
                      <a:pt x="1503" y="29"/>
                    </a:lnTo>
                    <a:lnTo>
                      <a:pt x="1505" y="36"/>
                    </a:lnTo>
                    <a:lnTo>
                      <a:pt x="1508" y="25"/>
                    </a:lnTo>
                    <a:lnTo>
                      <a:pt x="1510" y="37"/>
                    </a:lnTo>
                    <a:lnTo>
                      <a:pt x="1513" y="33"/>
                    </a:lnTo>
                    <a:lnTo>
                      <a:pt x="1516" y="25"/>
                    </a:lnTo>
                    <a:lnTo>
                      <a:pt x="1518" y="46"/>
                    </a:lnTo>
                    <a:lnTo>
                      <a:pt x="1521" y="36"/>
                    </a:lnTo>
                    <a:lnTo>
                      <a:pt x="1523" y="62"/>
                    </a:lnTo>
                    <a:lnTo>
                      <a:pt x="1526" y="4"/>
                    </a:lnTo>
                    <a:lnTo>
                      <a:pt x="1529" y="34"/>
                    </a:lnTo>
                    <a:lnTo>
                      <a:pt x="1531" y="39"/>
                    </a:lnTo>
                    <a:lnTo>
                      <a:pt x="1534" y="66"/>
                    </a:lnTo>
                    <a:lnTo>
                      <a:pt x="1537" y="37"/>
                    </a:lnTo>
                    <a:lnTo>
                      <a:pt x="1539" y="18"/>
                    </a:lnTo>
                    <a:lnTo>
                      <a:pt x="1542" y="46"/>
                    </a:lnTo>
                    <a:lnTo>
                      <a:pt x="1544" y="31"/>
                    </a:lnTo>
                    <a:lnTo>
                      <a:pt x="1547" y="38"/>
                    </a:lnTo>
                    <a:lnTo>
                      <a:pt x="1549" y="38"/>
                    </a:lnTo>
                    <a:lnTo>
                      <a:pt x="1552" y="47"/>
                    </a:lnTo>
                    <a:lnTo>
                      <a:pt x="1555" y="16"/>
                    </a:lnTo>
                    <a:lnTo>
                      <a:pt x="1557" y="37"/>
                    </a:lnTo>
                    <a:lnTo>
                      <a:pt x="1560" y="41"/>
                    </a:lnTo>
                    <a:lnTo>
                      <a:pt x="1563" y="43"/>
                    </a:lnTo>
                    <a:lnTo>
                      <a:pt x="1565" y="21"/>
                    </a:lnTo>
                    <a:lnTo>
                      <a:pt x="1568" y="38"/>
                    </a:lnTo>
                    <a:lnTo>
                      <a:pt x="1570" y="31"/>
                    </a:lnTo>
                    <a:lnTo>
                      <a:pt x="1573" y="36"/>
                    </a:lnTo>
                    <a:lnTo>
                      <a:pt x="1576" y="51"/>
                    </a:lnTo>
                    <a:lnTo>
                      <a:pt x="1578" y="42"/>
                    </a:lnTo>
                    <a:lnTo>
                      <a:pt x="1581" y="37"/>
                    </a:lnTo>
                    <a:lnTo>
                      <a:pt x="1583" y="34"/>
                    </a:lnTo>
                    <a:lnTo>
                      <a:pt x="1586" y="43"/>
                    </a:lnTo>
                    <a:lnTo>
                      <a:pt x="1589" y="58"/>
                    </a:lnTo>
                    <a:lnTo>
                      <a:pt x="1591" y="46"/>
                    </a:lnTo>
                    <a:lnTo>
                      <a:pt x="1594" y="8"/>
                    </a:lnTo>
                    <a:lnTo>
                      <a:pt x="1597" y="46"/>
                    </a:lnTo>
                    <a:lnTo>
                      <a:pt x="1599" y="46"/>
                    </a:lnTo>
                    <a:lnTo>
                      <a:pt x="1602" y="34"/>
                    </a:lnTo>
                    <a:lnTo>
                      <a:pt x="1604" y="21"/>
                    </a:lnTo>
                    <a:lnTo>
                      <a:pt x="1607" y="30"/>
                    </a:lnTo>
                    <a:lnTo>
                      <a:pt x="1609" y="33"/>
                    </a:lnTo>
                    <a:lnTo>
                      <a:pt x="1612" y="22"/>
                    </a:lnTo>
                    <a:lnTo>
                      <a:pt x="1615" y="43"/>
                    </a:lnTo>
                    <a:lnTo>
                      <a:pt x="1617" y="58"/>
                    </a:lnTo>
                    <a:lnTo>
                      <a:pt x="1620" y="40"/>
                    </a:lnTo>
                    <a:lnTo>
                      <a:pt x="1623" y="44"/>
                    </a:lnTo>
                    <a:lnTo>
                      <a:pt x="1625" y="32"/>
                    </a:lnTo>
                    <a:lnTo>
                      <a:pt x="1628" y="33"/>
                    </a:lnTo>
                    <a:lnTo>
                      <a:pt x="1630" y="37"/>
                    </a:lnTo>
                    <a:lnTo>
                      <a:pt x="1633" y="29"/>
                    </a:lnTo>
                    <a:lnTo>
                      <a:pt x="1636" y="33"/>
                    </a:lnTo>
                    <a:lnTo>
                      <a:pt x="1638" y="24"/>
                    </a:lnTo>
                    <a:lnTo>
                      <a:pt x="1641" y="44"/>
                    </a:lnTo>
                    <a:lnTo>
                      <a:pt x="1643" y="22"/>
                    </a:lnTo>
                    <a:lnTo>
                      <a:pt x="1646" y="34"/>
                    </a:lnTo>
                    <a:lnTo>
                      <a:pt x="1649" y="65"/>
                    </a:lnTo>
                    <a:lnTo>
                      <a:pt x="1651" y="30"/>
                    </a:lnTo>
                    <a:lnTo>
                      <a:pt x="1654" y="22"/>
                    </a:lnTo>
                    <a:lnTo>
                      <a:pt x="1657" y="49"/>
                    </a:lnTo>
                    <a:lnTo>
                      <a:pt x="1659" y="37"/>
                    </a:lnTo>
                    <a:lnTo>
                      <a:pt x="1662" y="47"/>
                    </a:lnTo>
                    <a:lnTo>
                      <a:pt x="1664" y="54"/>
                    </a:lnTo>
                    <a:lnTo>
                      <a:pt x="1667" y="46"/>
                    </a:lnTo>
                    <a:lnTo>
                      <a:pt x="1669" y="35"/>
                    </a:lnTo>
                    <a:lnTo>
                      <a:pt x="1672" y="20"/>
                    </a:lnTo>
                    <a:lnTo>
                      <a:pt x="1675" y="57"/>
                    </a:lnTo>
                    <a:lnTo>
                      <a:pt x="1677" y="29"/>
                    </a:lnTo>
                    <a:lnTo>
                      <a:pt x="1680" y="33"/>
                    </a:lnTo>
                    <a:lnTo>
                      <a:pt x="1683" y="31"/>
                    </a:lnTo>
                    <a:lnTo>
                      <a:pt x="1685" y="45"/>
                    </a:lnTo>
                    <a:lnTo>
                      <a:pt x="1688" y="49"/>
                    </a:lnTo>
                    <a:lnTo>
                      <a:pt x="1690" y="28"/>
                    </a:lnTo>
                    <a:lnTo>
                      <a:pt x="1693" y="37"/>
                    </a:lnTo>
                    <a:lnTo>
                      <a:pt x="1696" y="44"/>
                    </a:lnTo>
                    <a:lnTo>
                      <a:pt x="1698" y="42"/>
                    </a:lnTo>
                    <a:lnTo>
                      <a:pt x="1701" y="42"/>
                    </a:lnTo>
                    <a:lnTo>
                      <a:pt x="1703" y="43"/>
                    </a:lnTo>
                    <a:lnTo>
                      <a:pt x="1706" y="35"/>
                    </a:lnTo>
                    <a:lnTo>
                      <a:pt x="1709" y="54"/>
                    </a:lnTo>
                    <a:lnTo>
                      <a:pt x="1711" y="36"/>
                    </a:lnTo>
                    <a:lnTo>
                      <a:pt x="1714" y="63"/>
                    </a:lnTo>
                    <a:lnTo>
                      <a:pt x="1717" y="31"/>
                    </a:lnTo>
                    <a:lnTo>
                      <a:pt x="1719" y="36"/>
                    </a:lnTo>
                    <a:lnTo>
                      <a:pt x="1722" y="41"/>
                    </a:lnTo>
                    <a:lnTo>
                      <a:pt x="1724" y="36"/>
                    </a:lnTo>
                    <a:lnTo>
                      <a:pt x="1727" y="16"/>
                    </a:lnTo>
                    <a:lnTo>
                      <a:pt x="1729" y="40"/>
                    </a:lnTo>
                    <a:lnTo>
                      <a:pt x="1732" y="38"/>
                    </a:lnTo>
                    <a:lnTo>
                      <a:pt x="1735" y="46"/>
                    </a:lnTo>
                    <a:lnTo>
                      <a:pt x="1737" y="38"/>
                    </a:lnTo>
                    <a:lnTo>
                      <a:pt x="1740" y="40"/>
                    </a:lnTo>
                    <a:lnTo>
                      <a:pt x="1743" y="38"/>
                    </a:lnTo>
                    <a:lnTo>
                      <a:pt x="1745" y="34"/>
                    </a:lnTo>
                    <a:lnTo>
                      <a:pt x="1748" y="38"/>
                    </a:lnTo>
                    <a:lnTo>
                      <a:pt x="1750" y="47"/>
                    </a:lnTo>
                    <a:lnTo>
                      <a:pt x="1753" y="54"/>
                    </a:lnTo>
                    <a:lnTo>
                      <a:pt x="1756" y="36"/>
                    </a:lnTo>
                    <a:lnTo>
                      <a:pt x="1758" y="34"/>
                    </a:lnTo>
                    <a:lnTo>
                      <a:pt x="1761" y="57"/>
                    </a:lnTo>
                    <a:lnTo>
                      <a:pt x="1763" y="42"/>
                    </a:lnTo>
                    <a:lnTo>
                      <a:pt x="1766" y="53"/>
                    </a:lnTo>
                    <a:lnTo>
                      <a:pt x="1769" y="40"/>
                    </a:lnTo>
                    <a:lnTo>
                      <a:pt x="1771" y="63"/>
                    </a:lnTo>
                    <a:lnTo>
                      <a:pt x="1774" y="29"/>
                    </a:lnTo>
                    <a:lnTo>
                      <a:pt x="1777" y="45"/>
                    </a:lnTo>
                    <a:lnTo>
                      <a:pt x="1779" y="50"/>
                    </a:lnTo>
                    <a:lnTo>
                      <a:pt x="1782" y="50"/>
                    </a:lnTo>
                    <a:lnTo>
                      <a:pt x="1784" y="43"/>
                    </a:lnTo>
                    <a:lnTo>
                      <a:pt x="1787" y="35"/>
                    </a:lnTo>
                    <a:lnTo>
                      <a:pt x="1789" y="34"/>
                    </a:lnTo>
                    <a:lnTo>
                      <a:pt x="1792" y="59"/>
                    </a:lnTo>
                    <a:lnTo>
                      <a:pt x="1795" y="44"/>
                    </a:lnTo>
                    <a:lnTo>
                      <a:pt x="1797" y="33"/>
                    </a:lnTo>
                    <a:lnTo>
                      <a:pt x="1800" y="29"/>
                    </a:lnTo>
                    <a:lnTo>
                      <a:pt x="1803" y="45"/>
                    </a:lnTo>
                    <a:lnTo>
                      <a:pt x="1805" y="34"/>
                    </a:lnTo>
                    <a:lnTo>
                      <a:pt x="1808" y="41"/>
                    </a:lnTo>
                    <a:lnTo>
                      <a:pt x="1810" y="40"/>
                    </a:lnTo>
                    <a:lnTo>
                      <a:pt x="1813" y="37"/>
                    </a:lnTo>
                    <a:lnTo>
                      <a:pt x="1816" y="55"/>
                    </a:lnTo>
                    <a:lnTo>
                      <a:pt x="1818" y="20"/>
                    </a:lnTo>
                    <a:lnTo>
                      <a:pt x="1821" y="34"/>
                    </a:lnTo>
                    <a:lnTo>
                      <a:pt x="1823" y="44"/>
                    </a:lnTo>
                    <a:lnTo>
                      <a:pt x="1826" y="49"/>
                    </a:lnTo>
                    <a:lnTo>
                      <a:pt x="1829" y="26"/>
                    </a:lnTo>
                    <a:lnTo>
                      <a:pt x="1831" y="38"/>
                    </a:lnTo>
                    <a:lnTo>
                      <a:pt x="1834" y="59"/>
                    </a:lnTo>
                    <a:lnTo>
                      <a:pt x="1837" y="29"/>
                    </a:lnTo>
                    <a:lnTo>
                      <a:pt x="1839" y="48"/>
                    </a:lnTo>
                    <a:lnTo>
                      <a:pt x="1842" y="30"/>
                    </a:lnTo>
                    <a:lnTo>
                      <a:pt x="1844" y="47"/>
                    </a:lnTo>
                    <a:lnTo>
                      <a:pt x="1847" y="26"/>
                    </a:lnTo>
                    <a:lnTo>
                      <a:pt x="1849" y="45"/>
                    </a:lnTo>
                    <a:lnTo>
                      <a:pt x="1852" y="52"/>
                    </a:lnTo>
                    <a:lnTo>
                      <a:pt x="1855" y="34"/>
                    </a:lnTo>
                    <a:lnTo>
                      <a:pt x="1858" y="31"/>
                    </a:lnTo>
                    <a:lnTo>
                      <a:pt x="1860" y="47"/>
                    </a:lnTo>
                    <a:lnTo>
                      <a:pt x="1863" y="47"/>
                    </a:lnTo>
                    <a:lnTo>
                      <a:pt x="1865" y="49"/>
                    </a:lnTo>
                    <a:lnTo>
                      <a:pt x="1868" y="46"/>
                    </a:lnTo>
                    <a:lnTo>
                      <a:pt x="1870" y="60"/>
                    </a:lnTo>
                    <a:lnTo>
                      <a:pt x="1873" y="24"/>
                    </a:lnTo>
                    <a:lnTo>
                      <a:pt x="1876" y="50"/>
                    </a:lnTo>
                    <a:lnTo>
                      <a:pt x="1878" y="43"/>
                    </a:lnTo>
                    <a:lnTo>
                      <a:pt x="1881" y="42"/>
                    </a:lnTo>
                    <a:lnTo>
                      <a:pt x="1883" y="57"/>
                    </a:lnTo>
                    <a:lnTo>
                      <a:pt x="1886" y="52"/>
                    </a:lnTo>
                    <a:lnTo>
                      <a:pt x="1889" y="49"/>
                    </a:lnTo>
                    <a:lnTo>
                      <a:pt x="1891" y="58"/>
                    </a:lnTo>
                    <a:lnTo>
                      <a:pt x="1894" y="57"/>
                    </a:lnTo>
                    <a:lnTo>
                      <a:pt x="1897" y="43"/>
                    </a:lnTo>
                    <a:lnTo>
                      <a:pt x="1899" y="45"/>
                    </a:lnTo>
                    <a:lnTo>
                      <a:pt x="1902" y="55"/>
                    </a:lnTo>
                    <a:lnTo>
                      <a:pt x="1904" y="50"/>
                    </a:lnTo>
                    <a:lnTo>
                      <a:pt x="1907" y="28"/>
                    </a:lnTo>
                    <a:lnTo>
                      <a:pt x="1909" y="60"/>
                    </a:lnTo>
                    <a:lnTo>
                      <a:pt x="1912" y="31"/>
                    </a:lnTo>
                    <a:lnTo>
                      <a:pt x="1915" y="37"/>
                    </a:lnTo>
                    <a:lnTo>
                      <a:pt x="1918" y="43"/>
                    </a:lnTo>
                    <a:lnTo>
                      <a:pt x="1920" y="37"/>
                    </a:lnTo>
                    <a:lnTo>
                      <a:pt x="1923" y="44"/>
                    </a:lnTo>
                    <a:lnTo>
                      <a:pt x="1925" y="40"/>
                    </a:lnTo>
                    <a:lnTo>
                      <a:pt x="1928" y="55"/>
                    </a:lnTo>
                    <a:lnTo>
                      <a:pt x="1930" y="49"/>
                    </a:lnTo>
                    <a:lnTo>
                      <a:pt x="1933" y="35"/>
                    </a:lnTo>
                    <a:lnTo>
                      <a:pt x="1936" y="44"/>
                    </a:lnTo>
                    <a:lnTo>
                      <a:pt x="1938" y="44"/>
                    </a:lnTo>
                    <a:lnTo>
                      <a:pt x="1941" y="48"/>
                    </a:lnTo>
                    <a:lnTo>
                      <a:pt x="1944" y="46"/>
                    </a:lnTo>
                    <a:lnTo>
                      <a:pt x="1946" y="57"/>
                    </a:lnTo>
                    <a:lnTo>
                      <a:pt x="1949" y="27"/>
                    </a:lnTo>
                    <a:lnTo>
                      <a:pt x="1951" y="25"/>
                    </a:lnTo>
                    <a:lnTo>
                      <a:pt x="1954" y="24"/>
                    </a:lnTo>
                    <a:lnTo>
                      <a:pt x="1957" y="40"/>
                    </a:lnTo>
                    <a:lnTo>
                      <a:pt x="1959" y="56"/>
                    </a:lnTo>
                    <a:lnTo>
                      <a:pt x="1962" y="256"/>
                    </a:lnTo>
                    <a:lnTo>
                      <a:pt x="1964" y="344"/>
                    </a:lnTo>
                    <a:lnTo>
                      <a:pt x="1967" y="388"/>
                    </a:lnTo>
                    <a:lnTo>
                      <a:pt x="1969" y="415"/>
                    </a:lnTo>
                    <a:lnTo>
                      <a:pt x="1972" y="410"/>
                    </a:lnTo>
                    <a:lnTo>
                      <a:pt x="1975" y="453"/>
                    </a:lnTo>
                    <a:lnTo>
                      <a:pt x="1978" y="440"/>
                    </a:lnTo>
                    <a:lnTo>
                      <a:pt x="1980" y="443"/>
                    </a:lnTo>
                    <a:lnTo>
                      <a:pt x="1983" y="440"/>
                    </a:lnTo>
                    <a:lnTo>
                      <a:pt x="1985" y="450"/>
                    </a:lnTo>
                    <a:lnTo>
                      <a:pt x="1988" y="441"/>
                    </a:lnTo>
                    <a:lnTo>
                      <a:pt x="1990" y="451"/>
                    </a:lnTo>
                    <a:lnTo>
                      <a:pt x="1993" y="464"/>
                    </a:lnTo>
                    <a:lnTo>
                      <a:pt x="1996" y="454"/>
                    </a:lnTo>
                    <a:lnTo>
                      <a:pt x="1998" y="461"/>
                    </a:lnTo>
                    <a:lnTo>
                      <a:pt x="2001" y="451"/>
                    </a:lnTo>
                    <a:lnTo>
                      <a:pt x="2004" y="451"/>
                    </a:lnTo>
                    <a:lnTo>
                      <a:pt x="2006" y="443"/>
                    </a:lnTo>
                    <a:lnTo>
                      <a:pt x="2009" y="453"/>
                    </a:lnTo>
                    <a:lnTo>
                      <a:pt x="2011" y="465"/>
                    </a:lnTo>
                    <a:lnTo>
                      <a:pt x="2014" y="456"/>
                    </a:lnTo>
                    <a:lnTo>
                      <a:pt x="2017" y="458"/>
                    </a:lnTo>
                    <a:lnTo>
                      <a:pt x="2019" y="468"/>
                    </a:lnTo>
                    <a:lnTo>
                      <a:pt x="2022" y="461"/>
                    </a:lnTo>
                    <a:lnTo>
                      <a:pt x="2024" y="457"/>
                    </a:lnTo>
                    <a:lnTo>
                      <a:pt x="2027" y="455"/>
                    </a:lnTo>
                    <a:lnTo>
                      <a:pt x="2029" y="454"/>
                    </a:lnTo>
                    <a:lnTo>
                      <a:pt x="2032" y="456"/>
                    </a:lnTo>
                    <a:lnTo>
                      <a:pt x="2035" y="463"/>
                    </a:lnTo>
                    <a:lnTo>
                      <a:pt x="2038" y="457"/>
                    </a:lnTo>
                    <a:lnTo>
                      <a:pt x="2040" y="473"/>
                    </a:lnTo>
                    <a:lnTo>
                      <a:pt x="2043" y="454"/>
                    </a:lnTo>
                    <a:lnTo>
                      <a:pt x="2045" y="466"/>
                    </a:lnTo>
                    <a:lnTo>
                      <a:pt x="2048" y="457"/>
                    </a:lnTo>
                    <a:lnTo>
                      <a:pt x="2050" y="454"/>
                    </a:lnTo>
                    <a:lnTo>
                      <a:pt x="2053" y="443"/>
                    </a:lnTo>
                    <a:lnTo>
                      <a:pt x="2056" y="448"/>
                    </a:lnTo>
                    <a:lnTo>
                      <a:pt x="2058" y="444"/>
                    </a:lnTo>
                    <a:lnTo>
                      <a:pt x="2061" y="458"/>
                    </a:lnTo>
                    <a:lnTo>
                      <a:pt x="2064" y="459"/>
                    </a:lnTo>
                    <a:lnTo>
                      <a:pt x="2066" y="466"/>
                    </a:lnTo>
                    <a:lnTo>
                      <a:pt x="2069" y="454"/>
                    </a:lnTo>
                    <a:lnTo>
                      <a:pt x="2071" y="437"/>
                    </a:lnTo>
                    <a:lnTo>
                      <a:pt x="2074" y="439"/>
                    </a:lnTo>
                    <a:lnTo>
                      <a:pt x="2076" y="467"/>
                    </a:lnTo>
                    <a:lnTo>
                      <a:pt x="2079" y="446"/>
                    </a:lnTo>
                    <a:lnTo>
                      <a:pt x="2082" y="462"/>
                    </a:lnTo>
                    <a:lnTo>
                      <a:pt x="2084" y="445"/>
                    </a:lnTo>
                    <a:lnTo>
                      <a:pt x="2087" y="466"/>
                    </a:lnTo>
                    <a:lnTo>
                      <a:pt x="2090" y="468"/>
                    </a:lnTo>
                    <a:lnTo>
                      <a:pt x="2092" y="446"/>
                    </a:lnTo>
                    <a:lnTo>
                      <a:pt x="2095" y="461"/>
                    </a:lnTo>
                    <a:lnTo>
                      <a:pt x="2097" y="465"/>
                    </a:lnTo>
                    <a:lnTo>
                      <a:pt x="2100" y="455"/>
                    </a:lnTo>
                    <a:lnTo>
                      <a:pt x="2103" y="470"/>
                    </a:lnTo>
                    <a:lnTo>
                      <a:pt x="2105" y="451"/>
                    </a:lnTo>
                    <a:lnTo>
                      <a:pt x="2108" y="452"/>
                    </a:lnTo>
                    <a:lnTo>
                      <a:pt x="2110" y="464"/>
                    </a:lnTo>
                    <a:lnTo>
                      <a:pt x="2113" y="472"/>
                    </a:lnTo>
                    <a:lnTo>
                      <a:pt x="2115" y="458"/>
                    </a:lnTo>
                    <a:lnTo>
                      <a:pt x="2118" y="459"/>
                    </a:lnTo>
                    <a:lnTo>
                      <a:pt x="2121" y="445"/>
                    </a:lnTo>
                    <a:lnTo>
                      <a:pt x="2124" y="457"/>
                    </a:lnTo>
                    <a:lnTo>
                      <a:pt x="2126" y="460"/>
                    </a:lnTo>
                    <a:lnTo>
                      <a:pt x="2129" y="461"/>
                    </a:lnTo>
                    <a:lnTo>
                      <a:pt x="2131" y="460"/>
                    </a:lnTo>
                    <a:lnTo>
                      <a:pt x="2134" y="441"/>
                    </a:lnTo>
                    <a:lnTo>
                      <a:pt x="2136" y="450"/>
                    </a:lnTo>
                    <a:lnTo>
                      <a:pt x="2139" y="455"/>
                    </a:lnTo>
                    <a:lnTo>
                      <a:pt x="2142" y="447"/>
                    </a:lnTo>
                    <a:lnTo>
                      <a:pt x="2144" y="433"/>
                    </a:lnTo>
                    <a:lnTo>
                      <a:pt x="2147" y="446"/>
                    </a:lnTo>
                    <a:lnTo>
                      <a:pt x="2150" y="459"/>
                    </a:lnTo>
                    <a:lnTo>
                      <a:pt x="2152" y="453"/>
                    </a:lnTo>
                    <a:lnTo>
                      <a:pt x="2155" y="457"/>
                    </a:lnTo>
                    <a:lnTo>
                      <a:pt x="2157" y="437"/>
                    </a:lnTo>
                    <a:lnTo>
                      <a:pt x="2160" y="449"/>
                    </a:lnTo>
                    <a:lnTo>
                      <a:pt x="2163" y="453"/>
                    </a:lnTo>
                    <a:lnTo>
                      <a:pt x="2165" y="445"/>
                    </a:lnTo>
                    <a:lnTo>
                      <a:pt x="2168" y="465"/>
                    </a:lnTo>
                    <a:lnTo>
                      <a:pt x="2170" y="449"/>
                    </a:lnTo>
                    <a:lnTo>
                      <a:pt x="2173" y="446"/>
                    </a:lnTo>
                    <a:lnTo>
                      <a:pt x="2176" y="454"/>
                    </a:lnTo>
                    <a:lnTo>
                      <a:pt x="2178" y="449"/>
                    </a:lnTo>
                    <a:lnTo>
                      <a:pt x="2181" y="442"/>
                    </a:lnTo>
                    <a:lnTo>
                      <a:pt x="2184" y="451"/>
                    </a:lnTo>
                    <a:lnTo>
                      <a:pt x="2186" y="454"/>
                    </a:lnTo>
                    <a:lnTo>
                      <a:pt x="2189" y="451"/>
                    </a:lnTo>
                    <a:lnTo>
                      <a:pt x="2191" y="463"/>
                    </a:lnTo>
                    <a:lnTo>
                      <a:pt x="2194" y="470"/>
                    </a:lnTo>
                    <a:lnTo>
                      <a:pt x="2196" y="461"/>
                    </a:lnTo>
                    <a:lnTo>
                      <a:pt x="2199" y="445"/>
                    </a:lnTo>
                    <a:lnTo>
                      <a:pt x="2202" y="457"/>
                    </a:lnTo>
                    <a:lnTo>
                      <a:pt x="2204" y="462"/>
                    </a:lnTo>
                    <a:lnTo>
                      <a:pt x="2207" y="470"/>
                    </a:lnTo>
                    <a:lnTo>
                      <a:pt x="2210" y="459"/>
                    </a:lnTo>
                    <a:lnTo>
                      <a:pt x="2212" y="465"/>
                    </a:lnTo>
                    <a:lnTo>
                      <a:pt x="2215" y="465"/>
                    </a:lnTo>
                    <a:lnTo>
                      <a:pt x="2217" y="454"/>
                    </a:lnTo>
                    <a:lnTo>
                      <a:pt x="2220" y="454"/>
                    </a:lnTo>
                    <a:lnTo>
                      <a:pt x="2223" y="438"/>
                    </a:lnTo>
                    <a:lnTo>
                      <a:pt x="2225" y="460"/>
                    </a:lnTo>
                    <a:lnTo>
                      <a:pt x="2228" y="449"/>
                    </a:lnTo>
                    <a:lnTo>
                      <a:pt x="2230" y="458"/>
                    </a:lnTo>
                    <a:lnTo>
                      <a:pt x="2233" y="462"/>
                    </a:lnTo>
                    <a:lnTo>
                      <a:pt x="2236" y="453"/>
                    </a:lnTo>
                    <a:lnTo>
                      <a:pt x="2238" y="463"/>
                    </a:lnTo>
                    <a:lnTo>
                      <a:pt x="2241" y="451"/>
                    </a:lnTo>
                    <a:lnTo>
                      <a:pt x="2244" y="487"/>
                    </a:lnTo>
                    <a:lnTo>
                      <a:pt x="2246" y="452"/>
                    </a:lnTo>
                    <a:lnTo>
                      <a:pt x="2249" y="456"/>
                    </a:lnTo>
                    <a:lnTo>
                      <a:pt x="2251" y="469"/>
                    </a:lnTo>
                    <a:lnTo>
                      <a:pt x="2254" y="471"/>
                    </a:lnTo>
                    <a:lnTo>
                      <a:pt x="2256" y="453"/>
                    </a:lnTo>
                    <a:lnTo>
                      <a:pt x="2259" y="461"/>
                    </a:lnTo>
                    <a:lnTo>
                      <a:pt x="2262" y="472"/>
                    </a:lnTo>
                    <a:lnTo>
                      <a:pt x="2264" y="460"/>
                    </a:lnTo>
                    <a:lnTo>
                      <a:pt x="2267" y="473"/>
                    </a:lnTo>
                    <a:lnTo>
                      <a:pt x="2270" y="476"/>
                    </a:lnTo>
                    <a:lnTo>
                      <a:pt x="2272" y="459"/>
                    </a:lnTo>
                    <a:lnTo>
                      <a:pt x="2275" y="456"/>
                    </a:lnTo>
                    <a:lnTo>
                      <a:pt x="2277" y="465"/>
                    </a:lnTo>
                    <a:lnTo>
                      <a:pt x="2280" y="457"/>
                    </a:lnTo>
                    <a:lnTo>
                      <a:pt x="2283" y="469"/>
                    </a:lnTo>
                    <a:lnTo>
                      <a:pt x="2285" y="485"/>
                    </a:lnTo>
                    <a:lnTo>
                      <a:pt x="2288" y="471"/>
                    </a:lnTo>
                    <a:lnTo>
                      <a:pt x="2290" y="447"/>
                    </a:lnTo>
                    <a:lnTo>
                      <a:pt x="2293" y="469"/>
                    </a:lnTo>
                    <a:lnTo>
                      <a:pt x="2296" y="457"/>
                    </a:lnTo>
                    <a:lnTo>
                      <a:pt x="2298" y="460"/>
                    </a:lnTo>
                    <a:lnTo>
                      <a:pt x="2301" y="450"/>
                    </a:lnTo>
                    <a:lnTo>
                      <a:pt x="2304" y="449"/>
                    </a:lnTo>
                    <a:lnTo>
                      <a:pt x="2306" y="484"/>
                    </a:lnTo>
                    <a:lnTo>
                      <a:pt x="2309" y="471"/>
                    </a:lnTo>
                    <a:lnTo>
                      <a:pt x="2311" y="475"/>
                    </a:lnTo>
                    <a:lnTo>
                      <a:pt x="2314" y="456"/>
                    </a:lnTo>
                    <a:lnTo>
                      <a:pt x="2316" y="457"/>
                    </a:lnTo>
                    <a:lnTo>
                      <a:pt x="2319" y="445"/>
                    </a:lnTo>
                    <a:lnTo>
                      <a:pt x="2322" y="462"/>
                    </a:lnTo>
                    <a:lnTo>
                      <a:pt x="2324" y="455"/>
                    </a:lnTo>
                    <a:lnTo>
                      <a:pt x="2327" y="466"/>
                    </a:lnTo>
                    <a:lnTo>
                      <a:pt x="2330" y="450"/>
                    </a:lnTo>
                    <a:lnTo>
                      <a:pt x="2332" y="462"/>
                    </a:lnTo>
                    <a:lnTo>
                      <a:pt x="2335" y="464"/>
                    </a:lnTo>
                    <a:lnTo>
                      <a:pt x="2337" y="450"/>
                    </a:lnTo>
                    <a:lnTo>
                      <a:pt x="2340" y="456"/>
                    </a:lnTo>
                    <a:lnTo>
                      <a:pt x="2343" y="453"/>
                    </a:lnTo>
                    <a:lnTo>
                      <a:pt x="2345" y="475"/>
                    </a:lnTo>
                    <a:lnTo>
                      <a:pt x="2348" y="446"/>
                    </a:lnTo>
                    <a:lnTo>
                      <a:pt x="2350" y="442"/>
                    </a:lnTo>
                    <a:lnTo>
                      <a:pt x="2353" y="472"/>
                    </a:lnTo>
                    <a:lnTo>
                      <a:pt x="2356" y="464"/>
                    </a:lnTo>
                    <a:lnTo>
                      <a:pt x="2358" y="460"/>
                    </a:lnTo>
                    <a:lnTo>
                      <a:pt x="2361" y="492"/>
                    </a:lnTo>
                    <a:lnTo>
                      <a:pt x="2364" y="457"/>
                    </a:lnTo>
                    <a:lnTo>
                      <a:pt x="2366" y="468"/>
                    </a:lnTo>
                    <a:lnTo>
                      <a:pt x="2369" y="466"/>
                    </a:lnTo>
                    <a:lnTo>
                      <a:pt x="2371" y="452"/>
                    </a:lnTo>
                    <a:lnTo>
                      <a:pt x="2374" y="456"/>
                    </a:lnTo>
                    <a:lnTo>
                      <a:pt x="2376" y="453"/>
                    </a:lnTo>
                    <a:lnTo>
                      <a:pt x="2379" y="471"/>
                    </a:lnTo>
                    <a:lnTo>
                      <a:pt x="2382" y="455"/>
                    </a:lnTo>
                    <a:lnTo>
                      <a:pt x="2384" y="460"/>
                    </a:lnTo>
                    <a:lnTo>
                      <a:pt x="2387" y="451"/>
                    </a:lnTo>
                    <a:lnTo>
                      <a:pt x="2390" y="449"/>
                    </a:lnTo>
                    <a:lnTo>
                      <a:pt x="2392" y="456"/>
                    </a:lnTo>
                    <a:lnTo>
                      <a:pt x="2395" y="450"/>
                    </a:lnTo>
                    <a:lnTo>
                      <a:pt x="2397" y="465"/>
                    </a:lnTo>
                    <a:lnTo>
                      <a:pt x="2400" y="463"/>
                    </a:lnTo>
                    <a:lnTo>
                      <a:pt x="2403" y="463"/>
                    </a:lnTo>
                    <a:lnTo>
                      <a:pt x="2405" y="460"/>
                    </a:lnTo>
                    <a:lnTo>
                      <a:pt x="2408" y="457"/>
                    </a:lnTo>
                    <a:lnTo>
                      <a:pt x="2410" y="446"/>
                    </a:lnTo>
                    <a:lnTo>
                      <a:pt x="2413" y="453"/>
                    </a:lnTo>
                    <a:lnTo>
                      <a:pt x="2416" y="463"/>
                    </a:lnTo>
                    <a:lnTo>
                      <a:pt x="2418" y="446"/>
                    </a:lnTo>
                    <a:lnTo>
                      <a:pt x="2421" y="458"/>
                    </a:lnTo>
                    <a:lnTo>
                      <a:pt x="2424" y="453"/>
                    </a:lnTo>
                    <a:lnTo>
                      <a:pt x="2426" y="455"/>
                    </a:lnTo>
                    <a:lnTo>
                      <a:pt x="2429" y="456"/>
                    </a:lnTo>
                    <a:lnTo>
                      <a:pt x="2431" y="463"/>
                    </a:lnTo>
                    <a:lnTo>
                      <a:pt x="2434" y="447"/>
                    </a:lnTo>
                    <a:lnTo>
                      <a:pt x="2436" y="467"/>
                    </a:lnTo>
                    <a:lnTo>
                      <a:pt x="2439" y="451"/>
                    </a:lnTo>
                    <a:lnTo>
                      <a:pt x="2442" y="456"/>
                    </a:lnTo>
                    <a:lnTo>
                      <a:pt x="2444" y="464"/>
                    </a:lnTo>
                    <a:lnTo>
                      <a:pt x="2447" y="453"/>
                    </a:lnTo>
                    <a:lnTo>
                      <a:pt x="2450" y="463"/>
                    </a:lnTo>
                    <a:lnTo>
                      <a:pt x="2452" y="471"/>
                    </a:lnTo>
                    <a:lnTo>
                      <a:pt x="2455" y="469"/>
                    </a:lnTo>
                    <a:lnTo>
                      <a:pt x="2457" y="456"/>
                    </a:lnTo>
                    <a:lnTo>
                      <a:pt x="2460" y="454"/>
                    </a:lnTo>
                    <a:lnTo>
                      <a:pt x="2463" y="458"/>
                    </a:lnTo>
                    <a:lnTo>
                      <a:pt x="2465" y="457"/>
                    </a:lnTo>
                    <a:lnTo>
                      <a:pt x="2468" y="451"/>
                    </a:lnTo>
                    <a:lnTo>
                      <a:pt x="2470" y="457"/>
                    </a:lnTo>
                    <a:lnTo>
                      <a:pt x="2473" y="450"/>
                    </a:lnTo>
                    <a:lnTo>
                      <a:pt x="2476" y="468"/>
                    </a:lnTo>
                    <a:lnTo>
                      <a:pt x="2478" y="482"/>
                    </a:lnTo>
                    <a:lnTo>
                      <a:pt x="2481" y="454"/>
                    </a:lnTo>
                    <a:lnTo>
                      <a:pt x="2484" y="452"/>
                    </a:lnTo>
                    <a:lnTo>
                      <a:pt x="2486" y="445"/>
                    </a:lnTo>
                    <a:lnTo>
                      <a:pt x="2489" y="456"/>
                    </a:lnTo>
                    <a:lnTo>
                      <a:pt x="2491" y="479"/>
                    </a:lnTo>
                    <a:lnTo>
                      <a:pt x="2494" y="466"/>
                    </a:lnTo>
                    <a:lnTo>
                      <a:pt x="2496" y="483"/>
                    </a:lnTo>
                    <a:lnTo>
                      <a:pt x="2499" y="454"/>
                    </a:lnTo>
                    <a:lnTo>
                      <a:pt x="2502" y="443"/>
                    </a:lnTo>
                    <a:lnTo>
                      <a:pt x="2504" y="459"/>
                    </a:lnTo>
                    <a:lnTo>
                      <a:pt x="2507" y="450"/>
                    </a:lnTo>
                    <a:lnTo>
                      <a:pt x="2510" y="451"/>
                    </a:lnTo>
                    <a:lnTo>
                      <a:pt x="2512" y="452"/>
                    </a:lnTo>
                    <a:lnTo>
                      <a:pt x="2515" y="450"/>
                    </a:lnTo>
                    <a:lnTo>
                      <a:pt x="2517" y="451"/>
                    </a:lnTo>
                    <a:lnTo>
                      <a:pt x="2520" y="469"/>
                    </a:lnTo>
                    <a:lnTo>
                      <a:pt x="2523" y="447"/>
                    </a:lnTo>
                    <a:lnTo>
                      <a:pt x="2525" y="446"/>
                    </a:lnTo>
                    <a:lnTo>
                      <a:pt x="2528" y="459"/>
                    </a:lnTo>
                    <a:lnTo>
                      <a:pt x="2530" y="450"/>
                    </a:lnTo>
                    <a:lnTo>
                      <a:pt x="2533" y="458"/>
                    </a:lnTo>
                    <a:lnTo>
                      <a:pt x="2536" y="461"/>
                    </a:lnTo>
                    <a:lnTo>
                      <a:pt x="2538" y="434"/>
                    </a:lnTo>
                    <a:lnTo>
                      <a:pt x="2541" y="459"/>
                    </a:lnTo>
                    <a:lnTo>
                      <a:pt x="2544" y="445"/>
                    </a:lnTo>
                    <a:lnTo>
                      <a:pt x="2546" y="466"/>
                    </a:lnTo>
                    <a:lnTo>
                      <a:pt x="2549" y="460"/>
                    </a:lnTo>
                    <a:lnTo>
                      <a:pt x="2551" y="459"/>
                    </a:lnTo>
                    <a:lnTo>
                      <a:pt x="2554" y="465"/>
                    </a:lnTo>
                    <a:lnTo>
                      <a:pt x="2556" y="465"/>
                    </a:lnTo>
                    <a:lnTo>
                      <a:pt x="2559" y="456"/>
                    </a:lnTo>
                    <a:lnTo>
                      <a:pt x="2562" y="454"/>
                    </a:lnTo>
                    <a:lnTo>
                      <a:pt x="2564" y="452"/>
                    </a:lnTo>
                    <a:lnTo>
                      <a:pt x="2567" y="450"/>
                    </a:lnTo>
                    <a:lnTo>
                      <a:pt x="2570" y="452"/>
                    </a:lnTo>
                    <a:lnTo>
                      <a:pt x="2572" y="461"/>
                    </a:lnTo>
                    <a:lnTo>
                      <a:pt x="2575" y="466"/>
                    </a:lnTo>
                    <a:lnTo>
                      <a:pt x="2577" y="452"/>
                    </a:lnTo>
                    <a:lnTo>
                      <a:pt x="2580" y="453"/>
                    </a:lnTo>
                    <a:lnTo>
                      <a:pt x="2583" y="474"/>
                    </a:lnTo>
                    <a:lnTo>
                      <a:pt x="2585" y="445"/>
                    </a:lnTo>
                    <a:lnTo>
                      <a:pt x="2588" y="459"/>
                    </a:lnTo>
                    <a:lnTo>
                      <a:pt x="2590" y="463"/>
                    </a:lnTo>
                    <a:lnTo>
                      <a:pt x="2593" y="450"/>
                    </a:lnTo>
                    <a:lnTo>
                      <a:pt x="2596" y="469"/>
                    </a:lnTo>
                    <a:lnTo>
                      <a:pt x="2598" y="466"/>
                    </a:lnTo>
                    <a:lnTo>
                      <a:pt x="2601" y="459"/>
                    </a:lnTo>
                    <a:lnTo>
                      <a:pt x="2604" y="464"/>
                    </a:lnTo>
                    <a:lnTo>
                      <a:pt x="2606" y="472"/>
                    </a:lnTo>
                  </a:path>
                </a:pathLst>
              </a:custGeom>
              <a:noFill/>
              <a:ln w="6350" cap="flat">
                <a:solidFill>
                  <a:srgbClr val="D05A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87" name="Freeform 140"/>
              <p:cNvSpPr>
                <a:spLocks/>
              </p:cNvSpPr>
              <p:nvPr/>
            </p:nvSpPr>
            <p:spPr bwMode="auto">
              <a:xfrm>
                <a:off x="2693988" y="4230688"/>
                <a:ext cx="4137025" cy="504825"/>
              </a:xfrm>
              <a:custGeom>
                <a:avLst/>
                <a:gdLst/>
                <a:ahLst/>
                <a:cxnLst>
                  <a:cxn ang="0">
                    <a:pos x="39" y="298"/>
                  </a:cxn>
                  <a:cxn ang="0">
                    <a:pos x="81" y="288"/>
                  </a:cxn>
                  <a:cxn ang="0">
                    <a:pos x="122" y="297"/>
                  </a:cxn>
                  <a:cxn ang="0">
                    <a:pos x="164" y="269"/>
                  </a:cxn>
                  <a:cxn ang="0">
                    <a:pos x="206" y="266"/>
                  </a:cxn>
                  <a:cxn ang="0">
                    <a:pos x="248" y="294"/>
                  </a:cxn>
                  <a:cxn ang="0">
                    <a:pos x="290" y="292"/>
                  </a:cxn>
                  <a:cxn ang="0">
                    <a:pos x="331" y="291"/>
                  </a:cxn>
                  <a:cxn ang="0">
                    <a:pos x="373" y="272"/>
                  </a:cxn>
                  <a:cxn ang="0">
                    <a:pos x="415" y="308"/>
                  </a:cxn>
                  <a:cxn ang="0">
                    <a:pos x="456" y="302"/>
                  </a:cxn>
                  <a:cxn ang="0">
                    <a:pos x="498" y="271"/>
                  </a:cxn>
                  <a:cxn ang="0">
                    <a:pos x="540" y="281"/>
                  </a:cxn>
                  <a:cxn ang="0">
                    <a:pos x="582" y="292"/>
                  </a:cxn>
                  <a:cxn ang="0">
                    <a:pos x="623" y="293"/>
                  </a:cxn>
                  <a:cxn ang="0">
                    <a:pos x="665" y="68"/>
                  </a:cxn>
                  <a:cxn ang="0">
                    <a:pos x="707" y="57"/>
                  </a:cxn>
                  <a:cxn ang="0">
                    <a:pos x="749" y="39"/>
                  </a:cxn>
                  <a:cxn ang="0">
                    <a:pos x="791" y="18"/>
                  </a:cxn>
                  <a:cxn ang="0">
                    <a:pos x="832" y="36"/>
                  </a:cxn>
                  <a:cxn ang="0">
                    <a:pos x="874" y="35"/>
                  </a:cxn>
                  <a:cxn ang="0">
                    <a:pos x="916" y="17"/>
                  </a:cxn>
                  <a:cxn ang="0">
                    <a:pos x="957" y="25"/>
                  </a:cxn>
                  <a:cxn ang="0">
                    <a:pos x="999" y="47"/>
                  </a:cxn>
                  <a:cxn ang="0">
                    <a:pos x="1041" y="11"/>
                  </a:cxn>
                  <a:cxn ang="0">
                    <a:pos x="1083" y="42"/>
                  </a:cxn>
                  <a:cxn ang="0">
                    <a:pos x="1124" y="13"/>
                  </a:cxn>
                  <a:cxn ang="0">
                    <a:pos x="1166" y="21"/>
                  </a:cxn>
                  <a:cxn ang="0">
                    <a:pos x="1208" y="32"/>
                  </a:cxn>
                  <a:cxn ang="0">
                    <a:pos x="1249" y="37"/>
                  </a:cxn>
                  <a:cxn ang="0">
                    <a:pos x="1291" y="29"/>
                  </a:cxn>
                  <a:cxn ang="0">
                    <a:pos x="1333" y="26"/>
                  </a:cxn>
                  <a:cxn ang="0">
                    <a:pos x="1375" y="25"/>
                  </a:cxn>
                  <a:cxn ang="0">
                    <a:pos x="1417" y="42"/>
                  </a:cxn>
                  <a:cxn ang="0">
                    <a:pos x="1458" y="41"/>
                  </a:cxn>
                  <a:cxn ang="0">
                    <a:pos x="1500" y="20"/>
                  </a:cxn>
                  <a:cxn ang="0">
                    <a:pos x="1542" y="27"/>
                  </a:cxn>
                  <a:cxn ang="0">
                    <a:pos x="1583" y="46"/>
                  </a:cxn>
                  <a:cxn ang="0">
                    <a:pos x="1625" y="27"/>
                  </a:cxn>
                  <a:cxn ang="0">
                    <a:pos x="1667" y="20"/>
                  </a:cxn>
                  <a:cxn ang="0">
                    <a:pos x="1709" y="30"/>
                  </a:cxn>
                  <a:cxn ang="0">
                    <a:pos x="1750" y="15"/>
                  </a:cxn>
                  <a:cxn ang="0">
                    <a:pos x="1792" y="43"/>
                  </a:cxn>
                  <a:cxn ang="0">
                    <a:pos x="1834" y="41"/>
                  </a:cxn>
                  <a:cxn ang="0">
                    <a:pos x="1876" y="35"/>
                  </a:cxn>
                  <a:cxn ang="0">
                    <a:pos x="1918" y="31"/>
                  </a:cxn>
                  <a:cxn ang="0">
                    <a:pos x="1959" y="41"/>
                  </a:cxn>
                  <a:cxn ang="0">
                    <a:pos x="2001" y="284"/>
                  </a:cxn>
                  <a:cxn ang="0">
                    <a:pos x="2043" y="296"/>
                  </a:cxn>
                  <a:cxn ang="0">
                    <a:pos x="2084" y="302"/>
                  </a:cxn>
                  <a:cxn ang="0">
                    <a:pos x="2126" y="291"/>
                  </a:cxn>
                  <a:cxn ang="0">
                    <a:pos x="2168" y="260"/>
                  </a:cxn>
                  <a:cxn ang="0">
                    <a:pos x="2210" y="284"/>
                  </a:cxn>
                  <a:cxn ang="0">
                    <a:pos x="2251" y="277"/>
                  </a:cxn>
                  <a:cxn ang="0">
                    <a:pos x="2293" y="264"/>
                  </a:cxn>
                  <a:cxn ang="0">
                    <a:pos x="2335" y="286"/>
                  </a:cxn>
                  <a:cxn ang="0">
                    <a:pos x="2376" y="298"/>
                  </a:cxn>
                  <a:cxn ang="0">
                    <a:pos x="2418" y="294"/>
                  </a:cxn>
                  <a:cxn ang="0">
                    <a:pos x="2460" y="304"/>
                  </a:cxn>
                  <a:cxn ang="0">
                    <a:pos x="2502" y="285"/>
                  </a:cxn>
                  <a:cxn ang="0">
                    <a:pos x="2544" y="278"/>
                  </a:cxn>
                  <a:cxn ang="0">
                    <a:pos x="2585" y="289"/>
                  </a:cxn>
                </a:cxnLst>
                <a:rect l="0" t="0" r="r" b="b"/>
                <a:pathLst>
                  <a:path w="2606" h="318">
                    <a:moveTo>
                      <a:pt x="0" y="289"/>
                    </a:moveTo>
                    <a:lnTo>
                      <a:pt x="2" y="303"/>
                    </a:lnTo>
                    <a:lnTo>
                      <a:pt x="5" y="290"/>
                    </a:lnTo>
                    <a:lnTo>
                      <a:pt x="8" y="282"/>
                    </a:lnTo>
                    <a:lnTo>
                      <a:pt x="10" y="286"/>
                    </a:lnTo>
                    <a:lnTo>
                      <a:pt x="13" y="296"/>
                    </a:lnTo>
                    <a:lnTo>
                      <a:pt x="16" y="289"/>
                    </a:lnTo>
                    <a:lnTo>
                      <a:pt x="18" y="298"/>
                    </a:lnTo>
                    <a:lnTo>
                      <a:pt x="21" y="297"/>
                    </a:lnTo>
                    <a:lnTo>
                      <a:pt x="23" y="279"/>
                    </a:lnTo>
                    <a:lnTo>
                      <a:pt x="26" y="282"/>
                    </a:lnTo>
                    <a:lnTo>
                      <a:pt x="29" y="277"/>
                    </a:lnTo>
                    <a:lnTo>
                      <a:pt x="31" y="272"/>
                    </a:lnTo>
                    <a:lnTo>
                      <a:pt x="34" y="299"/>
                    </a:lnTo>
                    <a:lnTo>
                      <a:pt x="36" y="274"/>
                    </a:lnTo>
                    <a:lnTo>
                      <a:pt x="39" y="298"/>
                    </a:lnTo>
                    <a:lnTo>
                      <a:pt x="42" y="294"/>
                    </a:lnTo>
                    <a:lnTo>
                      <a:pt x="44" y="302"/>
                    </a:lnTo>
                    <a:lnTo>
                      <a:pt x="47" y="261"/>
                    </a:lnTo>
                    <a:lnTo>
                      <a:pt x="50" y="276"/>
                    </a:lnTo>
                    <a:lnTo>
                      <a:pt x="52" y="289"/>
                    </a:lnTo>
                    <a:lnTo>
                      <a:pt x="55" y="291"/>
                    </a:lnTo>
                    <a:lnTo>
                      <a:pt x="57" y="304"/>
                    </a:lnTo>
                    <a:lnTo>
                      <a:pt x="60" y="276"/>
                    </a:lnTo>
                    <a:lnTo>
                      <a:pt x="62" y="272"/>
                    </a:lnTo>
                    <a:lnTo>
                      <a:pt x="65" y="274"/>
                    </a:lnTo>
                    <a:lnTo>
                      <a:pt x="68" y="309"/>
                    </a:lnTo>
                    <a:lnTo>
                      <a:pt x="70" y="297"/>
                    </a:lnTo>
                    <a:lnTo>
                      <a:pt x="73" y="277"/>
                    </a:lnTo>
                    <a:lnTo>
                      <a:pt x="76" y="281"/>
                    </a:lnTo>
                    <a:lnTo>
                      <a:pt x="78" y="289"/>
                    </a:lnTo>
                    <a:lnTo>
                      <a:pt x="81" y="288"/>
                    </a:lnTo>
                    <a:lnTo>
                      <a:pt x="83" y="295"/>
                    </a:lnTo>
                    <a:lnTo>
                      <a:pt x="86" y="279"/>
                    </a:lnTo>
                    <a:lnTo>
                      <a:pt x="89" y="285"/>
                    </a:lnTo>
                    <a:lnTo>
                      <a:pt x="91" y="271"/>
                    </a:lnTo>
                    <a:lnTo>
                      <a:pt x="94" y="284"/>
                    </a:lnTo>
                    <a:lnTo>
                      <a:pt x="96" y="288"/>
                    </a:lnTo>
                    <a:lnTo>
                      <a:pt x="99" y="286"/>
                    </a:lnTo>
                    <a:lnTo>
                      <a:pt x="102" y="291"/>
                    </a:lnTo>
                    <a:lnTo>
                      <a:pt x="104" y="294"/>
                    </a:lnTo>
                    <a:lnTo>
                      <a:pt x="107" y="280"/>
                    </a:lnTo>
                    <a:lnTo>
                      <a:pt x="110" y="285"/>
                    </a:lnTo>
                    <a:lnTo>
                      <a:pt x="112" y="284"/>
                    </a:lnTo>
                    <a:lnTo>
                      <a:pt x="115" y="294"/>
                    </a:lnTo>
                    <a:lnTo>
                      <a:pt x="117" y="302"/>
                    </a:lnTo>
                    <a:lnTo>
                      <a:pt x="120" y="303"/>
                    </a:lnTo>
                    <a:lnTo>
                      <a:pt x="122" y="297"/>
                    </a:lnTo>
                    <a:lnTo>
                      <a:pt x="125" y="280"/>
                    </a:lnTo>
                    <a:lnTo>
                      <a:pt x="128" y="295"/>
                    </a:lnTo>
                    <a:lnTo>
                      <a:pt x="130" y="287"/>
                    </a:lnTo>
                    <a:lnTo>
                      <a:pt x="133" y="277"/>
                    </a:lnTo>
                    <a:lnTo>
                      <a:pt x="136" y="295"/>
                    </a:lnTo>
                    <a:lnTo>
                      <a:pt x="138" y="289"/>
                    </a:lnTo>
                    <a:lnTo>
                      <a:pt x="141" y="282"/>
                    </a:lnTo>
                    <a:lnTo>
                      <a:pt x="143" y="297"/>
                    </a:lnTo>
                    <a:lnTo>
                      <a:pt x="146" y="284"/>
                    </a:lnTo>
                    <a:lnTo>
                      <a:pt x="149" y="289"/>
                    </a:lnTo>
                    <a:lnTo>
                      <a:pt x="151" y="283"/>
                    </a:lnTo>
                    <a:lnTo>
                      <a:pt x="154" y="290"/>
                    </a:lnTo>
                    <a:lnTo>
                      <a:pt x="156" y="300"/>
                    </a:lnTo>
                    <a:lnTo>
                      <a:pt x="159" y="275"/>
                    </a:lnTo>
                    <a:lnTo>
                      <a:pt x="162" y="289"/>
                    </a:lnTo>
                    <a:lnTo>
                      <a:pt x="164" y="269"/>
                    </a:lnTo>
                    <a:lnTo>
                      <a:pt x="167" y="294"/>
                    </a:lnTo>
                    <a:lnTo>
                      <a:pt x="170" y="277"/>
                    </a:lnTo>
                    <a:lnTo>
                      <a:pt x="172" y="277"/>
                    </a:lnTo>
                    <a:lnTo>
                      <a:pt x="175" y="287"/>
                    </a:lnTo>
                    <a:lnTo>
                      <a:pt x="177" y="274"/>
                    </a:lnTo>
                    <a:lnTo>
                      <a:pt x="180" y="283"/>
                    </a:lnTo>
                    <a:lnTo>
                      <a:pt x="182" y="302"/>
                    </a:lnTo>
                    <a:lnTo>
                      <a:pt x="185" y="284"/>
                    </a:lnTo>
                    <a:lnTo>
                      <a:pt x="188" y="269"/>
                    </a:lnTo>
                    <a:lnTo>
                      <a:pt x="190" y="269"/>
                    </a:lnTo>
                    <a:lnTo>
                      <a:pt x="193" y="296"/>
                    </a:lnTo>
                    <a:lnTo>
                      <a:pt x="196" y="288"/>
                    </a:lnTo>
                    <a:lnTo>
                      <a:pt x="198" y="290"/>
                    </a:lnTo>
                    <a:lnTo>
                      <a:pt x="201" y="279"/>
                    </a:lnTo>
                    <a:lnTo>
                      <a:pt x="203" y="288"/>
                    </a:lnTo>
                    <a:lnTo>
                      <a:pt x="206" y="266"/>
                    </a:lnTo>
                    <a:lnTo>
                      <a:pt x="209" y="275"/>
                    </a:lnTo>
                    <a:lnTo>
                      <a:pt x="211" y="281"/>
                    </a:lnTo>
                    <a:lnTo>
                      <a:pt x="214" y="292"/>
                    </a:lnTo>
                    <a:lnTo>
                      <a:pt x="216" y="305"/>
                    </a:lnTo>
                    <a:lnTo>
                      <a:pt x="219" y="274"/>
                    </a:lnTo>
                    <a:lnTo>
                      <a:pt x="222" y="290"/>
                    </a:lnTo>
                    <a:lnTo>
                      <a:pt x="224" y="286"/>
                    </a:lnTo>
                    <a:lnTo>
                      <a:pt x="227" y="297"/>
                    </a:lnTo>
                    <a:lnTo>
                      <a:pt x="230" y="284"/>
                    </a:lnTo>
                    <a:lnTo>
                      <a:pt x="232" y="289"/>
                    </a:lnTo>
                    <a:lnTo>
                      <a:pt x="235" y="297"/>
                    </a:lnTo>
                    <a:lnTo>
                      <a:pt x="237" y="278"/>
                    </a:lnTo>
                    <a:lnTo>
                      <a:pt x="240" y="280"/>
                    </a:lnTo>
                    <a:lnTo>
                      <a:pt x="242" y="272"/>
                    </a:lnTo>
                    <a:lnTo>
                      <a:pt x="245" y="297"/>
                    </a:lnTo>
                    <a:lnTo>
                      <a:pt x="248" y="294"/>
                    </a:lnTo>
                    <a:lnTo>
                      <a:pt x="250" y="291"/>
                    </a:lnTo>
                    <a:lnTo>
                      <a:pt x="253" y="273"/>
                    </a:lnTo>
                    <a:lnTo>
                      <a:pt x="256" y="289"/>
                    </a:lnTo>
                    <a:lnTo>
                      <a:pt x="258" y="285"/>
                    </a:lnTo>
                    <a:lnTo>
                      <a:pt x="261" y="275"/>
                    </a:lnTo>
                    <a:lnTo>
                      <a:pt x="263" y="270"/>
                    </a:lnTo>
                    <a:lnTo>
                      <a:pt x="266" y="272"/>
                    </a:lnTo>
                    <a:lnTo>
                      <a:pt x="269" y="282"/>
                    </a:lnTo>
                    <a:lnTo>
                      <a:pt x="271" y="302"/>
                    </a:lnTo>
                    <a:lnTo>
                      <a:pt x="274" y="277"/>
                    </a:lnTo>
                    <a:lnTo>
                      <a:pt x="276" y="288"/>
                    </a:lnTo>
                    <a:lnTo>
                      <a:pt x="279" y="296"/>
                    </a:lnTo>
                    <a:lnTo>
                      <a:pt x="282" y="291"/>
                    </a:lnTo>
                    <a:lnTo>
                      <a:pt x="284" y="268"/>
                    </a:lnTo>
                    <a:lnTo>
                      <a:pt x="287" y="271"/>
                    </a:lnTo>
                    <a:lnTo>
                      <a:pt x="290" y="292"/>
                    </a:lnTo>
                    <a:lnTo>
                      <a:pt x="292" y="272"/>
                    </a:lnTo>
                    <a:lnTo>
                      <a:pt x="295" y="293"/>
                    </a:lnTo>
                    <a:lnTo>
                      <a:pt x="297" y="282"/>
                    </a:lnTo>
                    <a:lnTo>
                      <a:pt x="300" y="298"/>
                    </a:lnTo>
                    <a:lnTo>
                      <a:pt x="302" y="277"/>
                    </a:lnTo>
                    <a:lnTo>
                      <a:pt x="305" y="292"/>
                    </a:lnTo>
                    <a:lnTo>
                      <a:pt x="308" y="273"/>
                    </a:lnTo>
                    <a:lnTo>
                      <a:pt x="310" y="282"/>
                    </a:lnTo>
                    <a:lnTo>
                      <a:pt x="313" y="283"/>
                    </a:lnTo>
                    <a:lnTo>
                      <a:pt x="316" y="292"/>
                    </a:lnTo>
                    <a:lnTo>
                      <a:pt x="318" y="294"/>
                    </a:lnTo>
                    <a:lnTo>
                      <a:pt x="321" y="293"/>
                    </a:lnTo>
                    <a:lnTo>
                      <a:pt x="323" y="287"/>
                    </a:lnTo>
                    <a:lnTo>
                      <a:pt x="326" y="293"/>
                    </a:lnTo>
                    <a:lnTo>
                      <a:pt x="329" y="278"/>
                    </a:lnTo>
                    <a:lnTo>
                      <a:pt x="331" y="291"/>
                    </a:lnTo>
                    <a:lnTo>
                      <a:pt x="334" y="298"/>
                    </a:lnTo>
                    <a:lnTo>
                      <a:pt x="336" y="304"/>
                    </a:lnTo>
                    <a:lnTo>
                      <a:pt x="339" y="298"/>
                    </a:lnTo>
                    <a:lnTo>
                      <a:pt x="342" y="284"/>
                    </a:lnTo>
                    <a:lnTo>
                      <a:pt x="344" y="284"/>
                    </a:lnTo>
                    <a:lnTo>
                      <a:pt x="347" y="285"/>
                    </a:lnTo>
                    <a:lnTo>
                      <a:pt x="350" y="280"/>
                    </a:lnTo>
                    <a:lnTo>
                      <a:pt x="352" y="280"/>
                    </a:lnTo>
                    <a:lnTo>
                      <a:pt x="355" y="291"/>
                    </a:lnTo>
                    <a:lnTo>
                      <a:pt x="357" y="285"/>
                    </a:lnTo>
                    <a:lnTo>
                      <a:pt x="360" y="286"/>
                    </a:lnTo>
                    <a:lnTo>
                      <a:pt x="362" y="289"/>
                    </a:lnTo>
                    <a:lnTo>
                      <a:pt x="365" y="288"/>
                    </a:lnTo>
                    <a:lnTo>
                      <a:pt x="368" y="273"/>
                    </a:lnTo>
                    <a:lnTo>
                      <a:pt x="370" y="288"/>
                    </a:lnTo>
                    <a:lnTo>
                      <a:pt x="373" y="272"/>
                    </a:lnTo>
                    <a:lnTo>
                      <a:pt x="376" y="283"/>
                    </a:lnTo>
                    <a:lnTo>
                      <a:pt x="378" y="293"/>
                    </a:lnTo>
                    <a:lnTo>
                      <a:pt x="381" y="286"/>
                    </a:lnTo>
                    <a:lnTo>
                      <a:pt x="383" y="290"/>
                    </a:lnTo>
                    <a:lnTo>
                      <a:pt x="386" y="276"/>
                    </a:lnTo>
                    <a:lnTo>
                      <a:pt x="389" y="273"/>
                    </a:lnTo>
                    <a:lnTo>
                      <a:pt x="391" y="291"/>
                    </a:lnTo>
                    <a:lnTo>
                      <a:pt x="394" y="290"/>
                    </a:lnTo>
                    <a:lnTo>
                      <a:pt x="396" y="288"/>
                    </a:lnTo>
                    <a:lnTo>
                      <a:pt x="399" y="300"/>
                    </a:lnTo>
                    <a:lnTo>
                      <a:pt x="402" y="289"/>
                    </a:lnTo>
                    <a:lnTo>
                      <a:pt x="404" y="277"/>
                    </a:lnTo>
                    <a:lnTo>
                      <a:pt x="407" y="292"/>
                    </a:lnTo>
                    <a:lnTo>
                      <a:pt x="410" y="276"/>
                    </a:lnTo>
                    <a:lnTo>
                      <a:pt x="412" y="284"/>
                    </a:lnTo>
                    <a:lnTo>
                      <a:pt x="415" y="308"/>
                    </a:lnTo>
                    <a:lnTo>
                      <a:pt x="417" y="268"/>
                    </a:lnTo>
                    <a:lnTo>
                      <a:pt x="420" y="291"/>
                    </a:lnTo>
                    <a:lnTo>
                      <a:pt x="422" y="306"/>
                    </a:lnTo>
                    <a:lnTo>
                      <a:pt x="425" y="281"/>
                    </a:lnTo>
                    <a:lnTo>
                      <a:pt x="428" y="285"/>
                    </a:lnTo>
                    <a:lnTo>
                      <a:pt x="430" y="292"/>
                    </a:lnTo>
                    <a:lnTo>
                      <a:pt x="433" y="293"/>
                    </a:lnTo>
                    <a:lnTo>
                      <a:pt x="436" y="278"/>
                    </a:lnTo>
                    <a:lnTo>
                      <a:pt x="438" y="300"/>
                    </a:lnTo>
                    <a:lnTo>
                      <a:pt x="441" y="271"/>
                    </a:lnTo>
                    <a:lnTo>
                      <a:pt x="443" y="306"/>
                    </a:lnTo>
                    <a:lnTo>
                      <a:pt x="446" y="278"/>
                    </a:lnTo>
                    <a:lnTo>
                      <a:pt x="449" y="291"/>
                    </a:lnTo>
                    <a:lnTo>
                      <a:pt x="451" y="285"/>
                    </a:lnTo>
                    <a:lnTo>
                      <a:pt x="454" y="282"/>
                    </a:lnTo>
                    <a:lnTo>
                      <a:pt x="456" y="302"/>
                    </a:lnTo>
                    <a:lnTo>
                      <a:pt x="459" y="294"/>
                    </a:lnTo>
                    <a:lnTo>
                      <a:pt x="462" y="286"/>
                    </a:lnTo>
                    <a:lnTo>
                      <a:pt x="464" y="274"/>
                    </a:lnTo>
                    <a:lnTo>
                      <a:pt x="467" y="302"/>
                    </a:lnTo>
                    <a:lnTo>
                      <a:pt x="470" y="296"/>
                    </a:lnTo>
                    <a:lnTo>
                      <a:pt x="472" y="282"/>
                    </a:lnTo>
                    <a:lnTo>
                      <a:pt x="475" y="286"/>
                    </a:lnTo>
                    <a:lnTo>
                      <a:pt x="477" y="289"/>
                    </a:lnTo>
                    <a:lnTo>
                      <a:pt x="480" y="276"/>
                    </a:lnTo>
                    <a:lnTo>
                      <a:pt x="482" y="292"/>
                    </a:lnTo>
                    <a:lnTo>
                      <a:pt x="485" y="281"/>
                    </a:lnTo>
                    <a:lnTo>
                      <a:pt x="488" y="285"/>
                    </a:lnTo>
                    <a:lnTo>
                      <a:pt x="490" y="289"/>
                    </a:lnTo>
                    <a:lnTo>
                      <a:pt x="493" y="274"/>
                    </a:lnTo>
                    <a:lnTo>
                      <a:pt x="496" y="282"/>
                    </a:lnTo>
                    <a:lnTo>
                      <a:pt x="498" y="271"/>
                    </a:lnTo>
                    <a:lnTo>
                      <a:pt x="501" y="277"/>
                    </a:lnTo>
                    <a:lnTo>
                      <a:pt x="503" y="264"/>
                    </a:lnTo>
                    <a:lnTo>
                      <a:pt x="506" y="290"/>
                    </a:lnTo>
                    <a:lnTo>
                      <a:pt x="509" y="296"/>
                    </a:lnTo>
                    <a:lnTo>
                      <a:pt x="511" y="282"/>
                    </a:lnTo>
                    <a:lnTo>
                      <a:pt x="514" y="284"/>
                    </a:lnTo>
                    <a:lnTo>
                      <a:pt x="516" y="296"/>
                    </a:lnTo>
                    <a:lnTo>
                      <a:pt x="519" y="281"/>
                    </a:lnTo>
                    <a:lnTo>
                      <a:pt x="522" y="280"/>
                    </a:lnTo>
                    <a:lnTo>
                      <a:pt x="524" y="291"/>
                    </a:lnTo>
                    <a:lnTo>
                      <a:pt x="527" y="296"/>
                    </a:lnTo>
                    <a:lnTo>
                      <a:pt x="530" y="257"/>
                    </a:lnTo>
                    <a:lnTo>
                      <a:pt x="532" y="287"/>
                    </a:lnTo>
                    <a:lnTo>
                      <a:pt x="535" y="272"/>
                    </a:lnTo>
                    <a:lnTo>
                      <a:pt x="537" y="309"/>
                    </a:lnTo>
                    <a:lnTo>
                      <a:pt x="540" y="281"/>
                    </a:lnTo>
                    <a:lnTo>
                      <a:pt x="542" y="286"/>
                    </a:lnTo>
                    <a:lnTo>
                      <a:pt x="545" y="304"/>
                    </a:lnTo>
                    <a:lnTo>
                      <a:pt x="548" y="298"/>
                    </a:lnTo>
                    <a:lnTo>
                      <a:pt x="550" y="276"/>
                    </a:lnTo>
                    <a:lnTo>
                      <a:pt x="553" y="295"/>
                    </a:lnTo>
                    <a:lnTo>
                      <a:pt x="556" y="311"/>
                    </a:lnTo>
                    <a:lnTo>
                      <a:pt x="558" y="294"/>
                    </a:lnTo>
                    <a:lnTo>
                      <a:pt x="561" y="282"/>
                    </a:lnTo>
                    <a:lnTo>
                      <a:pt x="563" y="288"/>
                    </a:lnTo>
                    <a:lnTo>
                      <a:pt x="566" y="288"/>
                    </a:lnTo>
                    <a:lnTo>
                      <a:pt x="569" y="279"/>
                    </a:lnTo>
                    <a:lnTo>
                      <a:pt x="571" y="294"/>
                    </a:lnTo>
                    <a:lnTo>
                      <a:pt x="574" y="278"/>
                    </a:lnTo>
                    <a:lnTo>
                      <a:pt x="576" y="284"/>
                    </a:lnTo>
                    <a:lnTo>
                      <a:pt x="579" y="285"/>
                    </a:lnTo>
                    <a:lnTo>
                      <a:pt x="582" y="292"/>
                    </a:lnTo>
                    <a:lnTo>
                      <a:pt x="584" y="280"/>
                    </a:lnTo>
                    <a:lnTo>
                      <a:pt x="587" y="292"/>
                    </a:lnTo>
                    <a:lnTo>
                      <a:pt x="590" y="258"/>
                    </a:lnTo>
                    <a:lnTo>
                      <a:pt x="592" y="279"/>
                    </a:lnTo>
                    <a:lnTo>
                      <a:pt x="595" y="282"/>
                    </a:lnTo>
                    <a:lnTo>
                      <a:pt x="597" y="276"/>
                    </a:lnTo>
                    <a:lnTo>
                      <a:pt x="600" y="279"/>
                    </a:lnTo>
                    <a:lnTo>
                      <a:pt x="602" y="283"/>
                    </a:lnTo>
                    <a:lnTo>
                      <a:pt x="605" y="309"/>
                    </a:lnTo>
                    <a:lnTo>
                      <a:pt x="608" y="279"/>
                    </a:lnTo>
                    <a:lnTo>
                      <a:pt x="610" y="304"/>
                    </a:lnTo>
                    <a:lnTo>
                      <a:pt x="613" y="271"/>
                    </a:lnTo>
                    <a:lnTo>
                      <a:pt x="616" y="271"/>
                    </a:lnTo>
                    <a:lnTo>
                      <a:pt x="618" y="280"/>
                    </a:lnTo>
                    <a:lnTo>
                      <a:pt x="621" y="277"/>
                    </a:lnTo>
                    <a:lnTo>
                      <a:pt x="623" y="293"/>
                    </a:lnTo>
                    <a:lnTo>
                      <a:pt x="626" y="294"/>
                    </a:lnTo>
                    <a:lnTo>
                      <a:pt x="629" y="287"/>
                    </a:lnTo>
                    <a:lnTo>
                      <a:pt x="631" y="287"/>
                    </a:lnTo>
                    <a:lnTo>
                      <a:pt x="634" y="293"/>
                    </a:lnTo>
                    <a:lnTo>
                      <a:pt x="636" y="294"/>
                    </a:lnTo>
                    <a:lnTo>
                      <a:pt x="639" y="279"/>
                    </a:lnTo>
                    <a:lnTo>
                      <a:pt x="642" y="290"/>
                    </a:lnTo>
                    <a:lnTo>
                      <a:pt x="644" y="304"/>
                    </a:lnTo>
                    <a:lnTo>
                      <a:pt x="647" y="286"/>
                    </a:lnTo>
                    <a:lnTo>
                      <a:pt x="650" y="296"/>
                    </a:lnTo>
                    <a:lnTo>
                      <a:pt x="652" y="285"/>
                    </a:lnTo>
                    <a:lnTo>
                      <a:pt x="655" y="268"/>
                    </a:lnTo>
                    <a:lnTo>
                      <a:pt x="657" y="177"/>
                    </a:lnTo>
                    <a:lnTo>
                      <a:pt x="660" y="117"/>
                    </a:lnTo>
                    <a:lnTo>
                      <a:pt x="662" y="87"/>
                    </a:lnTo>
                    <a:lnTo>
                      <a:pt x="665" y="68"/>
                    </a:lnTo>
                    <a:lnTo>
                      <a:pt x="668" y="52"/>
                    </a:lnTo>
                    <a:lnTo>
                      <a:pt x="671" y="45"/>
                    </a:lnTo>
                    <a:lnTo>
                      <a:pt x="673" y="57"/>
                    </a:lnTo>
                    <a:lnTo>
                      <a:pt x="676" y="45"/>
                    </a:lnTo>
                    <a:lnTo>
                      <a:pt x="678" y="34"/>
                    </a:lnTo>
                    <a:lnTo>
                      <a:pt x="681" y="44"/>
                    </a:lnTo>
                    <a:lnTo>
                      <a:pt x="683" y="50"/>
                    </a:lnTo>
                    <a:lnTo>
                      <a:pt x="686" y="36"/>
                    </a:lnTo>
                    <a:lnTo>
                      <a:pt x="689" y="45"/>
                    </a:lnTo>
                    <a:lnTo>
                      <a:pt x="691" y="42"/>
                    </a:lnTo>
                    <a:lnTo>
                      <a:pt x="694" y="37"/>
                    </a:lnTo>
                    <a:lnTo>
                      <a:pt x="696" y="31"/>
                    </a:lnTo>
                    <a:lnTo>
                      <a:pt x="699" y="41"/>
                    </a:lnTo>
                    <a:lnTo>
                      <a:pt x="702" y="43"/>
                    </a:lnTo>
                    <a:lnTo>
                      <a:pt x="704" y="39"/>
                    </a:lnTo>
                    <a:lnTo>
                      <a:pt x="707" y="57"/>
                    </a:lnTo>
                    <a:lnTo>
                      <a:pt x="710" y="35"/>
                    </a:lnTo>
                    <a:lnTo>
                      <a:pt x="712" y="39"/>
                    </a:lnTo>
                    <a:lnTo>
                      <a:pt x="715" y="37"/>
                    </a:lnTo>
                    <a:lnTo>
                      <a:pt x="717" y="43"/>
                    </a:lnTo>
                    <a:lnTo>
                      <a:pt x="720" y="35"/>
                    </a:lnTo>
                    <a:lnTo>
                      <a:pt x="722" y="36"/>
                    </a:lnTo>
                    <a:lnTo>
                      <a:pt x="725" y="28"/>
                    </a:lnTo>
                    <a:lnTo>
                      <a:pt x="728" y="44"/>
                    </a:lnTo>
                    <a:lnTo>
                      <a:pt x="731" y="37"/>
                    </a:lnTo>
                    <a:lnTo>
                      <a:pt x="733" y="37"/>
                    </a:lnTo>
                    <a:lnTo>
                      <a:pt x="736" y="22"/>
                    </a:lnTo>
                    <a:lnTo>
                      <a:pt x="738" y="34"/>
                    </a:lnTo>
                    <a:lnTo>
                      <a:pt x="741" y="34"/>
                    </a:lnTo>
                    <a:lnTo>
                      <a:pt x="743" y="33"/>
                    </a:lnTo>
                    <a:lnTo>
                      <a:pt x="746" y="33"/>
                    </a:lnTo>
                    <a:lnTo>
                      <a:pt x="749" y="39"/>
                    </a:lnTo>
                    <a:lnTo>
                      <a:pt x="751" y="37"/>
                    </a:lnTo>
                    <a:lnTo>
                      <a:pt x="754" y="42"/>
                    </a:lnTo>
                    <a:lnTo>
                      <a:pt x="757" y="29"/>
                    </a:lnTo>
                    <a:lnTo>
                      <a:pt x="759" y="46"/>
                    </a:lnTo>
                    <a:lnTo>
                      <a:pt x="762" y="28"/>
                    </a:lnTo>
                    <a:lnTo>
                      <a:pt x="764" y="36"/>
                    </a:lnTo>
                    <a:lnTo>
                      <a:pt x="767" y="38"/>
                    </a:lnTo>
                    <a:lnTo>
                      <a:pt x="770" y="29"/>
                    </a:lnTo>
                    <a:lnTo>
                      <a:pt x="772" y="45"/>
                    </a:lnTo>
                    <a:lnTo>
                      <a:pt x="775" y="50"/>
                    </a:lnTo>
                    <a:lnTo>
                      <a:pt x="777" y="34"/>
                    </a:lnTo>
                    <a:lnTo>
                      <a:pt x="780" y="48"/>
                    </a:lnTo>
                    <a:lnTo>
                      <a:pt x="782" y="45"/>
                    </a:lnTo>
                    <a:lnTo>
                      <a:pt x="785" y="35"/>
                    </a:lnTo>
                    <a:lnTo>
                      <a:pt x="788" y="44"/>
                    </a:lnTo>
                    <a:lnTo>
                      <a:pt x="791" y="18"/>
                    </a:lnTo>
                    <a:lnTo>
                      <a:pt x="793" y="15"/>
                    </a:lnTo>
                    <a:lnTo>
                      <a:pt x="796" y="24"/>
                    </a:lnTo>
                    <a:lnTo>
                      <a:pt x="798" y="41"/>
                    </a:lnTo>
                    <a:lnTo>
                      <a:pt x="801" y="27"/>
                    </a:lnTo>
                    <a:lnTo>
                      <a:pt x="803" y="18"/>
                    </a:lnTo>
                    <a:lnTo>
                      <a:pt x="806" y="34"/>
                    </a:lnTo>
                    <a:lnTo>
                      <a:pt x="809" y="30"/>
                    </a:lnTo>
                    <a:lnTo>
                      <a:pt x="811" y="46"/>
                    </a:lnTo>
                    <a:lnTo>
                      <a:pt x="814" y="19"/>
                    </a:lnTo>
                    <a:lnTo>
                      <a:pt x="817" y="42"/>
                    </a:lnTo>
                    <a:lnTo>
                      <a:pt x="819" y="37"/>
                    </a:lnTo>
                    <a:lnTo>
                      <a:pt x="822" y="35"/>
                    </a:lnTo>
                    <a:lnTo>
                      <a:pt x="824" y="39"/>
                    </a:lnTo>
                    <a:lnTo>
                      <a:pt x="827" y="23"/>
                    </a:lnTo>
                    <a:lnTo>
                      <a:pt x="829" y="25"/>
                    </a:lnTo>
                    <a:lnTo>
                      <a:pt x="832" y="36"/>
                    </a:lnTo>
                    <a:lnTo>
                      <a:pt x="835" y="44"/>
                    </a:lnTo>
                    <a:lnTo>
                      <a:pt x="837" y="43"/>
                    </a:lnTo>
                    <a:lnTo>
                      <a:pt x="840" y="39"/>
                    </a:lnTo>
                    <a:lnTo>
                      <a:pt x="843" y="11"/>
                    </a:lnTo>
                    <a:lnTo>
                      <a:pt x="845" y="29"/>
                    </a:lnTo>
                    <a:lnTo>
                      <a:pt x="848" y="38"/>
                    </a:lnTo>
                    <a:lnTo>
                      <a:pt x="850" y="28"/>
                    </a:lnTo>
                    <a:lnTo>
                      <a:pt x="853" y="36"/>
                    </a:lnTo>
                    <a:lnTo>
                      <a:pt x="856" y="34"/>
                    </a:lnTo>
                    <a:lnTo>
                      <a:pt x="858" y="40"/>
                    </a:lnTo>
                    <a:lnTo>
                      <a:pt x="861" y="27"/>
                    </a:lnTo>
                    <a:lnTo>
                      <a:pt x="863" y="48"/>
                    </a:lnTo>
                    <a:lnTo>
                      <a:pt x="866" y="29"/>
                    </a:lnTo>
                    <a:lnTo>
                      <a:pt x="868" y="28"/>
                    </a:lnTo>
                    <a:lnTo>
                      <a:pt x="871" y="28"/>
                    </a:lnTo>
                    <a:lnTo>
                      <a:pt x="874" y="35"/>
                    </a:lnTo>
                    <a:lnTo>
                      <a:pt x="877" y="22"/>
                    </a:lnTo>
                    <a:lnTo>
                      <a:pt x="879" y="18"/>
                    </a:lnTo>
                    <a:lnTo>
                      <a:pt x="882" y="49"/>
                    </a:lnTo>
                    <a:lnTo>
                      <a:pt x="884" y="25"/>
                    </a:lnTo>
                    <a:lnTo>
                      <a:pt x="887" y="33"/>
                    </a:lnTo>
                    <a:lnTo>
                      <a:pt x="889" y="41"/>
                    </a:lnTo>
                    <a:lnTo>
                      <a:pt x="892" y="31"/>
                    </a:lnTo>
                    <a:lnTo>
                      <a:pt x="895" y="52"/>
                    </a:lnTo>
                    <a:lnTo>
                      <a:pt x="897" y="16"/>
                    </a:lnTo>
                    <a:lnTo>
                      <a:pt x="900" y="32"/>
                    </a:lnTo>
                    <a:lnTo>
                      <a:pt x="903" y="24"/>
                    </a:lnTo>
                    <a:lnTo>
                      <a:pt x="905" y="24"/>
                    </a:lnTo>
                    <a:lnTo>
                      <a:pt x="908" y="21"/>
                    </a:lnTo>
                    <a:lnTo>
                      <a:pt x="910" y="33"/>
                    </a:lnTo>
                    <a:lnTo>
                      <a:pt x="913" y="40"/>
                    </a:lnTo>
                    <a:lnTo>
                      <a:pt x="916" y="17"/>
                    </a:lnTo>
                    <a:lnTo>
                      <a:pt x="918" y="26"/>
                    </a:lnTo>
                    <a:lnTo>
                      <a:pt x="921" y="32"/>
                    </a:lnTo>
                    <a:lnTo>
                      <a:pt x="923" y="57"/>
                    </a:lnTo>
                    <a:lnTo>
                      <a:pt x="926" y="44"/>
                    </a:lnTo>
                    <a:lnTo>
                      <a:pt x="928" y="55"/>
                    </a:lnTo>
                    <a:lnTo>
                      <a:pt x="931" y="39"/>
                    </a:lnTo>
                    <a:lnTo>
                      <a:pt x="934" y="48"/>
                    </a:lnTo>
                    <a:lnTo>
                      <a:pt x="937" y="32"/>
                    </a:lnTo>
                    <a:lnTo>
                      <a:pt x="939" y="48"/>
                    </a:lnTo>
                    <a:lnTo>
                      <a:pt x="942" y="41"/>
                    </a:lnTo>
                    <a:lnTo>
                      <a:pt x="944" y="31"/>
                    </a:lnTo>
                    <a:lnTo>
                      <a:pt x="947" y="43"/>
                    </a:lnTo>
                    <a:lnTo>
                      <a:pt x="949" y="35"/>
                    </a:lnTo>
                    <a:lnTo>
                      <a:pt x="952" y="37"/>
                    </a:lnTo>
                    <a:lnTo>
                      <a:pt x="955" y="33"/>
                    </a:lnTo>
                    <a:lnTo>
                      <a:pt x="957" y="25"/>
                    </a:lnTo>
                    <a:lnTo>
                      <a:pt x="960" y="41"/>
                    </a:lnTo>
                    <a:lnTo>
                      <a:pt x="963" y="40"/>
                    </a:lnTo>
                    <a:lnTo>
                      <a:pt x="965" y="31"/>
                    </a:lnTo>
                    <a:lnTo>
                      <a:pt x="968" y="36"/>
                    </a:lnTo>
                    <a:lnTo>
                      <a:pt x="970" y="14"/>
                    </a:lnTo>
                    <a:lnTo>
                      <a:pt x="973" y="31"/>
                    </a:lnTo>
                    <a:lnTo>
                      <a:pt x="976" y="49"/>
                    </a:lnTo>
                    <a:lnTo>
                      <a:pt x="978" y="33"/>
                    </a:lnTo>
                    <a:lnTo>
                      <a:pt x="981" y="25"/>
                    </a:lnTo>
                    <a:lnTo>
                      <a:pt x="983" y="32"/>
                    </a:lnTo>
                    <a:lnTo>
                      <a:pt x="986" y="39"/>
                    </a:lnTo>
                    <a:lnTo>
                      <a:pt x="989" y="31"/>
                    </a:lnTo>
                    <a:lnTo>
                      <a:pt x="991" y="34"/>
                    </a:lnTo>
                    <a:lnTo>
                      <a:pt x="994" y="6"/>
                    </a:lnTo>
                    <a:lnTo>
                      <a:pt x="997" y="34"/>
                    </a:lnTo>
                    <a:lnTo>
                      <a:pt x="999" y="47"/>
                    </a:lnTo>
                    <a:lnTo>
                      <a:pt x="1002" y="19"/>
                    </a:lnTo>
                    <a:lnTo>
                      <a:pt x="1004" y="21"/>
                    </a:lnTo>
                    <a:lnTo>
                      <a:pt x="1007" y="27"/>
                    </a:lnTo>
                    <a:lnTo>
                      <a:pt x="1009" y="40"/>
                    </a:lnTo>
                    <a:lnTo>
                      <a:pt x="1012" y="35"/>
                    </a:lnTo>
                    <a:lnTo>
                      <a:pt x="1015" y="30"/>
                    </a:lnTo>
                    <a:lnTo>
                      <a:pt x="1017" y="54"/>
                    </a:lnTo>
                    <a:lnTo>
                      <a:pt x="1020" y="35"/>
                    </a:lnTo>
                    <a:lnTo>
                      <a:pt x="1023" y="23"/>
                    </a:lnTo>
                    <a:lnTo>
                      <a:pt x="1025" y="43"/>
                    </a:lnTo>
                    <a:lnTo>
                      <a:pt x="1028" y="33"/>
                    </a:lnTo>
                    <a:lnTo>
                      <a:pt x="1030" y="27"/>
                    </a:lnTo>
                    <a:lnTo>
                      <a:pt x="1033" y="39"/>
                    </a:lnTo>
                    <a:lnTo>
                      <a:pt x="1036" y="27"/>
                    </a:lnTo>
                    <a:lnTo>
                      <a:pt x="1038" y="37"/>
                    </a:lnTo>
                    <a:lnTo>
                      <a:pt x="1041" y="11"/>
                    </a:lnTo>
                    <a:lnTo>
                      <a:pt x="1043" y="27"/>
                    </a:lnTo>
                    <a:lnTo>
                      <a:pt x="1046" y="40"/>
                    </a:lnTo>
                    <a:lnTo>
                      <a:pt x="1049" y="27"/>
                    </a:lnTo>
                    <a:lnTo>
                      <a:pt x="1051" y="25"/>
                    </a:lnTo>
                    <a:lnTo>
                      <a:pt x="1054" y="42"/>
                    </a:lnTo>
                    <a:lnTo>
                      <a:pt x="1057" y="46"/>
                    </a:lnTo>
                    <a:lnTo>
                      <a:pt x="1059" y="36"/>
                    </a:lnTo>
                    <a:lnTo>
                      <a:pt x="1062" y="21"/>
                    </a:lnTo>
                    <a:lnTo>
                      <a:pt x="1064" y="30"/>
                    </a:lnTo>
                    <a:lnTo>
                      <a:pt x="1067" y="36"/>
                    </a:lnTo>
                    <a:lnTo>
                      <a:pt x="1069" y="27"/>
                    </a:lnTo>
                    <a:lnTo>
                      <a:pt x="1072" y="26"/>
                    </a:lnTo>
                    <a:lnTo>
                      <a:pt x="1075" y="23"/>
                    </a:lnTo>
                    <a:lnTo>
                      <a:pt x="1077" y="32"/>
                    </a:lnTo>
                    <a:lnTo>
                      <a:pt x="1080" y="45"/>
                    </a:lnTo>
                    <a:lnTo>
                      <a:pt x="1083" y="42"/>
                    </a:lnTo>
                    <a:lnTo>
                      <a:pt x="1085" y="26"/>
                    </a:lnTo>
                    <a:lnTo>
                      <a:pt x="1088" y="27"/>
                    </a:lnTo>
                    <a:lnTo>
                      <a:pt x="1090" y="51"/>
                    </a:lnTo>
                    <a:lnTo>
                      <a:pt x="1093" y="27"/>
                    </a:lnTo>
                    <a:lnTo>
                      <a:pt x="1096" y="27"/>
                    </a:lnTo>
                    <a:lnTo>
                      <a:pt x="1098" y="41"/>
                    </a:lnTo>
                    <a:lnTo>
                      <a:pt x="1101" y="26"/>
                    </a:lnTo>
                    <a:lnTo>
                      <a:pt x="1103" y="23"/>
                    </a:lnTo>
                    <a:lnTo>
                      <a:pt x="1106" y="31"/>
                    </a:lnTo>
                    <a:lnTo>
                      <a:pt x="1109" y="24"/>
                    </a:lnTo>
                    <a:lnTo>
                      <a:pt x="1111" y="48"/>
                    </a:lnTo>
                    <a:lnTo>
                      <a:pt x="1114" y="44"/>
                    </a:lnTo>
                    <a:lnTo>
                      <a:pt x="1117" y="23"/>
                    </a:lnTo>
                    <a:lnTo>
                      <a:pt x="1119" y="31"/>
                    </a:lnTo>
                    <a:lnTo>
                      <a:pt x="1122" y="16"/>
                    </a:lnTo>
                    <a:lnTo>
                      <a:pt x="1124" y="13"/>
                    </a:lnTo>
                    <a:lnTo>
                      <a:pt x="1127" y="37"/>
                    </a:lnTo>
                    <a:lnTo>
                      <a:pt x="1129" y="33"/>
                    </a:lnTo>
                    <a:lnTo>
                      <a:pt x="1132" y="41"/>
                    </a:lnTo>
                    <a:lnTo>
                      <a:pt x="1135" y="31"/>
                    </a:lnTo>
                    <a:lnTo>
                      <a:pt x="1137" y="39"/>
                    </a:lnTo>
                    <a:lnTo>
                      <a:pt x="1140" y="38"/>
                    </a:lnTo>
                    <a:lnTo>
                      <a:pt x="1143" y="37"/>
                    </a:lnTo>
                    <a:lnTo>
                      <a:pt x="1145" y="37"/>
                    </a:lnTo>
                    <a:lnTo>
                      <a:pt x="1148" y="23"/>
                    </a:lnTo>
                    <a:lnTo>
                      <a:pt x="1150" y="12"/>
                    </a:lnTo>
                    <a:lnTo>
                      <a:pt x="1153" y="35"/>
                    </a:lnTo>
                    <a:lnTo>
                      <a:pt x="1156" y="20"/>
                    </a:lnTo>
                    <a:lnTo>
                      <a:pt x="1158" y="21"/>
                    </a:lnTo>
                    <a:lnTo>
                      <a:pt x="1161" y="36"/>
                    </a:lnTo>
                    <a:lnTo>
                      <a:pt x="1163" y="29"/>
                    </a:lnTo>
                    <a:lnTo>
                      <a:pt x="1166" y="21"/>
                    </a:lnTo>
                    <a:lnTo>
                      <a:pt x="1169" y="40"/>
                    </a:lnTo>
                    <a:lnTo>
                      <a:pt x="1171" y="21"/>
                    </a:lnTo>
                    <a:lnTo>
                      <a:pt x="1174" y="30"/>
                    </a:lnTo>
                    <a:lnTo>
                      <a:pt x="1177" y="23"/>
                    </a:lnTo>
                    <a:lnTo>
                      <a:pt x="1179" y="36"/>
                    </a:lnTo>
                    <a:lnTo>
                      <a:pt x="1182" y="25"/>
                    </a:lnTo>
                    <a:lnTo>
                      <a:pt x="1184" y="30"/>
                    </a:lnTo>
                    <a:lnTo>
                      <a:pt x="1187" y="27"/>
                    </a:lnTo>
                    <a:lnTo>
                      <a:pt x="1189" y="25"/>
                    </a:lnTo>
                    <a:lnTo>
                      <a:pt x="1192" y="53"/>
                    </a:lnTo>
                    <a:lnTo>
                      <a:pt x="1195" y="28"/>
                    </a:lnTo>
                    <a:lnTo>
                      <a:pt x="1197" y="29"/>
                    </a:lnTo>
                    <a:lnTo>
                      <a:pt x="1200" y="29"/>
                    </a:lnTo>
                    <a:lnTo>
                      <a:pt x="1203" y="40"/>
                    </a:lnTo>
                    <a:lnTo>
                      <a:pt x="1205" y="49"/>
                    </a:lnTo>
                    <a:lnTo>
                      <a:pt x="1208" y="32"/>
                    </a:lnTo>
                    <a:lnTo>
                      <a:pt x="1210" y="34"/>
                    </a:lnTo>
                    <a:lnTo>
                      <a:pt x="1213" y="46"/>
                    </a:lnTo>
                    <a:lnTo>
                      <a:pt x="1216" y="24"/>
                    </a:lnTo>
                    <a:lnTo>
                      <a:pt x="1218" y="43"/>
                    </a:lnTo>
                    <a:lnTo>
                      <a:pt x="1221" y="52"/>
                    </a:lnTo>
                    <a:lnTo>
                      <a:pt x="1223" y="19"/>
                    </a:lnTo>
                    <a:lnTo>
                      <a:pt x="1226" y="23"/>
                    </a:lnTo>
                    <a:lnTo>
                      <a:pt x="1229" y="43"/>
                    </a:lnTo>
                    <a:lnTo>
                      <a:pt x="1231" y="19"/>
                    </a:lnTo>
                    <a:lnTo>
                      <a:pt x="1234" y="32"/>
                    </a:lnTo>
                    <a:lnTo>
                      <a:pt x="1237" y="28"/>
                    </a:lnTo>
                    <a:lnTo>
                      <a:pt x="1239" y="32"/>
                    </a:lnTo>
                    <a:lnTo>
                      <a:pt x="1242" y="32"/>
                    </a:lnTo>
                    <a:lnTo>
                      <a:pt x="1244" y="44"/>
                    </a:lnTo>
                    <a:lnTo>
                      <a:pt x="1247" y="39"/>
                    </a:lnTo>
                    <a:lnTo>
                      <a:pt x="1249" y="37"/>
                    </a:lnTo>
                    <a:lnTo>
                      <a:pt x="1252" y="51"/>
                    </a:lnTo>
                    <a:lnTo>
                      <a:pt x="1255" y="27"/>
                    </a:lnTo>
                    <a:lnTo>
                      <a:pt x="1257" y="47"/>
                    </a:lnTo>
                    <a:lnTo>
                      <a:pt x="1260" y="36"/>
                    </a:lnTo>
                    <a:lnTo>
                      <a:pt x="1263" y="32"/>
                    </a:lnTo>
                    <a:lnTo>
                      <a:pt x="1265" y="29"/>
                    </a:lnTo>
                    <a:lnTo>
                      <a:pt x="1268" y="14"/>
                    </a:lnTo>
                    <a:lnTo>
                      <a:pt x="1270" y="38"/>
                    </a:lnTo>
                    <a:lnTo>
                      <a:pt x="1273" y="24"/>
                    </a:lnTo>
                    <a:lnTo>
                      <a:pt x="1276" y="33"/>
                    </a:lnTo>
                    <a:lnTo>
                      <a:pt x="1278" y="45"/>
                    </a:lnTo>
                    <a:lnTo>
                      <a:pt x="1281" y="36"/>
                    </a:lnTo>
                    <a:lnTo>
                      <a:pt x="1283" y="35"/>
                    </a:lnTo>
                    <a:lnTo>
                      <a:pt x="1286" y="39"/>
                    </a:lnTo>
                    <a:lnTo>
                      <a:pt x="1289" y="46"/>
                    </a:lnTo>
                    <a:lnTo>
                      <a:pt x="1291" y="29"/>
                    </a:lnTo>
                    <a:lnTo>
                      <a:pt x="1294" y="52"/>
                    </a:lnTo>
                    <a:lnTo>
                      <a:pt x="1297" y="38"/>
                    </a:lnTo>
                    <a:lnTo>
                      <a:pt x="1299" y="32"/>
                    </a:lnTo>
                    <a:lnTo>
                      <a:pt x="1302" y="54"/>
                    </a:lnTo>
                    <a:lnTo>
                      <a:pt x="1304" y="38"/>
                    </a:lnTo>
                    <a:lnTo>
                      <a:pt x="1307" y="24"/>
                    </a:lnTo>
                    <a:lnTo>
                      <a:pt x="1309" y="18"/>
                    </a:lnTo>
                    <a:lnTo>
                      <a:pt x="1312" y="30"/>
                    </a:lnTo>
                    <a:lnTo>
                      <a:pt x="1315" y="32"/>
                    </a:lnTo>
                    <a:lnTo>
                      <a:pt x="1317" y="42"/>
                    </a:lnTo>
                    <a:lnTo>
                      <a:pt x="1320" y="36"/>
                    </a:lnTo>
                    <a:lnTo>
                      <a:pt x="1323" y="28"/>
                    </a:lnTo>
                    <a:lnTo>
                      <a:pt x="1325" y="45"/>
                    </a:lnTo>
                    <a:lnTo>
                      <a:pt x="1328" y="45"/>
                    </a:lnTo>
                    <a:lnTo>
                      <a:pt x="1330" y="25"/>
                    </a:lnTo>
                    <a:lnTo>
                      <a:pt x="1333" y="26"/>
                    </a:lnTo>
                    <a:lnTo>
                      <a:pt x="1336" y="36"/>
                    </a:lnTo>
                    <a:lnTo>
                      <a:pt x="1338" y="42"/>
                    </a:lnTo>
                    <a:lnTo>
                      <a:pt x="1341" y="52"/>
                    </a:lnTo>
                    <a:lnTo>
                      <a:pt x="1343" y="51"/>
                    </a:lnTo>
                    <a:lnTo>
                      <a:pt x="1346" y="37"/>
                    </a:lnTo>
                    <a:lnTo>
                      <a:pt x="1349" y="41"/>
                    </a:lnTo>
                    <a:lnTo>
                      <a:pt x="1351" y="41"/>
                    </a:lnTo>
                    <a:lnTo>
                      <a:pt x="1354" y="33"/>
                    </a:lnTo>
                    <a:lnTo>
                      <a:pt x="1357" y="44"/>
                    </a:lnTo>
                    <a:lnTo>
                      <a:pt x="1359" y="28"/>
                    </a:lnTo>
                    <a:lnTo>
                      <a:pt x="1362" y="43"/>
                    </a:lnTo>
                    <a:lnTo>
                      <a:pt x="1364" y="33"/>
                    </a:lnTo>
                    <a:lnTo>
                      <a:pt x="1367" y="43"/>
                    </a:lnTo>
                    <a:lnTo>
                      <a:pt x="1369" y="33"/>
                    </a:lnTo>
                    <a:lnTo>
                      <a:pt x="1372" y="22"/>
                    </a:lnTo>
                    <a:lnTo>
                      <a:pt x="1375" y="25"/>
                    </a:lnTo>
                    <a:lnTo>
                      <a:pt x="1377" y="28"/>
                    </a:lnTo>
                    <a:lnTo>
                      <a:pt x="1380" y="39"/>
                    </a:lnTo>
                    <a:lnTo>
                      <a:pt x="1383" y="21"/>
                    </a:lnTo>
                    <a:lnTo>
                      <a:pt x="1385" y="59"/>
                    </a:lnTo>
                    <a:lnTo>
                      <a:pt x="1388" y="43"/>
                    </a:lnTo>
                    <a:lnTo>
                      <a:pt x="1390" y="29"/>
                    </a:lnTo>
                    <a:lnTo>
                      <a:pt x="1393" y="38"/>
                    </a:lnTo>
                    <a:lnTo>
                      <a:pt x="1396" y="31"/>
                    </a:lnTo>
                    <a:lnTo>
                      <a:pt x="1398" y="56"/>
                    </a:lnTo>
                    <a:lnTo>
                      <a:pt x="1401" y="26"/>
                    </a:lnTo>
                    <a:lnTo>
                      <a:pt x="1403" y="13"/>
                    </a:lnTo>
                    <a:lnTo>
                      <a:pt x="1406" y="19"/>
                    </a:lnTo>
                    <a:lnTo>
                      <a:pt x="1409" y="26"/>
                    </a:lnTo>
                    <a:lnTo>
                      <a:pt x="1411" y="9"/>
                    </a:lnTo>
                    <a:lnTo>
                      <a:pt x="1414" y="10"/>
                    </a:lnTo>
                    <a:lnTo>
                      <a:pt x="1417" y="42"/>
                    </a:lnTo>
                    <a:lnTo>
                      <a:pt x="1419" y="31"/>
                    </a:lnTo>
                    <a:lnTo>
                      <a:pt x="1422" y="59"/>
                    </a:lnTo>
                    <a:lnTo>
                      <a:pt x="1424" y="29"/>
                    </a:lnTo>
                    <a:lnTo>
                      <a:pt x="1427" y="9"/>
                    </a:lnTo>
                    <a:lnTo>
                      <a:pt x="1429" y="24"/>
                    </a:lnTo>
                    <a:lnTo>
                      <a:pt x="1432" y="34"/>
                    </a:lnTo>
                    <a:lnTo>
                      <a:pt x="1435" y="33"/>
                    </a:lnTo>
                    <a:lnTo>
                      <a:pt x="1437" y="46"/>
                    </a:lnTo>
                    <a:lnTo>
                      <a:pt x="1440" y="25"/>
                    </a:lnTo>
                    <a:lnTo>
                      <a:pt x="1443" y="44"/>
                    </a:lnTo>
                    <a:lnTo>
                      <a:pt x="1445" y="40"/>
                    </a:lnTo>
                    <a:lnTo>
                      <a:pt x="1448" y="34"/>
                    </a:lnTo>
                    <a:lnTo>
                      <a:pt x="1450" y="28"/>
                    </a:lnTo>
                    <a:lnTo>
                      <a:pt x="1453" y="15"/>
                    </a:lnTo>
                    <a:lnTo>
                      <a:pt x="1456" y="26"/>
                    </a:lnTo>
                    <a:lnTo>
                      <a:pt x="1458" y="41"/>
                    </a:lnTo>
                    <a:lnTo>
                      <a:pt x="1461" y="20"/>
                    </a:lnTo>
                    <a:lnTo>
                      <a:pt x="1463" y="27"/>
                    </a:lnTo>
                    <a:lnTo>
                      <a:pt x="1466" y="43"/>
                    </a:lnTo>
                    <a:lnTo>
                      <a:pt x="1469" y="24"/>
                    </a:lnTo>
                    <a:lnTo>
                      <a:pt x="1471" y="51"/>
                    </a:lnTo>
                    <a:lnTo>
                      <a:pt x="1474" y="35"/>
                    </a:lnTo>
                    <a:lnTo>
                      <a:pt x="1477" y="34"/>
                    </a:lnTo>
                    <a:lnTo>
                      <a:pt x="1479" y="39"/>
                    </a:lnTo>
                    <a:lnTo>
                      <a:pt x="1482" y="24"/>
                    </a:lnTo>
                    <a:lnTo>
                      <a:pt x="1484" y="14"/>
                    </a:lnTo>
                    <a:lnTo>
                      <a:pt x="1487" y="24"/>
                    </a:lnTo>
                    <a:lnTo>
                      <a:pt x="1489" y="41"/>
                    </a:lnTo>
                    <a:lnTo>
                      <a:pt x="1492" y="31"/>
                    </a:lnTo>
                    <a:lnTo>
                      <a:pt x="1495" y="49"/>
                    </a:lnTo>
                    <a:lnTo>
                      <a:pt x="1497" y="33"/>
                    </a:lnTo>
                    <a:lnTo>
                      <a:pt x="1500" y="20"/>
                    </a:lnTo>
                    <a:lnTo>
                      <a:pt x="1503" y="26"/>
                    </a:lnTo>
                    <a:lnTo>
                      <a:pt x="1505" y="34"/>
                    </a:lnTo>
                    <a:lnTo>
                      <a:pt x="1508" y="37"/>
                    </a:lnTo>
                    <a:lnTo>
                      <a:pt x="1510" y="36"/>
                    </a:lnTo>
                    <a:lnTo>
                      <a:pt x="1513" y="45"/>
                    </a:lnTo>
                    <a:lnTo>
                      <a:pt x="1516" y="43"/>
                    </a:lnTo>
                    <a:lnTo>
                      <a:pt x="1518" y="43"/>
                    </a:lnTo>
                    <a:lnTo>
                      <a:pt x="1521" y="39"/>
                    </a:lnTo>
                    <a:lnTo>
                      <a:pt x="1523" y="24"/>
                    </a:lnTo>
                    <a:lnTo>
                      <a:pt x="1526" y="45"/>
                    </a:lnTo>
                    <a:lnTo>
                      <a:pt x="1529" y="24"/>
                    </a:lnTo>
                    <a:lnTo>
                      <a:pt x="1531" y="32"/>
                    </a:lnTo>
                    <a:lnTo>
                      <a:pt x="1534" y="19"/>
                    </a:lnTo>
                    <a:lnTo>
                      <a:pt x="1537" y="42"/>
                    </a:lnTo>
                    <a:lnTo>
                      <a:pt x="1539" y="35"/>
                    </a:lnTo>
                    <a:lnTo>
                      <a:pt x="1542" y="27"/>
                    </a:lnTo>
                    <a:lnTo>
                      <a:pt x="1544" y="33"/>
                    </a:lnTo>
                    <a:lnTo>
                      <a:pt x="1547" y="36"/>
                    </a:lnTo>
                    <a:lnTo>
                      <a:pt x="1549" y="54"/>
                    </a:lnTo>
                    <a:lnTo>
                      <a:pt x="1552" y="29"/>
                    </a:lnTo>
                    <a:lnTo>
                      <a:pt x="1555" y="53"/>
                    </a:lnTo>
                    <a:lnTo>
                      <a:pt x="1557" y="35"/>
                    </a:lnTo>
                    <a:lnTo>
                      <a:pt x="1560" y="41"/>
                    </a:lnTo>
                    <a:lnTo>
                      <a:pt x="1563" y="38"/>
                    </a:lnTo>
                    <a:lnTo>
                      <a:pt x="1565" y="48"/>
                    </a:lnTo>
                    <a:lnTo>
                      <a:pt x="1568" y="40"/>
                    </a:lnTo>
                    <a:lnTo>
                      <a:pt x="1570" y="38"/>
                    </a:lnTo>
                    <a:lnTo>
                      <a:pt x="1573" y="27"/>
                    </a:lnTo>
                    <a:lnTo>
                      <a:pt x="1576" y="34"/>
                    </a:lnTo>
                    <a:lnTo>
                      <a:pt x="1578" y="34"/>
                    </a:lnTo>
                    <a:lnTo>
                      <a:pt x="1581" y="49"/>
                    </a:lnTo>
                    <a:lnTo>
                      <a:pt x="1583" y="46"/>
                    </a:lnTo>
                    <a:lnTo>
                      <a:pt x="1586" y="33"/>
                    </a:lnTo>
                    <a:lnTo>
                      <a:pt x="1589" y="14"/>
                    </a:lnTo>
                    <a:lnTo>
                      <a:pt x="1591" y="43"/>
                    </a:lnTo>
                    <a:lnTo>
                      <a:pt x="1594" y="32"/>
                    </a:lnTo>
                    <a:lnTo>
                      <a:pt x="1597" y="41"/>
                    </a:lnTo>
                    <a:lnTo>
                      <a:pt x="1599" y="28"/>
                    </a:lnTo>
                    <a:lnTo>
                      <a:pt x="1602" y="27"/>
                    </a:lnTo>
                    <a:lnTo>
                      <a:pt x="1604" y="28"/>
                    </a:lnTo>
                    <a:lnTo>
                      <a:pt x="1607" y="28"/>
                    </a:lnTo>
                    <a:lnTo>
                      <a:pt x="1609" y="30"/>
                    </a:lnTo>
                    <a:lnTo>
                      <a:pt x="1612" y="27"/>
                    </a:lnTo>
                    <a:lnTo>
                      <a:pt x="1615" y="27"/>
                    </a:lnTo>
                    <a:lnTo>
                      <a:pt x="1617" y="30"/>
                    </a:lnTo>
                    <a:lnTo>
                      <a:pt x="1620" y="39"/>
                    </a:lnTo>
                    <a:lnTo>
                      <a:pt x="1623" y="42"/>
                    </a:lnTo>
                    <a:lnTo>
                      <a:pt x="1625" y="27"/>
                    </a:lnTo>
                    <a:lnTo>
                      <a:pt x="1628" y="32"/>
                    </a:lnTo>
                    <a:lnTo>
                      <a:pt x="1630" y="26"/>
                    </a:lnTo>
                    <a:lnTo>
                      <a:pt x="1633" y="32"/>
                    </a:lnTo>
                    <a:lnTo>
                      <a:pt x="1636" y="29"/>
                    </a:lnTo>
                    <a:lnTo>
                      <a:pt x="1638" y="43"/>
                    </a:lnTo>
                    <a:lnTo>
                      <a:pt x="1641" y="42"/>
                    </a:lnTo>
                    <a:lnTo>
                      <a:pt x="1643" y="35"/>
                    </a:lnTo>
                    <a:lnTo>
                      <a:pt x="1646" y="45"/>
                    </a:lnTo>
                    <a:lnTo>
                      <a:pt x="1649" y="21"/>
                    </a:lnTo>
                    <a:lnTo>
                      <a:pt x="1651" y="27"/>
                    </a:lnTo>
                    <a:lnTo>
                      <a:pt x="1654" y="31"/>
                    </a:lnTo>
                    <a:lnTo>
                      <a:pt x="1657" y="42"/>
                    </a:lnTo>
                    <a:lnTo>
                      <a:pt x="1659" y="24"/>
                    </a:lnTo>
                    <a:lnTo>
                      <a:pt x="1662" y="38"/>
                    </a:lnTo>
                    <a:lnTo>
                      <a:pt x="1664" y="36"/>
                    </a:lnTo>
                    <a:lnTo>
                      <a:pt x="1667" y="20"/>
                    </a:lnTo>
                    <a:lnTo>
                      <a:pt x="1669" y="29"/>
                    </a:lnTo>
                    <a:lnTo>
                      <a:pt x="1672" y="29"/>
                    </a:lnTo>
                    <a:lnTo>
                      <a:pt x="1675" y="37"/>
                    </a:lnTo>
                    <a:lnTo>
                      <a:pt x="1677" y="25"/>
                    </a:lnTo>
                    <a:lnTo>
                      <a:pt x="1680" y="28"/>
                    </a:lnTo>
                    <a:lnTo>
                      <a:pt x="1683" y="48"/>
                    </a:lnTo>
                    <a:lnTo>
                      <a:pt x="1685" y="39"/>
                    </a:lnTo>
                    <a:lnTo>
                      <a:pt x="1688" y="47"/>
                    </a:lnTo>
                    <a:lnTo>
                      <a:pt x="1690" y="31"/>
                    </a:lnTo>
                    <a:lnTo>
                      <a:pt x="1693" y="40"/>
                    </a:lnTo>
                    <a:lnTo>
                      <a:pt x="1696" y="48"/>
                    </a:lnTo>
                    <a:lnTo>
                      <a:pt x="1698" y="0"/>
                    </a:lnTo>
                    <a:lnTo>
                      <a:pt x="1701" y="42"/>
                    </a:lnTo>
                    <a:lnTo>
                      <a:pt x="1703" y="27"/>
                    </a:lnTo>
                    <a:lnTo>
                      <a:pt x="1706" y="53"/>
                    </a:lnTo>
                    <a:lnTo>
                      <a:pt x="1709" y="30"/>
                    </a:lnTo>
                    <a:lnTo>
                      <a:pt x="1711" y="14"/>
                    </a:lnTo>
                    <a:lnTo>
                      <a:pt x="1714" y="39"/>
                    </a:lnTo>
                    <a:lnTo>
                      <a:pt x="1717" y="24"/>
                    </a:lnTo>
                    <a:lnTo>
                      <a:pt x="1719" y="27"/>
                    </a:lnTo>
                    <a:lnTo>
                      <a:pt x="1722" y="40"/>
                    </a:lnTo>
                    <a:lnTo>
                      <a:pt x="1724" y="52"/>
                    </a:lnTo>
                    <a:lnTo>
                      <a:pt x="1727" y="42"/>
                    </a:lnTo>
                    <a:lnTo>
                      <a:pt x="1729" y="33"/>
                    </a:lnTo>
                    <a:lnTo>
                      <a:pt x="1732" y="39"/>
                    </a:lnTo>
                    <a:lnTo>
                      <a:pt x="1735" y="33"/>
                    </a:lnTo>
                    <a:lnTo>
                      <a:pt x="1737" y="33"/>
                    </a:lnTo>
                    <a:lnTo>
                      <a:pt x="1740" y="46"/>
                    </a:lnTo>
                    <a:lnTo>
                      <a:pt x="1743" y="25"/>
                    </a:lnTo>
                    <a:lnTo>
                      <a:pt x="1745" y="54"/>
                    </a:lnTo>
                    <a:lnTo>
                      <a:pt x="1748" y="39"/>
                    </a:lnTo>
                    <a:lnTo>
                      <a:pt x="1750" y="15"/>
                    </a:lnTo>
                    <a:lnTo>
                      <a:pt x="1753" y="27"/>
                    </a:lnTo>
                    <a:lnTo>
                      <a:pt x="1756" y="36"/>
                    </a:lnTo>
                    <a:lnTo>
                      <a:pt x="1758" y="36"/>
                    </a:lnTo>
                    <a:lnTo>
                      <a:pt x="1761" y="20"/>
                    </a:lnTo>
                    <a:lnTo>
                      <a:pt x="1763" y="51"/>
                    </a:lnTo>
                    <a:lnTo>
                      <a:pt x="1766" y="31"/>
                    </a:lnTo>
                    <a:lnTo>
                      <a:pt x="1769" y="37"/>
                    </a:lnTo>
                    <a:lnTo>
                      <a:pt x="1771" y="38"/>
                    </a:lnTo>
                    <a:lnTo>
                      <a:pt x="1774" y="34"/>
                    </a:lnTo>
                    <a:lnTo>
                      <a:pt x="1777" y="29"/>
                    </a:lnTo>
                    <a:lnTo>
                      <a:pt x="1779" y="16"/>
                    </a:lnTo>
                    <a:lnTo>
                      <a:pt x="1782" y="31"/>
                    </a:lnTo>
                    <a:lnTo>
                      <a:pt x="1784" y="33"/>
                    </a:lnTo>
                    <a:lnTo>
                      <a:pt x="1787" y="44"/>
                    </a:lnTo>
                    <a:lnTo>
                      <a:pt x="1789" y="8"/>
                    </a:lnTo>
                    <a:lnTo>
                      <a:pt x="1792" y="43"/>
                    </a:lnTo>
                    <a:lnTo>
                      <a:pt x="1795" y="32"/>
                    </a:lnTo>
                    <a:lnTo>
                      <a:pt x="1797" y="10"/>
                    </a:lnTo>
                    <a:lnTo>
                      <a:pt x="1800" y="19"/>
                    </a:lnTo>
                    <a:lnTo>
                      <a:pt x="1803" y="14"/>
                    </a:lnTo>
                    <a:lnTo>
                      <a:pt x="1805" y="41"/>
                    </a:lnTo>
                    <a:lnTo>
                      <a:pt x="1808" y="15"/>
                    </a:lnTo>
                    <a:lnTo>
                      <a:pt x="1810" y="24"/>
                    </a:lnTo>
                    <a:lnTo>
                      <a:pt x="1813" y="38"/>
                    </a:lnTo>
                    <a:lnTo>
                      <a:pt x="1816" y="34"/>
                    </a:lnTo>
                    <a:lnTo>
                      <a:pt x="1818" y="35"/>
                    </a:lnTo>
                    <a:lnTo>
                      <a:pt x="1821" y="52"/>
                    </a:lnTo>
                    <a:lnTo>
                      <a:pt x="1823" y="17"/>
                    </a:lnTo>
                    <a:lnTo>
                      <a:pt x="1826" y="13"/>
                    </a:lnTo>
                    <a:lnTo>
                      <a:pt x="1829" y="43"/>
                    </a:lnTo>
                    <a:lnTo>
                      <a:pt x="1831" y="48"/>
                    </a:lnTo>
                    <a:lnTo>
                      <a:pt x="1834" y="41"/>
                    </a:lnTo>
                    <a:lnTo>
                      <a:pt x="1837" y="52"/>
                    </a:lnTo>
                    <a:lnTo>
                      <a:pt x="1839" y="30"/>
                    </a:lnTo>
                    <a:lnTo>
                      <a:pt x="1842" y="29"/>
                    </a:lnTo>
                    <a:lnTo>
                      <a:pt x="1844" y="29"/>
                    </a:lnTo>
                    <a:lnTo>
                      <a:pt x="1847" y="25"/>
                    </a:lnTo>
                    <a:lnTo>
                      <a:pt x="1849" y="16"/>
                    </a:lnTo>
                    <a:lnTo>
                      <a:pt x="1852" y="45"/>
                    </a:lnTo>
                    <a:lnTo>
                      <a:pt x="1855" y="30"/>
                    </a:lnTo>
                    <a:lnTo>
                      <a:pt x="1858" y="42"/>
                    </a:lnTo>
                    <a:lnTo>
                      <a:pt x="1860" y="34"/>
                    </a:lnTo>
                    <a:lnTo>
                      <a:pt x="1863" y="40"/>
                    </a:lnTo>
                    <a:lnTo>
                      <a:pt x="1865" y="24"/>
                    </a:lnTo>
                    <a:lnTo>
                      <a:pt x="1868" y="39"/>
                    </a:lnTo>
                    <a:lnTo>
                      <a:pt x="1870" y="32"/>
                    </a:lnTo>
                    <a:lnTo>
                      <a:pt x="1873" y="39"/>
                    </a:lnTo>
                    <a:lnTo>
                      <a:pt x="1876" y="35"/>
                    </a:lnTo>
                    <a:lnTo>
                      <a:pt x="1878" y="19"/>
                    </a:lnTo>
                    <a:lnTo>
                      <a:pt x="1881" y="55"/>
                    </a:lnTo>
                    <a:lnTo>
                      <a:pt x="1883" y="42"/>
                    </a:lnTo>
                    <a:lnTo>
                      <a:pt x="1886" y="48"/>
                    </a:lnTo>
                    <a:lnTo>
                      <a:pt x="1889" y="30"/>
                    </a:lnTo>
                    <a:lnTo>
                      <a:pt x="1891" y="42"/>
                    </a:lnTo>
                    <a:lnTo>
                      <a:pt x="1894" y="34"/>
                    </a:lnTo>
                    <a:lnTo>
                      <a:pt x="1897" y="28"/>
                    </a:lnTo>
                    <a:lnTo>
                      <a:pt x="1899" y="49"/>
                    </a:lnTo>
                    <a:lnTo>
                      <a:pt x="1902" y="44"/>
                    </a:lnTo>
                    <a:lnTo>
                      <a:pt x="1904" y="35"/>
                    </a:lnTo>
                    <a:lnTo>
                      <a:pt x="1907" y="43"/>
                    </a:lnTo>
                    <a:lnTo>
                      <a:pt x="1909" y="49"/>
                    </a:lnTo>
                    <a:lnTo>
                      <a:pt x="1912" y="32"/>
                    </a:lnTo>
                    <a:lnTo>
                      <a:pt x="1915" y="53"/>
                    </a:lnTo>
                    <a:lnTo>
                      <a:pt x="1918" y="31"/>
                    </a:lnTo>
                    <a:lnTo>
                      <a:pt x="1920" y="61"/>
                    </a:lnTo>
                    <a:lnTo>
                      <a:pt x="1923" y="52"/>
                    </a:lnTo>
                    <a:lnTo>
                      <a:pt x="1925" y="49"/>
                    </a:lnTo>
                    <a:lnTo>
                      <a:pt x="1928" y="41"/>
                    </a:lnTo>
                    <a:lnTo>
                      <a:pt x="1930" y="16"/>
                    </a:lnTo>
                    <a:lnTo>
                      <a:pt x="1933" y="35"/>
                    </a:lnTo>
                    <a:lnTo>
                      <a:pt x="1936" y="44"/>
                    </a:lnTo>
                    <a:lnTo>
                      <a:pt x="1938" y="28"/>
                    </a:lnTo>
                    <a:lnTo>
                      <a:pt x="1941" y="30"/>
                    </a:lnTo>
                    <a:lnTo>
                      <a:pt x="1944" y="37"/>
                    </a:lnTo>
                    <a:lnTo>
                      <a:pt x="1946" y="28"/>
                    </a:lnTo>
                    <a:lnTo>
                      <a:pt x="1949" y="10"/>
                    </a:lnTo>
                    <a:lnTo>
                      <a:pt x="1951" y="32"/>
                    </a:lnTo>
                    <a:lnTo>
                      <a:pt x="1954" y="35"/>
                    </a:lnTo>
                    <a:lnTo>
                      <a:pt x="1957" y="30"/>
                    </a:lnTo>
                    <a:lnTo>
                      <a:pt x="1959" y="41"/>
                    </a:lnTo>
                    <a:lnTo>
                      <a:pt x="1962" y="165"/>
                    </a:lnTo>
                    <a:lnTo>
                      <a:pt x="1964" y="216"/>
                    </a:lnTo>
                    <a:lnTo>
                      <a:pt x="1967" y="252"/>
                    </a:lnTo>
                    <a:lnTo>
                      <a:pt x="1969" y="270"/>
                    </a:lnTo>
                    <a:lnTo>
                      <a:pt x="1972" y="273"/>
                    </a:lnTo>
                    <a:lnTo>
                      <a:pt x="1975" y="261"/>
                    </a:lnTo>
                    <a:lnTo>
                      <a:pt x="1978" y="276"/>
                    </a:lnTo>
                    <a:lnTo>
                      <a:pt x="1980" y="287"/>
                    </a:lnTo>
                    <a:lnTo>
                      <a:pt x="1983" y="291"/>
                    </a:lnTo>
                    <a:lnTo>
                      <a:pt x="1985" y="296"/>
                    </a:lnTo>
                    <a:lnTo>
                      <a:pt x="1988" y="280"/>
                    </a:lnTo>
                    <a:lnTo>
                      <a:pt x="1990" y="294"/>
                    </a:lnTo>
                    <a:lnTo>
                      <a:pt x="1993" y="282"/>
                    </a:lnTo>
                    <a:lnTo>
                      <a:pt x="1996" y="288"/>
                    </a:lnTo>
                    <a:lnTo>
                      <a:pt x="1998" y="290"/>
                    </a:lnTo>
                    <a:lnTo>
                      <a:pt x="2001" y="284"/>
                    </a:lnTo>
                    <a:lnTo>
                      <a:pt x="2004" y="268"/>
                    </a:lnTo>
                    <a:lnTo>
                      <a:pt x="2006" y="299"/>
                    </a:lnTo>
                    <a:lnTo>
                      <a:pt x="2009" y="268"/>
                    </a:lnTo>
                    <a:lnTo>
                      <a:pt x="2011" y="297"/>
                    </a:lnTo>
                    <a:lnTo>
                      <a:pt x="2014" y="299"/>
                    </a:lnTo>
                    <a:lnTo>
                      <a:pt x="2017" y="294"/>
                    </a:lnTo>
                    <a:lnTo>
                      <a:pt x="2019" y="294"/>
                    </a:lnTo>
                    <a:lnTo>
                      <a:pt x="2022" y="290"/>
                    </a:lnTo>
                    <a:lnTo>
                      <a:pt x="2024" y="283"/>
                    </a:lnTo>
                    <a:lnTo>
                      <a:pt x="2027" y="303"/>
                    </a:lnTo>
                    <a:lnTo>
                      <a:pt x="2029" y="275"/>
                    </a:lnTo>
                    <a:lnTo>
                      <a:pt x="2032" y="276"/>
                    </a:lnTo>
                    <a:lnTo>
                      <a:pt x="2035" y="273"/>
                    </a:lnTo>
                    <a:lnTo>
                      <a:pt x="2038" y="285"/>
                    </a:lnTo>
                    <a:lnTo>
                      <a:pt x="2040" y="291"/>
                    </a:lnTo>
                    <a:lnTo>
                      <a:pt x="2043" y="296"/>
                    </a:lnTo>
                    <a:lnTo>
                      <a:pt x="2045" y="298"/>
                    </a:lnTo>
                    <a:lnTo>
                      <a:pt x="2048" y="279"/>
                    </a:lnTo>
                    <a:lnTo>
                      <a:pt x="2050" y="278"/>
                    </a:lnTo>
                    <a:lnTo>
                      <a:pt x="2053" y="289"/>
                    </a:lnTo>
                    <a:lnTo>
                      <a:pt x="2056" y="292"/>
                    </a:lnTo>
                    <a:lnTo>
                      <a:pt x="2058" y="266"/>
                    </a:lnTo>
                    <a:lnTo>
                      <a:pt x="2061" y="273"/>
                    </a:lnTo>
                    <a:lnTo>
                      <a:pt x="2064" y="285"/>
                    </a:lnTo>
                    <a:lnTo>
                      <a:pt x="2066" y="286"/>
                    </a:lnTo>
                    <a:lnTo>
                      <a:pt x="2069" y="297"/>
                    </a:lnTo>
                    <a:lnTo>
                      <a:pt x="2071" y="273"/>
                    </a:lnTo>
                    <a:lnTo>
                      <a:pt x="2074" y="300"/>
                    </a:lnTo>
                    <a:lnTo>
                      <a:pt x="2076" y="278"/>
                    </a:lnTo>
                    <a:lnTo>
                      <a:pt x="2079" y="281"/>
                    </a:lnTo>
                    <a:lnTo>
                      <a:pt x="2082" y="286"/>
                    </a:lnTo>
                    <a:lnTo>
                      <a:pt x="2084" y="302"/>
                    </a:lnTo>
                    <a:lnTo>
                      <a:pt x="2087" y="294"/>
                    </a:lnTo>
                    <a:lnTo>
                      <a:pt x="2090" y="296"/>
                    </a:lnTo>
                    <a:lnTo>
                      <a:pt x="2092" y="282"/>
                    </a:lnTo>
                    <a:lnTo>
                      <a:pt x="2095" y="274"/>
                    </a:lnTo>
                    <a:lnTo>
                      <a:pt x="2097" y="285"/>
                    </a:lnTo>
                    <a:lnTo>
                      <a:pt x="2100" y="294"/>
                    </a:lnTo>
                    <a:lnTo>
                      <a:pt x="2103" y="299"/>
                    </a:lnTo>
                    <a:lnTo>
                      <a:pt x="2105" y="273"/>
                    </a:lnTo>
                    <a:lnTo>
                      <a:pt x="2108" y="297"/>
                    </a:lnTo>
                    <a:lnTo>
                      <a:pt x="2110" y="288"/>
                    </a:lnTo>
                    <a:lnTo>
                      <a:pt x="2113" y="286"/>
                    </a:lnTo>
                    <a:lnTo>
                      <a:pt x="2115" y="275"/>
                    </a:lnTo>
                    <a:lnTo>
                      <a:pt x="2118" y="292"/>
                    </a:lnTo>
                    <a:lnTo>
                      <a:pt x="2121" y="274"/>
                    </a:lnTo>
                    <a:lnTo>
                      <a:pt x="2124" y="267"/>
                    </a:lnTo>
                    <a:lnTo>
                      <a:pt x="2126" y="291"/>
                    </a:lnTo>
                    <a:lnTo>
                      <a:pt x="2129" y="280"/>
                    </a:lnTo>
                    <a:lnTo>
                      <a:pt x="2131" y="273"/>
                    </a:lnTo>
                    <a:lnTo>
                      <a:pt x="2134" y="289"/>
                    </a:lnTo>
                    <a:lnTo>
                      <a:pt x="2136" y="273"/>
                    </a:lnTo>
                    <a:lnTo>
                      <a:pt x="2139" y="288"/>
                    </a:lnTo>
                    <a:lnTo>
                      <a:pt x="2142" y="283"/>
                    </a:lnTo>
                    <a:lnTo>
                      <a:pt x="2144" y="292"/>
                    </a:lnTo>
                    <a:lnTo>
                      <a:pt x="2147" y="280"/>
                    </a:lnTo>
                    <a:lnTo>
                      <a:pt x="2150" y="276"/>
                    </a:lnTo>
                    <a:lnTo>
                      <a:pt x="2152" y="284"/>
                    </a:lnTo>
                    <a:lnTo>
                      <a:pt x="2155" y="291"/>
                    </a:lnTo>
                    <a:lnTo>
                      <a:pt x="2157" y="270"/>
                    </a:lnTo>
                    <a:lnTo>
                      <a:pt x="2160" y="269"/>
                    </a:lnTo>
                    <a:lnTo>
                      <a:pt x="2163" y="288"/>
                    </a:lnTo>
                    <a:lnTo>
                      <a:pt x="2165" y="270"/>
                    </a:lnTo>
                    <a:lnTo>
                      <a:pt x="2168" y="260"/>
                    </a:lnTo>
                    <a:lnTo>
                      <a:pt x="2170" y="286"/>
                    </a:lnTo>
                    <a:lnTo>
                      <a:pt x="2173" y="282"/>
                    </a:lnTo>
                    <a:lnTo>
                      <a:pt x="2176" y="279"/>
                    </a:lnTo>
                    <a:lnTo>
                      <a:pt x="2178" y="273"/>
                    </a:lnTo>
                    <a:lnTo>
                      <a:pt x="2181" y="290"/>
                    </a:lnTo>
                    <a:lnTo>
                      <a:pt x="2184" y="295"/>
                    </a:lnTo>
                    <a:lnTo>
                      <a:pt x="2186" y="283"/>
                    </a:lnTo>
                    <a:lnTo>
                      <a:pt x="2189" y="293"/>
                    </a:lnTo>
                    <a:lnTo>
                      <a:pt x="2191" y="279"/>
                    </a:lnTo>
                    <a:lnTo>
                      <a:pt x="2194" y="289"/>
                    </a:lnTo>
                    <a:lnTo>
                      <a:pt x="2196" y="286"/>
                    </a:lnTo>
                    <a:lnTo>
                      <a:pt x="2199" y="270"/>
                    </a:lnTo>
                    <a:lnTo>
                      <a:pt x="2202" y="291"/>
                    </a:lnTo>
                    <a:lnTo>
                      <a:pt x="2204" y="294"/>
                    </a:lnTo>
                    <a:lnTo>
                      <a:pt x="2207" y="281"/>
                    </a:lnTo>
                    <a:lnTo>
                      <a:pt x="2210" y="284"/>
                    </a:lnTo>
                    <a:lnTo>
                      <a:pt x="2212" y="291"/>
                    </a:lnTo>
                    <a:lnTo>
                      <a:pt x="2215" y="279"/>
                    </a:lnTo>
                    <a:lnTo>
                      <a:pt x="2217" y="279"/>
                    </a:lnTo>
                    <a:lnTo>
                      <a:pt x="2220" y="280"/>
                    </a:lnTo>
                    <a:lnTo>
                      <a:pt x="2223" y="291"/>
                    </a:lnTo>
                    <a:lnTo>
                      <a:pt x="2225" y="297"/>
                    </a:lnTo>
                    <a:lnTo>
                      <a:pt x="2228" y="279"/>
                    </a:lnTo>
                    <a:lnTo>
                      <a:pt x="2230" y="270"/>
                    </a:lnTo>
                    <a:lnTo>
                      <a:pt x="2233" y="277"/>
                    </a:lnTo>
                    <a:lnTo>
                      <a:pt x="2236" y="271"/>
                    </a:lnTo>
                    <a:lnTo>
                      <a:pt x="2238" y="284"/>
                    </a:lnTo>
                    <a:lnTo>
                      <a:pt x="2241" y="287"/>
                    </a:lnTo>
                    <a:lnTo>
                      <a:pt x="2244" y="275"/>
                    </a:lnTo>
                    <a:lnTo>
                      <a:pt x="2246" y="298"/>
                    </a:lnTo>
                    <a:lnTo>
                      <a:pt x="2249" y="284"/>
                    </a:lnTo>
                    <a:lnTo>
                      <a:pt x="2251" y="277"/>
                    </a:lnTo>
                    <a:lnTo>
                      <a:pt x="2254" y="282"/>
                    </a:lnTo>
                    <a:lnTo>
                      <a:pt x="2256" y="284"/>
                    </a:lnTo>
                    <a:lnTo>
                      <a:pt x="2259" y="288"/>
                    </a:lnTo>
                    <a:lnTo>
                      <a:pt x="2262" y="281"/>
                    </a:lnTo>
                    <a:lnTo>
                      <a:pt x="2264" y="276"/>
                    </a:lnTo>
                    <a:lnTo>
                      <a:pt x="2267" y="274"/>
                    </a:lnTo>
                    <a:lnTo>
                      <a:pt x="2270" y="285"/>
                    </a:lnTo>
                    <a:lnTo>
                      <a:pt x="2272" y="291"/>
                    </a:lnTo>
                    <a:lnTo>
                      <a:pt x="2275" y="277"/>
                    </a:lnTo>
                    <a:lnTo>
                      <a:pt x="2277" y="280"/>
                    </a:lnTo>
                    <a:lnTo>
                      <a:pt x="2280" y="282"/>
                    </a:lnTo>
                    <a:lnTo>
                      <a:pt x="2283" y="282"/>
                    </a:lnTo>
                    <a:lnTo>
                      <a:pt x="2285" y="288"/>
                    </a:lnTo>
                    <a:lnTo>
                      <a:pt x="2288" y="268"/>
                    </a:lnTo>
                    <a:lnTo>
                      <a:pt x="2290" y="259"/>
                    </a:lnTo>
                    <a:lnTo>
                      <a:pt x="2293" y="264"/>
                    </a:lnTo>
                    <a:lnTo>
                      <a:pt x="2296" y="288"/>
                    </a:lnTo>
                    <a:lnTo>
                      <a:pt x="2298" y="287"/>
                    </a:lnTo>
                    <a:lnTo>
                      <a:pt x="2301" y="293"/>
                    </a:lnTo>
                    <a:lnTo>
                      <a:pt x="2304" y="301"/>
                    </a:lnTo>
                    <a:lnTo>
                      <a:pt x="2306" y="287"/>
                    </a:lnTo>
                    <a:lnTo>
                      <a:pt x="2309" y="318"/>
                    </a:lnTo>
                    <a:lnTo>
                      <a:pt x="2311" y="301"/>
                    </a:lnTo>
                    <a:lnTo>
                      <a:pt x="2314" y="299"/>
                    </a:lnTo>
                    <a:lnTo>
                      <a:pt x="2316" y="312"/>
                    </a:lnTo>
                    <a:lnTo>
                      <a:pt x="2319" y="286"/>
                    </a:lnTo>
                    <a:lnTo>
                      <a:pt x="2322" y="274"/>
                    </a:lnTo>
                    <a:lnTo>
                      <a:pt x="2324" y="294"/>
                    </a:lnTo>
                    <a:lnTo>
                      <a:pt x="2327" y="295"/>
                    </a:lnTo>
                    <a:lnTo>
                      <a:pt x="2330" y="290"/>
                    </a:lnTo>
                    <a:lnTo>
                      <a:pt x="2332" y="289"/>
                    </a:lnTo>
                    <a:lnTo>
                      <a:pt x="2335" y="286"/>
                    </a:lnTo>
                    <a:lnTo>
                      <a:pt x="2337" y="269"/>
                    </a:lnTo>
                    <a:lnTo>
                      <a:pt x="2340" y="309"/>
                    </a:lnTo>
                    <a:lnTo>
                      <a:pt x="2343" y="294"/>
                    </a:lnTo>
                    <a:lnTo>
                      <a:pt x="2345" y="308"/>
                    </a:lnTo>
                    <a:lnTo>
                      <a:pt x="2348" y="302"/>
                    </a:lnTo>
                    <a:lnTo>
                      <a:pt x="2350" y="287"/>
                    </a:lnTo>
                    <a:lnTo>
                      <a:pt x="2353" y="281"/>
                    </a:lnTo>
                    <a:lnTo>
                      <a:pt x="2356" y="276"/>
                    </a:lnTo>
                    <a:lnTo>
                      <a:pt x="2358" y="288"/>
                    </a:lnTo>
                    <a:lnTo>
                      <a:pt x="2361" y="285"/>
                    </a:lnTo>
                    <a:lnTo>
                      <a:pt x="2364" y="285"/>
                    </a:lnTo>
                    <a:lnTo>
                      <a:pt x="2366" y="309"/>
                    </a:lnTo>
                    <a:lnTo>
                      <a:pt x="2369" y="310"/>
                    </a:lnTo>
                    <a:lnTo>
                      <a:pt x="2371" y="286"/>
                    </a:lnTo>
                    <a:lnTo>
                      <a:pt x="2374" y="293"/>
                    </a:lnTo>
                    <a:lnTo>
                      <a:pt x="2376" y="298"/>
                    </a:lnTo>
                    <a:lnTo>
                      <a:pt x="2379" y="280"/>
                    </a:lnTo>
                    <a:lnTo>
                      <a:pt x="2382" y="304"/>
                    </a:lnTo>
                    <a:lnTo>
                      <a:pt x="2384" y="284"/>
                    </a:lnTo>
                    <a:lnTo>
                      <a:pt x="2387" y="296"/>
                    </a:lnTo>
                    <a:lnTo>
                      <a:pt x="2390" y="287"/>
                    </a:lnTo>
                    <a:lnTo>
                      <a:pt x="2392" y="279"/>
                    </a:lnTo>
                    <a:lnTo>
                      <a:pt x="2395" y="298"/>
                    </a:lnTo>
                    <a:lnTo>
                      <a:pt x="2397" y="291"/>
                    </a:lnTo>
                    <a:lnTo>
                      <a:pt x="2400" y="288"/>
                    </a:lnTo>
                    <a:lnTo>
                      <a:pt x="2403" y="279"/>
                    </a:lnTo>
                    <a:lnTo>
                      <a:pt x="2405" y="285"/>
                    </a:lnTo>
                    <a:lnTo>
                      <a:pt x="2408" y="284"/>
                    </a:lnTo>
                    <a:lnTo>
                      <a:pt x="2410" y="297"/>
                    </a:lnTo>
                    <a:lnTo>
                      <a:pt x="2413" y="283"/>
                    </a:lnTo>
                    <a:lnTo>
                      <a:pt x="2416" y="293"/>
                    </a:lnTo>
                    <a:lnTo>
                      <a:pt x="2418" y="294"/>
                    </a:lnTo>
                    <a:lnTo>
                      <a:pt x="2421" y="276"/>
                    </a:lnTo>
                    <a:lnTo>
                      <a:pt x="2424" y="282"/>
                    </a:lnTo>
                    <a:lnTo>
                      <a:pt x="2426" y="281"/>
                    </a:lnTo>
                    <a:lnTo>
                      <a:pt x="2429" y="279"/>
                    </a:lnTo>
                    <a:lnTo>
                      <a:pt x="2431" y="275"/>
                    </a:lnTo>
                    <a:lnTo>
                      <a:pt x="2434" y="297"/>
                    </a:lnTo>
                    <a:lnTo>
                      <a:pt x="2436" y="299"/>
                    </a:lnTo>
                    <a:lnTo>
                      <a:pt x="2439" y="290"/>
                    </a:lnTo>
                    <a:lnTo>
                      <a:pt x="2442" y="300"/>
                    </a:lnTo>
                    <a:lnTo>
                      <a:pt x="2444" y="277"/>
                    </a:lnTo>
                    <a:lnTo>
                      <a:pt x="2447" y="287"/>
                    </a:lnTo>
                    <a:lnTo>
                      <a:pt x="2450" y="299"/>
                    </a:lnTo>
                    <a:lnTo>
                      <a:pt x="2452" y="306"/>
                    </a:lnTo>
                    <a:lnTo>
                      <a:pt x="2455" y="275"/>
                    </a:lnTo>
                    <a:lnTo>
                      <a:pt x="2457" y="280"/>
                    </a:lnTo>
                    <a:lnTo>
                      <a:pt x="2460" y="304"/>
                    </a:lnTo>
                    <a:lnTo>
                      <a:pt x="2463" y="285"/>
                    </a:lnTo>
                    <a:lnTo>
                      <a:pt x="2465" y="312"/>
                    </a:lnTo>
                    <a:lnTo>
                      <a:pt x="2468" y="283"/>
                    </a:lnTo>
                    <a:lnTo>
                      <a:pt x="2470" y="292"/>
                    </a:lnTo>
                    <a:lnTo>
                      <a:pt x="2473" y="293"/>
                    </a:lnTo>
                    <a:lnTo>
                      <a:pt x="2476" y="271"/>
                    </a:lnTo>
                    <a:lnTo>
                      <a:pt x="2478" y="291"/>
                    </a:lnTo>
                    <a:lnTo>
                      <a:pt x="2481" y="294"/>
                    </a:lnTo>
                    <a:lnTo>
                      <a:pt x="2484" y="298"/>
                    </a:lnTo>
                    <a:lnTo>
                      <a:pt x="2486" y="286"/>
                    </a:lnTo>
                    <a:lnTo>
                      <a:pt x="2489" y="286"/>
                    </a:lnTo>
                    <a:lnTo>
                      <a:pt x="2491" y="289"/>
                    </a:lnTo>
                    <a:lnTo>
                      <a:pt x="2494" y="291"/>
                    </a:lnTo>
                    <a:lnTo>
                      <a:pt x="2496" y="288"/>
                    </a:lnTo>
                    <a:lnTo>
                      <a:pt x="2499" y="292"/>
                    </a:lnTo>
                    <a:lnTo>
                      <a:pt x="2502" y="285"/>
                    </a:lnTo>
                    <a:lnTo>
                      <a:pt x="2504" y="293"/>
                    </a:lnTo>
                    <a:lnTo>
                      <a:pt x="2507" y="275"/>
                    </a:lnTo>
                    <a:lnTo>
                      <a:pt x="2510" y="280"/>
                    </a:lnTo>
                    <a:lnTo>
                      <a:pt x="2512" y="282"/>
                    </a:lnTo>
                    <a:lnTo>
                      <a:pt x="2515" y="287"/>
                    </a:lnTo>
                    <a:lnTo>
                      <a:pt x="2517" y="278"/>
                    </a:lnTo>
                    <a:lnTo>
                      <a:pt x="2520" y="285"/>
                    </a:lnTo>
                    <a:lnTo>
                      <a:pt x="2523" y="285"/>
                    </a:lnTo>
                    <a:lnTo>
                      <a:pt x="2525" y="297"/>
                    </a:lnTo>
                    <a:lnTo>
                      <a:pt x="2528" y="296"/>
                    </a:lnTo>
                    <a:lnTo>
                      <a:pt x="2530" y="304"/>
                    </a:lnTo>
                    <a:lnTo>
                      <a:pt x="2533" y="296"/>
                    </a:lnTo>
                    <a:lnTo>
                      <a:pt x="2536" y="299"/>
                    </a:lnTo>
                    <a:lnTo>
                      <a:pt x="2538" y="282"/>
                    </a:lnTo>
                    <a:lnTo>
                      <a:pt x="2541" y="283"/>
                    </a:lnTo>
                    <a:lnTo>
                      <a:pt x="2544" y="278"/>
                    </a:lnTo>
                    <a:lnTo>
                      <a:pt x="2546" y="297"/>
                    </a:lnTo>
                    <a:lnTo>
                      <a:pt x="2549" y="279"/>
                    </a:lnTo>
                    <a:lnTo>
                      <a:pt x="2551" y="285"/>
                    </a:lnTo>
                    <a:lnTo>
                      <a:pt x="2554" y="280"/>
                    </a:lnTo>
                    <a:lnTo>
                      <a:pt x="2556" y="280"/>
                    </a:lnTo>
                    <a:lnTo>
                      <a:pt x="2559" y="291"/>
                    </a:lnTo>
                    <a:lnTo>
                      <a:pt x="2562" y="281"/>
                    </a:lnTo>
                    <a:lnTo>
                      <a:pt x="2564" y="299"/>
                    </a:lnTo>
                    <a:lnTo>
                      <a:pt x="2567" y="281"/>
                    </a:lnTo>
                    <a:lnTo>
                      <a:pt x="2570" y="274"/>
                    </a:lnTo>
                    <a:lnTo>
                      <a:pt x="2572" y="270"/>
                    </a:lnTo>
                    <a:lnTo>
                      <a:pt x="2575" y="282"/>
                    </a:lnTo>
                    <a:lnTo>
                      <a:pt x="2577" y="301"/>
                    </a:lnTo>
                    <a:lnTo>
                      <a:pt x="2580" y="280"/>
                    </a:lnTo>
                    <a:lnTo>
                      <a:pt x="2583" y="303"/>
                    </a:lnTo>
                    <a:lnTo>
                      <a:pt x="2585" y="289"/>
                    </a:lnTo>
                    <a:lnTo>
                      <a:pt x="2588" y="293"/>
                    </a:lnTo>
                    <a:lnTo>
                      <a:pt x="2590" y="271"/>
                    </a:lnTo>
                    <a:lnTo>
                      <a:pt x="2593" y="288"/>
                    </a:lnTo>
                    <a:lnTo>
                      <a:pt x="2596" y="309"/>
                    </a:lnTo>
                    <a:lnTo>
                      <a:pt x="2598" y="288"/>
                    </a:lnTo>
                    <a:lnTo>
                      <a:pt x="2601" y="278"/>
                    </a:lnTo>
                    <a:lnTo>
                      <a:pt x="2604" y="287"/>
                    </a:lnTo>
                    <a:lnTo>
                      <a:pt x="2606" y="294"/>
                    </a:lnTo>
                  </a:path>
                </a:pathLst>
              </a:custGeom>
              <a:noFill/>
              <a:ln w="6350" cap="flat">
                <a:solidFill>
                  <a:srgbClr val="B95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88" name="Freeform 141"/>
              <p:cNvSpPr>
                <a:spLocks/>
              </p:cNvSpPr>
              <p:nvPr/>
            </p:nvSpPr>
            <p:spPr bwMode="auto">
              <a:xfrm>
                <a:off x="2693988" y="4498975"/>
                <a:ext cx="4137025" cy="230188"/>
              </a:xfrm>
              <a:custGeom>
                <a:avLst/>
                <a:gdLst/>
                <a:ahLst/>
                <a:cxnLst>
                  <a:cxn ang="0">
                    <a:pos x="39" y="126"/>
                  </a:cxn>
                  <a:cxn ang="0">
                    <a:pos x="81" y="111"/>
                  </a:cxn>
                  <a:cxn ang="0">
                    <a:pos x="122" y="117"/>
                  </a:cxn>
                  <a:cxn ang="0">
                    <a:pos x="164" y="119"/>
                  </a:cxn>
                  <a:cxn ang="0">
                    <a:pos x="206" y="108"/>
                  </a:cxn>
                  <a:cxn ang="0">
                    <a:pos x="248" y="122"/>
                  </a:cxn>
                  <a:cxn ang="0">
                    <a:pos x="290" y="105"/>
                  </a:cxn>
                  <a:cxn ang="0">
                    <a:pos x="331" y="125"/>
                  </a:cxn>
                  <a:cxn ang="0">
                    <a:pos x="373" y="117"/>
                  </a:cxn>
                  <a:cxn ang="0">
                    <a:pos x="415" y="108"/>
                  </a:cxn>
                  <a:cxn ang="0">
                    <a:pos x="456" y="127"/>
                  </a:cxn>
                  <a:cxn ang="0">
                    <a:pos x="498" y="110"/>
                  </a:cxn>
                  <a:cxn ang="0">
                    <a:pos x="540" y="114"/>
                  </a:cxn>
                  <a:cxn ang="0">
                    <a:pos x="582" y="112"/>
                  </a:cxn>
                  <a:cxn ang="0">
                    <a:pos x="623" y="113"/>
                  </a:cxn>
                  <a:cxn ang="0">
                    <a:pos x="665" y="56"/>
                  </a:cxn>
                  <a:cxn ang="0">
                    <a:pos x="707" y="27"/>
                  </a:cxn>
                  <a:cxn ang="0">
                    <a:pos x="749" y="28"/>
                  </a:cxn>
                  <a:cxn ang="0">
                    <a:pos x="791" y="48"/>
                  </a:cxn>
                  <a:cxn ang="0">
                    <a:pos x="832" y="43"/>
                  </a:cxn>
                  <a:cxn ang="0">
                    <a:pos x="874" y="43"/>
                  </a:cxn>
                  <a:cxn ang="0">
                    <a:pos x="916" y="21"/>
                  </a:cxn>
                  <a:cxn ang="0">
                    <a:pos x="957" y="29"/>
                  </a:cxn>
                  <a:cxn ang="0">
                    <a:pos x="999" y="21"/>
                  </a:cxn>
                  <a:cxn ang="0">
                    <a:pos x="1041" y="36"/>
                  </a:cxn>
                  <a:cxn ang="0">
                    <a:pos x="1083" y="41"/>
                  </a:cxn>
                  <a:cxn ang="0">
                    <a:pos x="1124" y="33"/>
                  </a:cxn>
                  <a:cxn ang="0">
                    <a:pos x="1166" y="33"/>
                  </a:cxn>
                  <a:cxn ang="0">
                    <a:pos x="1208" y="49"/>
                  </a:cxn>
                  <a:cxn ang="0">
                    <a:pos x="1249" y="50"/>
                  </a:cxn>
                  <a:cxn ang="0">
                    <a:pos x="1291" y="37"/>
                  </a:cxn>
                  <a:cxn ang="0">
                    <a:pos x="1333" y="14"/>
                  </a:cxn>
                  <a:cxn ang="0">
                    <a:pos x="1375" y="36"/>
                  </a:cxn>
                  <a:cxn ang="0">
                    <a:pos x="1417" y="18"/>
                  </a:cxn>
                  <a:cxn ang="0">
                    <a:pos x="1458" y="28"/>
                  </a:cxn>
                  <a:cxn ang="0">
                    <a:pos x="1500" y="29"/>
                  </a:cxn>
                  <a:cxn ang="0">
                    <a:pos x="1542" y="40"/>
                  </a:cxn>
                  <a:cxn ang="0">
                    <a:pos x="1583" y="27"/>
                  </a:cxn>
                  <a:cxn ang="0">
                    <a:pos x="1625" y="48"/>
                  </a:cxn>
                  <a:cxn ang="0">
                    <a:pos x="1667" y="35"/>
                  </a:cxn>
                  <a:cxn ang="0">
                    <a:pos x="1709" y="29"/>
                  </a:cxn>
                  <a:cxn ang="0">
                    <a:pos x="1750" y="44"/>
                  </a:cxn>
                  <a:cxn ang="0">
                    <a:pos x="1792" y="40"/>
                  </a:cxn>
                  <a:cxn ang="0">
                    <a:pos x="1834" y="35"/>
                  </a:cxn>
                  <a:cxn ang="0">
                    <a:pos x="1876" y="44"/>
                  </a:cxn>
                  <a:cxn ang="0">
                    <a:pos x="1918" y="67"/>
                  </a:cxn>
                  <a:cxn ang="0">
                    <a:pos x="1959" y="38"/>
                  </a:cxn>
                  <a:cxn ang="0">
                    <a:pos x="2001" y="122"/>
                  </a:cxn>
                  <a:cxn ang="0">
                    <a:pos x="2043" y="112"/>
                  </a:cxn>
                  <a:cxn ang="0">
                    <a:pos x="2084" y="123"/>
                  </a:cxn>
                  <a:cxn ang="0">
                    <a:pos x="2126" y="124"/>
                  </a:cxn>
                  <a:cxn ang="0">
                    <a:pos x="2168" y="110"/>
                  </a:cxn>
                  <a:cxn ang="0">
                    <a:pos x="2210" y="129"/>
                  </a:cxn>
                  <a:cxn ang="0">
                    <a:pos x="2251" y="111"/>
                  </a:cxn>
                  <a:cxn ang="0">
                    <a:pos x="2293" y="131"/>
                  </a:cxn>
                  <a:cxn ang="0">
                    <a:pos x="2335" y="119"/>
                  </a:cxn>
                  <a:cxn ang="0">
                    <a:pos x="2376" y="126"/>
                  </a:cxn>
                  <a:cxn ang="0">
                    <a:pos x="2418" y="125"/>
                  </a:cxn>
                  <a:cxn ang="0">
                    <a:pos x="2460" y="109"/>
                  </a:cxn>
                  <a:cxn ang="0">
                    <a:pos x="2502" y="128"/>
                  </a:cxn>
                  <a:cxn ang="0">
                    <a:pos x="2544" y="109"/>
                  </a:cxn>
                  <a:cxn ang="0">
                    <a:pos x="2585" y="121"/>
                  </a:cxn>
                </a:cxnLst>
                <a:rect l="0" t="0" r="r" b="b"/>
                <a:pathLst>
                  <a:path w="2606" h="145">
                    <a:moveTo>
                      <a:pt x="0" y="121"/>
                    </a:moveTo>
                    <a:lnTo>
                      <a:pt x="2" y="110"/>
                    </a:lnTo>
                    <a:lnTo>
                      <a:pt x="5" y="104"/>
                    </a:lnTo>
                    <a:lnTo>
                      <a:pt x="8" y="115"/>
                    </a:lnTo>
                    <a:lnTo>
                      <a:pt x="10" y="111"/>
                    </a:lnTo>
                    <a:lnTo>
                      <a:pt x="13" y="109"/>
                    </a:lnTo>
                    <a:lnTo>
                      <a:pt x="16" y="124"/>
                    </a:lnTo>
                    <a:lnTo>
                      <a:pt x="18" y="104"/>
                    </a:lnTo>
                    <a:lnTo>
                      <a:pt x="21" y="114"/>
                    </a:lnTo>
                    <a:lnTo>
                      <a:pt x="23" y="111"/>
                    </a:lnTo>
                    <a:lnTo>
                      <a:pt x="26" y="114"/>
                    </a:lnTo>
                    <a:lnTo>
                      <a:pt x="29" y="118"/>
                    </a:lnTo>
                    <a:lnTo>
                      <a:pt x="31" y="112"/>
                    </a:lnTo>
                    <a:lnTo>
                      <a:pt x="34" y="91"/>
                    </a:lnTo>
                    <a:lnTo>
                      <a:pt x="36" y="115"/>
                    </a:lnTo>
                    <a:lnTo>
                      <a:pt x="39" y="126"/>
                    </a:lnTo>
                    <a:lnTo>
                      <a:pt x="42" y="107"/>
                    </a:lnTo>
                    <a:lnTo>
                      <a:pt x="44" y="122"/>
                    </a:lnTo>
                    <a:lnTo>
                      <a:pt x="47" y="127"/>
                    </a:lnTo>
                    <a:lnTo>
                      <a:pt x="50" y="106"/>
                    </a:lnTo>
                    <a:lnTo>
                      <a:pt x="52" y="122"/>
                    </a:lnTo>
                    <a:lnTo>
                      <a:pt x="55" y="119"/>
                    </a:lnTo>
                    <a:lnTo>
                      <a:pt x="57" y="113"/>
                    </a:lnTo>
                    <a:lnTo>
                      <a:pt x="60" y="118"/>
                    </a:lnTo>
                    <a:lnTo>
                      <a:pt x="62" y="105"/>
                    </a:lnTo>
                    <a:lnTo>
                      <a:pt x="65" y="127"/>
                    </a:lnTo>
                    <a:lnTo>
                      <a:pt x="68" y="127"/>
                    </a:lnTo>
                    <a:lnTo>
                      <a:pt x="70" y="120"/>
                    </a:lnTo>
                    <a:lnTo>
                      <a:pt x="73" y="128"/>
                    </a:lnTo>
                    <a:lnTo>
                      <a:pt x="76" y="120"/>
                    </a:lnTo>
                    <a:lnTo>
                      <a:pt x="78" y="114"/>
                    </a:lnTo>
                    <a:lnTo>
                      <a:pt x="81" y="111"/>
                    </a:lnTo>
                    <a:lnTo>
                      <a:pt x="83" y="113"/>
                    </a:lnTo>
                    <a:lnTo>
                      <a:pt x="86" y="119"/>
                    </a:lnTo>
                    <a:lnTo>
                      <a:pt x="89" y="119"/>
                    </a:lnTo>
                    <a:lnTo>
                      <a:pt x="91" y="112"/>
                    </a:lnTo>
                    <a:lnTo>
                      <a:pt x="94" y="117"/>
                    </a:lnTo>
                    <a:lnTo>
                      <a:pt x="96" y="122"/>
                    </a:lnTo>
                    <a:lnTo>
                      <a:pt x="99" y="115"/>
                    </a:lnTo>
                    <a:lnTo>
                      <a:pt x="102" y="98"/>
                    </a:lnTo>
                    <a:lnTo>
                      <a:pt x="104" y="113"/>
                    </a:lnTo>
                    <a:lnTo>
                      <a:pt x="107" y="118"/>
                    </a:lnTo>
                    <a:lnTo>
                      <a:pt x="110" y="110"/>
                    </a:lnTo>
                    <a:lnTo>
                      <a:pt x="112" y="135"/>
                    </a:lnTo>
                    <a:lnTo>
                      <a:pt x="115" y="123"/>
                    </a:lnTo>
                    <a:lnTo>
                      <a:pt x="117" y="114"/>
                    </a:lnTo>
                    <a:lnTo>
                      <a:pt x="120" y="121"/>
                    </a:lnTo>
                    <a:lnTo>
                      <a:pt x="122" y="117"/>
                    </a:lnTo>
                    <a:lnTo>
                      <a:pt x="125" y="116"/>
                    </a:lnTo>
                    <a:lnTo>
                      <a:pt x="128" y="123"/>
                    </a:lnTo>
                    <a:lnTo>
                      <a:pt x="130" y="120"/>
                    </a:lnTo>
                    <a:lnTo>
                      <a:pt x="133" y="109"/>
                    </a:lnTo>
                    <a:lnTo>
                      <a:pt x="136" y="130"/>
                    </a:lnTo>
                    <a:lnTo>
                      <a:pt x="138" y="105"/>
                    </a:lnTo>
                    <a:lnTo>
                      <a:pt x="141" y="113"/>
                    </a:lnTo>
                    <a:lnTo>
                      <a:pt x="143" y="114"/>
                    </a:lnTo>
                    <a:lnTo>
                      <a:pt x="146" y="113"/>
                    </a:lnTo>
                    <a:lnTo>
                      <a:pt x="149" y="105"/>
                    </a:lnTo>
                    <a:lnTo>
                      <a:pt x="151" y="121"/>
                    </a:lnTo>
                    <a:lnTo>
                      <a:pt x="154" y="123"/>
                    </a:lnTo>
                    <a:lnTo>
                      <a:pt x="156" y="112"/>
                    </a:lnTo>
                    <a:lnTo>
                      <a:pt x="159" y="118"/>
                    </a:lnTo>
                    <a:lnTo>
                      <a:pt x="162" y="136"/>
                    </a:lnTo>
                    <a:lnTo>
                      <a:pt x="164" y="119"/>
                    </a:lnTo>
                    <a:lnTo>
                      <a:pt x="167" y="117"/>
                    </a:lnTo>
                    <a:lnTo>
                      <a:pt x="170" y="125"/>
                    </a:lnTo>
                    <a:lnTo>
                      <a:pt x="172" y="108"/>
                    </a:lnTo>
                    <a:lnTo>
                      <a:pt x="175" y="113"/>
                    </a:lnTo>
                    <a:lnTo>
                      <a:pt x="177" y="119"/>
                    </a:lnTo>
                    <a:lnTo>
                      <a:pt x="180" y="124"/>
                    </a:lnTo>
                    <a:lnTo>
                      <a:pt x="182" y="116"/>
                    </a:lnTo>
                    <a:lnTo>
                      <a:pt x="185" y="124"/>
                    </a:lnTo>
                    <a:lnTo>
                      <a:pt x="188" y="123"/>
                    </a:lnTo>
                    <a:lnTo>
                      <a:pt x="190" y="110"/>
                    </a:lnTo>
                    <a:lnTo>
                      <a:pt x="193" y="118"/>
                    </a:lnTo>
                    <a:lnTo>
                      <a:pt x="196" y="134"/>
                    </a:lnTo>
                    <a:lnTo>
                      <a:pt x="198" y="122"/>
                    </a:lnTo>
                    <a:lnTo>
                      <a:pt x="201" y="106"/>
                    </a:lnTo>
                    <a:lnTo>
                      <a:pt x="203" y="130"/>
                    </a:lnTo>
                    <a:lnTo>
                      <a:pt x="206" y="108"/>
                    </a:lnTo>
                    <a:lnTo>
                      <a:pt x="209" y="134"/>
                    </a:lnTo>
                    <a:lnTo>
                      <a:pt x="211" y="126"/>
                    </a:lnTo>
                    <a:lnTo>
                      <a:pt x="214" y="133"/>
                    </a:lnTo>
                    <a:lnTo>
                      <a:pt x="216" y="122"/>
                    </a:lnTo>
                    <a:lnTo>
                      <a:pt x="219" y="132"/>
                    </a:lnTo>
                    <a:lnTo>
                      <a:pt x="222" y="108"/>
                    </a:lnTo>
                    <a:lnTo>
                      <a:pt x="224" y="113"/>
                    </a:lnTo>
                    <a:lnTo>
                      <a:pt x="227" y="126"/>
                    </a:lnTo>
                    <a:lnTo>
                      <a:pt x="230" y="104"/>
                    </a:lnTo>
                    <a:lnTo>
                      <a:pt x="232" y="111"/>
                    </a:lnTo>
                    <a:lnTo>
                      <a:pt x="235" y="131"/>
                    </a:lnTo>
                    <a:lnTo>
                      <a:pt x="237" y="127"/>
                    </a:lnTo>
                    <a:lnTo>
                      <a:pt x="240" y="122"/>
                    </a:lnTo>
                    <a:lnTo>
                      <a:pt x="242" y="120"/>
                    </a:lnTo>
                    <a:lnTo>
                      <a:pt x="245" y="102"/>
                    </a:lnTo>
                    <a:lnTo>
                      <a:pt x="248" y="122"/>
                    </a:lnTo>
                    <a:lnTo>
                      <a:pt x="250" y="108"/>
                    </a:lnTo>
                    <a:lnTo>
                      <a:pt x="253" y="119"/>
                    </a:lnTo>
                    <a:lnTo>
                      <a:pt x="256" y="115"/>
                    </a:lnTo>
                    <a:lnTo>
                      <a:pt x="258" y="115"/>
                    </a:lnTo>
                    <a:lnTo>
                      <a:pt x="261" y="139"/>
                    </a:lnTo>
                    <a:lnTo>
                      <a:pt x="263" y="123"/>
                    </a:lnTo>
                    <a:lnTo>
                      <a:pt x="266" y="114"/>
                    </a:lnTo>
                    <a:lnTo>
                      <a:pt x="269" y="108"/>
                    </a:lnTo>
                    <a:lnTo>
                      <a:pt x="271" y="99"/>
                    </a:lnTo>
                    <a:lnTo>
                      <a:pt x="274" y="112"/>
                    </a:lnTo>
                    <a:lnTo>
                      <a:pt x="276" y="130"/>
                    </a:lnTo>
                    <a:lnTo>
                      <a:pt x="279" y="114"/>
                    </a:lnTo>
                    <a:lnTo>
                      <a:pt x="282" y="117"/>
                    </a:lnTo>
                    <a:lnTo>
                      <a:pt x="284" y="108"/>
                    </a:lnTo>
                    <a:lnTo>
                      <a:pt x="287" y="117"/>
                    </a:lnTo>
                    <a:lnTo>
                      <a:pt x="290" y="105"/>
                    </a:lnTo>
                    <a:lnTo>
                      <a:pt x="292" y="100"/>
                    </a:lnTo>
                    <a:lnTo>
                      <a:pt x="295" y="112"/>
                    </a:lnTo>
                    <a:lnTo>
                      <a:pt x="297" y="107"/>
                    </a:lnTo>
                    <a:lnTo>
                      <a:pt x="300" y="109"/>
                    </a:lnTo>
                    <a:lnTo>
                      <a:pt x="302" y="119"/>
                    </a:lnTo>
                    <a:lnTo>
                      <a:pt x="305" y="118"/>
                    </a:lnTo>
                    <a:lnTo>
                      <a:pt x="308" y="109"/>
                    </a:lnTo>
                    <a:lnTo>
                      <a:pt x="310" y="122"/>
                    </a:lnTo>
                    <a:lnTo>
                      <a:pt x="313" y="113"/>
                    </a:lnTo>
                    <a:lnTo>
                      <a:pt x="316" y="110"/>
                    </a:lnTo>
                    <a:lnTo>
                      <a:pt x="318" y="121"/>
                    </a:lnTo>
                    <a:lnTo>
                      <a:pt x="321" y="128"/>
                    </a:lnTo>
                    <a:lnTo>
                      <a:pt x="323" y="131"/>
                    </a:lnTo>
                    <a:lnTo>
                      <a:pt x="326" y="126"/>
                    </a:lnTo>
                    <a:lnTo>
                      <a:pt x="329" y="139"/>
                    </a:lnTo>
                    <a:lnTo>
                      <a:pt x="331" y="125"/>
                    </a:lnTo>
                    <a:lnTo>
                      <a:pt x="334" y="99"/>
                    </a:lnTo>
                    <a:lnTo>
                      <a:pt x="336" y="120"/>
                    </a:lnTo>
                    <a:lnTo>
                      <a:pt x="339" y="113"/>
                    </a:lnTo>
                    <a:lnTo>
                      <a:pt x="342" y="113"/>
                    </a:lnTo>
                    <a:lnTo>
                      <a:pt x="344" y="130"/>
                    </a:lnTo>
                    <a:lnTo>
                      <a:pt x="347" y="116"/>
                    </a:lnTo>
                    <a:lnTo>
                      <a:pt x="350" y="128"/>
                    </a:lnTo>
                    <a:lnTo>
                      <a:pt x="352" y="123"/>
                    </a:lnTo>
                    <a:lnTo>
                      <a:pt x="355" y="120"/>
                    </a:lnTo>
                    <a:lnTo>
                      <a:pt x="357" y="115"/>
                    </a:lnTo>
                    <a:lnTo>
                      <a:pt x="360" y="114"/>
                    </a:lnTo>
                    <a:lnTo>
                      <a:pt x="362" y="89"/>
                    </a:lnTo>
                    <a:lnTo>
                      <a:pt x="365" y="110"/>
                    </a:lnTo>
                    <a:lnTo>
                      <a:pt x="368" y="106"/>
                    </a:lnTo>
                    <a:lnTo>
                      <a:pt x="370" y="117"/>
                    </a:lnTo>
                    <a:lnTo>
                      <a:pt x="373" y="117"/>
                    </a:lnTo>
                    <a:lnTo>
                      <a:pt x="376" y="113"/>
                    </a:lnTo>
                    <a:lnTo>
                      <a:pt x="378" y="123"/>
                    </a:lnTo>
                    <a:lnTo>
                      <a:pt x="381" y="112"/>
                    </a:lnTo>
                    <a:lnTo>
                      <a:pt x="383" y="124"/>
                    </a:lnTo>
                    <a:lnTo>
                      <a:pt x="386" y="117"/>
                    </a:lnTo>
                    <a:lnTo>
                      <a:pt x="389" y="130"/>
                    </a:lnTo>
                    <a:lnTo>
                      <a:pt x="391" y="116"/>
                    </a:lnTo>
                    <a:lnTo>
                      <a:pt x="394" y="120"/>
                    </a:lnTo>
                    <a:lnTo>
                      <a:pt x="396" y="126"/>
                    </a:lnTo>
                    <a:lnTo>
                      <a:pt x="399" y="127"/>
                    </a:lnTo>
                    <a:lnTo>
                      <a:pt x="402" y="112"/>
                    </a:lnTo>
                    <a:lnTo>
                      <a:pt x="404" y="122"/>
                    </a:lnTo>
                    <a:lnTo>
                      <a:pt x="407" y="119"/>
                    </a:lnTo>
                    <a:lnTo>
                      <a:pt x="410" y="107"/>
                    </a:lnTo>
                    <a:lnTo>
                      <a:pt x="412" y="126"/>
                    </a:lnTo>
                    <a:lnTo>
                      <a:pt x="415" y="108"/>
                    </a:lnTo>
                    <a:lnTo>
                      <a:pt x="417" y="121"/>
                    </a:lnTo>
                    <a:lnTo>
                      <a:pt x="420" y="122"/>
                    </a:lnTo>
                    <a:lnTo>
                      <a:pt x="422" y="105"/>
                    </a:lnTo>
                    <a:lnTo>
                      <a:pt x="425" y="123"/>
                    </a:lnTo>
                    <a:lnTo>
                      <a:pt x="428" y="122"/>
                    </a:lnTo>
                    <a:lnTo>
                      <a:pt x="430" y="109"/>
                    </a:lnTo>
                    <a:lnTo>
                      <a:pt x="433" y="114"/>
                    </a:lnTo>
                    <a:lnTo>
                      <a:pt x="436" y="110"/>
                    </a:lnTo>
                    <a:lnTo>
                      <a:pt x="438" y="113"/>
                    </a:lnTo>
                    <a:lnTo>
                      <a:pt x="441" y="118"/>
                    </a:lnTo>
                    <a:lnTo>
                      <a:pt x="443" y="121"/>
                    </a:lnTo>
                    <a:lnTo>
                      <a:pt x="446" y="108"/>
                    </a:lnTo>
                    <a:lnTo>
                      <a:pt x="449" y="136"/>
                    </a:lnTo>
                    <a:lnTo>
                      <a:pt x="451" y="96"/>
                    </a:lnTo>
                    <a:lnTo>
                      <a:pt x="454" y="122"/>
                    </a:lnTo>
                    <a:lnTo>
                      <a:pt x="456" y="127"/>
                    </a:lnTo>
                    <a:lnTo>
                      <a:pt x="459" y="104"/>
                    </a:lnTo>
                    <a:lnTo>
                      <a:pt x="462" y="110"/>
                    </a:lnTo>
                    <a:lnTo>
                      <a:pt x="464" y="131"/>
                    </a:lnTo>
                    <a:lnTo>
                      <a:pt x="467" y="103"/>
                    </a:lnTo>
                    <a:lnTo>
                      <a:pt x="470" y="112"/>
                    </a:lnTo>
                    <a:lnTo>
                      <a:pt x="472" y="125"/>
                    </a:lnTo>
                    <a:lnTo>
                      <a:pt x="475" y="114"/>
                    </a:lnTo>
                    <a:lnTo>
                      <a:pt x="477" y="109"/>
                    </a:lnTo>
                    <a:lnTo>
                      <a:pt x="480" y="111"/>
                    </a:lnTo>
                    <a:lnTo>
                      <a:pt x="482" y="107"/>
                    </a:lnTo>
                    <a:lnTo>
                      <a:pt x="485" y="115"/>
                    </a:lnTo>
                    <a:lnTo>
                      <a:pt x="488" y="118"/>
                    </a:lnTo>
                    <a:lnTo>
                      <a:pt x="490" y="117"/>
                    </a:lnTo>
                    <a:lnTo>
                      <a:pt x="493" y="132"/>
                    </a:lnTo>
                    <a:lnTo>
                      <a:pt x="496" y="123"/>
                    </a:lnTo>
                    <a:lnTo>
                      <a:pt x="498" y="110"/>
                    </a:lnTo>
                    <a:lnTo>
                      <a:pt x="501" y="128"/>
                    </a:lnTo>
                    <a:lnTo>
                      <a:pt x="503" y="135"/>
                    </a:lnTo>
                    <a:lnTo>
                      <a:pt x="506" y="117"/>
                    </a:lnTo>
                    <a:lnTo>
                      <a:pt x="509" y="106"/>
                    </a:lnTo>
                    <a:lnTo>
                      <a:pt x="511" y="111"/>
                    </a:lnTo>
                    <a:lnTo>
                      <a:pt x="514" y="110"/>
                    </a:lnTo>
                    <a:lnTo>
                      <a:pt x="516" y="117"/>
                    </a:lnTo>
                    <a:lnTo>
                      <a:pt x="519" y="141"/>
                    </a:lnTo>
                    <a:lnTo>
                      <a:pt x="522" y="104"/>
                    </a:lnTo>
                    <a:lnTo>
                      <a:pt x="524" y="112"/>
                    </a:lnTo>
                    <a:lnTo>
                      <a:pt x="527" y="130"/>
                    </a:lnTo>
                    <a:lnTo>
                      <a:pt x="530" y="111"/>
                    </a:lnTo>
                    <a:lnTo>
                      <a:pt x="532" y="121"/>
                    </a:lnTo>
                    <a:lnTo>
                      <a:pt x="535" y="111"/>
                    </a:lnTo>
                    <a:lnTo>
                      <a:pt x="537" y="130"/>
                    </a:lnTo>
                    <a:lnTo>
                      <a:pt x="540" y="114"/>
                    </a:lnTo>
                    <a:lnTo>
                      <a:pt x="542" y="115"/>
                    </a:lnTo>
                    <a:lnTo>
                      <a:pt x="545" y="118"/>
                    </a:lnTo>
                    <a:lnTo>
                      <a:pt x="548" y="105"/>
                    </a:lnTo>
                    <a:lnTo>
                      <a:pt x="550" y="107"/>
                    </a:lnTo>
                    <a:lnTo>
                      <a:pt x="553" y="119"/>
                    </a:lnTo>
                    <a:lnTo>
                      <a:pt x="556" y="88"/>
                    </a:lnTo>
                    <a:lnTo>
                      <a:pt x="558" y="133"/>
                    </a:lnTo>
                    <a:lnTo>
                      <a:pt x="561" y="101"/>
                    </a:lnTo>
                    <a:lnTo>
                      <a:pt x="563" y="95"/>
                    </a:lnTo>
                    <a:lnTo>
                      <a:pt x="566" y="120"/>
                    </a:lnTo>
                    <a:lnTo>
                      <a:pt x="569" y="103"/>
                    </a:lnTo>
                    <a:lnTo>
                      <a:pt x="571" y="105"/>
                    </a:lnTo>
                    <a:lnTo>
                      <a:pt x="574" y="117"/>
                    </a:lnTo>
                    <a:lnTo>
                      <a:pt x="576" y="107"/>
                    </a:lnTo>
                    <a:lnTo>
                      <a:pt x="579" y="109"/>
                    </a:lnTo>
                    <a:lnTo>
                      <a:pt x="582" y="112"/>
                    </a:lnTo>
                    <a:lnTo>
                      <a:pt x="584" y="117"/>
                    </a:lnTo>
                    <a:lnTo>
                      <a:pt x="587" y="116"/>
                    </a:lnTo>
                    <a:lnTo>
                      <a:pt x="590" y="122"/>
                    </a:lnTo>
                    <a:lnTo>
                      <a:pt x="592" y="106"/>
                    </a:lnTo>
                    <a:lnTo>
                      <a:pt x="595" y="113"/>
                    </a:lnTo>
                    <a:lnTo>
                      <a:pt x="597" y="104"/>
                    </a:lnTo>
                    <a:lnTo>
                      <a:pt x="600" y="128"/>
                    </a:lnTo>
                    <a:lnTo>
                      <a:pt x="602" y="127"/>
                    </a:lnTo>
                    <a:lnTo>
                      <a:pt x="605" y="91"/>
                    </a:lnTo>
                    <a:lnTo>
                      <a:pt x="608" y="113"/>
                    </a:lnTo>
                    <a:lnTo>
                      <a:pt x="610" y="103"/>
                    </a:lnTo>
                    <a:lnTo>
                      <a:pt x="613" y="112"/>
                    </a:lnTo>
                    <a:lnTo>
                      <a:pt x="616" y="121"/>
                    </a:lnTo>
                    <a:lnTo>
                      <a:pt x="618" y="115"/>
                    </a:lnTo>
                    <a:lnTo>
                      <a:pt x="621" y="108"/>
                    </a:lnTo>
                    <a:lnTo>
                      <a:pt x="623" y="113"/>
                    </a:lnTo>
                    <a:lnTo>
                      <a:pt x="626" y="116"/>
                    </a:lnTo>
                    <a:lnTo>
                      <a:pt x="629" y="120"/>
                    </a:lnTo>
                    <a:lnTo>
                      <a:pt x="631" y="105"/>
                    </a:lnTo>
                    <a:lnTo>
                      <a:pt x="634" y="116"/>
                    </a:lnTo>
                    <a:lnTo>
                      <a:pt x="636" y="112"/>
                    </a:lnTo>
                    <a:lnTo>
                      <a:pt x="639" y="120"/>
                    </a:lnTo>
                    <a:lnTo>
                      <a:pt x="642" y="113"/>
                    </a:lnTo>
                    <a:lnTo>
                      <a:pt x="644" y="120"/>
                    </a:lnTo>
                    <a:lnTo>
                      <a:pt x="647" y="109"/>
                    </a:lnTo>
                    <a:lnTo>
                      <a:pt x="650" y="107"/>
                    </a:lnTo>
                    <a:lnTo>
                      <a:pt x="652" y="114"/>
                    </a:lnTo>
                    <a:lnTo>
                      <a:pt x="655" y="92"/>
                    </a:lnTo>
                    <a:lnTo>
                      <a:pt x="657" y="73"/>
                    </a:lnTo>
                    <a:lnTo>
                      <a:pt x="660" y="46"/>
                    </a:lnTo>
                    <a:lnTo>
                      <a:pt x="662" y="31"/>
                    </a:lnTo>
                    <a:lnTo>
                      <a:pt x="665" y="56"/>
                    </a:lnTo>
                    <a:lnTo>
                      <a:pt x="668" y="44"/>
                    </a:lnTo>
                    <a:lnTo>
                      <a:pt x="671" y="22"/>
                    </a:lnTo>
                    <a:lnTo>
                      <a:pt x="673" y="29"/>
                    </a:lnTo>
                    <a:lnTo>
                      <a:pt x="676" y="37"/>
                    </a:lnTo>
                    <a:lnTo>
                      <a:pt x="678" y="43"/>
                    </a:lnTo>
                    <a:lnTo>
                      <a:pt x="681" y="37"/>
                    </a:lnTo>
                    <a:lnTo>
                      <a:pt x="683" y="45"/>
                    </a:lnTo>
                    <a:lnTo>
                      <a:pt x="686" y="39"/>
                    </a:lnTo>
                    <a:lnTo>
                      <a:pt x="689" y="23"/>
                    </a:lnTo>
                    <a:lnTo>
                      <a:pt x="691" y="17"/>
                    </a:lnTo>
                    <a:lnTo>
                      <a:pt x="694" y="37"/>
                    </a:lnTo>
                    <a:lnTo>
                      <a:pt x="696" y="33"/>
                    </a:lnTo>
                    <a:lnTo>
                      <a:pt x="699" y="22"/>
                    </a:lnTo>
                    <a:lnTo>
                      <a:pt x="702" y="24"/>
                    </a:lnTo>
                    <a:lnTo>
                      <a:pt x="704" y="43"/>
                    </a:lnTo>
                    <a:lnTo>
                      <a:pt x="707" y="27"/>
                    </a:lnTo>
                    <a:lnTo>
                      <a:pt x="710" y="45"/>
                    </a:lnTo>
                    <a:lnTo>
                      <a:pt x="712" y="40"/>
                    </a:lnTo>
                    <a:lnTo>
                      <a:pt x="715" y="28"/>
                    </a:lnTo>
                    <a:lnTo>
                      <a:pt x="717" y="16"/>
                    </a:lnTo>
                    <a:lnTo>
                      <a:pt x="720" y="26"/>
                    </a:lnTo>
                    <a:lnTo>
                      <a:pt x="722" y="41"/>
                    </a:lnTo>
                    <a:lnTo>
                      <a:pt x="725" y="33"/>
                    </a:lnTo>
                    <a:lnTo>
                      <a:pt x="728" y="37"/>
                    </a:lnTo>
                    <a:lnTo>
                      <a:pt x="731" y="33"/>
                    </a:lnTo>
                    <a:lnTo>
                      <a:pt x="733" y="23"/>
                    </a:lnTo>
                    <a:lnTo>
                      <a:pt x="736" y="31"/>
                    </a:lnTo>
                    <a:lnTo>
                      <a:pt x="738" y="18"/>
                    </a:lnTo>
                    <a:lnTo>
                      <a:pt x="741" y="33"/>
                    </a:lnTo>
                    <a:lnTo>
                      <a:pt x="743" y="31"/>
                    </a:lnTo>
                    <a:lnTo>
                      <a:pt x="746" y="31"/>
                    </a:lnTo>
                    <a:lnTo>
                      <a:pt x="749" y="28"/>
                    </a:lnTo>
                    <a:lnTo>
                      <a:pt x="751" y="42"/>
                    </a:lnTo>
                    <a:lnTo>
                      <a:pt x="754" y="44"/>
                    </a:lnTo>
                    <a:lnTo>
                      <a:pt x="757" y="14"/>
                    </a:lnTo>
                    <a:lnTo>
                      <a:pt x="759" y="46"/>
                    </a:lnTo>
                    <a:lnTo>
                      <a:pt x="762" y="20"/>
                    </a:lnTo>
                    <a:lnTo>
                      <a:pt x="764" y="24"/>
                    </a:lnTo>
                    <a:lnTo>
                      <a:pt x="767" y="29"/>
                    </a:lnTo>
                    <a:lnTo>
                      <a:pt x="770" y="47"/>
                    </a:lnTo>
                    <a:lnTo>
                      <a:pt x="772" y="24"/>
                    </a:lnTo>
                    <a:lnTo>
                      <a:pt x="775" y="41"/>
                    </a:lnTo>
                    <a:lnTo>
                      <a:pt x="777" y="49"/>
                    </a:lnTo>
                    <a:lnTo>
                      <a:pt x="780" y="34"/>
                    </a:lnTo>
                    <a:lnTo>
                      <a:pt x="782" y="37"/>
                    </a:lnTo>
                    <a:lnTo>
                      <a:pt x="785" y="59"/>
                    </a:lnTo>
                    <a:lnTo>
                      <a:pt x="788" y="30"/>
                    </a:lnTo>
                    <a:lnTo>
                      <a:pt x="791" y="48"/>
                    </a:lnTo>
                    <a:lnTo>
                      <a:pt x="793" y="33"/>
                    </a:lnTo>
                    <a:lnTo>
                      <a:pt x="796" y="30"/>
                    </a:lnTo>
                    <a:lnTo>
                      <a:pt x="798" y="29"/>
                    </a:lnTo>
                    <a:lnTo>
                      <a:pt x="801" y="33"/>
                    </a:lnTo>
                    <a:lnTo>
                      <a:pt x="803" y="36"/>
                    </a:lnTo>
                    <a:lnTo>
                      <a:pt x="806" y="29"/>
                    </a:lnTo>
                    <a:lnTo>
                      <a:pt x="809" y="41"/>
                    </a:lnTo>
                    <a:lnTo>
                      <a:pt x="811" y="47"/>
                    </a:lnTo>
                    <a:lnTo>
                      <a:pt x="814" y="36"/>
                    </a:lnTo>
                    <a:lnTo>
                      <a:pt x="817" y="44"/>
                    </a:lnTo>
                    <a:lnTo>
                      <a:pt x="819" y="27"/>
                    </a:lnTo>
                    <a:lnTo>
                      <a:pt x="822" y="26"/>
                    </a:lnTo>
                    <a:lnTo>
                      <a:pt x="824" y="12"/>
                    </a:lnTo>
                    <a:lnTo>
                      <a:pt x="827" y="32"/>
                    </a:lnTo>
                    <a:lnTo>
                      <a:pt x="829" y="44"/>
                    </a:lnTo>
                    <a:lnTo>
                      <a:pt x="832" y="43"/>
                    </a:lnTo>
                    <a:lnTo>
                      <a:pt x="835" y="42"/>
                    </a:lnTo>
                    <a:lnTo>
                      <a:pt x="837" y="40"/>
                    </a:lnTo>
                    <a:lnTo>
                      <a:pt x="840" y="29"/>
                    </a:lnTo>
                    <a:lnTo>
                      <a:pt x="843" y="29"/>
                    </a:lnTo>
                    <a:lnTo>
                      <a:pt x="845" y="51"/>
                    </a:lnTo>
                    <a:lnTo>
                      <a:pt x="848" y="43"/>
                    </a:lnTo>
                    <a:lnTo>
                      <a:pt x="850" y="41"/>
                    </a:lnTo>
                    <a:lnTo>
                      <a:pt x="853" y="48"/>
                    </a:lnTo>
                    <a:lnTo>
                      <a:pt x="856" y="34"/>
                    </a:lnTo>
                    <a:lnTo>
                      <a:pt x="858" y="22"/>
                    </a:lnTo>
                    <a:lnTo>
                      <a:pt x="861" y="59"/>
                    </a:lnTo>
                    <a:lnTo>
                      <a:pt x="863" y="41"/>
                    </a:lnTo>
                    <a:lnTo>
                      <a:pt x="866" y="32"/>
                    </a:lnTo>
                    <a:lnTo>
                      <a:pt x="868" y="40"/>
                    </a:lnTo>
                    <a:lnTo>
                      <a:pt x="871" y="35"/>
                    </a:lnTo>
                    <a:lnTo>
                      <a:pt x="874" y="43"/>
                    </a:lnTo>
                    <a:lnTo>
                      <a:pt x="877" y="43"/>
                    </a:lnTo>
                    <a:lnTo>
                      <a:pt x="879" y="51"/>
                    </a:lnTo>
                    <a:lnTo>
                      <a:pt x="882" y="32"/>
                    </a:lnTo>
                    <a:lnTo>
                      <a:pt x="884" y="40"/>
                    </a:lnTo>
                    <a:lnTo>
                      <a:pt x="887" y="16"/>
                    </a:lnTo>
                    <a:lnTo>
                      <a:pt x="889" y="40"/>
                    </a:lnTo>
                    <a:lnTo>
                      <a:pt x="892" y="41"/>
                    </a:lnTo>
                    <a:lnTo>
                      <a:pt x="895" y="52"/>
                    </a:lnTo>
                    <a:lnTo>
                      <a:pt x="897" y="0"/>
                    </a:lnTo>
                    <a:lnTo>
                      <a:pt x="900" y="33"/>
                    </a:lnTo>
                    <a:lnTo>
                      <a:pt x="903" y="43"/>
                    </a:lnTo>
                    <a:lnTo>
                      <a:pt x="905" y="52"/>
                    </a:lnTo>
                    <a:lnTo>
                      <a:pt x="908" y="30"/>
                    </a:lnTo>
                    <a:lnTo>
                      <a:pt x="910" y="50"/>
                    </a:lnTo>
                    <a:lnTo>
                      <a:pt x="913" y="53"/>
                    </a:lnTo>
                    <a:lnTo>
                      <a:pt x="916" y="21"/>
                    </a:lnTo>
                    <a:lnTo>
                      <a:pt x="918" y="31"/>
                    </a:lnTo>
                    <a:lnTo>
                      <a:pt x="921" y="39"/>
                    </a:lnTo>
                    <a:lnTo>
                      <a:pt x="923" y="26"/>
                    </a:lnTo>
                    <a:lnTo>
                      <a:pt x="926" y="22"/>
                    </a:lnTo>
                    <a:lnTo>
                      <a:pt x="928" y="29"/>
                    </a:lnTo>
                    <a:lnTo>
                      <a:pt x="931" y="30"/>
                    </a:lnTo>
                    <a:lnTo>
                      <a:pt x="934" y="40"/>
                    </a:lnTo>
                    <a:lnTo>
                      <a:pt x="937" y="41"/>
                    </a:lnTo>
                    <a:lnTo>
                      <a:pt x="939" y="21"/>
                    </a:lnTo>
                    <a:lnTo>
                      <a:pt x="942" y="13"/>
                    </a:lnTo>
                    <a:lnTo>
                      <a:pt x="944" y="36"/>
                    </a:lnTo>
                    <a:lnTo>
                      <a:pt x="947" y="21"/>
                    </a:lnTo>
                    <a:lnTo>
                      <a:pt x="949" y="20"/>
                    </a:lnTo>
                    <a:lnTo>
                      <a:pt x="952" y="21"/>
                    </a:lnTo>
                    <a:lnTo>
                      <a:pt x="955" y="17"/>
                    </a:lnTo>
                    <a:lnTo>
                      <a:pt x="957" y="29"/>
                    </a:lnTo>
                    <a:lnTo>
                      <a:pt x="960" y="39"/>
                    </a:lnTo>
                    <a:lnTo>
                      <a:pt x="963" y="25"/>
                    </a:lnTo>
                    <a:lnTo>
                      <a:pt x="965" y="34"/>
                    </a:lnTo>
                    <a:lnTo>
                      <a:pt x="968" y="23"/>
                    </a:lnTo>
                    <a:lnTo>
                      <a:pt x="970" y="38"/>
                    </a:lnTo>
                    <a:lnTo>
                      <a:pt x="973" y="28"/>
                    </a:lnTo>
                    <a:lnTo>
                      <a:pt x="976" y="25"/>
                    </a:lnTo>
                    <a:lnTo>
                      <a:pt x="978" y="20"/>
                    </a:lnTo>
                    <a:lnTo>
                      <a:pt x="981" y="31"/>
                    </a:lnTo>
                    <a:lnTo>
                      <a:pt x="983" y="38"/>
                    </a:lnTo>
                    <a:lnTo>
                      <a:pt x="986" y="33"/>
                    </a:lnTo>
                    <a:lnTo>
                      <a:pt x="989" y="42"/>
                    </a:lnTo>
                    <a:lnTo>
                      <a:pt x="991" y="37"/>
                    </a:lnTo>
                    <a:lnTo>
                      <a:pt x="994" y="38"/>
                    </a:lnTo>
                    <a:lnTo>
                      <a:pt x="997" y="38"/>
                    </a:lnTo>
                    <a:lnTo>
                      <a:pt x="999" y="21"/>
                    </a:lnTo>
                    <a:lnTo>
                      <a:pt x="1002" y="35"/>
                    </a:lnTo>
                    <a:lnTo>
                      <a:pt x="1004" y="22"/>
                    </a:lnTo>
                    <a:lnTo>
                      <a:pt x="1007" y="13"/>
                    </a:lnTo>
                    <a:lnTo>
                      <a:pt x="1009" y="29"/>
                    </a:lnTo>
                    <a:lnTo>
                      <a:pt x="1012" y="41"/>
                    </a:lnTo>
                    <a:lnTo>
                      <a:pt x="1015" y="22"/>
                    </a:lnTo>
                    <a:lnTo>
                      <a:pt x="1017" y="39"/>
                    </a:lnTo>
                    <a:lnTo>
                      <a:pt x="1020" y="35"/>
                    </a:lnTo>
                    <a:lnTo>
                      <a:pt x="1023" y="28"/>
                    </a:lnTo>
                    <a:lnTo>
                      <a:pt x="1025" y="32"/>
                    </a:lnTo>
                    <a:lnTo>
                      <a:pt x="1028" y="42"/>
                    </a:lnTo>
                    <a:lnTo>
                      <a:pt x="1030" y="38"/>
                    </a:lnTo>
                    <a:lnTo>
                      <a:pt x="1033" y="18"/>
                    </a:lnTo>
                    <a:lnTo>
                      <a:pt x="1036" y="35"/>
                    </a:lnTo>
                    <a:lnTo>
                      <a:pt x="1038" y="28"/>
                    </a:lnTo>
                    <a:lnTo>
                      <a:pt x="1041" y="36"/>
                    </a:lnTo>
                    <a:lnTo>
                      <a:pt x="1043" y="16"/>
                    </a:lnTo>
                    <a:lnTo>
                      <a:pt x="1046" y="14"/>
                    </a:lnTo>
                    <a:lnTo>
                      <a:pt x="1049" y="41"/>
                    </a:lnTo>
                    <a:lnTo>
                      <a:pt x="1051" y="31"/>
                    </a:lnTo>
                    <a:lnTo>
                      <a:pt x="1054" y="33"/>
                    </a:lnTo>
                    <a:lnTo>
                      <a:pt x="1057" y="32"/>
                    </a:lnTo>
                    <a:lnTo>
                      <a:pt x="1059" y="33"/>
                    </a:lnTo>
                    <a:lnTo>
                      <a:pt x="1062" y="40"/>
                    </a:lnTo>
                    <a:lnTo>
                      <a:pt x="1064" y="40"/>
                    </a:lnTo>
                    <a:lnTo>
                      <a:pt x="1067" y="32"/>
                    </a:lnTo>
                    <a:lnTo>
                      <a:pt x="1069" y="33"/>
                    </a:lnTo>
                    <a:lnTo>
                      <a:pt x="1072" y="29"/>
                    </a:lnTo>
                    <a:lnTo>
                      <a:pt x="1075" y="9"/>
                    </a:lnTo>
                    <a:lnTo>
                      <a:pt x="1077" y="19"/>
                    </a:lnTo>
                    <a:lnTo>
                      <a:pt x="1080" y="29"/>
                    </a:lnTo>
                    <a:lnTo>
                      <a:pt x="1083" y="41"/>
                    </a:lnTo>
                    <a:lnTo>
                      <a:pt x="1085" y="27"/>
                    </a:lnTo>
                    <a:lnTo>
                      <a:pt x="1088" y="5"/>
                    </a:lnTo>
                    <a:lnTo>
                      <a:pt x="1090" y="39"/>
                    </a:lnTo>
                    <a:lnTo>
                      <a:pt x="1093" y="22"/>
                    </a:lnTo>
                    <a:lnTo>
                      <a:pt x="1096" y="40"/>
                    </a:lnTo>
                    <a:lnTo>
                      <a:pt x="1098" y="36"/>
                    </a:lnTo>
                    <a:lnTo>
                      <a:pt x="1101" y="25"/>
                    </a:lnTo>
                    <a:lnTo>
                      <a:pt x="1103" y="17"/>
                    </a:lnTo>
                    <a:lnTo>
                      <a:pt x="1106" y="23"/>
                    </a:lnTo>
                    <a:lnTo>
                      <a:pt x="1109" y="35"/>
                    </a:lnTo>
                    <a:lnTo>
                      <a:pt x="1111" y="33"/>
                    </a:lnTo>
                    <a:lnTo>
                      <a:pt x="1114" y="46"/>
                    </a:lnTo>
                    <a:lnTo>
                      <a:pt x="1117" y="43"/>
                    </a:lnTo>
                    <a:lnTo>
                      <a:pt x="1119" y="33"/>
                    </a:lnTo>
                    <a:lnTo>
                      <a:pt x="1122" y="35"/>
                    </a:lnTo>
                    <a:lnTo>
                      <a:pt x="1124" y="33"/>
                    </a:lnTo>
                    <a:lnTo>
                      <a:pt x="1127" y="25"/>
                    </a:lnTo>
                    <a:lnTo>
                      <a:pt x="1129" y="40"/>
                    </a:lnTo>
                    <a:lnTo>
                      <a:pt x="1132" y="33"/>
                    </a:lnTo>
                    <a:lnTo>
                      <a:pt x="1135" y="49"/>
                    </a:lnTo>
                    <a:lnTo>
                      <a:pt x="1137" y="43"/>
                    </a:lnTo>
                    <a:lnTo>
                      <a:pt x="1140" y="29"/>
                    </a:lnTo>
                    <a:lnTo>
                      <a:pt x="1143" y="43"/>
                    </a:lnTo>
                    <a:lnTo>
                      <a:pt x="1145" y="17"/>
                    </a:lnTo>
                    <a:lnTo>
                      <a:pt x="1148" y="22"/>
                    </a:lnTo>
                    <a:lnTo>
                      <a:pt x="1150" y="56"/>
                    </a:lnTo>
                    <a:lnTo>
                      <a:pt x="1153" y="35"/>
                    </a:lnTo>
                    <a:lnTo>
                      <a:pt x="1156" y="49"/>
                    </a:lnTo>
                    <a:lnTo>
                      <a:pt x="1158" y="34"/>
                    </a:lnTo>
                    <a:lnTo>
                      <a:pt x="1161" y="26"/>
                    </a:lnTo>
                    <a:lnTo>
                      <a:pt x="1163" y="39"/>
                    </a:lnTo>
                    <a:lnTo>
                      <a:pt x="1166" y="33"/>
                    </a:lnTo>
                    <a:lnTo>
                      <a:pt x="1169" y="39"/>
                    </a:lnTo>
                    <a:lnTo>
                      <a:pt x="1171" y="59"/>
                    </a:lnTo>
                    <a:lnTo>
                      <a:pt x="1174" y="51"/>
                    </a:lnTo>
                    <a:lnTo>
                      <a:pt x="1177" y="27"/>
                    </a:lnTo>
                    <a:lnTo>
                      <a:pt x="1179" y="48"/>
                    </a:lnTo>
                    <a:lnTo>
                      <a:pt x="1182" y="43"/>
                    </a:lnTo>
                    <a:lnTo>
                      <a:pt x="1184" y="55"/>
                    </a:lnTo>
                    <a:lnTo>
                      <a:pt x="1187" y="35"/>
                    </a:lnTo>
                    <a:lnTo>
                      <a:pt x="1189" y="41"/>
                    </a:lnTo>
                    <a:lnTo>
                      <a:pt x="1192" y="44"/>
                    </a:lnTo>
                    <a:lnTo>
                      <a:pt x="1195" y="28"/>
                    </a:lnTo>
                    <a:lnTo>
                      <a:pt x="1197" y="34"/>
                    </a:lnTo>
                    <a:lnTo>
                      <a:pt x="1200" y="13"/>
                    </a:lnTo>
                    <a:lnTo>
                      <a:pt x="1203" y="36"/>
                    </a:lnTo>
                    <a:lnTo>
                      <a:pt x="1205" y="26"/>
                    </a:lnTo>
                    <a:lnTo>
                      <a:pt x="1208" y="49"/>
                    </a:lnTo>
                    <a:lnTo>
                      <a:pt x="1210" y="27"/>
                    </a:lnTo>
                    <a:lnTo>
                      <a:pt x="1213" y="29"/>
                    </a:lnTo>
                    <a:lnTo>
                      <a:pt x="1216" y="31"/>
                    </a:lnTo>
                    <a:lnTo>
                      <a:pt x="1218" y="38"/>
                    </a:lnTo>
                    <a:lnTo>
                      <a:pt x="1221" y="47"/>
                    </a:lnTo>
                    <a:lnTo>
                      <a:pt x="1223" y="40"/>
                    </a:lnTo>
                    <a:lnTo>
                      <a:pt x="1226" y="21"/>
                    </a:lnTo>
                    <a:lnTo>
                      <a:pt x="1229" y="35"/>
                    </a:lnTo>
                    <a:lnTo>
                      <a:pt x="1231" y="41"/>
                    </a:lnTo>
                    <a:lnTo>
                      <a:pt x="1234" y="40"/>
                    </a:lnTo>
                    <a:lnTo>
                      <a:pt x="1237" y="21"/>
                    </a:lnTo>
                    <a:lnTo>
                      <a:pt x="1239" y="35"/>
                    </a:lnTo>
                    <a:lnTo>
                      <a:pt x="1242" y="26"/>
                    </a:lnTo>
                    <a:lnTo>
                      <a:pt x="1244" y="35"/>
                    </a:lnTo>
                    <a:lnTo>
                      <a:pt x="1247" y="41"/>
                    </a:lnTo>
                    <a:lnTo>
                      <a:pt x="1249" y="50"/>
                    </a:lnTo>
                    <a:lnTo>
                      <a:pt x="1252" y="41"/>
                    </a:lnTo>
                    <a:lnTo>
                      <a:pt x="1255" y="40"/>
                    </a:lnTo>
                    <a:lnTo>
                      <a:pt x="1257" y="15"/>
                    </a:lnTo>
                    <a:lnTo>
                      <a:pt x="1260" y="38"/>
                    </a:lnTo>
                    <a:lnTo>
                      <a:pt x="1263" y="54"/>
                    </a:lnTo>
                    <a:lnTo>
                      <a:pt x="1265" y="33"/>
                    </a:lnTo>
                    <a:lnTo>
                      <a:pt x="1268" y="38"/>
                    </a:lnTo>
                    <a:lnTo>
                      <a:pt x="1270" y="27"/>
                    </a:lnTo>
                    <a:lnTo>
                      <a:pt x="1273" y="34"/>
                    </a:lnTo>
                    <a:lnTo>
                      <a:pt x="1276" y="33"/>
                    </a:lnTo>
                    <a:lnTo>
                      <a:pt x="1278" y="35"/>
                    </a:lnTo>
                    <a:lnTo>
                      <a:pt x="1281" y="24"/>
                    </a:lnTo>
                    <a:lnTo>
                      <a:pt x="1283" y="41"/>
                    </a:lnTo>
                    <a:lnTo>
                      <a:pt x="1286" y="22"/>
                    </a:lnTo>
                    <a:lnTo>
                      <a:pt x="1289" y="36"/>
                    </a:lnTo>
                    <a:lnTo>
                      <a:pt x="1291" y="37"/>
                    </a:lnTo>
                    <a:lnTo>
                      <a:pt x="1294" y="41"/>
                    </a:lnTo>
                    <a:lnTo>
                      <a:pt x="1297" y="54"/>
                    </a:lnTo>
                    <a:lnTo>
                      <a:pt x="1299" y="38"/>
                    </a:lnTo>
                    <a:lnTo>
                      <a:pt x="1302" y="39"/>
                    </a:lnTo>
                    <a:lnTo>
                      <a:pt x="1304" y="25"/>
                    </a:lnTo>
                    <a:lnTo>
                      <a:pt x="1307" y="27"/>
                    </a:lnTo>
                    <a:lnTo>
                      <a:pt x="1309" y="25"/>
                    </a:lnTo>
                    <a:lnTo>
                      <a:pt x="1312" y="50"/>
                    </a:lnTo>
                    <a:lnTo>
                      <a:pt x="1315" y="27"/>
                    </a:lnTo>
                    <a:lnTo>
                      <a:pt x="1317" y="32"/>
                    </a:lnTo>
                    <a:lnTo>
                      <a:pt x="1320" y="42"/>
                    </a:lnTo>
                    <a:lnTo>
                      <a:pt x="1323" y="30"/>
                    </a:lnTo>
                    <a:lnTo>
                      <a:pt x="1325" y="26"/>
                    </a:lnTo>
                    <a:lnTo>
                      <a:pt x="1328" y="25"/>
                    </a:lnTo>
                    <a:lnTo>
                      <a:pt x="1330" y="45"/>
                    </a:lnTo>
                    <a:lnTo>
                      <a:pt x="1333" y="14"/>
                    </a:lnTo>
                    <a:lnTo>
                      <a:pt x="1336" y="31"/>
                    </a:lnTo>
                    <a:lnTo>
                      <a:pt x="1338" y="23"/>
                    </a:lnTo>
                    <a:lnTo>
                      <a:pt x="1341" y="20"/>
                    </a:lnTo>
                    <a:lnTo>
                      <a:pt x="1343" y="42"/>
                    </a:lnTo>
                    <a:lnTo>
                      <a:pt x="1346" y="19"/>
                    </a:lnTo>
                    <a:lnTo>
                      <a:pt x="1349" y="48"/>
                    </a:lnTo>
                    <a:lnTo>
                      <a:pt x="1351" y="35"/>
                    </a:lnTo>
                    <a:lnTo>
                      <a:pt x="1354" y="18"/>
                    </a:lnTo>
                    <a:lnTo>
                      <a:pt x="1357" y="24"/>
                    </a:lnTo>
                    <a:lnTo>
                      <a:pt x="1359" y="39"/>
                    </a:lnTo>
                    <a:lnTo>
                      <a:pt x="1362" y="35"/>
                    </a:lnTo>
                    <a:lnTo>
                      <a:pt x="1364" y="59"/>
                    </a:lnTo>
                    <a:lnTo>
                      <a:pt x="1367" y="34"/>
                    </a:lnTo>
                    <a:lnTo>
                      <a:pt x="1369" y="32"/>
                    </a:lnTo>
                    <a:lnTo>
                      <a:pt x="1372" y="37"/>
                    </a:lnTo>
                    <a:lnTo>
                      <a:pt x="1375" y="36"/>
                    </a:lnTo>
                    <a:lnTo>
                      <a:pt x="1377" y="34"/>
                    </a:lnTo>
                    <a:lnTo>
                      <a:pt x="1380" y="19"/>
                    </a:lnTo>
                    <a:lnTo>
                      <a:pt x="1383" y="20"/>
                    </a:lnTo>
                    <a:lnTo>
                      <a:pt x="1385" y="32"/>
                    </a:lnTo>
                    <a:lnTo>
                      <a:pt x="1388" y="18"/>
                    </a:lnTo>
                    <a:lnTo>
                      <a:pt x="1390" y="55"/>
                    </a:lnTo>
                    <a:lnTo>
                      <a:pt x="1393" y="35"/>
                    </a:lnTo>
                    <a:lnTo>
                      <a:pt x="1396" y="17"/>
                    </a:lnTo>
                    <a:lnTo>
                      <a:pt x="1398" y="41"/>
                    </a:lnTo>
                    <a:lnTo>
                      <a:pt x="1401" y="17"/>
                    </a:lnTo>
                    <a:lnTo>
                      <a:pt x="1403" y="50"/>
                    </a:lnTo>
                    <a:lnTo>
                      <a:pt x="1406" y="38"/>
                    </a:lnTo>
                    <a:lnTo>
                      <a:pt x="1409" y="14"/>
                    </a:lnTo>
                    <a:lnTo>
                      <a:pt x="1411" y="20"/>
                    </a:lnTo>
                    <a:lnTo>
                      <a:pt x="1414" y="19"/>
                    </a:lnTo>
                    <a:lnTo>
                      <a:pt x="1417" y="18"/>
                    </a:lnTo>
                    <a:lnTo>
                      <a:pt x="1419" y="19"/>
                    </a:lnTo>
                    <a:lnTo>
                      <a:pt x="1422" y="19"/>
                    </a:lnTo>
                    <a:lnTo>
                      <a:pt x="1424" y="37"/>
                    </a:lnTo>
                    <a:lnTo>
                      <a:pt x="1427" y="30"/>
                    </a:lnTo>
                    <a:lnTo>
                      <a:pt x="1429" y="29"/>
                    </a:lnTo>
                    <a:lnTo>
                      <a:pt x="1432" y="21"/>
                    </a:lnTo>
                    <a:lnTo>
                      <a:pt x="1435" y="32"/>
                    </a:lnTo>
                    <a:lnTo>
                      <a:pt x="1437" y="30"/>
                    </a:lnTo>
                    <a:lnTo>
                      <a:pt x="1440" y="29"/>
                    </a:lnTo>
                    <a:lnTo>
                      <a:pt x="1443" y="14"/>
                    </a:lnTo>
                    <a:lnTo>
                      <a:pt x="1445" y="26"/>
                    </a:lnTo>
                    <a:lnTo>
                      <a:pt x="1448" y="27"/>
                    </a:lnTo>
                    <a:lnTo>
                      <a:pt x="1450" y="17"/>
                    </a:lnTo>
                    <a:lnTo>
                      <a:pt x="1453" y="21"/>
                    </a:lnTo>
                    <a:lnTo>
                      <a:pt x="1456" y="28"/>
                    </a:lnTo>
                    <a:lnTo>
                      <a:pt x="1458" y="28"/>
                    </a:lnTo>
                    <a:lnTo>
                      <a:pt x="1461" y="44"/>
                    </a:lnTo>
                    <a:lnTo>
                      <a:pt x="1463" y="25"/>
                    </a:lnTo>
                    <a:lnTo>
                      <a:pt x="1466" y="18"/>
                    </a:lnTo>
                    <a:lnTo>
                      <a:pt x="1469" y="32"/>
                    </a:lnTo>
                    <a:lnTo>
                      <a:pt x="1471" y="53"/>
                    </a:lnTo>
                    <a:lnTo>
                      <a:pt x="1474" y="37"/>
                    </a:lnTo>
                    <a:lnTo>
                      <a:pt x="1477" y="30"/>
                    </a:lnTo>
                    <a:lnTo>
                      <a:pt x="1479" y="12"/>
                    </a:lnTo>
                    <a:lnTo>
                      <a:pt x="1482" y="35"/>
                    </a:lnTo>
                    <a:lnTo>
                      <a:pt x="1484" y="26"/>
                    </a:lnTo>
                    <a:lnTo>
                      <a:pt x="1487" y="15"/>
                    </a:lnTo>
                    <a:lnTo>
                      <a:pt x="1489" y="35"/>
                    </a:lnTo>
                    <a:lnTo>
                      <a:pt x="1492" y="38"/>
                    </a:lnTo>
                    <a:lnTo>
                      <a:pt x="1495" y="27"/>
                    </a:lnTo>
                    <a:lnTo>
                      <a:pt x="1497" y="25"/>
                    </a:lnTo>
                    <a:lnTo>
                      <a:pt x="1500" y="29"/>
                    </a:lnTo>
                    <a:lnTo>
                      <a:pt x="1503" y="25"/>
                    </a:lnTo>
                    <a:lnTo>
                      <a:pt x="1505" y="24"/>
                    </a:lnTo>
                    <a:lnTo>
                      <a:pt x="1508" y="45"/>
                    </a:lnTo>
                    <a:lnTo>
                      <a:pt x="1510" y="7"/>
                    </a:lnTo>
                    <a:lnTo>
                      <a:pt x="1513" y="17"/>
                    </a:lnTo>
                    <a:lnTo>
                      <a:pt x="1516" y="18"/>
                    </a:lnTo>
                    <a:lnTo>
                      <a:pt x="1518" y="38"/>
                    </a:lnTo>
                    <a:lnTo>
                      <a:pt x="1521" y="43"/>
                    </a:lnTo>
                    <a:lnTo>
                      <a:pt x="1523" y="25"/>
                    </a:lnTo>
                    <a:lnTo>
                      <a:pt x="1526" y="29"/>
                    </a:lnTo>
                    <a:lnTo>
                      <a:pt x="1529" y="48"/>
                    </a:lnTo>
                    <a:lnTo>
                      <a:pt x="1531" y="34"/>
                    </a:lnTo>
                    <a:lnTo>
                      <a:pt x="1534" y="34"/>
                    </a:lnTo>
                    <a:lnTo>
                      <a:pt x="1537" y="37"/>
                    </a:lnTo>
                    <a:lnTo>
                      <a:pt x="1539" y="38"/>
                    </a:lnTo>
                    <a:lnTo>
                      <a:pt x="1542" y="40"/>
                    </a:lnTo>
                    <a:lnTo>
                      <a:pt x="1544" y="50"/>
                    </a:lnTo>
                    <a:lnTo>
                      <a:pt x="1547" y="31"/>
                    </a:lnTo>
                    <a:lnTo>
                      <a:pt x="1549" y="26"/>
                    </a:lnTo>
                    <a:lnTo>
                      <a:pt x="1552" y="32"/>
                    </a:lnTo>
                    <a:lnTo>
                      <a:pt x="1555" y="32"/>
                    </a:lnTo>
                    <a:lnTo>
                      <a:pt x="1557" y="31"/>
                    </a:lnTo>
                    <a:lnTo>
                      <a:pt x="1560" y="27"/>
                    </a:lnTo>
                    <a:lnTo>
                      <a:pt x="1563" y="35"/>
                    </a:lnTo>
                    <a:lnTo>
                      <a:pt x="1565" y="45"/>
                    </a:lnTo>
                    <a:lnTo>
                      <a:pt x="1568" y="39"/>
                    </a:lnTo>
                    <a:lnTo>
                      <a:pt x="1570" y="32"/>
                    </a:lnTo>
                    <a:lnTo>
                      <a:pt x="1573" y="29"/>
                    </a:lnTo>
                    <a:lnTo>
                      <a:pt x="1576" y="33"/>
                    </a:lnTo>
                    <a:lnTo>
                      <a:pt x="1578" y="16"/>
                    </a:lnTo>
                    <a:lnTo>
                      <a:pt x="1581" y="28"/>
                    </a:lnTo>
                    <a:lnTo>
                      <a:pt x="1583" y="27"/>
                    </a:lnTo>
                    <a:lnTo>
                      <a:pt x="1586" y="17"/>
                    </a:lnTo>
                    <a:lnTo>
                      <a:pt x="1589" y="19"/>
                    </a:lnTo>
                    <a:lnTo>
                      <a:pt x="1591" y="29"/>
                    </a:lnTo>
                    <a:lnTo>
                      <a:pt x="1594" y="38"/>
                    </a:lnTo>
                    <a:lnTo>
                      <a:pt x="1597" y="52"/>
                    </a:lnTo>
                    <a:lnTo>
                      <a:pt x="1599" y="26"/>
                    </a:lnTo>
                    <a:lnTo>
                      <a:pt x="1602" y="47"/>
                    </a:lnTo>
                    <a:lnTo>
                      <a:pt x="1604" y="26"/>
                    </a:lnTo>
                    <a:lnTo>
                      <a:pt x="1607" y="18"/>
                    </a:lnTo>
                    <a:lnTo>
                      <a:pt x="1609" y="30"/>
                    </a:lnTo>
                    <a:lnTo>
                      <a:pt x="1612" y="23"/>
                    </a:lnTo>
                    <a:lnTo>
                      <a:pt x="1615" y="39"/>
                    </a:lnTo>
                    <a:lnTo>
                      <a:pt x="1617" y="36"/>
                    </a:lnTo>
                    <a:lnTo>
                      <a:pt x="1620" y="29"/>
                    </a:lnTo>
                    <a:lnTo>
                      <a:pt x="1623" y="42"/>
                    </a:lnTo>
                    <a:lnTo>
                      <a:pt x="1625" y="48"/>
                    </a:lnTo>
                    <a:lnTo>
                      <a:pt x="1628" y="44"/>
                    </a:lnTo>
                    <a:lnTo>
                      <a:pt x="1630" y="23"/>
                    </a:lnTo>
                    <a:lnTo>
                      <a:pt x="1633" y="68"/>
                    </a:lnTo>
                    <a:lnTo>
                      <a:pt x="1636" y="41"/>
                    </a:lnTo>
                    <a:lnTo>
                      <a:pt x="1638" y="38"/>
                    </a:lnTo>
                    <a:lnTo>
                      <a:pt x="1641" y="18"/>
                    </a:lnTo>
                    <a:lnTo>
                      <a:pt x="1643" y="33"/>
                    </a:lnTo>
                    <a:lnTo>
                      <a:pt x="1646" y="44"/>
                    </a:lnTo>
                    <a:lnTo>
                      <a:pt x="1649" y="47"/>
                    </a:lnTo>
                    <a:lnTo>
                      <a:pt x="1651" y="45"/>
                    </a:lnTo>
                    <a:lnTo>
                      <a:pt x="1654" y="53"/>
                    </a:lnTo>
                    <a:lnTo>
                      <a:pt x="1657" y="38"/>
                    </a:lnTo>
                    <a:lnTo>
                      <a:pt x="1659" y="16"/>
                    </a:lnTo>
                    <a:lnTo>
                      <a:pt x="1662" y="23"/>
                    </a:lnTo>
                    <a:lnTo>
                      <a:pt x="1664" y="40"/>
                    </a:lnTo>
                    <a:lnTo>
                      <a:pt x="1667" y="35"/>
                    </a:lnTo>
                    <a:lnTo>
                      <a:pt x="1669" y="25"/>
                    </a:lnTo>
                    <a:lnTo>
                      <a:pt x="1672" y="36"/>
                    </a:lnTo>
                    <a:lnTo>
                      <a:pt x="1675" y="41"/>
                    </a:lnTo>
                    <a:lnTo>
                      <a:pt x="1677" y="41"/>
                    </a:lnTo>
                    <a:lnTo>
                      <a:pt x="1680" y="42"/>
                    </a:lnTo>
                    <a:lnTo>
                      <a:pt x="1683" y="50"/>
                    </a:lnTo>
                    <a:lnTo>
                      <a:pt x="1685" y="41"/>
                    </a:lnTo>
                    <a:lnTo>
                      <a:pt x="1688" y="38"/>
                    </a:lnTo>
                    <a:lnTo>
                      <a:pt x="1690" y="35"/>
                    </a:lnTo>
                    <a:lnTo>
                      <a:pt x="1693" y="44"/>
                    </a:lnTo>
                    <a:lnTo>
                      <a:pt x="1696" y="51"/>
                    </a:lnTo>
                    <a:lnTo>
                      <a:pt x="1698" y="30"/>
                    </a:lnTo>
                    <a:lnTo>
                      <a:pt x="1701" y="58"/>
                    </a:lnTo>
                    <a:lnTo>
                      <a:pt x="1703" y="43"/>
                    </a:lnTo>
                    <a:lnTo>
                      <a:pt x="1706" y="37"/>
                    </a:lnTo>
                    <a:lnTo>
                      <a:pt x="1709" y="29"/>
                    </a:lnTo>
                    <a:lnTo>
                      <a:pt x="1711" y="21"/>
                    </a:lnTo>
                    <a:lnTo>
                      <a:pt x="1714" y="26"/>
                    </a:lnTo>
                    <a:lnTo>
                      <a:pt x="1717" y="37"/>
                    </a:lnTo>
                    <a:lnTo>
                      <a:pt x="1719" y="44"/>
                    </a:lnTo>
                    <a:lnTo>
                      <a:pt x="1722" y="30"/>
                    </a:lnTo>
                    <a:lnTo>
                      <a:pt x="1724" y="39"/>
                    </a:lnTo>
                    <a:lnTo>
                      <a:pt x="1727" y="42"/>
                    </a:lnTo>
                    <a:lnTo>
                      <a:pt x="1729" y="36"/>
                    </a:lnTo>
                    <a:lnTo>
                      <a:pt x="1732" y="56"/>
                    </a:lnTo>
                    <a:lnTo>
                      <a:pt x="1735" y="46"/>
                    </a:lnTo>
                    <a:lnTo>
                      <a:pt x="1737" y="41"/>
                    </a:lnTo>
                    <a:lnTo>
                      <a:pt x="1740" y="37"/>
                    </a:lnTo>
                    <a:lnTo>
                      <a:pt x="1743" y="40"/>
                    </a:lnTo>
                    <a:lnTo>
                      <a:pt x="1745" y="40"/>
                    </a:lnTo>
                    <a:lnTo>
                      <a:pt x="1748" y="43"/>
                    </a:lnTo>
                    <a:lnTo>
                      <a:pt x="1750" y="44"/>
                    </a:lnTo>
                    <a:lnTo>
                      <a:pt x="1753" y="37"/>
                    </a:lnTo>
                    <a:lnTo>
                      <a:pt x="1756" y="51"/>
                    </a:lnTo>
                    <a:lnTo>
                      <a:pt x="1758" y="35"/>
                    </a:lnTo>
                    <a:lnTo>
                      <a:pt x="1761" y="43"/>
                    </a:lnTo>
                    <a:lnTo>
                      <a:pt x="1763" y="37"/>
                    </a:lnTo>
                    <a:lnTo>
                      <a:pt x="1766" y="22"/>
                    </a:lnTo>
                    <a:lnTo>
                      <a:pt x="1769" y="48"/>
                    </a:lnTo>
                    <a:lnTo>
                      <a:pt x="1771" y="41"/>
                    </a:lnTo>
                    <a:lnTo>
                      <a:pt x="1774" y="29"/>
                    </a:lnTo>
                    <a:lnTo>
                      <a:pt x="1777" y="30"/>
                    </a:lnTo>
                    <a:lnTo>
                      <a:pt x="1779" y="41"/>
                    </a:lnTo>
                    <a:lnTo>
                      <a:pt x="1782" y="46"/>
                    </a:lnTo>
                    <a:lnTo>
                      <a:pt x="1784" y="36"/>
                    </a:lnTo>
                    <a:lnTo>
                      <a:pt x="1787" y="24"/>
                    </a:lnTo>
                    <a:lnTo>
                      <a:pt x="1789" y="25"/>
                    </a:lnTo>
                    <a:lnTo>
                      <a:pt x="1792" y="40"/>
                    </a:lnTo>
                    <a:lnTo>
                      <a:pt x="1795" y="50"/>
                    </a:lnTo>
                    <a:lnTo>
                      <a:pt x="1797" y="33"/>
                    </a:lnTo>
                    <a:lnTo>
                      <a:pt x="1800" y="49"/>
                    </a:lnTo>
                    <a:lnTo>
                      <a:pt x="1803" y="47"/>
                    </a:lnTo>
                    <a:lnTo>
                      <a:pt x="1805" y="34"/>
                    </a:lnTo>
                    <a:lnTo>
                      <a:pt x="1808" y="43"/>
                    </a:lnTo>
                    <a:lnTo>
                      <a:pt x="1810" y="38"/>
                    </a:lnTo>
                    <a:lnTo>
                      <a:pt x="1813" y="37"/>
                    </a:lnTo>
                    <a:lnTo>
                      <a:pt x="1816" y="33"/>
                    </a:lnTo>
                    <a:lnTo>
                      <a:pt x="1818" y="39"/>
                    </a:lnTo>
                    <a:lnTo>
                      <a:pt x="1821" y="40"/>
                    </a:lnTo>
                    <a:lnTo>
                      <a:pt x="1823" y="33"/>
                    </a:lnTo>
                    <a:lnTo>
                      <a:pt x="1826" y="38"/>
                    </a:lnTo>
                    <a:lnTo>
                      <a:pt x="1829" y="37"/>
                    </a:lnTo>
                    <a:lnTo>
                      <a:pt x="1831" y="11"/>
                    </a:lnTo>
                    <a:lnTo>
                      <a:pt x="1834" y="35"/>
                    </a:lnTo>
                    <a:lnTo>
                      <a:pt x="1837" y="49"/>
                    </a:lnTo>
                    <a:lnTo>
                      <a:pt x="1839" y="40"/>
                    </a:lnTo>
                    <a:lnTo>
                      <a:pt x="1842" y="24"/>
                    </a:lnTo>
                    <a:lnTo>
                      <a:pt x="1844" y="32"/>
                    </a:lnTo>
                    <a:lnTo>
                      <a:pt x="1847" y="47"/>
                    </a:lnTo>
                    <a:lnTo>
                      <a:pt x="1849" y="31"/>
                    </a:lnTo>
                    <a:lnTo>
                      <a:pt x="1852" y="16"/>
                    </a:lnTo>
                    <a:lnTo>
                      <a:pt x="1855" y="39"/>
                    </a:lnTo>
                    <a:lnTo>
                      <a:pt x="1858" y="33"/>
                    </a:lnTo>
                    <a:lnTo>
                      <a:pt x="1860" y="45"/>
                    </a:lnTo>
                    <a:lnTo>
                      <a:pt x="1863" y="47"/>
                    </a:lnTo>
                    <a:lnTo>
                      <a:pt x="1865" y="29"/>
                    </a:lnTo>
                    <a:lnTo>
                      <a:pt x="1868" y="6"/>
                    </a:lnTo>
                    <a:lnTo>
                      <a:pt x="1870" y="38"/>
                    </a:lnTo>
                    <a:lnTo>
                      <a:pt x="1873" y="43"/>
                    </a:lnTo>
                    <a:lnTo>
                      <a:pt x="1876" y="44"/>
                    </a:lnTo>
                    <a:lnTo>
                      <a:pt x="1878" y="42"/>
                    </a:lnTo>
                    <a:lnTo>
                      <a:pt x="1881" y="41"/>
                    </a:lnTo>
                    <a:lnTo>
                      <a:pt x="1883" y="48"/>
                    </a:lnTo>
                    <a:lnTo>
                      <a:pt x="1886" y="27"/>
                    </a:lnTo>
                    <a:lnTo>
                      <a:pt x="1889" y="50"/>
                    </a:lnTo>
                    <a:lnTo>
                      <a:pt x="1891" y="47"/>
                    </a:lnTo>
                    <a:lnTo>
                      <a:pt x="1894" y="53"/>
                    </a:lnTo>
                    <a:lnTo>
                      <a:pt x="1897" y="49"/>
                    </a:lnTo>
                    <a:lnTo>
                      <a:pt x="1899" y="25"/>
                    </a:lnTo>
                    <a:lnTo>
                      <a:pt x="1902" y="44"/>
                    </a:lnTo>
                    <a:lnTo>
                      <a:pt x="1904" y="39"/>
                    </a:lnTo>
                    <a:lnTo>
                      <a:pt x="1907" y="30"/>
                    </a:lnTo>
                    <a:lnTo>
                      <a:pt x="1909" y="27"/>
                    </a:lnTo>
                    <a:lnTo>
                      <a:pt x="1912" y="38"/>
                    </a:lnTo>
                    <a:lnTo>
                      <a:pt x="1915" y="60"/>
                    </a:lnTo>
                    <a:lnTo>
                      <a:pt x="1918" y="67"/>
                    </a:lnTo>
                    <a:lnTo>
                      <a:pt x="1920" y="32"/>
                    </a:lnTo>
                    <a:lnTo>
                      <a:pt x="1923" y="48"/>
                    </a:lnTo>
                    <a:lnTo>
                      <a:pt x="1925" y="40"/>
                    </a:lnTo>
                    <a:lnTo>
                      <a:pt x="1928" y="36"/>
                    </a:lnTo>
                    <a:lnTo>
                      <a:pt x="1930" y="39"/>
                    </a:lnTo>
                    <a:lnTo>
                      <a:pt x="1933" y="37"/>
                    </a:lnTo>
                    <a:lnTo>
                      <a:pt x="1936" y="36"/>
                    </a:lnTo>
                    <a:lnTo>
                      <a:pt x="1938" y="47"/>
                    </a:lnTo>
                    <a:lnTo>
                      <a:pt x="1941" y="33"/>
                    </a:lnTo>
                    <a:lnTo>
                      <a:pt x="1944" y="33"/>
                    </a:lnTo>
                    <a:lnTo>
                      <a:pt x="1946" y="32"/>
                    </a:lnTo>
                    <a:lnTo>
                      <a:pt x="1949" y="38"/>
                    </a:lnTo>
                    <a:lnTo>
                      <a:pt x="1951" y="49"/>
                    </a:lnTo>
                    <a:lnTo>
                      <a:pt x="1954" y="32"/>
                    </a:lnTo>
                    <a:lnTo>
                      <a:pt x="1957" y="58"/>
                    </a:lnTo>
                    <a:lnTo>
                      <a:pt x="1959" y="38"/>
                    </a:lnTo>
                    <a:lnTo>
                      <a:pt x="1962" y="59"/>
                    </a:lnTo>
                    <a:lnTo>
                      <a:pt x="1964" y="108"/>
                    </a:lnTo>
                    <a:lnTo>
                      <a:pt x="1967" y="105"/>
                    </a:lnTo>
                    <a:lnTo>
                      <a:pt x="1969" y="113"/>
                    </a:lnTo>
                    <a:lnTo>
                      <a:pt x="1972" y="116"/>
                    </a:lnTo>
                    <a:lnTo>
                      <a:pt x="1975" y="117"/>
                    </a:lnTo>
                    <a:lnTo>
                      <a:pt x="1978" y="127"/>
                    </a:lnTo>
                    <a:lnTo>
                      <a:pt x="1980" y="112"/>
                    </a:lnTo>
                    <a:lnTo>
                      <a:pt x="1983" y="117"/>
                    </a:lnTo>
                    <a:lnTo>
                      <a:pt x="1985" y="139"/>
                    </a:lnTo>
                    <a:lnTo>
                      <a:pt x="1988" y="107"/>
                    </a:lnTo>
                    <a:lnTo>
                      <a:pt x="1990" y="125"/>
                    </a:lnTo>
                    <a:lnTo>
                      <a:pt x="1993" y="125"/>
                    </a:lnTo>
                    <a:lnTo>
                      <a:pt x="1996" y="113"/>
                    </a:lnTo>
                    <a:lnTo>
                      <a:pt x="1998" y="131"/>
                    </a:lnTo>
                    <a:lnTo>
                      <a:pt x="2001" y="122"/>
                    </a:lnTo>
                    <a:lnTo>
                      <a:pt x="2004" y="123"/>
                    </a:lnTo>
                    <a:lnTo>
                      <a:pt x="2006" y="133"/>
                    </a:lnTo>
                    <a:lnTo>
                      <a:pt x="2009" y="123"/>
                    </a:lnTo>
                    <a:lnTo>
                      <a:pt x="2011" y="133"/>
                    </a:lnTo>
                    <a:lnTo>
                      <a:pt x="2014" y="119"/>
                    </a:lnTo>
                    <a:lnTo>
                      <a:pt x="2017" y="122"/>
                    </a:lnTo>
                    <a:lnTo>
                      <a:pt x="2019" y="107"/>
                    </a:lnTo>
                    <a:lnTo>
                      <a:pt x="2022" y="129"/>
                    </a:lnTo>
                    <a:lnTo>
                      <a:pt x="2024" y="141"/>
                    </a:lnTo>
                    <a:lnTo>
                      <a:pt x="2027" y="126"/>
                    </a:lnTo>
                    <a:lnTo>
                      <a:pt x="2029" y="139"/>
                    </a:lnTo>
                    <a:lnTo>
                      <a:pt x="2032" y="123"/>
                    </a:lnTo>
                    <a:lnTo>
                      <a:pt x="2035" y="116"/>
                    </a:lnTo>
                    <a:lnTo>
                      <a:pt x="2038" y="116"/>
                    </a:lnTo>
                    <a:lnTo>
                      <a:pt x="2040" y="127"/>
                    </a:lnTo>
                    <a:lnTo>
                      <a:pt x="2043" y="112"/>
                    </a:lnTo>
                    <a:lnTo>
                      <a:pt x="2045" y="133"/>
                    </a:lnTo>
                    <a:lnTo>
                      <a:pt x="2048" y="119"/>
                    </a:lnTo>
                    <a:lnTo>
                      <a:pt x="2050" y="126"/>
                    </a:lnTo>
                    <a:lnTo>
                      <a:pt x="2053" y="125"/>
                    </a:lnTo>
                    <a:lnTo>
                      <a:pt x="2056" y="101"/>
                    </a:lnTo>
                    <a:lnTo>
                      <a:pt x="2058" y="110"/>
                    </a:lnTo>
                    <a:lnTo>
                      <a:pt x="2061" y="116"/>
                    </a:lnTo>
                    <a:lnTo>
                      <a:pt x="2064" y="112"/>
                    </a:lnTo>
                    <a:lnTo>
                      <a:pt x="2066" y="136"/>
                    </a:lnTo>
                    <a:lnTo>
                      <a:pt x="2069" y="129"/>
                    </a:lnTo>
                    <a:lnTo>
                      <a:pt x="2071" y="123"/>
                    </a:lnTo>
                    <a:lnTo>
                      <a:pt x="2074" y="134"/>
                    </a:lnTo>
                    <a:lnTo>
                      <a:pt x="2076" y="119"/>
                    </a:lnTo>
                    <a:lnTo>
                      <a:pt x="2079" y="116"/>
                    </a:lnTo>
                    <a:lnTo>
                      <a:pt x="2082" y="114"/>
                    </a:lnTo>
                    <a:lnTo>
                      <a:pt x="2084" y="123"/>
                    </a:lnTo>
                    <a:lnTo>
                      <a:pt x="2087" y="127"/>
                    </a:lnTo>
                    <a:lnTo>
                      <a:pt x="2090" y="116"/>
                    </a:lnTo>
                    <a:lnTo>
                      <a:pt x="2092" y="113"/>
                    </a:lnTo>
                    <a:lnTo>
                      <a:pt x="2095" y="130"/>
                    </a:lnTo>
                    <a:lnTo>
                      <a:pt x="2097" y="125"/>
                    </a:lnTo>
                    <a:lnTo>
                      <a:pt x="2100" y="125"/>
                    </a:lnTo>
                    <a:lnTo>
                      <a:pt x="2103" y="113"/>
                    </a:lnTo>
                    <a:lnTo>
                      <a:pt x="2105" y="106"/>
                    </a:lnTo>
                    <a:lnTo>
                      <a:pt x="2108" y="111"/>
                    </a:lnTo>
                    <a:lnTo>
                      <a:pt x="2110" y="121"/>
                    </a:lnTo>
                    <a:lnTo>
                      <a:pt x="2113" y="123"/>
                    </a:lnTo>
                    <a:lnTo>
                      <a:pt x="2115" y="140"/>
                    </a:lnTo>
                    <a:lnTo>
                      <a:pt x="2118" y="131"/>
                    </a:lnTo>
                    <a:lnTo>
                      <a:pt x="2121" y="134"/>
                    </a:lnTo>
                    <a:lnTo>
                      <a:pt x="2124" y="107"/>
                    </a:lnTo>
                    <a:lnTo>
                      <a:pt x="2126" y="124"/>
                    </a:lnTo>
                    <a:lnTo>
                      <a:pt x="2129" y="111"/>
                    </a:lnTo>
                    <a:lnTo>
                      <a:pt x="2131" y="131"/>
                    </a:lnTo>
                    <a:lnTo>
                      <a:pt x="2134" y="116"/>
                    </a:lnTo>
                    <a:lnTo>
                      <a:pt x="2136" y="104"/>
                    </a:lnTo>
                    <a:lnTo>
                      <a:pt x="2139" y="136"/>
                    </a:lnTo>
                    <a:lnTo>
                      <a:pt x="2142" y="107"/>
                    </a:lnTo>
                    <a:lnTo>
                      <a:pt x="2144" y="117"/>
                    </a:lnTo>
                    <a:lnTo>
                      <a:pt x="2147" y="131"/>
                    </a:lnTo>
                    <a:lnTo>
                      <a:pt x="2150" y="114"/>
                    </a:lnTo>
                    <a:lnTo>
                      <a:pt x="2152" y="123"/>
                    </a:lnTo>
                    <a:lnTo>
                      <a:pt x="2155" y="119"/>
                    </a:lnTo>
                    <a:lnTo>
                      <a:pt x="2157" y="110"/>
                    </a:lnTo>
                    <a:lnTo>
                      <a:pt x="2160" y="113"/>
                    </a:lnTo>
                    <a:lnTo>
                      <a:pt x="2163" y="121"/>
                    </a:lnTo>
                    <a:lnTo>
                      <a:pt x="2165" y="120"/>
                    </a:lnTo>
                    <a:lnTo>
                      <a:pt x="2168" y="110"/>
                    </a:lnTo>
                    <a:lnTo>
                      <a:pt x="2170" y="124"/>
                    </a:lnTo>
                    <a:lnTo>
                      <a:pt x="2173" y="122"/>
                    </a:lnTo>
                    <a:lnTo>
                      <a:pt x="2176" y="121"/>
                    </a:lnTo>
                    <a:lnTo>
                      <a:pt x="2178" y="129"/>
                    </a:lnTo>
                    <a:lnTo>
                      <a:pt x="2181" y="137"/>
                    </a:lnTo>
                    <a:lnTo>
                      <a:pt x="2184" y="99"/>
                    </a:lnTo>
                    <a:lnTo>
                      <a:pt x="2186" y="124"/>
                    </a:lnTo>
                    <a:lnTo>
                      <a:pt x="2189" y="91"/>
                    </a:lnTo>
                    <a:lnTo>
                      <a:pt x="2191" y="123"/>
                    </a:lnTo>
                    <a:lnTo>
                      <a:pt x="2194" y="105"/>
                    </a:lnTo>
                    <a:lnTo>
                      <a:pt x="2196" y="112"/>
                    </a:lnTo>
                    <a:lnTo>
                      <a:pt x="2199" y="128"/>
                    </a:lnTo>
                    <a:lnTo>
                      <a:pt x="2202" y="121"/>
                    </a:lnTo>
                    <a:lnTo>
                      <a:pt x="2204" y="120"/>
                    </a:lnTo>
                    <a:lnTo>
                      <a:pt x="2207" y="124"/>
                    </a:lnTo>
                    <a:lnTo>
                      <a:pt x="2210" y="129"/>
                    </a:lnTo>
                    <a:lnTo>
                      <a:pt x="2212" y="132"/>
                    </a:lnTo>
                    <a:lnTo>
                      <a:pt x="2215" y="130"/>
                    </a:lnTo>
                    <a:lnTo>
                      <a:pt x="2217" y="110"/>
                    </a:lnTo>
                    <a:lnTo>
                      <a:pt x="2220" y="119"/>
                    </a:lnTo>
                    <a:lnTo>
                      <a:pt x="2223" y="123"/>
                    </a:lnTo>
                    <a:lnTo>
                      <a:pt x="2225" y="127"/>
                    </a:lnTo>
                    <a:lnTo>
                      <a:pt x="2228" y="136"/>
                    </a:lnTo>
                    <a:lnTo>
                      <a:pt x="2230" y="138"/>
                    </a:lnTo>
                    <a:lnTo>
                      <a:pt x="2233" y="115"/>
                    </a:lnTo>
                    <a:lnTo>
                      <a:pt x="2236" y="126"/>
                    </a:lnTo>
                    <a:lnTo>
                      <a:pt x="2238" y="104"/>
                    </a:lnTo>
                    <a:lnTo>
                      <a:pt x="2241" y="123"/>
                    </a:lnTo>
                    <a:lnTo>
                      <a:pt x="2244" y="125"/>
                    </a:lnTo>
                    <a:lnTo>
                      <a:pt x="2246" y="110"/>
                    </a:lnTo>
                    <a:lnTo>
                      <a:pt x="2249" y="116"/>
                    </a:lnTo>
                    <a:lnTo>
                      <a:pt x="2251" y="111"/>
                    </a:lnTo>
                    <a:lnTo>
                      <a:pt x="2254" y="95"/>
                    </a:lnTo>
                    <a:lnTo>
                      <a:pt x="2256" y="125"/>
                    </a:lnTo>
                    <a:lnTo>
                      <a:pt x="2259" y="114"/>
                    </a:lnTo>
                    <a:lnTo>
                      <a:pt x="2262" y="137"/>
                    </a:lnTo>
                    <a:lnTo>
                      <a:pt x="2264" y="111"/>
                    </a:lnTo>
                    <a:lnTo>
                      <a:pt x="2267" y="130"/>
                    </a:lnTo>
                    <a:lnTo>
                      <a:pt x="2270" y="133"/>
                    </a:lnTo>
                    <a:lnTo>
                      <a:pt x="2272" y="125"/>
                    </a:lnTo>
                    <a:lnTo>
                      <a:pt x="2275" y="113"/>
                    </a:lnTo>
                    <a:lnTo>
                      <a:pt x="2277" y="121"/>
                    </a:lnTo>
                    <a:lnTo>
                      <a:pt x="2280" y="103"/>
                    </a:lnTo>
                    <a:lnTo>
                      <a:pt x="2283" y="116"/>
                    </a:lnTo>
                    <a:lnTo>
                      <a:pt x="2285" y="140"/>
                    </a:lnTo>
                    <a:lnTo>
                      <a:pt x="2288" y="122"/>
                    </a:lnTo>
                    <a:lnTo>
                      <a:pt x="2290" y="134"/>
                    </a:lnTo>
                    <a:lnTo>
                      <a:pt x="2293" y="131"/>
                    </a:lnTo>
                    <a:lnTo>
                      <a:pt x="2296" y="122"/>
                    </a:lnTo>
                    <a:lnTo>
                      <a:pt x="2298" y="107"/>
                    </a:lnTo>
                    <a:lnTo>
                      <a:pt x="2301" y="116"/>
                    </a:lnTo>
                    <a:lnTo>
                      <a:pt x="2304" y="129"/>
                    </a:lnTo>
                    <a:lnTo>
                      <a:pt x="2306" y="133"/>
                    </a:lnTo>
                    <a:lnTo>
                      <a:pt x="2309" y="109"/>
                    </a:lnTo>
                    <a:lnTo>
                      <a:pt x="2311" y="113"/>
                    </a:lnTo>
                    <a:lnTo>
                      <a:pt x="2314" y="122"/>
                    </a:lnTo>
                    <a:lnTo>
                      <a:pt x="2316" y="128"/>
                    </a:lnTo>
                    <a:lnTo>
                      <a:pt x="2319" y="107"/>
                    </a:lnTo>
                    <a:lnTo>
                      <a:pt x="2322" y="125"/>
                    </a:lnTo>
                    <a:lnTo>
                      <a:pt x="2324" y="116"/>
                    </a:lnTo>
                    <a:lnTo>
                      <a:pt x="2327" y="113"/>
                    </a:lnTo>
                    <a:lnTo>
                      <a:pt x="2330" y="125"/>
                    </a:lnTo>
                    <a:lnTo>
                      <a:pt x="2332" y="121"/>
                    </a:lnTo>
                    <a:lnTo>
                      <a:pt x="2335" y="119"/>
                    </a:lnTo>
                    <a:lnTo>
                      <a:pt x="2337" y="126"/>
                    </a:lnTo>
                    <a:lnTo>
                      <a:pt x="2340" y="117"/>
                    </a:lnTo>
                    <a:lnTo>
                      <a:pt x="2343" y="120"/>
                    </a:lnTo>
                    <a:lnTo>
                      <a:pt x="2345" y="106"/>
                    </a:lnTo>
                    <a:lnTo>
                      <a:pt x="2348" y="126"/>
                    </a:lnTo>
                    <a:lnTo>
                      <a:pt x="2350" y="108"/>
                    </a:lnTo>
                    <a:lnTo>
                      <a:pt x="2353" y="121"/>
                    </a:lnTo>
                    <a:lnTo>
                      <a:pt x="2356" y="132"/>
                    </a:lnTo>
                    <a:lnTo>
                      <a:pt x="2358" y="110"/>
                    </a:lnTo>
                    <a:lnTo>
                      <a:pt x="2361" y="129"/>
                    </a:lnTo>
                    <a:lnTo>
                      <a:pt x="2364" y="123"/>
                    </a:lnTo>
                    <a:lnTo>
                      <a:pt x="2366" y="134"/>
                    </a:lnTo>
                    <a:lnTo>
                      <a:pt x="2369" y="121"/>
                    </a:lnTo>
                    <a:lnTo>
                      <a:pt x="2371" y="131"/>
                    </a:lnTo>
                    <a:lnTo>
                      <a:pt x="2374" y="125"/>
                    </a:lnTo>
                    <a:lnTo>
                      <a:pt x="2376" y="126"/>
                    </a:lnTo>
                    <a:lnTo>
                      <a:pt x="2379" y="116"/>
                    </a:lnTo>
                    <a:lnTo>
                      <a:pt x="2382" y="106"/>
                    </a:lnTo>
                    <a:lnTo>
                      <a:pt x="2384" y="116"/>
                    </a:lnTo>
                    <a:lnTo>
                      <a:pt x="2387" y="130"/>
                    </a:lnTo>
                    <a:lnTo>
                      <a:pt x="2390" y="112"/>
                    </a:lnTo>
                    <a:lnTo>
                      <a:pt x="2392" y="122"/>
                    </a:lnTo>
                    <a:lnTo>
                      <a:pt x="2395" y="117"/>
                    </a:lnTo>
                    <a:lnTo>
                      <a:pt x="2397" y="123"/>
                    </a:lnTo>
                    <a:lnTo>
                      <a:pt x="2400" y="122"/>
                    </a:lnTo>
                    <a:lnTo>
                      <a:pt x="2403" y="119"/>
                    </a:lnTo>
                    <a:lnTo>
                      <a:pt x="2405" y="121"/>
                    </a:lnTo>
                    <a:lnTo>
                      <a:pt x="2408" y="145"/>
                    </a:lnTo>
                    <a:lnTo>
                      <a:pt x="2410" y="111"/>
                    </a:lnTo>
                    <a:lnTo>
                      <a:pt x="2413" y="111"/>
                    </a:lnTo>
                    <a:lnTo>
                      <a:pt x="2416" y="116"/>
                    </a:lnTo>
                    <a:lnTo>
                      <a:pt x="2418" y="125"/>
                    </a:lnTo>
                    <a:lnTo>
                      <a:pt x="2421" y="140"/>
                    </a:lnTo>
                    <a:lnTo>
                      <a:pt x="2424" y="116"/>
                    </a:lnTo>
                    <a:lnTo>
                      <a:pt x="2426" y="116"/>
                    </a:lnTo>
                    <a:lnTo>
                      <a:pt x="2429" y="119"/>
                    </a:lnTo>
                    <a:lnTo>
                      <a:pt x="2431" y="112"/>
                    </a:lnTo>
                    <a:lnTo>
                      <a:pt x="2434" y="102"/>
                    </a:lnTo>
                    <a:lnTo>
                      <a:pt x="2436" y="101"/>
                    </a:lnTo>
                    <a:lnTo>
                      <a:pt x="2439" y="110"/>
                    </a:lnTo>
                    <a:lnTo>
                      <a:pt x="2442" y="128"/>
                    </a:lnTo>
                    <a:lnTo>
                      <a:pt x="2444" y="119"/>
                    </a:lnTo>
                    <a:lnTo>
                      <a:pt x="2447" y="119"/>
                    </a:lnTo>
                    <a:lnTo>
                      <a:pt x="2450" y="119"/>
                    </a:lnTo>
                    <a:lnTo>
                      <a:pt x="2452" y="114"/>
                    </a:lnTo>
                    <a:lnTo>
                      <a:pt x="2455" y="103"/>
                    </a:lnTo>
                    <a:lnTo>
                      <a:pt x="2457" y="129"/>
                    </a:lnTo>
                    <a:lnTo>
                      <a:pt x="2460" y="109"/>
                    </a:lnTo>
                    <a:lnTo>
                      <a:pt x="2463" y="112"/>
                    </a:lnTo>
                    <a:lnTo>
                      <a:pt x="2465" y="115"/>
                    </a:lnTo>
                    <a:lnTo>
                      <a:pt x="2468" y="115"/>
                    </a:lnTo>
                    <a:lnTo>
                      <a:pt x="2470" y="135"/>
                    </a:lnTo>
                    <a:lnTo>
                      <a:pt x="2473" y="90"/>
                    </a:lnTo>
                    <a:lnTo>
                      <a:pt x="2476" y="129"/>
                    </a:lnTo>
                    <a:lnTo>
                      <a:pt x="2478" y="113"/>
                    </a:lnTo>
                    <a:lnTo>
                      <a:pt x="2481" y="116"/>
                    </a:lnTo>
                    <a:lnTo>
                      <a:pt x="2484" y="120"/>
                    </a:lnTo>
                    <a:lnTo>
                      <a:pt x="2486" y="120"/>
                    </a:lnTo>
                    <a:lnTo>
                      <a:pt x="2489" y="128"/>
                    </a:lnTo>
                    <a:lnTo>
                      <a:pt x="2491" y="127"/>
                    </a:lnTo>
                    <a:lnTo>
                      <a:pt x="2494" y="105"/>
                    </a:lnTo>
                    <a:lnTo>
                      <a:pt x="2496" y="120"/>
                    </a:lnTo>
                    <a:lnTo>
                      <a:pt x="2499" y="124"/>
                    </a:lnTo>
                    <a:lnTo>
                      <a:pt x="2502" y="128"/>
                    </a:lnTo>
                    <a:lnTo>
                      <a:pt x="2504" y="122"/>
                    </a:lnTo>
                    <a:lnTo>
                      <a:pt x="2507" y="117"/>
                    </a:lnTo>
                    <a:lnTo>
                      <a:pt x="2510" y="107"/>
                    </a:lnTo>
                    <a:lnTo>
                      <a:pt x="2512" y="127"/>
                    </a:lnTo>
                    <a:lnTo>
                      <a:pt x="2515" y="124"/>
                    </a:lnTo>
                    <a:lnTo>
                      <a:pt x="2517" y="118"/>
                    </a:lnTo>
                    <a:lnTo>
                      <a:pt x="2520" y="103"/>
                    </a:lnTo>
                    <a:lnTo>
                      <a:pt x="2523" y="102"/>
                    </a:lnTo>
                    <a:lnTo>
                      <a:pt x="2525" y="110"/>
                    </a:lnTo>
                    <a:lnTo>
                      <a:pt x="2528" y="115"/>
                    </a:lnTo>
                    <a:lnTo>
                      <a:pt x="2530" y="117"/>
                    </a:lnTo>
                    <a:lnTo>
                      <a:pt x="2533" y="105"/>
                    </a:lnTo>
                    <a:lnTo>
                      <a:pt x="2536" y="102"/>
                    </a:lnTo>
                    <a:lnTo>
                      <a:pt x="2538" y="122"/>
                    </a:lnTo>
                    <a:lnTo>
                      <a:pt x="2541" y="106"/>
                    </a:lnTo>
                    <a:lnTo>
                      <a:pt x="2544" y="109"/>
                    </a:lnTo>
                    <a:lnTo>
                      <a:pt x="2546" y="126"/>
                    </a:lnTo>
                    <a:lnTo>
                      <a:pt x="2549" y="111"/>
                    </a:lnTo>
                    <a:lnTo>
                      <a:pt x="2551" y="99"/>
                    </a:lnTo>
                    <a:lnTo>
                      <a:pt x="2554" y="120"/>
                    </a:lnTo>
                    <a:lnTo>
                      <a:pt x="2556" y="123"/>
                    </a:lnTo>
                    <a:lnTo>
                      <a:pt x="2559" y="110"/>
                    </a:lnTo>
                    <a:lnTo>
                      <a:pt x="2562" y="118"/>
                    </a:lnTo>
                    <a:lnTo>
                      <a:pt x="2564" y="116"/>
                    </a:lnTo>
                    <a:lnTo>
                      <a:pt x="2567" y="132"/>
                    </a:lnTo>
                    <a:lnTo>
                      <a:pt x="2570" y="120"/>
                    </a:lnTo>
                    <a:lnTo>
                      <a:pt x="2572" y="121"/>
                    </a:lnTo>
                    <a:lnTo>
                      <a:pt x="2575" y="120"/>
                    </a:lnTo>
                    <a:lnTo>
                      <a:pt x="2577" y="115"/>
                    </a:lnTo>
                    <a:lnTo>
                      <a:pt x="2580" y="107"/>
                    </a:lnTo>
                    <a:lnTo>
                      <a:pt x="2583" y="125"/>
                    </a:lnTo>
                    <a:lnTo>
                      <a:pt x="2585" y="121"/>
                    </a:lnTo>
                    <a:lnTo>
                      <a:pt x="2588" y="129"/>
                    </a:lnTo>
                    <a:lnTo>
                      <a:pt x="2590" y="121"/>
                    </a:lnTo>
                    <a:lnTo>
                      <a:pt x="2593" y="136"/>
                    </a:lnTo>
                    <a:lnTo>
                      <a:pt x="2596" y="119"/>
                    </a:lnTo>
                    <a:lnTo>
                      <a:pt x="2598" y="123"/>
                    </a:lnTo>
                    <a:lnTo>
                      <a:pt x="2601" y="121"/>
                    </a:lnTo>
                    <a:lnTo>
                      <a:pt x="2604" y="112"/>
                    </a:lnTo>
                    <a:lnTo>
                      <a:pt x="2606" y="138"/>
                    </a:lnTo>
                  </a:path>
                </a:pathLst>
              </a:custGeom>
              <a:noFill/>
              <a:ln w="6350" cap="flat">
                <a:solidFill>
                  <a:srgbClr val="A246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89" name="Freeform 142"/>
              <p:cNvSpPr>
                <a:spLocks/>
              </p:cNvSpPr>
              <p:nvPr/>
            </p:nvSpPr>
            <p:spPr bwMode="auto">
              <a:xfrm>
                <a:off x="2693988" y="4643438"/>
                <a:ext cx="4137025" cy="228600"/>
              </a:xfrm>
              <a:custGeom>
                <a:avLst/>
                <a:gdLst/>
                <a:ahLst/>
                <a:cxnLst>
                  <a:cxn ang="0">
                    <a:pos x="39" y="18"/>
                  </a:cxn>
                  <a:cxn ang="0">
                    <a:pos x="81" y="6"/>
                  </a:cxn>
                  <a:cxn ang="0">
                    <a:pos x="122" y="18"/>
                  </a:cxn>
                  <a:cxn ang="0">
                    <a:pos x="164" y="29"/>
                  </a:cxn>
                  <a:cxn ang="0">
                    <a:pos x="206" y="31"/>
                  </a:cxn>
                  <a:cxn ang="0">
                    <a:pos x="248" y="32"/>
                  </a:cxn>
                  <a:cxn ang="0">
                    <a:pos x="290" y="61"/>
                  </a:cxn>
                  <a:cxn ang="0">
                    <a:pos x="331" y="34"/>
                  </a:cxn>
                  <a:cxn ang="0">
                    <a:pos x="373" y="28"/>
                  </a:cxn>
                  <a:cxn ang="0">
                    <a:pos x="415" y="27"/>
                  </a:cxn>
                  <a:cxn ang="0">
                    <a:pos x="456" y="31"/>
                  </a:cxn>
                  <a:cxn ang="0">
                    <a:pos x="498" y="39"/>
                  </a:cxn>
                  <a:cxn ang="0">
                    <a:pos x="540" y="41"/>
                  </a:cxn>
                  <a:cxn ang="0">
                    <a:pos x="582" y="17"/>
                  </a:cxn>
                  <a:cxn ang="0">
                    <a:pos x="623" y="51"/>
                  </a:cxn>
                  <a:cxn ang="0">
                    <a:pos x="665" y="94"/>
                  </a:cxn>
                  <a:cxn ang="0">
                    <a:pos x="707" y="103"/>
                  </a:cxn>
                  <a:cxn ang="0">
                    <a:pos x="749" y="108"/>
                  </a:cxn>
                  <a:cxn ang="0">
                    <a:pos x="791" y="100"/>
                  </a:cxn>
                  <a:cxn ang="0">
                    <a:pos x="832" y="121"/>
                  </a:cxn>
                  <a:cxn ang="0">
                    <a:pos x="874" y="124"/>
                  </a:cxn>
                  <a:cxn ang="0">
                    <a:pos x="916" y="123"/>
                  </a:cxn>
                  <a:cxn ang="0">
                    <a:pos x="957" y="117"/>
                  </a:cxn>
                  <a:cxn ang="0">
                    <a:pos x="999" y="112"/>
                  </a:cxn>
                  <a:cxn ang="0">
                    <a:pos x="1041" y="109"/>
                  </a:cxn>
                  <a:cxn ang="0">
                    <a:pos x="1083" y="133"/>
                  </a:cxn>
                  <a:cxn ang="0">
                    <a:pos x="1124" y="111"/>
                  </a:cxn>
                  <a:cxn ang="0">
                    <a:pos x="1166" y="108"/>
                  </a:cxn>
                  <a:cxn ang="0">
                    <a:pos x="1208" y="120"/>
                  </a:cxn>
                  <a:cxn ang="0">
                    <a:pos x="1249" y="92"/>
                  </a:cxn>
                  <a:cxn ang="0">
                    <a:pos x="1291" y="111"/>
                  </a:cxn>
                  <a:cxn ang="0">
                    <a:pos x="1333" y="124"/>
                  </a:cxn>
                  <a:cxn ang="0">
                    <a:pos x="1375" y="128"/>
                  </a:cxn>
                  <a:cxn ang="0">
                    <a:pos x="1417" y="126"/>
                  </a:cxn>
                  <a:cxn ang="0">
                    <a:pos x="1458" y="118"/>
                  </a:cxn>
                  <a:cxn ang="0">
                    <a:pos x="1500" y="103"/>
                  </a:cxn>
                  <a:cxn ang="0">
                    <a:pos x="1542" y="114"/>
                  </a:cxn>
                  <a:cxn ang="0">
                    <a:pos x="1583" y="130"/>
                  </a:cxn>
                  <a:cxn ang="0">
                    <a:pos x="1625" y="105"/>
                  </a:cxn>
                  <a:cxn ang="0">
                    <a:pos x="1667" y="120"/>
                  </a:cxn>
                  <a:cxn ang="0">
                    <a:pos x="1709" y="104"/>
                  </a:cxn>
                  <a:cxn ang="0">
                    <a:pos x="1750" y="114"/>
                  </a:cxn>
                  <a:cxn ang="0">
                    <a:pos x="1792" y="112"/>
                  </a:cxn>
                  <a:cxn ang="0">
                    <a:pos x="1834" y="133"/>
                  </a:cxn>
                  <a:cxn ang="0">
                    <a:pos x="1876" y="100"/>
                  </a:cxn>
                  <a:cxn ang="0">
                    <a:pos x="1918" y="123"/>
                  </a:cxn>
                  <a:cxn ang="0">
                    <a:pos x="1959" y="120"/>
                  </a:cxn>
                  <a:cxn ang="0">
                    <a:pos x="2001" y="31"/>
                  </a:cxn>
                  <a:cxn ang="0">
                    <a:pos x="2043" y="44"/>
                  </a:cxn>
                  <a:cxn ang="0">
                    <a:pos x="2084" y="40"/>
                  </a:cxn>
                  <a:cxn ang="0">
                    <a:pos x="2126" y="42"/>
                  </a:cxn>
                  <a:cxn ang="0">
                    <a:pos x="2168" y="25"/>
                  </a:cxn>
                  <a:cxn ang="0">
                    <a:pos x="2210" y="37"/>
                  </a:cxn>
                  <a:cxn ang="0">
                    <a:pos x="2251" y="31"/>
                  </a:cxn>
                  <a:cxn ang="0">
                    <a:pos x="2293" y="39"/>
                  </a:cxn>
                  <a:cxn ang="0">
                    <a:pos x="2335" y="38"/>
                  </a:cxn>
                  <a:cxn ang="0">
                    <a:pos x="2376" y="39"/>
                  </a:cxn>
                  <a:cxn ang="0">
                    <a:pos x="2418" y="40"/>
                  </a:cxn>
                  <a:cxn ang="0">
                    <a:pos x="2460" y="40"/>
                  </a:cxn>
                  <a:cxn ang="0">
                    <a:pos x="2502" y="55"/>
                  </a:cxn>
                  <a:cxn ang="0">
                    <a:pos x="2544" y="38"/>
                  </a:cxn>
                  <a:cxn ang="0">
                    <a:pos x="2585" y="41"/>
                  </a:cxn>
                </a:cxnLst>
                <a:rect l="0" t="0" r="r" b="b"/>
                <a:pathLst>
                  <a:path w="2606" h="144">
                    <a:moveTo>
                      <a:pt x="0" y="34"/>
                    </a:moveTo>
                    <a:lnTo>
                      <a:pt x="2" y="25"/>
                    </a:lnTo>
                    <a:lnTo>
                      <a:pt x="5" y="18"/>
                    </a:lnTo>
                    <a:lnTo>
                      <a:pt x="8" y="25"/>
                    </a:lnTo>
                    <a:lnTo>
                      <a:pt x="10" y="15"/>
                    </a:lnTo>
                    <a:lnTo>
                      <a:pt x="13" y="27"/>
                    </a:lnTo>
                    <a:lnTo>
                      <a:pt x="16" y="30"/>
                    </a:lnTo>
                    <a:lnTo>
                      <a:pt x="18" y="26"/>
                    </a:lnTo>
                    <a:lnTo>
                      <a:pt x="21" y="6"/>
                    </a:lnTo>
                    <a:lnTo>
                      <a:pt x="23" y="13"/>
                    </a:lnTo>
                    <a:lnTo>
                      <a:pt x="26" y="16"/>
                    </a:lnTo>
                    <a:lnTo>
                      <a:pt x="29" y="16"/>
                    </a:lnTo>
                    <a:lnTo>
                      <a:pt x="31" y="17"/>
                    </a:lnTo>
                    <a:lnTo>
                      <a:pt x="34" y="18"/>
                    </a:lnTo>
                    <a:lnTo>
                      <a:pt x="36" y="38"/>
                    </a:lnTo>
                    <a:lnTo>
                      <a:pt x="39" y="18"/>
                    </a:lnTo>
                    <a:lnTo>
                      <a:pt x="42" y="25"/>
                    </a:lnTo>
                    <a:lnTo>
                      <a:pt x="44" y="37"/>
                    </a:lnTo>
                    <a:lnTo>
                      <a:pt x="47" y="26"/>
                    </a:lnTo>
                    <a:lnTo>
                      <a:pt x="50" y="18"/>
                    </a:lnTo>
                    <a:lnTo>
                      <a:pt x="52" y="4"/>
                    </a:lnTo>
                    <a:lnTo>
                      <a:pt x="55" y="16"/>
                    </a:lnTo>
                    <a:lnTo>
                      <a:pt x="57" y="22"/>
                    </a:lnTo>
                    <a:lnTo>
                      <a:pt x="60" y="41"/>
                    </a:lnTo>
                    <a:lnTo>
                      <a:pt x="62" y="21"/>
                    </a:lnTo>
                    <a:lnTo>
                      <a:pt x="65" y="28"/>
                    </a:lnTo>
                    <a:lnTo>
                      <a:pt x="68" y="16"/>
                    </a:lnTo>
                    <a:lnTo>
                      <a:pt x="70" y="35"/>
                    </a:lnTo>
                    <a:lnTo>
                      <a:pt x="73" y="31"/>
                    </a:lnTo>
                    <a:lnTo>
                      <a:pt x="76" y="42"/>
                    </a:lnTo>
                    <a:lnTo>
                      <a:pt x="78" y="8"/>
                    </a:lnTo>
                    <a:lnTo>
                      <a:pt x="81" y="6"/>
                    </a:lnTo>
                    <a:lnTo>
                      <a:pt x="83" y="31"/>
                    </a:lnTo>
                    <a:lnTo>
                      <a:pt x="86" y="0"/>
                    </a:lnTo>
                    <a:lnTo>
                      <a:pt x="89" y="28"/>
                    </a:lnTo>
                    <a:lnTo>
                      <a:pt x="91" y="32"/>
                    </a:lnTo>
                    <a:lnTo>
                      <a:pt x="94" y="5"/>
                    </a:lnTo>
                    <a:lnTo>
                      <a:pt x="96" y="32"/>
                    </a:lnTo>
                    <a:lnTo>
                      <a:pt x="99" y="45"/>
                    </a:lnTo>
                    <a:lnTo>
                      <a:pt x="102" y="9"/>
                    </a:lnTo>
                    <a:lnTo>
                      <a:pt x="104" y="36"/>
                    </a:lnTo>
                    <a:lnTo>
                      <a:pt x="107" y="47"/>
                    </a:lnTo>
                    <a:lnTo>
                      <a:pt x="110" y="28"/>
                    </a:lnTo>
                    <a:lnTo>
                      <a:pt x="112" y="29"/>
                    </a:lnTo>
                    <a:lnTo>
                      <a:pt x="115" y="38"/>
                    </a:lnTo>
                    <a:lnTo>
                      <a:pt x="117" y="19"/>
                    </a:lnTo>
                    <a:lnTo>
                      <a:pt x="120" y="34"/>
                    </a:lnTo>
                    <a:lnTo>
                      <a:pt x="122" y="18"/>
                    </a:lnTo>
                    <a:lnTo>
                      <a:pt x="125" y="20"/>
                    </a:lnTo>
                    <a:lnTo>
                      <a:pt x="128" y="20"/>
                    </a:lnTo>
                    <a:lnTo>
                      <a:pt x="130" y="40"/>
                    </a:lnTo>
                    <a:lnTo>
                      <a:pt x="133" y="10"/>
                    </a:lnTo>
                    <a:lnTo>
                      <a:pt x="136" y="27"/>
                    </a:lnTo>
                    <a:lnTo>
                      <a:pt x="138" y="36"/>
                    </a:lnTo>
                    <a:lnTo>
                      <a:pt x="141" y="35"/>
                    </a:lnTo>
                    <a:lnTo>
                      <a:pt x="143" y="30"/>
                    </a:lnTo>
                    <a:lnTo>
                      <a:pt x="146" y="26"/>
                    </a:lnTo>
                    <a:lnTo>
                      <a:pt x="149" y="32"/>
                    </a:lnTo>
                    <a:lnTo>
                      <a:pt x="151" y="40"/>
                    </a:lnTo>
                    <a:lnTo>
                      <a:pt x="154" y="50"/>
                    </a:lnTo>
                    <a:lnTo>
                      <a:pt x="156" y="21"/>
                    </a:lnTo>
                    <a:lnTo>
                      <a:pt x="159" y="40"/>
                    </a:lnTo>
                    <a:lnTo>
                      <a:pt x="162" y="22"/>
                    </a:lnTo>
                    <a:lnTo>
                      <a:pt x="164" y="29"/>
                    </a:lnTo>
                    <a:lnTo>
                      <a:pt x="167" y="24"/>
                    </a:lnTo>
                    <a:lnTo>
                      <a:pt x="170" y="39"/>
                    </a:lnTo>
                    <a:lnTo>
                      <a:pt x="172" y="6"/>
                    </a:lnTo>
                    <a:lnTo>
                      <a:pt x="175" y="16"/>
                    </a:lnTo>
                    <a:lnTo>
                      <a:pt x="177" y="14"/>
                    </a:lnTo>
                    <a:lnTo>
                      <a:pt x="180" y="10"/>
                    </a:lnTo>
                    <a:lnTo>
                      <a:pt x="182" y="5"/>
                    </a:lnTo>
                    <a:lnTo>
                      <a:pt x="185" y="20"/>
                    </a:lnTo>
                    <a:lnTo>
                      <a:pt x="188" y="40"/>
                    </a:lnTo>
                    <a:lnTo>
                      <a:pt x="190" y="33"/>
                    </a:lnTo>
                    <a:lnTo>
                      <a:pt x="193" y="15"/>
                    </a:lnTo>
                    <a:lnTo>
                      <a:pt x="196" y="25"/>
                    </a:lnTo>
                    <a:lnTo>
                      <a:pt x="198" y="29"/>
                    </a:lnTo>
                    <a:lnTo>
                      <a:pt x="201" y="24"/>
                    </a:lnTo>
                    <a:lnTo>
                      <a:pt x="203" y="25"/>
                    </a:lnTo>
                    <a:lnTo>
                      <a:pt x="206" y="31"/>
                    </a:lnTo>
                    <a:lnTo>
                      <a:pt x="209" y="45"/>
                    </a:lnTo>
                    <a:lnTo>
                      <a:pt x="211" y="34"/>
                    </a:lnTo>
                    <a:lnTo>
                      <a:pt x="214" y="25"/>
                    </a:lnTo>
                    <a:lnTo>
                      <a:pt x="216" y="27"/>
                    </a:lnTo>
                    <a:lnTo>
                      <a:pt x="219" y="33"/>
                    </a:lnTo>
                    <a:lnTo>
                      <a:pt x="222" y="33"/>
                    </a:lnTo>
                    <a:lnTo>
                      <a:pt x="224" y="31"/>
                    </a:lnTo>
                    <a:lnTo>
                      <a:pt x="227" y="15"/>
                    </a:lnTo>
                    <a:lnTo>
                      <a:pt x="230" y="25"/>
                    </a:lnTo>
                    <a:lnTo>
                      <a:pt x="232" y="25"/>
                    </a:lnTo>
                    <a:lnTo>
                      <a:pt x="235" y="28"/>
                    </a:lnTo>
                    <a:lnTo>
                      <a:pt x="237" y="37"/>
                    </a:lnTo>
                    <a:lnTo>
                      <a:pt x="240" y="29"/>
                    </a:lnTo>
                    <a:lnTo>
                      <a:pt x="242" y="21"/>
                    </a:lnTo>
                    <a:lnTo>
                      <a:pt x="245" y="20"/>
                    </a:lnTo>
                    <a:lnTo>
                      <a:pt x="248" y="32"/>
                    </a:lnTo>
                    <a:lnTo>
                      <a:pt x="250" y="14"/>
                    </a:lnTo>
                    <a:lnTo>
                      <a:pt x="253" y="26"/>
                    </a:lnTo>
                    <a:lnTo>
                      <a:pt x="256" y="20"/>
                    </a:lnTo>
                    <a:lnTo>
                      <a:pt x="258" y="38"/>
                    </a:lnTo>
                    <a:lnTo>
                      <a:pt x="261" y="51"/>
                    </a:lnTo>
                    <a:lnTo>
                      <a:pt x="263" y="25"/>
                    </a:lnTo>
                    <a:lnTo>
                      <a:pt x="266" y="52"/>
                    </a:lnTo>
                    <a:lnTo>
                      <a:pt x="269" y="18"/>
                    </a:lnTo>
                    <a:lnTo>
                      <a:pt x="271" y="44"/>
                    </a:lnTo>
                    <a:lnTo>
                      <a:pt x="274" y="33"/>
                    </a:lnTo>
                    <a:lnTo>
                      <a:pt x="276" y="20"/>
                    </a:lnTo>
                    <a:lnTo>
                      <a:pt x="279" y="31"/>
                    </a:lnTo>
                    <a:lnTo>
                      <a:pt x="282" y="37"/>
                    </a:lnTo>
                    <a:lnTo>
                      <a:pt x="284" y="25"/>
                    </a:lnTo>
                    <a:lnTo>
                      <a:pt x="287" y="29"/>
                    </a:lnTo>
                    <a:lnTo>
                      <a:pt x="290" y="61"/>
                    </a:lnTo>
                    <a:lnTo>
                      <a:pt x="292" y="38"/>
                    </a:lnTo>
                    <a:lnTo>
                      <a:pt x="295" y="28"/>
                    </a:lnTo>
                    <a:lnTo>
                      <a:pt x="297" y="22"/>
                    </a:lnTo>
                    <a:lnTo>
                      <a:pt x="300" y="47"/>
                    </a:lnTo>
                    <a:lnTo>
                      <a:pt x="302" y="33"/>
                    </a:lnTo>
                    <a:lnTo>
                      <a:pt x="305" y="30"/>
                    </a:lnTo>
                    <a:lnTo>
                      <a:pt x="308" y="31"/>
                    </a:lnTo>
                    <a:lnTo>
                      <a:pt x="310" y="33"/>
                    </a:lnTo>
                    <a:lnTo>
                      <a:pt x="313" y="46"/>
                    </a:lnTo>
                    <a:lnTo>
                      <a:pt x="316" y="37"/>
                    </a:lnTo>
                    <a:lnTo>
                      <a:pt x="318" y="31"/>
                    </a:lnTo>
                    <a:lnTo>
                      <a:pt x="321" y="32"/>
                    </a:lnTo>
                    <a:lnTo>
                      <a:pt x="323" y="43"/>
                    </a:lnTo>
                    <a:lnTo>
                      <a:pt x="326" y="29"/>
                    </a:lnTo>
                    <a:lnTo>
                      <a:pt x="329" y="27"/>
                    </a:lnTo>
                    <a:lnTo>
                      <a:pt x="331" y="34"/>
                    </a:lnTo>
                    <a:lnTo>
                      <a:pt x="334" y="22"/>
                    </a:lnTo>
                    <a:lnTo>
                      <a:pt x="336" y="30"/>
                    </a:lnTo>
                    <a:lnTo>
                      <a:pt x="339" y="28"/>
                    </a:lnTo>
                    <a:lnTo>
                      <a:pt x="342" y="18"/>
                    </a:lnTo>
                    <a:lnTo>
                      <a:pt x="344" y="27"/>
                    </a:lnTo>
                    <a:lnTo>
                      <a:pt x="347" y="43"/>
                    </a:lnTo>
                    <a:lnTo>
                      <a:pt x="350" y="13"/>
                    </a:lnTo>
                    <a:lnTo>
                      <a:pt x="352" y="34"/>
                    </a:lnTo>
                    <a:lnTo>
                      <a:pt x="355" y="13"/>
                    </a:lnTo>
                    <a:lnTo>
                      <a:pt x="357" y="27"/>
                    </a:lnTo>
                    <a:lnTo>
                      <a:pt x="360" y="26"/>
                    </a:lnTo>
                    <a:lnTo>
                      <a:pt x="362" y="41"/>
                    </a:lnTo>
                    <a:lnTo>
                      <a:pt x="365" y="14"/>
                    </a:lnTo>
                    <a:lnTo>
                      <a:pt x="368" y="33"/>
                    </a:lnTo>
                    <a:lnTo>
                      <a:pt x="370" y="31"/>
                    </a:lnTo>
                    <a:lnTo>
                      <a:pt x="373" y="28"/>
                    </a:lnTo>
                    <a:lnTo>
                      <a:pt x="376" y="26"/>
                    </a:lnTo>
                    <a:lnTo>
                      <a:pt x="378" y="40"/>
                    </a:lnTo>
                    <a:lnTo>
                      <a:pt x="381" y="24"/>
                    </a:lnTo>
                    <a:lnTo>
                      <a:pt x="383" y="19"/>
                    </a:lnTo>
                    <a:lnTo>
                      <a:pt x="386" y="9"/>
                    </a:lnTo>
                    <a:lnTo>
                      <a:pt x="389" y="25"/>
                    </a:lnTo>
                    <a:lnTo>
                      <a:pt x="391" y="20"/>
                    </a:lnTo>
                    <a:lnTo>
                      <a:pt x="394" y="19"/>
                    </a:lnTo>
                    <a:lnTo>
                      <a:pt x="396" y="51"/>
                    </a:lnTo>
                    <a:lnTo>
                      <a:pt x="399" y="33"/>
                    </a:lnTo>
                    <a:lnTo>
                      <a:pt x="402" y="43"/>
                    </a:lnTo>
                    <a:lnTo>
                      <a:pt x="404" y="26"/>
                    </a:lnTo>
                    <a:lnTo>
                      <a:pt x="407" y="23"/>
                    </a:lnTo>
                    <a:lnTo>
                      <a:pt x="410" y="42"/>
                    </a:lnTo>
                    <a:lnTo>
                      <a:pt x="412" y="43"/>
                    </a:lnTo>
                    <a:lnTo>
                      <a:pt x="415" y="27"/>
                    </a:lnTo>
                    <a:lnTo>
                      <a:pt x="417" y="32"/>
                    </a:lnTo>
                    <a:lnTo>
                      <a:pt x="420" y="38"/>
                    </a:lnTo>
                    <a:lnTo>
                      <a:pt x="422" y="25"/>
                    </a:lnTo>
                    <a:lnTo>
                      <a:pt x="425" y="10"/>
                    </a:lnTo>
                    <a:lnTo>
                      <a:pt x="428" y="36"/>
                    </a:lnTo>
                    <a:lnTo>
                      <a:pt x="430" y="28"/>
                    </a:lnTo>
                    <a:lnTo>
                      <a:pt x="433" y="49"/>
                    </a:lnTo>
                    <a:lnTo>
                      <a:pt x="436" y="29"/>
                    </a:lnTo>
                    <a:lnTo>
                      <a:pt x="438" y="28"/>
                    </a:lnTo>
                    <a:lnTo>
                      <a:pt x="441" y="36"/>
                    </a:lnTo>
                    <a:lnTo>
                      <a:pt x="443" y="22"/>
                    </a:lnTo>
                    <a:lnTo>
                      <a:pt x="446" y="30"/>
                    </a:lnTo>
                    <a:lnTo>
                      <a:pt x="449" y="21"/>
                    </a:lnTo>
                    <a:lnTo>
                      <a:pt x="451" y="41"/>
                    </a:lnTo>
                    <a:lnTo>
                      <a:pt x="454" y="43"/>
                    </a:lnTo>
                    <a:lnTo>
                      <a:pt x="456" y="31"/>
                    </a:lnTo>
                    <a:lnTo>
                      <a:pt x="459" y="9"/>
                    </a:lnTo>
                    <a:lnTo>
                      <a:pt x="462" y="57"/>
                    </a:lnTo>
                    <a:lnTo>
                      <a:pt x="464" y="20"/>
                    </a:lnTo>
                    <a:lnTo>
                      <a:pt x="467" y="17"/>
                    </a:lnTo>
                    <a:lnTo>
                      <a:pt x="470" y="15"/>
                    </a:lnTo>
                    <a:lnTo>
                      <a:pt x="472" y="57"/>
                    </a:lnTo>
                    <a:lnTo>
                      <a:pt x="475" y="37"/>
                    </a:lnTo>
                    <a:lnTo>
                      <a:pt x="477" y="32"/>
                    </a:lnTo>
                    <a:lnTo>
                      <a:pt x="480" y="31"/>
                    </a:lnTo>
                    <a:lnTo>
                      <a:pt x="482" y="8"/>
                    </a:lnTo>
                    <a:lnTo>
                      <a:pt x="485" y="40"/>
                    </a:lnTo>
                    <a:lnTo>
                      <a:pt x="488" y="22"/>
                    </a:lnTo>
                    <a:lnTo>
                      <a:pt x="490" y="29"/>
                    </a:lnTo>
                    <a:lnTo>
                      <a:pt x="493" y="54"/>
                    </a:lnTo>
                    <a:lnTo>
                      <a:pt x="496" y="47"/>
                    </a:lnTo>
                    <a:lnTo>
                      <a:pt x="498" y="39"/>
                    </a:lnTo>
                    <a:lnTo>
                      <a:pt x="501" y="29"/>
                    </a:lnTo>
                    <a:lnTo>
                      <a:pt x="503" y="30"/>
                    </a:lnTo>
                    <a:lnTo>
                      <a:pt x="506" y="28"/>
                    </a:lnTo>
                    <a:lnTo>
                      <a:pt x="509" y="37"/>
                    </a:lnTo>
                    <a:lnTo>
                      <a:pt x="511" y="35"/>
                    </a:lnTo>
                    <a:lnTo>
                      <a:pt x="514" y="25"/>
                    </a:lnTo>
                    <a:lnTo>
                      <a:pt x="516" y="34"/>
                    </a:lnTo>
                    <a:lnTo>
                      <a:pt x="519" y="9"/>
                    </a:lnTo>
                    <a:lnTo>
                      <a:pt x="522" y="28"/>
                    </a:lnTo>
                    <a:lnTo>
                      <a:pt x="524" y="26"/>
                    </a:lnTo>
                    <a:lnTo>
                      <a:pt x="527" y="40"/>
                    </a:lnTo>
                    <a:lnTo>
                      <a:pt x="530" y="22"/>
                    </a:lnTo>
                    <a:lnTo>
                      <a:pt x="532" y="45"/>
                    </a:lnTo>
                    <a:lnTo>
                      <a:pt x="535" y="37"/>
                    </a:lnTo>
                    <a:lnTo>
                      <a:pt x="537" y="39"/>
                    </a:lnTo>
                    <a:lnTo>
                      <a:pt x="540" y="41"/>
                    </a:lnTo>
                    <a:lnTo>
                      <a:pt x="542" y="10"/>
                    </a:lnTo>
                    <a:lnTo>
                      <a:pt x="545" y="20"/>
                    </a:lnTo>
                    <a:lnTo>
                      <a:pt x="548" y="39"/>
                    </a:lnTo>
                    <a:lnTo>
                      <a:pt x="550" y="34"/>
                    </a:lnTo>
                    <a:lnTo>
                      <a:pt x="553" y="34"/>
                    </a:lnTo>
                    <a:lnTo>
                      <a:pt x="556" y="28"/>
                    </a:lnTo>
                    <a:lnTo>
                      <a:pt x="558" y="36"/>
                    </a:lnTo>
                    <a:lnTo>
                      <a:pt x="561" y="38"/>
                    </a:lnTo>
                    <a:lnTo>
                      <a:pt x="563" y="38"/>
                    </a:lnTo>
                    <a:lnTo>
                      <a:pt x="566" y="36"/>
                    </a:lnTo>
                    <a:lnTo>
                      <a:pt x="569" y="34"/>
                    </a:lnTo>
                    <a:lnTo>
                      <a:pt x="571" y="22"/>
                    </a:lnTo>
                    <a:lnTo>
                      <a:pt x="574" y="5"/>
                    </a:lnTo>
                    <a:lnTo>
                      <a:pt x="576" y="28"/>
                    </a:lnTo>
                    <a:lnTo>
                      <a:pt x="579" y="37"/>
                    </a:lnTo>
                    <a:lnTo>
                      <a:pt x="582" y="17"/>
                    </a:lnTo>
                    <a:lnTo>
                      <a:pt x="584" y="29"/>
                    </a:lnTo>
                    <a:lnTo>
                      <a:pt x="587" y="25"/>
                    </a:lnTo>
                    <a:lnTo>
                      <a:pt x="590" y="16"/>
                    </a:lnTo>
                    <a:lnTo>
                      <a:pt x="592" y="12"/>
                    </a:lnTo>
                    <a:lnTo>
                      <a:pt x="595" y="37"/>
                    </a:lnTo>
                    <a:lnTo>
                      <a:pt x="597" y="41"/>
                    </a:lnTo>
                    <a:lnTo>
                      <a:pt x="600" y="35"/>
                    </a:lnTo>
                    <a:lnTo>
                      <a:pt x="602" y="27"/>
                    </a:lnTo>
                    <a:lnTo>
                      <a:pt x="605" y="34"/>
                    </a:lnTo>
                    <a:lnTo>
                      <a:pt x="608" y="12"/>
                    </a:lnTo>
                    <a:lnTo>
                      <a:pt x="610" y="39"/>
                    </a:lnTo>
                    <a:lnTo>
                      <a:pt x="613" y="19"/>
                    </a:lnTo>
                    <a:lnTo>
                      <a:pt x="616" y="22"/>
                    </a:lnTo>
                    <a:lnTo>
                      <a:pt x="618" y="26"/>
                    </a:lnTo>
                    <a:lnTo>
                      <a:pt x="621" y="41"/>
                    </a:lnTo>
                    <a:lnTo>
                      <a:pt x="623" y="51"/>
                    </a:lnTo>
                    <a:lnTo>
                      <a:pt x="626" y="30"/>
                    </a:lnTo>
                    <a:lnTo>
                      <a:pt x="629" y="25"/>
                    </a:lnTo>
                    <a:lnTo>
                      <a:pt x="631" y="32"/>
                    </a:lnTo>
                    <a:lnTo>
                      <a:pt x="634" y="29"/>
                    </a:lnTo>
                    <a:lnTo>
                      <a:pt x="636" y="43"/>
                    </a:lnTo>
                    <a:lnTo>
                      <a:pt x="639" y="28"/>
                    </a:lnTo>
                    <a:lnTo>
                      <a:pt x="642" y="21"/>
                    </a:lnTo>
                    <a:lnTo>
                      <a:pt x="644" y="37"/>
                    </a:lnTo>
                    <a:lnTo>
                      <a:pt x="647" y="44"/>
                    </a:lnTo>
                    <a:lnTo>
                      <a:pt x="650" y="26"/>
                    </a:lnTo>
                    <a:lnTo>
                      <a:pt x="652" y="31"/>
                    </a:lnTo>
                    <a:lnTo>
                      <a:pt x="655" y="46"/>
                    </a:lnTo>
                    <a:lnTo>
                      <a:pt x="657" y="84"/>
                    </a:lnTo>
                    <a:lnTo>
                      <a:pt x="660" y="85"/>
                    </a:lnTo>
                    <a:lnTo>
                      <a:pt x="662" y="100"/>
                    </a:lnTo>
                    <a:lnTo>
                      <a:pt x="665" y="94"/>
                    </a:lnTo>
                    <a:lnTo>
                      <a:pt x="668" y="103"/>
                    </a:lnTo>
                    <a:lnTo>
                      <a:pt x="671" y="100"/>
                    </a:lnTo>
                    <a:lnTo>
                      <a:pt x="673" y="109"/>
                    </a:lnTo>
                    <a:lnTo>
                      <a:pt x="676" y="121"/>
                    </a:lnTo>
                    <a:lnTo>
                      <a:pt x="678" y="117"/>
                    </a:lnTo>
                    <a:lnTo>
                      <a:pt x="681" y="127"/>
                    </a:lnTo>
                    <a:lnTo>
                      <a:pt x="683" y="124"/>
                    </a:lnTo>
                    <a:lnTo>
                      <a:pt x="686" y="95"/>
                    </a:lnTo>
                    <a:lnTo>
                      <a:pt x="689" y="123"/>
                    </a:lnTo>
                    <a:lnTo>
                      <a:pt x="691" y="118"/>
                    </a:lnTo>
                    <a:lnTo>
                      <a:pt x="694" y="128"/>
                    </a:lnTo>
                    <a:lnTo>
                      <a:pt x="696" y="99"/>
                    </a:lnTo>
                    <a:lnTo>
                      <a:pt x="699" y="106"/>
                    </a:lnTo>
                    <a:lnTo>
                      <a:pt x="702" y="138"/>
                    </a:lnTo>
                    <a:lnTo>
                      <a:pt x="704" y="118"/>
                    </a:lnTo>
                    <a:lnTo>
                      <a:pt x="707" y="103"/>
                    </a:lnTo>
                    <a:lnTo>
                      <a:pt x="710" y="100"/>
                    </a:lnTo>
                    <a:lnTo>
                      <a:pt x="712" y="121"/>
                    </a:lnTo>
                    <a:lnTo>
                      <a:pt x="715" y="122"/>
                    </a:lnTo>
                    <a:lnTo>
                      <a:pt x="717" y="97"/>
                    </a:lnTo>
                    <a:lnTo>
                      <a:pt x="720" y="118"/>
                    </a:lnTo>
                    <a:lnTo>
                      <a:pt x="722" y="121"/>
                    </a:lnTo>
                    <a:lnTo>
                      <a:pt x="725" y="126"/>
                    </a:lnTo>
                    <a:lnTo>
                      <a:pt x="728" y="110"/>
                    </a:lnTo>
                    <a:lnTo>
                      <a:pt x="731" y="97"/>
                    </a:lnTo>
                    <a:lnTo>
                      <a:pt x="733" y="109"/>
                    </a:lnTo>
                    <a:lnTo>
                      <a:pt x="736" y="116"/>
                    </a:lnTo>
                    <a:lnTo>
                      <a:pt x="738" y="130"/>
                    </a:lnTo>
                    <a:lnTo>
                      <a:pt x="741" y="119"/>
                    </a:lnTo>
                    <a:lnTo>
                      <a:pt x="743" y="90"/>
                    </a:lnTo>
                    <a:lnTo>
                      <a:pt x="746" y="120"/>
                    </a:lnTo>
                    <a:lnTo>
                      <a:pt x="749" y="108"/>
                    </a:lnTo>
                    <a:lnTo>
                      <a:pt x="751" y="115"/>
                    </a:lnTo>
                    <a:lnTo>
                      <a:pt x="754" y="116"/>
                    </a:lnTo>
                    <a:lnTo>
                      <a:pt x="757" y="98"/>
                    </a:lnTo>
                    <a:lnTo>
                      <a:pt x="759" y="121"/>
                    </a:lnTo>
                    <a:lnTo>
                      <a:pt x="762" y="103"/>
                    </a:lnTo>
                    <a:lnTo>
                      <a:pt x="764" y="106"/>
                    </a:lnTo>
                    <a:lnTo>
                      <a:pt x="767" y="112"/>
                    </a:lnTo>
                    <a:lnTo>
                      <a:pt x="770" y="115"/>
                    </a:lnTo>
                    <a:lnTo>
                      <a:pt x="772" y="102"/>
                    </a:lnTo>
                    <a:lnTo>
                      <a:pt x="775" y="112"/>
                    </a:lnTo>
                    <a:lnTo>
                      <a:pt x="777" y="110"/>
                    </a:lnTo>
                    <a:lnTo>
                      <a:pt x="780" y="123"/>
                    </a:lnTo>
                    <a:lnTo>
                      <a:pt x="782" y="110"/>
                    </a:lnTo>
                    <a:lnTo>
                      <a:pt x="785" y="123"/>
                    </a:lnTo>
                    <a:lnTo>
                      <a:pt x="788" y="107"/>
                    </a:lnTo>
                    <a:lnTo>
                      <a:pt x="791" y="100"/>
                    </a:lnTo>
                    <a:lnTo>
                      <a:pt x="793" y="111"/>
                    </a:lnTo>
                    <a:lnTo>
                      <a:pt x="796" y="126"/>
                    </a:lnTo>
                    <a:lnTo>
                      <a:pt x="798" y="129"/>
                    </a:lnTo>
                    <a:lnTo>
                      <a:pt x="801" y="109"/>
                    </a:lnTo>
                    <a:lnTo>
                      <a:pt x="803" y="123"/>
                    </a:lnTo>
                    <a:lnTo>
                      <a:pt x="806" y="109"/>
                    </a:lnTo>
                    <a:lnTo>
                      <a:pt x="809" y="100"/>
                    </a:lnTo>
                    <a:lnTo>
                      <a:pt x="811" y="107"/>
                    </a:lnTo>
                    <a:lnTo>
                      <a:pt x="814" y="123"/>
                    </a:lnTo>
                    <a:lnTo>
                      <a:pt x="817" y="104"/>
                    </a:lnTo>
                    <a:lnTo>
                      <a:pt x="819" y="135"/>
                    </a:lnTo>
                    <a:lnTo>
                      <a:pt x="822" y="101"/>
                    </a:lnTo>
                    <a:lnTo>
                      <a:pt x="824" y="114"/>
                    </a:lnTo>
                    <a:lnTo>
                      <a:pt x="827" y="102"/>
                    </a:lnTo>
                    <a:lnTo>
                      <a:pt x="829" y="117"/>
                    </a:lnTo>
                    <a:lnTo>
                      <a:pt x="832" y="121"/>
                    </a:lnTo>
                    <a:lnTo>
                      <a:pt x="835" y="122"/>
                    </a:lnTo>
                    <a:lnTo>
                      <a:pt x="837" y="140"/>
                    </a:lnTo>
                    <a:lnTo>
                      <a:pt x="840" y="117"/>
                    </a:lnTo>
                    <a:lnTo>
                      <a:pt x="843" y="127"/>
                    </a:lnTo>
                    <a:lnTo>
                      <a:pt x="845" y="115"/>
                    </a:lnTo>
                    <a:lnTo>
                      <a:pt x="848" y="116"/>
                    </a:lnTo>
                    <a:lnTo>
                      <a:pt x="850" y="127"/>
                    </a:lnTo>
                    <a:lnTo>
                      <a:pt x="853" y="119"/>
                    </a:lnTo>
                    <a:lnTo>
                      <a:pt x="856" y="114"/>
                    </a:lnTo>
                    <a:lnTo>
                      <a:pt x="858" y="95"/>
                    </a:lnTo>
                    <a:lnTo>
                      <a:pt x="861" y="118"/>
                    </a:lnTo>
                    <a:lnTo>
                      <a:pt x="863" y="110"/>
                    </a:lnTo>
                    <a:lnTo>
                      <a:pt x="866" y="124"/>
                    </a:lnTo>
                    <a:lnTo>
                      <a:pt x="868" y="118"/>
                    </a:lnTo>
                    <a:lnTo>
                      <a:pt x="871" y="121"/>
                    </a:lnTo>
                    <a:lnTo>
                      <a:pt x="874" y="124"/>
                    </a:lnTo>
                    <a:lnTo>
                      <a:pt x="877" y="101"/>
                    </a:lnTo>
                    <a:lnTo>
                      <a:pt x="879" y="112"/>
                    </a:lnTo>
                    <a:lnTo>
                      <a:pt x="882" y="118"/>
                    </a:lnTo>
                    <a:lnTo>
                      <a:pt x="884" y="113"/>
                    </a:lnTo>
                    <a:lnTo>
                      <a:pt x="887" y="103"/>
                    </a:lnTo>
                    <a:lnTo>
                      <a:pt x="889" y="122"/>
                    </a:lnTo>
                    <a:lnTo>
                      <a:pt x="892" y="112"/>
                    </a:lnTo>
                    <a:lnTo>
                      <a:pt x="895" y="120"/>
                    </a:lnTo>
                    <a:lnTo>
                      <a:pt x="897" y="110"/>
                    </a:lnTo>
                    <a:lnTo>
                      <a:pt x="900" y="106"/>
                    </a:lnTo>
                    <a:lnTo>
                      <a:pt x="903" y="124"/>
                    </a:lnTo>
                    <a:lnTo>
                      <a:pt x="905" y="96"/>
                    </a:lnTo>
                    <a:lnTo>
                      <a:pt x="908" y="119"/>
                    </a:lnTo>
                    <a:lnTo>
                      <a:pt x="910" y="119"/>
                    </a:lnTo>
                    <a:lnTo>
                      <a:pt x="913" y="109"/>
                    </a:lnTo>
                    <a:lnTo>
                      <a:pt x="916" y="123"/>
                    </a:lnTo>
                    <a:lnTo>
                      <a:pt x="918" y="109"/>
                    </a:lnTo>
                    <a:lnTo>
                      <a:pt x="921" y="107"/>
                    </a:lnTo>
                    <a:lnTo>
                      <a:pt x="923" y="101"/>
                    </a:lnTo>
                    <a:lnTo>
                      <a:pt x="926" y="103"/>
                    </a:lnTo>
                    <a:lnTo>
                      <a:pt x="928" y="116"/>
                    </a:lnTo>
                    <a:lnTo>
                      <a:pt x="931" y="101"/>
                    </a:lnTo>
                    <a:lnTo>
                      <a:pt x="934" y="91"/>
                    </a:lnTo>
                    <a:lnTo>
                      <a:pt x="937" y="123"/>
                    </a:lnTo>
                    <a:lnTo>
                      <a:pt x="939" y="112"/>
                    </a:lnTo>
                    <a:lnTo>
                      <a:pt x="942" y="126"/>
                    </a:lnTo>
                    <a:lnTo>
                      <a:pt x="944" y="115"/>
                    </a:lnTo>
                    <a:lnTo>
                      <a:pt x="947" y="108"/>
                    </a:lnTo>
                    <a:lnTo>
                      <a:pt x="949" y="118"/>
                    </a:lnTo>
                    <a:lnTo>
                      <a:pt x="952" y="111"/>
                    </a:lnTo>
                    <a:lnTo>
                      <a:pt x="955" y="106"/>
                    </a:lnTo>
                    <a:lnTo>
                      <a:pt x="957" y="117"/>
                    </a:lnTo>
                    <a:lnTo>
                      <a:pt x="960" y="115"/>
                    </a:lnTo>
                    <a:lnTo>
                      <a:pt x="963" y="115"/>
                    </a:lnTo>
                    <a:lnTo>
                      <a:pt x="965" y="118"/>
                    </a:lnTo>
                    <a:lnTo>
                      <a:pt x="968" y="106"/>
                    </a:lnTo>
                    <a:lnTo>
                      <a:pt x="970" y="114"/>
                    </a:lnTo>
                    <a:lnTo>
                      <a:pt x="973" y="106"/>
                    </a:lnTo>
                    <a:lnTo>
                      <a:pt x="976" y="121"/>
                    </a:lnTo>
                    <a:lnTo>
                      <a:pt x="978" y="120"/>
                    </a:lnTo>
                    <a:lnTo>
                      <a:pt x="981" y="109"/>
                    </a:lnTo>
                    <a:lnTo>
                      <a:pt x="983" y="102"/>
                    </a:lnTo>
                    <a:lnTo>
                      <a:pt x="986" y="119"/>
                    </a:lnTo>
                    <a:lnTo>
                      <a:pt x="989" y="125"/>
                    </a:lnTo>
                    <a:lnTo>
                      <a:pt x="991" y="102"/>
                    </a:lnTo>
                    <a:lnTo>
                      <a:pt x="994" y="111"/>
                    </a:lnTo>
                    <a:lnTo>
                      <a:pt x="997" y="108"/>
                    </a:lnTo>
                    <a:lnTo>
                      <a:pt x="999" y="112"/>
                    </a:lnTo>
                    <a:lnTo>
                      <a:pt x="1002" y="117"/>
                    </a:lnTo>
                    <a:lnTo>
                      <a:pt x="1004" y="125"/>
                    </a:lnTo>
                    <a:lnTo>
                      <a:pt x="1007" y="97"/>
                    </a:lnTo>
                    <a:lnTo>
                      <a:pt x="1009" y="112"/>
                    </a:lnTo>
                    <a:lnTo>
                      <a:pt x="1012" y="115"/>
                    </a:lnTo>
                    <a:lnTo>
                      <a:pt x="1015" y="110"/>
                    </a:lnTo>
                    <a:lnTo>
                      <a:pt x="1017" y="106"/>
                    </a:lnTo>
                    <a:lnTo>
                      <a:pt x="1020" y="116"/>
                    </a:lnTo>
                    <a:lnTo>
                      <a:pt x="1023" y="111"/>
                    </a:lnTo>
                    <a:lnTo>
                      <a:pt x="1025" y="89"/>
                    </a:lnTo>
                    <a:lnTo>
                      <a:pt x="1028" y="103"/>
                    </a:lnTo>
                    <a:lnTo>
                      <a:pt x="1030" y="124"/>
                    </a:lnTo>
                    <a:lnTo>
                      <a:pt x="1033" y="119"/>
                    </a:lnTo>
                    <a:lnTo>
                      <a:pt x="1036" y="109"/>
                    </a:lnTo>
                    <a:lnTo>
                      <a:pt x="1038" y="118"/>
                    </a:lnTo>
                    <a:lnTo>
                      <a:pt x="1041" y="109"/>
                    </a:lnTo>
                    <a:lnTo>
                      <a:pt x="1043" y="110"/>
                    </a:lnTo>
                    <a:lnTo>
                      <a:pt x="1046" y="113"/>
                    </a:lnTo>
                    <a:lnTo>
                      <a:pt x="1049" y="115"/>
                    </a:lnTo>
                    <a:lnTo>
                      <a:pt x="1051" y="80"/>
                    </a:lnTo>
                    <a:lnTo>
                      <a:pt x="1054" y="96"/>
                    </a:lnTo>
                    <a:lnTo>
                      <a:pt x="1057" y="131"/>
                    </a:lnTo>
                    <a:lnTo>
                      <a:pt x="1059" y="106"/>
                    </a:lnTo>
                    <a:lnTo>
                      <a:pt x="1062" y="110"/>
                    </a:lnTo>
                    <a:lnTo>
                      <a:pt x="1064" y="126"/>
                    </a:lnTo>
                    <a:lnTo>
                      <a:pt x="1067" y="127"/>
                    </a:lnTo>
                    <a:lnTo>
                      <a:pt x="1069" y="97"/>
                    </a:lnTo>
                    <a:lnTo>
                      <a:pt x="1072" y="101"/>
                    </a:lnTo>
                    <a:lnTo>
                      <a:pt x="1075" y="112"/>
                    </a:lnTo>
                    <a:lnTo>
                      <a:pt x="1077" y="114"/>
                    </a:lnTo>
                    <a:lnTo>
                      <a:pt x="1080" y="112"/>
                    </a:lnTo>
                    <a:lnTo>
                      <a:pt x="1083" y="133"/>
                    </a:lnTo>
                    <a:lnTo>
                      <a:pt x="1085" y="121"/>
                    </a:lnTo>
                    <a:lnTo>
                      <a:pt x="1088" y="113"/>
                    </a:lnTo>
                    <a:lnTo>
                      <a:pt x="1090" y="122"/>
                    </a:lnTo>
                    <a:lnTo>
                      <a:pt x="1093" y="107"/>
                    </a:lnTo>
                    <a:lnTo>
                      <a:pt x="1096" y="107"/>
                    </a:lnTo>
                    <a:lnTo>
                      <a:pt x="1098" y="108"/>
                    </a:lnTo>
                    <a:lnTo>
                      <a:pt x="1101" y="123"/>
                    </a:lnTo>
                    <a:lnTo>
                      <a:pt x="1103" y="115"/>
                    </a:lnTo>
                    <a:lnTo>
                      <a:pt x="1106" y="116"/>
                    </a:lnTo>
                    <a:lnTo>
                      <a:pt x="1109" y="123"/>
                    </a:lnTo>
                    <a:lnTo>
                      <a:pt x="1111" y="112"/>
                    </a:lnTo>
                    <a:lnTo>
                      <a:pt x="1114" y="111"/>
                    </a:lnTo>
                    <a:lnTo>
                      <a:pt x="1117" y="115"/>
                    </a:lnTo>
                    <a:lnTo>
                      <a:pt x="1119" y="106"/>
                    </a:lnTo>
                    <a:lnTo>
                      <a:pt x="1122" y="101"/>
                    </a:lnTo>
                    <a:lnTo>
                      <a:pt x="1124" y="111"/>
                    </a:lnTo>
                    <a:lnTo>
                      <a:pt x="1127" y="105"/>
                    </a:lnTo>
                    <a:lnTo>
                      <a:pt x="1129" y="105"/>
                    </a:lnTo>
                    <a:lnTo>
                      <a:pt x="1132" y="101"/>
                    </a:lnTo>
                    <a:lnTo>
                      <a:pt x="1135" y="110"/>
                    </a:lnTo>
                    <a:lnTo>
                      <a:pt x="1137" y="109"/>
                    </a:lnTo>
                    <a:lnTo>
                      <a:pt x="1140" y="102"/>
                    </a:lnTo>
                    <a:lnTo>
                      <a:pt x="1143" y="119"/>
                    </a:lnTo>
                    <a:lnTo>
                      <a:pt x="1145" y="124"/>
                    </a:lnTo>
                    <a:lnTo>
                      <a:pt x="1148" y="106"/>
                    </a:lnTo>
                    <a:lnTo>
                      <a:pt x="1150" y="108"/>
                    </a:lnTo>
                    <a:lnTo>
                      <a:pt x="1153" y="114"/>
                    </a:lnTo>
                    <a:lnTo>
                      <a:pt x="1156" y="109"/>
                    </a:lnTo>
                    <a:lnTo>
                      <a:pt x="1158" y="133"/>
                    </a:lnTo>
                    <a:lnTo>
                      <a:pt x="1161" y="121"/>
                    </a:lnTo>
                    <a:lnTo>
                      <a:pt x="1163" y="113"/>
                    </a:lnTo>
                    <a:lnTo>
                      <a:pt x="1166" y="108"/>
                    </a:lnTo>
                    <a:lnTo>
                      <a:pt x="1169" y="101"/>
                    </a:lnTo>
                    <a:lnTo>
                      <a:pt x="1171" y="114"/>
                    </a:lnTo>
                    <a:lnTo>
                      <a:pt x="1174" y="109"/>
                    </a:lnTo>
                    <a:lnTo>
                      <a:pt x="1177" y="112"/>
                    </a:lnTo>
                    <a:lnTo>
                      <a:pt x="1179" y="103"/>
                    </a:lnTo>
                    <a:lnTo>
                      <a:pt x="1182" y="109"/>
                    </a:lnTo>
                    <a:lnTo>
                      <a:pt x="1184" y="131"/>
                    </a:lnTo>
                    <a:lnTo>
                      <a:pt x="1187" y="112"/>
                    </a:lnTo>
                    <a:lnTo>
                      <a:pt x="1189" y="98"/>
                    </a:lnTo>
                    <a:lnTo>
                      <a:pt x="1192" y="116"/>
                    </a:lnTo>
                    <a:lnTo>
                      <a:pt x="1195" y="105"/>
                    </a:lnTo>
                    <a:lnTo>
                      <a:pt x="1197" y="118"/>
                    </a:lnTo>
                    <a:lnTo>
                      <a:pt x="1200" y="104"/>
                    </a:lnTo>
                    <a:lnTo>
                      <a:pt x="1203" y="117"/>
                    </a:lnTo>
                    <a:lnTo>
                      <a:pt x="1205" y="123"/>
                    </a:lnTo>
                    <a:lnTo>
                      <a:pt x="1208" y="120"/>
                    </a:lnTo>
                    <a:lnTo>
                      <a:pt x="1210" y="107"/>
                    </a:lnTo>
                    <a:lnTo>
                      <a:pt x="1213" y="114"/>
                    </a:lnTo>
                    <a:lnTo>
                      <a:pt x="1216" y="107"/>
                    </a:lnTo>
                    <a:lnTo>
                      <a:pt x="1218" y="109"/>
                    </a:lnTo>
                    <a:lnTo>
                      <a:pt x="1221" y="118"/>
                    </a:lnTo>
                    <a:lnTo>
                      <a:pt x="1223" y="98"/>
                    </a:lnTo>
                    <a:lnTo>
                      <a:pt x="1226" y="114"/>
                    </a:lnTo>
                    <a:lnTo>
                      <a:pt x="1229" y="118"/>
                    </a:lnTo>
                    <a:lnTo>
                      <a:pt x="1231" y="115"/>
                    </a:lnTo>
                    <a:lnTo>
                      <a:pt x="1234" y="125"/>
                    </a:lnTo>
                    <a:lnTo>
                      <a:pt x="1237" y="103"/>
                    </a:lnTo>
                    <a:lnTo>
                      <a:pt x="1239" y="132"/>
                    </a:lnTo>
                    <a:lnTo>
                      <a:pt x="1242" y="134"/>
                    </a:lnTo>
                    <a:lnTo>
                      <a:pt x="1244" y="106"/>
                    </a:lnTo>
                    <a:lnTo>
                      <a:pt x="1247" y="140"/>
                    </a:lnTo>
                    <a:lnTo>
                      <a:pt x="1249" y="92"/>
                    </a:lnTo>
                    <a:lnTo>
                      <a:pt x="1252" y="119"/>
                    </a:lnTo>
                    <a:lnTo>
                      <a:pt x="1255" y="102"/>
                    </a:lnTo>
                    <a:lnTo>
                      <a:pt x="1257" y="129"/>
                    </a:lnTo>
                    <a:lnTo>
                      <a:pt x="1260" y="118"/>
                    </a:lnTo>
                    <a:lnTo>
                      <a:pt x="1263" y="116"/>
                    </a:lnTo>
                    <a:lnTo>
                      <a:pt x="1265" y="107"/>
                    </a:lnTo>
                    <a:lnTo>
                      <a:pt x="1268" y="109"/>
                    </a:lnTo>
                    <a:lnTo>
                      <a:pt x="1270" y="110"/>
                    </a:lnTo>
                    <a:lnTo>
                      <a:pt x="1273" y="112"/>
                    </a:lnTo>
                    <a:lnTo>
                      <a:pt x="1276" y="113"/>
                    </a:lnTo>
                    <a:lnTo>
                      <a:pt x="1278" y="106"/>
                    </a:lnTo>
                    <a:lnTo>
                      <a:pt x="1281" y="137"/>
                    </a:lnTo>
                    <a:lnTo>
                      <a:pt x="1283" y="116"/>
                    </a:lnTo>
                    <a:lnTo>
                      <a:pt x="1286" y="99"/>
                    </a:lnTo>
                    <a:lnTo>
                      <a:pt x="1289" y="115"/>
                    </a:lnTo>
                    <a:lnTo>
                      <a:pt x="1291" y="111"/>
                    </a:lnTo>
                    <a:lnTo>
                      <a:pt x="1294" y="103"/>
                    </a:lnTo>
                    <a:lnTo>
                      <a:pt x="1297" y="106"/>
                    </a:lnTo>
                    <a:lnTo>
                      <a:pt x="1299" y="119"/>
                    </a:lnTo>
                    <a:lnTo>
                      <a:pt x="1302" y="93"/>
                    </a:lnTo>
                    <a:lnTo>
                      <a:pt x="1304" y="135"/>
                    </a:lnTo>
                    <a:lnTo>
                      <a:pt x="1307" y="119"/>
                    </a:lnTo>
                    <a:lnTo>
                      <a:pt x="1309" y="124"/>
                    </a:lnTo>
                    <a:lnTo>
                      <a:pt x="1312" y="121"/>
                    </a:lnTo>
                    <a:lnTo>
                      <a:pt x="1315" y="112"/>
                    </a:lnTo>
                    <a:lnTo>
                      <a:pt x="1317" y="139"/>
                    </a:lnTo>
                    <a:lnTo>
                      <a:pt x="1320" y="114"/>
                    </a:lnTo>
                    <a:lnTo>
                      <a:pt x="1323" y="135"/>
                    </a:lnTo>
                    <a:lnTo>
                      <a:pt x="1325" y="111"/>
                    </a:lnTo>
                    <a:lnTo>
                      <a:pt x="1328" y="135"/>
                    </a:lnTo>
                    <a:lnTo>
                      <a:pt x="1330" y="123"/>
                    </a:lnTo>
                    <a:lnTo>
                      <a:pt x="1333" y="124"/>
                    </a:lnTo>
                    <a:lnTo>
                      <a:pt x="1336" y="98"/>
                    </a:lnTo>
                    <a:lnTo>
                      <a:pt x="1338" y="126"/>
                    </a:lnTo>
                    <a:lnTo>
                      <a:pt x="1341" y="136"/>
                    </a:lnTo>
                    <a:lnTo>
                      <a:pt x="1343" y="124"/>
                    </a:lnTo>
                    <a:lnTo>
                      <a:pt x="1346" y="112"/>
                    </a:lnTo>
                    <a:lnTo>
                      <a:pt x="1349" y="107"/>
                    </a:lnTo>
                    <a:lnTo>
                      <a:pt x="1351" y="114"/>
                    </a:lnTo>
                    <a:lnTo>
                      <a:pt x="1354" y="136"/>
                    </a:lnTo>
                    <a:lnTo>
                      <a:pt x="1357" y="115"/>
                    </a:lnTo>
                    <a:lnTo>
                      <a:pt x="1359" y="130"/>
                    </a:lnTo>
                    <a:lnTo>
                      <a:pt x="1362" y="124"/>
                    </a:lnTo>
                    <a:lnTo>
                      <a:pt x="1364" y="113"/>
                    </a:lnTo>
                    <a:lnTo>
                      <a:pt x="1367" y="135"/>
                    </a:lnTo>
                    <a:lnTo>
                      <a:pt x="1369" y="127"/>
                    </a:lnTo>
                    <a:lnTo>
                      <a:pt x="1372" y="135"/>
                    </a:lnTo>
                    <a:lnTo>
                      <a:pt x="1375" y="128"/>
                    </a:lnTo>
                    <a:lnTo>
                      <a:pt x="1377" y="124"/>
                    </a:lnTo>
                    <a:lnTo>
                      <a:pt x="1380" y="117"/>
                    </a:lnTo>
                    <a:lnTo>
                      <a:pt x="1383" y="134"/>
                    </a:lnTo>
                    <a:lnTo>
                      <a:pt x="1385" y="132"/>
                    </a:lnTo>
                    <a:lnTo>
                      <a:pt x="1388" y="101"/>
                    </a:lnTo>
                    <a:lnTo>
                      <a:pt x="1390" y="107"/>
                    </a:lnTo>
                    <a:lnTo>
                      <a:pt x="1393" y="118"/>
                    </a:lnTo>
                    <a:lnTo>
                      <a:pt x="1396" y="114"/>
                    </a:lnTo>
                    <a:lnTo>
                      <a:pt x="1398" y="119"/>
                    </a:lnTo>
                    <a:lnTo>
                      <a:pt x="1401" y="132"/>
                    </a:lnTo>
                    <a:lnTo>
                      <a:pt x="1403" y="144"/>
                    </a:lnTo>
                    <a:lnTo>
                      <a:pt x="1406" y="126"/>
                    </a:lnTo>
                    <a:lnTo>
                      <a:pt x="1409" y="133"/>
                    </a:lnTo>
                    <a:lnTo>
                      <a:pt x="1411" y="110"/>
                    </a:lnTo>
                    <a:lnTo>
                      <a:pt x="1414" y="127"/>
                    </a:lnTo>
                    <a:lnTo>
                      <a:pt x="1417" y="126"/>
                    </a:lnTo>
                    <a:lnTo>
                      <a:pt x="1419" y="137"/>
                    </a:lnTo>
                    <a:lnTo>
                      <a:pt x="1422" y="119"/>
                    </a:lnTo>
                    <a:lnTo>
                      <a:pt x="1424" y="118"/>
                    </a:lnTo>
                    <a:lnTo>
                      <a:pt x="1427" y="121"/>
                    </a:lnTo>
                    <a:lnTo>
                      <a:pt x="1429" y="118"/>
                    </a:lnTo>
                    <a:lnTo>
                      <a:pt x="1432" y="127"/>
                    </a:lnTo>
                    <a:lnTo>
                      <a:pt x="1435" y="112"/>
                    </a:lnTo>
                    <a:lnTo>
                      <a:pt x="1437" y="115"/>
                    </a:lnTo>
                    <a:lnTo>
                      <a:pt x="1440" y="116"/>
                    </a:lnTo>
                    <a:lnTo>
                      <a:pt x="1443" y="111"/>
                    </a:lnTo>
                    <a:lnTo>
                      <a:pt x="1445" y="124"/>
                    </a:lnTo>
                    <a:lnTo>
                      <a:pt x="1448" y="128"/>
                    </a:lnTo>
                    <a:lnTo>
                      <a:pt x="1450" y="112"/>
                    </a:lnTo>
                    <a:lnTo>
                      <a:pt x="1453" y="125"/>
                    </a:lnTo>
                    <a:lnTo>
                      <a:pt x="1456" y="131"/>
                    </a:lnTo>
                    <a:lnTo>
                      <a:pt x="1458" y="118"/>
                    </a:lnTo>
                    <a:lnTo>
                      <a:pt x="1461" y="113"/>
                    </a:lnTo>
                    <a:lnTo>
                      <a:pt x="1463" y="117"/>
                    </a:lnTo>
                    <a:lnTo>
                      <a:pt x="1466" y="127"/>
                    </a:lnTo>
                    <a:lnTo>
                      <a:pt x="1469" y="121"/>
                    </a:lnTo>
                    <a:lnTo>
                      <a:pt x="1471" y="122"/>
                    </a:lnTo>
                    <a:lnTo>
                      <a:pt x="1474" y="106"/>
                    </a:lnTo>
                    <a:lnTo>
                      <a:pt x="1477" y="127"/>
                    </a:lnTo>
                    <a:lnTo>
                      <a:pt x="1479" y="103"/>
                    </a:lnTo>
                    <a:lnTo>
                      <a:pt x="1482" y="128"/>
                    </a:lnTo>
                    <a:lnTo>
                      <a:pt x="1484" y="121"/>
                    </a:lnTo>
                    <a:lnTo>
                      <a:pt x="1487" y="113"/>
                    </a:lnTo>
                    <a:lnTo>
                      <a:pt x="1489" y="126"/>
                    </a:lnTo>
                    <a:lnTo>
                      <a:pt x="1492" y="121"/>
                    </a:lnTo>
                    <a:lnTo>
                      <a:pt x="1495" y="120"/>
                    </a:lnTo>
                    <a:lnTo>
                      <a:pt x="1497" y="115"/>
                    </a:lnTo>
                    <a:lnTo>
                      <a:pt x="1500" y="103"/>
                    </a:lnTo>
                    <a:lnTo>
                      <a:pt x="1503" y="130"/>
                    </a:lnTo>
                    <a:lnTo>
                      <a:pt x="1505" y="125"/>
                    </a:lnTo>
                    <a:lnTo>
                      <a:pt x="1508" y="120"/>
                    </a:lnTo>
                    <a:lnTo>
                      <a:pt x="1510" y="128"/>
                    </a:lnTo>
                    <a:lnTo>
                      <a:pt x="1513" y="117"/>
                    </a:lnTo>
                    <a:lnTo>
                      <a:pt x="1516" y="112"/>
                    </a:lnTo>
                    <a:lnTo>
                      <a:pt x="1518" y="131"/>
                    </a:lnTo>
                    <a:lnTo>
                      <a:pt x="1521" y="122"/>
                    </a:lnTo>
                    <a:lnTo>
                      <a:pt x="1523" y="114"/>
                    </a:lnTo>
                    <a:lnTo>
                      <a:pt x="1526" y="124"/>
                    </a:lnTo>
                    <a:lnTo>
                      <a:pt x="1529" y="124"/>
                    </a:lnTo>
                    <a:lnTo>
                      <a:pt x="1531" y="120"/>
                    </a:lnTo>
                    <a:lnTo>
                      <a:pt x="1534" y="103"/>
                    </a:lnTo>
                    <a:lnTo>
                      <a:pt x="1537" y="123"/>
                    </a:lnTo>
                    <a:lnTo>
                      <a:pt x="1539" y="116"/>
                    </a:lnTo>
                    <a:lnTo>
                      <a:pt x="1542" y="114"/>
                    </a:lnTo>
                    <a:lnTo>
                      <a:pt x="1544" y="132"/>
                    </a:lnTo>
                    <a:lnTo>
                      <a:pt x="1547" y="115"/>
                    </a:lnTo>
                    <a:lnTo>
                      <a:pt x="1549" y="114"/>
                    </a:lnTo>
                    <a:lnTo>
                      <a:pt x="1552" y="127"/>
                    </a:lnTo>
                    <a:lnTo>
                      <a:pt x="1555" y="136"/>
                    </a:lnTo>
                    <a:lnTo>
                      <a:pt x="1557" y="113"/>
                    </a:lnTo>
                    <a:lnTo>
                      <a:pt x="1560" y="123"/>
                    </a:lnTo>
                    <a:lnTo>
                      <a:pt x="1563" y="123"/>
                    </a:lnTo>
                    <a:lnTo>
                      <a:pt x="1565" y="130"/>
                    </a:lnTo>
                    <a:lnTo>
                      <a:pt x="1568" y="135"/>
                    </a:lnTo>
                    <a:lnTo>
                      <a:pt x="1570" y="116"/>
                    </a:lnTo>
                    <a:lnTo>
                      <a:pt x="1573" y="112"/>
                    </a:lnTo>
                    <a:lnTo>
                      <a:pt x="1576" y="109"/>
                    </a:lnTo>
                    <a:lnTo>
                      <a:pt x="1578" y="94"/>
                    </a:lnTo>
                    <a:lnTo>
                      <a:pt x="1581" y="118"/>
                    </a:lnTo>
                    <a:lnTo>
                      <a:pt x="1583" y="130"/>
                    </a:lnTo>
                    <a:lnTo>
                      <a:pt x="1586" y="128"/>
                    </a:lnTo>
                    <a:lnTo>
                      <a:pt x="1589" y="123"/>
                    </a:lnTo>
                    <a:lnTo>
                      <a:pt x="1591" y="109"/>
                    </a:lnTo>
                    <a:lnTo>
                      <a:pt x="1594" y="114"/>
                    </a:lnTo>
                    <a:lnTo>
                      <a:pt x="1597" y="131"/>
                    </a:lnTo>
                    <a:lnTo>
                      <a:pt x="1599" y="123"/>
                    </a:lnTo>
                    <a:lnTo>
                      <a:pt x="1602" y="104"/>
                    </a:lnTo>
                    <a:lnTo>
                      <a:pt x="1604" y="100"/>
                    </a:lnTo>
                    <a:lnTo>
                      <a:pt x="1607" y="99"/>
                    </a:lnTo>
                    <a:lnTo>
                      <a:pt x="1609" y="114"/>
                    </a:lnTo>
                    <a:lnTo>
                      <a:pt x="1612" y="108"/>
                    </a:lnTo>
                    <a:lnTo>
                      <a:pt x="1615" y="117"/>
                    </a:lnTo>
                    <a:lnTo>
                      <a:pt x="1617" y="113"/>
                    </a:lnTo>
                    <a:lnTo>
                      <a:pt x="1620" y="107"/>
                    </a:lnTo>
                    <a:lnTo>
                      <a:pt x="1623" y="112"/>
                    </a:lnTo>
                    <a:lnTo>
                      <a:pt x="1625" y="105"/>
                    </a:lnTo>
                    <a:lnTo>
                      <a:pt x="1628" y="114"/>
                    </a:lnTo>
                    <a:lnTo>
                      <a:pt x="1630" y="114"/>
                    </a:lnTo>
                    <a:lnTo>
                      <a:pt x="1633" y="127"/>
                    </a:lnTo>
                    <a:lnTo>
                      <a:pt x="1636" y="125"/>
                    </a:lnTo>
                    <a:lnTo>
                      <a:pt x="1638" y="125"/>
                    </a:lnTo>
                    <a:lnTo>
                      <a:pt x="1641" y="120"/>
                    </a:lnTo>
                    <a:lnTo>
                      <a:pt x="1643" y="109"/>
                    </a:lnTo>
                    <a:lnTo>
                      <a:pt x="1646" y="110"/>
                    </a:lnTo>
                    <a:lnTo>
                      <a:pt x="1649" y="102"/>
                    </a:lnTo>
                    <a:lnTo>
                      <a:pt x="1651" y="115"/>
                    </a:lnTo>
                    <a:lnTo>
                      <a:pt x="1654" y="114"/>
                    </a:lnTo>
                    <a:lnTo>
                      <a:pt x="1657" y="133"/>
                    </a:lnTo>
                    <a:lnTo>
                      <a:pt x="1659" y="121"/>
                    </a:lnTo>
                    <a:lnTo>
                      <a:pt x="1662" y="114"/>
                    </a:lnTo>
                    <a:lnTo>
                      <a:pt x="1664" y="119"/>
                    </a:lnTo>
                    <a:lnTo>
                      <a:pt x="1667" y="120"/>
                    </a:lnTo>
                    <a:lnTo>
                      <a:pt x="1669" y="133"/>
                    </a:lnTo>
                    <a:lnTo>
                      <a:pt x="1672" y="103"/>
                    </a:lnTo>
                    <a:lnTo>
                      <a:pt x="1675" y="126"/>
                    </a:lnTo>
                    <a:lnTo>
                      <a:pt x="1677" y="110"/>
                    </a:lnTo>
                    <a:lnTo>
                      <a:pt x="1680" y="124"/>
                    </a:lnTo>
                    <a:lnTo>
                      <a:pt x="1683" y="127"/>
                    </a:lnTo>
                    <a:lnTo>
                      <a:pt x="1685" y="115"/>
                    </a:lnTo>
                    <a:lnTo>
                      <a:pt x="1688" y="105"/>
                    </a:lnTo>
                    <a:lnTo>
                      <a:pt x="1690" y="118"/>
                    </a:lnTo>
                    <a:lnTo>
                      <a:pt x="1693" y="126"/>
                    </a:lnTo>
                    <a:lnTo>
                      <a:pt x="1696" y="123"/>
                    </a:lnTo>
                    <a:lnTo>
                      <a:pt x="1698" y="104"/>
                    </a:lnTo>
                    <a:lnTo>
                      <a:pt x="1701" y="110"/>
                    </a:lnTo>
                    <a:lnTo>
                      <a:pt x="1703" y="124"/>
                    </a:lnTo>
                    <a:lnTo>
                      <a:pt x="1706" y="115"/>
                    </a:lnTo>
                    <a:lnTo>
                      <a:pt x="1709" y="104"/>
                    </a:lnTo>
                    <a:lnTo>
                      <a:pt x="1711" y="97"/>
                    </a:lnTo>
                    <a:lnTo>
                      <a:pt x="1714" y="135"/>
                    </a:lnTo>
                    <a:lnTo>
                      <a:pt x="1717" y="119"/>
                    </a:lnTo>
                    <a:lnTo>
                      <a:pt x="1719" y="116"/>
                    </a:lnTo>
                    <a:lnTo>
                      <a:pt x="1722" y="117"/>
                    </a:lnTo>
                    <a:lnTo>
                      <a:pt x="1724" y="118"/>
                    </a:lnTo>
                    <a:lnTo>
                      <a:pt x="1727" y="109"/>
                    </a:lnTo>
                    <a:lnTo>
                      <a:pt x="1729" y="99"/>
                    </a:lnTo>
                    <a:lnTo>
                      <a:pt x="1732" y="123"/>
                    </a:lnTo>
                    <a:lnTo>
                      <a:pt x="1735" y="116"/>
                    </a:lnTo>
                    <a:lnTo>
                      <a:pt x="1737" y="116"/>
                    </a:lnTo>
                    <a:lnTo>
                      <a:pt x="1740" y="118"/>
                    </a:lnTo>
                    <a:lnTo>
                      <a:pt x="1743" y="117"/>
                    </a:lnTo>
                    <a:lnTo>
                      <a:pt x="1745" y="134"/>
                    </a:lnTo>
                    <a:lnTo>
                      <a:pt x="1748" y="124"/>
                    </a:lnTo>
                    <a:lnTo>
                      <a:pt x="1750" y="114"/>
                    </a:lnTo>
                    <a:lnTo>
                      <a:pt x="1753" y="88"/>
                    </a:lnTo>
                    <a:lnTo>
                      <a:pt x="1756" y="125"/>
                    </a:lnTo>
                    <a:lnTo>
                      <a:pt x="1758" y="116"/>
                    </a:lnTo>
                    <a:lnTo>
                      <a:pt x="1761" y="101"/>
                    </a:lnTo>
                    <a:lnTo>
                      <a:pt x="1763" y="121"/>
                    </a:lnTo>
                    <a:lnTo>
                      <a:pt x="1766" y="113"/>
                    </a:lnTo>
                    <a:lnTo>
                      <a:pt x="1769" y="100"/>
                    </a:lnTo>
                    <a:lnTo>
                      <a:pt x="1771" y="117"/>
                    </a:lnTo>
                    <a:lnTo>
                      <a:pt x="1774" y="118"/>
                    </a:lnTo>
                    <a:lnTo>
                      <a:pt x="1777" y="103"/>
                    </a:lnTo>
                    <a:lnTo>
                      <a:pt x="1779" y="111"/>
                    </a:lnTo>
                    <a:lnTo>
                      <a:pt x="1782" y="100"/>
                    </a:lnTo>
                    <a:lnTo>
                      <a:pt x="1784" y="115"/>
                    </a:lnTo>
                    <a:lnTo>
                      <a:pt x="1787" y="115"/>
                    </a:lnTo>
                    <a:lnTo>
                      <a:pt x="1789" y="120"/>
                    </a:lnTo>
                    <a:lnTo>
                      <a:pt x="1792" y="112"/>
                    </a:lnTo>
                    <a:lnTo>
                      <a:pt x="1795" y="118"/>
                    </a:lnTo>
                    <a:lnTo>
                      <a:pt x="1797" y="115"/>
                    </a:lnTo>
                    <a:lnTo>
                      <a:pt x="1800" y="111"/>
                    </a:lnTo>
                    <a:lnTo>
                      <a:pt x="1803" y="128"/>
                    </a:lnTo>
                    <a:lnTo>
                      <a:pt x="1805" y="120"/>
                    </a:lnTo>
                    <a:lnTo>
                      <a:pt x="1808" y="104"/>
                    </a:lnTo>
                    <a:lnTo>
                      <a:pt x="1810" y="118"/>
                    </a:lnTo>
                    <a:lnTo>
                      <a:pt x="1813" y="109"/>
                    </a:lnTo>
                    <a:lnTo>
                      <a:pt x="1816" y="102"/>
                    </a:lnTo>
                    <a:lnTo>
                      <a:pt x="1818" y="126"/>
                    </a:lnTo>
                    <a:lnTo>
                      <a:pt x="1821" y="120"/>
                    </a:lnTo>
                    <a:lnTo>
                      <a:pt x="1823" y="113"/>
                    </a:lnTo>
                    <a:lnTo>
                      <a:pt x="1826" y="118"/>
                    </a:lnTo>
                    <a:lnTo>
                      <a:pt x="1829" y="106"/>
                    </a:lnTo>
                    <a:lnTo>
                      <a:pt x="1831" y="97"/>
                    </a:lnTo>
                    <a:lnTo>
                      <a:pt x="1834" y="133"/>
                    </a:lnTo>
                    <a:lnTo>
                      <a:pt x="1837" y="125"/>
                    </a:lnTo>
                    <a:lnTo>
                      <a:pt x="1839" y="112"/>
                    </a:lnTo>
                    <a:lnTo>
                      <a:pt x="1842" y="97"/>
                    </a:lnTo>
                    <a:lnTo>
                      <a:pt x="1844" y="108"/>
                    </a:lnTo>
                    <a:lnTo>
                      <a:pt x="1847" y="108"/>
                    </a:lnTo>
                    <a:lnTo>
                      <a:pt x="1849" y="108"/>
                    </a:lnTo>
                    <a:lnTo>
                      <a:pt x="1852" y="96"/>
                    </a:lnTo>
                    <a:lnTo>
                      <a:pt x="1855" y="118"/>
                    </a:lnTo>
                    <a:lnTo>
                      <a:pt x="1858" y="123"/>
                    </a:lnTo>
                    <a:lnTo>
                      <a:pt x="1860" y="105"/>
                    </a:lnTo>
                    <a:lnTo>
                      <a:pt x="1863" y="107"/>
                    </a:lnTo>
                    <a:lnTo>
                      <a:pt x="1865" y="124"/>
                    </a:lnTo>
                    <a:lnTo>
                      <a:pt x="1868" y="127"/>
                    </a:lnTo>
                    <a:lnTo>
                      <a:pt x="1870" y="108"/>
                    </a:lnTo>
                    <a:lnTo>
                      <a:pt x="1873" y="106"/>
                    </a:lnTo>
                    <a:lnTo>
                      <a:pt x="1876" y="100"/>
                    </a:lnTo>
                    <a:lnTo>
                      <a:pt x="1878" y="124"/>
                    </a:lnTo>
                    <a:lnTo>
                      <a:pt x="1881" y="112"/>
                    </a:lnTo>
                    <a:lnTo>
                      <a:pt x="1883" y="107"/>
                    </a:lnTo>
                    <a:lnTo>
                      <a:pt x="1886" y="108"/>
                    </a:lnTo>
                    <a:lnTo>
                      <a:pt x="1889" y="128"/>
                    </a:lnTo>
                    <a:lnTo>
                      <a:pt x="1891" y="95"/>
                    </a:lnTo>
                    <a:lnTo>
                      <a:pt x="1894" y="124"/>
                    </a:lnTo>
                    <a:lnTo>
                      <a:pt x="1897" y="111"/>
                    </a:lnTo>
                    <a:lnTo>
                      <a:pt x="1899" y="116"/>
                    </a:lnTo>
                    <a:lnTo>
                      <a:pt x="1902" y="122"/>
                    </a:lnTo>
                    <a:lnTo>
                      <a:pt x="1904" y="112"/>
                    </a:lnTo>
                    <a:lnTo>
                      <a:pt x="1907" y="102"/>
                    </a:lnTo>
                    <a:lnTo>
                      <a:pt x="1909" y="109"/>
                    </a:lnTo>
                    <a:lnTo>
                      <a:pt x="1912" y="134"/>
                    </a:lnTo>
                    <a:lnTo>
                      <a:pt x="1915" y="117"/>
                    </a:lnTo>
                    <a:lnTo>
                      <a:pt x="1918" y="123"/>
                    </a:lnTo>
                    <a:lnTo>
                      <a:pt x="1920" y="116"/>
                    </a:lnTo>
                    <a:lnTo>
                      <a:pt x="1923" y="125"/>
                    </a:lnTo>
                    <a:lnTo>
                      <a:pt x="1925" y="112"/>
                    </a:lnTo>
                    <a:lnTo>
                      <a:pt x="1928" y="121"/>
                    </a:lnTo>
                    <a:lnTo>
                      <a:pt x="1930" y="104"/>
                    </a:lnTo>
                    <a:lnTo>
                      <a:pt x="1933" y="135"/>
                    </a:lnTo>
                    <a:lnTo>
                      <a:pt x="1936" y="125"/>
                    </a:lnTo>
                    <a:lnTo>
                      <a:pt x="1938" y="127"/>
                    </a:lnTo>
                    <a:lnTo>
                      <a:pt x="1941" y="114"/>
                    </a:lnTo>
                    <a:lnTo>
                      <a:pt x="1944" y="115"/>
                    </a:lnTo>
                    <a:lnTo>
                      <a:pt x="1946" y="128"/>
                    </a:lnTo>
                    <a:lnTo>
                      <a:pt x="1949" y="134"/>
                    </a:lnTo>
                    <a:lnTo>
                      <a:pt x="1951" y="124"/>
                    </a:lnTo>
                    <a:lnTo>
                      <a:pt x="1954" y="130"/>
                    </a:lnTo>
                    <a:lnTo>
                      <a:pt x="1957" y="126"/>
                    </a:lnTo>
                    <a:lnTo>
                      <a:pt x="1959" y="120"/>
                    </a:lnTo>
                    <a:lnTo>
                      <a:pt x="1962" y="72"/>
                    </a:lnTo>
                    <a:lnTo>
                      <a:pt x="1964" y="73"/>
                    </a:lnTo>
                    <a:lnTo>
                      <a:pt x="1967" y="31"/>
                    </a:lnTo>
                    <a:lnTo>
                      <a:pt x="1969" y="45"/>
                    </a:lnTo>
                    <a:lnTo>
                      <a:pt x="1972" y="54"/>
                    </a:lnTo>
                    <a:lnTo>
                      <a:pt x="1975" y="58"/>
                    </a:lnTo>
                    <a:lnTo>
                      <a:pt x="1978" y="32"/>
                    </a:lnTo>
                    <a:lnTo>
                      <a:pt x="1980" y="34"/>
                    </a:lnTo>
                    <a:lnTo>
                      <a:pt x="1983" y="34"/>
                    </a:lnTo>
                    <a:lnTo>
                      <a:pt x="1985" y="39"/>
                    </a:lnTo>
                    <a:lnTo>
                      <a:pt x="1988" y="20"/>
                    </a:lnTo>
                    <a:lnTo>
                      <a:pt x="1990" y="40"/>
                    </a:lnTo>
                    <a:lnTo>
                      <a:pt x="1993" y="39"/>
                    </a:lnTo>
                    <a:lnTo>
                      <a:pt x="1996" y="34"/>
                    </a:lnTo>
                    <a:lnTo>
                      <a:pt x="1998" y="40"/>
                    </a:lnTo>
                    <a:lnTo>
                      <a:pt x="2001" y="31"/>
                    </a:lnTo>
                    <a:lnTo>
                      <a:pt x="2004" y="56"/>
                    </a:lnTo>
                    <a:lnTo>
                      <a:pt x="2006" y="48"/>
                    </a:lnTo>
                    <a:lnTo>
                      <a:pt x="2009" y="35"/>
                    </a:lnTo>
                    <a:lnTo>
                      <a:pt x="2011" y="22"/>
                    </a:lnTo>
                    <a:lnTo>
                      <a:pt x="2014" y="50"/>
                    </a:lnTo>
                    <a:lnTo>
                      <a:pt x="2017" y="44"/>
                    </a:lnTo>
                    <a:lnTo>
                      <a:pt x="2019" y="48"/>
                    </a:lnTo>
                    <a:lnTo>
                      <a:pt x="2022" y="20"/>
                    </a:lnTo>
                    <a:lnTo>
                      <a:pt x="2024" y="61"/>
                    </a:lnTo>
                    <a:lnTo>
                      <a:pt x="2027" y="43"/>
                    </a:lnTo>
                    <a:lnTo>
                      <a:pt x="2029" y="58"/>
                    </a:lnTo>
                    <a:lnTo>
                      <a:pt x="2032" y="37"/>
                    </a:lnTo>
                    <a:lnTo>
                      <a:pt x="2035" y="38"/>
                    </a:lnTo>
                    <a:lnTo>
                      <a:pt x="2038" y="29"/>
                    </a:lnTo>
                    <a:lnTo>
                      <a:pt x="2040" y="36"/>
                    </a:lnTo>
                    <a:lnTo>
                      <a:pt x="2043" y="44"/>
                    </a:lnTo>
                    <a:lnTo>
                      <a:pt x="2045" y="23"/>
                    </a:lnTo>
                    <a:lnTo>
                      <a:pt x="2048" y="32"/>
                    </a:lnTo>
                    <a:lnTo>
                      <a:pt x="2050" y="33"/>
                    </a:lnTo>
                    <a:lnTo>
                      <a:pt x="2053" y="52"/>
                    </a:lnTo>
                    <a:lnTo>
                      <a:pt x="2056" y="27"/>
                    </a:lnTo>
                    <a:lnTo>
                      <a:pt x="2058" y="37"/>
                    </a:lnTo>
                    <a:lnTo>
                      <a:pt x="2061" y="62"/>
                    </a:lnTo>
                    <a:lnTo>
                      <a:pt x="2064" y="35"/>
                    </a:lnTo>
                    <a:lnTo>
                      <a:pt x="2066" y="27"/>
                    </a:lnTo>
                    <a:lnTo>
                      <a:pt x="2069" y="26"/>
                    </a:lnTo>
                    <a:lnTo>
                      <a:pt x="2071" y="35"/>
                    </a:lnTo>
                    <a:lnTo>
                      <a:pt x="2074" y="44"/>
                    </a:lnTo>
                    <a:lnTo>
                      <a:pt x="2076" y="35"/>
                    </a:lnTo>
                    <a:lnTo>
                      <a:pt x="2079" y="22"/>
                    </a:lnTo>
                    <a:lnTo>
                      <a:pt x="2082" y="44"/>
                    </a:lnTo>
                    <a:lnTo>
                      <a:pt x="2084" y="40"/>
                    </a:lnTo>
                    <a:lnTo>
                      <a:pt x="2087" y="31"/>
                    </a:lnTo>
                    <a:lnTo>
                      <a:pt x="2090" y="34"/>
                    </a:lnTo>
                    <a:lnTo>
                      <a:pt x="2092" y="37"/>
                    </a:lnTo>
                    <a:lnTo>
                      <a:pt x="2095" y="45"/>
                    </a:lnTo>
                    <a:lnTo>
                      <a:pt x="2097" y="33"/>
                    </a:lnTo>
                    <a:lnTo>
                      <a:pt x="2100" y="46"/>
                    </a:lnTo>
                    <a:lnTo>
                      <a:pt x="2103" y="26"/>
                    </a:lnTo>
                    <a:lnTo>
                      <a:pt x="2105" y="40"/>
                    </a:lnTo>
                    <a:lnTo>
                      <a:pt x="2108" y="47"/>
                    </a:lnTo>
                    <a:lnTo>
                      <a:pt x="2110" y="28"/>
                    </a:lnTo>
                    <a:lnTo>
                      <a:pt x="2113" y="27"/>
                    </a:lnTo>
                    <a:lnTo>
                      <a:pt x="2115" y="18"/>
                    </a:lnTo>
                    <a:lnTo>
                      <a:pt x="2118" y="39"/>
                    </a:lnTo>
                    <a:lnTo>
                      <a:pt x="2121" y="54"/>
                    </a:lnTo>
                    <a:lnTo>
                      <a:pt x="2124" y="40"/>
                    </a:lnTo>
                    <a:lnTo>
                      <a:pt x="2126" y="42"/>
                    </a:lnTo>
                    <a:lnTo>
                      <a:pt x="2129" y="53"/>
                    </a:lnTo>
                    <a:lnTo>
                      <a:pt x="2131" y="52"/>
                    </a:lnTo>
                    <a:lnTo>
                      <a:pt x="2134" y="50"/>
                    </a:lnTo>
                    <a:lnTo>
                      <a:pt x="2136" y="45"/>
                    </a:lnTo>
                    <a:lnTo>
                      <a:pt x="2139" y="35"/>
                    </a:lnTo>
                    <a:lnTo>
                      <a:pt x="2142" y="19"/>
                    </a:lnTo>
                    <a:lnTo>
                      <a:pt x="2144" y="25"/>
                    </a:lnTo>
                    <a:lnTo>
                      <a:pt x="2147" y="47"/>
                    </a:lnTo>
                    <a:lnTo>
                      <a:pt x="2150" y="15"/>
                    </a:lnTo>
                    <a:lnTo>
                      <a:pt x="2152" y="54"/>
                    </a:lnTo>
                    <a:lnTo>
                      <a:pt x="2155" y="48"/>
                    </a:lnTo>
                    <a:lnTo>
                      <a:pt x="2157" y="31"/>
                    </a:lnTo>
                    <a:lnTo>
                      <a:pt x="2160" y="38"/>
                    </a:lnTo>
                    <a:lnTo>
                      <a:pt x="2163" y="45"/>
                    </a:lnTo>
                    <a:lnTo>
                      <a:pt x="2165" y="43"/>
                    </a:lnTo>
                    <a:lnTo>
                      <a:pt x="2168" y="25"/>
                    </a:lnTo>
                    <a:lnTo>
                      <a:pt x="2170" y="33"/>
                    </a:lnTo>
                    <a:lnTo>
                      <a:pt x="2173" y="32"/>
                    </a:lnTo>
                    <a:lnTo>
                      <a:pt x="2176" y="46"/>
                    </a:lnTo>
                    <a:lnTo>
                      <a:pt x="2178" y="29"/>
                    </a:lnTo>
                    <a:lnTo>
                      <a:pt x="2181" y="45"/>
                    </a:lnTo>
                    <a:lnTo>
                      <a:pt x="2184" y="38"/>
                    </a:lnTo>
                    <a:lnTo>
                      <a:pt x="2186" y="37"/>
                    </a:lnTo>
                    <a:lnTo>
                      <a:pt x="2189" y="26"/>
                    </a:lnTo>
                    <a:lnTo>
                      <a:pt x="2191" y="43"/>
                    </a:lnTo>
                    <a:lnTo>
                      <a:pt x="2194" y="25"/>
                    </a:lnTo>
                    <a:lnTo>
                      <a:pt x="2196" y="37"/>
                    </a:lnTo>
                    <a:lnTo>
                      <a:pt x="2199" y="23"/>
                    </a:lnTo>
                    <a:lnTo>
                      <a:pt x="2202" y="43"/>
                    </a:lnTo>
                    <a:lnTo>
                      <a:pt x="2204" y="35"/>
                    </a:lnTo>
                    <a:lnTo>
                      <a:pt x="2207" y="32"/>
                    </a:lnTo>
                    <a:lnTo>
                      <a:pt x="2210" y="37"/>
                    </a:lnTo>
                    <a:lnTo>
                      <a:pt x="2212" y="32"/>
                    </a:lnTo>
                    <a:lnTo>
                      <a:pt x="2215" y="47"/>
                    </a:lnTo>
                    <a:lnTo>
                      <a:pt x="2217" y="34"/>
                    </a:lnTo>
                    <a:lnTo>
                      <a:pt x="2220" y="21"/>
                    </a:lnTo>
                    <a:lnTo>
                      <a:pt x="2223" y="21"/>
                    </a:lnTo>
                    <a:lnTo>
                      <a:pt x="2225" y="43"/>
                    </a:lnTo>
                    <a:lnTo>
                      <a:pt x="2228" y="31"/>
                    </a:lnTo>
                    <a:lnTo>
                      <a:pt x="2230" y="47"/>
                    </a:lnTo>
                    <a:lnTo>
                      <a:pt x="2233" y="30"/>
                    </a:lnTo>
                    <a:lnTo>
                      <a:pt x="2236" y="50"/>
                    </a:lnTo>
                    <a:lnTo>
                      <a:pt x="2238" y="47"/>
                    </a:lnTo>
                    <a:lnTo>
                      <a:pt x="2241" y="44"/>
                    </a:lnTo>
                    <a:lnTo>
                      <a:pt x="2244" y="47"/>
                    </a:lnTo>
                    <a:lnTo>
                      <a:pt x="2246" y="22"/>
                    </a:lnTo>
                    <a:lnTo>
                      <a:pt x="2249" y="47"/>
                    </a:lnTo>
                    <a:lnTo>
                      <a:pt x="2251" y="31"/>
                    </a:lnTo>
                    <a:lnTo>
                      <a:pt x="2254" y="39"/>
                    </a:lnTo>
                    <a:lnTo>
                      <a:pt x="2256" y="39"/>
                    </a:lnTo>
                    <a:lnTo>
                      <a:pt x="2259" y="37"/>
                    </a:lnTo>
                    <a:lnTo>
                      <a:pt x="2262" y="42"/>
                    </a:lnTo>
                    <a:lnTo>
                      <a:pt x="2264" y="21"/>
                    </a:lnTo>
                    <a:lnTo>
                      <a:pt x="2267" y="44"/>
                    </a:lnTo>
                    <a:lnTo>
                      <a:pt x="2270" y="28"/>
                    </a:lnTo>
                    <a:lnTo>
                      <a:pt x="2272" y="45"/>
                    </a:lnTo>
                    <a:lnTo>
                      <a:pt x="2275" y="37"/>
                    </a:lnTo>
                    <a:lnTo>
                      <a:pt x="2277" y="19"/>
                    </a:lnTo>
                    <a:lnTo>
                      <a:pt x="2280" y="36"/>
                    </a:lnTo>
                    <a:lnTo>
                      <a:pt x="2283" y="37"/>
                    </a:lnTo>
                    <a:lnTo>
                      <a:pt x="2285" y="29"/>
                    </a:lnTo>
                    <a:lnTo>
                      <a:pt x="2288" y="49"/>
                    </a:lnTo>
                    <a:lnTo>
                      <a:pt x="2290" y="42"/>
                    </a:lnTo>
                    <a:lnTo>
                      <a:pt x="2293" y="39"/>
                    </a:lnTo>
                    <a:lnTo>
                      <a:pt x="2296" y="25"/>
                    </a:lnTo>
                    <a:lnTo>
                      <a:pt x="2298" y="39"/>
                    </a:lnTo>
                    <a:lnTo>
                      <a:pt x="2301" y="42"/>
                    </a:lnTo>
                    <a:lnTo>
                      <a:pt x="2304" y="25"/>
                    </a:lnTo>
                    <a:lnTo>
                      <a:pt x="2306" y="54"/>
                    </a:lnTo>
                    <a:lnTo>
                      <a:pt x="2309" y="30"/>
                    </a:lnTo>
                    <a:lnTo>
                      <a:pt x="2311" y="25"/>
                    </a:lnTo>
                    <a:lnTo>
                      <a:pt x="2314" y="15"/>
                    </a:lnTo>
                    <a:lnTo>
                      <a:pt x="2316" y="40"/>
                    </a:lnTo>
                    <a:lnTo>
                      <a:pt x="2319" y="40"/>
                    </a:lnTo>
                    <a:lnTo>
                      <a:pt x="2322" y="45"/>
                    </a:lnTo>
                    <a:lnTo>
                      <a:pt x="2324" y="31"/>
                    </a:lnTo>
                    <a:lnTo>
                      <a:pt x="2327" y="44"/>
                    </a:lnTo>
                    <a:lnTo>
                      <a:pt x="2330" y="36"/>
                    </a:lnTo>
                    <a:lnTo>
                      <a:pt x="2332" y="50"/>
                    </a:lnTo>
                    <a:lnTo>
                      <a:pt x="2335" y="38"/>
                    </a:lnTo>
                    <a:lnTo>
                      <a:pt x="2337" y="36"/>
                    </a:lnTo>
                    <a:lnTo>
                      <a:pt x="2340" y="47"/>
                    </a:lnTo>
                    <a:lnTo>
                      <a:pt x="2343" y="47"/>
                    </a:lnTo>
                    <a:lnTo>
                      <a:pt x="2345" y="44"/>
                    </a:lnTo>
                    <a:lnTo>
                      <a:pt x="2348" y="33"/>
                    </a:lnTo>
                    <a:lnTo>
                      <a:pt x="2350" y="26"/>
                    </a:lnTo>
                    <a:lnTo>
                      <a:pt x="2353" y="38"/>
                    </a:lnTo>
                    <a:lnTo>
                      <a:pt x="2356" y="18"/>
                    </a:lnTo>
                    <a:lnTo>
                      <a:pt x="2358" y="36"/>
                    </a:lnTo>
                    <a:lnTo>
                      <a:pt x="2361" y="33"/>
                    </a:lnTo>
                    <a:lnTo>
                      <a:pt x="2364" y="35"/>
                    </a:lnTo>
                    <a:lnTo>
                      <a:pt x="2366" y="33"/>
                    </a:lnTo>
                    <a:lnTo>
                      <a:pt x="2369" y="28"/>
                    </a:lnTo>
                    <a:lnTo>
                      <a:pt x="2371" y="55"/>
                    </a:lnTo>
                    <a:lnTo>
                      <a:pt x="2374" y="27"/>
                    </a:lnTo>
                    <a:lnTo>
                      <a:pt x="2376" y="39"/>
                    </a:lnTo>
                    <a:lnTo>
                      <a:pt x="2379" y="26"/>
                    </a:lnTo>
                    <a:lnTo>
                      <a:pt x="2382" y="43"/>
                    </a:lnTo>
                    <a:lnTo>
                      <a:pt x="2384" y="42"/>
                    </a:lnTo>
                    <a:lnTo>
                      <a:pt x="2387" y="41"/>
                    </a:lnTo>
                    <a:lnTo>
                      <a:pt x="2390" y="33"/>
                    </a:lnTo>
                    <a:lnTo>
                      <a:pt x="2392" y="43"/>
                    </a:lnTo>
                    <a:lnTo>
                      <a:pt x="2395" y="36"/>
                    </a:lnTo>
                    <a:lnTo>
                      <a:pt x="2397" y="38"/>
                    </a:lnTo>
                    <a:lnTo>
                      <a:pt x="2400" y="43"/>
                    </a:lnTo>
                    <a:lnTo>
                      <a:pt x="2403" y="59"/>
                    </a:lnTo>
                    <a:lnTo>
                      <a:pt x="2405" y="48"/>
                    </a:lnTo>
                    <a:lnTo>
                      <a:pt x="2408" y="44"/>
                    </a:lnTo>
                    <a:lnTo>
                      <a:pt x="2410" y="43"/>
                    </a:lnTo>
                    <a:lnTo>
                      <a:pt x="2413" y="55"/>
                    </a:lnTo>
                    <a:lnTo>
                      <a:pt x="2416" y="40"/>
                    </a:lnTo>
                    <a:lnTo>
                      <a:pt x="2418" y="40"/>
                    </a:lnTo>
                    <a:lnTo>
                      <a:pt x="2421" y="44"/>
                    </a:lnTo>
                    <a:lnTo>
                      <a:pt x="2424" y="45"/>
                    </a:lnTo>
                    <a:lnTo>
                      <a:pt x="2426" y="37"/>
                    </a:lnTo>
                    <a:lnTo>
                      <a:pt x="2429" y="33"/>
                    </a:lnTo>
                    <a:lnTo>
                      <a:pt x="2431" y="48"/>
                    </a:lnTo>
                    <a:lnTo>
                      <a:pt x="2434" y="48"/>
                    </a:lnTo>
                    <a:lnTo>
                      <a:pt x="2436" y="26"/>
                    </a:lnTo>
                    <a:lnTo>
                      <a:pt x="2439" y="45"/>
                    </a:lnTo>
                    <a:lnTo>
                      <a:pt x="2442" y="33"/>
                    </a:lnTo>
                    <a:lnTo>
                      <a:pt x="2444" y="25"/>
                    </a:lnTo>
                    <a:lnTo>
                      <a:pt x="2447" y="21"/>
                    </a:lnTo>
                    <a:lnTo>
                      <a:pt x="2450" y="27"/>
                    </a:lnTo>
                    <a:lnTo>
                      <a:pt x="2452" y="45"/>
                    </a:lnTo>
                    <a:lnTo>
                      <a:pt x="2455" y="26"/>
                    </a:lnTo>
                    <a:lnTo>
                      <a:pt x="2457" y="25"/>
                    </a:lnTo>
                    <a:lnTo>
                      <a:pt x="2460" y="40"/>
                    </a:lnTo>
                    <a:lnTo>
                      <a:pt x="2463" y="32"/>
                    </a:lnTo>
                    <a:lnTo>
                      <a:pt x="2465" y="42"/>
                    </a:lnTo>
                    <a:lnTo>
                      <a:pt x="2468" y="34"/>
                    </a:lnTo>
                    <a:lnTo>
                      <a:pt x="2470" y="40"/>
                    </a:lnTo>
                    <a:lnTo>
                      <a:pt x="2473" y="29"/>
                    </a:lnTo>
                    <a:lnTo>
                      <a:pt x="2476" y="38"/>
                    </a:lnTo>
                    <a:lnTo>
                      <a:pt x="2478" y="34"/>
                    </a:lnTo>
                    <a:lnTo>
                      <a:pt x="2481" y="27"/>
                    </a:lnTo>
                    <a:lnTo>
                      <a:pt x="2484" y="45"/>
                    </a:lnTo>
                    <a:lnTo>
                      <a:pt x="2486" y="21"/>
                    </a:lnTo>
                    <a:lnTo>
                      <a:pt x="2489" y="34"/>
                    </a:lnTo>
                    <a:lnTo>
                      <a:pt x="2491" y="49"/>
                    </a:lnTo>
                    <a:lnTo>
                      <a:pt x="2494" y="36"/>
                    </a:lnTo>
                    <a:lnTo>
                      <a:pt x="2496" y="35"/>
                    </a:lnTo>
                    <a:lnTo>
                      <a:pt x="2499" y="46"/>
                    </a:lnTo>
                    <a:lnTo>
                      <a:pt x="2502" y="55"/>
                    </a:lnTo>
                    <a:lnTo>
                      <a:pt x="2504" y="42"/>
                    </a:lnTo>
                    <a:lnTo>
                      <a:pt x="2507" y="30"/>
                    </a:lnTo>
                    <a:lnTo>
                      <a:pt x="2510" y="30"/>
                    </a:lnTo>
                    <a:lnTo>
                      <a:pt x="2512" y="45"/>
                    </a:lnTo>
                    <a:lnTo>
                      <a:pt x="2515" y="20"/>
                    </a:lnTo>
                    <a:lnTo>
                      <a:pt x="2517" y="21"/>
                    </a:lnTo>
                    <a:lnTo>
                      <a:pt x="2520" y="29"/>
                    </a:lnTo>
                    <a:lnTo>
                      <a:pt x="2523" y="16"/>
                    </a:lnTo>
                    <a:lnTo>
                      <a:pt x="2525" y="40"/>
                    </a:lnTo>
                    <a:lnTo>
                      <a:pt x="2528" y="39"/>
                    </a:lnTo>
                    <a:lnTo>
                      <a:pt x="2530" y="14"/>
                    </a:lnTo>
                    <a:lnTo>
                      <a:pt x="2533" y="38"/>
                    </a:lnTo>
                    <a:lnTo>
                      <a:pt x="2536" y="41"/>
                    </a:lnTo>
                    <a:lnTo>
                      <a:pt x="2538" y="30"/>
                    </a:lnTo>
                    <a:lnTo>
                      <a:pt x="2541" y="19"/>
                    </a:lnTo>
                    <a:lnTo>
                      <a:pt x="2544" y="38"/>
                    </a:lnTo>
                    <a:lnTo>
                      <a:pt x="2546" y="33"/>
                    </a:lnTo>
                    <a:lnTo>
                      <a:pt x="2549" y="39"/>
                    </a:lnTo>
                    <a:lnTo>
                      <a:pt x="2551" y="42"/>
                    </a:lnTo>
                    <a:lnTo>
                      <a:pt x="2554" y="31"/>
                    </a:lnTo>
                    <a:lnTo>
                      <a:pt x="2556" y="50"/>
                    </a:lnTo>
                    <a:lnTo>
                      <a:pt x="2559" y="35"/>
                    </a:lnTo>
                    <a:lnTo>
                      <a:pt x="2562" y="55"/>
                    </a:lnTo>
                    <a:lnTo>
                      <a:pt x="2564" y="40"/>
                    </a:lnTo>
                    <a:lnTo>
                      <a:pt x="2567" y="32"/>
                    </a:lnTo>
                    <a:lnTo>
                      <a:pt x="2570" y="26"/>
                    </a:lnTo>
                    <a:lnTo>
                      <a:pt x="2572" y="15"/>
                    </a:lnTo>
                    <a:lnTo>
                      <a:pt x="2575" y="41"/>
                    </a:lnTo>
                    <a:lnTo>
                      <a:pt x="2577" y="28"/>
                    </a:lnTo>
                    <a:lnTo>
                      <a:pt x="2580" y="20"/>
                    </a:lnTo>
                    <a:lnTo>
                      <a:pt x="2583" y="56"/>
                    </a:lnTo>
                    <a:lnTo>
                      <a:pt x="2585" y="41"/>
                    </a:lnTo>
                    <a:lnTo>
                      <a:pt x="2588" y="49"/>
                    </a:lnTo>
                    <a:lnTo>
                      <a:pt x="2590" y="21"/>
                    </a:lnTo>
                    <a:lnTo>
                      <a:pt x="2593" y="27"/>
                    </a:lnTo>
                    <a:lnTo>
                      <a:pt x="2596" y="18"/>
                    </a:lnTo>
                    <a:lnTo>
                      <a:pt x="2598" y="32"/>
                    </a:lnTo>
                    <a:lnTo>
                      <a:pt x="2601" y="36"/>
                    </a:lnTo>
                    <a:lnTo>
                      <a:pt x="2604" y="30"/>
                    </a:lnTo>
                    <a:lnTo>
                      <a:pt x="2606" y="39"/>
                    </a:lnTo>
                  </a:path>
                </a:pathLst>
              </a:custGeom>
              <a:noFill/>
              <a:ln w="6350" cap="flat">
                <a:solidFill>
                  <a:srgbClr val="8B3C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0" name="Freeform 143"/>
              <p:cNvSpPr>
                <a:spLocks/>
              </p:cNvSpPr>
              <p:nvPr/>
            </p:nvSpPr>
            <p:spPr bwMode="auto">
              <a:xfrm>
                <a:off x="2693988" y="4627563"/>
                <a:ext cx="4137025" cy="465138"/>
              </a:xfrm>
              <a:custGeom>
                <a:avLst/>
                <a:gdLst/>
                <a:ahLst/>
                <a:cxnLst>
                  <a:cxn ang="0">
                    <a:pos x="39" y="37"/>
                  </a:cxn>
                  <a:cxn ang="0">
                    <a:pos x="81" y="38"/>
                  </a:cxn>
                  <a:cxn ang="0">
                    <a:pos x="122" y="41"/>
                  </a:cxn>
                  <a:cxn ang="0">
                    <a:pos x="164" y="27"/>
                  </a:cxn>
                  <a:cxn ang="0">
                    <a:pos x="206" y="39"/>
                  </a:cxn>
                  <a:cxn ang="0">
                    <a:pos x="248" y="42"/>
                  </a:cxn>
                  <a:cxn ang="0">
                    <a:pos x="290" y="18"/>
                  </a:cxn>
                  <a:cxn ang="0">
                    <a:pos x="331" y="36"/>
                  </a:cxn>
                  <a:cxn ang="0">
                    <a:pos x="373" y="42"/>
                  </a:cxn>
                  <a:cxn ang="0">
                    <a:pos x="415" y="29"/>
                  </a:cxn>
                  <a:cxn ang="0">
                    <a:pos x="456" y="21"/>
                  </a:cxn>
                  <a:cxn ang="0">
                    <a:pos x="498" y="0"/>
                  </a:cxn>
                  <a:cxn ang="0">
                    <a:pos x="540" y="35"/>
                  </a:cxn>
                  <a:cxn ang="0">
                    <a:pos x="582" y="40"/>
                  </a:cxn>
                  <a:cxn ang="0">
                    <a:pos x="623" y="29"/>
                  </a:cxn>
                  <a:cxn ang="0">
                    <a:pos x="665" y="259"/>
                  </a:cxn>
                  <a:cxn ang="0">
                    <a:pos x="707" y="257"/>
                  </a:cxn>
                  <a:cxn ang="0">
                    <a:pos x="749" y="269"/>
                  </a:cxn>
                  <a:cxn ang="0">
                    <a:pos x="791" y="270"/>
                  </a:cxn>
                  <a:cxn ang="0">
                    <a:pos x="832" y="255"/>
                  </a:cxn>
                  <a:cxn ang="0">
                    <a:pos x="874" y="261"/>
                  </a:cxn>
                  <a:cxn ang="0">
                    <a:pos x="916" y="248"/>
                  </a:cxn>
                  <a:cxn ang="0">
                    <a:pos x="957" y="275"/>
                  </a:cxn>
                  <a:cxn ang="0">
                    <a:pos x="999" y="256"/>
                  </a:cxn>
                  <a:cxn ang="0">
                    <a:pos x="1041" y="252"/>
                  </a:cxn>
                  <a:cxn ang="0">
                    <a:pos x="1083" y="263"/>
                  </a:cxn>
                  <a:cxn ang="0">
                    <a:pos x="1124" y="261"/>
                  </a:cxn>
                  <a:cxn ang="0">
                    <a:pos x="1166" y="262"/>
                  </a:cxn>
                  <a:cxn ang="0">
                    <a:pos x="1208" y="273"/>
                  </a:cxn>
                  <a:cxn ang="0">
                    <a:pos x="1249" y="252"/>
                  </a:cxn>
                  <a:cxn ang="0">
                    <a:pos x="1291" y="255"/>
                  </a:cxn>
                  <a:cxn ang="0">
                    <a:pos x="1333" y="250"/>
                  </a:cxn>
                  <a:cxn ang="0">
                    <a:pos x="1375" y="279"/>
                  </a:cxn>
                  <a:cxn ang="0">
                    <a:pos x="1417" y="271"/>
                  </a:cxn>
                  <a:cxn ang="0">
                    <a:pos x="1458" y="245"/>
                  </a:cxn>
                  <a:cxn ang="0">
                    <a:pos x="1500" y="284"/>
                  </a:cxn>
                  <a:cxn ang="0">
                    <a:pos x="1542" y="275"/>
                  </a:cxn>
                  <a:cxn ang="0">
                    <a:pos x="1583" y="259"/>
                  </a:cxn>
                  <a:cxn ang="0">
                    <a:pos x="1625" y="282"/>
                  </a:cxn>
                  <a:cxn ang="0">
                    <a:pos x="1667" y="272"/>
                  </a:cxn>
                  <a:cxn ang="0">
                    <a:pos x="1709" y="270"/>
                  </a:cxn>
                  <a:cxn ang="0">
                    <a:pos x="1750" y="272"/>
                  </a:cxn>
                  <a:cxn ang="0">
                    <a:pos x="1792" y="270"/>
                  </a:cxn>
                  <a:cxn ang="0">
                    <a:pos x="1834" y="268"/>
                  </a:cxn>
                  <a:cxn ang="0">
                    <a:pos x="1876" y="263"/>
                  </a:cxn>
                  <a:cxn ang="0">
                    <a:pos x="1918" y="272"/>
                  </a:cxn>
                  <a:cxn ang="0">
                    <a:pos x="1959" y="265"/>
                  </a:cxn>
                  <a:cxn ang="0">
                    <a:pos x="2001" y="46"/>
                  </a:cxn>
                  <a:cxn ang="0">
                    <a:pos x="2043" y="37"/>
                  </a:cxn>
                  <a:cxn ang="0">
                    <a:pos x="2084" y="56"/>
                  </a:cxn>
                  <a:cxn ang="0">
                    <a:pos x="2126" y="53"/>
                  </a:cxn>
                  <a:cxn ang="0">
                    <a:pos x="2168" y="47"/>
                  </a:cxn>
                  <a:cxn ang="0">
                    <a:pos x="2210" y="42"/>
                  </a:cxn>
                  <a:cxn ang="0">
                    <a:pos x="2251" y="41"/>
                  </a:cxn>
                  <a:cxn ang="0">
                    <a:pos x="2293" y="32"/>
                  </a:cxn>
                  <a:cxn ang="0">
                    <a:pos x="2335" y="33"/>
                  </a:cxn>
                  <a:cxn ang="0">
                    <a:pos x="2376" y="36"/>
                  </a:cxn>
                  <a:cxn ang="0">
                    <a:pos x="2418" y="44"/>
                  </a:cxn>
                  <a:cxn ang="0">
                    <a:pos x="2460" y="47"/>
                  </a:cxn>
                  <a:cxn ang="0">
                    <a:pos x="2502" y="64"/>
                  </a:cxn>
                  <a:cxn ang="0">
                    <a:pos x="2544" y="36"/>
                  </a:cxn>
                  <a:cxn ang="0">
                    <a:pos x="2585" y="42"/>
                  </a:cxn>
                </a:cxnLst>
                <a:rect l="0" t="0" r="r" b="b"/>
                <a:pathLst>
                  <a:path w="2606" h="293">
                    <a:moveTo>
                      <a:pt x="0" y="41"/>
                    </a:moveTo>
                    <a:lnTo>
                      <a:pt x="2" y="35"/>
                    </a:lnTo>
                    <a:lnTo>
                      <a:pt x="5" y="16"/>
                    </a:lnTo>
                    <a:lnTo>
                      <a:pt x="8" y="29"/>
                    </a:lnTo>
                    <a:lnTo>
                      <a:pt x="10" y="41"/>
                    </a:lnTo>
                    <a:lnTo>
                      <a:pt x="13" y="40"/>
                    </a:lnTo>
                    <a:lnTo>
                      <a:pt x="16" y="44"/>
                    </a:lnTo>
                    <a:lnTo>
                      <a:pt x="18" y="38"/>
                    </a:lnTo>
                    <a:lnTo>
                      <a:pt x="21" y="41"/>
                    </a:lnTo>
                    <a:lnTo>
                      <a:pt x="23" y="34"/>
                    </a:lnTo>
                    <a:lnTo>
                      <a:pt x="26" y="32"/>
                    </a:lnTo>
                    <a:lnTo>
                      <a:pt x="29" y="52"/>
                    </a:lnTo>
                    <a:lnTo>
                      <a:pt x="31" y="35"/>
                    </a:lnTo>
                    <a:lnTo>
                      <a:pt x="34" y="43"/>
                    </a:lnTo>
                    <a:lnTo>
                      <a:pt x="36" y="29"/>
                    </a:lnTo>
                    <a:lnTo>
                      <a:pt x="39" y="37"/>
                    </a:lnTo>
                    <a:lnTo>
                      <a:pt x="42" y="34"/>
                    </a:lnTo>
                    <a:lnTo>
                      <a:pt x="44" y="36"/>
                    </a:lnTo>
                    <a:lnTo>
                      <a:pt x="47" y="34"/>
                    </a:lnTo>
                    <a:lnTo>
                      <a:pt x="50" y="62"/>
                    </a:lnTo>
                    <a:lnTo>
                      <a:pt x="52" y="26"/>
                    </a:lnTo>
                    <a:lnTo>
                      <a:pt x="55" y="15"/>
                    </a:lnTo>
                    <a:lnTo>
                      <a:pt x="57" y="45"/>
                    </a:lnTo>
                    <a:lnTo>
                      <a:pt x="60" y="33"/>
                    </a:lnTo>
                    <a:lnTo>
                      <a:pt x="62" y="29"/>
                    </a:lnTo>
                    <a:lnTo>
                      <a:pt x="65" y="42"/>
                    </a:lnTo>
                    <a:lnTo>
                      <a:pt x="68" y="39"/>
                    </a:lnTo>
                    <a:lnTo>
                      <a:pt x="70" y="41"/>
                    </a:lnTo>
                    <a:lnTo>
                      <a:pt x="73" y="47"/>
                    </a:lnTo>
                    <a:lnTo>
                      <a:pt x="76" y="42"/>
                    </a:lnTo>
                    <a:lnTo>
                      <a:pt x="78" y="46"/>
                    </a:lnTo>
                    <a:lnTo>
                      <a:pt x="81" y="38"/>
                    </a:lnTo>
                    <a:lnTo>
                      <a:pt x="83" y="46"/>
                    </a:lnTo>
                    <a:lnTo>
                      <a:pt x="86" y="29"/>
                    </a:lnTo>
                    <a:lnTo>
                      <a:pt x="89" y="38"/>
                    </a:lnTo>
                    <a:lnTo>
                      <a:pt x="91" y="57"/>
                    </a:lnTo>
                    <a:lnTo>
                      <a:pt x="94" y="43"/>
                    </a:lnTo>
                    <a:lnTo>
                      <a:pt x="96" y="50"/>
                    </a:lnTo>
                    <a:lnTo>
                      <a:pt x="99" y="50"/>
                    </a:lnTo>
                    <a:lnTo>
                      <a:pt x="102" y="35"/>
                    </a:lnTo>
                    <a:lnTo>
                      <a:pt x="104" y="41"/>
                    </a:lnTo>
                    <a:lnTo>
                      <a:pt x="107" y="37"/>
                    </a:lnTo>
                    <a:lnTo>
                      <a:pt x="110" y="36"/>
                    </a:lnTo>
                    <a:lnTo>
                      <a:pt x="112" y="67"/>
                    </a:lnTo>
                    <a:lnTo>
                      <a:pt x="115" y="38"/>
                    </a:lnTo>
                    <a:lnTo>
                      <a:pt x="117" y="35"/>
                    </a:lnTo>
                    <a:lnTo>
                      <a:pt x="120" y="32"/>
                    </a:lnTo>
                    <a:lnTo>
                      <a:pt x="122" y="41"/>
                    </a:lnTo>
                    <a:lnTo>
                      <a:pt x="125" y="44"/>
                    </a:lnTo>
                    <a:lnTo>
                      <a:pt x="128" y="44"/>
                    </a:lnTo>
                    <a:lnTo>
                      <a:pt x="130" y="41"/>
                    </a:lnTo>
                    <a:lnTo>
                      <a:pt x="133" y="34"/>
                    </a:lnTo>
                    <a:lnTo>
                      <a:pt x="136" y="48"/>
                    </a:lnTo>
                    <a:lnTo>
                      <a:pt x="138" y="45"/>
                    </a:lnTo>
                    <a:lnTo>
                      <a:pt x="141" y="17"/>
                    </a:lnTo>
                    <a:lnTo>
                      <a:pt x="143" y="46"/>
                    </a:lnTo>
                    <a:lnTo>
                      <a:pt x="146" y="42"/>
                    </a:lnTo>
                    <a:lnTo>
                      <a:pt x="149" y="28"/>
                    </a:lnTo>
                    <a:lnTo>
                      <a:pt x="151" y="40"/>
                    </a:lnTo>
                    <a:lnTo>
                      <a:pt x="154" y="28"/>
                    </a:lnTo>
                    <a:lnTo>
                      <a:pt x="156" y="35"/>
                    </a:lnTo>
                    <a:lnTo>
                      <a:pt x="159" y="29"/>
                    </a:lnTo>
                    <a:lnTo>
                      <a:pt x="162" y="18"/>
                    </a:lnTo>
                    <a:lnTo>
                      <a:pt x="164" y="27"/>
                    </a:lnTo>
                    <a:lnTo>
                      <a:pt x="167" y="36"/>
                    </a:lnTo>
                    <a:lnTo>
                      <a:pt x="170" y="25"/>
                    </a:lnTo>
                    <a:lnTo>
                      <a:pt x="172" y="30"/>
                    </a:lnTo>
                    <a:lnTo>
                      <a:pt x="175" y="28"/>
                    </a:lnTo>
                    <a:lnTo>
                      <a:pt x="177" y="32"/>
                    </a:lnTo>
                    <a:lnTo>
                      <a:pt x="180" y="27"/>
                    </a:lnTo>
                    <a:lnTo>
                      <a:pt x="182" y="34"/>
                    </a:lnTo>
                    <a:lnTo>
                      <a:pt x="185" y="46"/>
                    </a:lnTo>
                    <a:lnTo>
                      <a:pt x="188" y="52"/>
                    </a:lnTo>
                    <a:lnTo>
                      <a:pt x="190" y="33"/>
                    </a:lnTo>
                    <a:lnTo>
                      <a:pt x="193" y="23"/>
                    </a:lnTo>
                    <a:lnTo>
                      <a:pt x="196" y="36"/>
                    </a:lnTo>
                    <a:lnTo>
                      <a:pt x="198" y="22"/>
                    </a:lnTo>
                    <a:lnTo>
                      <a:pt x="201" y="32"/>
                    </a:lnTo>
                    <a:lnTo>
                      <a:pt x="203" y="14"/>
                    </a:lnTo>
                    <a:lnTo>
                      <a:pt x="206" y="39"/>
                    </a:lnTo>
                    <a:lnTo>
                      <a:pt x="209" y="32"/>
                    </a:lnTo>
                    <a:lnTo>
                      <a:pt x="211" y="41"/>
                    </a:lnTo>
                    <a:lnTo>
                      <a:pt x="214" y="51"/>
                    </a:lnTo>
                    <a:lnTo>
                      <a:pt x="216" y="37"/>
                    </a:lnTo>
                    <a:lnTo>
                      <a:pt x="219" y="36"/>
                    </a:lnTo>
                    <a:lnTo>
                      <a:pt x="222" y="24"/>
                    </a:lnTo>
                    <a:lnTo>
                      <a:pt x="224" y="39"/>
                    </a:lnTo>
                    <a:lnTo>
                      <a:pt x="227" y="44"/>
                    </a:lnTo>
                    <a:lnTo>
                      <a:pt x="230" y="21"/>
                    </a:lnTo>
                    <a:lnTo>
                      <a:pt x="232" y="38"/>
                    </a:lnTo>
                    <a:lnTo>
                      <a:pt x="235" y="21"/>
                    </a:lnTo>
                    <a:lnTo>
                      <a:pt x="237" y="17"/>
                    </a:lnTo>
                    <a:lnTo>
                      <a:pt x="240" y="29"/>
                    </a:lnTo>
                    <a:lnTo>
                      <a:pt x="242" y="39"/>
                    </a:lnTo>
                    <a:lnTo>
                      <a:pt x="245" y="36"/>
                    </a:lnTo>
                    <a:lnTo>
                      <a:pt x="248" y="42"/>
                    </a:lnTo>
                    <a:lnTo>
                      <a:pt x="250" y="30"/>
                    </a:lnTo>
                    <a:lnTo>
                      <a:pt x="253" y="23"/>
                    </a:lnTo>
                    <a:lnTo>
                      <a:pt x="256" y="26"/>
                    </a:lnTo>
                    <a:lnTo>
                      <a:pt x="258" y="34"/>
                    </a:lnTo>
                    <a:lnTo>
                      <a:pt x="261" y="43"/>
                    </a:lnTo>
                    <a:lnTo>
                      <a:pt x="263" y="20"/>
                    </a:lnTo>
                    <a:lnTo>
                      <a:pt x="266" y="32"/>
                    </a:lnTo>
                    <a:lnTo>
                      <a:pt x="269" y="49"/>
                    </a:lnTo>
                    <a:lnTo>
                      <a:pt x="271" y="63"/>
                    </a:lnTo>
                    <a:lnTo>
                      <a:pt x="274" y="12"/>
                    </a:lnTo>
                    <a:lnTo>
                      <a:pt x="276" y="39"/>
                    </a:lnTo>
                    <a:lnTo>
                      <a:pt x="279" y="25"/>
                    </a:lnTo>
                    <a:lnTo>
                      <a:pt x="282" y="35"/>
                    </a:lnTo>
                    <a:lnTo>
                      <a:pt x="284" y="28"/>
                    </a:lnTo>
                    <a:lnTo>
                      <a:pt x="287" y="28"/>
                    </a:lnTo>
                    <a:lnTo>
                      <a:pt x="290" y="18"/>
                    </a:lnTo>
                    <a:lnTo>
                      <a:pt x="292" y="50"/>
                    </a:lnTo>
                    <a:lnTo>
                      <a:pt x="295" y="26"/>
                    </a:lnTo>
                    <a:lnTo>
                      <a:pt x="297" y="23"/>
                    </a:lnTo>
                    <a:lnTo>
                      <a:pt x="300" y="40"/>
                    </a:lnTo>
                    <a:lnTo>
                      <a:pt x="302" y="49"/>
                    </a:lnTo>
                    <a:lnTo>
                      <a:pt x="305" y="38"/>
                    </a:lnTo>
                    <a:lnTo>
                      <a:pt x="308" y="43"/>
                    </a:lnTo>
                    <a:lnTo>
                      <a:pt x="310" y="35"/>
                    </a:lnTo>
                    <a:lnTo>
                      <a:pt x="313" y="29"/>
                    </a:lnTo>
                    <a:lnTo>
                      <a:pt x="316" y="39"/>
                    </a:lnTo>
                    <a:lnTo>
                      <a:pt x="318" y="26"/>
                    </a:lnTo>
                    <a:lnTo>
                      <a:pt x="321" y="32"/>
                    </a:lnTo>
                    <a:lnTo>
                      <a:pt x="323" y="43"/>
                    </a:lnTo>
                    <a:lnTo>
                      <a:pt x="326" y="59"/>
                    </a:lnTo>
                    <a:lnTo>
                      <a:pt x="329" y="38"/>
                    </a:lnTo>
                    <a:lnTo>
                      <a:pt x="331" y="36"/>
                    </a:lnTo>
                    <a:lnTo>
                      <a:pt x="334" y="31"/>
                    </a:lnTo>
                    <a:lnTo>
                      <a:pt x="336" y="37"/>
                    </a:lnTo>
                    <a:lnTo>
                      <a:pt x="339" y="22"/>
                    </a:lnTo>
                    <a:lnTo>
                      <a:pt x="342" y="19"/>
                    </a:lnTo>
                    <a:lnTo>
                      <a:pt x="344" y="27"/>
                    </a:lnTo>
                    <a:lnTo>
                      <a:pt x="347" y="40"/>
                    </a:lnTo>
                    <a:lnTo>
                      <a:pt x="350" y="41"/>
                    </a:lnTo>
                    <a:lnTo>
                      <a:pt x="352" y="30"/>
                    </a:lnTo>
                    <a:lnTo>
                      <a:pt x="355" y="22"/>
                    </a:lnTo>
                    <a:lnTo>
                      <a:pt x="357" y="42"/>
                    </a:lnTo>
                    <a:lnTo>
                      <a:pt x="360" y="45"/>
                    </a:lnTo>
                    <a:lnTo>
                      <a:pt x="362" y="27"/>
                    </a:lnTo>
                    <a:lnTo>
                      <a:pt x="365" y="28"/>
                    </a:lnTo>
                    <a:lnTo>
                      <a:pt x="368" y="27"/>
                    </a:lnTo>
                    <a:lnTo>
                      <a:pt x="370" y="37"/>
                    </a:lnTo>
                    <a:lnTo>
                      <a:pt x="373" y="42"/>
                    </a:lnTo>
                    <a:lnTo>
                      <a:pt x="376" y="29"/>
                    </a:lnTo>
                    <a:lnTo>
                      <a:pt x="378" y="33"/>
                    </a:lnTo>
                    <a:lnTo>
                      <a:pt x="381" y="38"/>
                    </a:lnTo>
                    <a:lnTo>
                      <a:pt x="383" y="29"/>
                    </a:lnTo>
                    <a:lnTo>
                      <a:pt x="386" y="37"/>
                    </a:lnTo>
                    <a:lnTo>
                      <a:pt x="389" y="47"/>
                    </a:lnTo>
                    <a:lnTo>
                      <a:pt x="391" y="30"/>
                    </a:lnTo>
                    <a:lnTo>
                      <a:pt x="394" y="35"/>
                    </a:lnTo>
                    <a:lnTo>
                      <a:pt x="396" y="52"/>
                    </a:lnTo>
                    <a:lnTo>
                      <a:pt x="399" y="36"/>
                    </a:lnTo>
                    <a:lnTo>
                      <a:pt x="402" y="32"/>
                    </a:lnTo>
                    <a:lnTo>
                      <a:pt x="404" y="39"/>
                    </a:lnTo>
                    <a:lnTo>
                      <a:pt x="407" y="31"/>
                    </a:lnTo>
                    <a:lnTo>
                      <a:pt x="410" y="31"/>
                    </a:lnTo>
                    <a:lnTo>
                      <a:pt x="412" y="47"/>
                    </a:lnTo>
                    <a:lnTo>
                      <a:pt x="415" y="29"/>
                    </a:lnTo>
                    <a:lnTo>
                      <a:pt x="417" y="16"/>
                    </a:lnTo>
                    <a:lnTo>
                      <a:pt x="420" y="22"/>
                    </a:lnTo>
                    <a:lnTo>
                      <a:pt x="422" y="28"/>
                    </a:lnTo>
                    <a:lnTo>
                      <a:pt x="425" y="35"/>
                    </a:lnTo>
                    <a:lnTo>
                      <a:pt x="428" y="31"/>
                    </a:lnTo>
                    <a:lnTo>
                      <a:pt x="430" y="48"/>
                    </a:lnTo>
                    <a:lnTo>
                      <a:pt x="433" y="43"/>
                    </a:lnTo>
                    <a:lnTo>
                      <a:pt x="436" y="24"/>
                    </a:lnTo>
                    <a:lnTo>
                      <a:pt x="438" y="44"/>
                    </a:lnTo>
                    <a:lnTo>
                      <a:pt x="441" y="33"/>
                    </a:lnTo>
                    <a:lnTo>
                      <a:pt x="443" y="31"/>
                    </a:lnTo>
                    <a:lnTo>
                      <a:pt x="446" y="28"/>
                    </a:lnTo>
                    <a:lnTo>
                      <a:pt x="449" y="22"/>
                    </a:lnTo>
                    <a:lnTo>
                      <a:pt x="451" y="48"/>
                    </a:lnTo>
                    <a:lnTo>
                      <a:pt x="454" y="15"/>
                    </a:lnTo>
                    <a:lnTo>
                      <a:pt x="456" y="21"/>
                    </a:lnTo>
                    <a:lnTo>
                      <a:pt x="459" y="25"/>
                    </a:lnTo>
                    <a:lnTo>
                      <a:pt x="462" y="40"/>
                    </a:lnTo>
                    <a:lnTo>
                      <a:pt x="464" y="43"/>
                    </a:lnTo>
                    <a:lnTo>
                      <a:pt x="467" y="39"/>
                    </a:lnTo>
                    <a:lnTo>
                      <a:pt x="470" y="32"/>
                    </a:lnTo>
                    <a:lnTo>
                      <a:pt x="472" y="26"/>
                    </a:lnTo>
                    <a:lnTo>
                      <a:pt x="475" y="32"/>
                    </a:lnTo>
                    <a:lnTo>
                      <a:pt x="477" y="14"/>
                    </a:lnTo>
                    <a:lnTo>
                      <a:pt x="480" y="22"/>
                    </a:lnTo>
                    <a:lnTo>
                      <a:pt x="482" y="44"/>
                    </a:lnTo>
                    <a:lnTo>
                      <a:pt x="485" y="35"/>
                    </a:lnTo>
                    <a:lnTo>
                      <a:pt x="488" y="32"/>
                    </a:lnTo>
                    <a:lnTo>
                      <a:pt x="490" y="38"/>
                    </a:lnTo>
                    <a:lnTo>
                      <a:pt x="493" y="44"/>
                    </a:lnTo>
                    <a:lnTo>
                      <a:pt x="496" y="32"/>
                    </a:lnTo>
                    <a:lnTo>
                      <a:pt x="498" y="0"/>
                    </a:lnTo>
                    <a:lnTo>
                      <a:pt x="501" y="35"/>
                    </a:lnTo>
                    <a:lnTo>
                      <a:pt x="503" y="24"/>
                    </a:lnTo>
                    <a:lnTo>
                      <a:pt x="506" y="34"/>
                    </a:lnTo>
                    <a:lnTo>
                      <a:pt x="509" y="38"/>
                    </a:lnTo>
                    <a:lnTo>
                      <a:pt x="511" y="47"/>
                    </a:lnTo>
                    <a:lnTo>
                      <a:pt x="514" y="32"/>
                    </a:lnTo>
                    <a:lnTo>
                      <a:pt x="516" y="41"/>
                    </a:lnTo>
                    <a:lnTo>
                      <a:pt x="519" y="18"/>
                    </a:lnTo>
                    <a:lnTo>
                      <a:pt x="522" y="22"/>
                    </a:lnTo>
                    <a:lnTo>
                      <a:pt x="524" y="43"/>
                    </a:lnTo>
                    <a:lnTo>
                      <a:pt x="527" y="37"/>
                    </a:lnTo>
                    <a:lnTo>
                      <a:pt x="530" y="44"/>
                    </a:lnTo>
                    <a:lnTo>
                      <a:pt x="532" y="47"/>
                    </a:lnTo>
                    <a:lnTo>
                      <a:pt x="535" y="14"/>
                    </a:lnTo>
                    <a:lnTo>
                      <a:pt x="537" y="40"/>
                    </a:lnTo>
                    <a:lnTo>
                      <a:pt x="540" y="35"/>
                    </a:lnTo>
                    <a:lnTo>
                      <a:pt x="542" y="41"/>
                    </a:lnTo>
                    <a:lnTo>
                      <a:pt x="545" y="40"/>
                    </a:lnTo>
                    <a:lnTo>
                      <a:pt x="548" y="31"/>
                    </a:lnTo>
                    <a:lnTo>
                      <a:pt x="550" y="40"/>
                    </a:lnTo>
                    <a:lnTo>
                      <a:pt x="553" y="43"/>
                    </a:lnTo>
                    <a:lnTo>
                      <a:pt x="556" y="47"/>
                    </a:lnTo>
                    <a:lnTo>
                      <a:pt x="558" y="44"/>
                    </a:lnTo>
                    <a:lnTo>
                      <a:pt x="561" y="44"/>
                    </a:lnTo>
                    <a:lnTo>
                      <a:pt x="563" y="23"/>
                    </a:lnTo>
                    <a:lnTo>
                      <a:pt x="566" y="45"/>
                    </a:lnTo>
                    <a:lnTo>
                      <a:pt x="569" y="36"/>
                    </a:lnTo>
                    <a:lnTo>
                      <a:pt x="571" y="54"/>
                    </a:lnTo>
                    <a:lnTo>
                      <a:pt x="574" y="34"/>
                    </a:lnTo>
                    <a:lnTo>
                      <a:pt x="576" y="38"/>
                    </a:lnTo>
                    <a:lnTo>
                      <a:pt x="579" y="33"/>
                    </a:lnTo>
                    <a:lnTo>
                      <a:pt x="582" y="40"/>
                    </a:lnTo>
                    <a:lnTo>
                      <a:pt x="584" y="15"/>
                    </a:lnTo>
                    <a:lnTo>
                      <a:pt x="587" y="24"/>
                    </a:lnTo>
                    <a:lnTo>
                      <a:pt x="590" y="45"/>
                    </a:lnTo>
                    <a:lnTo>
                      <a:pt x="592" y="40"/>
                    </a:lnTo>
                    <a:lnTo>
                      <a:pt x="595" y="30"/>
                    </a:lnTo>
                    <a:lnTo>
                      <a:pt x="597" y="33"/>
                    </a:lnTo>
                    <a:lnTo>
                      <a:pt x="600" y="23"/>
                    </a:lnTo>
                    <a:lnTo>
                      <a:pt x="602" y="40"/>
                    </a:lnTo>
                    <a:lnTo>
                      <a:pt x="605" y="20"/>
                    </a:lnTo>
                    <a:lnTo>
                      <a:pt x="608" y="34"/>
                    </a:lnTo>
                    <a:lnTo>
                      <a:pt x="610" y="38"/>
                    </a:lnTo>
                    <a:lnTo>
                      <a:pt x="613" y="24"/>
                    </a:lnTo>
                    <a:lnTo>
                      <a:pt x="616" y="41"/>
                    </a:lnTo>
                    <a:lnTo>
                      <a:pt x="618" y="50"/>
                    </a:lnTo>
                    <a:lnTo>
                      <a:pt x="621" y="35"/>
                    </a:lnTo>
                    <a:lnTo>
                      <a:pt x="623" y="29"/>
                    </a:lnTo>
                    <a:lnTo>
                      <a:pt x="626" y="56"/>
                    </a:lnTo>
                    <a:lnTo>
                      <a:pt x="629" y="25"/>
                    </a:lnTo>
                    <a:lnTo>
                      <a:pt x="631" y="29"/>
                    </a:lnTo>
                    <a:lnTo>
                      <a:pt x="634" y="22"/>
                    </a:lnTo>
                    <a:lnTo>
                      <a:pt x="636" y="40"/>
                    </a:lnTo>
                    <a:lnTo>
                      <a:pt x="639" y="45"/>
                    </a:lnTo>
                    <a:lnTo>
                      <a:pt x="642" y="44"/>
                    </a:lnTo>
                    <a:lnTo>
                      <a:pt x="644" y="56"/>
                    </a:lnTo>
                    <a:lnTo>
                      <a:pt x="647" y="50"/>
                    </a:lnTo>
                    <a:lnTo>
                      <a:pt x="650" y="24"/>
                    </a:lnTo>
                    <a:lnTo>
                      <a:pt x="652" y="36"/>
                    </a:lnTo>
                    <a:lnTo>
                      <a:pt x="655" y="33"/>
                    </a:lnTo>
                    <a:lnTo>
                      <a:pt x="657" y="128"/>
                    </a:lnTo>
                    <a:lnTo>
                      <a:pt x="660" y="205"/>
                    </a:lnTo>
                    <a:lnTo>
                      <a:pt x="662" y="227"/>
                    </a:lnTo>
                    <a:lnTo>
                      <a:pt x="665" y="259"/>
                    </a:lnTo>
                    <a:lnTo>
                      <a:pt x="668" y="265"/>
                    </a:lnTo>
                    <a:lnTo>
                      <a:pt x="671" y="257"/>
                    </a:lnTo>
                    <a:lnTo>
                      <a:pt x="673" y="262"/>
                    </a:lnTo>
                    <a:lnTo>
                      <a:pt x="676" y="270"/>
                    </a:lnTo>
                    <a:lnTo>
                      <a:pt x="678" y="246"/>
                    </a:lnTo>
                    <a:lnTo>
                      <a:pt x="681" y="256"/>
                    </a:lnTo>
                    <a:lnTo>
                      <a:pt x="683" y="267"/>
                    </a:lnTo>
                    <a:lnTo>
                      <a:pt x="686" y="241"/>
                    </a:lnTo>
                    <a:lnTo>
                      <a:pt x="689" y="270"/>
                    </a:lnTo>
                    <a:lnTo>
                      <a:pt x="691" y="246"/>
                    </a:lnTo>
                    <a:lnTo>
                      <a:pt x="694" y="261"/>
                    </a:lnTo>
                    <a:lnTo>
                      <a:pt x="696" y="273"/>
                    </a:lnTo>
                    <a:lnTo>
                      <a:pt x="699" y="270"/>
                    </a:lnTo>
                    <a:lnTo>
                      <a:pt x="702" y="260"/>
                    </a:lnTo>
                    <a:lnTo>
                      <a:pt x="704" y="273"/>
                    </a:lnTo>
                    <a:lnTo>
                      <a:pt x="707" y="257"/>
                    </a:lnTo>
                    <a:lnTo>
                      <a:pt x="710" y="272"/>
                    </a:lnTo>
                    <a:lnTo>
                      <a:pt x="712" y="257"/>
                    </a:lnTo>
                    <a:lnTo>
                      <a:pt x="715" y="264"/>
                    </a:lnTo>
                    <a:lnTo>
                      <a:pt x="717" y="269"/>
                    </a:lnTo>
                    <a:lnTo>
                      <a:pt x="720" y="262"/>
                    </a:lnTo>
                    <a:lnTo>
                      <a:pt x="722" y="276"/>
                    </a:lnTo>
                    <a:lnTo>
                      <a:pt x="725" y="250"/>
                    </a:lnTo>
                    <a:lnTo>
                      <a:pt x="728" y="277"/>
                    </a:lnTo>
                    <a:lnTo>
                      <a:pt x="731" y="246"/>
                    </a:lnTo>
                    <a:lnTo>
                      <a:pt x="733" y="267"/>
                    </a:lnTo>
                    <a:lnTo>
                      <a:pt x="736" y="266"/>
                    </a:lnTo>
                    <a:lnTo>
                      <a:pt x="738" y="256"/>
                    </a:lnTo>
                    <a:lnTo>
                      <a:pt x="741" y="269"/>
                    </a:lnTo>
                    <a:lnTo>
                      <a:pt x="743" y="254"/>
                    </a:lnTo>
                    <a:lnTo>
                      <a:pt x="746" y="264"/>
                    </a:lnTo>
                    <a:lnTo>
                      <a:pt x="749" y="269"/>
                    </a:lnTo>
                    <a:lnTo>
                      <a:pt x="751" y="276"/>
                    </a:lnTo>
                    <a:lnTo>
                      <a:pt x="754" y="253"/>
                    </a:lnTo>
                    <a:lnTo>
                      <a:pt x="757" y="252"/>
                    </a:lnTo>
                    <a:lnTo>
                      <a:pt x="759" y="260"/>
                    </a:lnTo>
                    <a:lnTo>
                      <a:pt x="762" y="267"/>
                    </a:lnTo>
                    <a:lnTo>
                      <a:pt x="764" y="258"/>
                    </a:lnTo>
                    <a:lnTo>
                      <a:pt x="767" y="260"/>
                    </a:lnTo>
                    <a:lnTo>
                      <a:pt x="770" y="277"/>
                    </a:lnTo>
                    <a:lnTo>
                      <a:pt x="772" y="266"/>
                    </a:lnTo>
                    <a:lnTo>
                      <a:pt x="775" y="271"/>
                    </a:lnTo>
                    <a:lnTo>
                      <a:pt x="777" y="254"/>
                    </a:lnTo>
                    <a:lnTo>
                      <a:pt x="780" y="251"/>
                    </a:lnTo>
                    <a:lnTo>
                      <a:pt x="782" y="269"/>
                    </a:lnTo>
                    <a:lnTo>
                      <a:pt x="785" y="254"/>
                    </a:lnTo>
                    <a:lnTo>
                      <a:pt x="788" y="269"/>
                    </a:lnTo>
                    <a:lnTo>
                      <a:pt x="791" y="270"/>
                    </a:lnTo>
                    <a:lnTo>
                      <a:pt x="793" y="272"/>
                    </a:lnTo>
                    <a:lnTo>
                      <a:pt x="796" y="269"/>
                    </a:lnTo>
                    <a:lnTo>
                      <a:pt x="798" y="278"/>
                    </a:lnTo>
                    <a:lnTo>
                      <a:pt x="801" y="260"/>
                    </a:lnTo>
                    <a:lnTo>
                      <a:pt x="803" y="273"/>
                    </a:lnTo>
                    <a:lnTo>
                      <a:pt x="806" y="264"/>
                    </a:lnTo>
                    <a:lnTo>
                      <a:pt x="809" y="260"/>
                    </a:lnTo>
                    <a:lnTo>
                      <a:pt x="811" y="268"/>
                    </a:lnTo>
                    <a:lnTo>
                      <a:pt x="814" y="259"/>
                    </a:lnTo>
                    <a:lnTo>
                      <a:pt x="817" y="252"/>
                    </a:lnTo>
                    <a:lnTo>
                      <a:pt x="819" y="254"/>
                    </a:lnTo>
                    <a:lnTo>
                      <a:pt x="822" y="262"/>
                    </a:lnTo>
                    <a:lnTo>
                      <a:pt x="824" y="263"/>
                    </a:lnTo>
                    <a:lnTo>
                      <a:pt x="827" y="252"/>
                    </a:lnTo>
                    <a:lnTo>
                      <a:pt x="829" y="264"/>
                    </a:lnTo>
                    <a:lnTo>
                      <a:pt x="832" y="255"/>
                    </a:lnTo>
                    <a:lnTo>
                      <a:pt x="835" y="264"/>
                    </a:lnTo>
                    <a:lnTo>
                      <a:pt x="837" y="257"/>
                    </a:lnTo>
                    <a:lnTo>
                      <a:pt x="840" y="257"/>
                    </a:lnTo>
                    <a:lnTo>
                      <a:pt x="843" y="271"/>
                    </a:lnTo>
                    <a:lnTo>
                      <a:pt x="845" y="253"/>
                    </a:lnTo>
                    <a:lnTo>
                      <a:pt x="848" y="247"/>
                    </a:lnTo>
                    <a:lnTo>
                      <a:pt x="850" y="262"/>
                    </a:lnTo>
                    <a:lnTo>
                      <a:pt x="853" y="267"/>
                    </a:lnTo>
                    <a:lnTo>
                      <a:pt x="856" y="272"/>
                    </a:lnTo>
                    <a:lnTo>
                      <a:pt x="858" y="250"/>
                    </a:lnTo>
                    <a:lnTo>
                      <a:pt x="861" y="279"/>
                    </a:lnTo>
                    <a:lnTo>
                      <a:pt x="863" y="260"/>
                    </a:lnTo>
                    <a:lnTo>
                      <a:pt x="866" y="267"/>
                    </a:lnTo>
                    <a:lnTo>
                      <a:pt x="868" y="265"/>
                    </a:lnTo>
                    <a:lnTo>
                      <a:pt x="871" y="257"/>
                    </a:lnTo>
                    <a:lnTo>
                      <a:pt x="874" y="261"/>
                    </a:lnTo>
                    <a:lnTo>
                      <a:pt x="877" y="257"/>
                    </a:lnTo>
                    <a:lnTo>
                      <a:pt x="879" y="274"/>
                    </a:lnTo>
                    <a:lnTo>
                      <a:pt x="882" y="263"/>
                    </a:lnTo>
                    <a:lnTo>
                      <a:pt x="884" y="257"/>
                    </a:lnTo>
                    <a:lnTo>
                      <a:pt x="887" y="264"/>
                    </a:lnTo>
                    <a:lnTo>
                      <a:pt x="889" y="274"/>
                    </a:lnTo>
                    <a:lnTo>
                      <a:pt x="892" y="242"/>
                    </a:lnTo>
                    <a:lnTo>
                      <a:pt x="895" y="254"/>
                    </a:lnTo>
                    <a:lnTo>
                      <a:pt x="897" y="247"/>
                    </a:lnTo>
                    <a:lnTo>
                      <a:pt x="900" y="261"/>
                    </a:lnTo>
                    <a:lnTo>
                      <a:pt x="903" y="263"/>
                    </a:lnTo>
                    <a:lnTo>
                      <a:pt x="905" y="269"/>
                    </a:lnTo>
                    <a:lnTo>
                      <a:pt x="908" y="253"/>
                    </a:lnTo>
                    <a:lnTo>
                      <a:pt x="910" y="251"/>
                    </a:lnTo>
                    <a:lnTo>
                      <a:pt x="913" y="253"/>
                    </a:lnTo>
                    <a:lnTo>
                      <a:pt x="916" y="248"/>
                    </a:lnTo>
                    <a:lnTo>
                      <a:pt x="918" y="254"/>
                    </a:lnTo>
                    <a:lnTo>
                      <a:pt x="921" y="259"/>
                    </a:lnTo>
                    <a:lnTo>
                      <a:pt x="923" y="248"/>
                    </a:lnTo>
                    <a:lnTo>
                      <a:pt x="926" y="253"/>
                    </a:lnTo>
                    <a:lnTo>
                      <a:pt x="928" y="252"/>
                    </a:lnTo>
                    <a:lnTo>
                      <a:pt x="931" y="237"/>
                    </a:lnTo>
                    <a:lnTo>
                      <a:pt x="934" y="255"/>
                    </a:lnTo>
                    <a:lnTo>
                      <a:pt x="937" y="263"/>
                    </a:lnTo>
                    <a:lnTo>
                      <a:pt x="939" y="263"/>
                    </a:lnTo>
                    <a:lnTo>
                      <a:pt x="942" y="262"/>
                    </a:lnTo>
                    <a:lnTo>
                      <a:pt x="944" y="260"/>
                    </a:lnTo>
                    <a:lnTo>
                      <a:pt x="947" y="259"/>
                    </a:lnTo>
                    <a:lnTo>
                      <a:pt x="949" y="262"/>
                    </a:lnTo>
                    <a:lnTo>
                      <a:pt x="952" y="261"/>
                    </a:lnTo>
                    <a:lnTo>
                      <a:pt x="955" y="277"/>
                    </a:lnTo>
                    <a:lnTo>
                      <a:pt x="957" y="275"/>
                    </a:lnTo>
                    <a:lnTo>
                      <a:pt x="960" y="260"/>
                    </a:lnTo>
                    <a:lnTo>
                      <a:pt x="963" y="258"/>
                    </a:lnTo>
                    <a:lnTo>
                      <a:pt x="965" y="286"/>
                    </a:lnTo>
                    <a:lnTo>
                      <a:pt x="968" y="265"/>
                    </a:lnTo>
                    <a:lnTo>
                      <a:pt x="970" y="267"/>
                    </a:lnTo>
                    <a:lnTo>
                      <a:pt x="973" y="239"/>
                    </a:lnTo>
                    <a:lnTo>
                      <a:pt x="976" y="258"/>
                    </a:lnTo>
                    <a:lnTo>
                      <a:pt x="978" y="272"/>
                    </a:lnTo>
                    <a:lnTo>
                      <a:pt x="981" y="267"/>
                    </a:lnTo>
                    <a:lnTo>
                      <a:pt x="983" y="269"/>
                    </a:lnTo>
                    <a:lnTo>
                      <a:pt x="986" y="246"/>
                    </a:lnTo>
                    <a:lnTo>
                      <a:pt x="989" y="272"/>
                    </a:lnTo>
                    <a:lnTo>
                      <a:pt x="991" y="260"/>
                    </a:lnTo>
                    <a:lnTo>
                      <a:pt x="994" y="262"/>
                    </a:lnTo>
                    <a:lnTo>
                      <a:pt x="997" y="256"/>
                    </a:lnTo>
                    <a:lnTo>
                      <a:pt x="999" y="256"/>
                    </a:lnTo>
                    <a:lnTo>
                      <a:pt x="1002" y="255"/>
                    </a:lnTo>
                    <a:lnTo>
                      <a:pt x="1004" y="277"/>
                    </a:lnTo>
                    <a:lnTo>
                      <a:pt x="1007" y="264"/>
                    </a:lnTo>
                    <a:lnTo>
                      <a:pt x="1009" y="263"/>
                    </a:lnTo>
                    <a:lnTo>
                      <a:pt x="1012" y="274"/>
                    </a:lnTo>
                    <a:lnTo>
                      <a:pt x="1015" y="257"/>
                    </a:lnTo>
                    <a:lnTo>
                      <a:pt x="1017" y="265"/>
                    </a:lnTo>
                    <a:lnTo>
                      <a:pt x="1020" y="272"/>
                    </a:lnTo>
                    <a:lnTo>
                      <a:pt x="1023" y="275"/>
                    </a:lnTo>
                    <a:lnTo>
                      <a:pt x="1025" y="282"/>
                    </a:lnTo>
                    <a:lnTo>
                      <a:pt x="1028" y="260"/>
                    </a:lnTo>
                    <a:lnTo>
                      <a:pt x="1030" y="270"/>
                    </a:lnTo>
                    <a:lnTo>
                      <a:pt x="1033" y="239"/>
                    </a:lnTo>
                    <a:lnTo>
                      <a:pt x="1036" y="267"/>
                    </a:lnTo>
                    <a:lnTo>
                      <a:pt x="1038" y="260"/>
                    </a:lnTo>
                    <a:lnTo>
                      <a:pt x="1041" y="252"/>
                    </a:lnTo>
                    <a:lnTo>
                      <a:pt x="1043" y="266"/>
                    </a:lnTo>
                    <a:lnTo>
                      <a:pt x="1046" y="258"/>
                    </a:lnTo>
                    <a:lnTo>
                      <a:pt x="1049" y="257"/>
                    </a:lnTo>
                    <a:lnTo>
                      <a:pt x="1051" y="253"/>
                    </a:lnTo>
                    <a:lnTo>
                      <a:pt x="1054" y="261"/>
                    </a:lnTo>
                    <a:lnTo>
                      <a:pt x="1057" y="267"/>
                    </a:lnTo>
                    <a:lnTo>
                      <a:pt x="1059" y="263"/>
                    </a:lnTo>
                    <a:lnTo>
                      <a:pt x="1062" y="267"/>
                    </a:lnTo>
                    <a:lnTo>
                      <a:pt x="1064" y="261"/>
                    </a:lnTo>
                    <a:lnTo>
                      <a:pt x="1067" y="265"/>
                    </a:lnTo>
                    <a:lnTo>
                      <a:pt x="1069" y="272"/>
                    </a:lnTo>
                    <a:lnTo>
                      <a:pt x="1072" y="252"/>
                    </a:lnTo>
                    <a:lnTo>
                      <a:pt x="1075" y="271"/>
                    </a:lnTo>
                    <a:lnTo>
                      <a:pt x="1077" y="252"/>
                    </a:lnTo>
                    <a:lnTo>
                      <a:pt x="1080" y="253"/>
                    </a:lnTo>
                    <a:lnTo>
                      <a:pt x="1083" y="263"/>
                    </a:lnTo>
                    <a:lnTo>
                      <a:pt x="1085" y="254"/>
                    </a:lnTo>
                    <a:lnTo>
                      <a:pt x="1088" y="274"/>
                    </a:lnTo>
                    <a:lnTo>
                      <a:pt x="1090" y="257"/>
                    </a:lnTo>
                    <a:lnTo>
                      <a:pt x="1093" y="260"/>
                    </a:lnTo>
                    <a:lnTo>
                      <a:pt x="1096" y="252"/>
                    </a:lnTo>
                    <a:lnTo>
                      <a:pt x="1098" y="264"/>
                    </a:lnTo>
                    <a:lnTo>
                      <a:pt x="1101" y="247"/>
                    </a:lnTo>
                    <a:lnTo>
                      <a:pt x="1103" y="244"/>
                    </a:lnTo>
                    <a:lnTo>
                      <a:pt x="1106" y="265"/>
                    </a:lnTo>
                    <a:lnTo>
                      <a:pt x="1109" y="266"/>
                    </a:lnTo>
                    <a:lnTo>
                      <a:pt x="1111" y="263"/>
                    </a:lnTo>
                    <a:lnTo>
                      <a:pt x="1114" y="262"/>
                    </a:lnTo>
                    <a:lnTo>
                      <a:pt x="1117" y="262"/>
                    </a:lnTo>
                    <a:lnTo>
                      <a:pt x="1119" y="265"/>
                    </a:lnTo>
                    <a:lnTo>
                      <a:pt x="1122" y="259"/>
                    </a:lnTo>
                    <a:lnTo>
                      <a:pt x="1124" y="261"/>
                    </a:lnTo>
                    <a:lnTo>
                      <a:pt x="1127" y="257"/>
                    </a:lnTo>
                    <a:lnTo>
                      <a:pt x="1129" y="273"/>
                    </a:lnTo>
                    <a:lnTo>
                      <a:pt x="1132" y="263"/>
                    </a:lnTo>
                    <a:lnTo>
                      <a:pt x="1135" y="247"/>
                    </a:lnTo>
                    <a:lnTo>
                      <a:pt x="1137" y="260"/>
                    </a:lnTo>
                    <a:lnTo>
                      <a:pt x="1140" y="244"/>
                    </a:lnTo>
                    <a:lnTo>
                      <a:pt x="1143" y="287"/>
                    </a:lnTo>
                    <a:lnTo>
                      <a:pt x="1145" y="258"/>
                    </a:lnTo>
                    <a:lnTo>
                      <a:pt x="1148" y="259"/>
                    </a:lnTo>
                    <a:lnTo>
                      <a:pt x="1150" y="240"/>
                    </a:lnTo>
                    <a:lnTo>
                      <a:pt x="1153" y="257"/>
                    </a:lnTo>
                    <a:lnTo>
                      <a:pt x="1156" y="266"/>
                    </a:lnTo>
                    <a:lnTo>
                      <a:pt x="1158" y="263"/>
                    </a:lnTo>
                    <a:lnTo>
                      <a:pt x="1161" y="254"/>
                    </a:lnTo>
                    <a:lnTo>
                      <a:pt x="1163" y="261"/>
                    </a:lnTo>
                    <a:lnTo>
                      <a:pt x="1166" y="262"/>
                    </a:lnTo>
                    <a:lnTo>
                      <a:pt x="1169" y="271"/>
                    </a:lnTo>
                    <a:lnTo>
                      <a:pt x="1171" y="254"/>
                    </a:lnTo>
                    <a:lnTo>
                      <a:pt x="1174" y="268"/>
                    </a:lnTo>
                    <a:lnTo>
                      <a:pt x="1177" y="267"/>
                    </a:lnTo>
                    <a:lnTo>
                      <a:pt x="1179" y="268"/>
                    </a:lnTo>
                    <a:lnTo>
                      <a:pt x="1182" y="257"/>
                    </a:lnTo>
                    <a:lnTo>
                      <a:pt x="1184" y="273"/>
                    </a:lnTo>
                    <a:lnTo>
                      <a:pt x="1187" y="268"/>
                    </a:lnTo>
                    <a:lnTo>
                      <a:pt x="1189" y="266"/>
                    </a:lnTo>
                    <a:lnTo>
                      <a:pt x="1192" y="264"/>
                    </a:lnTo>
                    <a:lnTo>
                      <a:pt x="1195" y="276"/>
                    </a:lnTo>
                    <a:lnTo>
                      <a:pt x="1197" y="252"/>
                    </a:lnTo>
                    <a:lnTo>
                      <a:pt x="1200" y="255"/>
                    </a:lnTo>
                    <a:lnTo>
                      <a:pt x="1203" y="261"/>
                    </a:lnTo>
                    <a:lnTo>
                      <a:pt x="1205" y="279"/>
                    </a:lnTo>
                    <a:lnTo>
                      <a:pt x="1208" y="273"/>
                    </a:lnTo>
                    <a:lnTo>
                      <a:pt x="1210" y="256"/>
                    </a:lnTo>
                    <a:lnTo>
                      <a:pt x="1213" y="255"/>
                    </a:lnTo>
                    <a:lnTo>
                      <a:pt x="1216" y="256"/>
                    </a:lnTo>
                    <a:lnTo>
                      <a:pt x="1218" y="265"/>
                    </a:lnTo>
                    <a:lnTo>
                      <a:pt x="1221" y="251"/>
                    </a:lnTo>
                    <a:lnTo>
                      <a:pt x="1223" y="275"/>
                    </a:lnTo>
                    <a:lnTo>
                      <a:pt x="1226" y="256"/>
                    </a:lnTo>
                    <a:lnTo>
                      <a:pt x="1229" y="258"/>
                    </a:lnTo>
                    <a:lnTo>
                      <a:pt x="1231" y="257"/>
                    </a:lnTo>
                    <a:lnTo>
                      <a:pt x="1234" y="277"/>
                    </a:lnTo>
                    <a:lnTo>
                      <a:pt x="1237" y="285"/>
                    </a:lnTo>
                    <a:lnTo>
                      <a:pt x="1239" y="274"/>
                    </a:lnTo>
                    <a:lnTo>
                      <a:pt x="1242" y="274"/>
                    </a:lnTo>
                    <a:lnTo>
                      <a:pt x="1244" y="254"/>
                    </a:lnTo>
                    <a:lnTo>
                      <a:pt x="1247" y="269"/>
                    </a:lnTo>
                    <a:lnTo>
                      <a:pt x="1249" y="252"/>
                    </a:lnTo>
                    <a:lnTo>
                      <a:pt x="1252" y="262"/>
                    </a:lnTo>
                    <a:lnTo>
                      <a:pt x="1255" y="261"/>
                    </a:lnTo>
                    <a:lnTo>
                      <a:pt x="1257" y="263"/>
                    </a:lnTo>
                    <a:lnTo>
                      <a:pt x="1260" y="255"/>
                    </a:lnTo>
                    <a:lnTo>
                      <a:pt x="1263" y="273"/>
                    </a:lnTo>
                    <a:lnTo>
                      <a:pt x="1265" y="268"/>
                    </a:lnTo>
                    <a:lnTo>
                      <a:pt x="1268" y="263"/>
                    </a:lnTo>
                    <a:lnTo>
                      <a:pt x="1270" y="264"/>
                    </a:lnTo>
                    <a:lnTo>
                      <a:pt x="1273" y="269"/>
                    </a:lnTo>
                    <a:lnTo>
                      <a:pt x="1276" y="253"/>
                    </a:lnTo>
                    <a:lnTo>
                      <a:pt x="1278" y="262"/>
                    </a:lnTo>
                    <a:lnTo>
                      <a:pt x="1281" y="261"/>
                    </a:lnTo>
                    <a:lnTo>
                      <a:pt x="1283" y="264"/>
                    </a:lnTo>
                    <a:lnTo>
                      <a:pt x="1286" y="269"/>
                    </a:lnTo>
                    <a:lnTo>
                      <a:pt x="1289" y="258"/>
                    </a:lnTo>
                    <a:lnTo>
                      <a:pt x="1291" y="255"/>
                    </a:lnTo>
                    <a:lnTo>
                      <a:pt x="1294" y="271"/>
                    </a:lnTo>
                    <a:lnTo>
                      <a:pt x="1297" y="259"/>
                    </a:lnTo>
                    <a:lnTo>
                      <a:pt x="1299" y="250"/>
                    </a:lnTo>
                    <a:lnTo>
                      <a:pt x="1302" y="262"/>
                    </a:lnTo>
                    <a:lnTo>
                      <a:pt x="1304" y="256"/>
                    </a:lnTo>
                    <a:lnTo>
                      <a:pt x="1307" y="255"/>
                    </a:lnTo>
                    <a:lnTo>
                      <a:pt x="1309" y="259"/>
                    </a:lnTo>
                    <a:lnTo>
                      <a:pt x="1312" y="260"/>
                    </a:lnTo>
                    <a:lnTo>
                      <a:pt x="1315" y="270"/>
                    </a:lnTo>
                    <a:lnTo>
                      <a:pt x="1317" y="265"/>
                    </a:lnTo>
                    <a:lnTo>
                      <a:pt x="1320" y="272"/>
                    </a:lnTo>
                    <a:lnTo>
                      <a:pt x="1323" y="258"/>
                    </a:lnTo>
                    <a:lnTo>
                      <a:pt x="1325" y="276"/>
                    </a:lnTo>
                    <a:lnTo>
                      <a:pt x="1328" y="279"/>
                    </a:lnTo>
                    <a:lnTo>
                      <a:pt x="1330" y="257"/>
                    </a:lnTo>
                    <a:lnTo>
                      <a:pt x="1333" y="250"/>
                    </a:lnTo>
                    <a:lnTo>
                      <a:pt x="1336" y="266"/>
                    </a:lnTo>
                    <a:lnTo>
                      <a:pt x="1338" y="259"/>
                    </a:lnTo>
                    <a:lnTo>
                      <a:pt x="1341" y="254"/>
                    </a:lnTo>
                    <a:lnTo>
                      <a:pt x="1343" y="267"/>
                    </a:lnTo>
                    <a:lnTo>
                      <a:pt x="1346" y="275"/>
                    </a:lnTo>
                    <a:lnTo>
                      <a:pt x="1349" y="288"/>
                    </a:lnTo>
                    <a:lnTo>
                      <a:pt x="1351" y="268"/>
                    </a:lnTo>
                    <a:lnTo>
                      <a:pt x="1354" y="269"/>
                    </a:lnTo>
                    <a:lnTo>
                      <a:pt x="1357" y="270"/>
                    </a:lnTo>
                    <a:lnTo>
                      <a:pt x="1359" y="262"/>
                    </a:lnTo>
                    <a:lnTo>
                      <a:pt x="1362" y="257"/>
                    </a:lnTo>
                    <a:lnTo>
                      <a:pt x="1364" y="265"/>
                    </a:lnTo>
                    <a:lnTo>
                      <a:pt x="1367" y="267"/>
                    </a:lnTo>
                    <a:lnTo>
                      <a:pt x="1369" y="264"/>
                    </a:lnTo>
                    <a:lnTo>
                      <a:pt x="1372" y="279"/>
                    </a:lnTo>
                    <a:lnTo>
                      <a:pt x="1375" y="279"/>
                    </a:lnTo>
                    <a:lnTo>
                      <a:pt x="1377" y="277"/>
                    </a:lnTo>
                    <a:lnTo>
                      <a:pt x="1380" y="250"/>
                    </a:lnTo>
                    <a:lnTo>
                      <a:pt x="1383" y="291"/>
                    </a:lnTo>
                    <a:lnTo>
                      <a:pt x="1385" y="257"/>
                    </a:lnTo>
                    <a:lnTo>
                      <a:pt x="1388" y="267"/>
                    </a:lnTo>
                    <a:lnTo>
                      <a:pt x="1390" y="274"/>
                    </a:lnTo>
                    <a:lnTo>
                      <a:pt x="1393" y="261"/>
                    </a:lnTo>
                    <a:lnTo>
                      <a:pt x="1396" y="268"/>
                    </a:lnTo>
                    <a:lnTo>
                      <a:pt x="1398" y="259"/>
                    </a:lnTo>
                    <a:lnTo>
                      <a:pt x="1401" y="280"/>
                    </a:lnTo>
                    <a:lnTo>
                      <a:pt x="1403" y="267"/>
                    </a:lnTo>
                    <a:lnTo>
                      <a:pt x="1406" y="267"/>
                    </a:lnTo>
                    <a:lnTo>
                      <a:pt x="1409" y="270"/>
                    </a:lnTo>
                    <a:lnTo>
                      <a:pt x="1411" y="268"/>
                    </a:lnTo>
                    <a:lnTo>
                      <a:pt x="1414" y="271"/>
                    </a:lnTo>
                    <a:lnTo>
                      <a:pt x="1417" y="271"/>
                    </a:lnTo>
                    <a:lnTo>
                      <a:pt x="1419" y="262"/>
                    </a:lnTo>
                    <a:lnTo>
                      <a:pt x="1422" y="272"/>
                    </a:lnTo>
                    <a:lnTo>
                      <a:pt x="1424" y="267"/>
                    </a:lnTo>
                    <a:lnTo>
                      <a:pt x="1427" y="271"/>
                    </a:lnTo>
                    <a:lnTo>
                      <a:pt x="1429" y="279"/>
                    </a:lnTo>
                    <a:lnTo>
                      <a:pt x="1432" y="278"/>
                    </a:lnTo>
                    <a:lnTo>
                      <a:pt x="1435" y="265"/>
                    </a:lnTo>
                    <a:lnTo>
                      <a:pt x="1437" y="260"/>
                    </a:lnTo>
                    <a:lnTo>
                      <a:pt x="1440" y="257"/>
                    </a:lnTo>
                    <a:lnTo>
                      <a:pt x="1443" y="267"/>
                    </a:lnTo>
                    <a:lnTo>
                      <a:pt x="1445" y="274"/>
                    </a:lnTo>
                    <a:lnTo>
                      <a:pt x="1448" y="269"/>
                    </a:lnTo>
                    <a:lnTo>
                      <a:pt x="1450" y="253"/>
                    </a:lnTo>
                    <a:lnTo>
                      <a:pt x="1453" y="270"/>
                    </a:lnTo>
                    <a:lnTo>
                      <a:pt x="1456" y="260"/>
                    </a:lnTo>
                    <a:lnTo>
                      <a:pt x="1458" y="245"/>
                    </a:lnTo>
                    <a:lnTo>
                      <a:pt x="1461" y="274"/>
                    </a:lnTo>
                    <a:lnTo>
                      <a:pt x="1463" y="261"/>
                    </a:lnTo>
                    <a:lnTo>
                      <a:pt x="1466" y="266"/>
                    </a:lnTo>
                    <a:lnTo>
                      <a:pt x="1469" y="264"/>
                    </a:lnTo>
                    <a:lnTo>
                      <a:pt x="1471" y="262"/>
                    </a:lnTo>
                    <a:lnTo>
                      <a:pt x="1474" y="255"/>
                    </a:lnTo>
                    <a:lnTo>
                      <a:pt x="1477" y="278"/>
                    </a:lnTo>
                    <a:lnTo>
                      <a:pt x="1479" y="281"/>
                    </a:lnTo>
                    <a:lnTo>
                      <a:pt x="1482" y="283"/>
                    </a:lnTo>
                    <a:lnTo>
                      <a:pt x="1484" y="269"/>
                    </a:lnTo>
                    <a:lnTo>
                      <a:pt x="1487" y="282"/>
                    </a:lnTo>
                    <a:lnTo>
                      <a:pt x="1489" y="282"/>
                    </a:lnTo>
                    <a:lnTo>
                      <a:pt x="1492" y="269"/>
                    </a:lnTo>
                    <a:lnTo>
                      <a:pt x="1495" y="257"/>
                    </a:lnTo>
                    <a:lnTo>
                      <a:pt x="1497" y="289"/>
                    </a:lnTo>
                    <a:lnTo>
                      <a:pt x="1500" y="284"/>
                    </a:lnTo>
                    <a:lnTo>
                      <a:pt x="1503" y="265"/>
                    </a:lnTo>
                    <a:lnTo>
                      <a:pt x="1505" y="269"/>
                    </a:lnTo>
                    <a:lnTo>
                      <a:pt x="1508" y="272"/>
                    </a:lnTo>
                    <a:lnTo>
                      <a:pt x="1510" y="274"/>
                    </a:lnTo>
                    <a:lnTo>
                      <a:pt x="1513" y="277"/>
                    </a:lnTo>
                    <a:lnTo>
                      <a:pt x="1516" y="252"/>
                    </a:lnTo>
                    <a:lnTo>
                      <a:pt x="1518" y="270"/>
                    </a:lnTo>
                    <a:lnTo>
                      <a:pt x="1521" y="255"/>
                    </a:lnTo>
                    <a:lnTo>
                      <a:pt x="1523" y="266"/>
                    </a:lnTo>
                    <a:lnTo>
                      <a:pt x="1526" y="275"/>
                    </a:lnTo>
                    <a:lnTo>
                      <a:pt x="1529" y="256"/>
                    </a:lnTo>
                    <a:lnTo>
                      <a:pt x="1531" y="259"/>
                    </a:lnTo>
                    <a:lnTo>
                      <a:pt x="1534" y="266"/>
                    </a:lnTo>
                    <a:lnTo>
                      <a:pt x="1537" y="280"/>
                    </a:lnTo>
                    <a:lnTo>
                      <a:pt x="1539" y="275"/>
                    </a:lnTo>
                    <a:lnTo>
                      <a:pt x="1542" y="275"/>
                    </a:lnTo>
                    <a:lnTo>
                      <a:pt x="1544" y="263"/>
                    </a:lnTo>
                    <a:lnTo>
                      <a:pt x="1547" y="271"/>
                    </a:lnTo>
                    <a:lnTo>
                      <a:pt x="1549" y="272"/>
                    </a:lnTo>
                    <a:lnTo>
                      <a:pt x="1552" y="278"/>
                    </a:lnTo>
                    <a:lnTo>
                      <a:pt x="1555" y="272"/>
                    </a:lnTo>
                    <a:lnTo>
                      <a:pt x="1557" y="251"/>
                    </a:lnTo>
                    <a:lnTo>
                      <a:pt x="1560" y="263"/>
                    </a:lnTo>
                    <a:lnTo>
                      <a:pt x="1563" y="279"/>
                    </a:lnTo>
                    <a:lnTo>
                      <a:pt x="1565" y="284"/>
                    </a:lnTo>
                    <a:lnTo>
                      <a:pt x="1568" y="254"/>
                    </a:lnTo>
                    <a:lnTo>
                      <a:pt x="1570" y="261"/>
                    </a:lnTo>
                    <a:lnTo>
                      <a:pt x="1573" y="278"/>
                    </a:lnTo>
                    <a:lnTo>
                      <a:pt x="1576" y="267"/>
                    </a:lnTo>
                    <a:lnTo>
                      <a:pt x="1578" y="277"/>
                    </a:lnTo>
                    <a:lnTo>
                      <a:pt x="1581" y="275"/>
                    </a:lnTo>
                    <a:lnTo>
                      <a:pt x="1583" y="259"/>
                    </a:lnTo>
                    <a:lnTo>
                      <a:pt x="1586" y="259"/>
                    </a:lnTo>
                    <a:lnTo>
                      <a:pt x="1589" y="266"/>
                    </a:lnTo>
                    <a:lnTo>
                      <a:pt x="1591" y="276"/>
                    </a:lnTo>
                    <a:lnTo>
                      <a:pt x="1594" y="273"/>
                    </a:lnTo>
                    <a:lnTo>
                      <a:pt x="1597" y="279"/>
                    </a:lnTo>
                    <a:lnTo>
                      <a:pt x="1599" y="270"/>
                    </a:lnTo>
                    <a:lnTo>
                      <a:pt x="1602" y="260"/>
                    </a:lnTo>
                    <a:lnTo>
                      <a:pt x="1604" y="263"/>
                    </a:lnTo>
                    <a:lnTo>
                      <a:pt x="1607" y="267"/>
                    </a:lnTo>
                    <a:lnTo>
                      <a:pt x="1609" y="273"/>
                    </a:lnTo>
                    <a:lnTo>
                      <a:pt x="1612" y="270"/>
                    </a:lnTo>
                    <a:lnTo>
                      <a:pt x="1615" y="275"/>
                    </a:lnTo>
                    <a:lnTo>
                      <a:pt x="1617" y="273"/>
                    </a:lnTo>
                    <a:lnTo>
                      <a:pt x="1620" y="293"/>
                    </a:lnTo>
                    <a:lnTo>
                      <a:pt x="1623" y="272"/>
                    </a:lnTo>
                    <a:lnTo>
                      <a:pt x="1625" y="282"/>
                    </a:lnTo>
                    <a:lnTo>
                      <a:pt x="1628" y="273"/>
                    </a:lnTo>
                    <a:lnTo>
                      <a:pt x="1630" y="272"/>
                    </a:lnTo>
                    <a:lnTo>
                      <a:pt x="1633" y="265"/>
                    </a:lnTo>
                    <a:lnTo>
                      <a:pt x="1636" y="278"/>
                    </a:lnTo>
                    <a:lnTo>
                      <a:pt x="1638" y="240"/>
                    </a:lnTo>
                    <a:lnTo>
                      <a:pt x="1641" y="273"/>
                    </a:lnTo>
                    <a:lnTo>
                      <a:pt x="1643" y="248"/>
                    </a:lnTo>
                    <a:lnTo>
                      <a:pt x="1646" y="282"/>
                    </a:lnTo>
                    <a:lnTo>
                      <a:pt x="1649" y="268"/>
                    </a:lnTo>
                    <a:lnTo>
                      <a:pt x="1651" y="266"/>
                    </a:lnTo>
                    <a:lnTo>
                      <a:pt x="1654" y="254"/>
                    </a:lnTo>
                    <a:lnTo>
                      <a:pt x="1657" y="255"/>
                    </a:lnTo>
                    <a:lnTo>
                      <a:pt x="1659" y="265"/>
                    </a:lnTo>
                    <a:lnTo>
                      <a:pt x="1662" y="271"/>
                    </a:lnTo>
                    <a:lnTo>
                      <a:pt x="1664" y="281"/>
                    </a:lnTo>
                    <a:lnTo>
                      <a:pt x="1667" y="272"/>
                    </a:lnTo>
                    <a:lnTo>
                      <a:pt x="1669" y="272"/>
                    </a:lnTo>
                    <a:lnTo>
                      <a:pt x="1672" y="272"/>
                    </a:lnTo>
                    <a:lnTo>
                      <a:pt x="1675" y="265"/>
                    </a:lnTo>
                    <a:lnTo>
                      <a:pt x="1677" y="268"/>
                    </a:lnTo>
                    <a:lnTo>
                      <a:pt x="1680" y="276"/>
                    </a:lnTo>
                    <a:lnTo>
                      <a:pt x="1683" y="271"/>
                    </a:lnTo>
                    <a:lnTo>
                      <a:pt x="1685" y="261"/>
                    </a:lnTo>
                    <a:lnTo>
                      <a:pt x="1688" y="258"/>
                    </a:lnTo>
                    <a:lnTo>
                      <a:pt x="1690" y="264"/>
                    </a:lnTo>
                    <a:lnTo>
                      <a:pt x="1693" y="252"/>
                    </a:lnTo>
                    <a:lnTo>
                      <a:pt x="1696" y="276"/>
                    </a:lnTo>
                    <a:lnTo>
                      <a:pt x="1698" y="271"/>
                    </a:lnTo>
                    <a:lnTo>
                      <a:pt x="1701" y="281"/>
                    </a:lnTo>
                    <a:lnTo>
                      <a:pt x="1703" y="275"/>
                    </a:lnTo>
                    <a:lnTo>
                      <a:pt x="1706" y="276"/>
                    </a:lnTo>
                    <a:lnTo>
                      <a:pt x="1709" y="270"/>
                    </a:lnTo>
                    <a:lnTo>
                      <a:pt x="1711" y="274"/>
                    </a:lnTo>
                    <a:lnTo>
                      <a:pt x="1714" y="272"/>
                    </a:lnTo>
                    <a:lnTo>
                      <a:pt x="1717" y="270"/>
                    </a:lnTo>
                    <a:lnTo>
                      <a:pt x="1719" y="266"/>
                    </a:lnTo>
                    <a:lnTo>
                      <a:pt x="1722" y="261"/>
                    </a:lnTo>
                    <a:lnTo>
                      <a:pt x="1724" y="269"/>
                    </a:lnTo>
                    <a:lnTo>
                      <a:pt x="1727" y="277"/>
                    </a:lnTo>
                    <a:lnTo>
                      <a:pt x="1729" y="282"/>
                    </a:lnTo>
                    <a:lnTo>
                      <a:pt x="1732" y="264"/>
                    </a:lnTo>
                    <a:lnTo>
                      <a:pt x="1735" y="274"/>
                    </a:lnTo>
                    <a:lnTo>
                      <a:pt x="1737" y="273"/>
                    </a:lnTo>
                    <a:lnTo>
                      <a:pt x="1740" y="244"/>
                    </a:lnTo>
                    <a:lnTo>
                      <a:pt x="1743" y="250"/>
                    </a:lnTo>
                    <a:lnTo>
                      <a:pt x="1745" y="265"/>
                    </a:lnTo>
                    <a:lnTo>
                      <a:pt x="1748" y="273"/>
                    </a:lnTo>
                    <a:lnTo>
                      <a:pt x="1750" y="272"/>
                    </a:lnTo>
                    <a:lnTo>
                      <a:pt x="1753" y="292"/>
                    </a:lnTo>
                    <a:lnTo>
                      <a:pt x="1756" y="271"/>
                    </a:lnTo>
                    <a:lnTo>
                      <a:pt x="1758" y="279"/>
                    </a:lnTo>
                    <a:lnTo>
                      <a:pt x="1761" y="268"/>
                    </a:lnTo>
                    <a:lnTo>
                      <a:pt x="1763" y="278"/>
                    </a:lnTo>
                    <a:lnTo>
                      <a:pt x="1766" y="267"/>
                    </a:lnTo>
                    <a:lnTo>
                      <a:pt x="1769" y="261"/>
                    </a:lnTo>
                    <a:lnTo>
                      <a:pt x="1771" y="254"/>
                    </a:lnTo>
                    <a:lnTo>
                      <a:pt x="1774" y="255"/>
                    </a:lnTo>
                    <a:lnTo>
                      <a:pt x="1777" y="252"/>
                    </a:lnTo>
                    <a:lnTo>
                      <a:pt x="1779" y="280"/>
                    </a:lnTo>
                    <a:lnTo>
                      <a:pt x="1782" y="251"/>
                    </a:lnTo>
                    <a:lnTo>
                      <a:pt x="1784" y="287"/>
                    </a:lnTo>
                    <a:lnTo>
                      <a:pt x="1787" y="277"/>
                    </a:lnTo>
                    <a:lnTo>
                      <a:pt x="1789" y="282"/>
                    </a:lnTo>
                    <a:lnTo>
                      <a:pt x="1792" y="270"/>
                    </a:lnTo>
                    <a:lnTo>
                      <a:pt x="1795" y="266"/>
                    </a:lnTo>
                    <a:lnTo>
                      <a:pt x="1797" y="260"/>
                    </a:lnTo>
                    <a:lnTo>
                      <a:pt x="1800" y="275"/>
                    </a:lnTo>
                    <a:lnTo>
                      <a:pt x="1803" y="284"/>
                    </a:lnTo>
                    <a:lnTo>
                      <a:pt x="1805" y="270"/>
                    </a:lnTo>
                    <a:lnTo>
                      <a:pt x="1808" y="262"/>
                    </a:lnTo>
                    <a:lnTo>
                      <a:pt x="1810" y="274"/>
                    </a:lnTo>
                    <a:lnTo>
                      <a:pt x="1813" y="268"/>
                    </a:lnTo>
                    <a:lnTo>
                      <a:pt x="1816" y="265"/>
                    </a:lnTo>
                    <a:lnTo>
                      <a:pt x="1818" y="278"/>
                    </a:lnTo>
                    <a:lnTo>
                      <a:pt x="1821" y="257"/>
                    </a:lnTo>
                    <a:lnTo>
                      <a:pt x="1823" y="265"/>
                    </a:lnTo>
                    <a:lnTo>
                      <a:pt x="1826" y="257"/>
                    </a:lnTo>
                    <a:lnTo>
                      <a:pt x="1829" y="272"/>
                    </a:lnTo>
                    <a:lnTo>
                      <a:pt x="1831" y="253"/>
                    </a:lnTo>
                    <a:lnTo>
                      <a:pt x="1834" y="268"/>
                    </a:lnTo>
                    <a:lnTo>
                      <a:pt x="1837" y="263"/>
                    </a:lnTo>
                    <a:lnTo>
                      <a:pt x="1839" y="279"/>
                    </a:lnTo>
                    <a:lnTo>
                      <a:pt x="1842" y="260"/>
                    </a:lnTo>
                    <a:lnTo>
                      <a:pt x="1844" y="275"/>
                    </a:lnTo>
                    <a:lnTo>
                      <a:pt x="1847" y="274"/>
                    </a:lnTo>
                    <a:lnTo>
                      <a:pt x="1849" y="273"/>
                    </a:lnTo>
                    <a:lnTo>
                      <a:pt x="1852" y="265"/>
                    </a:lnTo>
                    <a:lnTo>
                      <a:pt x="1855" y="257"/>
                    </a:lnTo>
                    <a:lnTo>
                      <a:pt x="1858" y="267"/>
                    </a:lnTo>
                    <a:lnTo>
                      <a:pt x="1860" y="261"/>
                    </a:lnTo>
                    <a:lnTo>
                      <a:pt x="1863" y="266"/>
                    </a:lnTo>
                    <a:lnTo>
                      <a:pt x="1865" y="270"/>
                    </a:lnTo>
                    <a:lnTo>
                      <a:pt x="1868" y="242"/>
                    </a:lnTo>
                    <a:lnTo>
                      <a:pt x="1870" y="268"/>
                    </a:lnTo>
                    <a:lnTo>
                      <a:pt x="1873" y="283"/>
                    </a:lnTo>
                    <a:lnTo>
                      <a:pt x="1876" y="263"/>
                    </a:lnTo>
                    <a:lnTo>
                      <a:pt x="1878" y="283"/>
                    </a:lnTo>
                    <a:lnTo>
                      <a:pt x="1881" y="265"/>
                    </a:lnTo>
                    <a:lnTo>
                      <a:pt x="1883" y="275"/>
                    </a:lnTo>
                    <a:lnTo>
                      <a:pt x="1886" y="291"/>
                    </a:lnTo>
                    <a:lnTo>
                      <a:pt x="1889" y="276"/>
                    </a:lnTo>
                    <a:lnTo>
                      <a:pt x="1891" y="266"/>
                    </a:lnTo>
                    <a:lnTo>
                      <a:pt x="1894" y="269"/>
                    </a:lnTo>
                    <a:lnTo>
                      <a:pt x="1897" y="252"/>
                    </a:lnTo>
                    <a:lnTo>
                      <a:pt x="1899" y="279"/>
                    </a:lnTo>
                    <a:lnTo>
                      <a:pt x="1902" y="292"/>
                    </a:lnTo>
                    <a:lnTo>
                      <a:pt x="1904" y="274"/>
                    </a:lnTo>
                    <a:lnTo>
                      <a:pt x="1907" y="256"/>
                    </a:lnTo>
                    <a:lnTo>
                      <a:pt x="1909" y="278"/>
                    </a:lnTo>
                    <a:lnTo>
                      <a:pt x="1912" y="270"/>
                    </a:lnTo>
                    <a:lnTo>
                      <a:pt x="1915" y="268"/>
                    </a:lnTo>
                    <a:lnTo>
                      <a:pt x="1918" y="272"/>
                    </a:lnTo>
                    <a:lnTo>
                      <a:pt x="1920" y="260"/>
                    </a:lnTo>
                    <a:lnTo>
                      <a:pt x="1923" y="270"/>
                    </a:lnTo>
                    <a:lnTo>
                      <a:pt x="1925" y="262"/>
                    </a:lnTo>
                    <a:lnTo>
                      <a:pt x="1928" y="261"/>
                    </a:lnTo>
                    <a:lnTo>
                      <a:pt x="1930" y="272"/>
                    </a:lnTo>
                    <a:lnTo>
                      <a:pt x="1933" y="262"/>
                    </a:lnTo>
                    <a:lnTo>
                      <a:pt x="1936" y="275"/>
                    </a:lnTo>
                    <a:lnTo>
                      <a:pt x="1938" y="263"/>
                    </a:lnTo>
                    <a:lnTo>
                      <a:pt x="1941" y="258"/>
                    </a:lnTo>
                    <a:lnTo>
                      <a:pt x="1944" y="254"/>
                    </a:lnTo>
                    <a:lnTo>
                      <a:pt x="1946" y="269"/>
                    </a:lnTo>
                    <a:lnTo>
                      <a:pt x="1949" y="255"/>
                    </a:lnTo>
                    <a:lnTo>
                      <a:pt x="1951" y="286"/>
                    </a:lnTo>
                    <a:lnTo>
                      <a:pt x="1954" y="285"/>
                    </a:lnTo>
                    <a:lnTo>
                      <a:pt x="1957" y="284"/>
                    </a:lnTo>
                    <a:lnTo>
                      <a:pt x="1959" y="265"/>
                    </a:lnTo>
                    <a:lnTo>
                      <a:pt x="1962" y="177"/>
                    </a:lnTo>
                    <a:lnTo>
                      <a:pt x="1964" y="105"/>
                    </a:lnTo>
                    <a:lnTo>
                      <a:pt x="1967" y="89"/>
                    </a:lnTo>
                    <a:lnTo>
                      <a:pt x="1969" y="59"/>
                    </a:lnTo>
                    <a:lnTo>
                      <a:pt x="1972" y="46"/>
                    </a:lnTo>
                    <a:lnTo>
                      <a:pt x="1975" y="46"/>
                    </a:lnTo>
                    <a:lnTo>
                      <a:pt x="1978" y="53"/>
                    </a:lnTo>
                    <a:lnTo>
                      <a:pt x="1980" y="40"/>
                    </a:lnTo>
                    <a:lnTo>
                      <a:pt x="1983" y="55"/>
                    </a:lnTo>
                    <a:lnTo>
                      <a:pt x="1985" y="42"/>
                    </a:lnTo>
                    <a:lnTo>
                      <a:pt x="1988" y="55"/>
                    </a:lnTo>
                    <a:lnTo>
                      <a:pt x="1990" y="47"/>
                    </a:lnTo>
                    <a:lnTo>
                      <a:pt x="1993" y="33"/>
                    </a:lnTo>
                    <a:lnTo>
                      <a:pt x="1996" y="38"/>
                    </a:lnTo>
                    <a:lnTo>
                      <a:pt x="1998" y="59"/>
                    </a:lnTo>
                    <a:lnTo>
                      <a:pt x="2001" y="46"/>
                    </a:lnTo>
                    <a:lnTo>
                      <a:pt x="2004" y="51"/>
                    </a:lnTo>
                    <a:lnTo>
                      <a:pt x="2006" y="59"/>
                    </a:lnTo>
                    <a:lnTo>
                      <a:pt x="2009" y="44"/>
                    </a:lnTo>
                    <a:lnTo>
                      <a:pt x="2011" y="47"/>
                    </a:lnTo>
                    <a:lnTo>
                      <a:pt x="2014" y="40"/>
                    </a:lnTo>
                    <a:lnTo>
                      <a:pt x="2017" y="39"/>
                    </a:lnTo>
                    <a:lnTo>
                      <a:pt x="2019" y="58"/>
                    </a:lnTo>
                    <a:lnTo>
                      <a:pt x="2022" y="61"/>
                    </a:lnTo>
                    <a:lnTo>
                      <a:pt x="2024" y="44"/>
                    </a:lnTo>
                    <a:lnTo>
                      <a:pt x="2027" y="41"/>
                    </a:lnTo>
                    <a:lnTo>
                      <a:pt x="2029" y="40"/>
                    </a:lnTo>
                    <a:lnTo>
                      <a:pt x="2032" y="48"/>
                    </a:lnTo>
                    <a:lnTo>
                      <a:pt x="2035" y="26"/>
                    </a:lnTo>
                    <a:lnTo>
                      <a:pt x="2038" y="38"/>
                    </a:lnTo>
                    <a:lnTo>
                      <a:pt x="2040" y="30"/>
                    </a:lnTo>
                    <a:lnTo>
                      <a:pt x="2043" y="37"/>
                    </a:lnTo>
                    <a:lnTo>
                      <a:pt x="2045" y="60"/>
                    </a:lnTo>
                    <a:lnTo>
                      <a:pt x="2048" y="53"/>
                    </a:lnTo>
                    <a:lnTo>
                      <a:pt x="2050" y="62"/>
                    </a:lnTo>
                    <a:lnTo>
                      <a:pt x="2053" y="64"/>
                    </a:lnTo>
                    <a:lnTo>
                      <a:pt x="2056" y="50"/>
                    </a:lnTo>
                    <a:lnTo>
                      <a:pt x="2058" y="47"/>
                    </a:lnTo>
                    <a:lnTo>
                      <a:pt x="2061" y="43"/>
                    </a:lnTo>
                    <a:lnTo>
                      <a:pt x="2064" y="30"/>
                    </a:lnTo>
                    <a:lnTo>
                      <a:pt x="2066" y="46"/>
                    </a:lnTo>
                    <a:lnTo>
                      <a:pt x="2069" y="61"/>
                    </a:lnTo>
                    <a:lnTo>
                      <a:pt x="2071" y="37"/>
                    </a:lnTo>
                    <a:lnTo>
                      <a:pt x="2074" y="32"/>
                    </a:lnTo>
                    <a:lnTo>
                      <a:pt x="2076" y="53"/>
                    </a:lnTo>
                    <a:lnTo>
                      <a:pt x="2079" y="47"/>
                    </a:lnTo>
                    <a:lnTo>
                      <a:pt x="2082" y="17"/>
                    </a:lnTo>
                    <a:lnTo>
                      <a:pt x="2084" y="56"/>
                    </a:lnTo>
                    <a:lnTo>
                      <a:pt x="2087" y="38"/>
                    </a:lnTo>
                    <a:lnTo>
                      <a:pt x="2090" y="58"/>
                    </a:lnTo>
                    <a:lnTo>
                      <a:pt x="2092" y="49"/>
                    </a:lnTo>
                    <a:lnTo>
                      <a:pt x="2095" y="47"/>
                    </a:lnTo>
                    <a:lnTo>
                      <a:pt x="2097" y="52"/>
                    </a:lnTo>
                    <a:lnTo>
                      <a:pt x="2100" y="46"/>
                    </a:lnTo>
                    <a:lnTo>
                      <a:pt x="2103" y="18"/>
                    </a:lnTo>
                    <a:lnTo>
                      <a:pt x="2105" y="48"/>
                    </a:lnTo>
                    <a:lnTo>
                      <a:pt x="2108" y="31"/>
                    </a:lnTo>
                    <a:lnTo>
                      <a:pt x="2110" y="39"/>
                    </a:lnTo>
                    <a:lnTo>
                      <a:pt x="2113" y="68"/>
                    </a:lnTo>
                    <a:lnTo>
                      <a:pt x="2115" y="51"/>
                    </a:lnTo>
                    <a:lnTo>
                      <a:pt x="2118" y="40"/>
                    </a:lnTo>
                    <a:lnTo>
                      <a:pt x="2121" y="51"/>
                    </a:lnTo>
                    <a:lnTo>
                      <a:pt x="2124" y="43"/>
                    </a:lnTo>
                    <a:lnTo>
                      <a:pt x="2126" y="53"/>
                    </a:lnTo>
                    <a:lnTo>
                      <a:pt x="2129" y="44"/>
                    </a:lnTo>
                    <a:lnTo>
                      <a:pt x="2131" y="53"/>
                    </a:lnTo>
                    <a:lnTo>
                      <a:pt x="2134" y="32"/>
                    </a:lnTo>
                    <a:lnTo>
                      <a:pt x="2136" y="23"/>
                    </a:lnTo>
                    <a:lnTo>
                      <a:pt x="2139" y="52"/>
                    </a:lnTo>
                    <a:lnTo>
                      <a:pt x="2142" y="41"/>
                    </a:lnTo>
                    <a:lnTo>
                      <a:pt x="2144" y="42"/>
                    </a:lnTo>
                    <a:lnTo>
                      <a:pt x="2147" y="45"/>
                    </a:lnTo>
                    <a:lnTo>
                      <a:pt x="2150" y="45"/>
                    </a:lnTo>
                    <a:lnTo>
                      <a:pt x="2152" y="42"/>
                    </a:lnTo>
                    <a:lnTo>
                      <a:pt x="2155" y="33"/>
                    </a:lnTo>
                    <a:lnTo>
                      <a:pt x="2157" y="59"/>
                    </a:lnTo>
                    <a:lnTo>
                      <a:pt x="2160" y="59"/>
                    </a:lnTo>
                    <a:lnTo>
                      <a:pt x="2163" y="53"/>
                    </a:lnTo>
                    <a:lnTo>
                      <a:pt x="2165" y="49"/>
                    </a:lnTo>
                    <a:lnTo>
                      <a:pt x="2168" y="47"/>
                    </a:lnTo>
                    <a:lnTo>
                      <a:pt x="2170" y="48"/>
                    </a:lnTo>
                    <a:lnTo>
                      <a:pt x="2173" y="47"/>
                    </a:lnTo>
                    <a:lnTo>
                      <a:pt x="2176" y="49"/>
                    </a:lnTo>
                    <a:lnTo>
                      <a:pt x="2178" y="36"/>
                    </a:lnTo>
                    <a:lnTo>
                      <a:pt x="2181" y="35"/>
                    </a:lnTo>
                    <a:lnTo>
                      <a:pt x="2184" y="51"/>
                    </a:lnTo>
                    <a:lnTo>
                      <a:pt x="2186" y="41"/>
                    </a:lnTo>
                    <a:lnTo>
                      <a:pt x="2189" y="52"/>
                    </a:lnTo>
                    <a:lnTo>
                      <a:pt x="2191" y="51"/>
                    </a:lnTo>
                    <a:lnTo>
                      <a:pt x="2194" y="29"/>
                    </a:lnTo>
                    <a:lnTo>
                      <a:pt x="2196" y="47"/>
                    </a:lnTo>
                    <a:lnTo>
                      <a:pt x="2199" y="58"/>
                    </a:lnTo>
                    <a:lnTo>
                      <a:pt x="2202" y="56"/>
                    </a:lnTo>
                    <a:lnTo>
                      <a:pt x="2204" y="36"/>
                    </a:lnTo>
                    <a:lnTo>
                      <a:pt x="2207" y="28"/>
                    </a:lnTo>
                    <a:lnTo>
                      <a:pt x="2210" y="42"/>
                    </a:lnTo>
                    <a:lnTo>
                      <a:pt x="2212" y="38"/>
                    </a:lnTo>
                    <a:lnTo>
                      <a:pt x="2215" y="51"/>
                    </a:lnTo>
                    <a:lnTo>
                      <a:pt x="2217" y="56"/>
                    </a:lnTo>
                    <a:lnTo>
                      <a:pt x="2220" y="65"/>
                    </a:lnTo>
                    <a:lnTo>
                      <a:pt x="2223" y="41"/>
                    </a:lnTo>
                    <a:lnTo>
                      <a:pt x="2225" y="61"/>
                    </a:lnTo>
                    <a:lnTo>
                      <a:pt x="2228" y="47"/>
                    </a:lnTo>
                    <a:lnTo>
                      <a:pt x="2230" y="54"/>
                    </a:lnTo>
                    <a:lnTo>
                      <a:pt x="2233" y="37"/>
                    </a:lnTo>
                    <a:lnTo>
                      <a:pt x="2236" y="60"/>
                    </a:lnTo>
                    <a:lnTo>
                      <a:pt x="2238" y="33"/>
                    </a:lnTo>
                    <a:lnTo>
                      <a:pt x="2241" y="53"/>
                    </a:lnTo>
                    <a:lnTo>
                      <a:pt x="2244" y="33"/>
                    </a:lnTo>
                    <a:lnTo>
                      <a:pt x="2246" y="46"/>
                    </a:lnTo>
                    <a:lnTo>
                      <a:pt x="2249" y="36"/>
                    </a:lnTo>
                    <a:lnTo>
                      <a:pt x="2251" y="41"/>
                    </a:lnTo>
                    <a:lnTo>
                      <a:pt x="2254" y="62"/>
                    </a:lnTo>
                    <a:lnTo>
                      <a:pt x="2256" y="40"/>
                    </a:lnTo>
                    <a:lnTo>
                      <a:pt x="2259" y="46"/>
                    </a:lnTo>
                    <a:lnTo>
                      <a:pt x="2262" y="64"/>
                    </a:lnTo>
                    <a:lnTo>
                      <a:pt x="2264" y="38"/>
                    </a:lnTo>
                    <a:lnTo>
                      <a:pt x="2267" y="50"/>
                    </a:lnTo>
                    <a:lnTo>
                      <a:pt x="2270" y="37"/>
                    </a:lnTo>
                    <a:lnTo>
                      <a:pt x="2272" y="40"/>
                    </a:lnTo>
                    <a:lnTo>
                      <a:pt x="2275" y="51"/>
                    </a:lnTo>
                    <a:lnTo>
                      <a:pt x="2277" y="51"/>
                    </a:lnTo>
                    <a:lnTo>
                      <a:pt x="2280" y="26"/>
                    </a:lnTo>
                    <a:lnTo>
                      <a:pt x="2283" y="60"/>
                    </a:lnTo>
                    <a:lnTo>
                      <a:pt x="2285" y="44"/>
                    </a:lnTo>
                    <a:lnTo>
                      <a:pt x="2288" y="45"/>
                    </a:lnTo>
                    <a:lnTo>
                      <a:pt x="2290" y="22"/>
                    </a:lnTo>
                    <a:lnTo>
                      <a:pt x="2293" y="32"/>
                    </a:lnTo>
                    <a:lnTo>
                      <a:pt x="2296" y="46"/>
                    </a:lnTo>
                    <a:lnTo>
                      <a:pt x="2298" y="47"/>
                    </a:lnTo>
                    <a:lnTo>
                      <a:pt x="2301" y="57"/>
                    </a:lnTo>
                    <a:lnTo>
                      <a:pt x="2304" y="23"/>
                    </a:lnTo>
                    <a:lnTo>
                      <a:pt x="2306" y="30"/>
                    </a:lnTo>
                    <a:lnTo>
                      <a:pt x="2309" y="47"/>
                    </a:lnTo>
                    <a:lnTo>
                      <a:pt x="2311" y="55"/>
                    </a:lnTo>
                    <a:lnTo>
                      <a:pt x="2314" y="56"/>
                    </a:lnTo>
                    <a:lnTo>
                      <a:pt x="2316" y="35"/>
                    </a:lnTo>
                    <a:lnTo>
                      <a:pt x="2319" y="37"/>
                    </a:lnTo>
                    <a:lnTo>
                      <a:pt x="2322" y="40"/>
                    </a:lnTo>
                    <a:lnTo>
                      <a:pt x="2324" y="35"/>
                    </a:lnTo>
                    <a:lnTo>
                      <a:pt x="2327" y="45"/>
                    </a:lnTo>
                    <a:lnTo>
                      <a:pt x="2330" y="43"/>
                    </a:lnTo>
                    <a:lnTo>
                      <a:pt x="2332" y="35"/>
                    </a:lnTo>
                    <a:lnTo>
                      <a:pt x="2335" y="33"/>
                    </a:lnTo>
                    <a:lnTo>
                      <a:pt x="2337" y="48"/>
                    </a:lnTo>
                    <a:lnTo>
                      <a:pt x="2340" y="57"/>
                    </a:lnTo>
                    <a:lnTo>
                      <a:pt x="2343" y="22"/>
                    </a:lnTo>
                    <a:lnTo>
                      <a:pt x="2345" y="35"/>
                    </a:lnTo>
                    <a:lnTo>
                      <a:pt x="2348" y="47"/>
                    </a:lnTo>
                    <a:lnTo>
                      <a:pt x="2350" y="53"/>
                    </a:lnTo>
                    <a:lnTo>
                      <a:pt x="2353" y="43"/>
                    </a:lnTo>
                    <a:lnTo>
                      <a:pt x="2356" y="38"/>
                    </a:lnTo>
                    <a:lnTo>
                      <a:pt x="2358" y="37"/>
                    </a:lnTo>
                    <a:lnTo>
                      <a:pt x="2361" y="40"/>
                    </a:lnTo>
                    <a:lnTo>
                      <a:pt x="2364" y="38"/>
                    </a:lnTo>
                    <a:lnTo>
                      <a:pt x="2366" y="26"/>
                    </a:lnTo>
                    <a:lnTo>
                      <a:pt x="2369" y="51"/>
                    </a:lnTo>
                    <a:lnTo>
                      <a:pt x="2371" y="33"/>
                    </a:lnTo>
                    <a:lnTo>
                      <a:pt x="2374" y="36"/>
                    </a:lnTo>
                    <a:lnTo>
                      <a:pt x="2376" y="36"/>
                    </a:lnTo>
                    <a:lnTo>
                      <a:pt x="2379" y="44"/>
                    </a:lnTo>
                    <a:lnTo>
                      <a:pt x="2382" y="59"/>
                    </a:lnTo>
                    <a:lnTo>
                      <a:pt x="2384" y="28"/>
                    </a:lnTo>
                    <a:lnTo>
                      <a:pt x="2387" y="37"/>
                    </a:lnTo>
                    <a:lnTo>
                      <a:pt x="2390" y="35"/>
                    </a:lnTo>
                    <a:lnTo>
                      <a:pt x="2392" y="45"/>
                    </a:lnTo>
                    <a:lnTo>
                      <a:pt x="2395" y="25"/>
                    </a:lnTo>
                    <a:lnTo>
                      <a:pt x="2397" y="32"/>
                    </a:lnTo>
                    <a:lnTo>
                      <a:pt x="2400" y="58"/>
                    </a:lnTo>
                    <a:lnTo>
                      <a:pt x="2403" y="42"/>
                    </a:lnTo>
                    <a:lnTo>
                      <a:pt x="2405" y="49"/>
                    </a:lnTo>
                    <a:lnTo>
                      <a:pt x="2408" y="50"/>
                    </a:lnTo>
                    <a:lnTo>
                      <a:pt x="2410" y="39"/>
                    </a:lnTo>
                    <a:lnTo>
                      <a:pt x="2413" y="48"/>
                    </a:lnTo>
                    <a:lnTo>
                      <a:pt x="2416" y="38"/>
                    </a:lnTo>
                    <a:lnTo>
                      <a:pt x="2418" y="44"/>
                    </a:lnTo>
                    <a:lnTo>
                      <a:pt x="2421" y="48"/>
                    </a:lnTo>
                    <a:lnTo>
                      <a:pt x="2424" y="36"/>
                    </a:lnTo>
                    <a:lnTo>
                      <a:pt x="2426" y="50"/>
                    </a:lnTo>
                    <a:lnTo>
                      <a:pt x="2429" y="45"/>
                    </a:lnTo>
                    <a:lnTo>
                      <a:pt x="2431" y="51"/>
                    </a:lnTo>
                    <a:lnTo>
                      <a:pt x="2434" y="51"/>
                    </a:lnTo>
                    <a:lnTo>
                      <a:pt x="2436" y="43"/>
                    </a:lnTo>
                    <a:lnTo>
                      <a:pt x="2439" y="43"/>
                    </a:lnTo>
                    <a:lnTo>
                      <a:pt x="2442" y="32"/>
                    </a:lnTo>
                    <a:lnTo>
                      <a:pt x="2444" y="43"/>
                    </a:lnTo>
                    <a:lnTo>
                      <a:pt x="2447" y="47"/>
                    </a:lnTo>
                    <a:lnTo>
                      <a:pt x="2450" y="34"/>
                    </a:lnTo>
                    <a:lnTo>
                      <a:pt x="2452" y="47"/>
                    </a:lnTo>
                    <a:lnTo>
                      <a:pt x="2455" y="57"/>
                    </a:lnTo>
                    <a:lnTo>
                      <a:pt x="2457" y="47"/>
                    </a:lnTo>
                    <a:lnTo>
                      <a:pt x="2460" y="47"/>
                    </a:lnTo>
                    <a:lnTo>
                      <a:pt x="2463" y="40"/>
                    </a:lnTo>
                    <a:lnTo>
                      <a:pt x="2465" y="27"/>
                    </a:lnTo>
                    <a:lnTo>
                      <a:pt x="2468" y="36"/>
                    </a:lnTo>
                    <a:lnTo>
                      <a:pt x="2470" y="31"/>
                    </a:lnTo>
                    <a:lnTo>
                      <a:pt x="2473" y="29"/>
                    </a:lnTo>
                    <a:lnTo>
                      <a:pt x="2476" y="37"/>
                    </a:lnTo>
                    <a:lnTo>
                      <a:pt x="2478" y="32"/>
                    </a:lnTo>
                    <a:lnTo>
                      <a:pt x="2481" y="28"/>
                    </a:lnTo>
                    <a:lnTo>
                      <a:pt x="2484" y="48"/>
                    </a:lnTo>
                    <a:lnTo>
                      <a:pt x="2486" y="47"/>
                    </a:lnTo>
                    <a:lnTo>
                      <a:pt x="2489" y="32"/>
                    </a:lnTo>
                    <a:lnTo>
                      <a:pt x="2491" y="28"/>
                    </a:lnTo>
                    <a:lnTo>
                      <a:pt x="2494" y="33"/>
                    </a:lnTo>
                    <a:lnTo>
                      <a:pt x="2496" y="31"/>
                    </a:lnTo>
                    <a:lnTo>
                      <a:pt x="2499" y="54"/>
                    </a:lnTo>
                    <a:lnTo>
                      <a:pt x="2502" y="64"/>
                    </a:lnTo>
                    <a:lnTo>
                      <a:pt x="2504" y="38"/>
                    </a:lnTo>
                    <a:lnTo>
                      <a:pt x="2507" y="52"/>
                    </a:lnTo>
                    <a:lnTo>
                      <a:pt x="2510" y="53"/>
                    </a:lnTo>
                    <a:lnTo>
                      <a:pt x="2512" y="41"/>
                    </a:lnTo>
                    <a:lnTo>
                      <a:pt x="2515" y="41"/>
                    </a:lnTo>
                    <a:lnTo>
                      <a:pt x="2517" y="56"/>
                    </a:lnTo>
                    <a:lnTo>
                      <a:pt x="2520" y="44"/>
                    </a:lnTo>
                    <a:lnTo>
                      <a:pt x="2523" y="39"/>
                    </a:lnTo>
                    <a:lnTo>
                      <a:pt x="2525" y="43"/>
                    </a:lnTo>
                    <a:lnTo>
                      <a:pt x="2528" y="48"/>
                    </a:lnTo>
                    <a:lnTo>
                      <a:pt x="2530" y="49"/>
                    </a:lnTo>
                    <a:lnTo>
                      <a:pt x="2533" y="33"/>
                    </a:lnTo>
                    <a:lnTo>
                      <a:pt x="2536" y="41"/>
                    </a:lnTo>
                    <a:lnTo>
                      <a:pt x="2538" y="45"/>
                    </a:lnTo>
                    <a:lnTo>
                      <a:pt x="2541" y="48"/>
                    </a:lnTo>
                    <a:lnTo>
                      <a:pt x="2544" y="36"/>
                    </a:lnTo>
                    <a:lnTo>
                      <a:pt x="2546" y="30"/>
                    </a:lnTo>
                    <a:lnTo>
                      <a:pt x="2549" y="24"/>
                    </a:lnTo>
                    <a:lnTo>
                      <a:pt x="2551" y="29"/>
                    </a:lnTo>
                    <a:lnTo>
                      <a:pt x="2554" y="45"/>
                    </a:lnTo>
                    <a:lnTo>
                      <a:pt x="2556" y="37"/>
                    </a:lnTo>
                    <a:lnTo>
                      <a:pt x="2559" y="23"/>
                    </a:lnTo>
                    <a:lnTo>
                      <a:pt x="2562" y="42"/>
                    </a:lnTo>
                    <a:lnTo>
                      <a:pt x="2564" y="35"/>
                    </a:lnTo>
                    <a:lnTo>
                      <a:pt x="2567" y="42"/>
                    </a:lnTo>
                    <a:lnTo>
                      <a:pt x="2570" y="37"/>
                    </a:lnTo>
                    <a:lnTo>
                      <a:pt x="2572" y="35"/>
                    </a:lnTo>
                    <a:lnTo>
                      <a:pt x="2575" y="4"/>
                    </a:lnTo>
                    <a:lnTo>
                      <a:pt x="2577" y="37"/>
                    </a:lnTo>
                    <a:lnTo>
                      <a:pt x="2580" y="33"/>
                    </a:lnTo>
                    <a:lnTo>
                      <a:pt x="2583" y="51"/>
                    </a:lnTo>
                    <a:lnTo>
                      <a:pt x="2585" y="42"/>
                    </a:lnTo>
                    <a:lnTo>
                      <a:pt x="2588" y="47"/>
                    </a:lnTo>
                    <a:lnTo>
                      <a:pt x="2590" y="44"/>
                    </a:lnTo>
                    <a:lnTo>
                      <a:pt x="2593" y="42"/>
                    </a:lnTo>
                    <a:lnTo>
                      <a:pt x="2596" y="36"/>
                    </a:lnTo>
                    <a:lnTo>
                      <a:pt x="2598" y="32"/>
                    </a:lnTo>
                    <a:lnTo>
                      <a:pt x="2601" y="44"/>
                    </a:lnTo>
                    <a:lnTo>
                      <a:pt x="2604" y="34"/>
                    </a:lnTo>
                    <a:lnTo>
                      <a:pt x="2606" y="40"/>
                    </a:lnTo>
                  </a:path>
                </a:pathLst>
              </a:custGeom>
              <a:noFill/>
              <a:ln w="6350" cap="flat">
                <a:solidFill>
                  <a:srgbClr val="7332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1" name="Freeform 144"/>
              <p:cNvSpPr>
                <a:spLocks/>
              </p:cNvSpPr>
              <p:nvPr/>
            </p:nvSpPr>
            <p:spPr bwMode="auto">
              <a:xfrm>
                <a:off x="2693988" y="4621213"/>
                <a:ext cx="4137025" cy="679450"/>
              </a:xfrm>
              <a:custGeom>
                <a:avLst/>
                <a:gdLst/>
                <a:ahLst/>
                <a:cxnLst>
                  <a:cxn ang="0">
                    <a:pos x="39" y="43"/>
                  </a:cxn>
                  <a:cxn ang="0">
                    <a:pos x="81" y="51"/>
                  </a:cxn>
                  <a:cxn ang="0">
                    <a:pos x="122" y="42"/>
                  </a:cxn>
                  <a:cxn ang="0">
                    <a:pos x="164" y="34"/>
                  </a:cxn>
                  <a:cxn ang="0">
                    <a:pos x="206" y="42"/>
                  </a:cxn>
                  <a:cxn ang="0">
                    <a:pos x="248" y="46"/>
                  </a:cxn>
                  <a:cxn ang="0">
                    <a:pos x="290" y="37"/>
                  </a:cxn>
                  <a:cxn ang="0">
                    <a:pos x="331" y="44"/>
                  </a:cxn>
                  <a:cxn ang="0">
                    <a:pos x="373" y="31"/>
                  </a:cxn>
                  <a:cxn ang="0">
                    <a:pos x="415" y="38"/>
                  </a:cxn>
                  <a:cxn ang="0">
                    <a:pos x="456" y="57"/>
                  </a:cxn>
                  <a:cxn ang="0">
                    <a:pos x="498" y="33"/>
                  </a:cxn>
                  <a:cxn ang="0">
                    <a:pos x="540" y="57"/>
                  </a:cxn>
                  <a:cxn ang="0">
                    <a:pos x="582" y="40"/>
                  </a:cxn>
                  <a:cxn ang="0">
                    <a:pos x="623" y="53"/>
                  </a:cxn>
                  <a:cxn ang="0">
                    <a:pos x="665" y="377"/>
                  </a:cxn>
                  <a:cxn ang="0">
                    <a:pos x="707" y="424"/>
                  </a:cxn>
                  <a:cxn ang="0">
                    <a:pos x="749" y="418"/>
                  </a:cxn>
                  <a:cxn ang="0">
                    <a:pos x="791" y="412"/>
                  </a:cxn>
                  <a:cxn ang="0">
                    <a:pos x="832" y="393"/>
                  </a:cxn>
                  <a:cxn ang="0">
                    <a:pos x="874" y="406"/>
                  </a:cxn>
                  <a:cxn ang="0">
                    <a:pos x="916" y="406"/>
                  </a:cxn>
                  <a:cxn ang="0">
                    <a:pos x="957" y="406"/>
                  </a:cxn>
                  <a:cxn ang="0">
                    <a:pos x="999" y="400"/>
                  </a:cxn>
                  <a:cxn ang="0">
                    <a:pos x="1041" y="399"/>
                  </a:cxn>
                  <a:cxn ang="0">
                    <a:pos x="1083" y="413"/>
                  </a:cxn>
                  <a:cxn ang="0">
                    <a:pos x="1124" y="393"/>
                  </a:cxn>
                  <a:cxn ang="0">
                    <a:pos x="1166" y="395"/>
                  </a:cxn>
                  <a:cxn ang="0">
                    <a:pos x="1208" y="410"/>
                  </a:cxn>
                  <a:cxn ang="0">
                    <a:pos x="1249" y="405"/>
                  </a:cxn>
                  <a:cxn ang="0">
                    <a:pos x="1291" y="385"/>
                  </a:cxn>
                  <a:cxn ang="0">
                    <a:pos x="1333" y="391"/>
                  </a:cxn>
                  <a:cxn ang="0">
                    <a:pos x="1375" y="388"/>
                  </a:cxn>
                  <a:cxn ang="0">
                    <a:pos x="1417" y="393"/>
                  </a:cxn>
                  <a:cxn ang="0">
                    <a:pos x="1458" y="400"/>
                  </a:cxn>
                  <a:cxn ang="0">
                    <a:pos x="1500" y="387"/>
                  </a:cxn>
                  <a:cxn ang="0">
                    <a:pos x="1542" y="408"/>
                  </a:cxn>
                  <a:cxn ang="0">
                    <a:pos x="1583" y="385"/>
                  </a:cxn>
                  <a:cxn ang="0">
                    <a:pos x="1625" y="412"/>
                  </a:cxn>
                  <a:cxn ang="0">
                    <a:pos x="1667" y="387"/>
                  </a:cxn>
                  <a:cxn ang="0">
                    <a:pos x="1709" y="407"/>
                  </a:cxn>
                  <a:cxn ang="0">
                    <a:pos x="1750" y="402"/>
                  </a:cxn>
                  <a:cxn ang="0">
                    <a:pos x="1792" y="405"/>
                  </a:cxn>
                  <a:cxn ang="0">
                    <a:pos x="1834" y="402"/>
                  </a:cxn>
                  <a:cxn ang="0">
                    <a:pos x="1876" y="409"/>
                  </a:cxn>
                  <a:cxn ang="0">
                    <a:pos x="1918" y="419"/>
                  </a:cxn>
                  <a:cxn ang="0">
                    <a:pos x="1959" y="392"/>
                  </a:cxn>
                  <a:cxn ang="0">
                    <a:pos x="2001" y="61"/>
                  </a:cxn>
                  <a:cxn ang="0">
                    <a:pos x="2043" y="69"/>
                  </a:cxn>
                  <a:cxn ang="0">
                    <a:pos x="2084" y="54"/>
                  </a:cxn>
                  <a:cxn ang="0">
                    <a:pos x="2126" y="51"/>
                  </a:cxn>
                  <a:cxn ang="0">
                    <a:pos x="2168" y="67"/>
                  </a:cxn>
                  <a:cxn ang="0">
                    <a:pos x="2210" y="79"/>
                  </a:cxn>
                  <a:cxn ang="0">
                    <a:pos x="2251" y="63"/>
                  </a:cxn>
                  <a:cxn ang="0">
                    <a:pos x="2293" y="57"/>
                  </a:cxn>
                  <a:cxn ang="0">
                    <a:pos x="2335" y="52"/>
                  </a:cxn>
                  <a:cxn ang="0">
                    <a:pos x="2376" y="48"/>
                  </a:cxn>
                  <a:cxn ang="0">
                    <a:pos x="2418" y="59"/>
                  </a:cxn>
                  <a:cxn ang="0">
                    <a:pos x="2460" y="45"/>
                  </a:cxn>
                  <a:cxn ang="0">
                    <a:pos x="2502" y="54"/>
                  </a:cxn>
                  <a:cxn ang="0">
                    <a:pos x="2544" y="54"/>
                  </a:cxn>
                  <a:cxn ang="0">
                    <a:pos x="2585" y="45"/>
                  </a:cxn>
                </a:cxnLst>
                <a:rect l="0" t="0" r="r" b="b"/>
                <a:pathLst>
                  <a:path w="2606" h="428">
                    <a:moveTo>
                      <a:pt x="0" y="23"/>
                    </a:moveTo>
                    <a:lnTo>
                      <a:pt x="2" y="17"/>
                    </a:lnTo>
                    <a:lnTo>
                      <a:pt x="5" y="39"/>
                    </a:lnTo>
                    <a:lnTo>
                      <a:pt x="8" y="16"/>
                    </a:lnTo>
                    <a:lnTo>
                      <a:pt x="10" y="38"/>
                    </a:lnTo>
                    <a:lnTo>
                      <a:pt x="13" y="44"/>
                    </a:lnTo>
                    <a:lnTo>
                      <a:pt x="16" y="25"/>
                    </a:lnTo>
                    <a:lnTo>
                      <a:pt x="18" y="29"/>
                    </a:lnTo>
                    <a:lnTo>
                      <a:pt x="21" y="43"/>
                    </a:lnTo>
                    <a:lnTo>
                      <a:pt x="23" y="30"/>
                    </a:lnTo>
                    <a:lnTo>
                      <a:pt x="26" y="31"/>
                    </a:lnTo>
                    <a:lnTo>
                      <a:pt x="29" y="43"/>
                    </a:lnTo>
                    <a:lnTo>
                      <a:pt x="31" y="51"/>
                    </a:lnTo>
                    <a:lnTo>
                      <a:pt x="34" y="55"/>
                    </a:lnTo>
                    <a:lnTo>
                      <a:pt x="36" y="57"/>
                    </a:lnTo>
                    <a:lnTo>
                      <a:pt x="39" y="43"/>
                    </a:lnTo>
                    <a:lnTo>
                      <a:pt x="42" y="46"/>
                    </a:lnTo>
                    <a:lnTo>
                      <a:pt x="44" y="32"/>
                    </a:lnTo>
                    <a:lnTo>
                      <a:pt x="47" y="36"/>
                    </a:lnTo>
                    <a:lnTo>
                      <a:pt x="50" y="26"/>
                    </a:lnTo>
                    <a:lnTo>
                      <a:pt x="52" y="23"/>
                    </a:lnTo>
                    <a:lnTo>
                      <a:pt x="55" y="48"/>
                    </a:lnTo>
                    <a:lnTo>
                      <a:pt x="57" y="28"/>
                    </a:lnTo>
                    <a:lnTo>
                      <a:pt x="60" y="45"/>
                    </a:lnTo>
                    <a:lnTo>
                      <a:pt x="62" y="39"/>
                    </a:lnTo>
                    <a:lnTo>
                      <a:pt x="65" y="45"/>
                    </a:lnTo>
                    <a:lnTo>
                      <a:pt x="68" y="29"/>
                    </a:lnTo>
                    <a:lnTo>
                      <a:pt x="70" y="34"/>
                    </a:lnTo>
                    <a:lnTo>
                      <a:pt x="73" y="32"/>
                    </a:lnTo>
                    <a:lnTo>
                      <a:pt x="76" y="0"/>
                    </a:lnTo>
                    <a:lnTo>
                      <a:pt x="78" y="41"/>
                    </a:lnTo>
                    <a:lnTo>
                      <a:pt x="81" y="51"/>
                    </a:lnTo>
                    <a:lnTo>
                      <a:pt x="83" y="59"/>
                    </a:lnTo>
                    <a:lnTo>
                      <a:pt x="86" y="32"/>
                    </a:lnTo>
                    <a:lnTo>
                      <a:pt x="89" y="33"/>
                    </a:lnTo>
                    <a:lnTo>
                      <a:pt x="91" y="48"/>
                    </a:lnTo>
                    <a:lnTo>
                      <a:pt x="94" y="43"/>
                    </a:lnTo>
                    <a:lnTo>
                      <a:pt x="96" y="39"/>
                    </a:lnTo>
                    <a:lnTo>
                      <a:pt x="99" y="30"/>
                    </a:lnTo>
                    <a:lnTo>
                      <a:pt x="102" y="43"/>
                    </a:lnTo>
                    <a:lnTo>
                      <a:pt x="104" y="56"/>
                    </a:lnTo>
                    <a:lnTo>
                      <a:pt x="107" y="32"/>
                    </a:lnTo>
                    <a:lnTo>
                      <a:pt x="110" y="49"/>
                    </a:lnTo>
                    <a:lnTo>
                      <a:pt x="112" y="57"/>
                    </a:lnTo>
                    <a:lnTo>
                      <a:pt x="115" y="59"/>
                    </a:lnTo>
                    <a:lnTo>
                      <a:pt x="117" y="40"/>
                    </a:lnTo>
                    <a:lnTo>
                      <a:pt x="120" y="39"/>
                    </a:lnTo>
                    <a:lnTo>
                      <a:pt x="122" y="42"/>
                    </a:lnTo>
                    <a:lnTo>
                      <a:pt x="125" y="44"/>
                    </a:lnTo>
                    <a:lnTo>
                      <a:pt x="128" y="39"/>
                    </a:lnTo>
                    <a:lnTo>
                      <a:pt x="130" y="40"/>
                    </a:lnTo>
                    <a:lnTo>
                      <a:pt x="133" y="32"/>
                    </a:lnTo>
                    <a:lnTo>
                      <a:pt x="136" y="55"/>
                    </a:lnTo>
                    <a:lnTo>
                      <a:pt x="138" y="39"/>
                    </a:lnTo>
                    <a:lnTo>
                      <a:pt x="141" y="32"/>
                    </a:lnTo>
                    <a:lnTo>
                      <a:pt x="143" y="43"/>
                    </a:lnTo>
                    <a:lnTo>
                      <a:pt x="146" y="44"/>
                    </a:lnTo>
                    <a:lnTo>
                      <a:pt x="149" y="55"/>
                    </a:lnTo>
                    <a:lnTo>
                      <a:pt x="151" y="40"/>
                    </a:lnTo>
                    <a:lnTo>
                      <a:pt x="154" y="43"/>
                    </a:lnTo>
                    <a:lnTo>
                      <a:pt x="156" y="37"/>
                    </a:lnTo>
                    <a:lnTo>
                      <a:pt x="159" y="29"/>
                    </a:lnTo>
                    <a:lnTo>
                      <a:pt x="162" y="46"/>
                    </a:lnTo>
                    <a:lnTo>
                      <a:pt x="164" y="34"/>
                    </a:lnTo>
                    <a:lnTo>
                      <a:pt x="167" y="22"/>
                    </a:lnTo>
                    <a:lnTo>
                      <a:pt x="170" y="49"/>
                    </a:lnTo>
                    <a:lnTo>
                      <a:pt x="172" y="59"/>
                    </a:lnTo>
                    <a:lnTo>
                      <a:pt x="175" y="54"/>
                    </a:lnTo>
                    <a:lnTo>
                      <a:pt x="177" y="38"/>
                    </a:lnTo>
                    <a:lnTo>
                      <a:pt x="180" y="48"/>
                    </a:lnTo>
                    <a:lnTo>
                      <a:pt x="182" y="52"/>
                    </a:lnTo>
                    <a:lnTo>
                      <a:pt x="185" y="44"/>
                    </a:lnTo>
                    <a:lnTo>
                      <a:pt x="188" y="47"/>
                    </a:lnTo>
                    <a:lnTo>
                      <a:pt x="190" y="27"/>
                    </a:lnTo>
                    <a:lnTo>
                      <a:pt x="193" y="17"/>
                    </a:lnTo>
                    <a:lnTo>
                      <a:pt x="196" y="35"/>
                    </a:lnTo>
                    <a:lnTo>
                      <a:pt x="198" y="40"/>
                    </a:lnTo>
                    <a:lnTo>
                      <a:pt x="201" y="48"/>
                    </a:lnTo>
                    <a:lnTo>
                      <a:pt x="203" y="42"/>
                    </a:lnTo>
                    <a:lnTo>
                      <a:pt x="206" y="42"/>
                    </a:lnTo>
                    <a:lnTo>
                      <a:pt x="209" y="32"/>
                    </a:lnTo>
                    <a:lnTo>
                      <a:pt x="211" y="39"/>
                    </a:lnTo>
                    <a:lnTo>
                      <a:pt x="214" y="30"/>
                    </a:lnTo>
                    <a:lnTo>
                      <a:pt x="216" y="34"/>
                    </a:lnTo>
                    <a:lnTo>
                      <a:pt x="219" y="39"/>
                    </a:lnTo>
                    <a:lnTo>
                      <a:pt x="222" y="41"/>
                    </a:lnTo>
                    <a:lnTo>
                      <a:pt x="224" y="21"/>
                    </a:lnTo>
                    <a:lnTo>
                      <a:pt x="227" y="44"/>
                    </a:lnTo>
                    <a:lnTo>
                      <a:pt x="230" y="49"/>
                    </a:lnTo>
                    <a:lnTo>
                      <a:pt x="232" y="26"/>
                    </a:lnTo>
                    <a:lnTo>
                      <a:pt x="235" y="30"/>
                    </a:lnTo>
                    <a:lnTo>
                      <a:pt x="237" y="46"/>
                    </a:lnTo>
                    <a:lnTo>
                      <a:pt x="240" y="45"/>
                    </a:lnTo>
                    <a:lnTo>
                      <a:pt x="242" y="47"/>
                    </a:lnTo>
                    <a:lnTo>
                      <a:pt x="245" y="45"/>
                    </a:lnTo>
                    <a:lnTo>
                      <a:pt x="248" y="46"/>
                    </a:lnTo>
                    <a:lnTo>
                      <a:pt x="250" y="45"/>
                    </a:lnTo>
                    <a:lnTo>
                      <a:pt x="253" y="57"/>
                    </a:lnTo>
                    <a:lnTo>
                      <a:pt x="256" y="50"/>
                    </a:lnTo>
                    <a:lnTo>
                      <a:pt x="258" y="77"/>
                    </a:lnTo>
                    <a:lnTo>
                      <a:pt x="261" y="59"/>
                    </a:lnTo>
                    <a:lnTo>
                      <a:pt x="263" y="36"/>
                    </a:lnTo>
                    <a:lnTo>
                      <a:pt x="266" y="45"/>
                    </a:lnTo>
                    <a:lnTo>
                      <a:pt x="269" y="24"/>
                    </a:lnTo>
                    <a:lnTo>
                      <a:pt x="271" y="42"/>
                    </a:lnTo>
                    <a:lnTo>
                      <a:pt x="274" y="42"/>
                    </a:lnTo>
                    <a:lnTo>
                      <a:pt x="276" y="37"/>
                    </a:lnTo>
                    <a:lnTo>
                      <a:pt x="279" y="41"/>
                    </a:lnTo>
                    <a:lnTo>
                      <a:pt x="282" y="44"/>
                    </a:lnTo>
                    <a:lnTo>
                      <a:pt x="284" y="54"/>
                    </a:lnTo>
                    <a:lnTo>
                      <a:pt x="287" y="36"/>
                    </a:lnTo>
                    <a:lnTo>
                      <a:pt x="290" y="37"/>
                    </a:lnTo>
                    <a:lnTo>
                      <a:pt x="292" y="39"/>
                    </a:lnTo>
                    <a:lnTo>
                      <a:pt x="295" y="40"/>
                    </a:lnTo>
                    <a:lnTo>
                      <a:pt x="297" y="47"/>
                    </a:lnTo>
                    <a:lnTo>
                      <a:pt x="300" y="40"/>
                    </a:lnTo>
                    <a:lnTo>
                      <a:pt x="302" y="36"/>
                    </a:lnTo>
                    <a:lnTo>
                      <a:pt x="305" y="47"/>
                    </a:lnTo>
                    <a:lnTo>
                      <a:pt x="308" y="57"/>
                    </a:lnTo>
                    <a:lnTo>
                      <a:pt x="310" y="51"/>
                    </a:lnTo>
                    <a:lnTo>
                      <a:pt x="313" y="39"/>
                    </a:lnTo>
                    <a:lnTo>
                      <a:pt x="316" y="49"/>
                    </a:lnTo>
                    <a:lnTo>
                      <a:pt x="318" y="54"/>
                    </a:lnTo>
                    <a:lnTo>
                      <a:pt x="321" y="45"/>
                    </a:lnTo>
                    <a:lnTo>
                      <a:pt x="323" y="67"/>
                    </a:lnTo>
                    <a:lnTo>
                      <a:pt x="326" y="36"/>
                    </a:lnTo>
                    <a:lnTo>
                      <a:pt x="329" y="34"/>
                    </a:lnTo>
                    <a:lnTo>
                      <a:pt x="331" y="44"/>
                    </a:lnTo>
                    <a:lnTo>
                      <a:pt x="334" y="38"/>
                    </a:lnTo>
                    <a:lnTo>
                      <a:pt x="336" y="53"/>
                    </a:lnTo>
                    <a:lnTo>
                      <a:pt x="339" y="38"/>
                    </a:lnTo>
                    <a:lnTo>
                      <a:pt x="342" y="55"/>
                    </a:lnTo>
                    <a:lnTo>
                      <a:pt x="344" y="59"/>
                    </a:lnTo>
                    <a:lnTo>
                      <a:pt x="347" y="50"/>
                    </a:lnTo>
                    <a:lnTo>
                      <a:pt x="350" y="54"/>
                    </a:lnTo>
                    <a:lnTo>
                      <a:pt x="352" y="47"/>
                    </a:lnTo>
                    <a:lnTo>
                      <a:pt x="355" y="34"/>
                    </a:lnTo>
                    <a:lnTo>
                      <a:pt x="357" y="42"/>
                    </a:lnTo>
                    <a:lnTo>
                      <a:pt x="360" y="43"/>
                    </a:lnTo>
                    <a:lnTo>
                      <a:pt x="362" y="42"/>
                    </a:lnTo>
                    <a:lnTo>
                      <a:pt x="365" y="19"/>
                    </a:lnTo>
                    <a:lnTo>
                      <a:pt x="368" y="47"/>
                    </a:lnTo>
                    <a:lnTo>
                      <a:pt x="370" y="42"/>
                    </a:lnTo>
                    <a:lnTo>
                      <a:pt x="373" y="31"/>
                    </a:lnTo>
                    <a:lnTo>
                      <a:pt x="376" y="38"/>
                    </a:lnTo>
                    <a:lnTo>
                      <a:pt x="378" y="34"/>
                    </a:lnTo>
                    <a:lnTo>
                      <a:pt x="381" y="34"/>
                    </a:lnTo>
                    <a:lnTo>
                      <a:pt x="383" y="50"/>
                    </a:lnTo>
                    <a:lnTo>
                      <a:pt x="386" y="46"/>
                    </a:lnTo>
                    <a:lnTo>
                      <a:pt x="389" y="45"/>
                    </a:lnTo>
                    <a:lnTo>
                      <a:pt x="391" y="55"/>
                    </a:lnTo>
                    <a:lnTo>
                      <a:pt x="394" y="40"/>
                    </a:lnTo>
                    <a:lnTo>
                      <a:pt x="396" y="49"/>
                    </a:lnTo>
                    <a:lnTo>
                      <a:pt x="399" y="32"/>
                    </a:lnTo>
                    <a:lnTo>
                      <a:pt x="402" y="43"/>
                    </a:lnTo>
                    <a:lnTo>
                      <a:pt x="404" y="37"/>
                    </a:lnTo>
                    <a:lnTo>
                      <a:pt x="407" y="57"/>
                    </a:lnTo>
                    <a:lnTo>
                      <a:pt x="410" y="47"/>
                    </a:lnTo>
                    <a:lnTo>
                      <a:pt x="412" y="52"/>
                    </a:lnTo>
                    <a:lnTo>
                      <a:pt x="415" y="38"/>
                    </a:lnTo>
                    <a:lnTo>
                      <a:pt x="417" y="52"/>
                    </a:lnTo>
                    <a:lnTo>
                      <a:pt x="420" y="51"/>
                    </a:lnTo>
                    <a:lnTo>
                      <a:pt x="422" y="39"/>
                    </a:lnTo>
                    <a:lnTo>
                      <a:pt x="425" y="40"/>
                    </a:lnTo>
                    <a:lnTo>
                      <a:pt x="428" y="38"/>
                    </a:lnTo>
                    <a:lnTo>
                      <a:pt x="430" y="39"/>
                    </a:lnTo>
                    <a:lnTo>
                      <a:pt x="433" y="25"/>
                    </a:lnTo>
                    <a:lnTo>
                      <a:pt x="436" y="48"/>
                    </a:lnTo>
                    <a:lnTo>
                      <a:pt x="438" y="48"/>
                    </a:lnTo>
                    <a:lnTo>
                      <a:pt x="441" y="36"/>
                    </a:lnTo>
                    <a:lnTo>
                      <a:pt x="443" y="48"/>
                    </a:lnTo>
                    <a:lnTo>
                      <a:pt x="446" y="51"/>
                    </a:lnTo>
                    <a:lnTo>
                      <a:pt x="449" y="32"/>
                    </a:lnTo>
                    <a:lnTo>
                      <a:pt x="451" y="44"/>
                    </a:lnTo>
                    <a:lnTo>
                      <a:pt x="454" y="30"/>
                    </a:lnTo>
                    <a:lnTo>
                      <a:pt x="456" y="57"/>
                    </a:lnTo>
                    <a:lnTo>
                      <a:pt x="459" y="33"/>
                    </a:lnTo>
                    <a:lnTo>
                      <a:pt x="462" y="71"/>
                    </a:lnTo>
                    <a:lnTo>
                      <a:pt x="464" y="45"/>
                    </a:lnTo>
                    <a:lnTo>
                      <a:pt x="467" y="22"/>
                    </a:lnTo>
                    <a:lnTo>
                      <a:pt x="470" y="49"/>
                    </a:lnTo>
                    <a:lnTo>
                      <a:pt x="472" y="40"/>
                    </a:lnTo>
                    <a:lnTo>
                      <a:pt x="475" y="24"/>
                    </a:lnTo>
                    <a:lnTo>
                      <a:pt x="477" y="54"/>
                    </a:lnTo>
                    <a:lnTo>
                      <a:pt x="480" y="39"/>
                    </a:lnTo>
                    <a:lnTo>
                      <a:pt x="482" y="44"/>
                    </a:lnTo>
                    <a:lnTo>
                      <a:pt x="485" y="41"/>
                    </a:lnTo>
                    <a:lnTo>
                      <a:pt x="488" y="56"/>
                    </a:lnTo>
                    <a:lnTo>
                      <a:pt x="490" y="48"/>
                    </a:lnTo>
                    <a:lnTo>
                      <a:pt x="493" y="49"/>
                    </a:lnTo>
                    <a:lnTo>
                      <a:pt x="496" y="54"/>
                    </a:lnTo>
                    <a:lnTo>
                      <a:pt x="498" y="33"/>
                    </a:lnTo>
                    <a:lnTo>
                      <a:pt x="501" y="28"/>
                    </a:lnTo>
                    <a:lnTo>
                      <a:pt x="503" y="46"/>
                    </a:lnTo>
                    <a:lnTo>
                      <a:pt x="506" y="60"/>
                    </a:lnTo>
                    <a:lnTo>
                      <a:pt x="509" y="42"/>
                    </a:lnTo>
                    <a:lnTo>
                      <a:pt x="511" y="38"/>
                    </a:lnTo>
                    <a:lnTo>
                      <a:pt x="514" y="31"/>
                    </a:lnTo>
                    <a:lnTo>
                      <a:pt x="516" y="48"/>
                    </a:lnTo>
                    <a:lnTo>
                      <a:pt x="519" y="40"/>
                    </a:lnTo>
                    <a:lnTo>
                      <a:pt x="522" y="39"/>
                    </a:lnTo>
                    <a:lnTo>
                      <a:pt x="524" y="39"/>
                    </a:lnTo>
                    <a:lnTo>
                      <a:pt x="527" y="63"/>
                    </a:lnTo>
                    <a:lnTo>
                      <a:pt x="530" y="42"/>
                    </a:lnTo>
                    <a:lnTo>
                      <a:pt x="532" y="38"/>
                    </a:lnTo>
                    <a:lnTo>
                      <a:pt x="535" y="25"/>
                    </a:lnTo>
                    <a:lnTo>
                      <a:pt x="537" y="40"/>
                    </a:lnTo>
                    <a:lnTo>
                      <a:pt x="540" y="57"/>
                    </a:lnTo>
                    <a:lnTo>
                      <a:pt x="542" y="30"/>
                    </a:lnTo>
                    <a:lnTo>
                      <a:pt x="545" y="38"/>
                    </a:lnTo>
                    <a:lnTo>
                      <a:pt x="548" y="43"/>
                    </a:lnTo>
                    <a:lnTo>
                      <a:pt x="550" y="50"/>
                    </a:lnTo>
                    <a:lnTo>
                      <a:pt x="553" y="46"/>
                    </a:lnTo>
                    <a:lnTo>
                      <a:pt x="556" y="51"/>
                    </a:lnTo>
                    <a:lnTo>
                      <a:pt x="558" y="59"/>
                    </a:lnTo>
                    <a:lnTo>
                      <a:pt x="561" y="44"/>
                    </a:lnTo>
                    <a:lnTo>
                      <a:pt x="563" y="53"/>
                    </a:lnTo>
                    <a:lnTo>
                      <a:pt x="566" y="57"/>
                    </a:lnTo>
                    <a:lnTo>
                      <a:pt x="569" y="55"/>
                    </a:lnTo>
                    <a:lnTo>
                      <a:pt x="571" y="33"/>
                    </a:lnTo>
                    <a:lnTo>
                      <a:pt x="574" y="45"/>
                    </a:lnTo>
                    <a:lnTo>
                      <a:pt x="576" y="69"/>
                    </a:lnTo>
                    <a:lnTo>
                      <a:pt x="579" y="41"/>
                    </a:lnTo>
                    <a:lnTo>
                      <a:pt x="582" y="40"/>
                    </a:lnTo>
                    <a:lnTo>
                      <a:pt x="584" y="57"/>
                    </a:lnTo>
                    <a:lnTo>
                      <a:pt x="587" y="37"/>
                    </a:lnTo>
                    <a:lnTo>
                      <a:pt x="590" y="29"/>
                    </a:lnTo>
                    <a:lnTo>
                      <a:pt x="592" y="57"/>
                    </a:lnTo>
                    <a:lnTo>
                      <a:pt x="595" y="62"/>
                    </a:lnTo>
                    <a:lnTo>
                      <a:pt x="597" y="31"/>
                    </a:lnTo>
                    <a:lnTo>
                      <a:pt x="600" y="48"/>
                    </a:lnTo>
                    <a:lnTo>
                      <a:pt x="602" y="57"/>
                    </a:lnTo>
                    <a:lnTo>
                      <a:pt x="605" y="28"/>
                    </a:lnTo>
                    <a:lnTo>
                      <a:pt x="608" y="69"/>
                    </a:lnTo>
                    <a:lnTo>
                      <a:pt x="610" y="44"/>
                    </a:lnTo>
                    <a:lnTo>
                      <a:pt x="613" y="43"/>
                    </a:lnTo>
                    <a:lnTo>
                      <a:pt x="616" y="54"/>
                    </a:lnTo>
                    <a:lnTo>
                      <a:pt x="618" y="42"/>
                    </a:lnTo>
                    <a:lnTo>
                      <a:pt x="621" y="60"/>
                    </a:lnTo>
                    <a:lnTo>
                      <a:pt x="623" y="53"/>
                    </a:lnTo>
                    <a:lnTo>
                      <a:pt x="626" y="50"/>
                    </a:lnTo>
                    <a:lnTo>
                      <a:pt x="629" y="41"/>
                    </a:lnTo>
                    <a:lnTo>
                      <a:pt x="631" y="39"/>
                    </a:lnTo>
                    <a:lnTo>
                      <a:pt x="634" y="45"/>
                    </a:lnTo>
                    <a:lnTo>
                      <a:pt x="636" y="44"/>
                    </a:lnTo>
                    <a:lnTo>
                      <a:pt x="639" y="45"/>
                    </a:lnTo>
                    <a:lnTo>
                      <a:pt x="642" y="58"/>
                    </a:lnTo>
                    <a:lnTo>
                      <a:pt x="644" y="51"/>
                    </a:lnTo>
                    <a:lnTo>
                      <a:pt x="647" y="51"/>
                    </a:lnTo>
                    <a:lnTo>
                      <a:pt x="650" y="63"/>
                    </a:lnTo>
                    <a:lnTo>
                      <a:pt x="652" y="59"/>
                    </a:lnTo>
                    <a:lnTo>
                      <a:pt x="655" y="55"/>
                    </a:lnTo>
                    <a:lnTo>
                      <a:pt x="657" y="233"/>
                    </a:lnTo>
                    <a:lnTo>
                      <a:pt x="660" y="348"/>
                    </a:lnTo>
                    <a:lnTo>
                      <a:pt x="662" y="373"/>
                    </a:lnTo>
                    <a:lnTo>
                      <a:pt x="665" y="377"/>
                    </a:lnTo>
                    <a:lnTo>
                      <a:pt x="668" y="402"/>
                    </a:lnTo>
                    <a:lnTo>
                      <a:pt x="671" y="412"/>
                    </a:lnTo>
                    <a:lnTo>
                      <a:pt x="673" y="422"/>
                    </a:lnTo>
                    <a:lnTo>
                      <a:pt x="676" y="421"/>
                    </a:lnTo>
                    <a:lnTo>
                      <a:pt x="678" y="413"/>
                    </a:lnTo>
                    <a:lnTo>
                      <a:pt x="681" y="416"/>
                    </a:lnTo>
                    <a:lnTo>
                      <a:pt x="683" y="401"/>
                    </a:lnTo>
                    <a:lnTo>
                      <a:pt x="686" y="396"/>
                    </a:lnTo>
                    <a:lnTo>
                      <a:pt x="689" y="407"/>
                    </a:lnTo>
                    <a:lnTo>
                      <a:pt x="691" y="416"/>
                    </a:lnTo>
                    <a:lnTo>
                      <a:pt x="694" y="410"/>
                    </a:lnTo>
                    <a:lnTo>
                      <a:pt x="696" y="417"/>
                    </a:lnTo>
                    <a:lnTo>
                      <a:pt x="699" y="414"/>
                    </a:lnTo>
                    <a:lnTo>
                      <a:pt x="702" y="416"/>
                    </a:lnTo>
                    <a:lnTo>
                      <a:pt x="704" y="412"/>
                    </a:lnTo>
                    <a:lnTo>
                      <a:pt x="707" y="424"/>
                    </a:lnTo>
                    <a:lnTo>
                      <a:pt x="710" y="420"/>
                    </a:lnTo>
                    <a:lnTo>
                      <a:pt x="712" y="428"/>
                    </a:lnTo>
                    <a:lnTo>
                      <a:pt x="715" y="407"/>
                    </a:lnTo>
                    <a:lnTo>
                      <a:pt x="717" y="389"/>
                    </a:lnTo>
                    <a:lnTo>
                      <a:pt x="720" y="404"/>
                    </a:lnTo>
                    <a:lnTo>
                      <a:pt x="722" y="417"/>
                    </a:lnTo>
                    <a:lnTo>
                      <a:pt x="725" y="425"/>
                    </a:lnTo>
                    <a:lnTo>
                      <a:pt x="728" y="417"/>
                    </a:lnTo>
                    <a:lnTo>
                      <a:pt x="731" y="404"/>
                    </a:lnTo>
                    <a:lnTo>
                      <a:pt x="733" y="399"/>
                    </a:lnTo>
                    <a:lnTo>
                      <a:pt x="736" y="423"/>
                    </a:lnTo>
                    <a:lnTo>
                      <a:pt x="738" y="421"/>
                    </a:lnTo>
                    <a:lnTo>
                      <a:pt x="741" y="397"/>
                    </a:lnTo>
                    <a:lnTo>
                      <a:pt x="743" y="404"/>
                    </a:lnTo>
                    <a:lnTo>
                      <a:pt x="746" y="419"/>
                    </a:lnTo>
                    <a:lnTo>
                      <a:pt x="749" y="418"/>
                    </a:lnTo>
                    <a:lnTo>
                      <a:pt x="751" y="393"/>
                    </a:lnTo>
                    <a:lnTo>
                      <a:pt x="754" y="418"/>
                    </a:lnTo>
                    <a:lnTo>
                      <a:pt x="757" y="416"/>
                    </a:lnTo>
                    <a:lnTo>
                      <a:pt x="759" y="421"/>
                    </a:lnTo>
                    <a:lnTo>
                      <a:pt x="762" y="401"/>
                    </a:lnTo>
                    <a:lnTo>
                      <a:pt x="764" y="406"/>
                    </a:lnTo>
                    <a:lnTo>
                      <a:pt x="767" y="416"/>
                    </a:lnTo>
                    <a:lnTo>
                      <a:pt x="770" y="403"/>
                    </a:lnTo>
                    <a:lnTo>
                      <a:pt x="772" y="405"/>
                    </a:lnTo>
                    <a:lnTo>
                      <a:pt x="775" y="416"/>
                    </a:lnTo>
                    <a:lnTo>
                      <a:pt x="777" y="404"/>
                    </a:lnTo>
                    <a:lnTo>
                      <a:pt x="780" y="403"/>
                    </a:lnTo>
                    <a:lnTo>
                      <a:pt x="782" y="411"/>
                    </a:lnTo>
                    <a:lnTo>
                      <a:pt x="785" y="403"/>
                    </a:lnTo>
                    <a:lnTo>
                      <a:pt x="788" y="399"/>
                    </a:lnTo>
                    <a:lnTo>
                      <a:pt x="791" y="412"/>
                    </a:lnTo>
                    <a:lnTo>
                      <a:pt x="793" y="405"/>
                    </a:lnTo>
                    <a:lnTo>
                      <a:pt x="796" y="415"/>
                    </a:lnTo>
                    <a:lnTo>
                      <a:pt x="798" y="392"/>
                    </a:lnTo>
                    <a:lnTo>
                      <a:pt x="801" y="398"/>
                    </a:lnTo>
                    <a:lnTo>
                      <a:pt x="803" y="415"/>
                    </a:lnTo>
                    <a:lnTo>
                      <a:pt x="806" y="397"/>
                    </a:lnTo>
                    <a:lnTo>
                      <a:pt x="809" y="418"/>
                    </a:lnTo>
                    <a:lnTo>
                      <a:pt x="811" y="399"/>
                    </a:lnTo>
                    <a:lnTo>
                      <a:pt x="814" y="408"/>
                    </a:lnTo>
                    <a:lnTo>
                      <a:pt x="817" y="410"/>
                    </a:lnTo>
                    <a:lnTo>
                      <a:pt x="819" y="407"/>
                    </a:lnTo>
                    <a:lnTo>
                      <a:pt x="822" y="383"/>
                    </a:lnTo>
                    <a:lnTo>
                      <a:pt x="824" y="407"/>
                    </a:lnTo>
                    <a:lnTo>
                      <a:pt x="827" y="395"/>
                    </a:lnTo>
                    <a:lnTo>
                      <a:pt x="829" y="393"/>
                    </a:lnTo>
                    <a:lnTo>
                      <a:pt x="832" y="393"/>
                    </a:lnTo>
                    <a:lnTo>
                      <a:pt x="835" y="397"/>
                    </a:lnTo>
                    <a:lnTo>
                      <a:pt x="837" y="403"/>
                    </a:lnTo>
                    <a:lnTo>
                      <a:pt x="840" y="401"/>
                    </a:lnTo>
                    <a:lnTo>
                      <a:pt x="843" y="396"/>
                    </a:lnTo>
                    <a:lnTo>
                      <a:pt x="845" y="421"/>
                    </a:lnTo>
                    <a:lnTo>
                      <a:pt x="848" y="409"/>
                    </a:lnTo>
                    <a:lnTo>
                      <a:pt x="850" y="405"/>
                    </a:lnTo>
                    <a:lnTo>
                      <a:pt x="853" y="401"/>
                    </a:lnTo>
                    <a:lnTo>
                      <a:pt x="856" y="400"/>
                    </a:lnTo>
                    <a:lnTo>
                      <a:pt x="858" y="406"/>
                    </a:lnTo>
                    <a:lnTo>
                      <a:pt x="861" y="401"/>
                    </a:lnTo>
                    <a:lnTo>
                      <a:pt x="863" y="384"/>
                    </a:lnTo>
                    <a:lnTo>
                      <a:pt x="866" y="390"/>
                    </a:lnTo>
                    <a:lnTo>
                      <a:pt x="868" y="392"/>
                    </a:lnTo>
                    <a:lnTo>
                      <a:pt x="871" y="389"/>
                    </a:lnTo>
                    <a:lnTo>
                      <a:pt x="874" y="406"/>
                    </a:lnTo>
                    <a:lnTo>
                      <a:pt x="877" y="416"/>
                    </a:lnTo>
                    <a:lnTo>
                      <a:pt x="879" y="408"/>
                    </a:lnTo>
                    <a:lnTo>
                      <a:pt x="882" y="385"/>
                    </a:lnTo>
                    <a:lnTo>
                      <a:pt x="884" y="397"/>
                    </a:lnTo>
                    <a:lnTo>
                      <a:pt x="887" y="396"/>
                    </a:lnTo>
                    <a:lnTo>
                      <a:pt x="889" y="382"/>
                    </a:lnTo>
                    <a:lnTo>
                      <a:pt x="892" y="399"/>
                    </a:lnTo>
                    <a:lnTo>
                      <a:pt x="895" y="382"/>
                    </a:lnTo>
                    <a:lnTo>
                      <a:pt x="897" y="385"/>
                    </a:lnTo>
                    <a:lnTo>
                      <a:pt x="900" y="394"/>
                    </a:lnTo>
                    <a:lnTo>
                      <a:pt x="903" y="394"/>
                    </a:lnTo>
                    <a:lnTo>
                      <a:pt x="905" y="403"/>
                    </a:lnTo>
                    <a:lnTo>
                      <a:pt x="908" y="393"/>
                    </a:lnTo>
                    <a:lnTo>
                      <a:pt x="910" y="401"/>
                    </a:lnTo>
                    <a:lnTo>
                      <a:pt x="913" y="403"/>
                    </a:lnTo>
                    <a:lnTo>
                      <a:pt x="916" y="406"/>
                    </a:lnTo>
                    <a:lnTo>
                      <a:pt x="918" y="381"/>
                    </a:lnTo>
                    <a:lnTo>
                      <a:pt x="921" y="399"/>
                    </a:lnTo>
                    <a:lnTo>
                      <a:pt x="923" y="397"/>
                    </a:lnTo>
                    <a:lnTo>
                      <a:pt x="926" y="409"/>
                    </a:lnTo>
                    <a:lnTo>
                      <a:pt x="928" y="405"/>
                    </a:lnTo>
                    <a:lnTo>
                      <a:pt x="931" y="408"/>
                    </a:lnTo>
                    <a:lnTo>
                      <a:pt x="934" y="396"/>
                    </a:lnTo>
                    <a:lnTo>
                      <a:pt x="937" y="371"/>
                    </a:lnTo>
                    <a:lnTo>
                      <a:pt x="939" y="405"/>
                    </a:lnTo>
                    <a:lnTo>
                      <a:pt x="942" y="400"/>
                    </a:lnTo>
                    <a:lnTo>
                      <a:pt x="944" y="407"/>
                    </a:lnTo>
                    <a:lnTo>
                      <a:pt x="947" y="387"/>
                    </a:lnTo>
                    <a:lnTo>
                      <a:pt x="949" y="396"/>
                    </a:lnTo>
                    <a:lnTo>
                      <a:pt x="952" y="410"/>
                    </a:lnTo>
                    <a:lnTo>
                      <a:pt x="955" y="417"/>
                    </a:lnTo>
                    <a:lnTo>
                      <a:pt x="957" y="406"/>
                    </a:lnTo>
                    <a:lnTo>
                      <a:pt x="960" y="409"/>
                    </a:lnTo>
                    <a:lnTo>
                      <a:pt x="963" y="405"/>
                    </a:lnTo>
                    <a:lnTo>
                      <a:pt x="965" y="416"/>
                    </a:lnTo>
                    <a:lnTo>
                      <a:pt x="968" y="390"/>
                    </a:lnTo>
                    <a:lnTo>
                      <a:pt x="970" y="394"/>
                    </a:lnTo>
                    <a:lnTo>
                      <a:pt x="973" y="391"/>
                    </a:lnTo>
                    <a:lnTo>
                      <a:pt x="976" y="400"/>
                    </a:lnTo>
                    <a:lnTo>
                      <a:pt x="978" y="389"/>
                    </a:lnTo>
                    <a:lnTo>
                      <a:pt x="981" y="392"/>
                    </a:lnTo>
                    <a:lnTo>
                      <a:pt x="983" y="401"/>
                    </a:lnTo>
                    <a:lnTo>
                      <a:pt x="986" y="410"/>
                    </a:lnTo>
                    <a:lnTo>
                      <a:pt x="989" y="402"/>
                    </a:lnTo>
                    <a:lnTo>
                      <a:pt x="991" y="388"/>
                    </a:lnTo>
                    <a:lnTo>
                      <a:pt x="994" y="418"/>
                    </a:lnTo>
                    <a:lnTo>
                      <a:pt x="997" y="379"/>
                    </a:lnTo>
                    <a:lnTo>
                      <a:pt x="999" y="400"/>
                    </a:lnTo>
                    <a:lnTo>
                      <a:pt x="1002" y="392"/>
                    </a:lnTo>
                    <a:lnTo>
                      <a:pt x="1004" y="390"/>
                    </a:lnTo>
                    <a:lnTo>
                      <a:pt x="1007" y="396"/>
                    </a:lnTo>
                    <a:lnTo>
                      <a:pt x="1009" y="385"/>
                    </a:lnTo>
                    <a:lnTo>
                      <a:pt x="1012" y="408"/>
                    </a:lnTo>
                    <a:lnTo>
                      <a:pt x="1015" y="412"/>
                    </a:lnTo>
                    <a:lnTo>
                      <a:pt x="1017" y="404"/>
                    </a:lnTo>
                    <a:lnTo>
                      <a:pt x="1020" y="382"/>
                    </a:lnTo>
                    <a:lnTo>
                      <a:pt x="1023" y="390"/>
                    </a:lnTo>
                    <a:lnTo>
                      <a:pt x="1025" y="407"/>
                    </a:lnTo>
                    <a:lnTo>
                      <a:pt x="1028" y="399"/>
                    </a:lnTo>
                    <a:lnTo>
                      <a:pt x="1030" y="408"/>
                    </a:lnTo>
                    <a:lnTo>
                      <a:pt x="1033" y="387"/>
                    </a:lnTo>
                    <a:lnTo>
                      <a:pt x="1036" y="402"/>
                    </a:lnTo>
                    <a:lnTo>
                      <a:pt x="1038" y="391"/>
                    </a:lnTo>
                    <a:lnTo>
                      <a:pt x="1041" y="399"/>
                    </a:lnTo>
                    <a:lnTo>
                      <a:pt x="1043" y="392"/>
                    </a:lnTo>
                    <a:lnTo>
                      <a:pt x="1046" y="397"/>
                    </a:lnTo>
                    <a:lnTo>
                      <a:pt x="1049" y="397"/>
                    </a:lnTo>
                    <a:lnTo>
                      <a:pt x="1051" y="399"/>
                    </a:lnTo>
                    <a:lnTo>
                      <a:pt x="1054" y="393"/>
                    </a:lnTo>
                    <a:lnTo>
                      <a:pt x="1057" y="404"/>
                    </a:lnTo>
                    <a:lnTo>
                      <a:pt x="1059" y="390"/>
                    </a:lnTo>
                    <a:lnTo>
                      <a:pt x="1062" y="393"/>
                    </a:lnTo>
                    <a:lnTo>
                      <a:pt x="1064" y="393"/>
                    </a:lnTo>
                    <a:lnTo>
                      <a:pt x="1067" y="395"/>
                    </a:lnTo>
                    <a:lnTo>
                      <a:pt x="1069" y="392"/>
                    </a:lnTo>
                    <a:lnTo>
                      <a:pt x="1072" y="400"/>
                    </a:lnTo>
                    <a:lnTo>
                      <a:pt x="1075" y="402"/>
                    </a:lnTo>
                    <a:lnTo>
                      <a:pt x="1077" y="382"/>
                    </a:lnTo>
                    <a:lnTo>
                      <a:pt x="1080" y="402"/>
                    </a:lnTo>
                    <a:lnTo>
                      <a:pt x="1083" y="413"/>
                    </a:lnTo>
                    <a:lnTo>
                      <a:pt x="1085" y="400"/>
                    </a:lnTo>
                    <a:lnTo>
                      <a:pt x="1088" y="399"/>
                    </a:lnTo>
                    <a:lnTo>
                      <a:pt x="1090" y="398"/>
                    </a:lnTo>
                    <a:lnTo>
                      <a:pt x="1093" y="385"/>
                    </a:lnTo>
                    <a:lnTo>
                      <a:pt x="1096" y="399"/>
                    </a:lnTo>
                    <a:lnTo>
                      <a:pt x="1098" y="396"/>
                    </a:lnTo>
                    <a:lnTo>
                      <a:pt x="1101" y="394"/>
                    </a:lnTo>
                    <a:lnTo>
                      <a:pt x="1103" y="395"/>
                    </a:lnTo>
                    <a:lnTo>
                      <a:pt x="1106" y="408"/>
                    </a:lnTo>
                    <a:lnTo>
                      <a:pt x="1109" y="390"/>
                    </a:lnTo>
                    <a:lnTo>
                      <a:pt x="1111" y="402"/>
                    </a:lnTo>
                    <a:lnTo>
                      <a:pt x="1114" y="405"/>
                    </a:lnTo>
                    <a:lnTo>
                      <a:pt x="1117" y="396"/>
                    </a:lnTo>
                    <a:lnTo>
                      <a:pt x="1119" y="388"/>
                    </a:lnTo>
                    <a:lnTo>
                      <a:pt x="1122" y="391"/>
                    </a:lnTo>
                    <a:lnTo>
                      <a:pt x="1124" y="393"/>
                    </a:lnTo>
                    <a:lnTo>
                      <a:pt x="1127" y="401"/>
                    </a:lnTo>
                    <a:lnTo>
                      <a:pt x="1129" y="388"/>
                    </a:lnTo>
                    <a:lnTo>
                      <a:pt x="1132" y="404"/>
                    </a:lnTo>
                    <a:lnTo>
                      <a:pt x="1135" y="389"/>
                    </a:lnTo>
                    <a:lnTo>
                      <a:pt x="1137" y="402"/>
                    </a:lnTo>
                    <a:lnTo>
                      <a:pt x="1140" y="417"/>
                    </a:lnTo>
                    <a:lnTo>
                      <a:pt x="1143" y="401"/>
                    </a:lnTo>
                    <a:lnTo>
                      <a:pt x="1145" y="390"/>
                    </a:lnTo>
                    <a:lnTo>
                      <a:pt x="1148" y="411"/>
                    </a:lnTo>
                    <a:lnTo>
                      <a:pt x="1150" y="404"/>
                    </a:lnTo>
                    <a:lnTo>
                      <a:pt x="1153" y="401"/>
                    </a:lnTo>
                    <a:lnTo>
                      <a:pt x="1156" y="390"/>
                    </a:lnTo>
                    <a:lnTo>
                      <a:pt x="1158" y="397"/>
                    </a:lnTo>
                    <a:lnTo>
                      <a:pt x="1161" y="391"/>
                    </a:lnTo>
                    <a:lnTo>
                      <a:pt x="1163" y="389"/>
                    </a:lnTo>
                    <a:lnTo>
                      <a:pt x="1166" y="395"/>
                    </a:lnTo>
                    <a:lnTo>
                      <a:pt x="1169" y="399"/>
                    </a:lnTo>
                    <a:lnTo>
                      <a:pt x="1171" y="387"/>
                    </a:lnTo>
                    <a:lnTo>
                      <a:pt x="1174" y="413"/>
                    </a:lnTo>
                    <a:lnTo>
                      <a:pt x="1177" y="387"/>
                    </a:lnTo>
                    <a:lnTo>
                      <a:pt x="1179" y="404"/>
                    </a:lnTo>
                    <a:lnTo>
                      <a:pt x="1182" y="383"/>
                    </a:lnTo>
                    <a:lnTo>
                      <a:pt x="1184" y="416"/>
                    </a:lnTo>
                    <a:lnTo>
                      <a:pt x="1187" y="395"/>
                    </a:lnTo>
                    <a:lnTo>
                      <a:pt x="1189" y="392"/>
                    </a:lnTo>
                    <a:lnTo>
                      <a:pt x="1192" y="404"/>
                    </a:lnTo>
                    <a:lnTo>
                      <a:pt x="1195" y="411"/>
                    </a:lnTo>
                    <a:lnTo>
                      <a:pt x="1197" y="414"/>
                    </a:lnTo>
                    <a:lnTo>
                      <a:pt x="1200" y="393"/>
                    </a:lnTo>
                    <a:lnTo>
                      <a:pt x="1203" y="394"/>
                    </a:lnTo>
                    <a:lnTo>
                      <a:pt x="1205" y="392"/>
                    </a:lnTo>
                    <a:lnTo>
                      <a:pt x="1208" y="410"/>
                    </a:lnTo>
                    <a:lnTo>
                      <a:pt x="1210" y="390"/>
                    </a:lnTo>
                    <a:lnTo>
                      <a:pt x="1213" y="414"/>
                    </a:lnTo>
                    <a:lnTo>
                      <a:pt x="1216" y="392"/>
                    </a:lnTo>
                    <a:lnTo>
                      <a:pt x="1218" y="405"/>
                    </a:lnTo>
                    <a:lnTo>
                      <a:pt x="1221" y="397"/>
                    </a:lnTo>
                    <a:lnTo>
                      <a:pt x="1223" y="399"/>
                    </a:lnTo>
                    <a:lnTo>
                      <a:pt x="1226" y="412"/>
                    </a:lnTo>
                    <a:lnTo>
                      <a:pt x="1229" y="387"/>
                    </a:lnTo>
                    <a:lnTo>
                      <a:pt x="1231" y="393"/>
                    </a:lnTo>
                    <a:lnTo>
                      <a:pt x="1234" y="398"/>
                    </a:lnTo>
                    <a:lnTo>
                      <a:pt x="1237" y="390"/>
                    </a:lnTo>
                    <a:lnTo>
                      <a:pt x="1239" y="388"/>
                    </a:lnTo>
                    <a:lnTo>
                      <a:pt x="1242" y="402"/>
                    </a:lnTo>
                    <a:lnTo>
                      <a:pt x="1244" y="380"/>
                    </a:lnTo>
                    <a:lnTo>
                      <a:pt x="1247" y="396"/>
                    </a:lnTo>
                    <a:lnTo>
                      <a:pt x="1249" y="405"/>
                    </a:lnTo>
                    <a:lnTo>
                      <a:pt x="1252" y="382"/>
                    </a:lnTo>
                    <a:lnTo>
                      <a:pt x="1255" y="408"/>
                    </a:lnTo>
                    <a:lnTo>
                      <a:pt x="1257" y="398"/>
                    </a:lnTo>
                    <a:lnTo>
                      <a:pt x="1260" y="399"/>
                    </a:lnTo>
                    <a:lnTo>
                      <a:pt x="1263" y="390"/>
                    </a:lnTo>
                    <a:lnTo>
                      <a:pt x="1265" y="398"/>
                    </a:lnTo>
                    <a:lnTo>
                      <a:pt x="1268" y="387"/>
                    </a:lnTo>
                    <a:lnTo>
                      <a:pt x="1270" y="400"/>
                    </a:lnTo>
                    <a:lnTo>
                      <a:pt x="1273" y="394"/>
                    </a:lnTo>
                    <a:lnTo>
                      <a:pt x="1276" y="412"/>
                    </a:lnTo>
                    <a:lnTo>
                      <a:pt x="1278" y="392"/>
                    </a:lnTo>
                    <a:lnTo>
                      <a:pt x="1281" y="391"/>
                    </a:lnTo>
                    <a:lnTo>
                      <a:pt x="1283" y="381"/>
                    </a:lnTo>
                    <a:lnTo>
                      <a:pt x="1286" y="396"/>
                    </a:lnTo>
                    <a:lnTo>
                      <a:pt x="1289" y="401"/>
                    </a:lnTo>
                    <a:lnTo>
                      <a:pt x="1291" y="385"/>
                    </a:lnTo>
                    <a:lnTo>
                      <a:pt x="1294" y="404"/>
                    </a:lnTo>
                    <a:lnTo>
                      <a:pt x="1297" y="397"/>
                    </a:lnTo>
                    <a:lnTo>
                      <a:pt x="1299" y="389"/>
                    </a:lnTo>
                    <a:lnTo>
                      <a:pt x="1302" y="404"/>
                    </a:lnTo>
                    <a:lnTo>
                      <a:pt x="1304" y="402"/>
                    </a:lnTo>
                    <a:lnTo>
                      <a:pt x="1307" y="394"/>
                    </a:lnTo>
                    <a:lnTo>
                      <a:pt x="1309" y="409"/>
                    </a:lnTo>
                    <a:lnTo>
                      <a:pt x="1312" y="378"/>
                    </a:lnTo>
                    <a:lnTo>
                      <a:pt x="1315" y="391"/>
                    </a:lnTo>
                    <a:lnTo>
                      <a:pt x="1317" y="402"/>
                    </a:lnTo>
                    <a:lnTo>
                      <a:pt x="1320" y="398"/>
                    </a:lnTo>
                    <a:lnTo>
                      <a:pt x="1323" y="400"/>
                    </a:lnTo>
                    <a:lnTo>
                      <a:pt x="1325" y="405"/>
                    </a:lnTo>
                    <a:lnTo>
                      <a:pt x="1328" y="387"/>
                    </a:lnTo>
                    <a:lnTo>
                      <a:pt x="1330" y="387"/>
                    </a:lnTo>
                    <a:lnTo>
                      <a:pt x="1333" y="391"/>
                    </a:lnTo>
                    <a:lnTo>
                      <a:pt x="1336" y="410"/>
                    </a:lnTo>
                    <a:lnTo>
                      <a:pt x="1338" y="386"/>
                    </a:lnTo>
                    <a:lnTo>
                      <a:pt x="1341" y="390"/>
                    </a:lnTo>
                    <a:lnTo>
                      <a:pt x="1343" y="405"/>
                    </a:lnTo>
                    <a:lnTo>
                      <a:pt x="1346" y="387"/>
                    </a:lnTo>
                    <a:lnTo>
                      <a:pt x="1349" y="393"/>
                    </a:lnTo>
                    <a:lnTo>
                      <a:pt x="1351" y="381"/>
                    </a:lnTo>
                    <a:lnTo>
                      <a:pt x="1354" y="410"/>
                    </a:lnTo>
                    <a:lnTo>
                      <a:pt x="1357" y="399"/>
                    </a:lnTo>
                    <a:lnTo>
                      <a:pt x="1359" y="401"/>
                    </a:lnTo>
                    <a:lnTo>
                      <a:pt x="1362" y="396"/>
                    </a:lnTo>
                    <a:lnTo>
                      <a:pt x="1364" y="402"/>
                    </a:lnTo>
                    <a:lnTo>
                      <a:pt x="1367" y="405"/>
                    </a:lnTo>
                    <a:lnTo>
                      <a:pt x="1369" y="391"/>
                    </a:lnTo>
                    <a:lnTo>
                      <a:pt x="1372" y="410"/>
                    </a:lnTo>
                    <a:lnTo>
                      <a:pt x="1375" y="388"/>
                    </a:lnTo>
                    <a:lnTo>
                      <a:pt x="1377" y="399"/>
                    </a:lnTo>
                    <a:lnTo>
                      <a:pt x="1380" y="420"/>
                    </a:lnTo>
                    <a:lnTo>
                      <a:pt x="1383" y="394"/>
                    </a:lnTo>
                    <a:lnTo>
                      <a:pt x="1385" y="412"/>
                    </a:lnTo>
                    <a:lnTo>
                      <a:pt x="1388" y="416"/>
                    </a:lnTo>
                    <a:lnTo>
                      <a:pt x="1390" y="405"/>
                    </a:lnTo>
                    <a:lnTo>
                      <a:pt x="1393" y="390"/>
                    </a:lnTo>
                    <a:lnTo>
                      <a:pt x="1396" y="400"/>
                    </a:lnTo>
                    <a:lnTo>
                      <a:pt x="1398" y="382"/>
                    </a:lnTo>
                    <a:lnTo>
                      <a:pt x="1401" y="389"/>
                    </a:lnTo>
                    <a:lnTo>
                      <a:pt x="1403" y="401"/>
                    </a:lnTo>
                    <a:lnTo>
                      <a:pt x="1406" y="393"/>
                    </a:lnTo>
                    <a:lnTo>
                      <a:pt x="1409" y="393"/>
                    </a:lnTo>
                    <a:lnTo>
                      <a:pt x="1411" y="407"/>
                    </a:lnTo>
                    <a:lnTo>
                      <a:pt x="1414" y="417"/>
                    </a:lnTo>
                    <a:lnTo>
                      <a:pt x="1417" y="393"/>
                    </a:lnTo>
                    <a:lnTo>
                      <a:pt x="1419" y="396"/>
                    </a:lnTo>
                    <a:lnTo>
                      <a:pt x="1422" y="382"/>
                    </a:lnTo>
                    <a:lnTo>
                      <a:pt x="1424" y="404"/>
                    </a:lnTo>
                    <a:lnTo>
                      <a:pt x="1427" y="405"/>
                    </a:lnTo>
                    <a:lnTo>
                      <a:pt x="1429" y="385"/>
                    </a:lnTo>
                    <a:lnTo>
                      <a:pt x="1432" y="397"/>
                    </a:lnTo>
                    <a:lnTo>
                      <a:pt x="1435" y="405"/>
                    </a:lnTo>
                    <a:lnTo>
                      <a:pt x="1437" y="404"/>
                    </a:lnTo>
                    <a:lnTo>
                      <a:pt x="1440" y="390"/>
                    </a:lnTo>
                    <a:lnTo>
                      <a:pt x="1443" y="405"/>
                    </a:lnTo>
                    <a:lnTo>
                      <a:pt x="1445" y="401"/>
                    </a:lnTo>
                    <a:lnTo>
                      <a:pt x="1448" y="410"/>
                    </a:lnTo>
                    <a:lnTo>
                      <a:pt x="1450" y="408"/>
                    </a:lnTo>
                    <a:lnTo>
                      <a:pt x="1453" y="399"/>
                    </a:lnTo>
                    <a:lnTo>
                      <a:pt x="1456" y="390"/>
                    </a:lnTo>
                    <a:lnTo>
                      <a:pt x="1458" y="400"/>
                    </a:lnTo>
                    <a:lnTo>
                      <a:pt x="1461" y="400"/>
                    </a:lnTo>
                    <a:lnTo>
                      <a:pt x="1463" y="408"/>
                    </a:lnTo>
                    <a:lnTo>
                      <a:pt x="1466" y="395"/>
                    </a:lnTo>
                    <a:lnTo>
                      <a:pt x="1469" y="402"/>
                    </a:lnTo>
                    <a:lnTo>
                      <a:pt x="1471" y="393"/>
                    </a:lnTo>
                    <a:lnTo>
                      <a:pt x="1474" y="397"/>
                    </a:lnTo>
                    <a:lnTo>
                      <a:pt x="1477" y="408"/>
                    </a:lnTo>
                    <a:lnTo>
                      <a:pt x="1479" y="393"/>
                    </a:lnTo>
                    <a:lnTo>
                      <a:pt x="1482" y="397"/>
                    </a:lnTo>
                    <a:lnTo>
                      <a:pt x="1484" y="404"/>
                    </a:lnTo>
                    <a:lnTo>
                      <a:pt x="1487" y="405"/>
                    </a:lnTo>
                    <a:lnTo>
                      <a:pt x="1489" y="405"/>
                    </a:lnTo>
                    <a:lnTo>
                      <a:pt x="1492" y="390"/>
                    </a:lnTo>
                    <a:lnTo>
                      <a:pt x="1495" y="413"/>
                    </a:lnTo>
                    <a:lnTo>
                      <a:pt x="1497" y="399"/>
                    </a:lnTo>
                    <a:lnTo>
                      <a:pt x="1500" y="387"/>
                    </a:lnTo>
                    <a:lnTo>
                      <a:pt x="1503" y="410"/>
                    </a:lnTo>
                    <a:lnTo>
                      <a:pt x="1505" y="387"/>
                    </a:lnTo>
                    <a:lnTo>
                      <a:pt x="1508" y="418"/>
                    </a:lnTo>
                    <a:lnTo>
                      <a:pt x="1510" y="385"/>
                    </a:lnTo>
                    <a:lnTo>
                      <a:pt x="1513" y="406"/>
                    </a:lnTo>
                    <a:lnTo>
                      <a:pt x="1516" y="383"/>
                    </a:lnTo>
                    <a:lnTo>
                      <a:pt x="1518" y="394"/>
                    </a:lnTo>
                    <a:lnTo>
                      <a:pt x="1521" y="401"/>
                    </a:lnTo>
                    <a:lnTo>
                      <a:pt x="1523" y="399"/>
                    </a:lnTo>
                    <a:lnTo>
                      <a:pt x="1526" y="391"/>
                    </a:lnTo>
                    <a:lnTo>
                      <a:pt x="1529" y="401"/>
                    </a:lnTo>
                    <a:lnTo>
                      <a:pt x="1531" y="390"/>
                    </a:lnTo>
                    <a:lnTo>
                      <a:pt x="1534" y="402"/>
                    </a:lnTo>
                    <a:lnTo>
                      <a:pt x="1537" y="404"/>
                    </a:lnTo>
                    <a:lnTo>
                      <a:pt x="1539" y="394"/>
                    </a:lnTo>
                    <a:lnTo>
                      <a:pt x="1542" y="408"/>
                    </a:lnTo>
                    <a:lnTo>
                      <a:pt x="1544" y="419"/>
                    </a:lnTo>
                    <a:lnTo>
                      <a:pt x="1547" y="396"/>
                    </a:lnTo>
                    <a:lnTo>
                      <a:pt x="1549" y="411"/>
                    </a:lnTo>
                    <a:lnTo>
                      <a:pt x="1552" y="402"/>
                    </a:lnTo>
                    <a:lnTo>
                      <a:pt x="1555" y="402"/>
                    </a:lnTo>
                    <a:lnTo>
                      <a:pt x="1557" y="408"/>
                    </a:lnTo>
                    <a:lnTo>
                      <a:pt x="1560" y="393"/>
                    </a:lnTo>
                    <a:lnTo>
                      <a:pt x="1563" y="396"/>
                    </a:lnTo>
                    <a:lnTo>
                      <a:pt x="1565" y="414"/>
                    </a:lnTo>
                    <a:lnTo>
                      <a:pt x="1568" y="379"/>
                    </a:lnTo>
                    <a:lnTo>
                      <a:pt x="1570" y="388"/>
                    </a:lnTo>
                    <a:lnTo>
                      <a:pt x="1573" y="404"/>
                    </a:lnTo>
                    <a:lnTo>
                      <a:pt x="1576" y="395"/>
                    </a:lnTo>
                    <a:lnTo>
                      <a:pt x="1578" y="397"/>
                    </a:lnTo>
                    <a:lnTo>
                      <a:pt x="1581" y="393"/>
                    </a:lnTo>
                    <a:lnTo>
                      <a:pt x="1583" y="385"/>
                    </a:lnTo>
                    <a:lnTo>
                      <a:pt x="1586" y="388"/>
                    </a:lnTo>
                    <a:lnTo>
                      <a:pt x="1589" y="407"/>
                    </a:lnTo>
                    <a:lnTo>
                      <a:pt x="1591" y="397"/>
                    </a:lnTo>
                    <a:lnTo>
                      <a:pt x="1594" y="398"/>
                    </a:lnTo>
                    <a:lnTo>
                      <a:pt x="1597" y="381"/>
                    </a:lnTo>
                    <a:lnTo>
                      <a:pt x="1599" y="383"/>
                    </a:lnTo>
                    <a:lnTo>
                      <a:pt x="1602" y="403"/>
                    </a:lnTo>
                    <a:lnTo>
                      <a:pt x="1604" y="411"/>
                    </a:lnTo>
                    <a:lnTo>
                      <a:pt x="1607" y="399"/>
                    </a:lnTo>
                    <a:lnTo>
                      <a:pt x="1609" y="426"/>
                    </a:lnTo>
                    <a:lnTo>
                      <a:pt x="1612" y="401"/>
                    </a:lnTo>
                    <a:lnTo>
                      <a:pt x="1615" y="383"/>
                    </a:lnTo>
                    <a:lnTo>
                      <a:pt x="1617" y="413"/>
                    </a:lnTo>
                    <a:lnTo>
                      <a:pt x="1620" y="402"/>
                    </a:lnTo>
                    <a:lnTo>
                      <a:pt x="1623" y="405"/>
                    </a:lnTo>
                    <a:lnTo>
                      <a:pt x="1625" y="412"/>
                    </a:lnTo>
                    <a:lnTo>
                      <a:pt x="1628" y="384"/>
                    </a:lnTo>
                    <a:lnTo>
                      <a:pt x="1630" y="401"/>
                    </a:lnTo>
                    <a:lnTo>
                      <a:pt x="1633" y="402"/>
                    </a:lnTo>
                    <a:lnTo>
                      <a:pt x="1636" y="396"/>
                    </a:lnTo>
                    <a:lnTo>
                      <a:pt x="1638" y="403"/>
                    </a:lnTo>
                    <a:lnTo>
                      <a:pt x="1641" y="401"/>
                    </a:lnTo>
                    <a:lnTo>
                      <a:pt x="1643" y="399"/>
                    </a:lnTo>
                    <a:lnTo>
                      <a:pt x="1646" y="402"/>
                    </a:lnTo>
                    <a:lnTo>
                      <a:pt x="1649" y="401"/>
                    </a:lnTo>
                    <a:lnTo>
                      <a:pt x="1651" y="403"/>
                    </a:lnTo>
                    <a:lnTo>
                      <a:pt x="1654" y="402"/>
                    </a:lnTo>
                    <a:lnTo>
                      <a:pt x="1657" y="412"/>
                    </a:lnTo>
                    <a:lnTo>
                      <a:pt x="1659" y="403"/>
                    </a:lnTo>
                    <a:lnTo>
                      <a:pt x="1662" y="393"/>
                    </a:lnTo>
                    <a:lnTo>
                      <a:pt x="1664" y="375"/>
                    </a:lnTo>
                    <a:lnTo>
                      <a:pt x="1667" y="387"/>
                    </a:lnTo>
                    <a:lnTo>
                      <a:pt x="1669" y="403"/>
                    </a:lnTo>
                    <a:lnTo>
                      <a:pt x="1672" y="408"/>
                    </a:lnTo>
                    <a:lnTo>
                      <a:pt x="1675" y="400"/>
                    </a:lnTo>
                    <a:lnTo>
                      <a:pt x="1677" y="396"/>
                    </a:lnTo>
                    <a:lnTo>
                      <a:pt x="1680" y="378"/>
                    </a:lnTo>
                    <a:lnTo>
                      <a:pt x="1683" y="402"/>
                    </a:lnTo>
                    <a:lnTo>
                      <a:pt x="1685" y="394"/>
                    </a:lnTo>
                    <a:lnTo>
                      <a:pt x="1688" y="401"/>
                    </a:lnTo>
                    <a:lnTo>
                      <a:pt x="1690" y="401"/>
                    </a:lnTo>
                    <a:lnTo>
                      <a:pt x="1693" y="393"/>
                    </a:lnTo>
                    <a:lnTo>
                      <a:pt x="1696" y="404"/>
                    </a:lnTo>
                    <a:lnTo>
                      <a:pt x="1698" y="416"/>
                    </a:lnTo>
                    <a:lnTo>
                      <a:pt x="1701" y="399"/>
                    </a:lnTo>
                    <a:lnTo>
                      <a:pt x="1703" y="398"/>
                    </a:lnTo>
                    <a:lnTo>
                      <a:pt x="1706" y="402"/>
                    </a:lnTo>
                    <a:lnTo>
                      <a:pt x="1709" y="407"/>
                    </a:lnTo>
                    <a:lnTo>
                      <a:pt x="1711" y="406"/>
                    </a:lnTo>
                    <a:lnTo>
                      <a:pt x="1714" y="414"/>
                    </a:lnTo>
                    <a:lnTo>
                      <a:pt x="1717" y="396"/>
                    </a:lnTo>
                    <a:lnTo>
                      <a:pt x="1719" y="409"/>
                    </a:lnTo>
                    <a:lnTo>
                      <a:pt x="1722" y="410"/>
                    </a:lnTo>
                    <a:lnTo>
                      <a:pt x="1724" y="386"/>
                    </a:lnTo>
                    <a:lnTo>
                      <a:pt x="1727" y="399"/>
                    </a:lnTo>
                    <a:lnTo>
                      <a:pt x="1729" y="399"/>
                    </a:lnTo>
                    <a:lnTo>
                      <a:pt x="1732" y="402"/>
                    </a:lnTo>
                    <a:lnTo>
                      <a:pt x="1735" y="405"/>
                    </a:lnTo>
                    <a:lnTo>
                      <a:pt x="1737" y="407"/>
                    </a:lnTo>
                    <a:lnTo>
                      <a:pt x="1740" y="423"/>
                    </a:lnTo>
                    <a:lnTo>
                      <a:pt x="1743" y="409"/>
                    </a:lnTo>
                    <a:lnTo>
                      <a:pt x="1745" y="411"/>
                    </a:lnTo>
                    <a:lnTo>
                      <a:pt x="1748" y="382"/>
                    </a:lnTo>
                    <a:lnTo>
                      <a:pt x="1750" y="402"/>
                    </a:lnTo>
                    <a:lnTo>
                      <a:pt x="1753" y="418"/>
                    </a:lnTo>
                    <a:lnTo>
                      <a:pt x="1756" y="406"/>
                    </a:lnTo>
                    <a:lnTo>
                      <a:pt x="1758" y="403"/>
                    </a:lnTo>
                    <a:lnTo>
                      <a:pt x="1761" y="393"/>
                    </a:lnTo>
                    <a:lnTo>
                      <a:pt x="1763" y="412"/>
                    </a:lnTo>
                    <a:lnTo>
                      <a:pt x="1766" y="414"/>
                    </a:lnTo>
                    <a:lnTo>
                      <a:pt x="1769" y="417"/>
                    </a:lnTo>
                    <a:lnTo>
                      <a:pt x="1771" y="399"/>
                    </a:lnTo>
                    <a:lnTo>
                      <a:pt x="1774" y="405"/>
                    </a:lnTo>
                    <a:lnTo>
                      <a:pt x="1777" y="402"/>
                    </a:lnTo>
                    <a:lnTo>
                      <a:pt x="1779" y="407"/>
                    </a:lnTo>
                    <a:lnTo>
                      <a:pt x="1782" y="403"/>
                    </a:lnTo>
                    <a:lnTo>
                      <a:pt x="1784" y="403"/>
                    </a:lnTo>
                    <a:lnTo>
                      <a:pt x="1787" y="416"/>
                    </a:lnTo>
                    <a:lnTo>
                      <a:pt x="1789" y="409"/>
                    </a:lnTo>
                    <a:lnTo>
                      <a:pt x="1792" y="405"/>
                    </a:lnTo>
                    <a:lnTo>
                      <a:pt x="1795" y="388"/>
                    </a:lnTo>
                    <a:lnTo>
                      <a:pt x="1797" y="407"/>
                    </a:lnTo>
                    <a:lnTo>
                      <a:pt x="1800" y="398"/>
                    </a:lnTo>
                    <a:lnTo>
                      <a:pt x="1803" y="404"/>
                    </a:lnTo>
                    <a:lnTo>
                      <a:pt x="1805" y="404"/>
                    </a:lnTo>
                    <a:lnTo>
                      <a:pt x="1808" y="407"/>
                    </a:lnTo>
                    <a:lnTo>
                      <a:pt x="1810" y="406"/>
                    </a:lnTo>
                    <a:lnTo>
                      <a:pt x="1813" y="422"/>
                    </a:lnTo>
                    <a:lnTo>
                      <a:pt x="1816" y="383"/>
                    </a:lnTo>
                    <a:lnTo>
                      <a:pt x="1818" y="399"/>
                    </a:lnTo>
                    <a:lnTo>
                      <a:pt x="1821" y="422"/>
                    </a:lnTo>
                    <a:lnTo>
                      <a:pt x="1823" y="408"/>
                    </a:lnTo>
                    <a:lnTo>
                      <a:pt x="1826" y="388"/>
                    </a:lnTo>
                    <a:lnTo>
                      <a:pt x="1829" y="406"/>
                    </a:lnTo>
                    <a:lnTo>
                      <a:pt x="1831" y="396"/>
                    </a:lnTo>
                    <a:lnTo>
                      <a:pt x="1834" y="402"/>
                    </a:lnTo>
                    <a:lnTo>
                      <a:pt x="1837" y="396"/>
                    </a:lnTo>
                    <a:lnTo>
                      <a:pt x="1839" y="396"/>
                    </a:lnTo>
                    <a:lnTo>
                      <a:pt x="1842" y="378"/>
                    </a:lnTo>
                    <a:lnTo>
                      <a:pt x="1844" y="397"/>
                    </a:lnTo>
                    <a:lnTo>
                      <a:pt x="1847" y="386"/>
                    </a:lnTo>
                    <a:lnTo>
                      <a:pt x="1849" y="411"/>
                    </a:lnTo>
                    <a:lnTo>
                      <a:pt x="1852" y="402"/>
                    </a:lnTo>
                    <a:lnTo>
                      <a:pt x="1855" y="392"/>
                    </a:lnTo>
                    <a:lnTo>
                      <a:pt x="1858" y="411"/>
                    </a:lnTo>
                    <a:lnTo>
                      <a:pt x="1860" y="395"/>
                    </a:lnTo>
                    <a:lnTo>
                      <a:pt x="1863" y="388"/>
                    </a:lnTo>
                    <a:lnTo>
                      <a:pt x="1865" y="387"/>
                    </a:lnTo>
                    <a:lnTo>
                      <a:pt x="1868" y="397"/>
                    </a:lnTo>
                    <a:lnTo>
                      <a:pt x="1870" y="392"/>
                    </a:lnTo>
                    <a:lnTo>
                      <a:pt x="1873" y="414"/>
                    </a:lnTo>
                    <a:lnTo>
                      <a:pt x="1876" y="409"/>
                    </a:lnTo>
                    <a:lnTo>
                      <a:pt x="1878" y="399"/>
                    </a:lnTo>
                    <a:lnTo>
                      <a:pt x="1881" y="408"/>
                    </a:lnTo>
                    <a:lnTo>
                      <a:pt x="1883" y="418"/>
                    </a:lnTo>
                    <a:lnTo>
                      <a:pt x="1886" y="416"/>
                    </a:lnTo>
                    <a:lnTo>
                      <a:pt x="1889" y="401"/>
                    </a:lnTo>
                    <a:lnTo>
                      <a:pt x="1891" y="401"/>
                    </a:lnTo>
                    <a:lnTo>
                      <a:pt x="1894" y="397"/>
                    </a:lnTo>
                    <a:lnTo>
                      <a:pt x="1897" y="403"/>
                    </a:lnTo>
                    <a:lnTo>
                      <a:pt x="1899" y="391"/>
                    </a:lnTo>
                    <a:lnTo>
                      <a:pt x="1902" y="392"/>
                    </a:lnTo>
                    <a:lnTo>
                      <a:pt x="1904" y="411"/>
                    </a:lnTo>
                    <a:lnTo>
                      <a:pt x="1907" y="411"/>
                    </a:lnTo>
                    <a:lnTo>
                      <a:pt x="1909" y="408"/>
                    </a:lnTo>
                    <a:lnTo>
                      <a:pt x="1912" y="409"/>
                    </a:lnTo>
                    <a:lnTo>
                      <a:pt x="1915" y="414"/>
                    </a:lnTo>
                    <a:lnTo>
                      <a:pt x="1918" y="419"/>
                    </a:lnTo>
                    <a:lnTo>
                      <a:pt x="1920" y="395"/>
                    </a:lnTo>
                    <a:lnTo>
                      <a:pt x="1923" y="402"/>
                    </a:lnTo>
                    <a:lnTo>
                      <a:pt x="1925" y="396"/>
                    </a:lnTo>
                    <a:lnTo>
                      <a:pt x="1928" y="402"/>
                    </a:lnTo>
                    <a:lnTo>
                      <a:pt x="1930" y="405"/>
                    </a:lnTo>
                    <a:lnTo>
                      <a:pt x="1933" y="393"/>
                    </a:lnTo>
                    <a:lnTo>
                      <a:pt x="1936" y="404"/>
                    </a:lnTo>
                    <a:lnTo>
                      <a:pt x="1938" y="398"/>
                    </a:lnTo>
                    <a:lnTo>
                      <a:pt x="1941" y="418"/>
                    </a:lnTo>
                    <a:lnTo>
                      <a:pt x="1944" y="401"/>
                    </a:lnTo>
                    <a:lnTo>
                      <a:pt x="1946" y="410"/>
                    </a:lnTo>
                    <a:lnTo>
                      <a:pt x="1949" y="412"/>
                    </a:lnTo>
                    <a:lnTo>
                      <a:pt x="1951" y="403"/>
                    </a:lnTo>
                    <a:lnTo>
                      <a:pt x="1954" y="411"/>
                    </a:lnTo>
                    <a:lnTo>
                      <a:pt x="1957" y="410"/>
                    </a:lnTo>
                    <a:lnTo>
                      <a:pt x="1959" y="392"/>
                    </a:lnTo>
                    <a:lnTo>
                      <a:pt x="1962" y="260"/>
                    </a:lnTo>
                    <a:lnTo>
                      <a:pt x="1964" y="148"/>
                    </a:lnTo>
                    <a:lnTo>
                      <a:pt x="1967" y="108"/>
                    </a:lnTo>
                    <a:lnTo>
                      <a:pt x="1969" y="88"/>
                    </a:lnTo>
                    <a:lnTo>
                      <a:pt x="1972" y="68"/>
                    </a:lnTo>
                    <a:lnTo>
                      <a:pt x="1975" y="50"/>
                    </a:lnTo>
                    <a:lnTo>
                      <a:pt x="1978" y="54"/>
                    </a:lnTo>
                    <a:lnTo>
                      <a:pt x="1980" y="60"/>
                    </a:lnTo>
                    <a:lnTo>
                      <a:pt x="1983" y="66"/>
                    </a:lnTo>
                    <a:lnTo>
                      <a:pt x="1985" y="51"/>
                    </a:lnTo>
                    <a:lnTo>
                      <a:pt x="1988" y="49"/>
                    </a:lnTo>
                    <a:lnTo>
                      <a:pt x="1990" y="61"/>
                    </a:lnTo>
                    <a:lnTo>
                      <a:pt x="1993" y="67"/>
                    </a:lnTo>
                    <a:lnTo>
                      <a:pt x="1996" y="60"/>
                    </a:lnTo>
                    <a:lnTo>
                      <a:pt x="1998" y="77"/>
                    </a:lnTo>
                    <a:lnTo>
                      <a:pt x="2001" y="61"/>
                    </a:lnTo>
                    <a:lnTo>
                      <a:pt x="2004" y="54"/>
                    </a:lnTo>
                    <a:lnTo>
                      <a:pt x="2006" y="66"/>
                    </a:lnTo>
                    <a:lnTo>
                      <a:pt x="2009" y="63"/>
                    </a:lnTo>
                    <a:lnTo>
                      <a:pt x="2011" y="62"/>
                    </a:lnTo>
                    <a:lnTo>
                      <a:pt x="2014" y="66"/>
                    </a:lnTo>
                    <a:lnTo>
                      <a:pt x="2017" y="54"/>
                    </a:lnTo>
                    <a:lnTo>
                      <a:pt x="2019" y="61"/>
                    </a:lnTo>
                    <a:lnTo>
                      <a:pt x="2022" y="63"/>
                    </a:lnTo>
                    <a:lnTo>
                      <a:pt x="2024" y="73"/>
                    </a:lnTo>
                    <a:lnTo>
                      <a:pt x="2027" y="60"/>
                    </a:lnTo>
                    <a:lnTo>
                      <a:pt x="2029" y="60"/>
                    </a:lnTo>
                    <a:lnTo>
                      <a:pt x="2032" y="55"/>
                    </a:lnTo>
                    <a:lnTo>
                      <a:pt x="2035" y="50"/>
                    </a:lnTo>
                    <a:lnTo>
                      <a:pt x="2038" y="54"/>
                    </a:lnTo>
                    <a:lnTo>
                      <a:pt x="2040" y="58"/>
                    </a:lnTo>
                    <a:lnTo>
                      <a:pt x="2043" y="69"/>
                    </a:lnTo>
                    <a:lnTo>
                      <a:pt x="2045" y="57"/>
                    </a:lnTo>
                    <a:lnTo>
                      <a:pt x="2048" y="62"/>
                    </a:lnTo>
                    <a:lnTo>
                      <a:pt x="2050" y="45"/>
                    </a:lnTo>
                    <a:lnTo>
                      <a:pt x="2053" y="60"/>
                    </a:lnTo>
                    <a:lnTo>
                      <a:pt x="2056" y="51"/>
                    </a:lnTo>
                    <a:lnTo>
                      <a:pt x="2058" y="53"/>
                    </a:lnTo>
                    <a:lnTo>
                      <a:pt x="2061" y="54"/>
                    </a:lnTo>
                    <a:lnTo>
                      <a:pt x="2064" y="50"/>
                    </a:lnTo>
                    <a:lnTo>
                      <a:pt x="2066" y="58"/>
                    </a:lnTo>
                    <a:lnTo>
                      <a:pt x="2069" y="59"/>
                    </a:lnTo>
                    <a:lnTo>
                      <a:pt x="2071" y="44"/>
                    </a:lnTo>
                    <a:lnTo>
                      <a:pt x="2074" y="68"/>
                    </a:lnTo>
                    <a:lnTo>
                      <a:pt x="2076" y="54"/>
                    </a:lnTo>
                    <a:lnTo>
                      <a:pt x="2079" y="51"/>
                    </a:lnTo>
                    <a:lnTo>
                      <a:pt x="2082" y="63"/>
                    </a:lnTo>
                    <a:lnTo>
                      <a:pt x="2084" y="54"/>
                    </a:lnTo>
                    <a:lnTo>
                      <a:pt x="2087" y="60"/>
                    </a:lnTo>
                    <a:lnTo>
                      <a:pt x="2090" y="61"/>
                    </a:lnTo>
                    <a:lnTo>
                      <a:pt x="2092" y="77"/>
                    </a:lnTo>
                    <a:lnTo>
                      <a:pt x="2095" y="55"/>
                    </a:lnTo>
                    <a:lnTo>
                      <a:pt x="2097" y="53"/>
                    </a:lnTo>
                    <a:lnTo>
                      <a:pt x="2100" y="70"/>
                    </a:lnTo>
                    <a:lnTo>
                      <a:pt x="2103" y="69"/>
                    </a:lnTo>
                    <a:lnTo>
                      <a:pt x="2105" y="60"/>
                    </a:lnTo>
                    <a:lnTo>
                      <a:pt x="2108" y="59"/>
                    </a:lnTo>
                    <a:lnTo>
                      <a:pt x="2110" y="53"/>
                    </a:lnTo>
                    <a:lnTo>
                      <a:pt x="2113" y="42"/>
                    </a:lnTo>
                    <a:lnTo>
                      <a:pt x="2115" y="58"/>
                    </a:lnTo>
                    <a:lnTo>
                      <a:pt x="2118" y="59"/>
                    </a:lnTo>
                    <a:lnTo>
                      <a:pt x="2121" y="64"/>
                    </a:lnTo>
                    <a:lnTo>
                      <a:pt x="2124" y="51"/>
                    </a:lnTo>
                    <a:lnTo>
                      <a:pt x="2126" y="51"/>
                    </a:lnTo>
                    <a:lnTo>
                      <a:pt x="2129" y="60"/>
                    </a:lnTo>
                    <a:lnTo>
                      <a:pt x="2131" y="51"/>
                    </a:lnTo>
                    <a:lnTo>
                      <a:pt x="2134" y="64"/>
                    </a:lnTo>
                    <a:lnTo>
                      <a:pt x="2136" y="75"/>
                    </a:lnTo>
                    <a:lnTo>
                      <a:pt x="2139" y="53"/>
                    </a:lnTo>
                    <a:lnTo>
                      <a:pt x="2142" y="55"/>
                    </a:lnTo>
                    <a:lnTo>
                      <a:pt x="2144" y="69"/>
                    </a:lnTo>
                    <a:lnTo>
                      <a:pt x="2147" y="57"/>
                    </a:lnTo>
                    <a:lnTo>
                      <a:pt x="2150" y="54"/>
                    </a:lnTo>
                    <a:lnTo>
                      <a:pt x="2152" y="60"/>
                    </a:lnTo>
                    <a:lnTo>
                      <a:pt x="2155" y="79"/>
                    </a:lnTo>
                    <a:lnTo>
                      <a:pt x="2157" y="62"/>
                    </a:lnTo>
                    <a:lnTo>
                      <a:pt x="2160" y="63"/>
                    </a:lnTo>
                    <a:lnTo>
                      <a:pt x="2163" y="69"/>
                    </a:lnTo>
                    <a:lnTo>
                      <a:pt x="2165" y="53"/>
                    </a:lnTo>
                    <a:lnTo>
                      <a:pt x="2168" y="67"/>
                    </a:lnTo>
                    <a:lnTo>
                      <a:pt x="2170" y="57"/>
                    </a:lnTo>
                    <a:lnTo>
                      <a:pt x="2173" y="51"/>
                    </a:lnTo>
                    <a:lnTo>
                      <a:pt x="2176" y="65"/>
                    </a:lnTo>
                    <a:lnTo>
                      <a:pt x="2178" y="41"/>
                    </a:lnTo>
                    <a:lnTo>
                      <a:pt x="2181" y="62"/>
                    </a:lnTo>
                    <a:lnTo>
                      <a:pt x="2184" y="57"/>
                    </a:lnTo>
                    <a:lnTo>
                      <a:pt x="2186" y="57"/>
                    </a:lnTo>
                    <a:lnTo>
                      <a:pt x="2189" y="66"/>
                    </a:lnTo>
                    <a:lnTo>
                      <a:pt x="2191" y="53"/>
                    </a:lnTo>
                    <a:lnTo>
                      <a:pt x="2194" y="65"/>
                    </a:lnTo>
                    <a:lnTo>
                      <a:pt x="2196" y="68"/>
                    </a:lnTo>
                    <a:lnTo>
                      <a:pt x="2199" y="47"/>
                    </a:lnTo>
                    <a:lnTo>
                      <a:pt x="2202" y="66"/>
                    </a:lnTo>
                    <a:lnTo>
                      <a:pt x="2204" y="66"/>
                    </a:lnTo>
                    <a:lnTo>
                      <a:pt x="2207" y="75"/>
                    </a:lnTo>
                    <a:lnTo>
                      <a:pt x="2210" y="79"/>
                    </a:lnTo>
                    <a:lnTo>
                      <a:pt x="2212" y="63"/>
                    </a:lnTo>
                    <a:lnTo>
                      <a:pt x="2215" y="77"/>
                    </a:lnTo>
                    <a:lnTo>
                      <a:pt x="2217" y="64"/>
                    </a:lnTo>
                    <a:lnTo>
                      <a:pt x="2220" y="66"/>
                    </a:lnTo>
                    <a:lnTo>
                      <a:pt x="2223" y="59"/>
                    </a:lnTo>
                    <a:lnTo>
                      <a:pt x="2225" y="73"/>
                    </a:lnTo>
                    <a:lnTo>
                      <a:pt x="2228" y="75"/>
                    </a:lnTo>
                    <a:lnTo>
                      <a:pt x="2230" y="69"/>
                    </a:lnTo>
                    <a:lnTo>
                      <a:pt x="2233" y="68"/>
                    </a:lnTo>
                    <a:lnTo>
                      <a:pt x="2236" y="54"/>
                    </a:lnTo>
                    <a:lnTo>
                      <a:pt x="2238" y="54"/>
                    </a:lnTo>
                    <a:lnTo>
                      <a:pt x="2241" y="55"/>
                    </a:lnTo>
                    <a:lnTo>
                      <a:pt x="2244" y="43"/>
                    </a:lnTo>
                    <a:lnTo>
                      <a:pt x="2246" y="57"/>
                    </a:lnTo>
                    <a:lnTo>
                      <a:pt x="2249" y="35"/>
                    </a:lnTo>
                    <a:lnTo>
                      <a:pt x="2251" y="63"/>
                    </a:lnTo>
                    <a:lnTo>
                      <a:pt x="2254" y="68"/>
                    </a:lnTo>
                    <a:lnTo>
                      <a:pt x="2256" y="49"/>
                    </a:lnTo>
                    <a:lnTo>
                      <a:pt x="2259" y="64"/>
                    </a:lnTo>
                    <a:lnTo>
                      <a:pt x="2262" y="47"/>
                    </a:lnTo>
                    <a:lnTo>
                      <a:pt x="2264" y="44"/>
                    </a:lnTo>
                    <a:lnTo>
                      <a:pt x="2267" y="57"/>
                    </a:lnTo>
                    <a:lnTo>
                      <a:pt x="2270" y="58"/>
                    </a:lnTo>
                    <a:lnTo>
                      <a:pt x="2272" y="59"/>
                    </a:lnTo>
                    <a:lnTo>
                      <a:pt x="2275" y="58"/>
                    </a:lnTo>
                    <a:lnTo>
                      <a:pt x="2277" y="59"/>
                    </a:lnTo>
                    <a:lnTo>
                      <a:pt x="2280" y="42"/>
                    </a:lnTo>
                    <a:lnTo>
                      <a:pt x="2283" y="74"/>
                    </a:lnTo>
                    <a:lnTo>
                      <a:pt x="2285" y="55"/>
                    </a:lnTo>
                    <a:lnTo>
                      <a:pt x="2288" y="66"/>
                    </a:lnTo>
                    <a:lnTo>
                      <a:pt x="2290" y="45"/>
                    </a:lnTo>
                    <a:lnTo>
                      <a:pt x="2293" y="57"/>
                    </a:lnTo>
                    <a:lnTo>
                      <a:pt x="2296" y="73"/>
                    </a:lnTo>
                    <a:lnTo>
                      <a:pt x="2298" y="62"/>
                    </a:lnTo>
                    <a:lnTo>
                      <a:pt x="2301" y="57"/>
                    </a:lnTo>
                    <a:lnTo>
                      <a:pt x="2304" y="66"/>
                    </a:lnTo>
                    <a:lnTo>
                      <a:pt x="2306" y="45"/>
                    </a:lnTo>
                    <a:lnTo>
                      <a:pt x="2309" y="66"/>
                    </a:lnTo>
                    <a:lnTo>
                      <a:pt x="2311" y="72"/>
                    </a:lnTo>
                    <a:lnTo>
                      <a:pt x="2314" y="30"/>
                    </a:lnTo>
                    <a:lnTo>
                      <a:pt x="2316" y="61"/>
                    </a:lnTo>
                    <a:lnTo>
                      <a:pt x="2319" y="55"/>
                    </a:lnTo>
                    <a:lnTo>
                      <a:pt x="2322" y="78"/>
                    </a:lnTo>
                    <a:lnTo>
                      <a:pt x="2324" y="47"/>
                    </a:lnTo>
                    <a:lnTo>
                      <a:pt x="2327" y="54"/>
                    </a:lnTo>
                    <a:lnTo>
                      <a:pt x="2330" y="60"/>
                    </a:lnTo>
                    <a:lnTo>
                      <a:pt x="2332" y="71"/>
                    </a:lnTo>
                    <a:lnTo>
                      <a:pt x="2335" y="52"/>
                    </a:lnTo>
                    <a:lnTo>
                      <a:pt x="2337" y="51"/>
                    </a:lnTo>
                    <a:lnTo>
                      <a:pt x="2340" y="57"/>
                    </a:lnTo>
                    <a:lnTo>
                      <a:pt x="2343" y="43"/>
                    </a:lnTo>
                    <a:lnTo>
                      <a:pt x="2345" y="50"/>
                    </a:lnTo>
                    <a:lnTo>
                      <a:pt x="2348" y="54"/>
                    </a:lnTo>
                    <a:lnTo>
                      <a:pt x="2350" y="85"/>
                    </a:lnTo>
                    <a:lnTo>
                      <a:pt x="2353" y="71"/>
                    </a:lnTo>
                    <a:lnTo>
                      <a:pt x="2356" y="62"/>
                    </a:lnTo>
                    <a:lnTo>
                      <a:pt x="2358" y="60"/>
                    </a:lnTo>
                    <a:lnTo>
                      <a:pt x="2361" y="42"/>
                    </a:lnTo>
                    <a:lnTo>
                      <a:pt x="2364" y="48"/>
                    </a:lnTo>
                    <a:lnTo>
                      <a:pt x="2366" y="67"/>
                    </a:lnTo>
                    <a:lnTo>
                      <a:pt x="2369" y="68"/>
                    </a:lnTo>
                    <a:lnTo>
                      <a:pt x="2371" y="72"/>
                    </a:lnTo>
                    <a:lnTo>
                      <a:pt x="2374" y="51"/>
                    </a:lnTo>
                    <a:lnTo>
                      <a:pt x="2376" y="48"/>
                    </a:lnTo>
                    <a:lnTo>
                      <a:pt x="2379" y="73"/>
                    </a:lnTo>
                    <a:lnTo>
                      <a:pt x="2382" y="78"/>
                    </a:lnTo>
                    <a:lnTo>
                      <a:pt x="2384" y="48"/>
                    </a:lnTo>
                    <a:lnTo>
                      <a:pt x="2387" y="65"/>
                    </a:lnTo>
                    <a:lnTo>
                      <a:pt x="2390" y="38"/>
                    </a:lnTo>
                    <a:lnTo>
                      <a:pt x="2392" y="47"/>
                    </a:lnTo>
                    <a:lnTo>
                      <a:pt x="2395" y="76"/>
                    </a:lnTo>
                    <a:lnTo>
                      <a:pt x="2397" y="53"/>
                    </a:lnTo>
                    <a:lnTo>
                      <a:pt x="2400" y="46"/>
                    </a:lnTo>
                    <a:lnTo>
                      <a:pt x="2403" y="47"/>
                    </a:lnTo>
                    <a:lnTo>
                      <a:pt x="2405" y="38"/>
                    </a:lnTo>
                    <a:lnTo>
                      <a:pt x="2408" y="40"/>
                    </a:lnTo>
                    <a:lnTo>
                      <a:pt x="2410" y="55"/>
                    </a:lnTo>
                    <a:lnTo>
                      <a:pt x="2413" y="59"/>
                    </a:lnTo>
                    <a:lnTo>
                      <a:pt x="2416" y="64"/>
                    </a:lnTo>
                    <a:lnTo>
                      <a:pt x="2418" y="59"/>
                    </a:lnTo>
                    <a:lnTo>
                      <a:pt x="2421" y="57"/>
                    </a:lnTo>
                    <a:lnTo>
                      <a:pt x="2424" y="52"/>
                    </a:lnTo>
                    <a:lnTo>
                      <a:pt x="2426" y="66"/>
                    </a:lnTo>
                    <a:lnTo>
                      <a:pt x="2429" y="56"/>
                    </a:lnTo>
                    <a:lnTo>
                      <a:pt x="2431" y="46"/>
                    </a:lnTo>
                    <a:lnTo>
                      <a:pt x="2434" y="58"/>
                    </a:lnTo>
                    <a:lnTo>
                      <a:pt x="2436" y="48"/>
                    </a:lnTo>
                    <a:lnTo>
                      <a:pt x="2439" y="63"/>
                    </a:lnTo>
                    <a:lnTo>
                      <a:pt x="2442" y="69"/>
                    </a:lnTo>
                    <a:lnTo>
                      <a:pt x="2444" y="53"/>
                    </a:lnTo>
                    <a:lnTo>
                      <a:pt x="2447" y="46"/>
                    </a:lnTo>
                    <a:lnTo>
                      <a:pt x="2450" y="45"/>
                    </a:lnTo>
                    <a:lnTo>
                      <a:pt x="2452" y="42"/>
                    </a:lnTo>
                    <a:lnTo>
                      <a:pt x="2455" y="52"/>
                    </a:lnTo>
                    <a:lnTo>
                      <a:pt x="2457" y="51"/>
                    </a:lnTo>
                    <a:lnTo>
                      <a:pt x="2460" y="45"/>
                    </a:lnTo>
                    <a:lnTo>
                      <a:pt x="2463" y="71"/>
                    </a:lnTo>
                    <a:lnTo>
                      <a:pt x="2465" y="51"/>
                    </a:lnTo>
                    <a:lnTo>
                      <a:pt x="2468" y="60"/>
                    </a:lnTo>
                    <a:lnTo>
                      <a:pt x="2470" y="46"/>
                    </a:lnTo>
                    <a:lnTo>
                      <a:pt x="2473" y="46"/>
                    </a:lnTo>
                    <a:lnTo>
                      <a:pt x="2476" y="45"/>
                    </a:lnTo>
                    <a:lnTo>
                      <a:pt x="2478" y="73"/>
                    </a:lnTo>
                    <a:lnTo>
                      <a:pt x="2481" y="69"/>
                    </a:lnTo>
                    <a:lnTo>
                      <a:pt x="2484" y="71"/>
                    </a:lnTo>
                    <a:lnTo>
                      <a:pt x="2486" y="55"/>
                    </a:lnTo>
                    <a:lnTo>
                      <a:pt x="2489" y="54"/>
                    </a:lnTo>
                    <a:lnTo>
                      <a:pt x="2491" y="50"/>
                    </a:lnTo>
                    <a:lnTo>
                      <a:pt x="2494" y="36"/>
                    </a:lnTo>
                    <a:lnTo>
                      <a:pt x="2496" y="57"/>
                    </a:lnTo>
                    <a:lnTo>
                      <a:pt x="2499" y="72"/>
                    </a:lnTo>
                    <a:lnTo>
                      <a:pt x="2502" y="54"/>
                    </a:lnTo>
                    <a:lnTo>
                      <a:pt x="2504" y="55"/>
                    </a:lnTo>
                    <a:lnTo>
                      <a:pt x="2507" y="49"/>
                    </a:lnTo>
                    <a:lnTo>
                      <a:pt x="2510" y="55"/>
                    </a:lnTo>
                    <a:lnTo>
                      <a:pt x="2512" y="45"/>
                    </a:lnTo>
                    <a:lnTo>
                      <a:pt x="2515" y="55"/>
                    </a:lnTo>
                    <a:lnTo>
                      <a:pt x="2517" y="85"/>
                    </a:lnTo>
                    <a:lnTo>
                      <a:pt x="2520" y="47"/>
                    </a:lnTo>
                    <a:lnTo>
                      <a:pt x="2523" y="50"/>
                    </a:lnTo>
                    <a:lnTo>
                      <a:pt x="2525" y="55"/>
                    </a:lnTo>
                    <a:lnTo>
                      <a:pt x="2528" y="54"/>
                    </a:lnTo>
                    <a:lnTo>
                      <a:pt x="2530" y="35"/>
                    </a:lnTo>
                    <a:lnTo>
                      <a:pt x="2533" y="49"/>
                    </a:lnTo>
                    <a:lnTo>
                      <a:pt x="2536" y="55"/>
                    </a:lnTo>
                    <a:lnTo>
                      <a:pt x="2538" y="60"/>
                    </a:lnTo>
                    <a:lnTo>
                      <a:pt x="2541" y="58"/>
                    </a:lnTo>
                    <a:lnTo>
                      <a:pt x="2544" y="54"/>
                    </a:lnTo>
                    <a:lnTo>
                      <a:pt x="2546" y="64"/>
                    </a:lnTo>
                    <a:lnTo>
                      <a:pt x="2549" y="54"/>
                    </a:lnTo>
                    <a:lnTo>
                      <a:pt x="2551" y="45"/>
                    </a:lnTo>
                    <a:lnTo>
                      <a:pt x="2554" y="49"/>
                    </a:lnTo>
                    <a:lnTo>
                      <a:pt x="2556" y="63"/>
                    </a:lnTo>
                    <a:lnTo>
                      <a:pt x="2559" y="64"/>
                    </a:lnTo>
                    <a:lnTo>
                      <a:pt x="2562" y="57"/>
                    </a:lnTo>
                    <a:lnTo>
                      <a:pt x="2564" y="78"/>
                    </a:lnTo>
                    <a:lnTo>
                      <a:pt x="2567" y="63"/>
                    </a:lnTo>
                    <a:lnTo>
                      <a:pt x="2570" y="58"/>
                    </a:lnTo>
                    <a:lnTo>
                      <a:pt x="2572" y="51"/>
                    </a:lnTo>
                    <a:lnTo>
                      <a:pt x="2575" y="60"/>
                    </a:lnTo>
                    <a:lnTo>
                      <a:pt x="2577" y="49"/>
                    </a:lnTo>
                    <a:lnTo>
                      <a:pt x="2580" y="58"/>
                    </a:lnTo>
                    <a:lnTo>
                      <a:pt x="2583" y="39"/>
                    </a:lnTo>
                    <a:lnTo>
                      <a:pt x="2585" y="45"/>
                    </a:lnTo>
                    <a:lnTo>
                      <a:pt x="2588" y="61"/>
                    </a:lnTo>
                    <a:lnTo>
                      <a:pt x="2590" y="75"/>
                    </a:lnTo>
                    <a:lnTo>
                      <a:pt x="2593" y="53"/>
                    </a:lnTo>
                    <a:lnTo>
                      <a:pt x="2596" y="72"/>
                    </a:lnTo>
                    <a:lnTo>
                      <a:pt x="2598" y="70"/>
                    </a:lnTo>
                    <a:lnTo>
                      <a:pt x="2601" y="33"/>
                    </a:lnTo>
                    <a:lnTo>
                      <a:pt x="2604" y="58"/>
                    </a:lnTo>
                    <a:lnTo>
                      <a:pt x="2606" y="55"/>
                    </a:lnTo>
                  </a:path>
                </a:pathLst>
              </a:custGeom>
              <a:noFill/>
              <a:ln w="6350" cap="flat">
                <a:solidFill>
                  <a:srgbClr val="5C28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2" name="Freeform 145"/>
              <p:cNvSpPr>
                <a:spLocks/>
              </p:cNvSpPr>
              <p:nvPr/>
            </p:nvSpPr>
            <p:spPr bwMode="auto">
              <a:xfrm>
                <a:off x="2693988" y="4630738"/>
                <a:ext cx="4137025" cy="869950"/>
              </a:xfrm>
              <a:custGeom>
                <a:avLst/>
                <a:gdLst/>
                <a:ahLst/>
                <a:cxnLst>
                  <a:cxn ang="0">
                    <a:pos x="39" y="31"/>
                  </a:cxn>
                  <a:cxn ang="0">
                    <a:pos x="81" y="46"/>
                  </a:cxn>
                  <a:cxn ang="0">
                    <a:pos x="122" y="42"/>
                  </a:cxn>
                  <a:cxn ang="0">
                    <a:pos x="164" y="28"/>
                  </a:cxn>
                  <a:cxn ang="0">
                    <a:pos x="206" y="24"/>
                  </a:cxn>
                  <a:cxn ang="0">
                    <a:pos x="248" y="25"/>
                  </a:cxn>
                  <a:cxn ang="0">
                    <a:pos x="290" y="24"/>
                  </a:cxn>
                  <a:cxn ang="0">
                    <a:pos x="331" y="28"/>
                  </a:cxn>
                  <a:cxn ang="0">
                    <a:pos x="373" y="18"/>
                  </a:cxn>
                  <a:cxn ang="0">
                    <a:pos x="415" y="32"/>
                  </a:cxn>
                  <a:cxn ang="0">
                    <a:pos x="456" y="41"/>
                  </a:cxn>
                  <a:cxn ang="0">
                    <a:pos x="498" y="33"/>
                  </a:cxn>
                  <a:cxn ang="0">
                    <a:pos x="540" y="15"/>
                  </a:cxn>
                  <a:cxn ang="0">
                    <a:pos x="582" y="6"/>
                  </a:cxn>
                  <a:cxn ang="0">
                    <a:pos x="623" y="21"/>
                  </a:cxn>
                  <a:cxn ang="0">
                    <a:pos x="665" y="506"/>
                  </a:cxn>
                  <a:cxn ang="0">
                    <a:pos x="707" y="518"/>
                  </a:cxn>
                  <a:cxn ang="0">
                    <a:pos x="749" y="500"/>
                  </a:cxn>
                  <a:cxn ang="0">
                    <a:pos x="791" y="492"/>
                  </a:cxn>
                  <a:cxn ang="0">
                    <a:pos x="832" y="498"/>
                  </a:cxn>
                  <a:cxn ang="0">
                    <a:pos x="874" y="494"/>
                  </a:cxn>
                  <a:cxn ang="0">
                    <a:pos x="916" y="489"/>
                  </a:cxn>
                  <a:cxn ang="0">
                    <a:pos x="957" y="492"/>
                  </a:cxn>
                  <a:cxn ang="0">
                    <a:pos x="999" y="485"/>
                  </a:cxn>
                  <a:cxn ang="0">
                    <a:pos x="1041" y="489"/>
                  </a:cxn>
                  <a:cxn ang="0">
                    <a:pos x="1083" y="487"/>
                  </a:cxn>
                  <a:cxn ang="0">
                    <a:pos x="1124" y="491"/>
                  </a:cxn>
                  <a:cxn ang="0">
                    <a:pos x="1166" y="481"/>
                  </a:cxn>
                  <a:cxn ang="0">
                    <a:pos x="1208" y="468"/>
                  </a:cxn>
                  <a:cxn ang="0">
                    <a:pos x="1249" y="492"/>
                  </a:cxn>
                  <a:cxn ang="0">
                    <a:pos x="1291" y="491"/>
                  </a:cxn>
                  <a:cxn ang="0">
                    <a:pos x="1333" y="477"/>
                  </a:cxn>
                  <a:cxn ang="0">
                    <a:pos x="1375" y="498"/>
                  </a:cxn>
                  <a:cxn ang="0">
                    <a:pos x="1417" y="488"/>
                  </a:cxn>
                  <a:cxn ang="0">
                    <a:pos x="1458" y="486"/>
                  </a:cxn>
                  <a:cxn ang="0">
                    <a:pos x="1500" y="480"/>
                  </a:cxn>
                  <a:cxn ang="0">
                    <a:pos x="1542" y="491"/>
                  </a:cxn>
                  <a:cxn ang="0">
                    <a:pos x="1583" y="481"/>
                  </a:cxn>
                  <a:cxn ang="0">
                    <a:pos x="1625" y="485"/>
                  </a:cxn>
                  <a:cxn ang="0">
                    <a:pos x="1667" y="489"/>
                  </a:cxn>
                  <a:cxn ang="0">
                    <a:pos x="1709" y="489"/>
                  </a:cxn>
                  <a:cxn ang="0">
                    <a:pos x="1750" y="492"/>
                  </a:cxn>
                  <a:cxn ang="0">
                    <a:pos x="1792" y="492"/>
                  </a:cxn>
                  <a:cxn ang="0">
                    <a:pos x="1834" y="487"/>
                  </a:cxn>
                  <a:cxn ang="0">
                    <a:pos x="1876" y="470"/>
                  </a:cxn>
                  <a:cxn ang="0">
                    <a:pos x="1918" y="483"/>
                  </a:cxn>
                  <a:cxn ang="0">
                    <a:pos x="1959" y="474"/>
                  </a:cxn>
                  <a:cxn ang="0">
                    <a:pos x="2001" y="35"/>
                  </a:cxn>
                  <a:cxn ang="0">
                    <a:pos x="2043" y="48"/>
                  </a:cxn>
                  <a:cxn ang="0">
                    <a:pos x="2084" y="39"/>
                  </a:cxn>
                  <a:cxn ang="0">
                    <a:pos x="2126" y="47"/>
                  </a:cxn>
                  <a:cxn ang="0">
                    <a:pos x="2168" y="47"/>
                  </a:cxn>
                  <a:cxn ang="0">
                    <a:pos x="2210" y="36"/>
                  </a:cxn>
                  <a:cxn ang="0">
                    <a:pos x="2251" y="30"/>
                  </a:cxn>
                  <a:cxn ang="0">
                    <a:pos x="2293" y="41"/>
                  </a:cxn>
                  <a:cxn ang="0">
                    <a:pos x="2335" y="34"/>
                  </a:cxn>
                  <a:cxn ang="0">
                    <a:pos x="2376" y="36"/>
                  </a:cxn>
                  <a:cxn ang="0">
                    <a:pos x="2418" y="30"/>
                  </a:cxn>
                  <a:cxn ang="0">
                    <a:pos x="2460" y="38"/>
                  </a:cxn>
                  <a:cxn ang="0">
                    <a:pos x="2502" y="29"/>
                  </a:cxn>
                  <a:cxn ang="0">
                    <a:pos x="2544" y="48"/>
                  </a:cxn>
                  <a:cxn ang="0">
                    <a:pos x="2585" y="61"/>
                  </a:cxn>
                </a:cxnLst>
                <a:rect l="0" t="0" r="r" b="b"/>
                <a:pathLst>
                  <a:path w="2606" h="548">
                    <a:moveTo>
                      <a:pt x="0" y="40"/>
                    </a:moveTo>
                    <a:lnTo>
                      <a:pt x="2" y="51"/>
                    </a:lnTo>
                    <a:lnTo>
                      <a:pt x="5" y="24"/>
                    </a:lnTo>
                    <a:lnTo>
                      <a:pt x="8" y="32"/>
                    </a:lnTo>
                    <a:lnTo>
                      <a:pt x="10" y="44"/>
                    </a:lnTo>
                    <a:lnTo>
                      <a:pt x="13" y="34"/>
                    </a:lnTo>
                    <a:lnTo>
                      <a:pt x="16" y="27"/>
                    </a:lnTo>
                    <a:lnTo>
                      <a:pt x="18" y="38"/>
                    </a:lnTo>
                    <a:lnTo>
                      <a:pt x="21" y="70"/>
                    </a:lnTo>
                    <a:lnTo>
                      <a:pt x="23" y="22"/>
                    </a:lnTo>
                    <a:lnTo>
                      <a:pt x="26" y="33"/>
                    </a:lnTo>
                    <a:lnTo>
                      <a:pt x="29" y="37"/>
                    </a:lnTo>
                    <a:lnTo>
                      <a:pt x="31" y="36"/>
                    </a:lnTo>
                    <a:lnTo>
                      <a:pt x="34" y="21"/>
                    </a:lnTo>
                    <a:lnTo>
                      <a:pt x="36" y="36"/>
                    </a:lnTo>
                    <a:lnTo>
                      <a:pt x="39" y="31"/>
                    </a:lnTo>
                    <a:lnTo>
                      <a:pt x="42" y="32"/>
                    </a:lnTo>
                    <a:lnTo>
                      <a:pt x="44" y="21"/>
                    </a:lnTo>
                    <a:lnTo>
                      <a:pt x="47" y="25"/>
                    </a:lnTo>
                    <a:lnTo>
                      <a:pt x="50" y="37"/>
                    </a:lnTo>
                    <a:lnTo>
                      <a:pt x="52" y="45"/>
                    </a:lnTo>
                    <a:lnTo>
                      <a:pt x="55" y="29"/>
                    </a:lnTo>
                    <a:lnTo>
                      <a:pt x="57" y="28"/>
                    </a:lnTo>
                    <a:lnTo>
                      <a:pt x="60" y="27"/>
                    </a:lnTo>
                    <a:lnTo>
                      <a:pt x="62" y="30"/>
                    </a:lnTo>
                    <a:lnTo>
                      <a:pt x="65" y="32"/>
                    </a:lnTo>
                    <a:lnTo>
                      <a:pt x="68" y="39"/>
                    </a:lnTo>
                    <a:lnTo>
                      <a:pt x="70" y="34"/>
                    </a:lnTo>
                    <a:lnTo>
                      <a:pt x="73" y="27"/>
                    </a:lnTo>
                    <a:lnTo>
                      <a:pt x="76" y="33"/>
                    </a:lnTo>
                    <a:lnTo>
                      <a:pt x="78" y="35"/>
                    </a:lnTo>
                    <a:lnTo>
                      <a:pt x="81" y="46"/>
                    </a:lnTo>
                    <a:lnTo>
                      <a:pt x="83" y="28"/>
                    </a:lnTo>
                    <a:lnTo>
                      <a:pt x="86" y="47"/>
                    </a:lnTo>
                    <a:lnTo>
                      <a:pt x="89" y="31"/>
                    </a:lnTo>
                    <a:lnTo>
                      <a:pt x="91" y="32"/>
                    </a:lnTo>
                    <a:lnTo>
                      <a:pt x="94" y="46"/>
                    </a:lnTo>
                    <a:lnTo>
                      <a:pt x="96" y="36"/>
                    </a:lnTo>
                    <a:lnTo>
                      <a:pt x="99" y="42"/>
                    </a:lnTo>
                    <a:lnTo>
                      <a:pt x="102" y="41"/>
                    </a:lnTo>
                    <a:lnTo>
                      <a:pt x="104" y="34"/>
                    </a:lnTo>
                    <a:lnTo>
                      <a:pt x="107" y="50"/>
                    </a:lnTo>
                    <a:lnTo>
                      <a:pt x="110" y="31"/>
                    </a:lnTo>
                    <a:lnTo>
                      <a:pt x="112" y="20"/>
                    </a:lnTo>
                    <a:lnTo>
                      <a:pt x="115" y="34"/>
                    </a:lnTo>
                    <a:lnTo>
                      <a:pt x="117" y="57"/>
                    </a:lnTo>
                    <a:lnTo>
                      <a:pt x="120" y="30"/>
                    </a:lnTo>
                    <a:lnTo>
                      <a:pt x="122" y="42"/>
                    </a:lnTo>
                    <a:lnTo>
                      <a:pt x="125" y="22"/>
                    </a:lnTo>
                    <a:lnTo>
                      <a:pt x="128" y="31"/>
                    </a:lnTo>
                    <a:lnTo>
                      <a:pt x="130" y="44"/>
                    </a:lnTo>
                    <a:lnTo>
                      <a:pt x="133" y="54"/>
                    </a:lnTo>
                    <a:lnTo>
                      <a:pt x="136" y="34"/>
                    </a:lnTo>
                    <a:lnTo>
                      <a:pt x="138" y="49"/>
                    </a:lnTo>
                    <a:lnTo>
                      <a:pt x="141" y="32"/>
                    </a:lnTo>
                    <a:lnTo>
                      <a:pt x="143" y="43"/>
                    </a:lnTo>
                    <a:lnTo>
                      <a:pt x="146" y="15"/>
                    </a:lnTo>
                    <a:lnTo>
                      <a:pt x="149" y="25"/>
                    </a:lnTo>
                    <a:lnTo>
                      <a:pt x="151" y="58"/>
                    </a:lnTo>
                    <a:lnTo>
                      <a:pt x="154" y="27"/>
                    </a:lnTo>
                    <a:lnTo>
                      <a:pt x="156" y="46"/>
                    </a:lnTo>
                    <a:lnTo>
                      <a:pt x="159" y="25"/>
                    </a:lnTo>
                    <a:lnTo>
                      <a:pt x="162" y="48"/>
                    </a:lnTo>
                    <a:lnTo>
                      <a:pt x="164" y="28"/>
                    </a:lnTo>
                    <a:lnTo>
                      <a:pt x="167" y="26"/>
                    </a:lnTo>
                    <a:lnTo>
                      <a:pt x="170" y="39"/>
                    </a:lnTo>
                    <a:lnTo>
                      <a:pt x="172" y="17"/>
                    </a:lnTo>
                    <a:lnTo>
                      <a:pt x="175" y="26"/>
                    </a:lnTo>
                    <a:lnTo>
                      <a:pt x="177" y="33"/>
                    </a:lnTo>
                    <a:lnTo>
                      <a:pt x="180" y="30"/>
                    </a:lnTo>
                    <a:lnTo>
                      <a:pt x="182" y="44"/>
                    </a:lnTo>
                    <a:lnTo>
                      <a:pt x="185" y="28"/>
                    </a:lnTo>
                    <a:lnTo>
                      <a:pt x="188" y="54"/>
                    </a:lnTo>
                    <a:lnTo>
                      <a:pt x="190" y="16"/>
                    </a:lnTo>
                    <a:lnTo>
                      <a:pt x="193" y="35"/>
                    </a:lnTo>
                    <a:lnTo>
                      <a:pt x="196" y="31"/>
                    </a:lnTo>
                    <a:lnTo>
                      <a:pt x="198" y="25"/>
                    </a:lnTo>
                    <a:lnTo>
                      <a:pt x="201" y="37"/>
                    </a:lnTo>
                    <a:lnTo>
                      <a:pt x="203" y="47"/>
                    </a:lnTo>
                    <a:lnTo>
                      <a:pt x="206" y="24"/>
                    </a:lnTo>
                    <a:lnTo>
                      <a:pt x="209" y="12"/>
                    </a:lnTo>
                    <a:lnTo>
                      <a:pt x="211" y="24"/>
                    </a:lnTo>
                    <a:lnTo>
                      <a:pt x="214" y="28"/>
                    </a:lnTo>
                    <a:lnTo>
                      <a:pt x="216" y="27"/>
                    </a:lnTo>
                    <a:lnTo>
                      <a:pt x="219" y="37"/>
                    </a:lnTo>
                    <a:lnTo>
                      <a:pt x="222" y="40"/>
                    </a:lnTo>
                    <a:lnTo>
                      <a:pt x="224" y="46"/>
                    </a:lnTo>
                    <a:lnTo>
                      <a:pt x="227" y="31"/>
                    </a:lnTo>
                    <a:lnTo>
                      <a:pt x="230" y="41"/>
                    </a:lnTo>
                    <a:lnTo>
                      <a:pt x="232" y="47"/>
                    </a:lnTo>
                    <a:lnTo>
                      <a:pt x="235" y="36"/>
                    </a:lnTo>
                    <a:lnTo>
                      <a:pt x="237" y="30"/>
                    </a:lnTo>
                    <a:lnTo>
                      <a:pt x="240" y="34"/>
                    </a:lnTo>
                    <a:lnTo>
                      <a:pt x="242" y="38"/>
                    </a:lnTo>
                    <a:lnTo>
                      <a:pt x="245" y="32"/>
                    </a:lnTo>
                    <a:lnTo>
                      <a:pt x="248" y="25"/>
                    </a:lnTo>
                    <a:lnTo>
                      <a:pt x="250" y="18"/>
                    </a:lnTo>
                    <a:lnTo>
                      <a:pt x="253" y="27"/>
                    </a:lnTo>
                    <a:lnTo>
                      <a:pt x="256" y="34"/>
                    </a:lnTo>
                    <a:lnTo>
                      <a:pt x="258" y="37"/>
                    </a:lnTo>
                    <a:lnTo>
                      <a:pt x="261" y="25"/>
                    </a:lnTo>
                    <a:lnTo>
                      <a:pt x="263" y="41"/>
                    </a:lnTo>
                    <a:lnTo>
                      <a:pt x="266" y="20"/>
                    </a:lnTo>
                    <a:lnTo>
                      <a:pt x="269" y="46"/>
                    </a:lnTo>
                    <a:lnTo>
                      <a:pt x="271" y="24"/>
                    </a:lnTo>
                    <a:lnTo>
                      <a:pt x="274" y="25"/>
                    </a:lnTo>
                    <a:lnTo>
                      <a:pt x="276" y="41"/>
                    </a:lnTo>
                    <a:lnTo>
                      <a:pt x="279" y="24"/>
                    </a:lnTo>
                    <a:lnTo>
                      <a:pt x="282" y="31"/>
                    </a:lnTo>
                    <a:lnTo>
                      <a:pt x="284" y="39"/>
                    </a:lnTo>
                    <a:lnTo>
                      <a:pt x="287" y="44"/>
                    </a:lnTo>
                    <a:lnTo>
                      <a:pt x="290" y="24"/>
                    </a:lnTo>
                    <a:lnTo>
                      <a:pt x="292" y="37"/>
                    </a:lnTo>
                    <a:lnTo>
                      <a:pt x="295" y="25"/>
                    </a:lnTo>
                    <a:lnTo>
                      <a:pt x="297" y="28"/>
                    </a:lnTo>
                    <a:lnTo>
                      <a:pt x="300" y="47"/>
                    </a:lnTo>
                    <a:lnTo>
                      <a:pt x="302" y="37"/>
                    </a:lnTo>
                    <a:lnTo>
                      <a:pt x="305" y="41"/>
                    </a:lnTo>
                    <a:lnTo>
                      <a:pt x="308" y="33"/>
                    </a:lnTo>
                    <a:lnTo>
                      <a:pt x="310" y="41"/>
                    </a:lnTo>
                    <a:lnTo>
                      <a:pt x="313" y="32"/>
                    </a:lnTo>
                    <a:lnTo>
                      <a:pt x="316" y="37"/>
                    </a:lnTo>
                    <a:lnTo>
                      <a:pt x="318" y="40"/>
                    </a:lnTo>
                    <a:lnTo>
                      <a:pt x="321" y="35"/>
                    </a:lnTo>
                    <a:lnTo>
                      <a:pt x="323" y="33"/>
                    </a:lnTo>
                    <a:lnTo>
                      <a:pt x="326" y="25"/>
                    </a:lnTo>
                    <a:lnTo>
                      <a:pt x="329" y="19"/>
                    </a:lnTo>
                    <a:lnTo>
                      <a:pt x="331" y="28"/>
                    </a:lnTo>
                    <a:lnTo>
                      <a:pt x="334" y="31"/>
                    </a:lnTo>
                    <a:lnTo>
                      <a:pt x="336" y="41"/>
                    </a:lnTo>
                    <a:lnTo>
                      <a:pt x="339" y="31"/>
                    </a:lnTo>
                    <a:lnTo>
                      <a:pt x="342" y="22"/>
                    </a:lnTo>
                    <a:lnTo>
                      <a:pt x="344" y="30"/>
                    </a:lnTo>
                    <a:lnTo>
                      <a:pt x="347" y="30"/>
                    </a:lnTo>
                    <a:lnTo>
                      <a:pt x="350" y="46"/>
                    </a:lnTo>
                    <a:lnTo>
                      <a:pt x="352" y="35"/>
                    </a:lnTo>
                    <a:lnTo>
                      <a:pt x="355" y="12"/>
                    </a:lnTo>
                    <a:lnTo>
                      <a:pt x="357" y="25"/>
                    </a:lnTo>
                    <a:lnTo>
                      <a:pt x="360" y="28"/>
                    </a:lnTo>
                    <a:lnTo>
                      <a:pt x="362" y="35"/>
                    </a:lnTo>
                    <a:lnTo>
                      <a:pt x="365" y="42"/>
                    </a:lnTo>
                    <a:lnTo>
                      <a:pt x="368" y="46"/>
                    </a:lnTo>
                    <a:lnTo>
                      <a:pt x="370" y="54"/>
                    </a:lnTo>
                    <a:lnTo>
                      <a:pt x="373" y="18"/>
                    </a:lnTo>
                    <a:lnTo>
                      <a:pt x="376" y="16"/>
                    </a:lnTo>
                    <a:lnTo>
                      <a:pt x="378" y="25"/>
                    </a:lnTo>
                    <a:lnTo>
                      <a:pt x="381" y="22"/>
                    </a:lnTo>
                    <a:lnTo>
                      <a:pt x="383" y="29"/>
                    </a:lnTo>
                    <a:lnTo>
                      <a:pt x="386" y="11"/>
                    </a:lnTo>
                    <a:lnTo>
                      <a:pt x="389" y="17"/>
                    </a:lnTo>
                    <a:lnTo>
                      <a:pt x="391" y="47"/>
                    </a:lnTo>
                    <a:lnTo>
                      <a:pt x="394" y="33"/>
                    </a:lnTo>
                    <a:lnTo>
                      <a:pt x="396" y="36"/>
                    </a:lnTo>
                    <a:lnTo>
                      <a:pt x="399" y="52"/>
                    </a:lnTo>
                    <a:lnTo>
                      <a:pt x="402" y="29"/>
                    </a:lnTo>
                    <a:lnTo>
                      <a:pt x="404" y="7"/>
                    </a:lnTo>
                    <a:lnTo>
                      <a:pt x="407" y="30"/>
                    </a:lnTo>
                    <a:lnTo>
                      <a:pt x="410" y="29"/>
                    </a:lnTo>
                    <a:lnTo>
                      <a:pt x="412" y="25"/>
                    </a:lnTo>
                    <a:lnTo>
                      <a:pt x="415" y="32"/>
                    </a:lnTo>
                    <a:lnTo>
                      <a:pt x="417" y="18"/>
                    </a:lnTo>
                    <a:lnTo>
                      <a:pt x="420" y="26"/>
                    </a:lnTo>
                    <a:lnTo>
                      <a:pt x="422" y="21"/>
                    </a:lnTo>
                    <a:lnTo>
                      <a:pt x="425" y="26"/>
                    </a:lnTo>
                    <a:lnTo>
                      <a:pt x="428" y="12"/>
                    </a:lnTo>
                    <a:lnTo>
                      <a:pt x="430" y="42"/>
                    </a:lnTo>
                    <a:lnTo>
                      <a:pt x="433" y="14"/>
                    </a:lnTo>
                    <a:lnTo>
                      <a:pt x="436" y="38"/>
                    </a:lnTo>
                    <a:lnTo>
                      <a:pt x="438" y="41"/>
                    </a:lnTo>
                    <a:lnTo>
                      <a:pt x="441" y="22"/>
                    </a:lnTo>
                    <a:lnTo>
                      <a:pt x="443" y="29"/>
                    </a:lnTo>
                    <a:lnTo>
                      <a:pt x="446" y="14"/>
                    </a:lnTo>
                    <a:lnTo>
                      <a:pt x="449" y="39"/>
                    </a:lnTo>
                    <a:lnTo>
                      <a:pt x="451" y="11"/>
                    </a:lnTo>
                    <a:lnTo>
                      <a:pt x="454" y="32"/>
                    </a:lnTo>
                    <a:lnTo>
                      <a:pt x="456" y="41"/>
                    </a:lnTo>
                    <a:lnTo>
                      <a:pt x="459" y="33"/>
                    </a:lnTo>
                    <a:lnTo>
                      <a:pt x="462" y="8"/>
                    </a:lnTo>
                    <a:lnTo>
                      <a:pt x="464" y="17"/>
                    </a:lnTo>
                    <a:lnTo>
                      <a:pt x="467" y="24"/>
                    </a:lnTo>
                    <a:lnTo>
                      <a:pt x="470" y="24"/>
                    </a:lnTo>
                    <a:lnTo>
                      <a:pt x="472" y="34"/>
                    </a:lnTo>
                    <a:lnTo>
                      <a:pt x="475" y="29"/>
                    </a:lnTo>
                    <a:lnTo>
                      <a:pt x="477" y="30"/>
                    </a:lnTo>
                    <a:lnTo>
                      <a:pt x="480" y="41"/>
                    </a:lnTo>
                    <a:lnTo>
                      <a:pt x="482" y="16"/>
                    </a:lnTo>
                    <a:lnTo>
                      <a:pt x="485" y="36"/>
                    </a:lnTo>
                    <a:lnTo>
                      <a:pt x="488" y="31"/>
                    </a:lnTo>
                    <a:lnTo>
                      <a:pt x="490" y="12"/>
                    </a:lnTo>
                    <a:lnTo>
                      <a:pt x="493" y="34"/>
                    </a:lnTo>
                    <a:lnTo>
                      <a:pt x="496" y="25"/>
                    </a:lnTo>
                    <a:lnTo>
                      <a:pt x="498" y="33"/>
                    </a:lnTo>
                    <a:lnTo>
                      <a:pt x="501" y="21"/>
                    </a:lnTo>
                    <a:lnTo>
                      <a:pt x="503" y="20"/>
                    </a:lnTo>
                    <a:lnTo>
                      <a:pt x="506" y="39"/>
                    </a:lnTo>
                    <a:lnTo>
                      <a:pt x="509" y="32"/>
                    </a:lnTo>
                    <a:lnTo>
                      <a:pt x="511" y="35"/>
                    </a:lnTo>
                    <a:lnTo>
                      <a:pt x="514" y="27"/>
                    </a:lnTo>
                    <a:lnTo>
                      <a:pt x="516" y="34"/>
                    </a:lnTo>
                    <a:lnTo>
                      <a:pt x="519" y="56"/>
                    </a:lnTo>
                    <a:lnTo>
                      <a:pt x="522" y="24"/>
                    </a:lnTo>
                    <a:lnTo>
                      <a:pt x="524" y="26"/>
                    </a:lnTo>
                    <a:lnTo>
                      <a:pt x="527" y="34"/>
                    </a:lnTo>
                    <a:lnTo>
                      <a:pt x="530" y="13"/>
                    </a:lnTo>
                    <a:lnTo>
                      <a:pt x="532" y="31"/>
                    </a:lnTo>
                    <a:lnTo>
                      <a:pt x="535" y="33"/>
                    </a:lnTo>
                    <a:lnTo>
                      <a:pt x="537" y="42"/>
                    </a:lnTo>
                    <a:lnTo>
                      <a:pt x="540" y="15"/>
                    </a:lnTo>
                    <a:lnTo>
                      <a:pt x="542" y="40"/>
                    </a:lnTo>
                    <a:lnTo>
                      <a:pt x="545" y="42"/>
                    </a:lnTo>
                    <a:lnTo>
                      <a:pt x="548" y="26"/>
                    </a:lnTo>
                    <a:lnTo>
                      <a:pt x="550" y="40"/>
                    </a:lnTo>
                    <a:lnTo>
                      <a:pt x="553" y="19"/>
                    </a:lnTo>
                    <a:lnTo>
                      <a:pt x="556" y="31"/>
                    </a:lnTo>
                    <a:lnTo>
                      <a:pt x="558" y="30"/>
                    </a:lnTo>
                    <a:lnTo>
                      <a:pt x="561" y="16"/>
                    </a:lnTo>
                    <a:lnTo>
                      <a:pt x="563" y="16"/>
                    </a:lnTo>
                    <a:lnTo>
                      <a:pt x="566" y="42"/>
                    </a:lnTo>
                    <a:lnTo>
                      <a:pt x="569" y="16"/>
                    </a:lnTo>
                    <a:lnTo>
                      <a:pt x="571" y="34"/>
                    </a:lnTo>
                    <a:lnTo>
                      <a:pt x="574" y="31"/>
                    </a:lnTo>
                    <a:lnTo>
                      <a:pt x="576" y="51"/>
                    </a:lnTo>
                    <a:lnTo>
                      <a:pt x="579" y="38"/>
                    </a:lnTo>
                    <a:lnTo>
                      <a:pt x="582" y="6"/>
                    </a:lnTo>
                    <a:lnTo>
                      <a:pt x="584" y="30"/>
                    </a:lnTo>
                    <a:lnTo>
                      <a:pt x="587" y="30"/>
                    </a:lnTo>
                    <a:lnTo>
                      <a:pt x="590" y="26"/>
                    </a:lnTo>
                    <a:lnTo>
                      <a:pt x="592" y="24"/>
                    </a:lnTo>
                    <a:lnTo>
                      <a:pt x="595" y="37"/>
                    </a:lnTo>
                    <a:lnTo>
                      <a:pt x="597" y="40"/>
                    </a:lnTo>
                    <a:lnTo>
                      <a:pt x="600" y="31"/>
                    </a:lnTo>
                    <a:lnTo>
                      <a:pt x="602" y="44"/>
                    </a:lnTo>
                    <a:lnTo>
                      <a:pt x="605" y="40"/>
                    </a:lnTo>
                    <a:lnTo>
                      <a:pt x="608" y="23"/>
                    </a:lnTo>
                    <a:lnTo>
                      <a:pt x="610" y="27"/>
                    </a:lnTo>
                    <a:lnTo>
                      <a:pt x="613" y="35"/>
                    </a:lnTo>
                    <a:lnTo>
                      <a:pt x="616" y="28"/>
                    </a:lnTo>
                    <a:lnTo>
                      <a:pt x="618" y="50"/>
                    </a:lnTo>
                    <a:lnTo>
                      <a:pt x="621" y="26"/>
                    </a:lnTo>
                    <a:lnTo>
                      <a:pt x="623" y="21"/>
                    </a:lnTo>
                    <a:lnTo>
                      <a:pt x="626" y="51"/>
                    </a:lnTo>
                    <a:lnTo>
                      <a:pt x="629" y="17"/>
                    </a:lnTo>
                    <a:lnTo>
                      <a:pt x="631" y="36"/>
                    </a:lnTo>
                    <a:lnTo>
                      <a:pt x="634" y="32"/>
                    </a:lnTo>
                    <a:lnTo>
                      <a:pt x="636" y="16"/>
                    </a:lnTo>
                    <a:lnTo>
                      <a:pt x="639" y="9"/>
                    </a:lnTo>
                    <a:lnTo>
                      <a:pt x="642" y="36"/>
                    </a:lnTo>
                    <a:lnTo>
                      <a:pt x="644" y="38"/>
                    </a:lnTo>
                    <a:lnTo>
                      <a:pt x="647" y="49"/>
                    </a:lnTo>
                    <a:lnTo>
                      <a:pt x="650" y="20"/>
                    </a:lnTo>
                    <a:lnTo>
                      <a:pt x="652" y="38"/>
                    </a:lnTo>
                    <a:lnTo>
                      <a:pt x="655" y="51"/>
                    </a:lnTo>
                    <a:lnTo>
                      <a:pt x="657" y="291"/>
                    </a:lnTo>
                    <a:lnTo>
                      <a:pt x="660" y="429"/>
                    </a:lnTo>
                    <a:lnTo>
                      <a:pt x="662" y="484"/>
                    </a:lnTo>
                    <a:lnTo>
                      <a:pt x="665" y="506"/>
                    </a:lnTo>
                    <a:lnTo>
                      <a:pt x="668" y="518"/>
                    </a:lnTo>
                    <a:lnTo>
                      <a:pt x="671" y="514"/>
                    </a:lnTo>
                    <a:lnTo>
                      <a:pt x="673" y="512"/>
                    </a:lnTo>
                    <a:lnTo>
                      <a:pt x="676" y="548"/>
                    </a:lnTo>
                    <a:lnTo>
                      <a:pt x="678" y="505"/>
                    </a:lnTo>
                    <a:lnTo>
                      <a:pt x="681" y="512"/>
                    </a:lnTo>
                    <a:lnTo>
                      <a:pt x="683" y="520"/>
                    </a:lnTo>
                    <a:lnTo>
                      <a:pt x="686" y="521"/>
                    </a:lnTo>
                    <a:lnTo>
                      <a:pt x="689" y="511"/>
                    </a:lnTo>
                    <a:lnTo>
                      <a:pt x="691" y="534"/>
                    </a:lnTo>
                    <a:lnTo>
                      <a:pt x="694" y="522"/>
                    </a:lnTo>
                    <a:lnTo>
                      <a:pt x="696" y="501"/>
                    </a:lnTo>
                    <a:lnTo>
                      <a:pt x="699" y="516"/>
                    </a:lnTo>
                    <a:lnTo>
                      <a:pt x="702" y="515"/>
                    </a:lnTo>
                    <a:lnTo>
                      <a:pt x="704" y="505"/>
                    </a:lnTo>
                    <a:lnTo>
                      <a:pt x="707" y="518"/>
                    </a:lnTo>
                    <a:lnTo>
                      <a:pt x="710" y="510"/>
                    </a:lnTo>
                    <a:lnTo>
                      <a:pt x="712" y="517"/>
                    </a:lnTo>
                    <a:lnTo>
                      <a:pt x="715" y="491"/>
                    </a:lnTo>
                    <a:lnTo>
                      <a:pt x="717" y="504"/>
                    </a:lnTo>
                    <a:lnTo>
                      <a:pt x="720" y="504"/>
                    </a:lnTo>
                    <a:lnTo>
                      <a:pt x="722" y="494"/>
                    </a:lnTo>
                    <a:lnTo>
                      <a:pt x="725" y="518"/>
                    </a:lnTo>
                    <a:lnTo>
                      <a:pt x="728" y="504"/>
                    </a:lnTo>
                    <a:lnTo>
                      <a:pt x="731" y="516"/>
                    </a:lnTo>
                    <a:lnTo>
                      <a:pt x="733" y="518"/>
                    </a:lnTo>
                    <a:lnTo>
                      <a:pt x="736" y="523"/>
                    </a:lnTo>
                    <a:lnTo>
                      <a:pt x="738" y="513"/>
                    </a:lnTo>
                    <a:lnTo>
                      <a:pt x="741" y="512"/>
                    </a:lnTo>
                    <a:lnTo>
                      <a:pt x="743" y="522"/>
                    </a:lnTo>
                    <a:lnTo>
                      <a:pt x="746" y="497"/>
                    </a:lnTo>
                    <a:lnTo>
                      <a:pt x="749" y="500"/>
                    </a:lnTo>
                    <a:lnTo>
                      <a:pt x="751" y="500"/>
                    </a:lnTo>
                    <a:lnTo>
                      <a:pt x="754" y="506"/>
                    </a:lnTo>
                    <a:lnTo>
                      <a:pt x="757" y="489"/>
                    </a:lnTo>
                    <a:lnTo>
                      <a:pt x="759" y="509"/>
                    </a:lnTo>
                    <a:lnTo>
                      <a:pt x="762" y="509"/>
                    </a:lnTo>
                    <a:lnTo>
                      <a:pt x="764" y="519"/>
                    </a:lnTo>
                    <a:lnTo>
                      <a:pt x="767" y="508"/>
                    </a:lnTo>
                    <a:lnTo>
                      <a:pt x="770" y="505"/>
                    </a:lnTo>
                    <a:lnTo>
                      <a:pt x="772" y="492"/>
                    </a:lnTo>
                    <a:lnTo>
                      <a:pt x="775" y="498"/>
                    </a:lnTo>
                    <a:lnTo>
                      <a:pt x="777" y="495"/>
                    </a:lnTo>
                    <a:lnTo>
                      <a:pt x="780" y="505"/>
                    </a:lnTo>
                    <a:lnTo>
                      <a:pt x="782" y="498"/>
                    </a:lnTo>
                    <a:lnTo>
                      <a:pt x="785" y="493"/>
                    </a:lnTo>
                    <a:lnTo>
                      <a:pt x="788" y="485"/>
                    </a:lnTo>
                    <a:lnTo>
                      <a:pt x="791" y="492"/>
                    </a:lnTo>
                    <a:lnTo>
                      <a:pt x="793" y="503"/>
                    </a:lnTo>
                    <a:lnTo>
                      <a:pt x="796" y="501"/>
                    </a:lnTo>
                    <a:lnTo>
                      <a:pt x="798" y="493"/>
                    </a:lnTo>
                    <a:lnTo>
                      <a:pt x="801" y="510"/>
                    </a:lnTo>
                    <a:lnTo>
                      <a:pt x="803" y="500"/>
                    </a:lnTo>
                    <a:lnTo>
                      <a:pt x="806" y="489"/>
                    </a:lnTo>
                    <a:lnTo>
                      <a:pt x="809" y="495"/>
                    </a:lnTo>
                    <a:lnTo>
                      <a:pt x="811" y="489"/>
                    </a:lnTo>
                    <a:lnTo>
                      <a:pt x="814" y="504"/>
                    </a:lnTo>
                    <a:lnTo>
                      <a:pt x="817" y="493"/>
                    </a:lnTo>
                    <a:lnTo>
                      <a:pt x="819" y="504"/>
                    </a:lnTo>
                    <a:lnTo>
                      <a:pt x="822" y="488"/>
                    </a:lnTo>
                    <a:lnTo>
                      <a:pt x="824" y="484"/>
                    </a:lnTo>
                    <a:lnTo>
                      <a:pt x="827" y="490"/>
                    </a:lnTo>
                    <a:lnTo>
                      <a:pt x="829" y="496"/>
                    </a:lnTo>
                    <a:lnTo>
                      <a:pt x="832" y="498"/>
                    </a:lnTo>
                    <a:lnTo>
                      <a:pt x="835" y="490"/>
                    </a:lnTo>
                    <a:lnTo>
                      <a:pt x="837" y="479"/>
                    </a:lnTo>
                    <a:lnTo>
                      <a:pt x="840" y="489"/>
                    </a:lnTo>
                    <a:lnTo>
                      <a:pt x="843" y="490"/>
                    </a:lnTo>
                    <a:lnTo>
                      <a:pt x="845" y="495"/>
                    </a:lnTo>
                    <a:lnTo>
                      <a:pt x="848" y="500"/>
                    </a:lnTo>
                    <a:lnTo>
                      <a:pt x="850" y="501"/>
                    </a:lnTo>
                    <a:lnTo>
                      <a:pt x="853" y="498"/>
                    </a:lnTo>
                    <a:lnTo>
                      <a:pt x="856" y="483"/>
                    </a:lnTo>
                    <a:lnTo>
                      <a:pt x="858" y="496"/>
                    </a:lnTo>
                    <a:lnTo>
                      <a:pt x="861" y="496"/>
                    </a:lnTo>
                    <a:lnTo>
                      <a:pt x="863" y="477"/>
                    </a:lnTo>
                    <a:lnTo>
                      <a:pt x="866" y="492"/>
                    </a:lnTo>
                    <a:lnTo>
                      <a:pt x="868" y="497"/>
                    </a:lnTo>
                    <a:lnTo>
                      <a:pt x="871" y="476"/>
                    </a:lnTo>
                    <a:lnTo>
                      <a:pt x="874" y="494"/>
                    </a:lnTo>
                    <a:lnTo>
                      <a:pt x="877" y="493"/>
                    </a:lnTo>
                    <a:lnTo>
                      <a:pt x="879" y="494"/>
                    </a:lnTo>
                    <a:lnTo>
                      <a:pt x="882" y="486"/>
                    </a:lnTo>
                    <a:lnTo>
                      <a:pt x="884" y="488"/>
                    </a:lnTo>
                    <a:lnTo>
                      <a:pt x="887" y="506"/>
                    </a:lnTo>
                    <a:lnTo>
                      <a:pt x="889" y="497"/>
                    </a:lnTo>
                    <a:lnTo>
                      <a:pt x="892" y="480"/>
                    </a:lnTo>
                    <a:lnTo>
                      <a:pt x="895" y="485"/>
                    </a:lnTo>
                    <a:lnTo>
                      <a:pt x="897" y="501"/>
                    </a:lnTo>
                    <a:lnTo>
                      <a:pt x="900" y="491"/>
                    </a:lnTo>
                    <a:lnTo>
                      <a:pt x="903" y="482"/>
                    </a:lnTo>
                    <a:lnTo>
                      <a:pt x="905" y="505"/>
                    </a:lnTo>
                    <a:lnTo>
                      <a:pt x="908" y="482"/>
                    </a:lnTo>
                    <a:lnTo>
                      <a:pt x="910" y="505"/>
                    </a:lnTo>
                    <a:lnTo>
                      <a:pt x="913" y="484"/>
                    </a:lnTo>
                    <a:lnTo>
                      <a:pt x="916" y="489"/>
                    </a:lnTo>
                    <a:lnTo>
                      <a:pt x="918" y="490"/>
                    </a:lnTo>
                    <a:lnTo>
                      <a:pt x="921" y="489"/>
                    </a:lnTo>
                    <a:lnTo>
                      <a:pt x="923" y="496"/>
                    </a:lnTo>
                    <a:lnTo>
                      <a:pt x="926" y="493"/>
                    </a:lnTo>
                    <a:lnTo>
                      <a:pt x="928" y="480"/>
                    </a:lnTo>
                    <a:lnTo>
                      <a:pt x="931" y="489"/>
                    </a:lnTo>
                    <a:lnTo>
                      <a:pt x="934" y="487"/>
                    </a:lnTo>
                    <a:lnTo>
                      <a:pt x="937" y="491"/>
                    </a:lnTo>
                    <a:lnTo>
                      <a:pt x="939" y="480"/>
                    </a:lnTo>
                    <a:lnTo>
                      <a:pt x="942" y="478"/>
                    </a:lnTo>
                    <a:lnTo>
                      <a:pt x="944" y="484"/>
                    </a:lnTo>
                    <a:lnTo>
                      <a:pt x="947" y="466"/>
                    </a:lnTo>
                    <a:lnTo>
                      <a:pt x="949" y="472"/>
                    </a:lnTo>
                    <a:lnTo>
                      <a:pt x="952" y="486"/>
                    </a:lnTo>
                    <a:lnTo>
                      <a:pt x="955" y="483"/>
                    </a:lnTo>
                    <a:lnTo>
                      <a:pt x="957" y="492"/>
                    </a:lnTo>
                    <a:lnTo>
                      <a:pt x="960" y="477"/>
                    </a:lnTo>
                    <a:lnTo>
                      <a:pt x="963" y="492"/>
                    </a:lnTo>
                    <a:lnTo>
                      <a:pt x="965" y="477"/>
                    </a:lnTo>
                    <a:lnTo>
                      <a:pt x="968" y="475"/>
                    </a:lnTo>
                    <a:lnTo>
                      <a:pt x="970" y="468"/>
                    </a:lnTo>
                    <a:lnTo>
                      <a:pt x="973" y="489"/>
                    </a:lnTo>
                    <a:lnTo>
                      <a:pt x="976" y="476"/>
                    </a:lnTo>
                    <a:lnTo>
                      <a:pt x="978" y="473"/>
                    </a:lnTo>
                    <a:lnTo>
                      <a:pt x="981" y="482"/>
                    </a:lnTo>
                    <a:lnTo>
                      <a:pt x="983" y="482"/>
                    </a:lnTo>
                    <a:lnTo>
                      <a:pt x="986" y="489"/>
                    </a:lnTo>
                    <a:lnTo>
                      <a:pt x="989" y="499"/>
                    </a:lnTo>
                    <a:lnTo>
                      <a:pt x="991" y="480"/>
                    </a:lnTo>
                    <a:lnTo>
                      <a:pt x="994" y="488"/>
                    </a:lnTo>
                    <a:lnTo>
                      <a:pt x="997" y="477"/>
                    </a:lnTo>
                    <a:lnTo>
                      <a:pt x="999" y="485"/>
                    </a:lnTo>
                    <a:lnTo>
                      <a:pt x="1002" y="483"/>
                    </a:lnTo>
                    <a:lnTo>
                      <a:pt x="1004" y="483"/>
                    </a:lnTo>
                    <a:lnTo>
                      <a:pt x="1007" y="492"/>
                    </a:lnTo>
                    <a:lnTo>
                      <a:pt x="1009" y="478"/>
                    </a:lnTo>
                    <a:lnTo>
                      <a:pt x="1012" y="487"/>
                    </a:lnTo>
                    <a:lnTo>
                      <a:pt x="1015" y="480"/>
                    </a:lnTo>
                    <a:lnTo>
                      <a:pt x="1017" y="493"/>
                    </a:lnTo>
                    <a:lnTo>
                      <a:pt x="1020" y="475"/>
                    </a:lnTo>
                    <a:lnTo>
                      <a:pt x="1023" y="487"/>
                    </a:lnTo>
                    <a:lnTo>
                      <a:pt x="1025" y="483"/>
                    </a:lnTo>
                    <a:lnTo>
                      <a:pt x="1028" y="493"/>
                    </a:lnTo>
                    <a:lnTo>
                      <a:pt x="1030" y="485"/>
                    </a:lnTo>
                    <a:lnTo>
                      <a:pt x="1033" y="483"/>
                    </a:lnTo>
                    <a:lnTo>
                      <a:pt x="1036" y="492"/>
                    </a:lnTo>
                    <a:lnTo>
                      <a:pt x="1038" y="487"/>
                    </a:lnTo>
                    <a:lnTo>
                      <a:pt x="1041" y="489"/>
                    </a:lnTo>
                    <a:lnTo>
                      <a:pt x="1043" y="479"/>
                    </a:lnTo>
                    <a:lnTo>
                      <a:pt x="1046" y="491"/>
                    </a:lnTo>
                    <a:lnTo>
                      <a:pt x="1049" y="491"/>
                    </a:lnTo>
                    <a:lnTo>
                      <a:pt x="1051" y="459"/>
                    </a:lnTo>
                    <a:lnTo>
                      <a:pt x="1054" y="480"/>
                    </a:lnTo>
                    <a:lnTo>
                      <a:pt x="1057" y="477"/>
                    </a:lnTo>
                    <a:lnTo>
                      <a:pt x="1059" y="481"/>
                    </a:lnTo>
                    <a:lnTo>
                      <a:pt x="1062" y="486"/>
                    </a:lnTo>
                    <a:lnTo>
                      <a:pt x="1064" y="481"/>
                    </a:lnTo>
                    <a:lnTo>
                      <a:pt x="1067" y="482"/>
                    </a:lnTo>
                    <a:lnTo>
                      <a:pt x="1069" y="492"/>
                    </a:lnTo>
                    <a:lnTo>
                      <a:pt x="1072" y="492"/>
                    </a:lnTo>
                    <a:lnTo>
                      <a:pt x="1075" y="474"/>
                    </a:lnTo>
                    <a:lnTo>
                      <a:pt x="1077" y="491"/>
                    </a:lnTo>
                    <a:lnTo>
                      <a:pt x="1080" y="470"/>
                    </a:lnTo>
                    <a:lnTo>
                      <a:pt x="1083" y="487"/>
                    </a:lnTo>
                    <a:lnTo>
                      <a:pt x="1085" y="491"/>
                    </a:lnTo>
                    <a:lnTo>
                      <a:pt x="1088" y="475"/>
                    </a:lnTo>
                    <a:lnTo>
                      <a:pt x="1090" y="475"/>
                    </a:lnTo>
                    <a:lnTo>
                      <a:pt x="1093" y="479"/>
                    </a:lnTo>
                    <a:lnTo>
                      <a:pt x="1096" y="481"/>
                    </a:lnTo>
                    <a:lnTo>
                      <a:pt x="1098" y="492"/>
                    </a:lnTo>
                    <a:lnTo>
                      <a:pt x="1101" y="493"/>
                    </a:lnTo>
                    <a:lnTo>
                      <a:pt x="1103" y="492"/>
                    </a:lnTo>
                    <a:lnTo>
                      <a:pt x="1106" y="463"/>
                    </a:lnTo>
                    <a:lnTo>
                      <a:pt x="1109" y="494"/>
                    </a:lnTo>
                    <a:lnTo>
                      <a:pt x="1111" y="479"/>
                    </a:lnTo>
                    <a:lnTo>
                      <a:pt x="1114" y="482"/>
                    </a:lnTo>
                    <a:lnTo>
                      <a:pt x="1117" y="486"/>
                    </a:lnTo>
                    <a:lnTo>
                      <a:pt x="1119" y="484"/>
                    </a:lnTo>
                    <a:lnTo>
                      <a:pt x="1122" y="470"/>
                    </a:lnTo>
                    <a:lnTo>
                      <a:pt x="1124" y="491"/>
                    </a:lnTo>
                    <a:lnTo>
                      <a:pt x="1127" y="482"/>
                    </a:lnTo>
                    <a:lnTo>
                      <a:pt x="1129" y="495"/>
                    </a:lnTo>
                    <a:lnTo>
                      <a:pt x="1132" y="481"/>
                    </a:lnTo>
                    <a:lnTo>
                      <a:pt x="1135" y="468"/>
                    </a:lnTo>
                    <a:lnTo>
                      <a:pt x="1137" y="474"/>
                    </a:lnTo>
                    <a:lnTo>
                      <a:pt x="1140" y="483"/>
                    </a:lnTo>
                    <a:lnTo>
                      <a:pt x="1143" y="465"/>
                    </a:lnTo>
                    <a:lnTo>
                      <a:pt x="1145" y="473"/>
                    </a:lnTo>
                    <a:lnTo>
                      <a:pt x="1148" y="489"/>
                    </a:lnTo>
                    <a:lnTo>
                      <a:pt x="1150" y="486"/>
                    </a:lnTo>
                    <a:lnTo>
                      <a:pt x="1153" y="481"/>
                    </a:lnTo>
                    <a:lnTo>
                      <a:pt x="1156" y="482"/>
                    </a:lnTo>
                    <a:lnTo>
                      <a:pt x="1158" y="483"/>
                    </a:lnTo>
                    <a:lnTo>
                      <a:pt x="1161" y="467"/>
                    </a:lnTo>
                    <a:lnTo>
                      <a:pt x="1163" y="467"/>
                    </a:lnTo>
                    <a:lnTo>
                      <a:pt x="1166" y="481"/>
                    </a:lnTo>
                    <a:lnTo>
                      <a:pt x="1169" y="490"/>
                    </a:lnTo>
                    <a:lnTo>
                      <a:pt x="1171" y="480"/>
                    </a:lnTo>
                    <a:lnTo>
                      <a:pt x="1174" y="465"/>
                    </a:lnTo>
                    <a:lnTo>
                      <a:pt x="1177" y="489"/>
                    </a:lnTo>
                    <a:lnTo>
                      <a:pt x="1179" y="486"/>
                    </a:lnTo>
                    <a:lnTo>
                      <a:pt x="1182" y="481"/>
                    </a:lnTo>
                    <a:lnTo>
                      <a:pt x="1184" y="491"/>
                    </a:lnTo>
                    <a:lnTo>
                      <a:pt x="1187" y="487"/>
                    </a:lnTo>
                    <a:lnTo>
                      <a:pt x="1189" y="479"/>
                    </a:lnTo>
                    <a:lnTo>
                      <a:pt x="1192" y="482"/>
                    </a:lnTo>
                    <a:lnTo>
                      <a:pt x="1195" y="480"/>
                    </a:lnTo>
                    <a:lnTo>
                      <a:pt x="1197" y="490"/>
                    </a:lnTo>
                    <a:lnTo>
                      <a:pt x="1200" y="462"/>
                    </a:lnTo>
                    <a:lnTo>
                      <a:pt x="1203" y="476"/>
                    </a:lnTo>
                    <a:lnTo>
                      <a:pt x="1205" y="476"/>
                    </a:lnTo>
                    <a:lnTo>
                      <a:pt x="1208" y="468"/>
                    </a:lnTo>
                    <a:lnTo>
                      <a:pt x="1210" y="488"/>
                    </a:lnTo>
                    <a:lnTo>
                      <a:pt x="1213" y="480"/>
                    </a:lnTo>
                    <a:lnTo>
                      <a:pt x="1216" y="484"/>
                    </a:lnTo>
                    <a:lnTo>
                      <a:pt x="1218" y="501"/>
                    </a:lnTo>
                    <a:lnTo>
                      <a:pt x="1221" y="499"/>
                    </a:lnTo>
                    <a:lnTo>
                      <a:pt x="1223" y="473"/>
                    </a:lnTo>
                    <a:lnTo>
                      <a:pt x="1226" y="501"/>
                    </a:lnTo>
                    <a:lnTo>
                      <a:pt x="1229" y="506"/>
                    </a:lnTo>
                    <a:lnTo>
                      <a:pt x="1231" y="481"/>
                    </a:lnTo>
                    <a:lnTo>
                      <a:pt x="1234" y="492"/>
                    </a:lnTo>
                    <a:lnTo>
                      <a:pt x="1237" y="487"/>
                    </a:lnTo>
                    <a:lnTo>
                      <a:pt x="1239" y="481"/>
                    </a:lnTo>
                    <a:lnTo>
                      <a:pt x="1242" y="490"/>
                    </a:lnTo>
                    <a:lnTo>
                      <a:pt x="1244" y="491"/>
                    </a:lnTo>
                    <a:lnTo>
                      <a:pt x="1247" y="501"/>
                    </a:lnTo>
                    <a:lnTo>
                      <a:pt x="1249" y="492"/>
                    </a:lnTo>
                    <a:lnTo>
                      <a:pt x="1252" y="479"/>
                    </a:lnTo>
                    <a:lnTo>
                      <a:pt x="1255" y="493"/>
                    </a:lnTo>
                    <a:lnTo>
                      <a:pt x="1257" y="498"/>
                    </a:lnTo>
                    <a:lnTo>
                      <a:pt x="1260" y="484"/>
                    </a:lnTo>
                    <a:lnTo>
                      <a:pt x="1263" y="466"/>
                    </a:lnTo>
                    <a:lnTo>
                      <a:pt x="1265" y="473"/>
                    </a:lnTo>
                    <a:lnTo>
                      <a:pt x="1268" y="479"/>
                    </a:lnTo>
                    <a:lnTo>
                      <a:pt x="1270" y="475"/>
                    </a:lnTo>
                    <a:lnTo>
                      <a:pt x="1273" y="474"/>
                    </a:lnTo>
                    <a:lnTo>
                      <a:pt x="1276" y="481"/>
                    </a:lnTo>
                    <a:lnTo>
                      <a:pt x="1278" y="479"/>
                    </a:lnTo>
                    <a:lnTo>
                      <a:pt x="1281" y="477"/>
                    </a:lnTo>
                    <a:lnTo>
                      <a:pt x="1283" y="492"/>
                    </a:lnTo>
                    <a:lnTo>
                      <a:pt x="1286" y="492"/>
                    </a:lnTo>
                    <a:lnTo>
                      <a:pt x="1289" y="498"/>
                    </a:lnTo>
                    <a:lnTo>
                      <a:pt x="1291" y="491"/>
                    </a:lnTo>
                    <a:lnTo>
                      <a:pt x="1294" y="485"/>
                    </a:lnTo>
                    <a:lnTo>
                      <a:pt x="1297" y="488"/>
                    </a:lnTo>
                    <a:lnTo>
                      <a:pt x="1299" y="487"/>
                    </a:lnTo>
                    <a:lnTo>
                      <a:pt x="1302" y="480"/>
                    </a:lnTo>
                    <a:lnTo>
                      <a:pt x="1304" y="486"/>
                    </a:lnTo>
                    <a:lnTo>
                      <a:pt x="1307" y="494"/>
                    </a:lnTo>
                    <a:lnTo>
                      <a:pt x="1309" y="485"/>
                    </a:lnTo>
                    <a:lnTo>
                      <a:pt x="1312" y="465"/>
                    </a:lnTo>
                    <a:lnTo>
                      <a:pt x="1315" y="482"/>
                    </a:lnTo>
                    <a:lnTo>
                      <a:pt x="1317" y="474"/>
                    </a:lnTo>
                    <a:lnTo>
                      <a:pt x="1320" y="488"/>
                    </a:lnTo>
                    <a:lnTo>
                      <a:pt x="1323" y="479"/>
                    </a:lnTo>
                    <a:lnTo>
                      <a:pt x="1325" y="476"/>
                    </a:lnTo>
                    <a:lnTo>
                      <a:pt x="1328" y="467"/>
                    </a:lnTo>
                    <a:lnTo>
                      <a:pt x="1330" y="473"/>
                    </a:lnTo>
                    <a:lnTo>
                      <a:pt x="1333" y="477"/>
                    </a:lnTo>
                    <a:lnTo>
                      <a:pt x="1336" y="486"/>
                    </a:lnTo>
                    <a:lnTo>
                      <a:pt x="1338" y="468"/>
                    </a:lnTo>
                    <a:lnTo>
                      <a:pt x="1341" y="479"/>
                    </a:lnTo>
                    <a:lnTo>
                      <a:pt x="1343" y="483"/>
                    </a:lnTo>
                    <a:lnTo>
                      <a:pt x="1346" y="488"/>
                    </a:lnTo>
                    <a:lnTo>
                      <a:pt x="1349" y="494"/>
                    </a:lnTo>
                    <a:lnTo>
                      <a:pt x="1351" y="512"/>
                    </a:lnTo>
                    <a:lnTo>
                      <a:pt x="1354" y="485"/>
                    </a:lnTo>
                    <a:lnTo>
                      <a:pt x="1357" y="487"/>
                    </a:lnTo>
                    <a:lnTo>
                      <a:pt x="1359" y="488"/>
                    </a:lnTo>
                    <a:lnTo>
                      <a:pt x="1362" y="481"/>
                    </a:lnTo>
                    <a:lnTo>
                      <a:pt x="1364" y="484"/>
                    </a:lnTo>
                    <a:lnTo>
                      <a:pt x="1367" y="499"/>
                    </a:lnTo>
                    <a:lnTo>
                      <a:pt x="1369" y="491"/>
                    </a:lnTo>
                    <a:lnTo>
                      <a:pt x="1372" y="476"/>
                    </a:lnTo>
                    <a:lnTo>
                      <a:pt x="1375" y="498"/>
                    </a:lnTo>
                    <a:lnTo>
                      <a:pt x="1377" y="489"/>
                    </a:lnTo>
                    <a:lnTo>
                      <a:pt x="1380" y="505"/>
                    </a:lnTo>
                    <a:lnTo>
                      <a:pt x="1383" y="479"/>
                    </a:lnTo>
                    <a:lnTo>
                      <a:pt x="1385" y="488"/>
                    </a:lnTo>
                    <a:lnTo>
                      <a:pt x="1388" y="480"/>
                    </a:lnTo>
                    <a:lnTo>
                      <a:pt x="1390" y="493"/>
                    </a:lnTo>
                    <a:lnTo>
                      <a:pt x="1393" y="480"/>
                    </a:lnTo>
                    <a:lnTo>
                      <a:pt x="1396" y="498"/>
                    </a:lnTo>
                    <a:lnTo>
                      <a:pt x="1398" y="497"/>
                    </a:lnTo>
                    <a:lnTo>
                      <a:pt x="1401" y="478"/>
                    </a:lnTo>
                    <a:lnTo>
                      <a:pt x="1403" y="480"/>
                    </a:lnTo>
                    <a:lnTo>
                      <a:pt x="1406" y="486"/>
                    </a:lnTo>
                    <a:lnTo>
                      <a:pt x="1409" y="487"/>
                    </a:lnTo>
                    <a:lnTo>
                      <a:pt x="1411" y="493"/>
                    </a:lnTo>
                    <a:lnTo>
                      <a:pt x="1414" y="477"/>
                    </a:lnTo>
                    <a:lnTo>
                      <a:pt x="1417" y="488"/>
                    </a:lnTo>
                    <a:lnTo>
                      <a:pt x="1419" y="491"/>
                    </a:lnTo>
                    <a:lnTo>
                      <a:pt x="1422" y="486"/>
                    </a:lnTo>
                    <a:lnTo>
                      <a:pt x="1424" y="480"/>
                    </a:lnTo>
                    <a:lnTo>
                      <a:pt x="1427" y="495"/>
                    </a:lnTo>
                    <a:lnTo>
                      <a:pt x="1429" y="492"/>
                    </a:lnTo>
                    <a:lnTo>
                      <a:pt x="1432" y="483"/>
                    </a:lnTo>
                    <a:lnTo>
                      <a:pt x="1435" y="483"/>
                    </a:lnTo>
                    <a:lnTo>
                      <a:pt x="1437" y="490"/>
                    </a:lnTo>
                    <a:lnTo>
                      <a:pt x="1440" y="486"/>
                    </a:lnTo>
                    <a:lnTo>
                      <a:pt x="1443" y="494"/>
                    </a:lnTo>
                    <a:lnTo>
                      <a:pt x="1445" y="491"/>
                    </a:lnTo>
                    <a:lnTo>
                      <a:pt x="1448" y="492"/>
                    </a:lnTo>
                    <a:lnTo>
                      <a:pt x="1450" y="470"/>
                    </a:lnTo>
                    <a:lnTo>
                      <a:pt x="1453" y="489"/>
                    </a:lnTo>
                    <a:lnTo>
                      <a:pt x="1456" y="482"/>
                    </a:lnTo>
                    <a:lnTo>
                      <a:pt x="1458" y="486"/>
                    </a:lnTo>
                    <a:lnTo>
                      <a:pt x="1461" y="475"/>
                    </a:lnTo>
                    <a:lnTo>
                      <a:pt x="1463" y="477"/>
                    </a:lnTo>
                    <a:lnTo>
                      <a:pt x="1466" y="483"/>
                    </a:lnTo>
                    <a:lnTo>
                      <a:pt x="1469" y="471"/>
                    </a:lnTo>
                    <a:lnTo>
                      <a:pt x="1471" y="484"/>
                    </a:lnTo>
                    <a:lnTo>
                      <a:pt x="1474" y="496"/>
                    </a:lnTo>
                    <a:lnTo>
                      <a:pt x="1477" y="491"/>
                    </a:lnTo>
                    <a:lnTo>
                      <a:pt x="1479" y="481"/>
                    </a:lnTo>
                    <a:lnTo>
                      <a:pt x="1482" y="487"/>
                    </a:lnTo>
                    <a:lnTo>
                      <a:pt x="1484" y="496"/>
                    </a:lnTo>
                    <a:lnTo>
                      <a:pt x="1487" y="487"/>
                    </a:lnTo>
                    <a:lnTo>
                      <a:pt x="1489" y="489"/>
                    </a:lnTo>
                    <a:lnTo>
                      <a:pt x="1492" y="494"/>
                    </a:lnTo>
                    <a:lnTo>
                      <a:pt x="1495" y="498"/>
                    </a:lnTo>
                    <a:lnTo>
                      <a:pt x="1497" y="477"/>
                    </a:lnTo>
                    <a:lnTo>
                      <a:pt x="1500" y="480"/>
                    </a:lnTo>
                    <a:lnTo>
                      <a:pt x="1503" y="483"/>
                    </a:lnTo>
                    <a:lnTo>
                      <a:pt x="1505" y="487"/>
                    </a:lnTo>
                    <a:lnTo>
                      <a:pt x="1508" y="481"/>
                    </a:lnTo>
                    <a:lnTo>
                      <a:pt x="1510" y="487"/>
                    </a:lnTo>
                    <a:lnTo>
                      <a:pt x="1513" y="488"/>
                    </a:lnTo>
                    <a:lnTo>
                      <a:pt x="1516" y="495"/>
                    </a:lnTo>
                    <a:lnTo>
                      <a:pt x="1518" y="486"/>
                    </a:lnTo>
                    <a:lnTo>
                      <a:pt x="1521" y="476"/>
                    </a:lnTo>
                    <a:lnTo>
                      <a:pt x="1523" y="484"/>
                    </a:lnTo>
                    <a:lnTo>
                      <a:pt x="1526" y="498"/>
                    </a:lnTo>
                    <a:lnTo>
                      <a:pt x="1529" y="468"/>
                    </a:lnTo>
                    <a:lnTo>
                      <a:pt x="1531" y="497"/>
                    </a:lnTo>
                    <a:lnTo>
                      <a:pt x="1534" y="493"/>
                    </a:lnTo>
                    <a:lnTo>
                      <a:pt x="1537" y="495"/>
                    </a:lnTo>
                    <a:lnTo>
                      <a:pt x="1539" y="470"/>
                    </a:lnTo>
                    <a:lnTo>
                      <a:pt x="1542" y="491"/>
                    </a:lnTo>
                    <a:lnTo>
                      <a:pt x="1544" y="489"/>
                    </a:lnTo>
                    <a:lnTo>
                      <a:pt x="1547" y="476"/>
                    </a:lnTo>
                    <a:lnTo>
                      <a:pt x="1549" y="486"/>
                    </a:lnTo>
                    <a:lnTo>
                      <a:pt x="1552" y="484"/>
                    </a:lnTo>
                    <a:lnTo>
                      <a:pt x="1555" y="472"/>
                    </a:lnTo>
                    <a:lnTo>
                      <a:pt x="1557" y="499"/>
                    </a:lnTo>
                    <a:lnTo>
                      <a:pt x="1560" y="462"/>
                    </a:lnTo>
                    <a:lnTo>
                      <a:pt x="1563" y="498"/>
                    </a:lnTo>
                    <a:lnTo>
                      <a:pt x="1565" y="487"/>
                    </a:lnTo>
                    <a:lnTo>
                      <a:pt x="1568" y="493"/>
                    </a:lnTo>
                    <a:lnTo>
                      <a:pt x="1570" y="489"/>
                    </a:lnTo>
                    <a:lnTo>
                      <a:pt x="1573" y="483"/>
                    </a:lnTo>
                    <a:lnTo>
                      <a:pt x="1576" y="493"/>
                    </a:lnTo>
                    <a:lnTo>
                      <a:pt x="1578" y="492"/>
                    </a:lnTo>
                    <a:lnTo>
                      <a:pt x="1581" y="481"/>
                    </a:lnTo>
                    <a:lnTo>
                      <a:pt x="1583" y="481"/>
                    </a:lnTo>
                    <a:lnTo>
                      <a:pt x="1586" y="495"/>
                    </a:lnTo>
                    <a:lnTo>
                      <a:pt x="1589" y="479"/>
                    </a:lnTo>
                    <a:lnTo>
                      <a:pt x="1591" y="477"/>
                    </a:lnTo>
                    <a:lnTo>
                      <a:pt x="1594" y="466"/>
                    </a:lnTo>
                    <a:lnTo>
                      <a:pt x="1597" y="481"/>
                    </a:lnTo>
                    <a:lnTo>
                      <a:pt x="1599" y="484"/>
                    </a:lnTo>
                    <a:lnTo>
                      <a:pt x="1602" y="479"/>
                    </a:lnTo>
                    <a:lnTo>
                      <a:pt x="1604" y="493"/>
                    </a:lnTo>
                    <a:lnTo>
                      <a:pt x="1607" y="488"/>
                    </a:lnTo>
                    <a:lnTo>
                      <a:pt x="1609" y="492"/>
                    </a:lnTo>
                    <a:lnTo>
                      <a:pt x="1612" y="489"/>
                    </a:lnTo>
                    <a:lnTo>
                      <a:pt x="1615" y="477"/>
                    </a:lnTo>
                    <a:lnTo>
                      <a:pt x="1617" y="483"/>
                    </a:lnTo>
                    <a:lnTo>
                      <a:pt x="1620" y="486"/>
                    </a:lnTo>
                    <a:lnTo>
                      <a:pt x="1623" y="485"/>
                    </a:lnTo>
                    <a:lnTo>
                      <a:pt x="1625" y="485"/>
                    </a:lnTo>
                    <a:lnTo>
                      <a:pt x="1628" y="502"/>
                    </a:lnTo>
                    <a:lnTo>
                      <a:pt x="1630" y="496"/>
                    </a:lnTo>
                    <a:lnTo>
                      <a:pt x="1633" y="470"/>
                    </a:lnTo>
                    <a:lnTo>
                      <a:pt x="1636" y="480"/>
                    </a:lnTo>
                    <a:lnTo>
                      <a:pt x="1638" y="489"/>
                    </a:lnTo>
                    <a:lnTo>
                      <a:pt x="1641" y="470"/>
                    </a:lnTo>
                    <a:lnTo>
                      <a:pt x="1643" y="475"/>
                    </a:lnTo>
                    <a:lnTo>
                      <a:pt x="1646" y="492"/>
                    </a:lnTo>
                    <a:lnTo>
                      <a:pt x="1649" y="497"/>
                    </a:lnTo>
                    <a:lnTo>
                      <a:pt x="1651" y="482"/>
                    </a:lnTo>
                    <a:lnTo>
                      <a:pt x="1654" y="487"/>
                    </a:lnTo>
                    <a:lnTo>
                      <a:pt x="1657" y="471"/>
                    </a:lnTo>
                    <a:lnTo>
                      <a:pt x="1659" y="471"/>
                    </a:lnTo>
                    <a:lnTo>
                      <a:pt x="1662" y="484"/>
                    </a:lnTo>
                    <a:lnTo>
                      <a:pt x="1664" y="474"/>
                    </a:lnTo>
                    <a:lnTo>
                      <a:pt x="1667" y="489"/>
                    </a:lnTo>
                    <a:lnTo>
                      <a:pt x="1669" y="481"/>
                    </a:lnTo>
                    <a:lnTo>
                      <a:pt x="1672" y="491"/>
                    </a:lnTo>
                    <a:lnTo>
                      <a:pt x="1675" y="492"/>
                    </a:lnTo>
                    <a:lnTo>
                      <a:pt x="1677" y="492"/>
                    </a:lnTo>
                    <a:lnTo>
                      <a:pt x="1680" y="505"/>
                    </a:lnTo>
                    <a:lnTo>
                      <a:pt x="1683" y="481"/>
                    </a:lnTo>
                    <a:lnTo>
                      <a:pt x="1685" y="468"/>
                    </a:lnTo>
                    <a:lnTo>
                      <a:pt x="1688" y="485"/>
                    </a:lnTo>
                    <a:lnTo>
                      <a:pt x="1690" y="477"/>
                    </a:lnTo>
                    <a:lnTo>
                      <a:pt x="1693" y="492"/>
                    </a:lnTo>
                    <a:lnTo>
                      <a:pt x="1696" y="496"/>
                    </a:lnTo>
                    <a:lnTo>
                      <a:pt x="1698" y="494"/>
                    </a:lnTo>
                    <a:lnTo>
                      <a:pt x="1701" y="496"/>
                    </a:lnTo>
                    <a:lnTo>
                      <a:pt x="1703" y="489"/>
                    </a:lnTo>
                    <a:lnTo>
                      <a:pt x="1706" y="485"/>
                    </a:lnTo>
                    <a:lnTo>
                      <a:pt x="1709" y="489"/>
                    </a:lnTo>
                    <a:lnTo>
                      <a:pt x="1711" y="491"/>
                    </a:lnTo>
                    <a:lnTo>
                      <a:pt x="1714" y="489"/>
                    </a:lnTo>
                    <a:lnTo>
                      <a:pt x="1717" y="503"/>
                    </a:lnTo>
                    <a:lnTo>
                      <a:pt x="1719" y="492"/>
                    </a:lnTo>
                    <a:lnTo>
                      <a:pt x="1722" y="493"/>
                    </a:lnTo>
                    <a:lnTo>
                      <a:pt x="1724" y="493"/>
                    </a:lnTo>
                    <a:lnTo>
                      <a:pt x="1727" y="497"/>
                    </a:lnTo>
                    <a:lnTo>
                      <a:pt x="1729" y="497"/>
                    </a:lnTo>
                    <a:lnTo>
                      <a:pt x="1732" y="487"/>
                    </a:lnTo>
                    <a:lnTo>
                      <a:pt x="1735" y="489"/>
                    </a:lnTo>
                    <a:lnTo>
                      <a:pt x="1737" y="488"/>
                    </a:lnTo>
                    <a:lnTo>
                      <a:pt x="1740" y="492"/>
                    </a:lnTo>
                    <a:lnTo>
                      <a:pt x="1743" y="473"/>
                    </a:lnTo>
                    <a:lnTo>
                      <a:pt x="1745" y="474"/>
                    </a:lnTo>
                    <a:lnTo>
                      <a:pt x="1748" y="496"/>
                    </a:lnTo>
                    <a:lnTo>
                      <a:pt x="1750" y="492"/>
                    </a:lnTo>
                    <a:lnTo>
                      <a:pt x="1753" y="499"/>
                    </a:lnTo>
                    <a:lnTo>
                      <a:pt x="1756" y="489"/>
                    </a:lnTo>
                    <a:lnTo>
                      <a:pt x="1758" y="482"/>
                    </a:lnTo>
                    <a:lnTo>
                      <a:pt x="1761" y="487"/>
                    </a:lnTo>
                    <a:lnTo>
                      <a:pt x="1763" y="487"/>
                    </a:lnTo>
                    <a:lnTo>
                      <a:pt x="1766" y="495"/>
                    </a:lnTo>
                    <a:lnTo>
                      <a:pt x="1769" y="497"/>
                    </a:lnTo>
                    <a:lnTo>
                      <a:pt x="1771" y="481"/>
                    </a:lnTo>
                    <a:lnTo>
                      <a:pt x="1774" y="477"/>
                    </a:lnTo>
                    <a:lnTo>
                      <a:pt x="1777" y="487"/>
                    </a:lnTo>
                    <a:lnTo>
                      <a:pt x="1779" y="485"/>
                    </a:lnTo>
                    <a:lnTo>
                      <a:pt x="1782" y="477"/>
                    </a:lnTo>
                    <a:lnTo>
                      <a:pt x="1784" y="507"/>
                    </a:lnTo>
                    <a:lnTo>
                      <a:pt x="1787" y="484"/>
                    </a:lnTo>
                    <a:lnTo>
                      <a:pt x="1789" y="494"/>
                    </a:lnTo>
                    <a:lnTo>
                      <a:pt x="1792" y="492"/>
                    </a:lnTo>
                    <a:lnTo>
                      <a:pt x="1795" y="504"/>
                    </a:lnTo>
                    <a:lnTo>
                      <a:pt x="1797" y="480"/>
                    </a:lnTo>
                    <a:lnTo>
                      <a:pt x="1800" y="471"/>
                    </a:lnTo>
                    <a:lnTo>
                      <a:pt x="1803" y="475"/>
                    </a:lnTo>
                    <a:lnTo>
                      <a:pt x="1805" y="495"/>
                    </a:lnTo>
                    <a:lnTo>
                      <a:pt x="1808" y="501"/>
                    </a:lnTo>
                    <a:lnTo>
                      <a:pt x="1810" y="500"/>
                    </a:lnTo>
                    <a:lnTo>
                      <a:pt x="1813" y="491"/>
                    </a:lnTo>
                    <a:lnTo>
                      <a:pt x="1816" y="485"/>
                    </a:lnTo>
                    <a:lnTo>
                      <a:pt x="1818" y="494"/>
                    </a:lnTo>
                    <a:lnTo>
                      <a:pt x="1821" y="507"/>
                    </a:lnTo>
                    <a:lnTo>
                      <a:pt x="1823" y="495"/>
                    </a:lnTo>
                    <a:lnTo>
                      <a:pt x="1826" y="500"/>
                    </a:lnTo>
                    <a:lnTo>
                      <a:pt x="1829" y="485"/>
                    </a:lnTo>
                    <a:lnTo>
                      <a:pt x="1831" y="489"/>
                    </a:lnTo>
                    <a:lnTo>
                      <a:pt x="1834" y="487"/>
                    </a:lnTo>
                    <a:lnTo>
                      <a:pt x="1837" y="484"/>
                    </a:lnTo>
                    <a:lnTo>
                      <a:pt x="1839" y="501"/>
                    </a:lnTo>
                    <a:lnTo>
                      <a:pt x="1842" y="491"/>
                    </a:lnTo>
                    <a:lnTo>
                      <a:pt x="1844" y="487"/>
                    </a:lnTo>
                    <a:lnTo>
                      <a:pt x="1847" y="483"/>
                    </a:lnTo>
                    <a:lnTo>
                      <a:pt x="1849" y="479"/>
                    </a:lnTo>
                    <a:lnTo>
                      <a:pt x="1852" y="490"/>
                    </a:lnTo>
                    <a:lnTo>
                      <a:pt x="1855" y="495"/>
                    </a:lnTo>
                    <a:lnTo>
                      <a:pt x="1858" y="490"/>
                    </a:lnTo>
                    <a:lnTo>
                      <a:pt x="1860" y="484"/>
                    </a:lnTo>
                    <a:lnTo>
                      <a:pt x="1863" y="495"/>
                    </a:lnTo>
                    <a:lnTo>
                      <a:pt x="1865" y="484"/>
                    </a:lnTo>
                    <a:lnTo>
                      <a:pt x="1868" y="489"/>
                    </a:lnTo>
                    <a:lnTo>
                      <a:pt x="1870" y="491"/>
                    </a:lnTo>
                    <a:lnTo>
                      <a:pt x="1873" y="501"/>
                    </a:lnTo>
                    <a:lnTo>
                      <a:pt x="1876" y="470"/>
                    </a:lnTo>
                    <a:lnTo>
                      <a:pt x="1878" y="490"/>
                    </a:lnTo>
                    <a:lnTo>
                      <a:pt x="1881" y="492"/>
                    </a:lnTo>
                    <a:lnTo>
                      <a:pt x="1883" y="483"/>
                    </a:lnTo>
                    <a:lnTo>
                      <a:pt x="1886" y="483"/>
                    </a:lnTo>
                    <a:lnTo>
                      <a:pt x="1889" y="483"/>
                    </a:lnTo>
                    <a:lnTo>
                      <a:pt x="1891" y="501"/>
                    </a:lnTo>
                    <a:lnTo>
                      <a:pt x="1894" y="493"/>
                    </a:lnTo>
                    <a:lnTo>
                      <a:pt x="1897" y="476"/>
                    </a:lnTo>
                    <a:lnTo>
                      <a:pt x="1899" y="488"/>
                    </a:lnTo>
                    <a:lnTo>
                      <a:pt x="1902" y="478"/>
                    </a:lnTo>
                    <a:lnTo>
                      <a:pt x="1904" y="483"/>
                    </a:lnTo>
                    <a:lnTo>
                      <a:pt x="1907" y="486"/>
                    </a:lnTo>
                    <a:lnTo>
                      <a:pt x="1909" y="489"/>
                    </a:lnTo>
                    <a:lnTo>
                      <a:pt x="1912" y="479"/>
                    </a:lnTo>
                    <a:lnTo>
                      <a:pt x="1915" y="482"/>
                    </a:lnTo>
                    <a:lnTo>
                      <a:pt x="1918" y="483"/>
                    </a:lnTo>
                    <a:lnTo>
                      <a:pt x="1920" y="480"/>
                    </a:lnTo>
                    <a:lnTo>
                      <a:pt x="1923" y="508"/>
                    </a:lnTo>
                    <a:lnTo>
                      <a:pt x="1925" y="486"/>
                    </a:lnTo>
                    <a:lnTo>
                      <a:pt x="1928" y="466"/>
                    </a:lnTo>
                    <a:lnTo>
                      <a:pt x="1930" y="495"/>
                    </a:lnTo>
                    <a:lnTo>
                      <a:pt x="1933" y="487"/>
                    </a:lnTo>
                    <a:lnTo>
                      <a:pt x="1936" y="474"/>
                    </a:lnTo>
                    <a:lnTo>
                      <a:pt x="1938" y="476"/>
                    </a:lnTo>
                    <a:lnTo>
                      <a:pt x="1941" y="470"/>
                    </a:lnTo>
                    <a:lnTo>
                      <a:pt x="1944" y="480"/>
                    </a:lnTo>
                    <a:lnTo>
                      <a:pt x="1946" y="481"/>
                    </a:lnTo>
                    <a:lnTo>
                      <a:pt x="1949" y="483"/>
                    </a:lnTo>
                    <a:lnTo>
                      <a:pt x="1951" y="480"/>
                    </a:lnTo>
                    <a:lnTo>
                      <a:pt x="1954" y="503"/>
                    </a:lnTo>
                    <a:lnTo>
                      <a:pt x="1957" y="487"/>
                    </a:lnTo>
                    <a:lnTo>
                      <a:pt x="1959" y="474"/>
                    </a:lnTo>
                    <a:lnTo>
                      <a:pt x="1962" y="276"/>
                    </a:lnTo>
                    <a:lnTo>
                      <a:pt x="1964" y="153"/>
                    </a:lnTo>
                    <a:lnTo>
                      <a:pt x="1967" y="94"/>
                    </a:lnTo>
                    <a:lnTo>
                      <a:pt x="1969" y="60"/>
                    </a:lnTo>
                    <a:lnTo>
                      <a:pt x="1972" y="63"/>
                    </a:lnTo>
                    <a:lnTo>
                      <a:pt x="1975" y="54"/>
                    </a:lnTo>
                    <a:lnTo>
                      <a:pt x="1978" y="46"/>
                    </a:lnTo>
                    <a:lnTo>
                      <a:pt x="1980" y="29"/>
                    </a:lnTo>
                    <a:lnTo>
                      <a:pt x="1983" y="39"/>
                    </a:lnTo>
                    <a:lnTo>
                      <a:pt x="1985" y="44"/>
                    </a:lnTo>
                    <a:lnTo>
                      <a:pt x="1988" y="35"/>
                    </a:lnTo>
                    <a:lnTo>
                      <a:pt x="1990" y="33"/>
                    </a:lnTo>
                    <a:lnTo>
                      <a:pt x="1993" y="28"/>
                    </a:lnTo>
                    <a:lnTo>
                      <a:pt x="1996" y="29"/>
                    </a:lnTo>
                    <a:lnTo>
                      <a:pt x="1998" y="40"/>
                    </a:lnTo>
                    <a:lnTo>
                      <a:pt x="2001" y="35"/>
                    </a:lnTo>
                    <a:lnTo>
                      <a:pt x="2004" y="6"/>
                    </a:lnTo>
                    <a:lnTo>
                      <a:pt x="2006" y="39"/>
                    </a:lnTo>
                    <a:lnTo>
                      <a:pt x="2009" y="22"/>
                    </a:lnTo>
                    <a:lnTo>
                      <a:pt x="2011" y="31"/>
                    </a:lnTo>
                    <a:lnTo>
                      <a:pt x="2014" y="27"/>
                    </a:lnTo>
                    <a:lnTo>
                      <a:pt x="2017" y="42"/>
                    </a:lnTo>
                    <a:lnTo>
                      <a:pt x="2019" y="22"/>
                    </a:lnTo>
                    <a:lnTo>
                      <a:pt x="2022" y="46"/>
                    </a:lnTo>
                    <a:lnTo>
                      <a:pt x="2024" y="42"/>
                    </a:lnTo>
                    <a:lnTo>
                      <a:pt x="2027" y="28"/>
                    </a:lnTo>
                    <a:lnTo>
                      <a:pt x="2029" y="24"/>
                    </a:lnTo>
                    <a:lnTo>
                      <a:pt x="2032" y="44"/>
                    </a:lnTo>
                    <a:lnTo>
                      <a:pt x="2035" y="41"/>
                    </a:lnTo>
                    <a:lnTo>
                      <a:pt x="2038" y="27"/>
                    </a:lnTo>
                    <a:lnTo>
                      <a:pt x="2040" y="22"/>
                    </a:lnTo>
                    <a:lnTo>
                      <a:pt x="2043" y="48"/>
                    </a:lnTo>
                    <a:lnTo>
                      <a:pt x="2045" y="46"/>
                    </a:lnTo>
                    <a:lnTo>
                      <a:pt x="2048" y="36"/>
                    </a:lnTo>
                    <a:lnTo>
                      <a:pt x="2050" y="46"/>
                    </a:lnTo>
                    <a:lnTo>
                      <a:pt x="2053" y="22"/>
                    </a:lnTo>
                    <a:lnTo>
                      <a:pt x="2056" y="32"/>
                    </a:lnTo>
                    <a:lnTo>
                      <a:pt x="2058" y="26"/>
                    </a:lnTo>
                    <a:lnTo>
                      <a:pt x="2061" y="29"/>
                    </a:lnTo>
                    <a:lnTo>
                      <a:pt x="2064" y="45"/>
                    </a:lnTo>
                    <a:lnTo>
                      <a:pt x="2066" y="21"/>
                    </a:lnTo>
                    <a:lnTo>
                      <a:pt x="2069" y="28"/>
                    </a:lnTo>
                    <a:lnTo>
                      <a:pt x="2071" y="38"/>
                    </a:lnTo>
                    <a:lnTo>
                      <a:pt x="2074" y="40"/>
                    </a:lnTo>
                    <a:lnTo>
                      <a:pt x="2076" y="29"/>
                    </a:lnTo>
                    <a:lnTo>
                      <a:pt x="2079" y="52"/>
                    </a:lnTo>
                    <a:lnTo>
                      <a:pt x="2082" y="33"/>
                    </a:lnTo>
                    <a:lnTo>
                      <a:pt x="2084" y="39"/>
                    </a:lnTo>
                    <a:lnTo>
                      <a:pt x="2087" y="37"/>
                    </a:lnTo>
                    <a:lnTo>
                      <a:pt x="2090" y="54"/>
                    </a:lnTo>
                    <a:lnTo>
                      <a:pt x="2092" y="40"/>
                    </a:lnTo>
                    <a:lnTo>
                      <a:pt x="2095" y="36"/>
                    </a:lnTo>
                    <a:lnTo>
                      <a:pt x="2097" y="42"/>
                    </a:lnTo>
                    <a:lnTo>
                      <a:pt x="2100" y="46"/>
                    </a:lnTo>
                    <a:lnTo>
                      <a:pt x="2103" y="45"/>
                    </a:lnTo>
                    <a:lnTo>
                      <a:pt x="2105" y="50"/>
                    </a:lnTo>
                    <a:lnTo>
                      <a:pt x="2108" y="56"/>
                    </a:lnTo>
                    <a:lnTo>
                      <a:pt x="2110" y="59"/>
                    </a:lnTo>
                    <a:lnTo>
                      <a:pt x="2113" y="52"/>
                    </a:lnTo>
                    <a:lnTo>
                      <a:pt x="2115" y="46"/>
                    </a:lnTo>
                    <a:lnTo>
                      <a:pt x="2118" y="32"/>
                    </a:lnTo>
                    <a:lnTo>
                      <a:pt x="2121" y="42"/>
                    </a:lnTo>
                    <a:lnTo>
                      <a:pt x="2124" y="50"/>
                    </a:lnTo>
                    <a:lnTo>
                      <a:pt x="2126" y="47"/>
                    </a:lnTo>
                    <a:lnTo>
                      <a:pt x="2129" y="36"/>
                    </a:lnTo>
                    <a:lnTo>
                      <a:pt x="2131" y="56"/>
                    </a:lnTo>
                    <a:lnTo>
                      <a:pt x="2134" y="36"/>
                    </a:lnTo>
                    <a:lnTo>
                      <a:pt x="2136" y="29"/>
                    </a:lnTo>
                    <a:lnTo>
                      <a:pt x="2139" y="32"/>
                    </a:lnTo>
                    <a:lnTo>
                      <a:pt x="2142" y="36"/>
                    </a:lnTo>
                    <a:lnTo>
                      <a:pt x="2144" y="39"/>
                    </a:lnTo>
                    <a:lnTo>
                      <a:pt x="2147" y="30"/>
                    </a:lnTo>
                    <a:lnTo>
                      <a:pt x="2150" y="34"/>
                    </a:lnTo>
                    <a:lnTo>
                      <a:pt x="2152" y="19"/>
                    </a:lnTo>
                    <a:lnTo>
                      <a:pt x="2155" y="43"/>
                    </a:lnTo>
                    <a:lnTo>
                      <a:pt x="2157" y="20"/>
                    </a:lnTo>
                    <a:lnTo>
                      <a:pt x="2160" y="44"/>
                    </a:lnTo>
                    <a:lnTo>
                      <a:pt x="2163" y="33"/>
                    </a:lnTo>
                    <a:lnTo>
                      <a:pt x="2165" y="52"/>
                    </a:lnTo>
                    <a:lnTo>
                      <a:pt x="2168" y="47"/>
                    </a:lnTo>
                    <a:lnTo>
                      <a:pt x="2170" y="41"/>
                    </a:lnTo>
                    <a:lnTo>
                      <a:pt x="2173" y="46"/>
                    </a:lnTo>
                    <a:lnTo>
                      <a:pt x="2176" y="39"/>
                    </a:lnTo>
                    <a:lnTo>
                      <a:pt x="2178" y="40"/>
                    </a:lnTo>
                    <a:lnTo>
                      <a:pt x="2181" y="51"/>
                    </a:lnTo>
                    <a:lnTo>
                      <a:pt x="2184" y="34"/>
                    </a:lnTo>
                    <a:lnTo>
                      <a:pt x="2186" y="41"/>
                    </a:lnTo>
                    <a:lnTo>
                      <a:pt x="2189" y="26"/>
                    </a:lnTo>
                    <a:lnTo>
                      <a:pt x="2191" y="26"/>
                    </a:lnTo>
                    <a:lnTo>
                      <a:pt x="2194" y="50"/>
                    </a:lnTo>
                    <a:lnTo>
                      <a:pt x="2196" y="46"/>
                    </a:lnTo>
                    <a:lnTo>
                      <a:pt x="2199" y="42"/>
                    </a:lnTo>
                    <a:lnTo>
                      <a:pt x="2202" y="46"/>
                    </a:lnTo>
                    <a:lnTo>
                      <a:pt x="2204" y="28"/>
                    </a:lnTo>
                    <a:lnTo>
                      <a:pt x="2207" y="45"/>
                    </a:lnTo>
                    <a:lnTo>
                      <a:pt x="2210" y="36"/>
                    </a:lnTo>
                    <a:lnTo>
                      <a:pt x="2212" y="27"/>
                    </a:lnTo>
                    <a:lnTo>
                      <a:pt x="2215" y="43"/>
                    </a:lnTo>
                    <a:lnTo>
                      <a:pt x="2217" y="28"/>
                    </a:lnTo>
                    <a:lnTo>
                      <a:pt x="2220" y="51"/>
                    </a:lnTo>
                    <a:lnTo>
                      <a:pt x="2223" y="37"/>
                    </a:lnTo>
                    <a:lnTo>
                      <a:pt x="2225" y="55"/>
                    </a:lnTo>
                    <a:lnTo>
                      <a:pt x="2228" y="39"/>
                    </a:lnTo>
                    <a:lnTo>
                      <a:pt x="2230" y="43"/>
                    </a:lnTo>
                    <a:lnTo>
                      <a:pt x="2233" y="20"/>
                    </a:lnTo>
                    <a:lnTo>
                      <a:pt x="2236" y="32"/>
                    </a:lnTo>
                    <a:lnTo>
                      <a:pt x="2238" y="48"/>
                    </a:lnTo>
                    <a:lnTo>
                      <a:pt x="2241" y="56"/>
                    </a:lnTo>
                    <a:lnTo>
                      <a:pt x="2244" y="40"/>
                    </a:lnTo>
                    <a:lnTo>
                      <a:pt x="2246" y="44"/>
                    </a:lnTo>
                    <a:lnTo>
                      <a:pt x="2249" y="51"/>
                    </a:lnTo>
                    <a:lnTo>
                      <a:pt x="2251" y="30"/>
                    </a:lnTo>
                    <a:lnTo>
                      <a:pt x="2254" y="41"/>
                    </a:lnTo>
                    <a:lnTo>
                      <a:pt x="2256" y="29"/>
                    </a:lnTo>
                    <a:lnTo>
                      <a:pt x="2259" y="62"/>
                    </a:lnTo>
                    <a:lnTo>
                      <a:pt x="2262" y="49"/>
                    </a:lnTo>
                    <a:lnTo>
                      <a:pt x="2264" y="49"/>
                    </a:lnTo>
                    <a:lnTo>
                      <a:pt x="2267" y="53"/>
                    </a:lnTo>
                    <a:lnTo>
                      <a:pt x="2270" y="28"/>
                    </a:lnTo>
                    <a:lnTo>
                      <a:pt x="2272" y="55"/>
                    </a:lnTo>
                    <a:lnTo>
                      <a:pt x="2275" y="38"/>
                    </a:lnTo>
                    <a:lnTo>
                      <a:pt x="2277" y="28"/>
                    </a:lnTo>
                    <a:lnTo>
                      <a:pt x="2280" y="35"/>
                    </a:lnTo>
                    <a:lnTo>
                      <a:pt x="2283" y="45"/>
                    </a:lnTo>
                    <a:lnTo>
                      <a:pt x="2285" y="44"/>
                    </a:lnTo>
                    <a:lnTo>
                      <a:pt x="2288" y="34"/>
                    </a:lnTo>
                    <a:lnTo>
                      <a:pt x="2290" y="36"/>
                    </a:lnTo>
                    <a:lnTo>
                      <a:pt x="2293" y="41"/>
                    </a:lnTo>
                    <a:lnTo>
                      <a:pt x="2296" y="43"/>
                    </a:lnTo>
                    <a:lnTo>
                      <a:pt x="2298" y="30"/>
                    </a:lnTo>
                    <a:lnTo>
                      <a:pt x="2301" y="48"/>
                    </a:lnTo>
                    <a:lnTo>
                      <a:pt x="2304" y="54"/>
                    </a:lnTo>
                    <a:lnTo>
                      <a:pt x="2306" y="63"/>
                    </a:lnTo>
                    <a:lnTo>
                      <a:pt x="2309" y="47"/>
                    </a:lnTo>
                    <a:lnTo>
                      <a:pt x="2311" y="44"/>
                    </a:lnTo>
                    <a:lnTo>
                      <a:pt x="2314" y="25"/>
                    </a:lnTo>
                    <a:lnTo>
                      <a:pt x="2316" y="49"/>
                    </a:lnTo>
                    <a:lnTo>
                      <a:pt x="2319" y="20"/>
                    </a:lnTo>
                    <a:lnTo>
                      <a:pt x="2322" y="39"/>
                    </a:lnTo>
                    <a:lnTo>
                      <a:pt x="2324" y="43"/>
                    </a:lnTo>
                    <a:lnTo>
                      <a:pt x="2327" y="51"/>
                    </a:lnTo>
                    <a:lnTo>
                      <a:pt x="2330" y="44"/>
                    </a:lnTo>
                    <a:lnTo>
                      <a:pt x="2332" y="45"/>
                    </a:lnTo>
                    <a:lnTo>
                      <a:pt x="2335" y="34"/>
                    </a:lnTo>
                    <a:lnTo>
                      <a:pt x="2337" y="62"/>
                    </a:lnTo>
                    <a:lnTo>
                      <a:pt x="2340" y="41"/>
                    </a:lnTo>
                    <a:lnTo>
                      <a:pt x="2343" y="58"/>
                    </a:lnTo>
                    <a:lnTo>
                      <a:pt x="2345" y="39"/>
                    </a:lnTo>
                    <a:lnTo>
                      <a:pt x="2348" y="36"/>
                    </a:lnTo>
                    <a:lnTo>
                      <a:pt x="2350" y="33"/>
                    </a:lnTo>
                    <a:lnTo>
                      <a:pt x="2353" y="39"/>
                    </a:lnTo>
                    <a:lnTo>
                      <a:pt x="2356" y="44"/>
                    </a:lnTo>
                    <a:lnTo>
                      <a:pt x="2358" y="42"/>
                    </a:lnTo>
                    <a:lnTo>
                      <a:pt x="2361" y="34"/>
                    </a:lnTo>
                    <a:lnTo>
                      <a:pt x="2364" y="52"/>
                    </a:lnTo>
                    <a:lnTo>
                      <a:pt x="2366" y="40"/>
                    </a:lnTo>
                    <a:lnTo>
                      <a:pt x="2369" y="43"/>
                    </a:lnTo>
                    <a:lnTo>
                      <a:pt x="2371" y="31"/>
                    </a:lnTo>
                    <a:lnTo>
                      <a:pt x="2374" y="57"/>
                    </a:lnTo>
                    <a:lnTo>
                      <a:pt x="2376" y="36"/>
                    </a:lnTo>
                    <a:lnTo>
                      <a:pt x="2379" y="43"/>
                    </a:lnTo>
                    <a:lnTo>
                      <a:pt x="2382" y="40"/>
                    </a:lnTo>
                    <a:lnTo>
                      <a:pt x="2384" y="38"/>
                    </a:lnTo>
                    <a:lnTo>
                      <a:pt x="2387" y="33"/>
                    </a:lnTo>
                    <a:lnTo>
                      <a:pt x="2390" y="23"/>
                    </a:lnTo>
                    <a:lnTo>
                      <a:pt x="2392" y="46"/>
                    </a:lnTo>
                    <a:lnTo>
                      <a:pt x="2395" y="72"/>
                    </a:lnTo>
                    <a:lnTo>
                      <a:pt x="2397" y="46"/>
                    </a:lnTo>
                    <a:lnTo>
                      <a:pt x="2400" y="43"/>
                    </a:lnTo>
                    <a:lnTo>
                      <a:pt x="2403" y="37"/>
                    </a:lnTo>
                    <a:lnTo>
                      <a:pt x="2405" y="35"/>
                    </a:lnTo>
                    <a:lnTo>
                      <a:pt x="2408" y="24"/>
                    </a:lnTo>
                    <a:lnTo>
                      <a:pt x="2410" y="38"/>
                    </a:lnTo>
                    <a:lnTo>
                      <a:pt x="2413" y="28"/>
                    </a:lnTo>
                    <a:lnTo>
                      <a:pt x="2416" y="39"/>
                    </a:lnTo>
                    <a:lnTo>
                      <a:pt x="2418" y="30"/>
                    </a:lnTo>
                    <a:lnTo>
                      <a:pt x="2421" y="45"/>
                    </a:lnTo>
                    <a:lnTo>
                      <a:pt x="2424" y="45"/>
                    </a:lnTo>
                    <a:lnTo>
                      <a:pt x="2426" y="38"/>
                    </a:lnTo>
                    <a:lnTo>
                      <a:pt x="2429" y="35"/>
                    </a:lnTo>
                    <a:lnTo>
                      <a:pt x="2431" y="36"/>
                    </a:lnTo>
                    <a:lnTo>
                      <a:pt x="2434" y="42"/>
                    </a:lnTo>
                    <a:lnTo>
                      <a:pt x="2436" y="30"/>
                    </a:lnTo>
                    <a:lnTo>
                      <a:pt x="2439" y="25"/>
                    </a:lnTo>
                    <a:lnTo>
                      <a:pt x="2442" y="47"/>
                    </a:lnTo>
                    <a:lnTo>
                      <a:pt x="2444" y="39"/>
                    </a:lnTo>
                    <a:lnTo>
                      <a:pt x="2447" y="38"/>
                    </a:lnTo>
                    <a:lnTo>
                      <a:pt x="2450" y="43"/>
                    </a:lnTo>
                    <a:lnTo>
                      <a:pt x="2452" y="49"/>
                    </a:lnTo>
                    <a:lnTo>
                      <a:pt x="2455" y="31"/>
                    </a:lnTo>
                    <a:lnTo>
                      <a:pt x="2457" y="34"/>
                    </a:lnTo>
                    <a:lnTo>
                      <a:pt x="2460" y="38"/>
                    </a:lnTo>
                    <a:lnTo>
                      <a:pt x="2463" y="57"/>
                    </a:lnTo>
                    <a:lnTo>
                      <a:pt x="2465" y="40"/>
                    </a:lnTo>
                    <a:lnTo>
                      <a:pt x="2468" y="42"/>
                    </a:lnTo>
                    <a:lnTo>
                      <a:pt x="2470" y="42"/>
                    </a:lnTo>
                    <a:lnTo>
                      <a:pt x="2473" y="36"/>
                    </a:lnTo>
                    <a:lnTo>
                      <a:pt x="2476" y="31"/>
                    </a:lnTo>
                    <a:lnTo>
                      <a:pt x="2478" y="53"/>
                    </a:lnTo>
                    <a:lnTo>
                      <a:pt x="2481" y="54"/>
                    </a:lnTo>
                    <a:lnTo>
                      <a:pt x="2484" y="42"/>
                    </a:lnTo>
                    <a:lnTo>
                      <a:pt x="2486" y="36"/>
                    </a:lnTo>
                    <a:lnTo>
                      <a:pt x="2489" y="26"/>
                    </a:lnTo>
                    <a:lnTo>
                      <a:pt x="2491" y="31"/>
                    </a:lnTo>
                    <a:lnTo>
                      <a:pt x="2494" y="51"/>
                    </a:lnTo>
                    <a:lnTo>
                      <a:pt x="2496" y="51"/>
                    </a:lnTo>
                    <a:lnTo>
                      <a:pt x="2499" y="52"/>
                    </a:lnTo>
                    <a:lnTo>
                      <a:pt x="2502" y="29"/>
                    </a:lnTo>
                    <a:lnTo>
                      <a:pt x="2504" y="36"/>
                    </a:lnTo>
                    <a:lnTo>
                      <a:pt x="2507" y="47"/>
                    </a:lnTo>
                    <a:lnTo>
                      <a:pt x="2510" y="60"/>
                    </a:lnTo>
                    <a:lnTo>
                      <a:pt x="2512" y="0"/>
                    </a:lnTo>
                    <a:lnTo>
                      <a:pt x="2515" y="44"/>
                    </a:lnTo>
                    <a:lnTo>
                      <a:pt x="2517" y="37"/>
                    </a:lnTo>
                    <a:lnTo>
                      <a:pt x="2520" y="58"/>
                    </a:lnTo>
                    <a:lnTo>
                      <a:pt x="2523" y="26"/>
                    </a:lnTo>
                    <a:lnTo>
                      <a:pt x="2525" y="48"/>
                    </a:lnTo>
                    <a:lnTo>
                      <a:pt x="2528" y="41"/>
                    </a:lnTo>
                    <a:lnTo>
                      <a:pt x="2530" y="44"/>
                    </a:lnTo>
                    <a:lnTo>
                      <a:pt x="2533" y="36"/>
                    </a:lnTo>
                    <a:lnTo>
                      <a:pt x="2536" y="43"/>
                    </a:lnTo>
                    <a:lnTo>
                      <a:pt x="2538" y="38"/>
                    </a:lnTo>
                    <a:lnTo>
                      <a:pt x="2541" y="43"/>
                    </a:lnTo>
                    <a:lnTo>
                      <a:pt x="2544" y="48"/>
                    </a:lnTo>
                    <a:lnTo>
                      <a:pt x="2546" y="41"/>
                    </a:lnTo>
                    <a:lnTo>
                      <a:pt x="2549" y="53"/>
                    </a:lnTo>
                    <a:lnTo>
                      <a:pt x="2551" y="44"/>
                    </a:lnTo>
                    <a:lnTo>
                      <a:pt x="2554" y="32"/>
                    </a:lnTo>
                    <a:lnTo>
                      <a:pt x="2556" y="38"/>
                    </a:lnTo>
                    <a:lnTo>
                      <a:pt x="2559" y="51"/>
                    </a:lnTo>
                    <a:lnTo>
                      <a:pt x="2562" y="38"/>
                    </a:lnTo>
                    <a:lnTo>
                      <a:pt x="2564" y="50"/>
                    </a:lnTo>
                    <a:lnTo>
                      <a:pt x="2567" y="53"/>
                    </a:lnTo>
                    <a:lnTo>
                      <a:pt x="2570" y="49"/>
                    </a:lnTo>
                    <a:lnTo>
                      <a:pt x="2572" y="41"/>
                    </a:lnTo>
                    <a:lnTo>
                      <a:pt x="2575" y="35"/>
                    </a:lnTo>
                    <a:lnTo>
                      <a:pt x="2577" y="56"/>
                    </a:lnTo>
                    <a:lnTo>
                      <a:pt x="2580" y="45"/>
                    </a:lnTo>
                    <a:lnTo>
                      <a:pt x="2583" y="54"/>
                    </a:lnTo>
                    <a:lnTo>
                      <a:pt x="2585" y="61"/>
                    </a:lnTo>
                    <a:lnTo>
                      <a:pt x="2588" y="30"/>
                    </a:lnTo>
                    <a:lnTo>
                      <a:pt x="2590" y="46"/>
                    </a:lnTo>
                    <a:lnTo>
                      <a:pt x="2593" y="41"/>
                    </a:lnTo>
                    <a:lnTo>
                      <a:pt x="2596" y="36"/>
                    </a:lnTo>
                    <a:lnTo>
                      <a:pt x="2598" y="47"/>
                    </a:lnTo>
                    <a:lnTo>
                      <a:pt x="2601" y="32"/>
                    </a:lnTo>
                    <a:lnTo>
                      <a:pt x="2604" y="49"/>
                    </a:lnTo>
                    <a:lnTo>
                      <a:pt x="2606" y="39"/>
                    </a:lnTo>
                  </a:path>
                </a:pathLst>
              </a:custGeom>
              <a:noFill/>
              <a:ln w="6350" cap="flat">
                <a:solidFill>
                  <a:srgbClr val="451E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3" name="Freeform 146"/>
              <p:cNvSpPr>
                <a:spLocks/>
              </p:cNvSpPr>
              <p:nvPr/>
            </p:nvSpPr>
            <p:spPr bwMode="auto">
              <a:xfrm>
                <a:off x="2693988" y="4645025"/>
                <a:ext cx="4137025" cy="968375"/>
              </a:xfrm>
              <a:custGeom>
                <a:avLst/>
                <a:gdLst/>
                <a:ahLst/>
                <a:cxnLst>
                  <a:cxn ang="0">
                    <a:pos x="39" y="18"/>
                  </a:cxn>
                  <a:cxn ang="0">
                    <a:pos x="81" y="38"/>
                  </a:cxn>
                  <a:cxn ang="0">
                    <a:pos x="122" y="28"/>
                  </a:cxn>
                  <a:cxn ang="0">
                    <a:pos x="164" y="35"/>
                  </a:cxn>
                  <a:cxn ang="0">
                    <a:pos x="206" y="9"/>
                  </a:cxn>
                  <a:cxn ang="0">
                    <a:pos x="248" y="48"/>
                  </a:cxn>
                  <a:cxn ang="0">
                    <a:pos x="290" y="30"/>
                  </a:cxn>
                  <a:cxn ang="0">
                    <a:pos x="331" y="39"/>
                  </a:cxn>
                  <a:cxn ang="0">
                    <a:pos x="373" y="31"/>
                  </a:cxn>
                  <a:cxn ang="0">
                    <a:pos x="415" y="18"/>
                  </a:cxn>
                  <a:cxn ang="0">
                    <a:pos x="456" y="18"/>
                  </a:cxn>
                  <a:cxn ang="0">
                    <a:pos x="498" y="33"/>
                  </a:cxn>
                  <a:cxn ang="0">
                    <a:pos x="540" y="9"/>
                  </a:cxn>
                  <a:cxn ang="0">
                    <a:pos x="582" y="33"/>
                  </a:cxn>
                  <a:cxn ang="0">
                    <a:pos x="623" y="11"/>
                  </a:cxn>
                  <a:cxn ang="0">
                    <a:pos x="665" y="595"/>
                  </a:cxn>
                  <a:cxn ang="0">
                    <a:pos x="707" y="610"/>
                  </a:cxn>
                  <a:cxn ang="0">
                    <a:pos x="749" y="573"/>
                  </a:cxn>
                  <a:cxn ang="0">
                    <a:pos x="791" y="554"/>
                  </a:cxn>
                  <a:cxn ang="0">
                    <a:pos x="832" y="553"/>
                  </a:cxn>
                  <a:cxn ang="0">
                    <a:pos x="874" y="539"/>
                  </a:cxn>
                  <a:cxn ang="0">
                    <a:pos x="916" y="545"/>
                  </a:cxn>
                  <a:cxn ang="0">
                    <a:pos x="957" y="537"/>
                  </a:cxn>
                  <a:cxn ang="0">
                    <a:pos x="999" y="538"/>
                  </a:cxn>
                  <a:cxn ang="0">
                    <a:pos x="1041" y="550"/>
                  </a:cxn>
                  <a:cxn ang="0">
                    <a:pos x="1083" y="555"/>
                  </a:cxn>
                  <a:cxn ang="0">
                    <a:pos x="1124" y="549"/>
                  </a:cxn>
                  <a:cxn ang="0">
                    <a:pos x="1166" y="539"/>
                  </a:cxn>
                  <a:cxn ang="0">
                    <a:pos x="1208" y="547"/>
                  </a:cxn>
                  <a:cxn ang="0">
                    <a:pos x="1249" y="551"/>
                  </a:cxn>
                  <a:cxn ang="0">
                    <a:pos x="1291" y="549"/>
                  </a:cxn>
                  <a:cxn ang="0">
                    <a:pos x="1333" y="520"/>
                  </a:cxn>
                  <a:cxn ang="0">
                    <a:pos x="1375" y="540"/>
                  </a:cxn>
                  <a:cxn ang="0">
                    <a:pos x="1417" y="551"/>
                  </a:cxn>
                  <a:cxn ang="0">
                    <a:pos x="1458" y="552"/>
                  </a:cxn>
                  <a:cxn ang="0">
                    <a:pos x="1500" y="541"/>
                  </a:cxn>
                  <a:cxn ang="0">
                    <a:pos x="1542" y="544"/>
                  </a:cxn>
                  <a:cxn ang="0">
                    <a:pos x="1583" y="564"/>
                  </a:cxn>
                  <a:cxn ang="0">
                    <a:pos x="1625" y="549"/>
                  </a:cxn>
                  <a:cxn ang="0">
                    <a:pos x="1667" y="554"/>
                  </a:cxn>
                  <a:cxn ang="0">
                    <a:pos x="1709" y="556"/>
                  </a:cxn>
                  <a:cxn ang="0">
                    <a:pos x="1750" y="531"/>
                  </a:cxn>
                  <a:cxn ang="0">
                    <a:pos x="1792" y="555"/>
                  </a:cxn>
                  <a:cxn ang="0">
                    <a:pos x="1834" y="539"/>
                  </a:cxn>
                  <a:cxn ang="0">
                    <a:pos x="1876" y="541"/>
                  </a:cxn>
                  <a:cxn ang="0">
                    <a:pos x="1918" y="561"/>
                  </a:cxn>
                  <a:cxn ang="0">
                    <a:pos x="1959" y="539"/>
                  </a:cxn>
                  <a:cxn ang="0">
                    <a:pos x="2001" y="21"/>
                  </a:cxn>
                  <a:cxn ang="0">
                    <a:pos x="2043" y="19"/>
                  </a:cxn>
                  <a:cxn ang="0">
                    <a:pos x="2084" y="36"/>
                  </a:cxn>
                  <a:cxn ang="0">
                    <a:pos x="2126" y="33"/>
                  </a:cxn>
                  <a:cxn ang="0">
                    <a:pos x="2168" y="38"/>
                  </a:cxn>
                  <a:cxn ang="0">
                    <a:pos x="2210" y="23"/>
                  </a:cxn>
                  <a:cxn ang="0">
                    <a:pos x="2251" y="50"/>
                  </a:cxn>
                  <a:cxn ang="0">
                    <a:pos x="2293" y="48"/>
                  </a:cxn>
                  <a:cxn ang="0">
                    <a:pos x="2335" y="42"/>
                  </a:cxn>
                  <a:cxn ang="0">
                    <a:pos x="2376" y="25"/>
                  </a:cxn>
                  <a:cxn ang="0">
                    <a:pos x="2418" y="45"/>
                  </a:cxn>
                  <a:cxn ang="0">
                    <a:pos x="2460" y="29"/>
                  </a:cxn>
                  <a:cxn ang="0">
                    <a:pos x="2502" y="26"/>
                  </a:cxn>
                  <a:cxn ang="0">
                    <a:pos x="2544" y="47"/>
                  </a:cxn>
                  <a:cxn ang="0">
                    <a:pos x="2585" y="42"/>
                  </a:cxn>
                </a:cxnLst>
                <a:rect l="0" t="0" r="r" b="b"/>
                <a:pathLst>
                  <a:path w="2606" h="610">
                    <a:moveTo>
                      <a:pt x="0" y="21"/>
                    </a:moveTo>
                    <a:lnTo>
                      <a:pt x="2" y="31"/>
                    </a:lnTo>
                    <a:lnTo>
                      <a:pt x="5" y="33"/>
                    </a:lnTo>
                    <a:lnTo>
                      <a:pt x="8" y="29"/>
                    </a:lnTo>
                    <a:lnTo>
                      <a:pt x="10" y="29"/>
                    </a:lnTo>
                    <a:lnTo>
                      <a:pt x="13" y="23"/>
                    </a:lnTo>
                    <a:lnTo>
                      <a:pt x="16" y="30"/>
                    </a:lnTo>
                    <a:lnTo>
                      <a:pt x="18" y="44"/>
                    </a:lnTo>
                    <a:lnTo>
                      <a:pt x="21" y="10"/>
                    </a:lnTo>
                    <a:lnTo>
                      <a:pt x="23" y="19"/>
                    </a:lnTo>
                    <a:lnTo>
                      <a:pt x="26" y="26"/>
                    </a:lnTo>
                    <a:lnTo>
                      <a:pt x="29" y="42"/>
                    </a:lnTo>
                    <a:lnTo>
                      <a:pt x="31" y="19"/>
                    </a:lnTo>
                    <a:lnTo>
                      <a:pt x="34" y="30"/>
                    </a:lnTo>
                    <a:lnTo>
                      <a:pt x="36" y="17"/>
                    </a:lnTo>
                    <a:lnTo>
                      <a:pt x="39" y="18"/>
                    </a:lnTo>
                    <a:lnTo>
                      <a:pt x="42" y="26"/>
                    </a:lnTo>
                    <a:lnTo>
                      <a:pt x="44" y="30"/>
                    </a:lnTo>
                    <a:lnTo>
                      <a:pt x="47" y="14"/>
                    </a:lnTo>
                    <a:lnTo>
                      <a:pt x="50" y="27"/>
                    </a:lnTo>
                    <a:lnTo>
                      <a:pt x="52" y="45"/>
                    </a:lnTo>
                    <a:lnTo>
                      <a:pt x="55" y="29"/>
                    </a:lnTo>
                    <a:lnTo>
                      <a:pt x="57" y="25"/>
                    </a:lnTo>
                    <a:lnTo>
                      <a:pt x="60" y="22"/>
                    </a:lnTo>
                    <a:lnTo>
                      <a:pt x="62" y="12"/>
                    </a:lnTo>
                    <a:lnTo>
                      <a:pt x="65" y="35"/>
                    </a:lnTo>
                    <a:lnTo>
                      <a:pt x="68" y="30"/>
                    </a:lnTo>
                    <a:lnTo>
                      <a:pt x="70" y="21"/>
                    </a:lnTo>
                    <a:lnTo>
                      <a:pt x="73" y="42"/>
                    </a:lnTo>
                    <a:lnTo>
                      <a:pt x="76" y="21"/>
                    </a:lnTo>
                    <a:lnTo>
                      <a:pt x="78" y="31"/>
                    </a:lnTo>
                    <a:lnTo>
                      <a:pt x="81" y="38"/>
                    </a:lnTo>
                    <a:lnTo>
                      <a:pt x="83" y="25"/>
                    </a:lnTo>
                    <a:lnTo>
                      <a:pt x="86" y="30"/>
                    </a:lnTo>
                    <a:lnTo>
                      <a:pt x="89" y="24"/>
                    </a:lnTo>
                    <a:lnTo>
                      <a:pt x="91" y="20"/>
                    </a:lnTo>
                    <a:lnTo>
                      <a:pt x="94" y="19"/>
                    </a:lnTo>
                    <a:lnTo>
                      <a:pt x="96" y="2"/>
                    </a:lnTo>
                    <a:lnTo>
                      <a:pt x="99" y="22"/>
                    </a:lnTo>
                    <a:lnTo>
                      <a:pt x="102" y="33"/>
                    </a:lnTo>
                    <a:lnTo>
                      <a:pt x="104" y="14"/>
                    </a:lnTo>
                    <a:lnTo>
                      <a:pt x="107" y="35"/>
                    </a:lnTo>
                    <a:lnTo>
                      <a:pt x="110" y="36"/>
                    </a:lnTo>
                    <a:lnTo>
                      <a:pt x="112" y="25"/>
                    </a:lnTo>
                    <a:lnTo>
                      <a:pt x="115" y="20"/>
                    </a:lnTo>
                    <a:lnTo>
                      <a:pt x="117" y="16"/>
                    </a:lnTo>
                    <a:lnTo>
                      <a:pt x="120" y="6"/>
                    </a:lnTo>
                    <a:lnTo>
                      <a:pt x="122" y="28"/>
                    </a:lnTo>
                    <a:lnTo>
                      <a:pt x="125" y="30"/>
                    </a:lnTo>
                    <a:lnTo>
                      <a:pt x="128" y="13"/>
                    </a:lnTo>
                    <a:lnTo>
                      <a:pt x="130" y="26"/>
                    </a:lnTo>
                    <a:lnTo>
                      <a:pt x="133" y="43"/>
                    </a:lnTo>
                    <a:lnTo>
                      <a:pt x="136" y="18"/>
                    </a:lnTo>
                    <a:lnTo>
                      <a:pt x="138" y="28"/>
                    </a:lnTo>
                    <a:lnTo>
                      <a:pt x="141" y="19"/>
                    </a:lnTo>
                    <a:lnTo>
                      <a:pt x="143" y="15"/>
                    </a:lnTo>
                    <a:lnTo>
                      <a:pt x="146" y="28"/>
                    </a:lnTo>
                    <a:lnTo>
                      <a:pt x="149" y="15"/>
                    </a:lnTo>
                    <a:lnTo>
                      <a:pt x="151" y="22"/>
                    </a:lnTo>
                    <a:lnTo>
                      <a:pt x="154" y="27"/>
                    </a:lnTo>
                    <a:lnTo>
                      <a:pt x="156" y="21"/>
                    </a:lnTo>
                    <a:lnTo>
                      <a:pt x="159" y="23"/>
                    </a:lnTo>
                    <a:lnTo>
                      <a:pt x="162" y="24"/>
                    </a:lnTo>
                    <a:lnTo>
                      <a:pt x="164" y="35"/>
                    </a:lnTo>
                    <a:lnTo>
                      <a:pt x="167" y="16"/>
                    </a:lnTo>
                    <a:lnTo>
                      <a:pt x="170" y="7"/>
                    </a:lnTo>
                    <a:lnTo>
                      <a:pt x="172" y="20"/>
                    </a:lnTo>
                    <a:lnTo>
                      <a:pt x="175" y="21"/>
                    </a:lnTo>
                    <a:lnTo>
                      <a:pt x="177" y="24"/>
                    </a:lnTo>
                    <a:lnTo>
                      <a:pt x="180" y="23"/>
                    </a:lnTo>
                    <a:lnTo>
                      <a:pt x="182" y="9"/>
                    </a:lnTo>
                    <a:lnTo>
                      <a:pt x="185" y="17"/>
                    </a:lnTo>
                    <a:lnTo>
                      <a:pt x="188" y="24"/>
                    </a:lnTo>
                    <a:lnTo>
                      <a:pt x="190" y="31"/>
                    </a:lnTo>
                    <a:lnTo>
                      <a:pt x="193" y="17"/>
                    </a:lnTo>
                    <a:lnTo>
                      <a:pt x="196" y="21"/>
                    </a:lnTo>
                    <a:lnTo>
                      <a:pt x="198" y="36"/>
                    </a:lnTo>
                    <a:lnTo>
                      <a:pt x="201" y="26"/>
                    </a:lnTo>
                    <a:lnTo>
                      <a:pt x="203" y="21"/>
                    </a:lnTo>
                    <a:lnTo>
                      <a:pt x="206" y="9"/>
                    </a:lnTo>
                    <a:lnTo>
                      <a:pt x="209" y="19"/>
                    </a:lnTo>
                    <a:lnTo>
                      <a:pt x="211" y="20"/>
                    </a:lnTo>
                    <a:lnTo>
                      <a:pt x="214" y="27"/>
                    </a:lnTo>
                    <a:lnTo>
                      <a:pt x="216" y="13"/>
                    </a:lnTo>
                    <a:lnTo>
                      <a:pt x="219" y="26"/>
                    </a:lnTo>
                    <a:lnTo>
                      <a:pt x="222" y="16"/>
                    </a:lnTo>
                    <a:lnTo>
                      <a:pt x="224" y="30"/>
                    </a:lnTo>
                    <a:lnTo>
                      <a:pt x="227" y="19"/>
                    </a:lnTo>
                    <a:lnTo>
                      <a:pt x="230" y="24"/>
                    </a:lnTo>
                    <a:lnTo>
                      <a:pt x="232" y="30"/>
                    </a:lnTo>
                    <a:lnTo>
                      <a:pt x="235" y="27"/>
                    </a:lnTo>
                    <a:lnTo>
                      <a:pt x="237" y="48"/>
                    </a:lnTo>
                    <a:lnTo>
                      <a:pt x="240" y="33"/>
                    </a:lnTo>
                    <a:lnTo>
                      <a:pt x="242" y="15"/>
                    </a:lnTo>
                    <a:lnTo>
                      <a:pt x="245" y="23"/>
                    </a:lnTo>
                    <a:lnTo>
                      <a:pt x="248" y="48"/>
                    </a:lnTo>
                    <a:lnTo>
                      <a:pt x="250" y="25"/>
                    </a:lnTo>
                    <a:lnTo>
                      <a:pt x="253" y="17"/>
                    </a:lnTo>
                    <a:lnTo>
                      <a:pt x="256" y="30"/>
                    </a:lnTo>
                    <a:lnTo>
                      <a:pt x="258" y="34"/>
                    </a:lnTo>
                    <a:lnTo>
                      <a:pt x="261" y="30"/>
                    </a:lnTo>
                    <a:lnTo>
                      <a:pt x="263" y="38"/>
                    </a:lnTo>
                    <a:lnTo>
                      <a:pt x="266" y="40"/>
                    </a:lnTo>
                    <a:lnTo>
                      <a:pt x="269" y="41"/>
                    </a:lnTo>
                    <a:lnTo>
                      <a:pt x="271" y="14"/>
                    </a:lnTo>
                    <a:lnTo>
                      <a:pt x="274" y="36"/>
                    </a:lnTo>
                    <a:lnTo>
                      <a:pt x="276" y="38"/>
                    </a:lnTo>
                    <a:lnTo>
                      <a:pt x="279" y="28"/>
                    </a:lnTo>
                    <a:lnTo>
                      <a:pt x="282" y="29"/>
                    </a:lnTo>
                    <a:lnTo>
                      <a:pt x="284" y="30"/>
                    </a:lnTo>
                    <a:lnTo>
                      <a:pt x="287" y="41"/>
                    </a:lnTo>
                    <a:lnTo>
                      <a:pt x="290" y="30"/>
                    </a:lnTo>
                    <a:lnTo>
                      <a:pt x="292" y="30"/>
                    </a:lnTo>
                    <a:lnTo>
                      <a:pt x="295" y="37"/>
                    </a:lnTo>
                    <a:lnTo>
                      <a:pt x="297" y="29"/>
                    </a:lnTo>
                    <a:lnTo>
                      <a:pt x="300" y="26"/>
                    </a:lnTo>
                    <a:lnTo>
                      <a:pt x="302" y="43"/>
                    </a:lnTo>
                    <a:lnTo>
                      <a:pt x="305" y="25"/>
                    </a:lnTo>
                    <a:lnTo>
                      <a:pt x="308" y="42"/>
                    </a:lnTo>
                    <a:lnTo>
                      <a:pt x="310" y="26"/>
                    </a:lnTo>
                    <a:lnTo>
                      <a:pt x="313" y="30"/>
                    </a:lnTo>
                    <a:lnTo>
                      <a:pt x="316" y="18"/>
                    </a:lnTo>
                    <a:lnTo>
                      <a:pt x="318" y="24"/>
                    </a:lnTo>
                    <a:lnTo>
                      <a:pt x="321" y="33"/>
                    </a:lnTo>
                    <a:lnTo>
                      <a:pt x="323" y="20"/>
                    </a:lnTo>
                    <a:lnTo>
                      <a:pt x="326" y="36"/>
                    </a:lnTo>
                    <a:lnTo>
                      <a:pt x="329" y="13"/>
                    </a:lnTo>
                    <a:lnTo>
                      <a:pt x="331" y="39"/>
                    </a:lnTo>
                    <a:lnTo>
                      <a:pt x="334" y="12"/>
                    </a:lnTo>
                    <a:lnTo>
                      <a:pt x="336" y="25"/>
                    </a:lnTo>
                    <a:lnTo>
                      <a:pt x="339" y="19"/>
                    </a:lnTo>
                    <a:lnTo>
                      <a:pt x="342" y="20"/>
                    </a:lnTo>
                    <a:lnTo>
                      <a:pt x="344" y="26"/>
                    </a:lnTo>
                    <a:lnTo>
                      <a:pt x="347" y="42"/>
                    </a:lnTo>
                    <a:lnTo>
                      <a:pt x="350" y="22"/>
                    </a:lnTo>
                    <a:lnTo>
                      <a:pt x="352" y="21"/>
                    </a:lnTo>
                    <a:lnTo>
                      <a:pt x="355" y="24"/>
                    </a:lnTo>
                    <a:lnTo>
                      <a:pt x="357" y="17"/>
                    </a:lnTo>
                    <a:lnTo>
                      <a:pt x="360" y="14"/>
                    </a:lnTo>
                    <a:lnTo>
                      <a:pt x="362" y="31"/>
                    </a:lnTo>
                    <a:lnTo>
                      <a:pt x="365" y="40"/>
                    </a:lnTo>
                    <a:lnTo>
                      <a:pt x="368" y="17"/>
                    </a:lnTo>
                    <a:lnTo>
                      <a:pt x="370" y="30"/>
                    </a:lnTo>
                    <a:lnTo>
                      <a:pt x="373" y="31"/>
                    </a:lnTo>
                    <a:lnTo>
                      <a:pt x="376" y="16"/>
                    </a:lnTo>
                    <a:lnTo>
                      <a:pt x="378" y="33"/>
                    </a:lnTo>
                    <a:lnTo>
                      <a:pt x="381" y="35"/>
                    </a:lnTo>
                    <a:lnTo>
                      <a:pt x="383" y="16"/>
                    </a:lnTo>
                    <a:lnTo>
                      <a:pt x="386" y="33"/>
                    </a:lnTo>
                    <a:lnTo>
                      <a:pt x="389" y="27"/>
                    </a:lnTo>
                    <a:lnTo>
                      <a:pt x="391" y="30"/>
                    </a:lnTo>
                    <a:lnTo>
                      <a:pt x="394" y="30"/>
                    </a:lnTo>
                    <a:lnTo>
                      <a:pt x="396" y="35"/>
                    </a:lnTo>
                    <a:lnTo>
                      <a:pt x="399" y="25"/>
                    </a:lnTo>
                    <a:lnTo>
                      <a:pt x="402" y="20"/>
                    </a:lnTo>
                    <a:lnTo>
                      <a:pt x="404" y="29"/>
                    </a:lnTo>
                    <a:lnTo>
                      <a:pt x="407" y="23"/>
                    </a:lnTo>
                    <a:lnTo>
                      <a:pt x="410" y="32"/>
                    </a:lnTo>
                    <a:lnTo>
                      <a:pt x="412" y="15"/>
                    </a:lnTo>
                    <a:lnTo>
                      <a:pt x="415" y="18"/>
                    </a:lnTo>
                    <a:lnTo>
                      <a:pt x="417" y="25"/>
                    </a:lnTo>
                    <a:lnTo>
                      <a:pt x="420" y="15"/>
                    </a:lnTo>
                    <a:lnTo>
                      <a:pt x="422" y="25"/>
                    </a:lnTo>
                    <a:lnTo>
                      <a:pt x="425" y="21"/>
                    </a:lnTo>
                    <a:lnTo>
                      <a:pt x="428" y="26"/>
                    </a:lnTo>
                    <a:lnTo>
                      <a:pt x="430" y="26"/>
                    </a:lnTo>
                    <a:lnTo>
                      <a:pt x="433" y="26"/>
                    </a:lnTo>
                    <a:lnTo>
                      <a:pt x="436" y="15"/>
                    </a:lnTo>
                    <a:lnTo>
                      <a:pt x="438" y="42"/>
                    </a:lnTo>
                    <a:lnTo>
                      <a:pt x="441" y="29"/>
                    </a:lnTo>
                    <a:lnTo>
                      <a:pt x="443" y="26"/>
                    </a:lnTo>
                    <a:lnTo>
                      <a:pt x="446" y="43"/>
                    </a:lnTo>
                    <a:lnTo>
                      <a:pt x="449" y="23"/>
                    </a:lnTo>
                    <a:lnTo>
                      <a:pt x="451" y="21"/>
                    </a:lnTo>
                    <a:lnTo>
                      <a:pt x="454" y="31"/>
                    </a:lnTo>
                    <a:lnTo>
                      <a:pt x="456" y="18"/>
                    </a:lnTo>
                    <a:lnTo>
                      <a:pt x="459" y="15"/>
                    </a:lnTo>
                    <a:lnTo>
                      <a:pt x="462" y="24"/>
                    </a:lnTo>
                    <a:lnTo>
                      <a:pt x="464" y="25"/>
                    </a:lnTo>
                    <a:lnTo>
                      <a:pt x="467" y="34"/>
                    </a:lnTo>
                    <a:lnTo>
                      <a:pt x="470" y="39"/>
                    </a:lnTo>
                    <a:lnTo>
                      <a:pt x="472" y="19"/>
                    </a:lnTo>
                    <a:lnTo>
                      <a:pt x="475" y="23"/>
                    </a:lnTo>
                    <a:lnTo>
                      <a:pt x="477" y="13"/>
                    </a:lnTo>
                    <a:lnTo>
                      <a:pt x="480" y="19"/>
                    </a:lnTo>
                    <a:lnTo>
                      <a:pt x="482" y="21"/>
                    </a:lnTo>
                    <a:lnTo>
                      <a:pt x="485" y="26"/>
                    </a:lnTo>
                    <a:lnTo>
                      <a:pt x="488" y="30"/>
                    </a:lnTo>
                    <a:lnTo>
                      <a:pt x="490" y="12"/>
                    </a:lnTo>
                    <a:lnTo>
                      <a:pt x="493" y="22"/>
                    </a:lnTo>
                    <a:lnTo>
                      <a:pt x="496" y="23"/>
                    </a:lnTo>
                    <a:lnTo>
                      <a:pt x="498" y="33"/>
                    </a:lnTo>
                    <a:lnTo>
                      <a:pt x="501" y="17"/>
                    </a:lnTo>
                    <a:lnTo>
                      <a:pt x="503" y="26"/>
                    </a:lnTo>
                    <a:lnTo>
                      <a:pt x="506" y="29"/>
                    </a:lnTo>
                    <a:lnTo>
                      <a:pt x="509" y="34"/>
                    </a:lnTo>
                    <a:lnTo>
                      <a:pt x="511" y="16"/>
                    </a:lnTo>
                    <a:lnTo>
                      <a:pt x="514" y="26"/>
                    </a:lnTo>
                    <a:lnTo>
                      <a:pt x="516" y="17"/>
                    </a:lnTo>
                    <a:lnTo>
                      <a:pt x="519" y="13"/>
                    </a:lnTo>
                    <a:lnTo>
                      <a:pt x="522" y="30"/>
                    </a:lnTo>
                    <a:lnTo>
                      <a:pt x="524" y="21"/>
                    </a:lnTo>
                    <a:lnTo>
                      <a:pt x="527" y="20"/>
                    </a:lnTo>
                    <a:lnTo>
                      <a:pt x="530" y="35"/>
                    </a:lnTo>
                    <a:lnTo>
                      <a:pt x="532" y="31"/>
                    </a:lnTo>
                    <a:lnTo>
                      <a:pt x="535" y="3"/>
                    </a:lnTo>
                    <a:lnTo>
                      <a:pt x="537" y="14"/>
                    </a:lnTo>
                    <a:lnTo>
                      <a:pt x="540" y="9"/>
                    </a:lnTo>
                    <a:lnTo>
                      <a:pt x="542" y="13"/>
                    </a:lnTo>
                    <a:lnTo>
                      <a:pt x="545" y="8"/>
                    </a:lnTo>
                    <a:lnTo>
                      <a:pt x="548" y="19"/>
                    </a:lnTo>
                    <a:lnTo>
                      <a:pt x="550" y="12"/>
                    </a:lnTo>
                    <a:lnTo>
                      <a:pt x="553" y="28"/>
                    </a:lnTo>
                    <a:lnTo>
                      <a:pt x="556" y="15"/>
                    </a:lnTo>
                    <a:lnTo>
                      <a:pt x="558" y="35"/>
                    </a:lnTo>
                    <a:lnTo>
                      <a:pt x="561" y="33"/>
                    </a:lnTo>
                    <a:lnTo>
                      <a:pt x="563" y="1"/>
                    </a:lnTo>
                    <a:lnTo>
                      <a:pt x="566" y="0"/>
                    </a:lnTo>
                    <a:lnTo>
                      <a:pt x="569" y="29"/>
                    </a:lnTo>
                    <a:lnTo>
                      <a:pt x="571" y="30"/>
                    </a:lnTo>
                    <a:lnTo>
                      <a:pt x="574" y="26"/>
                    </a:lnTo>
                    <a:lnTo>
                      <a:pt x="576" y="18"/>
                    </a:lnTo>
                    <a:lnTo>
                      <a:pt x="579" y="27"/>
                    </a:lnTo>
                    <a:lnTo>
                      <a:pt x="582" y="33"/>
                    </a:lnTo>
                    <a:lnTo>
                      <a:pt x="584" y="19"/>
                    </a:lnTo>
                    <a:lnTo>
                      <a:pt x="587" y="28"/>
                    </a:lnTo>
                    <a:lnTo>
                      <a:pt x="590" y="30"/>
                    </a:lnTo>
                    <a:lnTo>
                      <a:pt x="592" y="18"/>
                    </a:lnTo>
                    <a:lnTo>
                      <a:pt x="595" y="7"/>
                    </a:lnTo>
                    <a:lnTo>
                      <a:pt x="597" y="22"/>
                    </a:lnTo>
                    <a:lnTo>
                      <a:pt x="600" y="4"/>
                    </a:lnTo>
                    <a:lnTo>
                      <a:pt x="602" y="22"/>
                    </a:lnTo>
                    <a:lnTo>
                      <a:pt x="605" y="33"/>
                    </a:lnTo>
                    <a:lnTo>
                      <a:pt x="608" y="26"/>
                    </a:lnTo>
                    <a:lnTo>
                      <a:pt x="610" y="25"/>
                    </a:lnTo>
                    <a:lnTo>
                      <a:pt x="613" y="14"/>
                    </a:lnTo>
                    <a:lnTo>
                      <a:pt x="616" y="18"/>
                    </a:lnTo>
                    <a:lnTo>
                      <a:pt x="618" y="18"/>
                    </a:lnTo>
                    <a:lnTo>
                      <a:pt x="621" y="12"/>
                    </a:lnTo>
                    <a:lnTo>
                      <a:pt x="623" y="11"/>
                    </a:lnTo>
                    <a:lnTo>
                      <a:pt x="626" y="22"/>
                    </a:lnTo>
                    <a:lnTo>
                      <a:pt x="629" y="30"/>
                    </a:lnTo>
                    <a:lnTo>
                      <a:pt x="631" y="21"/>
                    </a:lnTo>
                    <a:lnTo>
                      <a:pt x="634" y="39"/>
                    </a:lnTo>
                    <a:lnTo>
                      <a:pt x="636" y="9"/>
                    </a:lnTo>
                    <a:lnTo>
                      <a:pt x="639" y="43"/>
                    </a:lnTo>
                    <a:lnTo>
                      <a:pt x="642" y="32"/>
                    </a:lnTo>
                    <a:lnTo>
                      <a:pt x="644" y="21"/>
                    </a:lnTo>
                    <a:lnTo>
                      <a:pt x="647" y="36"/>
                    </a:lnTo>
                    <a:lnTo>
                      <a:pt x="650" y="44"/>
                    </a:lnTo>
                    <a:lnTo>
                      <a:pt x="652" y="36"/>
                    </a:lnTo>
                    <a:lnTo>
                      <a:pt x="655" y="55"/>
                    </a:lnTo>
                    <a:lnTo>
                      <a:pt x="657" y="349"/>
                    </a:lnTo>
                    <a:lnTo>
                      <a:pt x="660" y="505"/>
                    </a:lnTo>
                    <a:lnTo>
                      <a:pt x="662" y="573"/>
                    </a:lnTo>
                    <a:lnTo>
                      <a:pt x="665" y="595"/>
                    </a:lnTo>
                    <a:lnTo>
                      <a:pt x="668" y="594"/>
                    </a:lnTo>
                    <a:lnTo>
                      <a:pt x="671" y="598"/>
                    </a:lnTo>
                    <a:lnTo>
                      <a:pt x="673" y="596"/>
                    </a:lnTo>
                    <a:lnTo>
                      <a:pt x="676" y="589"/>
                    </a:lnTo>
                    <a:lnTo>
                      <a:pt x="678" y="594"/>
                    </a:lnTo>
                    <a:lnTo>
                      <a:pt x="681" y="600"/>
                    </a:lnTo>
                    <a:lnTo>
                      <a:pt x="683" y="603"/>
                    </a:lnTo>
                    <a:lnTo>
                      <a:pt x="686" y="599"/>
                    </a:lnTo>
                    <a:lnTo>
                      <a:pt x="689" y="598"/>
                    </a:lnTo>
                    <a:lnTo>
                      <a:pt x="691" y="595"/>
                    </a:lnTo>
                    <a:lnTo>
                      <a:pt x="694" y="594"/>
                    </a:lnTo>
                    <a:lnTo>
                      <a:pt x="696" y="603"/>
                    </a:lnTo>
                    <a:lnTo>
                      <a:pt x="699" y="601"/>
                    </a:lnTo>
                    <a:lnTo>
                      <a:pt x="702" y="581"/>
                    </a:lnTo>
                    <a:lnTo>
                      <a:pt x="704" y="593"/>
                    </a:lnTo>
                    <a:lnTo>
                      <a:pt x="707" y="610"/>
                    </a:lnTo>
                    <a:lnTo>
                      <a:pt x="710" y="568"/>
                    </a:lnTo>
                    <a:lnTo>
                      <a:pt x="712" y="603"/>
                    </a:lnTo>
                    <a:lnTo>
                      <a:pt x="715" y="585"/>
                    </a:lnTo>
                    <a:lnTo>
                      <a:pt x="717" y="595"/>
                    </a:lnTo>
                    <a:lnTo>
                      <a:pt x="720" y="570"/>
                    </a:lnTo>
                    <a:lnTo>
                      <a:pt x="722" y="568"/>
                    </a:lnTo>
                    <a:lnTo>
                      <a:pt x="725" y="594"/>
                    </a:lnTo>
                    <a:lnTo>
                      <a:pt x="728" y="565"/>
                    </a:lnTo>
                    <a:lnTo>
                      <a:pt x="731" y="581"/>
                    </a:lnTo>
                    <a:lnTo>
                      <a:pt x="733" y="577"/>
                    </a:lnTo>
                    <a:lnTo>
                      <a:pt x="736" y="585"/>
                    </a:lnTo>
                    <a:lnTo>
                      <a:pt x="738" y="565"/>
                    </a:lnTo>
                    <a:lnTo>
                      <a:pt x="741" y="579"/>
                    </a:lnTo>
                    <a:lnTo>
                      <a:pt x="743" y="569"/>
                    </a:lnTo>
                    <a:lnTo>
                      <a:pt x="746" y="552"/>
                    </a:lnTo>
                    <a:lnTo>
                      <a:pt x="749" y="573"/>
                    </a:lnTo>
                    <a:lnTo>
                      <a:pt x="751" y="578"/>
                    </a:lnTo>
                    <a:lnTo>
                      <a:pt x="754" y="576"/>
                    </a:lnTo>
                    <a:lnTo>
                      <a:pt x="757" y="567"/>
                    </a:lnTo>
                    <a:lnTo>
                      <a:pt x="759" y="582"/>
                    </a:lnTo>
                    <a:lnTo>
                      <a:pt x="762" y="570"/>
                    </a:lnTo>
                    <a:lnTo>
                      <a:pt x="764" y="585"/>
                    </a:lnTo>
                    <a:lnTo>
                      <a:pt x="767" y="572"/>
                    </a:lnTo>
                    <a:lnTo>
                      <a:pt x="770" y="564"/>
                    </a:lnTo>
                    <a:lnTo>
                      <a:pt x="772" y="566"/>
                    </a:lnTo>
                    <a:lnTo>
                      <a:pt x="775" y="573"/>
                    </a:lnTo>
                    <a:lnTo>
                      <a:pt x="777" y="561"/>
                    </a:lnTo>
                    <a:lnTo>
                      <a:pt x="780" y="569"/>
                    </a:lnTo>
                    <a:lnTo>
                      <a:pt x="782" y="585"/>
                    </a:lnTo>
                    <a:lnTo>
                      <a:pt x="785" y="571"/>
                    </a:lnTo>
                    <a:lnTo>
                      <a:pt x="788" y="568"/>
                    </a:lnTo>
                    <a:lnTo>
                      <a:pt x="791" y="554"/>
                    </a:lnTo>
                    <a:lnTo>
                      <a:pt x="793" y="562"/>
                    </a:lnTo>
                    <a:lnTo>
                      <a:pt x="796" y="565"/>
                    </a:lnTo>
                    <a:lnTo>
                      <a:pt x="798" y="565"/>
                    </a:lnTo>
                    <a:lnTo>
                      <a:pt x="801" y="562"/>
                    </a:lnTo>
                    <a:lnTo>
                      <a:pt x="803" y="576"/>
                    </a:lnTo>
                    <a:lnTo>
                      <a:pt x="806" y="547"/>
                    </a:lnTo>
                    <a:lnTo>
                      <a:pt x="809" y="561"/>
                    </a:lnTo>
                    <a:lnTo>
                      <a:pt x="811" y="563"/>
                    </a:lnTo>
                    <a:lnTo>
                      <a:pt x="814" y="576"/>
                    </a:lnTo>
                    <a:lnTo>
                      <a:pt x="817" y="586"/>
                    </a:lnTo>
                    <a:lnTo>
                      <a:pt x="819" y="557"/>
                    </a:lnTo>
                    <a:lnTo>
                      <a:pt x="822" y="573"/>
                    </a:lnTo>
                    <a:lnTo>
                      <a:pt x="824" y="569"/>
                    </a:lnTo>
                    <a:lnTo>
                      <a:pt x="827" y="559"/>
                    </a:lnTo>
                    <a:lnTo>
                      <a:pt x="829" y="575"/>
                    </a:lnTo>
                    <a:lnTo>
                      <a:pt x="832" y="553"/>
                    </a:lnTo>
                    <a:lnTo>
                      <a:pt x="835" y="560"/>
                    </a:lnTo>
                    <a:lnTo>
                      <a:pt x="837" y="555"/>
                    </a:lnTo>
                    <a:lnTo>
                      <a:pt x="840" y="563"/>
                    </a:lnTo>
                    <a:lnTo>
                      <a:pt x="843" y="566"/>
                    </a:lnTo>
                    <a:lnTo>
                      <a:pt x="845" y="562"/>
                    </a:lnTo>
                    <a:lnTo>
                      <a:pt x="848" y="564"/>
                    </a:lnTo>
                    <a:lnTo>
                      <a:pt x="850" y="561"/>
                    </a:lnTo>
                    <a:lnTo>
                      <a:pt x="853" y="561"/>
                    </a:lnTo>
                    <a:lnTo>
                      <a:pt x="856" y="556"/>
                    </a:lnTo>
                    <a:lnTo>
                      <a:pt x="858" y="541"/>
                    </a:lnTo>
                    <a:lnTo>
                      <a:pt x="861" y="563"/>
                    </a:lnTo>
                    <a:lnTo>
                      <a:pt x="863" y="557"/>
                    </a:lnTo>
                    <a:lnTo>
                      <a:pt x="866" y="543"/>
                    </a:lnTo>
                    <a:lnTo>
                      <a:pt x="868" y="561"/>
                    </a:lnTo>
                    <a:lnTo>
                      <a:pt x="871" y="544"/>
                    </a:lnTo>
                    <a:lnTo>
                      <a:pt x="874" y="539"/>
                    </a:lnTo>
                    <a:lnTo>
                      <a:pt x="877" y="571"/>
                    </a:lnTo>
                    <a:lnTo>
                      <a:pt x="879" y="554"/>
                    </a:lnTo>
                    <a:lnTo>
                      <a:pt x="882" y="553"/>
                    </a:lnTo>
                    <a:lnTo>
                      <a:pt x="884" y="560"/>
                    </a:lnTo>
                    <a:lnTo>
                      <a:pt x="887" y="565"/>
                    </a:lnTo>
                    <a:lnTo>
                      <a:pt x="889" y="561"/>
                    </a:lnTo>
                    <a:lnTo>
                      <a:pt x="892" y="537"/>
                    </a:lnTo>
                    <a:lnTo>
                      <a:pt x="895" y="561"/>
                    </a:lnTo>
                    <a:lnTo>
                      <a:pt x="897" y="540"/>
                    </a:lnTo>
                    <a:lnTo>
                      <a:pt x="900" y="550"/>
                    </a:lnTo>
                    <a:lnTo>
                      <a:pt x="903" y="561"/>
                    </a:lnTo>
                    <a:lnTo>
                      <a:pt x="905" y="547"/>
                    </a:lnTo>
                    <a:lnTo>
                      <a:pt x="908" y="540"/>
                    </a:lnTo>
                    <a:lnTo>
                      <a:pt x="910" y="562"/>
                    </a:lnTo>
                    <a:lnTo>
                      <a:pt x="913" y="552"/>
                    </a:lnTo>
                    <a:lnTo>
                      <a:pt x="916" y="545"/>
                    </a:lnTo>
                    <a:lnTo>
                      <a:pt x="918" y="556"/>
                    </a:lnTo>
                    <a:lnTo>
                      <a:pt x="921" y="545"/>
                    </a:lnTo>
                    <a:lnTo>
                      <a:pt x="923" y="537"/>
                    </a:lnTo>
                    <a:lnTo>
                      <a:pt x="926" y="543"/>
                    </a:lnTo>
                    <a:lnTo>
                      <a:pt x="928" y="552"/>
                    </a:lnTo>
                    <a:lnTo>
                      <a:pt x="931" y="549"/>
                    </a:lnTo>
                    <a:lnTo>
                      <a:pt x="934" y="543"/>
                    </a:lnTo>
                    <a:lnTo>
                      <a:pt x="937" y="559"/>
                    </a:lnTo>
                    <a:lnTo>
                      <a:pt x="939" y="540"/>
                    </a:lnTo>
                    <a:lnTo>
                      <a:pt x="942" y="555"/>
                    </a:lnTo>
                    <a:lnTo>
                      <a:pt x="944" y="567"/>
                    </a:lnTo>
                    <a:lnTo>
                      <a:pt x="947" y="540"/>
                    </a:lnTo>
                    <a:lnTo>
                      <a:pt x="949" y="549"/>
                    </a:lnTo>
                    <a:lnTo>
                      <a:pt x="952" y="529"/>
                    </a:lnTo>
                    <a:lnTo>
                      <a:pt x="955" y="550"/>
                    </a:lnTo>
                    <a:lnTo>
                      <a:pt x="957" y="537"/>
                    </a:lnTo>
                    <a:lnTo>
                      <a:pt x="960" y="539"/>
                    </a:lnTo>
                    <a:lnTo>
                      <a:pt x="963" y="550"/>
                    </a:lnTo>
                    <a:lnTo>
                      <a:pt x="965" y="535"/>
                    </a:lnTo>
                    <a:lnTo>
                      <a:pt x="968" y="554"/>
                    </a:lnTo>
                    <a:lnTo>
                      <a:pt x="970" y="538"/>
                    </a:lnTo>
                    <a:lnTo>
                      <a:pt x="973" y="547"/>
                    </a:lnTo>
                    <a:lnTo>
                      <a:pt x="976" y="532"/>
                    </a:lnTo>
                    <a:lnTo>
                      <a:pt x="978" y="554"/>
                    </a:lnTo>
                    <a:lnTo>
                      <a:pt x="981" y="564"/>
                    </a:lnTo>
                    <a:lnTo>
                      <a:pt x="983" y="547"/>
                    </a:lnTo>
                    <a:lnTo>
                      <a:pt x="986" y="559"/>
                    </a:lnTo>
                    <a:lnTo>
                      <a:pt x="989" y="536"/>
                    </a:lnTo>
                    <a:lnTo>
                      <a:pt x="991" y="540"/>
                    </a:lnTo>
                    <a:lnTo>
                      <a:pt x="994" y="538"/>
                    </a:lnTo>
                    <a:lnTo>
                      <a:pt x="997" y="524"/>
                    </a:lnTo>
                    <a:lnTo>
                      <a:pt x="999" y="538"/>
                    </a:lnTo>
                    <a:lnTo>
                      <a:pt x="1002" y="537"/>
                    </a:lnTo>
                    <a:lnTo>
                      <a:pt x="1004" y="553"/>
                    </a:lnTo>
                    <a:lnTo>
                      <a:pt x="1007" y="544"/>
                    </a:lnTo>
                    <a:lnTo>
                      <a:pt x="1009" y="534"/>
                    </a:lnTo>
                    <a:lnTo>
                      <a:pt x="1012" y="546"/>
                    </a:lnTo>
                    <a:lnTo>
                      <a:pt x="1015" y="536"/>
                    </a:lnTo>
                    <a:lnTo>
                      <a:pt x="1017" y="564"/>
                    </a:lnTo>
                    <a:lnTo>
                      <a:pt x="1020" y="542"/>
                    </a:lnTo>
                    <a:lnTo>
                      <a:pt x="1023" y="554"/>
                    </a:lnTo>
                    <a:lnTo>
                      <a:pt x="1025" y="545"/>
                    </a:lnTo>
                    <a:lnTo>
                      <a:pt x="1028" y="539"/>
                    </a:lnTo>
                    <a:lnTo>
                      <a:pt x="1030" y="557"/>
                    </a:lnTo>
                    <a:lnTo>
                      <a:pt x="1033" y="532"/>
                    </a:lnTo>
                    <a:lnTo>
                      <a:pt x="1036" y="537"/>
                    </a:lnTo>
                    <a:lnTo>
                      <a:pt x="1038" y="536"/>
                    </a:lnTo>
                    <a:lnTo>
                      <a:pt x="1041" y="550"/>
                    </a:lnTo>
                    <a:lnTo>
                      <a:pt x="1043" y="539"/>
                    </a:lnTo>
                    <a:lnTo>
                      <a:pt x="1046" y="543"/>
                    </a:lnTo>
                    <a:lnTo>
                      <a:pt x="1049" y="534"/>
                    </a:lnTo>
                    <a:lnTo>
                      <a:pt x="1051" y="554"/>
                    </a:lnTo>
                    <a:lnTo>
                      <a:pt x="1054" y="558"/>
                    </a:lnTo>
                    <a:lnTo>
                      <a:pt x="1057" y="551"/>
                    </a:lnTo>
                    <a:lnTo>
                      <a:pt x="1059" y="538"/>
                    </a:lnTo>
                    <a:lnTo>
                      <a:pt x="1062" y="556"/>
                    </a:lnTo>
                    <a:lnTo>
                      <a:pt x="1064" y="550"/>
                    </a:lnTo>
                    <a:lnTo>
                      <a:pt x="1067" y="546"/>
                    </a:lnTo>
                    <a:lnTo>
                      <a:pt x="1069" y="546"/>
                    </a:lnTo>
                    <a:lnTo>
                      <a:pt x="1072" y="534"/>
                    </a:lnTo>
                    <a:lnTo>
                      <a:pt x="1075" y="546"/>
                    </a:lnTo>
                    <a:lnTo>
                      <a:pt x="1077" y="542"/>
                    </a:lnTo>
                    <a:lnTo>
                      <a:pt x="1080" y="553"/>
                    </a:lnTo>
                    <a:lnTo>
                      <a:pt x="1083" y="555"/>
                    </a:lnTo>
                    <a:lnTo>
                      <a:pt x="1085" y="543"/>
                    </a:lnTo>
                    <a:lnTo>
                      <a:pt x="1088" y="556"/>
                    </a:lnTo>
                    <a:lnTo>
                      <a:pt x="1090" y="543"/>
                    </a:lnTo>
                    <a:lnTo>
                      <a:pt x="1093" y="541"/>
                    </a:lnTo>
                    <a:lnTo>
                      <a:pt x="1096" y="546"/>
                    </a:lnTo>
                    <a:lnTo>
                      <a:pt x="1098" y="550"/>
                    </a:lnTo>
                    <a:lnTo>
                      <a:pt x="1101" y="542"/>
                    </a:lnTo>
                    <a:lnTo>
                      <a:pt x="1103" y="557"/>
                    </a:lnTo>
                    <a:lnTo>
                      <a:pt x="1106" y="532"/>
                    </a:lnTo>
                    <a:lnTo>
                      <a:pt x="1109" y="553"/>
                    </a:lnTo>
                    <a:lnTo>
                      <a:pt x="1111" y="531"/>
                    </a:lnTo>
                    <a:lnTo>
                      <a:pt x="1114" y="537"/>
                    </a:lnTo>
                    <a:lnTo>
                      <a:pt x="1117" y="543"/>
                    </a:lnTo>
                    <a:lnTo>
                      <a:pt x="1119" y="554"/>
                    </a:lnTo>
                    <a:lnTo>
                      <a:pt x="1122" y="543"/>
                    </a:lnTo>
                    <a:lnTo>
                      <a:pt x="1124" y="549"/>
                    </a:lnTo>
                    <a:lnTo>
                      <a:pt x="1127" y="550"/>
                    </a:lnTo>
                    <a:lnTo>
                      <a:pt x="1129" y="546"/>
                    </a:lnTo>
                    <a:lnTo>
                      <a:pt x="1132" y="546"/>
                    </a:lnTo>
                    <a:lnTo>
                      <a:pt x="1135" y="539"/>
                    </a:lnTo>
                    <a:lnTo>
                      <a:pt x="1137" y="554"/>
                    </a:lnTo>
                    <a:lnTo>
                      <a:pt x="1140" y="557"/>
                    </a:lnTo>
                    <a:lnTo>
                      <a:pt x="1143" y="546"/>
                    </a:lnTo>
                    <a:lnTo>
                      <a:pt x="1145" y="528"/>
                    </a:lnTo>
                    <a:lnTo>
                      <a:pt x="1148" y="557"/>
                    </a:lnTo>
                    <a:lnTo>
                      <a:pt x="1150" y="559"/>
                    </a:lnTo>
                    <a:lnTo>
                      <a:pt x="1153" y="561"/>
                    </a:lnTo>
                    <a:lnTo>
                      <a:pt x="1156" y="540"/>
                    </a:lnTo>
                    <a:lnTo>
                      <a:pt x="1158" y="545"/>
                    </a:lnTo>
                    <a:lnTo>
                      <a:pt x="1161" y="561"/>
                    </a:lnTo>
                    <a:lnTo>
                      <a:pt x="1163" y="557"/>
                    </a:lnTo>
                    <a:lnTo>
                      <a:pt x="1166" y="539"/>
                    </a:lnTo>
                    <a:lnTo>
                      <a:pt x="1169" y="542"/>
                    </a:lnTo>
                    <a:lnTo>
                      <a:pt x="1171" y="548"/>
                    </a:lnTo>
                    <a:lnTo>
                      <a:pt x="1174" y="541"/>
                    </a:lnTo>
                    <a:lnTo>
                      <a:pt x="1177" y="561"/>
                    </a:lnTo>
                    <a:lnTo>
                      <a:pt x="1179" y="539"/>
                    </a:lnTo>
                    <a:lnTo>
                      <a:pt x="1182" y="547"/>
                    </a:lnTo>
                    <a:lnTo>
                      <a:pt x="1184" y="539"/>
                    </a:lnTo>
                    <a:lnTo>
                      <a:pt x="1187" y="529"/>
                    </a:lnTo>
                    <a:lnTo>
                      <a:pt x="1189" y="542"/>
                    </a:lnTo>
                    <a:lnTo>
                      <a:pt x="1192" y="551"/>
                    </a:lnTo>
                    <a:lnTo>
                      <a:pt x="1195" y="541"/>
                    </a:lnTo>
                    <a:lnTo>
                      <a:pt x="1197" y="553"/>
                    </a:lnTo>
                    <a:lnTo>
                      <a:pt x="1200" y="548"/>
                    </a:lnTo>
                    <a:lnTo>
                      <a:pt x="1203" y="564"/>
                    </a:lnTo>
                    <a:lnTo>
                      <a:pt x="1205" y="558"/>
                    </a:lnTo>
                    <a:lnTo>
                      <a:pt x="1208" y="547"/>
                    </a:lnTo>
                    <a:lnTo>
                      <a:pt x="1210" y="560"/>
                    </a:lnTo>
                    <a:lnTo>
                      <a:pt x="1213" y="557"/>
                    </a:lnTo>
                    <a:lnTo>
                      <a:pt x="1216" y="553"/>
                    </a:lnTo>
                    <a:lnTo>
                      <a:pt x="1218" y="543"/>
                    </a:lnTo>
                    <a:lnTo>
                      <a:pt x="1221" y="546"/>
                    </a:lnTo>
                    <a:lnTo>
                      <a:pt x="1223" y="549"/>
                    </a:lnTo>
                    <a:lnTo>
                      <a:pt x="1226" y="548"/>
                    </a:lnTo>
                    <a:lnTo>
                      <a:pt x="1229" y="530"/>
                    </a:lnTo>
                    <a:lnTo>
                      <a:pt x="1231" y="535"/>
                    </a:lnTo>
                    <a:lnTo>
                      <a:pt x="1234" y="546"/>
                    </a:lnTo>
                    <a:lnTo>
                      <a:pt x="1237" y="542"/>
                    </a:lnTo>
                    <a:lnTo>
                      <a:pt x="1239" y="540"/>
                    </a:lnTo>
                    <a:lnTo>
                      <a:pt x="1242" y="550"/>
                    </a:lnTo>
                    <a:lnTo>
                      <a:pt x="1244" y="527"/>
                    </a:lnTo>
                    <a:lnTo>
                      <a:pt x="1247" y="534"/>
                    </a:lnTo>
                    <a:lnTo>
                      <a:pt x="1249" y="551"/>
                    </a:lnTo>
                    <a:lnTo>
                      <a:pt x="1252" y="540"/>
                    </a:lnTo>
                    <a:lnTo>
                      <a:pt x="1255" y="546"/>
                    </a:lnTo>
                    <a:lnTo>
                      <a:pt x="1257" y="540"/>
                    </a:lnTo>
                    <a:lnTo>
                      <a:pt x="1260" y="544"/>
                    </a:lnTo>
                    <a:lnTo>
                      <a:pt x="1263" y="546"/>
                    </a:lnTo>
                    <a:lnTo>
                      <a:pt x="1265" y="545"/>
                    </a:lnTo>
                    <a:lnTo>
                      <a:pt x="1268" y="533"/>
                    </a:lnTo>
                    <a:lnTo>
                      <a:pt x="1270" y="538"/>
                    </a:lnTo>
                    <a:lnTo>
                      <a:pt x="1273" y="542"/>
                    </a:lnTo>
                    <a:lnTo>
                      <a:pt x="1276" y="548"/>
                    </a:lnTo>
                    <a:lnTo>
                      <a:pt x="1278" y="556"/>
                    </a:lnTo>
                    <a:lnTo>
                      <a:pt x="1281" y="543"/>
                    </a:lnTo>
                    <a:lnTo>
                      <a:pt x="1283" y="560"/>
                    </a:lnTo>
                    <a:lnTo>
                      <a:pt x="1286" y="540"/>
                    </a:lnTo>
                    <a:lnTo>
                      <a:pt x="1289" y="545"/>
                    </a:lnTo>
                    <a:lnTo>
                      <a:pt x="1291" y="549"/>
                    </a:lnTo>
                    <a:lnTo>
                      <a:pt x="1294" y="543"/>
                    </a:lnTo>
                    <a:lnTo>
                      <a:pt x="1297" y="552"/>
                    </a:lnTo>
                    <a:lnTo>
                      <a:pt x="1299" y="538"/>
                    </a:lnTo>
                    <a:lnTo>
                      <a:pt x="1302" y="559"/>
                    </a:lnTo>
                    <a:lnTo>
                      <a:pt x="1304" y="541"/>
                    </a:lnTo>
                    <a:lnTo>
                      <a:pt x="1307" y="560"/>
                    </a:lnTo>
                    <a:lnTo>
                      <a:pt x="1309" y="539"/>
                    </a:lnTo>
                    <a:lnTo>
                      <a:pt x="1312" y="558"/>
                    </a:lnTo>
                    <a:lnTo>
                      <a:pt x="1315" y="541"/>
                    </a:lnTo>
                    <a:lnTo>
                      <a:pt x="1317" y="535"/>
                    </a:lnTo>
                    <a:lnTo>
                      <a:pt x="1320" y="540"/>
                    </a:lnTo>
                    <a:lnTo>
                      <a:pt x="1323" y="542"/>
                    </a:lnTo>
                    <a:lnTo>
                      <a:pt x="1325" y="550"/>
                    </a:lnTo>
                    <a:lnTo>
                      <a:pt x="1328" y="553"/>
                    </a:lnTo>
                    <a:lnTo>
                      <a:pt x="1330" y="544"/>
                    </a:lnTo>
                    <a:lnTo>
                      <a:pt x="1333" y="520"/>
                    </a:lnTo>
                    <a:lnTo>
                      <a:pt x="1336" y="549"/>
                    </a:lnTo>
                    <a:lnTo>
                      <a:pt x="1338" y="543"/>
                    </a:lnTo>
                    <a:lnTo>
                      <a:pt x="1341" y="537"/>
                    </a:lnTo>
                    <a:lnTo>
                      <a:pt x="1343" y="529"/>
                    </a:lnTo>
                    <a:lnTo>
                      <a:pt x="1346" y="551"/>
                    </a:lnTo>
                    <a:lnTo>
                      <a:pt x="1349" y="545"/>
                    </a:lnTo>
                    <a:lnTo>
                      <a:pt x="1351" y="558"/>
                    </a:lnTo>
                    <a:lnTo>
                      <a:pt x="1354" y="538"/>
                    </a:lnTo>
                    <a:lnTo>
                      <a:pt x="1357" y="552"/>
                    </a:lnTo>
                    <a:lnTo>
                      <a:pt x="1359" y="555"/>
                    </a:lnTo>
                    <a:lnTo>
                      <a:pt x="1362" y="547"/>
                    </a:lnTo>
                    <a:lnTo>
                      <a:pt x="1364" y="557"/>
                    </a:lnTo>
                    <a:lnTo>
                      <a:pt x="1367" y="543"/>
                    </a:lnTo>
                    <a:lnTo>
                      <a:pt x="1369" y="553"/>
                    </a:lnTo>
                    <a:lnTo>
                      <a:pt x="1372" y="546"/>
                    </a:lnTo>
                    <a:lnTo>
                      <a:pt x="1375" y="540"/>
                    </a:lnTo>
                    <a:lnTo>
                      <a:pt x="1377" y="531"/>
                    </a:lnTo>
                    <a:lnTo>
                      <a:pt x="1380" y="556"/>
                    </a:lnTo>
                    <a:lnTo>
                      <a:pt x="1383" y="556"/>
                    </a:lnTo>
                    <a:lnTo>
                      <a:pt x="1385" y="558"/>
                    </a:lnTo>
                    <a:lnTo>
                      <a:pt x="1388" y="534"/>
                    </a:lnTo>
                    <a:lnTo>
                      <a:pt x="1390" y="543"/>
                    </a:lnTo>
                    <a:lnTo>
                      <a:pt x="1393" y="548"/>
                    </a:lnTo>
                    <a:lnTo>
                      <a:pt x="1396" y="566"/>
                    </a:lnTo>
                    <a:lnTo>
                      <a:pt x="1398" y="531"/>
                    </a:lnTo>
                    <a:lnTo>
                      <a:pt x="1401" y="542"/>
                    </a:lnTo>
                    <a:lnTo>
                      <a:pt x="1403" y="555"/>
                    </a:lnTo>
                    <a:lnTo>
                      <a:pt x="1406" y="555"/>
                    </a:lnTo>
                    <a:lnTo>
                      <a:pt x="1409" y="541"/>
                    </a:lnTo>
                    <a:lnTo>
                      <a:pt x="1411" y="537"/>
                    </a:lnTo>
                    <a:lnTo>
                      <a:pt x="1414" y="534"/>
                    </a:lnTo>
                    <a:lnTo>
                      <a:pt x="1417" y="551"/>
                    </a:lnTo>
                    <a:lnTo>
                      <a:pt x="1419" y="539"/>
                    </a:lnTo>
                    <a:lnTo>
                      <a:pt x="1422" y="531"/>
                    </a:lnTo>
                    <a:lnTo>
                      <a:pt x="1424" y="559"/>
                    </a:lnTo>
                    <a:lnTo>
                      <a:pt x="1427" y="549"/>
                    </a:lnTo>
                    <a:lnTo>
                      <a:pt x="1429" y="549"/>
                    </a:lnTo>
                    <a:lnTo>
                      <a:pt x="1432" y="532"/>
                    </a:lnTo>
                    <a:lnTo>
                      <a:pt x="1435" y="550"/>
                    </a:lnTo>
                    <a:lnTo>
                      <a:pt x="1437" y="546"/>
                    </a:lnTo>
                    <a:lnTo>
                      <a:pt x="1440" y="535"/>
                    </a:lnTo>
                    <a:lnTo>
                      <a:pt x="1443" y="539"/>
                    </a:lnTo>
                    <a:lnTo>
                      <a:pt x="1445" y="551"/>
                    </a:lnTo>
                    <a:lnTo>
                      <a:pt x="1448" y="540"/>
                    </a:lnTo>
                    <a:lnTo>
                      <a:pt x="1450" y="532"/>
                    </a:lnTo>
                    <a:lnTo>
                      <a:pt x="1453" y="555"/>
                    </a:lnTo>
                    <a:lnTo>
                      <a:pt x="1456" y="544"/>
                    </a:lnTo>
                    <a:lnTo>
                      <a:pt x="1458" y="552"/>
                    </a:lnTo>
                    <a:lnTo>
                      <a:pt x="1461" y="537"/>
                    </a:lnTo>
                    <a:lnTo>
                      <a:pt x="1463" y="548"/>
                    </a:lnTo>
                    <a:lnTo>
                      <a:pt x="1466" y="544"/>
                    </a:lnTo>
                    <a:lnTo>
                      <a:pt x="1469" y="541"/>
                    </a:lnTo>
                    <a:lnTo>
                      <a:pt x="1471" y="547"/>
                    </a:lnTo>
                    <a:lnTo>
                      <a:pt x="1474" y="549"/>
                    </a:lnTo>
                    <a:lnTo>
                      <a:pt x="1477" y="538"/>
                    </a:lnTo>
                    <a:lnTo>
                      <a:pt x="1479" y="549"/>
                    </a:lnTo>
                    <a:lnTo>
                      <a:pt x="1482" y="555"/>
                    </a:lnTo>
                    <a:lnTo>
                      <a:pt x="1484" y="540"/>
                    </a:lnTo>
                    <a:lnTo>
                      <a:pt x="1487" y="544"/>
                    </a:lnTo>
                    <a:lnTo>
                      <a:pt x="1489" y="556"/>
                    </a:lnTo>
                    <a:lnTo>
                      <a:pt x="1492" y="540"/>
                    </a:lnTo>
                    <a:lnTo>
                      <a:pt x="1495" y="531"/>
                    </a:lnTo>
                    <a:lnTo>
                      <a:pt x="1497" y="551"/>
                    </a:lnTo>
                    <a:lnTo>
                      <a:pt x="1500" y="541"/>
                    </a:lnTo>
                    <a:lnTo>
                      <a:pt x="1503" y="555"/>
                    </a:lnTo>
                    <a:lnTo>
                      <a:pt x="1505" y="540"/>
                    </a:lnTo>
                    <a:lnTo>
                      <a:pt x="1508" y="558"/>
                    </a:lnTo>
                    <a:lnTo>
                      <a:pt x="1510" y="541"/>
                    </a:lnTo>
                    <a:lnTo>
                      <a:pt x="1513" y="544"/>
                    </a:lnTo>
                    <a:lnTo>
                      <a:pt x="1516" y="546"/>
                    </a:lnTo>
                    <a:lnTo>
                      <a:pt x="1518" y="569"/>
                    </a:lnTo>
                    <a:lnTo>
                      <a:pt x="1521" y="544"/>
                    </a:lnTo>
                    <a:lnTo>
                      <a:pt x="1523" y="540"/>
                    </a:lnTo>
                    <a:lnTo>
                      <a:pt x="1526" y="550"/>
                    </a:lnTo>
                    <a:lnTo>
                      <a:pt x="1529" y="553"/>
                    </a:lnTo>
                    <a:lnTo>
                      <a:pt x="1531" y="556"/>
                    </a:lnTo>
                    <a:lnTo>
                      <a:pt x="1534" y="560"/>
                    </a:lnTo>
                    <a:lnTo>
                      <a:pt x="1537" y="535"/>
                    </a:lnTo>
                    <a:lnTo>
                      <a:pt x="1539" y="554"/>
                    </a:lnTo>
                    <a:lnTo>
                      <a:pt x="1542" y="544"/>
                    </a:lnTo>
                    <a:lnTo>
                      <a:pt x="1544" y="561"/>
                    </a:lnTo>
                    <a:lnTo>
                      <a:pt x="1547" y="565"/>
                    </a:lnTo>
                    <a:lnTo>
                      <a:pt x="1549" y="551"/>
                    </a:lnTo>
                    <a:lnTo>
                      <a:pt x="1552" y="539"/>
                    </a:lnTo>
                    <a:lnTo>
                      <a:pt x="1555" y="560"/>
                    </a:lnTo>
                    <a:lnTo>
                      <a:pt x="1557" y="562"/>
                    </a:lnTo>
                    <a:lnTo>
                      <a:pt x="1560" y="549"/>
                    </a:lnTo>
                    <a:lnTo>
                      <a:pt x="1563" y="547"/>
                    </a:lnTo>
                    <a:lnTo>
                      <a:pt x="1565" y="569"/>
                    </a:lnTo>
                    <a:lnTo>
                      <a:pt x="1568" y="550"/>
                    </a:lnTo>
                    <a:lnTo>
                      <a:pt x="1570" y="553"/>
                    </a:lnTo>
                    <a:lnTo>
                      <a:pt x="1573" y="545"/>
                    </a:lnTo>
                    <a:lnTo>
                      <a:pt x="1576" y="558"/>
                    </a:lnTo>
                    <a:lnTo>
                      <a:pt x="1578" y="556"/>
                    </a:lnTo>
                    <a:lnTo>
                      <a:pt x="1581" y="559"/>
                    </a:lnTo>
                    <a:lnTo>
                      <a:pt x="1583" y="564"/>
                    </a:lnTo>
                    <a:lnTo>
                      <a:pt x="1586" y="557"/>
                    </a:lnTo>
                    <a:lnTo>
                      <a:pt x="1589" y="549"/>
                    </a:lnTo>
                    <a:lnTo>
                      <a:pt x="1591" y="558"/>
                    </a:lnTo>
                    <a:lnTo>
                      <a:pt x="1594" y="549"/>
                    </a:lnTo>
                    <a:lnTo>
                      <a:pt x="1597" y="540"/>
                    </a:lnTo>
                    <a:lnTo>
                      <a:pt x="1599" y="530"/>
                    </a:lnTo>
                    <a:lnTo>
                      <a:pt x="1602" y="539"/>
                    </a:lnTo>
                    <a:lnTo>
                      <a:pt x="1604" y="544"/>
                    </a:lnTo>
                    <a:lnTo>
                      <a:pt x="1607" y="548"/>
                    </a:lnTo>
                    <a:lnTo>
                      <a:pt x="1609" y="549"/>
                    </a:lnTo>
                    <a:lnTo>
                      <a:pt x="1612" y="555"/>
                    </a:lnTo>
                    <a:lnTo>
                      <a:pt x="1615" y="554"/>
                    </a:lnTo>
                    <a:lnTo>
                      <a:pt x="1617" y="555"/>
                    </a:lnTo>
                    <a:lnTo>
                      <a:pt x="1620" y="549"/>
                    </a:lnTo>
                    <a:lnTo>
                      <a:pt x="1623" y="567"/>
                    </a:lnTo>
                    <a:lnTo>
                      <a:pt x="1625" y="549"/>
                    </a:lnTo>
                    <a:lnTo>
                      <a:pt x="1628" y="551"/>
                    </a:lnTo>
                    <a:lnTo>
                      <a:pt x="1630" y="539"/>
                    </a:lnTo>
                    <a:lnTo>
                      <a:pt x="1633" y="549"/>
                    </a:lnTo>
                    <a:lnTo>
                      <a:pt x="1636" y="534"/>
                    </a:lnTo>
                    <a:lnTo>
                      <a:pt x="1638" y="538"/>
                    </a:lnTo>
                    <a:lnTo>
                      <a:pt x="1641" y="543"/>
                    </a:lnTo>
                    <a:lnTo>
                      <a:pt x="1643" y="542"/>
                    </a:lnTo>
                    <a:lnTo>
                      <a:pt x="1646" y="549"/>
                    </a:lnTo>
                    <a:lnTo>
                      <a:pt x="1649" y="547"/>
                    </a:lnTo>
                    <a:lnTo>
                      <a:pt x="1651" y="559"/>
                    </a:lnTo>
                    <a:lnTo>
                      <a:pt x="1654" y="547"/>
                    </a:lnTo>
                    <a:lnTo>
                      <a:pt x="1657" y="556"/>
                    </a:lnTo>
                    <a:lnTo>
                      <a:pt x="1659" y="553"/>
                    </a:lnTo>
                    <a:lnTo>
                      <a:pt x="1662" y="553"/>
                    </a:lnTo>
                    <a:lnTo>
                      <a:pt x="1664" y="543"/>
                    </a:lnTo>
                    <a:lnTo>
                      <a:pt x="1667" y="554"/>
                    </a:lnTo>
                    <a:lnTo>
                      <a:pt x="1669" y="550"/>
                    </a:lnTo>
                    <a:lnTo>
                      <a:pt x="1672" y="551"/>
                    </a:lnTo>
                    <a:lnTo>
                      <a:pt x="1675" y="546"/>
                    </a:lnTo>
                    <a:lnTo>
                      <a:pt x="1677" y="525"/>
                    </a:lnTo>
                    <a:lnTo>
                      <a:pt x="1680" y="546"/>
                    </a:lnTo>
                    <a:lnTo>
                      <a:pt x="1683" y="551"/>
                    </a:lnTo>
                    <a:lnTo>
                      <a:pt x="1685" y="537"/>
                    </a:lnTo>
                    <a:lnTo>
                      <a:pt x="1688" y="551"/>
                    </a:lnTo>
                    <a:lnTo>
                      <a:pt x="1690" y="540"/>
                    </a:lnTo>
                    <a:lnTo>
                      <a:pt x="1693" y="547"/>
                    </a:lnTo>
                    <a:lnTo>
                      <a:pt x="1696" y="548"/>
                    </a:lnTo>
                    <a:lnTo>
                      <a:pt x="1698" y="560"/>
                    </a:lnTo>
                    <a:lnTo>
                      <a:pt x="1701" y="546"/>
                    </a:lnTo>
                    <a:lnTo>
                      <a:pt x="1703" y="570"/>
                    </a:lnTo>
                    <a:lnTo>
                      <a:pt x="1706" y="559"/>
                    </a:lnTo>
                    <a:lnTo>
                      <a:pt x="1709" y="556"/>
                    </a:lnTo>
                    <a:lnTo>
                      <a:pt x="1711" y="563"/>
                    </a:lnTo>
                    <a:lnTo>
                      <a:pt x="1714" y="557"/>
                    </a:lnTo>
                    <a:lnTo>
                      <a:pt x="1717" y="547"/>
                    </a:lnTo>
                    <a:lnTo>
                      <a:pt x="1719" y="542"/>
                    </a:lnTo>
                    <a:lnTo>
                      <a:pt x="1722" y="545"/>
                    </a:lnTo>
                    <a:lnTo>
                      <a:pt x="1724" y="541"/>
                    </a:lnTo>
                    <a:lnTo>
                      <a:pt x="1727" y="554"/>
                    </a:lnTo>
                    <a:lnTo>
                      <a:pt x="1729" y="548"/>
                    </a:lnTo>
                    <a:lnTo>
                      <a:pt x="1732" y="548"/>
                    </a:lnTo>
                    <a:lnTo>
                      <a:pt x="1735" y="537"/>
                    </a:lnTo>
                    <a:lnTo>
                      <a:pt x="1737" y="540"/>
                    </a:lnTo>
                    <a:lnTo>
                      <a:pt x="1740" y="551"/>
                    </a:lnTo>
                    <a:lnTo>
                      <a:pt x="1743" y="550"/>
                    </a:lnTo>
                    <a:lnTo>
                      <a:pt x="1745" y="553"/>
                    </a:lnTo>
                    <a:lnTo>
                      <a:pt x="1748" y="559"/>
                    </a:lnTo>
                    <a:lnTo>
                      <a:pt x="1750" y="531"/>
                    </a:lnTo>
                    <a:lnTo>
                      <a:pt x="1753" y="566"/>
                    </a:lnTo>
                    <a:lnTo>
                      <a:pt x="1756" y="556"/>
                    </a:lnTo>
                    <a:lnTo>
                      <a:pt x="1758" y="559"/>
                    </a:lnTo>
                    <a:lnTo>
                      <a:pt x="1761" y="533"/>
                    </a:lnTo>
                    <a:lnTo>
                      <a:pt x="1763" y="540"/>
                    </a:lnTo>
                    <a:lnTo>
                      <a:pt x="1766" y="548"/>
                    </a:lnTo>
                    <a:lnTo>
                      <a:pt x="1769" y="547"/>
                    </a:lnTo>
                    <a:lnTo>
                      <a:pt x="1771" y="555"/>
                    </a:lnTo>
                    <a:lnTo>
                      <a:pt x="1774" y="538"/>
                    </a:lnTo>
                    <a:lnTo>
                      <a:pt x="1777" y="559"/>
                    </a:lnTo>
                    <a:lnTo>
                      <a:pt x="1779" y="547"/>
                    </a:lnTo>
                    <a:lnTo>
                      <a:pt x="1782" y="535"/>
                    </a:lnTo>
                    <a:lnTo>
                      <a:pt x="1784" y="555"/>
                    </a:lnTo>
                    <a:lnTo>
                      <a:pt x="1787" y="536"/>
                    </a:lnTo>
                    <a:lnTo>
                      <a:pt x="1789" y="551"/>
                    </a:lnTo>
                    <a:lnTo>
                      <a:pt x="1792" y="555"/>
                    </a:lnTo>
                    <a:lnTo>
                      <a:pt x="1795" y="548"/>
                    </a:lnTo>
                    <a:lnTo>
                      <a:pt x="1797" y="556"/>
                    </a:lnTo>
                    <a:lnTo>
                      <a:pt x="1800" y="550"/>
                    </a:lnTo>
                    <a:lnTo>
                      <a:pt x="1803" y="531"/>
                    </a:lnTo>
                    <a:lnTo>
                      <a:pt x="1805" y="554"/>
                    </a:lnTo>
                    <a:lnTo>
                      <a:pt x="1808" y="531"/>
                    </a:lnTo>
                    <a:lnTo>
                      <a:pt x="1810" y="549"/>
                    </a:lnTo>
                    <a:lnTo>
                      <a:pt x="1813" y="540"/>
                    </a:lnTo>
                    <a:lnTo>
                      <a:pt x="1816" y="554"/>
                    </a:lnTo>
                    <a:lnTo>
                      <a:pt x="1818" y="541"/>
                    </a:lnTo>
                    <a:lnTo>
                      <a:pt x="1821" y="547"/>
                    </a:lnTo>
                    <a:lnTo>
                      <a:pt x="1823" y="552"/>
                    </a:lnTo>
                    <a:lnTo>
                      <a:pt x="1826" y="552"/>
                    </a:lnTo>
                    <a:lnTo>
                      <a:pt x="1829" y="555"/>
                    </a:lnTo>
                    <a:lnTo>
                      <a:pt x="1831" y="535"/>
                    </a:lnTo>
                    <a:lnTo>
                      <a:pt x="1834" y="539"/>
                    </a:lnTo>
                    <a:lnTo>
                      <a:pt x="1837" y="544"/>
                    </a:lnTo>
                    <a:lnTo>
                      <a:pt x="1839" y="555"/>
                    </a:lnTo>
                    <a:lnTo>
                      <a:pt x="1842" y="553"/>
                    </a:lnTo>
                    <a:lnTo>
                      <a:pt x="1844" y="540"/>
                    </a:lnTo>
                    <a:lnTo>
                      <a:pt x="1847" y="551"/>
                    </a:lnTo>
                    <a:lnTo>
                      <a:pt x="1849" y="543"/>
                    </a:lnTo>
                    <a:lnTo>
                      <a:pt x="1852" y="551"/>
                    </a:lnTo>
                    <a:lnTo>
                      <a:pt x="1855" y="565"/>
                    </a:lnTo>
                    <a:lnTo>
                      <a:pt x="1858" y="549"/>
                    </a:lnTo>
                    <a:lnTo>
                      <a:pt x="1860" y="541"/>
                    </a:lnTo>
                    <a:lnTo>
                      <a:pt x="1863" y="531"/>
                    </a:lnTo>
                    <a:lnTo>
                      <a:pt x="1865" y="536"/>
                    </a:lnTo>
                    <a:lnTo>
                      <a:pt x="1868" y="551"/>
                    </a:lnTo>
                    <a:lnTo>
                      <a:pt x="1870" y="552"/>
                    </a:lnTo>
                    <a:lnTo>
                      <a:pt x="1873" y="543"/>
                    </a:lnTo>
                    <a:lnTo>
                      <a:pt x="1876" y="541"/>
                    </a:lnTo>
                    <a:lnTo>
                      <a:pt x="1878" y="568"/>
                    </a:lnTo>
                    <a:lnTo>
                      <a:pt x="1881" y="549"/>
                    </a:lnTo>
                    <a:lnTo>
                      <a:pt x="1883" y="545"/>
                    </a:lnTo>
                    <a:lnTo>
                      <a:pt x="1886" y="539"/>
                    </a:lnTo>
                    <a:lnTo>
                      <a:pt x="1889" y="553"/>
                    </a:lnTo>
                    <a:lnTo>
                      <a:pt x="1891" y="550"/>
                    </a:lnTo>
                    <a:lnTo>
                      <a:pt x="1894" y="541"/>
                    </a:lnTo>
                    <a:lnTo>
                      <a:pt x="1897" y="539"/>
                    </a:lnTo>
                    <a:lnTo>
                      <a:pt x="1899" y="559"/>
                    </a:lnTo>
                    <a:lnTo>
                      <a:pt x="1902" y="551"/>
                    </a:lnTo>
                    <a:lnTo>
                      <a:pt x="1904" y="559"/>
                    </a:lnTo>
                    <a:lnTo>
                      <a:pt x="1907" y="534"/>
                    </a:lnTo>
                    <a:lnTo>
                      <a:pt x="1909" y="550"/>
                    </a:lnTo>
                    <a:lnTo>
                      <a:pt x="1912" y="552"/>
                    </a:lnTo>
                    <a:lnTo>
                      <a:pt x="1915" y="551"/>
                    </a:lnTo>
                    <a:lnTo>
                      <a:pt x="1918" y="561"/>
                    </a:lnTo>
                    <a:lnTo>
                      <a:pt x="1920" y="554"/>
                    </a:lnTo>
                    <a:lnTo>
                      <a:pt x="1923" y="547"/>
                    </a:lnTo>
                    <a:lnTo>
                      <a:pt x="1925" y="530"/>
                    </a:lnTo>
                    <a:lnTo>
                      <a:pt x="1928" y="546"/>
                    </a:lnTo>
                    <a:lnTo>
                      <a:pt x="1930" y="545"/>
                    </a:lnTo>
                    <a:lnTo>
                      <a:pt x="1933" y="562"/>
                    </a:lnTo>
                    <a:lnTo>
                      <a:pt x="1936" y="547"/>
                    </a:lnTo>
                    <a:lnTo>
                      <a:pt x="1938" y="539"/>
                    </a:lnTo>
                    <a:lnTo>
                      <a:pt x="1941" y="549"/>
                    </a:lnTo>
                    <a:lnTo>
                      <a:pt x="1944" y="556"/>
                    </a:lnTo>
                    <a:lnTo>
                      <a:pt x="1946" y="566"/>
                    </a:lnTo>
                    <a:lnTo>
                      <a:pt x="1949" y="564"/>
                    </a:lnTo>
                    <a:lnTo>
                      <a:pt x="1951" y="545"/>
                    </a:lnTo>
                    <a:lnTo>
                      <a:pt x="1954" y="549"/>
                    </a:lnTo>
                    <a:lnTo>
                      <a:pt x="1957" y="550"/>
                    </a:lnTo>
                    <a:lnTo>
                      <a:pt x="1959" y="539"/>
                    </a:lnTo>
                    <a:lnTo>
                      <a:pt x="1962" y="319"/>
                    </a:lnTo>
                    <a:lnTo>
                      <a:pt x="1964" y="188"/>
                    </a:lnTo>
                    <a:lnTo>
                      <a:pt x="1967" y="96"/>
                    </a:lnTo>
                    <a:lnTo>
                      <a:pt x="1969" y="51"/>
                    </a:lnTo>
                    <a:lnTo>
                      <a:pt x="1972" y="37"/>
                    </a:lnTo>
                    <a:lnTo>
                      <a:pt x="1975" y="43"/>
                    </a:lnTo>
                    <a:lnTo>
                      <a:pt x="1978" y="36"/>
                    </a:lnTo>
                    <a:lnTo>
                      <a:pt x="1980" y="34"/>
                    </a:lnTo>
                    <a:lnTo>
                      <a:pt x="1983" y="17"/>
                    </a:lnTo>
                    <a:lnTo>
                      <a:pt x="1985" y="28"/>
                    </a:lnTo>
                    <a:lnTo>
                      <a:pt x="1988" y="29"/>
                    </a:lnTo>
                    <a:lnTo>
                      <a:pt x="1990" y="41"/>
                    </a:lnTo>
                    <a:lnTo>
                      <a:pt x="1993" y="26"/>
                    </a:lnTo>
                    <a:lnTo>
                      <a:pt x="1996" y="24"/>
                    </a:lnTo>
                    <a:lnTo>
                      <a:pt x="1998" y="15"/>
                    </a:lnTo>
                    <a:lnTo>
                      <a:pt x="2001" y="21"/>
                    </a:lnTo>
                    <a:lnTo>
                      <a:pt x="2004" y="14"/>
                    </a:lnTo>
                    <a:lnTo>
                      <a:pt x="2006" y="22"/>
                    </a:lnTo>
                    <a:lnTo>
                      <a:pt x="2009" y="18"/>
                    </a:lnTo>
                    <a:lnTo>
                      <a:pt x="2011" y="30"/>
                    </a:lnTo>
                    <a:lnTo>
                      <a:pt x="2014" y="24"/>
                    </a:lnTo>
                    <a:lnTo>
                      <a:pt x="2017" y="15"/>
                    </a:lnTo>
                    <a:lnTo>
                      <a:pt x="2019" y="15"/>
                    </a:lnTo>
                    <a:lnTo>
                      <a:pt x="2022" y="30"/>
                    </a:lnTo>
                    <a:lnTo>
                      <a:pt x="2024" y="33"/>
                    </a:lnTo>
                    <a:lnTo>
                      <a:pt x="2027" y="17"/>
                    </a:lnTo>
                    <a:lnTo>
                      <a:pt x="2029" y="28"/>
                    </a:lnTo>
                    <a:lnTo>
                      <a:pt x="2032" y="31"/>
                    </a:lnTo>
                    <a:lnTo>
                      <a:pt x="2035" y="26"/>
                    </a:lnTo>
                    <a:lnTo>
                      <a:pt x="2038" y="31"/>
                    </a:lnTo>
                    <a:lnTo>
                      <a:pt x="2040" y="27"/>
                    </a:lnTo>
                    <a:lnTo>
                      <a:pt x="2043" y="19"/>
                    </a:lnTo>
                    <a:lnTo>
                      <a:pt x="2045" y="43"/>
                    </a:lnTo>
                    <a:lnTo>
                      <a:pt x="2048" y="31"/>
                    </a:lnTo>
                    <a:lnTo>
                      <a:pt x="2050" y="42"/>
                    </a:lnTo>
                    <a:lnTo>
                      <a:pt x="2053" y="32"/>
                    </a:lnTo>
                    <a:lnTo>
                      <a:pt x="2056" y="27"/>
                    </a:lnTo>
                    <a:lnTo>
                      <a:pt x="2058" y="11"/>
                    </a:lnTo>
                    <a:lnTo>
                      <a:pt x="2061" y="40"/>
                    </a:lnTo>
                    <a:lnTo>
                      <a:pt x="2064" y="35"/>
                    </a:lnTo>
                    <a:lnTo>
                      <a:pt x="2066" y="38"/>
                    </a:lnTo>
                    <a:lnTo>
                      <a:pt x="2069" y="17"/>
                    </a:lnTo>
                    <a:lnTo>
                      <a:pt x="2071" y="22"/>
                    </a:lnTo>
                    <a:lnTo>
                      <a:pt x="2074" y="38"/>
                    </a:lnTo>
                    <a:lnTo>
                      <a:pt x="2076" y="40"/>
                    </a:lnTo>
                    <a:lnTo>
                      <a:pt x="2079" y="23"/>
                    </a:lnTo>
                    <a:lnTo>
                      <a:pt x="2082" y="44"/>
                    </a:lnTo>
                    <a:lnTo>
                      <a:pt x="2084" y="36"/>
                    </a:lnTo>
                    <a:lnTo>
                      <a:pt x="2087" y="36"/>
                    </a:lnTo>
                    <a:lnTo>
                      <a:pt x="2090" y="37"/>
                    </a:lnTo>
                    <a:lnTo>
                      <a:pt x="2092" y="42"/>
                    </a:lnTo>
                    <a:lnTo>
                      <a:pt x="2095" y="54"/>
                    </a:lnTo>
                    <a:lnTo>
                      <a:pt x="2097" y="37"/>
                    </a:lnTo>
                    <a:lnTo>
                      <a:pt x="2100" y="41"/>
                    </a:lnTo>
                    <a:lnTo>
                      <a:pt x="2103" y="17"/>
                    </a:lnTo>
                    <a:lnTo>
                      <a:pt x="2105" y="27"/>
                    </a:lnTo>
                    <a:lnTo>
                      <a:pt x="2108" y="51"/>
                    </a:lnTo>
                    <a:lnTo>
                      <a:pt x="2110" y="33"/>
                    </a:lnTo>
                    <a:lnTo>
                      <a:pt x="2113" y="50"/>
                    </a:lnTo>
                    <a:lnTo>
                      <a:pt x="2115" y="33"/>
                    </a:lnTo>
                    <a:lnTo>
                      <a:pt x="2118" y="28"/>
                    </a:lnTo>
                    <a:lnTo>
                      <a:pt x="2121" y="36"/>
                    </a:lnTo>
                    <a:lnTo>
                      <a:pt x="2124" y="23"/>
                    </a:lnTo>
                    <a:lnTo>
                      <a:pt x="2126" y="33"/>
                    </a:lnTo>
                    <a:lnTo>
                      <a:pt x="2129" y="30"/>
                    </a:lnTo>
                    <a:lnTo>
                      <a:pt x="2131" y="32"/>
                    </a:lnTo>
                    <a:lnTo>
                      <a:pt x="2134" y="37"/>
                    </a:lnTo>
                    <a:lnTo>
                      <a:pt x="2136" y="36"/>
                    </a:lnTo>
                    <a:lnTo>
                      <a:pt x="2139" y="47"/>
                    </a:lnTo>
                    <a:lnTo>
                      <a:pt x="2142" y="27"/>
                    </a:lnTo>
                    <a:lnTo>
                      <a:pt x="2144" y="48"/>
                    </a:lnTo>
                    <a:lnTo>
                      <a:pt x="2147" y="26"/>
                    </a:lnTo>
                    <a:lnTo>
                      <a:pt x="2150" y="29"/>
                    </a:lnTo>
                    <a:lnTo>
                      <a:pt x="2152" y="44"/>
                    </a:lnTo>
                    <a:lnTo>
                      <a:pt x="2155" y="27"/>
                    </a:lnTo>
                    <a:lnTo>
                      <a:pt x="2157" y="66"/>
                    </a:lnTo>
                    <a:lnTo>
                      <a:pt x="2160" y="23"/>
                    </a:lnTo>
                    <a:lnTo>
                      <a:pt x="2163" y="46"/>
                    </a:lnTo>
                    <a:lnTo>
                      <a:pt x="2165" y="42"/>
                    </a:lnTo>
                    <a:lnTo>
                      <a:pt x="2168" y="38"/>
                    </a:lnTo>
                    <a:lnTo>
                      <a:pt x="2170" y="31"/>
                    </a:lnTo>
                    <a:lnTo>
                      <a:pt x="2173" y="40"/>
                    </a:lnTo>
                    <a:lnTo>
                      <a:pt x="2176" y="43"/>
                    </a:lnTo>
                    <a:lnTo>
                      <a:pt x="2178" y="33"/>
                    </a:lnTo>
                    <a:lnTo>
                      <a:pt x="2181" y="36"/>
                    </a:lnTo>
                    <a:lnTo>
                      <a:pt x="2184" y="28"/>
                    </a:lnTo>
                    <a:lnTo>
                      <a:pt x="2186" y="25"/>
                    </a:lnTo>
                    <a:lnTo>
                      <a:pt x="2189" y="35"/>
                    </a:lnTo>
                    <a:lnTo>
                      <a:pt x="2191" y="36"/>
                    </a:lnTo>
                    <a:lnTo>
                      <a:pt x="2194" y="24"/>
                    </a:lnTo>
                    <a:lnTo>
                      <a:pt x="2196" y="40"/>
                    </a:lnTo>
                    <a:lnTo>
                      <a:pt x="2199" y="40"/>
                    </a:lnTo>
                    <a:lnTo>
                      <a:pt x="2202" y="48"/>
                    </a:lnTo>
                    <a:lnTo>
                      <a:pt x="2204" y="37"/>
                    </a:lnTo>
                    <a:lnTo>
                      <a:pt x="2207" y="37"/>
                    </a:lnTo>
                    <a:lnTo>
                      <a:pt x="2210" y="23"/>
                    </a:lnTo>
                    <a:lnTo>
                      <a:pt x="2212" y="43"/>
                    </a:lnTo>
                    <a:lnTo>
                      <a:pt x="2215" y="26"/>
                    </a:lnTo>
                    <a:lnTo>
                      <a:pt x="2217" y="33"/>
                    </a:lnTo>
                    <a:lnTo>
                      <a:pt x="2220" y="46"/>
                    </a:lnTo>
                    <a:lnTo>
                      <a:pt x="2223" y="46"/>
                    </a:lnTo>
                    <a:lnTo>
                      <a:pt x="2225" y="33"/>
                    </a:lnTo>
                    <a:lnTo>
                      <a:pt x="2228" y="50"/>
                    </a:lnTo>
                    <a:lnTo>
                      <a:pt x="2230" y="49"/>
                    </a:lnTo>
                    <a:lnTo>
                      <a:pt x="2233" y="37"/>
                    </a:lnTo>
                    <a:lnTo>
                      <a:pt x="2236" y="45"/>
                    </a:lnTo>
                    <a:lnTo>
                      <a:pt x="2238" y="44"/>
                    </a:lnTo>
                    <a:lnTo>
                      <a:pt x="2241" y="27"/>
                    </a:lnTo>
                    <a:lnTo>
                      <a:pt x="2244" y="51"/>
                    </a:lnTo>
                    <a:lnTo>
                      <a:pt x="2246" y="43"/>
                    </a:lnTo>
                    <a:lnTo>
                      <a:pt x="2249" y="62"/>
                    </a:lnTo>
                    <a:lnTo>
                      <a:pt x="2251" y="50"/>
                    </a:lnTo>
                    <a:lnTo>
                      <a:pt x="2254" y="39"/>
                    </a:lnTo>
                    <a:lnTo>
                      <a:pt x="2256" y="40"/>
                    </a:lnTo>
                    <a:lnTo>
                      <a:pt x="2259" y="43"/>
                    </a:lnTo>
                    <a:lnTo>
                      <a:pt x="2262" y="24"/>
                    </a:lnTo>
                    <a:lnTo>
                      <a:pt x="2264" y="36"/>
                    </a:lnTo>
                    <a:lnTo>
                      <a:pt x="2267" y="50"/>
                    </a:lnTo>
                    <a:lnTo>
                      <a:pt x="2270" y="30"/>
                    </a:lnTo>
                    <a:lnTo>
                      <a:pt x="2272" y="45"/>
                    </a:lnTo>
                    <a:lnTo>
                      <a:pt x="2275" y="45"/>
                    </a:lnTo>
                    <a:lnTo>
                      <a:pt x="2277" y="32"/>
                    </a:lnTo>
                    <a:lnTo>
                      <a:pt x="2280" y="55"/>
                    </a:lnTo>
                    <a:lnTo>
                      <a:pt x="2283" y="37"/>
                    </a:lnTo>
                    <a:lnTo>
                      <a:pt x="2285" y="36"/>
                    </a:lnTo>
                    <a:lnTo>
                      <a:pt x="2288" y="60"/>
                    </a:lnTo>
                    <a:lnTo>
                      <a:pt x="2290" y="51"/>
                    </a:lnTo>
                    <a:lnTo>
                      <a:pt x="2293" y="48"/>
                    </a:lnTo>
                    <a:lnTo>
                      <a:pt x="2296" y="39"/>
                    </a:lnTo>
                    <a:lnTo>
                      <a:pt x="2298" y="43"/>
                    </a:lnTo>
                    <a:lnTo>
                      <a:pt x="2301" y="34"/>
                    </a:lnTo>
                    <a:lnTo>
                      <a:pt x="2304" y="43"/>
                    </a:lnTo>
                    <a:lnTo>
                      <a:pt x="2306" y="41"/>
                    </a:lnTo>
                    <a:lnTo>
                      <a:pt x="2309" y="50"/>
                    </a:lnTo>
                    <a:lnTo>
                      <a:pt x="2311" y="33"/>
                    </a:lnTo>
                    <a:lnTo>
                      <a:pt x="2314" y="52"/>
                    </a:lnTo>
                    <a:lnTo>
                      <a:pt x="2316" y="47"/>
                    </a:lnTo>
                    <a:lnTo>
                      <a:pt x="2319" y="38"/>
                    </a:lnTo>
                    <a:lnTo>
                      <a:pt x="2322" y="31"/>
                    </a:lnTo>
                    <a:lnTo>
                      <a:pt x="2324" y="47"/>
                    </a:lnTo>
                    <a:lnTo>
                      <a:pt x="2327" y="53"/>
                    </a:lnTo>
                    <a:lnTo>
                      <a:pt x="2330" y="37"/>
                    </a:lnTo>
                    <a:lnTo>
                      <a:pt x="2332" y="52"/>
                    </a:lnTo>
                    <a:lnTo>
                      <a:pt x="2335" y="42"/>
                    </a:lnTo>
                    <a:lnTo>
                      <a:pt x="2337" y="33"/>
                    </a:lnTo>
                    <a:lnTo>
                      <a:pt x="2340" y="56"/>
                    </a:lnTo>
                    <a:lnTo>
                      <a:pt x="2343" y="32"/>
                    </a:lnTo>
                    <a:lnTo>
                      <a:pt x="2345" y="47"/>
                    </a:lnTo>
                    <a:lnTo>
                      <a:pt x="2348" y="32"/>
                    </a:lnTo>
                    <a:lnTo>
                      <a:pt x="2350" y="32"/>
                    </a:lnTo>
                    <a:lnTo>
                      <a:pt x="2353" y="42"/>
                    </a:lnTo>
                    <a:lnTo>
                      <a:pt x="2356" y="48"/>
                    </a:lnTo>
                    <a:lnTo>
                      <a:pt x="2358" y="33"/>
                    </a:lnTo>
                    <a:lnTo>
                      <a:pt x="2361" y="24"/>
                    </a:lnTo>
                    <a:lnTo>
                      <a:pt x="2364" y="54"/>
                    </a:lnTo>
                    <a:lnTo>
                      <a:pt x="2366" y="60"/>
                    </a:lnTo>
                    <a:lnTo>
                      <a:pt x="2369" y="30"/>
                    </a:lnTo>
                    <a:lnTo>
                      <a:pt x="2371" y="45"/>
                    </a:lnTo>
                    <a:lnTo>
                      <a:pt x="2374" y="54"/>
                    </a:lnTo>
                    <a:lnTo>
                      <a:pt x="2376" y="25"/>
                    </a:lnTo>
                    <a:lnTo>
                      <a:pt x="2379" y="36"/>
                    </a:lnTo>
                    <a:lnTo>
                      <a:pt x="2382" y="48"/>
                    </a:lnTo>
                    <a:lnTo>
                      <a:pt x="2384" y="38"/>
                    </a:lnTo>
                    <a:lnTo>
                      <a:pt x="2387" y="41"/>
                    </a:lnTo>
                    <a:lnTo>
                      <a:pt x="2390" y="34"/>
                    </a:lnTo>
                    <a:lnTo>
                      <a:pt x="2392" y="31"/>
                    </a:lnTo>
                    <a:lnTo>
                      <a:pt x="2395" y="38"/>
                    </a:lnTo>
                    <a:lnTo>
                      <a:pt x="2397" y="30"/>
                    </a:lnTo>
                    <a:lnTo>
                      <a:pt x="2400" y="54"/>
                    </a:lnTo>
                    <a:lnTo>
                      <a:pt x="2403" y="37"/>
                    </a:lnTo>
                    <a:lnTo>
                      <a:pt x="2405" y="46"/>
                    </a:lnTo>
                    <a:lnTo>
                      <a:pt x="2408" y="39"/>
                    </a:lnTo>
                    <a:lnTo>
                      <a:pt x="2410" y="50"/>
                    </a:lnTo>
                    <a:lnTo>
                      <a:pt x="2413" y="54"/>
                    </a:lnTo>
                    <a:lnTo>
                      <a:pt x="2416" y="44"/>
                    </a:lnTo>
                    <a:lnTo>
                      <a:pt x="2418" y="45"/>
                    </a:lnTo>
                    <a:lnTo>
                      <a:pt x="2421" y="48"/>
                    </a:lnTo>
                    <a:lnTo>
                      <a:pt x="2424" y="32"/>
                    </a:lnTo>
                    <a:lnTo>
                      <a:pt x="2426" y="48"/>
                    </a:lnTo>
                    <a:lnTo>
                      <a:pt x="2429" y="47"/>
                    </a:lnTo>
                    <a:lnTo>
                      <a:pt x="2431" y="42"/>
                    </a:lnTo>
                    <a:lnTo>
                      <a:pt x="2434" y="71"/>
                    </a:lnTo>
                    <a:lnTo>
                      <a:pt x="2436" y="29"/>
                    </a:lnTo>
                    <a:lnTo>
                      <a:pt x="2439" y="30"/>
                    </a:lnTo>
                    <a:lnTo>
                      <a:pt x="2442" y="37"/>
                    </a:lnTo>
                    <a:lnTo>
                      <a:pt x="2444" y="56"/>
                    </a:lnTo>
                    <a:lnTo>
                      <a:pt x="2447" y="41"/>
                    </a:lnTo>
                    <a:lnTo>
                      <a:pt x="2450" y="35"/>
                    </a:lnTo>
                    <a:lnTo>
                      <a:pt x="2452" y="32"/>
                    </a:lnTo>
                    <a:lnTo>
                      <a:pt x="2455" y="17"/>
                    </a:lnTo>
                    <a:lnTo>
                      <a:pt x="2457" y="48"/>
                    </a:lnTo>
                    <a:lnTo>
                      <a:pt x="2460" y="29"/>
                    </a:lnTo>
                    <a:lnTo>
                      <a:pt x="2463" y="42"/>
                    </a:lnTo>
                    <a:lnTo>
                      <a:pt x="2465" y="30"/>
                    </a:lnTo>
                    <a:lnTo>
                      <a:pt x="2468" y="36"/>
                    </a:lnTo>
                    <a:lnTo>
                      <a:pt x="2470" y="52"/>
                    </a:lnTo>
                    <a:lnTo>
                      <a:pt x="2473" y="50"/>
                    </a:lnTo>
                    <a:lnTo>
                      <a:pt x="2476" y="33"/>
                    </a:lnTo>
                    <a:lnTo>
                      <a:pt x="2478" y="42"/>
                    </a:lnTo>
                    <a:lnTo>
                      <a:pt x="2481" y="32"/>
                    </a:lnTo>
                    <a:lnTo>
                      <a:pt x="2484" y="42"/>
                    </a:lnTo>
                    <a:lnTo>
                      <a:pt x="2486" y="44"/>
                    </a:lnTo>
                    <a:lnTo>
                      <a:pt x="2489" y="42"/>
                    </a:lnTo>
                    <a:lnTo>
                      <a:pt x="2491" y="45"/>
                    </a:lnTo>
                    <a:lnTo>
                      <a:pt x="2494" y="36"/>
                    </a:lnTo>
                    <a:lnTo>
                      <a:pt x="2496" y="55"/>
                    </a:lnTo>
                    <a:lnTo>
                      <a:pt x="2499" y="33"/>
                    </a:lnTo>
                    <a:lnTo>
                      <a:pt x="2502" y="26"/>
                    </a:lnTo>
                    <a:lnTo>
                      <a:pt x="2504" y="32"/>
                    </a:lnTo>
                    <a:lnTo>
                      <a:pt x="2507" y="29"/>
                    </a:lnTo>
                    <a:lnTo>
                      <a:pt x="2510" y="43"/>
                    </a:lnTo>
                    <a:lnTo>
                      <a:pt x="2512" y="53"/>
                    </a:lnTo>
                    <a:lnTo>
                      <a:pt x="2515" y="44"/>
                    </a:lnTo>
                    <a:lnTo>
                      <a:pt x="2517" y="38"/>
                    </a:lnTo>
                    <a:lnTo>
                      <a:pt x="2520" y="60"/>
                    </a:lnTo>
                    <a:lnTo>
                      <a:pt x="2523" y="15"/>
                    </a:lnTo>
                    <a:lnTo>
                      <a:pt x="2525" y="45"/>
                    </a:lnTo>
                    <a:lnTo>
                      <a:pt x="2528" y="36"/>
                    </a:lnTo>
                    <a:lnTo>
                      <a:pt x="2530" y="43"/>
                    </a:lnTo>
                    <a:lnTo>
                      <a:pt x="2533" y="60"/>
                    </a:lnTo>
                    <a:lnTo>
                      <a:pt x="2536" y="33"/>
                    </a:lnTo>
                    <a:lnTo>
                      <a:pt x="2538" y="43"/>
                    </a:lnTo>
                    <a:lnTo>
                      <a:pt x="2541" y="42"/>
                    </a:lnTo>
                    <a:lnTo>
                      <a:pt x="2544" y="47"/>
                    </a:lnTo>
                    <a:lnTo>
                      <a:pt x="2546" y="49"/>
                    </a:lnTo>
                    <a:lnTo>
                      <a:pt x="2549" y="34"/>
                    </a:lnTo>
                    <a:lnTo>
                      <a:pt x="2551" y="31"/>
                    </a:lnTo>
                    <a:lnTo>
                      <a:pt x="2554" y="49"/>
                    </a:lnTo>
                    <a:lnTo>
                      <a:pt x="2556" y="32"/>
                    </a:lnTo>
                    <a:lnTo>
                      <a:pt x="2559" y="44"/>
                    </a:lnTo>
                    <a:lnTo>
                      <a:pt x="2562" y="22"/>
                    </a:lnTo>
                    <a:lnTo>
                      <a:pt x="2564" y="38"/>
                    </a:lnTo>
                    <a:lnTo>
                      <a:pt x="2567" y="46"/>
                    </a:lnTo>
                    <a:lnTo>
                      <a:pt x="2570" y="35"/>
                    </a:lnTo>
                    <a:lnTo>
                      <a:pt x="2572" y="36"/>
                    </a:lnTo>
                    <a:lnTo>
                      <a:pt x="2575" y="45"/>
                    </a:lnTo>
                    <a:lnTo>
                      <a:pt x="2577" y="30"/>
                    </a:lnTo>
                    <a:lnTo>
                      <a:pt x="2580" y="48"/>
                    </a:lnTo>
                    <a:lnTo>
                      <a:pt x="2583" y="26"/>
                    </a:lnTo>
                    <a:lnTo>
                      <a:pt x="2585" y="42"/>
                    </a:lnTo>
                    <a:lnTo>
                      <a:pt x="2588" y="44"/>
                    </a:lnTo>
                    <a:lnTo>
                      <a:pt x="2590" y="16"/>
                    </a:lnTo>
                    <a:lnTo>
                      <a:pt x="2593" y="42"/>
                    </a:lnTo>
                    <a:lnTo>
                      <a:pt x="2596" y="23"/>
                    </a:lnTo>
                    <a:lnTo>
                      <a:pt x="2598" y="56"/>
                    </a:lnTo>
                    <a:lnTo>
                      <a:pt x="2601" y="41"/>
                    </a:lnTo>
                    <a:lnTo>
                      <a:pt x="2604" y="28"/>
                    </a:lnTo>
                    <a:lnTo>
                      <a:pt x="2606" y="48"/>
                    </a:lnTo>
                  </a:path>
                </a:pathLst>
              </a:custGeom>
              <a:noFill/>
              <a:ln w="6350" cap="flat">
                <a:solidFill>
                  <a:srgbClr val="2E14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4" name="Freeform 147"/>
              <p:cNvSpPr>
                <a:spLocks/>
              </p:cNvSpPr>
              <p:nvPr/>
            </p:nvSpPr>
            <p:spPr bwMode="auto">
              <a:xfrm>
                <a:off x="2693988" y="4619625"/>
                <a:ext cx="4137025" cy="1136650"/>
              </a:xfrm>
              <a:custGeom>
                <a:avLst/>
                <a:gdLst/>
                <a:ahLst/>
                <a:cxnLst>
                  <a:cxn ang="0">
                    <a:pos x="39" y="56"/>
                  </a:cxn>
                  <a:cxn ang="0">
                    <a:pos x="81" y="22"/>
                  </a:cxn>
                  <a:cxn ang="0">
                    <a:pos x="122" y="41"/>
                  </a:cxn>
                  <a:cxn ang="0">
                    <a:pos x="164" y="40"/>
                  </a:cxn>
                  <a:cxn ang="0">
                    <a:pos x="206" y="49"/>
                  </a:cxn>
                  <a:cxn ang="0">
                    <a:pos x="248" y="41"/>
                  </a:cxn>
                  <a:cxn ang="0">
                    <a:pos x="290" y="41"/>
                  </a:cxn>
                  <a:cxn ang="0">
                    <a:pos x="331" y="32"/>
                  </a:cxn>
                  <a:cxn ang="0">
                    <a:pos x="373" y="37"/>
                  </a:cxn>
                  <a:cxn ang="0">
                    <a:pos x="415" y="45"/>
                  </a:cxn>
                  <a:cxn ang="0">
                    <a:pos x="456" y="35"/>
                  </a:cxn>
                  <a:cxn ang="0">
                    <a:pos x="498" y="46"/>
                  </a:cxn>
                  <a:cxn ang="0">
                    <a:pos x="540" y="55"/>
                  </a:cxn>
                  <a:cxn ang="0">
                    <a:pos x="582" y="49"/>
                  </a:cxn>
                  <a:cxn ang="0">
                    <a:pos x="623" y="48"/>
                  </a:cxn>
                  <a:cxn ang="0">
                    <a:pos x="665" y="670"/>
                  </a:cxn>
                  <a:cxn ang="0">
                    <a:pos x="707" y="674"/>
                  </a:cxn>
                  <a:cxn ang="0">
                    <a:pos x="749" y="659"/>
                  </a:cxn>
                  <a:cxn ang="0">
                    <a:pos x="791" y="635"/>
                  </a:cxn>
                  <a:cxn ang="0">
                    <a:pos x="832" y="628"/>
                  </a:cxn>
                  <a:cxn ang="0">
                    <a:pos x="874" y="625"/>
                  </a:cxn>
                  <a:cxn ang="0">
                    <a:pos x="916" y="614"/>
                  </a:cxn>
                  <a:cxn ang="0">
                    <a:pos x="957" y="617"/>
                  </a:cxn>
                  <a:cxn ang="0">
                    <a:pos x="999" y="588"/>
                  </a:cxn>
                  <a:cxn ang="0">
                    <a:pos x="1041" y="592"/>
                  </a:cxn>
                  <a:cxn ang="0">
                    <a:pos x="1083" y="616"/>
                  </a:cxn>
                  <a:cxn ang="0">
                    <a:pos x="1124" y="600"/>
                  </a:cxn>
                  <a:cxn ang="0">
                    <a:pos x="1166" y="599"/>
                  </a:cxn>
                  <a:cxn ang="0">
                    <a:pos x="1208" y="595"/>
                  </a:cxn>
                  <a:cxn ang="0">
                    <a:pos x="1249" y="601"/>
                  </a:cxn>
                  <a:cxn ang="0">
                    <a:pos x="1291" y="605"/>
                  </a:cxn>
                  <a:cxn ang="0">
                    <a:pos x="1333" y="597"/>
                  </a:cxn>
                  <a:cxn ang="0">
                    <a:pos x="1375" y="581"/>
                  </a:cxn>
                  <a:cxn ang="0">
                    <a:pos x="1417" y="589"/>
                  </a:cxn>
                  <a:cxn ang="0">
                    <a:pos x="1458" y="597"/>
                  </a:cxn>
                  <a:cxn ang="0">
                    <a:pos x="1500" y="594"/>
                  </a:cxn>
                  <a:cxn ang="0">
                    <a:pos x="1542" y="585"/>
                  </a:cxn>
                  <a:cxn ang="0">
                    <a:pos x="1583" y="591"/>
                  </a:cxn>
                  <a:cxn ang="0">
                    <a:pos x="1625" y="622"/>
                  </a:cxn>
                  <a:cxn ang="0">
                    <a:pos x="1667" y="589"/>
                  </a:cxn>
                  <a:cxn ang="0">
                    <a:pos x="1709" y="592"/>
                  </a:cxn>
                  <a:cxn ang="0">
                    <a:pos x="1750" y="618"/>
                  </a:cxn>
                  <a:cxn ang="0">
                    <a:pos x="1792" y="601"/>
                  </a:cxn>
                  <a:cxn ang="0">
                    <a:pos x="1834" y="587"/>
                  </a:cxn>
                  <a:cxn ang="0">
                    <a:pos x="1876" y="578"/>
                  </a:cxn>
                  <a:cxn ang="0">
                    <a:pos x="1918" y="619"/>
                  </a:cxn>
                  <a:cxn ang="0">
                    <a:pos x="1959" y="585"/>
                  </a:cxn>
                  <a:cxn ang="0">
                    <a:pos x="2001" y="34"/>
                  </a:cxn>
                  <a:cxn ang="0">
                    <a:pos x="2043" y="40"/>
                  </a:cxn>
                  <a:cxn ang="0">
                    <a:pos x="2084" y="38"/>
                  </a:cxn>
                  <a:cxn ang="0">
                    <a:pos x="2126" y="52"/>
                  </a:cxn>
                  <a:cxn ang="0">
                    <a:pos x="2168" y="61"/>
                  </a:cxn>
                  <a:cxn ang="0">
                    <a:pos x="2210" y="44"/>
                  </a:cxn>
                  <a:cxn ang="0">
                    <a:pos x="2251" y="58"/>
                  </a:cxn>
                  <a:cxn ang="0">
                    <a:pos x="2293" y="29"/>
                  </a:cxn>
                  <a:cxn ang="0">
                    <a:pos x="2335" y="65"/>
                  </a:cxn>
                  <a:cxn ang="0">
                    <a:pos x="2376" y="52"/>
                  </a:cxn>
                  <a:cxn ang="0">
                    <a:pos x="2418" y="45"/>
                  </a:cxn>
                  <a:cxn ang="0">
                    <a:pos x="2460" y="59"/>
                  </a:cxn>
                  <a:cxn ang="0">
                    <a:pos x="2502" y="46"/>
                  </a:cxn>
                  <a:cxn ang="0">
                    <a:pos x="2544" y="46"/>
                  </a:cxn>
                  <a:cxn ang="0">
                    <a:pos x="2585" y="65"/>
                  </a:cxn>
                </a:cxnLst>
                <a:rect l="0" t="0" r="r" b="b"/>
                <a:pathLst>
                  <a:path w="2606" h="716">
                    <a:moveTo>
                      <a:pt x="0" y="57"/>
                    </a:moveTo>
                    <a:lnTo>
                      <a:pt x="2" y="39"/>
                    </a:lnTo>
                    <a:lnTo>
                      <a:pt x="5" y="54"/>
                    </a:lnTo>
                    <a:lnTo>
                      <a:pt x="8" y="43"/>
                    </a:lnTo>
                    <a:lnTo>
                      <a:pt x="10" y="45"/>
                    </a:lnTo>
                    <a:lnTo>
                      <a:pt x="13" y="44"/>
                    </a:lnTo>
                    <a:lnTo>
                      <a:pt x="16" y="35"/>
                    </a:lnTo>
                    <a:lnTo>
                      <a:pt x="18" y="63"/>
                    </a:lnTo>
                    <a:lnTo>
                      <a:pt x="21" y="43"/>
                    </a:lnTo>
                    <a:lnTo>
                      <a:pt x="23" y="32"/>
                    </a:lnTo>
                    <a:lnTo>
                      <a:pt x="26" y="56"/>
                    </a:lnTo>
                    <a:lnTo>
                      <a:pt x="29" y="37"/>
                    </a:lnTo>
                    <a:lnTo>
                      <a:pt x="31" y="50"/>
                    </a:lnTo>
                    <a:lnTo>
                      <a:pt x="34" y="53"/>
                    </a:lnTo>
                    <a:lnTo>
                      <a:pt x="36" y="39"/>
                    </a:lnTo>
                    <a:lnTo>
                      <a:pt x="39" y="56"/>
                    </a:lnTo>
                    <a:lnTo>
                      <a:pt x="42" y="26"/>
                    </a:lnTo>
                    <a:lnTo>
                      <a:pt x="44" y="40"/>
                    </a:lnTo>
                    <a:lnTo>
                      <a:pt x="47" y="48"/>
                    </a:lnTo>
                    <a:lnTo>
                      <a:pt x="50" y="43"/>
                    </a:lnTo>
                    <a:lnTo>
                      <a:pt x="52" y="28"/>
                    </a:lnTo>
                    <a:lnTo>
                      <a:pt x="55" y="67"/>
                    </a:lnTo>
                    <a:lnTo>
                      <a:pt x="57" y="44"/>
                    </a:lnTo>
                    <a:lnTo>
                      <a:pt x="60" y="56"/>
                    </a:lnTo>
                    <a:lnTo>
                      <a:pt x="62" y="39"/>
                    </a:lnTo>
                    <a:lnTo>
                      <a:pt x="65" y="48"/>
                    </a:lnTo>
                    <a:lnTo>
                      <a:pt x="68" y="40"/>
                    </a:lnTo>
                    <a:lnTo>
                      <a:pt x="70" y="43"/>
                    </a:lnTo>
                    <a:lnTo>
                      <a:pt x="73" y="42"/>
                    </a:lnTo>
                    <a:lnTo>
                      <a:pt x="76" y="51"/>
                    </a:lnTo>
                    <a:lnTo>
                      <a:pt x="78" y="42"/>
                    </a:lnTo>
                    <a:lnTo>
                      <a:pt x="81" y="22"/>
                    </a:lnTo>
                    <a:lnTo>
                      <a:pt x="83" y="35"/>
                    </a:lnTo>
                    <a:lnTo>
                      <a:pt x="86" y="41"/>
                    </a:lnTo>
                    <a:lnTo>
                      <a:pt x="89" y="38"/>
                    </a:lnTo>
                    <a:lnTo>
                      <a:pt x="91" y="48"/>
                    </a:lnTo>
                    <a:lnTo>
                      <a:pt x="94" y="37"/>
                    </a:lnTo>
                    <a:lnTo>
                      <a:pt x="96" y="29"/>
                    </a:lnTo>
                    <a:lnTo>
                      <a:pt x="99" y="36"/>
                    </a:lnTo>
                    <a:lnTo>
                      <a:pt x="102" y="28"/>
                    </a:lnTo>
                    <a:lnTo>
                      <a:pt x="104" y="53"/>
                    </a:lnTo>
                    <a:lnTo>
                      <a:pt x="107" y="43"/>
                    </a:lnTo>
                    <a:lnTo>
                      <a:pt x="110" y="56"/>
                    </a:lnTo>
                    <a:lnTo>
                      <a:pt x="112" y="32"/>
                    </a:lnTo>
                    <a:lnTo>
                      <a:pt x="115" y="52"/>
                    </a:lnTo>
                    <a:lnTo>
                      <a:pt x="117" y="39"/>
                    </a:lnTo>
                    <a:lnTo>
                      <a:pt x="120" y="55"/>
                    </a:lnTo>
                    <a:lnTo>
                      <a:pt x="122" y="41"/>
                    </a:lnTo>
                    <a:lnTo>
                      <a:pt x="125" y="43"/>
                    </a:lnTo>
                    <a:lnTo>
                      <a:pt x="128" y="46"/>
                    </a:lnTo>
                    <a:lnTo>
                      <a:pt x="130" y="42"/>
                    </a:lnTo>
                    <a:lnTo>
                      <a:pt x="133" y="26"/>
                    </a:lnTo>
                    <a:lnTo>
                      <a:pt x="136" y="47"/>
                    </a:lnTo>
                    <a:lnTo>
                      <a:pt x="138" y="48"/>
                    </a:lnTo>
                    <a:lnTo>
                      <a:pt x="141" y="37"/>
                    </a:lnTo>
                    <a:lnTo>
                      <a:pt x="143" y="33"/>
                    </a:lnTo>
                    <a:lnTo>
                      <a:pt x="146" y="25"/>
                    </a:lnTo>
                    <a:lnTo>
                      <a:pt x="149" y="13"/>
                    </a:lnTo>
                    <a:lnTo>
                      <a:pt x="151" y="56"/>
                    </a:lnTo>
                    <a:lnTo>
                      <a:pt x="154" y="54"/>
                    </a:lnTo>
                    <a:lnTo>
                      <a:pt x="156" y="35"/>
                    </a:lnTo>
                    <a:lnTo>
                      <a:pt x="159" y="35"/>
                    </a:lnTo>
                    <a:lnTo>
                      <a:pt x="162" y="22"/>
                    </a:lnTo>
                    <a:lnTo>
                      <a:pt x="164" y="40"/>
                    </a:lnTo>
                    <a:lnTo>
                      <a:pt x="167" y="33"/>
                    </a:lnTo>
                    <a:lnTo>
                      <a:pt x="170" y="41"/>
                    </a:lnTo>
                    <a:lnTo>
                      <a:pt x="172" y="28"/>
                    </a:lnTo>
                    <a:lnTo>
                      <a:pt x="175" y="45"/>
                    </a:lnTo>
                    <a:lnTo>
                      <a:pt x="177" y="53"/>
                    </a:lnTo>
                    <a:lnTo>
                      <a:pt x="180" y="38"/>
                    </a:lnTo>
                    <a:lnTo>
                      <a:pt x="182" y="35"/>
                    </a:lnTo>
                    <a:lnTo>
                      <a:pt x="185" y="20"/>
                    </a:lnTo>
                    <a:lnTo>
                      <a:pt x="188" y="45"/>
                    </a:lnTo>
                    <a:lnTo>
                      <a:pt x="190" y="31"/>
                    </a:lnTo>
                    <a:lnTo>
                      <a:pt x="193" y="54"/>
                    </a:lnTo>
                    <a:lnTo>
                      <a:pt x="196" y="42"/>
                    </a:lnTo>
                    <a:lnTo>
                      <a:pt x="198" y="38"/>
                    </a:lnTo>
                    <a:lnTo>
                      <a:pt x="201" y="34"/>
                    </a:lnTo>
                    <a:lnTo>
                      <a:pt x="203" y="36"/>
                    </a:lnTo>
                    <a:lnTo>
                      <a:pt x="206" y="49"/>
                    </a:lnTo>
                    <a:lnTo>
                      <a:pt x="209" y="30"/>
                    </a:lnTo>
                    <a:lnTo>
                      <a:pt x="211" y="32"/>
                    </a:lnTo>
                    <a:lnTo>
                      <a:pt x="214" y="27"/>
                    </a:lnTo>
                    <a:lnTo>
                      <a:pt x="216" y="44"/>
                    </a:lnTo>
                    <a:lnTo>
                      <a:pt x="219" y="49"/>
                    </a:lnTo>
                    <a:lnTo>
                      <a:pt x="222" y="48"/>
                    </a:lnTo>
                    <a:lnTo>
                      <a:pt x="224" y="28"/>
                    </a:lnTo>
                    <a:lnTo>
                      <a:pt x="227" y="46"/>
                    </a:lnTo>
                    <a:lnTo>
                      <a:pt x="230" y="38"/>
                    </a:lnTo>
                    <a:lnTo>
                      <a:pt x="232" y="41"/>
                    </a:lnTo>
                    <a:lnTo>
                      <a:pt x="235" y="37"/>
                    </a:lnTo>
                    <a:lnTo>
                      <a:pt x="237" y="28"/>
                    </a:lnTo>
                    <a:lnTo>
                      <a:pt x="240" y="42"/>
                    </a:lnTo>
                    <a:lnTo>
                      <a:pt x="242" y="45"/>
                    </a:lnTo>
                    <a:lnTo>
                      <a:pt x="245" y="46"/>
                    </a:lnTo>
                    <a:lnTo>
                      <a:pt x="248" y="41"/>
                    </a:lnTo>
                    <a:lnTo>
                      <a:pt x="250" y="25"/>
                    </a:lnTo>
                    <a:lnTo>
                      <a:pt x="253" y="59"/>
                    </a:lnTo>
                    <a:lnTo>
                      <a:pt x="256" y="44"/>
                    </a:lnTo>
                    <a:lnTo>
                      <a:pt x="258" y="52"/>
                    </a:lnTo>
                    <a:lnTo>
                      <a:pt x="261" y="40"/>
                    </a:lnTo>
                    <a:lnTo>
                      <a:pt x="263" y="36"/>
                    </a:lnTo>
                    <a:lnTo>
                      <a:pt x="266" y="47"/>
                    </a:lnTo>
                    <a:lnTo>
                      <a:pt x="269" y="36"/>
                    </a:lnTo>
                    <a:lnTo>
                      <a:pt x="271" y="39"/>
                    </a:lnTo>
                    <a:lnTo>
                      <a:pt x="274" y="38"/>
                    </a:lnTo>
                    <a:lnTo>
                      <a:pt x="276" y="37"/>
                    </a:lnTo>
                    <a:lnTo>
                      <a:pt x="279" y="35"/>
                    </a:lnTo>
                    <a:lnTo>
                      <a:pt x="282" y="40"/>
                    </a:lnTo>
                    <a:lnTo>
                      <a:pt x="284" y="27"/>
                    </a:lnTo>
                    <a:lnTo>
                      <a:pt x="287" y="43"/>
                    </a:lnTo>
                    <a:lnTo>
                      <a:pt x="290" y="41"/>
                    </a:lnTo>
                    <a:lnTo>
                      <a:pt x="292" y="44"/>
                    </a:lnTo>
                    <a:lnTo>
                      <a:pt x="295" y="43"/>
                    </a:lnTo>
                    <a:lnTo>
                      <a:pt x="297" y="51"/>
                    </a:lnTo>
                    <a:lnTo>
                      <a:pt x="300" y="39"/>
                    </a:lnTo>
                    <a:lnTo>
                      <a:pt x="302" y="37"/>
                    </a:lnTo>
                    <a:lnTo>
                      <a:pt x="305" y="40"/>
                    </a:lnTo>
                    <a:lnTo>
                      <a:pt x="308" y="27"/>
                    </a:lnTo>
                    <a:lnTo>
                      <a:pt x="310" y="30"/>
                    </a:lnTo>
                    <a:lnTo>
                      <a:pt x="313" y="34"/>
                    </a:lnTo>
                    <a:lnTo>
                      <a:pt x="316" y="52"/>
                    </a:lnTo>
                    <a:lnTo>
                      <a:pt x="318" y="40"/>
                    </a:lnTo>
                    <a:lnTo>
                      <a:pt x="321" y="35"/>
                    </a:lnTo>
                    <a:lnTo>
                      <a:pt x="323" y="55"/>
                    </a:lnTo>
                    <a:lnTo>
                      <a:pt x="326" y="39"/>
                    </a:lnTo>
                    <a:lnTo>
                      <a:pt x="329" y="35"/>
                    </a:lnTo>
                    <a:lnTo>
                      <a:pt x="331" y="32"/>
                    </a:lnTo>
                    <a:lnTo>
                      <a:pt x="334" y="39"/>
                    </a:lnTo>
                    <a:lnTo>
                      <a:pt x="336" y="57"/>
                    </a:lnTo>
                    <a:lnTo>
                      <a:pt x="339" y="30"/>
                    </a:lnTo>
                    <a:lnTo>
                      <a:pt x="342" y="40"/>
                    </a:lnTo>
                    <a:lnTo>
                      <a:pt x="344" y="43"/>
                    </a:lnTo>
                    <a:lnTo>
                      <a:pt x="347" y="47"/>
                    </a:lnTo>
                    <a:lnTo>
                      <a:pt x="350" y="39"/>
                    </a:lnTo>
                    <a:lnTo>
                      <a:pt x="352" y="38"/>
                    </a:lnTo>
                    <a:lnTo>
                      <a:pt x="355" y="35"/>
                    </a:lnTo>
                    <a:lnTo>
                      <a:pt x="357" y="31"/>
                    </a:lnTo>
                    <a:lnTo>
                      <a:pt x="360" y="41"/>
                    </a:lnTo>
                    <a:lnTo>
                      <a:pt x="362" y="42"/>
                    </a:lnTo>
                    <a:lnTo>
                      <a:pt x="365" y="37"/>
                    </a:lnTo>
                    <a:lnTo>
                      <a:pt x="368" y="36"/>
                    </a:lnTo>
                    <a:lnTo>
                      <a:pt x="370" y="40"/>
                    </a:lnTo>
                    <a:lnTo>
                      <a:pt x="373" y="37"/>
                    </a:lnTo>
                    <a:lnTo>
                      <a:pt x="376" y="40"/>
                    </a:lnTo>
                    <a:lnTo>
                      <a:pt x="378" y="19"/>
                    </a:lnTo>
                    <a:lnTo>
                      <a:pt x="381" y="46"/>
                    </a:lnTo>
                    <a:lnTo>
                      <a:pt x="383" y="38"/>
                    </a:lnTo>
                    <a:lnTo>
                      <a:pt x="386" y="42"/>
                    </a:lnTo>
                    <a:lnTo>
                      <a:pt x="389" y="34"/>
                    </a:lnTo>
                    <a:lnTo>
                      <a:pt x="391" y="44"/>
                    </a:lnTo>
                    <a:lnTo>
                      <a:pt x="394" y="52"/>
                    </a:lnTo>
                    <a:lnTo>
                      <a:pt x="396" y="14"/>
                    </a:lnTo>
                    <a:lnTo>
                      <a:pt x="399" y="15"/>
                    </a:lnTo>
                    <a:lnTo>
                      <a:pt x="402" y="37"/>
                    </a:lnTo>
                    <a:lnTo>
                      <a:pt x="404" y="36"/>
                    </a:lnTo>
                    <a:lnTo>
                      <a:pt x="407" y="28"/>
                    </a:lnTo>
                    <a:lnTo>
                      <a:pt x="410" y="41"/>
                    </a:lnTo>
                    <a:lnTo>
                      <a:pt x="412" y="16"/>
                    </a:lnTo>
                    <a:lnTo>
                      <a:pt x="415" y="45"/>
                    </a:lnTo>
                    <a:lnTo>
                      <a:pt x="417" y="29"/>
                    </a:lnTo>
                    <a:lnTo>
                      <a:pt x="420" y="37"/>
                    </a:lnTo>
                    <a:lnTo>
                      <a:pt x="422" y="37"/>
                    </a:lnTo>
                    <a:lnTo>
                      <a:pt x="425" y="54"/>
                    </a:lnTo>
                    <a:lnTo>
                      <a:pt x="428" y="22"/>
                    </a:lnTo>
                    <a:lnTo>
                      <a:pt x="430" y="28"/>
                    </a:lnTo>
                    <a:lnTo>
                      <a:pt x="433" y="49"/>
                    </a:lnTo>
                    <a:lnTo>
                      <a:pt x="436" y="41"/>
                    </a:lnTo>
                    <a:lnTo>
                      <a:pt x="438" y="22"/>
                    </a:lnTo>
                    <a:lnTo>
                      <a:pt x="441" y="30"/>
                    </a:lnTo>
                    <a:lnTo>
                      <a:pt x="443" y="25"/>
                    </a:lnTo>
                    <a:lnTo>
                      <a:pt x="446" y="51"/>
                    </a:lnTo>
                    <a:lnTo>
                      <a:pt x="449" y="47"/>
                    </a:lnTo>
                    <a:lnTo>
                      <a:pt x="451" y="41"/>
                    </a:lnTo>
                    <a:lnTo>
                      <a:pt x="454" y="50"/>
                    </a:lnTo>
                    <a:lnTo>
                      <a:pt x="456" y="35"/>
                    </a:lnTo>
                    <a:lnTo>
                      <a:pt x="459" y="33"/>
                    </a:lnTo>
                    <a:lnTo>
                      <a:pt x="462" y="40"/>
                    </a:lnTo>
                    <a:lnTo>
                      <a:pt x="464" y="38"/>
                    </a:lnTo>
                    <a:lnTo>
                      <a:pt x="467" y="35"/>
                    </a:lnTo>
                    <a:lnTo>
                      <a:pt x="470" y="19"/>
                    </a:lnTo>
                    <a:lnTo>
                      <a:pt x="472" y="37"/>
                    </a:lnTo>
                    <a:lnTo>
                      <a:pt x="475" y="26"/>
                    </a:lnTo>
                    <a:lnTo>
                      <a:pt x="477" y="34"/>
                    </a:lnTo>
                    <a:lnTo>
                      <a:pt x="480" y="49"/>
                    </a:lnTo>
                    <a:lnTo>
                      <a:pt x="482" y="43"/>
                    </a:lnTo>
                    <a:lnTo>
                      <a:pt x="485" y="62"/>
                    </a:lnTo>
                    <a:lnTo>
                      <a:pt x="488" y="57"/>
                    </a:lnTo>
                    <a:lnTo>
                      <a:pt x="490" y="31"/>
                    </a:lnTo>
                    <a:lnTo>
                      <a:pt x="493" y="35"/>
                    </a:lnTo>
                    <a:lnTo>
                      <a:pt x="496" y="41"/>
                    </a:lnTo>
                    <a:lnTo>
                      <a:pt x="498" y="46"/>
                    </a:lnTo>
                    <a:lnTo>
                      <a:pt x="501" y="51"/>
                    </a:lnTo>
                    <a:lnTo>
                      <a:pt x="503" y="46"/>
                    </a:lnTo>
                    <a:lnTo>
                      <a:pt x="506" y="59"/>
                    </a:lnTo>
                    <a:lnTo>
                      <a:pt x="509" y="31"/>
                    </a:lnTo>
                    <a:lnTo>
                      <a:pt x="511" y="27"/>
                    </a:lnTo>
                    <a:lnTo>
                      <a:pt x="514" y="45"/>
                    </a:lnTo>
                    <a:lnTo>
                      <a:pt x="516" y="52"/>
                    </a:lnTo>
                    <a:lnTo>
                      <a:pt x="519" y="30"/>
                    </a:lnTo>
                    <a:lnTo>
                      <a:pt x="522" y="57"/>
                    </a:lnTo>
                    <a:lnTo>
                      <a:pt x="524" y="53"/>
                    </a:lnTo>
                    <a:lnTo>
                      <a:pt x="527" y="45"/>
                    </a:lnTo>
                    <a:lnTo>
                      <a:pt x="530" y="31"/>
                    </a:lnTo>
                    <a:lnTo>
                      <a:pt x="532" y="45"/>
                    </a:lnTo>
                    <a:lnTo>
                      <a:pt x="535" y="35"/>
                    </a:lnTo>
                    <a:lnTo>
                      <a:pt x="537" y="58"/>
                    </a:lnTo>
                    <a:lnTo>
                      <a:pt x="540" y="55"/>
                    </a:lnTo>
                    <a:lnTo>
                      <a:pt x="542" y="25"/>
                    </a:lnTo>
                    <a:lnTo>
                      <a:pt x="545" y="34"/>
                    </a:lnTo>
                    <a:lnTo>
                      <a:pt x="548" y="34"/>
                    </a:lnTo>
                    <a:lnTo>
                      <a:pt x="550" y="51"/>
                    </a:lnTo>
                    <a:lnTo>
                      <a:pt x="553" y="56"/>
                    </a:lnTo>
                    <a:lnTo>
                      <a:pt x="556" y="37"/>
                    </a:lnTo>
                    <a:lnTo>
                      <a:pt x="558" y="28"/>
                    </a:lnTo>
                    <a:lnTo>
                      <a:pt x="561" y="44"/>
                    </a:lnTo>
                    <a:lnTo>
                      <a:pt x="563" y="37"/>
                    </a:lnTo>
                    <a:lnTo>
                      <a:pt x="566" y="29"/>
                    </a:lnTo>
                    <a:lnTo>
                      <a:pt x="569" y="51"/>
                    </a:lnTo>
                    <a:lnTo>
                      <a:pt x="571" y="30"/>
                    </a:lnTo>
                    <a:lnTo>
                      <a:pt x="574" y="32"/>
                    </a:lnTo>
                    <a:lnTo>
                      <a:pt x="576" y="34"/>
                    </a:lnTo>
                    <a:lnTo>
                      <a:pt x="579" y="14"/>
                    </a:lnTo>
                    <a:lnTo>
                      <a:pt x="582" y="49"/>
                    </a:lnTo>
                    <a:lnTo>
                      <a:pt x="584" y="25"/>
                    </a:lnTo>
                    <a:lnTo>
                      <a:pt x="587" y="27"/>
                    </a:lnTo>
                    <a:lnTo>
                      <a:pt x="590" y="36"/>
                    </a:lnTo>
                    <a:lnTo>
                      <a:pt x="592" y="34"/>
                    </a:lnTo>
                    <a:lnTo>
                      <a:pt x="595" y="39"/>
                    </a:lnTo>
                    <a:lnTo>
                      <a:pt x="597" y="32"/>
                    </a:lnTo>
                    <a:lnTo>
                      <a:pt x="600" y="26"/>
                    </a:lnTo>
                    <a:lnTo>
                      <a:pt x="602" y="34"/>
                    </a:lnTo>
                    <a:lnTo>
                      <a:pt x="605" y="32"/>
                    </a:lnTo>
                    <a:lnTo>
                      <a:pt x="608" y="35"/>
                    </a:lnTo>
                    <a:lnTo>
                      <a:pt x="610" y="28"/>
                    </a:lnTo>
                    <a:lnTo>
                      <a:pt x="613" y="30"/>
                    </a:lnTo>
                    <a:lnTo>
                      <a:pt x="616" y="34"/>
                    </a:lnTo>
                    <a:lnTo>
                      <a:pt x="618" y="41"/>
                    </a:lnTo>
                    <a:lnTo>
                      <a:pt x="621" y="45"/>
                    </a:lnTo>
                    <a:lnTo>
                      <a:pt x="623" y="48"/>
                    </a:lnTo>
                    <a:lnTo>
                      <a:pt x="626" y="65"/>
                    </a:lnTo>
                    <a:lnTo>
                      <a:pt x="629" y="44"/>
                    </a:lnTo>
                    <a:lnTo>
                      <a:pt x="631" y="28"/>
                    </a:lnTo>
                    <a:lnTo>
                      <a:pt x="634" y="47"/>
                    </a:lnTo>
                    <a:lnTo>
                      <a:pt x="636" y="27"/>
                    </a:lnTo>
                    <a:lnTo>
                      <a:pt x="639" y="49"/>
                    </a:lnTo>
                    <a:lnTo>
                      <a:pt x="642" y="47"/>
                    </a:lnTo>
                    <a:lnTo>
                      <a:pt x="644" y="34"/>
                    </a:lnTo>
                    <a:lnTo>
                      <a:pt x="647" y="42"/>
                    </a:lnTo>
                    <a:lnTo>
                      <a:pt x="650" y="47"/>
                    </a:lnTo>
                    <a:lnTo>
                      <a:pt x="652" y="30"/>
                    </a:lnTo>
                    <a:lnTo>
                      <a:pt x="655" y="79"/>
                    </a:lnTo>
                    <a:lnTo>
                      <a:pt x="657" y="426"/>
                    </a:lnTo>
                    <a:lnTo>
                      <a:pt x="660" y="606"/>
                    </a:lnTo>
                    <a:lnTo>
                      <a:pt x="662" y="655"/>
                    </a:lnTo>
                    <a:lnTo>
                      <a:pt x="665" y="670"/>
                    </a:lnTo>
                    <a:lnTo>
                      <a:pt x="668" y="690"/>
                    </a:lnTo>
                    <a:lnTo>
                      <a:pt x="671" y="688"/>
                    </a:lnTo>
                    <a:lnTo>
                      <a:pt x="673" y="716"/>
                    </a:lnTo>
                    <a:lnTo>
                      <a:pt x="676" y="704"/>
                    </a:lnTo>
                    <a:lnTo>
                      <a:pt x="678" y="688"/>
                    </a:lnTo>
                    <a:lnTo>
                      <a:pt x="681" y="698"/>
                    </a:lnTo>
                    <a:lnTo>
                      <a:pt x="683" y="687"/>
                    </a:lnTo>
                    <a:lnTo>
                      <a:pt x="686" y="691"/>
                    </a:lnTo>
                    <a:lnTo>
                      <a:pt x="689" y="681"/>
                    </a:lnTo>
                    <a:lnTo>
                      <a:pt x="691" y="683"/>
                    </a:lnTo>
                    <a:lnTo>
                      <a:pt x="694" y="675"/>
                    </a:lnTo>
                    <a:lnTo>
                      <a:pt x="696" y="683"/>
                    </a:lnTo>
                    <a:lnTo>
                      <a:pt x="699" y="690"/>
                    </a:lnTo>
                    <a:lnTo>
                      <a:pt x="702" y="676"/>
                    </a:lnTo>
                    <a:lnTo>
                      <a:pt x="704" y="673"/>
                    </a:lnTo>
                    <a:lnTo>
                      <a:pt x="707" y="674"/>
                    </a:lnTo>
                    <a:lnTo>
                      <a:pt x="710" y="681"/>
                    </a:lnTo>
                    <a:lnTo>
                      <a:pt x="712" y="688"/>
                    </a:lnTo>
                    <a:lnTo>
                      <a:pt x="715" y="672"/>
                    </a:lnTo>
                    <a:lnTo>
                      <a:pt x="717" y="676"/>
                    </a:lnTo>
                    <a:lnTo>
                      <a:pt x="720" y="681"/>
                    </a:lnTo>
                    <a:lnTo>
                      <a:pt x="722" y="672"/>
                    </a:lnTo>
                    <a:lnTo>
                      <a:pt x="725" y="671"/>
                    </a:lnTo>
                    <a:lnTo>
                      <a:pt x="728" y="670"/>
                    </a:lnTo>
                    <a:lnTo>
                      <a:pt x="731" y="656"/>
                    </a:lnTo>
                    <a:lnTo>
                      <a:pt x="733" y="670"/>
                    </a:lnTo>
                    <a:lnTo>
                      <a:pt x="736" y="686"/>
                    </a:lnTo>
                    <a:lnTo>
                      <a:pt x="738" y="671"/>
                    </a:lnTo>
                    <a:lnTo>
                      <a:pt x="741" y="654"/>
                    </a:lnTo>
                    <a:lnTo>
                      <a:pt x="743" y="668"/>
                    </a:lnTo>
                    <a:lnTo>
                      <a:pt x="746" y="649"/>
                    </a:lnTo>
                    <a:lnTo>
                      <a:pt x="749" y="659"/>
                    </a:lnTo>
                    <a:lnTo>
                      <a:pt x="751" y="665"/>
                    </a:lnTo>
                    <a:lnTo>
                      <a:pt x="754" y="657"/>
                    </a:lnTo>
                    <a:lnTo>
                      <a:pt x="757" y="645"/>
                    </a:lnTo>
                    <a:lnTo>
                      <a:pt x="759" y="646"/>
                    </a:lnTo>
                    <a:lnTo>
                      <a:pt x="762" y="650"/>
                    </a:lnTo>
                    <a:lnTo>
                      <a:pt x="764" y="642"/>
                    </a:lnTo>
                    <a:lnTo>
                      <a:pt x="767" y="646"/>
                    </a:lnTo>
                    <a:lnTo>
                      <a:pt x="770" y="656"/>
                    </a:lnTo>
                    <a:lnTo>
                      <a:pt x="772" y="652"/>
                    </a:lnTo>
                    <a:lnTo>
                      <a:pt x="775" y="643"/>
                    </a:lnTo>
                    <a:lnTo>
                      <a:pt x="777" y="649"/>
                    </a:lnTo>
                    <a:lnTo>
                      <a:pt x="780" y="637"/>
                    </a:lnTo>
                    <a:lnTo>
                      <a:pt x="782" y="625"/>
                    </a:lnTo>
                    <a:lnTo>
                      <a:pt x="785" y="646"/>
                    </a:lnTo>
                    <a:lnTo>
                      <a:pt x="788" y="638"/>
                    </a:lnTo>
                    <a:lnTo>
                      <a:pt x="791" y="635"/>
                    </a:lnTo>
                    <a:lnTo>
                      <a:pt x="793" y="629"/>
                    </a:lnTo>
                    <a:lnTo>
                      <a:pt x="796" y="634"/>
                    </a:lnTo>
                    <a:lnTo>
                      <a:pt x="798" y="632"/>
                    </a:lnTo>
                    <a:lnTo>
                      <a:pt x="801" y="644"/>
                    </a:lnTo>
                    <a:lnTo>
                      <a:pt x="803" y="620"/>
                    </a:lnTo>
                    <a:lnTo>
                      <a:pt x="806" y="640"/>
                    </a:lnTo>
                    <a:lnTo>
                      <a:pt x="809" y="648"/>
                    </a:lnTo>
                    <a:lnTo>
                      <a:pt x="811" y="644"/>
                    </a:lnTo>
                    <a:lnTo>
                      <a:pt x="814" y="646"/>
                    </a:lnTo>
                    <a:lnTo>
                      <a:pt x="817" y="637"/>
                    </a:lnTo>
                    <a:lnTo>
                      <a:pt x="819" y="617"/>
                    </a:lnTo>
                    <a:lnTo>
                      <a:pt x="822" y="636"/>
                    </a:lnTo>
                    <a:lnTo>
                      <a:pt x="824" y="630"/>
                    </a:lnTo>
                    <a:lnTo>
                      <a:pt x="827" y="625"/>
                    </a:lnTo>
                    <a:lnTo>
                      <a:pt x="829" y="640"/>
                    </a:lnTo>
                    <a:lnTo>
                      <a:pt x="832" y="628"/>
                    </a:lnTo>
                    <a:lnTo>
                      <a:pt x="835" y="615"/>
                    </a:lnTo>
                    <a:lnTo>
                      <a:pt x="837" y="626"/>
                    </a:lnTo>
                    <a:lnTo>
                      <a:pt x="840" y="641"/>
                    </a:lnTo>
                    <a:lnTo>
                      <a:pt x="843" y="632"/>
                    </a:lnTo>
                    <a:lnTo>
                      <a:pt x="845" y="645"/>
                    </a:lnTo>
                    <a:lnTo>
                      <a:pt x="848" y="630"/>
                    </a:lnTo>
                    <a:lnTo>
                      <a:pt x="850" y="640"/>
                    </a:lnTo>
                    <a:lnTo>
                      <a:pt x="853" y="611"/>
                    </a:lnTo>
                    <a:lnTo>
                      <a:pt x="856" y="623"/>
                    </a:lnTo>
                    <a:lnTo>
                      <a:pt x="858" y="605"/>
                    </a:lnTo>
                    <a:lnTo>
                      <a:pt x="861" y="610"/>
                    </a:lnTo>
                    <a:lnTo>
                      <a:pt x="863" y="606"/>
                    </a:lnTo>
                    <a:lnTo>
                      <a:pt x="866" y="628"/>
                    </a:lnTo>
                    <a:lnTo>
                      <a:pt x="868" y="612"/>
                    </a:lnTo>
                    <a:lnTo>
                      <a:pt x="871" y="630"/>
                    </a:lnTo>
                    <a:lnTo>
                      <a:pt x="874" y="625"/>
                    </a:lnTo>
                    <a:lnTo>
                      <a:pt x="877" y="614"/>
                    </a:lnTo>
                    <a:lnTo>
                      <a:pt x="879" y="613"/>
                    </a:lnTo>
                    <a:lnTo>
                      <a:pt x="882" y="607"/>
                    </a:lnTo>
                    <a:lnTo>
                      <a:pt x="884" y="619"/>
                    </a:lnTo>
                    <a:lnTo>
                      <a:pt x="887" y="617"/>
                    </a:lnTo>
                    <a:lnTo>
                      <a:pt x="889" y="627"/>
                    </a:lnTo>
                    <a:lnTo>
                      <a:pt x="892" y="624"/>
                    </a:lnTo>
                    <a:lnTo>
                      <a:pt x="895" y="615"/>
                    </a:lnTo>
                    <a:lnTo>
                      <a:pt x="897" y="616"/>
                    </a:lnTo>
                    <a:lnTo>
                      <a:pt x="900" y="609"/>
                    </a:lnTo>
                    <a:lnTo>
                      <a:pt x="903" y="616"/>
                    </a:lnTo>
                    <a:lnTo>
                      <a:pt x="905" y="609"/>
                    </a:lnTo>
                    <a:lnTo>
                      <a:pt x="908" y="623"/>
                    </a:lnTo>
                    <a:lnTo>
                      <a:pt x="910" y="629"/>
                    </a:lnTo>
                    <a:lnTo>
                      <a:pt x="913" y="617"/>
                    </a:lnTo>
                    <a:lnTo>
                      <a:pt x="916" y="614"/>
                    </a:lnTo>
                    <a:lnTo>
                      <a:pt x="918" y="604"/>
                    </a:lnTo>
                    <a:lnTo>
                      <a:pt x="921" y="626"/>
                    </a:lnTo>
                    <a:lnTo>
                      <a:pt x="923" y="626"/>
                    </a:lnTo>
                    <a:lnTo>
                      <a:pt x="926" y="601"/>
                    </a:lnTo>
                    <a:lnTo>
                      <a:pt x="928" y="616"/>
                    </a:lnTo>
                    <a:lnTo>
                      <a:pt x="931" y="611"/>
                    </a:lnTo>
                    <a:lnTo>
                      <a:pt x="934" y="628"/>
                    </a:lnTo>
                    <a:lnTo>
                      <a:pt x="937" y="601"/>
                    </a:lnTo>
                    <a:lnTo>
                      <a:pt x="939" y="593"/>
                    </a:lnTo>
                    <a:lnTo>
                      <a:pt x="942" y="616"/>
                    </a:lnTo>
                    <a:lnTo>
                      <a:pt x="944" y="616"/>
                    </a:lnTo>
                    <a:lnTo>
                      <a:pt x="947" y="618"/>
                    </a:lnTo>
                    <a:lnTo>
                      <a:pt x="949" y="615"/>
                    </a:lnTo>
                    <a:lnTo>
                      <a:pt x="952" y="610"/>
                    </a:lnTo>
                    <a:lnTo>
                      <a:pt x="955" y="620"/>
                    </a:lnTo>
                    <a:lnTo>
                      <a:pt x="957" y="617"/>
                    </a:lnTo>
                    <a:lnTo>
                      <a:pt x="960" y="624"/>
                    </a:lnTo>
                    <a:lnTo>
                      <a:pt x="963" y="608"/>
                    </a:lnTo>
                    <a:lnTo>
                      <a:pt x="965" y="606"/>
                    </a:lnTo>
                    <a:lnTo>
                      <a:pt x="968" y="614"/>
                    </a:lnTo>
                    <a:lnTo>
                      <a:pt x="970" y="610"/>
                    </a:lnTo>
                    <a:lnTo>
                      <a:pt x="973" y="606"/>
                    </a:lnTo>
                    <a:lnTo>
                      <a:pt x="976" y="599"/>
                    </a:lnTo>
                    <a:lnTo>
                      <a:pt x="978" y="611"/>
                    </a:lnTo>
                    <a:lnTo>
                      <a:pt x="981" y="617"/>
                    </a:lnTo>
                    <a:lnTo>
                      <a:pt x="983" y="620"/>
                    </a:lnTo>
                    <a:lnTo>
                      <a:pt x="986" y="625"/>
                    </a:lnTo>
                    <a:lnTo>
                      <a:pt x="989" y="625"/>
                    </a:lnTo>
                    <a:lnTo>
                      <a:pt x="991" y="618"/>
                    </a:lnTo>
                    <a:lnTo>
                      <a:pt x="994" y="621"/>
                    </a:lnTo>
                    <a:lnTo>
                      <a:pt x="997" y="603"/>
                    </a:lnTo>
                    <a:lnTo>
                      <a:pt x="999" y="588"/>
                    </a:lnTo>
                    <a:lnTo>
                      <a:pt x="1002" y="612"/>
                    </a:lnTo>
                    <a:lnTo>
                      <a:pt x="1004" y="618"/>
                    </a:lnTo>
                    <a:lnTo>
                      <a:pt x="1007" y="606"/>
                    </a:lnTo>
                    <a:lnTo>
                      <a:pt x="1009" y="607"/>
                    </a:lnTo>
                    <a:lnTo>
                      <a:pt x="1012" y="613"/>
                    </a:lnTo>
                    <a:lnTo>
                      <a:pt x="1015" y="627"/>
                    </a:lnTo>
                    <a:lnTo>
                      <a:pt x="1017" y="624"/>
                    </a:lnTo>
                    <a:lnTo>
                      <a:pt x="1020" y="589"/>
                    </a:lnTo>
                    <a:lnTo>
                      <a:pt x="1023" y="614"/>
                    </a:lnTo>
                    <a:lnTo>
                      <a:pt x="1025" y="608"/>
                    </a:lnTo>
                    <a:lnTo>
                      <a:pt x="1028" y="605"/>
                    </a:lnTo>
                    <a:lnTo>
                      <a:pt x="1030" y="614"/>
                    </a:lnTo>
                    <a:lnTo>
                      <a:pt x="1033" y="608"/>
                    </a:lnTo>
                    <a:lnTo>
                      <a:pt x="1036" y="612"/>
                    </a:lnTo>
                    <a:lnTo>
                      <a:pt x="1038" y="612"/>
                    </a:lnTo>
                    <a:lnTo>
                      <a:pt x="1041" y="592"/>
                    </a:lnTo>
                    <a:lnTo>
                      <a:pt x="1043" y="613"/>
                    </a:lnTo>
                    <a:lnTo>
                      <a:pt x="1046" y="620"/>
                    </a:lnTo>
                    <a:lnTo>
                      <a:pt x="1049" y="616"/>
                    </a:lnTo>
                    <a:lnTo>
                      <a:pt x="1051" y="610"/>
                    </a:lnTo>
                    <a:lnTo>
                      <a:pt x="1054" y="608"/>
                    </a:lnTo>
                    <a:lnTo>
                      <a:pt x="1057" y="598"/>
                    </a:lnTo>
                    <a:lnTo>
                      <a:pt x="1059" y="604"/>
                    </a:lnTo>
                    <a:lnTo>
                      <a:pt x="1062" y="607"/>
                    </a:lnTo>
                    <a:lnTo>
                      <a:pt x="1064" y="613"/>
                    </a:lnTo>
                    <a:lnTo>
                      <a:pt x="1067" y="593"/>
                    </a:lnTo>
                    <a:lnTo>
                      <a:pt x="1069" y="613"/>
                    </a:lnTo>
                    <a:lnTo>
                      <a:pt x="1072" y="625"/>
                    </a:lnTo>
                    <a:lnTo>
                      <a:pt x="1075" y="602"/>
                    </a:lnTo>
                    <a:lnTo>
                      <a:pt x="1077" y="609"/>
                    </a:lnTo>
                    <a:lnTo>
                      <a:pt x="1080" y="614"/>
                    </a:lnTo>
                    <a:lnTo>
                      <a:pt x="1083" y="616"/>
                    </a:lnTo>
                    <a:lnTo>
                      <a:pt x="1085" y="617"/>
                    </a:lnTo>
                    <a:lnTo>
                      <a:pt x="1088" y="601"/>
                    </a:lnTo>
                    <a:lnTo>
                      <a:pt x="1090" y="595"/>
                    </a:lnTo>
                    <a:lnTo>
                      <a:pt x="1093" y="594"/>
                    </a:lnTo>
                    <a:lnTo>
                      <a:pt x="1096" y="601"/>
                    </a:lnTo>
                    <a:lnTo>
                      <a:pt x="1098" y="611"/>
                    </a:lnTo>
                    <a:lnTo>
                      <a:pt x="1101" y="589"/>
                    </a:lnTo>
                    <a:lnTo>
                      <a:pt x="1103" y="607"/>
                    </a:lnTo>
                    <a:lnTo>
                      <a:pt x="1106" y="593"/>
                    </a:lnTo>
                    <a:lnTo>
                      <a:pt x="1109" y="613"/>
                    </a:lnTo>
                    <a:lnTo>
                      <a:pt x="1111" y="604"/>
                    </a:lnTo>
                    <a:lnTo>
                      <a:pt x="1114" y="602"/>
                    </a:lnTo>
                    <a:lnTo>
                      <a:pt x="1117" y="587"/>
                    </a:lnTo>
                    <a:lnTo>
                      <a:pt x="1119" y="596"/>
                    </a:lnTo>
                    <a:lnTo>
                      <a:pt x="1122" y="601"/>
                    </a:lnTo>
                    <a:lnTo>
                      <a:pt x="1124" y="600"/>
                    </a:lnTo>
                    <a:lnTo>
                      <a:pt x="1127" y="613"/>
                    </a:lnTo>
                    <a:lnTo>
                      <a:pt x="1129" y="602"/>
                    </a:lnTo>
                    <a:lnTo>
                      <a:pt x="1132" y="607"/>
                    </a:lnTo>
                    <a:lnTo>
                      <a:pt x="1135" y="606"/>
                    </a:lnTo>
                    <a:lnTo>
                      <a:pt x="1137" y="598"/>
                    </a:lnTo>
                    <a:lnTo>
                      <a:pt x="1140" y="607"/>
                    </a:lnTo>
                    <a:lnTo>
                      <a:pt x="1143" y="606"/>
                    </a:lnTo>
                    <a:lnTo>
                      <a:pt x="1145" y="603"/>
                    </a:lnTo>
                    <a:lnTo>
                      <a:pt x="1148" y="590"/>
                    </a:lnTo>
                    <a:lnTo>
                      <a:pt x="1150" y="587"/>
                    </a:lnTo>
                    <a:lnTo>
                      <a:pt x="1153" y="604"/>
                    </a:lnTo>
                    <a:lnTo>
                      <a:pt x="1156" y="602"/>
                    </a:lnTo>
                    <a:lnTo>
                      <a:pt x="1158" y="602"/>
                    </a:lnTo>
                    <a:lnTo>
                      <a:pt x="1161" y="601"/>
                    </a:lnTo>
                    <a:lnTo>
                      <a:pt x="1163" y="590"/>
                    </a:lnTo>
                    <a:lnTo>
                      <a:pt x="1166" y="599"/>
                    </a:lnTo>
                    <a:lnTo>
                      <a:pt x="1169" y="603"/>
                    </a:lnTo>
                    <a:lnTo>
                      <a:pt x="1171" y="619"/>
                    </a:lnTo>
                    <a:lnTo>
                      <a:pt x="1174" y="613"/>
                    </a:lnTo>
                    <a:lnTo>
                      <a:pt x="1177" y="621"/>
                    </a:lnTo>
                    <a:lnTo>
                      <a:pt x="1179" y="611"/>
                    </a:lnTo>
                    <a:lnTo>
                      <a:pt x="1182" y="608"/>
                    </a:lnTo>
                    <a:lnTo>
                      <a:pt x="1184" y="610"/>
                    </a:lnTo>
                    <a:lnTo>
                      <a:pt x="1187" y="599"/>
                    </a:lnTo>
                    <a:lnTo>
                      <a:pt x="1189" y="590"/>
                    </a:lnTo>
                    <a:lnTo>
                      <a:pt x="1192" y="616"/>
                    </a:lnTo>
                    <a:lnTo>
                      <a:pt x="1195" y="595"/>
                    </a:lnTo>
                    <a:lnTo>
                      <a:pt x="1197" y="611"/>
                    </a:lnTo>
                    <a:lnTo>
                      <a:pt x="1200" y="597"/>
                    </a:lnTo>
                    <a:lnTo>
                      <a:pt x="1203" y="616"/>
                    </a:lnTo>
                    <a:lnTo>
                      <a:pt x="1205" y="604"/>
                    </a:lnTo>
                    <a:lnTo>
                      <a:pt x="1208" y="595"/>
                    </a:lnTo>
                    <a:lnTo>
                      <a:pt x="1210" y="612"/>
                    </a:lnTo>
                    <a:lnTo>
                      <a:pt x="1213" y="602"/>
                    </a:lnTo>
                    <a:lnTo>
                      <a:pt x="1216" y="584"/>
                    </a:lnTo>
                    <a:lnTo>
                      <a:pt x="1218" y="609"/>
                    </a:lnTo>
                    <a:lnTo>
                      <a:pt x="1221" y="593"/>
                    </a:lnTo>
                    <a:lnTo>
                      <a:pt x="1223" y="598"/>
                    </a:lnTo>
                    <a:lnTo>
                      <a:pt x="1226" y="609"/>
                    </a:lnTo>
                    <a:lnTo>
                      <a:pt x="1229" y="617"/>
                    </a:lnTo>
                    <a:lnTo>
                      <a:pt x="1231" y="604"/>
                    </a:lnTo>
                    <a:lnTo>
                      <a:pt x="1234" y="598"/>
                    </a:lnTo>
                    <a:lnTo>
                      <a:pt x="1237" y="605"/>
                    </a:lnTo>
                    <a:lnTo>
                      <a:pt x="1239" y="594"/>
                    </a:lnTo>
                    <a:lnTo>
                      <a:pt x="1242" y="604"/>
                    </a:lnTo>
                    <a:lnTo>
                      <a:pt x="1244" y="606"/>
                    </a:lnTo>
                    <a:lnTo>
                      <a:pt x="1247" y="592"/>
                    </a:lnTo>
                    <a:lnTo>
                      <a:pt x="1249" y="601"/>
                    </a:lnTo>
                    <a:lnTo>
                      <a:pt x="1252" y="606"/>
                    </a:lnTo>
                    <a:lnTo>
                      <a:pt x="1255" y="602"/>
                    </a:lnTo>
                    <a:lnTo>
                      <a:pt x="1257" y="590"/>
                    </a:lnTo>
                    <a:lnTo>
                      <a:pt x="1260" y="587"/>
                    </a:lnTo>
                    <a:lnTo>
                      <a:pt x="1263" y="613"/>
                    </a:lnTo>
                    <a:lnTo>
                      <a:pt x="1265" y="615"/>
                    </a:lnTo>
                    <a:lnTo>
                      <a:pt x="1268" y="609"/>
                    </a:lnTo>
                    <a:lnTo>
                      <a:pt x="1270" y="599"/>
                    </a:lnTo>
                    <a:lnTo>
                      <a:pt x="1273" y="607"/>
                    </a:lnTo>
                    <a:lnTo>
                      <a:pt x="1276" y="601"/>
                    </a:lnTo>
                    <a:lnTo>
                      <a:pt x="1278" y="590"/>
                    </a:lnTo>
                    <a:lnTo>
                      <a:pt x="1281" y="603"/>
                    </a:lnTo>
                    <a:lnTo>
                      <a:pt x="1283" y="604"/>
                    </a:lnTo>
                    <a:lnTo>
                      <a:pt x="1286" y="604"/>
                    </a:lnTo>
                    <a:lnTo>
                      <a:pt x="1289" y="608"/>
                    </a:lnTo>
                    <a:lnTo>
                      <a:pt x="1291" y="605"/>
                    </a:lnTo>
                    <a:lnTo>
                      <a:pt x="1294" y="625"/>
                    </a:lnTo>
                    <a:lnTo>
                      <a:pt x="1297" y="602"/>
                    </a:lnTo>
                    <a:lnTo>
                      <a:pt x="1299" y="588"/>
                    </a:lnTo>
                    <a:lnTo>
                      <a:pt x="1302" y="613"/>
                    </a:lnTo>
                    <a:lnTo>
                      <a:pt x="1304" y="606"/>
                    </a:lnTo>
                    <a:lnTo>
                      <a:pt x="1307" y="610"/>
                    </a:lnTo>
                    <a:lnTo>
                      <a:pt x="1309" y="609"/>
                    </a:lnTo>
                    <a:lnTo>
                      <a:pt x="1312" y="599"/>
                    </a:lnTo>
                    <a:lnTo>
                      <a:pt x="1315" y="605"/>
                    </a:lnTo>
                    <a:lnTo>
                      <a:pt x="1317" y="617"/>
                    </a:lnTo>
                    <a:lnTo>
                      <a:pt x="1320" y="603"/>
                    </a:lnTo>
                    <a:lnTo>
                      <a:pt x="1323" y="599"/>
                    </a:lnTo>
                    <a:lnTo>
                      <a:pt x="1325" y="595"/>
                    </a:lnTo>
                    <a:lnTo>
                      <a:pt x="1328" y="594"/>
                    </a:lnTo>
                    <a:lnTo>
                      <a:pt x="1330" y="617"/>
                    </a:lnTo>
                    <a:lnTo>
                      <a:pt x="1333" y="597"/>
                    </a:lnTo>
                    <a:lnTo>
                      <a:pt x="1336" y="605"/>
                    </a:lnTo>
                    <a:lnTo>
                      <a:pt x="1338" y="607"/>
                    </a:lnTo>
                    <a:lnTo>
                      <a:pt x="1341" y="603"/>
                    </a:lnTo>
                    <a:lnTo>
                      <a:pt x="1343" y="601"/>
                    </a:lnTo>
                    <a:lnTo>
                      <a:pt x="1346" y="625"/>
                    </a:lnTo>
                    <a:lnTo>
                      <a:pt x="1349" y="610"/>
                    </a:lnTo>
                    <a:lnTo>
                      <a:pt x="1351" y="590"/>
                    </a:lnTo>
                    <a:lnTo>
                      <a:pt x="1354" y="595"/>
                    </a:lnTo>
                    <a:lnTo>
                      <a:pt x="1357" y="583"/>
                    </a:lnTo>
                    <a:lnTo>
                      <a:pt x="1359" y="614"/>
                    </a:lnTo>
                    <a:lnTo>
                      <a:pt x="1362" y="598"/>
                    </a:lnTo>
                    <a:lnTo>
                      <a:pt x="1364" y="611"/>
                    </a:lnTo>
                    <a:lnTo>
                      <a:pt x="1367" y="601"/>
                    </a:lnTo>
                    <a:lnTo>
                      <a:pt x="1369" y="602"/>
                    </a:lnTo>
                    <a:lnTo>
                      <a:pt x="1372" y="581"/>
                    </a:lnTo>
                    <a:lnTo>
                      <a:pt x="1375" y="581"/>
                    </a:lnTo>
                    <a:lnTo>
                      <a:pt x="1377" y="613"/>
                    </a:lnTo>
                    <a:lnTo>
                      <a:pt x="1380" y="604"/>
                    </a:lnTo>
                    <a:lnTo>
                      <a:pt x="1383" y="591"/>
                    </a:lnTo>
                    <a:lnTo>
                      <a:pt x="1385" y="597"/>
                    </a:lnTo>
                    <a:lnTo>
                      <a:pt x="1388" y="595"/>
                    </a:lnTo>
                    <a:lnTo>
                      <a:pt x="1390" y="610"/>
                    </a:lnTo>
                    <a:lnTo>
                      <a:pt x="1393" y="600"/>
                    </a:lnTo>
                    <a:lnTo>
                      <a:pt x="1396" y="603"/>
                    </a:lnTo>
                    <a:lnTo>
                      <a:pt x="1398" y="597"/>
                    </a:lnTo>
                    <a:lnTo>
                      <a:pt x="1401" y="604"/>
                    </a:lnTo>
                    <a:lnTo>
                      <a:pt x="1403" y="592"/>
                    </a:lnTo>
                    <a:lnTo>
                      <a:pt x="1406" y="589"/>
                    </a:lnTo>
                    <a:lnTo>
                      <a:pt x="1409" y="595"/>
                    </a:lnTo>
                    <a:lnTo>
                      <a:pt x="1411" y="600"/>
                    </a:lnTo>
                    <a:lnTo>
                      <a:pt x="1414" y="618"/>
                    </a:lnTo>
                    <a:lnTo>
                      <a:pt x="1417" y="589"/>
                    </a:lnTo>
                    <a:lnTo>
                      <a:pt x="1419" y="619"/>
                    </a:lnTo>
                    <a:lnTo>
                      <a:pt x="1422" y="588"/>
                    </a:lnTo>
                    <a:lnTo>
                      <a:pt x="1424" y="583"/>
                    </a:lnTo>
                    <a:lnTo>
                      <a:pt x="1427" y="594"/>
                    </a:lnTo>
                    <a:lnTo>
                      <a:pt x="1429" y="608"/>
                    </a:lnTo>
                    <a:lnTo>
                      <a:pt x="1432" y="612"/>
                    </a:lnTo>
                    <a:lnTo>
                      <a:pt x="1435" y="591"/>
                    </a:lnTo>
                    <a:lnTo>
                      <a:pt x="1437" y="610"/>
                    </a:lnTo>
                    <a:lnTo>
                      <a:pt x="1440" y="605"/>
                    </a:lnTo>
                    <a:lnTo>
                      <a:pt x="1443" y="598"/>
                    </a:lnTo>
                    <a:lnTo>
                      <a:pt x="1445" y="613"/>
                    </a:lnTo>
                    <a:lnTo>
                      <a:pt x="1448" y="592"/>
                    </a:lnTo>
                    <a:lnTo>
                      <a:pt x="1450" y="604"/>
                    </a:lnTo>
                    <a:lnTo>
                      <a:pt x="1453" y="586"/>
                    </a:lnTo>
                    <a:lnTo>
                      <a:pt x="1456" y="608"/>
                    </a:lnTo>
                    <a:lnTo>
                      <a:pt x="1458" y="597"/>
                    </a:lnTo>
                    <a:lnTo>
                      <a:pt x="1461" y="593"/>
                    </a:lnTo>
                    <a:lnTo>
                      <a:pt x="1463" y="582"/>
                    </a:lnTo>
                    <a:lnTo>
                      <a:pt x="1466" y="610"/>
                    </a:lnTo>
                    <a:lnTo>
                      <a:pt x="1469" y="615"/>
                    </a:lnTo>
                    <a:lnTo>
                      <a:pt x="1471" y="594"/>
                    </a:lnTo>
                    <a:lnTo>
                      <a:pt x="1474" y="588"/>
                    </a:lnTo>
                    <a:lnTo>
                      <a:pt x="1477" y="589"/>
                    </a:lnTo>
                    <a:lnTo>
                      <a:pt x="1479" y="606"/>
                    </a:lnTo>
                    <a:lnTo>
                      <a:pt x="1482" y="604"/>
                    </a:lnTo>
                    <a:lnTo>
                      <a:pt x="1484" y="603"/>
                    </a:lnTo>
                    <a:lnTo>
                      <a:pt x="1487" y="613"/>
                    </a:lnTo>
                    <a:lnTo>
                      <a:pt x="1489" y="605"/>
                    </a:lnTo>
                    <a:lnTo>
                      <a:pt x="1492" y="608"/>
                    </a:lnTo>
                    <a:lnTo>
                      <a:pt x="1495" y="609"/>
                    </a:lnTo>
                    <a:lnTo>
                      <a:pt x="1497" y="599"/>
                    </a:lnTo>
                    <a:lnTo>
                      <a:pt x="1500" y="594"/>
                    </a:lnTo>
                    <a:lnTo>
                      <a:pt x="1503" y="599"/>
                    </a:lnTo>
                    <a:lnTo>
                      <a:pt x="1505" y="620"/>
                    </a:lnTo>
                    <a:lnTo>
                      <a:pt x="1508" y="615"/>
                    </a:lnTo>
                    <a:lnTo>
                      <a:pt x="1510" y="606"/>
                    </a:lnTo>
                    <a:lnTo>
                      <a:pt x="1513" y="589"/>
                    </a:lnTo>
                    <a:lnTo>
                      <a:pt x="1516" y="598"/>
                    </a:lnTo>
                    <a:lnTo>
                      <a:pt x="1518" y="596"/>
                    </a:lnTo>
                    <a:lnTo>
                      <a:pt x="1521" y="600"/>
                    </a:lnTo>
                    <a:lnTo>
                      <a:pt x="1523" y="567"/>
                    </a:lnTo>
                    <a:lnTo>
                      <a:pt x="1526" y="601"/>
                    </a:lnTo>
                    <a:lnTo>
                      <a:pt x="1529" y="601"/>
                    </a:lnTo>
                    <a:lnTo>
                      <a:pt x="1531" y="612"/>
                    </a:lnTo>
                    <a:lnTo>
                      <a:pt x="1534" y="611"/>
                    </a:lnTo>
                    <a:lnTo>
                      <a:pt x="1537" y="606"/>
                    </a:lnTo>
                    <a:lnTo>
                      <a:pt x="1539" y="602"/>
                    </a:lnTo>
                    <a:lnTo>
                      <a:pt x="1542" y="585"/>
                    </a:lnTo>
                    <a:lnTo>
                      <a:pt x="1544" y="609"/>
                    </a:lnTo>
                    <a:lnTo>
                      <a:pt x="1547" y="603"/>
                    </a:lnTo>
                    <a:lnTo>
                      <a:pt x="1549" y="603"/>
                    </a:lnTo>
                    <a:lnTo>
                      <a:pt x="1552" y="607"/>
                    </a:lnTo>
                    <a:lnTo>
                      <a:pt x="1555" y="612"/>
                    </a:lnTo>
                    <a:lnTo>
                      <a:pt x="1557" y="580"/>
                    </a:lnTo>
                    <a:lnTo>
                      <a:pt x="1560" y="602"/>
                    </a:lnTo>
                    <a:lnTo>
                      <a:pt x="1563" y="600"/>
                    </a:lnTo>
                    <a:lnTo>
                      <a:pt x="1565" y="603"/>
                    </a:lnTo>
                    <a:lnTo>
                      <a:pt x="1568" y="592"/>
                    </a:lnTo>
                    <a:lnTo>
                      <a:pt x="1570" y="614"/>
                    </a:lnTo>
                    <a:lnTo>
                      <a:pt x="1573" y="605"/>
                    </a:lnTo>
                    <a:lnTo>
                      <a:pt x="1576" y="605"/>
                    </a:lnTo>
                    <a:lnTo>
                      <a:pt x="1578" y="611"/>
                    </a:lnTo>
                    <a:lnTo>
                      <a:pt x="1581" y="594"/>
                    </a:lnTo>
                    <a:lnTo>
                      <a:pt x="1583" y="591"/>
                    </a:lnTo>
                    <a:lnTo>
                      <a:pt x="1586" y="604"/>
                    </a:lnTo>
                    <a:lnTo>
                      <a:pt x="1589" y="625"/>
                    </a:lnTo>
                    <a:lnTo>
                      <a:pt x="1591" y="589"/>
                    </a:lnTo>
                    <a:lnTo>
                      <a:pt x="1594" y="601"/>
                    </a:lnTo>
                    <a:lnTo>
                      <a:pt x="1597" y="614"/>
                    </a:lnTo>
                    <a:lnTo>
                      <a:pt x="1599" y="602"/>
                    </a:lnTo>
                    <a:lnTo>
                      <a:pt x="1602" y="605"/>
                    </a:lnTo>
                    <a:lnTo>
                      <a:pt x="1604" y="587"/>
                    </a:lnTo>
                    <a:lnTo>
                      <a:pt x="1607" y="623"/>
                    </a:lnTo>
                    <a:lnTo>
                      <a:pt x="1609" y="600"/>
                    </a:lnTo>
                    <a:lnTo>
                      <a:pt x="1612" y="614"/>
                    </a:lnTo>
                    <a:lnTo>
                      <a:pt x="1615" y="610"/>
                    </a:lnTo>
                    <a:lnTo>
                      <a:pt x="1617" y="614"/>
                    </a:lnTo>
                    <a:lnTo>
                      <a:pt x="1620" y="599"/>
                    </a:lnTo>
                    <a:lnTo>
                      <a:pt x="1623" y="615"/>
                    </a:lnTo>
                    <a:lnTo>
                      <a:pt x="1625" y="622"/>
                    </a:lnTo>
                    <a:lnTo>
                      <a:pt x="1628" y="603"/>
                    </a:lnTo>
                    <a:lnTo>
                      <a:pt x="1630" y="607"/>
                    </a:lnTo>
                    <a:lnTo>
                      <a:pt x="1633" y="592"/>
                    </a:lnTo>
                    <a:lnTo>
                      <a:pt x="1636" y="609"/>
                    </a:lnTo>
                    <a:lnTo>
                      <a:pt x="1638" y="605"/>
                    </a:lnTo>
                    <a:lnTo>
                      <a:pt x="1641" y="603"/>
                    </a:lnTo>
                    <a:lnTo>
                      <a:pt x="1643" y="606"/>
                    </a:lnTo>
                    <a:lnTo>
                      <a:pt x="1646" y="603"/>
                    </a:lnTo>
                    <a:lnTo>
                      <a:pt x="1649" y="585"/>
                    </a:lnTo>
                    <a:lnTo>
                      <a:pt x="1651" y="605"/>
                    </a:lnTo>
                    <a:lnTo>
                      <a:pt x="1654" y="607"/>
                    </a:lnTo>
                    <a:lnTo>
                      <a:pt x="1657" y="602"/>
                    </a:lnTo>
                    <a:lnTo>
                      <a:pt x="1659" y="596"/>
                    </a:lnTo>
                    <a:lnTo>
                      <a:pt x="1662" y="603"/>
                    </a:lnTo>
                    <a:lnTo>
                      <a:pt x="1664" y="605"/>
                    </a:lnTo>
                    <a:lnTo>
                      <a:pt x="1667" y="589"/>
                    </a:lnTo>
                    <a:lnTo>
                      <a:pt x="1669" y="613"/>
                    </a:lnTo>
                    <a:lnTo>
                      <a:pt x="1672" y="592"/>
                    </a:lnTo>
                    <a:lnTo>
                      <a:pt x="1675" y="600"/>
                    </a:lnTo>
                    <a:lnTo>
                      <a:pt x="1677" y="609"/>
                    </a:lnTo>
                    <a:lnTo>
                      <a:pt x="1680" y="617"/>
                    </a:lnTo>
                    <a:lnTo>
                      <a:pt x="1683" y="605"/>
                    </a:lnTo>
                    <a:lnTo>
                      <a:pt x="1685" y="607"/>
                    </a:lnTo>
                    <a:lnTo>
                      <a:pt x="1688" y="623"/>
                    </a:lnTo>
                    <a:lnTo>
                      <a:pt x="1690" y="598"/>
                    </a:lnTo>
                    <a:lnTo>
                      <a:pt x="1693" y="605"/>
                    </a:lnTo>
                    <a:lnTo>
                      <a:pt x="1696" y="595"/>
                    </a:lnTo>
                    <a:lnTo>
                      <a:pt x="1698" y="586"/>
                    </a:lnTo>
                    <a:lnTo>
                      <a:pt x="1701" y="583"/>
                    </a:lnTo>
                    <a:lnTo>
                      <a:pt x="1703" y="613"/>
                    </a:lnTo>
                    <a:lnTo>
                      <a:pt x="1706" y="588"/>
                    </a:lnTo>
                    <a:lnTo>
                      <a:pt x="1709" y="592"/>
                    </a:lnTo>
                    <a:lnTo>
                      <a:pt x="1711" y="609"/>
                    </a:lnTo>
                    <a:lnTo>
                      <a:pt x="1714" y="595"/>
                    </a:lnTo>
                    <a:lnTo>
                      <a:pt x="1717" y="615"/>
                    </a:lnTo>
                    <a:lnTo>
                      <a:pt x="1719" y="582"/>
                    </a:lnTo>
                    <a:lnTo>
                      <a:pt x="1722" y="607"/>
                    </a:lnTo>
                    <a:lnTo>
                      <a:pt x="1724" y="610"/>
                    </a:lnTo>
                    <a:lnTo>
                      <a:pt x="1727" y="615"/>
                    </a:lnTo>
                    <a:lnTo>
                      <a:pt x="1729" y="610"/>
                    </a:lnTo>
                    <a:lnTo>
                      <a:pt x="1732" y="596"/>
                    </a:lnTo>
                    <a:lnTo>
                      <a:pt x="1735" y="604"/>
                    </a:lnTo>
                    <a:lnTo>
                      <a:pt x="1737" y="610"/>
                    </a:lnTo>
                    <a:lnTo>
                      <a:pt x="1740" y="598"/>
                    </a:lnTo>
                    <a:lnTo>
                      <a:pt x="1743" y="598"/>
                    </a:lnTo>
                    <a:lnTo>
                      <a:pt x="1745" y="619"/>
                    </a:lnTo>
                    <a:lnTo>
                      <a:pt x="1748" y="613"/>
                    </a:lnTo>
                    <a:lnTo>
                      <a:pt x="1750" y="618"/>
                    </a:lnTo>
                    <a:lnTo>
                      <a:pt x="1753" y="607"/>
                    </a:lnTo>
                    <a:lnTo>
                      <a:pt x="1756" y="610"/>
                    </a:lnTo>
                    <a:lnTo>
                      <a:pt x="1758" y="607"/>
                    </a:lnTo>
                    <a:lnTo>
                      <a:pt x="1761" y="619"/>
                    </a:lnTo>
                    <a:lnTo>
                      <a:pt x="1763" y="601"/>
                    </a:lnTo>
                    <a:lnTo>
                      <a:pt x="1766" y="596"/>
                    </a:lnTo>
                    <a:lnTo>
                      <a:pt x="1769" y="618"/>
                    </a:lnTo>
                    <a:lnTo>
                      <a:pt x="1771" y="609"/>
                    </a:lnTo>
                    <a:lnTo>
                      <a:pt x="1774" y="612"/>
                    </a:lnTo>
                    <a:lnTo>
                      <a:pt x="1777" y="610"/>
                    </a:lnTo>
                    <a:lnTo>
                      <a:pt x="1779" y="592"/>
                    </a:lnTo>
                    <a:lnTo>
                      <a:pt x="1782" y="604"/>
                    </a:lnTo>
                    <a:lnTo>
                      <a:pt x="1784" y="608"/>
                    </a:lnTo>
                    <a:lnTo>
                      <a:pt x="1787" y="597"/>
                    </a:lnTo>
                    <a:lnTo>
                      <a:pt x="1789" y="614"/>
                    </a:lnTo>
                    <a:lnTo>
                      <a:pt x="1792" y="601"/>
                    </a:lnTo>
                    <a:lnTo>
                      <a:pt x="1795" y="601"/>
                    </a:lnTo>
                    <a:lnTo>
                      <a:pt x="1797" y="601"/>
                    </a:lnTo>
                    <a:lnTo>
                      <a:pt x="1800" y="593"/>
                    </a:lnTo>
                    <a:lnTo>
                      <a:pt x="1803" y="603"/>
                    </a:lnTo>
                    <a:lnTo>
                      <a:pt x="1805" y="617"/>
                    </a:lnTo>
                    <a:lnTo>
                      <a:pt x="1808" y="595"/>
                    </a:lnTo>
                    <a:lnTo>
                      <a:pt x="1810" y="593"/>
                    </a:lnTo>
                    <a:lnTo>
                      <a:pt x="1813" y="609"/>
                    </a:lnTo>
                    <a:lnTo>
                      <a:pt x="1816" y="603"/>
                    </a:lnTo>
                    <a:lnTo>
                      <a:pt x="1818" y="602"/>
                    </a:lnTo>
                    <a:lnTo>
                      <a:pt x="1821" y="616"/>
                    </a:lnTo>
                    <a:lnTo>
                      <a:pt x="1823" y="613"/>
                    </a:lnTo>
                    <a:lnTo>
                      <a:pt x="1826" y="607"/>
                    </a:lnTo>
                    <a:lnTo>
                      <a:pt x="1829" y="607"/>
                    </a:lnTo>
                    <a:lnTo>
                      <a:pt x="1831" y="604"/>
                    </a:lnTo>
                    <a:lnTo>
                      <a:pt x="1834" y="587"/>
                    </a:lnTo>
                    <a:lnTo>
                      <a:pt x="1837" y="613"/>
                    </a:lnTo>
                    <a:lnTo>
                      <a:pt x="1839" y="593"/>
                    </a:lnTo>
                    <a:lnTo>
                      <a:pt x="1842" y="598"/>
                    </a:lnTo>
                    <a:lnTo>
                      <a:pt x="1844" y="605"/>
                    </a:lnTo>
                    <a:lnTo>
                      <a:pt x="1847" y="593"/>
                    </a:lnTo>
                    <a:lnTo>
                      <a:pt x="1849" y="608"/>
                    </a:lnTo>
                    <a:lnTo>
                      <a:pt x="1852" y="596"/>
                    </a:lnTo>
                    <a:lnTo>
                      <a:pt x="1855" y="628"/>
                    </a:lnTo>
                    <a:lnTo>
                      <a:pt x="1858" y="586"/>
                    </a:lnTo>
                    <a:lnTo>
                      <a:pt x="1860" y="602"/>
                    </a:lnTo>
                    <a:lnTo>
                      <a:pt x="1863" y="604"/>
                    </a:lnTo>
                    <a:lnTo>
                      <a:pt x="1865" y="604"/>
                    </a:lnTo>
                    <a:lnTo>
                      <a:pt x="1868" y="602"/>
                    </a:lnTo>
                    <a:lnTo>
                      <a:pt x="1870" y="588"/>
                    </a:lnTo>
                    <a:lnTo>
                      <a:pt x="1873" y="599"/>
                    </a:lnTo>
                    <a:lnTo>
                      <a:pt x="1876" y="578"/>
                    </a:lnTo>
                    <a:lnTo>
                      <a:pt x="1878" y="607"/>
                    </a:lnTo>
                    <a:lnTo>
                      <a:pt x="1881" y="599"/>
                    </a:lnTo>
                    <a:lnTo>
                      <a:pt x="1883" y="601"/>
                    </a:lnTo>
                    <a:lnTo>
                      <a:pt x="1886" y="602"/>
                    </a:lnTo>
                    <a:lnTo>
                      <a:pt x="1889" y="613"/>
                    </a:lnTo>
                    <a:lnTo>
                      <a:pt x="1891" y="622"/>
                    </a:lnTo>
                    <a:lnTo>
                      <a:pt x="1894" y="600"/>
                    </a:lnTo>
                    <a:lnTo>
                      <a:pt x="1897" y="590"/>
                    </a:lnTo>
                    <a:lnTo>
                      <a:pt x="1899" y="605"/>
                    </a:lnTo>
                    <a:lnTo>
                      <a:pt x="1902" y="601"/>
                    </a:lnTo>
                    <a:lnTo>
                      <a:pt x="1904" y="621"/>
                    </a:lnTo>
                    <a:lnTo>
                      <a:pt x="1907" y="610"/>
                    </a:lnTo>
                    <a:lnTo>
                      <a:pt x="1909" y="601"/>
                    </a:lnTo>
                    <a:lnTo>
                      <a:pt x="1912" y="613"/>
                    </a:lnTo>
                    <a:lnTo>
                      <a:pt x="1915" y="608"/>
                    </a:lnTo>
                    <a:lnTo>
                      <a:pt x="1918" y="619"/>
                    </a:lnTo>
                    <a:lnTo>
                      <a:pt x="1920" y="600"/>
                    </a:lnTo>
                    <a:lnTo>
                      <a:pt x="1923" y="603"/>
                    </a:lnTo>
                    <a:lnTo>
                      <a:pt x="1925" y="619"/>
                    </a:lnTo>
                    <a:lnTo>
                      <a:pt x="1928" y="596"/>
                    </a:lnTo>
                    <a:lnTo>
                      <a:pt x="1930" y="605"/>
                    </a:lnTo>
                    <a:lnTo>
                      <a:pt x="1933" y="605"/>
                    </a:lnTo>
                    <a:lnTo>
                      <a:pt x="1936" y="602"/>
                    </a:lnTo>
                    <a:lnTo>
                      <a:pt x="1938" y="605"/>
                    </a:lnTo>
                    <a:lnTo>
                      <a:pt x="1941" y="602"/>
                    </a:lnTo>
                    <a:lnTo>
                      <a:pt x="1944" y="617"/>
                    </a:lnTo>
                    <a:lnTo>
                      <a:pt x="1946" y="620"/>
                    </a:lnTo>
                    <a:lnTo>
                      <a:pt x="1949" y="607"/>
                    </a:lnTo>
                    <a:lnTo>
                      <a:pt x="1951" y="593"/>
                    </a:lnTo>
                    <a:lnTo>
                      <a:pt x="1954" y="609"/>
                    </a:lnTo>
                    <a:lnTo>
                      <a:pt x="1957" y="613"/>
                    </a:lnTo>
                    <a:lnTo>
                      <a:pt x="1959" y="585"/>
                    </a:lnTo>
                    <a:lnTo>
                      <a:pt x="1962" y="350"/>
                    </a:lnTo>
                    <a:lnTo>
                      <a:pt x="1964" y="183"/>
                    </a:lnTo>
                    <a:lnTo>
                      <a:pt x="1967" y="106"/>
                    </a:lnTo>
                    <a:lnTo>
                      <a:pt x="1969" y="55"/>
                    </a:lnTo>
                    <a:lnTo>
                      <a:pt x="1972" y="50"/>
                    </a:lnTo>
                    <a:lnTo>
                      <a:pt x="1975" y="48"/>
                    </a:lnTo>
                    <a:lnTo>
                      <a:pt x="1978" y="24"/>
                    </a:lnTo>
                    <a:lnTo>
                      <a:pt x="1980" y="32"/>
                    </a:lnTo>
                    <a:lnTo>
                      <a:pt x="1983" y="10"/>
                    </a:lnTo>
                    <a:lnTo>
                      <a:pt x="1985" y="7"/>
                    </a:lnTo>
                    <a:lnTo>
                      <a:pt x="1988" y="18"/>
                    </a:lnTo>
                    <a:lnTo>
                      <a:pt x="1990" y="19"/>
                    </a:lnTo>
                    <a:lnTo>
                      <a:pt x="1993" y="32"/>
                    </a:lnTo>
                    <a:lnTo>
                      <a:pt x="1996" y="35"/>
                    </a:lnTo>
                    <a:lnTo>
                      <a:pt x="1998" y="16"/>
                    </a:lnTo>
                    <a:lnTo>
                      <a:pt x="2001" y="34"/>
                    </a:lnTo>
                    <a:lnTo>
                      <a:pt x="2004" y="17"/>
                    </a:lnTo>
                    <a:lnTo>
                      <a:pt x="2006" y="4"/>
                    </a:lnTo>
                    <a:lnTo>
                      <a:pt x="2009" y="0"/>
                    </a:lnTo>
                    <a:lnTo>
                      <a:pt x="2011" y="14"/>
                    </a:lnTo>
                    <a:lnTo>
                      <a:pt x="2014" y="46"/>
                    </a:lnTo>
                    <a:lnTo>
                      <a:pt x="2017" y="29"/>
                    </a:lnTo>
                    <a:lnTo>
                      <a:pt x="2019" y="18"/>
                    </a:lnTo>
                    <a:lnTo>
                      <a:pt x="2022" y="10"/>
                    </a:lnTo>
                    <a:lnTo>
                      <a:pt x="2024" y="32"/>
                    </a:lnTo>
                    <a:lnTo>
                      <a:pt x="2027" y="28"/>
                    </a:lnTo>
                    <a:lnTo>
                      <a:pt x="2029" y="30"/>
                    </a:lnTo>
                    <a:lnTo>
                      <a:pt x="2032" y="28"/>
                    </a:lnTo>
                    <a:lnTo>
                      <a:pt x="2035" y="12"/>
                    </a:lnTo>
                    <a:lnTo>
                      <a:pt x="2038" y="36"/>
                    </a:lnTo>
                    <a:lnTo>
                      <a:pt x="2040" y="36"/>
                    </a:lnTo>
                    <a:lnTo>
                      <a:pt x="2043" y="40"/>
                    </a:lnTo>
                    <a:lnTo>
                      <a:pt x="2045" y="22"/>
                    </a:lnTo>
                    <a:lnTo>
                      <a:pt x="2048" y="43"/>
                    </a:lnTo>
                    <a:lnTo>
                      <a:pt x="2050" y="31"/>
                    </a:lnTo>
                    <a:lnTo>
                      <a:pt x="2053" y="39"/>
                    </a:lnTo>
                    <a:lnTo>
                      <a:pt x="2056" y="44"/>
                    </a:lnTo>
                    <a:lnTo>
                      <a:pt x="2058" y="45"/>
                    </a:lnTo>
                    <a:lnTo>
                      <a:pt x="2061" y="32"/>
                    </a:lnTo>
                    <a:lnTo>
                      <a:pt x="2064" y="43"/>
                    </a:lnTo>
                    <a:lnTo>
                      <a:pt x="2066" y="26"/>
                    </a:lnTo>
                    <a:lnTo>
                      <a:pt x="2069" y="37"/>
                    </a:lnTo>
                    <a:lnTo>
                      <a:pt x="2071" y="42"/>
                    </a:lnTo>
                    <a:lnTo>
                      <a:pt x="2074" y="20"/>
                    </a:lnTo>
                    <a:lnTo>
                      <a:pt x="2076" y="55"/>
                    </a:lnTo>
                    <a:lnTo>
                      <a:pt x="2079" y="67"/>
                    </a:lnTo>
                    <a:lnTo>
                      <a:pt x="2082" y="37"/>
                    </a:lnTo>
                    <a:lnTo>
                      <a:pt x="2084" y="38"/>
                    </a:lnTo>
                    <a:lnTo>
                      <a:pt x="2087" y="29"/>
                    </a:lnTo>
                    <a:lnTo>
                      <a:pt x="2090" y="35"/>
                    </a:lnTo>
                    <a:lnTo>
                      <a:pt x="2092" y="59"/>
                    </a:lnTo>
                    <a:lnTo>
                      <a:pt x="2095" y="36"/>
                    </a:lnTo>
                    <a:lnTo>
                      <a:pt x="2097" y="43"/>
                    </a:lnTo>
                    <a:lnTo>
                      <a:pt x="2100" y="31"/>
                    </a:lnTo>
                    <a:lnTo>
                      <a:pt x="2103" y="36"/>
                    </a:lnTo>
                    <a:lnTo>
                      <a:pt x="2105" y="48"/>
                    </a:lnTo>
                    <a:lnTo>
                      <a:pt x="2108" y="43"/>
                    </a:lnTo>
                    <a:lnTo>
                      <a:pt x="2110" y="50"/>
                    </a:lnTo>
                    <a:lnTo>
                      <a:pt x="2113" y="64"/>
                    </a:lnTo>
                    <a:lnTo>
                      <a:pt x="2115" y="41"/>
                    </a:lnTo>
                    <a:lnTo>
                      <a:pt x="2118" y="43"/>
                    </a:lnTo>
                    <a:lnTo>
                      <a:pt x="2121" y="44"/>
                    </a:lnTo>
                    <a:lnTo>
                      <a:pt x="2124" y="40"/>
                    </a:lnTo>
                    <a:lnTo>
                      <a:pt x="2126" y="52"/>
                    </a:lnTo>
                    <a:lnTo>
                      <a:pt x="2129" y="54"/>
                    </a:lnTo>
                    <a:lnTo>
                      <a:pt x="2131" y="48"/>
                    </a:lnTo>
                    <a:lnTo>
                      <a:pt x="2134" y="40"/>
                    </a:lnTo>
                    <a:lnTo>
                      <a:pt x="2136" y="58"/>
                    </a:lnTo>
                    <a:lnTo>
                      <a:pt x="2139" y="54"/>
                    </a:lnTo>
                    <a:lnTo>
                      <a:pt x="2142" y="67"/>
                    </a:lnTo>
                    <a:lnTo>
                      <a:pt x="2144" y="46"/>
                    </a:lnTo>
                    <a:lnTo>
                      <a:pt x="2147" y="44"/>
                    </a:lnTo>
                    <a:lnTo>
                      <a:pt x="2150" y="51"/>
                    </a:lnTo>
                    <a:lnTo>
                      <a:pt x="2152" y="61"/>
                    </a:lnTo>
                    <a:lnTo>
                      <a:pt x="2155" y="38"/>
                    </a:lnTo>
                    <a:lnTo>
                      <a:pt x="2157" y="54"/>
                    </a:lnTo>
                    <a:lnTo>
                      <a:pt x="2160" y="51"/>
                    </a:lnTo>
                    <a:lnTo>
                      <a:pt x="2163" y="44"/>
                    </a:lnTo>
                    <a:lnTo>
                      <a:pt x="2165" y="42"/>
                    </a:lnTo>
                    <a:lnTo>
                      <a:pt x="2168" y="61"/>
                    </a:lnTo>
                    <a:lnTo>
                      <a:pt x="2170" y="58"/>
                    </a:lnTo>
                    <a:lnTo>
                      <a:pt x="2173" y="46"/>
                    </a:lnTo>
                    <a:lnTo>
                      <a:pt x="2176" y="52"/>
                    </a:lnTo>
                    <a:lnTo>
                      <a:pt x="2178" y="45"/>
                    </a:lnTo>
                    <a:lnTo>
                      <a:pt x="2181" y="40"/>
                    </a:lnTo>
                    <a:lnTo>
                      <a:pt x="2184" y="44"/>
                    </a:lnTo>
                    <a:lnTo>
                      <a:pt x="2186" y="47"/>
                    </a:lnTo>
                    <a:lnTo>
                      <a:pt x="2189" y="53"/>
                    </a:lnTo>
                    <a:lnTo>
                      <a:pt x="2191" y="42"/>
                    </a:lnTo>
                    <a:lnTo>
                      <a:pt x="2194" y="40"/>
                    </a:lnTo>
                    <a:lnTo>
                      <a:pt x="2196" y="50"/>
                    </a:lnTo>
                    <a:lnTo>
                      <a:pt x="2199" y="47"/>
                    </a:lnTo>
                    <a:lnTo>
                      <a:pt x="2202" y="54"/>
                    </a:lnTo>
                    <a:lnTo>
                      <a:pt x="2204" y="52"/>
                    </a:lnTo>
                    <a:lnTo>
                      <a:pt x="2207" y="73"/>
                    </a:lnTo>
                    <a:lnTo>
                      <a:pt x="2210" y="44"/>
                    </a:lnTo>
                    <a:lnTo>
                      <a:pt x="2212" y="29"/>
                    </a:lnTo>
                    <a:lnTo>
                      <a:pt x="2215" y="51"/>
                    </a:lnTo>
                    <a:lnTo>
                      <a:pt x="2217" y="52"/>
                    </a:lnTo>
                    <a:lnTo>
                      <a:pt x="2220" y="49"/>
                    </a:lnTo>
                    <a:lnTo>
                      <a:pt x="2223" y="39"/>
                    </a:lnTo>
                    <a:lnTo>
                      <a:pt x="2225" y="30"/>
                    </a:lnTo>
                    <a:lnTo>
                      <a:pt x="2228" y="53"/>
                    </a:lnTo>
                    <a:lnTo>
                      <a:pt x="2230" y="55"/>
                    </a:lnTo>
                    <a:lnTo>
                      <a:pt x="2233" y="55"/>
                    </a:lnTo>
                    <a:lnTo>
                      <a:pt x="2236" y="48"/>
                    </a:lnTo>
                    <a:lnTo>
                      <a:pt x="2238" y="55"/>
                    </a:lnTo>
                    <a:lnTo>
                      <a:pt x="2241" y="42"/>
                    </a:lnTo>
                    <a:lnTo>
                      <a:pt x="2244" y="42"/>
                    </a:lnTo>
                    <a:lnTo>
                      <a:pt x="2246" y="45"/>
                    </a:lnTo>
                    <a:lnTo>
                      <a:pt x="2249" y="47"/>
                    </a:lnTo>
                    <a:lnTo>
                      <a:pt x="2251" y="58"/>
                    </a:lnTo>
                    <a:lnTo>
                      <a:pt x="2254" y="48"/>
                    </a:lnTo>
                    <a:lnTo>
                      <a:pt x="2256" y="48"/>
                    </a:lnTo>
                    <a:lnTo>
                      <a:pt x="2259" y="52"/>
                    </a:lnTo>
                    <a:lnTo>
                      <a:pt x="2262" y="54"/>
                    </a:lnTo>
                    <a:lnTo>
                      <a:pt x="2264" y="58"/>
                    </a:lnTo>
                    <a:lnTo>
                      <a:pt x="2267" y="56"/>
                    </a:lnTo>
                    <a:lnTo>
                      <a:pt x="2270" y="43"/>
                    </a:lnTo>
                    <a:lnTo>
                      <a:pt x="2272" y="49"/>
                    </a:lnTo>
                    <a:lnTo>
                      <a:pt x="2275" y="67"/>
                    </a:lnTo>
                    <a:lnTo>
                      <a:pt x="2277" y="36"/>
                    </a:lnTo>
                    <a:lnTo>
                      <a:pt x="2280" y="69"/>
                    </a:lnTo>
                    <a:lnTo>
                      <a:pt x="2283" y="38"/>
                    </a:lnTo>
                    <a:lnTo>
                      <a:pt x="2285" y="51"/>
                    </a:lnTo>
                    <a:lnTo>
                      <a:pt x="2288" y="36"/>
                    </a:lnTo>
                    <a:lnTo>
                      <a:pt x="2290" y="63"/>
                    </a:lnTo>
                    <a:lnTo>
                      <a:pt x="2293" y="29"/>
                    </a:lnTo>
                    <a:lnTo>
                      <a:pt x="2296" y="40"/>
                    </a:lnTo>
                    <a:lnTo>
                      <a:pt x="2298" y="48"/>
                    </a:lnTo>
                    <a:lnTo>
                      <a:pt x="2301" y="48"/>
                    </a:lnTo>
                    <a:lnTo>
                      <a:pt x="2304" y="60"/>
                    </a:lnTo>
                    <a:lnTo>
                      <a:pt x="2306" y="61"/>
                    </a:lnTo>
                    <a:lnTo>
                      <a:pt x="2309" y="56"/>
                    </a:lnTo>
                    <a:lnTo>
                      <a:pt x="2311" y="49"/>
                    </a:lnTo>
                    <a:lnTo>
                      <a:pt x="2314" y="60"/>
                    </a:lnTo>
                    <a:lnTo>
                      <a:pt x="2316" y="75"/>
                    </a:lnTo>
                    <a:lnTo>
                      <a:pt x="2319" y="46"/>
                    </a:lnTo>
                    <a:lnTo>
                      <a:pt x="2322" y="63"/>
                    </a:lnTo>
                    <a:lnTo>
                      <a:pt x="2324" y="51"/>
                    </a:lnTo>
                    <a:lnTo>
                      <a:pt x="2327" y="54"/>
                    </a:lnTo>
                    <a:lnTo>
                      <a:pt x="2330" y="50"/>
                    </a:lnTo>
                    <a:lnTo>
                      <a:pt x="2332" y="59"/>
                    </a:lnTo>
                    <a:lnTo>
                      <a:pt x="2335" y="65"/>
                    </a:lnTo>
                    <a:lnTo>
                      <a:pt x="2337" y="46"/>
                    </a:lnTo>
                    <a:lnTo>
                      <a:pt x="2340" y="56"/>
                    </a:lnTo>
                    <a:lnTo>
                      <a:pt x="2343" y="52"/>
                    </a:lnTo>
                    <a:lnTo>
                      <a:pt x="2345" y="53"/>
                    </a:lnTo>
                    <a:lnTo>
                      <a:pt x="2348" y="62"/>
                    </a:lnTo>
                    <a:lnTo>
                      <a:pt x="2350" y="37"/>
                    </a:lnTo>
                    <a:lnTo>
                      <a:pt x="2353" y="59"/>
                    </a:lnTo>
                    <a:lnTo>
                      <a:pt x="2356" y="50"/>
                    </a:lnTo>
                    <a:lnTo>
                      <a:pt x="2358" y="64"/>
                    </a:lnTo>
                    <a:lnTo>
                      <a:pt x="2361" y="35"/>
                    </a:lnTo>
                    <a:lnTo>
                      <a:pt x="2364" y="49"/>
                    </a:lnTo>
                    <a:lnTo>
                      <a:pt x="2366" y="63"/>
                    </a:lnTo>
                    <a:lnTo>
                      <a:pt x="2369" y="46"/>
                    </a:lnTo>
                    <a:lnTo>
                      <a:pt x="2371" y="50"/>
                    </a:lnTo>
                    <a:lnTo>
                      <a:pt x="2374" y="51"/>
                    </a:lnTo>
                    <a:lnTo>
                      <a:pt x="2376" y="52"/>
                    </a:lnTo>
                    <a:lnTo>
                      <a:pt x="2379" y="51"/>
                    </a:lnTo>
                    <a:lnTo>
                      <a:pt x="2382" y="44"/>
                    </a:lnTo>
                    <a:lnTo>
                      <a:pt x="2384" y="48"/>
                    </a:lnTo>
                    <a:lnTo>
                      <a:pt x="2387" y="41"/>
                    </a:lnTo>
                    <a:lnTo>
                      <a:pt x="2390" y="49"/>
                    </a:lnTo>
                    <a:lnTo>
                      <a:pt x="2392" y="57"/>
                    </a:lnTo>
                    <a:lnTo>
                      <a:pt x="2395" y="43"/>
                    </a:lnTo>
                    <a:lnTo>
                      <a:pt x="2397" y="49"/>
                    </a:lnTo>
                    <a:lnTo>
                      <a:pt x="2400" y="55"/>
                    </a:lnTo>
                    <a:lnTo>
                      <a:pt x="2403" y="52"/>
                    </a:lnTo>
                    <a:lnTo>
                      <a:pt x="2405" y="52"/>
                    </a:lnTo>
                    <a:lnTo>
                      <a:pt x="2408" y="45"/>
                    </a:lnTo>
                    <a:lnTo>
                      <a:pt x="2410" y="50"/>
                    </a:lnTo>
                    <a:lnTo>
                      <a:pt x="2413" y="31"/>
                    </a:lnTo>
                    <a:lnTo>
                      <a:pt x="2416" y="49"/>
                    </a:lnTo>
                    <a:lnTo>
                      <a:pt x="2418" y="45"/>
                    </a:lnTo>
                    <a:lnTo>
                      <a:pt x="2421" y="51"/>
                    </a:lnTo>
                    <a:lnTo>
                      <a:pt x="2424" y="60"/>
                    </a:lnTo>
                    <a:lnTo>
                      <a:pt x="2426" y="35"/>
                    </a:lnTo>
                    <a:lnTo>
                      <a:pt x="2429" y="56"/>
                    </a:lnTo>
                    <a:lnTo>
                      <a:pt x="2431" y="56"/>
                    </a:lnTo>
                    <a:lnTo>
                      <a:pt x="2434" y="56"/>
                    </a:lnTo>
                    <a:lnTo>
                      <a:pt x="2436" y="29"/>
                    </a:lnTo>
                    <a:lnTo>
                      <a:pt x="2439" y="39"/>
                    </a:lnTo>
                    <a:lnTo>
                      <a:pt x="2442" y="62"/>
                    </a:lnTo>
                    <a:lnTo>
                      <a:pt x="2444" y="36"/>
                    </a:lnTo>
                    <a:lnTo>
                      <a:pt x="2447" y="51"/>
                    </a:lnTo>
                    <a:lnTo>
                      <a:pt x="2450" y="53"/>
                    </a:lnTo>
                    <a:lnTo>
                      <a:pt x="2452" y="40"/>
                    </a:lnTo>
                    <a:lnTo>
                      <a:pt x="2455" y="53"/>
                    </a:lnTo>
                    <a:lnTo>
                      <a:pt x="2457" y="37"/>
                    </a:lnTo>
                    <a:lnTo>
                      <a:pt x="2460" y="59"/>
                    </a:lnTo>
                    <a:lnTo>
                      <a:pt x="2463" y="49"/>
                    </a:lnTo>
                    <a:lnTo>
                      <a:pt x="2465" y="52"/>
                    </a:lnTo>
                    <a:lnTo>
                      <a:pt x="2468" y="42"/>
                    </a:lnTo>
                    <a:lnTo>
                      <a:pt x="2470" y="35"/>
                    </a:lnTo>
                    <a:lnTo>
                      <a:pt x="2473" y="33"/>
                    </a:lnTo>
                    <a:lnTo>
                      <a:pt x="2476" y="58"/>
                    </a:lnTo>
                    <a:lnTo>
                      <a:pt x="2478" y="58"/>
                    </a:lnTo>
                    <a:lnTo>
                      <a:pt x="2481" y="46"/>
                    </a:lnTo>
                    <a:lnTo>
                      <a:pt x="2484" y="55"/>
                    </a:lnTo>
                    <a:lnTo>
                      <a:pt x="2486" y="36"/>
                    </a:lnTo>
                    <a:lnTo>
                      <a:pt x="2489" y="47"/>
                    </a:lnTo>
                    <a:lnTo>
                      <a:pt x="2491" y="37"/>
                    </a:lnTo>
                    <a:lnTo>
                      <a:pt x="2494" y="57"/>
                    </a:lnTo>
                    <a:lnTo>
                      <a:pt x="2496" y="61"/>
                    </a:lnTo>
                    <a:lnTo>
                      <a:pt x="2499" y="44"/>
                    </a:lnTo>
                    <a:lnTo>
                      <a:pt x="2502" y="46"/>
                    </a:lnTo>
                    <a:lnTo>
                      <a:pt x="2504" y="49"/>
                    </a:lnTo>
                    <a:lnTo>
                      <a:pt x="2507" y="58"/>
                    </a:lnTo>
                    <a:lnTo>
                      <a:pt x="2510" y="41"/>
                    </a:lnTo>
                    <a:lnTo>
                      <a:pt x="2512" y="46"/>
                    </a:lnTo>
                    <a:lnTo>
                      <a:pt x="2515" y="49"/>
                    </a:lnTo>
                    <a:lnTo>
                      <a:pt x="2517" y="53"/>
                    </a:lnTo>
                    <a:lnTo>
                      <a:pt x="2520" y="54"/>
                    </a:lnTo>
                    <a:lnTo>
                      <a:pt x="2523" y="45"/>
                    </a:lnTo>
                    <a:lnTo>
                      <a:pt x="2525" y="46"/>
                    </a:lnTo>
                    <a:lnTo>
                      <a:pt x="2528" y="46"/>
                    </a:lnTo>
                    <a:lnTo>
                      <a:pt x="2530" y="39"/>
                    </a:lnTo>
                    <a:lnTo>
                      <a:pt x="2533" y="40"/>
                    </a:lnTo>
                    <a:lnTo>
                      <a:pt x="2536" y="49"/>
                    </a:lnTo>
                    <a:lnTo>
                      <a:pt x="2538" y="47"/>
                    </a:lnTo>
                    <a:lnTo>
                      <a:pt x="2541" y="40"/>
                    </a:lnTo>
                    <a:lnTo>
                      <a:pt x="2544" y="46"/>
                    </a:lnTo>
                    <a:lnTo>
                      <a:pt x="2546" y="29"/>
                    </a:lnTo>
                    <a:lnTo>
                      <a:pt x="2549" y="28"/>
                    </a:lnTo>
                    <a:lnTo>
                      <a:pt x="2551" y="40"/>
                    </a:lnTo>
                    <a:lnTo>
                      <a:pt x="2554" y="51"/>
                    </a:lnTo>
                    <a:lnTo>
                      <a:pt x="2556" y="63"/>
                    </a:lnTo>
                    <a:lnTo>
                      <a:pt x="2559" y="49"/>
                    </a:lnTo>
                    <a:lnTo>
                      <a:pt x="2562" y="30"/>
                    </a:lnTo>
                    <a:lnTo>
                      <a:pt x="2564" y="52"/>
                    </a:lnTo>
                    <a:lnTo>
                      <a:pt x="2567" y="58"/>
                    </a:lnTo>
                    <a:lnTo>
                      <a:pt x="2570" y="46"/>
                    </a:lnTo>
                    <a:lnTo>
                      <a:pt x="2572" y="54"/>
                    </a:lnTo>
                    <a:lnTo>
                      <a:pt x="2575" y="46"/>
                    </a:lnTo>
                    <a:lnTo>
                      <a:pt x="2577" y="39"/>
                    </a:lnTo>
                    <a:lnTo>
                      <a:pt x="2580" y="67"/>
                    </a:lnTo>
                    <a:lnTo>
                      <a:pt x="2583" y="57"/>
                    </a:lnTo>
                    <a:lnTo>
                      <a:pt x="2585" y="65"/>
                    </a:lnTo>
                    <a:lnTo>
                      <a:pt x="2588" y="57"/>
                    </a:lnTo>
                    <a:lnTo>
                      <a:pt x="2590" y="40"/>
                    </a:lnTo>
                    <a:lnTo>
                      <a:pt x="2593" y="58"/>
                    </a:lnTo>
                    <a:lnTo>
                      <a:pt x="2596" y="47"/>
                    </a:lnTo>
                    <a:lnTo>
                      <a:pt x="2598" y="35"/>
                    </a:lnTo>
                    <a:lnTo>
                      <a:pt x="2601" y="43"/>
                    </a:lnTo>
                    <a:lnTo>
                      <a:pt x="2604" y="39"/>
                    </a:lnTo>
                    <a:lnTo>
                      <a:pt x="2606" y="36"/>
                    </a:lnTo>
                  </a:path>
                </a:pathLst>
              </a:custGeom>
              <a:noFill/>
              <a:ln w="6350" cap="flat">
                <a:solidFill>
                  <a:srgbClr val="170A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95" name="Freeform 148"/>
              <p:cNvSpPr>
                <a:spLocks/>
              </p:cNvSpPr>
              <p:nvPr/>
            </p:nvSpPr>
            <p:spPr bwMode="auto">
              <a:xfrm>
                <a:off x="2693988" y="4611688"/>
                <a:ext cx="4137025" cy="1223963"/>
              </a:xfrm>
              <a:custGeom>
                <a:avLst/>
                <a:gdLst/>
                <a:ahLst/>
                <a:cxnLst>
                  <a:cxn ang="0">
                    <a:pos x="39" y="39"/>
                  </a:cxn>
                  <a:cxn ang="0">
                    <a:pos x="81" y="39"/>
                  </a:cxn>
                  <a:cxn ang="0">
                    <a:pos x="122" y="36"/>
                  </a:cxn>
                  <a:cxn ang="0">
                    <a:pos x="164" y="48"/>
                  </a:cxn>
                  <a:cxn ang="0">
                    <a:pos x="206" y="51"/>
                  </a:cxn>
                  <a:cxn ang="0">
                    <a:pos x="248" y="56"/>
                  </a:cxn>
                  <a:cxn ang="0">
                    <a:pos x="290" y="48"/>
                  </a:cxn>
                  <a:cxn ang="0">
                    <a:pos x="331" y="39"/>
                  </a:cxn>
                  <a:cxn ang="0">
                    <a:pos x="373" y="41"/>
                  </a:cxn>
                  <a:cxn ang="0">
                    <a:pos x="415" y="51"/>
                  </a:cxn>
                  <a:cxn ang="0">
                    <a:pos x="456" y="44"/>
                  </a:cxn>
                  <a:cxn ang="0">
                    <a:pos x="498" y="31"/>
                  </a:cxn>
                  <a:cxn ang="0">
                    <a:pos x="540" y="51"/>
                  </a:cxn>
                  <a:cxn ang="0">
                    <a:pos x="582" y="39"/>
                  </a:cxn>
                  <a:cxn ang="0">
                    <a:pos x="623" y="47"/>
                  </a:cxn>
                  <a:cxn ang="0">
                    <a:pos x="665" y="758"/>
                  </a:cxn>
                  <a:cxn ang="0">
                    <a:pos x="707" y="746"/>
                  </a:cxn>
                  <a:cxn ang="0">
                    <a:pos x="749" y="684"/>
                  </a:cxn>
                  <a:cxn ang="0">
                    <a:pos x="791" y="677"/>
                  </a:cxn>
                  <a:cxn ang="0">
                    <a:pos x="832" y="664"/>
                  </a:cxn>
                  <a:cxn ang="0">
                    <a:pos x="874" y="659"/>
                  </a:cxn>
                  <a:cxn ang="0">
                    <a:pos x="916" y="652"/>
                  </a:cxn>
                  <a:cxn ang="0">
                    <a:pos x="957" y="659"/>
                  </a:cxn>
                  <a:cxn ang="0">
                    <a:pos x="999" y="656"/>
                  </a:cxn>
                  <a:cxn ang="0">
                    <a:pos x="1041" y="631"/>
                  </a:cxn>
                  <a:cxn ang="0">
                    <a:pos x="1083" y="632"/>
                  </a:cxn>
                  <a:cxn ang="0">
                    <a:pos x="1124" y="639"/>
                  </a:cxn>
                  <a:cxn ang="0">
                    <a:pos x="1166" y="634"/>
                  </a:cxn>
                  <a:cxn ang="0">
                    <a:pos x="1208" y="620"/>
                  </a:cxn>
                  <a:cxn ang="0">
                    <a:pos x="1249" y="622"/>
                  </a:cxn>
                  <a:cxn ang="0">
                    <a:pos x="1291" y="634"/>
                  </a:cxn>
                  <a:cxn ang="0">
                    <a:pos x="1333" y="623"/>
                  </a:cxn>
                  <a:cxn ang="0">
                    <a:pos x="1375" y="630"/>
                  </a:cxn>
                  <a:cxn ang="0">
                    <a:pos x="1417" y="612"/>
                  </a:cxn>
                  <a:cxn ang="0">
                    <a:pos x="1458" y="640"/>
                  </a:cxn>
                  <a:cxn ang="0">
                    <a:pos x="1500" y="626"/>
                  </a:cxn>
                  <a:cxn ang="0">
                    <a:pos x="1542" y="626"/>
                  </a:cxn>
                  <a:cxn ang="0">
                    <a:pos x="1583" y="624"/>
                  </a:cxn>
                  <a:cxn ang="0">
                    <a:pos x="1625" y="636"/>
                  </a:cxn>
                  <a:cxn ang="0">
                    <a:pos x="1667" y="623"/>
                  </a:cxn>
                  <a:cxn ang="0">
                    <a:pos x="1709" y="613"/>
                  </a:cxn>
                  <a:cxn ang="0">
                    <a:pos x="1750" y="637"/>
                  </a:cxn>
                  <a:cxn ang="0">
                    <a:pos x="1792" y="624"/>
                  </a:cxn>
                  <a:cxn ang="0">
                    <a:pos x="1834" y="625"/>
                  </a:cxn>
                  <a:cxn ang="0">
                    <a:pos x="1876" y="612"/>
                  </a:cxn>
                  <a:cxn ang="0">
                    <a:pos x="1918" y="621"/>
                  </a:cxn>
                  <a:cxn ang="0">
                    <a:pos x="1959" y="617"/>
                  </a:cxn>
                  <a:cxn ang="0">
                    <a:pos x="2001" y="9"/>
                  </a:cxn>
                  <a:cxn ang="0">
                    <a:pos x="2043" y="36"/>
                  </a:cxn>
                  <a:cxn ang="0">
                    <a:pos x="2084" y="51"/>
                  </a:cxn>
                  <a:cxn ang="0">
                    <a:pos x="2126" y="61"/>
                  </a:cxn>
                  <a:cxn ang="0">
                    <a:pos x="2168" y="60"/>
                  </a:cxn>
                  <a:cxn ang="0">
                    <a:pos x="2210" y="66"/>
                  </a:cxn>
                  <a:cxn ang="0">
                    <a:pos x="2251" y="54"/>
                  </a:cxn>
                  <a:cxn ang="0">
                    <a:pos x="2293" y="77"/>
                  </a:cxn>
                  <a:cxn ang="0">
                    <a:pos x="2335" y="74"/>
                  </a:cxn>
                  <a:cxn ang="0">
                    <a:pos x="2376" y="47"/>
                  </a:cxn>
                  <a:cxn ang="0">
                    <a:pos x="2418" y="63"/>
                  </a:cxn>
                  <a:cxn ang="0">
                    <a:pos x="2460" y="64"/>
                  </a:cxn>
                  <a:cxn ang="0">
                    <a:pos x="2502" y="58"/>
                  </a:cxn>
                  <a:cxn ang="0">
                    <a:pos x="2544" y="56"/>
                  </a:cxn>
                  <a:cxn ang="0">
                    <a:pos x="2585" y="73"/>
                  </a:cxn>
                </a:cxnLst>
                <a:rect l="0" t="0" r="r" b="b"/>
                <a:pathLst>
                  <a:path w="2606" h="771">
                    <a:moveTo>
                      <a:pt x="0" y="45"/>
                    </a:moveTo>
                    <a:lnTo>
                      <a:pt x="2" y="60"/>
                    </a:lnTo>
                    <a:lnTo>
                      <a:pt x="5" y="52"/>
                    </a:lnTo>
                    <a:lnTo>
                      <a:pt x="8" y="42"/>
                    </a:lnTo>
                    <a:lnTo>
                      <a:pt x="10" y="42"/>
                    </a:lnTo>
                    <a:lnTo>
                      <a:pt x="13" y="44"/>
                    </a:lnTo>
                    <a:lnTo>
                      <a:pt x="16" y="37"/>
                    </a:lnTo>
                    <a:lnTo>
                      <a:pt x="18" y="39"/>
                    </a:lnTo>
                    <a:lnTo>
                      <a:pt x="21" y="40"/>
                    </a:lnTo>
                    <a:lnTo>
                      <a:pt x="23" y="41"/>
                    </a:lnTo>
                    <a:lnTo>
                      <a:pt x="26" y="39"/>
                    </a:lnTo>
                    <a:lnTo>
                      <a:pt x="29" y="62"/>
                    </a:lnTo>
                    <a:lnTo>
                      <a:pt x="31" y="42"/>
                    </a:lnTo>
                    <a:lnTo>
                      <a:pt x="34" y="67"/>
                    </a:lnTo>
                    <a:lnTo>
                      <a:pt x="36" y="42"/>
                    </a:lnTo>
                    <a:lnTo>
                      <a:pt x="39" y="39"/>
                    </a:lnTo>
                    <a:lnTo>
                      <a:pt x="42" y="32"/>
                    </a:lnTo>
                    <a:lnTo>
                      <a:pt x="44" y="48"/>
                    </a:lnTo>
                    <a:lnTo>
                      <a:pt x="47" y="51"/>
                    </a:lnTo>
                    <a:lnTo>
                      <a:pt x="50" y="40"/>
                    </a:lnTo>
                    <a:lnTo>
                      <a:pt x="52" y="49"/>
                    </a:lnTo>
                    <a:lnTo>
                      <a:pt x="55" y="40"/>
                    </a:lnTo>
                    <a:lnTo>
                      <a:pt x="57" y="50"/>
                    </a:lnTo>
                    <a:lnTo>
                      <a:pt x="60" y="49"/>
                    </a:lnTo>
                    <a:lnTo>
                      <a:pt x="62" y="50"/>
                    </a:lnTo>
                    <a:lnTo>
                      <a:pt x="65" y="22"/>
                    </a:lnTo>
                    <a:lnTo>
                      <a:pt x="68" y="43"/>
                    </a:lnTo>
                    <a:lnTo>
                      <a:pt x="70" y="48"/>
                    </a:lnTo>
                    <a:lnTo>
                      <a:pt x="73" y="43"/>
                    </a:lnTo>
                    <a:lnTo>
                      <a:pt x="76" y="51"/>
                    </a:lnTo>
                    <a:lnTo>
                      <a:pt x="78" y="20"/>
                    </a:lnTo>
                    <a:lnTo>
                      <a:pt x="81" y="39"/>
                    </a:lnTo>
                    <a:lnTo>
                      <a:pt x="83" y="46"/>
                    </a:lnTo>
                    <a:lnTo>
                      <a:pt x="86" y="47"/>
                    </a:lnTo>
                    <a:lnTo>
                      <a:pt x="89" y="62"/>
                    </a:lnTo>
                    <a:lnTo>
                      <a:pt x="91" y="44"/>
                    </a:lnTo>
                    <a:lnTo>
                      <a:pt x="94" y="30"/>
                    </a:lnTo>
                    <a:lnTo>
                      <a:pt x="96" y="51"/>
                    </a:lnTo>
                    <a:lnTo>
                      <a:pt x="99" y="61"/>
                    </a:lnTo>
                    <a:lnTo>
                      <a:pt x="102" y="48"/>
                    </a:lnTo>
                    <a:lnTo>
                      <a:pt x="104" y="62"/>
                    </a:lnTo>
                    <a:lnTo>
                      <a:pt x="107" y="69"/>
                    </a:lnTo>
                    <a:lnTo>
                      <a:pt x="110" y="56"/>
                    </a:lnTo>
                    <a:lnTo>
                      <a:pt x="112" y="48"/>
                    </a:lnTo>
                    <a:lnTo>
                      <a:pt x="115" y="35"/>
                    </a:lnTo>
                    <a:lnTo>
                      <a:pt x="117" y="52"/>
                    </a:lnTo>
                    <a:lnTo>
                      <a:pt x="120" y="43"/>
                    </a:lnTo>
                    <a:lnTo>
                      <a:pt x="122" y="36"/>
                    </a:lnTo>
                    <a:lnTo>
                      <a:pt x="125" y="43"/>
                    </a:lnTo>
                    <a:lnTo>
                      <a:pt x="128" y="48"/>
                    </a:lnTo>
                    <a:lnTo>
                      <a:pt x="130" y="37"/>
                    </a:lnTo>
                    <a:lnTo>
                      <a:pt x="133" y="63"/>
                    </a:lnTo>
                    <a:lnTo>
                      <a:pt x="136" y="51"/>
                    </a:lnTo>
                    <a:lnTo>
                      <a:pt x="138" y="51"/>
                    </a:lnTo>
                    <a:lnTo>
                      <a:pt x="141" y="55"/>
                    </a:lnTo>
                    <a:lnTo>
                      <a:pt x="143" y="53"/>
                    </a:lnTo>
                    <a:lnTo>
                      <a:pt x="146" y="50"/>
                    </a:lnTo>
                    <a:lnTo>
                      <a:pt x="149" y="46"/>
                    </a:lnTo>
                    <a:lnTo>
                      <a:pt x="151" y="57"/>
                    </a:lnTo>
                    <a:lnTo>
                      <a:pt x="154" y="61"/>
                    </a:lnTo>
                    <a:lnTo>
                      <a:pt x="156" y="36"/>
                    </a:lnTo>
                    <a:lnTo>
                      <a:pt x="159" y="45"/>
                    </a:lnTo>
                    <a:lnTo>
                      <a:pt x="162" y="43"/>
                    </a:lnTo>
                    <a:lnTo>
                      <a:pt x="164" y="48"/>
                    </a:lnTo>
                    <a:lnTo>
                      <a:pt x="167" y="45"/>
                    </a:lnTo>
                    <a:lnTo>
                      <a:pt x="170" y="58"/>
                    </a:lnTo>
                    <a:lnTo>
                      <a:pt x="172" y="45"/>
                    </a:lnTo>
                    <a:lnTo>
                      <a:pt x="175" y="48"/>
                    </a:lnTo>
                    <a:lnTo>
                      <a:pt x="177" y="30"/>
                    </a:lnTo>
                    <a:lnTo>
                      <a:pt x="180" y="43"/>
                    </a:lnTo>
                    <a:lnTo>
                      <a:pt x="182" y="42"/>
                    </a:lnTo>
                    <a:lnTo>
                      <a:pt x="185" y="45"/>
                    </a:lnTo>
                    <a:lnTo>
                      <a:pt x="188" y="54"/>
                    </a:lnTo>
                    <a:lnTo>
                      <a:pt x="190" y="35"/>
                    </a:lnTo>
                    <a:lnTo>
                      <a:pt x="193" y="54"/>
                    </a:lnTo>
                    <a:lnTo>
                      <a:pt x="196" y="27"/>
                    </a:lnTo>
                    <a:lnTo>
                      <a:pt x="198" y="43"/>
                    </a:lnTo>
                    <a:lnTo>
                      <a:pt x="201" y="34"/>
                    </a:lnTo>
                    <a:lnTo>
                      <a:pt x="203" y="27"/>
                    </a:lnTo>
                    <a:lnTo>
                      <a:pt x="206" y="51"/>
                    </a:lnTo>
                    <a:lnTo>
                      <a:pt x="209" y="48"/>
                    </a:lnTo>
                    <a:lnTo>
                      <a:pt x="211" y="24"/>
                    </a:lnTo>
                    <a:lnTo>
                      <a:pt x="214" y="48"/>
                    </a:lnTo>
                    <a:lnTo>
                      <a:pt x="216" y="52"/>
                    </a:lnTo>
                    <a:lnTo>
                      <a:pt x="219" y="53"/>
                    </a:lnTo>
                    <a:lnTo>
                      <a:pt x="222" y="45"/>
                    </a:lnTo>
                    <a:lnTo>
                      <a:pt x="224" y="38"/>
                    </a:lnTo>
                    <a:lnTo>
                      <a:pt x="227" y="25"/>
                    </a:lnTo>
                    <a:lnTo>
                      <a:pt x="230" y="39"/>
                    </a:lnTo>
                    <a:lnTo>
                      <a:pt x="232" y="40"/>
                    </a:lnTo>
                    <a:lnTo>
                      <a:pt x="235" y="49"/>
                    </a:lnTo>
                    <a:lnTo>
                      <a:pt x="237" y="39"/>
                    </a:lnTo>
                    <a:lnTo>
                      <a:pt x="240" y="47"/>
                    </a:lnTo>
                    <a:lnTo>
                      <a:pt x="242" y="46"/>
                    </a:lnTo>
                    <a:lnTo>
                      <a:pt x="245" y="47"/>
                    </a:lnTo>
                    <a:lnTo>
                      <a:pt x="248" y="56"/>
                    </a:lnTo>
                    <a:lnTo>
                      <a:pt x="250" y="45"/>
                    </a:lnTo>
                    <a:lnTo>
                      <a:pt x="253" y="69"/>
                    </a:lnTo>
                    <a:lnTo>
                      <a:pt x="256" y="33"/>
                    </a:lnTo>
                    <a:lnTo>
                      <a:pt x="258" y="57"/>
                    </a:lnTo>
                    <a:lnTo>
                      <a:pt x="261" y="50"/>
                    </a:lnTo>
                    <a:lnTo>
                      <a:pt x="263" y="42"/>
                    </a:lnTo>
                    <a:lnTo>
                      <a:pt x="266" y="48"/>
                    </a:lnTo>
                    <a:lnTo>
                      <a:pt x="269" y="66"/>
                    </a:lnTo>
                    <a:lnTo>
                      <a:pt x="271" y="54"/>
                    </a:lnTo>
                    <a:lnTo>
                      <a:pt x="274" y="54"/>
                    </a:lnTo>
                    <a:lnTo>
                      <a:pt x="276" y="42"/>
                    </a:lnTo>
                    <a:lnTo>
                      <a:pt x="279" y="49"/>
                    </a:lnTo>
                    <a:lnTo>
                      <a:pt x="282" y="37"/>
                    </a:lnTo>
                    <a:lnTo>
                      <a:pt x="284" y="34"/>
                    </a:lnTo>
                    <a:lnTo>
                      <a:pt x="287" y="47"/>
                    </a:lnTo>
                    <a:lnTo>
                      <a:pt x="290" y="48"/>
                    </a:lnTo>
                    <a:lnTo>
                      <a:pt x="292" y="48"/>
                    </a:lnTo>
                    <a:lnTo>
                      <a:pt x="295" y="52"/>
                    </a:lnTo>
                    <a:lnTo>
                      <a:pt x="297" y="37"/>
                    </a:lnTo>
                    <a:lnTo>
                      <a:pt x="300" y="43"/>
                    </a:lnTo>
                    <a:lnTo>
                      <a:pt x="302" y="60"/>
                    </a:lnTo>
                    <a:lnTo>
                      <a:pt x="305" y="45"/>
                    </a:lnTo>
                    <a:lnTo>
                      <a:pt x="308" y="48"/>
                    </a:lnTo>
                    <a:lnTo>
                      <a:pt x="310" y="26"/>
                    </a:lnTo>
                    <a:lnTo>
                      <a:pt x="313" y="46"/>
                    </a:lnTo>
                    <a:lnTo>
                      <a:pt x="316" y="43"/>
                    </a:lnTo>
                    <a:lnTo>
                      <a:pt x="318" y="37"/>
                    </a:lnTo>
                    <a:lnTo>
                      <a:pt x="321" y="58"/>
                    </a:lnTo>
                    <a:lnTo>
                      <a:pt x="323" y="37"/>
                    </a:lnTo>
                    <a:lnTo>
                      <a:pt x="326" y="40"/>
                    </a:lnTo>
                    <a:lnTo>
                      <a:pt x="329" y="47"/>
                    </a:lnTo>
                    <a:lnTo>
                      <a:pt x="331" y="39"/>
                    </a:lnTo>
                    <a:lnTo>
                      <a:pt x="334" y="45"/>
                    </a:lnTo>
                    <a:lnTo>
                      <a:pt x="336" y="45"/>
                    </a:lnTo>
                    <a:lnTo>
                      <a:pt x="339" y="54"/>
                    </a:lnTo>
                    <a:lnTo>
                      <a:pt x="342" y="33"/>
                    </a:lnTo>
                    <a:lnTo>
                      <a:pt x="344" y="38"/>
                    </a:lnTo>
                    <a:lnTo>
                      <a:pt x="347" y="43"/>
                    </a:lnTo>
                    <a:lnTo>
                      <a:pt x="350" y="45"/>
                    </a:lnTo>
                    <a:lnTo>
                      <a:pt x="352" y="48"/>
                    </a:lnTo>
                    <a:lnTo>
                      <a:pt x="355" y="47"/>
                    </a:lnTo>
                    <a:lnTo>
                      <a:pt x="357" y="36"/>
                    </a:lnTo>
                    <a:lnTo>
                      <a:pt x="360" y="60"/>
                    </a:lnTo>
                    <a:lnTo>
                      <a:pt x="362" y="64"/>
                    </a:lnTo>
                    <a:lnTo>
                      <a:pt x="365" y="41"/>
                    </a:lnTo>
                    <a:lnTo>
                      <a:pt x="368" y="27"/>
                    </a:lnTo>
                    <a:lnTo>
                      <a:pt x="370" y="56"/>
                    </a:lnTo>
                    <a:lnTo>
                      <a:pt x="373" y="41"/>
                    </a:lnTo>
                    <a:lnTo>
                      <a:pt x="376" y="60"/>
                    </a:lnTo>
                    <a:lnTo>
                      <a:pt x="378" y="41"/>
                    </a:lnTo>
                    <a:lnTo>
                      <a:pt x="381" y="49"/>
                    </a:lnTo>
                    <a:lnTo>
                      <a:pt x="383" y="44"/>
                    </a:lnTo>
                    <a:lnTo>
                      <a:pt x="386" y="54"/>
                    </a:lnTo>
                    <a:lnTo>
                      <a:pt x="389" y="41"/>
                    </a:lnTo>
                    <a:lnTo>
                      <a:pt x="391" y="57"/>
                    </a:lnTo>
                    <a:lnTo>
                      <a:pt x="394" y="33"/>
                    </a:lnTo>
                    <a:lnTo>
                      <a:pt x="396" y="60"/>
                    </a:lnTo>
                    <a:lnTo>
                      <a:pt x="399" y="51"/>
                    </a:lnTo>
                    <a:lnTo>
                      <a:pt x="402" y="77"/>
                    </a:lnTo>
                    <a:lnTo>
                      <a:pt x="404" y="46"/>
                    </a:lnTo>
                    <a:lnTo>
                      <a:pt x="407" y="34"/>
                    </a:lnTo>
                    <a:lnTo>
                      <a:pt x="410" y="39"/>
                    </a:lnTo>
                    <a:lnTo>
                      <a:pt x="412" y="37"/>
                    </a:lnTo>
                    <a:lnTo>
                      <a:pt x="415" y="51"/>
                    </a:lnTo>
                    <a:lnTo>
                      <a:pt x="417" y="51"/>
                    </a:lnTo>
                    <a:lnTo>
                      <a:pt x="420" y="36"/>
                    </a:lnTo>
                    <a:lnTo>
                      <a:pt x="422" y="48"/>
                    </a:lnTo>
                    <a:lnTo>
                      <a:pt x="425" y="52"/>
                    </a:lnTo>
                    <a:lnTo>
                      <a:pt x="428" y="42"/>
                    </a:lnTo>
                    <a:lnTo>
                      <a:pt x="430" y="51"/>
                    </a:lnTo>
                    <a:lnTo>
                      <a:pt x="433" y="40"/>
                    </a:lnTo>
                    <a:lnTo>
                      <a:pt x="436" y="33"/>
                    </a:lnTo>
                    <a:lnTo>
                      <a:pt x="438" y="28"/>
                    </a:lnTo>
                    <a:lnTo>
                      <a:pt x="441" y="55"/>
                    </a:lnTo>
                    <a:lnTo>
                      <a:pt x="443" y="30"/>
                    </a:lnTo>
                    <a:lnTo>
                      <a:pt x="446" y="44"/>
                    </a:lnTo>
                    <a:lnTo>
                      <a:pt x="449" y="39"/>
                    </a:lnTo>
                    <a:lnTo>
                      <a:pt x="451" y="55"/>
                    </a:lnTo>
                    <a:lnTo>
                      <a:pt x="454" y="51"/>
                    </a:lnTo>
                    <a:lnTo>
                      <a:pt x="456" y="44"/>
                    </a:lnTo>
                    <a:lnTo>
                      <a:pt x="459" y="43"/>
                    </a:lnTo>
                    <a:lnTo>
                      <a:pt x="462" y="35"/>
                    </a:lnTo>
                    <a:lnTo>
                      <a:pt x="464" y="42"/>
                    </a:lnTo>
                    <a:lnTo>
                      <a:pt x="467" y="59"/>
                    </a:lnTo>
                    <a:lnTo>
                      <a:pt x="470" y="62"/>
                    </a:lnTo>
                    <a:lnTo>
                      <a:pt x="472" y="41"/>
                    </a:lnTo>
                    <a:lnTo>
                      <a:pt x="475" y="26"/>
                    </a:lnTo>
                    <a:lnTo>
                      <a:pt x="477" y="49"/>
                    </a:lnTo>
                    <a:lnTo>
                      <a:pt x="480" y="64"/>
                    </a:lnTo>
                    <a:lnTo>
                      <a:pt x="482" y="53"/>
                    </a:lnTo>
                    <a:lnTo>
                      <a:pt x="485" y="59"/>
                    </a:lnTo>
                    <a:lnTo>
                      <a:pt x="488" y="44"/>
                    </a:lnTo>
                    <a:lnTo>
                      <a:pt x="490" y="50"/>
                    </a:lnTo>
                    <a:lnTo>
                      <a:pt x="493" y="68"/>
                    </a:lnTo>
                    <a:lnTo>
                      <a:pt x="496" y="41"/>
                    </a:lnTo>
                    <a:lnTo>
                      <a:pt x="498" y="31"/>
                    </a:lnTo>
                    <a:lnTo>
                      <a:pt x="501" y="55"/>
                    </a:lnTo>
                    <a:lnTo>
                      <a:pt x="503" y="38"/>
                    </a:lnTo>
                    <a:lnTo>
                      <a:pt x="506" y="68"/>
                    </a:lnTo>
                    <a:lnTo>
                      <a:pt x="509" y="60"/>
                    </a:lnTo>
                    <a:lnTo>
                      <a:pt x="511" y="56"/>
                    </a:lnTo>
                    <a:lnTo>
                      <a:pt x="514" y="60"/>
                    </a:lnTo>
                    <a:lnTo>
                      <a:pt x="516" y="39"/>
                    </a:lnTo>
                    <a:lnTo>
                      <a:pt x="519" y="47"/>
                    </a:lnTo>
                    <a:lnTo>
                      <a:pt x="522" y="53"/>
                    </a:lnTo>
                    <a:lnTo>
                      <a:pt x="524" y="45"/>
                    </a:lnTo>
                    <a:lnTo>
                      <a:pt x="527" y="41"/>
                    </a:lnTo>
                    <a:lnTo>
                      <a:pt x="530" y="43"/>
                    </a:lnTo>
                    <a:lnTo>
                      <a:pt x="532" y="45"/>
                    </a:lnTo>
                    <a:lnTo>
                      <a:pt x="535" y="39"/>
                    </a:lnTo>
                    <a:lnTo>
                      <a:pt x="537" y="39"/>
                    </a:lnTo>
                    <a:lnTo>
                      <a:pt x="540" y="51"/>
                    </a:lnTo>
                    <a:lnTo>
                      <a:pt x="542" y="32"/>
                    </a:lnTo>
                    <a:lnTo>
                      <a:pt x="545" y="33"/>
                    </a:lnTo>
                    <a:lnTo>
                      <a:pt x="548" y="51"/>
                    </a:lnTo>
                    <a:lnTo>
                      <a:pt x="550" y="50"/>
                    </a:lnTo>
                    <a:lnTo>
                      <a:pt x="553" y="55"/>
                    </a:lnTo>
                    <a:lnTo>
                      <a:pt x="556" y="53"/>
                    </a:lnTo>
                    <a:lnTo>
                      <a:pt x="558" y="49"/>
                    </a:lnTo>
                    <a:lnTo>
                      <a:pt x="561" y="60"/>
                    </a:lnTo>
                    <a:lnTo>
                      <a:pt x="563" y="43"/>
                    </a:lnTo>
                    <a:lnTo>
                      <a:pt x="566" y="39"/>
                    </a:lnTo>
                    <a:lnTo>
                      <a:pt x="569" y="47"/>
                    </a:lnTo>
                    <a:lnTo>
                      <a:pt x="571" y="33"/>
                    </a:lnTo>
                    <a:lnTo>
                      <a:pt x="574" y="35"/>
                    </a:lnTo>
                    <a:lnTo>
                      <a:pt x="576" y="27"/>
                    </a:lnTo>
                    <a:lnTo>
                      <a:pt x="579" y="38"/>
                    </a:lnTo>
                    <a:lnTo>
                      <a:pt x="582" y="39"/>
                    </a:lnTo>
                    <a:lnTo>
                      <a:pt x="584" y="57"/>
                    </a:lnTo>
                    <a:lnTo>
                      <a:pt x="587" y="35"/>
                    </a:lnTo>
                    <a:lnTo>
                      <a:pt x="590" y="58"/>
                    </a:lnTo>
                    <a:lnTo>
                      <a:pt x="592" y="58"/>
                    </a:lnTo>
                    <a:lnTo>
                      <a:pt x="595" y="43"/>
                    </a:lnTo>
                    <a:lnTo>
                      <a:pt x="597" y="53"/>
                    </a:lnTo>
                    <a:lnTo>
                      <a:pt x="600" y="36"/>
                    </a:lnTo>
                    <a:lnTo>
                      <a:pt x="602" y="54"/>
                    </a:lnTo>
                    <a:lnTo>
                      <a:pt x="605" y="45"/>
                    </a:lnTo>
                    <a:lnTo>
                      <a:pt x="608" y="39"/>
                    </a:lnTo>
                    <a:lnTo>
                      <a:pt x="610" y="40"/>
                    </a:lnTo>
                    <a:lnTo>
                      <a:pt x="613" y="28"/>
                    </a:lnTo>
                    <a:lnTo>
                      <a:pt x="616" y="32"/>
                    </a:lnTo>
                    <a:lnTo>
                      <a:pt x="618" y="38"/>
                    </a:lnTo>
                    <a:lnTo>
                      <a:pt x="621" y="53"/>
                    </a:lnTo>
                    <a:lnTo>
                      <a:pt x="623" y="47"/>
                    </a:lnTo>
                    <a:lnTo>
                      <a:pt x="626" y="63"/>
                    </a:lnTo>
                    <a:lnTo>
                      <a:pt x="629" y="66"/>
                    </a:lnTo>
                    <a:lnTo>
                      <a:pt x="631" y="40"/>
                    </a:lnTo>
                    <a:lnTo>
                      <a:pt x="634" y="39"/>
                    </a:lnTo>
                    <a:lnTo>
                      <a:pt x="636" y="59"/>
                    </a:lnTo>
                    <a:lnTo>
                      <a:pt x="639" y="54"/>
                    </a:lnTo>
                    <a:lnTo>
                      <a:pt x="642" y="40"/>
                    </a:lnTo>
                    <a:lnTo>
                      <a:pt x="644" y="56"/>
                    </a:lnTo>
                    <a:lnTo>
                      <a:pt x="647" y="42"/>
                    </a:lnTo>
                    <a:lnTo>
                      <a:pt x="650" y="27"/>
                    </a:lnTo>
                    <a:lnTo>
                      <a:pt x="652" y="42"/>
                    </a:lnTo>
                    <a:lnTo>
                      <a:pt x="655" y="66"/>
                    </a:lnTo>
                    <a:lnTo>
                      <a:pt x="657" y="493"/>
                    </a:lnTo>
                    <a:lnTo>
                      <a:pt x="660" y="674"/>
                    </a:lnTo>
                    <a:lnTo>
                      <a:pt x="662" y="726"/>
                    </a:lnTo>
                    <a:lnTo>
                      <a:pt x="665" y="758"/>
                    </a:lnTo>
                    <a:lnTo>
                      <a:pt x="668" y="767"/>
                    </a:lnTo>
                    <a:lnTo>
                      <a:pt x="671" y="761"/>
                    </a:lnTo>
                    <a:lnTo>
                      <a:pt x="673" y="771"/>
                    </a:lnTo>
                    <a:lnTo>
                      <a:pt x="676" y="764"/>
                    </a:lnTo>
                    <a:lnTo>
                      <a:pt x="678" y="766"/>
                    </a:lnTo>
                    <a:lnTo>
                      <a:pt x="681" y="765"/>
                    </a:lnTo>
                    <a:lnTo>
                      <a:pt x="683" y="736"/>
                    </a:lnTo>
                    <a:lnTo>
                      <a:pt x="686" y="752"/>
                    </a:lnTo>
                    <a:lnTo>
                      <a:pt x="689" y="757"/>
                    </a:lnTo>
                    <a:lnTo>
                      <a:pt x="691" y="746"/>
                    </a:lnTo>
                    <a:lnTo>
                      <a:pt x="694" y="738"/>
                    </a:lnTo>
                    <a:lnTo>
                      <a:pt x="696" y="757"/>
                    </a:lnTo>
                    <a:lnTo>
                      <a:pt x="699" y="739"/>
                    </a:lnTo>
                    <a:lnTo>
                      <a:pt x="702" y="729"/>
                    </a:lnTo>
                    <a:lnTo>
                      <a:pt x="704" y="737"/>
                    </a:lnTo>
                    <a:lnTo>
                      <a:pt x="707" y="746"/>
                    </a:lnTo>
                    <a:lnTo>
                      <a:pt x="710" y="730"/>
                    </a:lnTo>
                    <a:lnTo>
                      <a:pt x="712" y="730"/>
                    </a:lnTo>
                    <a:lnTo>
                      <a:pt x="715" y="721"/>
                    </a:lnTo>
                    <a:lnTo>
                      <a:pt x="717" y="722"/>
                    </a:lnTo>
                    <a:lnTo>
                      <a:pt x="720" y="714"/>
                    </a:lnTo>
                    <a:lnTo>
                      <a:pt x="722" y="716"/>
                    </a:lnTo>
                    <a:lnTo>
                      <a:pt x="725" y="727"/>
                    </a:lnTo>
                    <a:lnTo>
                      <a:pt x="728" y="711"/>
                    </a:lnTo>
                    <a:lnTo>
                      <a:pt x="731" y="733"/>
                    </a:lnTo>
                    <a:lnTo>
                      <a:pt x="733" y="714"/>
                    </a:lnTo>
                    <a:lnTo>
                      <a:pt x="736" y="712"/>
                    </a:lnTo>
                    <a:lnTo>
                      <a:pt x="738" y="717"/>
                    </a:lnTo>
                    <a:lnTo>
                      <a:pt x="741" y="718"/>
                    </a:lnTo>
                    <a:lnTo>
                      <a:pt x="743" y="717"/>
                    </a:lnTo>
                    <a:lnTo>
                      <a:pt x="746" y="721"/>
                    </a:lnTo>
                    <a:lnTo>
                      <a:pt x="749" y="684"/>
                    </a:lnTo>
                    <a:lnTo>
                      <a:pt x="751" y="702"/>
                    </a:lnTo>
                    <a:lnTo>
                      <a:pt x="754" y="703"/>
                    </a:lnTo>
                    <a:lnTo>
                      <a:pt x="757" y="684"/>
                    </a:lnTo>
                    <a:lnTo>
                      <a:pt x="759" y="700"/>
                    </a:lnTo>
                    <a:lnTo>
                      <a:pt x="762" y="696"/>
                    </a:lnTo>
                    <a:lnTo>
                      <a:pt x="764" y="698"/>
                    </a:lnTo>
                    <a:lnTo>
                      <a:pt x="767" y="694"/>
                    </a:lnTo>
                    <a:lnTo>
                      <a:pt x="770" y="697"/>
                    </a:lnTo>
                    <a:lnTo>
                      <a:pt x="772" y="701"/>
                    </a:lnTo>
                    <a:lnTo>
                      <a:pt x="775" y="701"/>
                    </a:lnTo>
                    <a:lnTo>
                      <a:pt x="777" y="704"/>
                    </a:lnTo>
                    <a:lnTo>
                      <a:pt x="780" y="698"/>
                    </a:lnTo>
                    <a:lnTo>
                      <a:pt x="782" y="703"/>
                    </a:lnTo>
                    <a:lnTo>
                      <a:pt x="785" y="682"/>
                    </a:lnTo>
                    <a:lnTo>
                      <a:pt x="788" y="674"/>
                    </a:lnTo>
                    <a:lnTo>
                      <a:pt x="791" y="677"/>
                    </a:lnTo>
                    <a:lnTo>
                      <a:pt x="793" y="673"/>
                    </a:lnTo>
                    <a:lnTo>
                      <a:pt x="796" y="678"/>
                    </a:lnTo>
                    <a:lnTo>
                      <a:pt x="798" y="684"/>
                    </a:lnTo>
                    <a:lnTo>
                      <a:pt x="801" y="685"/>
                    </a:lnTo>
                    <a:lnTo>
                      <a:pt x="803" y="672"/>
                    </a:lnTo>
                    <a:lnTo>
                      <a:pt x="806" y="670"/>
                    </a:lnTo>
                    <a:lnTo>
                      <a:pt x="809" y="686"/>
                    </a:lnTo>
                    <a:lnTo>
                      <a:pt x="811" y="686"/>
                    </a:lnTo>
                    <a:lnTo>
                      <a:pt x="814" y="669"/>
                    </a:lnTo>
                    <a:lnTo>
                      <a:pt x="817" y="675"/>
                    </a:lnTo>
                    <a:lnTo>
                      <a:pt x="819" y="665"/>
                    </a:lnTo>
                    <a:lnTo>
                      <a:pt x="822" y="672"/>
                    </a:lnTo>
                    <a:lnTo>
                      <a:pt x="824" y="666"/>
                    </a:lnTo>
                    <a:lnTo>
                      <a:pt x="827" y="663"/>
                    </a:lnTo>
                    <a:lnTo>
                      <a:pt x="829" y="682"/>
                    </a:lnTo>
                    <a:lnTo>
                      <a:pt x="832" y="664"/>
                    </a:lnTo>
                    <a:lnTo>
                      <a:pt x="835" y="658"/>
                    </a:lnTo>
                    <a:lnTo>
                      <a:pt x="837" y="681"/>
                    </a:lnTo>
                    <a:lnTo>
                      <a:pt x="840" y="667"/>
                    </a:lnTo>
                    <a:lnTo>
                      <a:pt x="843" y="657"/>
                    </a:lnTo>
                    <a:lnTo>
                      <a:pt x="845" y="666"/>
                    </a:lnTo>
                    <a:lnTo>
                      <a:pt x="848" y="657"/>
                    </a:lnTo>
                    <a:lnTo>
                      <a:pt x="850" y="681"/>
                    </a:lnTo>
                    <a:lnTo>
                      <a:pt x="853" y="654"/>
                    </a:lnTo>
                    <a:lnTo>
                      <a:pt x="856" y="659"/>
                    </a:lnTo>
                    <a:lnTo>
                      <a:pt x="858" y="686"/>
                    </a:lnTo>
                    <a:lnTo>
                      <a:pt x="861" y="663"/>
                    </a:lnTo>
                    <a:lnTo>
                      <a:pt x="863" y="650"/>
                    </a:lnTo>
                    <a:lnTo>
                      <a:pt x="866" y="673"/>
                    </a:lnTo>
                    <a:lnTo>
                      <a:pt x="868" y="656"/>
                    </a:lnTo>
                    <a:lnTo>
                      <a:pt x="871" y="661"/>
                    </a:lnTo>
                    <a:lnTo>
                      <a:pt x="874" y="659"/>
                    </a:lnTo>
                    <a:lnTo>
                      <a:pt x="877" y="650"/>
                    </a:lnTo>
                    <a:lnTo>
                      <a:pt x="879" y="666"/>
                    </a:lnTo>
                    <a:lnTo>
                      <a:pt x="882" y="657"/>
                    </a:lnTo>
                    <a:lnTo>
                      <a:pt x="884" y="650"/>
                    </a:lnTo>
                    <a:lnTo>
                      <a:pt x="887" y="664"/>
                    </a:lnTo>
                    <a:lnTo>
                      <a:pt x="889" y="653"/>
                    </a:lnTo>
                    <a:lnTo>
                      <a:pt x="892" y="649"/>
                    </a:lnTo>
                    <a:lnTo>
                      <a:pt x="895" y="693"/>
                    </a:lnTo>
                    <a:lnTo>
                      <a:pt x="897" y="667"/>
                    </a:lnTo>
                    <a:lnTo>
                      <a:pt x="900" y="661"/>
                    </a:lnTo>
                    <a:lnTo>
                      <a:pt x="903" y="654"/>
                    </a:lnTo>
                    <a:lnTo>
                      <a:pt x="905" y="668"/>
                    </a:lnTo>
                    <a:lnTo>
                      <a:pt x="908" y="637"/>
                    </a:lnTo>
                    <a:lnTo>
                      <a:pt x="910" y="649"/>
                    </a:lnTo>
                    <a:lnTo>
                      <a:pt x="913" y="659"/>
                    </a:lnTo>
                    <a:lnTo>
                      <a:pt x="916" y="652"/>
                    </a:lnTo>
                    <a:lnTo>
                      <a:pt x="918" y="641"/>
                    </a:lnTo>
                    <a:lnTo>
                      <a:pt x="921" y="667"/>
                    </a:lnTo>
                    <a:lnTo>
                      <a:pt x="923" y="648"/>
                    </a:lnTo>
                    <a:lnTo>
                      <a:pt x="926" y="644"/>
                    </a:lnTo>
                    <a:lnTo>
                      <a:pt x="928" y="654"/>
                    </a:lnTo>
                    <a:lnTo>
                      <a:pt x="931" y="642"/>
                    </a:lnTo>
                    <a:lnTo>
                      <a:pt x="934" y="643"/>
                    </a:lnTo>
                    <a:lnTo>
                      <a:pt x="937" y="661"/>
                    </a:lnTo>
                    <a:lnTo>
                      <a:pt x="939" y="629"/>
                    </a:lnTo>
                    <a:lnTo>
                      <a:pt x="942" y="631"/>
                    </a:lnTo>
                    <a:lnTo>
                      <a:pt x="944" y="636"/>
                    </a:lnTo>
                    <a:lnTo>
                      <a:pt x="947" y="639"/>
                    </a:lnTo>
                    <a:lnTo>
                      <a:pt x="949" y="639"/>
                    </a:lnTo>
                    <a:lnTo>
                      <a:pt x="952" y="640"/>
                    </a:lnTo>
                    <a:lnTo>
                      <a:pt x="955" y="632"/>
                    </a:lnTo>
                    <a:lnTo>
                      <a:pt x="957" y="659"/>
                    </a:lnTo>
                    <a:lnTo>
                      <a:pt x="960" y="660"/>
                    </a:lnTo>
                    <a:lnTo>
                      <a:pt x="963" y="633"/>
                    </a:lnTo>
                    <a:lnTo>
                      <a:pt x="965" y="652"/>
                    </a:lnTo>
                    <a:lnTo>
                      <a:pt x="968" y="644"/>
                    </a:lnTo>
                    <a:lnTo>
                      <a:pt x="970" y="648"/>
                    </a:lnTo>
                    <a:lnTo>
                      <a:pt x="973" y="644"/>
                    </a:lnTo>
                    <a:lnTo>
                      <a:pt x="976" y="632"/>
                    </a:lnTo>
                    <a:lnTo>
                      <a:pt x="978" y="648"/>
                    </a:lnTo>
                    <a:lnTo>
                      <a:pt x="981" y="646"/>
                    </a:lnTo>
                    <a:lnTo>
                      <a:pt x="983" y="650"/>
                    </a:lnTo>
                    <a:lnTo>
                      <a:pt x="986" y="632"/>
                    </a:lnTo>
                    <a:lnTo>
                      <a:pt x="989" y="641"/>
                    </a:lnTo>
                    <a:lnTo>
                      <a:pt x="991" y="634"/>
                    </a:lnTo>
                    <a:lnTo>
                      <a:pt x="994" y="644"/>
                    </a:lnTo>
                    <a:lnTo>
                      <a:pt x="997" y="646"/>
                    </a:lnTo>
                    <a:lnTo>
                      <a:pt x="999" y="656"/>
                    </a:lnTo>
                    <a:lnTo>
                      <a:pt x="1002" y="648"/>
                    </a:lnTo>
                    <a:lnTo>
                      <a:pt x="1004" y="651"/>
                    </a:lnTo>
                    <a:lnTo>
                      <a:pt x="1007" y="640"/>
                    </a:lnTo>
                    <a:lnTo>
                      <a:pt x="1009" y="627"/>
                    </a:lnTo>
                    <a:lnTo>
                      <a:pt x="1012" y="640"/>
                    </a:lnTo>
                    <a:lnTo>
                      <a:pt x="1015" y="634"/>
                    </a:lnTo>
                    <a:lnTo>
                      <a:pt x="1017" y="646"/>
                    </a:lnTo>
                    <a:lnTo>
                      <a:pt x="1020" y="627"/>
                    </a:lnTo>
                    <a:lnTo>
                      <a:pt x="1023" y="632"/>
                    </a:lnTo>
                    <a:lnTo>
                      <a:pt x="1025" y="637"/>
                    </a:lnTo>
                    <a:lnTo>
                      <a:pt x="1028" y="639"/>
                    </a:lnTo>
                    <a:lnTo>
                      <a:pt x="1030" y="653"/>
                    </a:lnTo>
                    <a:lnTo>
                      <a:pt x="1033" y="632"/>
                    </a:lnTo>
                    <a:lnTo>
                      <a:pt x="1036" y="643"/>
                    </a:lnTo>
                    <a:lnTo>
                      <a:pt x="1038" y="643"/>
                    </a:lnTo>
                    <a:lnTo>
                      <a:pt x="1041" y="631"/>
                    </a:lnTo>
                    <a:lnTo>
                      <a:pt x="1043" y="642"/>
                    </a:lnTo>
                    <a:lnTo>
                      <a:pt x="1046" y="646"/>
                    </a:lnTo>
                    <a:lnTo>
                      <a:pt x="1049" y="660"/>
                    </a:lnTo>
                    <a:lnTo>
                      <a:pt x="1051" y="632"/>
                    </a:lnTo>
                    <a:lnTo>
                      <a:pt x="1054" y="623"/>
                    </a:lnTo>
                    <a:lnTo>
                      <a:pt x="1057" y="647"/>
                    </a:lnTo>
                    <a:lnTo>
                      <a:pt x="1059" y="635"/>
                    </a:lnTo>
                    <a:lnTo>
                      <a:pt x="1062" y="631"/>
                    </a:lnTo>
                    <a:lnTo>
                      <a:pt x="1064" y="639"/>
                    </a:lnTo>
                    <a:lnTo>
                      <a:pt x="1067" y="634"/>
                    </a:lnTo>
                    <a:lnTo>
                      <a:pt x="1069" y="632"/>
                    </a:lnTo>
                    <a:lnTo>
                      <a:pt x="1072" y="647"/>
                    </a:lnTo>
                    <a:lnTo>
                      <a:pt x="1075" y="643"/>
                    </a:lnTo>
                    <a:lnTo>
                      <a:pt x="1077" y="631"/>
                    </a:lnTo>
                    <a:lnTo>
                      <a:pt x="1080" y="636"/>
                    </a:lnTo>
                    <a:lnTo>
                      <a:pt x="1083" y="632"/>
                    </a:lnTo>
                    <a:lnTo>
                      <a:pt x="1085" y="632"/>
                    </a:lnTo>
                    <a:lnTo>
                      <a:pt x="1088" y="636"/>
                    </a:lnTo>
                    <a:lnTo>
                      <a:pt x="1090" y="649"/>
                    </a:lnTo>
                    <a:lnTo>
                      <a:pt x="1093" y="630"/>
                    </a:lnTo>
                    <a:lnTo>
                      <a:pt x="1096" y="642"/>
                    </a:lnTo>
                    <a:lnTo>
                      <a:pt x="1098" y="635"/>
                    </a:lnTo>
                    <a:lnTo>
                      <a:pt x="1101" y="633"/>
                    </a:lnTo>
                    <a:lnTo>
                      <a:pt x="1103" y="632"/>
                    </a:lnTo>
                    <a:lnTo>
                      <a:pt x="1106" y="630"/>
                    </a:lnTo>
                    <a:lnTo>
                      <a:pt x="1109" y="633"/>
                    </a:lnTo>
                    <a:lnTo>
                      <a:pt x="1111" y="643"/>
                    </a:lnTo>
                    <a:lnTo>
                      <a:pt x="1114" y="624"/>
                    </a:lnTo>
                    <a:lnTo>
                      <a:pt x="1117" y="632"/>
                    </a:lnTo>
                    <a:lnTo>
                      <a:pt x="1119" y="645"/>
                    </a:lnTo>
                    <a:lnTo>
                      <a:pt x="1122" y="629"/>
                    </a:lnTo>
                    <a:lnTo>
                      <a:pt x="1124" y="639"/>
                    </a:lnTo>
                    <a:lnTo>
                      <a:pt x="1127" y="624"/>
                    </a:lnTo>
                    <a:lnTo>
                      <a:pt x="1129" y="628"/>
                    </a:lnTo>
                    <a:lnTo>
                      <a:pt x="1132" y="630"/>
                    </a:lnTo>
                    <a:lnTo>
                      <a:pt x="1135" y="642"/>
                    </a:lnTo>
                    <a:lnTo>
                      <a:pt x="1137" y="636"/>
                    </a:lnTo>
                    <a:lnTo>
                      <a:pt x="1140" y="620"/>
                    </a:lnTo>
                    <a:lnTo>
                      <a:pt x="1143" y="621"/>
                    </a:lnTo>
                    <a:lnTo>
                      <a:pt x="1145" y="621"/>
                    </a:lnTo>
                    <a:lnTo>
                      <a:pt x="1148" y="629"/>
                    </a:lnTo>
                    <a:lnTo>
                      <a:pt x="1150" y="606"/>
                    </a:lnTo>
                    <a:lnTo>
                      <a:pt x="1153" y="620"/>
                    </a:lnTo>
                    <a:lnTo>
                      <a:pt x="1156" y="643"/>
                    </a:lnTo>
                    <a:lnTo>
                      <a:pt x="1158" y="639"/>
                    </a:lnTo>
                    <a:lnTo>
                      <a:pt x="1161" y="619"/>
                    </a:lnTo>
                    <a:lnTo>
                      <a:pt x="1163" y="621"/>
                    </a:lnTo>
                    <a:lnTo>
                      <a:pt x="1166" y="634"/>
                    </a:lnTo>
                    <a:lnTo>
                      <a:pt x="1169" y="624"/>
                    </a:lnTo>
                    <a:lnTo>
                      <a:pt x="1171" y="628"/>
                    </a:lnTo>
                    <a:lnTo>
                      <a:pt x="1174" y="641"/>
                    </a:lnTo>
                    <a:lnTo>
                      <a:pt x="1177" y="627"/>
                    </a:lnTo>
                    <a:lnTo>
                      <a:pt x="1179" y="638"/>
                    </a:lnTo>
                    <a:lnTo>
                      <a:pt x="1182" y="617"/>
                    </a:lnTo>
                    <a:lnTo>
                      <a:pt x="1184" y="634"/>
                    </a:lnTo>
                    <a:lnTo>
                      <a:pt x="1187" y="629"/>
                    </a:lnTo>
                    <a:lnTo>
                      <a:pt x="1189" y="633"/>
                    </a:lnTo>
                    <a:lnTo>
                      <a:pt x="1192" y="626"/>
                    </a:lnTo>
                    <a:lnTo>
                      <a:pt x="1195" y="649"/>
                    </a:lnTo>
                    <a:lnTo>
                      <a:pt x="1197" y="627"/>
                    </a:lnTo>
                    <a:lnTo>
                      <a:pt x="1200" y="630"/>
                    </a:lnTo>
                    <a:lnTo>
                      <a:pt x="1203" y="634"/>
                    </a:lnTo>
                    <a:lnTo>
                      <a:pt x="1205" y="630"/>
                    </a:lnTo>
                    <a:lnTo>
                      <a:pt x="1208" y="620"/>
                    </a:lnTo>
                    <a:lnTo>
                      <a:pt x="1210" y="626"/>
                    </a:lnTo>
                    <a:lnTo>
                      <a:pt x="1213" y="620"/>
                    </a:lnTo>
                    <a:lnTo>
                      <a:pt x="1216" y="621"/>
                    </a:lnTo>
                    <a:lnTo>
                      <a:pt x="1218" y="630"/>
                    </a:lnTo>
                    <a:lnTo>
                      <a:pt x="1221" y="624"/>
                    </a:lnTo>
                    <a:lnTo>
                      <a:pt x="1223" y="630"/>
                    </a:lnTo>
                    <a:lnTo>
                      <a:pt x="1226" y="622"/>
                    </a:lnTo>
                    <a:lnTo>
                      <a:pt x="1229" y="633"/>
                    </a:lnTo>
                    <a:lnTo>
                      <a:pt x="1231" y="637"/>
                    </a:lnTo>
                    <a:lnTo>
                      <a:pt x="1234" y="631"/>
                    </a:lnTo>
                    <a:lnTo>
                      <a:pt x="1237" y="636"/>
                    </a:lnTo>
                    <a:lnTo>
                      <a:pt x="1239" y="627"/>
                    </a:lnTo>
                    <a:lnTo>
                      <a:pt x="1242" y="638"/>
                    </a:lnTo>
                    <a:lnTo>
                      <a:pt x="1244" y="628"/>
                    </a:lnTo>
                    <a:lnTo>
                      <a:pt x="1247" y="632"/>
                    </a:lnTo>
                    <a:lnTo>
                      <a:pt x="1249" y="622"/>
                    </a:lnTo>
                    <a:lnTo>
                      <a:pt x="1252" y="603"/>
                    </a:lnTo>
                    <a:lnTo>
                      <a:pt x="1255" y="638"/>
                    </a:lnTo>
                    <a:lnTo>
                      <a:pt x="1257" y="622"/>
                    </a:lnTo>
                    <a:lnTo>
                      <a:pt x="1260" y="606"/>
                    </a:lnTo>
                    <a:lnTo>
                      <a:pt x="1263" y="627"/>
                    </a:lnTo>
                    <a:lnTo>
                      <a:pt x="1265" y="634"/>
                    </a:lnTo>
                    <a:lnTo>
                      <a:pt x="1268" y="628"/>
                    </a:lnTo>
                    <a:lnTo>
                      <a:pt x="1270" y="619"/>
                    </a:lnTo>
                    <a:lnTo>
                      <a:pt x="1273" y="641"/>
                    </a:lnTo>
                    <a:lnTo>
                      <a:pt x="1276" y="642"/>
                    </a:lnTo>
                    <a:lnTo>
                      <a:pt x="1278" y="626"/>
                    </a:lnTo>
                    <a:lnTo>
                      <a:pt x="1281" y="618"/>
                    </a:lnTo>
                    <a:lnTo>
                      <a:pt x="1283" y="612"/>
                    </a:lnTo>
                    <a:lnTo>
                      <a:pt x="1286" y="610"/>
                    </a:lnTo>
                    <a:lnTo>
                      <a:pt x="1289" y="621"/>
                    </a:lnTo>
                    <a:lnTo>
                      <a:pt x="1291" y="634"/>
                    </a:lnTo>
                    <a:lnTo>
                      <a:pt x="1294" y="621"/>
                    </a:lnTo>
                    <a:lnTo>
                      <a:pt x="1297" y="627"/>
                    </a:lnTo>
                    <a:lnTo>
                      <a:pt x="1299" y="627"/>
                    </a:lnTo>
                    <a:lnTo>
                      <a:pt x="1302" y="635"/>
                    </a:lnTo>
                    <a:lnTo>
                      <a:pt x="1304" y="633"/>
                    </a:lnTo>
                    <a:lnTo>
                      <a:pt x="1307" y="622"/>
                    </a:lnTo>
                    <a:lnTo>
                      <a:pt x="1309" y="629"/>
                    </a:lnTo>
                    <a:lnTo>
                      <a:pt x="1312" y="630"/>
                    </a:lnTo>
                    <a:lnTo>
                      <a:pt x="1315" y="626"/>
                    </a:lnTo>
                    <a:lnTo>
                      <a:pt x="1317" y="636"/>
                    </a:lnTo>
                    <a:lnTo>
                      <a:pt x="1320" y="637"/>
                    </a:lnTo>
                    <a:lnTo>
                      <a:pt x="1323" y="630"/>
                    </a:lnTo>
                    <a:lnTo>
                      <a:pt x="1325" y="612"/>
                    </a:lnTo>
                    <a:lnTo>
                      <a:pt x="1328" y="616"/>
                    </a:lnTo>
                    <a:lnTo>
                      <a:pt x="1330" y="634"/>
                    </a:lnTo>
                    <a:lnTo>
                      <a:pt x="1333" y="623"/>
                    </a:lnTo>
                    <a:lnTo>
                      <a:pt x="1336" y="637"/>
                    </a:lnTo>
                    <a:lnTo>
                      <a:pt x="1338" y="630"/>
                    </a:lnTo>
                    <a:lnTo>
                      <a:pt x="1341" y="621"/>
                    </a:lnTo>
                    <a:lnTo>
                      <a:pt x="1343" y="612"/>
                    </a:lnTo>
                    <a:lnTo>
                      <a:pt x="1346" y="624"/>
                    </a:lnTo>
                    <a:lnTo>
                      <a:pt x="1349" y="605"/>
                    </a:lnTo>
                    <a:lnTo>
                      <a:pt x="1351" y="621"/>
                    </a:lnTo>
                    <a:lnTo>
                      <a:pt x="1354" y="620"/>
                    </a:lnTo>
                    <a:lnTo>
                      <a:pt x="1357" y="621"/>
                    </a:lnTo>
                    <a:lnTo>
                      <a:pt x="1359" y="622"/>
                    </a:lnTo>
                    <a:lnTo>
                      <a:pt x="1362" y="623"/>
                    </a:lnTo>
                    <a:lnTo>
                      <a:pt x="1364" y="636"/>
                    </a:lnTo>
                    <a:lnTo>
                      <a:pt x="1367" y="617"/>
                    </a:lnTo>
                    <a:lnTo>
                      <a:pt x="1369" y="615"/>
                    </a:lnTo>
                    <a:lnTo>
                      <a:pt x="1372" y="630"/>
                    </a:lnTo>
                    <a:lnTo>
                      <a:pt x="1375" y="630"/>
                    </a:lnTo>
                    <a:lnTo>
                      <a:pt x="1377" y="632"/>
                    </a:lnTo>
                    <a:lnTo>
                      <a:pt x="1380" y="629"/>
                    </a:lnTo>
                    <a:lnTo>
                      <a:pt x="1383" y="636"/>
                    </a:lnTo>
                    <a:lnTo>
                      <a:pt x="1385" y="633"/>
                    </a:lnTo>
                    <a:lnTo>
                      <a:pt x="1388" y="633"/>
                    </a:lnTo>
                    <a:lnTo>
                      <a:pt x="1390" y="622"/>
                    </a:lnTo>
                    <a:lnTo>
                      <a:pt x="1393" y="634"/>
                    </a:lnTo>
                    <a:lnTo>
                      <a:pt x="1396" y="620"/>
                    </a:lnTo>
                    <a:lnTo>
                      <a:pt x="1398" y="618"/>
                    </a:lnTo>
                    <a:lnTo>
                      <a:pt x="1401" y="619"/>
                    </a:lnTo>
                    <a:lnTo>
                      <a:pt x="1403" y="615"/>
                    </a:lnTo>
                    <a:lnTo>
                      <a:pt x="1406" y="638"/>
                    </a:lnTo>
                    <a:lnTo>
                      <a:pt x="1409" y="619"/>
                    </a:lnTo>
                    <a:lnTo>
                      <a:pt x="1411" y="644"/>
                    </a:lnTo>
                    <a:lnTo>
                      <a:pt x="1414" y="648"/>
                    </a:lnTo>
                    <a:lnTo>
                      <a:pt x="1417" y="612"/>
                    </a:lnTo>
                    <a:lnTo>
                      <a:pt x="1419" y="635"/>
                    </a:lnTo>
                    <a:lnTo>
                      <a:pt x="1422" y="610"/>
                    </a:lnTo>
                    <a:lnTo>
                      <a:pt x="1424" y="626"/>
                    </a:lnTo>
                    <a:lnTo>
                      <a:pt x="1427" y="631"/>
                    </a:lnTo>
                    <a:lnTo>
                      <a:pt x="1429" y="635"/>
                    </a:lnTo>
                    <a:lnTo>
                      <a:pt x="1432" y="621"/>
                    </a:lnTo>
                    <a:lnTo>
                      <a:pt x="1435" y="612"/>
                    </a:lnTo>
                    <a:lnTo>
                      <a:pt x="1437" y="622"/>
                    </a:lnTo>
                    <a:lnTo>
                      <a:pt x="1440" y="623"/>
                    </a:lnTo>
                    <a:lnTo>
                      <a:pt x="1443" y="629"/>
                    </a:lnTo>
                    <a:lnTo>
                      <a:pt x="1445" y="619"/>
                    </a:lnTo>
                    <a:lnTo>
                      <a:pt x="1448" y="628"/>
                    </a:lnTo>
                    <a:lnTo>
                      <a:pt x="1450" y="633"/>
                    </a:lnTo>
                    <a:lnTo>
                      <a:pt x="1453" y="625"/>
                    </a:lnTo>
                    <a:lnTo>
                      <a:pt x="1456" y="614"/>
                    </a:lnTo>
                    <a:lnTo>
                      <a:pt x="1458" y="640"/>
                    </a:lnTo>
                    <a:lnTo>
                      <a:pt x="1461" y="631"/>
                    </a:lnTo>
                    <a:lnTo>
                      <a:pt x="1463" y="630"/>
                    </a:lnTo>
                    <a:lnTo>
                      <a:pt x="1466" y="610"/>
                    </a:lnTo>
                    <a:lnTo>
                      <a:pt x="1469" y="624"/>
                    </a:lnTo>
                    <a:lnTo>
                      <a:pt x="1471" y="623"/>
                    </a:lnTo>
                    <a:lnTo>
                      <a:pt x="1474" y="625"/>
                    </a:lnTo>
                    <a:lnTo>
                      <a:pt x="1477" y="621"/>
                    </a:lnTo>
                    <a:lnTo>
                      <a:pt x="1479" y="610"/>
                    </a:lnTo>
                    <a:lnTo>
                      <a:pt x="1482" y="631"/>
                    </a:lnTo>
                    <a:lnTo>
                      <a:pt x="1484" y="614"/>
                    </a:lnTo>
                    <a:lnTo>
                      <a:pt x="1487" y="625"/>
                    </a:lnTo>
                    <a:lnTo>
                      <a:pt x="1489" y="628"/>
                    </a:lnTo>
                    <a:lnTo>
                      <a:pt x="1492" y="618"/>
                    </a:lnTo>
                    <a:lnTo>
                      <a:pt x="1495" y="605"/>
                    </a:lnTo>
                    <a:lnTo>
                      <a:pt x="1497" y="630"/>
                    </a:lnTo>
                    <a:lnTo>
                      <a:pt x="1500" y="626"/>
                    </a:lnTo>
                    <a:lnTo>
                      <a:pt x="1503" y="630"/>
                    </a:lnTo>
                    <a:lnTo>
                      <a:pt x="1505" y="625"/>
                    </a:lnTo>
                    <a:lnTo>
                      <a:pt x="1508" y="633"/>
                    </a:lnTo>
                    <a:lnTo>
                      <a:pt x="1510" y="626"/>
                    </a:lnTo>
                    <a:lnTo>
                      <a:pt x="1513" y="617"/>
                    </a:lnTo>
                    <a:lnTo>
                      <a:pt x="1516" y="624"/>
                    </a:lnTo>
                    <a:lnTo>
                      <a:pt x="1518" y="621"/>
                    </a:lnTo>
                    <a:lnTo>
                      <a:pt x="1521" y="629"/>
                    </a:lnTo>
                    <a:lnTo>
                      <a:pt x="1523" y="612"/>
                    </a:lnTo>
                    <a:lnTo>
                      <a:pt x="1526" y="639"/>
                    </a:lnTo>
                    <a:lnTo>
                      <a:pt x="1529" y="613"/>
                    </a:lnTo>
                    <a:lnTo>
                      <a:pt x="1531" y="653"/>
                    </a:lnTo>
                    <a:lnTo>
                      <a:pt x="1534" y="622"/>
                    </a:lnTo>
                    <a:lnTo>
                      <a:pt x="1537" y="626"/>
                    </a:lnTo>
                    <a:lnTo>
                      <a:pt x="1539" y="607"/>
                    </a:lnTo>
                    <a:lnTo>
                      <a:pt x="1542" y="626"/>
                    </a:lnTo>
                    <a:lnTo>
                      <a:pt x="1544" y="632"/>
                    </a:lnTo>
                    <a:lnTo>
                      <a:pt x="1547" y="627"/>
                    </a:lnTo>
                    <a:lnTo>
                      <a:pt x="1549" y="629"/>
                    </a:lnTo>
                    <a:lnTo>
                      <a:pt x="1552" y="620"/>
                    </a:lnTo>
                    <a:lnTo>
                      <a:pt x="1555" y="626"/>
                    </a:lnTo>
                    <a:lnTo>
                      <a:pt x="1557" y="626"/>
                    </a:lnTo>
                    <a:lnTo>
                      <a:pt x="1560" y="613"/>
                    </a:lnTo>
                    <a:lnTo>
                      <a:pt x="1563" y="624"/>
                    </a:lnTo>
                    <a:lnTo>
                      <a:pt x="1565" y="618"/>
                    </a:lnTo>
                    <a:lnTo>
                      <a:pt x="1568" y="636"/>
                    </a:lnTo>
                    <a:lnTo>
                      <a:pt x="1570" y="622"/>
                    </a:lnTo>
                    <a:lnTo>
                      <a:pt x="1573" y="632"/>
                    </a:lnTo>
                    <a:lnTo>
                      <a:pt x="1576" y="627"/>
                    </a:lnTo>
                    <a:lnTo>
                      <a:pt x="1578" y="624"/>
                    </a:lnTo>
                    <a:lnTo>
                      <a:pt x="1581" y="631"/>
                    </a:lnTo>
                    <a:lnTo>
                      <a:pt x="1583" y="624"/>
                    </a:lnTo>
                    <a:lnTo>
                      <a:pt x="1586" y="631"/>
                    </a:lnTo>
                    <a:lnTo>
                      <a:pt x="1589" y="627"/>
                    </a:lnTo>
                    <a:lnTo>
                      <a:pt x="1591" y="622"/>
                    </a:lnTo>
                    <a:lnTo>
                      <a:pt x="1594" y="623"/>
                    </a:lnTo>
                    <a:lnTo>
                      <a:pt x="1597" y="652"/>
                    </a:lnTo>
                    <a:lnTo>
                      <a:pt x="1599" y="633"/>
                    </a:lnTo>
                    <a:lnTo>
                      <a:pt x="1602" y="609"/>
                    </a:lnTo>
                    <a:lnTo>
                      <a:pt x="1604" y="635"/>
                    </a:lnTo>
                    <a:lnTo>
                      <a:pt x="1607" y="630"/>
                    </a:lnTo>
                    <a:lnTo>
                      <a:pt x="1609" y="618"/>
                    </a:lnTo>
                    <a:lnTo>
                      <a:pt x="1612" y="639"/>
                    </a:lnTo>
                    <a:lnTo>
                      <a:pt x="1615" y="627"/>
                    </a:lnTo>
                    <a:lnTo>
                      <a:pt x="1617" y="619"/>
                    </a:lnTo>
                    <a:lnTo>
                      <a:pt x="1620" y="625"/>
                    </a:lnTo>
                    <a:lnTo>
                      <a:pt x="1623" y="617"/>
                    </a:lnTo>
                    <a:lnTo>
                      <a:pt x="1625" y="636"/>
                    </a:lnTo>
                    <a:lnTo>
                      <a:pt x="1628" y="633"/>
                    </a:lnTo>
                    <a:lnTo>
                      <a:pt x="1630" y="606"/>
                    </a:lnTo>
                    <a:lnTo>
                      <a:pt x="1633" y="628"/>
                    </a:lnTo>
                    <a:lnTo>
                      <a:pt x="1636" y="618"/>
                    </a:lnTo>
                    <a:lnTo>
                      <a:pt x="1638" y="621"/>
                    </a:lnTo>
                    <a:lnTo>
                      <a:pt x="1641" y="633"/>
                    </a:lnTo>
                    <a:lnTo>
                      <a:pt x="1643" y="627"/>
                    </a:lnTo>
                    <a:lnTo>
                      <a:pt x="1646" y="608"/>
                    </a:lnTo>
                    <a:lnTo>
                      <a:pt x="1649" y="618"/>
                    </a:lnTo>
                    <a:lnTo>
                      <a:pt x="1651" y="620"/>
                    </a:lnTo>
                    <a:lnTo>
                      <a:pt x="1654" y="638"/>
                    </a:lnTo>
                    <a:lnTo>
                      <a:pt x="1657" y="628"/>
                    </a:lnTo>
                    <a:lnTo>
                      <a:pt x="1659" y="634"/>
                    </a:lnTo>
                    <a:lnTo>
                      <a:pt x="1662" y="630"/>
                    </a:lnTo>
                    <a:lnTo>
                      <a:pt x="1664" y="629"/>
                    </a:lnTo>
                    <a:lnTo>
                      <a:pt x="1667" y="623"/>
                    </a:lnTo>
                    <a:lnTo>
                      <a:pt x="1669" y="635"/>
                    </a:lnTo>
                    <a:lnTo>
                      <a:pt x="1672" y="642"/>
                    </a:lnTo>
                    <a:lnTo>
                      <a:pt x="1675" y="608"/>
                    </a:lnTo>
                    <a:lnTo>
                      <a:pt x="1677" y="644"/>
                    </a:lnTo>
                    <a:lnTo>
                      <a:pt x="1680" y="616"/>
                    </a:lnTo>
                    <a:lnTo>
                      <a:pt x="1683" y="628"/>
                    </a:lnTo>
                    <a:lnTo>
                      <a:pt x="1685" y="624"/>
                    </a:lnTo>
                    <a:lnTo>
                      <a:pt x="1688" y="627"/>
                    </a:lnTo>
                    <a:lnTo>
                      <a:pt x="1690" y="636"/>
                    </a:lnTo>
                    <a:lnTo>
                      <a:pt x="1693" y="638"/>
                    </a:lnTo>
                    <a:lnTo>
                      <a:pt x="1696" y="641"/>
                    </a:lnTo>
                    <a:lnTo>
                      <a:pt x="1698" y="618"/>
                    </a:lnTo>
                    <a:lnTo>
                      <a:pt x="1701" y="623"/>
                    </a:lnTo>
                    <a:lnTo>
                      <a:pt x="1703" y="623"/>
                    </a:lnTo>
                    <a:lnTo>
                      <a:pt x="1706" y="633"/>
                    </a:lnTo>
                    <a:lnTo>
                      <a:pt x="1709" y="613"/>
                    </a:lnTo>
                    <a:lnTo>
                      <a:pt x="1711" y="631"/>
                    </a:lnTo>
                    <a:lnTo>
                      <a:pt x="1714" y="649"/>
                    </a:lnTo>
                    <a:lnTo>
                      <a:pt x="1717" y="643"/>
                    </a:lnTo>
                    <a:lnTo>
                      <a:pt x="1719" y="637"/>
                    </a:lnTo>
                    <a:lnTo>
                      <a:pt x="1722" y="618"/>
                    </a:lnTo>
                    <a:lnTo>
                      <a:pt x="1724" y="630"/>
                    </a:lnTo>
                    <a:lnTo>
                      <a:pt x="1727" y="630"/>
                    </a:lnTo>
                    <a:lnTo>
                      <a:pt x="1729" y="628"/>
                    </a:lnTo>
                    <a:lnTo>
                      <a:pt x="1732" y="625"/>
                    </a:lnTo>
                    <a:lnTo>
                      <a:pt x="1735" y="640"/>
                    </a:lnTo>
                    <a:lnTo>
                      <a:pt x="1737" y="637"/>
                    </a:lnTo>
                    <a:lnTo>
                      <a:pt x="1740" y="640"/>
                    </a:lnTo>
                    <a:lnTo>
                      <a:pt x="1743" y="611"/>
                    </a:lnTo>
                    <a:lnTo>
                      <a:pt x="1745" y="614"/>
                    </a:lnTo>
                    <a:lnTo>
                      <a:pt x="1748" y="612"/>
                    </a:lnTo>
                    <a:lnTo>
                      <a:pt x="1750" y="637"/>
                    </a:lnTo>
                    <a:lnTo>
                      <a:pt x="1753" y="626"/>
                    </a:lnTo>
                    <a:lnTo>
                      <a:pt x="1756" y="624"/>
                    </a:lnTo>
                    <a:lnTo>
                      <a:pt x="1758" y="637"/>
                    </a:lnTo>
                    <a:lnTo>
                      <a:pt x="1761" y="612"/>
                    </a:lnTo>
                    <a:lnTo>
                      <a:pt x="1763" y="626"/>
                    </a:lnTo>
                    <a:lnTo>
                      <a:pt x="1766" y="613"/>
                    </a:lnTo>
                    <a:lnTo>
                      <a:pt x="1769" y="633"/>
                    </a:lnTo>
                    <a:lnTo>
                      <a:pt x="1771" y="623"/>
                    </a:lnTo>
                    <a:lnTo>
                      <a:pt x="1774" y="613"/>
                    </a:lnTo>
                    <a:lnTo>
                      <a:pt x="1777" y="636"/>
                    </a:lnTo>
                    <a:lnTo>
                      <a:pt x="1779" y="622"/>
                    </a:lnTo>
                    <a:lnTo>
                      <a:pt x="1782" y="622"/>
                    </a:lnTo>
                    <a:lnTo>
                      <a:pt x="1784" y="642"/>
                    </a:lnTo>
                    <a:lnTo>
                      <a:pt x="1787" y="621"/>
                    </a:lnTo>
                    <a:lnTo>
                      <a:pt x="1789" y="633"/>
                    </a:lnTo>
                    <a:lnTo>
                      <a:pt x="1792" y="624"/>
                    </a:lnTo>
                    <a:lnTo>
                      <a:pt x="1795" y="618"/>
                    </a:lnTo>
                    <a:lnTo>
                      <a:pt x="1797" y="615"/>
                    </a:lnTo>
                    <a:lnTo>
                      <a:pt x="1800" y="630"/>
                    </a:lnTo>
                    <a:lnTo>
                      <a:pt x="1803" y="622"/>
                    </a:lnTo>
                    <a:lnTo>
                      <a:pt x="1805" y="608"/>
                    </a:lnTo>
                    <a:lnTo>
                      <a:pt x="1808" y="622"/>
                    </a:lnTo>
                    <a:lnTo>
                      <a:pt x="1810" y="616"/>
                    </a:lnTo>
                    <a:lnTo>
                      <a:pt x="1813" y="624"/>
                    </a:lnTo>
                    <a:lnTo>
                      <a:pt x="1816" y="617"/>
                    </a:lnTo>
                    <a:lnTo>
                      <a:pt x="1818" y="624"/>
                    </a:lnTo>
                    <a:lnTo>
                      <a:pt x="1821" y="612"/>
                    </a:lnTo>
                    <a:lnTo>
                      <a:pt x="1823" y="624"/>
                    </a:lnTo>
                    <a:lnTo>
                      <a:pt x="1826" y="621"/>
                    </a:lnTo>
                    <a:lnTo>
                      <a:pt x="1829" y="623"/>
                    </a:lnTo>
                    <a:lnTo>
                      <a:pt x="1831" y="632"/>
                    </a:lnTo>
                    <a:lnTo>
                      <a:pt x="1834" y="625"/>
                    </a:lnTo>
                    <a:lnTo>
                      <a:pt x="1837" y="614"/>
                    </a:lnTo>
                    <a:lnTo>
                      <a:pt x="1839" y="622"/>
                    </a:lnTo>
                    <a:lnTo>
                      <a:pt x="1842" y="626"/>
                    </a:lnTo>
                    <a:lnTo>
                      <a:pt x="1844" y="616"/>
                    </a:lnTo>
                    <a:lnTo>
                      <a:pt x="1847" y="630"/>
                    </a:lnTo>
                    <a:lnTo>
                      <a:pt x="1849" y="621"/>
                    </a:lnTo>
                    <a:lnTo>
                      <a:pt x="1852" y="624"/>
                    </a:lnTo>
                    <a:lnTo>
                      <a:pt x="1855" y="614"/>
                    </a:lnTo>
                    <a:lnTo>
                      <a:pt x="1858" y="627"/>
                    </a:lnTo>
                    <a:lnTo>
                      <a:pt x="1860" y="611"/>
                    </a:lnTo>
                    <a:lnTo>
                      <a:pt x="1863" y="627"/>
                    </a:lnTo>
                    <a:lnTo>
                      <a:pt x="1865" y="623"/>
                    </a:lnTo>
                    <a:lnTo>
                      <a:pt x="1868" y="623"/>
                    </a:lnTo>
                    <a:lnTo>
                      <a:pt x="1870" y="632"/>
                    </a:lnTo>
                    <a:lnTo>
                      <a:pt x="1873" y="617"/>
                    </a:lnTo>
                    <a:lnTo>
                      <a:pt x="1876" y="612"/>
                    </a:lnTo>
                    <a:lnTo>
                      <a:pt x="1878" y="622"/>
                    </a:lnTo>
                    <a:lnTo>
                      <a:pt x="1881" y="637"/>
                    </a:lnTo>
                    <a:lnTo>
                      <a:pt x="1883" y="630"/>
                    </a:lnTo>
                    <a:lnTo>
                      <a:pt x="1886" y="617"/>
                    </a:lnTo>
                    <a:lnTo>
                      <a:pt x="1889" y="612"/>
                    </a:lnTo>
                    <a:lnTo>
                      <a:pt x="1891" y="629"/>
                    </a:lnTo>
                    <a:lnTo>
                      <a:pt x="1894" y="629"/>
                    </a:lnTo>
                    <a:lnTo>
                      <a:pt x="1897" y="618"/>
                    </a:lnTo>
                    <a:lnTo>
                      <a:pt x="1899" y="636"/>
                    </a:lnTo>
                    <a:lnTo>
                      <a:pt x="1902" y="621"/>
                    </a:lnTo>
                    <a:lnTo>
                      <a:pt x="1904" y="617"/>
                    </a:lnTo>
                    <a:lnTo>
                      <a:pt x="1907" y="610"/>
                    </a:lnTo>
                    <a:lnTo>
                      <a:pt x="1909" y="636"/>
                    </a:lnTo>
                    <a:lnTo>
                      <a:pt x="1912" y="621"/>
                    </a:lnTo>
                    <a:lnTo>
                      <a:pt x="1915" y="634"/>
                    </a:lnTo>
                    <a:lnTo>
                      <a:pt x="1918" y="621"/>
                    </a:lnTo>
                    <a:lnTo>
                      <a:pt x="1920" y="606"/>
                    </a:lnTo>
                    <a:lnTo>
                      <a:pt x="1923" y="618"/>
                    </a:lnTo>
                    <a:lnTo>
                      <a:pt x="1925" y="615"/>
                    </a:lnTo>
                    <a:lnTo>
                      <a:pt x="1928" y="640"/>
                    </a:lnTo>
                    <a:lnTo>
                      <a:pt x="1930" y="635"/>
                    </a:lnTo>
                    <a:lnTo>
                      <a:pt x="1933" y="619"/>
                    </a:lnTo>
                    <a:lnTo>
                      <a:pt x="1936" y="621"/>
                    </a:lnTo>
                    <a:lnTo>
                      <a:pt x="1938" y="635"/>
                    </a:lnTo>
                    <a:lnTo>
                      <a:pt x="1941" y="619"/>
                    </a:lnTo>
                    <a:lnTo>
                      <a:pt x="1944" y="631"/>
                    </a:lnTo>
                    <a:lnTo>
                      <a:pt x="1946" y="634"/>
                    </a:lnTo>
                    <a:lnTo>
                      <a:pt x="1949" y="626"/>
                    </a:lnTo>
                    <a:lnTo>
                      <a:pt x="1951" y="622"/>
                    </a:lnTo>
                    <a:lnTo>
                      <a:pt x="1954" y="632"/>
                    </a:lnTo>
                    <a:lnTo>
                      <a:pt x="1957" y="610"/>
                    </a:lnTo>
                    <a:lnTo>
                      <a:pt x="1959" y="617"/>
                    </a:lnTo>
                    <a:lnTo>
                      <a:pt x="1962" y="368"/>
                    </a:lnTo>
                    <a:lnTo>
                      <a:pt x="1964" y="182"/>
                    </a:lnTo>
                    <a:lnTo>
                      <a:pt x="1967" y="78"/>
                    </a:lnTo>
                    <a:lnTo>
                      <a:pt x="1969" y="41"/>
                    </a:lnTo>
                    <a:lnTo>
                      <a:pt x="1972" y="33"/>
                    </a:lnTo>
                    <a:lnTo>
                      <a:pt x="1975" y="31"/>
                    </a:lnTo>
                    <a:lnTo>
                      <a:pt x="1978" y="19"/>
                    </a:lnTo>
                    <a:lnTo>
                      <a:pt x="1980" y="19"/>
                    </a:lnTo>
                    <a:lnTo>
                      <a:pt x="1983" y="8"/>
                    </a:lnTo>
                    <a:lnTo>
                      <a:pt x="1985" y="29"/>
                    </a:lnTo>
                    <a:lnTo>
                      <a:pt x="1988" y="12"/>
                    </a:lnTo>
                    <a:lnTo>
                      <a:pt x="1990" y="0"/>
                    </a:lnTo>
                    <a:lnTo>
                      <a:pt x="1993" y="25"/>
                    </a:lnTo>
                    <a:lnTo>
                      <a:pt x="1996" y="30"/>
                    </a:lnTo>
                    <a:lnTo>
                      <a:pt x="1998" y="20"/>
                    </a:lnTo>
                    <a:lnTo>
                      <a:pt x="2001" y="9"/>
                    </a:lnTo>
                    <a:lnTo>
                      <a:pt x="2004" y="23"/>
                    </a:lnTo>
                    <a:lnTo>
                      <a:pt x="2006" y="24"/>
                    </a:lnTo>
                    <a:lnTo>
                      <a:pt x="2009" y="25"/>
                    </a:lnTo>
                    <a:lnTo>
                      <a:pt x="2011" y="15"/>
                    </a:lnTo>
                    <a:lnTo>
                      <a:pt x="2014" y="32"/>
                    </a:lnTo>
                    <a:lnTo>
                      <a:pt x="2017" y="25"/>
                    </a:lnTo>
                    <a:lnTo>
                      <a:pt x="2019" y="29"/>
                    </a:lnTo>
                    <a:lnTo>
                      <a:pt x="2022" y="33"/>
                    </a:lnTo>
                    <a:lnTo>
                      <a:pt x="2024" y="23"/>
                    </a:lnTo>
                    <a:lnTo>
                      <a:pt x="2027" y="27"/>
                    </a:lnTo>
                    <a:lnTo>
                      <a:pt x="2029" y="32"/>
                    </a:lnTo>
                    <a:lnTo>
                      <a:pt x="2032" y="29"/>
                    </a:lnTo>
                    <a:lnTo>
                      <a:pt x="2035" y="50"/>
                    </a:lnTo>
                    <a:lnTo>
                      <a:pt x="2038" y="23"/>
                    </a:lnTo>
                    <a:lnTo>
                      <a:pt x="2040" y="41"/>
                    </a:lnTo>
                    <a:lnTo>
                      <a:pt x="2043" y="36"/>
                    </a:lnTo>
                    <a:lnTo>
                      <a:pt x="2045" y="45"/>
                    </a:lnTo>
                    <a:lnTo>
                      <a:pt x="2048" y="45"/>
                    </a:lnTo>
                    <a:lnTo>
                      <a:pt x="2050" y="34"/>
                    </a:lnTo>
                    <a:lnTo>
                      <a:pt x="2053" y="30"/>
                    </a:lnTo>
                    <a:lnTo>
                      <a:pt x="2056" y="32"/>
                    </a:lnTo>
                    <a:lnTo>
                      <a:pt x="2058" y="26"/>
                    </a:lnTo>
                    <a:lnTo>
                      <a:pt x="2061" y="31"/>
                    </a:lnTo>
                    <a:lnTo>
                      <a:pt x="2064" y="42"/>
                    </a:lnTo>
                    <a:lnTo>
                      <a:pt x="2066" y="54"/>
                    </a:lnTo>
                    <a:lnTo>
                      <a:pt x="2069" y="38"/>
                    </a:lnTo>
                    <a:lnTo>
                      <a:pt x="2071" y="69"/>
                    </a:lnTo>
                    <a:lnTo>
                      <a:pt x="2074" y="60"/>
                    </a:lnTo>
                    <a:lnTo>
                      <a:pt x="2076" y="57"/>
                    </a:lnTo>
                    <a:lnTo>
                      <a:pt x="2079" y="52"/>
                    </a:lnTo>
                    <a:lnTo>
                      <a:pt x="2082" y="47"/>
                    </a:lnTo>
                    <a:lnTo>
                      <a:pt x="2084" y="51"/>
                    </a:lnTo>
                    <a:lnTo>
                      <a:pt x="2087" y="47"/>
                    </a:lnTo>
                    <a:lnTo>
                      <a:pt x="2090" y="33"/>
                    </a:lnTo>
                    <a:lnTo>
                      <a:pt x="2092" y="50"/>
                    </a:lnTo>
                    <a:lnTo>
                      <a:pt x="2095" y="43"/>
                    </a:lnTo>
                    <a:lnTo>
                      <a:pt x="2097" y="59"/>
                    </a:lnTo>
                    <a:lnTo>
                      <a:pt x="2100" y="53"/>
                    </a:lnTo>
                    <a:lnTo>
                      <a:pt x="2103" y="83"/>
                    </a:lnTo>
                    <a:lnTo>
                      <a:pt x="2105" y="68"/>
                    </a:lnTo>
                    <a:lnTo>
                      <a:pt x="2108" y="58"/>
                    </a:lnTo>
                    <a:lnTo>
                      <a:pt x="2110" y="33"/>
                    </a:lnTo>
                    <a:lnTo>
                      <a:pt x="2113" y="39"/>
                    </a:lnTo>
                    <a:lnTo>
                      <a:pt x="2115" y="51"/>
                    </a:lnTo>
                    <a:lnTo>
                      <a:pt x="2118" y="56"/>
                    </a:lnTo>
                    <a:lnTo>
                      <a:pt x="2121" y="60"/>
                    </a:lnTo>
                    <a:lnTo>
                      <a:pt x="2124" y="57"/>
                    </a:lnTo>
                    <a:lnTo>
                      <a:pt x="2126" y="61"/>
                    </a:lnTo>
                    <a:lnTo>
                      <a:pt x="2129" y="69"/>
                    </a:lnTo>
                    <a:lnTo>
                      <a:pt x="2131" y="65"/>
                    </a:lnTo>
                    <a:lnTo>
                      <a:pt x="2134" y="42"/>
                    </a:lnTo>
                    <a:lnTo>
                      <a:pt x="2136" y="47"/>
                    </a:lnTo>
                    <a:lnTo>
                      <a:pt x="2139" y="48"/>
                    </a:lnTo>
                    <a:lnTo>
                      <a:pt x="2142" y="53"/>
                    </a:lnTo>
                    <a:lnTo>
                      <a:pt x="2144" y="46"/>
                    </a:lnTo>
                    <a:lnTo>
                      <a:pt x="2147" y="67"/>
                    </a:lnTo>
                    <a:lnTo>
                      <a:pt x="2150" y="65"/>
                    </a:lnTo>
                    <a:lnTo>
                      <a:pt x="2152" y="71"/>
                    </a:lnTo>
                    <a:lnTo>
                      <a:pt x="2155" y="63"/>
                    </a:lnTo>
                    <a:lnTo>
                      <a:pt x="2157" y="49"/>
                    </a:lnTo>
                    <a:lnTo>
                      <a:pt x="2160" y="46"/>
                    </a:lnTo>
                    <a:lnTo>
                      <a:pt x="2163" y="64"/>
                    </a:lnTo>
                    <a:lnTo>
                      <a:pt x="2165" y="68"/>
                    </a:lnTo>
                    <a:lnTo>
                      <a:pt x="2168" y="60"/>
                    </a:lnTo>
                    <a:lnTo>
                      <a:pt x="2170" y="70"/>
                    </a:lnTo>
                    <a:lnTo>
                      <a:pt x="2173" y="54"/>
                    </a:lnTo>
                    <a:lnTo>
                      <a:pt x="2176" y="51"/>
                    </a:lnTo>
                    <a:lnTo>
                      <a:pt x="2178" y="61"/>
                    </a:lnTo>
                    <a:lnTo>
                      <a:pt x="2181" y="77"/>
                    </a:lnTo>
                    <a:lnTo>
                      <a:pt x="2184" y="53"/>
                    </a:lnTo>
                    <a:lnTo>
                      <a:pt x="2186" y="80"/>
                    </a:lnTo>
                    <a:lnTo>
                      <a:pt x="2189" y="66"/>
                    </a:lnTo>
                    <a:lnTo>
                      <a:pt x="2191" y="77"/>
                    </a:lnTo>
                    <a:lnTo>
                      <a:pt x="2194" y="61"/>
                    </a:lnTo>
                    <a:lnTo>
                      <a:pt x="2196" y="66"/>
                    </a:lnTo>
                    <a:lnTo>
                      <a:pt x="2199" y="55"/>
                    </a:lnTo>
                    <a:lnTo>
                      <a:pt x="2202" y="53"/>
                    </a:lnTo>
                    <a:lnTo>
                      <a:pt x="2204" y="56"/>
                    </a:lnTo>
                    <a:lnTo>
                      <a:pt x="2207" y="50"/>
                    </a:lnTo>
                    <a:lnTo>
                      <a:pt x="2210" y="66"/>
                    </a:lnTo>
                    <a:lnTo>
                      <a:pt x="2212" y="68"/>
                    </a:lnTo>
                    <a:lnTo>
                      <a:pt x="2215" y="71"/>
                    </a:lnTo>
                    <a:lnTo>
                      <a:pt x="2217" y="72"/>
                    </a:lnTo>
                    <a:lnTo>
                      <a:pt x="2220" y="61"/>
                    </a:lnTo>
                    <a:lnTo>
                      <a:pt x="2223" y="51"/>
                    </a:lnTo>
                    <a:lnTo>
                      <a:pt x="2225" y="66"/>
                    </a:lnTo>
                    <a:lnTo>
                      <a:pt x="2228" y="47"/>
                    </a:lnTo>
                    <a:lnTo>
                      <a:pt x="2230" y="40"/>
                    </a:lnTo>
                    <a:lnTo>
                      <a:pt x="2233" y="67"/>
                    </a:lnTo>
                    <a:lnTo>
                      <a:pt x="2236" y="43"/>
                    </a:lnTo>
                    <a:lnTo>
                      <a:pt x="2238" y="40"/>
                    </a:lnTo>
                    <a:lnTo>
                      <a:pt x="2241" y="47"/>
                    </a:lnTo>
                    <a:lnTo>
                      <a:pt x="2244" y="62"/>
                    </a:lnTo>
                    <a:lnTo>
                      <a:pt x="2246" y="69"/>
                    </a:lnTo>
                    <a:lnTo>
                      <a:pt x="2249" y="59"/>
                    </a:lnTo>
                    <a:lnTo>
                      <a:pt x="2251" y="54"/>
                    </a:lnTo>
                    <a:lnTo>
                      <a:pt x="2254" y="69"/>
                    </a:lnTo>
                    <a:lnTo>
                      <a:pt x="2256" y="59"/>
                    </a:lnTo>
                    <a:lnTo>
                      <a:pt x="2259" y="49"/>
                    </a:lnTo>
                    <a:lnTo>
                      <a:pt x="2262" y="39"/>
                    </a:lnTo>
                    <a:lnTo>
                      <a:pt x="2264" y="55"/>
                    </a:lnTo>
                    <a:lnTo>
                      <a:pt x="2267" y="58"/>
                    </a:lnTo>
                    <a:lnTo>
                      <a:pt x="2270" y="59"/>
                    </a:lnTo>
                    <a:lnTo>
                      <a:pt x="2272" y="65"/>
                    </a:lnTo>
                    <a:lnTo>
                      <a:pt x="2275" y="46"/>
                    </a:lnTo>
                    <a:lnTo>
                      <a:pt x="2277" y="49"/>
                    </a:lnTo>
                    <a:lnTo>
                      <a:pt x="2280" y="75"/>
                    </a:lnTo>
                    <a:lnTo>
                      <a:pt x="2283" y="63"/>
                    </a:lnTo>
                    <a:lnTo>
                      <a:pt x="2285" y="44"/>
                    </a:lnTo>
                    <a:lnTo>
                      <a:pt x="2288" y="59"/>
                    </a:lnTo>
                    <a:lnTo>
                      <a:pt x="2290" y="62"/>
                    </a:lnTo>
                    <a:lnTo>
                      <a:pt x="2293" y="77"/>
                    </a:lnTo>
                    <a:lnTo>
                      <a:pt x="2296" y="57"/>
                    </a:lnTo>
                    <a:lnTo>
                      <a:pt x="2298" y="66"/>
                    </a:lnTo>
                    <a:lnTo>
                      <a:pt x="2301" y="70"/>
                    </a:lnTo>
                    <a:lnTo>
                      <a:pt x="2304" y="60"/>
                    </a:lnTo>
                    <a:lnTo>
                      <a:pt x="2306" y="58"/>
                    </a:lnTo>
                    <a:lnTo>
                      <a:pt x="2309" y="51"/>
                    </a:lnTo>
                    <a:lnTo>
                      <a:pt x="2311" y="70"/>
                    </a:lnTo>
                    <a:lnTo>
                      <a:pt x="2314" y="69"/>
                    </a:lnTo>
                    <a:lnTo>
                      <a:pt x="2316" y="56"/>
                    </a:lnTo>
                    <a:lnTo>
                      <a:pt x="2319" y="69"/>
                    </a:lnTo>
                    <a:lnTo>
                      <a:pt x="2322" y="66"/>
                    </a:lnTo>
                    <a:lnTo>
                      <a:pt x="2324" y="65"/>
                    </a:lnTo>
                    <a:lnTo>
                      <a:pt x="2327" y="62"/>
                    </a:lnTo>
                    <a:lnTo>
                      <a:pt x="2330" y="60"/>
                    </a:lnTo>
                    <a:lnTo>
                      <a:pt x="2332" y="59"/>
                    </a:lnTo>
                    <a:lnTo>
                      <a:pt x="2335" y="74"/>
                    </a:lnTo>
                    <a:lnTo>
                      <a:pt x="2337" y="73"/>
                    </a:lnTo>
                    <a:lnTo>
                      <a:pt x="2340" y="55"/>
                    </a:lnTo>
                    <a:lnTo>
                      <a:pt x="2343" y="55"/>
                    </a:lnTo>
                    <a:lnTo>
                      <a:pt x="2345" y="60"/>
                    </a:lnTo>
                    <a:lnTo>
                      <a:pt x="2348" y="58"/>
                    </a:lnTo>
                    <a:lnTo>
                      <a:pt x="2350" y="60"/>
                    </a:lnTo>
                    <a:lnTo>
                      <a:pt x="2353" y="69"/>
                    </a:lnTo>
                    <a:lnTo>
                      <a:pt x="2356" y="61"/>
                    </a:lnTo>
                    <a:lnTo>
                      <a:pt x="2358" y="53"/>
                    </a:lnTo>
                    <a:lnTo>
                      <a:pt x="2361" y="59"/>
                    </a:lnTo>
                    <a:lnTo>
                      <a:pt x="2364" y="48"/>
                    </a:lnTo>
                    <a:lnTo>
                      <a:pt x="2366" y="62"/>
                    </a:lnTo>
                    <a:lnTo>
                      <a:pt x="2369" y="68"/>
                    </a:lnTo>
                    <a:lnTo>
                      <a:pt x="2371" y="70"/>
                    </a:lnTo>
                    <a:lnTo>
                      <a:pt x="2374" y="50"/>
                    </a:lnTo>
                    <a:lnTo>
                      <a:pt x="2376" y="47"/>
                    </a:lnTo>
                    <a:lnTo>
                      <a:pt x="2379" y="61"/>
                    </a:lnTo>
                    <a:lnTo>
                      <a:pt x="2382" y="62"/>
                    </a:lnTo>
                    <a:lnTo>
                      <a:pt x="2384" y="59"/>
                    </a:lnTo>
                    <a:lnTo>
                      <a:pt x="2387" y="68"/>
                    </a:lnTo>
                    <a:lnTo>
                      <a:pt x="2390" y="49"/>
                    </a:lnTo>
                    <a:lnTo>
                      <a:pt x="2392" y="55"/>
                    </a:lnTo>
                    <a:lnTo>
                      <a:pt x="2395" y="56"/>
                    </a:lnTo>
                    <a:lnTo>
                      <a:pt x="2397" y="54"/>
                    </a:lnTo>
                    <a:lnTo>
                      <a:pt x="2400" y="60"/>
                    </a:lnTo>
                    <a:lnTo>
                      <a:pt x="2403" y="62"/>
                    </a:lnTo>
                    <a:lnTo>
                      <a:pt x="2405" y="52"/>
                    </a:lnTo>
                    <a:lnTo>
                      <a:pt x="2408" y="46"/>
                    </a:lnTo>
                    <a:lnTo>
                      <a:pt x="2410" y="57"/>
                    </a:lnTo>
                    <a:lnTo>
                      <a:pt x="2413" y="54"/>
                    </a:lnTo>
                    <a:lnTo>
                      <a:pt x="2416" y="53"/>
                    </a:lnTo>
                    <a:lnTo>
                      <a:pt x="2418" y="63"/>
                    </a:lnTo>
                    <a:lnTo>
                      <a:pt x="2421" y="38"/>
                    </a:lnTo>
                    <a:lnTo>
                      <a:pt x="2424" y="69"/>
                    </a:lnTo>
                    <a:lnTo>
                      <a:pt x="2426" y="65"/>
                    </a:lnTo>
                    <a:lnTo>
                      <a:pt x="2429" y="74"/>
                    </a:lnTo>
                    <a:lnTo>
                      <a:pt x="2431" y="63"/>
                    </a:lnTo>
                    <a:lnTo>
                      <a:pt x="2434" y="57"/>
                    </a:lnTo>
                    <a:lnTo>
                      <a:pt x="2436" y="61"/>
                    </a:lnTo>
                    <a:lnTo>
                      <a:pt x="2439" y="72"/>
                    </a:lnTo>
                    <a:lnTo>
                      <a:pt x="2442" y="46"/>
                    </a:lnTo>
                    <a:lnTo>
                      <a:pt x="2444" y="66"/>
                    </a:lnTo>
                    <a:lnTo>
                      <a:pt x="2447" y="56"/>
                    </a:lnTo>
                    <a:lnTo>
                      <a:pt x="2450" y="55"/>
                    </a:lnTo>
                    <a:lnTo>
                      <a:pt x="2452" y="58"/>
                    </a:lnTo>
                    <a:lnTo>
                      <a:pt x="2455" y="69"/>
                    </a:lnTo>
                    <a:lnTo>
                      <a:pt x="2457" y="61"/>
                    </a:lnTo>
                    <a:lnTo>
                      <a:pt x="2460" y="64"/>
                    </a:lnTo>
                    <a:lnTo>
                      <a:pt x="2463" y="45"/>
                    </a:lnTo>
                    <a:lnTo>
                      <a:pt x="2465" y="50"/>
                    </a:lnTo>
                    <a:lnTo>
                      <a:pt x="2468" y="64"/>
                    </a:lnTo>
                    <a:lnTo>
                      <a:pt x="2470" y="66"/>
                    </a:lnTo>
                    <a:lnTo>
                      <a:pt x="2473" y="67"/>
                    </a:lnTo>
                    <a:lnTo>
                      <a:pt x="2476" y="59"/>
                    </a:lnTo>
                    <a:lnTo>
                      <a:pt x="2478" y="65"/>
                    </a:lnTo>
                    <a:lnTo>
                      <a:pt x="2481" y="52"/>
                    </a:lnTo>
                    <a:lnTo>
                      <a:pt x="2484" y="68"/>
                    </a:lnTo>
                    <a:lnTo>
                      <a:pt x="2486" y="51"/>
                    </a:lnTo>
                    <a:lnTo>
                      <a:pt x="2489" y="67"/>
                    </a:lnTo>
                    <a:lnTo>
                      <a:pt x="2491" y="51"/>
                    </a:lnTo>
                    <a:lnTo>
                      <a:pt x="2494" y="51"/>
                    </a:lnTo>
                    <a:lnTo>
                      <a:pt x="2496" y="63"/>
                    </a:lnTo>
                    <a:lnTo>
                      <a:pt x="2499" y="54"/>
                    </a:lnTo>
                    <a:lnTo>
                      <a:pt x="2502" y="58"/>
                    </a:lnTo>
                    <a:lnTo>
                      <a:pt x="2504" y="58"/>
                    </a:lnTo>
                    <a:lnTo>
                      <a:pt x="2507" y="70"/>
                    </a:lnTo>
                    <a:lnTo>
                      <a:pt x="2510" y="64"/>
                    </a:lnTo>
                    <a:lnTo>
                      <a:pt x="2512" y="67"/>
                    </a:lnTo>
                    <a:lnTo>
                      <a:pt x="2515" y="59"/>
                    </a:lnTo>
                    <a:lnTo>
                      <a:pt x="2517" y="62"/>
                    </a:lnTo>
                    <a:lnTo>
                      <a:pt x="2520" y="63"/>
                    </a:lnTo>
                    <a:lnTo>
                      <a:pt x="2523" y="74"/>
                    </a:lnTo>
                    <a:lnTo>
                      <a:pt x="2525" y="59"/>
                    </a:lnTo>
                    <a:lnTo>
                      <a:pt x="2528" y="59"/>
                    </a:lnTo>
                    <a:lnTo>
                      <a:pt x="2530" y="28"/>
                    </a:lnTo>
                    <a:lnTo>
                      <a:pt x="2533" y="63"/>
                    </a:lnTo>
                    <a:lnTo>
                      <a:pt x="2536" y="70"/>
                    </a:lnTo>
                    <a:lnTo>
                      <a:pt x="2538" y="60"/>
                    </a:lnTo>
                    <a:lnTo>
                      <a:pt x="2541" y="72"/>
                    </a:lnTo>
                    <a:lnTo>
                      <a:pt x="2544" y="56"/>
                    </a:lnTo>
                    <a:lnTo>
                      <a:pt x="2546" y="61"/>
                    </a:lnTo>
                    <a:lnTo>
                      <a:pt x="2549" y="54"/>
                    </a:lnTo>
                    <a:lnTo>
                      <a:pt x="2551" y="66"/>
                    </a:lnTo>
                    <a:lnTo>
                      <a:pt x="2554" y="69"/>
                    </a:lnTo>
                    <a:lnTo>
                      <a:pt x="2556" y="60"/>
                    </a:lnTo>
                    <a:lnTo>
                      <a:pt x="2559" y="49"/>
                    </a:lnTo>
                    <a:lnTo>
                      <a:pt x="2562" y="54"/>
                    </a:lnTo>
                    <a:lnTo>
                      <a:pt x="2564" y="52"/>
                    </a:lnTo>
                    <a:lnTo>
                      <a:pt x="2567" y="58"/>
                    </a:lnTo>
                    <a:lnTo>
                      <a:pt x="2570" y="70"/>
                    </a:lnTo>
                    <a:lnTo>
                      <a:pt x="2572" y="54"/>
                    </a:lnTo>
                    <a:lnTo>
                      <a:pt x="2575" y="41"/>
                    </a:lnTo>
                    <a:lnTo>
                      <a:pt x="2577" y="71"/>
                    </a:lnTo>
                    <a:lnTo>
                      <a:pt x="2580" y="70"/>
                    </a:lnTo>
                    <a:lnTo>
                      <a:pt x="2583" y="49"/>
                    </a:lnTo>
                    <a:lnTo>
                      <a:pt x="2585" y="73"/>
                    </a:lnTo>
                    <a:lnTo>
                      <a:pt x="2588" y="69"/>
                    </a:lnTo>
                    <a:lnTo>
                      <a:pt x="2590" y="59"/>
                    </a:lnTo>
                    <a:lnTo>
                      <a:pt x="2593" y="66"/>
                    </a:lnTo>
                    <a:lnTo>
                      <a:pt x="2596" y="62"/>
                    </a:lnTo>
                    <a:lnTo>
                      <a:pt x="2598" y="68"/>
                    </a:lnTo>
                    <a:lnTo>
                      <a:pt x="2601" y="73"/>
                    </a:lnTo>
                    <a:lnTo>
                      <a:pt x="2604" y="69"/>
                    </a:lnTo>
                    <a:lnTo>
                      <a:pt x="2606" y="51"/>
                    </a:lnTo>
                  </a:path>
                </a:pathLst>
              </a:custGeom>
              <a:noFill/>
              <a:ln w="6350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grpSp>
          <p:nvGrpSpPr>
            <p:cNvPr id="596" name="组合 595"/>
            <p:cNvGrpSpPr/>
            <p:nvPr/>
          </p:nvGrpSpPr>
          <p:grpSpPr>
            <a:xfrm>
              <a:off x="3429934" y="2825865"/>
              <a:ext cx="1299506" cy="1299506"/>
              <a:chOff x="2445838" y="1488416"/>
              <a:chExt cx="1080000" cy="1080000"/>
            </a:xfrm>
          </p:grpSpPr>
          <p:pic>
            <p:nvPicPr>
              <p:cNvPr id="597" name="Picture 153" descr="X:\91 Data and analysis\lsz\20190514 HEK293T 594\222134_40x\561nm_5V_100-1.jpg"/>
              <p:cNvPicPr>
                <a:picLocks noChangeAspect="1" noChangeArrowheads="1"/>
              </p:cNvPicPr>
              <p:nvPr/>
            </p:nvPicPr>
            <p:blipFill>
              <a:blip r:embed="rId9"/>
              <a:srcRect l="30711" t="17717" r="33854" b="29129"/>
              <a:stretch>
                <a:fillRect/>
              </a:stretch>
            </p:blipFill>
            <p:spPr bwMode="auto">
              <a:xfrm>
                <a:off x="2445838" y="1488416"/>
                <a:ext cx="1080000" cy="1080000"/>
              </a:xfrm>
              <a:prstGeom prst="rect">
                <a:avLst/>
              </a:prstGeom>
              <a:noFill/>
            </p:spPr>
          </p:pic>
          <p:cxnSp>
            <p:nvCxnSpPr>
              <p:cNvPr id="598" name="直接连接符 597"/>
              <p:cNvCxnSpPr/>
              <p:nvPr/>
            </p:nvCxnSpPr>
            <p:spPr>
              <a:xfrm>
                <a:off x="2520626" y="2487849"/>
                <a:ext cx="248400" cy="699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grpSp>
          <p:nvGrpSpPr>
            <p:cNvPr id="798" name="组合 797"/>
            <p:cNvGrpSpPr/>
            <p:nvPr/>
          </p:nvGrpSpPr>
          <p:grpSpPr>
            <a:xfrm>
              <a:off x="3452669" y="850963"/>
              <a:ext cx="1179934" cy="1273369"/>
              <a:chOff x="4012201" y="-82838"/>
              <a:chExt cx="1555928" cy="1679135"/>
            </a:xfrm>
          </p:grpSpPr>
          <p:grpSp>
            <p:nvGrpSpPr>
              <p:cNvPr id="799" name="组合 798"/>
              <p:cNvGrpSpPr/>
              <p:nvPr/>
            </p:nvGrpSpPr>
            <p:grpSpPr>
              <a:xfrm>
                <a:off x="4012201" y="1"/>
                <a:ext cx="1555928" cy="1596296"/>
                <a:chOff x="1300756" y="2982683"/>
                <a:chExt cx="1198736" cy="1229837"/>
              </a:xfrm>
            </p:grpSpPr>
            <p:grpSp>
              <p:nvGrpSpPr>
                <p:cNvPr id="801" name="组合 800"/>
                <p:cNvGrpSpPr/>
                <p:nvPr/>
              </p:nvGrpSpPr>
              <p:grpSpPr>
                <a:xfrm>
                  <a:off x="1300756" y="3331196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806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5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7" name="椭圆 85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9" name="椭圆 85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6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6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07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5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1" name="椭圆 85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3" name="椭圆 85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5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08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4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5" name="椭圆 84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7" name="椭圆 84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09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3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9" name="椭圆 83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1" name="椭圆 84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4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10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3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3" name="椭圆 83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5" name="椭圆 83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11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2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7" name="椭圆 82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9" name="椭圆 82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3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12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2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1" name="椭圆 82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3" name="椭圆 82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2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13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1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15" name="椭圆 81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1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17" name="椭圆 81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1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1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802" name="图片 801">
                  <a:extLst>
                    <a:ext uri="{FF2B5EF4-FFF2-40B4-BE49-F238E27FC236}">
                      <a16:creationId xmlns:a16="http://schemas.microsoft.com/office/drawing/2014/main" id="{1DDD5758-B7CD-4A8F-8B9E-57FB2236EB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2500" b="98600" l="11850" r="8975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372" t="7628" r="20697" b="5282"/>
                <a:stretch/>
              </p:blipFill>
              <p:spPr>
                <a:xfrm>
                  <a:off x="1499554" y="2982683"/>
                  <a:ext cx="789833" cy="1229837"/>
                </a:xfrm>
                <a:prstGeom prst="rect">
                  <a:avLst/>
                </a:prstGeom>
              </p:spPr>
            </p:pic>
            <p:grpSp>
              <p:nvGrpSpPr>
                <p:cNvPr id="803" name="组合 802"/>
                <p:cNvGrpSpPr/>
                <p:nvPr/>
              </p:nvGrpSpPr>
              <p:grpSpPr>
                <a:xfrm>
                  <a:off x="1901179" y="3033699"/>
                  <a:ext cx="130238" cy="154302"/>
                  <a:chOff x="1901179" y="3033699"/>
                  <a:chExt cx="130238" cy="154302"/>
                </a:xfrm>
              </p:grpSpPr>
              <p:sp>
                <p:nvSpPr>
                  <p:cNvPr id="804" name="任意多边形 803"/>
                  <p:cNvSpPr>
                    <a:spLocks noChangeAspect="1"/>
                  </p:cNvSpPr>
                  <p:nvPr/>
                </p:nvSpPr>
                <p:spPr>
                  <a:xfrm>
                    <a:off x="1968808" y="3033699"/>
                    <a:ext cx="62609" cy="72000"/>
                  </a:xfrm>
                  <a:custGeom>
                    <a:avLst/>
                    <a:gdLst>
                      <a:gd name="connsiteX0" fmla="*/ 0 w 76200"/>
                      <a:gd name="connsiteY0" fmla="*/ 87630 h 87630"/>
                      <a:gd name="connsiteX1" fmla="*/ 22860 w 76200"/>
                      <a:gd name="connsiteY1" fmla="*/ 24765 h 87630"/>
                      <a:gd name="connsiteX2" fmla="*/ 76200 w 76200"/>
                      <a:gd name="connsiteY2" fmla="*/ 0 h 876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6200" h="87630">
                        <a:moveTo>
                          <a:pt x="0" y="87630"/>
                        </a:moveTo>
                        <a:cubicBezTo>
                          <a:pt x="5080" y="63500"/>
                          <a:pt x="10160" y="39370"/>
                          <a:pt x="22860" y="24765"/>
                        </a:cubicBezTo>
                        <a:cubicBezTo>
                          <a:pt x="35560" y="10160"/>
                          <a:pt x="55880" y="5080"/>
                          <a:pt x="76200" y="0"/>
                        </a:cubicBezTo>
                      </a:path>
                    </a:pathLst>
                  </a:custGeom>
                  <a:ln w="19050">
                    <a:solidFill>
                      <a:schemeClr val="bg1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05" name="任意多边形 804"/>
                  <p:cNvSpPr>
                    <a:spLocks noChangeAspect="1"/>
                  </p:cNvSpPr>
                  <p:nvPr/>
                </p:nvSpPr>
                <p:spPr>
                  <a:xfrm>
                    <a:off x="1901179" y="3098001"/>
                    <a:ext cx="82830" cy="90000"/>
                  </a:xfrm>
                  <a:custGeom>
                    <a:avLst/>
                    <a:gdLst>
                      <a:gd name="connsiteX0" fmla="*/ 0 w 139382"/>
                      <a:gd name="connsiteY0" fmla="*/ 103822 h 151447"/>
                      <a:gd name="connsiteX1" fmla="*/ 36195 w 139382"/>
                      <a:gd name="connsiteY1" fmla="*/ 60007 h 151447"/>
                      <a:gd name="connsiteX2" fmla="*/ 43815 w 139382"/>
                      <a:gd name="connsiteY2" fmla="*/ 21907 h 151447"/>
                      <a:gd name="connsiteX3" fmla="*/ 55245 w 139382"/>
                      <a:gd name="connsiteY3" fmla="*/ 6667 h 151447"/>
                      <a:gd name="connsiteX4" fmla="*/ 80010 w 139382"/>
                      <a:gd name="connsiteY4" fmla="*/ 952 h 151447"/>
                      <a:gd name="connsiteX5" fmla="*/ 118110 w 139382"/>
                      <a:gd name="connsiteY5" fmla="*/ 12382 h 151447"/>
                      <a:gd name="connsiteX6" fmla="*/ 137160 w 139382"/>
                      <a:gd name="connsiteY6" fmla="*/ 40957 h 151447"/>
                      <a:gd name="connsiteX7" fmla="*/ 131445 w 139382"/>
                      <a:gd name="connsiteY7" fmla="*/ 79057 h 151447"/>
                      <a:gd name="connsiteX8" fmla="*/ 99060 w 139382"/>
                      <a:gd name="connsiteY8" fmla="*/ 96202 h 151447"/>
                      <a:gd name="connsiteX9" fmla="*/ 70485 w 139382"/>
                      <a:gd name="connsiteY9" fmla="*/ 120967 h 151447"/>
                      <a:gd name="connsiteX10" fmla="*/ 53340 w 139382"/>
                      <a:gd name="connsiteY10" fmla="*/ 151447 h 1514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39382" h="151447">
                        <a:moveTo>
                          <a:pt x="0" y="103822"/>
                        </a:moveTo>
                        <a:cubicBezTo>
                          <a:pt x="14446" y="88740"/>
                          <a:pt x="28893" y="73659"/>
                          <a:pt x="36195" y="60007"/>
                        </a:cubicBezTo>
                        <a:cubicBezTo>
                          <a:pt x="43497" y="46355"/>
                          <a:pt x="40640" y="30797"/>
                          <a:pt x="43815" y="21907"/>
                        </a:cubicBezTo>
                        <a:cubicBezTo>
                          <a:pt x="46990" y="13017"/>
                          <a:pt x="49213" y="10160"/>
                          <a:pt x="55245" y="6667"/>
                        </a:cubicBezTo>
                        <a:cubicBezTo>
                          <a:pt x="61278" y="3175"/>
                          <a:pt x="69533" y="0"/>
                          <a:pt x="80010" y="952"/>
                        </a:cubicBezTo>
                        <a:cubicBezTo>
                          <a:pt x="90487" y="1904"/>
                          <a:pt x="108585" y="5715"/>
                          <a:pt x="118110" y="12382"/>
                        </a:cubicBezTo>
                        <a:cubicBezTo>
                          <a:pt x="127635" y="19049"/>
                          <a:pt x="134938" y="29845"/>
                          <a:pt x="137160" y="40957"/>
                        </a:cubicBezTo>
                        <a:cubicBezTo>
                          <a:pt x="139382" y="52069"/>
                          <a:pt x="137795" y="69849"/>
                          <a:pt x="131445" y="79057"/>
                        </a:cubicBezTo>
                        <a:cubicBezTo>
                          <a:pt x="125095" y="88265"/>
                          <a:pt x="109220" y="89217"/>
                          <a:pt x="99060" y="96202"/>
                        </a:cubicBezTo>
                        <a:cubicBezTo>
                          <a:pt x="88900" y="103187"/>
                          <a:pt x="78105" y="111760"/>
                          <a:pt x="70485" y="120967"/>
                        </a:cubicBezTo>
                        <a:cubicBezTo>
                          <a:pt x="62865" y="130175"/>
                          <a:pt x="58102" y="140811"/>
                          <a:pt x="53340" y="151447"/>
                        </a:cubicBezTo>
                      </a:path>
                    </a:pathLst>
                  </a:custGeom>
                  <a:ln w="19050"/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800" name="五角星 89"/>
              <p:cNvSpPr>
                <a:spLocks noChangeAspect="1"/>
              </p:cNvSpPr>
              <p:nvPr/>
            </p:nvSpPr>
            <p:spPr>
              <a:xfrm rot="381352" flipH="1">
                <a:off x="4898876" y="-82838"/>
                <a:ext cx="255266" cy="244160"/>
              </a:xfrm>
              <a:prstGeom prst="star5">
                <a:avLst/>
              </a:prstGeom>
              <a:solidFill>
                <a:srgbClr val="C00000"/>
              </a:solidFill>
              <a:ln w="9525" cap="flat" cmpd="sng" algn="ctr">
                <a:noFill/>
                <a:prstDash val="solid"/>
                <a:miter lim="800000"/>
              </a:ln>
              <a:effectLst>
                <a:glow rad="63500">
                  <a:srgbClr val="FF0000">
                    <a:alpha val="40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 w="317500" prst="cross"/>
              </a:sp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4774693" y="850963"/>
            <a:ext cx="1349427" cy="5818133"/>
            <a:chOff x="4774693" y="850963"/>
            <a:chExt cx="1349427" cy="5818133"/>
          </a:xfrm>
        </p:grpSpPr>
        <p:sp>
          <p:nvSpPr>
            <p:cNvPr id="166" name="文本框 108">
              <a:extLst>
                <a:ext uri="{FF2B5EF4-FFF2-40B4-BE49-F238E27FC236}">
                  <a16:creationId xmlns:a16="http://schemas.microsoft.com/office/drawing/2014/main" id="{AA17AD4C-AC6C-4C00-8FC7-A9ED202ADF15}"/>
                </a:ext>
              </a:extLst>
            </p:cNvPr>
            <p:cNvSpPr txBox="1"/>
            <p:nvPr/>
          </p:nvSpPr>
          <p:spPr>
            <a:xfrm>
              <a:off x="5138131" y="2440356"/>
              <a:ext cx="60287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Cy5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27" name="组合 326"/>
            <p:cNvGrpSpPr>
              <a:grpSpLocks noChangeAspect="1"/>
            </p:cNvGrpSpPr>
            <p:nvPr/>
          </p:nvGrpSpPr>
          <p:grpSpPr>
            <a:xfrm>
              <a:off x="4779134" y="2824481"/>
              <a:ext cx="1299506" cy="1299506"/>
              <a:chOff x="-1471726" y="2693113"/>
              <a:chExt cx="1511800" cy="1511800"/>
            </a:xfrm>
          </p:grpSpPr>
          <p:pic>
            <p:nvPicPr>
              <p:cNvPr id="328" name="Picture 2" descr="X:\91 Data and analysis\lsz\20190401 HEK293T\Flare2 0.5uM Cy5 15min\005222_confocal\Cy5_3V-1.jpg"/>
              <p:cNvPicPr>
                <a:picLocks noChangeAspect="1" noChangeArrowheads="1"/>
              </p:cNvPicPr>
              <p:nvPr/>
            </p:nvPicPr>
            <p:blipFill>
              <a:blip r:embed="rId10"/>
              <a:srcRect l="21261" t="12780" r="25585" b="7490"/>
              <a:stretch>
                <a:fillRect/>
              </a:stretch>
            </p:blipFill>
            <p:spPr bwMode="auto">
              <a:xfrm>
                <a:off x="-1471726" y="2693113"/>
                <a:ext cx="1511800" cy="1511800"/>
              </a:xfrm>
              <a:prstGeom prst="rect">
                <a:avLst/>
              </a:prstGeom>
              <a:noFill/>
            </p:spPr>
          </p:pic>
          <p:cxnSp>
            <p:nvCxnSpPr>
              <p:cNvPr id="329" name="直接连接符 328"/>
              <p:cNvCxnSpPr/>
              <p:nvPr/>
            </p:nvCxnSpPr>
            <p:spPr>
              <a:xfrm>
                <a:off x="-1371726" y="4093113"/>
                <a:ext cx="347714" cy="978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grpSp>
          <p:nvGrpSpPr>
            <p:cNvPr id="505" name="组合 504"/>
            <p:cNvGrpSpPr/>
            <p:nvPr/>
          </p:nvGrpSpPr>
          <p:grpSpPr>
            <a:xfrm>
              <a:off x="4774693" y="4803749"/>
              <a:ext cx="1299506" cy="1052307"/>
              <a:chOff x="3563446" y="3062634"/>
              <a:chExt cx="1080000" cy="743768"/>
            </a:xfrm>
          </p:grpSpPr>
          <p:sp>
            <p:nvSpPr>
              <p:cNvPr id="506" name="Freeform 176"/>
              <p:cNvSpPr>
                <a:spLocks/>
              </p:cNvSpPr>
              <p:nvPr/>
            </p:nvSpPr>
            <p:spPr bwMode="auto">
              <a:xfrm>
                <a:off x="3563446" y="3062634"/>
                <a:ext cx="1080000" cy="372583"/>
              </a:xfrm>
              <a:custGeom>
                <a:avLst/>
                <a:gdLst/>
                <a:ahLst/>
                <a:cxnLst>
                  <a:cxn ang="0">
                    <a:pos x="39" y="521"/>
                  </a:cxn>
                  <a:cxn ang="0">
                    <a:pos x="81" y="525"/>
                  </a:cxn>
                  <a:cxn ang="0">
                    <a:pos x="122" y="510"/>
                  </a:cxn>
                  <a:cxn ang="0">
                    <a:pos x="164" y="514"/>
                  </a:cxn>
                  <a:cxn ang="0">
                    <a:pos x="206" y="523"/>
                  </a:cxn>
                  <a:cxn ang="0">
                    <a:pos x="248" y="519"/>
                  </a:cxn>
                  <a:cxn ang="0">
                    <a:pos x="290" y="517"/>
                  </a:cxn>
                  <a:cxn ang="0">
                    <a:pos x="331" y="512"/>
                  </a:cxn>
                  <a:cxn ang="0">
                    <a:pos x="373" y="519"/>
                  </a:cxn>
                  <a:cxn ang="0">
                    <a:pos x="415" y="507"/>
                  </a:cxn>
                  <a:cxn ang="0">
                    <a:pos x="456" y="513"/>
                  </a:cxn>
                  <a:cxn ang="0">
                    <a:pos x="498" y="510"/>
                  </a:cxn>
                  <a:cxn ang="0">
                    <a:pos x="540" y="514"/>
                  </a:cxn>
                  <a:cxn ang="0">
                    <a:pos x="582" y="508"/>
                  </a:cxn>
                  <a:cxn ang="0">
                    <a:pos x="623" y="505"/>
                  </a:cxn>
                  <a:cxn ang="0">
                    <a:pos x="665" y="211"/>
                  </a:cxn>
                  <a:cxn ang="0">
                    <a:pos x="707" y="73"/>
                  </a:cxn>
                  <a:cxn ang="0">
                    <a:pos x="749" y="55"/>
                  </a:cxn>
                  <a:cxn ang="0">
                    <a:pos x="791" y="40"/>
                  </a:cxn>
                  <a:cxn ang="0">
                    <a:pos x="832" y="24"/>
                  </a:cxn>
                  <a:cxn ang="0">
                    <a:pos x="874" y="37"/>
                  </a:cxn>
                  <a:cxn ang="0">
                    <a:pos x="916" y="46"/>
                  </a:cxn>
                  <a:cxn ang="0">
                    <a:pos x="957" y="46"/>
                  </a:cxn>
                  <a:cxn ang="0">
                    <a:pos x="999" y="38"/>
                  </a:cxn>
                  <a:cxn ang="0">
                    <a:pos x="1041" y="33"/>
                  </a:cxn>
                  <a:cxn ang="0">
                    <a:pos x="1083" y="35"/>
                  </a:cxn>
                  <a:cxn ang="0">
                    <a:pos x="1124" y="29"/>
                  </a:cxn>
                  <a:cxn ang="0">
                    <a:pos x="1166" y="25"/>
                  </a:cxn>
                  <a:cxn ang="0">
                    <a:pos x="1208" y="36"/>
                  </a:cxn>
                  <a:cxn ang="0">
                    <a:pos x="1249" y="38"/>
                  </a:cxn>
                  <a:cxn ang="0">
                    <a:pos x="1291" y="24"/>
                  </a:cxn>
                  <a:cxn ang="0">
                    <a:pos x="1333" y="33"/>
                  </a:cxn>
                  <a:cxn ang="0">
                    <a:pos x="1375" y="19"/>
                  </a:cxn>
                  <a:cxn ang="0">
                    <a:pos x="1417" y="32"/>
                  </a:cxn>
                  <a:cxn ang="0">
                    <a:pos x="1458" y="38"/>
                  </a:cxn>
                  <a:cxn ang="0">
                    <a:pos x="1500" y="18"/>
                  </a:cxn>
                  <a:cxn ang="0">
                    <a:pos x="1542" y="31"/>
                  </a:cxn>
                  <a:cxn ang="0">
                    <a:pos x="1583" y="38"/>
                  </a:cxn>
                  <a:cxn ang="0">
                    <a:pos x="1625" y="35"/>
                  </a:cxn>
                  <a:cxn ang="0">
                    <a:pos x="1667" y="23"/>
                  </a:cxn>
                  <a:cxn ang="0">
                    <a:pos x="1709" y="27"/>
                  </a:cxn>
                  <a:cxn ang="0">
                    <a:pos x="1750" y="28"/>
                  </a:cxn>
                  <a:cxn ang="0">
                    <a:pos x="1792" y="21"/>
                  </a:cxn>
                  <a:cxn ang="0">
                    <a:pos x="1834" y="16"/>
                  </a:cxn>
                  <a:cxn ang="0">
                    <a:pos x="1876" y="14"/>
                  </a:cxn>
                  <a:cxn ang="0">
                    <a:pos x="1918" y="21"/>
                  </a:cxn>
                  <a:cxn ang="0">
                    <a:pos x="1959" y="40"/>
                  </a:cxn>
                  <a:cxn ang="0">
                    <a:pos x="2001" y="469"/>
                  </a:cxn>
                  <a:cxn ang="0">
                    <a:pos x="2043" y="476"/>
                  </a:cxn>
                  <a:cxn ang="0">
                    <a:pos x="2084" y="489"/>
                  </a:cxn>
                  <a:cxn ang="0">
                    <a:pos x="2126" y="474"/>
                  </a:cxn>
                  <a:cxn ang="0">
                    <a:pos x="2168" y="473"/>
                  </a:cxn>
                  <a:cxn ang="0">
                    <a:pos x="2210" y="474"/>
                  </a:cxn>
                  <a:cxn ang="0">
                    <a:pos x="2251" y="478"/>
                  </a:cxn>
                  <a:cxn ang="0">
                    <a:pos x="2293" y="498"/>
                  </a:cxn>
                  <a:cxn ang="0">
                    <a:pos x="2335" y="475"/>
                  </a:cxn>
                  <a:cxn ang="0">
                    <a:pos x="2376" y="484"/>
                  </a:cxn>
                  <a:cxn ang="0">
                    <a:pos x="2418" y="479"/>
                  </a:cxn>
                  <a:cxn ang="0">
                    <a:pos x="2460" y="481"/>
                  </a:cxn>
                  <a:cxn ang="0">
                    <a:pos x="2502" y="487"/>
                  </a:cxn>
                  <a:cxn ang="0">
                    <a:pos x="2544" y="499"/>
                  </a:cxn>
                  <a:cxn ang="0">
                    <a:pos x="2585" y="480"/>
                  </a:cxn>
                </a:cxnLst>
                <a:rect l="0" t="0" r="r" b="b"/>
                <a:pathLst>
                  <a:path w="2606" h="533">
                    <a:moveTo>
                      <a:pt x="0" y="519"/>
                    </a:moveTo>
                    <a:lnTo>
                      <a:pt x="2" y="506"/>
                    </a:lnTo>
                    <a:lnTo>
                      <a:pt x="5" y="510"/>
                    </a:lnTo>
                    <a:lnTo>
                      <a:pt x="8" y="515"/>
                    </a:lnTo>
                    <a:lnTo>
                      <a:pt x="10" y="514"/>
                    </a:lnTo>
                    <a:lnTo>
                      <a:pt x="13" y="527"/>
                    </a:lnTo>
                    <a:lnTo>
                      <a:pt x="16" y="532"/>
                    </a:lnTo>
                    <a:lnTo>
                      <a:pt x="18" y="512"/>
                    </a:lnTo>
                    <a:lnTo>
                      <a:pt x="21" y="522"/>
                    </a:lnTo>
                    <a:lnTo>
                      <a:pt x="23" y="524"/>
                    </a:lnTo>
                    <a:lnTo>
                      <a:pt x="26" y="513"/>
                    </a:lnTo>
                    <a:lnTo>
                      <a:pt x="29" y="512"/>
                    </a:lnTo>
                    <a:lnTo>
                      <a:pt x="31" y="529"/>
                    </a:lnTo>
                    <a:lnTo>
                      <a:pt x="34" y="529"/>
                    </a:lnTo>
                    <a:lnTo>
                      <a:pt x="36" y="523"/>
                    </a:lnTo>
                    <a:lnTo>
                      <a:pt x="39" y="521"/>
                    </a:lnTo>
                    <a:lnTo>
                      <a:pt x="42" y="523"/>
                    </a:lnTo>
                    <a:lnTo>
                      <a:pt x="44" y="533"/>
                    </a:lnTo>
                    <a:lnTo>
                      <a:pt x="47" y="525"/>
                    </a:lnTo>
                    <a:lnTo>
                      <a:pt x="50" y="512"/>
                    </a:lnTo>
                    <a:lnTo>
                      <a:pt x="52" y="518"/>
                    </a:lnTo>
                    <a:lnTo>
                      <a:pt x="55" y="514"/>
                    </a:lnTo>
                    <a:lnTo>
                      <a:pt x="57" y="516"/>
                    </a:lnTo>
                    <a:lnTo>
                      <a:pt x="60" y="527"/>
                    </a:lnTo>
                    <a:lnTo>
                      <a:pt x="62" y="518"/>
                    </a:lnTo>
                    <a:lnTo>
                      <a:pt x="65" y="517"/>
                    </a:lnTo>
                    <a:lnTo>
                      <a:pt x="68" y="523"/>
                    </a:lnTo>
                    <a:lnTo>
                      <a:pt x="70" y="520"/>
                    </a:lnTo>
                    <a:lnTo>
                      <a:pt x="73" y="526"/>
                    </a:lnTo>
                    <a:lnTo>
                      <a:pt x="76" y="518"/>
                    </a:lnTo>
                    <a:lnTo>
                      <a:pt x="78" y="522"/>
                    </a:lnTo>
                    <a:lnTo>
                      <a:pt x="81" y="525"/>
                    </a:lnTo>
                    <a:lnTo>
                      <a:pt x="83" y="523"/>
                    </a:lnTo>
                    <a:lnTo>
                      <a:pt x="86" y="525"/>
                    </a:lnTo>
                    <a:lnTo>
                      <a:pt x="89" y="531"/>
                    </a:lnTo>
                    <a:lnTo>
                      <a:pt x="91" y="529"/>
                    </a:lnTo>
                    <a:lnTo>
                      <a:pt x="94" y="528"/>
                    </a:lnTo>
                    <a:lnTo>
                      <a:pt x="96" y="520"/>
                    </a:lnTo>
                    <a:lnTo>
                      <a:pt x="99" y="516"/>
                    </a:lnTo>
                    <a:lnTo>
                      <a:pt x="102" y="522"/>
                    </a:lnTo>
                    <a:lnTo>
                      <a:pt x="104" y="517"/>
                    </a:lnTo>
                    <a:lnTo>
                      <a:pt x="107" y="522"/>
                    </a:lnTo>
                    <a:lnTo>
                      <a:pt x="110" y="521"/>
                    </a:lnTo>
                    <a:lnTo>
                      <a:pt x="112" y="525"/>
                    </a:lnTo>
                    <a:lnTo>
                      <a:pt x="115" y="514"/>
                    </a:lnTo>
                    <a:lnTo>
                      <a:pt x="117" y="527"/>
                    </a:lnTo>
                    <a:lnTo>
                      <a:pt x="120" y="523"/>
                    </a:lnTo>
                    <a:lnTo>
                      <a:pt x="122" y="510"/>
                    </a:lnTo>
                    <a:lnTo>
                      <a:pt x="125" y="530"/>
                    </a:lnTo>
                    <a:lnTo>
                      <a:pt x="128" y="522"/>
                    </a:lnTo>
                    <a:lnTo>
                      <a:pt x="130" y="527"/>
                    </a:lnTo>
                    <a:lnTo>
                      <a:pt x="133" y="515"/>
                    </a:lnTo>
                    <a:lnTo>
                      <a:pt x="136" y="520"/>
                    </a:lnTo>
                    <a:lnTo>
                      <a:pt x="138" y="512"/>
                    </a:lnTo>
                    <a:lnTo>
                      <a:pt x="141" y="509"/>
                    </a:lnTo>
                    <a:lnTo>
                      <a:pt x="143" y="522"/>
                    </a:lnTo>
                    <a:lnTo>
                      <a:pt x="146" y="521"/>
                    </a:lnTo>
                    <a:lnTo>
                      <a:pt x="149" y="523"/>
                    </a:lnTo>
                    <a:lnTo>
                      <a:pt x="151" y="518"/>
                    </a:lnTo>
                    <a:lnTo>
                      <a:pt x="154" y="516"/>
                    </a:lnTo>
                    <a:lnTo>
                      <a:pt x="156" y="515"/>
                    </a:lnTo>
                    <a:lnTo>
                      <a:pt x="159" y="502"/>
                    </a:lnTo>
                    <a:lnTo>
                      <a:pt x="162" y="511"/>
                    </a:lnTo>
                    <a:lnTo>
                      <a:pt x="164" y="514"/>
                    </a:lnTo>
                    <a:lnTo>
                      <a:pt x="167" y="521"/>
                    </a:lnTo>
                    <a:lnTo>
                      <a:pt x="170" y="512"/>
                    </a:lnTo>
                    <a:lnTo>
                      <a:pt x="172" y="517"/>
                    </a:lnTo>
                    <a:lnTo>
                      <a:pt x="175" y="503"/>
                    </a:lnTo>
                    <a:lnTo>
                      <a:pt x="177" y="510"/>
                    </a:lnTo>
                    <a:lnTo>
                      <a:pt x="180" y="517"/>
                    </a:lnTo>
                    <a:lnTo>
                      <a:pt x="182" y="511"/>
                    </a:lnTo>
                    <a:lnTo>
                      <a:pt x="185" y="519"/>
                    </a:lnTo>
                    <a:lnTo>
                      <a:pt x="188" y="519"/>
                    </a:lnTo>
                    <a:lnTo>
                      <a:pt x="190" y="509"/>
                    </a:lnTo>
                    <a:lnTo>
                      <a:pt x="193" y="517"/>
                    </a:lnTo>
                    <a:lnTo>
                      <a:pt x="196" y="515"/>
                    </a:lnTo>
                    <a:lnTo>
                      <a:pt x="198" y="515"/>
                    </a:lnTo>
                    <a:lnTo>
                      <a:pt x="201" y="517"/>
                    </a:lnTo>
                    <a:lnTo>
                      <a:pt x="203" y="525"/>
                    </a:lnTo>
                    <a:lnTo>
                      <a:pt x="206" y="523"/>
                    </a:lnTo>
                    <a:lnTo>
                      <a:pt x="209" y="513"/>
                    </a:lnTo>
                    <a:lnTo>
                      <a:pt x="211" y="524"/>
                    </a:lnTo>
                    <a:lnTo>
                      <a:pt x="214" y="510"/>
                    </a:lnTo>
                    <a:lnTo>
                      <a:pt x="216" y="508"/>
                    </a:lnTo>
                    <a:lnTo>
                      <a:pt x="219" y="519"/>
                    </a:lnTo>
                    <a:lnTo>
                      <a:pt x="222" y="519"/>
                    </a:lnTo>
                    <a:lnTo>
                      <a:pt x="224" y="512"/>
                    </a:lnTo>
                    <a:lnTo>
                      <a:pt x="227" y="508"/>
                    </a:lnTo>
                    <a:lnTo>
                      <a:pt x="230" y="516"/>
                    </a:lnTo>
                    <a:lnTo>
                      <a:pt x="232" y="503"/>
                    </a:lnTo>
                    <a:lnTo>
                      <a:pt x="235" y="514"/>
                    </a:lnTo>
                    <a:lnTo>
                      <a:pt x="237" y="519"/>
                    </a:lnTo>
                    <a:lnTo>
                      <a:pt x="240" y="525"/>
                    </a:lnTo>
                    <a:lnTo>
                      <a:pt x="242" y="512"/>
                    </a:lnTo>
                    <a:lnTo>
                      <a:pt x="245" y="507"/>
                    </a:lnTo>
                    <a:lnTo>
                      <a:pt x="248" y="519"/>
                    </a:lnTo>
                    <a:lnTo>
                      <a:pt x="250" y="519"/>
                    </a:lnTo>
                    <a:lnTo>
                      <a:pt x="253" y="513"/>
                    </a:lnTo>
                    <a:lnTo>
                      <a:pt x="256" y="509"/>
                    </a:lnTo>
                    <a:lnTo>
                      <a:pt x="258" y="513"/>
                    </a:lnTo>
                    <a:lnTo>
                      <a:pt x="261" y="520"/>
                    </a:lnTo>
                    <a:lnTo>
                      <a:pt x="263" y="519"/>
                    </a:lnTo>
                    <a:lnTo>
                      <a:pt x="266" y="516"/>
                    </a:lnTo>
                    <a:lnTo>
                      <a:pt x="269" y="523"/>
                    </a:lnTo>
                    <a:lnTo>
                      <a:pt x="271" y="522"/>
                    </a:lnTo>
                    <a:lnTo>
                      <a:pt x="274" y="514"/>
                    </a:lnTo>
                    <a:lnTo>
                      <a:pt x="276" y="520"/>
                    </a:lnTo>
                    <a:lnTo>
                      <a:pt x="279" y="519"/>
                    </a:lnTo>
                    <a:lnTo>
                      <a:pt x="282" y="499"/>
                    </a:lnTo>
                    <a:lnTo>
                      <a:pt x="284" y="517"/>
                    </a:lnTo>
                    <a:lnTo>
                      <a:pt x="287" y="514"/>
                    </a:lnTo>
                    <a:lnTo>
                      <a:pt x="290" y="517"/>
                    </a:lnTo>
                    <a:lnTo>
                      <a:pt x="292" y="519"/>
                    </a:lnTo>
                    <a:lnTo>
                      <a:pt x="295" y="503"/>
                    </a:lnTo>
                    <a:lnTo>
                      <a:pt x="297" y="502"/>
                    </a:lnTo>
                    <a:lnTo>
                      <a:pt x="300" y="518"/>
                    </a:lnTo>
                    <a:lnTo>
                      <a:pt x="302" y="521"/>
                    </a:lnTo>
                    <a:lnTo>
                      <a:pt x="305" y="523"/>
                    </a:lnTo>
                    <a:lnTo>
                      <a:pt x="308" y="504"/>
                    </a:lnTo>
                    <a:lnTo>
                      <a:pt x="310" y="509"/>
                    </a:lnTo>
                    <a:lnTo>
                      <a:pt x="313" y="515"/>
                    </a:lnTo>
                    <a:lnTo>
                      <a:pt x="316" y="502"/>
                    </a:lnTo>
                    <a:lnTo>
                      <a:pt x="318" y="502"/>
                    </a:lnTo>
                    <a:lnTo>
                      <a:pt x="321" y="508"/>
                    </a:lnTo>
                    <a:lnTo>
                      <a:pt x="323" y="514"/>
                    </a:lnTo>
                    <a:lnTo>
                      <a:pt x="326" y="526"/>
                    </a:lnTo>
                    <a:lnTo>
                      <a:pt x="329" y="511"/>
                    </a:lnTo>
                    <a:lnTo>
                      <a:pt x="331" y="512"/>
                    </a:lnTo>
                    <a:lnTo>
                      <a:pt x="334" y="513"/>
                    </a:lnTo>
                    <a:lnTo>
                      <a:pt x="336" y="515"/>
                    </a:lnTo>
                    <a:lnTo>
                      <a:pt x="339" y="516"/>
                    </a:lnTo>
                    <a:lnTo>
                      <a:pt x="342" y="513"/>
                    </a:lnTo>
                    <a:lnTo>
                      <a:pt x="344" y="521"/>
                    </a:lnTo>
                    <a:lnTo>
                      <a:pt x="347" y="519"/>
                    </a:lnTo>
                    <a:lnTo>
                      <a:pt x="350" y="533"/>
                    </a:lnTo>
                    <a:lnTo>
                      <a:pt x="352" y="509"/>
                    </a:lnTo>
                    <a:lnTo>
                      <a:pt x="355" y="517"/>
                    </a:lnTo>
                    <a:lnTo>
                      <a:pt x="357" y="516"/>
                    </a:lnTo>
                    <a:lnTo>
                      <a:pt x="360" y="518"/>
                    </a:lnTo>
                    <a:lnTo>
                      <a:pt x="362" y="503"/>
                    </a:lnTo>
                    <a:lnTo>
                      <a:pt x="365" y="508"/>
                    </a:lnTo>
                    <a:lnTo>
                      <a:pt x="368" y="520"/>
                    </a:lnTo>
                    <a:lnTo>
                      <a:pt x="370" y="521"/>
                    </a:lnTo>
                    <a:lnTo>
                      <a:pt x="373" y="519"/>
                    </a:lnTo>
                    <a:lnTo>
                      <a:pt x="376" y="508"/>
                    </a:lnTo>
                    <a:lnTo>
                      <a:pt x="378" y="514"/>
                    </a:lnTo>
                    <a:lnTo>
                      <a:pt x="381" y="517"/>
                    </a:lnTo>
                    <a:lnTo>
                      <a:pt x="383" y="509"/>
                    </a:lnTo>
                    <a:lnTo>
                      <a:pt x="386" y="517"/>
                    </a:lnTo>
                    <a:lnTo>
                      <a:pt x="389" y="527"/>
                    </a:lnTo>
                    <a:lnTo>
                      <a:pt x="391" y="518"/>
                    </a:lnTo>
                    <a:lnTo>
                      <a:pt x="394" y="505"/>
                    </a:lnTo>
                    <a:lnTo>
                      <a:pt x="396" y="517"/>
                    </a:lnTo>
                    <a:lnTo>
                      <a:pt x="399" y="503"/>
                    </a:lnTo>
                    <a:lnTo>
                      <a:pt x="402" y="502"/>
                    </a:lnTo>
                    <a:lnTo>
                      <a:pt x="404" y="518"/>
                    </a:lnTo>
                    <a:lnTo>
                      <a:pt x="407" y="512"/>
                    </a:lnTo>
                    <a:lnTo>
                      <a:pt x="410" y="509"/>
                    </a:lnTo>
                    <a:lnTo>
                      <a:pt x="412" y="524"/>
                    </a:lnTo>
                    <a:lnTo>
                      <a:pt x="415" y="507"/>
                    </a:lnTo>
                    <a:lnTo>
                      <a:pt x="417" y="505"/>
                    </a:lnTo>
                    <a:lnTo>
                      <a:pt x="420" y="516"/>
                    </a:lnTo>
                    <a:lnTo>
                      <a:pt x="422" y="524"/>
                    </a:lnTo>
                    <a:lnTo>
                      <a:pt x="425" y="508"/>
                    </a:lnTo>
                    <a:lnTo>
                      <a:pt x="428" y="507"/>
                    </a:lnTo>
                    <a:lnTo>
                      <a:pt x="430" y="508"/>
                    </a:lnTo>
                    <a:lnTo>
                      <a:pt x="433" y="517"/>
                    </a:lnTo>
                    <a:lnTo>
                      <a:pt x="436" y="508"/>
                    </a:lnTo>
                    <a:lnTo>
                      <a:pt x="438" y="517"/>
                    </a:lnTo>
                    <a:lnTo>
                      <a:pt x="441" y="507"/>
                    </a:lnTo>
                    <a:lnTo>
                      <a:pt x="443" y="520"/>
                    </a:lnTo>
                    <a:lnTo>
                      <a:pt x="446" y="524"/>
                    </a:lnTo>
                    <a:lnTo>
                      <a:pt x="449" y="513"/>
                    </a:lnTo>
                    <a:lnTo>
                      <a:pt x="451" y="521"/>
                    </a:lnTo>
                    <a:lnTo>
                      <a:pt x="454" y="506"/>
                    </a:lnTo>
                    <a:lnTo>
                      <a:pt x="456" y="513"/>
                    </a:lnTo>
                    <a:lnTo>
                      <a:pt x="459" y="523"/>
                    </a:lnTo>
                    <a:lnTo>
                      <a:pt x="462" y="525"/>
                    </a:lnTo>
                    <a:lnTo>
                      <a:pt x="464" y="519"/>
                    </a:lnTo>
                    <a:lnTo>
                      <a:pt x="467" y="520"/>
                    </a:lnTo>
                    <a:lnTo>
                      <a:pt x="470" y="516"/>
                    </a:lnTo>
                    <a:lnTo>
                      <a:pt x="472" y="516"/>
                    </a:lnTo>
                    <a:lnTo>
                      <a:pt x="475" y="522"/>
                    </a:lnTo>
                    <a:lnTo>
                      <a:pt x="477" y="511"/>
                    </a:lnTo>
                    <a:lnTo>
                      <a:pt x="480" y="508"/>
                    </a:lnTo>
                    <a:lnTo>
                      <a:pt x="482" y="498"/>
                    </a:lnTo>
                    <a:lnTo>
                      <a:pt x="485" y="507"/>
                    </a:lnTo>
                    <a:lnTo>
                      <a:pt x="488" y="518"/>
                    </a:lnTo>
                    <a:lnTo>
                      <a:pt x="490" y="526"/>
                    </a:lnTo>
                    <a:lnTo>
                      <a:pt x="493" y="516"/>
                    </a:lnTo>
                    <a:lnTo>
                      <a:pt x="496" y="512"/>
                    </a:lnTo>
                    <a:lnTo>
                      <a:pt x="498" y="510"/>
                    </a:lnTo>
                    <a:lnTo>
                      <a:pt x="501" y="508"/>
                    </a:lnTo>
                    <a:lnTo>
                      <a:pt x="503" y="520"/>
                    </a:lnTo>
                    <a:lnTo>
                      <a:pt x="506" y="512"/>
                    </a:lnTo>
                    <a:lnTo>
                      <a:pt x="509" y="521"/>
                    </a:lnTo>
                    <a:lnTo>
                      <a:pt x="511" y="505"/>
                    </a:lnTo>
                    <a:lnTo>
                      <a:pt x="514" y="509"/>
                    </a:lnTo>
                    <a:lnTo>
                      <a:pt x="516" y="513"/>
                    </a:lnTo>
                    <a:lnTo>
                      <a:pt x="519" y="507"/>
                    </a:lnTo>
                    <a:lnTo>
                      <a:pt x="522" y="502"/>
                    </a:lnTo>
                    <a:lnTo>
                      <a:pt x="524" y="509"/>
                    </a:lnTo>
                    <a:lnTo>
                      <a:pt x="527" y="507"/>
                    </a:lnTo>
                    <a:lnTo>
                      <a:pt x="530" y="510"/>
                    </a:lnTo>
                    <a:lnTo>
                      <a:pt x="532" y="503"/>
                    </a:lnTo>
                    <a:lnTo>
                      <a:pt x="535" y="511"/>
                    </a:lnTo>
                    <a:lnTo>
                      <a:pt x="537" y="511"/>
                    </a:lnTo>
                    <a:lnTo>
                      <a:pt x="540" y="514"/>
                    </a:lnTo>
                    <a:lnTo>
                      <a:pt x="542" y="515"/>
                    </a:lnTo>
                    <a:lnTo>
                      <a:pt x="545" y="525"/>
                    </a:lnTo>
                    <a:lnTo>
                      <a:pt x="548" y="517"/>
                    </a:lnTo>
                    <a:lnTo>
                      <a:pt x="550" y="513"/>
                    </a:lnTo>
                    <a:lnTo>
                      <a:pt x="553" y="517"/>
                    </a:lnTo>
                    <a:lnTo>
                      <a:pt x="556" y="507"/>
                    </a:lnTo>
                    <a:lnTo>
                      <a:pt x="558" y="502"/>
                    </a:lnTo>
                    <a:lnTo>
                      <a:pt x="561" y="511"/>
                    </a:lnTo>
                    <a:lnTo>
                      <a:pt x="563" y="520"/>
                    </a:lnTo>
                    <a:lnTo>
                      <a:pt x="566" y="505"/>
                    </a:lnTo>
                    <a:lnTo>
                      <a:pt x="569" y="515"/>
                    </a:lnTo>
                    <a:lnTo>
                      <a:pt x="571" y="510"/>
                    </a:lnTo>
                    <a:lnTo>
                      <a:pt x="574" y="514"/>
                    </a:lnTo>
                    <a:lnTo>
                      <a:pt x="576" y="507"/>
                    </a:lnTo>
                    <a:lnTo>
                      <a:pt x="579" y="499"/>
                    </a:lnTo>
                    <a:lnTo>
                      <a:pt x="582" y="508"/>
                    </a:lnTo>
                    <a:lnTo>
                      <a:pt x="584" y="513"/>
                    </a:lnTo>
                    <a:lnTo>
                      <a:pt x="587" y="513"/>
                    </a:lnTo>
                    <a:lnTo>
                      <a:pt x="590" y="498"/>
                    </a:lnTo>
                    <a:lnTo>
                      <a:pt x="592" y="506"/>
                    </a:lnTo>
                    <a:lnTo>
                      <a:pt x="595" y="516"/>
                    </a:lnTo>
                    <a:lnTo>
                      <a:pt x="597" y="518"/>
                    </a:lnTo>
                    <a:lnTo>
                      <a:pt x="600" y="514"/>
                    </a:lnTo>
                    <a:lnTo>
                      <a:pt x="602" y="513"/>
                    </a:lnTo>
                    <a:lnTo>
                      <a:pt x="605" y="503"/>
                    </a:lnTo>
                    <a:lnTo>
                      <a:pt x="608" y="513"/>
                    </a:lnTo>
                    <a:lnTo>
                      <a:pt x="610" y="525"/>
                    </a:lnTo>
                    <a:lnTo>
                      <a:pt x="613" y="506"/>
                    </a:lnTo>
                    <a:lnTo>
                      <a:pt x="616" y="504"/>
                    </a:lnTo>
                    <a:lnTo>
                      <a:pt x="618" y="507"/>
                    </a:lnTo>
                    <a:lnTo>
                      <a:pt x="621" y="495"/>
                    </a:lnTo>
                    <a:lnTo>
                      <a:pt x="623" y="505"/>
                    </a:lnTo>
                    <a:lnTo>
                      <a:pt x="626" y="507"/>
                    </a:lnTo>
                    <a:lnTo>
                      <a:pt x="629" y="512"/>
                    </a:lnTo>
                    <a:lnTo>
                      <a:pt x="631" y="499"/>
                    </a:lnTo>
                    <a:lnTo>
                      <a:pt x="634" y="508"/>
                    </a:lnTo>
                    <a:lnTo>
                      <a:pt x="636" y="506"/>
                    </a:lnTo>
                    <a:lnTo>
                      <a:pt x="639" y="512"/>
                    </a:lnTo>
                    <a:lnTo>
                      <a:pt x="642" y="511"/>
                    </a:lnTo>
                    <a:lnTo>
                      <a:pt x="644" y="514"/>
                    </a:lnTo>
                    <a:lnTo>
                      <a:pt x="647" y="513"/>
                    </a:lnTo>
                    <a:lnTo>
                      <a:pt x="650" y="506"/>
                    </a:lnTo>
                    <a:lnTo>
                      <a:pt x="652" y="511"/>
                    </a:lnTo>
                    <a:lnTo>
                      <a:pt x="655" y="498"/>
                    </a:lnTo>
                    <a:lnTo>
                      <a:pt x="657" y="410"/>
                    </a:lnTo>
                    <a:lnTo>
                      <a:pt x="660" y="305"/>
                    </a:lnTo>
                    <a:lnTo>
                      <a:pt x="662" y="256"/>
                    </a:lnTo>
                    <a:lnTo>
                      <a:pt x="665" y="211"/>
                    </a:lnTo>
                    <a:lnTo>
                      <a:pt x="668" y="182"/>
                    </a:lnTo>
                    <a:lnTo>
                      <a:pt x="671" y="154"/>
                    </a:lnTo>
                    <a:lnTo>
                      <a:pt x="673" y="131"/>
                    </a:lnTo>
                    <a:lnTo>
                      <a:pt x="676" y="125"/>
                    </a:lnTo>
                    <a:lnTo>
                      <a:pt x="678" y="123"/>
                    </a:lnTo>
                    <a:lnTo>
                      <a:pt x="681" y="103"/>
                    </a:lnTo>
                    <a:lnTo>
                      <a:pt x="683" y="102"/>
                    </a:lnTo>
                    <a:lnTo>
                      <a:pt x="686" y="100"/>
                    </a:lnTo>
                    <a:lnTo>
                      <a:pt x="689" y="95"/>
                    </a:lnTo>
                    <a:lnTo>
                      <a:pt x="691" y="85"/>
                    </a:lnTo>
                    <a:lnTo>
                      <a:pt x="694" y="64"/>
                    </a:lnTo>
                    <a:lnTo>
                      <a:pt x="696" y="80"/>
                    </a:lnTo>
                    <a:lnTo>
                      <a:pt x="699" y="79"/>
                    </a:lnTo>
                    <a:lnTo>
                      <a:pt x="702" y="79"/>
                    </a:lnTo>
                    <a:lnTo>
                      <a:pt x="704" y="74"/>
                    </a:lnTo>
                    <a:lnTo>
                      <a:pt x="707" y="73"/>
                    </a:lnTo>
                    <a:lnTo>
                      <a:pt x="710" y="73"/>
                    </a:lnTo>
                    <a:lnTo>
                      <a:pt x="712" y="65"/>
                    </a:lnTo>
                    <a:lnTo>
                      <a:pt x="715" y="38"/>
                    </a:lnTo>
                    <a:lnTo>
                      <a:pt x="717" y="46"/>
                    </a:lnTo>
                    <a:lnTo>
                      <a:pt x="720" y="34"/>
                    </a:lnTo>
                    <a:lnTo>
                      <a:pt x="722" y="52"/>
                    </a:lnTo>
                    <a:lnTo>
                      <a:pt x="725" y="55"/>
                    </a:lnTo>
                    <a:lnTo>
                      <a:pt x="728" y="63"/>
                    </a:lnTo>
                    <a:lnTo>
                      <a:pt x="731" y="48"/>
                    </a:lnTo>
                    <a:lnTo>
                      <a:pt x="733" y="48"/>
                    </a:lnTo>
                    <a:lnTo>
                      <a:pt x="736" y="51"/>
                    </a:lnTo>
                    <a:lnTo>
                      <a:pt x="738" y="67"/>
                    </a:lnTo>
                    <a:lnTo>
                      <a:pt x="741" y="46"/>
                    </a:lnTo>
                    <a:lnTo>
                      <a:pt x="743" y="52"/>
                    </a:lnTo>
                    <a:lnTo>
                      <a:pt x="746" y="50"/>
                    </a:lnTo>
                    <a:lnTo>
                      <a:pt x="749" y="55"/>
                    </a:lnTo>
                    <a:lnTo>
                      <a:pt x="751" y="53"/>
                    </a:lnTo>
                    <a:lnTo>
                      <a:pt x="754" y="41"/>
                    </a:lnTo>
                    <a:lnTo>
                      <a:pt x="757" y="38"/>
                    </a:lnTo>
                    <a:lnTo>
                      <a:pt x="759" y="38"/>
                    </a:lnTo>
                    <a:lnTo>
                      <a:pt x="762" y="40"/>
                    </a:lnTo>
                    <a:lnTo>
                      <a:pt x="764" y="42"/>
                    </a:lnTo>
                    <a:lnTo>
                      <a:pt x="767" y="41"/>
                    </a:lnTo>
                    <a:lnTo>
                      <a:pt x="770" y="49"/>
                    </a:lnTo>
                    <a:lnTo>
                      <a:pt x="772" y="47"/>
                    </a:lnTo>
                    <a:lnTo>
                      <a:pt x="775" y="41"/>
                    </a:lnTo>
                    <a:lnTo>
                      <a:pt x="777" y="54"/>
                    </a:lnTo>
                    <a:lnTo>
                      <a:pt x="780" y="41"/>
                    </a:lnTo>
                    <a:lnTo>
                      <a:pt x="782" y="43"/>
                    </a:lnTo>
                    <a:lnTo>
                      <a:pt x="785" y="40"/>
                    </a:lnTo>
                    <a:lnTo>
                      <a:pt x="788" y="35"/>
                    </a:lnTo>
                    <a:lnTo>
                      <a:pt x="791" y="40"/>
                    </a:lnTo>
                    <a:lnTo>
                      <a:pt x="793" y="45"/>
                    </a:lnTo>
                    <a:lnTo>
                      <a:pt x="796" y="39"/>
                    </a:lnTo>
                    <a:lnTo>
                      <a:pt x="798" y="45"/>
                    </a:lnTo>
                    <a:lnTo>
                      <a:pt x="801" y="50"/>
                    </a:lnTo>
                    <a:lnTo>
                      <a:pt x="803" y="48"/>
                    </a:lnTo>
                    <a:lnTo>
                      <a:pt x="806" y="49"/>
                    </a:lnTo>
                    <a:lnTo>
                      <a:pt x="809" y="43"/>
                    </a:lnTo>
                    <a:lnTo>
                      <a:pt x="811" y="37"/>
                    </a:lnTo>
                    <a:lnTo>
                      <a:pt x="814" y="59"/>
                    </a:lnTo>
                    <a:lnTo>
                      <a:pt x="817" y="25"/>
                    </a:lnTo>
                    <a:lnTo>
                      <a:pt x="819" y="40"/>
                    </a:lnTo>
                    <a:lnTo>
                      <a:pt x="822" y="43"/>
                    </a:lnTo>
                    <a:lnTo>
                      <a:pt x="824" y="49"/>
                    </a:lnTo>
                    <a:lnTo>
                      <a:pt x="827" y="40"/>
                    </a:lnTo>
                    <a:lnTo>
                      <a:pt x="829" y="45"/>
                    </a:lnTo>
                    <a:lnTo>
                      <a:pt x="832" y="24"/>
                    </a:lnTo>
                    <a:lnTo>
                      <a:pt x="835" y="28"/>
                    </a:lnTo>
                    <a:lnTo>
                      <a:pt x="837" y="37"/>
                    </a:lnTo>
                    <a:lnTo>
                      <a:pt x="840" y="39"/>
                    </a:lnTo>
                    <a:lnTo>
                      <a:pt x="843" y="43"/>
                    </a:lnTo>
                    <a:lnTo>
                      <a:pt x="845" y="31"/>
                    </a:lnTo>
                    <a:lnTo>
                      <a:pt x="848" y="34"/>
                    </a:lnTo>
                    <a:lnTo>
                      <a:pt x="850" y="30"/>
                    </a:lnTo>
                    <a:lnTo>
                      <a:pt x="853" y="37"/>
                    </a:lnTo>
                    <a:lnTo>
                      <a:pt x="856" y="34"/>
                    </a:lnTo>
                    <a:lnTo>
                      <a:pt x="858" y="50"/>
                    </a:lnTo>
                    <a:lnTo>
                      <a:pt x="861" y="29"/>
                    </a:lnTo>
                    <a:lnTo>
                      <a:pt x="863" y="34"/>
                    </a:lnTo>
                    <a:lnTo>
                      <a:pt x="866" y="34"/>
                    </a:lnTo>
                    <a:lnTo>
                      <a:pt x="868" y="25"/>
                    </a:lnTo>
                    <a:lnTo>
                      <a:pt x="871" y="41"/>
                    </a:lnTo>
                    <a:lnTo>
                      <a:pt x="874" y="37"/>
                    </a:lnTo>
                    <a:lnTo>
                      <a:pt x="877" y="36"/>
                    </a:lnTo>
                    <a:lnTo>
                      <a:pt x="879" y="43"/>
                    </a:lnTo>
                    <a:lnTo>
                      <a:pt x="882" y="41"/>
                    </a:lnTo>
                    <a:lnTo>
                      <a:pt x="884" y="30"/>
                    </a:lnTo>
                    <a:lnTo>
                      <a:pt x="887" y="38"/>
                    </a:lnTo>
                    <a:lnTo>
                      <a:pt x="889" y="44"/>
                    </a:lnTo>
                    <a:lnTo>
                      <a:pt x="892" y="49"/>
                    </a:lnTo>
                    <a:lnTo>
                      <a:pt x="895" y="46"/>
                    </a:lnTo>
                    <a:lnTo>
                      <a:pt x="897" y="40"/>
                    </a:lnTo>
                    <a:lnTo>
                      <a:pt x="900" y="36"/>
                    </a:lnTo>
                    <a:lnTo>
                      <a:pt x="903" y="25"/>
                    </a:lnTo>
                    <a:lnTo>
                      <a:pt x="905" y="42"/>
                    </a:lnTo>
                    <a:lnTo>
                      <a:pt x="908" y="26"/>
                    </a:lnTo>
                    <a:lnTo>
                      <a:pt x="910" y="32"/>
                    </a:lnTo>
                    <a:lnTo>
                      <a:pt x="913" y="46"/>
                    </a:lnTo>
                    <a:lnTo>
                      <a:pt x="916" y="46"/>
                    </a:lnTo>
                    <a:lnTo>
                      <a:pt x="918" y="37"/>
                    </a:lnTo>
                    <a:lnTo>
                      <a:pt x="921" y="38"/>
                    </a:lnTo>
                    <a:lnTo>
                      <a:pt x="923" y="40"/>
                    </a:lnTo>
                    <a:lnTo>
                      <a:pt x="926" y="32"/>
                    </a:lnTo>
                    <a:lnTo>
                      <a:pt x="928" y="33"/>
                    </a:lnTo>
                    <a:lnTo>
                      <a:pt x="931" y="37"/>
                    </a:lnTo>
                    <a:lnTo>
                      <a:pt x="934" y="34"/>
                    </a:lnTo>
                    <a:lnTo>
                      <a:pt x="937" y="26"/>
                    </a:lnTo>
                    <a:lnTo>
                      <a:pt x="939" y="37"/>
                    </a:lnTo>
                    <a:lnTo>
                      <a:pt x="942" y="43"/>
                    </a:lnTo>
                    <a:lnTo>
                      <a:pt x="944" y="40"/>
                    </a:lnTo>
                    <a:lnTo>
                      <a:pt x="947" y="39"/>
                    </a:lnTo>
                    <a:lnTo>
                      <a:pt x="949" y="33"/>
                    </a:lnTo>
                    <a:lnTo>
                      <a:pt x="952" y="40"/>
                    </a:lnTo>
                    <a:lnTo>
                      <a:pt x="955" y="27"/>
                    </a:lnTo>
                    <a:lnTo>
                      <a:pt x="957" y="46"/>
                    </a:lnTo>
                    <a:lnTo>
                      <a:pt x="960" y="34"/>
                    </a:lnTo>
                    <a:lnTo>
                      <a:pt x="963" y="26"/>
                    </a:lnTo>
                    <a:lnTo>
                      <a:pt x="965" y="28"/>
                    </a:lnTo>
                    <a:lnTo>
                      <a:pt x="968" y="38"/>
                    </a:lnTo>
                    <a:lnTo>
                      <a:pt x="970" y="32"/>
                    </a:lnTo>
                    <a:lnTo>
                      <a:pt x="973" y="25"/>
                    </a:lnTo>
                    <a:lnTo>
                      <a:pt x="976" y="39"/>
                    </a:lnTo>
                    <a:lnTo>
                      <a:pt x="978" y="44"/>
                    </a:lnTo>
                    <a:lnTo>
                      <a:pt x="981" y="40"/>
                    </a:lnTo>
                    <a:lnTo>
                      <a:pt x="983" y="29"/>
                    </a:lnTo>
                    <a:lnTo>
                      <a:pt x="986" y="21"/>
                    </a:lnTo>
                    <a:lnTo>
                      <a:pt x="989" y="34"/>
                    </a:lnTo>
                    <a:lnTo>
                      <a:pt x="991" y="18"/>
                    </a:lnTo>
                    <a:lnTo>
                      <a:pt x="994" y="33"/>
                    </a:lnTo>
                    <a:lnTo>
                      <a:pt x="997" y="32"/>
                    </a:lnTo>
                    <a:lnTo>
                      <a:pt x="999" y="38"/>
                    </a:lnTo>
                    <a:lnTo>
                      <a:pt x="1002" y="41"/>
                    </a:lnTo>
                    <a:lnTo>
                      <a:pt x="1004" y="34"/>
                    </a:lnTo>
                    <a:lnTo>
                      <a:pt x="1007" y="28"/>
                    </a:lnTo>
                    <a:lnTo>
                      <a:pt x="1009" y="27"/>
                    </a:lnTo>
                    <a:lnTo>
                      <a:pt x="1012" y="35"/>
                    </a:lnTo>
                    <a:lnTo>
                      <a:pt x="1015" y="38"/>
                    </a:lnTo>
                    <a:lnTo>
                      <a:pt x="1017" y="36"/>
                    </a:lnTo>
                    <a:lnTo>
                      <a:pt x="1020" y="31"/>
                    </a:lnTo>
                    <a:lnTo>
                      <a:pt x="1023" y="37"/>
                    </a:lnTo>
                    <a:lnTo>
                      <a:pt x="1025" y="37"/>
                    </a:lnTo>
                    <a:lnTo>
                      <a:pt x="1028" y="35"/>
                    </a:lnTo>
                    <a:lnTo>
                      <a:pt x="1030" y="35"/>
                    </a:lnTo>
                    <a:lnTo>
                      <a:pt x="1033" y="42"/>
                    </a:lnTo>
                    <a:lnTo>
                      <a:pt x="1036" y="35"/>
                    </a:lnTo>
                    <a:lnTo>
                      <a:pt x="1038" y="40"/>
                    </a:lnTo>
                    <a:lnTo>
                      <a:pt x="1041" y="33"/>
                    </a:lnTo>
                    <a:lnTo>
                      <a:pt x="1043" y="34"/>
                    </a:lnTo>
                    <a:lnTo>
                      <a:pt x="1046" y="33"/>
                    </a:lnTo>
                    <a:lnTo>
                      <a:pt x="1049" y="42"/>
                    </a:lnTo>
                    <a:lnTo>
                      <a:pt x="1051" y="37"/>
                    </a:lnTo>
                    <a:lnTo>
                      <a:pt x="1054" y="37"/>
                    </a:lnTo>
                    <a:lnTo>
                      <a:pt x="1057" y="30"/>
                    </a:lnTo>
                    <a:lnTo>
                      <a:pt x="1059" y="54"/>
                    </a:lnTo>
                    <a:lnTo>
                      <a:pt x="1062" y="36"/>
                    </a:lnTo>
                    <a:lnTo>
                      <a:pt x="1064" y="31"/>
                    </a:lnTo>
                    <a:lnTo>
                      <a:pt x="1067" y="26"/>
                    </a:lnTo>
                    <a:lnTo>
                      <a:pt x="1069" y="28"/>
                    </a:lnTo>
                    <a:lnTo>
                      <a:pt x="1072" y="36"/>
                    </a:lnTo>
                    <a:lnTo>
                      <a:pt x="1075" y="23"/>
                    </a:lnTo>
                    <a:lnTo>
                      <a:pt x="1077" y="37"/>
                    </a:lnTo>
                    <a:lnTo>
                      <a:pt x="1080" y="51"/>
                    </a:lnTo>
                    <a:lnTo>
                      <a:pt x="1083" y="35"/>
                    </a:lnTo>
                    <a:lnTo>
                      <a:pt x="1085" y="40"/>
                    </a:lnTo>
                    <a:lnTo>
                      <a:pt x="1088" y="28"/>
                    </a:lnTo>
                    <a:lnTo>
                      <a:pt x="1090" y="23"/>
                    </a:lnTo>
                    <a:lnTo>
                      <a:pt x="1093" y="34"/>
                    </a:lnTo>
                    <a:lnTo>
                      <a:pt x="1096" y="35"/>
                    </a:lnTo>
                    <a:lnTo>
                      <a:pt x="1098" y="25"/>
                    </a:lnTo>
                    <a:lnTo>
                      <a:pt x="1101" y="37"/>
                    </a:lnTo>
                    <a:lnTo>
                      <a:pt x="1103" y="25"/>
                    </a:lnTo>
                    <a:lnTo>
                      <a:pt x="1106" y="29"/>
                    </a:lnTo>
                    <a:lnTo>
                      <a:pt x="1109" y="37"/>
                    </a:lnTo>
                    <a:lnTo>
                      <a:pt x="1111" y="33"/>
                    </a:lnTo>
                    <a:lnTo>
                      <a:pt x="1114" y="46"/>
                    </a:lnTo>
                    <a:lnTo>
                      <a:pt x="1117" y="37"/>
                    </a:lnTo>
                    <a:lnTo>
                      <a:pt x="1119" y="27"/>
                    </a:lnTo>
                    <a:lnTo>
                      <a:pt x="1122" y="43"/>
                    </a:lnTo>
                    <a:lnTo>
                      <a:pt x="1124" y="29"/>
                    </a:lnTo>
                    <a:lnTo>
                      <a:pt x="1127" y="21"/>
                    </a:lnTo>
                    <a:lnTo>
                      <a:pt x="1129" y="25"/>
                    </a:lnTo>
                    <a:lnTo>
                      <a:pt x="1132" y="36"/>
                    </a:lnTo>
                    <a:lnTo>
                      <a:pt x="1135" y="33"/>
                    </a:lnTo>
                    <a:lnTo>
                      <a:pt x="1137" y="16"/>
                    </a:lnTo>
                    <a:lnTo>
                      <a:pt x="1140" y="28"/>
                    </a:lnTo>
                    <a:lnTo>
                      <a:pt x="1143" y="31"/>
                    </a:lnTo>
                    <a:lnTo>
                      <a:pt x="1145" y="34"/>
                    </a:lnTo>
                    <a:lnTo>
                      <a:pt x="1148" y="24"/>
                    </a:lnTo>
                    <a:lnTo>
                      <a:pt x="1150" y="33"/>
                    </a:lnTo>
                    <a:lnTo>
                      <a:pt x="1153" y="26"/>
                    </a:lnTo>
                    <a:lnTo>
                      <a:pt x="1156" y="25"/>
                    </a:lnTo>
                    <a:lnTo>
                      <a:pt x="1158" y="31"/>
                    </a:lnTo>
                    <a:lnTo>
                      <a:pt x="1161" y="31"/>
                    </a:lnTo>
                    <a:lnTo>
                      <a:pt x="1163" y="33"/>
                    </a:lnTo>
                    <a:lnTo>
                      <a:pt x="1166" y="25"/>
                    </a:lnTo>
                    <a:lnTo>
                      <a:pt x="1169" y="39"/>
                    </a:lnTo>
                    <a:lnTo>
                      <a:pt x="1171" y="29"/>
                    </a:lnTo>
                    <a:lnTo>
                      <a:pt x="1174" y="34"/>
                    </a:lnTo>
                    <a:lnTo>
                      <a:pt x="1177" y="39"/>
                    </a:lnTo>
                    <a:lnTo>
                      <a:pt x="1179" y="33"/>
                    </a:lnTo>
                    <a:lnTo>
                      <a:pt x="1182" y="39"/>
                    </a:lnTo>
                    <a:lnTo>
                      <a:pt x="1184" y="31"/>
                    </a:lnTo>
                    <a:lnTo>
                      <a:pt x="1187" y="32"/>
                    </a:lnTo>
                    <a:lnTo>
                      <a:pt x="1189" y="26"/>
                    </a:lnTo>
                    <a:lnTo>
                      <a:pt x="1192" y="25"/>
                    </a:lnTo>
                    <a:lnTo>
                      <a:pt x="1195" y="26"/>
                    </a:lnTo>
                    <a:lnTo>
                      <a:pt x="1197" y="27"/>
                    </a:lnTo>
                    <a:lnTo>
                      <a:pt x="1200" y="38"/>
                    </a:lnTo>
                    <a:lnTo>
                      <a:pt x="1203" y="17"/>
                    </a:lnTo>
                    <a:lnTo>
                      <a:pt x="1205" y="27"/>
                    </a:lnTo>
                    <a:lnTo>
                      <a:pt x="1208" y="36"/>
                    </a:lnTo>
                    <a:lnTo>
                      <a:pt x="1210" y="25"/>
                    </a:lnTo>
                    <a:lnTo>
                      <a:pt x="1213" y="35"/>
                    </a:lnTo>
                    <a:lnTo>
                      <a:pt x="1216" y="43"/>
                    </a:lnTo>
                    <a:lnTo>
                      <a:pt x="1218" y="37"/>
                    </a:lnTo>
                    <a:lnTo>
                      <a:pt x="1221" y="27"/>
                    </a:lnTo>
                    <a:lnTo>
                      <a:pt x="1223" y="28"/>
                    </a:lnTo>
                    <a:lnTo>
                      <a:pt x="1226" y="19"/>
                    </a:lnTo>
                    <a:lnTo>
                      <a:pt x="1229" y="36"/>
                    </a:lnTo>
                    <a:lnTo>
                      <a:pt x="1231" y="19"/>
                    </a:lnTo>
                    <a:lnTo>
                      <a:pt x="1234" y="42"/>
                    </a:lnTo>
                    <a:lnTo>
                      <a:pt x="1237" y="25"/>
                    </a:lnTo>
                    <a:lnTo>
                      <a:pt x="1239" y="36"/>
                    </a:lnTo>
                    <a:lnTo>
                      <a:pt x="1242" y="39"/>
                    </a:lnTo>
                    <a:lnTo>
                      <a:pt x="1244" y="29"/>
                    </a:lnTo>
                    <a:lnTo>
                      <a:pt x="1247" y="26"/>
                    </a:lnTo>
                    <a:lnTo>
                      <a:pt x="1249" y="38"/>
                    </a:lnTo>
                    <a:lnTo>
                      <a:pt x="1252" y="35"/>
                    </a:lnTo>
                    <a:lnTo>
                      <a:pt x="1255" y="34"/>
                    </a:lnTo>
                    <a:lnTo>
                      <a:pt x="1257" y="41"/>
                    </a:lnTo>
                    <a:lnTo>
                      <a:pt x="1260" y="16"/>
                    </a:lnTo>
                    <a:lnTo>
                      <a:pt x="1263" y="38"/>
                    </a:lnTo>
                    <a:lnTo>
                      <a:pt x="1265" y="27"/>
                    </a:lnTo>
                    <a:lnTo>
                      <a:pt x="1268" y="35"/>
                    </a:lnTo>
                    <a:lnTo>
                      <a:pt x="1270" y="27"/>
                    </a:lnTo>
                    <a:lnTo>
                      <a:pt x="1273" y="23"/>
                    </a:lnTo>
                    <a:lnTo>
                      <a:pt x="1276" y="33"/>
                    </a:lnTo>
                    <a:lnTo>
                      <a:pt x="1278" y="38"/>
                    </a:lnTo>
                    <a:lnTo>
                      <a:pt x="1281" y="22"/>
                    </a:lnTo>
                    <a:lnTo>
                      <a:pt x="1283" y="21"/>
                    </a:lnTo>
                    <a:lnTo>
                      <a:pt x="1286" y="25"/>
                    </a:lnTo>
                    <a:lnTo>
                      <a:pt x="1289" y="28"/>
                    </a:lnTo>
                    <a:lnTo>
                      <a:pt x="1291" y="24"/>
                    </a:lnTo>
                    <a:lnTo>
                      <a:pt x="1294" y="34"/>
                    </a:lnTo>
                    <a:lnTo>
                      <a:pt x="1297" y="27"/>
                    </a:lnTo>
                    <a:lnTo>
                      <a:pt x="1299" y="30"/>
                    </a:lnTo>
                    <a:lnTo>
                      <a:pt x="1302" y="25"/>
                    </a:lnTo>
                    <a:lnTo>
                      <a:pt x="1304" y="33"/>
                    </a:lnTo>
                    <a:lnTo>
                      <a:pt x="1307" y="28"/>
                    </a:lnTo>
                    <a:lnTo>
                      <a:pt x="1309" y="32"/>
                    </a:lnTo>
                    <a:lnTo>
                      <a:pt x="1312" y="25"/>
                    </a:lnTo>
                    <a:lnTo>
                      <a:pt x="1315" y="47"/>
                    </a:lnTo>
                    <a:lnTo>
                      <a:pt x="1317" y="40"/>
                    </a:lnTo>
                    <a:lnTo>
                      <a:pt x="1320" y="40"/>
                    </a:lnTo>
                    <a:lnTo>
                      <a:pt x="1323" y="25"/>
                    </a:lnTo>
                    <a:lnTo>
                      <a:pt x="1325" y="32"/>
                    </a:lnTo>
                    <a:lnTo>
                      <a:pt x="1328" y="25"/>
                    </a:lnTo>
                    <a:lnTo>
                      <a:pt x="1330" y="30"/>
                    </a:lnTo>
                    <a:lnTo>
                      <a:pt x="1333" y="33"/>
                    </a:lnTo>
                    <a:lnTo>
                      <a:pt x="1336" y="38"/>
                    </a:lnTo>
                    <a:lnTo>
                      <a:pt x="1338" y="39"/>
                    </a:lnTo>
                    <a:lnTo>
                      <a:pt x="1341" y="24"/>
                    </a:lnTo>
                    <a:lnTo>
                      <a:pt x="1343" y="29"/>
                    </a:lnTo>
                    <a:lnTo>
                      <a:pt x="1346" y="32"/>
                    </a:lnTo>
                    <a:lnTo>
                      <a:pt x="1349" y="20"/>
                    </a:lnTo>
                    <a:lnTo>
                      <a:pt x="1351" y="33"/>
                    </a:lnTo>
                    <a:lnTo>
                      <a:pt x="1354" y="34"/>
                    </a:lnTo>
                    <a:lnTo>
                      <a:pt x="1357" y="42"/>
                    </a:lnTo>
                    <a:lnTo>
                      <a:pt x="1359" y="23"/>
                    </a:lnTo>
                    <a:lnTo>
                      <a:pt x="1362" y="28"/>
                    </a:lnTo>
                    <a:lnTo>
                      <a:pt x="1364" y="26"/>
                    </a:lnTo>
                    <a:lnTo>
                      <a:pt x="1367" y="25"/>
                    </a:lnTo>
                    <a:lnTo>
                      <a:pt x="1369" y="33"/>
                    </a:lnTo>
                    <a:lnTo>
                      <a:pt x="1372" y="25"/>
                    </a:lnTo>
                    <a:lnTo>
                      <a:pt x="1375" y="19"/>
                    </a:lnTo>
                    <a:lnTo>
                      <a:pt x="1377" y="28"/>
                    </a:lnTo>
                    <a:lnTo>
                      <a:pt x="1380" y="31"/>
                    </a:lnTo>
                    <a:lnTo>
                      <a:pt x="1383" y="24"/>
                    </a:lnTo>
                    <a:lnTo>
                      <a:pt x="1385" y="18"/>
                    </a:lnTo>
                    <a:lnTo>
                      <a:pt x="1388" y="34"/>
                    </a:lnTo>
                    <a:lnTo>
                      <a:pt x="1390" y="29"/>
                    </a:lnTo>
                    <a:lnTo>
                      <a:pt x="1393" y="45"/>
                    </a:lnTo>
                    <a:lnTo>
                      <a:pt x="1396" y="24"/>
                    </a:lnTo>
                    <a:lnTo>
                      <a:pt x="1398" y="28"/>
                    </a:lnTo>
                    <a:lnTo>
                      <a:pt x="1401" y="36"/>
                    </a:lnTo>
                    <a:lnTo>
                      <a:pt x="1403" y="37"/>
                    </a:lnTo>
                    <a:lnTo>
                      <a:pt x="1406" y="43"/>
                    </a:lnTo>
                    <a:lnTo>
                      <a:pt x="1409" y="31"/>
                    </a:lnTo>
                    <a:lnTo>
                      <a:pt x="1411" y="25"/>
                    </a:lnTo>
                    <a:lnTo>
                      <a:pt x="1414" y="12"/>
                    </a:lnTo>
                    <a:lnTo>
                      <a:pt x="1417" y="32"/>
                    </a:lnTo>
                    <a:lnTo>
                      <a:pt x="1419" y="31"/>
                    </a:lnTo>
                    <a:lnTo>
                      <a:pt x="1422" y="22"/>
                    </a:lnTo>
                    <a:lnTo>
                      <a:pt x="1424" y="34"/>
                    </a:lnTo>
                    <a:lnTo>
                      <a:pt x="1427" y="32"/>
                    </a:lnTo>
                    <a:lnTo>
                      <a:pt x="1429" y="28"/>
                    </a:lnTo>
                    <a:lnTo>
                      <a:pt x="1432" y="28"/>
                    </a:lnTo>
                    <a:lnTo>
                      <a:pt x="1435" y="22"/>
                    </a:lnTo>
                    <a:lnTo>
                      <a:pt x="1437" y="22"/>
                    </a:lnTo>
                    <a:lnTo>
                      <a:pt x="1440" y="12"/>
                    </a:lnTo>
                    <a:lnTo>
                      <a:pt x="1443" y="17"/>
                    </a:lnTo>
                    <a:lnTo>
                      <a:pt x="1445" y="29"/>
                    </a:lnTo>
                    <a:lnTo>
                      <a:pt x="1448" y="31"/>
                    </a:lnTo>
                    <a:lnTo>
                      <a:pt x="1450" y="22"/>
                    </a:lnTo>
                    <a:lnTo>
                      <a:pt x="1453" y="42"/>
                    </a:lnTo>
                    <a:lnTo>
                      <a:pt x="1456" y="32"/>
                    </a:lnTo>
                    <a:lnTo>
                      <a:pt x="1458" y="38"/>
                    </a:lnTo>
                    <a:lnTo>
                      <a:pt x="1461" y="32"/>
                    </a:lnTo>
                    <a:lnTo>
                      <a:pt x="1463" y="29"/>
                    </a:lnTo>
                    <a:lnTo>
                      <a:pt x="1466" y="25"/>
                    </a:lnTo>
                    <a:lnTo>
                      <a:pt x="1469" y="27"/>
                    </a:lnTo>
                    <a:lnTo>
                      <a:pt x="1471" y="38"/>
                    </a:lnTo>
                    <a:lnTo>
                      <a:pt x="1474" y="35"/>
                    </a:lnTo>
                    <a:lnTo>
                      <a:pt x="1477" y="27"/>
                    </a:lnTo>
                    <a:lnTo>
                      <a:pt x="1479" y="30"/>
                    </a:lnTo>
                    <a:lnTo>
                      <a:pt x="1482" y="27"/>
                    </a:lnTo>
                    <a:lnTo>
                      <a:pt x="1484" y="29"/>
                    </a:lnTo>
                    <a:lnTo>
                      <a:pt x="1487" y="42"/>
                    </a:lnTo>
                    <a:lnTo>
                      <a:pt x="1489" y="33"/>
                    </a:lnTo>
                    <a:lnTo>
                      <a:pt x="1492" y="29"/>
                    </a:lnTo>
                    <a:lnTo>
                      <a:pt x="1495" y="36"/>
                    </a:lnTo>
                    <a:lnTo>
                      <a:pt x="1497" y="27"/>
                    </a:lnTo>
                    <a:lnTo>
                      <a:pt x="1500" y="18"/>
                    </a:lnTo>
                    <a:lnTo>
                      <a:pt x="1503" y="34"/>
                    </a:lnTo>
                    <a:lnTo>
                      <a:pt x="1505" y="34"/>
                    </a:lnTo>
                    <a:lnTo>
                      <a:pt x="1508" y="36"/>
                    </a:lnTo>
                    <a:lnTo>
                      <a:pt x="1510" y="25"/>
                    </a:lnTo>
                    <a:lnTo>
                      <a:pt x="1513" y="18"/>
                    </a:lnTo>
                    <a:lnTo>
                      <a:pt x="1516" y="30"/>
                    </a:lnTo>
                    <a:lnTo>
                      <a:pt x="1518" y="30"/>
                    </a:lnTo>
                    <a:lnTo>
                      <a:pt x="1521" y="18"/>
                    </a:lnTo>
                    <a:lnTo>
                      <a:pt x="1523" y="28"/>
                    </a:lnTo>
                    <a:lnTo>
                      <a:pt x="1526" y="18"/>
                    </a:lnTo>
                    <a:lnTo>
                      <a:pt x="1529" y="25"/>
                    </a:lnTo>
                    <a:lnTo>
                      <a:pt x="1531" y="29"/>
                    </a:lnTo>
                    <a:lnTo>
                      <a:pt x="1534" y="37"/>
                    </a:lnTo>
                    <a:lnTo>
                      <a:pt x="1537" y="31"/>
                    </a:lnTo>
                    <a:lnTo>
                      <a:pt x="1539" y="23"/>
                    </a:lnTo>
                    <a:lnTo>
                      <a:pt x="1542" y="31"/>
                    </a:lnTo>
                    <a:lnTo>
                      <a:pt x="1544" y="27"/>
                    </a:lnTo>
                    <a:lnTo>
                      <a:pt x="1547" y="22"/>
                    </a:lnTo>
                    <a:lnTo>
                      <a:pt x="1549" y="35"/>
                    </a:lnTo>
                    <a:lnTo>
                      <a:pt x="1552" y="28"/>
                    </a:lnTo>
                    <a:lnTo>
                      <a:pt x="1555" y="43"/>
                    </a:lnTo>
                    <a:lnTo>
                      <a:pt x="1557" y="25"/>
                    </a:lnTo>
                    <a:lnTo>
                      <a:pt x="1560" y="28"/>
                    </a:lnTo>
                    <a:lnTo>
                      <a:pt x="1563" y="20"/>
                    </a:lnTo>
                    <a:lnTo>
                      <a:pt x="1565" y="27"/>
                    </a:lnTo>
                    <a:lnTo>
                      <a:pt x="1568" y="27"/>
                    </a:lnTo>
                    <a:lnTo>
                      <a:pt x="1570" y="45"/>
                    </a:lnTo>
                    <a:lnTo>
                      <a:pt x="1573" y="35"/>
                    </a:lnTo>
                    <a:lnTo>
                      <a:pt x="1576" y="22"/>
                    </a:lnTo>
                    <a:lnTo>
                      <a:pt x="1578" y="25"/>
                    </a:lnTo>
                    <a:lnTo>
                      <a:pt x="1581" y="37"/>
                    </a:lnTo>
                    <a:lnTo>
                      <a:pt x="1583" y="38"/>
                    </a:lnTo>
                    <a:lnTo>
                      <a:pt x="1586" y="26"/>
                    </a:lnTo>
                    <a:lnTo>
                      <a:pt x="1589" y="31"/>
                    </a:lnTo>
                    <a:lnTo>
                      <a:pt x="1591" y="32"/>
                    </a:lnTo>
                    <a:lnTo>
                      <a:pt x="1594" y="23"/>
                    </a:lnTo>
                    <a:lnTo>
                      <a:pt x="1597" y="32"/>
                    </a:lnTo>
                    <a:lnTo>
                      <a:pt x="1599" y="23"/>
                    </a:lnTo>
                    <a:lnTo>
                      <a:pt x="1602" y="23"/>
                    </a:lnTo>
                    <a:lnTo>
                      <a:pt x="1604" y="34"/>
                    </a:lnTo>
                    <a:lnTo>
                      <a:pt x="1607" y="39"/>
                    </a:lnTo>
                    <a:lnTo>
                      <a:pt x="1609" y="20"/>
                    </a:lnTo>
                    <a:lnTo>
                      <a:pt x="1612" y="25"/>
                    </a:lnTo>
                    <a:lnTo>
                      <a:pt x="1615" y="20"/>
                    </a:lnTo>
                    <a:lnTo>
                      <a:pt x="1617" y="23"/>
                    </a:lnTo>
                    <a:lnTo>
                      <a:pt x="1620" y="22"/>
                    </a:lnTo>
                    <a:lnTo>
                      <a:pt x="1623" y="6"/>
                    </a:lnTo>
                    <a:lnTo>
                      <a:pt x="1625" y="35"/>
                    </a:lnTo>
                    <a:lnTo>
                      <a:pt x="1628" y="31"/>
                    </a:lnTo>
                    <a:lnTo>
                      <a:pt x="1630" y="25"/>
                    </a:lnTo>
                    <a:lnTo>
                      <a:pt x="1633" y="41"/>
                    </a:lnTo>
                    <a:lnTo>
                      <a:pt x="1636" y="19"/>
                    </a:lnTo>
                    <a:lnTo>
                      <a:pt x="1638" y="12"/>
                    </a:lnTo>
                    <a:lnTo>
                      <a:pt x="1641" y="18"/>
                    </a:lnTo>
                    <a:lnTo>
                      <a:pt x="1643" y="37"/>
                    </a:lnTo>
                    <a:lnTo>
                      <a:pt x="1646" y="29"/>
                    </a:lnTo>
                    <a:lnTo>
                      <a:pt x="1649" y="22"/>
                    </a:lnTo>
                    <a:lnTo>
                      <a:pt x="1651" y="24"/>
                    </a:lnTo>
                    <a:lnTo>
                      <a:pt x="1654" y="21"/>
                    </a:lnTo>
                    <a:lnTo>
                      <a:pt x="1657" y="11"/>
                    </a:lnTo>
                    <a:lnTo>
                      <a:pt x="1659" y="12"/>
                    </a:lnTo>
                    <a:lnTo>
                      <a:pt x="1662" y="13"/>
                    </a:lnTo>
                    <a:lnTo>
                      <a:pt x="1664" y="4"/>
                    </a:lnTo>
                    <a:lnTo>
                      <a:pt x="1667" y="23"/>
                    </a:lnTo>
                    <a:lnTo>
                      <a:pt x="1669" y="21"/>
                    </a:lnTo>
                    <a:lnTo>
                      <a:pt x="1672" y="29"/>
                    </a:lnTo>
                    <a:lnTo>
                      <a:pt x="1675" y="16"/>
                    </a:lnTo>
                    <a:lnTo>
                      <a:pt x="1677" y="13"/>
                    </a:lnTo>
                    <a:lnTo>
                      <a:pt x="1680" y="21"/>
                    </a:lnTo>
                    <a:lnTo>
                      <a:pt x="1683" y="19"/>
                    </a:lnTo>
                    <a:lnTo>
                      <a:pt x="1685" y="37"/>
                    </a:lnTo>
                    <a:lnTo>
                      <a:pt x="1688" y="36"/>
                    </a:lnTo>
                    <a:lnTo>
                      <a:pt x="1690" y="21"/>
                    </a:lnTo>
                    <a:lnTo>
                      <a:pt x="1693" y="21"/>
                    </a:lnTo>
                    <a:lnTo>
                      <a:pt x="1696" y="33"/>
                    </a:lnTo>
                    <a:lnTo>
                      <a:pt x="1698" y="13"/>
                    </a:lnTo>
                    <a:lnTo>
                      <a:pt x="1701" y="11"/>
                    </a:lnTo>
                    <a:lnTo>
                      <a:pt x="1703" y="25"/>
                    </a:lnTo>
                    <a:lnTo>
                      <a:pt x="1706" y="19"/>
                    </a:lnTo>
                    <a:lnTo>
                      <a:pt x="1709" y="27"/>
                    </a:lnTo>
                    <a:lnTo>
                      <a:pt x="1711" y="27"/>
                    </a:lnTo>
                    <a:lnTo>
                      <a:pt x="1714" y="22"/>
                    </a:lnTo>
                    <a:lnTo>
                      <a:pt x="1717" y="30"/>
                    </a:lnTo>
                    <a:lnTo>
                      <a:pt x="1719" y="19"/>
                    </a:lnTo>
                    <a:lnTo>
                      <a:pt x="1722" y="22"/>
                    </a:lnTo>
                    <a:lnTo>
                      <a:pt x="1724" y="33"/>
                    </a:lnTo>
                    <a:lnTo>
                      <a:pt x="1727" y="16"/>
                    </a:lnTo>
                    <a:lnTo>
                      <a:pt x="1729" y="27"/>
                    </a:lnTo>
                    <a:lnTo>
                      <a:pt x="1732" y="30"/>
                    </a:lnTo>
                    <a:lnTo>
                      <a:pt x="1735" y="29"/>
                    </a:lnTo>
                    <a:lnTo>
                      <a:pt x="1737" y="26"/>
                    </a:lnTo>
                    <a:lnTo>
                      <a:pt x="1740" y="31"/>
                    </a:lnTo>
                    <a:lnTo>
                      <a:pt x="1743" y="33"/>
                    </a:lnTo>
                    <a:lnTo>
                      <a:pt x="1745" y="30"/>
                    </a:lnTo>
                    <a:lnTo>
                      <a:pt x="1748" y="28"/>
                    </a:lnTo>
                    <a:lnTo>
                      <a:pt x="1750" y="28"/>
                    </a:lnTo>
                    <a:lnTo>
                      <a:pt x="1753" y="20"/>
                    </a:lnTo>
                    <a:lnTo>
                      <a:pt x="1756" y="10"/>
                    </a:lnTo>
                    <a:lnTo>
                      <a:pt x="1758" y="14"/>
                    </a:lnTo>
                    <a:lnTo>
                      <a:pt x="1761" y="28"/>
                    </a:lnTo>
                    <a:lnTo>
                      <a:pt x="1763" y="18"/>
                    </a:lnTo>
                    <a:lnTo>
                      <a:pt x="1766" y="12"/>
                    </a:lnTo>
                    <a:lnTo>
                      <a:pt x="1769" y="20"/>
                    </a:lnTo>
                    <a:lnTo>
                      <a:pt x="1771" y="19"/>
                    </a:lnTo>
                    <a:lnTo>
                      <a:pt x="1774" y="26"/>
                    </a:lnTo>
                    <a:lnTo>
                      <a:pt x="1777" y="22"/>
                    </a:lnTo>
                    <a:lnTo>
                      <a:pt x="1779" y="25"/>
                    </a:lnTo>
                    <a:lnTo>
                      <a:pt x="1782" y="32"/>
                    </a:lnTo>
                    <a:lnTo>
                      <a:pt x="1784" y="36"/>
                    </a:lnTo>
                    <a:lnTo>
                      <a:pt x="1787" y="26"/>
                    </a:lnTo>
                    <a:lnTo>
                      <a:pt x="1789" y="30"/>
                    </a:lnTo>
                    <a:lnTo>
                      <a:pt x="1792" y="21"/>
                    </a:lnTo>
                    <a:lnTo>
                      <a:pt x="1795" y="16"/>
                    </a:lnTo>
                    <a:lnTo>
                      <a:pt x="1797" y="10"/>
                    </a:lnTo>
                    <a:lnTo>
                      <a:pt x="1800" y="20"/>
                    </a:lnTo>
                    <a:lnTo>
                      <a:pt x="1803" y="28"/>
                    </a:lnTo>
                    <a:lnTo>
                      <a:pt x="1805" y="15"/>
                    </a:lnTo>
                    <a:lnTo>
                      <a:pt x="1808" y="9"/>
                    </a:lnTo>
                    <a:lnTo>
                      <a:pt x="1810" y="19"/>
                    </a:lnTo>
                    <a:lnTo>
                      <a:pt x="1813" y="7"/>
                    </a:lnTo>
                    <a:lnTo>
                      <a:pt x="1816" y="29"/>
                    </a:lnTo>
                    <a:lnTo>
                      <a:pt x="1818" y="7"/>
                    </a:lnTo>
                    <a:lnTo>
                      <a:pt x="1821" y="23"/>
                    </a:lnTo>
                    <a:lnTo>
                      <a:pt x="1823" y="19"/>
                    </a:lnTo>
                    <a:lnTo>
                      <a:pt x="1826" y="30"/>
                    </a:lnTo>
                    <a:lnTo>
                      <a:pt x="1829" y="23"/>
                    </a:lnTo>
                    <a:lnTo>
                      <a:pt x="1831" y="6"/>
                    </a:lnTo>
                    <a:lnTo>
                      <a:pt x="1834" y="16"/>
                    </a:lnTo>
                    <a:lnTo>
                      <a:pt x="1837" y="21"/>
                    </a:lnTo>
                    <a:lnTo>
                      <a:pt x="1839" y="27"/>
                    </a:lnTo>
                    <a:lnTo>
                      <a:pt x="1842" y="17"/>
                    </a:lnTo>
                    <a:lnTo>
                      <a:pt x="1844" y="29"/>
                    </a:lnTo>
                    <a:lnTo>
                      <a:pt x="1847" y="25"/>
                    </a:lnTo>
                    <a:lnTo>
                      <a:pt x="1849" y="22"/>
                    </a:lnTo>
                    <a:lnTo>
                      <a:pt x="1852" y="24"/>
                    </a:lnTo>
                    <a:lnTo>
                      <a:pt x="1855" y="15"/>
                    </a:lnTo>
                    <a:lnTo>
                      <a:pt x="1858" y="27"/>
                    </a:lnTo>
                    <a:lnTo>
                      <a:pt x="1860" y="11"/>
                    </a:lnTo>
                    <a:lnTo>
                      <a:pt x="1863" y="27"/>
                    </a:lnTo>
                    <a:lnTo>
                      <a:pt x="1865" y="14"/>
                    </a:lnTo>
                    <a:lnTo>
                      <a:pt x="1868" y="15"/>
                    </a:lnTo>
                    <a:lnTo>
                      <a:pt x="1870" y="0"/>
                    </a:lnTo>
                    <a:lnTo>
                      <a:pt x="1873" y="22"/>
                    </a:lnTo>
                    <a:lnTo>
                      <a:pt x="1876" y="14"/>
                    </a:lnTo>
                    <a:lnTo>
                      <a:pt x="1878" y="19"/>
                    </a:lnTo>
                    <a:lnTo>
                      <a:pt x="1881" y="26"/>
                    </a:lnTo>
                    <a:lnTo>
                      <a:pt x="1883" y="11"/>
                    </a:lnTo>
                    <a:lnTo>
                      <a:pt x="1886" y="19"/>
                    </a:lnTo>
                    <a:lnTo>
                      <a:pt x="1889" y="10"/>
                    </a:lnTo>
                    <a:lnTo>
                      <a:pt x="1891" y="14"/>
                    </a:lnTo>
                    <a:lnTo>
                      <a:pt x="1894" y="17"/>
                    </a:lnTo>
                    <a:lnTo>
                      <a:pt x="1897" y="11"/>
                    </a:lnTo>
                    <a:lnTo>
                      <a:pt x="1899" y="12"/>
                    </a:lnTo>
                    <a:lnTo>
                      <a:pt x="1902" y="16"/>
                    </a:lnTo>
                    <a:lnTo>
                      <a:pt x="1904" y="18"/>
                    </a:lnTo>
                    <a:lnTo>
                      <a:pt x="1907" y="20"/>
                    </a:lnTo>
                    <a:lnTo>
                      <a:pt x="1909" y="19"/>
                    </a:lnTo>
                    <a:lnTo>
                      <a:pt x="1912" y="20"/>
                    </a:lnTo>
                    <a:lnTo>
                      <a:pt x="1915" y="25"/>
                    </a:lnTo>
                    <a:lnTo>
                      <a:pt x="1918" y="21"/>
                    </a:lnTo>
                    <a:lnTo>
                      <a:pt x="1920" y="11"/>
                    </a:lnTo>
                    <a:lnTo>
                      <a:pt x="1923" y="15"/>
                    </a:lnTo>
                    <a:lnTo>
                      <a:pt x="1925" y="17"/>
                    </a:lnTo>
                    <a:lnTo>
                      <a:pt x="1928" y="6"/>
                    </a:lnTo>
                    <a:lnTo>
                      <a:pt x="1930" y="28"/>
                    </a:lnTo>
                    <a:lnTo>
                      <a:pt x="1933" y="2"/>
                    </a:lnTo>
                    <a:lnTo>
                      <a:pt x="1936" y="25"/>
                    </a:lnTo>
                    <a:lnTo>
                      <a:pt x="1938" y="11"/>
                    </a:lnTo>
                    <a:lnTo>
                      <a:pt x="1941" y="12"/>
                    </a:lnTo>
                    <a:lnTo>
                      <a:pt x="1944" y="8"/>
                    </a:lnTo>
                    <a:lnTo>
                      <a:pt x="1946" y="18"/>
                    </a:lnTo>
                    <a:lnTo>
                      <a:pt x="1949" y="22"/>
                    </a:lnTo>
                    <a:lnTo>
                      <a:pt x="1951" y="31"/>
                    </a:lnTo>
                    <a:lnTo>
                      <a:pt x="1954" y="10"/>
                    </a:lnTo>
                    <a:lnTo>
                      <a:pt x="1957" y="13"/>
                    </a:lnTo>
                    <a:lnTo>
                      <a:pt x="1959" y="40"/>
                    </a:lnTo>
                    <a:lnTo>
                      <a:pt x="1962" y="141"/>
                    </a:lnTo>
                    <a:lnTo>
                      <a:pt x="1964" y="265"/>
                    </a:lnTo>
                    <a:lnTo>
                      <a:pt x="1967" y="325"/>
                    </a:lnTo>
                    <a:lnTo>
                      <a:pt x="1969" y="363"/>
                    </a:lnTo>
                    <a:lnTo>
                      <a:pt x="1972" y="392"/>
                    </a:lnTo>
                    <a:lnTo>
                      <a:pt x="1975" y="411"/>
                    </a:lnTo>
                    <a:lnTo>
                      <a:pt x="1978" y="435"/>
                    </a:lnTo>
                    <a:lnTo>
                      <a:pt x="1980" y="442"/>
                    </a:lnTo>
                    <a:lnTo>
                      <a:pt x="1983" y="446"/>
                    </a:lnTo>
                    <a:lnTo>
                      <a:pt x="1985" y="452"/>
                    </a:lnTo>
                    <a:lnTo>
                      <a:pt x="1988" y="463"/>
                    </a:lnTo>
                    <a:lnTo>
                      <a:pt x="1990" y="474"/>
                    </a:lnTo>
                    <a:lnTo>
                      <a:pt x="1993" y="465"/>
                    </a:lnTo>
                    <a:lnTo>
                      <a:pt x="1996" y="470"/>
                    </a:lnTo>
                    <a:lnTo>
                      <a:pt x="1998" y="475"/>
                    </a:lnTo>
                    <a:lnTo>
                      <a:pt x="2001" y="469"/>
                    </a:lnTo>
                    <a:lnTo>
                      <a:pt x="2004" y="477"/>
                    </a:lnTo>
                    <a:lnTo>
                      <a:pt x="2006" y="482"/>
                    </a:lnTo>
                    <a:lnTo>
                      <a:pt x="2009" y="474"/>
                    </a:lnTo>
                    <a:lnTo>
                      <a:pt x="2011" y="482"/>
                    </a:lnTo>
                    <a:lnTo>
                      <a:pt x="2014" y="477"/>
                    </a:lnTo>
                    <a:lnTo>
                      <a:pt x="2017" y="479"/>
                    </a:lnTo>
                    <a:lnTo>
                      <a:pt x="2019" y="480"/>
                    </a:lnTo>
                    <a:lnTo>
                      <a:pt x="2022" y="493"/>
                    </a:lnTo>
                    <a:lnTo>
                      <a:pt x="2024" y="488"/>
                    </a:lnTo>
                    <a:lnTo>
                      <a:pt x="2027" y="484"/>
                    </a:lnTo>
                    <a:lnTo>
                      <a:pt x="2029" y="469"/>
                    </a:lnTo>
                    <a:lnTo>
                      <a:pt x="2032" y="468"/>
                    </a:lnTo>
                    <a:lnTo>
                      <a:pt x="2035" y="478"/>
                    </a:lnTo>
                    <a:lnTo>
                      <a:pt x="2038" y="494"/>
                    </a:lnTo>
                    <a:lnTo>
                      <a:pt x="2040" y="488"/>
                    </a:lnTo>
                    <a:lnTo>
                      <a:pt x="2043" y="476"/>
                    </a:lnTo>
                    <a:lnTo>
                      <a:pt x="2045" y="488"/>
                    </a:lnTo>
                    <a:lnTo>
                      <a:pt x="2048" y="487"/>
                    </a:lnTo>
                    <a:lnTo>
                      <a:pt x="2050" y="474"/>
                    </a:lnTo>
                    <a:lnTo>
                      <a:pt x="2053" y="474"/>
                    </a:lnTo>
                    <a:lnTo>
                      <a:pt x="2056" y="475"/>
                    </a:lnTo>
                    <a:lnTo>
                      <a:pt x="2058" y="483"/>
                    </a:lnTo>
                    <a:lnTo>
                      <a:pt x="2061" y="481"/>
                    </a:lnTo>
                    <a:lnTo>
                      <a:pt x="2064" y="481"/>
                    </a:lnTo>
                    <a:lnTo>
                      <a:pt x="2066" y="494"/>
                    </a:lnTo>
                    <a:lnTo>
                      <a:pt x="2069" y="478"/>
                    </a:lnTo>
                    <a:lnTo>
                      <a:pt x="2071" y="475"/>
                    </a:lnTo>
                    <a:lnTo>
                      <a:pt x="2074" y="488"/>
                    </a:lnTo>
                    <a:lnTo>
                      <a:pt x="2076" y="497"/>
                    </a:lnTo>
                    <a:lnTo>
                      <a:pt x="2079" y="484"/>
                    </a:lnTo>
                    <a:lnTo>
                      <a:pt x="2082" y="483"/>
                    </a:lnTo>
                    <a:lnTo>
                      <a:pt x="2084" y="489"/>
                    </a:lnTo>
                    <a:lnTo>
                      <a:pt x="2087" y="495"/>
                    </a:lnTo>
                    <a:lnTo>
                      <a:pt x="2090" y="482"/>
                    </a:lnTo>
                    <a:lnTo>
                      <a:pt x="2092" y="481"/>
                    </a:lnTo>
                    <a:lnTo>
                      <a:pt x="2095" y="490"/>
                    </a:lnTo>
                    <a:lnTo>
                      <a:pt x="2097" y="486"/>
                    </a:lnTo>
                    <a:lnTo>
                      <a:pt x="2100" y="483"/>
                    </a:lnTo>
                    <a:lnTo>
                      <a:pt x="2103" y="482"/>
                    </a:lnTo>
                    <a:lnTo>
                      <a:pt x="2105" y="483"/>
                    </a:lnTo>
                    <a:lnTo>
                      <a:pt x="2108" y="487"/>
                    </a:lnTo>
                    <a:lnTo>
                      <a:pt x="2110" y="479"/>
                    </a:lnTo>
                    <a:lnTo>
                      <a:pt x="2113" y="472"/>
                    </a:lnTo>
                    <a:lnTo>
                      <a:pt x="2115" y="479"/>
                    </a:lnTo>
                    <a:lnTo>
                      <a:pt x="2118" y="489"/>
                    </a:lnTo>
                    <a:lnTo>
                      <a:pt x="2121" y="487"/>
                    </a:lnTo>
                    <a:lnTo>
                      <a:pt x="2124" y="476"/>
                    </a:lnTo>
                    <a:lnTo>
                      <a:pt x="2126" y="474"/>
                    </a:lnTo>
                    <a:lnTo>
                      <a:pt x="2129" y="481"/>
                    </a:lnTo>
                    <a:lnTo>
                      <a:pt x="2131" y="478"/>
                    </a:lnTo>
                    <a:lnTo>
                      <a:pt x="2134" y="473"/>
                    </a:lnTo>
                    <a:lnTo>
                      <a:pt x="2136" y="469"/>
                    </a:lnTo>
                    <a:lnTo>
                      <a:pt x="2139" y="489"/>
                    </a:lnTo>
                    <a:lnTo>
                      <a:pt x="2142" y="487"/>
                    </a:lnTo>
                    <a:lnTo>
                      <a:pt x="2144" y="472"/>
                    </a:lnTo>
                    <a:lnTo>
                      <a:pt x="2147" y="475"/>
                    </a:lnTo>
                    <a:lnTo>
                      <a:pt x="2150" y="484"/>
                    </a:lnTo>
                    <a:lnTo>
                      <a:pt x="2152" y="484"/>
                    </a:lnTo>
                    <a:lnTo>
                      <a:pt x="2155" y="482"/>
                    </a:lnTo>
                    <a:lnTo>
                      <a:pt x="2157" y="478"/>
                    </a:lnTo>
                    <a:lnTo>
                      <a:pt x="2160" y="485"/>
                    </a:lnTo>
                    <a:lnTo>
                      <a:pt x="2163" y="485"/>
                    </a:lnTo>
                    <a:lnTo>
                      <a:pt x="2165" y="485"/>
                    </a:lnTo>
                    <a:lnTo>
                      <a:pt x="2168" y="473"/>
                    </a:lnTo>
                    <a:lnTo>
                      <a:pt x="2170" y="479"/>
                    </a:lnTo>
                    <a:lnTo>
                      <a:pt x="2173" y="479"/>
                    </a:lnTo>
                    <a:lnTo>
                      <a:pt x="2176" y="489"/>
                    </a:lnTo>
                    <a:lnTo>
                      <a:pt x="2178" y="488"/>
                    </a:lnTo>
                    <a:lnTo>
                      <a:pt x="2181" y="487"/>
                    </a:lnTo>
                    <a:lnTo>
                      <a:pt x="2184" y="479"/>
                    </a:lnTo>
                    <a:lnTo>
                      <a:pt x="2186" y="475"/>
                    </a:lnTo>
                    <a:lnTo>
                      <a:pt x="2189" y="480"/>
                    </a:lnTo>
                    <a:lnTo>
                      <a:pt x="2191" y="489"/>
                    </a:lnTo>
                    <a:lnTo>
                      <a:pt x="2194" y="487"/>
                    </a:lnTo>
                    <a:lnTo>
                      <a:pt x="2196" y="487"/>
                    </a:lnTo>
                    <a:lnTo>
                      <a:pt x="2199" y="477"/>
                    </a:lnTo>
                    <a:lnTo>
                      <a:pt x="2202" y="483"/>
                    </a:lnTo>
                    <a:lnTo>
                      <a:pt x="2204" y="479"/>
                    </a:lnTo>
                    <a:lnTo>
                      <a:pt x="2207" y="484"/>
                    </a:lnTo>
                    <a:lnTo>
                      <a:pt x="2210" y="474"/>
                    </a:lnTo>
                    <a:lnTo>
                      <a:pt x="2212" y="477"/>
                    </a:lnTo>
                    <a:lnTo>
                      <a:pt x="2215" y="477"/>
                    </a:lnTo>
                    <a:lnTo>
                      <a:pt x="2217" y="487"/>
                    </a:lnTo>
                    <a:lnTo>
                      <a:pt x="2220" y="479"/>
                    </a:lnTo>
                    <a:lnTo>
                      <a:pt x="2223" y="493"/>
                    </a:lnTo>
                    <a:lnTo>
                      <a:pt x="2225" y="496"/>
                    </a:lnTo>
                    <a:lnTo>
                      <a:pt x="2228" y="494"/>
                    </a:lnTo>
                    <a:lnTo>
                      <a:pt x="2230" y="487"/>
                    </a:lnTo>
                    <a:lnTo>
                      <a:pt x="2233" y="483"/>
                    </a:lnTo>
                    <a:lnTo>
                      <a:pt x="2236" y="478"/>
                    </a:lnTo>
                    <a:lnTo>
                      <a:pt x="2238" y="483"/>
                    </a:lnTo>
                    <a:lnTo>
                      <a:pt x="2241" y="481"/>
                    </a:lnTo>
                    <a:lnTo>
                      <a:pt x="2244" y="471"/>
                    </a:lnTo>
                    <a:lnTo>
                      <a:pt x="2246" y="488"/>
                    </a:lnTo>
                    <a:lnTo>
                      <a:pt x="2249" y="467"/>
                    </a:lnTo>
                    <a:lnTo>
                      <a:pt x="2251" y="478"/>
                    </a:lnTo>
                    <a:lnTo>
                      <a:pt x="2254" y="484"/>
                    </a:lnTo>
                    <a:lnTo>
                      <a:pt x="2256" y="482"/>
                    </a:lnTo>
                    <a:lnTo>
                      <a:pt x="2259" y="472"/>
                    </a:lnTo>
                    <a:lnTo>
                      <a:pt x="2262" y="474"/>
                    </a:lnTo>
                    <a:lnTo>
                      <a:pt x="2264" y="487"/>
                    </a:lnTo>
                    <a:lnTo>
                      <a:pt x="2267" y="481"/>
                    </a:lnTo>
                    <a:lnTo>
                      <a:pt x="2270" y="484"/>
                    </a:lnTo>
                    <a:lnTo>
                      <a:pt x="2272" y="483"/>
                    </a:lnTo>
                    <a:lnTo>
                      <a:pt x="2275" y="478"/>
                    </a:lnTo>
                    <a:lnTo>
                      <a:pt x="2277" y="480"/>
                    </a:lnTo>
                    <a:lnTo>
                      <a:pt x="2280" y="493"/>
                    </a:lnTo>
                    <a:lnTo>
                      <a:pt x="2283" y="475"/>
                    </a:lnTo>
                    <a:lnTo>
                      <a:pt x="2285" y="487"/>
                    </a:lnTo>
                    <a:lnTo>
                      <a:pt x="2288" y="491"/>
                    </a:lnTo>
                    <a:lnTo>
                      <a:pt x="2290" y="470"/>
                    </a:lnTo>
                    <a:lnTo>
                      <a:pt x="2293" y="498"/>
                    </a:lnTo>
                    <a:lnTo>
                      <a:pt x="2296" y="471"/>
                    </a:lnTo>
                    <a:lnTo>
                      <a:pt x="2298" y="474"/>
                    </a:lnTo>
                    <a:lnTo>
                      <a:pt x="2301" y="477"/>
                    </a:lnTo>
                    <a:lnTo>
                      <a:pt x="2304" y="480"/>
                    </a:lnTo>
                    <a:lnTo>
                      <a:pt x="2306" y="481"/>
                    </a:lnTo>
                    <a:lnTo>
                      <a:pt x="2309" y="472"/>
                    </a:lnTo>
                    <a:lnTo>
                      <a:pt x="2311" y="477"/>
                    </a:lnTo>
                    <a:lnTo>
                      <a:pt x="2314" y="478"/>
                    </a:lnTo>
                    <a:lnTo>
                      <a:pt x="2316" y="484"/>
                    </a:lnTo>
                    <a:lnTo>
                      <a:pt x="2319" y="483"/>
                    </a:lnTo>
                    <a:lnTo>
                      <a:pt x="2322" y="500"/>
                    </a:lnTo>
                    <a:lnTo>
                      <a:pt x="2324" y="491"/>
                    </a:lnTo>
                    <a:lnTo>
                      <a:pt x="2327" y="497"/>
                    </a:lnTo>
                    <a:lnTo>
                      <a:pt x="2330" y="476"/>
                    </a:lnTo>
                    <a:lnTo>
                      <a:pt x="2332" y="471"/>
                    </a:lnTo>
                    <a:lnTo>
                      <a:pt x="2335" y="475"/>
                    </a:lnTo>
                    <a:lnTo>
                      <a:pt x="2337" y="487"/>
                    </a:lnTo>
                    <a:lnTo>
                      <a:pt x="2340" y="471"/>
                    </a:lnTo>
                    <a:lnTo>
                      <a:pt x="2343" y="478"/>
                    </a:lnTo>
                    <a:lnTo>
                      <a:pt x="2345" y="467"/>
                    </a:lnTo>
                    <a:lnTo>
                      <a:pt x="2348" y="461"/>
                    </a:lnTo>
                    <a:lnTo>
                      <a:pt x="2350" y="473"/>
                    </a:lnTo>
                    <a:lnTo>
                      <a:pt x="2353" y="484"/>
                    </a:lnTo>
                    <a:lnTo>
                      <a:pt x="2356" y="479"/>
                    </a:lnTo>
                    <a:lnTo>
                      <a:pt x="2358" y="491"/>
                    </a:lnTo>
                    <a:lnTo>
                      <a:pt x="2361" y="489"/>
                    </a:lnTo>
                    <a:lnTo>
                      <a:pt x="2364" y="485"/>
                    </a:lnTo>
                    <a:lnTo>
                      <a:pt x="2366" y="481"/>
                    </a:lnTo>
                    <a:lnTo>
                      <a:pt x="2369" y="484"/>
                    </a:lnTo>
                    <a:lnTo>
                      <a:pt x="2371" y="477"/>
                    </a:lnTo>
                    <a:lnTo>
                      <a:pt x="2374" y="482"/>
                    </a:lnTo>
                    <a:lnTo>
                      <a:pt x="2376" y="484"/>
                    </a:lnTo>
                    <a:lnTo>
                      <a:pt x="2379" y="481"/>
                    </a:lnTo>
                    <a:lnTo>
                      <a:pt x="2382" y="479"/>
                    </a:lnTo>
                    <a:lnTo>
                      <a:pt x="2384" y="487"/>
                    </a:lnTo>
                    <a:lnTo>
                      <a:pt x="2387" y="486"/>
                    </a:lnTo>
                    <a:lnTo>
                      <a:pt x="2390" y="489"/>
                    </a:lnTo>
                    <a:lnTo>
                      <a:pt x="2392" y="489"/>
                    </a:lnTo>
                    <a:lnTo>
                      <a:pt x="2395" y="490"/>
                    </a:lnTo>
                    <a:lnTo>
                      <a:pt x="2397" y="491"/>
                    </a:lnTo>
                    <a:lnTo>
                      <a:pt x="2400" y="475"/>
                    </a:lnTo>
                    <a:lnTo>
                      <a:pt x="2403" y="481"/>
                    </a:lnTo>
                    <a:lnTo>
                      <a:pt x="2405" y="484"/>
                    </a:lnTo>
                    <a:lnTo>
                      <a:pt x="2408" y="484"/>
                    </a:lnTo>
                    <a:lnTo>
                      <a:pt x="2410" y="502"/>
                    </a:lnTo>
                    <a:lnTo>
                      <a:pt x="2413" y="472"/>
                    </a:lnTo>
                    <a:lnTo>
                      <a:pt x="2416" y="486"/>
                    </a:lnTo>
                    <a:lnTo>
                      <a:pt x="2418" y="479"/>
                    </a:lnTo>
                    <a:lnTo>
                      <a:pt x="2421" y="488"/>
                    </a:lnTo>
                    <a:lnTo>
                      <a:pt x="2424" y="497"/>
                    </a:lnTo>
                    <a:lnTo>
                      <a:pt x="2426" y="488"/>
                    </a:lnTo>
                    <a:lnTo>
                      <a:pt x="2429" y="490"/>
                    </a:lnTo>
                    <a:lnTo>
                      <a:pt x="2431" y="474"/>
                    </a:lnTo>
                    <a:lnTo>
                      <a:pt x="2434" y="477"/>
                    </a:lnTo>
                    <a:lnTo>
                      <a:pt x="2436" y="497"/>
                    </a:lnTo>
                    <a:lnTo>
                      <a:pt x="2439" y="488"/>
                    </a:lnTo>
                    <a:lnTo>
                      <a:pt x="2442" y="477"/>
                    </a:lnTo>
                    <a:lnTo>
                      <a:pt x="2444" y="473"/>
                    </a:lnTo>
                    <a:lnTo>
                      <a:pt x="2447" y="484"/>
                    </a:lnTo>
                    <a:lnTo>
                      <a:pt x="2450" y="482"/>
                    </a:lnTo>
                    <a:lnTo>
                      <a:pt x="2452" y="488"/>
                    </a:lnTo>
                    <a:lnTo>
                      <a:pt x="2455" y="482"/>
                    </a:lnTo>
                    <a:lnTo>
                      <a:pt x="2457" y="483"/>
                    </a:lnTo>
                    <a:lnTo>
                      <a:pt x="2460" y="481"/>
                    </a:lnTo>
                    <a:lnTo>
                      <a:pt x="2463" y="476"/>
                    </a:lnTo>
                    <a:lnTo>
                      <a:pt x="2465" y="492"/>
                    </a:lnTo>
                    <a:lnTo>
                      <a:pt x="2468" y="489"/>
                    </a:lnTo>
                    <a:lnTo>
                      <a:pt x="2470" y="494"/>
                    </a:lnTo>
                    <a:lnTo>
                      <a:pt x="2473" y="496"/>
                    </a:lnTo>
                    <a:lnTo>
                      <a:pt x="2476" y="482"/>
                    </a:lnTo>
                    <a:lnTo>
                      <a:pt x="2478" y="489"/>
                    </a:lnTo>
                    <a:lnTo>
                      <a:pt x="2481" y="479"/>
                    </a:lnTo>
                    <a:lnTo>
                      <a:pt x="2484" y="496"/>
                    </a:lnTo>
                    <a:lnTo>
                      <a:pt x="2486" y="479"/>
                    </a:lnTo>
                    <a:lnTo>
                      <a:pt x="2489" y="481"/>
                    </a:lnTo>
                    <a:lnTo>
                      <a:pt x="2491" y="476"/>
                    </a:lnTo>
                    <a:lnTo>
                      <a:pt x="2494" y="490"/>
                    </a:lnTo>
                    <a:lnTo>
                      <a:pt x="2496" y="486"/>
                    </a:lnTo>
                    <a:lnTo>
                      <a:pt x="2499" y="480"/>
                    </a:lnTo>
                    <a:lnTo>
                      <a:pt x="2502" y="487"/>
                    </a:lnTo>
                    <a:lnTo>
                      <a:pt x="2504" y="474"/>
                    </a:lnTo>
                    <a:lnTo>
                      <a:pt x="2507" y="492"/>
                    </a:lnTo>
                    <a:lnTo>
                      <a:pt x="2510" y="482"/>
                    </a:lnTo>
                    <a:lnTo>
                      <a:pt x="2512" y="489"/>
                    </a:lnTo>
                    <a:lnTo>
                      <a:pt x="2515" y="490"/>
                    </a:lnTo>
                    <a:lnTo>
                      <a:pt x="2517" y="478"/>
                    </a:lnTo>
                    <a:lnTo>
                      <a:pt x="2520" y="486"/>
                    </a:lnTo>
                    <a:lnTo>
                      <a:pt x="2523" y="479"/>
                    </a:lnTo>
                    <a:lnTo>
                      <a:pt x="2525" y="486"/>
                    </a:lnTo>
                    <a:lnTo>
                      <a:pt x="2528" y="486"/>
                    </a:lnTo>
                    <a:lnTo>
                      <a:pt x="2530" y="486"/>
                    </a:lnTo>
                    <a:lnTo>
                      <a:pt x="2533" y="496"/>
                    </a:lnTo>
                    <a:lnTo>
                      <a:pt x="2536" y="496"/>
                    </a:lnTo>
                    <a:lnTo>
                      <a:pt x="2538" y="488"/>
                    </a:lnTo>
                    <a:lnTo>
                      <a:pt x="2541" y="488"/>
                    </a:lnTo>
                    <a:lnTo>
                      <a:pt x="2544" y="499"/>
                    </a:lnTo>
                    <a:lnTo>
                      <a:pt x="2546" y="477"/>
                    </a:lnTo>
                    <a:lnTo>
                      <a:pt x="2549" y="483"/>
                    </a:lnTo>
                    <a:lnTo>
                      <a:pt x="2551" y="479"/>
                    </a:lnTo>
                    <a:lnTo>
                      <a:pt x="2554" y="477"/>
                    </a:lnTo>
                    <a:lnTo>
                      <a:pt x="2556" y="484"/>
                    </a:lnTo>
                    <a:lnTo>
                      <a:pt x="2559" y="483"/>
                    </a:lnTo>
                    <a:lnTo>
                      <a:pt x="2562" y="490"/>
                    </a:lnTo>
                    <a:lnTo>
                      <a:pt x="2564" y="492"/>
                    </a:lnTo>
                    <a:lnTo>
                      <a:pt x="2567" y="484"/>
                    </a:lnTo>
                    <a:lnTo>
                      <a:pt x="2570" y="479"/>
                    </a:lnTo>
                    <a:lnTo>
                      <a:pt x="2572" y="484"/>
                    </a:lnTo>
                    <a:lnTo>
                      <a:pt x="2575" y="491"/>
                    </a:lnTo>
                    <a:lnTo>
                      <a:pt x="2577" y="479"/>
                    </a:lnTo>
                    <a:lnTo>
                      <a:pt x="2580" y="493"/>
                    </a:lnTo>
                    <a:lnTo>
                      <a:pt x="2583" y="490"/>
                    </a:lnTo>
                    <a:lnTo>
                      <a:pt x="2585" y="480"/>
                    </a:lnTo>
                    <a:lnTo>
                      <a:pt x="2588" y="480"/>
                    </a:lnTo>
                    <a:lnTo>
                      <a:pt x="2590" y="466"/>
                    </a:lnTo>
                    <a:lnTo>
                      <a:pt x="2593" y="485"/>
                    </a:lnTo>
                    <a:lnTo>
                      <a:pt x="2596" y="484"/>
                    </a:lnTo>
                    <a:lnTo>
                      <a:pt x="2598" y="485"/>
                    </a:lnTo>
                    <a:lnTo>
                      <a:pt x="2601" y="496"/>
                    </a:lnTo>
                    <a:lnTo>
                      <a:pt x="2604" y="491"/>
                    </a:lnTo>
                    <a:lnTo>
                      <a:pt x="2606" y="484"/>
                    </a:lnTo>
                  </a:path>
                </a:pathLst>
              </a:custGeom>
              <a:noFill/>
              <a:ln w="3175" cap="flat">
                <a:solidFill>
                  <a:srgbClr val="E700E7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7" name="Freeform 177"/>
              <p:cNvSpPr>
                <a:spLocks/>
              </p:cNvSpPr>
              <p:nvPr/>
            </p:nvSpPr>
            <p:spPr bwMode="auto">
              <a:xfrm>
                <a:off x="3563446" y="3161896"/>
                <a:ext cx="1080000" cy="281010"/>
              </a:xfrm>
              <a:custGeom>
                <a:avLst/>
                <a:gdLst/>
                <a:ahLst/>
                <a:cxnLst>
                  <a:cxn ang="0">
                    <a:pos x="39" y="376"/>
                  </a:cxn>
                  <a:cxn ang="0">
                    <a:pos x="81" y="378"/>
                  </a:cxn>
                  <a:cxn ang="0">
                    <a:pos x="122" y="383"/>
                  </a:cxn>
                  <a:cxn ang="0">
                    <a:pos x="164" y="380"/>
                  </a:cxn>
                  <a:cxn ang="0">
                    <a:pos x="206" y="369"/>
                  </a:cxn>
                  <a:cxn ang="0">
                    <a:pos x="248" y="383"/>
                  </a:cxn>
                  <a:cxn ang="0">
                    <a:pos x="290" y="376"/>
                  </a:cxn>
                  <a:cxn ang="0">
                    <a:pos x="331" y="380"/>
                  </a:cxn>
                  <a:cxn ang="0">
                    <a:pos x="373" y="377"/>
                  </a:cxn>
                  <a:cxn ang="0">
                    <a:pos x="415" y="377"/>
                  </a:cxn>
                  <a:cxn ang="0">
                    <a:pos x="456" y="378"/>
                  </a:cxn>
                  <a:cxn ang="0">
                    <a:pos x="498" y="373"/>
                  </a:cxn>
                  <a:cxn ang="0">
                    <a:pos x="540" y="380"/>
                  </a:cxn>
                  <a:cxn ang="0">
                    <a:pos x="582" y="397"/>
                  </a:cxn>
                  <a:cxn ang="0">
                    <a:pos x="623" y="373"/>
                  </a:cxn>
                  <a:cxn ang="0">
                    <a:pos x="665" y="152"/>
                  </a:cxn>
                  <a:cxn ang="0">
                    <a:pos x="707" y="54"/>
                  </a:cxn>
                  <a:cxn ang="0">
                    <a:pos x="749" y="37"/>
                  </a:cxn>
                  <a:cxn ang="0">
                    <a:pos x="791" y="37"/>
                  </a:cxn>
                  <a:cxn ang="0">
                    <a:pos x="832" y="30"/>
                  </a:cxn>
                  <a:cxn ang="0">
                    <a:pos x="874" y="48"/>
                  </a:cxn>
                  <a:cxn ang="0">
                    <a:pos x="916" y="33"/>
                  </a:cxn>
                  <a:cxn ang="0">
                    <a:pos x="957" y="34"/>
                  </a:cxn>
                  <a:cxn ang="0">
                    <a:pos x="999" y="33"/>
                  </a:cxn>
                  <a:cxn ang="0">
                    <a:pos x="1041" y="37"/>
                  </a:cxn>
                  <a:cxn ang="0">
                    <a:pos x="1083" y="35"/>
                  </a:cxn>
                  <a:cxn ang="0">
                    <a:pos x="1124" y="44"/>
                  </a:cxn>
                  <a:cxn ang="0">
                    <a:pos x="1166" y="22"/>
                  </a:cxn>
                  <a:cxn ang="0">
                    <a:pos x="1208" y="40"/>
                  </a:cxn>
                  <a:cxn ang="0">
                    <a:pos x="1249" y="24"/>
                  </a:cxn>
                  <a:cxn ang="0">
                    <a:pos x="1291" y="18"/>
                  </a:cxn>
                  <a:cxn ang="0">
                    <a:pos x="1333" y="18"/>
                  </a:cxn>
                  <a:cxn ang="0">
                    <a:pos x="1375" y="35"/>
                  </a:cxn>
                  <a:cxn ang="0">
                    <a:pos x="1417" y="15"/>
                  </a:cxn>
                  <a:cxn ang="0">
                    <a:pos x="1458" y="24"/>
                  </a:cxn>
                  <a:cxn ang="0">
                    <a:pos x="1500" y="13"/>
                  </a:cxn>
                  <a:cxn ang="0">
                    <a:pos x="1542" y="13"/>
                  </a:cxn>
                  <a:cxn ang="0">
                    <a:pos x="1583" y="19"/>
                  </a:cxn>
                  <a:cxn ang="0">
                    <a:pos x="1625" y="25"/>
                  </a:cxn>
                  <a:cxn ang="0">
                    <a:pos x="1667" y="24"/>
                  </a:cxn>
                  <a:cxn ang="0">
                    <a:pos x="1709" y="22"/>
                  </a:cxn>
                  <a:cxn ang="0">
                    <a:pos x="1750" y="20"/>
                  </a:cxn>
                  <a:cxn ang="0">
                    <a:pos x="1792" y="14"/>
                  </a:cxn>
                  <a:cxn ang="0">
                    <a:pos x="1834" y="17"/>
                  </a:cxn>
                  <a:cxn ang="0">
                    <a:pos x="1876" y="24"/>
                  </a:cxn>
                  <a:cxn ang="0">
                    <a:pos x="1918" y="26"/>
                  </a:cxn>
                  <a:cxn ang="0">
                    <a:pos x="1959" y="29"/>
                  </a:cxn>
                  <a:cxn ang="0">
                    <a:pos x="2001" y="358"/>
                  </a:cxn>
                  <a:cxn ang="0">
                    <a:pos x="2043" y="367"/>
                  </a:cxn>
                  <a:cxn ang="0">
                    <a:pos x="2084" y="371"/>
                  </a:cxn>
                  <a:cxn ang="0">
                    <a:pos x="2126" y="362"/>
                  </a:cxn>
                  <a:cxn ang="0">
                    <a:pos x="2168" y="374"/>
                  </a:cxn>
                  <a:cxn ang="0">
                    <a:pos x="2210" y="372"/>
                  </a:cxn>
                  <a:cxn ang="0">
                    <a:pos x="2251" y="372"/>
                  </a:cxn>
                  <a:cxn ang="0">
                    <a:pos x="2293" y="370"/>
                  </a:cxn>
                  <a:cxn ang="0">
                    <a:pos x="2335" y="370"/>
                  </a:cxn>
                  <a:cxn ang="0">
                    <a:pos x="2376" y="381"/>
                  </a:cxn>
                  <a:cxn ang="0">
                    <a:pos x="2418" y="373"/>
                  </a:cxn>
                  <a:cxn ang="0">
                    <a:pos x="2460" y="375"/>
                  </a:cxn>
                  <a:cxn ang="0">
                    <a:pos x="2502" y="358"/>
                  </a:cxn>
                  <a:cxn ang="0">
                    <a:pos x="2544" y="364"/>
                  </a:cxn>
                  <a:cxn ang="0">
                    <a:pos x="2585" y="378"/>
                  </a:cxn>
                </a:cxnLst>
                <a:rect l="0" t="0" r="r" b="b"/>
                <a:pathLst>
                  <a:path w="2606" h="402">
                    <a:moveTo>
                      <a:pt x="0" y="376"/>
                    </a:moveTo>
                    <a:lnTo>
                      <a:pt x="2" y="366"/>
                    </a:lnTo>
                    <a:lnTo>
                      <a:pt x="5" y="378"/>
                    </a:lnTo>
                    <a:lnTo>
                      <a:pt x="8" y="356"/>
                    </a:lnTo>
                    <a:lnTo>
                      <a:pt x="10" y="382"/>
                    </a:lnTo>
                    <a:lnTo>
                      <a:pt x="13" y="369"/>
                    </a:lnTo>
                    <a:lnTo>
                      <a:pt x="16" y="368"/>
                    </a:lnTo>
                    <a:lnTo>
                      <a:pt x="18" y="366"/>
                    </a:lnTo>
                    <a:lnTo>
                      <a:pt x="21" y="369"/>
                    </a:lnTo>
                    <a:lnTo>
                      <a:pt x="23" y="375"/>
                    </a:lnTo>
                    <a:lnTo>
                      <a:pt x="26" y="380"/>
                    </a:lnTo>
                    <a:lnTo>
                      <a:pt x="29" y="368"/>
                    </a:lnTo>
                    <a:lnTo>
                      <a:pt x="31" y="377"/>
                    </a:lnTo>
                    <a:lnTo>
                      <a:pt x="34" y="369"/>
                    </a:lnTo>
                    <a:lnTo>
                      <a:pt x="36" y="370"/>
                    </a:lnTo>
                    <a:lnTo>
                      <a:pt x="39" y="376"/>
                    </a:lnTo>
                    <a:lnTo>
                      <a:pt x="42" y="387"/>
                    </a:lnTo>
                    <a:lnTo>
                      <a:pt x="44" y="376"/>
                    </a:lnTo>
                    <a:lnTo>
                      <a:pt x="47" y="374"/>
                    </a:lnTo>
                    <a:lnTo>
                      <a:pt x="50" y="375"/>
                    </a:lnTo>
                    <a:lnTo>
                      <a:pt x="52" y="363"/>
                    </a:lnTo>
                    <a:lnTo>
                      <a:pt x="55" y="376"/>
                    </a:lnTo>
                    <a:lnTo>
                      <a:pt x="57" y="375"/>
                    </a:lnTo>
                    <a:lnTo>
                      <a:pt x="60" y="371"/>
                    </a:lnTo>
                    <a:lnTo>
                      <a:pt x="62" y="365"/>
                    </a:lnTo>
                    <a:lnTo>
                      <a:pt x="65" y="378"/>
                    </a:lnTo>
                    <a:lnTo>
                      <a:pt x="68" y="376"/>
                    </a:lnTo>
                    <a:lnTo>
                      <a:pt x="70" y="364"/>
                    </a:lnTo>
                    <a:lnTo>
                      <a:pt x="73" y="380"/>
                    </a:lnTo>
                    <a:lnTo>
                      <a:pt x="76" y="371"/>
                    </a:lnTo>
                    <a:lnTo>
                      <a:pt x="78" y="367"/>
                    </a:lnTo>
                    <a:lnTo>
                      <a:pt x="81" y="378"/>
                    </a:lnTo>
                    <a:lnTo>
                      <a:pt x="83" y="386"/>
                    </a:lnTo>
                    <a:lnTo>
                      <a:pt x="86" y="388"/>
                    </a:lnTo>
                    <a:lnTo>
                      <a:pt x="89" y="371"/>
                    </a:lnTo>
                    <a:lnTo>
                      <a:pt x="91" y="374"/>
                    </a:lnTo>
                    <a:lnTo>
                      <a:pt x="94" y="376"/>
                    </a:lnTo>
                    <a:lnTo>
                      <a:pt x="96" y="379"/>
                    </a:lnTo>
                    <a:lnTo>
                      <a:pt x="99" y="378"/>
                    </a:lnTo>
                    <a:lnTo>
                      <a:pt x="102" y="382"/>
                    </a:lnTo>
                    <a:lnTo>
                      <a:pt x="104" y="395"/>
                    </a:lnTo>
                    <a:lnTo>
                      <a:pt x="107" y="376"/>
                    </a:lnTo>
                    <a:lnTo>
                      <a:pt x="110" y="372"/>
                    </a:lnTo>
                    <a:lnTo>
                      <a:pt x="112" y="372"/>
                    </a:lnTo>
                    <a:lnTo>
                      <a:pt x="115" y="373"/>
                    </a:lnTo>
                    <a:lnTo>
                      <a:pt x="117" y="389"/>
                    </a:lnTo>
                    <a:lnTo>
                      <a:pt x="120" y="363"/>
                    </a:lnTo>
                    <a:lnTo>
                      <a:pt x="122" y="383"/>
                    </a:lnTo>
                    <a:lnTo>
                      <a:pt x="125" y="384"/>
                    </a:lnTo>
                    <a:lnTo>
                      <a:pt x="128" y="378"/>
                    </a:lnTo>
                    <a:lnTo>
                      <a:pt x="130" y="378"/>
                    </a:lnTo>
                    <a:lnTo>
                      <a:pt x="133" y="369"/>
                    </a:lnTo>
                    <a:lnTo>
                      <a:pt x="136" y="367"/>
                    </a:lnTo>
                    <a:lnTo>
                      <a:pt x="138" y="386"/>
                    </a:lnTo>
                    <a:lnTo>
                      <a:pt x="141" y="378"/>
                    </a:lnTo>
                    <a:lnTo>
                      <a:pt x="143" y="372"/>
                    </a:lnTo>
                    <a:lnTo>
                      <a:pt x="146" y="375"/>
                    </a:lnTo>
                    <a:lnTo>
                      <a:pt x="149" y="365"/>
                    </a:lnTo>
                    <a:lnTo>
                      <a:pt x="151" y="378"/>
                    </a:lnTo>
                    <a:lnTo>
                      <a:pt x="154" y="360"/>
                    </a:lnTo>
                    <a:lnTo>
                      <a:pt x="156" y="378"/>
                    </a:lnTo>
                    <a:lnTo>
                      <a:pt x="159" y="382"/>
                    </a:lnTo>
                    <a:lnTo>
                      <a:pt x="162" y="381"/>
                    </a:lnTo>
                    <a:lnTo>
                      <a:pt x="164" y="380"/>
                    </a:lnTo>
                    <a:lnTo>
                      <a:pt x="167" y="377"/>
                    </a:lnTo>
                    <a:lnTo>
                      <a:pt x="170" y="366"/>
                    </a:lnTo>
                    <a:lnTo>
                      <a:pt x="172" y="376"/>
                    </a:lnTo>
                    <a:lnTo>
                      <a:pt x="175" y="380"/>
                    </a:lnTo>
                    <a:lnTo>
                      <a:pt x="177" y="378"/>
                    </a:lnTo>
                    <a:lnTo>
                      <a:pt x="180" y="384"/>
                    </a:lnTo>
                    <a:lnTo>
                      <a:pt x="182" y="372"/>
                    </a:lnTo>
                    <a:lnTo>
                      <a:pt x="185" y="380"/>
                    </a:lnTo>
                    <a:lnTo>
                      <a:pt x="188" y="362"/>
                    </a:lnTo>
                    <a:lnTo>
                      <a:pt x="190" y="374"/>
                    </a:lnTo>
                    <a:lnTo>
                      <a:pt x="193" y="376"/>
                    </a:lnTo>
                    <a:lnTo>
                      <a:pt x="196" y="370"/>
                    </a:lnTo>
                    <a:lnTo>
                      <a:pt x="198" y="375"/>
                    </a:lnTo>
                    <a:lnTo>
                      <a:pt x="201" y="376"/>
                    </a:lnTo>
                    <a:lnTo>
                      <a:pt x="203" y="382"/>
                    </a:lnTo>
                    <a:lnTo>
                      <a:pt x="206" y="369"/>
                    </a:lnTo>
                    <a:lnTo>
                      <a:pt x="209" y="377"/>
                    </a:lnTo>
                    <a:lnTo>
                      <a:pt x="211" y="379"/>
                    </a:lnTo>
                    <a:lnTo>
                      <a:pt x="214" y="380"/>
                    </a:lnTo>
                    <a:lnTo>
                      <a:pt x="216" y="387"/>
                    </a:lnTo>
                    <a:lnTo>
                      <a:pt x="219" y="382"/>
                    </a:lnTo>
                    <a:lnTo>
                      <a:pt x="222" y="372"/>
                    </a:lnTo>
                    <a:lnTo>
                      <a:pt x="224" y="381"/>
                    </a:lnTo>
                    <a:lnTo>
                      <a:pt x="227" y="376"/>
                    </a:lnTo>
                    <a:lnTo>
                      <a:pt x="230" y="382"/>
                    </a:lnTo>
                    <a:lnTo>
                      <a:pt x="232" y="381"/>
                    </a:lnTo>
                    <a:lnTo>
                      <a:pt x="235" y="374"/>
                    </a:lnTo>
                    <a:lnTo>
                      <a:pt x="237" y="370"/>
                    </a:lnTo>
                    <a:lnTo>
                      <a:pt x="240" y="382"/>
                    </a:lnTo>
                    <a:lnTo>
                      <a:pt x="242" y="375"/>
                    </a:lnTo>
                    <a:lnTo>
                      <a:pt x="245" y="381"/>
                    </a:lnTo>
                    <a:lnTo>
                      <a:pt x="248" y="383"/>
                    </a:lnTo>
                    <a:lnTo>
                      <a:pt x="250" y="394"/>
                    </a:lnTo>
                    <a:lnTo>
                      <a:pt x="253" y="378"/>
                    </a:lnTo>
                    <a:lnTo>
                      <a:pt x="256" y="380"/>
                    </a:lnTo>
                    <a:lnTo>
                      <a:pt x="258" y="383"/>
                    </a:lnTo>
                    <a:lnTo>
                      <a:pt x="261" y="375"/>
                    </a:lnTo>
                    <a:lnTo>
                      <a:pt x="263" y="380"/>
                    </a:lnTo>
                    <a:lnTo>
                      <a:pt x="266" y="383"/>
                    </a:lnTo>
                    <a:lnTo>
                      <a:pt x="269" y="384"/>
                    </a:lnTo>
                    <a:lnTo>
                      <a:pt x="271" y="387"/>
                    </a:lnTo>
                    <a:lnTo>
                      <a:pt x="274" y="368"/>
                    </a:lnTo>
                    <a:lnTo>
                      <a:pt x="276" y="387"/>
                    </a:lnTo>
                    <a:lnTo>
                      <a:pt x="279" y="380"/>
                    </a:lnTo>
                    <a:lnTo>
                      <a:pt x="282" y="378"/>
                    </a:lnTo>
                    <a:lnTo>
                      <a:pt x="284" y="387"/>
                    </a:lnTo>
                    <a:lnTo>
                      <a:pt x="287" y="381"/>
                    </a:lnTo>
                    <a:lnTo>
                      <a:pt x="290" y="376"/>
                    </a:lnTo>
                    <a:lnTo>
                      <a:pt x="292" y="381"/>
                    </a:lnTo>
                    <a:lnTo>
                      <a:pt x="295" y="381"/>
                    </a:lnTo>
                    <a:lnTo>
                      <a:pt x="297" y="377"/>
                    </a:lnTo>
                    <a:lnTo>
                      <a:pt x="300" y="373"/>
                    </a:lnTo>
                    <a:lnTo>
                      <a:pt x="302" y="381"/>
                    </a:lnTo>
                    <a:lnTo>
                      <a:pt x="305" y="376"/>
                    </a:lnTo>
                    <a:lnTo>
                      <a:pt x="308" y="360"/>
                    </a:lnTo>
                    <a:lnTo>
                      <a:pt x="310" y="375"/>
                    </a:lnTo>
                    <a:lnTo>
                      <a:pt x="313" y="367"/>
                    </a:lnTo>
                    <a:lnTo>
                      <a:pt x="316" y="383"/>
                    </a:lnTo>
                    <a:lnTo>
                      <a:pt x="318" y="374"/>
                    </a:lnTo>
                    <a:lnTo>
                      <a:pt x="321" y="385"/>
                    </a:lnTo>
                    <a:lnTo>
                      <a:pt x="323" y="371"/>
                    </a:lnTo>
                    <a:lnTo>
                      <a:pt x="326" y="377"/>
                    </a:lnTo>
                    <a:lnTo>
                      <a:pt x="329" y="378"/>
                    </a:lnTo>
                    <a:lnTo>
                      <a:pt x="331" y="380"/>
                    </a:lnTo>
                    <a:lnTo>
                      <a:pt x="334" y="369"/>
                    </a:lnTo>
                    <a:lnTo>
                      <a:pt x="336" y="384"/>
                    </a:lnTo>
                    <a:lnTo>
                      <a:pt x="339" y="366"/>
                    </a:lnTo>
                    <a:lnTo>
                      <a:pt x="342" y="385"/>
                    </a:lnTo>
                    <a:lnTo>
                      <a:pt x="344" y="385"/>
                    </a:lnTo>
                    <a:lnTo>
                      <a:pt x="347" y="384"/>
                    </a:lnTo>
                    <a:lnTo>
                      <a:pt x="350" y="374"/>
                    </a:lnTo>
                    <a:lnTo>
                      <a:pt x="352" y="379"/>
                    </a:lnTo>
                    <a:lnTo>
                      <a:pt x="355" y="368"/>
                    </a:lnTo>
                    <a:lnTo>
                      <a:pt x="357" y="387"/>
                    </a:lnTo>
                    <a:lnTo>
                      <a:pt x="360" y="384"/>
                    </a:lnTo>
                    <a:lnTo>
                      <a:pt x="362" y="382"/>
                    </a:lnTo>
                    <a:lnTo>
                      <a:pt x="365" y="390"/>
                    </a:lnTo>
                    <a:lnTo>
                      <a:pt x="368" y="375"/>
                    </a:lnTo>
                    <a:lnTo>
                      <a:pt x="370" y="376"/>
                    </a:lnTo>
                    <a:lnTo>
                      <a:pt x="373" y="377"/>
                    </a:lnTo>
                    <a:lnTo>
                      <a:pt x="376" y="371"/>
                    </a:lnTo>
                    <a:lnTo>
                      <a:pt x="378" y="380"/>
                    </a:lnTo>
                    <a:lnTo>
                      <a:pt x="381" y="373"/>
                    </a:lnTo>
                    <a:lnTo>
                      <a:pt x="383" y="380"/>
                    </a:lnTo>
                    <a:lnTo>
                      <a:pt x="386" y="386"/>
                    </a:lnTo>
                    <a:lnTo>
                      <a:pt x="389" y="372"/>
                    </a:lnTo>
                    <a:lnTo>
                      <a:pt x="391" y="381"/>
                    </a:lnTo>
                    <a:lnTo>
                      <a:pt x="394" y="377"/>
                    </a:lnTo>
                    <a:lnTo>
                      <a:pt x="396" y="381"/>
                    </a:lnTo>
                    <a:lnTo>
                      <a:pt x="399" y="383"/>
                    </a:lnTo>
                    <a:lnTo>
                      <a:pt x="402" y="387"/>
                    </a:lnTo>
                    <a:lnTo>
                      <a:pt x="404" y="380"/>
                    </a:lnTo>
                    <a:lnTo>
                      <a:pt x="407" y="382"/>
                    </a:lnTo>
                    <a:lnTo>
                      <a:pt x="410" y="381"/>
                    </a:lnTo>
                    <a:lnTo>
                      <a:pt x="412" y="376"/>
                    </a:lnTo>
                    <a:lnTo>
                      <a:pt x="415" y="377"/>
                    </a:lnTo>
                    <a:lnTo>
                      <a:pt x="417" y="375"/>
                    </a:lnTo>
                    <a:lnTo>
                      <a:pt x="420" y="395"/>
                    </a:lnTo>
                    <a:lnTo>
                      <a:pt x="422" y="371"/>
                    </a:lnTo>
                    <a:lnTo>
                      <a:pt x="425" y="373"/>
                    </a:lnTo>
                    <a:lnTo>
                      <a:pt x="428" y="369"/>
                    </a:lnTo>
                    <a:lnTo>
                      <a:pt x="430" y="371"/>
                    </a:lnTo>
                    <a:lnTo>
                      <a:pt x="433" y="371"/>
                    </a:lnTo>
                    <a:lnTo>
                      <a:pt x="436" y="376"/>
                    </a:lnTo>
                    <a:lnTo>
                      <a:pt x="438" y="376"/>
                    </a:lnTo>
                    <a:lnTo>
                      <a:pt x="441" y="382"/>
                    </a:lnTo>
                    <a:lnTo>
                      <a:pt x="443" y="394"/>
                    </a:lnTo>
                    <a:lnTo>
                      <a:pt x="446" y="371"/>
                    </a:lnTo>
                    <a:lnTo>
                      <a:pt x="449" y="380"/>
                    </a:lnTo>
                    <a:lnTo>
                      <a:pt x="451" y="371"/>
                    </a:lnTo>
                    <a:lnTo>
                      <a:pt x="454" y="378"/>
                    </a:lnTo>
                    <a:lnTo>
                      <a:pt x="456" y="378"/>
                    </a:lnTo>
                    <a:lnTo>
                      <a:pt x="459" y="378"/>
                    </a:lnTo>
                    <a:lnTo>
                      <a:pt x="462" y="372"/>
                    </a:lnTo>
                    <a:lnTo>
                      <a:pt x="464" y="369"/>
                    </a:lnTo>
                    <a:lnTo>
                      <a:pt x="467" y="376"/>
                    </a:lnTo>
                    <a:lnTo>
                      <a:pt x="470" y="370"/>
                    </a:lnTo>
                    <a:lnTo>
                      <a:pt x="472" y="378"/>
                    </a:lnTo>
                    <a:lnTo>
                      <a:pt x="475" y="380"/>
                    </a:lnTo>
                    <a:lnTo>
                      <a:pt x="477" y="383"/>
                    </a:lnTo>
                    <a:lnTo>
                      <a:pt x="480" y="387"/>
                    </a:lnTo>
                    <a:lnTo>
                      <a:pt x="482" y="381"/>
                    </a:lnTo>
                    <a:lnTo>
                      <a:pt x="485" y="383"/>
                    </a:lnTo>
                    <a:lnTo>
                      <a:pt x="488" y="381"/>
                    </a:lnTo>
                    <a:lnTo>
                      <a:pt x="490" y="379"/>
                    </a:lnTo>
                    <a:lnTo>
                      <a:pt x="493" y="383"/>
                    </a:lnTo>
                    <a:lnTo>
                      <a:pt x="496" y="390"/>
                    </a:lnTo>
                    <a:lnTo>
                      <a:pt x="498" y="373"/>
                    </a:lnTo>
                    <a:lnTo>
                      <a:pt x="501" y="372"/>
                    </a:lnTo>
                    <a:lnTo>
                      <a:pt x="503" y="370"/>
                    </a:lnTo>
                    <a:lnTo>
                      <a:pt x="506" y="381"/>
                    </a:lnTo>
                    <a:lnTo>
                      <a:pt x="509" y="381"/>
                    </a:lnTo>
                    <a:lnTo>
                      <a:pt x="511" y="370"/>
                    </a:lnTo>
                    <a:lnTo>
                      <a:pt x="514" y="382"/>
                    </a:lnTo>
                    <a:lnTo>
                      <a:pt x="516" y="376"/>
                    </a:lnTo>
                    <a:lnTo>
                      <a:pt x="519" y="384"/>
                    </a:lnTo>
                    <a:lnTo>
                      <a:pt x="522" y="375"/>
                    </a:lnTo>
                    <a:lnTo>
                      <a:pt x="524" y="381"/>
                    </a:lnTo>
                    <a:lnTo>
                      <a:pt x="527" y="385"/>
                    </a:lnTo>
                    <a:lnTo>
                      <a:pt x="530" y="371"/>
                    </a:lnTo>
                    <a:lnTo>
                      <a:pt x="532" y="373"/>
                    </a:lnTo>
                    <a:lnTo>
                      <a:pt x="535" y="381"/>
                    </a:lnTo>
                    <a:lnTo>
                      <a:pt x="537" y="372"/>
                    </a:lnTo>
                    <a:lnTo>
                      <a:pt x="540" y="380"/>
                    </a:lnTo>
                    <a:lnTo>
                      <a:pt x="542" y="386"/>
                    </a:lnTo>
                    <a:lnTo>
                      <a:pt x="545" y="387"/>
                    </a:lnTo>
                    <a:lnTo>
                      <a:pt x="548" y="366"/>
                    </a:lnTo>
                    <a:lnTo>
                      <a:pt x="550" y="384"/>
                    </a:lnTo>
                    <a:lnTo>
                      <a:pt x="553" y="375"/>
                    </a:lnTo>
                    <a:lnTo>
                      <a:pt x="556" y="375"/>
                    </a:lnTo>
                    <a:lnTo>
                      <a:pt x="558" y="380"/>
                    </a:lnTo>
                    <a:lnTo>
                      <a:pt x="561" y="383"/>
                    </a:lnTo>
                    <a:lnTo>
                      <a:pt x="563" y="376"/>
                    </a:lnTo>
                    <a:lnTo>
                      <a:pt x="566" y="372"/>
                    </a:lnTo>
                    <a:lnTo>
                      <a:pt x="569" y="377"/>
                    </a:lnTo>
                    <a:lnTo>
                      <a:pt x="571" y="383"/>
                    </a:lnTo>
                    <a:lnTo>
                      <a:pt x="574" y="402"/>
                    </a:lnTo>
                    <a:lnTo>
                      <a:pt x="576" y="378"/>
                    </a:lnTo>
                    <a:lnTo>
                      <a:pt x="579" y="380"/>
                    </a:lnTo>
                    <a:lnTo>
                      <a:pt x="582" y="397"/>
                    </a:lnTo>
                    <a:lnTo>
                      <a:pt x="584" y="377"/>
                    </a:lnTo>
                    <a:lnTo>
                      <a:pt x="587" y="365"/>
                    </a:lnTo>
                    <a:lnTo>
                      <a:pt x="590" y="372"/>
                    </a:lnTo>
                    <a:lnTo>
                      <a:pt x="592" y="383"/>
                    </a:lnTo>
                    <a:lnTo>
                      <a:pt x="595" y="375"/>
                    </a:lnTo>
                    <a:lnTo>
                      <a:pt x="597" y="387"/>
                    </a:lnTo>
                    <a:lnTo>
                      <a:pt x="600" y="382"/>
                    </a:lnTo>
                    <a:lnTo>
                      <a:pt x="602" y="369"/>
                    </a:lnTo>
                    <a:lnTo>
                      <a:pt x="605" y="390"/>
                    </a:lnTo>
                    <a:lnTo>
                      <a:pt x="608" y="374"/>
                    </a:lnTo>
                    <a:lnTo>
                      <a:pt x="610" y="390"/>
                    </a:lnTo>
                    <a:lnTo>
                      <a:pt x="613" y="374"/>
                    </a:lnTo>
                    <a:lnTo>
                      <a:pt x="616" y="384"/>
                    </a:lnTo>
                    <a:lnTo>
                      <a:pt x="618" y="378"/>
                    </a:lnTo>
                    <a:lnTo>
                      <a:pt x="621" y="384"/>
                    </a:lnTo>
                    <a:lnTo>
                      <a:pt x="623" y="373"/>
                    </a:lnTo>
                    <a:lnTo>
                      <a:pt x="626" y="374"/>
                    </a:lnTo>
                    <a:lnTo>
                      <a:pt x="629" y="382"/>
                    </a:lnTo>
                    <a:lnTo>
                      <a:pt x="631" y="388"/>
                    </a:lnTo>
                    <a:lnTo>
                      <a:pt x="634" y="369"/>
                    </a:lnTo>
                    <a:lnTo>
                      <a:pt x="636" y="381"/>
                    </a:lnTo>
                    <a:lnTo>
                      <a:pt x="639" y="384"/>
                    </a:lnTo>
                    <a:lnTo>
                      <a:pt x="642" y="380"/>
                    </a:lnTo>
                    <a:lnTo>
                      <a:pt x="644" y="384"/>
                    </a:lnTo>
                    <a:lnTo>
                      <a:pt x="647" y="366"/>
                    </a:lnTo>
                    <a:lnTo>
                      <a:pt x="650" y="385"/>
                    </a:lnTo>
                    <a:lnTo>
                      <a:pt x="652" y="381"/>
                    </a:lnTo>
                    <a:lnTo>
                      <a:pt x="655" y="372"/>
                    </a:lnTo>
                    <a:lnTo>
                      <a:pt x="657" y="309"/>
                    </a:lnTo>
                    <a:lnTo>
                      <a:pt x="660" y="240"/>
                    </a:lnTo>
                    <a:lnTo>
                      <a:pt x="662" y="192"/>
                    </a:lnTo>
                    <a:lnTo>
                      <a:pt x="665" y="152"/>
                    </a:lnTo>
                    <a:lnTo>
                      <a:pt x="668" y="138"/>
                    </a:lnTo>
                    <a:lnTo>
                      <a:pt x="671" y="129"/>
                    </a:lnTo>
                    <a:lnTo>
                      <a:pt x="673" y="117"/>
                    </a:lnTo>
                    <a:lnTo>
                      <a:pt x="676" y="103"/>
                    </a:lnTo>
                    <a:lnTo>
                      <a:pt x="678" y="95"/>
                    </a:lnTo>
                    <a:lnTo>
                      <a:pt x="681" y="93"/>
                    </a:lnTo>
                    <a:lnTo>
                      <a:pt x="683" y="81"/>
                    </a:lnTo>
                    <a:lnTo>
                      <a:pt x="686" y="87"/>
                    </a:lnTo>
                    <a:lnTo>
                      <a:pt x="689" y="61"/>
                    </a:lnTo>
                    <a:lnTo>
                      <a:pt x="691" y="78"/>
                    </a:lnTo>
                    <a:lnTo>
                      <a:pt x="694" y="81"/>
                    </a:lnTo>
                    <a:lnTo>
                      <a:pt x="696" y="73"/>
                    </a:lnTo>
                    <a:lnTo>
                      <a:pt x="699" y="53"/>
                    </a:lnTo>
                    <a:lnTo>
                      <a:pt x="702" y="73"/>
                    </a:lnTo>
                    <a:lnTo>
                      <a:pt x="704" y="49"/>
                    </a:lnTo>
                    <a:lnTo>
                      <a:pt x="707" y="54"/>
                    </a:lnTo>
                    <a:lnTo>
                      <a:pt x="710" y="66"/>
                    </a:lnTo>
                    <a:lnTo>
                      <a:pt x="712" y="65"/>
                    </a:lnTo>
                    <a:lnTo>
                      <a:pt x="715" y="60"/>
                    </a:lnTo>
                    <a:lnTo>
                      <a:pt x="717" y="61"/>
                    </a:lnTo>
                    <a:lnTo>
                      <a:pt x="720" y="62"/>
                    </a:lnTo>
                    <a:lnTo>
                      <a:pt x="722" y="44"/>
                    </a:lnTo>
                    <a:lnTo>
                      <a:pt x="725" y="52"/>
                    </a:lnTo>
                    <a:lnTo>
                      <a:pt x="728" y="48"/>
                    </a:lnTo>
                    <a:lnTo>
                      <a:pt x="731" y="52"/>
                    </a:lnTo>
                    <a:lnTo>
                      <a:pt x="733" y="45"/>
                    </a:lnTo>
                    <a:lnTo>
                      <a:pt x="736" y="63"/>
                    </a:lnTo>
                    <a:lnTo>
                      <a:pt x="738" y="47"/>
                    </a:lnTo>
                    <a:lnTo>
                      <a:pt x="741" y="43"/>
                    </a:lnTo>
                    <a:lnTo>
                      <a:pt x="743" y="50"/>
                    </a:lnTo>
                    <a:lnTo>
                      <a:pt x="746" y="39"/>
                    </a:lnTo>
                    <a:lnTo>
                      <a:pt x="749" y="37"/>
                    </a:lnTo>
                    <a:lnTo>
                      <a:pt x="751" y="51"/>
                    </a:lnTo>
                    <a:lnTo>
                      <a:pt x="754" y="41"/>
                    </a:lnTo>
                    <a:lnTo>
                      <a:pt x="757" y="45"/>
                    </a:lnTo>
                    <a:lnTo>
                      <a:pt x="759" y="39"/>
                    </a:lnTo>
                    <a:lnTo>
                      <a:pt x="762" y="51"/>
                    </a:lnTo>
                    <a:lnTo>
                      <a:pt x="764" y="49"/>
                    </a:lnTo>
                    <a:lnTo>
                      <a:pt x="767" y="42"/>
                    </a:lnTo>
                    <a:lnTo>
                      <a:pt x="770" y="34"/>
                    </a:lnTo>
                    <a:lnTo>
                      <a:pt x="772" y="47"/>
                    </a:lnTo>
                    <a:lnTo>
                      <a:pt x="775" y="39"/>
                    </a:lnTo>
                    <a:lnTo>
                      <a:pt x="777" y="48"/>
                    </a:lnTo>
                    <a:lnTo>
                      <a:pt x="780" y="48"/>
                    </a:lnTo>
                    <a:lnTo>
                      <a:pt x="782" y="35"/>
                    </a:lnTo>
                    <a:lnTo>
                      <a:pt x="785" y="35"/>
                    </a:lnTo>
                    <a:lnTo>
                      <a:pt x="788" y="38"/>
                    </a:lnTo>
                    <a:lnTo>
                      <a:pt x="791" y="37"/>
                    </a:lnTo>
                    <a:lnTo>
                      <a:pt x="793" y="41"/>
                    </a:lnTo>
                    <a:lnTo>
                      <a:pt x="796" y="44"/>
                    </a:lnTo>
                    <a:lnTo>
                      <a:pt x="798" y="20"/>
                    </a:lnTo>
                    <a:lnTo>
                      <a:pt x="801" y="48"/>
                    </a:lnTo>
                    <a:lnTo>
                      <a:pt x="803" y="31"/>
                    </a:lnTo>
                    <a:lnTo>
                      <a:pt x="806" y="44"/>
                    </a:lnTo>
                    <a:lnTo>
                      <a:pt x="809" y="24"/>
                    </a:lnTo>
                    <a:lnTo>
                      <a:pt x="811" y="38"/>
                    </a:lnTo>
                    <a:lnTo>
                      <a:pt x="814" y="47"/>
                    </a:lnTo>
                    <a:lnTo>
                      <a:pt x="817" y="46"/>
                    </a:lnTo>
                    <a:lnTo>
                      <a:pt x="819" y="42"/>
                    </a:lnTo>
                    <a:lnTo>
                      <a:pt x="822" y="32"/>
                    </a:lnTo>
                    <a:lnTo>
                      <a:pt x="824" y="42"/>
                    </a:lnTo>
                    <a:lnTo>
                      <a:pt x="827" y="32"/>
                    </a:lnTo>
                    <a:lnTo>
                      <a:pt x="829" y="38"/>
                    </a:lnTo>
                    <a:lnTo>
                      <a:pt x="832" y="30"/>
                    </a:lnTo>
                    <a:lnTo>
                      <a:pt x="835" y="36"/>
                    </a:lnTo>
                    <a:lnTo>
                      <a:pt x="837" y="33"/>
                    </a:lnTo>
                    <a:lnTo>
                      <a:pt x="840" y="29"/>
                    </a:lnTo>
                    <a:lnTo>
                      <a:pt x="843" y="36"/>
                    </a:lnTo>
                    <a:lnTo>
                      <a:pt x="845" y="43"/>
                    </a:lnTo>
                    <a:lnTo>
                      <a:pt x="848" y="34"/>
                    </a:lnTo>
                    <a:lnTo>
                      <a:pt x="850" y="35"/>
                    </a:lnTo>
                    <a:lnTo>
                      <a:pt x="853" y="41"/>
                    </a:lnTo>
                    <a:lnTo>
                      <a:pt x="856" y="23"/>
                    </a:lnTo>
                    <a:lnTo>
                      <a:pt x="858" y="41"/>
                    </a:lnTo>
                    <a:lnTo>
                      <a:pt x="861" y="46"/>
                    </a:lnTo>
                    <a:lnTo>
                      <a:pt x="863" y="31"/>
                    </a:lnTo>
                    <a:lnTo>
                      <a:pt x="866" y="30"/>
                    </a:lnTo>
                    <a:lnTo>
                      <a:pt x="868" y="35"/>
                    </a:lnTo>
                    <a:lnTo>
                      <a:pt x="871" y="23"/>
                    </a:lnTo>
                    <a:lnTo>
                      <a:pt x="874" y="48"/>
                    </a:lnTo>
                    <a:lnTo>
                      <a:pt x="877" y="26"/>
                    </a:lnTo>
                    <a:lnTo>
                      <a:pt x="879" y="21"/>
                    </a:lnTo>
                    <a:lnTo>
                      <a:pt x="882" y="42"/>
                    </a:lnTo>
                    <a:lnTo>
                      <a:pt x="884" y="36"/>
                    </a:lnTo>
                    <a:lnTo>
                      <a:pt x="887" y="35"/>
                    </a:lnTo>
                    <a:lnTo>
                      <a:pt x="889" y="18"/>
                    </a:lnTo>
                    <a:lnTo>
                      <a:pt x="892" y="42"/>
                    </a:lnTo>
                    <a:lnTo>
                      <a:pt x="895" y="32"/>
                    </a:lnTo>
                    <a:lnTo>
                      <a:pt x="897" y="36"/>
                    </a:lnTo>
                    <a:lnTo>
                      <a:pt x="900" y="41"/>
                    </a:lnTo>
                    <a:lnTo>
                      <a:pt x="903" y="38"/>
                    </a:lnTo>
                    <a:lnTo>
                      <a:pt x="905" y="39"/>
                    </a:lnTo>
                    <a:lnTo>
                      <a:pt x="908" y="35"/>
                    </a:lnTo>
                    <a:lnTo>
                      <a:pt x="910" y="42"/>
                    </a:lnTo>
                    <a:lnTo>
                      <a:pt x="913" y="17"/>
                    </a:lnTo>
                    <a:lnTo>
                      <a:pt x="916" y="33"/>
                    </a:lnTo>
                    <a:lnTo>
                      <a:pt x="918" y="43"/>
                    </a:lnTo>
                    <a:lnTo>
                      <a:pt x="921" y="27"/>
                    </a:lnTo>
                    <a:lnTo>
                      <a:pt x="923" y="29"/>
                    </a:lnTo>
                    <a:lnTo>
                      <a:pt x="926" y="34"/>
                    </a:lnTo>
                    <a:lnTo>
                      <a:pt x="928" y="35"/>
                    </a:lnTo>
                    <a:lnTo>
                      <a:pt x="931" y="32"/>
                    </a:lnTo>
                    <a:lnTo>
                      <a:pt x="934" y="41"/>
                    </a:lnTo>
                    <a:lnTo>
                      <a:pt x="937" y="42"/>
                    </a:lnTo>
                    <a:lnTo>
                      <a:pt x="939" y="45"/>
                    </a:lnTo>
                    <a:lnTo>
                      <a:pt x="942" y="30"/>
                    </a:lnTo>
                    <a:lnTo>
                      <a:pt x="944" y="27"/>
                    </a:lnTo>
                    <a:lnTo>
                      <a:pt x="947" y="29"/>
                    </a:lnTo>
                    <a:lnTo>
                      <a:pt x="949" y="26"/>
                    </a:lnTo>
                    <a:lnTo>
                      <a:pt x="952" y="37"/>
                    </a:lnTo>
                    <a:lnTo>
                      <a:pt x="955" y="29"/>
                    </a:lnTo>
                    <a:lnTo>
                      <a:pt x="957" y="34"/>
                    </a:lnTo>
                    <a:lnTo>
                      <a:pt x="960" y="24"/>
                    </a:lnTo>
                    <a:lnTo>
                      <a:pt x="963" y="37"/>
                    </a:lnTo>
                    <a:lnTo>
                      <a:pt x="965" y="21"/>
                    </a:lnTo>
                    <a:lnTo>
                      <a:pt x="968" y="31"/>
                    </a:lnTo>
                    <a:lnTo>
                      <a:pt x="970" y="41"/>
                    </a:lnTo>
                    <a:lnTo>
                      <a:pt x="973" y="35"/>
                    </a:lnTo>
                    <a:lnTo>
                      <a:pt x="976" y="39"/>
                    </a:lnTo>
                    <a:lnTo>
                      <a:pt x="978" y="32"/>
                    </a:lnTo>
                    <a:lnTo>
                      <a:pt x="981" y="39"/>
                    </a:lnTo>
                    <a:lnTo>
                      <a:pt x="983" y="29"/>
                    </a:lnTo>
                    <a:lnTo>
                      <a:pt x="986" y="33"/>
                    </a:lnTo>
                    <a:lnTo>
                      <a:pt x="989" y="40"/>
                    </a:lnTo>
                    <a:lnTo>
                      <a:pt x="991" y="29"/>
                    </a:lnTo>
                    <a:lnTo>
                      <a:pt x="994" y="33"/>
                    </a:lnTo>
                    <a:lnTo>
                      <a:pt x="997" y="38"/>
                    </a:lnTo>
                    <a:lnTo>
                      <a:pt x="999" y="33"/>
                    </a:lnTo>
                    <a:lnTo>
                      <a:pt x="1002" y="25"/>
                    </a:lnTo>
                    <a:lnTo>
                      <a:pt x="1004" y="45"/>
                    </a:lnTo>
                    <a:lnTo>
                      <a:pt x="1007" y="33"/>
                    </a:lnTo>
                    <a:lnTo>
                      <a:pt x="1009" y="33"/>
                    </a:lnTo>
                    <a:lnTo>
                      <a:pt x="1012" y="36"/>
                    </a:lnTo>
                    <a:lnTo>
                      <a:pt x="1015" y="35"/>
                    </a:lnTo>
                    <a:lnTo>
                      <a:pt x="1017" y="21"/>
                    </a:lnTo>
                    <a:lnTo>
                      <a:pt x="1020" y="38"/>
                    </a:lnTo>
                    <a:lnTo>
                      <a:pt x="1023" y="26"/>
                    </a:lnTo>
                    <a:lnTo>
                      <a:pt x="1025" y="33"/>
                    </a:lnTo>
                    <a:lnTo>
                      <a:pt x="1028" y="50"/>
                    </a:lnTo>
                    <a:lnTo>
                      <a:pt x="1030" y="24"/>
                    </a:lnTo>
                    <a:lnTo>
                      <a:pt x="1033" y="45"/>
                    </a:lnTo>
                    <a:lnTo>
                      <a:pt x="1036" y="35"/>
                    </a:lnTo>
                    <a:lnTo>
                      <a:pt x="1038" y="39"/>
                    </a:lnTo>
                    <a:lnTo>
                      <a:pt x="1041" y="37"/>
                    </a:lnTo>
                    <a:lnTo>
                      <a:pt x="1043" y="19"/>
                    </a:lnTo>
                    <a:lnTo>
                      <a:pt x="1046" y="46"/>
                    </a:lnTo>
                    <a:lnTo>
                      <a:pt x="1049" y="36"/>
                    </a:lnTo>
                    <a:lnTo>
                      <a:pt x="1051" y="28"/>
                    </a:lnTo>
                    <a:lnTo>
                      <a:pt x="1054" y="46"/>
                    </a:lnTo>
                    <a:lnTo>
                      <a:pt x="1057" y="20"/>
                    </a:lnTo>
                    <a:lnTo>
                      <a:pt x="1059" y="44"/>
                    </a:lnTo>
                    <a:lnTo>
                      <a:pt x="1062" y="42"/>
                    </a:lnTo>
                    <a:lnTo>
                      <a:pt x="1064" y="25"/>
                    </a:lnTo>
                    <a:lnTo>
                      <a:pt x="1067" y="35"/>
                    </a:lnTo>
                    <a:lnTo>
                      <a:pt x="1069" y="41"/>
                    </a:lnTo>
                    <a:lnTo>
                      <a:pt x="1072" y="28"/>
                    </a:lnTo>
                    <a:lnTo>
                      <a:pt x="1075" y="21"/>
                    </a:lnTo>
                    <a:lnTo>
                      <a:pt x="1077" y="35"/>
                    </a:lnTo>
                    <a:lnTo>
                      <a:pt x="1080" y="19"/>
                    </a:lnTo>
                    <a:lnTo>
                      <a:pt x="1083" y="35"/>
                    </a:lnTo>
                    <a:lnTo>
                      <a:pt x="1085" y="25"/>
                    </a:lnTo>
                    <a:lnTo>
                      <a:pt x="1088" y="36"/>
                    </a:lnTo>
                    <a:lnTo>
                      <a:pt x="1090" y="18"/>
                    </a:lnTo>
                    <a:lnTo>
                      <a:pt x="1093" y="15"/>
                    </a:lnTo>
                    <a:lnTo>
                      <a:pt x="1096" y="18"/>
                    </a:lnTo>
                    <a:lnTo>
                      <a:pt x="1098" y="35"/>
                    </a:lnTo>
                    <a:lnTo>
                      <a:pt x="1101" y="27"/>
                    </a:lnTo>
                    <a:lnTo>
                      <a:pt x="1103" y="40"/>
                    </a:lnTo>
                    <a:lnTo>
                      <a:pt x="1106" y="15"/>
                    </a:lnTo>
                    <a:lnTo>
                      <a:pt x="1109" y="23"/>
                    </a:lnTo>
                    <a:lnTo>
                      <a:pt x="1111" y="33"/>
                    </a:lnTo>
                    <a:lnTo>
                      <a:pt x="1114" y="39"/>
                    </a:lnTo>
                    <a:lnTo>
                      <a:pt x="1117" y="24"/>
                    </a:lnTo>
                    <a:lnTo>
                      <a:pt x="1119" y="33"/>
                    </a:lnTo>
                    <a:lnTo>
                      <a:pt x="1122" y="33"/>
                    </a:lnTo>
                    <a:lnTo>
                      <a:pt x="1124" y="44"/>
                    </a:lnTo>
                    <a:lnTo>
                      <a:pt x="1127" y="24"/>
                    </a:lnTo>
                    <a:lnTo>
                      <a:pt x="1129" y="27"/>
                    </a:lnTo>
                    <a:lnTo>
                      <a:pt x="1132" y="27"/>
                    </a:lnTo>
                    <a:lnTo>
                      <a:pt x="1135" y="28"/>
                    </a:lnTo>
                    <a:lnTo>
                      <a:pt x="1137" y="18"/>
                    </a:lnTo>
                    <a:lnTo>
                      <a:pt x="1140" y="27"/>
                    </a:lnTo>
                    <a:lnTo>
                      <a:pt x="1143" y="24"/>
                    </a:lnTo>
                    <a:lnTo>
                      <a:pt x="1145" y="26"/>
                    </a:lnTo>
                    <a:lnTo>
                      <a:pt x="1148" y="22"/>
                    </a:lnTo>
                    <a:lnTo>
                      <a:pt x="1150" y="26"/>
                    </a:lnTo>
                    <a:lnTo>
                      <a:pt x="1153" y="33"/>
                    </a:lnTo>
                    <a:lnTo>
                      <a:pt x="1156" y="19"/>
                    </a:lnTo>
                    <a:lnTo>
                      <a:pt x="1158" y="20"/>
                    </a:lnTo>
                    <a:lnTo>
                      <a:pt x="1161" y="24"/>
                    </a:lnTo>
                    <a:lnTo>
                      <a:pt x="1163" y="28"/>
                    </a:lnTo>
                    <a:lnTo>
                      <a:pt x="1166" y="22"/>
                    </a:lnTo>
                    <a:lnTo>
                      <a:pt x="1169" y="31"/>
                    </a:lnTo>
                    <a:lnTo>
                      <a:pt x="1171" y="21"/>
                    </a:lnTo>
                    <a:lnTo>
                      <a:pt x="1174" y="20"/>
                    </a:lnTo>
                    <a:lnTo>
                      <a:pt x="1177" y="26"/>
                    </a:lnTo>
                    <a:lnTo>
                      <a:pt x="1179" y="27"/>
                    </a:lnTo>
                    <a:lnTo>
                      <a:pt x="1182" y="27"/>
                    </a:lnTo>
                    <a:lnTo>
                      <a:pt x="1184" y="18"/>
                    </a:lnTo>
                    <a:lnTo>
                      <a:pt x="1187" y="30"/>
                    </a:lnTo>
                    <a:lnTo>
                      <a:pt x="1189" y="41"/>
                    </a:lnTo>
                    <a:lnTo>
                      <a:pt x="1192" y="27"/>
                    </a:lnTo>
                    <a:lnTo>
                      <a:pt x="1195" y="34"/>
                    </a:lnTo>
                    <a:lnTo>
                      <a:pt x="1197" y="20"/>
                    </a:lnTo>
                    <a:lnTo>
                      <a:pt x="1200" y="25"/>
                    </a:lnTo>
                    <a:lnTo>
                      <a:pt x="1203" y="13"/>
                    </a:lnTo>
                    <a:lnTo>
                      <a:pt x="1205" y="24"/>
                    </a:lnTo>
                    <a:lnTo>
                      <a:pt x="1208" y="40"/>
                    </a:lnTo>
                    <a:lnTo>
                      <a:pt x="1210" y="18"/>
                    </a:lnTo>
                    <a:lnTo>
                      <a:pt x="1213" y="21"/>
                    </a:lnTo>
                    <a:lnTo>
                      <a:pt x="1216" y="24"/>
                    </a:lnTo>
                    <a:lnTo>
                      <a:pt x="1218" y="22"/>
                    </a:lnTo>
                    <a:lnTo>
                      <a:pt x="1221" y="21"/>
                    </a:lnTo>
                    <a:lnTo>
                      <a:pt x="1223" y="25"/>
                    </a:lnTo>
                    <a:lnTo>
                      <a:pt x="1226" y="18"/>
                    </a:lnTo>
                    <a:lnTo>
                      <a:pt x="1229" y="33"/>
                    </a:lnTo>
                    <a:lnTo>
                      <a:pt x="1231" y="19"/>
                    </a:lnTo>
                    <a:lnTo>
                      <a:pt x="1234" y="33"/>
                    </a:lnTo>
                    <a:lnTo>
                      <a:pt x="1237" y="34"/>
                    </a:lnTo>
                    <a:lnTo>
                      <a:pt x="1239" y="22"/>
                    </a:lnTo>
                    <a:lnTo>
                      <a:pt x="1242" y="23"/>
                    </a:lnTo>
                    <a:lnTo>
                      <a:pt x="1244" y="26"/>
                    </a:lnTo>
                    <a:lnTo>
                      <a:pt x="1247" y="18"/>
                    </a:lnTo>
                    <a:lnTo>
                      <a:pt x="1249" y="24"/>
                    </a:lnTo>
                    <a:lnTo>
                      <a:pt x="1252" y="20"/>
                    </a:lnTo>
                    <a:lnTo>
                      <a:pt x="1255" y="18"/>
                    </a:lnTo>
                    <a:lnTo>
                      <a:pt x="1257" y="28"/>
                    </a:lnTo>
                    <a:lnTo>
                      <a:pt x="1260" y="24"/>
                    </a:lnTo>
                    <a:lnTo>
                      <a:pt x="1263" y="22"/>
                    </a:lnTo>
                    <a:lnTo>
                      <a:pt x="1265" y="28"/>
                    </a:lnTo>
                    <a:lnTo>
                      <a:pt x="1268" y="0"/>
                    </a:lnTo>
                    <a:lnTo>
                      <a:pt x="1270" y="19"/>
                    </a:lnTo>
                    <a:lnTo>
                      <a:pt x="1273" y="26"/>
                    </a:lnTo>
                    <a:lnTo>
                      <a:pt x="1276" y="23"/>
                    </a:lnTo>
                    <a:lnTo>
                      <a:pt x="1278" y="30"/>
                    </a:lnTo>
                    <a:lnTo>
                      <a:pt x="1281" y="20"/>
                    </a:lnTo>
                    <a:lnTo>
                      <a:pt x="1283" y="18"/>
                    </a:lnTo>
                    <a:lnTo>
                      <a:pt x="1286" y="21"/>
                    </a:lnTo>
                    <a:lnTo>
                      <a:pt x="1289" y="17"/>
                    </a:lnTo>
                    <a:lnTo>
                      <a:pt x="1291" y="18"/>
                    </a:lnTo>
                    <a:lnTo>
                      <a:pt x="1294" y="20"/>
                    </a:lnTo>
                    <a:lnTo>
                      <a:pt x="1297" y="11"/>
                    </a:lnTo>
                    <a:lnTo>
                      <a:pt x="1299" y="28"/>
                    </a:lnTo>
                    <a:lnTo>
                      <a:pt x="1302" y="28"/>
                    </a:lnTo>
                    <a:lnTo>
                      <a:pt x="1304" y="21"/>
                    </a:lnTo>
                    <a:lnTo>
                      <a:pt x="1307" y="23"/>
                    </a:lnTo>
                    <a:lnTo>
                      <a:pt x="1309" y="23"/>
                    </a:lnTo>
                    <a:lnTo>
                      <a:pt x="1312" y="23"/>
                    </a:lnTo>
                    <a:lnTo>
                      <a:pt x="1315" y="31"/>
                    </a:lnTo>
                    <a:lnTo>
                      <a:pt x="1317" y="12"/>
                    </a:lnTo>
                    <a:lnTo>
                      <a:pt x="1320" y="11"/>
                    </a:lnTo>
                    <a:lnTo>
                      <a:pt x="1323" y="30"/>
                    </a:lnTo>
                    <a:lnTo>
                      <a:pt x="1325" y="22"/>
                    </a:lnTo>
                    <a:lnTo>
                      <a:pt x="1328" y="30"/>
                    </a:lnTo>
                    <a:lnTo>
                      <a:pt x="1330" y="33"/>
                    </a:lnTo>
                    <a:lnTo>
                      <a:pt x="1333" y="18"/>
                    </a:lnTo>
                    <a:lnTo>
                      <a:pt x="1336" y="21"/>
                    </a:lnTo>
                    <a:lnTo>
                      <a:pt x="1338" y="22"/>
                    </a:lnTo>
                    <a:lnTo>
                      <a:pt x="1341" y="11"/>
                    </a:lnTo>
                    <a:lnTo>
                      <a:pt x="1343" y="9"/>
                    </a:lnTo>
                    <a:lnTo>
                      <a:pt x="1346" y="28"/>
                    </a:lnTo>
                    <a:lnTo>
                      <a:pt x="1349" y="11"/>
                    </a:lnTo>
                    <a:lnTo>
                      <a:pt x="1351" y="14"/>
                    </a:lnTo>
                    <a:lnTo>
                      <a:pt x="1354" y="12"/>
                    </a:lnTo>
                    <a:lnTo>
                      <a:pt x="1357" y="17"/>
                    </a:lnTo>
                    <a:lnTo>
                      <a:pt x="1359" y="22"/>
                    </a:lnTo>
                    <a:lnTo>
                      <a:pt x="1362" y="24"/>
                    </a:lnTo>
                    <a:lnTo>
                      <a:pt x="1364" y="16"/>
                    </a:lnTo>
                    <a:lnTo>
                      <a:pt x="1367" y="27"/>
                    </a:lnTo>
                    <a:lnTo>
                      <a:pt x="1369" y="4"/>
                    </a:lnTo>
                    <a:lnTo>
                      <a:pt x="1372" y="28"/>
                    </a:lnTo>
                    <a:lnTo>
                      <a:pt x="1375" y="35"/>
                    </a:lnTo>
                    <a:lnTo>
                      <a:pt x="1377" y="19"/>
                    </a:lnTo>
                    <a:lnTo>
                      <a:pt x="1380" y="24"/>
                    </a:lnTo>
                    <a:lnTo>
                      <a:pt x="1383" y="17"/>
                    </a:lnTo>
                    <a:lnTo>
                      <a:pt x="1385" y="9"/>
                    </a:lnTo>
                    <a:lnTo>
                      <a:pt x="1388" y="32"/>
                    </a:lnTo>
                    <a:lnTo>
                      <a:pt x="1390" y="25"/>
                    </a:lnTo>
                    <a:lnTo>
                      <a:pt x="1393" y="19"/>
                    </a:lnTo>
                    <a:lnTo>
                      <a:pt x="1396" y="27"/>
                    </a:lnTo>
                    <a:lnTo>
                      <a:pt x="1398" y="31"/>
                    </a:lnTo>
                    <a:lnTo>
                      <a:pt x="1401" y="11"/>
                    </a:lnTo>
                    <a:lnTo>
                      <a:pt x="1403" y="20"/>
                    </a:lnTo>
                    <a:lnTo>
                      <a:pt x="1406" y="15"/>
                    </a:lnTo>
                    <a:lnTo>
                      <a:pt x="1409" y="32"/>
                    </a:lnTo>
                    <a:lnTo>
                      <a:pt x="1411" y="28"/>
                    </a:lnTo>
                    <a:lnTo>
                      <a:pt x="1414" y="13"/>
                    </a:lnTo>
                    <a:lnTo>
                      <a:pt x="1417" y="15"/>
                    </a:lnTo>
                    <a:lnTo>
                      <a:pt x="1419" y="19"/>
                    </a:lnTo>
                    <a:lnTo>
                      <a:pt x="1422" y="18"/>
                    </a:lnTo>
                    <a:lnTo>
                      <a:pt x="1424" y="35"/>
                    </a:lnTo>
                    <a:lnTo>
                      <a:pt x="1427" y="21"/>
                    </a:lnTo>
                    <a:lnTo>
                      <a:pt x="1429" y="17"/>
                    </a:lnTo>
                    <a:lnTo>
                      <a:pt x="1432" y="23"/>
                    </a:lnTo>
                    <a:lnTo>
                      <a:pt x="1435" y="21"/>
                    </a:lnTo>
                    <a:lnTo>
                      <a:pt x="1437" y="16"/>
                    </a:lnTo>
                    <a:lnTo>
                      <a:pt x="1440" y="14"/>
                    </a:lnTo>
                    <a:lnTo>
                      <a:pt x="1443" y="20"/>
                    </a:lnTo>
                    <a:lnTo>
                      <a:pt x="1445" y="19"/>
                    </a:lnTo>
                    <a:lnTo>
                      <a:pt x="1448" y="20"/>
                    </a:lnTo>
                    <a:lnTo>
                      <a:pt x="1450" y="20"/>
                    </a:lnTo>
                    <a:lnTo>
                      <a:pt x="1453" y="16"/>
                    </a:lnTo>
                    <a:lnTo>
                      <a:pt x="1456" y="10"/>
                    </a:lnTo>
                    <a:lnTo>
                      <a:pt x="1458" y="24"/>
                    </a:lnTo>
                    <a:lnTo>
                      <a:pt x="1461" y="21"/>
                    </a:lnTo>
                    <a:lnTo>
                      <a:pt x="1463" y="23"/>
                    </a:lnTo>
                    <a:lnTo>
                      <a:pt x="1466" y="39"/>
                    </a:lnTo>
                    <a:lnTo>
                      <a:pt x="1469" y="20"/>
                    </a:lnTo>
                    <a:lnTo>
                      <a:pt x="1471" y="22"/>
                    </a:lnTo>
                    <a:lnTo>
                      <a:pt x="1474" y="6"/>
                    </a:lnTo>
                    <a:lnTo>
                      <a:pt x="1477" y="22"/>
                    </a:lnTo>
                    <a:lnTo>
                      <a:pt x="1479" y="14"/>
                    </a:lnTo>
                    <a:lnTo>
                      <a:pt x="1482" y="19"/>
                    </a:lnTo>
                    <a:lnTo>
                      <a:pt x="1484" y="19"/>
                    </a:lnTo>
                    <a:lnTo>
                      <a:pt x="1487" y="27"/>
                    </a:lnTo>
                    <a:lnTo>
                      <a:pt x="1489" y="21"/>
                    </a:lnTo>
                    <a:lnTo>
                      <a:pt x="1492" y="18"/>
                    </a:lnTo>
                    <a:lnTo>
                      <a:pt x="1495" y="33"/>
                    </a:lnTo>
                    <a:lnTo>
                      <a:pt x="1497" y="25"/>
                    </a:lnTo>
                    <a:lnTo>
                      <a:pt x="1500" y="13"/>
                    </a:lnTo>
                    <a:lnTo>
                      <a:pt x="1503" y="45"/>
                    </a:lnTo>
                    <a:lnTo>
                      <a:pt x="1505" y="28"/>
                    </a:lnTo>
                    <a:lnTo>
                      <a:pt x="1508" y="7"/>
                    </a:lnTo>
                    <a:lnTo>
                      <a:pt x="1510" y="17"/>
                    </a:lnTo>
                    <a:lnTo>
                      <a:pt x="1513" y="8"/>
                    </a:lnTo>
                    <a:lnTo>
                      <a:pt x="1516" y="25"/>
                    </a:lnTo>
                    <a:lnTo>
                      <a:pt x="1518" y="26"/>
                    </a:lnTo>
                    <a:lnTo>
                      <a:pt x="1521" y="23"/>
                    </a:lnTo>
                    <a:lnTo>
                      <a:pt x="1523" y="30"/>
                    </a:lnTo>
                    <a:lnTo>
                      <a:pt x="1526" y="38"/>
                    </a:lnTo>
                    <a:lnTo>
                      <a:pt x="1529" y="26"/>
                    </a:lnTo>
                    <a:lnTo>
                      <a:pt x="1531" y="21"/>
                    </a:lnTo>
                    <a:lnTo>
                      <a:pt x="1534" y="8"/>
                    </a:lnTo>
                    <a:lnTo>
                      <a:pt x="1537" y="15"/>
                    </a:lnTo>
                    <a:lnTo>
                      <a:pt x="1539" y="17"/>
                    </a:lnTo>
                    <a:lnTo>
                      <a:pt x="1542" y="13"/>
                    </a:lnTo>
                    <a:lnTo>
                      <a:pt x="1544" y="20"/>
                    </a:lnTo>
                    <a:lnTo>
                      <a:pt x="1547" y="15"/>
                    </a:lnTo>
                    <a:lnTo>
                      <a:pt x="1549" y="14"/>
                    </a:lnTo>
                    <a:lnTo>
                      <a:pt x="1552" y="22"/>
                    </a:lnTo>
                    <a:lnTo>
                      <a:pt x="1555" y="14"/>
                    </a:lnTo>
                    <a:lnTo>
                      <a:pt x="1557" y="17"/>
                    </a:lnTo>
                    <a:lnTo>
                      <a:pt x="1560" y="7"/>
                    </a:lnTo>
                    <a:lnTo>
                      <a:pt x="1563" y="24"/>
                    </a:lnTo>
                    <a:lnTo>
                      <a:pt x="1565" y="21"/>
                    </a:lnTo>
                    <a:lnTo>
                      <a:pt x="1568" y="6"/>
                    </a:lnTo>
                    <a:lnTo>
                      <a:pt x="1570" y="18"/>
                    </a:lnTo>
                    <a:lnTo>
                      <a:pt x="1573" y="24"/>
                    </a:lnTo>
                    <a:lnTo>
                      <a:pt x="1576" y="23"/>
                    </a:lnTo>
                    <a:lnTo>
                      <a:pt x="1578" y="31"/>
                    </a:lnTo>
                    <a:lnTo>
                      <a:pt x="1581" y="34"/>
                    </a:lnTo>
                    <a:lnTo>
                      <a:pt x="1583" y="19"/>
                    </a:lnTo>
                    <a:lnTo>
                      <a:pt x="1586" y="24"/>
                    </a:lnTo>
                    <a:lnTo>
                      <a:pt x="1589" y="9"/>
                    </a:lnTo>
                    <a:lnTo>
                      <a:pt x="1591" y="33"/>
                    </a:lnTo>
                    <a:lnTo>
                      <a:pt x="1594" y="23"/>
                    </a:lnTo>
                    <a:lnTo>
                      <a:pt x="1597" y="20"/>
                    </a:lnTo>
                    <a:lnTo>
                      <a:pt x="1599" y="10"/>
                    </a:lnTo>
                    <a:lnTo>
                      <a:pt x="1602" y="12"/>
                    </a:lnTo>
                    <a:lnTo>
                      <a:pt x="1604" y="22"/>
                    </a:lnTo>
                    <a:lnTo>
                      <a:pt x="1607" y="25"/>
                    </a:lnTo>
                    <a:lnTo>
                      <a:pt x="1609" y="27"/>
                    </a:lnTo>
                    <a:lnTo>
                      <a:pt x="1612" y="30"/>
                    </a:lnTo>
                    <a:lnTo>
                      <a:pt x="1615" y="18"/>
                    </a:lnTo>
                    <a:lnTo>
                      <a:pt x="1617" y="27"/>
                    </a:lnTo>
                    <a:lnTo>
                      <a:pt x="1620" y="26"/>
                    </a:lnTo>
                    <a:lnTo>
                      <a:pt x="1623" y="19"/>
                    </a:lnTo>
                    <a:lnTo>
                      <a:pt x="1625" y="25"/>
                    </a:lnTo>
                    <a:lnTo>
                      <a:pt x="1628" y="30"/>
                    </a:lnTo>
                    <a:lnTo>
                      <a:pt x="1630" y="18"/>
                    </a:lnTo>
                    <a:lnTo>
                      <a:pt x="1633" y="33"/>
                    </a:lnTo>
                    <a:lnTo>
                      <a:pt x="1636" y="24"/>
                    </a:lnTo>
                    <a:lnTo>
                      <a:pt x="1638" y="23"/>
                    </a:lnTo>
                    <a:lnTo>
                      <a:pt x="1641" y="30"/>
                    </a:lnTo>
                    <a:lnTo>
                      <a:pt x="1643" y="12"/>
                    </a:lnTo>
                    <a:lnTo>
                      <a:pt x="1646" y="21"/>
                    </a:lnTo>
                    <a:lnTo>
                      <a:pt x="1649" y="38"/>
                    </a:lnTo>
                    <a:lnTo>
                      <a:pt x="1651" y="24"/>
                    </a:lnTo>
                    <a:lnTo>
                      <a:pt x="1654" y="12"/>
                    </a:lnTo>
                    <a:lnTo>
                      <a:pt x="1657" y="19"/>
                    </a:lnTo>
                    <a:lnTo>
                      <a:pt x="1659" y="19"/>
                    </a:lnTo>
                    <a:lnTo>
                      <a:pt x="1662" y="22"/>
                    </a:lnTo>
                    <a:lnTo>
                      <a:pt x="1664" y="27"/>
                    </a:lnTo>
                    <a:lnTo>
                      <a:pt x="1667" y="24"/>
                    </a:lnTo>
                    <a:lnTo>
                      <a:pt x="1669" y="15"/>
                    </a:lnTo>
                    <a:lnTo>
                      <a:pt x="1672" y="29"/>
                    </a:lnTo>
                    <a:lnTo>
                      <a:pt x="1675" y="33"/>
                    </a:lnTo>
                    <a:lnTo>
                      <a:pt x="1677" y="20"/>
                    </a:lnTo>
                    <a:lnTo>
                      <a:pt x="1680" y="14"/>
                    </a:lnTo>
                    <a:lnTo>
                      <a:pt x="1683" y="16"/>
                    </a:lnTo>
                    <a:lnTo>
                      <a:pt x="1685" y="20"/>
                    </a:lnTo>
                    <a:lnTo>
                      <a:pt x="1688" y="20"/>
                    </a:lnTo>
                    <a:lnTo>
                      <a:pt x="1690" y="17"/>
                    </a:lnTo>
                    <a:lnTo>
                      <a:pt x="1693" y="26"/>
                    </a:lnTo>
                    <a:lnTo>
                      <a:pt x="1696" y="27"/>
                    </a:lnTo>
                    <a:lnTo>
                      <a:pt x="1698" y="30"/>
                    </a:lnTo>
                    <a:lnTo>
                      <a:pt x="1701" y="20"/>
                    </a:lnTo>
                    <a:lnTo>
                      <a:pt x="1703" y="27"/>
                    </a:lnTo>
                    <a:lnTo>
                      <a:pt x="1706" y="18"/>
                    </a:lnTo>
                    <a:lnTo>
                      <a:pt x="1709" y="22"/>
                    </a:lnTo>
                    <a:lnTo>
                      <a:pt x="1711" y="10"/>
                    </a:lnTo>
                    <a:lnTo>
                      <a:pt x="1714" y="18"/>
                    </a:lnTo>
                    <a:lnTo>
                      <a:pt x="1717" y="15"/>
                    </a:lnTo>
                    <a:lnTo>
                      <a:pt x="1719" y="9"/>
                    </a:lnTo>
                    <a:lnTo>
                      <a:pt x="1722" y="19"/>
                    </a:lnTo>
                    <a:lnTo>
                      <a:pt x="1724" y="15"/>
                    </a:lnTo>
                    <a:lnTo>
                      <a:pt x="1727" y="17"/>
                    </a:lnTo>
                    <a:lnTo>
                      <a:pt x="1729" y="27"/>
                    </a:lnTo>
                    <a:lnTo>
                      <a:pt x="1732" y="24"/>
                    </a:lnTo>
                    <a:lnTo>
                      <a:pt x="1735" y="33"/>
                    </a:lnTo>
                    <a:lnTo>
                      <a:pt x="1737" y="9"/>
                    </a:lnTo>
                    <a:lnTo>
                      <a:pt x="1740" y="22"/>
                    </a:lnTo>
                    <a:lnTo>
                      <a:pt x="1743" y="23"/>
                    </a:lnTo>
                    <a:lnTo>
                      <a:pt x="1745" y="23"/>
                    </a:lnTo>
                    <a:lnTo>
                      <a:pt x="1748" y="16"/>
                    </a:lnTo>
                    <a:lnTo>
                      <a:pt x="1750" y="20"/>
                    </a:lnTo>
                    <a:lnTo>
                      <a:pt x="1753" y="23"/>
                    </a:lnTo>
                    <a:lnTo>
                      <a:pt x="1756" y="24"/>
                    </a:lnTo>
                    <a:lnTo>
                      <a:pt x="1758" y="10"/>
                    </a:lnTo>
                    <a:lnTo>
                      <a:pt x="1761" y="39"/>
                    </a:lnTo>
                    <a:lnTo>
                      <a:pt x="1763" y="22"/>
                    </a:lnTo>
                    <a:lnTo>
                      <a:pt x="1766" y="21"/>
                    </a:lnTo>
                    <a:lnTo>
                      <a:pt x="1769" y="19"/>
                    </a:lnTo>
                    <a:lnTo>
                      <a:pt x="1771" y="18"/>
                    </a:lnTo>
                    <a:lnTo>
                      <a:pt x="1774" y="15"/>
                    </a:lnTo>
                    <a:lnTo>
                      <a:pt x="1777" y="37"/>
                    </a:lnTo>
                    <a:lnTo>
                      <a:pt x="1779" y="22"/>
                    </a:lnTo>
                    <a:lnTo>
                      <a:pt x="1782" y="34"/>
                    </a:lnTo>
                    <a:lnTo>
                      <a:pt x="1784" y="17"/>
                    </a:lnTo>
                    <a:lnTo>
                      <a:pt x="1787" y="21"/>
                    </a:lnTo>
                    <a:lnTo>
                      <a:pt x="1789" y="21"/>
                    </a:lnTo>
                    <a:lnTo>
                      <a:pt x="1792" y="14"/>
                    </a:lnTo>
                    <a:lnTo>
                      <a:pt x="1795" y="24"/>
                    </a:lnTo>
                    <a:lnTo>
                      <a:pt x="1797" y="25"/>
                    </a:lnTo>
                    <a:lnTo>
                      <a:pt x="1800" y="24"/>
                    </a:lnTo>
                    <a:lnTo>
                      <a:pt x="1803" y="33"/>
                    </a:lnTo>
                    <a:lnTo>
                      <a:pt x="1805" y="18"/>
                    </a:lnTo>
                    <a:lnTo>
                      <a:pt x="1808" y="25"/>
                    </a:lnTo>
                    <a:lnTo>
                      <a:pt x="1810" y="30"/>
                    </a:lnTo>
                    <a:lnTo>
                      <a:pt x="1813" y="29"/>
                    </a:lnTo>
                    <a:lnTo>
                      <a:pt x="1816" y="21"/>
                    </a:lnTo>
                    <a:lnTo>
                      <a:pt x="1818" y="35"/>
                    </a:lnTo>
                    <a:lnTo>
                      <a:pt x="1821" y="18"/>
                    </a:lnTo>
                    <a:lnTo>
                      <a:pt x="1823" y="28"/>
                    </a:lnTo>
                    <a:lnTo>
                      <a:pt x="1826" y="36"/>
                    </a:lnTo>
                    <a:lnTo>
                      <a:pt x="1829" y="20"/>
                    </a:lnTo>
                    <a:lnTo>
                      <a:pt x="1831" y="26"/>
                    </a:lnTo>
                    <a:lnTo>
                      <a:pt x="1834" y="17"/>
                    </a:lnTo>
                    <a:lnTo>
                      <a:pt x="1837" y="21"/>
                    </a:lnTo>
                    <a:lnTo>
                      <a:pt x="1839" y="28"/>
                    </a:lnTo>
                    <a:lnTo>
                      <a:pt x="1842" y="24"/>
                    </a:lnTo>
                    <a:lnTo>
                      <a:pt x="1844" y="21"/>
                    </a:lnTo>
                    <a:lnTo>
                      <a:pt x="1847" y="27"/>
                    </a:lnTo>
                    <a:lnTo>
                      <a:pt x="1849" y="25"/>
                    </a:lnTo>
                    <a:lnTo>
                      <a:pt x="1852" y="24"/>
                    </a:lnTo>
                    <a:lnTo>
                      <a:pt x="1855" y="18"/>
                    </a:lnTo>
                    <a:lnTo>
                      <a:pt x="1858" y="23"/>
                    </a:lnTo>
                    <a:lnTo>
                      <a:pt x="1860" y="24"/>
                    </a:lnTo>
                    <a:lnTo>
                      <a:pt x="1863" y="27"/>
                    </a:lnTo>
                    <a:lnTo>
                      <a:pt x="1865" y="35"/>
                    </a:lnTo>
                    <a:lnTo>
                      <a:pt x="1868" y="33"/>
                    </a:lnTo>
                    <a:lnTo>
                      <a:pt x="1870" y="22"/>
                    </a:lnTo>
                    <a:lnTo>
                      <a:pt x="1873" y="17"/>
                    </a:lnTo>
                    <a:lnTo>
                      <a:pt x="1876" y="24"/>
                    </a:lnTo>
                    <a:lnTo>
                      <a:pt x="1878" y="25"/>
                    </a:lnTo>
                    <a:lnTo>
                      <a:pt x="1881" y="21"/>
                    </a:lnTo>
                    <a:lnTo>
                      <a:pt x="1883" y="26"/>
                    </a:lnTo>
                    <a:lnTo>
                      <a:pt x="1886" y="26"/>
                    </a:lnTo>
                    <a:lnTo>
                      <a:pt x="1889" y="32"/>
                    </a:lnTo>
                    <a:lnTo>
                      <a:pt x="1891" y="16"/>
                    </a:lnTo>
                    <a:lnTo>
                      <a:pt x="1894" y="27"/>
                    </a:lnTo>
                    <a:lnTo>
                      <a:pt x="1897" y="12"/>
                    </a:lnTo>
                    <a:lnTo>
                      <a:pt x="1899" y="21"/>
                    </a:lnTo>
                    <a:lnTo>
                      <a:pt x="1902" y="35"/>
                    </a:lnTo>
                    <a:lnTo>
                      <a:pt x="1904" y="34"/>
                    </a:lnTo>
                    <a:lnTo>
                      <a:pt x="1907" y="23"/>
                    </a:lnTo>
                    <a:lnTo>
                      <a:pt x="1909" y="18"/>
                    </a:lnTo>
                    <a:lnTo>
                      <a:pt x="1912" y="21"/>
                    </a:lnTo>
                    <a:lnTo>
                      <a:pt x="1915" y="24"/>
                    </a:lnTo>
                    <a:lnTo>
                      <a:pt x="1918" y="26"/>
                    </a:lnTo>
                    <a:lnTo>
                      <a:pt x="1920" y="28"/>
                    </a:lnTo>
                    <a:lnTo>
                      <a:pt x="1923" y="33"/>
                    </a:lnTo>
                    <a:lnTo>
                      <a:pt x="1925" y="18"/>
                    </a:lnTo>
                    <a:lnTo>
                      <a:pt x="1928" y="26"/>
                    </a:lnTo>
                    <a:lnTo>
                      <a:pt x="1930" y="30"/>
                    </a:lnTo>
                    <a:lnTo>
                      <a:pt x="1933" y="23"/>
                    </a:lnTo>
                    <a:lnTo>
                      <a:pt x="1936" y="41"/>
                    </a:lnTo>
                    <a:lnTo>
                      <a:pt x="1938" y="32"/>
                    </a:lnTo>
                    <a:lnTo>
                      <a:pt x="1941" y="23"/>
                    </a:lnTo>
                    <a:lnTo>
                      <a:pt x="1944" y="26"/>
                    </a:lnTo>
                    <a:lnTo>
                      <a:pt x="1946" y="31"/>
                    </a:lnTo>
                    <a:lnTo>
                      <a:pt x="1949" y="12"/>
                    </a:lnTo>
                    <a:lnTo>
                      <a:pt x="1951" y="17"/>
                    </a:lnTo>
                    <a:lnTo>
                      <a:pt x="1954" y="35"/>
                    </a:lnTo>
                    <a:lnTo>
                      <a:pt x="1957" y="37"/>
                    </a:lnTo>
                    <a:lnTo>
                      <a:pt x="1959" y="29"/>
                    </a:lnTo>
                    <a:lnTo>
                      <a:pt x="1962" y="126"/>
                    </a:lnTo>
                    <a:lnTo>
                      <a:pt x="1964" y="190"/>
                    </a:lnTo>
                    <a:lnTo>
                      <a:pt x="1967" y="252"/>
                    </a:lnTo>
                    <a:lnTo>
                      <a:pt x="1969" y="282"/>
                    </a:lnTo>
                    <a:lnTo>
                      <a:pt x="1972" y="297"/>
                    </a:lnTo>
                    <a:lnTo>
                      <a:pt x="1975" y="316"/>
                    </a:lnTo>
                    <a:lnTo>
                      <a:pt x="1978" y="333"/>
                    </a:lnTo>
                    <a:lnTo>
                      <a:pt x="1980" y="336"/>
                    </a:lnTo>
                    <a:lnTo>
                      <a:pt x="1983" y="335"/>
                    </a:lnTo>
                    <a:lnTo>
                      <a:pt x="1985" y="354"/>
                    </a:lnTo>
                    <a:lnTo>
                      <a:pt x="1988" y="355"/>
                    </a:lnTo>
                    <a:lnTo>
                      <a:pt x="1990" y="346"/>
                    </a:lnTo>
                    <a:lnTo>
                      <a:pt x="1993" y="341"/>
                    </a:lnTo>
                    <a:lnTo>
                      <a:pt x="1996" y="362"/>
                    </a:lnTo>
                    <a:lnTo>
                      <a:pt x="1998" y="366"/>
                    </a:lnTo>
                    <a:lnTo>
                      <a:pt x="2001" y="358"/>
                    </a:lnTo>
                    <a:lnTo>
                      <a:pt x="2004" y="359"/>
                    </a:lnTo>
                    <a:lnTo>
                      <a:pt x="2006" y="352"/>
                    </a:lnTo>
                    <a:lnTo>
                      <a:pt x="2009" y="356"/>
                    </a:lnTo>
                    <a:lnTo>
                      <a:pt x="2011" y="372"/>
                    </a:lnTo>
                    <a:lnTo>
                      <a:pt x="2014" y="369"/>
                    </a:lnTo>
                    <a:lnTo>
                      <a:pt x="2017" y="364"/>
                    </a:lnTo>
                    <a:lnTo>
                      <a:pt x="2019" y="372"/>
                    </a:lnTo>
                    <a:lnTo>
                      <a:pt x="2022" y="374"/>
                    </a:lnTo>
                    <a:lnTo>
                      <a:pt x="2024" y="366"/>
                    </a:lnTo>
                    <a:lnTo>
                      <a:pt x="2027" y="363"/>
                    </a:lnTo>
                    <a:lnTo>
                      <a:pt x="2029" y="369"/>
                    </a:lnTo>
                    <a:lnTo>
                      <a:pt x="2032" y="372"/>
                    </a:lnTo>
                    <a:lnTo>
                      <a:pt x="2035" y="366"/>
                    </a:lnTo>
                    <a:lnTo>
                      <a:pt x="2038" y="372"/>
                    </a:lnTo>
                    <a:lnTo>
                      <a:pt x="2040" y="367"/>
                    </a:lnTo>
                    <a:lnTo>
                      <a:pt x="2043" y="367"/>
                    </a:lnTo>
                    <a:lnTo>
                      <a:pt x="2045" y="373"/>
                    </a:lnTo>
                    <a:lnTo>
                      <a:pt x="2048" y="373"/>
                    </a:lnTo>
                    <a:lnTo>
                      <a:pt x="2050" y="370"/>
                    </a:lnTo>
                    <a:lnTo>
                      <a:pt x="2053" y="376"/>
                    </a:lnTo>
                    <a:lnTo>
                      <a:pt x="2056" y="368"/>
                    </a:lnTo>
                    <a:lnTo>
                      <a:pt x="2058" y="369"/>
                    </a:lnTo>
                    <a:lnTo>
                      <a:pt x="2061" y="377"/>
                    </a:lnTo>
                    <a:lnTo>
                      <a:pt x="2064" y="381"/>
                    </a:lnTo>
                    <a:lnTo>
                      <a:pt x="2066" y="375"/>
                    </a:lnTo>
                    <a:lnTo>
                      <a:pt x="2069" y="371"/>
                    </a:lnTo>
                    <a:lnTo>
                      <a:pt x="2071" y="375"/>
                    </a:lnTo>
                    <a:lnTo>
                      <a:pt x="2074" y="372"/>
                    </a:lnTo>
                    <a:lnTo>
                      <a:pt x="2076" y="369"/>
                    </a:lnTo>
                    <a:lnTo>
                      <a:pt x="2079" y="363"/>
                    </a:lnTo>
                    <a:lnTo>
                      <a:pt x="2082" y="365"/>
                    </a:lnTo>
                    <a:lnTo>
                      <a:pt x="2084" y="371"/>
                    </a:lnTo>
                    <a:lnTo>
                      <a:pt x="2087" y="358"/>
                    </a:lnTo>
                    <a:lnTo>
                      <a:pt x="2090" y="364"/>
                    </a:lnTo>
                    <a:lnTo>
                      <a:pt x="2092" y="363"/>
                    </a:lnTo>
                    <a:lnTo>
                      <a:pt x="2095" y="373"/>
                    </a:lnTo>
                    <a:lnTo>
                      <a:pt x="2097" y="378"/>
                    </a:lnTo>
                    <a:lnTo>
                      <a:pt x="2100" y="372"/>
                    </a:lnTo>
                    <a:lnTo>
                      <a:pt x="2103" y="366"/>
                    </a:lnTo>
                    <a:lnTo>
                      <a:pt x="2105" y="370"/>
                    </a:lnTo>
                    <a:lnTo>
                      <a:pt x="2108" y="365"/>
                    </a:lnTo>
                    <a:lnTo>
                      <a:pt x="2110" y="369"/>
                    </a:lnTo>
                    <a:lnTo>
                      <a:pt x="2113" y="375"/>
                    </a:lnTo>
                    <a:lnTo>
                      <a:pt x="2115" y="379"/>
                    </a:lnTo>
                    <a:lnTo>
                      <a:pt x="2118" y="367"/>
                    </a:lnTo>
                    <a:lnTo>
                      <a:pt x="2121" y="367"/>
                    </a:lnTo>
                    <a:lnTo>
                      <a:pt x="2124" y="364"/>
                    </a:lnTo>
                    <a:lnTo>
                      <a:pt x="2126" y="362"/>
                    </a:lnTo>
                    <a:lnTo>
                      <a:pt x="2129" y="384"/>
                    </a:lnTo>
                    <a:lnTo>
                      <a:pt x="2131" y="376"/>
                    </a:lnTo>
                    <a:lnTo>
                      <a:pt x="2134" y="382"/>
                    </a:lnTo>
                    <a:lnTo>
                      <a:pt x="2136" y="373"/>
                    </a:lnTo>
                    <a:lnTo>
                      <a:pt x="2139" y="372"/>
                    </a:lnTo>
                    <a:lnTo>
                      <a:pt x="2142" y="374"/>
                    </a:lnTo>
                    <a:lnTo>
                      <a:pt x="2144" y="376"/>
                    </a:lnTo>
                    <a:lnTo>
                      <a:pt x="2147" y="371"/>
                    </a:lnTo>
                    <a:lnTo>
                      <a:pt x="2150" y="366"/>
                    </a:lnTo>
                    <a:lnTo>
                      <a:pt x="2152" y="372"/>
                    </a:lnTo>
                    <a:lnTo>
                      <a:pt x="2155" y="374"/>
                    </a:lnTo>
                    <a:lnTo>
                      <a:pt x="2157" y="392"/>
                    </a:lnTo>
                    <a:lnTo>
                      <a:pt x="2160" y="377"/>
                    </a:lnTo>
                    <a:lnTo>
                      <a:pt x="2163" y="377"/>
                    </a:lnTo>
                    <a:lnTo>
                      <a:pt x="2165" y="375"/>
                    </a:lnTo>
                    <a:lnTo>
                      <a:pt x="2168" y="374"/>
                    </a:lnTo>
                    <a:lnTo>
                      <a:pt x="2170" y="364"/>
                    </a:lnTo>
                    <a:lnTo>
                      <a:pt x="2173" y="365"/>
                    </a:lnTo>
                    <a:lnTo>
                      <a:pt x="2176" y="368"/>
                    </a:lnTo>
                    <a:lnTo>
                      <a:pt x="2178" y="383"/>
                    </a:lnTo>
                    <a:lnTo>
                      <a:pt x="2181" y="370"/>
                    </a:lnTo>
                    <a:lnTo>
                      <a:pt x="2184" y="376"/>
                    </a:lnTo>
                    <a:lnTo>
                      <a:pt x="2186" y="366"/>
                    </a:lnTo>
                    <a:lnTo>
                      <a:pt x="2189" y="369"/>
                    </a:lnTo>
                    <a:lnTo>
                      <a:pt x="2191" y="374"/>
                    </a:lnTo>
                    <a:lnTo>
                      <a:pt x="2194" y="383"/>
                    </a:lnTo>
                    <a:lnTo>
                      <a:pt x="2196" y="366"/>
                    </a:lnTo>
                    <a:lnTo>
                      <a:pt x="2199" y="386"/>
                    </a:lnTo>
                    <a:lnTo>
                      <a:pt x="2202" y="390"/>
                    </a:lnTo>
                    <a:lnTo>
                      <a:pt x="2204" y="376"/>
                    </a:lnTo>
                    <a:lnTo>
                      <a:pt x="2207" y="372"/>
                    </a:lnTo>
                    <a:lnTo>
                      <a:pt x="2210" y="372"/>
                    </a:lnTo>
                    <a:lnTo>
                      <a:pt x="2212" y="373"/>
                    </a:lnTo>
                    <a:lnTo>
                      <a:pt x="2215" y="381"/>
                    </a:lnTo>
                    <a:lnTo>
                      <a:pt x="2217" y="367"/>
                    </a:lnTo>
                    <a:lnTo>
                      <a:pt x="2220" y="372"/>
                    </a:lnTo>
                    <a:lnTo>
                      <a:pt x="2223" y="368"/>
                    </a:lnTo>
                    <a:lnTo>
                      <a:pt x="2225" y="377"/>
                    </a:lnTo>
                    <a:lnTo>
                      <a:pt x="2228" y="367"/>
                    </a:lnTo>
                    <a:lnTo>
                      <a:pt x="2230" y="385"/>
                    </a:lnTo>
                    <a:lnTo>
                      <a:pt x="2233" y="379"/>
                    </a:lnTo>
                    <a:lnTo>
                      <a:pt x="2236" y="369"/>
                    </a:lnTo>
                    <a:lnTo>
                      <a:pt x="2238" y="377"/>
                    </a:lnTo>
                    <a:lnTo>
                      <a:pt x="2241" y="385"/>
                    </a:lnTo>
                    <a:lnTo>
                      <a:pt x="2244" y="384"/>
                    </a:lnTo>
                    <a:lnTo>
                      <a:pt x="2246" y="375"/>
                    </a:lnTo>
                    <a:lnTo>
                      <a:pt x="2249" y="369"/>
                    </a:lnTo>
                    <a:lnTo>
                      <a:pt x="2251" y="372"/>
                    </a:lnTo>
                    <a:lnTo>
                      <a:pt x="2254" y="382"/>
                    </a:lnTo>
                    <a:lnTo>
                      <a:pt x="2256" y="380"/>
                    </a:lnTo>
                    <a:lnTo>
                      <a:pt x="2259" y="365"/>
                    </a:lnTo>
                    <a:lnTo>
                      <a:pt x="2262" y="372"/>
                    </a:lnTo>
                    <a:lnTo>
                      <a:pt x="2264" y="375"/>
                    </a:lnTo>
                    <a:lnTo>
                      <a:pt x="2267" y="372"/>
                    </a:lnTo>
                    <a:lnTo>
                      <a:pt x="2270" y="368"/>
                    </a:lnTo>
                    <a:lnTo>
                      <a:pt x="2272" y="378"/>
                    </a:lnTo>
                    <a:lnTo>
                      <a:pt x="2275" y="378"/>
                    </a:lnTo>
                    <a:lnTo>
                      <a:pt x="2277" y="362"/>
                    </a:lnTo>
                    <a:lnTo>
                      <a:pt x="2280" y="370"/>
                    </a:lnTo>
                    <a:lnTo>
                      <a:pt x="2283" y="371"/>
                    </a:lnTo>
                    <a:lnTo>
                      <a:pt x="2285" y="363"/>
                    </a:lnTo>
                    <a:lnTo>
                      <a:pt x="2288" y="370"/>
                    </a:lnTo>
                    <a:lnTo>
                      <a:pt x="2290" y="375"/>
                    </a:lnTo>
                    <a:lnTo>
                      <a:pt x="2293" y="370"/>
                    </a:lnTo>
                    <a:lnTo>
                      <a:pt x="2296" y="369"/>
                    </a:lnTo>
                    <a:lnTo>
                      <a:pt x="2298" y="384"/>
                    </a:lnTo>
                    <a:lnTo>
                      <a:pt x="2301" y="365"/>
                    </a:lnTo>
                    <a:lnTo>
                      <a:pt x="2304" y="362"/>
                    </a:lnTo>
                    <a:lnTo>
                      <a:pt x="2306" y="380"/>
                    </a:lnTo>
                    <a:lnTo>
                      <a:pt x="2309" y="366"/>
                    </a:lnTo>
                    <a:lnTo>
                      <a:pt x="2311" y="368"/>
                    </a:lnTo>
                    <a:lnTo>
                      <a:pt x="2314" y="363"/>
                    </a:lnTo>
                    <a:lnTo>
                      <a:pt x="2316" y="372"/>
                    </a:lnTo>
                    <a:lnTo>
                      <a:pt x="2319" y="374"/>
                    </a:lnTo>
                    <a:lnTo>
                      <a:pt x="2322" y="363"/>
                    </a:lnTo>
                    <a:lnTo>
                      <a:pt x="2324" y="357"/>
                    </a:lnTo>
                    <a:lnTo>
                      <a:pt x="2327" y="374"/>
                    </a:lnTo>
                    <a:lnTo>
                      <a:pt x="2330" y="373"/>
                    </a:lnTo>
                    <a:lnTo>
                      <a:pt x="2332" y="375"/>
                    </a:lnTo>
                    <a:lnTo>
                      <a:pt x="2335" y="370"/>
                    </a:lnTo>
                    <a:lnTo>
                      <a:pt x="2337" y="381"/>
                    </a:lnTo>
                    <a:lnTo>
                      <a:pt x="2340" y="374"/>
                    </a:lnTo>
                    <a:lnTo>
                      <a:pt x="2343" y="375"/>
                    </a:lnTo>
                    <a:lnTo>
                      <a:pt x="2345" y="374"/>
                    </a:lnTo>
                    <a:lnTo>
                      <a:pt x="2348" y="372"/>
                    </a:lnTo>
                    <a:lnTo>
                      <a:pt x="2350" y="365"/>
                    </a:lnTo>
                    <a:lnTo>
                      <a:pt x="2353" y="373"/>
                    </a:lnTo>
                    <a:lnTo>
                      <a:pt x="2356" y="365"/>
                    </a:lnTo>
                    <a:lnTo>
                      <a:pt x="2358" y="378"/>
                    </a:lnTo>
                    <a:lnTo>
                      <a:pt x="2361" y="351"/>
                    </a:lnTo>
                    <a:lnTo>
                      <a:pt x="2364" y="357"/>
                    </a:lnTo>
                    <a:lnTo>
                      <a:pt x="2366" y="370"/>
                    </a:lnTo>
                    <a:lnTo>
                      <a:pt x="2369" y="356"/>
                    </a:lnTo>
                    <a:lnTo>
                      <a:pt x="2371" y="365"/>
                    </a:lnTo>
                    <a:lnTo>
                      <a:pt x="2374" y="381"/>
                    </a:lnTo>
                    <a:lnTo>
                      <a:pt x="2376" y="381"/>
                    </a:lnTo>
                    <a:lnTo>
                      <a:pt x="2379" y="365"/>
                    </a:lnTo>
                    <a:lnTo>
                      <a:pt x="2382" y="364"/>
                    </a:lnTo>
                    <a:lnTo>
                      <a:pt x="2384" y="375"/>
                    </a:lnTo>
                    <a:lnTo>
                      <a:pt x="2387" y="366"/>
                    </a:lnTo>
                    <a:lnTo>
                      <a:pt x="2390" y="371"/>
                    </a:lnTo>
                    <a:lnTo>
                      <a:pt x="2392" y="365"/>
                    </a:lnTo>
                    <a:lnTo>
                      <a:pt x="2395" y="372"/>
                    </a:lnTo>
                    <a:lnTo>
                      <a:pt x="2397" y="375"/>
                    </a:lnTo>
                    <a:lnTo>
                      <a:pt x="2400" y="378"/>
                    </a:lnTo>
                    <a:lnTo>
                      <a:pt x="2403" y="369"/>
                    </a:lnTo>
                    <a:lnTo>
                      <a:pt x="2405" y="380"/>
                    </a:lnTo>
                    <a:lnTo>
                      <a:pt x="2408" y="377"/>
                    </a:lnTo>
                    <a:lnTo>
                      <a:pt x="2410" y="366"/>
                    </a:lnTo>
                    <a:lnTo>
                      <a:pt x="2413" y="372"/>
                    </a:lnTo>
                    <a:lnTo>
                      <a:pt x="2416" y="358"/>
                    </a:lnTo>
                    <a:lnTo>
                      <a:pt x="2418" y="373"/>
                    </a:lnTo>
                    <a:lnTo>
                      <a:pt x="2421" y="352"/>
                    </a:lnTo>
                    <a:lnTo>
                      <a:pt x="2424" y="371"/>
                    </a:lnTo>
                    <a:lnTo>
                      <a:pt x="2426" y="369"/>
                    </a:lnTo>
                    <a:lnTo>
                      <a:pt x="2429" y="374"/>
                    </a:lnTo>
                    <a:lnTo>
                      <a:pt x="2431" y="372"/>
                    </a:lnTo>
                    <a:lnTo>
                      <a:pt x="2434" y="369"/>
                    </a:lnTo>
                    <a:lnTo>
                      <a:pt x="2436" y="375"/>
                    </a:lnTo>
                    <a:lnTo>
                      <a:pt x="2439" y="368"/>
                    </a:lnTo>
                    <a:lnTo>
                      <a:pt x="2442" y="363"/>
                    </a:lnTo>
                    <a:lnTo>
                      <a:pt x="2444" y="368"/>
                    </a:lnTo>
                    <a:lnTo>
                      <a:pt x="2447" y="372"/>
                    </a:lnTo>
                    <a:lnTo>
                      <a:pt x="2450" y="372"/>
                    </a:lnTo>
                    <a:lnTo>
                      <a:pt x="2452" y="366"/>
                    </a:lnTo>
                    <a:lnTo>
                      <a:pt x="2455" y="366"/>
                    </a:lnTo>
                    <a:lnTo>
                      <a:pt x="2457" y="367"/>
                    </a:lnTo>
                    <a:lnTo>
                      <a:pt x="2460" y="375"/>
                    </a:lnTo>
                    <a:lnTo>
                      <a:pt x="2463" y="372"/>
                    </a:lnTo>
                    <a:lnTo>
                      <a:pt x="2465" y="361"/>
                    </a:lnTo>
                    <a:lnTo>
                      <a:pt x="2468" y="373"/>
                    </a:lnTo>
                    <a:lnTo>
                      <a:pt x="2470" y="367"/>
                    </a:lnTo>
                    <a:lnTo>
                      <a:pt x="2473" y="369"/>
                    </a:lnTo>
                    <a:lnTo>
                      <a:pt x="2476" y="372"/>
                    </a:lnTo>
                    <a:lnTo>
                      <a:pt x="2478" y="374"/>
                    </a:lnTo>
                    <a:lnTo>
                      <a:pt x="2481" y="372"/>
                    </a:lnTo>
                    <a:lnTo>
                      <a:pt x="2484" y="367"/>
                    </a:lnTo>
                    <a:lnTo>
                      <a:pt x="2486" y="369"/>
                    </a:lnTo>
                    <a:lnTo>
                      <a:pt x="2489" y="362"/>
                    </a:lnTo>
                    <a:lnTo>
                      <a:pt x="2491" y="371"/>
                    </a:lnTo>
                    <a:lnTo>
                      <a:pt x="2494" y="362"/>
                    </a:lnTo>
                    <a:lnTo>
                      <a:pt x="2496" y="372"/>
                    </a:lnTo>
                    <a:lnTo>
                      <a:pt x="2499" y="363"/>
                    </a:lnTo>
                    <a:lnTo>
                      <a:pt x="2502" y="358"/>
                    </a:lnTo>
                    <a:lnTo>
                      <a:pt x="2504" y="362"/>
                    </a:lnTo>
                    <a:lnTo>
                      <a:pt x="2507" y="367"/>
                    </a:lnTo>
                    <a:lnTo>
                      <a:pt x="2510" y="368"/>
                    </a:lnTo>
                    <a:lnTo>
                      <a:pt x="2512" y="364"/>
                    </a:lnTo>
                    <a:lnTo>
                      <a:pt x="2515" y="371"/>
                    </a:lnTo>
                    <a:lnTo>
                      <a:pt x="2517" y="361"/>
                    </a:lnTo>
                    <a:lnTo>
                      <a:pt x="2520" y="369"/>
                    </a:lnTo>
                    <a:lnTo>
                      <a:pt x="2523" y="366"/>
                    </a:lnTo>
                    <a:lnTo>
                      <a:pt x="2525" y="370"/>
                    </a:lnTo>
                    <a:lnTo>
                      <a:pt x="2528" y="366"/>
                    </a:lnTo>
                    <a:lnTo>
                      <a:pt x="2530" y="367"/>
                    </a:lnTo>
                    <a:lnTo>
                      <a:pt x="2533" y="371"/>
                    </a:lnTo>
                    <a:lnTo>
                      <a:pt x="2536" y="370"/>
                    </a:lnTo>
                    <a:lnTo>
                      <a:pt x="2538" y="370"/>
                    </a:lnTo>
                    <a:lnTo>
                      <a:pt x="2541" y="369"/>
                    </a:lnTo>
                    <a:lnTo>
                      <a:pt x="2544" y="364"/>
                    </a:lnTo>
                    <a:lnTo>
                      <a:pt x="2546" y="362"/>
                    </a:lnTo>
                    <a:lnTo>
                      <a:pt x="2549" y="376"/>
                    </a:lnTo>
                    <a:lnTo>
                      <a:pt x="2551" y="381"/>
                    </a:lnTo>
                    <a:lnTo>
                      <a:pt x="2554" y="375"/>
                    </a:lnTo>
                    <a:lnTo>
                      <a:pt x="2556" y="366"/>
                    </a:lnTo>
                    <a:lnTo>
                      <a:pt x="2559" y="372"/>
                    </a:lnTo>
                    <a:lnTo>
                      <a:pt x="2562" y="365"/>
                    </a:lnTo>
                    <a:lnTo>
                      <a:pt x="2564" y="366"/>
                    </a:lnTo>
                    <a:lnTo>
                      <a:pt x="2567" y="362"/>
                    </a:lnTo>
                    <a:lnTo>
                      <a:pt x="2570" y="357"/>
                    </a:lnTo>
                    <a:lnTo>
                      <a:pt x="2572" y="369"/>
                    </a:lnTo>
                    <a:lnTo>
                      <a:pt x="2575" y="363"/>
                    </a:lnTo>
                    <a:lnTo>
                      <a:pt x="2577" y="367"/>
                    </a:lnTo>
                    <a:lnTo>
                      <a:pt x="2580" y="370"/>
                    </a:lnTo>
                    <a:lnTo>
                      <a:pt x="2583" y="362"/>
                    </a:lnTo>
                    <a:lnTo>
                      <a:pt x="2585" y="378"/>
                    </a:lnTo>
                    <a:lnTo>
                      <a:pt x="2588" y="364"/>
                    </a:lnTo>
                    <a:lnTo>
                      <a:pt x="2590" y="367"/>
                    </a:lnTo>
                    <a:lnTo>
                      <a:pt x="2593" y="374"/>
                    </a:lnTo>
                    <a:lnTo>
                      <a:pt x="2596" y="364"/>
                    </a:lnTo>
                    <a:lnTo>
                      <a:pt x="2598" y="369"/>
                    </a:lnTo>
                    <a:lnTo>
                      <a:pt x="2601" y="369"/>
                    </a:lnTo>
                    <a:lnTo>
                      <a:pt x="2604" y="362"/>
                    </a:lnTo>
                    <a:lnTo>
                      <a:pt x="2606" y="359"/>
                    </a:lnTo>
                  </a:path>
                </a:pathLst>
              </a:custGeom>
              <a:noFill/>
              <a:ln w="3175" cap="flat">
                <a:solidFill>
                  <a:srgbClr val="D000D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8" name="Freeform 178"/>
              <p:cNvSpPr>
                <a:spLocks/>
              </p:cNvSpPr>
              <p:nvPr/>
            </p:nvSpPr>
            <p:spPr bwMode="auto">
              <a:xfrm>
                <a:off x="3563446" y="3259061"/>
                <a:ext cx="1080000" cy="177553"/>
              </a:xfrm>
              <a:custGeom>
                <a:avLst/>
                <a:gdLst/>
                <a:ahLst/>
                <a:cxnLst>
                  <a:cxn ang="0">
                    <a:pos x="39" y="242"/>
                  </a:cxn>
                  <a:cxn ang="0">
                    <a:pos x="81" y="236"/>
                  </a:cxn>
                  <a:cxn ang="0">
                    <a:pos x="122" y="239"/>
                  </a:cxn>
                  <a:cxn ang="0">
                    <a:pos x="164" y="240"/>
                  </a:cxn>
                  <a:cxn ang="0">
                    <a:pos x="206" y="230"/>
                  </a:cxn>
                  <a:cxn ang="0">
                    <a:pos x="248" y="245"/>
                  </a:cxn>
                  <a:cxn ang="0">
                    <a:pos x="290" y="240"/>
                  </a:cxn>
                  <a:cxn ang="0">
                    <a:pos x="331" y="254"/>
                  </a:cxn>
                  <a:cxn ang="0">
                    <a:pos x="373" y="249"/>
                  </a:cxn>
                  <a:cxn ang="0">
                    <a:pos x="415" y="232"/>
                  </a:cxn>
                  <a:cxn ang="0">
                    <a:pos x="456" y="228"/>
                  </a:cxn>
                  <a:cxn ang="0">
                    <a:pos x="498" y="233"/>
                  </a:cxn>
                  <a:cxn ang="0">
                    <a:pos x="540" y="237"/>
                  </a:cxn>
                  <a:cxn ang="0">
                    <a:pos x="582" y="226"/>
                  </a:cxn>
                  <a:cxn ang="0">
                    <a:pos x="623" y="233"/>
                  </a:cxn>
                  <a:cxn ang="0">
                    <a:pos x="665" y="93"/>
                  </a:cxn>
                  <a:cxn ang="0">
                    <a:pos x="707" y="44"/>
                  </a:cxn>
                  <a:cxn ang="0">
                    <a:pos x="749" y="28"/>
                  </a:cxn>
                  <a:cxn ang="0">
                    <a:pos x="791" y="31"/>
                  </a:cxn>
                  <a:cxn ang="0">
                    <a:pos x="832" y="23"/>
                  </a:cxn>
                  <a:cxn ang="0">
                    <a:pos x="874" y="17"/>
                  </a:cxn>
                  <a:cxn ang="0">
                    <a:pos x="916" y="32"/>
                  </a:cxn>
                  <a:cxn ang="0">
                    <a:pos x="957" y="21"/>
                  </a:cxn>
                  <a:cxn ang="0">
                    <a:pos x="999" y="17"/>
                  </a:cxn>
                  <a:cxn ang="0">
                    <a:pos x="1041" y="23"/>
                  </a:cxn>
                  <a:cxn ang="0">
                    <a:pos x="1083" y="30"/>
                  </a:cxn>
                  <a:cxn ang="0">
                    <a:pos x="1124" y="21"/>
                  </a:cxn>
                  <a:cxn ang="0">
                    <a:pos x="1166" y="26"/>
                  </a:cxn>
                  <a:cxn ang="0">
                    <a:pos x="1208" y="11"/>
                  </a:cxn>
                  <a:cxn ang="0">
                    <a:pos x="1249" y="15"/>
                  </a:cxn>
                  <a:cxn ang="0">
                    <a:pos x="1291" y="27"/>
                  </a:cxn>
                  <a:cxn ang="0">
                    <a:pos x="1333" y="22"/>
                  </a:cxn>
                  <a:cxn ang="0">
                    <a:pos x="1375" y="13"/>
                  </a:cxn>
                  <a:cxn ang="0">
                    <a:pos x="1417" y="20"/>
                  </a:cxn>
                  <a:cxn ang="0">
                    <a:pos x="1458" y="19"/>
                  </a:cxn>
                  <a:cxn ang="0">
                    <a:pos x="1500" y="21"/>
                  </a:cxn>
                  <a:cxn ang="0">
                    <a:pos x="1542" y="16"/>
                  </a:cxn>
                  <a:cxn ang="0">
                    <a:pos x="1583" y="15"/>
                  </a:cxn>
                  <a:cxn ang="0">
                    <a:pos x="1625" y="23"/>
                  </a:cxn>
                  <a:cxn ang="0">
                    <a:pos x="1667" y="13"/>
                  </a:cxn>
                  <a:cxn ang="0">
                    <a:pos x="1709" y="24"/>
                  </a:cxn>
                  <a:cxn ang="0">
                    <a:pos x="1750" y="20"/>
                  </a:cxn>
                  <a:cxn ang="0">
                    <a:pos x="1792" y="30"/>
                  </a:cxn>
                  <a:cxn ang="0">
                    <a:pos x="1834" y="24"/>
                  </a:cxn>
                  <a:cxn ang="0">
                    <a:pos x="1876" y="19"/>
                  </a:cxn>
                  <a:cxn ang="0">
                    <a:pos x="1918" y="0"/>
                  </a:cxn>
                  <a:cxn ang="0">
                    <a:pos x="1959" y="28"/>
                  </a:cxn>
                  <a:cxn ang="0">
                    <a:pos x="2001" y="211"/>
                  </a:cxn>
                  <a:cxn ang="0">
                    <a:pos x="2043" y="225"/>
                  </a:cxn>
                  <a:cxn ang="0">
                    <a:pos x="2084" y="228"/>
                  </a:cxn>
                  <a:cxn ang="0">
                    <a:pos x="2126" y="230"/>
                  </a:cxn>
                  <a:cxn ang="0">
                    <a:pos x="2168" y="232"/>
                  </a:cxn>
                  <a:cxn ang="0">
                    <a:pos x="2210" y="221"/>
                  </a:cxn>
                  <a:cxn ang="0">
                    <a:pos x="2251" y="227"/>
                  </a:cxn>
                  <a:cxn ang="0">
                    <a:pos x="2293" y="238"/>
                  </a:cxn>
                  <a:cxn ang="0">
                    <a:pos x="2335" y="231"/>
                  </a:cxn>
                  <a:cxn ang="0">
                    <a:pos x="2376" y="219"/>
                  </a:cxn>
                  <a:cxn ang="0">
                    <a:pos x="2418" y="230"/>
                  </a:cxn>
                  <a:cxn ang="0">
                    <a:pos x="2460" y="226"/>
                  </a:cxn>
                  <a:cxn ang="0">
                    <a:pos x="2502" y="229"/>
                  </a:cxn>
                  <a:cxn ang="0">
                    <a:pos x="2544" y="219"/>
                  </a:cxn>
                  <a:cxn ang="0">
                    <a:pos x="2585" y="224"/>
                  </a:cxn>
                </a:cxnLst>
                <a:rect l="0" t="0" r="r" b="b"/>
                <a:pathLst>
                  <a:path w="2606" h="254">
                    <a:moveTo>
                      <a:pt x="0" y="250"/>
                    </a:moveTo>
                    <a:lnTo>
                      <a:pt x="2" y="239"/>
                    </a:lnTo>
                    <a:lnTo>
                      <a:pt x="5" y="247"/>
                    </a:lnTo>
                    <a:lnTo>
                      <a:pt x="8" y="251"/>
                    </a:lnTo>
                    <a:lnTo>
                      <a:pt x="10" y="241"/>
                    </a:lnTo>
                    <a:lnTo>
                      <a:pt x="13" y="238"/>
                    </a:lnTo>
                    <a:lnTo>
                      <a:pt x="16" y="237"/>
                    </a:lnTo>
                    <a:lnTo>
                      <a:pt x="18" y="236"/>
                    </a:lnTo>
                    <a:lnTo>
                      <a:pt x="21" y="236"/>
                    </a:lnTo>
                    <a:lnTo>
                      <a:pt x="23" y="240"/>
                    </a:lnTo>
                    <a:lnTo>
                      <a:pt x="26" y="220"/>
                    </a:lnTo>
                    <a:lnTo>
                      <a:pt x="29" y="239"/>
                    </a:lnTo>
                    <a:lnTo>
                      <a:pt x="31" y="235"/>
                    </a:lnTo>
                    <a:lnTo>
                      <a:pt x="34" y="235"/>
                    </a:lnTo>
                    <a:lnTo>
                      <a:pt x="36" y="236"/>
                    </a:lnTo>
                    <a:lnTo>
                      <a:pt x="39" y="242"/>
                    </a:lnTo>
                    <a:lnTo>
                      <a:pt x="42" y="242"/>
                    </a:lnTo>
                    <a:lnTo>
                      <a:pt x="44" y="234"/>
                    </a:lnTo>
                    <a:lnTo>
                      <a:pt x="47" y="250"/>
                    </a:lnTo>
                    <a:lnTo>
                      <a:pt x="50" y="245"/>
                    </a:lnTo>
                    <a:lnTo>
                      <a:pt x="52" y="245"/>
                    </a:lnTo>
                    <a:lnTo>
                      <a:pt x="55" y="233"/>
                    </a:lnTo>
                    <a:lnTo>
                      <a:pt x="57" y="232"/>
                    </a:lnTo>
                    <a:lnTo>
                      <a:pt x="60" y="232"/>
                    </a:lnTo>
                    <a:lnTo>
                      <a:pt x="62" y="237"/>
                    </a:lnTo>
                    <a:lnTo>
                      <a:pt x="65" y="222"/>
                    </a:lnTo>
                    <a:lnTo>
                      <a:pt x="68" y="239"/>
                    </a:lnTo>
                    <a:lnTo>
                      <a:pt x="70" y="241"/>
                    </a:lnTo>
                    <a:lnTo>
                      <a:pt x="73" y="233"/>
                    </a:lnTo>
                    <a:lnTo>
                      <a:pt x="76" y="233"/>
                    </a:lnTo>
                    <a:lnTo>
                      <a:pt x="78" y="238"/>
                    </a:lnTo>
                    <a:lnTo>
                      <a:pt x="81" y="236"/>
                    </a:lnTo>
                    <a:lnTo>
                      <a:pt x="83" y="245"/>
                    </a:lnTo>
                    <a:lnTo>
                      <a:pt x="86" y="234"/>
                    </a:lnTo>
                    <a:lnTo>
                      <a:pt x="89" y="242"/>
                    </a:lnTo>
                    <a:lnTo>
                      <a:pt x="91" y="237"/>
                    </a:lnTo>
                    <a:lnTo>
                      <a:pt x="94" y="242"/>
                    </a:lnTo>
                    <a:lnTo>
                      <a:pt x="96" y="224"/>
                    </a:lnTo>
                    <a:lnTo>
                      <a:pt x="99" y="237"/>
                    </a:lnTo>
                    <a:lnTo>
                      <a:pt x="102" y="238"/>
                    </a:lnTo>
                    <a:lnTo>
                      <a:pt x="104" y="230"/>
                    </a:lnTo>
                    <a:lnTo>
                      <a:pt x="107" y="239"/>
                    </a:lnTo>
                    <a:lnTo>
                      <a:pt x="110" y="239"/>
                    </a:lnTo>
                    <a:lnTo>
                      <a:pt x="112" y="245"/>
                    </a:lnTo>
                    <a:lnTo>
                      <a:pt x="115" y="251"/>
                    </a:lnTo>
                    <a:lnTo>
                      <a:pt x="117" y="248"/>
                    </a:lnTo>
                    <a:lnTo>
                      <a:pt x="120" y="240"/>
                    </a:lnTo>
                    <a:lnTo>
                      <a:pt x="122" y="239"/>
                    </a:lnTo>
                    <a:lnTo>
                      <a:pt x="125" y="226"/>
                    </a:lnTo>
                    <a:lnTo>
                      <a:pt x="128" y="232"/>
                    </a:lnTo>
                    <a:lnTo>
                      <a:pt x="130" y="241"/>
                    </a:lnTo>
                    <a:lnTo>
                      <a:pt x="133" y="238"/>
                    </a:lnTo>
                    <a:lnTo>
                      <a:pt x="136" y="243"/>
                    </a:lnTo>
                    <a:lnTo>
                      <a:pt x="138" y="242"/>
                    </a:lnTo>
                    <a:lnTo>
                      <a:pt x="141" y="236"/>
                    </a:lnTo>
                    <a:lnTo>
                      <a:pt x="143" y="233"/>
                    </a:lnTo>
                    <a:lnTo>
                      <a:pt x="146" y="240"/>
                    </a:lnTo>
                    <a:lnTo>
                      <a:pt x="149" y="227"/>
                    </a:lnTo>
                    <a:lnTo>
                      <a:pt x="151" y="240"/>
                    </a:lnTo>
                    <a:lnTo>
                      <a:pt x="154" y="243"/>
                    </a:lnTo>
                    <a:lnTo>
                      <a:pt x="156" y="242"/>
                    </a:lnTo>
                    <a:lnTo>
                      <a:pt x="159" y="232"/>
                    </a:lnTo>
                    <a:lnTo>
                      <a:pt x="162" y="246"/>
                    </a:lnTo>
                    <a:lnTo>
                      <a:pt x="164" y="240"/>
                    </a:lnTo>
                    <a:lnTo>
                      <a:pt x="167" y="235"/>
                    </a:lnTo>
                    <a:lnTo>
                      <a:pt x="170" y="238"/>
                    </a:lnTo>
                    <a:lnTo>
                      <a:pt x="172" y="243"/>
                    </a:lnTo>
                    <a:lnTo>
                      <a:pt x="175" y="243"/>
                    </a:lnTo>
                    <a:lnTo>
                      <a:pt x="177" y="236"/>
                    </a:lnTo>
                    <a:lnTo>
                      <a:pt x="180" y="227"/>
                    </a:lnTo>
                    <a:lnTo>
                      <a:pt x="182" y="230"/>
                    </a:lnTo>
                    <a:lnTo>
                      <a:pt x="185" y="235"/>
                    </a:lnTo>
                    <a:lnTo>
                      <a:pt x="188" y="237"/>
                    </a:lnTo>
                    <a:lnTo>
                      <a:pt x="190" y="233"/>
                    </a:lnTo>
                    <a:lnTo>
                      <a:pt x="193" y="233"/>
                    </a:lnTo>
                    <a:lnTo>
                      <a:pt x="196" y="235"/>
                    </a:lnTo>
                    <a:lnTo>
                      <a:pt x="198" y="232"/>
                    </a:lnTo>
                    <a:lnTo>
                      <a:pt x="201" y="223"/>
                    </a:lnTo>
                    <a:lnTo>
                      <a:pt x="203" y="245"/>
                    </a:lnTo>
                    <a:lnTo>
                      <a:pt x="206" y="230"/>
                    </a:lnTo>
                    <a:lnTo>
                      <a:pt x="209" y="234"/>
                    </a:lnTo>
                    <a:lnTo>
                      <a:pt x="211" y="237"/>
                    </a:lnTo>
                    <a:lnTo>
                      <a:pt x="214" y="232"/>
                    </a:lnTo>
                    <a:lnTo>
                      <a:pt x="216" y="230"/>
                    </a:lnTo>
                    <a:lnTo>
                      <a:pt x="219" y="230"/>
                    </a:lnTo>
                    <a:lnTo>
                      <a:pt x="222" y="236"/>
                    </a:lnTo>
                    <a:lnTo>
                      <a:pt x="224" y="241"/>
                    </a:lnTo>
                    <a:lnTo>
                      <a:pt x="227" y="235"/>
                    </a:lnTo>
                    <a:lnTo>
                      <a:pt x="230" y="236"/>
                    </a:lnTo>
                    <a:lnTo>
                      <a:pt x="232" y="234"/>
                    </a:lnTo>
                    <a:lnTo>
                      <a:pt x="235" y="234"/>
                    </a:lnTo>
                    <a:lnTo>
                      <a:pt x="237" y="227"/>
                    </a:lnTo>
                    <a:lnTo>
                      <a:pt x="240" y="232"/>
                    </a:lnTo>
                    <a:lnTo>
                      <a:pt x="242" y="241"/>
                    </a:lnTo>
                    <a:lnTo>
                      <a:pt x="245" y="242"/>
                    </a:lnTo>
                    <a:lnTo>
                      <a:pt x="248" y="245"/>
                    </a:lnTo>
                    <a:lnTo>
                      <a:pt x="250" y="243"/>
                    </a:lnTo>
                    <a:lnTo>
                      <a:pt x="253" y="232"/>
                    </a:lnTo>
                    <a:lnTo>
                      <a:pt x="256" y="229"/>
                    </a:lnTo>
                    <a:lnTo>
                      <a:pt x="258" y="233"/>
                    </a:lnTo>
                    <a:lnTo>
                      <a:pt x="261" y="227"/>
                    </a:lnTo>
                    <a:lnTo>
                      <a:pt x="263" y="244"/>
                    </a:lnTo>
                    <a:lnTo>
                      <a:pt x="266" y="237"/>
                    </a:lnTo>
                    <a:lnTo>
                      <a:pt x="269" y="240"/>
                    </a:lnTo>
                    <a:lnTo>
                      <a:pt x="271" y="244"/>
                    </a:lnTo>
                    <a:lnTo>
                      <a:pt x="274" y="229"/>
                    </a:lnTo>
                    <a:lnTo>
                      <a:pt x="276" y="238"/>
                    </a:lnTo>
                    <a:lnTo>
                      <a:pt x="279" y="236"/>
                    </a:lnTo>
                    <a:lnTo>
                      <a:pt x="282" y="236"/>
                    </a:lnTo>
                    <a:lnTo>
                      <a:pt x="284" y="234"/>
                    </a:lnTo>
                    <a:lnTo>
                      <a:pt x="287" y="237"/>
                    </a:lnTo>
                    <a:lnTo>
                      <a:pt x="290" y="240"/>
                    </a:lnTo>
                    <a:lnTo>
                      <a:pt x="292" y="232"/>
                    </a:lnTo>
                    <a:lnTo>
                      <a:pt x="295" y="235"/>
                    </a:lnTo>
                    <a:lnTo>
                      <a:pt x="297" y="238"/>
                    </a:lnTo>
                    <a:lnTo>
                      <a:pt x="300" y="246"/>
                    </a:lnTo>
                    <a:lnTo>
                      <a:pt x="302" y="232"/>
                    </a:lnTo>
                    <a:lnTo>
                      <a:pt x="305" y="231"/>
                    </a:lnTo>
                    <a:lnTo>
                      <a:pt x="308" y="245"/>
                    </a:lnTo>
                    <a:lnTo>
                      <a:pt x="310" y="228"/>
                    </a:lnTo>
                    <a:lnTo>
                      <a:pt x="313" y="228"/>
                    </a:lnTo>
                    <a:lnTo>
                      <a:pt x="316" y="233"/>
                    </a:lnTo>
                    <a:lnTo>
                      <a:pt x="318" y="239"/>
                    </a:lnTo>
                    <a:lnTo>
                      <a:pt x="321" y="239"/>
                    </a:lnTo>
                    <a:lnTo>
                      <a:pt x="323" y="233"/>
                    </a:lnTo>
                    <a:lnTo>
                      <a:pt x="326" y="242"/>
                    </a:lnTo>
                    <a:lnTo>
                      <a:pt x="329" y="226"/>
                    </a:lnTo>
                    <a:lnTo>
                      <a:pt x="331" y="254"/>
                    </a:lnTo>
                    <a:lnTo>
                      <a:pt x="334" y="238"/>
                    </a:lnTo>
                    <a:lnTo>
                      <a:pt x="336" y="241"/>
                    </a:lnTo>
                    <a:lnTo>
                      <a:pt x="339" y="234"/>
                    </a:lnTo>
                    <a:lnTo>
                      <a:pt x="342" y="229"/>
                    </a:lnTo>
                    <a:lnTo>
                      <a:pt x="344" y="235"/>
                    </a:lnTo>
                    <a:lnTo>
                      <a:pt x="347" y="234"/>
                    </a:lnTo>
                    <a:lnTo>
                      <a:pt x="350" y="245"/>
                    </a:lnTo>
                    <a:lnTo>
                      <a:pt x="352" y="241"/>
                    </a:lnTo>
                    <a:lnTo>
                      <a:pt x="355" y="230"/>
                    </a:lnTo>
                    <a:lnTo>
                      <a:pt x="357" y="237"/>
                    </a:lnTo>
                    <a:lnTo>
                      <a:pt x="360" y="216"/>
                    </a:lnTo>
                    <a:lnTo>
                      <a:pt x="362" y="236"/>
                    </a:lnTo>
                    <a:lnTo>
                      <a:pt x="365" y="233"/>
                    </a:lnTo>
                    <a:lnTo>
                      <a:pt x="368" y="236"/>
                    </a:lnTo>
                    <a:lnTo>
                      <a:pt x="370" y="237"/>
                    </a:lnTo>
                    <a:lnTo>
                      <a:pt x="373" y="249"/>
                    </a:lnTo>
                    <a:lnTo>
                      <a:pt x="376" y="245"/>
                    </a:lnTo>
                    <a:lnTo>
                      <a:pt x="378" y="236"/>
                    </a:lnTo>
                    <a:lnTo>
                      <a:pt x="381" y="228"/>
                    </a:lnTo>
                    <a:lnTo>
                      <a:pt x="383" y="238"/>
                    </a:lnTo>
                    <a:lnTo>
                      <a:pt x="386" y="232"/>
                    </a:lnTo>
                    <a:lnTo>
                      <a:pt x="389" y="242"/>
                    </a:lnTo>
                    <a:lnTo>
                      <a:pt x="391" y="246"/>
                    </a:lnTo>
                    <a:lnTo>
                      <a:pt x="394" y="242"/>
                    </a:lnTo>
                    <a:lnTo>
                      <a:pt x="396" y="235"/>
                    </a:lnTo>
                    <a:lnTo>
                      <a:pt x="399" y="235"/>
                    </a:lnTo>
                    <a:lnTo>
                      <a:pt x="402" y="228"/>
                    </a:lnTo>
                    <a:lnTo>
                      <a:pt x="404" y="224"/>
                    </a:lnTo>
                    <a:lnTo>
                      <a:pt x="407" y="237"/>
                    </a:lnTo>
                    <a:lnTo>
                      <a:pt x="410" y="248"/>
                    </a:lnTo>
                    <a:lnTo>
                      <a:pt x="412" y="240"/>
                    </a:lnTo>
                    <a:lnTo>
                      <a:pt x="415" y="232"/>
                    </a:lnTo>
                    <a:lnTo>
                      <a:pt x="417" y="241"/>
                    </a:lnTo>
                    <a:lnTo>
                      <a:pt x="420" y="227"/>
                    </a:lnTo>
                    <a:lnTo>
                      <a:pt x="422" y="222"/>
                    </a:lnTo>
                    <a:lnTo>
                      <a:pt x="425" y="241"/>
                    </a:lnTo>
                    <a:lnTo>
                      <a:pt x="428" y="238"/>
                    </a:lnTo>
                    <a:lnTo>
                      <a:pt x="430" y="246"/>
                    </a:lnTo>
                    <a:lnTo>
                      <a:pt x="433" y="243"/>
                    </a:lnTo>
                    <a:lnTo>
                      <a:pt x="436" y="232"/>
                    </a:lnTo>
                    <a:lnTo>
                      <a:pt x="438" y="225"/>
                    </a:lnTo>
                    <a:lnTo>
                      <a:pt x="441" y="222"/>
                    </a:lnTo>
                    <a:lnTo>
                      <a:pt x="443" y="231"/>
                    </a:lnTo>
                    <a:lnTo>
                      <a:pt x="446" y="240"/>
                    </a:lnTo>
                    <a:lnTo>
                      <a:pt x="449" y="236"/>
                    </a:lnTo>
                    <a:lnTo>
                      <a:pt x="451" y="230"/>
                    </a:lnTo>
                    <a:lnTo>
                      <a:pt x="454" y="246"/>
                    </a:lnTo>
                    <a:lnTo>
                      <a:pt x="456" y="228"/>
                    </a:lnTo>
                    <a:lnTo>
                      <a:pt x="459" y="234"/>
                    </a:lnTo>
                    <a:lnTo>
                      <a:pt x="462" y="234"/>
                    </a:lnTo>
                    <a:lnTo>
                      <a:pt x="464" y="227"/>
                    </a:lnTo>
                    <a:lnTo>
                      <a:pt x="467" y="231"/>
                    </a:lnTo>
                    <a:lnTo>
                      <a:pt x="470" y="240"/>
                    </a:lnTo>
                    <a:lnTo>
                      <a:pt x="472" y="236"/>
                    </a:lnTo>
                    <a:lnTo>
                      <a:pt x="475" y="232"/>
                    </a:lnTo>
                    <a:lnTo>
                      <a:pt x="477" y="220"/>
                    </a:lnTo>
                    <a:lnTo>
                      <a:pt x="480" y="227"/>
                    </a:lnTo>
                    <a:lnTo>
                      <a:pt x="482" y="223"/>
                    </a:lnTo>
                    <a:lnTo>
                      <a:pt x="485" y="232"/>
                    </a:lnTo>
                    <a:lnTo>
                      <a:pt x="488" y="237"/>
                    </a:lnTo>
                    <a:lnTo>
                      <a:pt x="490" y="236"/>
                    </a:lnTo>
                    <a:lnTo>
                      <a:pt x="493" y="240"/>
                    </a:lnTo>
                    <a:lnTo>
                      <a:pt x="496" y="240"/>
                    </a:lnTo>
                    <a:lnTo>
                      <a:pt x="498" y="233"/>
                    </a:lnTo>
                    <a:lnTo>
                      <a:pt x="501" y="232"/>
                    </a:lnTo>
                    <a:lnTo>
                      <a:pt x="503" y="239"/>
                    </a:lnTo>
                    <a:lnTo>
                      <a:pt x="506" y="242"/>
                    </a:lnTo>
                    <a:lnTo>
                      <a:pt x="509" y="241"/>
                    </a:lnTo>
                    <a:lnTo>
                      <a:pt x="511" y="228"/>
                    </a:lnTo>
                    <a:lnTo>
                      <a:pt x="514" y="228"/>
                    </a:lnTo>
                    <a:lnTo>
                      <a:pt x="516" y="240"/>
                    </a:lnTo>
                    <a:lnTo>
                      <a:pt x="519" y="230"/>
                    </a:lnTo>
                    <a:lnTo>
                      <a:pt x="522" y="236"/>
                    </a:lnTo>
                    <a:lnTo>
                      <a:pt x="524" y="246"/>
                    </a:lnTo>
                    <a:lnTo>
                      <a:pt x="527" y="234"/>
                    </a:lnTo>
                    <a:lnTo>
                      <a:pt x="530" y="232"/>
                    </a:lnTo>
                    <a:lnTo>
                      <a:pt x="532" y="234"/>
                    </a:lnTo>
                    <a:lnTo>
                      <a:pt x="535" y="252"/>
                    </a:lnTo>
                    <a:lnTo>
                      <a:pt x="537" y="226"/>
                    </a:lnTo>
                    <a:lnTo>
                      <a:pt x="540" y="237"/>
                    </a:lnTo>
                    <a:lnTo>
                      <a:pt x="542" y="222"/>
                    </a:lnTo>
                    <a:lnTo>
                      <a:pt x="545" y="240"/>
                    </a:lnTo>
                    <a:lnTo>
                      <a:pt x="548" y="241"/>
                    </a:lnTo>
                    <a:lnTo>
                      <a:pt x="550" y="240"/>
                    </a:lnTo>
                    <a:lnTo>
                      <a:pt x="553" y="235"/>
                    </a:lnTo>
                    <a:lnTo>
                      <a:pt x="556" y="249"/>
                    </a:lnTo>
                    <a:lnTo>
                      <a:pt x="558" y="225"/>
                    </a:lnTo>
                    <a:lnTo>
                      <a:pt x="561" y="241"/>
                    </a:lnTo>
                    <a:lnTo>
                      <a:pt x="563" y="238"/>
                    </a:lnTo>
                    <a:lnTo>
                      <a:pt x="566" y="235"/>
                    </a:lnTo>
                    <a:lnTo>
                      <a:pt x="569" y="227"/>
                    </a:lnTo>
                    <a:lnTo>
                      <a:pt x="571" y="247"/>
                    </a:lnTo>
                    <a:lnTo>
                      <a:pt x="574" y="241"/>
                    </a:lnTo>
                    <a:lnTo>
                      <a:pt x="576" y="233"/>
                    </a:lnTo>
                    <a:lnTo>
                      <a:pt x="579" y="242"/>
                    </a:lnTo>
                    <a:lnTo>
                      <a:pt x="582" y="226"/>
                    </a:lnTo>
                    <a:lnTo>
                      <a:pt x="584" y="229"/>
                    </a:lnTo>
                    <a:lnTo>
                      <a:pt x="587" y="250"/>
                    </a:lnTo>
                    <a:lnTo>
                      <a:pt x="590" y="250"/>
                    </a:lnTo>
                    <a:lnTo>
                      <a:pt x="592" y="237"/>
                    </a:lnTo>
                    <a:lnTo>
                      <a:pt x="595" y="241"/>
                    </a:lnTo>
                    <a:lnTo>
                      <a:pt x="597" y="245"/>
                    </a:lnTo>
                    <a:lnTo>
                      <a:pt x="600" y="233"/>
                    </a:lnTo>
                    <a:lnTo>
                      <a:pt x="602" y="246"/>
                    </a:lnTo>
                    <a:lnTo>
                      <a:pt x="605" y="240"/>
                    </a:lnTo>
                    <a:lnTo>
                      <a:pt x="608" y="227"/>
                    </a:lnTo>
                    <a:lnTo>
                      <a:pt x="610" y="235"/>
                    </a:lnTo>
                    <a:lnTo>
                      <a:pt x="613" y="223"/>
                    </a:lnTo>
                    <a:lnTo>
                      <a:pt x="616" y="239"/>
                    </a:lnTo>
                    <a:lnTo>
                      <a:pt x="618" y="237"/>
                    </a:lnTo>
                    <a:lnTo>
                      <a:pt x="621" y="222"/>
                    </a:lnTo>
                    <a:lnTo>
                      <a:pt x="623" y="233"/>
                    </a:lnTo>
                    <a:lnTo>
                      <a:pt x="626" y="228"/>
                    </a:lnTo>
                    <a:lnTo>
                      <a:pt x="629" y="241"/>
                    </a:lnTo>
                    <a:lnTo>
                      <a:pt x="631" y="226"/>
                    </a:lnTo>
                    <a:lnTo>
                      <a:pt x="634" y="227"/>
                    </a:lnTo>
                    <a:lnTo>
                      <a:pt x="636" y="241"/>
                    </a:lnTo>
                    <a:lnTo>
                      <a:pt x="639" y="236"/>
                    </a:lnTo>
                    <a:lnTo>
                      <a:pt x="642" y="254"/>
                    </a:lnTo>
                    <a:lnTo>
                      <a:pt x="644" y="249"/>
                    </a:lnTo>
                    <a:lnTo>
                      <a:pt x="647" y="236"/>
                    </a:lnTo>
                    <a:lnTo>
                      <a:pt x="650" y="240"/>
                    </a:lnTo>
                    <a:lnTo>
                      <a:pt x="652" y="237"/>
                    </a:lnTo>
                    <a:lnTo>
                      <a:pt x="655" y="244"/>
                    </a:lnTo>
                    <a:lnTo>
                      <a:pt x="657" y="187"/>
                    </a:lnTo>
                    <a:lnTo>
                      <a:pt x="660" y="133"/>
                    </a:lnTo>
                    <a:lnTo>
                      <a:pt x="662" y="129"/>
                    </a:lnTo>
                    <a:lnTo>
                      <a:pt x="665" y="93"/>
                    </a:lnTo>
                    <a:lnTo>
                      <a:pt x="668" y="90"/>
                    </a:lnTo>
                    <a:lnTo>
                      <a:pt x="671" y="64"/>
                    </a:lnTo>
                    <a:lnTo>
                      <a:pt x="673" y="71"/>
                    </a:lnTo>
                    <a:lnTo>
                      <a:pt x="676" y="64"/>
                    </a:lnTo>
                    <a:lnTo>
                      <a:pt x="678" y="58"/>
                    </a:lnTo>
                    <a:lnTo>
                      <a:pt x="681" y="57"/>
                    </a:lnTo>
                    <a:lnTo>
                      <a:pt x="683" y="49"/>
                    </a:lnTo>
                    <a:lnTo>
                      <a:pt x="686" y="52"/>
                    </a:lnTo>
                    <a:lnTo>
                      <a:pt x="689" y="45"/>
                    </a:lnTo>
                    <a:lnTo>
                      <a:pt x="691" y="38"/>
                    </a:lnTo>
                    <a:lnTo>
                      <a:pt x="694" y="44"/>
                    </a:lnTo>
                    <a:lnTo>
                      <a:pt x="696" y="39"/>
                    </a:lnTo>
                    <a:lnTo>
                      <a:pt x="699" y="48"/>
                    </a:lnTo>
                    <a:lnTo>
                      <a:pt x="702" y="35"/>
                    </a:lnTo>
                    <a:lnTo>
                      <a:pt x="704" y="47"/>
                    </a:lnTo>
                    <a:lnTo>
                      <a:pt x="707" y="44"/>
                    </a:lnTo>
                    <a:lnTo>
                      <a:pt x="710" y="34"/>
                    </a:lnTo>
                    <a:lnTo>
                      <a:pt x="712" y="34"/>
                    </a:lnTo>
                    <a:lnTo>
                      <a:pt x="715" y="39"/>
                    </a:lnTo>
                    <a:lnTo>
                      <a:pt x="717" y="37"/>
                    </a:lnTo>
                    <a:lnTo>
                      <a:pt x="720" y="41"/>
                    </a:lnTo>
                    <a:lnTo>
                      <a:pt x="722" y="46"/>
                    </a:lnTo>
                    <a:lnTo>
                      <a:pt x="725" y="29"/>
                    </a:lnTo>
                    <a:lnTo>
                      <a:pt x="728" y="46"/>
                    </a:lnTo>
                    <a:lnTo>
                      <a:pt x="731" y="32"/>
                    </a:lnTo>
                    <a:lnTo>
                      <a:pt x="733" y="52"/>
                    </a:lnTo>
                    <a:lnTo>
                      <a:pt x="736" y="23"/>
                    </a:lnTo>
                    <a:lnTo>
                      <a:pt x="738" y="41"/>
                    </a:lnTo>
                    <a:lnTo>
                      <a:pt x="741" y="11"/>
                    </a:lnTo>
                    <a:lnTo>
                      <a:pt x="743" y="35"/>
                    </a:lnTo>
                    <a:lnTo>
                      <a:pt x="746" y="31"/>
                    </a:lnTo>
                    <a:lnTo>
                      <a:pt x="749" y="28"/>
                    </a:lnTo>
                    <a:lnTo>
                      <a:pt x="751" y="29"/>
                    </a:lnTo>
                    <a:lnTo>
                      <a:pt x="754" y="31"/>
                    </a:lnTo>
                    <a:lnTo>
                      <a:pt x="757" y="33"/>
                    </a:lnTo>
                    <a:lnTo>
                      <a:pt x="759" y="20"/>
                    </a:lnTo>
                    <a:lnTo>
                      <a:pt x="762" y="30"/>
                    </a:lnTo>
                    <a:lnTo>
                      <a:pt x="764" y="35"/>
                    </a:lnTo>
                    <a:lnTo>
                      <a:pt x="767" y="39"/>
                    </a:lnTo>
                    <a:lnTo>
                      <a:pt x="770" y="31"/>
                    </a:lnTo>
                    <a:lnTo>
                      <a:pt x="772" y="24"/>
                    </a:lnTo>
                    <a:lnTo>
                      <a:pt x="775" y="26"/>
                    </a:lnTo>
                    <a:lnTo>
                      <a:pt x="777" y="13"/>
                    </a:lnTo>
                    <a:lnTo>
                      <a:pt x="780" y="26"/>
                    </a:lnTo>
                    <a:lnTo>
                      <a:pt x="782" y="25"/>
                    </a:lnTo>
                    <a:lnTo>
                      <a:pt x="785" y="24"/>
                    </a:lnTo>
                    <a:lnTo>
                      <a:pt x="788" y="31"/>
                    </a:lnTo>
                    <a:lnTo>
                      <a:pt x="791" y="31"/>
                    </a:lnTo>
                    <a:lnTo>
                      <a:pt x="793" y="27"/>
                    </a:lnTo>
                    <a:lnTo>
                      <a:pt x="796" y="42"/>
                    </a:lnTo>
                    <a:lnTo>
                      <a:pt x="798" y="35"/>
                    </a:lnTo>
                    <a:lnTo>
                      <a:pt x="801" y="34"/>
                    </a:lnTo>
                    <a:lnTo>
                      <a:pt x="803" y="27"/>
                    </a:lnTo>
                    <a:lnTo>
                      <a:pt x="806" y="34"/>
                    </a:lnTo>
                    <a:lnTo>
                      <a:pt x="809" y="33"/>
                    </a:lnTo>
                    <a:lnTo>
                      <a:pt x="811" y="23"/>
                    </a:lnTo>
                    <a:lnTo>
                      <a:pt x="814" y="24"/>
                    </a:lnTo>
                    <a:lnTo>
                      <a:pt x="817" y="26"/>
                    </a:lnTo>
                    <a:lnTo>
                      <a:pt x="819" y="40"/>
                    </a:lnTo>
                    <a:lnTo>
                      <a:pt x="822" y="32"/>
                    </a:lnTo>
                    <a:lnTo>
                      <a:pt x="824" y="34"/>
                    </a:lnTo>
                    <a:lnTo>
                      <a:pt x="827" y="36"/>
                    </a:lnTo>
                    <a:lnTo>
                      <a:pt x="829" y="35"/>
                    </a:lnTo>
                    <a:lnTo>
                      <a:pt x="832" y="23"/>
                    </a:lnTo>
                    <a:lnTo>
                      <a:pt x="835" y="25"/>
                    </a:lnTo>
                    <a:lnTo>
                      <a:pt x="837" y="33"/>
                    </a:lnTo>
                    <a:lnTo>
                      <a:pt x="840" y="38"/>
                    </a:lnTo>
                    <a:lnTo>
                      <a:pt x="843" y="26"/>
                    </a:lnTo>
                    <a:lnTo>
                      <a:pt x="845" y="25"/>
                    </a:lnTo>
                    <a:lnTo>
                      <a:pt x="848" y="29"/>
                    </a:lnTo>
                    <a:lnTo>
                      <a:pt x="850" y="29"/>
                    </a:lnTo>
                    <a:lnTo>
                      <a:pt x="853" y="14"/>
                    </a:lnTo>
                    <a:lnTo>
                      <a:pt x="856" y="26"/>
                    </a:lnTo>
                    <a:lnTo>
                      <a:pt x="858" y="38"/>
                    </a:lnTo>
                    <a:lnTo>
                      <a:pt x="861" y="36"/>
                    </a:lnTo>
                    <a:lnTo>
                      <a:pt x="863" y="21"/>
                    </a:lnTo>
                    <a:lnTo>
                      <a:pt x="866" y="19"/>
                    </a:lnTo>
                    <a:lnTo>
                      <a:pt x="868" y="26"/>
                    </a:lnTo>
                    <a:lnTo>
                      <a:pt x="871" y="30"/>
                    </a:lnTo>
                    <a:lnTo>
                      <a:pt x="874" y="17"/>
                    </a:lnTo>
                    <a:lnTo>
                      <a:pt x="877" y="31"/>
                    </a:lnTo>
                    <a:lnTo>
                      <a:pt x="879" y="19"/>
                    </a:lnTo>
                    <a:lnTo>
                      <a:pt x="882" y="29"/>
                    </a:lnTo>
                    <a:lnTo>
                      <a:pt x="884" y="43"/>
                    </a:lnTo>
                    <a:lnTo>
                      <a:pt x="887" y="33"/>
                    </a:lnTo>
                    <a:lnTo>
                      <a:pt x="889" y="20"/>
                    </a:lnTo>
                    <a:lnTo>
                      <a:pt x="892" y="39"/>
                    </a:lnTo>
                    <a:lnTo>
                      <a:pt x="895" y="30"/>
                    </a:lnTo>
                    <a:lnTo>
                      <a:pt x="897" y="25"/>
                    </a:lnTo>
                    <a:lnTo>
                      <a:pt x="900" y="26"/>
                    </a:lnTo>
                    <a:lnTo>
                      <a:pt x="903" y="36"/>
                    </a:lnTo>
                    <a:lnTo>
                      <a:pt x="905" y="35"/>
                    </a:lnTo>
                    <a:lnTo>
                      <a:pt x="908" y="29"/>
                    </a:lnTo>
                    <a:lnTo>
                      <a:pt x="910" y="38"/>
                    </a:lnTo>
                    <a:lnTo>
                      <a:pt x="913" y="40"/>
                    </a:lnTo>
                    <a:lnTo>
                      <a:pt x="916" y="32"/>
                    </a:lnTo>
                    <a:lnTo>
                      <a:pt x="918" y="24"/>
                    </a:lnTo>
                    <a:lnTo>
                      <a:pt x="921" y="35"/>
                    </a:lnTo>
                    <a:lnTo>
                      <a:pt x="923" y="18"/>
                    </a:lnTo>
                    <a:lnTo>
                      <a:pt x="926" y="30"/>
                    </a:lnTo>
                    <a:lnTo>
                      <a:pt x="928" y="26"/>
                    </a:lnTo>
                    <a:lnTo>
                      <a:pt x="931" y="20"/>
                    </a:lnTo>
                    <a:lnTo>
                      <a:pt x="934" y="22"/>
                    </a:lnTo>
                    <a:lnTo>
                      <a:pt x="937" y="42"/>
                    </a:lnTo>
                    <a:lnTo>
                      <a:pt x="939" y="21"/>
                    </a:lnTo>
                    <a:lnTo>
                      <a:pt x="942" y="31"/>
                    </a:lnTo>
                    <a:lnTo>
                      <a:pt x="944" y="32"/>
                    </a:lnTo>
                    <a:lnTo>
                      <a:pt x="947" y="28"/>
                    </a:lnTo>
                    <a:lnTo>
                      <a:pt x="949" y="32"/>
                    </a:lnTo>
                    <a:lnTo>
                      <a:pt x="952" y="30"/>
                    </a:lnTo>
                    <a:lnTo>
                      <a:pt x="955" y="26"/>
                    </a:lnTo>
                    <a:lnTo>
                      <a:pt x="957" y="21"/>
                    </a:lnTo>
                    <a:lnTo>
                      <a:pt x="960" y="14"/>
                    </a:lnTo>
                    <a:lnTo>
                      <a:pt x="963" y="18"/>
                    </a:lnTo>
                    <a:lnTo>
                      <a:pt x="965" y="24"/>
                    </a:lnTo>
                    <a:lnTo>
                      <a:pt x="968" y="28"/>
                    </a:lnTo>
                    <a:lnTo>
                      <a:pt x="970" y="12"/>
                    </a:lnTo>
                    <a:lnTo>
                      <a:pt x="973" y="31"/>
                    </a:lnTo>
                    <a:lnTo>
                      <a:pt x="976" y="20"/>
                    </a:lnTo>
                    <a:lnTo>
                      <a:pt x="978" y="29"/>
                    </a:lnTo>
                    <a:lnTo>
                      <a:pt x="981" y="25"/>
                    </a:lnTo>
                    <a:lnTo>
                      <a:pt x="983" y="25"/>
                    </a:lnTo>
                    <a:lnTo>
                      <a:pt x="986" y="17"/>
                    </a:lnTo>
                    <a:lnTo>
                      <a:pt x="989" y="31"/>
                    </a:lnTo>
                    <a:lnTo>
                      <a:pt x="991" y="22"/>
                    </a:lnTo>
                    <a:lnTo>
                      <a:pt x="994" y="39"/>
                    </a:lnTo>
                    <a:lnTo>
                      <a:pt x="997" y="32"/>
                    </a:lnTo>
                    <a:lnTo>
                      <a:pt x="999" y="17"/>
                    </a:lnTo>
                    <a:lnTo>
                      <a:pt x="1002" y="50"/>
                    </a:lnTo>
                    <a:lnTo>
                      <a:pt x="1004" y="32"/>
                    </a:lnTo>
                    <a:lnTo>
                      <a:pt x="1007" y="26"/>
                    </a:lnTo>
                    <a:lnTo>
                      <a:pt x="1009" y="35"/>
                    </a:lnTo>
                    <a:lnTo>
                      <a:pt x="1012" y="24"/>
                    </a:lnTo>
                    <a:lnTo>
                      <a:pt x="1015" y="39"/>
                    </a:lnTo>
                    <a:lnTo>
                      <a:pt x="1017" y="35"/>
                    </a:lnTo>
                    <a:lnTo>
                      <a:pt x="1020" y="27"/>
                    </a:lnTo>
                    <a:lnTo>
                      <a:pt x="1023" y="23"/>
                    </a:lnTo>
                    <a:lnTo>
                      <a:pt x="1025" y="34"/>
                    </a:lnTo>
                    <a:lnTo>
                      <a:pt x="1028" y="42"/>
                    </a:lnTo>
                    <a:lnTo>
                      <a:pt x="1030" y="30"/>
                    </a:lnTo>
                    <a:lnTo>
                      <a:pt x="1033" y="29"/>
                    </a:lnTo>
                    <a:lnTo>
                      <a:pt x="1036" y="23"/>
                    </a:lnTo>
                    <a:lnTo>
                      <a:pt x="1038" y="35"/>
                    </a:lnTo>
                    <a:lnTo>
                      <a:pt x="1041" y="23"/>
                    </a:lnTo>
                    <a:lnTo>
                      <a:pt x="1043" y="31"/>
                    </a:lnTo>
                    <a:lnTo>
                      <a:pt x="1046" y="36"/>
                    </a:lnTo>
                    <a:lnTo>
                      <a:pt x="1049" y="20"/>
                    </a:lnTo>
                    <a:lnTo>
                      <a:pt x="1051" y="35"/>
                    </a:lnTo>
                    <a:lnTo>
                      <a:pt x="1054" y="31"/>
                    </a:lnTo>
                    <a:lnTo>
                      <a:pt x="1057" y="20"/>
                    </a:lnTo>
                    <a:lnTo>
                      <a:pt x="1059" y="26"/>
                    </a:lnTo>
                    <a:lnTo>
                      <a:pt x="1062" y="35"/>
                    </a:lnTo>
                    <a:lnTo>
                      <a:pt x="1064" y="17"/>
                    </a:lnTo>
                    <a:lnTo>
                      <a:pt x="1067" y="28"/>
                    </a:lnTo>
                    <a:lnTo>
                      <a:pt x="1069" y="40"/>
                    </a:lnTo>
                    <a:lnTo>
                      <a:pt x="1072" y="32"/>
                    </a:lnTo>
                    <a:lnTo>
                      <a:pt x="1075" y="35"/>
                    </a:lnTo>
                    <a:lnTo>
                      <a:pt x="1077" y="22"/>
                    </a:lnTo>
                    <a:lnTo>
                      <a:pt x="1080" y="16"/>
                    </a:lnTo>
                    <a:lnTo>
                      <a:pt x="1083" y="30"/>
                    </a:lnTo>
                    <a:lnTo>
                      <a:pt x="1085" y="34"/>
                    </a:lnTo>
                    <a:lnTo>
                      <a:pt x="1088" y="22"/>
                    </a:lnTo>
                    <a:lnTo>
                      <a:pt x="1090" y="19"/>
                    </a:lnTo>
                    <a:lnTo>
                      <a:pt x="1093" y="27"/>
                    </a:lnTo>
                    <a:lnTo>
                      <a:pt x="1096" y="17"/>
                    </a:lnTo>
                    <a:lnTo>
                      <a:pt x="1098" y="28"/>
                    </a:lnTo>
                    <a:lnTo>
                      <a:pt x="1101" y="32"/>
                    </a:lnTo>
                    <a:lnTo>
                      <a:pt x="1103" y="31"/>
                    </a:lnTo>
                    <a:lnTo>
                      <a:pt x="1106" y="38"/>
                    </a:lnTo>
                    <a:lnTo>
                      <a:pt x="1109" y="32"/>
                    </a:lnTo>
                    <a:lnTo>
                      <a:pt x="1111" y="31"/>
                    </a:lnTo>
                    <a:lnTo>
                      <a:pt x="1114" y="26"/>
                    </a:lnTo>
                    <a:lnTo>
                      <a:pt x="1117" y="17"/>
                    </a:lnTo>
                    <a:lnTo>
                      <a:pt x="1119" y="30"/>
                    </a:lnTo>
                    <a:lnTo>
                      <a:pt x="1122" y="21"/>
                    </a:lnTo>
                    <a:lnTo>
                      <a:pt x="1124" y="21"/>
                    </a:lnTo>
                    <a:lnTo>
                      <a:pt x="1127" y="26"/>
                    </a:lnTo>
                    <a:lnTo>
                      <a:pt x="1129" y="26"/>
                    </a:lnTo>
                    <a:lnTo>
                      <a:pt x="1132" y="19"/>
                    </a:lnTo>
                    <a:lnTo>
                      <a:pt x="1135" y="10"/>
                    </a:lnTo>
                    <a:lnTo>
                      <a:pt x="1137" y="23"/>
                    </a:lnTo>
                    <a:lnTo>
                      <a:pt x="1140" y="44"/>
                    </a:lnTo>
                    <a:lnTo>
                      <a:pt x="1143" y="23"/>
                    </a:lnTo>
                    <a:lnTo>
                      <a:pt x="1145" y="18"/>
                    </a:lnTo>
                    <a:lnTo>
                      <a:pt x="1148" y="29"/>
                    </a:lnTo>
                    <a:lnTo>
                      <a:pt x="1150" y="21"/>
                    </a:lnTo>
                    <a:lnTo>
                      <a:pt x="1153" y="33"/>
                    </a:lnTo>
                    <a:lnTo>
                      <a:pt x="1156" y="41"/>
                    </a:lnTo>
                    <a:lnTo>
                      <a:pt x="1158" y="35"/>
                    </a:lnTo>
                    <a:lnTo>
                      <a:pt x="1161" y="21"/>
                    </a:lnTo>
                    <a:lnTo>
                      <a:pt x="1163" y="26"/>
                    </a:lnTo>
                    <a:lnTo>
                      <a:pt x="1166" y="26"/>
                    </a:lnTo>
                    <a:lnTo>
                      <a:pt x="1169" y="27"/>
                    </a:lnTo>
                    <a:lnTo>
                      <a:pt x="1171" y="27"/>
                    </a:lnTo>
                    <a:lnTo>
                      <a:pt x="1174" y="21"/>
                    </a:lnTo>
                    <a:lnTo>
                      <a:pt x="1177" y="34"/>
                    </a:lnTo>
                    <a:lnTo>
                      <a:pt x="1179" y="24"/>
                    </a:lnTo>
                    <a:lnTo>
                      <a:pt x="1182" y="29"/>
                    </a:lnTo>
                    <a:lnTo>
                      <a:pt x="1184" y="19"/>
                    </a:lnTo>
                    <a:lnTo>
                      <a:pt x="1187" y="34"/>
                    </a:lnTo>
                    <a:lnTo>
                      <a:pt x="1189" y="36"/>
                    </a:lnTo>
                    <a:lnTo>
                      <a:pt x="1192" y="20"/>
                    </a:lnTo>
                    <a:lnTo>
                      <a:pt x="1195" y="22"/>
                    </a:lnTo>
                    <a:lnTo>
                      <a:pt x="1197" y="26"/>
                    </a:lnTo>
                    <a:lnTo>
                      <a:pt x="1200" y="17"/>
                    </a:lnTo>
                    <a:lnTo>
                      <a:pt x="1203" y="25"/>
                    </a:lnTo>
                    <a:lnTo>
                      <a:pt x="1205" y="29"/>
                    </a:lnTo>
                    <a:lnTo>
                      <a:pt x="1208" y="11"/>
                    </a:lnTo>
                    <a:lnTo>
                      <a:pt x="1210" y="32"/>
                    </a:lnTo>
                    <a:lnTo>
                      <a:pt x="1213" y="14"/>
                    </a:lnTo>
                    <a:lnTo>
                      <a:pt x="1216" y="34"/>
                    </a:lnTo>
                    <a:lnTo>
                      <a:pt x="1218" y="26"/>
                    </a:lnTo>
                    <a:lnTo>
                      <a:pt x="1221" y="30"/>
                    </a:lnTo>
                    <a:lnTo>
                      <a:pt x="1223" y="37"/>
                    </a:lnTo>
                    <a:lnTo>
                      <a:pt x="1226" y="36"/>
                    </a:lnTo>
                    <a:lnTo>
                      <a:pt x="1229" y="11"/>
                    </a:lnTo>
                    <a:lnTo>
                      <a:pt x="1231" y="38"/>
                    </a:lnTo>
                    <a:lnTo>
                      <a:pt x="1234" y="25"/>
                    </a:lnTo>
                    <a:lnTo>
                      <a:pt x="1237" y="18"/>
                    </a:lnTo>
                    <a:lnTo>
                      <a:pt x="1239" y="26"/>
                    </a:lnTo>
                    <a:lnTo>
                      <a:pt x="1242" y="27"/>
                    </a:lnTo>
                    <a:lnTo>
                      <a:pt x="1244" y="29"/>
                    </a:lnTo>
                    <a:lnTo>
                      <a:pt x="1247" y="21"/>
                    </a:lnTo>
                    <a:lnTo>
                      <a:pt x="1249" y="15"/>
                    </a:lnTo>
                    <a:lnTo>
                      <a:pt x="1252" y="29"/>
                    </a:lnTo>
                    <a:lnTo>
                      <a:pt x="1255" y="29"/>
                    </a:lnTo>
                    <a:lnTo>
                      <a:pt x="1257" y="25"/>
                    </a:lnTo>
                    <a:lnTo>
                      <a:pt x="1260" y="28"/>
                    </a:lnTo>
                    <a:lnTo>
                      <a:pt x="1263" y="19"/>
                    </a:lnTo>
                    <a:lnTo>
                      <a:pt x="1265" y="26"/>
                    </a:lnTo>
                    <a:lnTo>
                      <a:pt x="1268" y="19"/>
                    </a:lnTo>
                    <a:lnTo>
                      <a:pt x="1270" y="18"/>
                    </a:lnTo>
                    <a:lnTo>
                      <a:pt x="1273" y="29"/>
                    </a:lnTo>
                    <a:lnTo>
                      <a:pt x="1276" y="23"/>
                    </a:lnTo>
                    <a:lnTo>
                      <a:pt x="1278" y="28"/>
                    </a:lnTo>
                    <a:lnTo>
                      <a:pt x="1281" y="29"/>
                    </a:lnTo>
                    <a:lnTo>
                      <a:pt x="1283" y="19"/>
                    </a:lnTo>
                    <a:lnTo>
                      <a:pt x="1286" y="22"/>
                    </a:lnTo>
                    <a:lnTo>
                      <a:pt x="1289" y="35"/>
                    </a:lnTo>
                    <a:lnTo>
                      <a:pt x="1291" y="27"/>
                    </a:lnTo>
                    <a:lnTo>
                      <a:pt x="1294" y="19"/>
                    </a:lnTo>
                    <a:lnTo>
                      <a:pt x="1297" y="25"/>
                    </a:lnTo>
                    <a:lnTo>
                      <a:pt x="1299" y="22"/>
                    </a:lnTo>
                    <a:lnTo>
                      <a:pt x="1302" y="14"/>
                    </a:lnTo>
                    <a:lnTo>
                      <a:pt x="1304" y="21"/>
                    </a:lnTo>
                    <a:lnTo>
                      <a:pt x="1307" y="22"/>
                    </a:lnTo>
                    <a:lnTo>
                      <a:pt x="1309" y="35"/>
                    </a:lnTo>
                    <a:lnTo>
                      <a:pt x="1312" y="33"/>
                    </a:lnTo>
                    <a:lnTo>
                      <a:pt x="1315" y="24"/>
                    </a:lnTo>
                    <a:lnTo>
                      <a:pt x="1317" y="21"/>
                    </a:lnTo>
                    <a:lnTo>
                      <a:pt x="1320" y="22"/>
                    </a:lnTo>
                    <a:lnTo>
                      <a:pt x="1323" y="13"/>
                    </a:lnTo>
                    <a:lnTo>
                      <a:pt x="1325" y="20"/>
                    </a:lnTo>
                    <a:lnTo>
                      <a:pt x="1328" y="14"/>
                    </a:lnTo>
                    <a:lnTo>
                      <a:pt x="1330" y="33"/>
                    </a:lnTo>
                    <a:lnTo>
                      <a:pt x="1333" y="22"/>
                    </a:lnTo>
                    <a:lnTo>
                      <a:pt x="1336" y="21"/>
                    </a:lnTo>
                    <a:lnTo>
                      <a:pt x="1338" y="16"/>
                    </a:lnTo>
                    <a:lnTo>
                      <a:pt x="1341" y="12"/>
                    </a:lnTo>
                    <a:lnTo>
                      <a:pt x="1343" y="41"/>
                    </a:lnTo>
                    <a:lnTo>
                      <a:pt x="1346" y="16"/>
                    </a:lnTo>
                    <a:lnTo>
                      <a:pt x="1349" y="17"/>
                    </a:lnTo>
                    <a:lnTo>
                      <a:pt x="1351" y="32"/>
                    </a:lnTo>
                    <a:lnTo>
                      <a:pt x="1354" y="28"/>
                    </a:lnTo>
                    <a:lnTo>
                      <a:pt x="1357" y="26"/>
                    </a:lnTo>
                    <a:lnTo>
                      <a:pt x="1359" y="17"/>
                    </a:lnTo>
                    <a:lnTo>
                      <a:pt x="1362" y="17"/>
                    </a:lnTo>
                    <a:lnTo>
                      <a:pt x="1364" y="18"/>
                    </a:lnTo>
                    <a:lnTo>
                      <a:pt x="1367" y="27"/>
                    </a:lnTo>
                    <a:lnTo>
                      <a:pt x="1369" y="34"/>
                    </a:lnTo>
                    <a:lnTo>
                      <a:pt x="1372" y="22"/>
                    </a:lnTo>
                    <a:lnTo>
                      <a:pt x="1375" y="13"/>
                    </a:lnTo>
                    <a:lnTo>
                      <a:pt x="1377" y="15"/>
                    </a:lnTo>
                    <a:lnTo>
                      <a:pt x="1380" y="25"/>
                    </a:lnTo>
                    <a:lnTo>
                      <a:pt x="1383" y="24"/>
                    </a:lnTo>
                    <a:lnTo>
                      <a:pt x="1385" y="25"/>
                    </a:lnTo>
                    <a:lnTo>
                      <a:pt x="1388" y="22"/>
                    </a:lnTo>
                    <a:lnTo>
                      <a:pt x="1390" y="28"/>
                    </a:lnTo>
                    <a:lnTo>
                      <a:pt x="1393" y="12"/>
                    </a:lnTo>
                    <a:lnTo>
                      <a:pt x="1396" y="19"/>
                    </a:lnTo>
                    <a:lnTo>
                      <a:pt x="1398" y="29"/>
                    </a:lnTo>
                    <a:lnTo>
                      <a:pt x="1401" y="22"/>
                    </a:lnTo>
                    <a:lnTo>
                      <a:pt x="1403" y="27"/>
                    </a:lnTo>
                    <a:lnTo>
                      <a:pt x="1406" y="20"/>
                    </a:lnTo>
                    <a:lnTo>
                      <a:pt x="1409" y="15"/>
                    </a:lnTo>
                    <a:lnTo>
                      <a:pt x="1411" y="27"/>
                    </a:lnTo>
                    <a:lnTo>
                      <a:pt x="1414" y="14"/>
                    </a:lnTo>
                    <a:lnTo>
                      <a:pt x="1417" y="20"/>
                    </a:lnTo>
                    <a:lnTo>
                      <a:pt x="1419" y="19"/>
                    </a:lnTo>
                    <a:lnTo>
                      <a:pt x="1422" y="25"/>
                    </a:lnTo>
                    <a:lnTo>
                      <a:pt x="1424" y="19"/>
                    </a:lnTo>
                    <a:lnTo>
                      <a:pt x="1427" y="26"/>
                    </a:lnTo>
                    <a:lnTo>
                      <a:pt x="1429" y="18"/>
                    </a:lnTo>
                    <a:lnTo>
                      <a:pt x="1432" y="19"/>
                    </a:lnTo>
                    <a:lnTo>
                      <a:pt x="1435" y="27"/>
                    </a:lnTo>
                    <a:lnTo>
                      <a:pt x="1437" y="21"/>
                    </a:lnTo>
                    <a:lnTo>
                      <a:pt x="1440" y="26"/>
                    </a:lnTo>
                    <a:lnTo>
                      <a:pt x="1443" y="26"/>
                    </a:lnTo>
                    <a:lnTo>
                      <a:pt x="1445" y="23"/>
                    </a:lnTo>
                    <a:lnTo>
                      <a:pt x="1448" y="25"/>
                    </a:lnTo>
                    <a:lnTo>
                      <a:pt x="1450" y="18"/>
                    </a:lnTo>
                    <a:lnTo>
                      <a:pt x="1453" y="36"/>
                    </a:lnTo>
                    <a:lnTo>
                      <a:pt x="1456" y="28"/>
                    </a:lnTo>
                    <a:lnTo>
                      <a:pt x="1458" y="19"/>
                    </a:lnTo>
                    <a:lnTo>
                      <a:pt x="1461" y="21"/>
                    </a:lnTo>
                    <a:lnTo>
                      <a:pt x="1463" y="29"/>
                    </a:lnTo>
                    <a:lnTo>
                      <a:pt x="1466" y="20"/>
                    </a:lnTo>
                    <a:lnTo>
                      <a:pt x="1469" y="18"/>
                    </a:lnTo>
                    <a:lnTo>
                      <a:pt x="1471" y="17"/>
                    </a:lnTo>
                    <a:lnTo>
                      <a:pt x="1474" y="20"/>
                    </a:lnTo>
                    <a:lnTo>
                      <a:pt x="1477" y="16"/>
                    </a:lnTo>
                    <a:lnTo>
                      <a:pt x="1479" y="14"/>
                    </a:lnTo>
                    <a:lnTo>
                      <a:pt x="1482" y="20"/>
                    </a:lnTo>
                    <a:lnTo>
                      <a:pt x="1484" y="20"/>
                    </a:lnTo>
                    <a:lnTo>
                      <a:pt x="1487" y="16"/>
                    </a:lnTo>
                    <a:lnTo>
                      <a:pt x="1489" y="25"/>
                    </a:lnTo>
                    <a:lnTo>
                      <a:pt x="1492" y="26"/>
                    </a:lnTo>
                    <a:lnTo>
                      <a:pt x="1495" y="17"/>
                    </a:lnTo>
                    <a:lnTo>
                      <a:pt x="1497" y="17"/>
                    </a:lnTo>
                    <a:lnTo>
                      <a:pt x="1500" y="21"/>
                    </a:lnTo>
                    <a:lnTo>
                      <a:pt x="1503" y="19"/>
                    </a:lnTo>
                    <a:lnTo>
                      <a:pt x="1505" y="13"/>
                    </a:lnTo>
                    <a:lnTo>
                      <a:pt x="1508" y="7"/>
                    </a:lnTo>
                    <a:lnTo>
                      <a:pt x="1510" y="25"/>
                    </a:lnTo>
                    <a:lnTo>
                      <a:pt x="1513" y="21"/>
                    </a:lnTo>
                    <a:lnTo>
                      <a:pt x="1516" y="16"/>
                    </a:lnTo>
                    <a:lnTo>
                      <a:pt x="1518" y="20"/>
                    </a:lnTo>
                    <a:lnTo>
                      <a:pt x="1521" y="19"/>
                    </a:lnTo>
                    <a:lnTo>
                      <a:pt x="1523" y="18"/>
                    </a:lnTo>
                    <a:lnTo>
                      <a:pt x="1526" y="19"/>
                    </a:lnTo>
                    <a:lnTo>
                      <a:pt x="1529" y="20"/>
                    </a:lnTo>
                    <a:lnTo>
                      <a:pt x="1531" y="13"/>
                    </a:lnTo>
                    <a:lnTo>
                      <a:pt x="1534" y="15"/>
                    </a:lnTo>
                    <a:lnTo>
                      <a:pt x="1537" y="27"/>
                    </a:lnTo>
                    <a:lnTo>
                      <a:pt x="1539" y="23"/>
                    </a:lnTo>
                    <a:lnTo>
                      <a:pt x="1542" y="16"/>
                    </a:lnTo>
                    <a:lnTo>
                      <a:pt x="1544" y="17"/>
                    </a:lnTo>
                    <a:lnTo>
                      <a:pt x="1547" y="10"/>
                    </a:lnTo>
                    <a:lnTo>
                      <a:pt x="1549" y="25"/>
                    </a:lnTo>
                    <a:lnTo>
                      <a:pt x="1552" y="15"/>
                    </a:lnTo>
                    <a:lnTo>
                      <a:pt x="1555" y="11"/>
                    </a:lnTo>
                    <a:lnTo>
                      <a:pt x="1557" y="17"/>
                    </a:lnTo>
                    <a:lnTo>
                      <a:pt x="1560" y="16"/>
                    </a:lnTo>
                    <a:lnTo>
                      <a:pt x="1563" y="18"/>
                    </a:lnTo>
                    <a:lnTo>
                      <a:pt x="1565" y="18"/>
                    </a:lnTo>
                    <a:lnTo>
                      <a:pt x="1568" y="23"/>
                    </a:lnTo>
                    <a:lnTo>
                      <a:pt x="1570" y="26"/>
                    </a:lnTo>
                    <a:lnTo>
                      <a:pt x="1573" y="22"/>
                    </a:lnTo>
                    <a:lnTo>
                      <a:pt x="1576" y="21"/>
                    </a:lnTo>
                    <a:lnTo>
                      <a:pt x="1578" y="25"/>
                    </a:lnTo>
                    <a:lnTo>
                      <a:pt x="1581" y="15"/>
                    </a:lnTo>
                    <a:lnTo>
                      <a:pt x="1583" y="15"/>
                    </a:lnTo>
                    <a:lnTo>
                      <a:pt x="1586" y="21"/>
                    </a:lnTo>
                    <a:lnTo>
                      <a:pt x="1589" y="15"/>
                    </a:lnTo>
                    <a:lnTo>
                      <a:pt x="1591" y="23"/>
                    </a:lnTo>
                    <a:lnTo>
                      <a:pt x="1594" y="12"/>
                    </a:lnTo>
                    <a:lnTo>
                      <a:pt x="1597" y="18"/>
                    </a:lnTo>
                    <a:lnTo>
                      <a:pt x="1599" y="21"/>
                    </a:lnTo>
                    <a:lnTo>
                      <a:pt x="1602" y="26"/>
                    </a:lnTo>
                    <a:lnTo>
                      <a:pt x="1604" y="30"/>
                    </a:lnTo>
                    <a:lnTo>
                      <a:pt x="1607" y="23"/>
                    </a:lnTo>
                    <a:lnTo>
                      <a:pt x="1609" y="28"/>
                    </a:lnTo>
                    <a:lnTo>
                      <a:pt x="1612" y="24"/>
                    </a:lnTo>
                    <a:lnTo>
                      <a:pt x="1615" y="29"/>
                    </a:lnTo>
                    <a:lnTo>
                      <a:pt x="1617" y="17"/>
                    </a:lnTo>
                    <a:lnTo>
                      <a:pt x="1620" y="14"/>
                    </a:lnTo>
                    <a:lnTo>
                      <a:pt x="1623" y="24"/>
                    </a:lnTo>
                    <a:lnTo>
                      <a:pt x="1625" y="23"/>
                    </a:lnTo>
                    <a:lnTo>
                      <a:pt x="1628" y="17"/>
                    </a:lnTo>
                    <a:lnTo>
                      <a:pt x="1630" y="17"/>
                    </a:lnTo>
                    <a:lnTo>
                      <a:pt x="1633" y="7"/>
                    </a:lnTo>
                    <a:lnTo>
                      <a:pt x="1636" y="21"/>
                    </a:lnTo>
                    <a:lnTo>
                      <a:pt x="1638" y="18"/>
                    </a:lnTo>
                    <a:lnTo>
                      <a:pt x="1641" y="21"/>
                    </a:lnTo>
                    <a:lnTo>
                      <a:pt x="1643" y="17"/>
                    </a:lnTo>
                    <a:lnTo>
                      <a:pt x="1646" y="21"/>
                    </a:lnTo>
                    <a:lnTo>
                      <a:pt x="1649" y="15"/>
                    </a:lnTo>
                    <a:lnTo>
                      <a:pt x="1651" y="15"/>
                    </a:lnTo>
                    <a:lnTo>
                      <a:pt x="1654" y="21"/>
                    </a:lnTo>
                    <a:lnTo>
                      <a:pt x="1657" y="16"/>
                    </a:lnTo>
                    <a:lnTo>
                      <a:pt x="1659" y="25"/>
                    </a:lnTo>
                    <a:lnTo>
                      <a:pt x="1662" y="19"/>
                    </a:lnTo>
                    <a:lnTo>
                      <a:pt x="1664" y="13"/>
                    </a:lnTo>
                    <a:lnTo>
                      <a:pt x="1667" y="13"/>
                    </a:lnTo>
                    <a:lnTo>
                      <a:pt x="1669" y="19"/>
                    </a:lnTo>
                    <a:lnTo>
                      <a:pt x="1672" y="26"/>
                    </a:lnTo>
                    <a:lnTo>
                      <a:pt x="1675" y="19"/>
                    </a:lnTo>
                    <a:lnTo>
                      <a:pt x="1677" y="19"/>
                    </a:lnTo>
                    <a:lnTo>
                      <a:pt x="1680" y="27"/>
                    </a:lnTo>
                    <a:lnTo>
                      <a:pt x="1683" y="12"/>
                    </a:lnTo>
                    <a:lnTo>
                      <a:pt x="1685" y="29"/>
                    </a:lnTo>
                    <a:lnTo>
                      <a:pt x="1688" y="21"/>
                    </a:lnTo>
                    <a:lnTo>
                      <a:pt x="1690" y="19"/>
                    </a:lnTo>
                    <a:lnTo>
                      <a:pt x="1693" y="14"/>
                    </a:lnTo>
                    <a:lnTo>
                      <a:pt x="1696" y="20"/>
                    </a:lnTo>
                    <a:lnTo>
                      <a:pt x="1698" y="14"/>
                    </a:lnTo>
                    <a:lnTo>
                      <a:pt x="1701" y="7"/>
                    </a:lnTo>
                    <a:lnTo>
                      <a:pt x="1703" y="19"/>
                    </a:lnTo>
                    <a:lnTo>
                      <a:pt x="1706" y="20"/>
                    </a:lnTo>
                    <a:lnTo>
                      <a:pt x="1709" y="24"/>
                    </a:lnTo>
                    <a:lnTo>
                      <a:pt x="1711" y="21"/>
                    </a:lnTo>
                    <a:lnTo>
                      <a:pt x="1714" y="15"/>
                    </a:lnTo>
                    <a:lnTo>
                      <a:pt x="1717" y="24"/>
                    </a:lnTo>
                    <a:lnTo>
                      <a:pt x="1719" y="24"/>
                    </a:lnTo>
                    <a:lnTo>
                      <a:pt x="1722" y="14"/>
                    </a:lnTo>
                    <a:lnTo>
                      <a:pt x="1724" y="15"/>
                    </a:lnTo>
                    <a:lnTo>
                      <a:pt x="1727" y="22"/>
                    </a:lnTo>
                    <a:lnTo>
                      <a:pt x="1729" y="13"/>
                    </a:lnTo>
                    <a:lnTo>
                      <a:pt x="1732" y="21"/>
                    </a:lnTo>
                    <a:lnTo>
                      <a:pt x="1735" y="24"/>
                    </a:lnTo>
                    <a:lnTo>
                      <a:pt x="1737" y="26"/>
                    </a:lnTo>
                    <a:lnTo>
                      <a:pt x="1740" y="26"/>
                    </a:lnTo>
                    <a:lnTo>
                      <a:pt x="1743" y="19"/>
                    </a:lnTo>
                    <a:lnTo>
                      <a:pt x="1745" y="26"/>
                    </a:lnTo>
                    <a:lnTo>
                      <a:pt x="1748" y="16"/>
                    </a:lnTo>
                    <a:lnTo>
                      <a:pt x="1750" y="20"/>
                    </a:lnTo>
                    <a:lnTo>
                      <a:pt x="1753" y="19"/>
                    </a:lnTo>
                    <a:lnTo>
                      <a:pt x="1756" y="17"/>
                    </a:lnTo>
                    <a:lnTo>
                      <a:pt x="1758" y="26"/>
                    </a:lnTo>
                    <a:lnTo>
                      <a:pt x="1761" y="16"/>
                    </a:lnTo>
                    <a:lnTo>
                      <a:pt x="1763" y="15"/>
                    </a:lnTo>
                    <a:lnTo>
                      <a:pt x="1766" y="28"/>
                    </a:lnTo>
                    <a:lnTo>
                      <a:pt x="1769" y="14"/>
                    </a:lnTo>
                    <a:lnTo>
                      <a:pt x="1771" y="22"/>
                    </a:lnTo>
                    <a:lnTo>
                      <a:pt x="1774" y="26"/>
                    </a:lnTo>
                    <a:lnTo>
                      <a:pt x="1777" y="16"/>
                    </a:lnTo>
                    <a:lnTo>
                      <a:pt x="1779" y="15"/>
                    </a:lnTo>
                    <a:lnTo>
                      <a:pt x="1782" y="15"/>
                    </a:lnTo>
                    <a:lnTo>
                      <a:pt x="1784" y="15"/>
                    </a:lnTo>
                    <a:lnTo>
                      <a:pt x="1787" y="20"/>
                    </a:lnTo>
                    <a:lnTo>
                      <a:pt x="1789" y="20"/>
                    </a:lnTo>
                    <a:lnTo>
                      <a:pt x="1792" y="30"/>
                    </a:lnTo>
                    <a:lnTo>
                      <a:pt x="1795" y="21"/>
                    </a:lnTo>
                    <a:lnTo>
                      <a:pt x="1797" y="16"/>
                    </a:lnTo>
                    <a:lnTo>
                      <a:pt x="1800" y="20"/>
                    </a:lnTo>
                    <a:lnTo>
                      <a:pt x="1803" y="24"/>
                    </a:lnTo>
                    <a:lnTo>
                      <a:pt x="1805" y="10"/>
                    </a:lnTo>
                    <a:lnTo>
                      <a:pt x="1808" y="15"/>
                    </a:lnTo>
                    <a:lnTo>
                      <a:pt x="1810" y="24"/>
                    </a:lnTo>
                    <a:lnTo>
                      <a:pt x="1813" y="30"/>
                    </a:lnTo>
                    <a:lnTo>
                      <a:pt x="1816" y="12"/>
                    </a:lnTo>
                    <a:lnTo>
                      <a:pt x="1818" y="23"/>
                    </a:lnTo>
                    <a:lnTo>
                      <a:pt x="1821" y="14"/>
                    </a:lnTo>
                    <a:lnTo>
                      <a:pt x="1823" y="11"/>
                    </a:lnTo>
                    <a:lnTo>
                      <a:pt x="1826" y="28"/>
                    </a:lnTo>
                    <a:lnTo>
                      <a:pt x="1829" y="11"/>
                    </a:lnTo>
                    <a:lnTo>
                      <a:pt x="1831" y="9"/>
                    </a:lnTo>
                    <a:lnTo>
                      <a:pt x="1834" y="24"/>
                    </a:lnTo>
                    <a:lnTo>
                      <a:pt x="1837" y="29"/>
                    </a:lnTo>
                    <a:lnTo>
                      <a:pt x="1839" y="20"/>
                    </a:lnTo>
                    <a:lnTo>
                      <a:pt x="1842" y="8"/>
                    </a:lnTo>
                    <a:lnTo>
                      <a:pt x="1844" y="11"/>
                    </a:lnTo>
                    <a:lnTo>
                      <a:pt x="1847" y="17"/>
                    </a:lnTo>
                    <a:lnTo>
                      <a:pt x="1849" y="31"/>
                    </a:lnTo>
                    <a:lnTo>
                      <a:pt x="1852" y="23"/>
                    </a:lnTo>
                    <a:lnTo>
                      <a:pt x="1855" y="28"/>
                    </a:lnTo>
                    <a:lnTo>
                      <a:pt x="1858" y="17"/>
                    </a:lnTo>
                    <a:lnTo>
                      <a:pt x="1860" y="18"/>
                    </a:lnTo>
                    <a:lnTo>
                      <a:pt x="1863" y="8"/>
                    </a:lnTo>
                    <a:lnTo>
                      <a:pt x="1865" y="11"/>
                    </a:lnTo>
                    <a:lnTo>
                      <a:pt x="1868" y="18"/>
                    </a:lnTo>
                    <a:lnTo>
                      <a:pt x="1870" y="24"/>
                    </a:lnTo>
                    <a:lnTo>
                      <a:pt x="1873" y="2"/>
                    </a:lnTo>
                    <a:lnTo>
                      <a:pt x="1876" y="19"/>
                    </a:lnTo>
                    <a:lnTo>
                      <a:pt x="1878" y="20"/>
                    </a:lnTo>
                    <a:lnTo>
                      <a:pt x="1881" y="10"/>
                    </a:lnTo>
                    <a:lnTo>
                      <a:pt x="1883" y="13"/>
                    </a:lnTo>
                    <a:lnTo>
                      <a:pt x="1886" y="9"/>
                    </a:lnTo>
                    <a:lnTo>
                      <a:pt x="1889" y="32"/>
                    </a:lnTo>
                    <a:lnTo>
                      <a:pt x="1891" y="20"/>
                    </a:lnTo>
                    <a:lnTo>
                      <a:pt x="1894" y="24"/>
                    </a:lnTo>
                    <a:lnTo>
                      <a:pt x="1897" y="11"/>
                    </a:lnTo>
                    <a:lnTo>
                      <a:pt x="1899" y="22"/>
                    </a:lnTo>
                    <a:lnTo>
                      <a:pt x="1902" y="10"/>
                    </a:lnTo>
                    <a:lnTo>
                      <a:pt x="1904" y="21"/>
                    </a:lnTo>
                    <a:lnTo>
                      <a:pt x="1907" y="21"/>
                    </a:lnTo>
                    <a:lnTo>
                      <a:pt x="1909" y="10"/>
                    </a:lnTo>
                    <a:lnTo>
                      <a:pt x="1912" y="29"/>
                    </a:lnTo>
                    <a:lnTo>
                      <a:pt x="1915" y="13"/>
                    </a:lnTo>
                    <a:lnTo>
                      <a:pt x="1918" y="0"/>
                    </a:lnTo>
                    <a:lnTo>
                      <a:pt x="1920" y="26"/>
                    </a:lnTo>
                    <a:lnTo>
                      <a:pt x="1923" y="1"/>
                    </a:lnTo>
                    <a:lnTo>
                      <a:pt x="1925" y="12"/>
                    </a:lnTo>
                    <a:lnTo>
                      <a:pt x="1928" y="25"/>
                    </a:lnTo>
                    <a:lnTo>
                      <a:pt x="1930" y="15"/>
                    </a:lnTo>
                    <a:lnTo>
                      <a:pt x="1933" y="23"/>
                    </a:lnTo>
                    <a:lnTo>
                      <a:pt x="1936" y="16"/>
                    </a:lnTo>
                    <a:lnTo>
                      <a:pt x="1938" y="14"/>
                    </a:lnTo>
                    <a:lnTo>
                      <a:pt x="1941" y="16"/>
                    </a:lnTo>
                    <a:lnTo>
                      <a:pt x="1944" y="22"/>
                    </a:lnTo>
                    <a:lnTo>
                      <a:pt x="1946" y="14"/>
                    </a:lnTo>
                    <a:lnTo>
                      <a:pt x="1949" y="15"/>
                    </a:lnTo>
                    <a:lnTo>
                      <a:pt x="1951" y="21"/>
                    </a:lnTo>
                    <a:lnTo>
                      <a:pt x="1954" y="31"/>
                    </a:lnTo>
                    <a:lnTo>
                      <a:pt x="1957" y="4"/>
                    </a:lnTo>
                    <a:lnTo>
                      <a:pt x="1959" y="28"/>
                    </a:lnTo>
                    <a:lnTo>
                      <a:pt x="1962" y="76"/>
                    </a:lnTo>
                    <a:lnTo>
                      <a:pt x="1964" y="119"/>
                    </a:lnTo>
                    <a:lnTo>
                      <a:pt x="1967" y="145"/>
                    </a:lnTo>
                    <a:lnTo>
                      <a:pt x="1969" y="163"/>
                    </a:lnTo>
                    <a:lnTo>
                      <a:pt x="1972" y="189"/>
                    </a:lnTo>
                    <a:lnTo>
                      <a:pt x="1975" y="182"/>
                    </a:lnTo>
                    <a:lnTo>
                      <a:pt x="1978" y="188"/>
                    </a:lnTo>
                    <a:lnTo>
                      <a:pt x="1980" y="202"/>
                    </a:lnTo>
                    <a:lnTo>
                      <a:pt x="1983" y="211"/>
                    </a:lnTo>
                    <a:lnTo>
                      <a:pt x="1985" y="214"/>
                    </a:lnTo>
                    <a:lnTo>
                      <a:pt x="1988" y="208"/>
                    </a:lnTo>
                    <a:lnTo>
                      <a:pt x="1990" y="210"/>
                    </a:lnTo>
                    <a:lnTo>
                      <a:pt x="1993" y="218"/>
                    </a:lnTo>
                    <a:lnTo>
                      <a:pt x="1996" y="203"/>
                    </a:lnTo>
                    <a:lnTo>
                      <a:pt x="1998" y="217"/>
                    </a:lnTo>
                    <a:lnTo>
                      <a:pt x="2001" y="211"/>
                    </a:lnTo>
                    <a:lnTo>
                      <a:pt x="2004" y="227"/>
                    </a:lnTo>
                    <a:lnTo>
                      <a:pt x="2006" y="229"/>
                    </a:lnTo>
                    <a:lnTo>
                      <a:pt x="2009" y="227"/>
                    </a:lnTo>
                    <a:lnTo>
                      <a:pt x="2011" y="230"/>
                    </a:lnTo>
                    <a:lnTo>
                      <a:pt x="2014" y="221"/>
                    </a:lnTo>
                    <a:lnTo>
                      <a:pt x="2017" y="225"/>
                    </a:lnTo>
                    <a:lnTo>
                      <a:pt x="2019" y="212"/>
                    </a:lnTo>
                    <a:lnTo>
                      <a:pt x="2022" y="221"/>
                    </a:lnTo>
                    <a:lnTo>
                      <a:pt x="2024" y="224"/>
                    </a:lnTo>
                    <a:lnTo>
                      <a:pt x="2027" y="221"/>
                    </a:lnTo>
                    <a:lnTo>
                      <a:pt x="2029" y="233"/>
                    </a:lnTo>
                    <a:lnTo>
                      <a:pt x="2032" y="230"/>
                    </a:lnTo>
                    <a:lnTo>
                      <a:pt x="2035" y="228"/>
                    </a:lnTo>
                    <a:lnTo>
                      <a:pt x="2038" y="235"/>
                    </a:lnTo>
                    <a:lnTo>
                      <a:pt x="2040" y="212"/>
                    </a:lnTo>
                    <a:lnTo>
                      <a:pt x="2043" y="225"/>
                    </a:lnTo>
                    <a:lnTo>
                      <a:pt x="2045" y="228"/>
                    </a:lnTo>
                    <a:lnTo>
                      <a:pt x="2048" y="231"/>
                    </a:lnTo>
                    <a:lnTo>
                      <a:pt x="2050" y="235"/>
                    </a:lnTo>
                    <a:lnTo>
                      <a:pt x="2053" y="217"/>
                    </a:lnTo>
                    <a:lnTo>
                      <a:pt x="2056" y="222"/>
                    </a:lnTo>
                    <a:lnTo>
                      <a:pt x="2058" y="218"/>
                    </a:lnTo>
                    <a:lnTo>
                      <a:pt x="2061" y="230"/>
                    </a:lnTo>
                    <a:lnTo>
                      <a:pt x="2064" y="230"/>
                    </a:lnTo>
                    <a:lnTo>
                      <a:pt x="2066" y="236"/>
                    </a:lnTo>
                    <a:lnTo>
                      <a:pt x="2069" y="231"/>
                    </a:lnTo>
                    <a:lnTo>
                      <a:pt x="2071" y="224"/>
                    </a:lnTo>
                    <a:lnTo>
                      <a:pt x="2074" y="236"/>
                    </a:lnTo>
                    <a:lnTo>
                      <a:pt x="2076" y="219"/>
                    </a:lnTo>
                    <a:lnTo>
                      <a:pt x="2079" y="228"/>
                    </a:lnTo>
                    <a:lnTo>
                      <a:pt x="2082" y="229"/>
                    </a:lnTo>
                    <a:lnTo>
                      <a:pt x="2084" y="228"/>
                    </a:lnTo>
                    <a:lnTo>
                      <a:pt x="2087" y="225"/>
                    </a:lnTo>
                    <a:lnTo>
                      <a:pt x="2090" y="228"/>
                    </a:lnTo>
                    <a:lnTo>
                      <a:pt x="2092" y="233"/>
                    </a:lnTo>
                    <a:lnTo>
                      <a:pt x="2095" y="231"/>
                    </a:lnTo>
                    <a:lnTo>
                      <a:pt x="2097" y="233"/>
                    </a:lnTo>
                    <a:lnTo>
                      <a:pt x="2100" y="237"/>
                    </a:lnTo>
                    <a:lnTo>
                      <a:pt x="2103" y="219"/>
                    </a:lnTo>
                    <a:lnTo>
                      <a:pt x="2105" y="227"/>
                    </a:lnTo>
                    <a:lnTo>
                      <a:pt x="2108" y="236"/>
                    </a:lnTo>
                    <a:lnTo>
                      <a:pt x="2110" y="219"/>
                    </a:lnTo>
                    <a:lnTo>
                      <a:pt x="2113" y="235"/>
                    </a:lnTo>
                    <a:lnTo>
                      <a:pt x="2115" y="222"/>
                    </a:lnTo>
                    <a:lnTo>
                      <a:pt x="2118" y="230"/>
                    </a:lnTo>
                    <a:lnTo>
                      <a:pt x="2121" y="219"/>
                    </a:lnTo>
                    <a:lnTo>
                      <a:pt x="2124" y="235"/>
                    </a:lnTo>
                    <a:lnTo>
                      <a:pt x="2126" y="230"/>
                    </a:lnTo>
                    <a:lnTo>
                      <a:pt x="2129" y="218"/>
                    </a:lnTo>
                    <a:lnTo>
                      <a:pt x="2131" y="234"/>
                    </a:lnTo>
                    <a:lnTo>
                      <a:pt x="2134" y="232"/>
                    </a:lnTo>
                    <a:lnTo>
                      <a:pt x="2136" y="235"/>
                    </a:lnTo>
                    <a:lnTo>
                      <a:pt x="2139" y="227"/>
                    </a:lnTo>
                    <a:lnTo>
                      <a:pt x="2142" y="219"/>
                    </a:lnTo>
                    <a:lnTo>
                      <a:pt x="2144" y="235"/>
                    </a:lnTo>
                    <a:lnTo>
                      <a:pt x="2147" y="222"/>
                    </a:lnTo>
                    <a:lnTo>
                      <a:pt x="2150" y="238"/>
                    </a:lnTo>
                    <a:lnTo>
                      <a:pt x="2152" y="227"/>
                    </a:lnTo>
                    <a:lnTo>
                      <a:pt x="2155" y="221"/>
                    </a:lnTo>
                    <a:lnTo>
                      <a:pt x="2157" y="220"/>
                    </a:lnTo>
                    <a:lnTo>
                      <a:pt x="2160" y="230"/>
                    </a:lnTo>
                    <a:lnTo>
                      <a:pt x="2163" y="223"/>
                    </a:lnTo>
                    <a:lnTo>
                      <a:pt x="2165" y="225"/>
                    </a:lnTo>
                    <a:lnTo>
                      <a:pt x="2168" y="232"/>
                    </a:lnTo>
                    <a:lnTo>
                      <a:pt x="2170" y="224"/>
                    </a:lnTo>
                    <a:lnTo>
                      <a:pt x="2173" y="225"/>
                    </a:lnTo>
                    <a:lnTo>
                      <a:pt x="2176" y="229"/>
                    </a:lnTo>
                    <a:lnTo>
                      <a:pt x="2178" y="229"/>
                    </a:lnTo>
                    <a:lnTo>
                      <a:pt x="2181" y="237"/>
                    </a:lnTo>
                    <a:lnTo>
                      <a:pt x="2184" y="216"/>
                    </a:lnTo>
                    <a:lnTo>
                      <a:pt x="2186" y="215"/>
                    </a:lnTo>
                    <a:lnTo>
                      <a:pt x="2189" y="233"/>
                    </a:lnTo>
                    <a:lnTo>
                      <a:pt x="2191" y="224"/>
                    </a:lnTo>
                    <a:lnTo>
                      <a:pt x="2194" y="223"/>
                    </a:lnTo>
                    <a:lnTo>
                      <a:pt x="2196" y="226"/>
                    </a:lnTo>
                    <a:lnTo>
                      <a:pt x="2199" y="227"/>
                    </a:lnTo>
                    <a:lnTo>
                      <a:pt x="2202" y="215"/>
                    </a:lnTo>
                    <a:lnTo>
                      <a:pt x="2204" y="227"/>
                    </a:lnTo>
                    <a:lnTo>
                      <a:pt x="2207" y="218"/>
                    </a:lnTo>
                    <a:lnTo>
                      <a:pt x="2210" y="221"/>
                    </a:lnTo>
                    <a:lnTo>
                      <a:pt x="2212" y="219"/>
                    </a:lnTo>
                    <a:lnTo>
                      <a:pt x="2215" y="237"/>
                    </a:lnTo>
                    <a:lnTo>
                      <a:pt x="2217" y="215"/>
                    </a:lnTo>
                    <a:lnTo>
                      <a:pt x="2220" y="220"/>
                    </a:lnTo>
                    <a:lnTo>
                      <a:pt x="2223" y="231"/>
                    </a:lnTo>
                    <a:lnTo>
                      <a:pt x="2225" y="231"/>
                    </a:lnTo>
                    <a:lnTo>
                      <a:pt x="2228" y="225"/>
                    </a:lnTo>
                    <a:lnTo>
                      <a:pt x="2230" y="223"/>
                    </a:lnTo>
                    <a:lnTo>
                      <a:pt x="2233" y="220"/>
                    </a:lnTo>
                    <a:lnTo>
                      <a:pt x="2236" y="237"/>
                    </a:lnTo>
                    <a:lnTo>
                      <a:pt x="2238" y="234"/>
                    </a:lnTo>
                    <a:lnTo>
                      <a:pt x="2241" y="216"/>
                    </a:lnTo>
                    <a:lnTo>
                      <a:pt x="2244" y="229"/>
                    </a:lnTo>
                    <a:lnTo>
                      <a:pt x="2246" y="222"/>
                    </a:lnTo>
                    <a:lnTo>
                      <a:pt x="2249" y="228"/>
                    </a:lnTo>
                    <a:lnTo>
                      <a:pt x="2251" y="227"/>
                    </a:lnTo>
                    <a:lnTo>
                      <a:pt x="2254" y="228"/>
                    </a:lnTo>
                    <a:lnTo>
                      <a:pt x="2256" y="233"/>
                    </a:lnTo>
                    <a:lnTo>
                      <a:pt x="2259" y="224"/>
                    </a:lnTo>
                    <a:lnTo>
                      <a:pt x="2262" y="225"/>
                    </a:lnTo>
                    <a:lnTo>
                      <a:pt x="2264" y="220"/>
                    </a:lnTo>
                    <a:lnTo>
                      <a:pt x="2267" y="225"/>
                    </a:lnTo>
                    <a:lnTo>
                      <a:pt x="2270" y="242"/>
                    </a:lnTo>
                    <a:lnTo>
                      <a:pt x="2272" y="218"/>
                    </a:lnTo>
                    <a:lnTo>
                      <a:pt x="2275" y="239"/>
                    </a:lnTo>
                    <a:lnTo>
                      <a:pt x="2277" y="231"/>
                    </a:lnTo>
                    <a:lnTo>
                      <a:pt x="2280" y="226"/>
                    </a:lnTo>
                    <a:lnTo>
                      <a:pt x="2283" y="214"/>
                    </a:lnTo>
                    <a:lnTo>
                      <a:pt x="2285" y="224"/>
                    </a:lnTo>
                    <a:lnTo>
                      <a:pt x="2288" y="228"/>
                    </a:lnTo>
                    <a:lnTo>
                      <a:pt x="2290" y="226"/>
                    </a:lnTo>
                    <a:lnTo>
                      <a:pt x="2293" y="238"/>
                    </a:lnTo>
                    <a:lnTo>
                      <a:pt x="2296" y="231"/>
                    </a:lnTo>
                    <a:lnTo>
                      <a:pt x="2298" y="219"/>
                    </a:lnTo>
                    <a:lnTo>
                      <a:pt x="2301" y="236"/>
                    </a:lnTo>
                    <a:lnTo>
                      <a:pt x="2304" y="241"/>
                    </a:lnTo>
                    <a:lnTo>
                      <a:pt x="2306" y="236"/>
                    </a:lnTo>
                    <a:lnTo>
                      <a:pt x="2309" y="238"/>
                    </a:lnTo>
                    <a:lnTo>
                      <a:pt x="2311" y="235"/>
                    </a:lnTo>
                    <a:lnTo>
                      <a:pt x="2314" y="230"/>
                    </a:lnTo>
                    <a:lnTo>
                      <a:pt x="2316" y="227"/>
                    </a:lnTo>
                    <a:lnTo>
                      <a:pt x="2319" y="227"/>
                    </a:lnTo>
                    <a:lnTo>
                      <a:pt x="2322" y="233"/>
                    </a:lnTo>
                    <a:lnTo>
                      <a:pt x="2324" y="231"/>
                    </a:lnTo>
                    <a:lnTo>
                      <a:pt x="2327" y="218"/>
                    </a:lnTo>
                    <a:lnTo>
                      <a:pt x="2330" y="245"/>
                    </a:lnTo>
                    <a:lnTo>
                      <a:pt x="2332" y="230"/>
                    </a:lnTo>
                    <a:lnTo>
                      <a:pt x="2335" y="231"/>
                    </a:lnTo>
                    <a:lnTo>
                      <a:pt x="2337" y="226"/>
                    </a:lnTo>
                    <a:lnTo>
                      <a:pt x="2340" y="227"/>
                    </a:lnTo>
                    <a:lnTo>
                      <a:pt x="2343" y="225"/>
                    </a:lnTo>
                    <a:lnTo>
                      <a:pt x="2345" y="232"/>
                    </a:lnTo>
                    <a:lnTo>
                      <a:pt x="2348" y="232"/>
                    </a:lnTo>
                    <a:lnTo>
                      <a:pt x="2350" y="233"/>
                    </a:lnTo>
                    <a:lnTo>
                      <a:pt x="2353" y="226"/>
                    </a:lnTo>
                    <a:lnTo>
                      <a:pt x="2356" y="224"/>
                    </a:lnTo>
                    <a:lnTo>
                      <a:pt x="2358" y="233"/>
                    </a:lnTo>
                    <a:lnTo>
                      <a:pt x="2361" y="218"/>
                    </a:lnTo>
                    <a:lnTo>
                      <a:pt x="2364" y="221"/>
                    </a:lnTo>
                    <a:lnTo>
                      <a:pt x="2366" y="237"/>
                    </a:lnTo>
                    <a:lnTo>
                      <a:pt x="2369" y="231"/>
                    </a:lnTo>
                    <a:lnTo>
                      <a:pt x="2371" y="227"/>
                    </a:lnTo>
                    <a:lnTo>
                      <a:pt x="2374" y="232"/>
                    </a:lnTo>
                    <a:lnTo>
                      <a:pt x="2376" y="219"/>
                    </a:lnTo>
                    <a:lnTo>
                      <a:pt x="2379" y="223"/>
                    </a:lnTo>
                    <a:lnTo>
                      <a:pt x="2382" y="222"/>
                    </a:lnTo>
                    <a:lnTo>
                      <a:pt x="2384" y="230"/>
                    </a:lnTo>
                    <a:lnTo>
                      <a:pt x="2387" y="231"/>
                    </a:lnTo>
                    <a:lnTo>
                      <a:pt x="2390" y="225"/>
                    </a:lnTo>
                    <a:lnTo>
                      <a:pt x="2392" y="228"/>
                    </a:lnTo>
                    <a:lnTo>
                      <a:pt x="2395" y="226"/>
                    </a:lnTo>
                    <a:lnTo>
                      <a:pt x="2397" y="229"/>
                    </a:lnTo>
                    <a:lnTo>
                      <a:pt x="2400" y="227"/>
                    </a:lnTo>
                    <a:lnTo>
                      <a:pt x="2403" y="237"/>
                    </a:lnTo>
                    <a:lnTo>
                      <a:pt x="2405" y="236"/>
                    </a:lnTo>
                    <a:lnTo>
                      <a:pt x="2408" y="217"/>
                    </a:lnTo>
                    <a:lnTo>
                      <a:pt x="2410" y="236"/>
                    </a:lnTo>
                    <a:lnTo>
                      <a:pt x="2413" y="227"/>
                    </a:lnTo>
                    <a:lnTo>
                      <a:pt x="2416" y="224"/>
                    </a:lnTo>
                    <a:lnTo>
                      <a:pt x="2418" y="230"/>
                    </a:lnTo>
                    <a:lnTo>
                      <a:pt x="2421" y="224"/>
                    </a:lnTo>
                    <a:lnTo>
                      <a:pt x="2424" y="225"/>
                    </a:lnTo>
                    <a:lnTo>
                      <a:pt x="2426" y="233"/>
                    </a:lnTo>
                    <a:lnTo>
                      <a:pt x="2429" y="229"/>
                    </a:lnTo>
                    <a:lnTo>
                      <a:pt x="2431" y="233"/>
                    </a:lnTo>
                    <a:lnTo>
                      <a:pt x="2434" y="232"/>
                    </a:lnTo>
                    <a:lnTo>
                      <a:pt x="2436" y="223"/>
                    </a:lnTo>
                    <a:lnTo>
                      <a:pt x="2439" y="218"/>
                    </a:lnTo>
                    <a:lnTo>
                      <a:pt x="2442" y="234"/>
                    </a:lnTo>
                    <a:lnTo>
                      <a:pt x="2444" y="227"/>
                    </a:lnTo>
                    <a:lnTo>
                      <a:pt x="2447" y="222"/>
                    </a:lnTo>
                    <a:lnTo>
                      <a:pt x="2450" y="225"/>
                    </a:lnTo>
                    <a:lnTo>
                      <a:pt x="2452" y="231"/>
                    </a:lnTo>
                    <a:lnTo>
                      <a:pt x="2455" y="238"/>
                    </a:lnTo>
                    <a:lnTo>
                      <a:pt x="2457" y="224"/>
                    </a:lnTo>
                    <a:lnTo>
                      <a:pt x="2460" y="226"/>
                    </a:lnTo>
                    <a:lnTo>
                      <a:pt x="2463" y="230"/>
                    </a:lnTo>
                    <a:lnTo>
                      <a:pt x="2465" y="223"/>
                    </a:lnTo>
                    <a:lnTo>
                      <a:pt x="2468" y="216"/>
                    </a:lnTo>
                    <a:lnTo>
                      <a:pt x="2470" y="227"/>
                    </a:lnTo>
                    <a:lnTo>
                      <a:pt x="2473" y="238"/>
                    </a:lnTo>
                    <a:lnTo>
                      <a:pt x="2476" y="229"/>
                    </a:lnTo>
                    <a:lnTo>
                      <a:pt x="2478" y="236"/>
                    </a:lnTo>
                    <a:lnTo>
                      <a:pt x="2481" y="215"/>
                    </a:lnTo>
                    <a:lnTo>
                      <a:pt x="2484" y="225"/>
                    </a:lnTo>
                    <a:lnTo>
                      <a:pt x="2486" y="222"/>
                    </a:lnTo>
                    <a:lnTo>
                      <a:pt x="2489" y="230"/>
                    </a:lnTo>
                    <a:lnTo>
                      <a:pt x="2491" y="230"/>
                    </a:lnTo>
                    <a:lnTo>
                      <a:pt x="2494" y="222"/>
                    </a:lnTo>
                    <a:lnTo>
                      <a:pt x="2496" y="224"/>
                    </a:lnTo>
                    <a:lnTo>
                      <a:pt x="2499" y="234"/>
                    </a:lnTo>
                    <a:lnTo>
                      <a:pt x="2502" y="229"/>
                    </a:lnTo>
                    <a:lnTo>
                      <a:pt x="2504" y="232"/>
                    </a:lnTo>
                    <a:lnTo>
                      <a:pt x="2507" y="224"/>
                    </a:lnTo>
                    <a:lnTo>
                      <a:pt x="2510" y="235"/>
                    </a:lnTo>
                    <a:lnTo>
                      <a:pt x="2512" y="239"/>
                    </a:lnTo>
                    <a:lnTo>
                      <a:pt x="2515" y="233"/>
                    </a:lnTo>
                    <a:lnTo>
                      <a:pt x="2517" y="222"/>
                    </a:lnTo>
                    <a:lnTo>
                      <a:pt x="2520" y="224"/>
                    </a:lnTo>
                    <a:lnTo>
                      <a:pt x="2523" y="232"/>
                    </a:lnTo>
                    <a:lnTo>
                      <a:pt x="2525" y="232"/>
                    </a:lnTo>
                    <a:lnTo>
                      <a:pt x="2528" y="226"/>
                    </a:lnTo>
                    <a:lnTo>
                      <a:pt x="2530" y="236"/>
                    </a:lnTo>
                    <a:lnTo>
                      <a:pt x="2533" y="220"/>
                    </a:lnTo>
                    <a:lnTo>
                      <a:pt x="2536" y="219"/>
                    </a:lnTo>
                    <a:lnTo>
                      <a:pt x="2538" y="222"/>
                    </a:lnTo>
                    <a:lnTo>
                      <a:pt x="2541" y="225"/>
                    </a:lnTo>
                    <a:lnTo>
                      <a:pt x="2544" y="219"/>
                    </a:lnTo>
                    <a:lnTo>
                      <a:pt x="2546" y="220"/>
                    </a:lnTo>
                    <a:lnTo>
                      <a:pt x="2549" y="226"/>
                    </a:lnTo>
                    <a:lnTo>
                      <a:pt x="2551" y="211"/>
                    </a:lnTo>
                    <a:lnTo>
                      <a:pt x="2554" y="219"/>
                    </a:lnTo>
                    <a:lnTo>
                      <a:pt x="2556" y="221"/>
                    </a:lnTo>
                    <a:lnTo>
                      <a:pt x="2559" y="227"/>
                    </a:lnTo>
                    <a:lnTo>
                      <a:pt x="2562" y="215"/>
                    </a:lnTo>
                    <a:lnTo>
                      <a:pt x="2564" y="230"/>
                    </a:lnTo>
                    <a:lnTo>
                      <a:pt x="2567" y="222"/>
                    </a:lnTo>
                    <a:lnTo>
                      <a:pt x="2570" y="212"/>
                    </a:lnTo>
                    <a:lnTo>
                      <a:pt x="2572" y="231"/>
                    </a:lnTo>
                    <a:lnTo>
                      <a:pt x="2575" y="225"/>
                    </a:lnTo>
                    <a:lnTo>
                      <a:pt x="2577" y="216"/>
                    </a:lnTo>
                    <a:lnTo>
                      <a:pt x="2580" y="231"/>
                    </a:lnTo>
                    <a:lnTo>
                      <a:pt x="2583" y="227"/>
                    </a:lnTo>
                    <a:lnTo>
                      <a:pt x="2585" y="224"/>
                    </a:lnTo>
                    <a:lnTo>
                      <a:pt x="2588" y="214"/>
                    </a:lnTo>
                    <a:lnTo>
                      <a:pt x="2590" y="232"/>
                    </a:lnTo>
                    <a:lnTo>
                      <a:pt x="2593" y="229"/>
                    </a:lnTo>
                    <a:lnTo>
                      <a:pt x="2596" y="221"/>
                    </a:lnTo>
                    <a:lnTo>
                      <a:pt x="2598" y="222"/>
                    </a:lnTo>
                    <a:lnTo>
                      <a:pt x="2601" y="223"/>
                    </a:lnTo>
                    <a:lnTo>
                      <a:pt x="2604" y="227"/>
                    </a:lnTo>
                    <a:lnTo>
                      <a:pt x="2606" y="233"/>
                    </a:lnTo>
                  </a:path>
                </a:pathLst>
              </a:custGeom>
              <a:noFill/>
              <a:ln w="3175" cap="flat">
                <a:solidFill>
                  <a:srgbClr val="B900B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09" name="Freeform 179"/>
              <p:cNvSpPr>
                <a:spLocks/>
              </p:cNvSpPr>
              <p:nvPr/>
            </p:nvSpPr>
            <p:spPr bwMode="auto">
              <a:xfrm>
                <a:off x="3563446" y="3362518"/>
                <a:ext cx="1080000" cy="78990"/>
              </a:xfrm>
              <a:custGeom>
                <a:avLst/>
                <a:gdLst/>
                <a:ahLst/>
                <a:cxnLst>
                  <a:cxn ang="0">
                    <a:pos x="39" y="91"/>
                  </a:cxn>
                  <a:cxn ang="0">
                    <a:pos x="81" y="83"/>
                  </a:cxn>
                  <a:cxn ang="0">
                    <a:pos x="122" y="96"/>
                  </a:cxn>
                  <a:cxn ang="0">
                    <a:pos x="164" y="88"/>
                  </a:cxn>
                  <a:cxn ang="0">
                    <a:pos x="206" y="85"/>
                  </a:cxn>
                  <a:cxn ang="0">
                    <a:pos x="248" y="92"/>
                  </a:cxn>
                  <a:cxn ang="0">
                    <a:pos x="290" y="85"/>
                  </a:cxn>
                  <a:cxn ang="0">
                    <a:pos x="331" y="88"/>
                  </a:cxn>
                  <a:cxn ang="0">
                    <a:pos x="373" y="84"/>
                  </a:cxn>
                  <a:cxn ang="0">
                    <a:pos x="415" y="94"/>
                  </a:cxn>
                  <a:cxn ang="0">
                    <a:pos x="456" y="87"/>
                  </a:cxn>
                  <a:cxn ang="0">
                    <a:pos x="498" y="82"/>
                  </a:cxn>
                  <a:cxn ang="0">
                    <a:pos x="540" y="93"/>
                  </a:cxn>
                  <a:cxn ang="0">
                    <a:pos x="582" y="92"/>
                  </a:cxn>
                  <a:cxn ang="0">
                    <a:pos x="623" y="88"/>
                  </a:cxn>
                  <a:cxn ang="0">
                    <a:pos x="665" y="45"/>
                  </a:cxn>
                  <a:cxn ang="0">
                    <a:pos x="707" y="22"/>
                  </a:cxn>
                  <a:cxn ang="0">
                    <a:pos x="749" y="28"/>
                  </a:cxn>
                  <a:cxn ang="0">
                    <a:pos x="791" y="19"/>
                  </a:cxn>
                  <a:cxn ang="0">
                    <a:pos x="832" y="21"/>
                  </a:cxn>
                  <a:cxn ang="0">
                    <a:pos x="874" y="26"/>
                  </a:cxn>
                  <a:cxn ang="0">
                    <a:pos x="916" y="24"/>
                  </a:cxn>
                  <a:cxn ang="0">
                    <a:pos x="957" y="23"/>
                  </a:cxn>
                  <a:cxn ang="0">
                    <a:pos x="999" y="17"/>
                  </a:cxn>
                  <a:cxn ang="0">
                    <a:pos x="1041" y="13"/>
                  </a:cxn>
                  <a:cxn ang="0">
                    <a:pos x="1083" y="27"/>
                  </a:cxn>
                  <a:cxn ang="0">
                    <a:pos x="1124" y="24"/>
                  </a:cxn>
                  <a:cxn ang="0">
                    <a:pos x="1166" y="25"/>
                  </a:cxn>
                  <a:cxn ang="0">
                    <a:pos x="1208" y="23"/>
                  </a:cxn>
                  <a:cxn ang="0">
                    <a:pos x="1249" y="13"/>
                  </a:cxn>
                  <a:cxn ang="0">
                    <a:pos x="1291" y="20"/>
                  </a:cxn>
                  <a:cxn ang="0">
                    <a:pos x="1333" y="21"/>
                  </a:cxn>
                  <a:cxn ang="0">
                    <a:pos x="1375" y="32"/>
                  </a:cxn>
                  <a:cxn ang="0">
                    <a:pos x="1417" y="31"/>
                  </a:cxn>
                  <a:cxn ang="0">
                    <a:pos x="1458" y="10"/>
                  </a:cxn>
                  <a:cxn ang="0">
                    <a:pos x="1500" y="30"/>
                  </a:cxn>
                  <a:cxn ang="0">
                    <a:pos x="1542" y="14"/>
                  </a:cxn>
                  <a:cxn ang="0">
                    <a:pos x="1583" y="34"/>
                  </a:cxn>
                  <a:cxn ang="0">
                    <a:pos x="1625" y="8"/>
                  </a:cxn>
                  <a:cxn ang="0">
                    <a:pos x="1667" y="25"/>
                  </a:cxn>
                  <a:cxn ang="0">
                    <a:pos x="1709" y="17"/>
                  </a:cxn>
                  <a:cxn ang="0">
                    <a:pos x="1750" y="14"/>
                  </a:cxn>
                  <a:cxn ang="0">
                    <a:pos x="1792" y="8"/>
                  </a:cxn>
                  <a:cxn ang="0">
                    <a:pos x="1834" y="20"/>
                  </a:cxn>
                  <a:cxn ang="0">
                    <a:pos x="1876" y="11"/>
                  </a:cxn>
                  <a:cxn ang="0">
                    <a:pos x="1918" y="23"/>
                  </a:cxn>
                  <a:cxn ang="0">
                    <a:pos x="1959" y="26"/>
                  </a:cxn>
                  <a:cxn ang="0">
                    <a:pos x="2001" y="74"/>
                  </a:cxn>
                  <a:cxn ang="0">
                    <a:pos x="2043" y="76"/>
                  </a:cxn>
                  <a:cxn ang="0">
                    <a:pos x="2084" y="64"/>
                  </a:cxn>
                  <a:cxn ang="0">
                    <a:pos x="2126" y="82"/>
                  </a:cxn>
                  <a:cxn ang="0">
                    <a:pos x="2168" y="76"/>
                  </a:cxn>
                  <a:cxn ang="0">
                    <a:pos x="2210" y="88"/>
                  </a:cxn>
                  <a:cxn ang="0">
                    <a:pos x="2251" y="75"/>
                  </a:cxn>
                  <a:cxn ang="0">
                    <a:pos x="2293" y="79"/>
                  </a:cxn>
                  <a:cxn ang="0">
                    <a:pos x="2335" y="85"/>
                  </a:cxn>
                  <a:cxn ang="0">
                    <a:pos x="2376" y="86"/>
                  </a:cxn>
                  <a:cxn ang="0">
                    <a:pos x="2418" y="71"/>
                  </a:cxn>
                  <a:cxn ang="0">
                    <a:pos x="2460" y="87"/>
                  </a:cxn>
                  <a:cxn ang="0">
                    <a:pos x="2502" y="94"/>
                  </a:cxn>
                  <a:cxn ang="0">
                    <a:pos x="2544" y="82"/>
                  </a:cxn>
                  <a:cxn ang="0">
                    <a:pos x="2585" y="79"/>
                  </a:cxn>
                </a:cxnLst>
                <a:rect l="0" t="0" r="r" b="b"/>
                <a:pathLst>
                  <a:path w="2606" h="113">
                    <a:moveTo>
                      <a:pt x="0" y="94"/>
                    </a:moveTo>
                    <a:lnTo>
                      <a:pt x="2" y="82"/>
                    </a:lnTo>
                    <a:lnTo>
                      <a:pt x="5" y="81"/>
                    </a:lnTo>
                    <a:lnTo>
                      <a:pt x="8" y="90"/>
                    </a:lnTo>
                    <a:lnTo>
                      <a:pt x="10" y="93"/>
                    </a:lnTo>
                    <a:lnTo>
                      <a:pt x="13" y="77"/>
                    </a:lnTo>
                    <a:lnTo>
                      <a:pt x="16" y="92"/>
                    </a:lnTo>
                    <a:lnTo>
                      <a:pt x="18" y="82"/>
                    </a:lnTo>
                    <a:lnTo>
                      <a:pt x="21" y="84"/>
                    </a:lnTo>
                    <a:lnTo>
                      <a:pt x="23" y="88"/>
                    </a:lnTo>
                    <a:lnTo>
                      <a:pt x="26" y="84"/>
                    </a:lnTo>
                    <a:lnTo>
                      <a:pt x="29" y="94"/>
                    </a:lnTo>
                    <a:lnTo>
                      <a:pt x="31" y="90"/>
                    </a:lnTo>
                    <a:lnTo>
                      <a:pt x="34" y="89"/>
                    </a:lnTo>
                    <a:lnTo>
                      <a:pt x="36" y="85"/>
                    </a:lnTo>
                    <a:lnTo>
                      <a:pt x="39" y="91"/>
                    </a:lnTo>
                    <a:lnTo>
                      <a:pt x="42" y="77"/>
                    </a:lnTo>
                    <a:lnTo>
                      <a:pt x="44" y="76"/>
                    </a:lnTo>
                    <a:lnTo>
                      <a:pt x="47" y="104"/>
                    </a:lnTo>
                    <a:lnTo>
                      <a:pt x="50" y="96"/>
                    </a:lnTo>
                    <a:lnTo>
                      <a:pt x="52" y="91"/>
                    </a:lnTo>
                    <a:lnTo>
                      <a:pt x="55" y="78"/>
                    </a:lnTo>
                    <a:lnTo>
                      <a:pt x="57" y="88"/>
                    </a:lnTo>
                    <a:lnTo>
                      <a:pt x="60" y="87"/>
                    </a:lnTo>
                    <a:lnTo>
                      <a:pt x="62" y="83"/>
                    </a:lnTo>
                    <a:lnTo>
                      <a:pt x="65" y="85"/>
                    </a:lnTo>
                    <a:lnTo>
                      <a:pt x="68" y="94"/>
                    </a:lnTo>
                    <a:lnTo>
                      <a:pt x="70" y="85"/>
                    </a:lnTo>
                    <a:lnTo>
                      <a:pt x="73" y="100"/>
                    </a:lnTo>
                    <a:lnTo>
                      <a:pt x="76" y="91"/>
                    </a:lnTo>
                    <a:lnTo>
                      <a:pt x="78" y="88"/>
                    </a:lnTo>
                    <a:lnTo>
                      <a:pt x="81" y="83"/>
                    </a:lnTo>
                    <a:lnTo>
                      <a:pt x="83" y="106"/>
                    </a:lnTo>
                    <a:lnTo>
                      <a:pt x="86" y="95"/>
                    </a:lnTo>
                    <a:lnTo>
                      <a:pt x="89" y="92"/>
                    </a:lnTo>
                    <a:lnTo>
                      <a:pt x="91" y="87"/>
                    </a:lnTo>
                    <a:lnTo>
                      <a:pt x="94" y="92"/>
                    </a:lnTo>
                    <a:lnTo>
                      <a:pt x="96" y="97"/>
                    </a:lnTo>
                    <a:lnTo>
                      <a:pt x="99" y="85"/>
                    </a:lnTo>
                    <a:lnTo>
                      <a:pt x="102" y="85"/>
                    </a:lnTo>
                    <a:lnTo>
                      <a:pt x="104" y="94"/>
                    </a:lnTo>
                    <a:lnTo>
                      <a:pt x="107" y="81"/>
                    </a:lnTo>
                    <a:lnTo>
                      <a:pt x="110" y="88"/>
                    </a:lnTo>
                    <a:lnTo>
                      <a:pt x="112" y="80"/>
                    </a:lnTo>
                    <a:lnTo>
                      <a:pt x="115" y="79"/>
                    </a:lnTo>
                    <a:lnTo>
                      <a:pt x="117" y="91"/>
                    </a:lnTo>
                    <a:lnTo>
                      <a:pt x="120" y="90"/>
                    </a:lnTo>
                    <a:lnTo>
                      <a:pt x="122" y="96"/>
                    </a:lnTo>
                    <a:lnTo>
                      <a:pt x="125" y="83"/>
                    </a:lnTo>
                    <a:lnTo>
                      <a:pt x="128" y="95"/>
                    </a:lnTo>
                    <a:lnTo>
                      <a:pt x="130" y="95"/>
                    </a:lnTo>
                    <a:lnTo>
                      <a:pt x="133" y="92"/>
                    </a:lnTo>
                    <a:lnTo>
                      <a:pt x="136" y="89"/>
                    </a:lnTo>
                    <a:lnTo>
                      <a:pt x="138" y="93"/>
                    </a:lnTo>
                    <a:lnTo>
                      <a:pt x="141" y="100"/>
                    </a:lnTo>
                    <a:lnTo>
                      <a:pt x="143" y="97"/>
                    </a:lnTo>
                    <a:lnTo>
                      <a:pt x="146" y="95"/>
                    </a:lnTo>
                    <a:lnTo>
                      <a:pt x="149" y="94"/>
                    </a:lnTo>
                    <a:lnTo>
                      <a:pt x="151" y="90"/>
                    </a:lnTo>
                    <a:lnTo>
                      <a:pt x="154" y="99"/>
                    </a:lnTo>
                    <a:lnTo>
                      <a:pt x="156" y="90"/>
                    </a:lnTo>
                    <a:lnTo>
                      <a:pt x="159" y="90"/>
                    </a:lnTo>
                    <a:lnTo>
                      <a:pt x="162" y="80"/>
                    </a:lnTo>
                    <a:lnTo>
                      <a:pt x="164" y="88"/>
                    </a:lnTo>
                    <a:lnTo>
                      <a:pt x="167" y="101"/>
                    </a:lnTo>
                    <a:lnTo>
                      <a:pt x="170" y="84"/>
                    </a:lnTo>
                    <a:lnTo>
                      <a:pt x="172" y="85"/>
                    </a:lnTo>
                    <a:lnTo>
                      <a:pt x="175" y="88"/>
                    </a:lnTo>
                    <a:lnTo>
                      <a:pt x="177" y="89"/>
                    </a:lnTo>
                    <a:lnTo>
                      <a:pt x="180" y="83"/>
                    </a:lnTo>
                    <a:lnTo>
                      <a:pt x="182" y="96"/>
                    </a:lnTo>
                    <a:lnTo>
                      <a:pt x="185" y="91"/>
                    </a:lnTo>
                    <a:lnTo>
                      <a:pt x="188" y="81"/>
                    </a:lnTo>
                    <a:lnTo>
                      <a:pt x="190" y="100"/>
                    </a:lnTo>
                    <a:lnTo>
                      <a:pt x="193" y="87"/>
                    </a:lnTo>
                    <a:lnTo>
                      <a:pt x="196" y="85"/>
                    </a:lnTo>
                    <a:lnTo>
                      <a:pt x="198" y="91"/>
                    </a:lnTo>
                    <a:lnTo>
                      <a:pt x="201" y="97"/>
                    </a:lnTo>
                    <a:lnTo>
                      <a:pt x="203" y="88"/>
                    </a:lnTo>
                    <a:lnTo>
                      <a:pt x="206" y="85"/>
                    </a:lnTo>
                    <a:lnTo>
                      <a:pt x="209" y="86"/>
                    </a:lnTo>
                    <a:lnTo>
                      <a:pt x="211" y="82"/>
                    </a:lnTo>
                    <a:lnTo>
                      <a:pt x="214" y="85"/>
                    </a:lnTo>
                    <a:lnTo>
                      <a:pt x="216" y="88"/>
                    </a:lnTo>
                    <a:lnTo>
                      <a:pt x="219" y="88"/>
                    </a:lnTo>
                    <a:lnTo>
                      <a:pt x="222" y="85"/>
                    </a:lnTo>
                    <a:lnTo>
                      <a:pt x="224" y="87"/>
                    </a:lnTo>
                    <a:lnTo>
                      <a:pt x="227" y="91"/>
                    </a:lnTo>
                    <a:lnTo>
                      <a:pt x="230" y="105"/>
                    </a:lnTo>
                    <a:lnTo>
                      <a:pt x="232" y="95"/>
                    </a:lnTo>
                    <a:lnTo>
                      <a:pt x="235" y="84"/>
                    </a:lnTo>
                    <a:lnTo>
                      <a:pt x="237" y="92"/>
                    </a:lnTo>
                    <a:lnTo>
                      <a:pt x="240" y="82"/>
                    </a:lnTo>
                    <a:lnTo>
                      <a:pt x="242" y="90"/>
                    </a:lnTo>
                    <a:lnTo>
                      <a:pt x="245" y="93"/>
                    </a:lnTo>
                    <a:lnTo>
                      <a:pt x="248" y="92"/>
                    </a:lnTo>
                    <a:lnTo>
                      <a:pt x="250" y="94"/>
                    </a:lnTo>
                    <a:lnTo>
                      <a:pt x="253" y="93"/>
                    </a:lnTo>
                    <a:lnTo>
                      <a:pt x="256" y="82"/>
                    </a:lnTo>
                    <a:lnTo>
                      <a:pt x="258" y="84"/>
                    </a:lnTo>
                    <a:lnTo>
                      <a:pt x="261" y="88"/>
                    </a:lnTo>
                    <a:lnTo>
                      <a:pt x="263" y="85"/>
                    </a:lnTo>
                    <a:lnTo>
                      <a:pt x="266" y="89"/>
                    </a:lnTo>
                    <a:lnTo>
                      <a:pt x="269" y="96"/>
                    </a:lnTo>
                    <a:lnTo>
                      <a:pt x="271" y="84"/>
                    </a:lnTo>
                    <a:lnTo>
                      <a:pt x="274" y="85"/>
                    </a:lnTo>
                    <a:lnTo>
                      <a:pt x="276" y="88"/>
                    </a:lnTo>
                    <a:lnTo>
                      <a:pt x="279" y="92"/>
                    </a:lnTo>
                    <a:lnTo>
                      <a:pt x="282" y="89"/>
                    </a:lnTo>
                    <a:lnTo>
                      <a:pt x="284" y="88"/>
                    </a:lnTo>
                    <a:lnTo>
                      <a:pt x="287" y="102"/>
                    </a:lnTo>
                    <a:lnTo>
                      <a:pt x="290" y="85"/>
                    </a:lnTo>
                    <a:lnTo>
                      <a:pt x="292" y="96"/>
                    </a:lnTo>
                    <a:lnTo>
                      <a:pt x="295" y="97"/>
                    </a:lnTo>
                    <a:lnTo>
                      <a:pt x="297" y="100"/>
                    </a:lnTo>
                    <a:lnTo>
                      <a:pt x="300" y="91"/>
                    </a:lnTo>
                    <a:lnTo>
                      <a:pt x="302" y="91"/>
                    </a:lnTo>
                    <a:lnTo>
                      <a:pt x="305" y="90"/>
                    </a:lnTo>
                    <a:lnTo>
                      <a:pt x="308" y="90"/>
                    </a:lnTo>
                    <a:lnTo>
                      <a:pt x="310" y="91"/>
                    </a:lnTo>
                    <a:lnTo>
                      <a:pt x="313" y="96"/>
                    </a:lnTo>
                    <a:lnTo>
                      <a:pt x="316" y="95"/>
                    </a:lnTo>
                    <a:lnTo>
                      <a:pt x="318" y="88"/>
                    </a:lnTo>
                    <a:lnTo>
                      <a:pt x="321" y="90"/>
                    </a:lnTo>
                    <a:lnTo>
                      <a:pt x="323" y="87"/>
                    </a:lnTo>
                    <a:lnTo>
                      <a:pt x="326" y="83"/>
                    </a:lnTo>
                    <a:lnTo>
                      <a:pt x="329" y="99"/>
                    </a:lnTo>
                    <a:lnTo>
                      <a:pt x="331" y="88"/>
                    </a:lnTo>
                    <a:lnTo>
                      <a:pt x="334" y="86"/>
                    </a:lnTo>
                    <a:lnTo>
                      <a:pt x="336" y="88"/>
                    </a:lnTo>
                    <a:lnTo>
                      <a:pt x="339" y="92"/>
                    </a:lnTo>
                    <a:lnTo>
                      <a:pt x="342" y="95"/>
                    </a:lnTo>
                    <a:lnTo>
                      <a:pt x="344" y="78"/>
                    </a:lnTo>
                    <a:lnTo>
                      <a:pt x="347" y="86"/>
                    </a:lnTo>
                    <a:lnTo>
                      <a:pt x="350" y="85"/>
                    </a:lnTo>
                    <a:lnTo>
                      <a:pt x="352" y="97"/>
                    </a:lnTo>
                    <a:lnTo>
                      <a:pt x="355" y="88"/>
                    </a:lnTo>
                    <a:lnTo>
                      <a:pt x="357" y="69"/>
                    </a:lnTo>
                    <a:lnTo>
                      <a:pt x="360" y="87"/>
                    </a:lnTo>
                    <a:lnTo>
                      <a:pt x="362" y="83"/>
                    </a:lnTo>
                    <a:lnTo>
                      <a:pt x="365" y="110"/>
                    </a:lnTo>
                    <a:lnTo>
                      <a:pt x="368" y="86"/>
                    </a:lnTo>
                    <a:lnTo>
                      <a:pt x="370" y="104"/>
                    </a:lnTo>
                    <a:lnTo>
                      <a:pt x="373" y="84"/>
                    </a:lnTo>
                    <a:lnTo>
                      <a:pt x="376" y="89"/>
                    </a:lnTo>
                    <a:lnTo>
                      <a:pt x="378" y="95"/>
                    </a:lnTo>
                    <a:lnTo>
                      <a:pt x="381" y="87"/>
                    </a:lnTo>
                    <a:lnTo>
                      <a:pt x="383" y="94"/>
                    </a:lnTo>
                    <a:lnTo>
                      <a:pt x="386" y="97"/>
                    </a:lnTo>
                    <a:lnTo>
                      <a:pt x="389" y="97"/>
                    </a:lnTo>
                    <a:lnTo>
                      <a:pt x="391" y="85"/>
                    </a:lnTo>
                    <a:lnTo>
                      <a:pt x="394" y="74"/>
                    </a:lnTo>
                    <a:lnTo>
                      <a:pt x="396" y="96"/>
                    </a:lnTo>
                    <a:lnTo>
                      <a:pt x="399" y="89"/>
                    </a:lnTo>
                    <a:lnTo>
                      <a:pt x="402" y="93"/>
                    </a:lnTo>
                    <a:lnTo>
                      <a:pt x="404" y="98"/>
                    </a:lnTo>
                    <a:lnTo>
                      <a:pt x="407" y="88"/>
                    </a:lnTo>
                    <a:lnTo>
                      <a:pt x="410" y="89"/>
                    </a:lnTo>
                    <a:lnTo>
                      <a:pt x="412" y="97"/>
                    </a:lnTo>
                    <a:lnTo>
                      <a:pt x="415" y="94"/>
                    </a:lnTo>
                    <a:lnTo>
                      <a:pt x="417" y="94"/>
                    </a:lnTo>
                    <a:lnTo>
                      <a:pt x="420" y="100"/>
                    </a:lnTo>
                    <a:lnTo>
                      <a:pt x="422" y="97"/>
                    </a:lnTo>
                    <a:lnTo>
                      <a:pt x="425" y="97"/>
                    </a:lnTo>
                    <a:lnTo>
                      <a:pt x="428" y="95"/>
                    </a:lnTo>
                    <a:lnTo>
                      <a:pt x="430" y="94"/>
                    </a:lnTo>
                    <a:lnTo>
                      <a:pt x="433" y="86"/>
                    </a:lnTo>
                    <a:lnTo>
                      <a:pt x="436" y="85"/>
                    </a:lnTo>
                    <a:lnTo>
                      <a:pt x="438" y="93"/>
                    </a:lnTo>
                    <a:lnTo>
                      <a:pt x="441" y="85"/>
                    </a:lnTo>
                    <a:lnTo>
                      <a:pt x="443" y="92"/>
                    </a:lnTo>
                    <a:lnTo>
                      <a:pt x="446" y="95"/>
                    </a:lnTo>
                    <a:lnTo>
                      <a:pt x="449" y="92"/>
                    </a:lnTo>
                    <a:lnTo>
                      <a:pt x="451" y="85"/>
                    </a:lnTo>
                    <a:lnTo>
                      <a:pt x="454" y="102"/>
                    </a:lnTo>
                    <a:lnTo>
                      <a:pt x="456" y="87"/>
                    </a:lnTo>
                    <a:lnTo>
                      <a:pt x="459" y="86"/>
                    </a:lnTo>
                    <a:lnTo>
                      <a:pt x="462" y="87"/>
                    </a:lnTo>
                    <a:lnTo>
                      <a:pt x="464" y="103"/>
                    </a:lnTo>
                    <a:lnTo>
                      <a:pt x="467" y="94"/>
                    </a:lnTo>
                    <a:lnTo>
                      <a:pt x="470" y="106"/>
                    </a:lnTo>
                    <a:lnTo>
                      <a:pt x="472" y="89"/>
                    </a:lnTo>
                    <a:lnTo>
                      <a:pt x="475" y="87"/>
                    </a:lnTo>
                    <a:lnTo>
                      <a:pt x="477" y="90"/>
                    </a:lnTo>
                    <a:lnTo>
                      <a:pt x="480" y="79"/>
                    </a:lnTo>
                    <a:lnTo>
                      <a:pt x="482" y="89"/>
                    </a:lnTo>
                    <a:lnTo>
                      <a:pt x="485" y="89"/>
                    </a:lnTo>
                    <a:lnTo>
                      <a:pt x="488" y="113"/>
                    </a:lnTo>
                    <a:lnTo>
                      <a:pt x="490" y="97"/>
                    </a:lnTo>
                    <a:lnTo>
                      <a:pt x="493" y="100"/>
                    </a:lnTo>
                    <a:lnTo>
                      <a:pt x="496" y="91"/>
                    </a:lnTo>
                    <a:lnTo>
                      <a:pt x="498" y="82"/>
                    </a:lnTo>
                    <a:lnTo>
                      <a:pt x="501" y="84"/>
                    </a:lnTo>
                    <a:lnTo>
                      <a:pt x="503" y="95"/>
                    </a:lnTo>
                    <a:lnTo>
                      <a:pt x="506" y="91"/>
                    </a:lnTo>
                    <a:lnTo>
                      <a:pt x="509" y="92"/>
                    </a:lnTo>
                    <a:lnTo>
                      <a:pt x="511" y="91"/>
                    </a:lnTo>
                    <a:lnTo>
                      <a:pt x="514" y="91"/>
                    </a:lnTo>
                    <a:lnTo>
                      <a:pt x="516" y="78"/>
                    </a:lnTo>
                    <a:lnTo>
                      <a:pt x="519" y="84"/>
                    </a:lnTo>
                    <a:lnTo>
                      <a:pt x="522" y="96"/>
                    </a:lnTo>
                    <a:lnTo>
                      <a:pt x="524" y="82"/>
                    </a:lnTo>
                    <a:lnTo>
                      <a:pt x="527" y="102"/>
                    </a:lnTo>
                    <a:lnTo>
                      <a:pt x="530" y="84"/>
                    </a:lnTo>
                    <a:lnTo>
                      <a:pt x="532" y="87"/>
                    </a:lnTo>
                    <a:lnTo>
                      <a:pt x="535" y="72"/>
                    </a:lnTo>
                    <a:lnTo>
                      <a:pt x="537" y="88"/>
                    </a:lnTo>
                    <a:lnTo>
                      <a:pt x="540" y="93"/>
                    </a:lnTo>
                    <a:lnTo>
                      <a:pt x="542" y="90"/>
                    </a:lnTo>
                    <a:lnTo>
                      <a:pt x="545" y="83"/>
                    </a:lnTo>
                    <a:lnTo>
                      <a:pt x="548" y="93"/>
                    </a:lnTo>
                    <a:lnTo>
                      <a:pt x="550" y="84"/>
                    </a:lnTo>
                    <a:lnTo>
                      <a:pt x="553" y="88"/>
                    </a:lnTo>
                    <a:lnTo>
                      <a:pt x="556" y="81"/>
                    </a:lnTo>
                    <a:lnTo>
                      <a:pt x="558" y="88"/>
                    </a:lnTo>
                    <a:lnTo>
                      <a:pt x="561" y="91"/>
                    </a:lnTo>
                    <a:lnTo>
                      <a:pt x="563" y="88"/>
                    </a:lnTo>
                    <a:lnTo>
                      <a:pt x="566" y="90"/>
                    </a:lnTo>
                    <a:lnTo>
                      <a:pt x="569" y="83"/>
                    </a:lnTo>
                    <a:lnTo>
                      <a:pt x="571" y="90"/>
                    </a:lnTo>
                    <a:lnTo>
                      <a:pt x="574" y="92"/>
                    </a:lnTo>
                    <a:lnTo>
                      <a:pt x="576" y="84"/>
                    </a:lnTo>
                    <a:lnTo>
                      <a:pt x="579" y="85"/>
                    </a:lnTo>
                    <a:lnTo>
                      <a:pt x="582" y="92"/>
                    </a:lnTo>
                    <a:lnTo>
                      <a:pt x="584" y="99"/>
                    </a:lnTo>
                    <a:lnTo>
                      <a:pt x="587" y="94"/>
                    </a:lnTo>
                    <a:lnTo>
                      <a:pt x="590" y="85"/>
                    </a:lnTo>
                    <a:lnTo>
                      <a:pt x="592" y="96"/>
                    </a:lnTo>
                    <a:lnTo>
                      <a:pt x="595" y="97"/>
                    </a:lnTo>
                    <a:lnTo>
                      <a:pt x="597" y="92"/>
                    </a:lnTo>
                    <a:lnTo>
                      <a:pt x="600" y="81"/>
                    </a:lnTo>
                    <a:lnTo>
                      <a:pt x="602" y="90"/>
                    </a:lnTo>
                    <a:lnTo>
                      <a:pt x="605" y="93"/>
                    </a:lnTo>
                    <a:lnTo>
                      <a:pt x="608" y="97"/>
                    </a:lnTo>
                    <a:lnTo>
                      <a:pt x="610" y="82"/>
                    </a:lnTo>
                    <a:lnTo>
                      <a:pt x="613" y="91"/>
                    </a:lnTo>
                    <a:lnTo>
                      <a:pt x="616" y="91"/>
                    </a:lnTo>
                    <a:lnTo>
                      <a:pt x="618" y="97"/>
                    </a:lnTo>
                    <a:lnTo>
                      <a:pt x="621" y="88"/>
                    </a:lnTo>
                    <a:lnTo>
                      <a:pt x="623" y="88"/>
                    </a:lnTo>
                    <a:lnTo>
                      <a:pt x="626" y="106"/>
                    </a:lnTo>
                    <a:lnTo>
                      <a:pt x="629" y="88"/>
                    </a:lnTo>
                    <a:lnTo>
                      <a:pt x="631" y="82"/>
                    </a:lnTo>
                    <a:lnTo>
                      <a:pt x="634" y="93"/>
                    </a:lnTo>
                    <a:lnTo>
                      <a:pt x="636" y="100"/>
                    </a:lnTo>
                    <a:lnTo>
                      <a:pt x="639" y="77"/>
                    </a:lnTo>
                    <a:lnTo>
                      <a:pt x="642" y="97"/>
                    </a:lnTo>
                    <a:lnTo>
                      <a:pt x="644" y="91"/>
                    </a:lnTo>
                    <a:lnTo>
                      <a:pt x="647" y="94"/>
                    </a:lnTo>
                    <a:lnTo>
                      <a:pt x="650" y="78"/>
                    </a:lnTo>
                    <a:lnTo>
                      <a:pt x="652" y="91"/>
                    </a:lnTo>
                    <a:lnTo>
                      <a:pt x="655" y="101"/>
                    </a:lnTo>
                    <a:lnTo>
                      <a:pt x="657" y="76"/>
                    </a:lnTo>
                    <a:lnTo>
                      <a:pt x="660" y="57"/>
                    </a:lnTo>
                    <a:lnTo>
                      <a:pt x="662" y="22"/>
                    </a:lnTo>
                    <a:lnTo>
                      <a:pt x="665" y="45"/>
                    </a:lnTo>
                    <a:lnTo>
                      <a:pt x="668" y="39"/>
                    </a:lnTo>
                    <a:lnTo>
                      <a:pt x="671" y="46"/>
                    </a:lnTo>
                    <a:lnTo>
                      <a:pt x="673" y="48"/>
                    </a:lnTo>
                    <a:lnTo>
                      <a:pt x="676" y="26"/>
                    </a:lnTo>
                    <a:lnTo>
                      <a:pt x="678" y="23"/>
                    </a:lnTo>
                    <a:lnTo>
                      <a:pt x="681" y="29"/>
                    </a:lnTo>
                    <a:lnTo>
                      <a:pt x="683" y="19"/>
                    </a:lnTo>
                    <a:lnTo>
                      <a:pt x="686" y="47"/>
                    </a:lnTo>
                    <a:lnTo>
                      <a:pt x="689" y="26"/>
                    </a:lnTo>
                    <a:lnTo>
                      <a:pt x="691" y="25"/>
                    </a:lnTo>
                    <a:lnTo>
                      <a:pt x="694" y="24"/>
                    </a:lnTo>
                    <a:lnTo>
                      <a:pt x="696" y="31"/>
                    </a:lnTo>
                    <a:lnTo>
                      <a:pt x="699" y="22"/>
                    </a:lnTo>
                    <a:lnTo>
                      <a:pt x="702" y="26"/>
                    </a:lnTo>
                    <a:lnTo>
                      <a:pt x="704" y="28"/>
                    </a:lnTo>
                    <a:lnTo>
                      <a:pt x="707" y="22"/>
                    </a:lnTo>
                    <a:lnTo>
                      <a:pt x="710" y="27"/>
                    </a:lnTo>
                    <a:lnTo>
                      <a:pt x="712" y="11"/>
                    </a:lnTo>
                    <a:lnTo>
                      <a:pt x="715" y="16"/>
                    </a:lnTo>
                    <a:lnTo>
                      <a:pt x="717" y="23"/>
                    </a:lnTo>
                    <a:lnTo>
                      <a:pt x="720" y="22"/>
                    </a:lnTo>
                    <a:lnTo>
                      <a:pt x="722" y="23"/>
                    </a:lnTo>
                    <a:lnTo>
                      <a:pt x="725" y="33"/>
                    </a:lnTo>
                    <a:lnTo>
                      <a:pt x="728" y="10"/>
                    </a:lnTo>
                    <a:lnTo>
                      <a:pt x="731" y="26"/>
                    </a:lnTo>
                    <a:lnTo>
                      <a:pt x="733" y="26"/>
                    </a:lnTo>
                    <a:lnTo>
                      <a:pt x="736" y="23"/>
                    </a:lnTo>
                    <a:lnTo>
                      <a:pt x="738" y="24"/>
                    </a:lnTo>
                    <a:lnTo>
                      <a:pt x="741" y="19"/>
                    </a:lnTo>
                    <a:lnTo>
                      <a:pt x="743" y="25"/>
                    </a:lnTo>
                    <a:lnTo>
                      <a:pt x="746" y="31"/>
                    </a:lnTo>
                    <a:lnTo>
                      <a:pt x="749" y="28"/>
                    </a:lnTo>
                    <a:lnTo>
                      <a:pt x="751" y="25"/>
                    </a:lnTo>
                    <a:lnTo>
                      <a:pt x="754" y="28"/>
                    </a:lnTo>
                    <a:lnTo>
                      <a:pt x="757" y="19"/>
                    </a:lnTo>
                    <a:lnTo>
                      <a:pt x="759" y="26"/>
                    </a:lnTo>
                    <a:lnTo>
                      <a:pt x="762" y="17"/>
                    </a:lnTo>
                    <a:lnTo>
                      <a:pt x="764" y="21"/>
                    </a:lnTo>
                    <a:lnTo>
                      <a:pt x="767" y="26"/>
                    </a:lnTo>
                    <a:lnTo>
                      <a:pt x="770" y="13"/>
                    </a:lnTo>
                    <a:lnTo>
                      <a:pt x="772" y="29"/>
                    </a:lnTo>
                    <a:lnTo>
                      <a:pt x="775" y="21"/>
                    </a:lnTo>
                    <a:lnTo>
                      <a:pt x="777" y="18"/>
                    </a:lnTo>
                    <a:lnTo>
                      <a:pt x="780" y="23"/>
                    </a:lnTo>
                    <a:lnTo>
                      <a:pt x="782" y="25"/>
                    </a:lnTo>
                    <a:lnTo>
                      <a:pt x="785" y="28"/>
                    </a:lnTo>
                    <a:lnTo>
                      <a:pt x="788" y="25"/>
                    </a:lnTo>
                    <a:lnTo>
                      <a:pt x="791" y="19"/>
                    </a:lnTo>
                    <a:lnTo>
                      <a:pt x="793" y="26"/>
                    </a:lnTo>
                    <a:lnTo>
                      <a:pt x="796" y="25"/>
                    </a:lnTo>
                    <a:lnTo>
                      <a:pt x="798" y="13"/>
                    </a:lnTo>
                    <a:lnTo>
                      <a:pt x="801" y="26"/>
                    </a:lnTo>
                    <a:lnTo>
                      <a:pt x="803" y="10"/>
                    </a:lnTo>
                    <a:lnTo>
                      <a:pt x="806" y="28"/>
                    </a:lnTo>
                    <a:lnTo>
                      <a:pt x="809" y="29"/>
                    </a:lnTo>
                    <a:lnTo>
                      <a:pt x="811" y="22"/>
                    </a:lnTo>
                    <a:lnTo>
                      <a:pt x="814" y="28"/>
                    </a:lnTo>
                    <a:lnTo>
                      <a:pt x="817" y="18"/>
                    </a:lnTo>
                    <a:lnTo>
                      <a:pt x="819" y="13"/>
                    </a:lnTo>
                    <a:lnTo>
                      <a:pt x="822" y="28"/>
                    </a:lnTo>
                    <a:lnTo>
                      <a:pt x="824" y="20"/>
                    </a:lnTo>
                    <a:lnTo>
                      <a:pt x="827" y="10"/>
                    </a:lnTo>
                    <a:lnTo>
                      <a:pt x="829" y="19"/>
                    </a:lnTo>
                    <a:lnTo>
                      <a:pt x="832" y="21"/>
                    </a:lnTo>
                    <a:lnTo>
                      <a:pt x="835" y="14"/>
                    </a:lnTo>
                    <a:lnTo>
                      <a:pt x="837" y="17"/>
                    </a:lnTo>
                    <a:lnTo>
                      <a:pt x="840" y="22"/>
                    </a:lnTo>
                    <a:lnTo>
                      <a:pt x="843" y="28"/>
                    </a:lnTo>
                    <a:lnTo>
                      <a:pt x="845" y="37"/>
                    </a:lnTo>
                    <a:lnTo>
                      <a:pt x="848" y="16"/>
                    </a:lnTo>
                    <a:lnTo>
                      <a:pt x="850" y="19"/>
                    </a:lnTo>
                    <a:lnTo>
                      <a:pt x="853" y="25"/>
                    </a:lnTo>
                    <a:lnTo>
                      <a:pt x="856" y="19"/>
                    </a:lnTo>
                    <a:lnTo>
                      <a:pt x="858" y="30"/>
                    </a:lnTo>
                    <a:lnTo>
                      <a:pt x="861" y="21"/>
                    </a:lnTo>
                    <a:lnTo>
                      <a:pt x="863" y="19"/>
                    </a:lnTo>
                    <a:lnTo>
                      <a:pt x="866" y="16"/>
                    </a:lnTo>
                    <a:lnTo>
                      <a:pt x="868" y="19"/>
                    </a:lnTo>
                    <a:lnTo>
                      <a:pt x="871" y="23"/>
                    </a:lnTo>
                    <a:lnTo>
                      <a:pt x="874" y="26"/>
                    </a:lnTo>
                    <a:lnTo>
                      <a:pt x="877" y="23"/>
                    </a:lnTo>
                    <a:lnTo>
                      <a:pt x="879" y="25"/>
                    </a:lnTo>
                    <a:lnTo>
                      <a:pt x="882" y="22"/>
                    </a:lnTo>
                    <a:lnTo>
                      <a:pt x="884" y="25"/>
                    </a:lnTo>
                    <a:lnTo>
                      <a:pt x="887" y="22"/>
                    </a:lnTo>
                    <a:lnTo>
                      <a:pt x="889" y="29"/>
                    </a:lnTo>
                    <a:lnTo>
                      <a:pt x="892" y="20"/>
                    </a:lnTo>
                    <a:lnTo>
                      <a:pt x="895" y="25"/>
                    </a:lnTo>
                    <a:lnTo>
                      <a:pt x="897" y="13"/>
                    </a:lnTo>
                    <a:lnTo>
                      <a:pt x="900" y="21"/>
                    </a:lnTo>
                    <a:lnTo>
                      <a:pt x="903" y="26"/>
                    </a:lnTo>
                    <a:lnTo>
                      <a:pt x="905" y="16"/>
                    </a:lnTo>
                    <a:lnTo>
                      <a:pt x="908" y="23"/>
                    </a:lnTo>
                    <a:lnTo>
                      <a:pt x="910" y="26"/>
                    </a:lnTo>
                    <a:lnTo>
                      <a:pt x="913" y="24"/>
                    </a:lnTo>
                    <a:lnTo>
                      <a:pt x="916" y="24"/>
                    </a:lnTo>
                    <a:lnTo>
                      <a:pt x="918" y="16"/>
                    </a:lnTo>
                    <a:lnTo>
                      <a:pt x="921" y="30"/>
                    </a:lnTo>
                    <a:lnTo>
                      <a:pt x="923" y="17"/>
                    </a:lnTo>
                    <a:lnTo>
                      <a:pt x="926" y="21"/>
                    </a:lnTo>
                    <a:lnTo>
                      <a:pt x="928" y="11"/>
                    </a:lnTo>
                    <a:lnTo>
                      <a:pt x="931" y="19"/>
                    </a:lnTo>
                    <a:lnTo>
                      <a:pt x="934" y="25"/>
                    </a:lnTo>
                    <a:lnTo>
                      <a:pt x="937" y="23"/>
                    </a:lnTo>
                    <a:lnTo>
                      <a:pt x="939" y="29"/>
                    </a:lnTo>
                    <a:lnTo>
                      <a:pt x="942" y="33"/>
                    </a:lnTo>
                    <a:lnTo>
                      <a:pt x="944" y="20"/>
                    </a:lnTo>
                    <a:lnTo>
                      <a:pt x="947" y="13"/>
                    </a:lnTo>
                    <a:lnTo>
                      <a:pt x="949" y="37"/>
                    </a:lnTo>
                    <a:lnTo>
                      <a:pt x="952" y="16"/>
                    </a:lnTo>
                    <a:lnTo>
                      <a:pt x="955" y="28"/>
                    </a:lnTo>
                    <a:lnTo>
                      <a:pt x="957" y="23"/>
                    </a:lnTo>
                    <a:lnTo>
                      <a:pt x="960" y="17"/>
                    </a:lnTo>
                    <a:lnTo>
                      <a:pt x="963" y="23"/>
                    </a:lnTo>
                    <a:lnTo>
                      <a:pt x="965" y="28"/>
                    </a:lnTo>
                    <a:lnTo>
                      <a:pt x="968" y="25"/>
                    </a:lnTo>
                    <a:lnTo>
                      <a:pt x="970" y="17"/>
                    </a:lnTo>
                    <a:lnTo>
                      <a:pt x="973" y="27"/>
                    </a:lnTo>
                    <a:lnTo>
                      <a:pt x="976" y="24"/>
                    </a:lnTo>
                    <a:lnTo>
                      <a:pt x="978" y="17"/>
                    </a:lnTo>
                    <a:lnTo>
                      <a:pt x="981" y="18"/>
                    </a:lnTo>
                    <a:lnTo>
                      <a:pt x="983" y="14"/>
                    </a:lnTo>
                    <a:lnTo>
                      <a:pt x="986" y="26"/>
                    </a:lnTo>
                    <a:lnTo>
                      <a:pt x="989" y="35"/>
                    </a:lnTo>
                    <a:lnTo>
                      <a:pt x="991" y="19"/>
                    </a:lnTo>
                    <a:lnTo>
                      <a:pt x="994" y="25"/>
                    </a:lnTo>
                    <a:lnTo>
                      <a:pt x="997" y="13"/>
                    </a:lnTo>
                    <a:lnTo>
                      <a:pt x="999" y="17"/>
                    </a:lnTo>
                    <a:lnTo>
                      <a:pt x="1002" y="22"/>
                    </a:lnTo>
                    <a:lnTo>
                      <a:pt x="1004" y="16"/>
                    </a:lnTo>
                    <a:lnTo>
                      <a:pt x="1007" y="25"/>
                    </a:lnTo>
                    <a:lnTo>
                      <a:pt x="1009" y="25"/>
                    </a:lnTo>
                    <a:lnTo>
                      <a:pt x="1012" y="14"/>
                    </a:lnTo>
                    <a:lnTo>
                      <a:pt x="1015" y="20"/>
                    </a:lnTo>
                    <a:lnTo>
                      <a:pt x="1017" y="24"/>
                    </a:lnTo>
                    <a:lnTo>
                      <a:pt x="1020" y="16"/>
                    </a:lnTo>
                    <a:lnTo>
                      <a:pt x="1023" y="12"/>
                    </a:lnTo>
                    <a:lnTo>
                      <a:pt x="1025" y="16"/>
                    </a:lnTo>
                    <a:lnTo>
                      <a:pt x="1028" y="28"/>
                    </a:lnTo>
                    <a:lnTo>
                      <a:pt x="1030" y="25"/>
                    </a:lnTo>
                    <a:lnTo>
                      <a:pt x="1033" y="28"/>
                    </a:lnTo>
                    <a:lnTo>
                      <a:pt x="1036" y="25"/>
                    </a:lnTo>
                    <a:lnTo>
                      <a:pt x="1038" y="20"/>
                    </a:lnTo>
                    <a:lnTo>
                      <a:pt x="1041" y="13"/>
                    </a:lnTo>
                    <a:lnTo>
                      <a:pt x="1043" y="29"/>
                    </a:lnTo>
                    <a:lnTo>
                      <a:pt x="1046" y="25"/>
                    </a:lnTo>
                    <a:lnTo>
                      <a:pt x="1049" y="28"/>
                    </a:lnTo>
                    <a:lnTo>
                      <a:pt x="1051" y="19"/>
                    </a:lnTo>
                    <a:lnTo>
                      <a:pt x="1054" y="25"/>
                    </a:lnTo>
                    <a:lnTo>
                      <a:pt x="1057" y="19"/>
                    </a:lnTo>
                    <a:lnTo>
                      <a:pt x="1059" y="24"/>
                    </a:lnTo>
                    <a:lnTo>
                      <a:pt x="1062" y="10"/>
                    </a:lnTo>
                    <a:lnTo>
                      <a:pt x="1064" y="24"/>
                    </a:lnTo>
                    <a:lnTo>
                      <a:pt x="1067" y="23"/>
                    </a:lnTo>
                    <a:lnTo>
                      <a:pt x="1069" y="25"/>
                    </a:lnTo>
                    <a:lnTo>
                      <a:pt x="1072" y="2"/>
                    </a:lnTo>
                    <a:lnTo>
                      <a:pt x="1075" y="21"/>
                    </a:lnTo>
                    <a:lnTo>
                      <a:pt x="1077" y="23"/>
                    </a:lnTo>
                    <a:lnTo>
                      <a:pt x="1080" y="24"/>
                    </a:lnTo>
                    <a:lnTo>
                      <a:pt x="1083" y="27"/>
                    </a:lnTo>
                    <a:lnTo>
                      <a:pt x="1085" y="30"/>
                    </a:lnTo>
                    <a:lnTo>
                      <a:pt x="1088" y="17"/>
                    </a:lnTo>
                    <a:lnTo>
                      <a:pt x="1090" y="27"/>
                    </a:lnTo>
                    <a:lnTo>
                      <a:pt x="1093" y="23"/>
                    </a:lnTo>
                    <a:lnTo>
                      <a:pt x="1096" y="28"/>
                    </a:lnTo>
                    <a:lnTo>
                      <a:pt x="1098" y="17"/>
                    </a:lnTo>
                    <a:lnTo>
                      <a:pt x="1101" y="25"/>
                    </a:lnTo>
                    <a:lnTo>
                      <a:pt x="1103" y="21"/>
                    </a:lnTo>
                    <a:lnTo>
                      <a:pt x="1106" y="25"/>
                    </a:lnTo>
                    <a:lnTo>
                      <a:pt x="1109" y="23"/>
                    </a:lnTo>
                    <a:lnTo>
                      <a:pt x="1111" y="14"/>
                    </a:lnTo>
                    <a:lnTo>
                      <a:pt x="1114" y="17"/>
                    </a:lnTo>
                    <a:lnTo>
                      <a:pt x="1117" y="39"/>
                    </a:lnTo>
                    <a:lnTo>
                      <a:pt x="1119" y="7"/>
                    </a:lnTo>
                    <a:lnTo>
                      <a:pt x="1122" y="26"/>
                    </a:lnTo>
                    <a:lnTo>
                      <a:pt x="1124" y="24"/>
                    </a:lnTo>
                    <a:lnTo>
                      <a:pt x="1127" y="25"/>
                    </a:lnTo>
                    <a:lnTo>
                      <a:pt x="1129" y="23"/>
                    </a:lnTo>
                    <a:lnTo>
                      <a:pt x="1132" y="24"/>
                    </a:lnTo>
                    <a:lnTo>
                      <a:pt x="1135" y="22"/>
                    </a:lnTo>
                    <a:lnTo>
                      <a:pt x="1137" y="3"/>
                    </a:lnTo>
                    <a:lnTo>
                      <a:pt x="1140" y="23"/>
                    </a:lnTo>
                    <a:lnTo>
                      <a:pt x="1143" y="27"/>
                    </a:lnTo>
                    <a:lnTo>
                      <a:pt x="1145" y="12"/>
                    </a:lnTo>
                    <a:lnTo>
                      <a:pt x="1148" y="31"/>
                    </a:lnTo>
                    <a:lnTo>
                      <a:pt x="1150" y="17"/>
                    </a:lnTo>
                    <a:lnTo>
                      <a:pt x="1153" y="20"/>
                    </a:lnTo>
                    <a:lnTo>
                      <a:pt x="1156" y="19"/>
                    </a:lnTo>
                    <a:lnTo>
                      <a:pt x="1158" y="36"/>
                    </a:lnTo>
                    <a:lnTo>
                      <a:pt x="1161" y="14"/>
                    </a:lnTo>
                    <a:lnTo>
                      <a:pt x="1163" y="22"/>
                    </a:lnTo>
                    <a:lnTo>
                      <a:pt x="1166" y="25"/>
                    </a:lnTo>
                    <a:lnTo>
                      <a:pt x="1169" y="34"/>
                    </a:lnTo>
                    <a:lnTo>
                      <a:pt x="1171" y="22"/>
                    </a:lnTo>
                    <a:lnTo>
                      <a:pt x="1174" y="14"/>
                    </a:lnTo>
                    <a:lnTo>
                      <a:pt x="1177" y="21"/>
                    </a:lnTo>
                    <a:lnTo>
                      <a:pt x="1179" y="10"/>
                    </a:lnTo>
                    <a:lnTo>
                      <a:pt x="1182" y="19"/>
                    </a:lnTo>
                    <a:lnTo>
                      <a:pt x="1184" y="9"/>
                    </a:lnTo>
                    <a:lnTo>
                      <a:pt x="1187" y="16"/>
                    </a:lnTo>
                    <a:lnTo>
                      <a:pt x="1189" y="26"/>
                    </a:lnTo>
                    <a:lnTo>
                      <a:pt x="1192" y="9"/>
                    </a:lnTo>
                    <a:lnTo>
                      <a:pt x="1195" y="18"/>
                    </a:lnTo>
                    <a:lnTo>
                      <a:pt x="1197" y="24"/>
                    </a:lnTo>
                    <a:lnTo>
                      <a:pt x="1200" y="14"/>
                    </a:lnTo>
                    <a:lnTo>
                      <a:pt x="1203" y="28"/>
                    </a:lnTo>
                    <a:lnTo>
                      <a:pt x="1205" y="19"/>
                    </a:lnTo>
                    <a:lnTo>
                      <a:pt x="1208" y="23"/>
                    </a:lnTo>
                    <a:lnTo>
                      <a:pt x="1210" y="24"/>
                    </a:lnTo>
                    <a:lnTo>
                      <a:pt x="1213" y="11"/>
                    </a:lnTo>
                    <a:lnTo>
                      <a:pt x="1216" y="16"/>
                    </a:lnTo>
                    <a:lnTo>
                      <a:pt x="1218" y="24"/>
                    </a:lnTo>
                    <a:lnTo>
                      <a:pt x="1221" y="22"/>
                    </a:lnTo>
                    <a:lnTo>
                      <a:pt x="1223" y="17"/>
                    </a:lnTo>
                    <a:lnTo>
                      <a:pt x="1226" y="21"/>
                    </a:lnTo>
                    <a:lnTo>
                      <a:pt x="1229" y="32"/>
                    </a:lnTo>
                    <a:lnTo>
                      <a:pt x="1231" y="21"/>
                    </a:lnTo>
                    <a:lnTo>
                      <a:pt x="1234" y="15"/>
                    </a:lnTo>
                    <a:lnTo>
                      <a:pt x="1237" y="25"/>
                    </a:lnTo>
                    <a:lnTo>
                      <a:pt x="1239" y="23"/>
                    </a:lnTo>
                    <a:lnTo>
                      <a:pt x="1242" y="26"/>
                    </a:lnTo>
                    <a:lnTo>
                      <a:pt x="1244" y="18"/>
                    </a:lnTo>
                    <a:lnTo>
                      <a:pt x="1247" y="20"/>
                    </a:lnTo>
                    <a:lnTo>
                      <a:pt x="1249" y="13"/>
                    </a:lnTo>
                    <a:lnTo>
                      <a:pt x="1252" y="11"/>
                    </a:lnTo>
                    <a:lnTo>
                      <a:pt x="1255" y="17"/>
                    </a:lnTo>
                    <a:lnTo>
                      <a:pt x="1257" y="16"/>
                    </a:lnTo>
                    <a:lnTo>
                      <a:pt x="1260" y="26"/>
                    </a:lnTo>
                    <a:lnTo>
                      <a:pt x="1263" y="25"/>
                    </a:lnTo>
                    <a:lnTo>
                      <a:pt x="1265" y="15"/>
                    </a:lnTo>
                    <a:lnTo>
                      <a:pt x="1268" y="21"/>
                    </a:lnTo>
                    <a:lnTo>
                      <a:pt x="1270" y="24"/>
                    </a:lnTo>
                    <a:lnTo>
                      <a:pt x="1273" y="16"/>
                    </a:lnTo>
                    <a:lnTo>
                      <a:pt x="1276" y="19"/>
                    </a:lnTo>
                    <a:lnTo>
                      <a:pt x="1278" y="9"/>
                    </a:lnTo>
                    <a:lnTo>
                      <a:pt x="1281" y="14"/>
                    </a:lnTo>
                    <a:lnTo>
                      <a:pt x="1283" y="19"/>
                    </a:lnTo>
                    <a:lnTo>
                      <a:pt x="1286" y="20"/>
                    </a:lnTo>
                    <a:lnTo>
                      <a:pt x="1289" y="33"/>
                    </a:lnTo>
                    <a:lnTo>
                      <a:pt x="1291" y="20"/>
                    </a:lnTo>
                    <a:lnTo>
                      <a:pt x="1294" y="17"/>
                    </a:lnTo>
                    <a:lnTo>
                      <a:pt x="1297" y="14"/>
                    </a:lnTo>
                    <a:lnTo>
                      <a:pt x="1299" y="14"/>
                    </a:lnTo>
                    <a:lnTo>
                      <a:pt x="1302" y="12"/>
                    </a:lnTo>
                    <a:lnTo>
                      <a:pt x="1304" y="18"/>
                    </a:lnTo>
                    <a:lnTo>
                      <a:pt x="1307" y="17"/>
                    </a:lnTo>
                    <a:lnTo>
                      <a:pt x="1309" y="21"/>
                    </a:lnTo>
                    <a:lnTo>
                      <a:pt x="1312" y="10"/>
                    </a:lnTo>
                    <a:lnTo>
                      <a:pt x="1315" y="17"/>
                    </a:lnTo>
                    <a:lnTo>
                      <a:pt x="1317" y="17"/>
                    </a:lnTo>
                    <a:lnTo>
                      <a:pt x="1320" y="28"/>
                    </a:lnTo>
                    <a:lnTo>
                      <a:pt x="1323" y="9"/>
                    </a:lnTo>
                    <a:lnTo>
                      <a:pt x="1325" y="23"/>
                    </a:lnTo>
                    <a:lnTo>
                      <a:pt x="1328" y="28"/>
                    </a:lnTo>
                    <a:lnTo>
                      <a:pt x="1330" y="16"/>
                    </a:lnTo>
                    <a:lnTo>
                      <a:pt x="1333" y="21"/>
                    </a:lnTo>
                    <a:lnTo>
                      <a:pt x="1336" y="23"/>
                    </a:lnTo>
                    <a:lnTo>
                      <a:pt x="1338" y="23"/>
                    </a:lnTo>
                    <a:lnTo>
                      <a:pt x="1341" y="20"/>
                    </a:lnTo>
                    <a:lnTo>
                      <a:pt x="1343" y="22"/>
                    </a:lnTo>
                    <a:lnTo>
                      <a:pt x="1346" y="15"/>
                    </a:lnTo>
                    <a:lnTo>
                      <a:pt x="1349" y="22"/>
                    </a:lnTo>
                    <a:lnTo>
                      <a:pt x="1351" y="20"/>
                    </a:lnTo>
                    <a:lnTo>
                      <a:pt x="1354" y="14"/>
                    </a:lnTo>
                    <a:lnTo>
                      <a:pt x="1357" y="26"/>
                    </a:lnTo>
                    <a:lnTo>
                      <a:pt x="1359" y="20"/>
                    </a:lnTo>
                    <a:lnTo>
                      <a:pt x="1362" y="20"/>
                    </a:lnTo>
                    <a:lnTo>
                      <a:pt x="1364" y="19"/>
                    </a:lnTo>
                    <a:lnTo>
                      <a:pt x="1367" y="27"/>
                    </a:lnTo>
                    <a:lnTo>
                      <a:pt x="1369" y="20"/>
                    </a:lnTo>
                    <a:lnTo>
                      <a:pt x="1372" y="23"/>
                    </a:lnTo>
                    <a:lnTo>
                      <a:pt x="1375" y="32"/>
                    </a:lnTo>
                    <a:lnTo>
                      <a:pt x="1377" y="26"/>
                    </a:lnTo>
                    <a:lnTo>
                      <a:pt x="1380" y="16"/>
                    </a:lnTo>
                    <a:lnTo>
                      <a:pt x="1383" y="14"/>
                    </a:lnTo>
                    <a:lnTo>
                      <a:pt x="1385" y="30"/>
                    </a:lnTo>
                    <a:lnTo>
                      <a:pt x="1388" y="23"/>
                    </a:lnTo>
                    <a:lnTo>
                      <a:pt x="1390" y="10"/>
                    </a:lnTo>
                    <a:lnTo>
                      <a:pt x="1393" y="26"/>
                    </a:lnTo>
                    <a:lnTo>
                      <a:pt x="1396" y="8"/>
                    </a:lnTo>
                    <a:lnTo>
                      <a:pt x="1398" y="4"/>
                    </a:lnTo>
                    <a:lnTo>
                      <a:pt x="1401" y="27"/>
                    </a:lnTo>
                    <a:lnTo>
                      <a:pt x="1403" y="14"/>
                    </a:lnTo>
                    <a:lnTo>
                      <a:pt x="1406" y="19"/>
                    </a:lnTo>
                    <a:lnTo>
                      <a:pt x="1409" y="17"/>
                    </a:lnTo>
                    <a:lnTo>
                      <a:pt x="1411" y="26"/>
                    </a:lnTo>
                    <a:lnTo>
                      <a:pt x="1414" y="22"/>
                    </a:lnTo>
                    <a:lnTo>
                      <a:pt x="1417" y="31"/>
                    </a:lnTo>
                    <a:lnTo>
                      <a:pt x="1419" y="18"/>
                    </a:lnTo>
                    <a:lnTo>
                      <a:pt x="1422" y="21"/>
                    </a:lnTo>
                    <a:lnTo>
                      <a:pt x="1424" y="26"/>
                    </a:lnTo>
                    <a:lnTo>
                      <a:pt x="1427" y="17"/>
                    </a:lnTo>
                    <a:lnTo>
                      <a:pt x="1429" y="19"/>
                    </a:lnTo>
                    <a:lnTo>
                      <a:pt x="1432" y="18"/>
                    </a:lnTo>
                    <a:lnTo>
                      <a:pt x="1435" y="15"/>
                    </a:lnTo>
                    <a:lnTo>
                      <a:pt x="1437" y="24"/>
                    </a:lnTo>
                    <a:lnTo>
                      <a:pt x="1440" y="16"/>
                    </a:lnTo>
                    <a:lnTo>
                      <a:pt x="1443" y="20"/>
                    </a:lnTo>
                    <a:lnTo>
                      <a:pt x="1445" y="23"/>
                    </a:lnTo>
                    <a:lnTo>
                      <a:pt x="1448" y="27"/>
                    </a:lnTo>
                    <a:lnTo>
                      <a:pt x="1450" y="30"/>
                    </a:lnTo>
                    <a:lnTo>
                      <a:pt x="1453" y="15"/>
                    </a:lnTo>
                    <a:lnTo>
                      <a:pt x="1456" y="18"/>
                    </a:lnTo>
                    <a:lnTo>
                      <a:pt x="1458" y="10"/>
                    </a:lnTo>
                    <a:lnTo>
                      <a:pt x="1461" y="10"/>
                    </a:lnTo>
                    <a:lnTo>
                      <a:pt x="1463" y="16"/>
                    </a:lnTo>
                    <a:lnTo>
                      <a:pt x="1466" y="15"/>
                    </a:lnTo>
                    <a:lnTo>
                      <a:pt x="1469" y="14"/>
                    </a:lnTo>
                    <a:lnTo>
                      <a:pt x="1471" y="18"/>
                    </a:lnTo>
                    <a:lnTo>
                      <a:pt x="1474" y="8"/>
                    </a:lnTo>
                    <a:lnTo>
                      <a:pt x="1477" y="26"/>
                    </a:lnTo>
                    <a:lnTo>
                      <a:pt x="1479" y="22"/>
                    </a:lnTo>
                    <a:lnTo>
                      <a:pt x="1482" y="17"/>
                    </a:lnTo>
                    <a:lnTo>
                      <a:pt x="1484" y="30"/>
                    </a:lnTo>
                    <a:lnTo>
                      <a:pt x="1487" y="33"/>
                    </a:lnTo>
                    <a:lnTo>
                      <a:pt x="1489" y="24"/>
                    </a:lnTo>
                    <a:lnTo>
                      <a:pt x="1492" y="15"/>
                    </a:lnTo>
                    <a:lnTo>
                      <a:pt x="1495" y="27"/>
                    </a:lnTo>
                    <a:lnTo>
                      <a:pt x="1497" y="23"/>
                    </a:lnTo>
                    <a:lnTo>
                      <a:pt x="1500" y="30"/>
                    </a:lnTo>
                    <a:lnTo>
                      <a:pt x="1503" y="18"/>
                    </a:lnTo>
                    <a:lnTo>
                      <a:pt x="1505" y="28"/>
                    </a:lnTo>
                    <a:lnTo>
                      <a:pt x="1508" y="26"/>
                    </a:lnTo>
                    <a:lnTo>
                      <a:pt x="1510" y="22"/>
                    </a:lnTo>
                    <a:lnTo>
                      <a:pt x="1513" y="25"/>
                    </a:lnTo>
                    <a:lnTo>
                      <a:pt x="1516" y="28"/>
                    </a:lnTo>
                    <a:lnTo>
                      <a:pt x="1518" y="24"/>
                    </a:lnTo>
                    <a:lnTo>
                      <a:pt x="1521" y="16"/>
                    </a:lnTo>
                    <a:lnTo>
                      <a:pt x="1523" y="28"/>
                    </a:lnTo>
                    <a:lnTo>
                      <a:pt x="1526" y="37"/>
                    </a:lnTo>
                    <a:lnTo>
                      <a:pt x="1529" y="16"/>
                    </a:lnTo>
                    <a:lnTo>
                      <a:pt x="1531" y="20"/>
                    </a:lnTo>
                    <a:lnTo>
                      <a:pt x="1534" y="24"/>
                    </a:lnTo>
                    <a:lnTo>
                      <a:pt x="1537" y="23"/>
                    </a:lnTo>
                    <a:lnTo>
                      <a:pt x="1539" y="22"/>
                    </a:lnTo>
                    <a:lnTo>
                      <a:pt x="1542" y="14"/>
                    </a:lnTo>
                    <a:lnTo>
                      <a:pt x="1544" y="30"/>
                    </a:lnTo>
                    <a:lnTo>
                      <a:pt x="1547" y="12"/>
                    </a:lnTo>
                    <a:lnTo>
                      <a:pt x="1549" y="20"/>
                    </a:lnTo>
                    <a:lnTo>
                      <a:pt x="1552" y="11"/>
                    </a:lnTo>
                    <a:lnTo>
                      <a:pt x="1555" y="13"/>
                    </a:lnTo>
                    <a:lnTo>
                      <a:pt x="1557" y="16"/>
                    </a:lnTo>
                    <a:lnTo>
                      <a:pt x="1560" y="24"/>
                    </a:lnTo>
                    <a:lnTo>
                      <a:pt x="1563" y="17"/>
                    </a:lnTo>
                    <a:lnTo>
                      <a:pt x="1565" y="19"/>
                    </a:lnTo>
                    <a:lnTo>
                      <a:pt x="1568" y="11"/>
                    </a:lnTo>
                    <a:lnTo>
                      <a:pt x="1570" y="26"/>
                    </a:lnTo>
                    <a:lnTo>
                      <a:pt x="1573" y="6"/>
                    </a:lnTo>
                    <a:lnTo>
                      <a:pt x="1576" y="18"/>
                    </a:lnTo>
                    <a:lnTo>
                      <a:pt x="1578" y="12"/>
                    </a:lnTo>
                    <a:lnTo>
                      <a:pt x="1581" y="21"/>
                    </a:lnTo>
                    <a:lnTo>
                      <a:pt x="1583" y="34"/>
                    </a:lnTo>
                    <a:lnTo>
                      <a:pt x="1586" y="29"/>
                    </a:lnTo>
                    <a:lnTo>
                      <a:pt x="1589" y="26"/>
                    </a:lnTo>
                    <a:lnTo>
                      <a:pt x="1591" y="16"/>
                    </a:lnTo>
                    <a:lnTo>
                      <a:pt x="1594" y="18"/>
                    </a:lnTo>
                    <a:lnTo>
                      <a:pt x="1597" y="25"/>
                    </a:lnTo>
                    <a:lnTo>
                      <a:pt x="1599" y="24"/>
                    </a:lnTo>
                    <a:lnTo>
                      <a:pt x="1602" y="26"/>
                    </a:lnTo>
                    <a:lnTo>
                      <a:pt x="1604" y="27"/>
                    </a:lnTo>
                    <a:lnTo>
                      <a:pt x="1607" y="12"/>
                    </a:lnTo>
                    <a:lnTo>
                      <a:pt x="1609" y="7"/>
                    </a:lnTo>
                    <a:lnTo>
                      <a:pt x="1612" y="8"/>
                    </a:lnTo>
                    <a:lnTo>
                      <a:pt x="1615" y="14"/>
                    </a:lnTo>
                    <a:lnTo>
                      <a:pt x="1617" y="23"/>
                    </a:lnTo>
                    <a:lnTo>
                      <a:pt x="1620" y="3"/>
                    </a:lnTo>
                    <a:lnTo>
                      <a:pt x="1623" y="15"/>
                    </a:lnTo>
                    <a:lnTo>
                      <a:pt x="1625" y="8"/>
                    </a:lnTo>
                    <a:lnTo>
                      <a:pt x="1628" y="25"/>
                    </a:lnTo>
                    <a:lnTo>
                      <a:pt x="1630" y="24"/>
                    </a:lnTo>
                    <a:lnTo>
                      <a:pt x="1633" y="11"/>
                    </a:lnTo>
                    <a:lnTo>
                      <a:pt x="1636" y="21"/>
                    </a:lnTo>
                    <a:lnTo>
                      <a:pt x="1638" y="8"/>
                    </a:lnTo>
                    <a:lnTo>
                      <a:pt x="1641" y="21"/>
                    </a:lnTo>
                    <a:lnTo>
                      <a:pt x="1643" y="23"/>
                    </a:lnTo>
                    <a:lnTo>
                      <a:pt x="1646" y="25"/>
                    </a:lnTo>
                    <a:lnTo>
                      <a:pt x="1649" y="22"/>
                    </a:lnTo>
                    <a:lnTo>
                      <a:pt x="1651" y="32"/>
                    </a:lnTo>
                    <a:lnTo>
                      <a:pt x="1654" y="13"/>
                    </a:lnTo>
                    <a:lnTo>
                      <a:pt x="1657" y="13"/>
                    </a:lnTo>
                    <a:lnTo>
                      <a:pt x="1659" y="26"/>
                    </a:lnTo>
                    <a:lnTo>
                      <a:pt x="1662" y="27"/>
                    </a:lnTo>
                    <a:lnTo>
                      <a:pt x="1664" y="15"/>
                    </a:lnTo>
                    <a:lnTo>
                      <a:pt x="1667" y="25"/>
                    </a:lnTo>
                    <a:lnTo>
                      <a:pt x="1669" y="27"/>
                    </a:lnTo>
                    <a:lnTo>
                      <a:pt x="1672" y="19"/>
                    </a:lnTo>
                    <a:lnTo>
                      <a:pt x="1675" y="14"/>
                    </a:lnTo>
                    <a:lnTo>
                      <a:pt x="1677" y="15"/>
                    </a:lnTo>
                    <a:lnTo>
                      <a:pt x="1680" y="16"/>
                    </a:lnTo>
                    <a:lnTo>
                      <a:pt x="1683" y="10"/>
                    </a:lnTo>
                    <a:lnTo>
                      <a:pt x="1685" y="19"/>
                    </a:lnTo>
                    <a:lnTo>
                      <a:pt x="1688" y="16"/>
                    </a:lnTo>
                    <a:lnTo>
                      <a:pt x="1690" y="15"/>
                    </a:lnTo>
                    <a:lnTo>
                      <a:pt x="1693" y="12"/>
                    </a:lnTo>
                    <a:lnTo>
                      <a:pt x="1696" y="21"/>
                    </a:lnTo>
                    <a:lnTo>
                      <a:pt x="1698" y="30"/>
                    </a:lnTo>
                    <a:lnTo>
                      <a:pt x="1701" y="23"/>
                    </a:lnTo>
                    <a:lnTo>
                      <a:pt x="1703" y="11"/>
                    </a:lnTo>
                    <a:lnTo>
                      <a:pt x="1706" y="8"/>
                    </a:lnTo>
                    <a:lnTo>
                      <a:pt x="1709" y="17"/>
                    </a:lnTo>
                    <a:lnTo>
                      <a:pt x="1711" y="14"/>
                    </a:lnTo>
                    <a:lnTo>
                      <a:pt x="1714" y="24"/>
                    </a:lnTo>
                    <a:lnTo>
                      <a:pt x="1717" y="17"/>
                    </a:lnTo>
                    <a:lnTo>
                      <a:pt x="1719" y="18"/>
                    </a:lnTo>
                    <a:lnTo>
                      <a:pt x="1722" y="4"/>
                    </a:lnTo>
                    <a:lnTo>
                      <a:pt x="1724" y="25"/>
                    </a:lnTo>
                    <a:lnTo>
                      <a:pt x="1727" y="10"/>
                    </a:lnTo>
                    <a:lnTo>
                      <a:pt x="1729" y="23"/>
                    </a:lnTo>
                    <a:lnTo>
                      <a:pt x="1732" y="2"/>
                    </a:lnTo>
                    <a:lnTo>
                      <a:pt x="1735" y="19"/>
                    </a:lnTo>
                    <a:lnTo>
                      <a:pt x="1737" y="15"/>
                    </a:lnTo>
                    <a:lnTo>
                      <a:pt x="1740" y="13"/>
                    </a:lnTo>
                    <a:lnTo>
                      <a:pt x="1743" y="22"/>
                    </a:lnTo>
                    <a:lnTo>
                      <a:pt x="1745" y="22"/>
                    </a:lnTo>
                    <a:lnTo>
                      <a:pt x="1748" y="16"/>
                    </a:lnTo>
                    <a:lnTo>
                      <a:pt x="1750" y="14"/>
                    </a:lnTo>
                    <a:lnTo>
                      <a:pt x="1753" y="9"/>
                    </a:lnTo>
                    <a:lnTo>
                      <a:pt x="1756" y="19"/>
                    </a:lnTo>
                    <a:lnTo>
                      <a:pt x="1758" y="7"/>
                    </a:lnTo>
                    <a:lnTo>
                      <a:pt x="1761" y="16"/>
                    </a:lnTo>
                    <a:lnTo>
                      <a:pt x="1763" y="15"/>
                    </a:lnTo>
                    <a:lnTo>
                      <a:pt x="1766" y="14"/>
                    </a:lnTo>
                    <a:lnTo>
                      <a:pt x="1769" y="18"/>
                    </a:lnTo>
                    <a:lnTo>
                      <a:pt x="1771" y="6"/>
                    </a:lnTo>
                    <a:lnTo>
                      <a:pt x="1774" y="11"/>
                    </a:lnTo>
                    <a:lnTo>
                      <a:pt x="1777" y="13"/>
                    </a:lnTo>
                    <a:lnTo>
                      <a:pt x="1779" y="16"/>
                    </a:lnTo>
                    <a:lnTo>
                      <a:pt x="1782" y="7"/>
                    </a:lnTo>
                    <a:lnTo>
                      <a:pt x="1784" y="15"/>
                    </a:lnTo>
                    <a:lnTo>
                      <a:pt x="1787" y="8"/>
                    </a:lnTo>
                    <a:lnTo>
                      <a:pt x="1789" y="9"/>
                    </a:lnTo>
                    <a:lnTo>
                      <a:pt x="1792" y="8"/>
                    </a:lnTo>
                    <a:lnTo>
                      <a:pt x="1795" y="15"/>
                    </a:lnTo>
                    <a:lnTo>
                      <a:pt x="1797" y="16"/>
                    </a:lnTo>
                    <a:lnTo>
                      <a:pt x="1800" y="10"/>
                    </a:lnTo>
                    <a:lnTo>
                      <a:pt x="1803" y="14"/>
                    </a:lnTo>
                    <a:lnTo>
                      <a:pt x="1805" y="12"/>
                    </a:lnTo>
                    <a:lnTo>
                      <a:pt x="1808" y="13"/>
                    </a:lnTo>
                    <a:lnTo>
                      <a:pt x="1810" y="17"/>
                    </a:lnTo>
                    <a:lnTo>
                      <a:pt x="1813" y="18"/>
                    </a:lnTo>
                    <a:lnTo>
                      <a:pt x="1816" y="7"/>
                    </a:lnTo>
                    <a:lnTo>
                      <a:pt x="1818" y="18"/>
                    </a:lnTo>
                    <a:lnTo>
                      <a:pt x="1821" y="20"/>
                    </a:lnTo>
                    <a:lnTo>
                      <a:pt x="1823" y="19"/>
                    </a:lnTo>
                    <a:lnTo>
                      <a:pt x="1826" y="19"/>
                    </a:lnTo>
                    <a:lnTo>
                      <a:pt x="1829" y="11"/>
                    </a:lnTo>
                    <a:lnTo>
                      <a:pt x="1831" y="16"/>
                    </a:lnTo>
                    <a:lnTo>
                      <a:pt x="1834" y="20"/>
                    </a:lnTo>
                    <a:lnTo>
                      <a:pt x="1837" y="19"/>
                    </a:lnTo>
                    <a:lnTo>
                      <a:pt x="1839" y="10"/>
                    </a:lnTo>
                    <a:lnTo>
                      <a:pt x="1842" y="13"/>
                    </a:lnTo>
                    <a:lnTo>
                      <a:pt x="1844" y="14"/>
                    </a:lnTo>
                    <a:lnTo>
                      <a:pt x="1847" y="21"/>
                    </a:lnTo>
                    <a:lnTo>
                      <a:pt x="1849" y="16"/>
                    </a:lnTo>
                    <a:lnTo>
                      <a:pt x="1852" y="15"/>
                    </a:lnTo>
                    <a:lnTo>
                      <a:pt x="1855" y="14"/>
                    </a:lnTo>
                    <a:lnTo>
                      <a:pt x="1858" y="15"/>
                    </a:lnTo>
                    <a:lnTo>
                      <a:pt x="1860" y="6"/>
                    </a:lnTo>
                    <a:lnTo>
                      <a:pt x="1863" y="16"/>
                    </a:lnTo>
                    <a:lnTo>
                      <a:pt x="1865" y="16"/>
                    </a:lnTo>
                    <a:lnTo>
                      <a:pt x="1868" y="14"/>
                    </a:lnTo>
                    <a:lnTo>
                      <a:pt x="1870" y="20"/>
                    </a:lnTo>
                    <a:lnTo>
                      <a:pt x="1873" y="3"/>
                    </a:lnTo>
                    <a:lnTo>
                      <a:pt x="1876" y="11"/>
                    </a:lnTo>
                    <a:lnTo>
                      <a:pt x="1878" y="21"/>
                    </a:lnTo>
                    <a:lnTo>
                      <a:pt x="1881" y="19"/>
                    </a:lnTo>
                    <a:lnTo>
                      <a:pt x="1883" y="6"/>
                    </a:lnTo>
                    <a:lnTo>
                      <a:pt x="1886" y="22"/>
                    </a:lnTo>
                    <a:lnTo>
                      <a:pt x="1889" y="21"/>
                    </a:lnTo>
                    <a:lnTo>
                      <a:pt x="1891" y="28"/>
                    </a:lnTo>
                    <a:lnTo>
                      <a:pt x="1894" y="8"/>
                    </a:lnTo>
                    <a:lnTo>
                      <a:pt x="1897" y="10"/>
                    </a:lnTo>
                    <a:lnTo>
                      <a:pt x="1899" y="18"/>
                    </a:lnTo>
                    <a:lnTo>
                      <a:pt x="1902" y="12"/>
                    </a:lnTo>
                    <a:lnTo>
                      <a:pt x="1904" y="0"/>
                    </a:lnTo>
                    <a:lnTo>
                      <a:pt x="1907" y="19"/>
                    </a:lnTo>
                    <a:lnTo>
                      <a:pt x="1909" y="23"/>
                    </a:lnTo>
                    <a:lnTo>
                      <a:pt x="1912" y="10"/>
                    </a:lnTo>
                    <a:lnTo>
                      <a:pt x="1915" y="6"/>
                    </a:lnTo>
                    <a:lnTo>
                      <a:pt x="1918" y="23"/>
                    </a:lnTo>
                    <a:lnTo>
                      <a:pt x="1920" y="9"/>
                    </a:lnTo>
                    <a:lnTo>
                      <a:pt x="1923" y="25"/>
                    </a:lnTo>
                    <a:lnTo>
                      <a:pt x="1925" y="2"/>
                    </a:lnTo>
                    <a:lnTo>
                      <a:pt x="1928" y="29"/>
                    </a:lnTo>
                    <a:lnTo>
                      <a:pt x="1930" y="15"/>
                    </a:lnTo>
                    <a:lnTo>
                      <a:pt x="1933" y="8"/>
                    </a:lnTo>
                    <a:lnTo>
                      <a:pt x="1936" y="11"/>
                    </a:lnTo>
                    <a:lnTo>
                      <a:pt x="1938" y="13"/>
                    </a:lnTo>
                    <a:lnTo>
                      <a:pt x="1941" y="10"/>
                    </a:lnTo>
                    <a:lnTo>
                      <a:pt x="1944" y="14"/>
                    </a:lnTo>
                    <a:lnTo>
                      <a:pt x="1946" y="25"/>
                    </a:lnTo>
                    <a:lnTo>
                      <a:pt x="1949" y="18"/>
                    </a:lnTo>
                    <a:lnTo>
                      <a:pt x="1951" y="10"/>
                    </a:lnTo>
                    <a:lnTo>
                      <a:pt x="1954" y="14"/>
                    </a:lnTo>
                    <a:lnTo>
                      <a:pt x="1957" y="16"/>
                    </a:lnTo>
                    <a:lnTo>
                      <a:pt x="1959" y="26"/>
                    </a:lnTo>
                    <a:lnTo>
                      <a:pt x="1962" y="30"/>
                    </a:lnTo>
                    <a:lnTo>
                      <a:pt x="1964" y="49"/>
                    </a:lnTo>
                    <a:lnTo>
                      <a:pt x="1967" y="73"/>
                    </a:lnTo>
                    <a:lnTo>
                      <a:pt x="1969" y="70"/>
                    </a:lnTo>
                    <a:lnTo>
                      <a:pt x="1972" y="73"/>
                    </a:lnTo>
                    <a:lnTo>
                      <a:pt x="1975" y="73"/>
                    </a:lnTo>
                    <a:lnTo>
                      <a:pt x="1978" y="82"/>
                    </a:lnTo>
                    <a:lnTo>
                      <a:pt x="1980" y="67"/>
                    </a:lnTo>
                    <a:lnTo>
                      <a:pt x="1983" y="78"/>
                    </a:lnTo>
                    <a:lnTo>
                      <a:pt x="1985" y="76"/>
                    </a:lnTo>
                    <a:lnTo>
                      <a:pt x="1988" y="76"/>
                    </a:lnTo>
                    <a:lnTo>
                      <a:pt x="1990" y="74"/>
                    </a:lnTo>
                    <a:lnTo>
                      <a:pt x="1993" y="91"/>
                    </a:lnTo>
                    <a:lnTo>
                      <a:pt x="1996" y="67"/>
                    </a:lnTo>
                    <a:lnTo>
                      <a:pt x="1998" y="94"/>
                    </a:lnTo>
                    <a:lnTo>
                      <a:pt x="2001" y="74"/>
                    </a:lnTo>
                    <a:lnTo>
                      <a:pt x="2004" y="67"/>
                    </a:lnTo>
                    <a:lnTo>
                      <a:pt x="2006" y="73"/>
                    </a:lnTo>
                    <a:lnTo>
                      <a:pt x="2009" y="79"/>
                    </a:lnTo>
                    <a:lnTo>
                      <a:pt x="2011" y="81"/>
                    </a:lnTo>
                    <a:lnTo>
                      <a:pt x="2014" y="78"/>
                    </a:lnTo>
                    <a:lnTo>
                      <a:pt x="2017" y="76"/>
                    </a:lnTo>
                    <a:lnTo>
                      <a:pt x="2019" y="89"/>
                    </a:lnTo>
                    <a:lnTo>
                      <a:pt x="2022" y="81"/>
                    </a:lnTo>
                    <a:lnTo>
                      <a:pt x="2024" y="88"/>
                    </a:lnTo>
                    <a:lnTo>
                      <a:pt x="2027" y="84"/>
                    </a:lnTo>
                    <a:lnTo>
                      <a:pt x="2029" y="91"/>
                    </a:lnTo>
                    <a:lnTo>
                      <a:pt x="2032" y="84"/>
                    </a:lnTo>
                    <a:lnTo>
                      <a:pt x="2035" y="75"/>
                    </a:lnTo>
                    <a:lnTo>
                      <a:pt x="2038" y="81"/>
                    </a:lnTo>
                    <a:lnTo>
                      <a:pt x="2040" y="75"/>
                    </a:lnTo>
                    <a:lnTo>
                      <a:pt x="2043" y="76"/>
                    </a:lnTo>
                    <a:lnTo>
                      <a:pt x="2045" y="79"/>
                    </a:lnTo>
                    <a:lnTo>
                      <a:pt x="2048" y="84"/>
                    </a:lnTo>
                    <a:lnTo>
                      <a:pt x="2050" y="81"/>
                    </a:lnTo>
                    <a:lnTo>
                      <a:pt x="2053" y="84"/>
                    </a:lnTo>
                    <a:lnTo>
                      <a:pt x="2056" y="85"/>
                    </a:lnTo>
                    <a:lnTo>
                      <a:pt x="2058" y="87"/>
                    </a:lnTo>
                    <a:lnTo>
                      <a:pt x="2061" y="87"/>
                    </a:lnTo>
                    <a:lnTo>
                      <a:pt x="2064" y="79"/>
                    </a:lnTo>
                    <a:lnTo>
                      <a:pt x="2066" y="83"/>
                    </a:lnTo>
                    <a:lnTo>
                      <a:pt x="2069" y="75"/>
                    </a:lnTo>
                    <a:lnTo>
                      <a:pt x="2071" y="79"/>
                    </a:lnTo>
                    <a:lnTo>
                      <a:pt x="2074" y="83"/>
                    </a:lnTo>
                    <a:lnTo>
                      <a:pt x="2076" y="87"/>
                    </a:lnTo>
                    <a:lnTo>
                      <a:pt x="2079" y="76"/>
                    </a:lnTo>
                    <a:lnTo>
                      <a:pt x="2082" y="82"/>
                    </a:lnTo>
                    <a:lnTo>
                      <a:pt x="2084" y="64"/>
                    </a:lnTo>
                    <a:lnTo>
                      <a:pt x="2087" y="89"/>
                    </a:lnTo>
                    <a:lnTo>
                      <a:pt x="2090" y="79"/>
                    </a:lnTo>
                    <a:lnTo>
                      <a:pt x="2092" y="90"/>
                    </a:lnTo>
                    <a:lnTo>
                      <a:pt x="2095" y="90"/>
                    </a:lnTo>
                    <a:lnTo>
                      <a:pt x="2097" y="81"/>
                    </a:lnTo>
                    <a:lnTo>
                      <a:pt x="2100" y="75"/>
                    </a:lnTo>
                    <a:lnTo>
                      <a:pt x="2103" y="65"/>
                    </a:lnTo>
                    <a:lnTo>
                      <a:pt x="2105" y="79"/>
                    </a:lnTo>
                    <a:lnTo>
                      <a:pt x="2108" y="84"/>
                    </a:lnTo>
                    <a:lnTo>
                      <a:pt x="2110" y="79"/>
                    </a:lnTo>
                    <a:lnTo>
                      <a:pt x="2113" y="91"/>
                    </a:lnTo>
                    <a:lnTo>
                      <a:pt x="2115" y="93"/>
                    </a:lnTo>
                    <a:lnTo>
                      <a:pt x="2118" y="79"/>
                    </a:lnTo>
                    <a:lnTo>
                      <a:pt x="2121" y="83"/>
                    </a:lnTo>
                    <a:lnTo>
                      <a:pt x="2124" y="79"/>
                    </a:lnTo>
                    <a:lnTo>
                      <a:pt x="2126" y="82"/>
                    </a:lnTo>
                    <a:lnTo>
                      <a:pt x="2129" y="72"/>
                    </a:lnTo>
                    <a:lnTo>
                      <a:pt x="2131" y="86"/>
                    </a:lnTo>
                    <a:lnTo>
                      <a:pt x="2134" y="81"/>
                    </a:lnTo>
                    <a:lnTo>
                      <a:pt x="2136" y="81"/>
                    </a:lnTo>
                    <a:lnTo>
                      <a:pt x="2139" y="64"/>
                    </a:lnTo>
                    <a:lnTo>
                      <a:pt x="2142" y="85"/>
                    </a:lnTo>
                    <a:lnTo>
                      <a:pt x="2144" y="79"/>
                    </a:lnTo>
                    <a:lnTo>
                      <a:pt x="2147" y="90"/>
                    </a:lnTo>
                    <a:lnTo>
                      <a:pt x="2150" y="85"/>
                    </a:lnTo>
                    <a:lnTo>
                      <a:pt x="2152" y="78"/>
                    </a:lnTo>
                    <a:lnTo>
                      <a:pt x="2155" y="83"/>
                    </a:lnTo>
                    <a:lnTo>
                      <a:pt x="2157" y="82"/>
                    </a:lnTo>
                    <a:lnTo>
                      <a:pt x="2160" y="74"/>
                    </a:lnTo>
                    <a:lnTo>
                      <a:pt x="2163" y="86"/>
                    </a:lnTo>
                    <a:lnTo>
                      <a:pt x="2165" y="80"/>
                    </a:lnTo>
                    <a:lnTo>
                      <a:pt x="2168" y="76"/>
                    </a:lnTo>
                    <a:lnTo>
                      <a:pt x="2170" y="82"/>
                    </a:lnTo>
                    <a:lnTo>
                      <a:pt x="2173" y="70"/>
                    </a:lnTo>
                    <a:lnTo>
                      <a:pt x="2176" y="68"/>
                    </a:lnTo>
                    <a:lnTo>
                      <a:pt x="2178" y="68"/>
                    </a:lnTo>
                    <a:lnTo>
                      <a:pt x="2181" y="73"/>
                    </a:lnTo>
                    <a:lnTo>
                      <a:pt x="2184" y="78"/>
                    </a:lnTo>
                    <a:lnTo>
                      <a:pt x="2186" y="72"/>
                    </a:lnTo>
                    <a:lnTo>
                      <a:pt x="2189" y="93"/>
                    </a:lnTo>
                    <a:lnTo>
                      <a:pt x="2191" y="91"/>
                    </a:lnTo>
                    <a:lnTo>
                      <a:pt x="2194" y="89"/>
                    </a:lnTo>
                    <a:lnTo>
                      <a:pt x="2196" y="82"/>
                    </a:lnTo>
                    <a:lnTo>
                      <a:pt x="2199" y="77"/>
                    </a:lnTo>
                    <a:lnTo>
                      <a:pt x="2202" y="83"/>
                    </a:lnTo>
                    <a:lnTo>
                      <a:pt x="2204" y="83"/>
                    </a:lnTo>
                    <a:lnTo>
                      <a:pt x="2207" y="78"/>
                    </a:lnTo>
                    <a:lnTo>
                      <a:pt x="2210" y="88"/>
                    </a:lnTo>
                    <a:lnTo>
                      <a:pt x="2212" y="75"/>
                    </a:lnTo>
                    <a:lnTo>
                      <a:pt x="2215" y="79"/>
                    </a:lnTo>
                    <a:lnTo>
                      <a:pt x="2217" y="73"/>
                    </a:lnTo>
                    <a:lnTo>
                      <a:pt x="2220" y="87"/>
                    </a:lnTo>
                    <a:lnTo>
                      <a:pt x="2223" y="85"/>
                    </a:lnTo>
                    <a:lnTo>
                      <a:pt x="2225" y="82"/>
                    </a:lnTo>
                    <a:lnTo>
                      <a:pt x="2228" y="83"/>
                    </a:lnTo>
                    <a:lnTo>
                      <a:pt x="2230" y="75"/>
                    </a:lnTo>
                    <a:lnTo>
                      <a:pt x="2233" y="88"/>
                    </a:lnTo>
                    <a:lnTo>
                      <a:pt x="2236" y="75"/>
                    </a:lnTo>
                    <a:lnTo>
                      <a:pt x="2238" y="83"/>
                    </a:lnTo>
                    <a:lnTo>
                      <a:pt x="2241" y="70"/>
                    </a:lnTo>
                    <a:lnTo>
                      <a:pt x="2244" y="74"/>
                    </a:lnTo>
                    <a:lnTo>
                      <a:pt x="2246" y="84"/>
                    </a:lnTo>
                    <a:lnTo>
                      <a:pt x="2249" y="81"/>
                    </a:lnTo>
                    <a:lnTo>
                      <a:pt x="2251" y="75"/>
                    </a:lnTo>
                    <a:lnTo>
                      <a:pt x="2254" y="78"/>
                    </a:lnTo>
                    <a:lnTo>
                      <a:pt x="2256" y="78"/>
                    </a:lnTo>
                    <a:lnTo>
                      <a:pt x="2259" y="74"/>
                    </a:lnTo>
                    <a:lnTo>
                      <a:pt x="2262" y="79"/>
                    </a:lnTo>
                    <a:lnTo>
                      <a:pt x="2264" y="90"/>
                    </a:lnTo>
                    <a:lnTo>
                      <a:pt x="2267" y="81"/>
                    </a:lnTo>
                    <a:lnTo>
                      <a:pt x="2270" y="85"/>
                    </a:lnTo>
                    <a:lnTo>
                      <a:pt x="2272" y="85"/>
                    </a:lnTo>
                    <a:lnTo>
                      <a:pt x="2275" y="85"/>
                    </a:lnTo>
                    <a:lnTo>
                      <a:pt x="2277" y="74"/>
                    </a:lnTo>
                    <a:lnTo>
                      <a:pt x="2280" y="82"/>
                    </a:lnTo>
                    <a:lnTo>
                      <a:pt x="2283" y="74"/>
                    </a:lnTo>
                    <a:lnTo>
                      <a:pt x="2285" y="79"/>
                    </a:lnTo>
                    <a:lnTo>
                      <a:pt x="2288" y="66"/>
                    </a:lnTo>
                    <a:lnTo>
                      <a:pt x="2290" y="79"/>
                    </a:lnTo>
                    <a:lnTo>
                      <a:pt x="2293" y="79"/>
                    </a:lnTo>
                    <a:lnTo>
                      <a:pt x="2296" y="82"/>
                    </a:lnTo>
                    <a:lnTo>
                      <a:pt x="2298" y="79"/>
                    </a:lnTo>
                    <a:lnTo>
                      <a:pt x="2301" y="92"/>
                    </a:lnTo>
                    <a:lnTo>
                      <a:pt x="2304" y="85"/>
                    </a:lnTo>
                    <a:lnTo>
                      <a:pt x="2306" y="85"/>
                    </a:lnTo>
                    <a:lnTo>
                      <a:pt x="2309" y="72"/>
                    </a:lnTo>
                    <a:lnTo>
                      <a:pt x="2311" y="74"/>
                    </a:lnTo>
                    <a:lnTo>
                      <a:pt x="2314" y="82"/>
                    </a:lnTo>
                    <a:lnTo>
                      <a:pt x="2316" y="83"/>
                    </a:lnTo>
                    <a:lnTo>
                      <a:pt x="2319" y="85"/>
                    </a:lnTo>
                    <a:lnTo>
                      <a:pt x="2322" y="89"/>
                    </a:lnTo>
                    <a:lnTo>
                      <a:pt x="2324" y="72"/>
                    </a:lnTo>
                    <a:lnTo>
                      <a:pt x="2327" y="81"/>
                    </a:lnTo>
                    <a:lnTo>
                      <a:pt x="2330" y="87"/>
                    </a:lnTo>
                    <a:lnTo>
                      <a:pt x="2332" y="63"/>
                    </a:lnTo>
                    <a:lnTo>
                      <a:pt x="2335" y="85"/>
                    </a:lnTo>
                    <a:lnTo>
                      <a:pt x="2337" y="86"/>
                    </a:lnTo>
                    <a:lnTo>
                      <a:pt x="2340" y="86"/>
                    </a:lnTo>
                    <a:lnTo>
                      <a:pt x="2343" y="78"/>
                    </a:lnTo>
                    <a:lnTo>
                      <a:pt x="2345" y="83"/>
                    </a:lnTo>
                    <a:lnTo>
                      <a:pt x="2348" y="81"/>
                    </a:lnTo>
                    <a:lnTo>
                      <a:pt x="2350" y="70"/>
                    </a:lnTo>
                    <a:lnTo>
                      <a:pt x="2353" y="97"/>
                    </a:lnTo>
                    <a:lnTo>
                      <a:pt x="2356" y="85"/>
                    </a:lnTo>
                    <a:lnTo>
                      <a:pt x="2358" y="74"/>
                    </a:lnTo>
                    <a:lnTo>
                      <a:pt x="2361" y="89"/>
                    </a:lnTo>
                    <a:lnTo>
                      <a:pt x="2364" y="67"/>
                    </a:lnTo>
                    <a:lnTo>
                      <a:pt x="2366" y="75"/>
                    </a:lnTo>
                    <a:lnTo>
                      <a:pt x="2369" y="85"/>
                    </a:lnTo>
                    <a:lnTo>
                      <a:pt x="2371" y="83"/>
                    </a:lnTo>
                    <a:lnTo>
                      <a:pt x="2374" y="90"/>
                    </a:lnTo>
                    <a:lnTo>
                      <a:pt x="2376" y="86"/>
                    </a:lnTo>
                    <a:lnTo>
                      <a:pt x="2379" y="84"/>
                    </a:lnTo>
                    <a:lnTo>
                      <a:pt x="2382" y="87"/>
                    </a:lnTo>
                    <a:lnTo>
                      <a:pt x="2384" y="87"/>
                    </a:lnTo>
                    <a:lnTo>
                      <a:pt x="2387" y="85"/>
                    </a:lnTo>
                    <a:lnTo>
                      <a:pt x="2390" y="81"/>
                    </a:lnTo>
                    <a:lnTo>
                      <a:pt x="2392" y="82"/>
                    </a:lnTo>
                    <a:lnTo>
                      <a:pt x="2395" y="74"/>
                    </a:lnTo>
                    <a:lnTo>
                      <a:pt x="2397" y="89"/>
                    </a:lnTo>
                    <a:lnTo>
                      <a:pt x="2400" y="75"/>
                    </a:lnTo>
                    <a:lnTo>
                      <a:pt x="2403" y="63"/>
                    </a:lnTo>
                    <a:lnTo>
                      <a:pt x="2405" y="78"/>
                    </a:lnTo>
                    <a:lnTo>
                      <a:pt x="2408" y="75"/>
                    </a:lnTo>
                    <a:lnTo>
                      <a:pt x="2410" y="83"/>
                    </a:lnTo>
                    <a:lnTo>
                      <a:pt x="2413" y="87"/>
                    </a:lnTo>
                    <a:lnTo>
                      <a:pt x="2416" y="75"/>
                    </a:lnTo>
                    <a:lnTo>
                      <a:pt x="2418" y="71"/>
                    </a:lnTo>
                    <a:lnTo>
                      <a:pt x="2421" y="84"/>
                    </a:lnTo>
                    <a:lnTo>
                      <a:pt x="2424" y="79"/>
                    </a:lnTo>
                    <a:lnTo>
                      <a:pt x="2426" y="80"/>
                    </a:lnTo>
                    <a:lnTo>
                      <a:pt x="2429" y="72"/>
                    </a:lnTo>
                    <a:lnTo>
                      <a:pt x="2431" y="88"/>
                    </a:lnTo>
                    <a:lnTo>
                      <a:pt x="2434" y="86"/>
                    </a:lnTo>
                    <a:lnTo>
                      <a:pt x="2436" y="79"/>
                    </a:lnTo>
                    <a:lnTo>
                      <a:pt x="2439" y="87"/>
                    </a:lnTo>
                    <a:lnTo>
                      <a:pt x="2442" y="87"/>
                    </a:lnTo>
                    <a:lnTo>
                      <a:pt x="2444" y="79"/>
                    </a:lnTo>
                    <a:lnTo>
                      <a:pt x="2447" y="79"/>
                    </a:lnTo>
                    <a:lnTo>
                      <a:pt x="2450" y="71"/>
                    </a:lnTo>
                    <a:lnTo>
                      <a:pt x="2452" y="73"/>
                    </a:lnTo>
                    <a:lnTo>
                      <a:pt x="2455" y="85"/>
                    </a:lnTo>
                    <a:lnTo>
                      <a:pt x="2457" y="88"/>
                    </a:lnTo>
                    <a:lnTo>
                      <a:pt x="2460" y="87"/>
                    </a:lnTo>
                    <a:lnTo>
                      <a:pt x="2463" y="76"/>
                    </a:lnTo>
                    <a:lnTo>
                      <a:pt x="2465" y="73"/>
                    </a:lnTo>
                    <a:lnTo>
                      <a:pt x="2468" y="83"/>
                    </a:lnTo>
                    <a:lnTo>
                      <a:pt x="2470" y="84"/>
                    </a:lnTo>
                    <a:lnTo>
                      <a:pt x="2473" y="85"/>
                    </a:lnTo>
                    <a:lnTo>
                      <a:pt x="2476" y="82"/>
                    </a:lnTo>
                    <a:lnTo>
                      <a:pt x="2478" y="84"/>
                    </a:lnTo>
                    <a:lnTo>
                      <a:pt x="2481" y="80"/>
                    </a:lnTo>
                    <a:lnTo>
                      <a:pt x="2484" y="78"/>
                    </a:lnTo>
                    <a:lnTo>
                      <a:pt x="2486" y="64"/>
                    </a:lnTo>
                    <a:lnTo>
                      <a:pt x="2489" y="79"/>
                    </a:lnTo>
                    <a:lnTo>
                      <a:pt x="2491" y="77"/>
                    </a:lnTo>
                    <a:lnTo>
                      <a:pt x="2494" y="79"/>
                    </a:lnTo>
                    <a:lnTo>
                      <a:pt x="2496" y="83"/>
                    </a:lnTo>
                    <a:lnTo>
                      <a:pt x="2499" y="76"/>
                    </a:lnTo>
                    <a:lnTo>
                      <a:pt x="2502" y="94"/>
                    </a:lnTo>
                    <a:lnTo>
                      <a:pt x="2504" y="78"/>
                    </a:lnTo>
                    <a:lnTo>
                      <a:pt x="2507" y="83"/>
                    </a:lnTo>
                    <a:lnTo>
                      <a:pt x="2510" y="87"/>
                    </a:lnTo>
                    <a:lnTo>
                      <a:pt x="2512" y="68"/>
                    </a:lnTo>
                    <a:lnTo>
                      <a:pt x="2515" y="76"/>
                    </a:lnTo>
                    <a:lnTo>
                      <a:pt x="2517" y="78"/>
                    </a:lnTo>
                    <a:lnTo>
                      <a:pt x="2520" y="79"/>
                    </a:lnTo>
                    <a:lnTo>
                      <a:pt x="2523" y="72"/>
                    </a:lnTo>
                    <a:lnTo>
                      <a:pt x="2525" y="76"/>
                    </a:lnTo>
                    <a:lnTo>
                      <a:pt x="2528" y="74"/>
                    </a:lnTo>
                    <a:lnTo>
                      <a:pt x="2530" y="90"/>
                    </a:lnTo>
                    <a:lnTo>
                      <a:pt x="2533" y="65"/>
                    </a:lnTo>
                    <a:lnTo>
                      <a:pt x="2536" y="62"/>
                    </a:lnTo>
                    <a:lnTo>
                      <a:pt x="2538" y="73"/>
                    </a:lnTo>
                    <a:lnTo>
                      <a:pt x="2541" y="84"/>
                    </a:lnTo>
                    <a:lnTo>
                      <a:pt x="2544" y="82"/>
                    </a:lnTo>
                    <a:lnTo>
                      <a:pt x="2546" y="85"/>
                    </a:lnTo>
                    <a:lnTo>
                      <a:pt x="2549" y="78"/>
                    </a:lnTo>
                    <a:lnTo>
                      <a:pt x="2551" y="72"/>
                    </a:lnTo>
                    <a:lnTo>
                      <a:pt x="2554" y="76"/>
                    </a:lnTo>
                    <a:lnTo>
                      <a:pt x="2556" y="83"/>
                    </a:lnTo>
                    <a:lnTo>
                      <a:pt x="2559" y="80"/>
                    </a:lnTo>
                    <a:lnTo>
                      <a:pt x="2562" y="83"/>
                    </a:lnTo>
                    <a:lnTo>
                      <a:pt x="2564" y="76"/>
                    </a:lnTo>
                    <a:lnTo>
                      <a:pt x="2567" y="75"/>
                    </a:lnTo>
                    <a:lnTo>
                      <a:pt x="2570" y="81"/>
                    </a:lnTo>
                    <a:lnTo>
                      <a:pt x="2572" y="80"/>
                    </a:lnTo>
                    <a:lnTo>
                      <a:pt x="2575" y="90"/>
                    </a:lnTo>
                    <a:lnTo>
                      <a:pt x="2577" y="84"/>
                    </a:lnTo>
                    <a:lnTo>
                      <a:pt x="2580" y="87"/>
                    </a:lnTo>
                    <a:lnTo>
                      <a:pt x="2583" y="84"/>
                    </a:lnTo>
                    <a:lnTo>
                      <a:pt x="2585" y="79"/>
                    </a:lnTo>
                    <a:lnTo>
                      <a:pt x="2588" y="77"/>
                    </a:lnTo>
                    <a:lnTo>
                      <a:pt x="2590" y="87"/>
                    </a:lnTo>
                    <a:lnTo>
                      <a:pt x="2593" y="85"/>
                    </a:lnTo>
                    <a:lnTo>
                      <a:pt x="2596" y="82"/>
                    </a:lnTo>
                    <a:lnTo>
                      <a:pt x="2598" y="72"/>
                    </a:lnTo>
                    <a:lnTo>
                      <a:pt x="2601" y="77"/>
                    </a:lnTo>
                    <a:lnTo>
                      <a:pt x="2604" y="87"/>
                    </a:lnTo>
                    <a:lnTo>
                      <a:pt x="2606" y="77"/>
                    </a:lnTo>
                  </a:path>
                </a:pathLst>
              </a:custGeom>
              <a:noFill/>
              <a:ln w="3175" cap="flat">
                <a:solidFill>
                  <a:srgbClr val="A200A2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0" name="Freeform 180"/>
              <p:cNvSpPr>
                <a:spLocks/>
              </p:cNvSpPr>
              <p:nvPr/>
            </p:nvSpPr>
            <p:spPr bwMode="auto">
              <a:xfrm>
                <a:off x="3563446" y="3405159"/>
                <a:ext cx="1080000" cy="75495"/>
              </a:xfrm>
              <a:custGeom>
                <a:avLst/>
                <a:gdLst/>
                <a:ahLst/>
                <a:cxnLst>
                  <a:cxn ang="0">
                    <a:pos x="39" y="29"/>
                  </a:cxn>
                  <a:cxn ang="0">
                    <a:pos x="81" y="29"/>
                  </a:cxn>
                  <a:cxn ang="0">
                    <a:pos x="122" y="33"/>
                  </a:cxn>
                  <a:cxn ang="0">
                    <a:pos x="164" y="24"/>
                  </a:cxn>
                  <a:cxn ang="0">
                    <a:pos x="206" y="35"/>
                  </a:cxn>
                  <a:cxn ang="0">
                    <a:pos x="248" y="29"/>
                  </a:cxn>
                  <a:cxn ang="0">
                    <a:pos x="290" y="34"/>
                  </a:cxn>
                  <a:cxn ang="0">
                    <a:pos x="331" y="29"/>
                  </a:cxn>
                  <a:cxn ang="0">
                    <a:pos x="373" y="31"/>
                  </a:cxn>
                  <a:cxn ang="0">
                    <a:pos x="415" y="24"/>
                  </a:cxn>
                  <a:cxn ang="0">
                    <a:pos x="456" y="32"/>
                  </a:cxn>
                  <a:cxn ang="0">
                    <a:pos x="498" y="41"/>
                  </a:cxn>
                  <a:cxn ang="0">
                    <a:pos x="540" y="28"/>
                  </a:cxn>
                  <a:cxn ang="0">
                    <a:pos x="582" y="14"/>
                  </a:cxn>
                  <a:cxn ang="0">
                    <a:pos x="623" y="33"/>
                  </a:cxn>
                  <a:cxn ang="0">
                    <a:pos x="665" y="76"/>
                  </a:cxn>
                  <a:cxn ang="0">
                    <a:pos x="707" y="85"/>
                  </a:cxn>
                  <a:cxn ang="0">
                    <a:pos x="749" y="93"/>
                  </a:cxn>
                  <a:cxn ang="0">
                    <a:pos x="791" y="97"/>
                  </a:cxn>
                  <a:cxn ang="0">
                    <a:pos x="832" y="93"/>
                  </a:cxn>
                  <a:cxn ang="0">
                    <a:pos x="874" y="90"/>
                  </a:cxn>
                  <a:cxn ang="0">
                    <a:pos x="916" y="90"/>
                  </a:cxn>
                  <a:cxn ang="0">
                    <a:pos x="957" y="93"/>
                  </a:cxn>
                  <a:cxn ang="0">
                    <a:pos x="999" y="93"/>
                  </a:cxn>
                  <a:cxn ang="0">
                    <a:pos x="1041" y="83"/>
                  </a:cxn>
                  <a:cxn ang="0">
                    <a:pos x="1083" y="89"/>
                  </a:cxn>
                  <a:cxn ang="0">
                    <a:pos x="1124" y="88"/>
                  </a:cxn>
                  <a:cxn ang="0">
                    <a:pos x="1166" y="76"/>
                  </a:cxn>
                  <a:cxn ang="0">
                    <a:pos x="1208" y="84"/>
                  </a:cxn>
                  <a:cxn ang="0">
                    <a:pos x="1249" y="84"/>
                  </a:cxn>
                  <a:cxn ang="0">
                    <a:pos x="1291" y="82"/>
                  </a:cxn>
                  <a:cxn ang="0">
                    <a:pos x="1333" y="73"/>
                  </a:cxn>
                  <a:cxn ang="0">
                    <a:pos x="1375" y="78"/>
                  </a:cxn>
                  <a:cxn ang="0">
                    <a:pos x="1417" y="84"/>
                  </a:cxn>
                  <a:cxn ang="0">
                    <a:pos x="1458" y="86"/>
                  </a:cxn>
                  <a:cxn ang="0">
                    <a:pos x="1500" y="89"/>
                  </a:cxn>
                  <a:cxn ang="0">
                    <a:pos x="1542" y="94"/>
                  </a:cxn>
                  <a:cxn ang="0">
                    <a:pos x="1583" y="88"/>
                  </a:cxn>
                  <a:cxn ang="0">
                    <a:pos x="1625" y="80"/>
                  </a:cxn>
                  <a:cxn ang="0">
                    <a:pos x="1667" y="77"/>
                  </a:cxn>
                  <a:cxn ang="0">
                    <a:pos x="1709" y="91"/>
                  </a:cxn>
                  <a:cxn ang="0">
                    <a:pos x="1750" y="75"/>
                  </a:cxn>
                  <a:cxn ang="0">
                    <a:pos x="1792" y="83"/>
                  </a:cxn>
                  <a:cxn ang="0">
                    <a:pos x="1834" y="90"/>
                  </a:cxn>
                  <a:cxn ang="0">
                    <a:pos x="1876" y="87"/>
                  </a:cxn>
                  <a:cxn ang="0">
                    <a:pos x="1918" y="83"/>
                  </a:cxn>
                  <a:cxn ang="0">
                    <a:pos x="1959" y="80"/>
                  </a:cxn>
                  <a:cxn ang="0">
                    <a:pos x="2001" y="16"/>
                  </a:cxn>
                  <a:cxn ang="0">
                    <a:pos x="2043" y="20"/>
                  </a:cxn>
                  <a:cxn ang="0">
                    <a:pos x="2084" y="7"/>
                  </a:cxn>
                  <a:cxn ang="0">
                    <a:pos x="2126" y="25"/>
                  </a:cxn>
                  <a:cxn ang="0">
                    <a:pos x="2168" y="7"/>
                  </a:cxn>
                  <a:cxn ang="0">
                    <a:pos x="2210" y="23"/>
                  </a:cxn>
                  <a:cxn ang="0">
                    <a:pos x="2251" y="23"/>
                  </a:cxn>
                  <a:cxn ang="0">
                    <a:pos x="2293" y="17"/>
                  </a:cxn>
                  <a:cxn ang="0">
                    <a:pos x="2335" y="29"/>
                  </a:cxn>
                  <a:cxn ang="0">
                    <a:pos x="2376" y="37"/>
                  </a:cxn>
                  <a:cxn ang="0">
                    <a:pos x="2418" y="25"/>
                  </a:cxn>
                  <a:cxn ang="0">
                    <a:pos x="2460" y="32"/>
                  </a:cxn>
                  <a:cxn ang="0">
                    <a:pos x="2502" y="18"/>
                  </a:cxn>
                  <a:cxn ang="0">
                    <a:pos x="2544" y="23"/>
                  </a:cxn>
                  <a:cxn ang="0">
                    <a:pos x="2585" y="23"/>
                  </a:cxn>
                </a:cxnLst>
                <a:rect l="0" t="0" r="r" b="b"/>
                <a:pathLst>
                  <a:path w="2606" h="108">
                    <a:moveTo>
                      <a:pt x="0" y="23"/>
                    </a:moveTo>
                    <a:lnTo>
                      <a:pt x="2" y="30"/>
                    </a:lnTo>
                    <a:lnTo>
                      <a:pt x="5" y="33"/>
                    </a:lnTo>
                    <a:lnTo>
                      <a:pt x="8" y="33"/>
                    </a:lnTo>
                    <a:lnTo>
                      <a:pt x="10" y="32"/>
                    </a:lnTo>
                    <a:lnTo>
                      <a:pt x="13" y="24"/>
                    </a:lnTo>
                    <a:lnTo>
                      <a:pt x="16" y="16"/>
                    </a:lnTo>
                    <a:lnTo>
                      <a:pt x="18" y="27"/>
                    </a:lnTo>
                    <a:lnTo>
                      <a:pt x="21" y="23"/>
                    </a:lnTo>
                    <a:lnTo>
                      <a:pt x="23" y="33"/>
                    </a:lnTo>
                    <a:lnTo>
                      <a:pt x="26" y="27"/>
                    </a:lnTo>
                    <a:lnTo>
                      <a:pt x="29" y="31"/>
                    </a:lnTo>
                    <a:lnTo>
                      <a:pt x="31" y="29"/>
                    </a:lnTo>
                    <a:lnTo>
                      <a:pt x="34" y="33"/>
                    </a:lnTo>
                    <a:lnTo>
                      <a:pt x="36" y="35"/>
                    </a:lnTo>
                    <a:lnTo>
                      <a:pt x="39" y="29"/>
                    </a:lnTo>
                    <a:lnTo>
                      <a:pt x="42" y="39"/>
                    </a:lnTo>
                    <a:lnTo>
                      <a:pt x="44" y="23"/>
                    </a:lnTo>
                    <a:lnTo>
                      <a:pt x="47" y="27"/>
                    </a:lnTo>
                    <a:lnTo>
                      <a:pt x="50" y="24"/>
                    </a:lnTo>
                    <a:lnTo>
                      <a:pt x="52" y="19"/>
                    </a:lnTo>
                    <a:lnTo>
                      <a:pt x="55" y="27"/>
                    </a:lnTo>
                    <a:lnTo>
                      <a:pt x="57" y="28"/>
                    </a:lnTo>
                    <a:lnTo>
                      <a:pt x="60" y="30"/>
                    </a:lnTo>
                    <a:lnTo>
                      <a:pt x="62" y="27"/>
                    </a:lnTo>
                    <a:lnTo>
                      <a:pt x="65" y="29"/>
                    </a:lnTo>
                    <a:lnTo>
                      <a:pt x="68" y="41"/>
                    </a:lnTo>
                    <a:lnTo>
                      <a:pt x="70" y="38"/>
                    </a:lnTo>
                    <a:lnTo>
                      <a:pt x="73" y="30"/>
                    </a:lnTo>
                    <a:lnTo>
                      <a:pt x="76" y="32"/>
                    </a:lnTo>
                    <a:lnTo>
                      <a:pt x="78" y="17"/>
                    </a:lnTo>
                    <a:lnTo>
                      <a:pt x="81" y="29"/>
                    </a:lnTo>
                    <a:lnTo>
                      <a:pt x="83" y="24"/>
                    </a:lnTo>
                    <a:lnTo>
                      <a:pt x="86" y="44"/>
                    </a:lnTo>
                    <a:lnTo>
                      <a:pt x="89" y="28"/>
                    </a:lnTo>
                    <a:lnTo>
                      <a:pt x="91" y="29"/>
                    </a:lnTo>
                    <a:lnTo>
                      <a:pt x="94" y="28"/>
                    </a:lnTo>
                    <a:lnTo>
                      <a:pt x="96" y="24"/>
                    </a:lnTo>
                    <a:lnTo>
                      <a:pt x="99" y="19"/>
                    </a:lnTo>
                    <a:lnTo>
                      <a:pt x="102" y="28"/>
                    </a:lnTo>
                    <a:lnTo>
                      <a:pt x="104" y="33"/>
                    </a:lnTo>
                    <a:lnTo>
                      <a:pt x="107" y="29"/>
                    </a:lnTo>
                    <a:lnTo>
                      <a:pt x="110" y="24"/>
                    </a:lnTo>
                    <a:lnTo>
                      <a:pt x="112" y="32"/>
                    </a:lnTo>
                    <a:lnTo>
                      <a:pt x="115" y="13"/>
                    </a:lnTo>
                    <a:lnTo>
                      <a:pt x="117" y="28"/>
                    </a:lnTo>
                    <a:lnTo>
                      <a:pt x="120" y="22"/>
                    </a:lnTo>
                    <a:lnTo>
                      <a:pt x="122" y="33"/>
                    </a:lnTo>
                    <a:lnTo>
                      <a:pt x="125" y="15"/>
                    </a:lnTo>
                    <a:lnTo>
                      <a:pt x="128" y="28"/>
                    </a:lnTo>
                    <a:lnTo>
                      <a:pt x="130" y="21"/>
                    </a:lnTo>
                    <a:lnTo>
                      <a:pt x="133" y="30"/>
                    </a:lnTo>
                    <a:lnTo>
                      <a:pt x="136" y="18"/>
                    </a:lnTo>
                    <a:lnTo>
                      <a:pt x="138" y="26"/>
                    </a:lnTo>
                    <a:lnTo>
                      <a:pt x="141" y="39"/>
                    </a:lnTo>
                    <a:lnTo>
                      <a:pt x="143" y="26"/>
                    </a:lnTo>
                    <a:lnTo>
                      <a:pt x="146" y="36"/>
                    </a:lnTo>
                    <a:lnTo>
                      <a:pt x="149" y="14"/>
                    </a:lnTo>
                    <a:lnTo>
                      <a:pt x="151" y="24"/>
                    </a:lnTo>
                    <a:lnTo>
                      <a:pt x="154" y="33"/>
                    </a:lnTo>
                    <a:lnTo>
                      <a:pt x="156" y="25"/>
                    </a:lnTo>
                    <a:lnTo>
                      <a:pt x="159" y="28"/>
                    </a:lnTo>
                    <a:lnTo>
                      <a:pt x="162" y="27"/>
                    </a:lnTo>
                    <a:lnTo>
                      <a:pt x="164" y="24"/>
                    </a:lnTo>
                    <a:lnTo>
                      <a:pt x="167" y="36"/>
                    </a:lnTo>
                    <a:lnTo>
                      <a:pt x="170" y="32"/>
                    </a:lnTo>
                    <a:lnTo>
                      <a:pt x="172" y="30"/>
                    </a:lnTo>
                    <a:lnTo>
                      <a:pt x="175" y="41"/>
                    </a:lnTo>
                    <a:lnTo>
                      <a:pt x="177" y="27"/>
                    </a:lnTo>
                    <a:lnTo>
                      <a:pt x="180" y="29"/>
                    </a:lnTo>
                    <a:lnTo>
                      <a:pt x="182" y="22"/>
                    </a:lnTo>
                    <a:lnTo>
                      <a:pt x="185" y="37"/>
                    </a:lnTo>
                    <a:lnTo>
                      <a:pt x="188" y="13"/>
                    </a:lnTo>
                    <a:lnTo>
                      <a:pt x="190" y="30"/>
                    </a:lnTo>
                    <a:lnTo>
                      <a:pt x="193" y="19"/>
                    </a:lnTo>
                    <a:lnTo>
                      <a:pt x="196" y="27"/>
                    </a:lnTo>
                    <a:lnTo>
                      <a:pt x="198" y="32"/>
                    </a:lnTo>
                    <a:lnTo>
                      <a:pt x="201" y="31"/>
                    </a:lnTo>
                    <a:lnTo>
                      <a:pt x="203" y="27"/>
                    </a:lnTo>
                    <a:lnTo>
                      <a:pt x="206" y="35"/>
                    </a:lnTo>
                    <a:lnTo>
                      <a:pt x="209" y="34"/>
                    </a:lnTo>
                    <a:lnTo>
                      <a:pt x="211" y="31"/>
                    </a:lnTo>
                    <a:lnTo>
                      <a:pt x="214" y="33"/>
                    </a:lnTo>
                    <a:lnTo>
                      <a:pt x="216" y="20"/>
                    </a:lnTo>
                    <a:lnTo>
                      <a:pt x="219" y="19"/>
                    </a:lnTo>
                    <a:lnTo>
                      <a:pt x="222" y="32"/>
                    </a:lnTo>
                    <a:lnTo>
                      <a:pt x="224" y="30"/>
                    </a:lnTo>
                    <a:lnTo>
                      <a:pt x="227" y="28"/>
                    </a:lnTo>
                    <a:lnTo>
                      <a:pt x="230" y="24"/>
                    </a:lnTo>
                    <a:lnTo>
                      <a:pt x="232" y="29"/>
                    </a:lnTo>
                    <a:lnTo>
                      <a:pt x="235" y="30"/>
                    </a:lnTo>
                    <a:lnTo>
                      <a:pt x="237" y="25"/>
                    </a:lnTo>
                    <a:lnTo>
                      <a:pt x="240" y="39"/>
                    </a:lnTo>
                    <a:lnTo>
                      <a:pt x="242" y="27"/>
                    </a:lnTo>
                    <a:lnTo>
                      <a:pt x="245" y="31"/>
                    </a:lnTo>
                    <a:lnTo>
                      <a:pt x="248" y="29"/>
                    </a:lnTo>
                    <a:lnTo>
                      <a:pt x="250" y="43"/>
                    </a:lnTo>
                    <a:lnTo>
                      <a:pt x="253" y="34"/>
                    </a:lnTo>
                    <a:lnTo>
                      <a:pt x="256" y="15"/>
                    </a:lnTo>
                    <a:lnTo>
                      <a:pt x="258" y="12"/>
                    </a:lnTo>
                    <a:lnTo>
                      <a:pt x="261" y="30"/>
                    </a:lnTo>
                    <a:lnTo>
                      <a:pt x="263" y="27"/>
                    </a:lnTo>
                    <a:lnTo>
                      <a:pt x="266" y="35"/>
                    </a:lnTo>
                    <a:lnTo>
                      <a:pt x="269" y="34"/>
                    </a:lnTo>
                    <a:lnTo>
                      <a:pt x="271" y="31"/>
                    </a:lnTo>
                    <a:lnTo>
                      <a:pt x="274" y="16"/>
                    </a:lnTo>
                    <a:lnTo>
                      <a:pt x="276" y="33"/>
                    </a:lnTo>
                    <a:lnTo>
                      <a:pt x="279" y="34"/>
                    </a:lnTo>
                    <a:lnTo>
                      <a:pt x="282" y="43"/>
                    </a:lnTo>
                    <a:lnTo>
                      <a:pt x="284" y="35"/>
                    </a:lnTo>
                    <a:lnTo>
                      <a:pt x="287" y="35"/>
                    </a:lnTo>
                    <a:lnTo>
                      <a:pt x="290" y="34"/>
                    </a:lnTo>
                    <a:lnTo>
                      <a:pt x="292" y="35"/>
                    </a:lnTo>
                    <a:lnTo>
                      <a:pt x="295" y="18"/>
                    </a:lnTo>
                    <a:lnTo>
                      <a:pt x="297" y="32"/>
                    </a:lnTo>
                    <a:lnTo>
                      <a:pt x="300" y="20"/>
                    </a:lnTo>
                    <a:lnTo>
                      <a:pt x="302" y="33"/>
                    </a:lnTo>
                    <a:lnTo>
                      <a:pt x="305" y="23"/>
                    </a:lnTo>
                    <a:lnTo>
                      <a:pt x="308" y="30"/>
                    </a:lnTo>
                    <a:lnTo>
                      <a:pt x="310" y="31"/>
                    </a:lnTo>
                    <a:lnTo>
                      <a:pt x="313" y="36"/>
                    </a:lnTo>
                    <a:lnTo>
                      <a:pt x="316" y="28"/>
                    </a:lnTo>
                    <a:lnTo>
                      <a:pt x="318" y="30"/>
                    </a:lnTo>
                    <a:lnTo>
                      <a:pt x="321" y="18"/>
                    </a:lnTo>
                    <a:lnTo>
                      <a:pt x="323" y="33"/>
                    </a:lnTo>
                    <a:lnTo>
                      <a:pt x="326" y="23"/>
                    </a:lnTo>
                    <a:lnTo>
                      <a:pt x="329" y="34"/>
                    </a:lnTo>
                    <a:lnTo>
                      <a:pt x="331" y="29"/>
                    </a:lnTo>
                    <a:lnTo>
                      <a:pt x="334" y="24"/>
                    </a:lnTo>
                    <a:lnTo>
                      <a:pt x="336" y="19"/>
                    </a:lnTo>
                    <a:lnTo>
                      <a:pt x="339" y="28"/>
                    </a:lnTo>
                    <a:lnTo>
                      <a:pt x="342" y="22"/>
                    </a:lnTo>
                    <a:lnTo>
                      <a:pt x="344" y="24"/>
                    </a:lnTo>
                    <a:lnTo>
                      <a:pt x="347" y="40"/>
                    </a:lnTo>
                    <a:lnTo>
                      <a:pt x="350" y="28"/>
                    </a:lnTo>
                    <a:lnTo>
                      <a:pt x="352" y="35"/>
                    </a:lnTo>
                    <a:lnTo>
                      <a:pt x="355" y="24"/>
                    </a:lnTo>
                    <a:lnTo>
                      <a:pt x="357" y="29"/>
                    </a:lnTo>
                    <a:lnTo>
                      <a:pt x="360" y="34"/>
                    </a:lnTo>
                    <a:lnTo>
                      <a:pt x="362" y="31"/>
                    </a:lnTo>
                    <a:lnTo>
                      <a:pt x="365" y="29"/>
                    </a:lnTo>
                    <a:lnTo>
                      <a:pt x="368" y="31"/>
                    </a:lnTo>
                    <a:lnTo>
                      <a:pt x="370" y="32"/>
                    </a:lnTo>
                    <a:lnTo>
                      <a:pt x="373" y="31"/>
                    </a:lnTo>
                    <a:lnTo>
                      <a:pt x="376" y="35"/>
                    </a:lnTo>
                    <a:lnTo>
                      <a:pt x="378" y="38"/>
                    </a:lnTo>
                    <a:lnTo>
                      <a:pt x="381" y="31"/>
                    </a:lnTo>
                    <a:lnTo>
                      <a:pt x="383" y="25"/>
                    </a:lnTo>
                    <a:lnTo>
                      <a:pt x="386" y="21"/>
                    </a:lnTo>
                    <a:lnTo>
                      <a:pt x="389" y="32"/>
                    </a:lnTo>
                    <a:lnTo>
                      <a:pt x="391" y="24"/>
                    </a:lnTo>
                    <a:lnTo>
                      <a:pt x="394" y="45"/>
                    </a:lnTo>
                    <a:lnTo>
                      <a:pt x="396" y="15"/>
                    </a:lnTo>
                    <a:lnTo>
                      <a:pt x="399" y="18"/>
                    </a:lnTo>
                    <a:lnTo>
                      <a:pt x="402" y="35"/>
                    </a:lnTo>
                    <a:lnTo>
                      <a:pt x="404" y="36"/>
                    </a:lnTo>
                    <a:lnTo>
                      <a:pt x="407" y="32"/>
                    </a:lnTo>
                    <a:lnTo>
                      <a:pt x="410" y="22"/>
                    </a:lnTo>
                    <a:lnTo>
                      <a:pt x="412" y="23"/>
                    </a:lnTo>
                    <a:lnTo>
                      <a:pt x="415" y="24"/>
                    </a:lnTo>
                    <a:lnTo>
                      <a:pt x="417" y="19"/>
                    </a:lnTo>
                    <a:lnTo>
                      <a:pt x="420" y="32"/>
                    </a:lnTo>
                    <a:lnTo>
                      <a:pt x="422" y="24"/>
                    </a:lnTo>
                    <a:lnTo>
                      <a:pt x="425" y="29"/>
                    </a:lnTo>
                    <a:lnTo>
                      <a:pt x="428" y="40"/>
                    </a:lnTo>
                    <a:lnTo>
                      <a:pt x="430" y="18"/>
                    </a:lnTo>
                    <a:lnTo>
                      <a:pt x="433" y="37"/>
                    </a:lnTo>
                    <a:lnTo>
                      <a:pt x="436" y="24"/>
                    </a:lnTo>
                    <a:lnTo>
                      <a:pt x="438" y="25"/>
                    </a:lnTo>
                    <a:lnTo>
                      <a:pt x="441" y="30"/>
                    </a:lnTo>
                    <a:lnTo>
                      <a:pt x="443" y="22"/>
                    </a:lnTo>
                    <a:lnTo>
                      <a:pt x="446" y="36"/>
                    </a:lnTo>
                    <a:lnTo>
                      <a:pt x="449" y="26"/>
                    </a:lnTo>
                    <a:lnTo>
                      <a:pt x="451" y="34"/>
                    </a:lnTo>
                    <a:lnTo>
                      <a:pt x="454" y="28"/>
                    </a:lnTo>
                    <a:lnTo>
                      <a:pt x="456" y="32"/>
                    </a:lnTo>
                    <a:lnTo>
                      <a:pt x="459" y="37"/>
                    </a:lnTo>
                    <a:lnTo>
                      <a:pt x="462" y="34"/>
                    </a:lnTo>
                    <a:lnTo>
                      <a:pt x="464" y="27"/>
                    </a:lnTo>
                    <a:lnTo>
                      <a:pt x="467" y="22"/>
                    </a:lnTo>
                    <a:lnTo>
                      <a:pt x="470" y="25"/>
                    </a:lnTo>
                    <a:lnTo>
                      <a:pt x="472" y="17"/>
                    </a:lnTo>
                    <a:lnTo>
                      <a:pt x="475" y="17"/>
                    </a:lnTo>
                    <a:lnTo>
                      <a:pt x="477" y="30"/>
                    </a:lnTo>
                    <a:lnTo>
                      <a:pt x="480" y="27"/>
                    </a:lnTo>
                    <a:lnTo>
                      <a:pt x="482" y="35"/>
                    </a:lnTo>
                    <a:lnTo>
                      <a:pt x="485" y="35"/>
                    </a:lnTo>
                    <a:lnTo>
                      <a:pt x="488" y="33"/>
                    </a:lnTo>
                    <a:lnTo>
                      <a:pt x="490" y="33"/>
                    </a:lnTo>
                    <a:lnTo>
                      <a:pt x="493" y="32"/>
                    </a:lnTo>
                    <a:lnTo>
                      <a:pt x="496" y="17"/>
                    </a:lnTo>
                    <a:lnTo>
                      <a:pt x="498" y="41"/>
                    </a:lnTo>
                    <a:lnTo>
                      <a:pt x="501" y="27"/>
                    </a:lnTo>
                    <a:lnTo>
                      <a:pt x="503" y="28"/>
                    </a:lnTo>
                    <a:lnTo>
                      <a:pt x="506" y="32"/>
                    </a:lnTo>
                    <a:lnTo>
                      <a:pt x="509" y="12"/>
                    </a:lnTo>
                    <a:lnTo>
                      <a:pt x="511" y="27"/>
                    </a:lnTo>
                    <a:lnTo>
                      <a:pt x="514" y="35"/>
                    </a:lnTo>
                    <a:lnTo>
                      <a:pt x="516" y="31"/>
                    </a:lnTo>
                    <a:lnTo>
                      <a:pt x="519" y="19"/>
                    </a:lnTo>
                    <a:lnTo>
                      <a:pt x="522" y="18"/>
                    </a:lnTo>
                    <a:lnTo>
                      <a:pt x="524" y="39"/>
                    </a:lnTo>
                    <a:lnTo>
                      <a:pt x="527" y="27"/>
                    </a:lnTo>
                    <a:lnTo>
                      <a:pt x="530" y="30"/>
                    </a:lnTo>
                    <a:lnTo>
                      <a:pt x="532" y="32"/>
                    </a:lnTo>
                    <a:lnTo>
                      <a:pt x="535" y="26"/>
                    </a:lnTo>
                    <a:lnTo>
                      <a:pt x="537" y="28"/>
                    </a:lnTo>
                    <a:lnTo>
                      <a:pt x="540" y="28"/>
                    </a:lnTo>
                    <a:lnTo>
                      <a:pt x="542" y="35"/>
                    </a:lnTo>
                    <a:lnTo>
                      <a:pt x="545" y="37"/>
                    </a:lnTo>
                    <a:lnTo>
                      <a:pt x="548" y="36"/>
                    </a:lnTo>
                    <a:lnTo>
                      <a:pt x="550" y="21"/>
                    </a:lnTo>
                    <a:lnTo>
                      <a:pt x="553" y="16"/>
                    </a:lnTo>
                    <a:lnTo>
                      <a:pt x="556" y="29"/>
                    </a:lnTo>
                    <a:lnTo>
                      <a:pt x="558" y="17"/>
                    </a:lnTo>
                    <a:lnTo>
                      <a:pt x="561" y="27"/>
                    </a:lnTo>
                    <a:lnTo>
                      <a:pt x="563" y="21"/>
                    </a:lnTo>
                    <a:lnTo>
                      <a:pt x="566" y="33"/>
                    </a:lnTo>
                    <a:lnTo>
                      <a:pt x="569" y="25"/>
                    </a:lnTo>
                    <a:lnTo>
                      <a:pt x="571" y="28"/>
                    </a:lnTo>
                    <a:lnTo>
                      <a:pt x="574" y="31"/>
                    </a:lnTo>
                    <a:lnTo>
                      <a:pt x="576" y="23"/>
                    </a:lnTo>
                    <a:lnTo>
                      <a:pt x="579" y="30"/>
                    </a:lnTo>
                    <a:lnTo>
                      <a:pt x="582" y="14"/>
                    </a:lnTo>
                    <a:lnTo>
                      <a:pt x="584" y="35"/>
                    </a:lnTo>
                    <a:lnTo>
                      <a:pt x="587" y="31"/>
                    </a:lnTo>
                    <a:lnTo>
                      <a:pt x="590" y="29"/>
                    </a:lnTo>
                    <a:lnTo>
                      <a:pt x="592" y="20"/>
                    </a:lnTo>
                    <a:lnTo>
                      <a:pt x="595" y="25"/>
                    </a:lnTo>
                    <a:lnTo>
                      <a:pt x="597" y="19"/>
                    </a:lnTo>
                    <a:lnTo>
                      <a:pt x="600" y="32"/>
                    </a:lnTo>
                    <a:lnTo>
                      <a:pt x="602" y="31"/>
                    </a:lnTo>
                    <a:lnTo>
                      <a:pt x="605" y="30"/>
                    </a:lnTo>
                    <a:lnTo>
                      <a:pt x="608" y="10"/>
                    </a:lnTo>
                    <a:lnTo>
                      <a:pt x="610" y="31"/>
                    </a:lnTo>
                    <a:lnTo>
                      <a:pt x="613" y="29"/>
                    </a:lnTo>
                    <a:lnTo>
                      <a:pt x="616" y="41"/>
                    </a:lnTo>
                    <a:lnTo>
                      <a:pt x="618" y="33"/>
                    </a:lnTo>
                    <a:lnTo>
                      <a:pt x="621" y="17"/>
                    </a:lnTo>
                    <a:lnTo>
                      <a:pt x="623" y="33"/>
                    </a:lnTo>
                    <a:lnTo>
                      <a:pt x="626" y="25"/>
                    </a:lnTo>
                    <a:lnTo>
                      <a:pt x="629" y="32"/>
                    </a:lnTo>
                    <a:lnTo>
                      <a:pt x="631" y="33"/>
                    </a:lnTo>
                    <a:lnTo>
                      <a:pt x="634" y="38"/>
                    </a:lnTo>
                    <a:lnTo>
                      <a:pt x="636" y="28"/>
                    </a:lnTo>
                    <a:lnTo>
                      <a:pt x="639" y="27"/>
                    </a:lnTo>
                    <a:lnTo>
                      <a:pt x="642" y="31"/>
                    </a:lnTo>
                    <a:lnTo>
                      <a:pt x="644" y="28"/>
                    </a:lnTo>
                    <a:lnTo>
                      <a:pt x="647" y="30"/>
                    </a:lnTo>
                    <a:lnTo>
                      <a:pt x="650" y="21"/>
                    </a:lnTo>
                    <a:lnTo>
                      <a:pt x="652" y="46"/>
                    </a:lnTo>
                    <a:lnTo>
                      <a:pt x="655" y="31"/>
                    </a:lnTo>
                    <a:lnTo>
                      <a:pt x="657" y="45"/>
                    </a:lnTo>
                    <a:lnTo>
                      <a:pt x="660" y="67"/>
                    </a:lnTo>
                    <a:lnTo>
                      <a:pt x="662" y="71"/>
                    </a:lnTo>
                    <a:lnTo>
                      <a:pt x="665" y="76"/>
                    </a:lnTo>
                    <a:lnTo>
                      <a:pt x="668" y="79"/>
                    </a:lnTo>
                    <a:lnTo>
                      <a:pt x="671" y="81"/>
                    </a:lnTo>
                    <a:lnTo>
                      <a:pt x="673" y="87"/>
                    </a:lnTo>
                    <a:lnTo>
                      <a:pt x="676" y="93"/>
                    </a:lnTo>
                    <a:lnTo>
                      <a:pt x="678" y="80"/>
                    </a:lnTo>
                    <a:lnTo>
                      <a:pt x="681" y="89"/>
                    </a:lnTo>
                    <a:lnTo>
                      <a:pt x="683" y="87"/>
                    </a:lnTo>
                    <a:lnTo>
                      <a:pt x="686" y="98"/>
                    </a:lnTo>
                    <a:lnTo>
                      <a:pt x="689" y="95"/>
                    </a:lnTo>
                    <a:lnTo>
                      <a:pt x="691" y="98"/>
                    </a:lnTo>
                    <a:lnTo>
                      <a:pt x="694" y="93"/>
                    </a:lnTo>
                    <a:lnTo>
                      <a:pt x="696" y="84"/>
                    </a:lnTo>
                    <a:lnTo>
                      <a:pt x="699" y="100"/>
                    </a:lnTo>
                    <a:lnTo>
                      <a:pt x="702" y="96"/>
                    </a:lnTo>
                    <a:lnTo>
                      <a:pt x="704" y="78"/>
                    </a:lnTo>
                    <a:lnTo>
                      <a:pt x="707" y="85"/>
                    </a:lnTo>
                    <a:lnTo>
                      <a:pt x="710" y="91"/>
                    </a:lnTo>
                    <a:lnTo>
                      <a:pt x="712" y="87"/>
                    </a:lnTo>
                    <a:lnTo>
                      <a:pt x="715" y="84"/>
                    </a:lnTo>
                    <a:lnTo>
                      <a:pt x="717" y="101"/>
                    </a:lnTo>
                    <a:lnTo>
                      <a:pt x="720" y="100"/>
                    </a:lnTo>
                    <a:lnTo>
                      <a:pt x="722" y="93"/>
                    </a:lnTo>
                    <a:lnTo>
                      <a:pt x="725" y="99"/>
                    </a:lnTo>
                    <a:lnTo>
                      <a:pt x="728" y="95"/>
                    </a:lnTo>
                    <a:lnTo>
                      <a:pt x="731" y="88"/>
                    </a:lnTo>
                    <a:lnTo>
                      <a:pt x="733" y="99"/>
                    </a:lnTo>
                    <a:lnTo>
                      <a:pt x="736" y="89"/>
                    </a:lnTo>
                    <a:lnTo>
                      <a:pt x="738" y="106"/>
                    </a:lnTo>
                    <a:lnTo>
                      <a:pt x="741" y="94"/>
                    </a:lnTo>
                    <a:lnTo>
                      <a:pt x="743" y="81"/>
                    </a:lnTo>
                    <a:lnTo>
                      <a:pt x="746" y="84"/>
                    </a:lnTo>
                    <a:lnTo>
                      <a:pt x="749" y="93"/>
                    </a:lnTo>
                    <a:lnTo>
                      <a:pt x="751" y="94"/>
                    </a:lnTo>
                    <a:lnTo>
                      <a:pt x="754" y="93"/>
                    </a:lnTo>
                    <a:lnTo>
                      <a:pt x="757" y="92"/>
                    </a:lnTo>
                    <a:lnTo>
                      <a:pt x="759" y="83"/>
                    </a:lnTo>
                    <a:lnTo>
                      <a:pt x="762" y="92"/>
                    </a:lnTo>
                    <a:lnTo>
                      <a:pt x="764" y="86"/>
                    </a:lnTo>
                    <a:lnTo>
                      <a:pt x="767" y="100"/>
                    </a:lnTo>
                    <a:lnTo>
                      <a:pt x="770" y="91"/>
                    </a:lnTo>
                    <a:lnTo>
                      <a:pt x="772" y="102"/>
                    </a:lnTo>
                    <a:lnTo>
                      <a:pt x="775" y="88"/>
                    </a:lnTo>
                    <a:lnTo>
                      <a:pt x="777" y="89"/>
                    </a:lnTo>
                    <a:lnTo>
                      <a:pt x="780" y="95"/>
                    </a:lnTo>
                    <a:lnTo>
                      <a:pt x="782" y="100"/>
                    </a:lnTo>
                    <a:lnTo>
                      <a:pt x="785" y="85"/>
                    </a:lnTo>
                    <a:lnTo>
                      <a:pt x="788" y="97"/>
                    </a:lnTo>
                    <a:lnTo>
                      <a:pt x="791" y="97"/>
                    </a:lnTo>
                    <a:lnTo>
                      <a:pt x="793" y="95"/>
                    </a:lnTo>
                    <a:lnTo>
                      <a:pt x="796" y="83"/>
                    </a:lnTo>
                    <a:lnTo>
                      <a:pt x="798" y="89"/>
                    </a:lnTo>
                    <a:lnTo>
                      <a:pt x="801" y="102"/>
                    </a:lnTo>
                    <a:lnTo>
                      <a:pt x="803" y="87"/>
                    </a:lnTo>
                    <a:lnTo>
                      <a:pt x="806" y="96"/>
                    </a:lnTo>
                    <a:lnTo>
                      <a:pt x="809" y="76"/>
                    </a:lnTo>
                    <a:lnTo>
                      <a:pt x="811" y="86"/>
                    </a:lnTo>
                    <a:lnTo>
                      <a:pt x="814" y="91"/>
                    </a:lnTo>
                    <a:lnTo>
                      <a:pt x="817" y="85"/>
                    </a:lnTo>
                    <a:lnTo>
                      <a:pt x="819" y="84"/>
                    </a:lnTo>
                    <a:lnTo>
                      <a:pt x="822" y="77"/>
                    </a:lnTo>
                    <a:lnTo>
                      <a:pt x="824" y="94"/>
                    </a:lnTo>
                    <a:lnTo>
                      <a:pt x="827" y="82"/>
                    </a:lnTo>
                    <a:lnTo>
                      <a:pt x="829" y="98"/>
                    </a:lnTo>
                    <a:lnTo>
                      <a:pt x="832" y="93"/>
                    </a:lnTo>
                    <a:lnTo>
                      <a:pt x="835" y="89"/>
                    </a:lnTo>
                    <a:lnTo>
                      <a:pt x="837" y="92"/>
                    </a:lnTo>
                    <a:lnTo>
                      <a:pt x="840" y="90"/>
                    </a:lnTo>
                    <a:lnTo>
                      <a:pt x="843" y="94"/>
                    </a:lnTo>
                    <a:lnTo>
                      <a:pt x="845" y="85"/>
                    </a:lnTo>
                    <a:lnTo>
                      <a:pt x="848" y="91"/>
                    </a:lnTo>
                    <a:lnTo>
                      <a:pt x="850" y="89"/>
                    </a:lnTo>
                    <a:lnTo>
                      <a:pt x="853" y="82"/>
                    </a:lnTo>
                    <a:lnTo>
                      <a:pt x="856" y="92"/>
                    </a:lnTo>
                    <a:lnTo>
                      <a:pt x="858" y="97"/>
                    </a:lnTo>
                    <a:lnTo>
                      <a:pt x="861" y="86"/>
                    </a:lnTo>
                    <a:lnTo>
                      <a:pt x="863" y="87"/>
                    </a:lnTo>
                    <a:lnTo>
                      <a:pt x="866" y="102"/>
                    </a:lnTo>
                    <a:lnTo>
                      <a:pt x="868" y="86"/>
                    </a:lnTo>
                    <a:lnTo>
                      <a:pt x="871" y="87"/>
                    </a:lnTo>
                    <a:lnTo>
                      <a:pt x="874" y="90"/>
                    </a:lnTo>
                    <a:lnTo>
                      <a:pt x="877" y="87"/>
                    </a:lnTo>
                    <a:lnTo>
                      <a:pt x="879" y="89"/>
                    </a:lnTo>
                    <a:lnTo>
                      <a:pt x="882" y="70"/>
                    </a:lnTo>
                    <a:lnTo>
                      <a:pt x="884" y="93"/>
                    </a:lnTo>
                    <a:lnTo>
                      <a:pt x="887" y="93"/>
                    </a:lnTo>
                    <a:lnTo>
                      <a:pt x="889" y="94"/>
                    </a:lnTo>
                    <a:lnTo>
                      <a:pt x="892" y="76"/>
                    </a:lnTo>
                    <a:lnTo>
                      <a:pt x="895" y="91"/>
                    </a:lnTo>
                    <a:lnTo>
                      <a:pt x="897" y="90"/>
                    </a:lnTo>
                    <a:lnTo>
                      <a:pt x="900" y="97"/>
                    </a:lnTo>
                    <a:lnTo>
                      <a:pt x="903" y="89"/>
                    </a:lnTo>
                    <a:lnTo>
                      <a:pt x="905" y="94"/>
                    </a:lnTo>
                    <a:lnTo>
                      <a:pt x="908" y="84"/>
                    </a:lnTo>
                    <a:lnTo>
                      <a:pt x="910" y="88"/>
                    </a:lnTo>
                    <a:lnTo>
                      <a:pt x="913" y="94"/>
                    </a:lnTo>
                    <a:lnTo>
                      <a:pt x="916" y="90"/>
                    </a:lnTo>
                    <a:lnTo>
                      <a:pt x="918" y="92"/>
                    </a:lnTo>
                    <a:lnTo>
                      <a:pt x="921" y="88"/>
                    </a:lnTo>
                    <a:lnTo>
                      <a:pt x="923" y="102"/>
                    </a:lnTo>
                    <a:lnTo>
                      <a:pt x="926" y="81"/>
                    </a:lnTo>
                    <a:lnTo>
                      <a:pt x="928" y="91"/>
                    </a:lnTo>
                    <a:lnTo>
                      <a:pt x="931" y="84"/>
                    </a:lnTo>
                    <a:lnTo>
                      <a:pt x="934" y="90"/>
                    </a:lnTo>
                    <a:lnTo>
                      <a:pt x="937" y="94"/>
                    </a:lnTo>
                    <a:lnTo>
                      <a:pt x="939" y="93"/>
                    </a:lnTo>
                    <a:lnTo>
                      <a:pt x="942" y="90"/>
                    </a:lnTo>
                    <a:lnTo>
                      <a:pt x="944" y="89"/>
                    </a:lnTo>
                    <a:lnTo>
                      <a:pt x="947" y="79"/>
                    </a:lnTo>
                    <a:lnTo>
                      <a:pt x="949" y="84"/>
                    </a:lnTo>
                    <a:lnTo>
                      <a:pt x="952" y="96"/>
                    </a:lnTo>
                    <a:lnTo>
                      <a:pt x="955" y="95"/>
                    </a:lnTo>
                    <a:lnTo>
                      <a:pt x="957" y="93"/>
                    </a:lnTo>
                    <a:lnTo>
                      <a:pt x="960" y="83"/>
                    </a:lnTo>
                    <a:lnTo>
                      <a:pt x="963" y="96"/>
                    </a:lnTo>
                    <a:lnTo>
                      <a:pt x="965" y="95"/>
                    </a:lnTo>
                    <a:lnTo>
                      <a:pt x="968" y="93"/>
                    </a:lnTo>
                    <a:lnTo>
                      <a:pt x="970" y="87"/>
                    </a:lnTo>
                    <a:lnTo>
                      <a:pt x="973" y="81"/>
                    </a:lnTo>
                    <a:lnTo>
                      <a:pt x="976" y="90"/>
                    </a:lnTo>
                    <a:lnTo>
                      <a:pt x="978" y="87"/>
                    </a:lnTo>
                    <a:lnTo>
                      <a:pt x="981" y="82"/>
                    </a:lnTo>
                    <a:lnTo>
                      <a:pt x="983" y="84"/>
                    </a:lnTo>
                    <a:lnTo>
                      <a:pt x="986" y="75"/>
                    </a:lnTo>
                    <a:lnTo>
                      <a:pt x="989" y="85"/>
                    </a:lnTo>
                    <a:lnTo>
                      <a:pt x="991" y="81"/>
                    </a:lnTo>
                    <a:lnTo>
                      <a:pt x="994" y="83"/>
                    </a:lnTo>
                    <a:lnTo>
                      <a:pt x="997" y="78"/>
                    </a:lnTo>
                    <a:lnTo>
                      <a:pt x="999" y="93"/>
                    </a:lnTo>
                    <a:lnTo>
                      <a:pt x="1002" y="82"/>
                    </a:lnTo>
                    <a:lnTo>
                      <a:pt x="1004" y="79"/>
                    </a:lnTo>
                    <a:lnTo>
                      <a:pt x="1007" y="83"/>
                    </a:lnTo>
                    <a:lnTo>
                      <a:pt x="1009" y="83"/>
                    </a:lnTo>
                    <a:lnTo>
                      <a:pt x="1012" y="92"/>
                    </a:lnTo>
                    <a:lnTo>
                      <a:pt x="1015" y="92"/>
                    </a:lnTo>
                    <a:lnTo>
                      <a:pt x="1017" y="87"/>
                    </a:lnTo>
                    <a:lnTo>
                      <a:pt x="1020" y="93"/>
                    </a:lnTo>
                    <a:lnTo>
                      <a:pt x="1023" y="85"/>
                    </a:lnTo>
                    <a:lnTo>
                      <a:pt x="1025" y="104"/>
                    </a:lnTo>
                    <a:lnTo>
                      <a:pt x="1028" y="104"/>
                    </a:lnTo>
                    <a:lnTo>
                      <a:pt x="1030" y="85"/>
                    </a:lnTo>
                    <a:lnTo>
                      <a:pt x="1033" y="81"/>
                    </a:lnTo>
                    <a:lnTo>
                      <a:pt x="1036" y="81"/>
                    </a:lnTo>
                    <a:lnTo>
                      <a:pt x="1038" y="82"/>
                    </a:lnTo>
                    <a:lnTo>
                      <a:pt x="1041" y="83"/>
                    </a:lnTo>
                    <a:lnTo>
                      <a:pt x="1043" y="80"/>
                    </a:lnTo>
                    <a:lnTo>
                      <a:pt x="1046" y="90"/>
                    </a:lnTo>
                    <a:lnTo>
                      <a:pt x="1049" y="89"/>
                    </a:lnTo>
                    <a:lnTo>
                      <a:pt x="1051" y="83"/>
                    </a:lnTo>
                    <a:lnTo>
                      <a:pt x="1054" y="88"/>
                    </a:lnTo>
                    <a:lnTo>
                      <a:pt x="1057" y="95"/>
                    </a:lnTo>
                    <a:lnTo>
                      <a:pt x="1059" y="87"/>
                    </a:lnTo>
                    <a:lnTo>
                      <a:pt x="1062" y="92"/>
                    </a:lnTo>
                    <a:lnTo>
                      <a:pt x="1064" y="78"/>
                    </a:lnTo>
                    <a:lnTo>
                      <a:pt x="1067" y="89"/>
                    </a:lnTo>
                    <a:lnTo>
                      <a:pt x="1069" y="91"/>
                    </a:lnTo>
                    <a:lnTo>
                      <a:pt x="1072" y="84"/>
                    </a:lnTo>
                    <a:lnTo>
                      <a:pt x="1075" y="78"/>
                    </a:lnTo>
                    <a:lnTo>
                      <a:pt x="1077" y="90"/>
                    </a:lnTo>
                    <a:lnTo>
                      <a:pt x="1080" y="84"/>
                    </a:lnTo>
                    <a:lnTo>
                      <a:pt x="1083" y="89"/>
                    </a:lnTo>
                    <a:lnTo>
                      <a:pt x="1085" y="86"/>
                    </a:lnTo>
                    <a:lnTo>
                      <a:pt x="1088" y="91"/>
                    </a:lnTo>
                    <a:lnTo>
                      <a:pt x="1090" y="78"/>
                    </a:lnTo>
                    <a:lnTo>
                      <a:pt x="1093" y="88"/>
                    </a:lnTo>
                    <a:lnTo>
                      <a:pt x="1096" y="90"/>
                    </a:lnTo>
                    <a:lnTo>
                      <a:pt x="1098" y="93"/>
                    </a:lnTo>
                    <a:lnTo>
                      <a:pt x="1101" y="77"/>
                    </a:lnTo>
                    <a:lnTo>
                      <a:pt x="1103" y="75"/>
                    </a:lnTo>
                    <a:lnTo>
                      <a:pt x="1106" y="85"/>
                    </a:lnTo>
                    <a:lnTo>
                      <a:pt x="1109" y="90"/>
                    </a:lnTo>
                    <a:lnTo>
                      <a:pt x="1111" y="82"/>
                    </a:lnTo>
                    <a:lnTo>
                      <a:pt x="1114" y="82"/>
                    </a:lnTo>
                    <a:lnTo>
                      <a:pt x="1117" y="84"/>
                    </a:lnTo>
                    <a:lnTo>
                      <a:pt x="1119" y="70"/>
                    </a:lnTo>
                    <a:lnTo>
                      <a:pt x="1122" y="82"/>
                    </a:lnTo>
                    <a:lnTo>
                      <a:pt x="1124" y="88"/>
                    </a:lnTo>
                    <a:lnTo>
                      <a:pt x="1127" y="86"/>
                    </a:lnTo>
                    <a:lnTo>
                      <a:pt x="1129" y="91"/>
                    </a:lnTo>
                    <a:lnTo>
                      <a:pt x="1132" y="75"/>
                    </a:lnTo>
                    <a:lnTo>
                      <a:pt x="1135" y="90"/>
                    </a:lnTo>
                    <a:lnTo>
                      <a:pt x="1137" y="90"/>
                    </a:lnTo>
                    <a:lnTo>
                      <a:pt x="1140" y="87"/>
                    </a:lnTo>
                    <a:lnTo>
                      <a:pt x="1143" y="83"/>
                    </a:lnTo>
                    <a:lnTo>
                      <a:pt x="1145" y="90"/>
                    </a:lnTo>
                    <a:lnTo>
                      <a:pt x="1148" y="72"/>
                    </a:lnTo>
                    <a:lnTo>
                      <a:pt x="1150" y="84"/>
                    </a:lnTo>
                    <a:lnTo>
                      <a:pt x="1153" y="77"/>
                    </a:lnTo>
                    <a:lnTo>
                      <a:pt x="1156" y="86"/>
                    </a:lnTo>
                    <a:lnTo>
                      <a:pt x="1158" y="76"/>
                    </a:lnTo>
                    <a:lnTo>
                      <a:pt x="1161" y="89"/>
                    </a:lnTo>
                    <a:lnTo>
                      <a:pt x="1163" y="84"/>
                    </a:lnTo>
                    <a:lnTo>
                      <a:pt x="1166" y="76"/>
                    </a:lnTo>
                    <a:lnTo>
                      <a:pt x="1169" y="88"/>
                    </a:lnTo>
                    <a:lnTo>
                      <a:pt x="1171" y="101"/>
                    </a:lnTo>
                    <a:lnTo>
                      <a:pt x="1174" y="97"/>
                    </a:lnTo>
                    <a:lnTo>
                      <a:pt x="1177" y="108"/>
                    </a:lnTo>
                    <a:lnTo>
                      <a:pt x="1179" y="86"/>
                    </a:lnTo>
                    <a:lnTo>
                      <a:pt x="1182" y="92"/>
                    </a:lnTo>
                    <a:lnTo>
                      <a:pt x="1184" y="86"/>
                    </a:lnTo>
                    <a:lnTo>
                      <a:pt x="1187" y="95"/>
                    </a:lnTo>
                    <a:lnTo>
                      <a:pt x="1189" y="94"/>
                    </a:lnTo>
                    <a:lnTo>
                      <a:pt x="1192" y="84"/>
                    </a:lnTo>
                    <a:lnTo>
                      <a:pt x="1195" y="83"/>
                    </a:lnTo>
                    <a:lnTo>
                      <a:pt x="1197" y="93"/>
                    </a:lnTo>
                    <a:lnTo>
                      <a:pt x="1200" y="81"/>
                    </a:lnTo>
                    <a:lnTo>
                      <a:pt x="1203" y="75"/>
                    </a:lnTo>
                    <a:lnTo>
                      <a:pt x="1205" y="82"/>
                    </a:lnTo>
                    <a:lnTo>
                      <a:pt x="1208" y="84"/>
                    </a:lnTo>
                    <a:lnTo>
                      <a:pt x="1210" y="75"/>
                    </a:lnTo>
                    <a:lnTo>
                      <a:pt x="1213" y="87"/>
                    </a:lnTo>
                    <a:lnTo>
                      <a:pt x="1216" y="81"/>
                    </a:lnTo>
                    <a:lnTo>
                      <a:pt x="1218" y="82"/>
                    </a:lnTo>
                    <a:lnTo>
                      <a:pt x="1221" y="90"/>
                    </a:lnTo>
                    <a:lnTo>
                      <a:pt x="1223" y="84"/>
                    </a:lnTo>
                    <a:lnTo>
                      <a:pt x="1226" y="90"/>
                    </a:lnTo>
                    <a:lnTo>
                      <a:pt x="1229" y="91"/>
                    </a:lnTo>
                    <a:lnTo>
                      <a:pt x="1231" y="78"/>
                    </a:lnTo>
                    <a:lnTo>
                      <a:pt x="1234" y="90"/>
                    </a:lnTo>
                    <a:lnTo>
                      <a:pt x="1237" y="81"/>
                    </a:lnTo>
                    <a:lnTo>
                      <a:pt x="1239" y="89"/>
                    </a:lnTo>
                    <a:lnTo>
                      <a:pt x="1242" y="76"/>
                    </a:lnTo>
                    <a:lnTo>
                      <a:pt x="1244" y="87"/>
                    </a:lnTo>
                    <a:lnTo>
                      <a:pt x="1247" y="85"/>
                    </a:lnTo>
                    <a:lnTo>
                      <a:pt x="1249" y="84"/>
                    </a:lnTo>
                    <a:lnTo>
                      <a:pt x="1252" y="82"/>
                    </a:lnTo>
                    <a:lnTo>
                      <a:pt x="1255" y="87"/>
                    </a:lnTo>
                    <a:lnTo>
                      <a:pt x="1257" y="75"/>
                    </a:lnTo>
                    <a:lnTo>
                      <a:pt x="1260" y="86"/>
                    </a:lnTo>
                    <a:lnTo>
                      <a:pt x="1263" y="80"/>
                    </a:lnTo>
                    <a:lnTo>
                      <a:pt x="1265" y="98"/>
                    </a:lnTo>
                    <a:lnTo>
                      <a:pt x="1268" y="73"/>
                    </a:lnTo>
                    <a:lnTo>
                      <a:pt x="1270" y="77"/>
                    </a:lnTo>
                    <a:lnTo>
                      <a:pt x="1273" y="70"/>
                    </a:lnTo>
                    <a:lnTo>
                      <a:pt x="1276" y="77"/>
                    </a:lnTo>
                    <a:lnTo>
                      <a:pt x="1278" y="79"/>
                    </a:lnTo>
                    <a:lnTo>
                      <a:pt x="1281" y="84"/>
                    </a:lnTo>
                    <a:lnTo>
                      <a:pt x="1283" y="82"/>
                    </a:lnTo>
                    <a:lnTo>
                      <a:pt x="1286" y="90"/>
                    </a:lnTo>
                    <a:lnTo>
                      <a:pt x="1289" y="93"/>
                    </a:lnTo>
                    <a:lnTo>
                      <a:pt x="1291" y="82"/>
                    </a:lnTo>
                    <a:lnTo>
                      <a:pt x="1294" y="88"/>
                    </a:lnTo>
                    <a:lnTo>
                      <a:pt x="1297" y="102"/>
                    </a:lnTo>
                    <a:lnTo>
                      <a:pt x="1299" y="88"/>
                    </a:lnTo>
                    <a:lnTo>
                      <a:pt x="1302" y="94"/>
                    </a:lnTo>
                    <a:lnTo>
                      <a:pt x="1304" y="84"/>
                    </a:lnTo>
                    <a:lnTo>
                      <a:pt x="1307" y="87"/>
                    </a:lnTo>
                    <a:lnTo>
                      <a:pt x="1309" y="79"/>
                    </a:lnTo>
                    <a:lnTo>
                      <a:pt x="1312" y="76"/>
                    </a:lnTo>
                    <a:lnTo>
                      <a:pt x="1315" y="82"/>
                    </a:lnTo>
                    <a:lnTo>
                      <a:pt x="1317" y="94"/>
                    </a:lnTo>
                    <a:lnTo>
                      <a:pt x="1320" y="85"/>
                    </a:lnTo>
                    <a:lnTo>
                      <a:pt x="1323" y="73"/>
                    </a:lnTo>
                    <a:lnTo>
                      <a:pt x="1325" y="87"/>
                    </a:lnTo>
                    <a:lnTo>
                      <a:pt x="1328" y="80"/>
                    </a:lnTo>
                    <a:lnTo>
                      <a:pt x="1330" y="69"/>
                    </a:lnTo>
                    <a:lnTo>
                      <a:pt x="1333" y="73"/>
                    </a:lnTo>
                    <a:lnTo>
                      <a:pt x="1336" y="92"/>
                    </a:lnTo>
                    <a:lnTo>
                      <a:pt x="1338" y="75"/>
                    </a:lnTo>
                    <a:lnTo>
                      <a:pt x="1341" y="99"/>
                    </a:lnTo>
                    <a:lnTo>
                      <a:pt x="1343" y="92"/>
                    </a:lnTo>
                    <a:lnTo>
                      <a:pt x="1346" y="91"/>
                    </a:lnTo>
                    <a:lnTo>
                      <a:pt x="1349" y="84"/>
                    </a:lnTo>
                    <a:lnTo>
                      <a:pt x="1351" y="86"/>
                    </a:lnTo>
                    <a:lnTo>
                      <a:pt x="1354" y="71"/>
                    </a:lnTo>
                    <a:lnTo>
                      <a:pt x="1357" y="83"/>
                    </a:lnTo>
                    <a:lnTo>
                      <a:pt x="1359" y="78"/>
                    </a:lnTo>
                    <a:lnTo>
                      <a:pt x="1362" y="77"/>
                    </a:lnTo>
                    <a:lnTo>
                      <a:pt x="1364" y="84"/>
                    </a:lnTo>
                    <a:lnTo>
                      <a:pt x="1367" y="95"/>
                    </a:lnTo>
                    <a:lnTo>
                      <a:pt x="1369" y="73"/>
                    </a:lnTo>
                    <a:lnTo>
                      <a:pt x="1372" y="90"/>
                    </a:lnTo>
                    <a:lnTo>
                      <a:pt x="1375" y="78"/>
                    </a:lnTo>
                    <a:lnTo>
                      <a:pt x="1377" y="86"/>
                    </a:lnTo>
                    <a:lnTo>
                      <a:pt x="1380" y="70"/>
                    </a:lnTo>
                    <a:lnTo>
                      <a:pt x="1383" y="75"/>
                    </a:lnTo>
                    <a:lnTo>
                      <a:pt x="1385" y="78"/>
                    </a:lnTo>
                    <a:lnTo>
                      <a:pt x="1388" y="81"/>
                    </a:lnTo>
                    <a:lnTo>
                      <a:pt x="1390" y="96"/>
                    </a:lnTo>
                    <a:lnTo>
                      <a:pt x="1393" y="96"/>
                    </a:lnTo>
                    <a:lnTo>
                      <a:pt x="1396" y="86"/>
                    </a:lnTo>
                    <a:lnTo>
                      <a:pt x="1398" y="88"/>
                    </a:lnTo>
                    <a:lnTo>
                      <a:pt x="1401" y="97"/>
                    </a:lnTo>
                    <a:lnTo>
                      <a:pt x="1403" y="86"/>
                    </a:lnTo>
                    <a:lnTo>
                      <a:pt x="1406" y="92"/>
                    </a:lnTo>
                    <a:lnTo>
                      <a:pt x="1409" y="81"/>
                    </a:lnTo>
                    <a:lnTo>
                      <a:pt x="1411" y="84"/>
                    </a:lnTo>
                    <a:lnTo>
                      <a:pt x="1414" y="75"/>
                    </a:lnTo>
                    <a:lnTo>
                      <a:pt x="1417" y="84"/>
                    </a:lnTo>
                    <a:lnTo>
                      <a:pt x="1419" y="80"/>
                    </a:lnTo>
                    <a:lnTo>
                      <a:pt x="1422" y="89"/>
                    </a:lnTo>
                    <a:lnTo>
                      <a:pt x="1424" y="76"/>
                    </a:lnTo>
                    <a:lnTo>
                      <a:pt x="1427" y="95"/>
                    </a:lnTo>
                    <a:lnTo>
                      <a:pt x="1429" y="88"/>
                    </a:lnTo>
                    <a:lnTo>
                      <a:pt x="1432" y="75"/>
                    </a:lnTo>
                    <a:lnTo>
                      <a:pt x="1435" y="86"/>
                    </a:lnTo>
                    <a:lnTo>
                      <a:pt x="1437" y="81"/>
                    </a:lnTo>
                    <a:lnTo>
                      <a:pt x="1440" y="88"/>
                    </a:lnTo>
                    <a:lnTo>
                      <a:pt x="1443" y="92"/>
                    </a:lnTo>
                    <a:lnTo>
                      <a:pt x="1445" y="89"/>
                    </a:lnTo>
                    <a:lnTo>
                      <a:pt x="1448" y="93"/>
                    </a:lnTo>
                    <a:lnTo>
                      <a:pt x="1450" y="96"/>
                    </a:lnTo>
                    <a:lnTo>
                      <a:pt x="1453" y="81"/>
                    </a:lnTo>
                    <a:lnTo>
                      <a:pt x="1456" y="82"/>
                    </a:lnTo>
                    <a:lnTo>
                      <a:pt x="1458" y="86"/>
                    </a:lnTo>
                    <a:lnTo>
                      <a:pt x="1461" y="91"/>
                    </a:lnTo>
                    <a:lnTo>
                      <a:pt x="1463" y="86"/>
                    </a:lnTo>
                    <a:lnTo>
                      <a:pt x="1466" y="102"/>
                    </a:lnTo>
                    <a:lnTo>
                      <a:pt x="1469" y="78"/>
                    </a:lnTo>
                    <a:lnTo>
                      <a:pt x="1471" y="83"/>
                    </a:lnTo>
                    <a:lnTo>
                      <a:pt x="1474" y="69"/>
                    </a:lnTo>
                    <a:lnTo>
                      <a:pt x="1477" y="91"/>
                    </a:lnTo>
                    <a:lnTo>
                      <a:pt x="1479" y="82"/>
                    </a:lnTo>
                    <a:lnTo>
                      <a:pt x="1482" y="99"/>
                    </a:lnTo>
                    <a:lnTo>
                      <a:pt x="1484" y="91"/>
                    </a:lnTo>
                    <a:lnTo>
                      <a:pt x="1487" y="81"/>
                    </a:lnTo>
                    <a:lnTo>
                      <a:pt x="1489" y="83"/>
                    </a:lnTo>
                    <a:lnTo>
                      <a:pt x="1492" y="93"/>
                    </a:lnTo>
                    <a:lnTo>
                      <a:pt x="1495" y="86"/>
                    </a:lnTo>
                    <a:lnTo>
                      <a:pt x="1497" y="89"/>
                    </a:lnTo>
                    <a:lnTo>
                      <a:pt x="1500" y="89"/>
                    </a:lnTo>
                    <a:lnTo>
                      <a:pt x="1503" y="77"/>
                    </a:lnTo>
                    <a:lnTo>
                      <a:pt x="1505" y="87"/>
                    </a:lnTo>
                    <a:lnTo>
                      <a:pt x="1508" y="85"/>
                    </a:lnTo>
                    <a:lnTo>
                      <a:pt x="1510" y="86"/>
                    </a:lnTo>
                    <a:lnTo>
                      <a:pt x="1513" y="91"/>
                    </a:lnTo>
                    <a:lnTo>
                      <a:pt x="1516" y="75"/>
                    </a:lnTo>
                    <a:lnTo>
                      <a:pt x="1518" y="75"/>
                    </a:lnTo>
                    <a:lnTo>
                      <a:pt x="1521" y="93"/>
                    </a:lnTo>
                    <a:lnTo>
                      <a:pt x="1523" y="86"/>
                    </a:lnTo>
                    <a:lnTo>
                      <a:pt x="1526" y="83"/>
                    </a:lnTo>
                    <a:lnTo>
                      <a:pt x="1529" y="90"/>
                    </a:lnTo>
                    <a:lnTo>
                      <a:pt x="1531" y="81"/>
                    </a:lnTo>
                    <a:lnTo>
                      <a:pt x="1534" y="84"/>
                    </a:lnTo>
                    <a:lnTo>
                      <a:pt x="1537" y="100"/>
                    </a:lnTo>
                    <a:lnTo>
                      <a:pt x="1539" y="75"/>
                    </a:lnTo>
                    <a:lnTo>
                      <a:pt x="1542" y="94"/>
                    </a:lnTo>
                    <a:lnTo>
                      <a:pt x="1544" y="89"/>
                    </a:lnTo>
                    <a:lnTo>
                      <a:pt x="1547" y="84"/>
                    </a:lnTo>
                    <a:lnTo>
                      <a:pt x="1549" y="70"/>
                    </a:lnTo>
                    <a:lnTo>
                      <a:pt x="1552" y="74"/>
                    </a:lnTo>
                    <a:lnTo>
                      <a:pt x="1555" y="77"/>
                    </a:lnTo>
                    <a:lnTo>
                      <a:pt x="1557" y="81"/>
                    </a:lnTo>
                    <a:lnTo>
                      <a:pt x="1560" y="90"/>
                    </a:lnTo>
                    <a:lnTo>
                      <a:pt x="1563" y="74"/>
                    </a:lnTo>
                    <a:lnTo>
                      <a:pt x="1565" y="91"/>
                    </a:lnTo>
                    <a:lnTo>
                      <a:pt x="1568" y="90"/>
                    </a:lnTo>
                    <a:lnTo>
                      <a:pt x="1570" y="75"/>
                    </a:lnTo>
                    <a:lnTo>
                      <a:pt x="1573" y="79"/>
                    </a:lnTo>
                    <a:lnTo>
                      <a:pt x="1576" y="87"/>
                    </a:lnTo>
                    <a:lnTo>
                      <a:pt x="1578" y="77"/>
                    </a:lnTo>
                    <a:lnTo>
                      <a:pt x="1581" y="92"/>
                    </a:lnTo>
                    <a:lnTo>
                      <a:pt x="1583" y="88"/>
                    </a:lnTo>
                    <a:lnTo>
                      <a:pt x="1586" y="82"/>
                    </a:lnTo>
                    <a:lnTo>
                      <a:pt x="1589" y="76"/>
                    </a:lnTo>
                    <a:lnTo>
                      <a:pt x="1591" y="73"/>
                    </a:lnTo>
                    <a:lnTo>
                      <a:pt x="1594" y="68"/>
                    </a:lnTo>
                    <a:lnTo>
                      <a:pt x="1597" y="77"/>
                    </a:lnTo>
                    <a:lnTo>
                      <a:pt x="1599" y="90"/>
                    </a:lnTo>
                    <a:lnTo>
                      <a:pt x="1602" y="78"/>
                    </a:lnTo>
                    <a:lnTo>
                      <a:pt x="1604" y="78"/>
                    </a:lnTo>
                    <a:lnTo>
                      <a:pt x="1607" y="77"/>
                    </a:lnTo>
                    <a:lnTo>
                      <a:pt x="1609" y="87"/>
                    </a:lnTo>
                    <a:lnTo>
                      <a:pt x="1612" y="69"/>
                    </a:lnTo>
                    <a:lnTo>
                      <a:pt x="1615" y="72"/>
                    </a:lnTo>
                    <a:lnTo>
                      <a:pt x="1617" y="77"/>
                    </a:lnTo>
                    <a:lnTo>
                      <a:pt x="1620" y="80"/>
                    </a:lnTo>
                    <a:lnTo>
                      <a:pt x="1623" y="92"/>
                    </a:lnTo>
                    <a:lnTo>
                      <a:pt x="1625" y="80"/>
                    </a:lnTo>
                    <a:lnTo>
                      <a:pt x="1628" y="75"/>
                    </a:lnTo>
                    <a:lnTo>
                      <a:pt x="1630" y="80"/>
                    </a:lnTo>
                    <a:lnTo>
                      <a:pt x="1633" y="78"/>
                    </a:lnTo>
                    <a:lnTo>
                      <a:pt x="1636" y="62"/>
                    </a:lnTo>
                    <a:lnTo>
                      <a:pt x="1638" y="90"/>
                    </a:lnTo>
                    <a:lnTo>
                      <a:pt x="1641" y="79"/>
                    </a:lnTo>
                    <a:lnTo>
                      <a:pt x="1643" y="90"/>
                    </a:lnTo>
                    <a:lnTo>
                      <a:pt x="1646" y="89"/>
                    </a:lnTo>
                    <a:lnTo>
                      <a:pt x="1649" y="87"/>
                    </a:lnTo>
                    <a:lnTo>
                      <a:pt x="1651" y="78"/>
                    </a:lnTo>
                    <a:lnTo>
                      <a:pt x="1654" y="90"/>
                    </a:lnTo>
                    <a:lnTo>
                      <a:pt x="1657" y="87"/>
                    </a:lnTo>
                    <a:lnTo>
                      <a:pt x="1659" y="76"/>
                    </a:lnTo>
                    <a:lnTo>
                      <a:pt x="1662" y="80"/>
                    </a:lnTo>
                    <a:lnTo>
                      <a:pt x="1664" y="91"/>
                    </a:lnTo>
                    <a:lnTo>
                      <a:pt x="1667" y="77"/>
                    </a:lnTo>
                    <a:lnTo>
                      <a:pt x="1669" y="92"/>
                    </a:lnTo>
                    <a:lnTo>
                      <a:pt x="1672" y="75"/>
                    </a:lnTo>
                    <a:lnTo>
                      <a:pt x="1675" y="73"/>
                    </a:lnTo>
                    <a:lnTo>
                      <a:pt x="1677" y="86"/>
                    </a:lnTo>
                    <a:lnTo>
                      <a:pt x="1680" y="78"/>
                    </a:lnTo>
                    <a:lnTo>
                      <a:pt x="1683" y="80"/>
                    </a:lnTo>
                    <a:lnTo>
                      <a:pt x="1685" y="71"/>
                    </a:lnTo>
                    <a:lnTo>
                      <a:pt x="1688" y="81"/>
                    </a:lnTo>
                    <a:lnTo>
                      <a:pt x="1690" y="85"/>
                    </a:lnTo>
                    <a:lnTo>
                      <a:pt x="1693" y="80"/>
                    </a:lnTo>
                    <a:lnTo>
                      <a:pt x="1696" y="72"/>
                    </a:lnTo>
                    <a:lnTo>
                      <a:pt x="1698" y="90"/>
                    </a:lnTo>
                    <a:lnTo>
                      <a:pt x="1701" y="87"/>
                    </a:lnTo>
                    <a:lnTo>
                      <a:pt x="1703" y="75"/>
                    </a:lnTo>
                    <a:lnTo>
                      <a:pt x="1706" y="82"/>
                    </a:lnTo>
                    <a:lnTo>
                      <a:pt x="1709" y="91"/>
                    </a:lnTo>
                    <a:lnTo>
                      <a:pt x="1711" y="89"/>
                    </a:lnTo>
                    <a:lnTo>
                      <a:pt x="1714" y="87"/>
                    </a:lnTo>
                    <a:lnTo>
                      <a:pt x="1717" y="82"/>
                    </a:lnTo>
                    <a:lnTo>
                      <a:pt x="1719" y="78"/>
                    </a:lnTo>
                    <a:lnTo>
                      <a:pt x="1722" y="86"/>
                    </a:lnTo>
                    <a:lnTo>
                      <a:pt x="1724" y="79"/>
                    </a:lnTo>
                    <a:lnTo>
                      <a:pt x="1727" y="78"/>
                    </a:lnTo>
                    <a:lnTo>
                      <a:pt x="1729" y="80"/>
                    </a:lnTo>
                    <a:lnTo>
                      <a:pt x="1732" y="66"/>
                    </a:lnTo>
                    <a:lnTo>
                      <a:pt x="1735" y="77"/>
                    </a:lnTo>
                    <a:lnTo>
                      <a:pt x="1737" y="85"/>
                    </a:lnTo>
                    <a:lnTo>
                      <a:pt x="1740" y="88"/>
                    </a:lnTo>
                    <a:lnTo>
                      <a:pt x="1743" y="92"/>
                    </a:lnTo>
                    <a:lnTo>
                      <a:pt x="1745" y="75"/>
                    </a:lnTo>
                    <a:lnTo>
                      <a:pt x="1748" y="87"/>
                    </a:lnTo>
                    <a:lnTo>
                      <a:pt x="1750" y="75"/>
                    </a:lnTo>
                    <a:lnTo>
                      <a:pt x="1753" y="83"/>
                    </a:lnTo>
                    <a:lnTo>
                      <a:pt x="1756" y="79"/>
                    </a:lnTo>
                    <a:lnTo>
                      <a:pt x="1758" y="80"/>
                    </a:lnTo>
                    <a:lnTo>
                      <a:pt x="1761" y="71"/>
                    </a:lnTo>
                    <a:lnTo>
                      <a:pt x="1763" y="76"/>
                    </a:lnTo>
                    <a:lnTo>
                      <a:pt x="1766" y="68"/>
                    </a:lnTo>
                    <a:lnTo>
                      <a:pt x="1769" y="86"/>
                    </a:lnTo>
                    <a:lnTo>
                      <a:pt x="1771" y="85"/>
                    </a:lnTo>
                    <a:lnTo>
                      <a:pt x="1774" y="92"/>
                    </a:lnTo>
                    <a:lnTo>
                      <a:pt x="1777" y="82"/>
                    </a:lnTo>
                    <a:lnTo>
                      <a:pt x="1779" y="82"/>
                    </a:lnTo>
                    <a:lnTo>
                      <a:pt x="1782" y="74"/>
                    </a:lnTo>
                    <a:lnTo>
                      <a:pt x="1784" y="89"/>
                    </a:lnTo>
                    <a:lnTo>
                      <a:pt x="1787" y="94"/>
                    </a:lnTo>
                    <a:lnTo>
                      <a:pt x="1789" y="83"/>
                    </a:lnTo>
                    <a:lnTo>
                      <a:pt x="1792" y="83"/>
                    </a:lnTo>
                    <a:lnTo>
                      <a:pt x="1795" y="83"/>
                    </a:lnTo>
                    <a:lnTo>
                      <a:pt x="1797" y="84"/>
                    </a:lnTo>
                    <a:lnTo>
                      <a:pt x="1800" y="83"/>
                    </a:lnTo>
                    <a:lnTo>
                      <a:pt x="1803" y="82"/>
                    </a:lnTo>
                    <a:lnTo>
                      <a:pt x="1805" y="90"/>
                    </a:lnTo>
                    <a:lnTo>
                      <a:pt x="1808" y="89"/>
                    </a:lnTo>
                    <a:lnTo>
                      <a:pt x="1810" y="88"/>
                    </a:lnTo>
                    <a:lnTo>
                      <a:pt x="1813" y="81"/>
                    </a:lnTo>
                    <a:lnTo>
                      <a:pt x="1816" y="83"/>
                    </a:lnTo>
                    <a:lnTo>
                      <a:pt x="1818" y="80"/>
                    </a:lnTo>
                    <a:lnTo>
                      <a:pt x="1821" y="93"/>
                    </a:lnTo>
                    <a:lnTo>
                      <a:pt x="1823" y="87"/>
                    </a:lnTo>
                    <a:lnTo>
                      <a:pt x="1826" y="86"/>
                    </a:lnTo>
                    <a:lnTo>
                      <a:pt x="1829" y="95"/>
                    </a:lnTo>
                    <a:lnTo>
                      <a:pt x="1831" y="81"/>
                    </a:lnTo>
                    <a:lnTo>
                      <a:pt x="1834" y="90"/>
                    </a:lnTo>
                    <a:lnTo>
                      <a:pt x="1837" y="89"/>
                    </a:lnTo>
                    <a:lnTo>
                      <a:pt x="1839" y="92"/>
                    </a:lnTo>
                    <a:lnTo>
                      <a:pt x="1842" y="73"/>
                    </a:lnTo>
                    <a:lnTo>
                      <a:pt x="1844" y="95"/>
                    </a:lnTo>
                    <a:lnTo>
                      <a:pt x="1847" y="78"/>
                    </a:lnTo>
                    <a:lnTo>
                      <a:pt x="1849" y="93"/>
                    </a:lnTo>
                    <a:lnTo>
                      <a:pt x="1852" y="83"/>
                    </a:lnTo>
                    <a:lnTo>
                      <a:pt x="1855" y="79"/>
                    </a:lnTo>
                    <a:lnTo>
                      <a:pt x="1858" y="87"/>
                    </a:lnTo>
                    <a:lnTo>
                      <a:pt x="1860" y="84"/>
                    </a:lnTo>
                    <a:lnTo>
                      <a:pt x="1863" y="81"/>
                    </a:lnTo>
                    <a:lnTo>
                      <a:pt x="1865" y="89"/>
                    </a:lnTo>
                    <a:lnTo>
                      <a:pt x="1868" y="85"/>
                    </a:lnTo>
                    <a:lnTo>
                      <a:pt x="1870" y="86"/>
                    </a:lnTo>
                    <a:lnTo>
                      <a:pt x="1873" y="84"/>
                    </a:lnTo>
                    <a:lnTo>
                      <a:pt x="1876" y="87"/>
                    </a:lnTo>
                    <a:lnTo>
                      <a:pt x="1878" y="87"/>
                    </a:lnTo>
                    <a:lnTo>
                      <a:pt x="1881" y="92"/>
                    </a:lnTo>
                    <a:lnTo>
                      <a:pt x="1883" y="85"/>
                    </a:lnTo>
                    <a:lnTo>
                      <a:pt x="1886" y="86"/>
                    </a:lnTo>
                    <a:lnTo>
                      <a:pt x="1889" y="72"/>
                    </a:lnTo>
                    <a:lnTo>
                      <a:pt x="1891" y="76"/>
                    </a:lnTo>
                    <a:lnTo>
                      <a:pt x="1894" y="87"/>
                    </a:lnTo>
                    <a:lnTo>
                      <a:pt x="1897" y="80"/>
                    </a:lnTo>
                    <a:lnTo>
                      <a:pt x="1899" y="78"/>
                    </a:lnTo>
                    <a:lnTo>
                      <a:pt x="1902" y="83"/>
                    </a:lnTo>
                    <a:lnTo>
                      <a:pt x="1904" y="80"/>
                    </a:lnTo>
                    <a:lnTo>
                      <a:pt x="1907" y="65"/>
                    </a:lnTo>
                    <a:lnTo>
                      <a:pt x="1909" y="91"/>
                    </a:lnTo>
                    <a:lnTo>
                      <a:pt x="1912" y="84"/>
                    </a:lnTo>
                    <a:lnTo>
                      <a:pt x="1915" y="90"/>
                    </a:lnTo>
                    <a:lnTo>
                      <a:pt x="1918" y="83"/>
                    </a:lnTo>
                    <a:lnTo>
                      <a:pt x="1920" y="77"/>
                    </a:lnTo>
                    <a:lnTo>
                      <a:pt x="1923" y="86"/>
                    </a:lnTo>
                    <a:lnTo>
                      <a:pt x="1925" y="84"/>
                    </a:lnTo>
                    <a:lnTo>
                      <a:pt x="1928" y="79"/>
                    </a:lnTo>
                    <a:lnTo>
                      <a:pt x="1930" y="81"/>
                    </a:lnTo>
                    <a:lnTo>
                      <a:pt x="1933" y="87"/>
                    </a:lnTo>
                    <a:lnTo>
                      <a:pt x="1936" y="82"/>
                    </a:lnTo>
                    <a:lnTo>
                      <a:pt x="1938" y="74"/>
                    </a:lnTo>
                    <a:lnTo>
                      <a:pt x="1941" y="87"/>
                    </a:lnTo>
                    <a:lnTo>
                      <a:pt x="1944" y="86"/>
                    </a:lnTo>
                    <a:lnTo>
                      <a:pt x="1946" y="95"/>
                    </a:lnTo>
                    <a:lnTo>
                      <a:pt x="1949" y="95"/>
                    </a:lnTo>
                    <a:lnTo>
                      <a:pt x="1951" y="90"/>
                    </a:lnTo>
                    <a:lnTo>
                      <a:pt x="1954" y="71"/>
                    </a:lnTo>
                    <a:lnTo>
                      <a:pt x="1957" y="79"/>
                    </a:lnTo>
                    <a:lnTo>
                      <a:pt x="1959" y="80"/>
                    </a:lnTo>
                    <a:lnTo>
                      <a:pt x="1962" y="62"/>
                    </a:lnTo>
                    <a:lnTo>
                      <a:pt x="1964" y="46"/>
                    </a:lnTo>
                    <a:lnTo>
                      <a:pt x="1967" y="50"/>
                    </a:lnTo>
                    <a:lnTo>
                      <a:pt x="1969" y="46"/>
                    </a:lnTo>
                    <a:lnTo>
                      <a:pt x="1972" y="38"/>
                    </a:lnTo>
                    <a:lnTo>
                      <a:pt x="1975" y="26"/>
                    </a:lnTo>
                    <a:lnTo>
                      <a:pt x="1978" y="29"/>
                    </a:lnTo>
                    <a:lnTo>
                      <a:pt x="1980" y="22"/>
                    </a:lnTo>
                    <a:lnTo>
                      <a:pt x="1983" y="28"/>
                    </a:lnTo>
                    <a:lnTo>
                      <a:pt x="1985" y="25"/>
                    </a:lnTo>
                    <a:lnTo>
                      <a:pt x="1988" y="22"/>
                    </a:lnTo>
                    <a:lnTo>
                      <a:pt x="1990" y="19"/>
                    </a:lnTo>
                    <a:lnTo>
                      <a:pt x="1993" y="15"/>
                    </a:lnTo>
                    <a:lnTo>
                      <a:pt x="1996" y="28"/>
                    </a:lnTo>
                    <a:lnTo>
                      <a:pt x="1998" y="21"/>
                    </a:lnTo>
                    <a:lnTo>
                      <a:pt x="2001" y="16"/>
                    </a:lnTo>
                    <a:lnTo>
                      <a:pt x="2004" y="16"/>
                    </a:lnTo>
                    <a:lnTo>
                      <a:pt x="2006" y="24"/>
                    </a:lnTo>
                    <a:lnTo>
                      <a:pt x="2009" y="30"/>
                    </a:lnTo>
                    <a:lnTo>
                      <a:pt x="2011" y="29"/>
                    </a:lnTo>
                    <a:lnTo>
                      <a:pt x="2014" y="11"/>
                    </a:lnTo>
                    <a:lnTo>
                      <a:pt x="2017" y="13"/>
                    </a:lnTo>
                    <a:lnTo>
                      <a:pt x="2019" y="10"/>
                    </a:lnTo>
                    <a:lnTo>
                      <a:pt x="2022" y="29"/>
                    </a:lnTo>
                    <a:lnTo>
                      <a:pt x="2024" y="23"/>
                    </a:lnTo>
                    <a:lnTo>
                      <a:pt x="2027" y="14"/>
                    </a:lnTo>
                    <a:lnTo>
                      <a:pt x="2029" y="16"/>
                    </a:lnTo>
                    <a:lnTo>
                      <a:pt x="2032" y="16"/>
                    </a:lnTo>
                    <a:lnTo>
                      <a:pt x="2035" y="23"/>
                    </a:lnTo>
                    <a:lnTo>
                      <a:pt x="2038" y="28"/>
                    </a:lnTo>
                    <a:lnTo>
                      <a:pt x="2040" y="21"/>
                    </a:lnTo>
                    <a:lnTo>
                      <a:pt x="2043" y="20"/>
                    </a:lnTo>
                    <a:lnTo>
                      <a:pt x="2045" y="29"/>
                    </a:lnTo>
                    <a:lnTo>
                      <a:pt x="2048" y="12"/>
                    </a:lnTo>
                    <a:lnTo>
                      <a:pt x="2050" y="24"/>
                    </a:lnTo>
                    <a:lnTo>
                      <a:pt x="2053" y="19"/>
                    </a:lnTo>
                    <a:lnTo>
                      <a:pt x="2056" y="15"/>
                    </a:lnTo>
                    <a:lnTo>
                      <a:pt x="2058" y="24"/>
                    </a:lnTo>
                    <a:lnTo>
                      <a:pt x="2061" y="5"/>
                    </a:lnTo>
                    <a:lnTo>
                      <a:pt x="2064" y="21"/>
                    </a:lnTo>
                    <a:lnTo>
                      <a:pt x="2066" y="25"/>
                    </a:lnTo>
                    <a:lnTo>
                      <a:pt x="2069" y="17"/>
                    </a:lnTo>
                    <a:lnTo>
                      <a:pt x="2071" y="21"/>
                    </a:lnTo>
                    <a:lnTo>
                      <a:pt x="2074" y="28"/>
                    </a:lnTo>
                    <a:lnTo>
                      <a:pt x="2076" y="16"/>
                    </a:lnTo>
                    <a:lnTo>
                      <a:pt x="2079" y="29"/>
                    </a:lnTo>
                    <a:lnTo>
                      <a:pt x="2082" y="32"/>
                    </a:lnTo>
                    <a:lnTo>
                      <a:pt x="2084" y="7"/>
                    </a:lnTo>
                    <a:lnTo>
                      <a:pt x="2087" y="34"/>
                    </a:lnTo>
                    <a:lnTo>
                      <a:pt x="2090" y="25"/>
                    </a:lnTo>
                    <a:lnTo>
                      <a:pt x="2092" y="28"/>
                    </a:lnTo>
                    <a:lnTo>
                      <a:pt x="2095" y="13"/>
                    </a:lnTo>
                    <a:lnTo>
                      <a:pt x="2097" y="14"/>
                    </a:lnTo>
                    <a:lnTo>
                      <a:pt x="2100" y="10"/>
                    </a:lnTo>
                    <a:lnTo>
                      <a:pt x="2103" y="20"/>
                    </a:lnTo>
                    <a:lnTo>
                      <a:pt x="2105" y="15"/>
                    </a:lnTo>
                    <a:lnTo>
                      <a:pt x="2108" y="26"/>
                    </a:lnTo>
                    <a:lnTo>
                      <a:pt x="2110" y="14"/>
                    </a:lnTo>
                    <a:lnTo>
                      <a:pt x="2113" y="25"/>
                    </a:lnTo>
                    <a:lnTo>
                      <a:pt x="2115" y="15"/>
                    </a:lnTo>
                    <a:lnTo>
                      <a:pt x="2118" y="27"/>
                    </a:lnTo>
                    <a:lnTo>
                      <a:pt x="2121" y="24"/>
                    </a:lnTo>
                    <a:lnTo>
                      <a:pt x="2124" y="23"/>
                    </a:lnTo>
                    <a:lnTo>
                      <a:pt x="2126" y="25"/>
                    </a:lnTo>
                    <a:lnTo>
                      <a:pt x="2129" y="14"/>
                    </a:lnTo>
                    <a:lnTo>
                      <a:pt x="2131" y="18"/>
                    </a:lnTo>
                    <a:lnTo>
                      <a:pt x="2134" y="13"/>
                    </a:lnTo>
                    <a:lnTo>
                      <a:pt x="2136" y="14"/>
                    </a:lnTo>
                    <a:lnTo>
                      <a:pt x="2139" y="21"/>
                    </a:lnTo>
                    <a:lnTo>
                      <a:pt x="2142" y="14"/>
                    </a:lnTo>
                    <a:lnTo>
                      <a:pt x="2144" y="23"/>
                    </a:lnTo>
                    <a:lnTo>
                      <a:pt x="2147" y="7"/>
                    </a:lnTo>
                    <a:lnTo>
                      <a:pt x="2150" y="24"/>
                    </a:lnTo>
                    <a:lnTo>
                      <a:pt x="2152" y="11"/>
                    </a:lnTo>
                    <a:lnTo>
                      <a:pt x="2155" y="19"/>
                    </a:lnTo>
                    <a:lnTo>
                      <a:pt x="2157" y="19"/>
                    </a:lnTo>
                    <a:lnTo>
                      <a:pt x="2160" y="21"/>
                    </a:lnTo>
                    <a:lnTo>
                      <a:pt x="2163" y="9"/>
                    </a:lnTo>
                    <a:lnTo>
                      <a:pt x="2165" y="13"/>
                    </a:lnTo>
                    <a:lnTo>
                      <a:pt x="2168" y="7"/>
                    </a:lnTo>
                    <a:lnTo>
                      <a:pt x="2170" y="23"/>
                    </a:lnTo>
                    <a:lnTo>
                      <a:pt x="2173" y="19"/>
                    </a:lnTo>
                    <a:lnTo>
                      <a:pt x="2176" y="11"/>
                    </a:lnTo>
                    <a:lnTo>
                      <a:pt x="2178" y="19"/>
                    </a:lnTo>
                    <a:lnTo>
                      <a:pt x="2181" y="17"/>
                    </a:lnTo>
                    <a:lnTo>
                      <a:pt x="2184" y="21"/>
                    </a:lnTo>
                    <a:lnTo>
                      <a:pt x="2186" y="22"/>
                    </a:lnTo>
                    <a:lnTo>
                      <a:pt x="2189" y="12"/>
                    </a:lnTo>
                    <a:lnTo>
                      <a:pt x="2191" y="14"/>
                    </a:lnTo>
                    <a:lnTo>
                      <a:pt x="2194" y="18"/>
                    </a:lnTo>
                    <a:lnTo>
                      <a:pt x="2196" y="28"/>
                    </a:lnTo>
                    <a:lnTo>
                      <a:pt x="2199" y="18"/>
                    </a:lnTo>
                    <a:lnTo>
                      <a:pt x="2202" y="31"/>
                    </a:lnTo>
                    <a:lnTo>
                      <a:pt x="2204" y="18"/>
                    </a:lnTo>
                    <a:lnTo>
                      <a:pt x="2207" y="23"/>
                    </a:lnTo>
                    <a:lnTo>
                      <a:pt x="2210" y="23"/>
                    </a:lnTo>
                    <a:lnTo>
                      <a:pt x="2212" y="23"/>
                    </a:lnTo>
                    <a:lnTo>
                      <a:pt x="2215" y="15"/>
                    </a:lnTo>
                    <a:lnTo>
                      <a:pt x="2217" y="11"/>
                    </a:lnTo>
                    <a:lnTo>
                      <a:pt x="2220" y="12"/>
                    </a:lnTo>
                    <a:lnTo>
                      <a:pt x="2223" y="11"/>
                    </a:lnTo>
                    <a:lnTo>
                      <a:pt x="2225" y="12"/>
                    </a:lnTo>
                    <a:lnTo>
                      <a:pt x="2228" y="21"/>
                    </a:lnTo>
                    <a:lnTo>
                      <a:pt x="2230" y="25"/>
                    </a:lnTo>
                    <a:lnTo>
                      <a:pt x="2233" y="19"/>
                    </a:lnTo>
                    <a:lnTo>
                      <a:pt x="2236" y="11"/>
                    </a:lnTo>
                    <a:lnTo>
                      <a:pt x="2238" y="7"/>
                    </a:lnTo>
                    <a:lnTo>
                      <a:pt x="2241" y="16"/>
                    </a:lnTo>
                    <a:lnTo>
                      <a:pt x="2244" y="13"/>
                    </a:lnTo>
                    <a:lnTo>
                      <a:pt x="2246" y="0"/>
                    </a:lnTo>
                    <a:lnTo>
                      <a:pt x="2249" y="12"/>
                    </a:lnTo>
                    <a:lnTo>
                      <a:pt x="2251" y="23"/>
                    </a:lnTo>
                    <a:lnTo>
                      <a:pt x="2254" y="16"/>
                    </a:lnTo>
                    <a:lnTo>
                      <a:pt x="2256" y="21"/>
                    </a:lnTo>
                    <a:lnTo>
                      <a:pt x="2259" y="12"/>
                    </a:lnTo>
                    <a:lnTo>
                      <a:pt x="2262" y="18"/>
                    </a:lnTo>
                    <a:lnTo>
                      <a:pt x="2264" y="23"/>
                    </a:lnTo>
                    <a:lnTo>
                      <a:pt x="2267" y="10"/>
                    </a:lnTo>
                    <a:lnTo>
                      <a:pt x="2270" y="17"/>
                    </a:lnTo>
                    <a:lnTo>
                      <a:pt x="2272" y="29"/>
                    </a:lnTo>
                    <a:lnTo>
                      <a:pt x="2275" y="24"/>
                    </a:lnTo>
                    <a:lnTo>
                      <a:pt x="2277" y="13"/>
                    </a:lnTo>
                    <a:lnTo>
                      <a:pt x="2280" y="18"/>
                    </a:lnTo>
                    <a:lnTo>
                      <a:pt x="2283" y="14"/>
                    </a:lnTo>
                    <a:lnTo>
                      <a:pt x="2285" y="22"/>
                    </a:lnTo>
                    <a:lnTo>
                      <a:pt x="2288" y="24"/>
                    </a:lnTo>
                    <a:lnTo>
                      <a:pt x="2290" y="15"/>
                    </a:lnTo>
                    <a:lnTo>
                      <a:pt x="2293" y="17"/>
                    </a:lnTo>
                    <a:lnTo>
                      <a:pt x="2296" y="21"/>
                    </a:lnTo>
                    <a:lnTo>
                      <a:pt x="2298" y="18"/>
                    </a:lnTo>
                    <a:lnTo>
                      <a:pt x="2301" y="25"/>
                    </a:lnTo>
                    <a:lnTo>
                      <a:pt x="2304" y="18"/>
                    </a:lnTo>
                    <a:lnTo>
                      <a:pt x="2306" y="13"/>
                    </a:lnTo>
                    <a:lnTo>
                      <a:pt x="2309" y="18"/>
                    </a:lnTo>
                    <a:lnTo>
                      <a:pt x="2311" y="23"/>
                    </a:lnTo>
                    <a:lnTo>
                      <a:pt x="2314" y="21"/>
                    </a:lnTo>
                    <a:lnTo>
                      <a:pt x="2316" y="32"/>
                    </a:lnTo>
                    <a:lnTo>
                      <a:pt x="2319" y="30"/>
                    </a:lnTo>
                    <a:lnTo>
                      <a:pt x="2322" y="15"/>
                    </a:lnTo>
                    <a:lnTo>
                      <a:pt x="2324" y="23"/>
                    </a:lnTo>
                    <a:lnTo>
                      <a:pt x="2327" y="24"/>
                    </a:lnTo>
                    <a:lnTo>
                      <a:pt x="2330" y="20"/>
                    </a:lnTo>
                    <a:lnTo>
                      <a:pt x="2332" y="19"/>
                    </a:lnTo>
                    <a:lnTo>
                      <a:pt x="2335" y="29"/>
                    </a:lnTo>
                    <a:lnTo>
                      <a:pt x="2337" y="16"/>
                    </a:lnTo>
                    <a:lnTo>
                      <a:pt x="2340" y="23"/>
                    </a:lnTo>
                    <a:lnTo>
                      <a:pt x="2343" y="15"/>
                    </a:lnTo>
                    <a:lnTo>
                      <a:pt x="2345" y="23"/>
                    </a:lnTo>
                    <a:lnTo>
                      <a:pt x="2348" y="8"/>
                    </a:lnTo>
                    <a:lnTo>
                      <a:pt x="2350" y="18"/>
                    </a:lnTo>
                    <a:lnTo>
                      <a:pt x="2353" y="18"/>
                    </a:lnTo>
                    <a:lnTo>
                      <a:pt x="2356" y="18"/>
                    </a:lnTo>
                    <a:lnTo>
                      <a:pt x="2358" y="20"/>
                    </a:lnTo>
                    <a:lnTo>
                      <a:pt x="2361" y="9"/>
                    </a:lnTo>
                    <a:lnTo>
                      <a:pt x="2364" y="22"/>
                    </a:lnTo>
                    <a:lnTo>
                      <a:pt x="2366" y="25"/>
                    </a:lnTo>
                    <a:lnTo>
                      <a:pt x="2369" y="25"/>
                    </a:lnTo>
                    <a:lnTo>
                      <a:pt x="2371" y="22"/>
                    </a:lnTo>
                    <a:lnTo>
                      <a:pt x="2374" y="20"/>
                    </a:lnTo>
                    <a:lnTo>
                      <a:pt x="2376" y="37"/>
                    </a:lnTo>
                    <a:lnTo>
                      <a:pt x="2379" y="7"/>
                    </a:lnTo>
                    <a:lnTo>
                      <a:pt x="2382" y="17"/>
                    </a:lnTo>
                    <a:lnTo>
                      <a:pt x="2384" y="16"/>
                    </a:lnTo>
                    <a:lnTo>
                      <a:pt x="2387" y="12"/>
                    </a:lnTo>
                    <a:lnTo>
                      <a:pt x="2390" y="16"/>
                    </a:lnTo>
                    <a:lnTo>
                      <a:pt x="2392" y="26"/>
                    </a:lnTo>
                    <a:lnTo>
                      <a:pt x="2395" y="25"/>
                    </a:lnTo>
                    <a:lnTo>
                      <a:pt x="2397" y="20"/>
                    </a:lnTo>
                    <a:lnTo>
                      <a:pt x="2400" y="26"/>
                    </a:lnTo>
                    <a:lnTo>
                      <a:pt x="2403" y="16"/>
                    </a:lnTo>
                    <a:lnTo>
                      <a:pt x="2405" y="13"/>
                    </a:lnTo>
                    <a:lnTo>
                      <a:pt x="2408" y="17"/>
                    </a:lnTo>
                    <a:lnTo>
                      <a:pt x="2410" y="24"/>
                    </a:lnTo>
                    <a:lnTo>
                      <a:pt x="2413" y="15"/>
                    </a:lnTo>
                    <a:lnTo>
                      <a:pt x="2416" y="22"/>
                    </a:lnTo>
                    <a:lnTo>
                      <a:pt x="2418" y="25"/>
                    </a:lnTo>
                    <a:lnTo>
                      <a:pt x="2421" y="16"/>
                    </a:lnTo>
                    <a:lnTo>
                      <a:pt x="2424" y="14"/>
                    </a:lnTo>
                    <a:lnTo>
                      <a:pt x="2426" y="25"/>
                    </a:lnTo>
                    <a:lnTo>
                      <a:pt x="2429" y="18"/>
                    </a:lnTo>
                    <a:lnTo>
                      <a:pt x="2431" y="12"/>
                    </a:lnTo>
                    <a:lnTo>
                      <a:pt x="2434" y="27"/>
                    </a:lnTo>
                    <a:lnTo>
                      <a:pt x="2436" y="19"/>
                    </a:lnTo>
                    <a:lnTo>
                      <a:pt x="2439" y="21"/>
                    </a:lnTo>
                    <a:lnTo>
                      <a:pt x="2442" y="17"/>
                    </a:lnTo>
                    <a:lnTo>
                      <a:pt x="2444" y="19"/>
                    </a:lnTo>
                    <a:lnTo>
                      <a:pt x="2447" y="17"/>
                    </a:lnTo>
                    <a:lnTo>
                      <a:pt x="2450" y="12"/>
                    </a:lnTo>
                    <a:lnTo>
                      <a:pt x="2452" y="21"/>
                    </a:lnTo>
                    <a:lnTo>
                      <a:pt x="2455" y="21"/>
                    </a:lnTo>
                    <a:lnTo>
                      <a:pt x="2457" y="31"/>
                    </a:lnTo>
                    <a:lnTo>
                      <a:pt x="2460" y="32"/>
                    </a:lnTo>
                    <a:lnTo>
                      <a:pt x="2463" y="22"/>
                    </a:lnTo>
                    <a:lnTo>
                      <a:pt x="2465" y="19"/>
                    </a:lnTo>
                    <a:lnTo>
                      <a:pt x="2468" y="25"/>
                    </a:lnTo>
                    <a:lnTo>
                      <a:pt x="2470" y="23"/>
                    </a:lnTo>
                    <a:lnTo>
                      <a:pt x="2473" y="27"/>
                    </a:lnTo>
                    <a:lnTo>
                      <a:pt x="2476" y="9"/>
                    </a:lnTo>
                    <a:lnTo>
                      <a:pt x="2478" y="21"/>
                    </a:lnTo>
                    <a:lnTo>
                      <a:pt x="2481" y="21"/>
                    </a:lnTo>
                    <a:lnTo>
                      <a:pt x="2484" y="14"/>
                    </a:lnTo>
                    <a:lnTo>
                      <a:pt x="2486" y="30"/>
                    </a:lnTo>
                    <a:lnTo>
                      <a:pt x="2489" y="16"/>
                    </a:lnTo>
                    <a:lnTo>
                      <a:pt x="2491" y="13"/>
                    </a:lnTo>
                    <a:lnTo>
                      <a:pt x="2494" y="32"/>
                    </a:lnTo>
                    <a:lnTo>
                      <a:pt x="2496" y="17"/>
                    </a:lnTo>
                    <a:lnTo>
                      <a:pt x="2499" y="21"/>
                    </a:lnTo>
                    <a:lnTo>
                      <a:pt x="2502" y="18"/>
                    </a:lnTo>
                    <a:lnTo>
                      <a:pt x="2504" y="20"/>
                    </a:lnTo>
                    <a:lnTo>
                      <a:pt x="2507" y="25"/>
                    </a:lnTo>
                    <a:lnTo>
                      <a:pt x="2510" y="33"/>
                    </a:lnTo>
                    <a:lnTo>
                      <a:pt x="2512" y="28"/>
                    </a:lnTo>
                    <a:lnTo>
                      <a:pt x="2515" y="21"/>
                    </a:lnTo>
                    <a:lnTo>
                      <a:pt x="2517" y="18"/>
                    </a:lnTo>
                    <a:lnTo>
                      <a:pt x="2520" y="21"/>
                    </a:lnTo>
                    <a:lnTo>
                      <a:pt x="2523" y="26"/>
                    </a:lnTo>
                    <a:lnTo>
                      <a:pt x="2525" y="32"/>
                    </a:lnTo>
                    <a:lnTo>
                      <a:pt x="2528" y="20"/>
                    </a:lnTo>
                    <a:lnTo>
                      <a:pt x="2530" y="25"/>
                    </a:lnTo>
                    <a:lnTo>
                      <a:pt x="2533" y="35"/>
                    </a:lnTo>
                    <a:lnTo>
                      <a:pt x="2536" y="17"/>
                    </a:lnTo>
                    <a:lnTo>
                      <a:pt x="2538" y="22"/>
                    </a:lnTo>
                    <a:lnTo>
                      <a:pt x="2541" y="23"/>
                    </a:lnTo>
                    <a:lnTo>
                      <a:pt x="2544" y="23"/>
                    </a:lnTo>
                    <a:lnTo>
                      <a:pt x="2546" y="13"/>
                    </a:lnTo>
                    <a:lnTo>
                      <a:pt x="2549" y="28"/>
                    </a:lnTo>
                    <a:lnTo>
                      <a:pt x="2551" y="22"/>
                    </a:lnTo>
                    <a:lnTo>
                      <a:pt x="2554" y="11"/>
                    </a:lnTo>
                    <a:lnTo>
                      <a:pt x="2556" y="10"/>
                    </a:lnTo>
                    <a:lnTo>
                      <a:pt x="2559" y="29"/>
                    </a:lnTo>
                    <a:lnTo>
                      <a:pt x="2562" y="24"/>
                    </a:lnTo>
                    <a:lnTo>
                      <a:pt x="2564" y="27"/>
                    </a:lnTo>
                    <a:lnTo>
                      <a:pt x="2567" y="26"/>
                    </a:lnTo>
                    <a:lnTo>
                      <a:pt x="2570" y="29"/>
                    </a:lnTo>
                    <a:lnTo>
                      <a:pt x="2572" y="24"/>
                    </a:lnTo>
                    <a:lnTo>
                      <a:pt x="2575" y="22"/>
                    </a:lnTo>
                    <a:lnTo>
                      <a:pt x="2577" y="32"/>
                    </a:lnTo>
                    <a:lnTo>
                      <a:pt x="2580" y="27"/>
                    </a:lnTo>
                    <a:lnTo>
                      <a:pt x="2583" y="27"/>
                    </a:lnTo>
                    <a:lnTo>
                      <a:pt x="2585" y="23"/>
                    </a:lnTo>
                    <a:lnTo>
                      <a:pt x="2588" y="30"/>
                    </a:lnTo>
                    <a:lnTo>
                      <a:pt x="2590" y="30"/>
                    </a:lnTo>
                    <a:lnTo>
                      <a:pt x="2593" y="23"/>
                    </a:lnTo>
                    <a:lnTo>
                      <a:pt x="2596" y="18"/>
                    </a:lnTo>
                    <a:lnTo>
                      <a:pt x="2598" y="23"/>
                    </a:lnTo>
                    <a:lnTo>
                      <a:pt x="2601" y="17"/>
                    </a:lnTo>
                    <a:lnTo>
                      <a:pt x="2604" y="22"/>
                    </a:lnTo>
                    <a:lnTo>
                      <a:pt x="2606" y="19"/>
                    </a:lnTo>
                  </a:path>
                </a:pathLst>
              </a:custGeom>
              <a:noFill/>
              <a:ln w="3175" cap="flat">
                <a:solidFill>
                  <a:srgbClr val="8B008B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1" name="Freeform 181"/>
              <p:cNvSpPr>
                <a:spLocks/>
              </p:cNvSpPr>
              <p:nvPr/>
            </p:nvSpPr>
            <p:spPr bwMode="auto">
              <a:xfrm>
                <a:off x="3563446" y="3405857"/>
                <a:ext cx="1080000" cy="154486"/>
              </a:xfrm>
              <a:custGeom>
                <a:avLst/>
                <a:gdLst/>
                <a:ahLst/>
                <a:cxnLst>
                  <a:cxn ang="0">
                    <a:pos x="39" y="27"/>
                  </a:cxn>
                  <a:cxn ang="0">
                    <a:pos x="81" y="27"/>
                  </a:cxn>
                  <a:cxn ang="0">
                    <a:pos x="122" y="19"/>
                  </a:cxn>
                  <a:cxn ang="0">
                    <a:pos x="164" y="37"/>
                  </a:cxn>
                  <a:cxn ang="0">
                    <a:pos x="206" y="27"/>
                  </a:cxn>
                  <a:cxn ang="0">
                    <a:pos x="248" y="32"/>
                  </a:cxn>
                  <a:cxn ang="0">
                    <a:pos x="290" y="16"/>
                  </a:cxn>
                  <a:cxn ang="0">
                    <a:pos x="331" y="40"/>
                  </a:cxn>
                  <a:cxn ang="0">
                    <a:pos x="373" y="22"/>
                  </a:cxn>
                  <a:cxn ang="0">
                    <a:pos x="415" y="26"/>
                  </a:cxn>
                  <a:cxn ang="0">
                    <a:pos x="456" y="15"/>
                  </a:cxn>
                  <a:cxn ang="0">
                    <a:pos x="498" y="26"/>
                  </a:cxn>
                  <a:cxn ang="0">
                    <a:pos x="540" y="28"/>
                  </a:cxn>
                  <a:cxn ang="0">
                    <a:pos x="582" y="25"/>
                  </a:cxn>
                  <a:cxn ang="0">
                    <a:pos x="623" y="24"/>
                  </a:cxn>
                  <a:cxn ang="0">
                    <a:pos x="665" y="181"/>
                  </a:cxn>
                  <a:cxn ang="0">
                    <a:pos x="707" y="199"/>
                  </a:cxn>
                  <a:cxn ang="0">
                    <a:pos x="749" y="206"/>
                  </a:cxn>
                  <a:cxn ang="0">
                    <a:pos x="791" y="202"/>
                  </a:cxn>
                  <a:cxn ang="0">
                    <a:pos x="832" y="207"/>
                  </a:cxn>
                  <a:cxn ang="0">
                    <a:pos x="874" y="188"/>
                  </a:cxn>
                  <a:cxn ang="0">
                    <a:pos x="916" y="192"/>
                  </a:cxn>
                  <a:cxn ang="0">
                    <a:pos x="957" y="200"/>
                  </a:cxn>
                  <a:cxn ang="0">
                    <a:pos x="999" y="191"/>
                  </a:cxn>
                  <a:cxn ang="0">
                    <a:pos x="1041" y="209"/>
                  </a:cxn>
                  <a:cxn ang="0">
                    <a:pos x="1083" y="200"/>
                  </a:cxn>
                  <a:cxn ang="0">
                    <a:pos x="1124" y="192"/>
                  </a:cxn>
                  <a:cxn ang="0">
                    <a:pos x="1166" y="187"/>
                  </a:cxn>
                  <a:cxn ang="0">
                    <a:pos x="1208" y="191"/>
                  </a:cxn>
                  <a:cxn ang="0">
                    <a:pos x="1249" y="191"/>
                  </a:cxn>
                  <a:cxn ang="0">
                    <a:pos x="1291" y="190"/>
                  </a:cxn>
                  <a:cxn ang="0">
                    <a:pos x="1333" y="196"/>
                  </a:cxn>
                  <a:cxn ang="0">
                    <a:pos x="1375" y="195"/>
                  </a:cxn>
                  <a:cxn ang="0">
                    <a:pos x="1417" y="191"/>
                  </a:cxn>
                  <a:cxn ang="0">
                    <a:pos x="1458" y="196"/>
                  </a:cxn>
                  <a:cxn ang="0">
                    <a:pos x="1500" y="187"/>
                  </a:cxn>
                  <a:cxn ang="0">
                    <a:pos x="1542" y="186"/>
                  </a:cxn>
                  <a:cxn ang="0">
                    <a:pos x="1583" y="192"/>
                  </a:cxn>
                  <a:cxn ang="0">
                    <a:pos x="1625" y="188"/>
                  </a:cxn>
                  <a:cxn ang="0">
                    <a:pos x="1667" y="194"/>
                  </a:cxn>
                  <a:cxn ang="0">
                    <a:pos x="1709" y="195"/>
                  </a:cxn>
                  <a:cxn ang="0">
                    <a:pos x="1750" y="203"/>
                  </a:cxn>
                  <a:cxn ang="0">
                    <a:pos x="1792" y="210"/>
                  </a:cxn>
                  <a:cxn ang="0">
                    <a:pos x="1834" y="199"/>
                  </a:cxn>
                  <a:cxn ang="0">
                    <a:pos x="1876" y="194"/>
                  </a:cxn>
                  <a:cxn ang="0">
                    <a:pos x="1918" y="202"/>
                  </a:cxn>
                  <a:cxn ang="0">
                    <a:pos x="1959" y="193"/>
                  </a:cxn>
                  <a:cxn ang="0">
                    <a:pos x="2001" y="24"/>
                  </a:cxn>
                  <a:cxn ang="0">
                    <a:pos x="2043" y="18"/>
                  </a:cxn>
                  <a:cxn ang="0">
                    <a:pos x="2084" y="25"/>
                  </a:cxn>
                  <a:cxn ang="0">
                    <a:pos x="2126" y="24"/>
                  </a:cxn>
                  <a:cxn ang="0">
                    <a:pos x="2168" y="28"/>
                  </a:cxn>
                  <a:cxn ang="0">
                    <a:pos x="2210" y="43"/>
                  </a:cxn>
                  <a:cxn ang="0">
                    <a:pos x="2251" y="36"/>
                  </a:cxn>
                  <a:cxn ang="0">
                    <a:pos x="2293" y="21"/>
                  </a:cxn>
                  <a:cxn ang="0">
                    <a:pos x="2335" y="33"/>
                  </a:cxn>
                  <a:cxn ang="0">
                    <a:pos x="2376" y="30"/>
                  </a:cxn>
                  <a:cxn ang="0">
                    <a:pos x="2418" y="30"/>
                  </a:cxn>
                  <a:cxn ang="0">
                    <a:pos x="2460" y="46"/>
                  </a:cxn>
                  <a:cxn ang="0">
                    <a:pos x="2502" y="50"/>
                  </a:cxn>
                  <a:cxn ang="0">
                    <a:pos x="2544" y="41"/>
                  </a:cxn>
                  <a:cxn ang="0">
                    <a:pos x="2585" y="35"/>
                  </a:cxn>
                </a:cxnLst>
                <a:rect l="0" t="0" r="r" b="b"/>
                <a:pathLst>
                  <a:path w="2606" h="221">
                    <a:moveTo>
                      <a:pt x="0" y="27"/>
                    </a:moveTo>
                    <a:lnTo>
                      <a:pt x="2" y="26"/>
                    </a:lnTo>
                    <a:lnTo>
                      <a:pt x="5" y="19"/>
                    </a:lnTo>
                    <a:lnTo>
                      <a:pt x="8" y="29"/>
                    </a:lnTo>
                    <a:lnTo>
                      <a:pt x="10" y="16"/>
                    </a:lnTo>
                    <a:lnTo>
                      <a:pt x="13" y="37"/>
                    </a:lnTo>
                    <a:lnTo>
                      <a:pt x="16" y="28"/>
                    </a:lnTo>
                    <a:lnTo>
                      <a:pt x="18" y="27"/>
                    </a:lnTo>
                    <a:lnTo>
                      <a:pt x="21" y="25"/>
                    </a:lnTo>
                    <a:lnTo>
                      <a:pt x="23" y="20"/>
                    </a:lnTo>
                    <a:lnTo>
                      <a:pt x="26" y="26"/>
                    </a:lnTo>
                    <a:lnTo>
                      <a:pt x="29" y="26"/>
                    </a:lnTo>
                    <a:lnTo>
                      <a:pt x="31" y="38"/>
                    </a:lnTo>
                    <a:lnTo>
                      <a:pt x="34" y="31"/>
                    </a:lnTo>
                    <a:lnTo>
                      <a:pt x="36" y="30"/>
                    </a:lnTo>
                    <a:lnTo>
                      <a:pt x="39" y="27"/>
                    </a:lnTo>
                    <a:lnTo>
                      <a:pt x="42" y="14"/>
                    </a:lnTo>
                    <a:lnTo>
                      <a:pt x="44" y="33"/>
                    </a:lnTo>
                    <a:lnTo>
                      <a:pt x="47" y="32"/>
                    </a:lnTo>
                    <a:lnTo>
                      <a:pt x="50" y="27"/>
                    </a:lnTo>
                    <a:lnTo>
                      <a:pt x="52" y="22"/>
                    </a:lnTo>
                    <a:lnTo>
                      <a:pt x="55" y="4"/>
                    </a:lnTo>
                    <a:lnTo>
                      <a:pt x="57" y="27"/>
                    </a:lnTo>
                    <a:lnTo>
                      <a:pt x="60" y="26"/>
                    </a:lnTo>
                    <a:lnTo>
                      <a:pt x="62" y="17"/>
                    </a:lnTo>
                    <a:lnTo>
                      <a:pt x="65" y="32"/>
                    </a:lnTo>
                    <a:lnTo>
                      <a:pt x="68" y="24"/>
                    </a:lnTo>
                    <a:lnTo>
                      <a:pt x="70" y="35"/>
                    </a:lnTo>
                    <a:lnTo>
                      <a:pt x="73" y="32"/>
                    </a:lnTo>
                    <a:lnTo>
                      <a:pt x="76" y="25"/>
                    </a:lnTo>
                    <a:lnTo>
                      <a:pt x="78" y="23"/>
                    </a:lnTo>
                    <a:lnTo>
                      <a:pt x="81" y="27"/>
                    </a:lnTo>
                    <a:lnTo>
                      <a:pt x="83" y="25"/>
                    </a:lnTo>
                    <a:lnTo>
                      <a:pt x="86" y="28"/>
                    </a:lnTo>
                    <a:lnTo>
                      <a:pt x="89" y="29"/>
                    </a:lnTo>
                    <a:lnTo>
                      <a:pt x="91" y="27"/>
                    </a:lnTo>
                    <a:lnTo>
                      <a:pt x="94" y="27"/>
                    </a:lnTo>
                    <a:lnTo>
                      <a:pt x="96" y="31"/>
                    </a:lnTo>
                    <a:lnTo>
                      <a:pt x="99" y="21"/>
                    </a:lnTo>
                    <a:lnTo>
                      <a:pt x="102" y="18"/>
                    </a:lnTo>
                    <a:lnTo>
                      <a:pt x="104" y="26"/>
                    </a:lnTo>
                    <a:lnTo>
                      <a:pt x="107" y="30"/>
                    </a:lnTo>
                    <a:lnTo>
                      <a:pt x="110" y="32"/>
                    </a:lnTo>
                    <a:lnTo>
                      <a:pt x="112" y="19"/>
                    </a:lnTo>
                    <a:lnTo>
                      <a:pt x="115" y="21"/>
                    </a:lnTo>
                    <a:lnTo>
                      <a:pt x="117" y="19"/>
                    </a:lnTo>
                    <a:lnTo>
                      <a:pt x="120" y="37"/>
                    </a:lnTo>
                    <a:lnTo>
                      <a:pt x="122" y="19"/>
                    </a:lnTo>
                    <a:lnTo>
                      <a:pt x="125" y="24"/>
                    </a:lnTo>
                    <a:lnTo>
                      <a:pt x="128" y="28"/>
                    </a:lnTo>
                    <a:lnTo>
                      <a:pt x="130" y="22"/>
                    </a:lnTo>
                    <a:lnTo>
                      <a:pt x="133" y="29"/>
                    </a:lnTo>
                    <a:lnTo>
                      <a:pt x="136" y="26"/>
                    </a:lnTo>
                    <a:lnTo>
                      <a:pt x="138" y="34"/>
                    </a:lnTo>
                    <a:lnTo>
                      <a:pt x="141" y="25"/>
                    </a:lnTo>
                    <a:lnTo>
                      <a:pt x="143" y="17"/>
                    </a:lnTo>
                    <a:lnTo>
                      <a:pt x="146" y="34"/>
                    </a:lnTo>
                    <a:lnTo>
                      <a:pt x="149" y="21"/>
                    </a:lnTo>
                    <a:lnTo>
                      <a:pt x="151" y="31"/>
                    </a:lnTo>
                    <a:lnTo>
                      <a:pt x="154" y="41"/>
                    </a:lnTo>
                    <a:lnTo>
                      <a:pt x="156" y="26"/>
                    </a:lnTo>
                    <a:lnTo>
                      <a:pt x="159" y="24"/>
                    </a:lnTo>
                    <a:lnTo>
                      <a:pt x="162" y="21"/>
                    </a:lnTo>
                    <a:lnTo>
                      <a:pt x="164" y="37"/>
                    </a:lnTo>
                    <a:lnTo>
                      <a:pt x="167" y="32"/>
                    </a:lnTo>
                    <a:lnTo>
                      <a:pt x="170" y="18"/>
                    </a:lnTo>
                    <a:lnTo>
                      <a:pt x="172" y="31"/>
                    </a:lnTo>
                    <a:lnTo>
                      <a:pt x="175" y="35"/>
                    </a:lnTo>
                    <a:lnTo>
                      <a:pt x="177" y="19"/>
                    </a:lnTo>
                    <a:lnTo>
                      <a:pt x="180" y="28"/>
                    </a:lnTo>
                    <a:lnTo>
                      <a:pt x="182" y="26"/>
                    </a:lnTo>
                    <a:lnTo>
                      <a:pt x="185" y="21"/>
                    </a:lnTo>
                    <a:lnTo>
                      <a:pt x="188" y="41"/>
                    </a:lnTo>
                    <a:lnTo>
                      <a:pt x="190" y="23"/>
                    </a:lnTo>
                    <a:lnTo>
                      <a:pt x="193" y="21"/>
                    </a:lnTo>
                    <a:lnTo>
                      <a:pt x="196" y="31"/>
                    </a:lnTo>
                    <a:lnTo>
                      <a:pt x="198" y="32"/>
                    </a:lnTo>
                    <a:lnTo>
                      <a:pt x="201" y="30"/>
                    </a:lnTo>
                    <a:lnTo>
                      <a:pt x="203" y="35"/>
                    </a:lnTo>
                    <a:lnTo>
                      <a:pt x="206" y="27"/>
                    </a:lnTo>
                    <a:lnTo>
                      <a:pt x="209" y="28"/>
                    </a:lnTo>
                    <a:lnTo>
                      <a:pt x="211" y="32"/>
                    </a:lnTo>
                    <a:lnTo>
                      <a:pt x="214" y="32"/>
                    </a:lnTo>
                    <a:lnTo>
                      <a:pt x="216" y="20"/>
                    </a:lnTo>
                    <a:lnTo>
                      <a:pt x="219" y="38"/>
                    </a:lnTo>
                    <a:lnTo>
                      <a:pt x="222" y="26"/>
                    </a:lnTo>
                    <a:lnTo>
                      <a:pt x="224" y="24"/>
                    </a:lnTo>
                    <a:lnTo>
                      <a:pt x="227" y="29"/>
                    </a:lnTo>
                    <a:lnTo>
                      <a:pt x="230" y="28"/>
                    </a:lnTo>
                    <a:lnTo>
                      <a:pt x="232" y="26"/>
                    </a:lnTo>
                    <a:lnTo>
                      <a:pt x="235" y="31"/>
                    </a:lnTo>
                    <a:lnTo>
                      <a:pt x="237" y="25"/>
                    </a:lnTo>
                    <a:lnTo>
                      <a:pt x="240" y="23"/>
                    </a:lnTo>
                    <a:lnTo>
                      <a:pt x="242" y="26"/>
                    </a:lnTo>
                    <a:lnTo>
                      <a:pt x="245" y="39"/>
                    </a:lnTo>
                    <a:lnTo>
                      <a:pt x="248" y="32"/>
                    </a:lnTo>
                    <a:lnTo>
                      <a:pt x="250" y="36"/>
                    </a:lnTo>
                    <a:lnTo>
                      <a:pt x="253" y="24"/>
                    </a:lnTo>
                    <a:lnTo>
                      <a:pt x="256" y="20"/>
                    </a:lnTo>
                    <a:lnTo>
                      <a:pt x="258" y="35"/>
                    </a:lnTo>
                    <a:lnTo>
                      <a:pt x="261" y="27"/>
                    </a:lnTo>
                    <a:lnTo>
                      <a:pt x="263" y="32"/>
                    </a:lnTo>
                    <a:lnTo>
                      <a:pt x="266" y="30"/>
                    </a:lnTo>
                    <a:lnTo>
                      <a:pt x="269" y="27"/>
                    </a:lnTo>
                    <a:lnTo>
                      <a:pt x="271" y="26"/>
                    </a:lnTo>
                    <a:lnTo>
                      <a:pt x="274" y="21"/>
                    </a:lnTo>
                    <a:lnTo>
                      <a:pt x="276" y="30"/>
                    </a:lnTo>
                    <a:lnTo>
                      <a:pt x="279" y="29"/>
                    </a:lnTo>
                    <a:lnTo>
                      <a:pt x="282" y="33"/>
                    </a:lnTo>
                    <a:lnTo>
                      <a:pt x="284" y="29"/>
                    </a:lnTo>
                    <a:lnTo>
                      <a:pt x="287" y="20"/>
                    </a:lnTo>
                    <a:lnTo>
                      <a:pt x="290" y="16"/>
                    </a:lnTo>
                    <a:lnTo>
                      <a:pt x="292" y="25"/>
                    </a:lnTo>
                    <a:lnTo>
                      <a:pt x="295" y="23"/>
                    </a:lnTo>
                    <a:lnTo>
                      <a:pt x="297" y="32"/>
                    </a:lnTo>
                    <a:lnTo>
                      <a:pt x="300" y="31"/>
                    </a:lnTo>
                    <a:lnTo>
                      <a:pt x="302" y="33"/>
                    </a:lnTo>
                    <a:lnTo>
                      <a:pt x="305" y="18"/>
                    </a:lnTo>
                    <a:lnTo>
                      <a:pt x="308" y="27"/>
                    </a:lnTo>
                    <a:lnTo>
                      <a:pt x="310" y="38"/>
                    </a:lnTo>
                    <a:lnTo>
                      <a:pt x="313" y="28"/>
                    </a:lnTo>
                    <a:lnTo>
                      <a:pt x="316" y="29"/>
                    </a:lnTo>
                    <a:lnTo>
                      <a:pt x="318" y="29"/>
                    </a:lnTo>
                    <a:lnTo>
                      <a:pt x="321" y="20"/>
                    </a:lnTo>
                    <a:lnTo>
                      <a:pt x="323" y="30"/>
                    </a:lnTo>
                    <a:lnTo>
                      <a:pt x="326" y="32"/>
                    </a:lnTo>
                    <a:lnTo>
                      <a:pt x="329" y="21"/>
                    </a:lnTo>
                    <a:lnTo>
                      <a:pt x="331" y="40"/>
                    </a:lnTo>
                    <a:lnTo>
                      <a:pt x="334" y="41"/>
                    </a:lnTo>
                    <a:lnTo>
                      <a:pt x="336" y="16"/>
                    </a:lnTo>
                    <a:lnTo>
                      <a:pt x="339" y="23"/>
                    </a:lnTo>
                    <a:lnTo>
                      <a:pt x="342" y="36"/>
                    </a:lnTo>
                    <a:lnTo>
                      <a:pt x="344" y="18"/>
                    </a:lnTo>
                    <a:lnTo>
                      <a:pt x="347" y="23"/>
                    </a:lnTo>
                    <a:lnTo>
                      <a:pt x="350" y="20"/>
                    </a:lnTo>
                    <a:lnTo>
                      <a:pt x="352" y="39"/>
                    </a:lnTo>
                    <a:lnTo>
                      <a:pt x="355" y="20"/>
                    </a:lnTo>
                    <a:lnTo>
                      <a:pt x="357" y="18"/>
                    </a:lnTo>
                    <a:lnTo>
                      <a:pt x="360" y="34"/>
                    </a:lnTo>
                    <a:lnTo>
                      <a:pt x="362" y="26"/>
                    </a:lnTo>
                    <a:lnTo>
                      <a:pt x="365" y="19"/>
                    </a:lnTo>
                    <a:lnTo>
                      <a:pt x="368" y="22"/>
                    </a:lnTo>
                    <a:lnTo>
                      <a:pt x="370" y="32"/>
                    </a:lnTo>
                    <a:lnTo>
                      <a:pt x="373" y="22"/>
                    </a:lnTo>
                    <a:lnTo>
                      <a:pt x="376" y="35"/>
                    </a:lnTo>
                    <a:lnTo>
                      <a:pt x="378" y="22"/>
                    </a:lnTo>
                    <a:lnTo>
                      <a:pt x="381" y="19"/>
                    </a:lnTo>
                    <a:lnTo>
                      <a:pt x="383" y="24"/>
                    </a:lnTo>
                    <a:lnTo>
                      <a:pt x="386" y="17"/>
                    </a:lnTo>
                    <a:lnTo>
                      <a:pt x="389" y="35"/>
                    </a:lnTo>
                    <a:lnTo>
                      <a:pt x="391" y="25"/>
                    </a:lnTo>
                    <a:lnTo>
                      <a:pt x="394" y="29"/>
                    </a:lnTo>
                    <a:lnTo>
                      <a:pt x="396" y="30"/>
                    </a:lnTo>
                    <a:lnTo>
                      <a:pt x="399" y="28"/>
                    </a:lnTo>
                    <a:lnTo>
                      <a:pt x="402" y="13"/>
                    </a:lnTo>
                    <a:lnTo>
                      <a:pt x="404" y="26"/>
                    </a:lnTo>
                    <a:lnTo>
                      <a:pt x="407" y="20"/>
                    </a:lnTo>
                    <a:lnTo>
                      <a:pt x="410" y="25"/>
                    </a:lnTo>
                    <a:lnTo>
                      <a:pt x="412" y="17"/>
                    </a:lnTo>
                    <a:lnTo>
                      <a:pt x="415" y="26"/>
                    </a:lnTo>
                    <a:lnTo>
                      <a:pt x="417" y="29"/>
                    </a:lnTo>
                    <a:lnTo>
                      <a:pt x="420" y="28"/>
                    </a:lnTo>
                    <a:lnTo>
                      <a:pt x="422" y="18"/>
                    </a:lnTo>
                    <a:lnTo>
                      <a:pt x="425" y="29"/>
                    </a:lnTo>
                    <a:lnTo>
                      <a:pt x="428" y="33"/>
                    </a:lnTo>
                    <a:lnTo>
                      <a:pt x="430" y="23"/>
                    </a:lnTo>
                    <a:lnTo>
                      <a:pt x="433" y="30"/>
                    </a:lnTo>
                    <a:lnTo>
                      <a:pt x="436" y="33"/>
                    </a:lnTo>
                    <a:lnTo>
                      <a:pt x="438" y="32"/>
                    </a:lnTo>
                    <a:lnTo>
                      <a:pt x="441" y="37"/>
                    </a:lnTo>
                    <a:lnTo>
                      <a:pt x="443" y="38"/>
                    </a:lnTo>
                    <a:lnTo>
                      <a:pt x="446" y="28"/>
                    </a:lnTo>
                    <a:lnTo>
                      <a:pt x="449" y="31"/>
                    </a:lnTo>
                    <a:lnTo>
                      <a:pt x="451" y="31"/>
                    </a:lnTo>
                    <a:lnTo>
                      <a:pt x="454" y="27"/>
                    </a:lnTo>
                    <a:lnTo>
                      <a:pt x="456" y="15"/>
                    </a:lnTo>
                    <a:lnTo>
                      <a:pt x="459" y="23"/>
                    </a:lnTo>
                    <a:lnTo>
                      <a:pt x="462" y="18"/>
                    </a:lnTo>
                    <a:lnTo>
                      <a:pt x="464" y="29"/>
                    </a:lnTo>
                    <a:lnTo>
                      <a:pt x="467" y="26"/>
                    </a:lnTo>
                    <a:lnTo>
                      <a:pt x="470" y="22"/>
                    </a:lnTo>
                    <a:lnTo>
                      <a:pt x="472" y="37"/>
                    </a:lnTo>
                    <a:lnTo>
                      <a:pt x="475" y="30"/>
                    </a:lnTo>
                    <a:lnTo>
                      <a:pt x="477" y="33"/>
                    </a:lnTo>
                    <a:lnTo>
                      <a:pt x="480" y="32"/>
                    </a:lnTo>
                    <a:lnTo>
                      <a:pt x="482" y="19"/>
                    </a:lnTo>
                    <a:lnTo>
                      <a:pt x="485" y="30"/>
                    </a:lnTo>
                    <a:lnTo>
                      <a:pt x="488" y="25"/>
                    </a:lnTo>
                    <a:lnTo>
                      <a:pt x="490" y="29"/>
                    </a:lnTo>
                    <a:lnTo>
                      <a:pt x="493" y="32"/>
                    </a:lnTo>
                    <a:lnTo>
                      <a:pt x="496" y="26"/>
                    </a:lnTo>
                    <a:lnTo>
                      <a:pt x="498" y="26"/>
                    </a:lnTo>
                    <a:lnTo>
                      <a:pt x="501" y="26"/>
                    </a:lnTo>
                    <a:lnTo>
                      <a:pt x="503" y="19"/>
                    </a:lnTo>
                    <a:lnTo>
                      <a:pt x="506" y="35"/>
                    </a:lnTo>
                    <a:lnTo>
                      <a:pt x="509" y="21"/>
                    </a:lnTo>
                    <a:lnTo>
                      <a:pt x="511" y="36"/>
                    </a:lnTo>
                    <a:lnTo>
                      <a:pt x="514" y="32"/>
                    </a:lnTo>
                    <a:lnTo>
                      <a:pt x="516" y="49"/>
                    </a:lnTo>
                    <a:lnTo>
                      <a:pt x="519" y="29"/>
                    </a:lnTo>
                    <a:lnTo>
                      <a:pt x="522" y="27"/>
                    </a:lnTo>
                    <a:lnTo>
                      <a:pt x="524" y="32"/>
                    </a:lnTo>
                    <a:lnTo>
                      <a:pt x="527" y="26"/>
                    </a:lnTo>
                    <a:lnTo>
                      <a:pt x="530" y="28"/>
                    </a:lnTo>
                    <a:lnTo>
                      <a:pt x="532" y="28"/>
                    </a:lnTo>
                    <a:lnTo>
                      <a:pt x="535" y="38"/>
                    </a:lnTo>
                    <a:lnTo>
                      <a:pt x="537" y="40"/>
                    </a:lnTo>
                    <a:lnTo>
                      <a:pt x="540" y="28"/>
                    </a:lnTo>
                    <a:lnTo>
                      <a:pt x="542" y="21"/>
                    </a:lnTo>
                    <a:lnTo>
                      <a:pt x="545" y="20"/>
                    </a:lnTo>
                    <a:lnTo>
                      <a:pt x="548" y="14"/>
                    </a:lnTo>
                    <a:lnTo>
                      <a:pt x="550" y="26"/>
                    </a:lnTo>
                    <a:lnTo>
                      <a:pt x="553" y="24"/>
                    </a:lnTo>
                    <a:lnTo>
                      <a:pt x="556" y="29"/>
                    </a:lnTo>
                    <a:lnTo>
                      <a:pt x="558" y="41"/>
                    </a:lnTo>
                    <a:lnTo>
                      <a:pt x="561" y="31"/>
                    </a:lnTo>
                    <a:lnTo>
                      <a:pt x="563" y="37"/>
                    </a:lnTo>
                    <a:lnTo>
                      <a:pt x="566" y="21"/>
                    </a:lnTo>
                    <a:lnTo>
                      <a:pt x="569" y="30"/>
                    </a:lnTo>
                    <a:lnTo>
                      <a:pt x="571" y="42"/>
                    </a:lnTo>
                    <a:lnTo>
                      <a:pt x="574" y="42"/>
                    </a:lnTo>
                    <a:lnTo>
                      <a:pt x="576" y="28"/>
                    </a:lnTo>
                    <a:lnTo>
                      <a:pt x="579" y="20"/>
                    </a:lnTo>
                    <a:lnTo>
                      <a:pt x="582" y="25"/>
                    </a:lnTo>
                    <a:lnTo>
                      <a:pt x="584" y="37"/>
                    </a:lnTo>
                    <a:lnTo>
                      <a:pt x="587" y="28"/>
                    </a:lnTo>
                    <a:lnTo>
                      <a:pt x="590" y="31"/>
                    </a:lnTo>
                    <a:lnTo>
                      <a:pt x="592" y="27"/>
                    </a:lnTo>
                    <a:lnTo>
                      <a:pt x="595" y="35"/>
                    </a:lnTo>
                    <a:lnTo>
                      <a:pt x="597" y="28"/>
                    </a:lnTo>
                    <a:lnTo>
                      <a:pt x="600" y="32"/>
                    </a:lnTo>
                    <a:lnTo>
                      <a:pt x="602" y="29"/>
                    </a:lnTo>
                    <a:lnTo>
                      <a:pt x="605" y="20"/>
                    </a:lnTo>
                    <a:lnTo>
                      <a:pt x="608" y="38"/>
                    </a:lnTo>
                    <a:lnTo>
                      <a:pt x="610" y="31"/>
                    </a:lnTo>
                    <a:lnTo>
                      <a:pt x="613" y="43"/>
                    </a:lnTo>
                    <a:lnTo>
                      <a:pt x="616" y="29"/>
                    </a:lnTo>
                    <a:lnTo>
                      <a:pt x="618" y="31"/>
                    </a:lnTo>
                    <a:lnTo>
                      <a:pt x="621" y="31"/>
                    </a:lnTo>
                    <a:lnTo>
                      <a:pt x="623" y="24"/>
                    </a:lnTo>
                    <a:lnTo>
                      <a:pt x="626" y="23"/>
                    </a:lnTo>
                    <a:lnTo>
                      <a:pt x="629" y="25"/>
                    </a:lnTo>
                    <a:lnTo>
                      <a:pt x="631" y="25"/>
                    </a:lnTo>
                    <a:lnTo>
                      <a:pt x="634" y="36"/>
                    </a:lnTo>
                    <a:lnTo>
                      <a:pt x="636" y="29"/>
                    </a:lnTo>
                    <a:lnTo>
                      <a:pt x="639" y="23"/>
                    </a:lnTo>
                    <a:lnTo>
                      <a:pt x="642" y="31"/>
                    </a:lnTo>
                    <a:lnTo>
                      <a:pt x="644" y="35"/>
                    </a:lnTo>
                    <a:lnTo>
                      <a:pt x="647" y="27"/>
                    </a:lnTo>
                    <a:lnTo>
                      <a:pt x="650" y="29"/>
                    </a:lnTo>
                    <a:lnTo>
                      <a:pt x="652" y="32"/>
                    </a:lnTo>
                    <a:lnTo>
                      <a:pt x="655" y="39"/>
                    </a:lnTo>
                    <a:lnTo>
                      <a:pt x="657" y="83"/>
                    </a:lnTo>
                    <a:lnTo>
                      <a:pt x="660" y="133"/>
                    </a:lnTo>
                    <a:lnTo>
                      <a:pt x="662" y="152"/>
                    </a:lnTo>
                    <a:lnTo>
                      <a:pt x="665" y="181"/>
                    </a:lnTo>
                    <a:lnTo>
                      <a:pt x="668" y="178"/>
                    </a:lnTo>
                    <a:lnTo>
                      <a:pt x="671" y="182"/>
                    </a:lnTo>
                    <a:lnTo>
                      <a:pt x="673" y="195"/>
                    </a:lnTo>
                    <a:lnTo>
                      <a:pt x="676" y="192"/>
                    </a:lnTo>
                    <a:lnTo>
                      <a:pt x="678" y="200"/>
                    </a:lnTo>
                    <a:lnTo>
                      <a:pt x="681" y="207"/>
                    </a:lnTo>
                    <a:lnTo>
                      <a:pt x="683" y="217"/>
                    </a:lnTo>
                    <a:lnTo>
                      <a:pt x="686" y="203"/>
                    </a:lnTo>
                    <a:lnTo>
                      <a:pt x="689" y="200"/>
                    </a:lnTo>
                    <a:lnTo>
                      <a:pt x="691" y="211"/>
                    </a:lnTo>
                    <a:lnTo>
                      <a:pt x="694" y="207"/>
                    </a:lnTo>
                    <a:lnTo>
                      <a:pt x="696" y="209"/>
                    </a:lnTo>
                    <a:lnTo>
                      <a:pt x="699" y="208"/>
                    </a:lnTo>
                    <a:lnTo>
                      <a:pt x="702" y="203"/>
                    </a:lnTo>
                    <a:lnTo>
                      <a:pt x="704" y="212"/>
                    </a:lnTo>
                    <a:lnTo>
                      <a:pt x="707" y="199"/>
                    </a:lnTo>
                    <a:lnTo>
                      <a:pt x="710" y="214"/>
                    </a:lnTo>
                    <a:lnTo>
                      <a:pt x="712" y="210"/>
                    </a:lnTo>
                    <a:lnTo>
                      <a:pt x="715" y="217"/>
                    </a:lnTo>
                    <a:lnTo>
                      <a:pt x="717" y="211"/>
                    </a:lnTo>
                    <a:lnTo>
                      <a:pt x="720" y="216"/>
                    </a:lnTo>
                    <a:lnTo>
                      <a:pt x="722" y="208"/>
                    </a:lnTo>
                    <a:lnTo>
                      <a:pt x="725" y="200"/>
                    </a:lnTo>
                    <a:lnTo>
                      <a:pt x="728" y="209"/>
                    </a:lnTo>
                    <a:lnTo>
                      <a:pt x="731" y="209"/>
                    </a:lnTo>
                    <a:lnTo>
                      <a:pt x="733" y="209"/>
                    </a:lnTo>
                    <a:lnTo>
                      <a:pt x="736" y="202"/>
                    </a:lnTo>
                    <a:lnTo>
                      <a:pt x="738" y="221"/>
                    </a:lnTo>
                    <a:lnTo>
                      <a:pt x="741" y="209"/>
                    </a:lnTo>
                    <a:lnTo>
                      <a:pt x="743" y="208"/>
                    </a:lnTo>
                    <a:lnTo>
                      <a:pt x="746" y="206"/>
                    </a:lnTo>
                    <a:lnTo>
                      <a:pt x="749" y="206"/>
                    </a:lnTo>
                    <a:lnTo>
                      <a:pt x="751" y="218"/>
                    </a:lnTo>
                    <a:lnTo>
                      <a:pt x="754" y="203"/>
                    </a:lnTo>
                    <a:lnTo>
                      <a:pt x="757" y="215"/>
                    </a:lnTo>
                    <a:lnTo>
                      <a:pt x="759" y="210"/>
                    </a:lnTo>
                    <a:lnTo>
                      <a:pt x="762" y="208"/>
                    </a:lnTo>
                    <a:lnTo>
                      <a:pt x="764" y="199"/>
                    </a:lnTo>
                    <a:lnTo>
                      <a:pt x="767" y="207"/>
                    </a:lnTo>
                    <a:lnTo>
                      <a:pt x="770" y="207"/>
                    </a:lnTo>
                    <a:lnTo>
                      <a:pt x="772" y="204"/>
                    </a:lnTo>
                    <a:lnTo>
                      <a:pt x="775" y="207"/>
                    </a:lnTo>
                    <a:lnTo>
                      <a:pt x="777" y="206"/>
                    </a:lnTo>
                    <a:lnTo>
                      <a:pt x="780" y="203"/>
                    </a:lnTo>
                    <a:lnTo>
                      <a:pt x="782" y="212"/>
                    </a:lnTo>
                    <a:lnTo>
                      <a:pt x="785" y="200"/>
                    </a:lnTo>
                    <a:lnTo>
                      <a:pt x="788" y="199"/>
                    </a:lnTo>
                    <a:lnTo>
                      <a:pt x="791" y="202"/>
                    </a:lnTo>
                    <a:lnTo>
                      <a:pt x="793" y="218"/>
                    </a:lnTo>
                    <a:lnTo>
                      <a:pt x="796" y="204"/>
                    </a:lnTo>
                    <a:lnTo>
                      <a:pt x="798" y="201"/>
                    </a:lnTo>
                    <a:lnTo>
                      <a:pt x="801" y="200"/>
                    </a:lnTo>
                    <a:lnTo>
                      <a:pt x="803" y="206"/>
                    </a:lnTo>
                    <a:lnTo>
                      <a:pt x="806" y="201"/>
                    </a:lnTo>
                    <a:lnTo>
                      <a:pt x="809" y="211"/>
                    </a:lnTo>
                    <a:lnTo>
                      <a:pt x="811" y="212"/>
                    </a:lnTo>
                    <a:lnTo>
                      <a:pt x="814" y="203"/>
                    </a:lnTo>
                    <a:lnTo>
                      <a:pt x="817" y="197"/>
                    </a:lnTo>
                    <a:lnTo>
                      <a:pt x="819" y="211"/>
                    </a:lnTo>
                    <a:lnTo>
                      <a:pt x="822" y="192"/>
                    </a:lnTo>
                    <a:lnTo>
                      <a:pt x="824" y="201"/>
                    </a:lnTo>
                    <a:lnTo>
                      <a:pt x="827" y="200"/>
                    </a:lnTo>
                    <a:lnTo>
                      <a:pt x="829" y="214"/>
                    </a:lnTo>
                    <a:lnTo>
                      <a:pt x="832" y="207"/>
                    </a:lnTo>
                    <a:lnTo>
                      <a:pt x="835" y="210"/>
                    </a:lnTo>
                    <a:lnTo>
                      <a:pt x="837" y="213"/>
                    </a:lnTo>
                    <a:lnTo>
                      <a:pt x="840" y="208"/>
                    </a:lnTo>
                    <a:lnTo>
                      <a:pt x="843" y="197"/>
                    </a:lnTo>
                    <a:lnTo>
                      <a:pt x="845" y="212"/>
                    </a:lnTo>
                    <a:lnTo>
                      <a:pt x="848" y="205"/>
                    </a:lnTo>
                    <a:lnTo>
                      <a:pt x="850" y="204"/>
                    </a:lnTo>
                    <a:lnTo>
                      <a:pt x="853" y="198"/>
                    </a:lnTo>
                    <a:lnTo>
                      <a:pt x="856" y="191"/>
                    </a:lnTo>
                    <a:lnTo>
                      <a:pt x="858" y="208"/>
                    </a:lnTo>
                    <a:lnTo>
                      <a:pt x="861" y="218"/>
                    </a:lnTo>
                    <a:lnTo>
                      <a:pt x="863" y="204"/>
                    </a:lnTo>
                    <a:lnTo>
                      <a:pt x="866" y="184"/>
                    </a:lnTo>
                    <a:lnTo>
                      <a:pt x="868" y="204"/>
                    </a:lnTo>
                    <a:lnTo>
                      <a:pt x="871" y="200"/>
                    </a:lnTo>
                    <a:lnTo>
                      <a:pt x="874" y="188"/>
                    </a:lnTo>
                    <a:lnTo>
                      <a:pt x="877" y="200"/>
                    </a:lnTo>
                    <a:lnTo>
                      <a:pt x="879" y="203"/>
                    </a:lnTo>
                    <a:lnTo>
                      <a:pt x="882" y="194"/>
                    </a:lnTo>
                    <a:lnTo>
                      <a:pt x="884" y="203"/>
                    </a:lnTo>
                    <a:lnTo>
                      <a:pt x="887" y="204"/>
                    </a:lnTo>
                    <a:lnTo>
                      <a:pt x="889" y="194"/>
                    </a:lnTo>
                    <a:lnTo>
                      <a:pt x="892" y="199"/>
                    </a:lnTo>
                    <a:lnTo>
                      <a:pt x="895" y="204"/>
                    </a:lnTo>
                    <a:lnTo>
                      <a:pt x="897" y="206"/>
                    </a:lnTo>
                    <a:lnTo>
                      <a:pt x="900" y="188"/>
                    </a:lnTo>
                    <a:lnTo>
                      <a:pt x="903" y="193"/>
                    </a:lnTo>
                    <a:lnTo>
                      <a:pt x="905" y="200"/>
                    </a:lnTo>
                    <a:lnTo>
                      <a:pt x="908" y="185"/>
                    </a:lnTo>
                    <a:lnTo>
                      <a:pt x="910" y="207"/>
                    </a:lnTo>
                    <a:lnTo>
                      <a:pt x="913" y="195"/>
                    </a:lnTo>
                    <a:lnTo>
                      <a:pt x="916" y="192"/>
                    </a:lnTo>
                    <a:lnTo>
                      <a:pt x="918" y="201"/>
                    </a:lnTo>
                    <a:lnTo>
                      <a:pt x="921" y="189"/>
                    </a:lnTo>
                    <a:lnTo>
                      <a:pt x="923" y="198"/>
                    </a:lnTo>
                    <a:lnTo>
                      <a:pt x="926" y="195"/>
                    </a:lnTo>
                    <a:lnTo>
                      <a:pt x="928" y="203"/>
                    </a:lnTo>
                    <a:lnTo>
                      <a:pt x="931" y="196"/>
                    </a:lnTo>
                    <a:lnTo>
                      <a:pt x="934" y="203"/>
                    </a:lnTo>
                    <a:lnTo>
                      <a:pt x="937" y="200"/>
                    </a:lnTo>
                    <a:lnTo>
                      <a:pt x="939" y="209"/>
                    </a:lnTo>
                    <a:lnTo>
                      <a:pt x="942" y="206"/>
                    </a:lnTo>
                    <a:lnTo>
                      <a:pt x="944" y="201"/>
                    </a:lnTo>
                    <a:lnTo>
                      <a:pt x="947" y="194"/>
                    </a:lnTo>
                    <a:lnTo>
                      <a:pt x="949" y="198"/>
                    </a:lnTo>
                    <a:lnTo>
                      <a:pt x="952" y="197"/>
                    </a:lnTo>
                    <a:lnTo>
                      <a:pt x="955" y="206"/>
                    </a:lnTo>
                    <a:lnTo>
                      <a:pt x="957" y="200"/>
                    </a:lnTo>
                    <a:lnTo>
                      <a:pt x="960" y="196"/>
                    </a:lnTo>
                    <a:lnTo>
                      <a:pt x="963" y="196"/>
                    </a:lnTo>
                    <a:lnTo>
                      <a:pt x="965" y="191"/>
                    </a:lnTo>
                    <a:lnTo>
                      <a:pt x="968" y="207"/>
                    </a:lnTo>
                    <a:lnTo>
                      <a:pt x="970" y="193"/>
                    </a:lnTo>
                    <a:lnTo>
                      <a:pt x="973" y="201"/>
                    </a:lnTo>
                    <a:lnTo>
                      <a:pt x="976" y="192"/>
                    </a:lnTo>
                    <a:lnTo>
                      <a:pt x="978" y="196"/>
                    </a:lnTo>
                    <a:lnTo>
                      <a:pt x="981" y="207"/>
                    </a:lnTo>
                    <a:lnTo>
                      <a:pt x="983" y="197"/>
                    </a:lnTo>
                    <a:lnTo>
                      <a:pt x="986" y="188"/>
                    </a:lnTo>
                    <a:lnTo>
                      <a:pt x="989" y="186"/>
                    </a:lnTo>
                    <a:lnTo>
                      <a:pt x="991" y="194"/>
                    </a:lnTo>
                    <a:lnTo>
                      <a:pt x="994" y="200"/>
                    </a:lnTo>
                    <a:lnTo>
                      <a:pt x="997" y="191"/>
                    </a:lnTo>
                    <a:lnTo>
                      <a:pt x="999" y="191"/>
                    </a:lnTo>
                    <a:lnTo>
                      <a:pt x="1002" y="194"/>
                    </a:lnTo>
                    <a:lnTo>
                      <a:pt x="1004" y="196"/>
                    </a:lnTo>
                    <a:lnTo>
                      <a:pt x="1007" y="196"/>
                    </a:lnTo>
                    <a:lnTo>
                      <a:pt x="1009" y="203"/>
                    </a:lnTo>
                    <a:lnTo>
                      <a:pt x="1012" y="193"/>
                    </a:lnTo>
                    <a:lnTo>
                      <a:pt x="1015" y="196"/>
                    </a:lnTo>
                    <a:lnTo>
                      <a:pt x="1017" y="186"/>
                    </a:lnTo>
                    <a:lnTo>
                      <a:pt x="1020" y="196"/>
                    </a:lnTo>
                    <a:lnTo>
                      <a:pt x="1023" y="201"/>
                    </a:lnTo>
                    <a:lnTo>
                      <a:pt x="1025" y="193"/>
                    </a:lnTo>
                    <a:lnTo>
                      <a:pt x="1028" y="204"/>
                    </a:lnTo>
                    <a:lnTo>
                      <a:pt x="1030" y="201"/>
                    </a:lnTo>
                    <a:lnTo>
                      <a:pt x="1033" y="204"/>
                    </a:lnTo>
                    <a:lnTo>
                      <a:pt x="1036" y="189"/>
                    </a:lnTo>
                    <a:lnTo>
                      <a:pt x="1038" y="202"/>
                    </a:lnTo>
                    <a:lnTo>
                      <a:pt x="1041" y="209"/>
                    </a:lnTo>
                    <a:lnTo>
                      <a:pt x="1043" y="194"/>
                    </a:lnTo>
                    <a:lnTo>
                      <a:pt x="1046" y="195"/>
                    </a:lnTo>
                    <a:lnTo>
                      <a:pt x="1049" y="188"/>
                    </a:lnTo>
                    <a:lnTo>
                      <a:pt x="1051" y="197"/>
                    </a:lnTo>
                    <a:lnTo>
                      <a:pt x="1054" y="188"/>
                    </a:lnTo>
                    <a:lnTo>
                      <a:pt x="1057" y="205"/>
                    </a:lnTo>
                    <a:lnTo>
                      <a:pt x="1059" y="205"/>
                    </a:lnTo>
                    <a:lnTo>
                      <a:pt x="1062" y="190"/>
                    </a:lnTo>
                    <a:lnTo>
                      <a:pt x="1064" y="192"/>
                    </a:lnTo>
                    <a:lnTo>
                      <a:pt x="1067" y="198"/>
                    </a:lnTo>
                    <a:lnTo>
                      <a:pt x="1069" y="204"/>
                    </a:lnTo>
                    <a:lnTo>
                      <a:pt x="1072" y="187"/>
                    </a:lnTo>
                    <a:lnTo>
                      <a:pt x="1075" y="185"/>
                    </a:lnTo>
                    <a:lnTo>
                      <a:pt x="1077" y="189"/>
                    </a:lnTo>
                    <a:lnTo>
                      <a:pt x="1080" y="209"/>
                    </a:lnTo>
                    <a:lnTo>
                      <a:pt x="1083" y="200"/>
                    </a:lnTo>
                    <a:lnTo>
                      <a:pt x="1085" y="202"/>
                    </a:lnTo>
                    <a:lnTo>
                      <a:pt x="1088" y="201"/>
                    </a:lnTo>
                    <a:lnTo>
                      <a:pt x="1090" y="194"/>
                    </a:lnTo>
                    <a:lnTo>
                      <a:pt x="1093" y="191"/>
                    </a:lnTo>
                    <a:lnTo>
                      <a:pt x="1096" y="203"/>
                    </a:lnTo>
                    <a:lnTo>
                      <a:pt x="1098" y="199"/>
                    </a:lnTo>
                    <a:lnTo>
                      <a:pt x="1101" y="183"/>
                    </a:lnTo>
                    <a:lnTo>
                      <a:pt x="1103" y="200"/>
                    </a:lnTo>
                    <a:lnTo>
                      <a:pt x="1106" y="184"/>
                    </a:lnTo>
                    <a:lnTo>
                      <a:pt x="1109" y="194"/>
                    </a:lnTo>
                    <a:lnTo>
                      <a:pt x="1111" y="190"/>
                    </a:lnTo>
                    <a:lnTo>
                      <a:pt x="1114" y="199"/>
                    </a:lnTo>
                    <a:lnTo>
                      <a:pt x="1117" y="191"/>
                    </a:lnTo>
                    <a:lnTo>
                      <a:pt x="1119" y="189"/>
                    </a:lnTo>
                    <a:lnTo>
                      <a:pt x="1122" y="190"/>
                    </a:lnTo>
                    <a:lnTo>
                      <a:pt x="1124" y="192"/>
                    </a:lnTo>
                    <a:lnTo>
                      <a:pt x="1127" y="200"/>
                    </a:lnTo>
                    <a:lnTo>
                      <a:pt x="1129" y="196"/>
                    </a:lnTo>
                    <a:lnTo>
                      <a:pt x="1132" y="200"/>
                    </a:lnTo>
                    <a:lnTo>
                      <a:pt x="1135" y="183"/>
                    </a:lnTo>
                    <a:lnTo>
                      <a:pt x="1137" y="197"/>
                    </a:lnTo>
                    <a:lnTo>
                      <a:pt x="1140" y="205"/>
                    </a:lnTo>
                    <a:lnTo>
                      <a:pt x="1143" y="199"/>
                    </a:lnTo>
                    <a:lnTo>
                      <a:pt x="1145" y="189"/>
                    </a:lnTo>
                    <a:lnTo>
                      <a:pt x="1148" y="186"/>
                    </a:lnTo>
                    <a:lnTo>
                      <a:pt x="1150" y="193"/>
                    </a:lnTo>
                    <a:lnTo>
                      <a:pt x="1153" y="208"/>
                    </a:lnTo>
                    <a:lnTo>
                      <a:pt x="1156" y="194"/>
                    </a:lnTo>
                    <a:lnTo>
                      <a:pt x="1158" y="182"/>
                    </a:lnTo>
                    <a:lnTo>
                      <a:pt x="1161" y="203"/>
                    </a:lnTo>
                    <a:lnTo>
                      <a:pt x="1163" y="184"/>
                    </a:lnTo>
                    <a:lnTo>
                      <a:pt x="1166" y="187"/>
                    </a:lnTo>
                    <a:lnTo>
                      <a:pt x="1169" y="196"/>
                    </a:lnTo>
                    <a:lnTo>
                      <a:pt x="1171" y="196"/>
                    </a:lnTo>
                    <a:lnTo>
                      <a:pt x="1174" y="194"/>
                    </a:lnTo>
                    <a:lnTo>
                      <a:pt x="1177" y="195"/>
                    </a:lnTo>
                    <a:lnTo>
                      <a:pt x="1179" y="208"/>
                    </a:lnTo>
                    <a:lnTo>
                      <a:pt x="1182" y="196"/>
                    </a:lnTo>
                    <a:lnTo>
                      <a:pt x="1184" y="198"/>
                    </a:lnTo>
                    <a:lnTo>
                      <a:pt x="1187" y="191"/>
                    </a:lnTo>
                    <a:lnTo>
                      <a:pt x="1189" y="190"/>
                    </a:lnTo>
                    <a:lnTo>
                      <a:pt x="1192" y="200"/>
                    </a:lnTo>
                    <a:lnTo>
                      <a:pt x="1195" y="184"/>
                    </a:lnTo>
                    <a:lnTo>
                      <a:pt x="1197" y="189"/>
                    </a:lnTo>
                    <a:lnTo>
                      <a:pt x="1200" y="190"/>
                    </a:lnTo>
                    <a:lnTo>
                      <a:pt x="1203" y="191"/>
                    </a:lnTo>
                    <a:lnTo>
                      <a:pt x="1205" y="196"/>
                    </a:lnTo>
                    <a:lnTo>
                      <a:pt x="1208" y="191"/>
                    </a:lnTo>
                    <a:lnTo>
                      <a:pt x="1210" y="196"/>
                    </a:lnTo>
                    <a:lnTo>
                      <a:pt x="1213" y="197"/>
                    </a:lnTo>
                    <a:lnTo>
                      <a:pt x="1216" y="192"/>
                    </a:lnTo>
                    <a:lnTo>
                      <a:pt x="1218" y="202"/>
                    </a:lnTo>
                    <a:lnTo>
                      <a:pt x="1221" y="193"/>
                    </a:lnTo>
                    <a:lnTo>
                      <a:pt x="1223" y="201"/>
                    </a:lnTo>
                    <a:lnTo>
                      <a:pt x="1226" y="188"/>
                    </a:lnTo>
                    <a:lnTo>
                      <a:pt x="1229" y="186"/>
                    </a:lnTo>
                    <a:lnTo>
                      <a:pt x="1231" y="201"/>
                    </a:lnTo>
                    <a:lnTo>
                      <a:pt x="1234" y="200"/>
                    </a:lnTo>
                    <a:lnTo>
                      <a:pt x="1237" y="184"/>
                    </a:lnTo>
                    <a:lnTo>
                      <a:pt x="1239" y="190"/>
                    </a:lnTo>
                    <a:lnTo>
                      <a:pt x="1242" y="199"/>
                    </a:lnTo>
                    <a:lnTo>
                      <a:pt x="1244" y="190"/>
                    </a:lnTo>
                    <a:lnTo>
                      <a:pt x="1247" y="195"/>
                    </a:lnTo>
                    <a:lnTo>
                      <a:pt x="1249" y="191"/>
                    </a:lnTo>
                    <a:lnTo>
                      <a:pt x="1252" y="196"/>
                    </a:lnTo>
                    <a:lnTo>
                      <a:pt x="1255" y="186"/>
                    </a:lnTo>
                    <a:lnTo>
                      <a:pt x="1257" y="205"/>
                    </a:lnTo>
                    <a:lnTo>
                      <a:pt x="1260" y="192"/>
                    </a:lnTo>
                    <a:lnTo>
                      <a:pt x="1263" y="198"/>
                    </a:lnTo>
                    <a:lnTo>
                      <a:pt x="1265" y="197"/>
                    </a:lnTo>
                    <a:lnTo>
                      <a:pt x="1268" y="197"/>
                    </a:lnTo>
                    <a:lnTo>
                      <a:pt x="1270" y="202"/>
                    </a:lnTo>
                    <a:lnTo>
                      <a:pt x="1273" y="195"/>
                    </a:lnTo>
                    <a:lnTo>
                      <a:pt x="1276" y="191"/>
                    </a:lnTo>
                    <a:lnTo>
                      <a:pt x="1278" y="211"/>
                    </a:lnTo>
                    <a:lnTo>
                      <a:pt x="1281" y="195"/>
                    </a:lnTo>
                    <a:lnTo>
                      <a:pt x="1283" y="206"/>
                    </a:lnTo>
                    <a:lnTo>
                      <a:pt x="1286" y="200"/>
                    </a:lnTo>
                    <a:lnTo>
                      <a:pt x="1289" y="211"/>
                    </a:lnTo>
                    <a:lnTo>
                      <a:pt x="1291" y="190"/>
                    </a:lnTo>
                    <a:lnTo>
                      <a:pt x="1294" y="206"/>
                    </a:lnTo>
                    <a:lnTo>
                      <a:pt x="1297" y="194"/>
                    </a:lnTo>
                    <a:lnTo>
                      <a:pt x="1299" y="195"/>
                    </a:lnTo>
                    <a:lnTo>
                      <a:pt x="1302" y="199"/>
                    </a:lnTo>
                    <a:lnTo>
                      <a:pt x="1304" y="201"/>
                    </a:lnTo>
                    <a:lnTo>
                      <a:pt x="1307" y="202"/>
                    </a:lnTo>
                    <a:lnTo>
                      <a:pt x="1309" y="182"/>
                    </a:lnTo>
                    <a:lnTo>
                      <a:pt x="1312" y="186"/>
                    </a:lnTo>
                    <a:lnTo>
                      <a:pt x="1315" y="198"/>
                    </a:lnTo>
                    <a:lnTo>
                      <a:pt x="1317" y="187"/>
                    </a:lnTo>
                    <a:lnTo>
                      <a:pt x="1320" y="194"/>
                    </a:lnTo>
                    <a:lnTo>
                      <a:pt x="1323" y="184"/>
                    </a:lnTo>
                    <a:lnTo>
                      <a:pt x="1325" y="188"/>
                    </a:lnTo>
                    <a:lnTo>
                      <a:pt x="1328" y="188"/>
                    </a:lnTo>
                    <a:lnTo>
                      <a:pt x="1330" y="189"/>
                    </a:lnTo>
                    <a:lnTo>
                      <a:pt x="1333" y="196"/>
                    </a:lnTo>
                    <a:lnTo>
                      <a:pt x="1336" y="184"/>
                    </a:lnTo>
                    <a:lnTo>
                      <a:pt x="1338" y="200"/>
                    </a:lnTo>
                    <a:lnTo>
                      <a:pt x="1341" y="191"/>
                    </a:lnTo>
                    <a:lnTo>
                      <a:pt x="1343" y="190"/>
                    </a:lnTo>
                    <a:lnTo>
                      <a:pt x="1346" y="194"/>
                    </a:lnTo>
                    <a:lnTo>
                      <a:pt x="1349" y="194"/>
                    </a:lnTo>
                    <a:lnTo>
                      <a:pt x="1351" y="205"/>
                    </a:lnTo>
                    <a:lnTo>
                      <a:pt x="1354" y="199"/>
                    </a:lnTo>
                    <a:lnTo>
                      <a:pt x="1357" y="196"/>
                    </a:lnTo>
                    <a:lnTo>
                      <a:pt x="1359" y="203"/>
                    </a:lnTo>
                    <a:lnTo>
                      <a:pt x="1362" y="190"/>
                    </a:lnTo>
                    <a:lnTo>
                      <a:pt x="1364" y="188"/>
                    </a:lnTo>
                    <a:lnTo>
                      <a:pt x="1367" y="182"/>
                    </a:lnTo>
                    <a:lnTo>
                      <a:pt x="1369" y="188"/>
                    </a:lnTo>
                    <a:lnTo>
                      <a:pt x="1372" y="189"/>
                    </a:lnTo>
                    <a:lnTo>
                      <a:pt x="1375" y="195"/>
                    </a:lnTo>
                    <a:lnTo>
                      <a:pt x="1377" y="193"/>
                    </a:lnTo>
                    <a:lnTo>
                      <a:pt x="1380" y="188"/>
                    </a:lnTo>
                    <a:lnTo>
                      <a:pt x="1383" y="200"/>
                    </a:lnTo>
                    <a:lnTo>
                      <a:pt x="1385" y="197"/>
                    </a:lnTo>
                    <a:lnTo>
                      <a:pt x="1388" y="191"/>
                    </a:lnTo>
                    <a:lnTo>
                      <a:pt x="1390" y="205"/>
                    </a:lnTo>
                    <a:lnTo>
                      <a:pt x="1393" y="189"/>
                    </a:lnTo>
                    <a:lnTo>
                      <a:pt x="1396" y="195"/>
                    </a:lnTo>
                    <a:lnTo>
                      <a:pt x="1398" y="200"/>
                    </a:lnTo>
                    <a:lnTo>
                      <a:pt x="1401" y="183"/>
                    </a:lnTo>
                    <a:lnTo>
                      <a:pt x="1403" y="202"/>
                    </a:lnTo>
                    <a:lnTo>
                      <a:pt x="1406" y="201"/>
                    </a:lnTo>
                    <a:lnTo>
                      <a:pt x="1409" y="193"/>
                    </a:lnTo>
                    <a:lnTo>
                      <a:pt x="1411" y="193"/>
                    </a:lnTo>
                    <a:lnTo>
                      <a:pt x="1414" y="188"/>
                    </a:lnTo>
                    <a:lnTo>
                      <a:pt x="1417" y="191"/>
                    </a:lnTo>
                    <a:lnTo>
                      <a:pt x="1419" y="188"/>
                    </a:lnTo>
                    <a:lnTo>
                      <a:pt x="1422" y="194"/>
                    </a:lnTo>
                    <a:lnTo>
                      <a:pt x="1424" y="210"/>
                    </a:lnTo>
                    <a:lnTo>
                      <a:pt x="1427" y="187"/>
                    </a:lnTo>
                    <a:lnTo>
                      <a:pt x="1429" y="201"/>
                    </a:lnTo>
                    <a:lnTo>
                      <a:pt x="1432" y="203"/>
                    </a:lnTo>
                    <a:lnTo>
                      <a:pt x="1435" y="183"/>
                    </a:lnTo>
                    <a:lnTo>
                      <a:pt x="1437" y="188"/>
                    </a:lnTo>
                    <a:lnTo>
                      <a:pt x="1440" y="181"/>
                    </a:lnTo>
                    <a:lnTo>
                      <a:pt x="1443" y="189"/>
                    </a:lnTo>
                    <a:lnTo>
                      <a:pt x="1445" y="200"/>
                    </a:lnTo>
                    <a:lnTo>
                      <a:pt x="1448" y="189"/>
                    </a:lnTo>
                    <a:lnTo>
                      <a:pt x="1450" y="190"/>
                    </a:lnTo>
                    <a:lnTo>
                      <a:pt x="1453" y="196"/>
                    </a:lnTo>
                    <a:lnTo>
                      <a:pt x="1456" y="197"/>
                    </a:lnTo>
                    <a:lnTo>
                      <a:pt x="1458" y="196"/>
                    </a:lnTo>
                    <a:lnTo>
                      <a:pt x="1461" y="210"/>
                    </a:lnTo>
                    <a:lnTo>
                      <a:pt x="1463" y="191"/>
                    </a:lnTo>
                    <a:lnTo>
                      <a:pt x="1466" y="192"/>
                    </a:lnTo>
                    <a:lnTo>
                      <a:pt x="1469" y="185"/>
                    </a:lnTo>
                    <a:lnTo>
                      <a:pt x="1471" y="206"/>
                    </a:lnTo>
                    <a:lnTo>
                      <a:pt x="1474" y="193"/>
                    </a:lnTo>
                    <a:lnTo>
                      <a:pt x="1477" y="194"/>
                    </a:lnTo>
                    <a:lnTo>
                      <a:pt x="1479" y="202"/>
                    </a:lnTo>
                    <a:lnTo>
                      <a:pt x="1482" y="200"/>
                    </a:lnTo>
                    <a:lnTo>
                      <a:pt x="1484" y="185"/>
                    </a:lnTo>
                    <a:lnTo>
                      <a:pt x="1487" y="203"/>
                    </a:lnTo>
                    <a:lnTo>
                      <a:pt x="1489" y="188"/>
                    </a:lnTo>
                    <a:lnTo>
                      <a:pt x="1492" y="194"/>
                    </a:lnTo>
                    <a:lnTo>
                      <a:pt x="1495" y="208"/>
                    </a:lnTo>
                    <a:lnTo>
                      <a:pt x="1497" y="200"/>
                    </a:lnTo>
                    <a:lnTo>
                      <a:pt x="1500" y="187"/>
                    </a:lnTo>
                    <a:lnTo>
                      <a:pt x="1503" y="186"/>
                    </a:lnTo>
                    <a:lnTo>
                      <a:pt x="1505" y="200"/>
                    </a:lnTo>
                    <a:lnTo>
                      <a:pt x="1508" y="190"/>
                    </a:lnTo>
                    <a:lnTo>
                      <a:pt x="1510" y="190"/>
                    </a:lnTo>
                    <a:lnTo>
                      <a:pt x="1513" y="195"/>
                    </a:lnTo>
                    <a:lnTo>
                      <a:pt x="1516" y="194"/>
                    </a:lnTo>
                    <a:lnTo>
                      <a:pt x="1518" y="194"/>
                    </a:lnTo>
                    <a:lnTo>
                      <a:pt x="1521" y="194"/>
                    </a:lnTo>
                    <a:lnTo>
                      <a:pt x="1523" y="186"/>
                    </a:lnTo>
                    <a:lnTo>
                      <a:pt x="1526" y="184"/>
                    </a:lnTo>
                    <a:lnTo>
                      <a:pt x="1529" y="183"/>
                    </a:lnTo>
                    <a:lnTo>
                      <a:pt x="1531" y="189"/>
                    </a:lnTo>
                    <a:lnTo>
                      <a:pt x="1534" y="189"/>
                    </a:lnTo>
                    <a:lnTo>
                      <a:pt x="1537" y="186"/>
                    </a:lnTo>
                    <a:lnTo>
                      <a:pt x="1539" y="195"/>
                    </a:lnTo>
                    <a:lnTo>
                      <a:pt x="1542" y="186"/>
                    </a:lnTo>
                    <a:lnTo>
                      <a:pt x="1544" y="201"/>
                    </a:lnTo>
                    <a:lnTo>
                      <a:pt x="1547" y="189"/>
                    </a:lnTo>
                    <a:lnTo>
                      <a:pt x="1549" y="194"/>
                    </a:lnTo>
                    <a:lnTo>
                      <a:pt x="1552" y="195"/>
                    </a:lnTo>
                    <a:lnTo>
                      <a:pt x="1555" y="203"/>
                    </a:lnTo>
                    <a:lnTo>
                      <a:pt x="1557" y="199"/>
                    </a:lnTo>
                    <a:lnTo>
                      <a:pt x="1560" y="182"/>
                    </a:lnTo>
                    <a:lnTo>
                      <a:pt x="1563" y="197"/>
                    </a:lnTo>
                    <a:lnTo>
                      <a:pt x="1565" y="197"/>
                    </a:lnTo>
                    <a:lnTo>
                      <a:pt x="1568" y="206"/>
                    </a:lnTo>
                    <a:lnTo>
                      <a:pt x="1570" y="196"/>
                    </a:lnTo>
                    <a:lnTo>
                      <a:pt x="1573" y="194"/>
                    </a:lnTo>
                    <a:lnTo>
                      <a:pt x="1576" y="197"/>
                    </a:lnTo>
                    <a:lnTo>
                      <a:pt x="1578" y="193"/>
                    </a:lnTo>
                    <a:lnTo>
                      <a:pt x="1581" y="195"/>
                    </a:lnTo>
                    <a:lnTo>
                      <a:pt x="1583" y="192"/>
                    </a:lnTo>
                    <a:lnTo>
                      <a:pt x="1586" y="195"/>
                    </a:lnTo>
                    <a:lnTo>
                      <a:pt x="1589" y="203"/>
                    </a:lnTo>
                    <a:lnTo>
                      <a:pt x="1591" y="198"/>
                    </a:lnTo>
                    <a:lnTo>
                      <a:pt x="1594" y="184"/>
                    </a:lnTo>
                    <a:lnTo>
                      <a:pt x="1597" y="205"/>
                    </a:lnTo>
                    <a:lnTo>
                      <a:pt x="1599" y="206"/>
                    </a:lnTo>
                    <a:lnTo>
                      <a:pt x="1602" y="201"/>
                    </a:lnTo>
                    <a:lnTo>
                      <a:pt x="1604" y="202"/>
                    </a:lnTo>
                    <a:lnTo>
                      <a:pt x="1607" y="206"/>
                    </a:lnTo>
                    <a:lnTo>
                      <a:pt x="1609" y="199"/>
                    </a:lnTo>
                    <a:lnTo>
                      <a:pt x="1612" y="186"/>
                    </a:lnTo>
                    <a:lnTo>
                      <a:pt x="1615" y="210"/>
                    </a:lnTo>
                    <a:lnTo>
                      <a:pt x="1617" y="186"/>
                    </a:lnTo>
                    <a:lnTo>
                      <a:pt x="1620" y="200"/>
                    </a:lnTo>
                    <a:lnTo>
                      <a:pt x="1623" y="188"/>
                    </a:lnTo>
                    <a:lnTo>
                      <a:pt x="1625" y="188"/>
                    </a:lnTo>
                    <a:lnTo>
                      <a:pt x="1628" y="199"/>
                    </a:lnTo>
                    <a:lnTo>
                      <a:pt x="1630" y="197"/>
                    </a:lnTo>
                    <a:lnTo>
                      <a:pt x="1633" y="201"/>
                    </a:lnTo>
                    <a:lnTo>
                      <a:pt x="1636" y="200"/>
                    </a:lnTo>
                    <a:lnTo>
                      <a:pt x="1638" y="197"/>
                    </a:lnTo>
                    <a:lnTo>
                      <a:pt x="1641" y="198"/>
                    </a:lnTo>
                    <a:lnTo>
                      <a:pt x="1643" y="188"/>
                    </a:lnTo>
                    <a:lnTo>
                      <a:pt x="1646" y="194"/>
                    </a:lnTo>
                    <a:lnTo>
                      <a:pt x="1649" y="204"/>
                    </a:lnTo>
                    <a:lnTo>
                      <a:pt x="1651" y="191"/>
                    </a:lnTo>
                    <a:lnTo>
                      <a:pt x="1654" y="198"/>
                    </a:lnTo>
                    <a:lnTo>
                      <a:pt x="1657" y="200"/>
                    </a:lnTo>
                    <a:lnTo>
                      <a:pt x="1659" y="204"/>
                    </a:lnTo>
                    <a:lnTo>
                      <a:pt x="1662" y="191"/>
                    </a:lnTo>
                    <a:lnTo>
                      <a:pt x="1664" y="201"/>
                    </a:lnTo>
                    <a:lnTo>
                      <a:pt x="1667" y="194"/>
                    </a:lnTo>
                    <a:lnTo>
                      <a:pt x="1669" y="198"/>
                    </a:lnTo>
                    <a:lnTo>
                      <a:pt x="1672" y="195"/>
                    </a:lnTo>
                    <a:lnTo>
                      <a:pt x="1675" y="209"/>
                    </a:lnTo>
                    <a:lnTo>
                      <a:pt x="1677" y="195"/>
                    </a:lnTo>
                    <a:lnTo>
                      <a:pt x="1680" y="207"/>
                    </a:lnTo>
                    <a:lnTo>
                      <a:pt x="1683" y="194"/>
                    </a:lnTo>
                    <a:lnTo>
                      <a:pt x="1685" y="200"/>
                    </a:lnTo>
                    <a:lnTo>
                      <a:pt x="1688" y="208"/>
                    </a:lnTo>
                    <a:lnTo>
                      <a:pt x="1690" y="191"/>
                    </a:lnTo>
                    <a:lnTo>
                      <a:pt x="1693" y="194"/>
                    </a:lnTo>
                    <a:lnTo>
                      <a:pt x="1696" y="204"/>
                    </a:lnTo>
                    <a:lnTo>
                      <a:pt x="1698" y="204"/>
                    </a:lnTo>
                    <a:lnTo>
                      <a:pt x="1701" y="194"/>
                    </a:lnTo>
                    <a:lnTo>
                      <a:pt x="1703" y="199"/>
                    </a:lnTo>
                    <a:lnTo>
                      <a:pt x="1706" y="196"/>
                    </a:lnTo>
                    <a:lnTo>
                      <a:pt x="1709" y="195"/>
                    </a:lnTo>
                    <a:lnTo>
                      <a:pt x="1711" y="198"/>
                    </a:lnTo>
                    <a:lnTo>
                      <a:pt x="1714" y="183"/>
                    </a:lnTo>
                    <a:lnTo>
                      <a:pt x="1717" y="198"/>
                    </a:lnTo>
                    <a:lnTo>
                      <a:pt x="1719" y="199"/>
                    </a:lnTo>
                    <a:lnTo>
                      <a:pt x="1722" y="192"/>
                    </a:lnTo>
                    <a:lnTo>
                      <a:pt x="1724" y="191"/>
                    </a:lnTo>
                    <a:lnTo>
                      <a:pt x="1727" y="205"/>
                    </a:lnTo>
                    <a:lnTo>
                      <a:pt x="1729" y="199"/>
                    </a:lnTo>
                    <a:lnTo>
                      <a:pt x="1732" y="197"/>
                    </a:lnTo>
                    <a:lnTo>
                      <a:pt x="1735" y="212"/>
                    </a:lnTo>
                    <a:lnTo>
                      <a:pt x="1737" y="204"/>
                    </a:lnTo>
                    <a:lnTo>
                      <a:pt x="1740" y="196"/>
                    </a:lnTo>
                    <a:lnTo>
                      <a:pt x="1743" y="204"/>
                    </a:lnTo>
                    <a:lnTo>
                      <a:pt x="1745" y="199"/>
                    </a:lnTo>
                    <a:lnTo>
                      <a:pt x="1748" y="203"/>
                    </a:lnTo>
                    <a:lnTo>
                      <a:pt x="1750" y="203"/>
                    </a:lnTo>
                    <a:lnTo>
                      <a:pt x="1753" y="187"/>
                    </a:lnTo>
                    <a:lnTo>
                      <a:pt x="1756" y="197"/>
                    </a:lnTo>
                    <a:lnTo>
                      <a:pt x="1758" y="194"/>
                    </a:lnTo>
                    <a:lnTo>
                      <a:pt x="1761" y="194"/>
                    </a:lnTo>
                    <a:lnTo>
                      <a:pt x="1763" y="188"/>
                    </a:lnTo>
                    <a:lnTo>
                      <a:pt x="1766" y="194"/>
                    </a:lnTo>
                    <a:lnTo>
                      <a:pt x="1769" y="195"/>
                    </a:lnTo>
                    <a:lnTo>
                      <a:pt x="1771" y="189"/>
                    </a:lnTo>
                    <a:lnTo>
                      <a:pt x="1774" y="197"/>
                    </a:lnTo>
                    <a:lnTo>
                      <a:pt x="1777" y="186"/>
                    </a:lnTo>
                    <a:lnTo>
                      <a:pt x="1779" y="201"/>
                    </a:lnTo>
                    <a:lnTo>
                      <a:pt x="1782" y="199"/>
                    </a:lnTo>
                    <a:lnTo>
                      <a:pt x="1784" y="195"/>
                    </a:lnTo>
                    <a:lnTo>
                      <a:pt x="1787" y="202"/>
                    </a:lnTo>
                    <a:lnTo>
                      <a:pt x="1789" y="190"/>
                    </a:lnTo>
                    <a:lnTo>
                      <a:pt x="1792" y="210"/>
                    </a:lnTo>
                    <a:lnTo>
                      <a:pt x="1795" y="194"/>
                    </a:lnTo>
                    <a:lnTo>
                      <a:pt x="1797" y="186"/>
                    </a:lnTo>
                    <a:lnTo>
                      <a:pt x="1800" y="194"/>
                    </a:lnTo>
                    <a:lnTo>
                      <a:pt x="1803" y="194"/>
                    </a:lnTo>
                    <a:lnTo>
                      <a:pt x="1805" y="215"/>
                    </a:lnTo>
                    <a:lnTo>
                      <a:pt x="1808" y="205"/>
                    </a:lnTo>
                    <a:lnTo>
                      <a:pt x="1810" y="195"/>
                    </a:lnTo>
                    <a:lnTo>
                      <a:pt x="1813" y="196"/>
                    </a:lnTo>
                    <a:lnTo>
                      <a:pt x="1816" y="197"/>
                    </a:lnTo>
                    <a:lnTo>
                      <a:pt x="1818" y="201"/>
                    </a:lnTo>
                    <a:lnTo>
                      <a:pt x="1821" y="197"/>
                    </a:lnTo>
                    <a:lnTo>
                      <a:pt x="1823" y="206"/>
                    </a:lnTo>
                    <a:lnTo>
                      <a:pt x="1826" y="200"/>
                    </a:lnTo>
                    <a:lnTo>
                      <a:pt x="1829" y="207"/>
                    </a:lnTo>
                    <a:lnTo>
                      <a:pt x="1831" y="195"/>
                    </a:lnTo>
                    <a:lnTo>
                      <a:pt x="1834" y="199"/>
                    </a:lnTo>
                    <a:lnTo>
                      <a:pt x="1837" y="193"/>
                    </a:lnTo>
                    <a:lnTo>
                      <a:pt x="1839" y="200"/>
                    </a:lnTo>
                    <a:lnTo>
                      <a:pt x="1842" y="204"/>
                    </a:lnTo>
                    <a:lnTo>
                      <a:pt x="1844" y="207"/>
                    </a:lnTo>
                    <a:lnTo>
                      <a:pt x="1847" y="201"/>
                    </a:lnTo>
                    <a:lnTo>
                      <a:pt x="1849" y="200"/>
                    </a:lnTo>
                    <a:lnTo>
                      <a:pt x="1852" y="198"/>
                    </a:lnTo>
                    <a:lnTo>
                      <a:pt x="1855" y="199"/>
                    </a:lnTo>
                    <a:lnTo>
                      <a:pt x="1858" y="197"/>
                    </a:lnTo>
                    <a:lnTo>
                      <a:pt x="1860" y="202"/>
                    </a:lnTo>
                    <a:lnTo>
                      <a:pt x="1863" y="198"/>
                    </a:lnTo>
                    <a:lnTo>
                      <a:pt x="1865" y="198"/>
                    </a:lnTo>
                    <a:lnTo>
                      <a:pt x="1868" y="198"/>
                    </a:lnTo>
                    <a:lnTo>
                      <a:pt x="1870" y="203"/>
                    </a:lnTo>
                    <a:lnTo>
                      <a:pt x="1873" y="197"/>
                    </a:lnTo>
                    <a:lnTo>
                      <a:pt x="1876" y="194"/>
                    </a:lnTo>
                    <a:lnTo>
                      <a:pt x="1878" y="202"/>
                    </a:lnTo>
                    <a:lnTo>
                      <a:pt x="1881" y="206"/>
                    </a:lnTo>
                    <a:lnTo>
                      <a:pt x="1883" y="200"/>
                    </a:lnTo>
                    <a:lnTo>
                      <a:pt x="1886" y="196"/>
                    </a:lnTo>
                    <a:lnTo>
                      <a:pt x="1889" y="192"/>
                    </a:lnTo>
                    <a:lnTo>
                      <a:pt x="1891" y="194"/>
                    </a:lnTo>
                    <a:lnTo>
                      <a:pt x="1894" y="192"/>
                    </a:lnTo>
                    <a:lnTo>
                      <a:pt x="1897" y="189"/>
                    </a:lnTo>
                    <a:lnTo>
                      <a:pt x="1899" y="185"/>
                    </a:lnTo>
                    <a:lnTo>
                      <a:pt x="1902" y="202"/>
                    </a:lnTo>
                    <a:lnTo>
                      <a:pt x="1904" y="185"/>
                    </a:lnTo>
                    <a:lnTo>
                      <a:pt x="1907" y="195"/>
                    </a:lnTo>
                    <a:lnTo>
                      <a:pt x="1909" y="198"/>
                    </a:lnTo>
                    <a:lnTo>
                      <a:pt x="1912" y="188"/>
                    </a:lnTo>
                    <a:lnTo>
                      <a:pt x="1915" y="189"/>
                    </a:lnTo>
                    <a:lnTo>
                      <a:pt x="1918" y="202"/>
                    </a:lnTo>
                    <a:lnTo>
                      <a:pt x="1920" y="191"/>
                    </a:lnTo>
                    <a:lnTo>
                      <a:pt x="1923" y="193"/>
                    </a:lnTo>
                    <a:lnTo>
                      <a:pt x="1925" y="192"/>
                    </a:lnTo>
                    <a:lnTo>
                      <a:pt x="1928" y="196"/>
                    </a:lnTo>
                    <a:lnTo>
                      <a:pt x="1930" y="198"/>
                    </a:lnTo>
                    <a:lnTo>
                      <a:pt x="1933" y="188"/>
                    </a:lnTo>
                    <a:lnTo>
                      <a:pt x="1936" y="205"/>
                    </a:lnTo>
                    <a:lnTo>
                      <a:pt x="1938" y="199"/>
                    </a:lnTo>
                    <a:lnTo>
                      <a:pt x="1941" y="199"/>
                    </a:lnTo>
                    <a:lnTo>
                      <a:pt x="1944" y="192"/>
                    </a:lnTo>
                    <a:lnTo>
                      <a:pt x="1946" y="205"/>
                    </a:lnTo>
                    <a:lnTo>
                      <a:pt x="1949" y="190"/>
                    </a:lnTo>
                    <a:lnTo>
                      <a:pt x="1951" y="186"/>
                    </a:lnTo>
                    <a:lnTo>
                      <a:pt x="1954" y="193"/>
                    </a:lnTo>
                    <a:lnTo>
                      <a:pt x="1957" y="211"/>
                    </a:lnTo>
                    <a:lnTo>
                      <a:pt x="1959" y="193"/>
                    </a:lnTo>
                    <a:lnTo>
                      <a:pt x="1962" y="156"/>
                    </a:lnTo>
                    <a:lnTo>
                      <a:pt x="1964" y="105"/>
                    </a:lnTo>
                    <a:lnTo>
                      <a:pt x="1967" y="90"/>
                    </a:lnTo>
                    <a:lnTo>
                      <a:pt x="1969" y="71"/>
                    </a:lnTo>
                    <a:lnTo>
                      <a:pt x="1972" y="59"/>
                    </a:lnTo>
                    <a:lnTo>
                      <a:pt x="1975" y="50"/>
                    </a:lnTo>
                    <a:lnTo>
                      <a:pt x="1978" y="47"/>
                    </a:lnTo>
                    <a:lnTo>
                      <a:pt x="1980" y="43"/>
                    </a:lnTo>
                    <a:lnTo>
                      <a:pt x="1983" y="28"/>
                    </a:lnTo>
                    <a:lnTo>
                      <a:pt x="1985" y="30"/>
                    </a:lnTo>
                    <a:lnTo>
                      <a:pt x="1988" y="32"/>
                    </a:lnTo>
                    <a:lnTo>
                      <a:pt x="1990" y="29"/>
                    </a:lnTo>
                    <a:lnTo>
                      <a:pt x="1993" y="31"/>
                    </a:lnTo>
                    <a:lnTo>
                      <a:pt x="1996" y="20"/>
                    </a:lnTo>
                    <a:lnTo>
                      <a:pt x="1998" y="32"/>
                    </a:lnTo>
                    <a:lnTo>
                      <a:pt x="2001" y="24"/>
                    </a:lnTo>
                    <a:lnTo>
                      <a:pt x="2004" y="25"/>
                    </a:lnTo>
                    <a:lnTo>
                      <a:pt x="2006" y="26"/>
                    </a:lnTo>
                    <a:lnTo>
                      <a:pt x="2009" y="37"/>
                    </a:lnTo>
                    <a:lnTo>
                      <a:pt x="2011" y="33"/>
                    </a:lnTo>
                    <a:lnTo>
                      <a:pt x="2014" y="18"/>
                    </a:lnTo>
                    <a:lnTo>
                      <a:pt x="2017" y="28"/>
                    </a:lnTo>
                    <a:lnTo>
                      <a:pt x="2019" y="22"/>
                    </a:lnTo>
                    <a:lnTo>
                      <a:pt x="2022" y="19"/>
                    </a:lnTo>
                    <a:lnTo>
                      <a:pt x="2024" y="31"/>
                    </a:lnTo>
                    <a:lnTo>
                      <a:pt x="2027" y="18"/>
                    </a:lnTo>
                    <a:lnTo>
                      <a:pt x="2029" y="20"/>
                    </a:lnTo>
                    <a:lnTo>
                      <a:pt x="2032" y="18"/>
                    </a:lnTo>
                    <a:lnTo>
                      <a:pt x="2035" y="23"/>
                    </a:lnTo>
                    <a:lnTo>
                      <a:pt x="2038" y="9"/>
                    </a:lnTo>
                    <a:lnTo>
                      <a:pt x="2040" y="17"/>
                    </a:lnTo>
                    <a:lnTo>
                      <a:pt x="2043" y="18"/>
                    </a:lnTo>
                    <a:lnTo>
                      <a:pt x="2045" y="24"/>
                    </a:lnTo>
                    <a:lnTo>
                      <a:pt x="2048" y="14"/>
                    </a:lnTo>
                    <a:lnTo>
                      <a:pt x="2050" y="20"/>
                    </a:lnTo>
                    <a:lnTo>
                      <a:pt x="2053" y="29"/>
                    </a:lnTo>
                    <a:lnTo>
                      <a:pt x="2056" y="26"/>
                    </a:lnTo>
                    <a:lnTo>
                      <a:pt x="2058" y="9"/>
                    </a:lnTo>
                    <a:lnTo>
                      <a:pt x="2061" y="25"/>
                    </a:lnTo>
                    <a:lnTo>
                      <a:pt x="2064" y="17"/>
                    </a:lnTo>
                    <a:lnTo>
                      <a:pt x="2066" y="14"/>
                    </a:lnTo>
                    <a:lnTo>
                      <a:pt x="2069" y="29"/>
                    </a:lnTo>
                    <a:lnTo>
                      <a:pt x="2071" y="0"/>
                    </a:lnTo>
                    <a:lnTo>
                      <a:pt x="2074" y="33"/>
                    </a:lnTo>
                    <a:lnTo>
                      <a:pt x="2076" y="27"/>
                    </a:lnTo>
                    <a:lnTo>
                      <a:pt x="2079" y="34"/>
                    </a:lnTo>
                    <a:lnTo>
                      <a:pt x="2082" y="21"/>
                    </a:lnTo>
                    <a:lnTo>
                      <a:pt x="2084" y="25"/>
                    </a:lnTo>
                    <a:lnTo>
                      <a:pt x="2087" y="22"/>
                    </a:lnTo>
                    <a:lnTo>
                      <a:pt x="2090" y="25"/>
                    </a:lnTo>
                    <a:lnTo>
                      <a:pt x="2092" y="21"/>
                    </a:lnTo>
                    <a:lnTo>
                      <a:pt x="2095" y="14"/>
                    </a:lnTo>
                    <a:lnTo>
                      <a:pt x="2097" y="28"/>
                    </a:lnTo>
                    <a:lnTo>
                      <a:pt x="2100" y="27"/>
                    </a:lnTo>
                    <a:lnTo>
                      <a:pt x="2103" y="25"/>
                    </a:lnTo>
                    <a:lnTo>
                      <a:pt x="2105" y="35"/>
                    </a:lnTo>
                    <a:lnTo>
                      <a:pt x="2108" y="29"/>
                    </a:lnTo>
                    <a:lnTo>
                      <a:pt x="2110" y="28"/>
                    </a:lnTo>
                    <a:lnTo>
                      <a:pt x="2113" y="32"/>
                    </a:lnTo>
                    <a:lnTo>
                      <a:pt x="2115" y="21"/>
                    </a:lnTo>
                    <a:lnTo>
                      <a:pt x="2118" y="36"/>
                    </a:lnTo>
                    <a:lnTo>
                      <a:pt x="2121" y="25"/>
                    </a:lnTo>
                    <a:lnTo>
                      <a:pt x="2124" y="26"/>
                    </a:lnTo>
                    <a:lnTo>
                      <a:pt x="2126" y="24"/>
                    </a:lnTo>
                    <a:lnTo>
                      <a:pt x="2129" y="26"/>
                    </a:lnTo>
                    <a:lnTo>
                      <a:pt x="2131" y="23"/>
                    </a:lnTo>
                    <a:lnTo>
                      <a:pt x="2134" y="29"/>
                    </a:lnTo>
                    <a:lnTo>
                      <a:pt x="2136" y="23"/>
                    </a:lnTo>
                    <a:lnTo>
                      <a:pt x="2139" y="37"/>
                    </a:lnTo>
                    <a:lnTo>
                      <a:pt x="2142" y="28"/>
                    </a:lnTo>
                    <a:lnTo>
                      <a:pt x="2144" y="23"/>
                    </a:lnTo>
                    <a:lnTo>
                      <a:pt x="2147" y="29"/>
                    </a:lnTo>
                    <a:lnTo>
                      <a:pt x="2150" y="36"/>
                    </a:lnTo>
                    <a:lnTo>
                      <a:pt x="2152" y="38"/>
                    </a:lnTo>
                    <a:lnTo>
                      <a:pt x="2155" y="36"/>
                    </a:lnTo>
                    <a:lnTo>
                      <a:pt x="2157" y="22"/>
                    </a:lnTo>
                    <a:lnTo>
                      <a:pt x="2160" y="27"/>
                    </a:lnTo>
                    <a:lnTo>
                      <a:pt x="2163" y="29"/>
                    </a:lnTo>
                    <a:lnTo>
                      <a:pt x="2165" y="19"/>
                    </a:lnTo>
                    <a:lnTo>
                      <a:pt x="2168" y="28"/>
                    </a:lnTo>
                    <a:lnTo>
                      <a:pt x="2170" y="22"/>
                    </a:lnTo>
                    <a:lnTo>
                      <a:pt x="2173" y="38"/>
                    </a:lnTo>
                    <a:lnTo>
                      <a:pt x="2176" y="38"/>
                    </a:lnTo>
                    <a:lnTo>
                      <a:pt x="2178" y="35"/>
                    </a:lnTo>
                    <a:lnTo>
                      <a:pt x="2181" y="20"/>
                    </a:lnTo>
                    <a:lnTo>
                      <a:pt x="2184" y="48"/>
                    </a:lnTo>
                    <a:lnTo>
                      <a:pt x="2186" y="30"/>
                    </a:lnTo>
                    <a:lnTo>
                      <a:pt x="2189" y="31"/>
                    </a:lnTo>
                    <a:lnTo>
                      <a:pt x="2191" y="38"/>
                    </a:lnTo>
                    <a:lnTo>
                      <a:pt x="2194" y="29"/>
                    </a:lnTo>
                    <a:lnTo>
                      <a:pt x="2196" y="23"/>
                    </a:lnTo>
                    <a:lnTo>
                      <a:pt x="2199" y="31"/>
                    </a:lnTo>
                    <a:lnTo>
                      <a:pt x="2202" y="20"/>
                    </a:lnTo>
                    <a:lnTo>
                      <a:pt x="2204" y="20"/>
                    </a:lnTo>
                    <a:lnTo>
                      <a:pt x="2207" y="28"/>
                    </a:lnTo>
                    <a:lnTo>
                      <a:pt x="2210" y="43"/>
                    </a:lnTo>
                    <a:lnTo>
                      <a:pt x="2212" y="32"/>
                    </a:lnTo>
                    <a:lnTo>
                      <a:pt x="2215" y="21"/>
                    </a:lnTo>
                    <a:lnTo>
                      <a:pt x="2217" y="32"/>
                    </a:lnTo>
                    <a:lnTo>
                      <a:pt x="2220" y="40"/>
                    </a:lnTo>
                    <a:lnTo>
                      <a:pt x="2223" y="34"/>
                    </a:lnTo>
                    <a:lnTo>
                      <a:pt x="2225" y="29"/>
                    </a:lnTo>
                    <a:lnTo>
                      <a:pt x="2228" y="31"/>
                    </a:lnTo>
                    <a:lnTo>
                      <a:pt x="2230" y="23"/>
                    </a:lnTo>
                    <a:lnTo>
                      <a:pt x="2233" y="27"/>
                    </a:lnTo>
                    <a:lnTo>
                      <a:pt x="2236" y="42"/>
                    </a:lnTo>
                    <a:lnTo>
                      <a:pt x="2238" y="26"/>
                    </a:lnTo>
                    <a:lnTo>
                      <a:pt x="2241" y="29"/>
                    </a:lnTo>
                    <a:lnTo>
                      <a:pt x="2244" y="34"/>
                    </a:lnTo>
                    <a:lnTo>
                      <a:pt x="2246" y="32"/>
                    </a:lnTo>
                    <a:lnTo>
                      <a:pt x="2249" y="36"/>
                    </a:lnTo>
                    <a:lnTo>
                      <a:pt x="2251" y="36"/>
                    </a:lnTo>
                    <a:lnTo>
                      <a:pt x="2254" y="29"/>
                    </a:lnTo>
                    <a:lnTo>
                      <a:pt x="2256" y="26"/>
                    </a:lnTo>
                    <a:lnTo>
                      <a:pt x="2259" y="35"/>
                    </a:lnTo>
                    <a:lnTo>
                      <a:pt x="2262" y="39"/>
                    </a:lnTo>
                    <a:lnTo>
                      <a:pt x="2264" y="39"/>
                    </a:lnTo>
                    <a:lnTo>
                      <a:pt x="2267" y="15"/>
                    </a:lnTo>
                    <a:lnTo>
                      <a:pt x="2270" y="31"/>
                    </a:lnTo>
                    <a:lnTo>
                      <a:pt x="2272" y="42"/>
                    </a:lnTo>
                    <a:lnTo>
                      <a:pt x="2275" y="31"/>
                    </a:lnTo>
                    <a:lnTo>
                      <a:pt x="2277" y="35"/>
                    </a:lnTo>
                    <a:lnTo>
                      <a:pt x="2280" y="36"/>
                    </a:lnTo>
                    <a:lnTo>
                      <a:pt x="2283" y="35"/>
                    </a:lnTo>
                    <a:lnTo>
                      <a:pt x="2285" y="44"/>
                    </a:lnTo>
                    <a:lnTo>
                      <a:pt x="2288" y="33"/>
                    </a:lnTo>
                    <a:lnTo>
                      <a:pt x="2290" y="36"/>
                    </a:lnTo>
                    <a:lnTo>
                      <a:pt x="2293" y="21"/>
                    </a:lnTo>
                    <a:lnTo>
                      <a:pt x="2296" y="44"/>
                    </a:lnTo>
                    <a:lnTo>
                      <a:pt x="2298" y="35"/>
                    </a:lnTo>
                    <a:lnTo>
                      <a:pt x="2301" y="31"/>
                    </a:lnTo>
                    <a:lnTo>
                      <a:pt x="2304" y="29"/>
                    </a:lnTo>
                    <a:lnTo>
                      <a:pt x="2306" y="21"/>
                    </a:lnTo>
                    <a:lnTo>
                      <a:pt x="2309" y="23"/>
                    </a:lnTo>
                    <a:lnTo>
                      <a:pt x="2311" y="21"/>
                    </a:lnTo>
                    <a:lnTo>
                      <a:pt x="2314" y="41"/>
                    </a:lnTo>
                    <a:lnTo>
                      <a:pt x="2316" y="31"/>
                    </a:lnTo>
                    <a:lnTo>
                      <a:pt x="2319" y="32"/>
                    </a:lnTo>
                    <a:lnTo>
                      <a:pt x="2322" y="40"/>
                    </a:lnTo>
                    <a:lnTo>
                      <a:pt x="2324" y="42"/>
                    </a:lnTo>
                    <a:lnTo>
                      <a:pt x="2327" y="36"/>
                    </a:lnTo>
                    <a:lnTo>
                      <a:pt x="2330" y="29"/>
                    </a:lnTo>
                    <a:lnTo>
                      <a:pt x="2332" y="29"/>
                    </a:lnTo>
                    <a:lnTo>
                      <a:pt x="2335" y="33"/>
                    </a:lnTo>
                    <a:lnTo>
                      <a:pt x="2337" y="34"/>
                    </a:lnTo>
                    <a:lnTo>
                      <a:pt x="2340" y="33"/>
                    </a:lnTo>
                    <a:lnTo>
                      <a:pt x="2343" y="39"/>
                    </a:lnTo>
                    <a:lnTo>
                      <a:pt x="2345" y="39"/>
                    </a:lnTo>
                    <a:lnTo>
                      <a:pt x="2348" y="32"/>
                    </a:lnTo>
                    <a:lnTo>
                      <a:pt x="2350" y="34"/>
                    </a:lnTo>
                    <a:lnTo>
                      <a:pt x="2353" y="26"/>
                    </a:lnTo>
                    <a:lnTo>
                      <a:pt x="2356" y="33"/>
                    </a:lnTo>
                    <a:lnTo>
                      <a:pt x="2358" y="43"/>
                    </a:lnTo>
                    <a:lnTo>
                      <a:pt x="2361" y="26"/>
                    </a:lnTo>
                    <a:lnTo>
                      <a:pt x="2364" y="29"/>
                    </a:lnTo>
                    <a:lnTo>
                      <a:pt x="2366" y="36"/>
                    </a:lnTo>
                    <a:lnTo>
                      <a:pt x="2369" y="23"/>
                    </a:lnTo>
                    <a:lnTo>
                      <a:pt x="2371" y="40"/>
                    </a:lnTo>
                    <a:lnTo>
                      <a:pt x="2374" y="31"/>
                    </a:lnTo>
                    <a:lnTo>
                      <a:pt x="2376" y="30"/>
                    </a:lnTo>
                    <a:lnTo>
                      <a:pt x="2379" y="32"/>
                    </a:lnTo>
                    <a:lnTo>
                      <a:pt x="2382" y="30"/>
                    </a:lnTo>
                    <a:lnTo>
                      <a:pt x="2384" y="40"/>
                    </a:lnTo>
                    <a:lnTo>
                      <a:pt x="2387" y="26"/>
                    </a:lnTo>
                    <a:lnTo>
                      <a:pt x="2390" y="28"/>
                    </a:lnTo>
                    <a:lnTo>
                      <a:pt x="2392" y="41"/>
                    </a:lnTo>
                    <a:lnTo>
                      <a:pt x="2395" y="35"/>
                    </a:lnTo>
                    <a:lnTo>
                      <a:pt x="2397" y="33"/>
                    </a:lnTo>
                    <a:lnTo>
                      <a:pt x="2400" y="39"/>
                    </a:lnTo>
                    <a:lnTo>
                      <a:pt x="2403" y="37"/>
                    </a:lnTo>
                    <a:lnTo>
                      <a:pt x="2405" y="30"/>
                    </a:lnTo>
                    <a:lnTo>
                      <a:pt x="2408" y="28"/>
                    </a:lnTo>
                    <a:lnTo>
                      <a:pt x="2410" y="28"/>
                    </a:lnTo>
                    <a:lnTo>
                      <a:pt x="2413" y="41"/>
                    </a:lnTo>
                    <a:lnTo>
                      <a:pt x="2416" y="47"/>
                    </a:lnTo>
                    <a:lnTo>
                      <a:pt x="2418" y="30"/>
                    </a:lnTo>
                    <a:lnTo>
                      <a:pt x="2421" y="36"/>
                    </a:lnTo>
                    <a:lnTo>
                      <a:pt x="2424" y="39"/>
                    </a:lnTo>
                    <a:lnTo>
                      <a:pt x="2426" y="37"/>
                    </a:lnTo>
                    <a:lnTo>
                      <a:pt x="2429" y="38"/>
                    </a:lnTo>
                    <a:lnTo>
                      <a:pt x="2431" y="20"/>
                    </a:lnTo>
                    <a:lnTo>
                      <a:pt x="2434" y="32"/>
                    </a:lnTo>
                    <a:lnTo>
                      <a:pt x="2436" y="38"/>
                    </a:lnTo>
                    <a:lnTo>
                      <a:pt x="2439" y="39"/>
                    </a:lnTo>
                    <a:lnTo>
                      <a:pt x="2442" y="32"/>
                    </a:lnTo>
                    <a:lnTo>
                      <a:pt x="2444" y="38"/>
                    </a:lnTo>
                    <a:lnTo>
                      <a:pt x="2447" y="31"/>
                    </a:lnTo>
                    <a:lnTo>
                      <a:pt x="2450" y="30"/>
                    </a:lnTo>
                    <a:lnTo>
                      <a:pt x="2452" y="39"/>
                    </a:lnTo>
                    <a:lnTo>
                      <a:pt x="2455" y="41"/>
                    </a:lnTo>
                    <a:lnTo>
                      <a:pt x="2457" y="39"/>
                    </a:lnTo>
                    <a:lnTo>
                      <a:pt x="2460" y="46"/>
                    </a:lnTo>
                    <a:lnTo>
                      <a:pt x="2463" y="30"/>
                    </a:lnTo>
                    <a:lnTo>
                      <a:pt x="2465" y="40"/>
                    </a:lnTo>
                    <a:lnTo>
                      <a:pt x="2468" y="32"/>
                    </a:lnTo>
                    <a:lnTo>
                      <a:pt x="2470" y="28"/>
                    </a:lnTo>
                    <a:lnTo>
                      <a:pt x="2473" y="37"/>
                    </a:lnTo>
                    <a:lnTo>
                      <a:pt x="2476" y="48"/>
                    </a:lnTo>
                    <a:lnTo>
                      <a:pt x="2478" y="33"/>
                    </a:lnTo>
                    <a:lnTo>
                      <a:pt x="2481" y="27"/>
                    </a:lnTo>
                    <a:lnTo>
                      <a:pt x="2484" y="43"/>
                    </a:lnTo>
                    <a:lnTo>
                      <a:pt x="2486" y="34"/>
                    </a:lnTo>
                    <a:lnTo>
                      <a:pt x="2489" y="37"/>
                    </a:lnTo>
                    <a:lnTo>
                      <a:pt x="2491" y="33"/>
                    </a:lnTo>
                    <a:lnTo>
                      <a:pt x="2494" y="32"/>
                    </a:lnTo>
                    <a:lnTo>
                      <a:pt x="2496" y="35"/>
                    </a:lnTo>
                    <a:lnTo>
                      <a:pt x="2499" y="23"/>
                    </a:lnTo>
                    <a:lnTo>
                      <a:pt x="2502" y="50"/>
                    </a:lnTo>
                    <a:lnTo>
                      <a:pt x="2504" y="41"/>
                    </a:lnTo>
                    <a:lnTo>
                      <a:pt x="2507" y="25"/>
                    </a:lnTo>
                    <a:lnTo>
                      <a:pt x="2510" y="33"/>
                    </a:lnTo>
                    <a:lnTo>
                      <a:pt x="2512" y="36"/>
                    </a:lnTo>
                    <a:lnTo>
                      <a:pt x="2515" y="24"/>
                    </a:lnTo>
                    <a:lnTo>
                      <a:pt x="2517" y="30"/>
                    </a:lnTo>
                    <a:lnTo>
                      <a:pt x="2520" y="46"/>
                    </a:lnTo>
                    <a:lnTo>
                      <a:pt x="2523" y="23"/>
                    </a:lnTo>
                    <a:lnTo>
                      <a:pt x="2525" y="29"/>
                    </a:lnTo>
                    <a:lnTo>
                      <a:pt x="2528" y="33"/>
                    </a:lnTo>
                    <a:lnTo>
                      <a:pt x="2530" y="42"/>
                    </a:lnTo>
                    <a:lnTo>
                      <a:pt x="2533" y="34"/>
                    </a:lnTo>
                    <a:lnTo>
                      <a:pt x="2536" y="35"/>
                    </a:lnTo>
                    <a:lnTo>
                      <a:pt x="2538" y="26"/>
                    </a:lnTo>
                    <a:lnTo>
                      <a:pt x="2541" y="28"/>
                    </a:lnTo>
                    <a:lnTo>
                      <a:pt x="2544" y="41"/>
                    </a:lnTo>
                    <a:lnTo>
                      <a:pt x="2546" y="30"/>
                    </a:lnTo>
                    <a:lnTo>
                      <a:pt x="2549" y="31"/>
                    </a:lnTo>
                    <a:lnTo>
                      <a:pt x="2551" y="43"/>
                    </a:lnTo>
                    <a:lnTo>
                      <a:pt x="2554" y="26"/>
                    </a:lnTo>
                    <a:lnTo>
                      <a:pt x="2556" y="31"/>
                    </a:lnTo>
                    <a:lnTo>
                      <a:pt x="2559" y="34"/>
                    </a:lnTo>
                    <a:lnTo>
                      <a:pt x="2562" y="31"/>
                    </a:lnTo>
                    <a:lnTo>
                      <a:pt x="2564" y="44"/>
                    </a:lnTo>
                    <a:lnTo>
                      <a:pt x="2567" y="25"/>
                    </a:lnTo>
                    <a:lnTo>
                      <a:pt x="2570" y="32"/>
                    </a:lnTo>
                    <a:lnTo>
                      <a:pt x="2572" y="23"/>
                    </a:lnTo>
                    <a:lnTo>
                      <a:pt x="2575" y="32"/>
                    </a:lnTo>
                    <a:lnTo>
                      <a:pt x="2577" y="29"/>
                    </a:lnTo>
                    <a:lnTo>
                      <a:pt x="2580" y="34"/>
                    </a:lnTo>
                    <a:lnTo>
                      <a:pt x="2583" y="25"/>
                    </a:lnTo>
                    <a:lnTo>
                      <a:pt x="2585" y="35"/>
                    </a:lnTo>
                    <a:lnTo>
                      <a:pt x="2588" y="34"/>
                    </a:lnTo>
                    <a:lnTo>
                      <a:pt x="2590" y="24"/>
                    </a:lnTo>
                    <a:lnTo>
                      <a:pt x="2593" y="28"/>
                    </a:lnTo>
                    <a:lnTo>
                      <a:pt x="2596" y="36"/>
                    </a:lnTo>
                    <a:lnTo>
                      <a:pt x="2598" y="36"/>
                    </a:lnTo>
                    <a:lnTo>
                      <a:pt x="2601" y="30"/>
                    </a:lnTo>
                    <a:lnTo>
                      <a:pt x="2604" y="39"/>
                    </a:lnTo>
                    <a:lnTo>
                      <a:pt x="2606" y="34"/>
                    </a:lnTo>
                  </a:path>
                </a:pathLst>
              </a:custGeom>
              <a:noFill/>
              <a:ln w="3175" cap="flat">
                <a:solidFill>
                  <a:srgbClr val="730073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2" name="Freeform 182"/>
              <p:cNvSpPr>
                <a:spLocks/>
              </p:cNvSpPr>
              <p:nvPr/>
            </p:nvSpPr>
            <p:spPr bwMode="auto">
              <a:xfrm>
                <a:off x="3563446" y="3400964"/>
                <a:ext cx="1080000" cy="224389"/>
              </a:xfrm>
              <a:custGeom>
                <a:avLst/>
                <a:gdLst/>
                <a:ahLst/>
                <a:cxnLst>
                  <a:cxn ang="0">
                    <a:pos x="39" y="15"/>
                  </a:cxn>
                  <a:cxn ang="0">
                    <a:pos x="81" y="39"/>
                  </a:cxn>
                  <a:cxn ang="0">
                    <a:pos x="122" y="31"/>
                  </a:cxn>
                  <a:cxn ang="0">
                    <a:pos x="164" y="47"/>
                  </a:cxn>
                  <a:cxn ang="0">
                    <a:pos x="206" y="42"/>
                  </a:cxn>
                  <a:cxn ang="0">
                    <a:pos x="248" y="33"/>
                  </a:cxn>
                  <a:cxn ang="0">
                    <a:pos x="290" y="33"/>
                  </a:cxn>
                  <a:cxn ang="0">
                    <a:pos x="331" y="36"/>
                  </a:cxn>
                  <a:cxn ang="0">
                    <a:pos x="373" y="31"/>
                  </a:cxn>
                  <a:cxn ang="0">
                    <a:pos x="415" y="19"/>
                  </a:cxn>
                  <a:cxn ang="0">
                    <a:pos x="456" y="35"/>
                  </a:cxn>
                  <a:cxn ang="0">
                    <a:pos x="498" y="32"/>
                  </a:cxn>
                  <a:cxn ang="0">
                    <a:pos x="540" y="33"/>
                  </a:cxn>
                  <a:cxn ang="0">
                    <a:pos x="582" y="31"/>
                  </a:cxn>
                  <a:cxn ang="0">
                    <a:pos x="623" y="34"/>
                  </a:cxn>
                  <a:cxn ang="0">
                    <a:pos x="665" y="285"/>
                  </a:cxn>
                  <a:cxn ang="0">
                    <a:pos x="707" y="315"/>
                  </a:cxn>
                  <a:cxn ang="0">
                    <a:pos x="749" y="303"/>
                  </a:cxn>
                  <a:cxn ang="0">
                    <a:pos x="791" y="296"/>
                  </a:cxn>
                  <a:cxn ang="0">
                    <a:pos x="832" y="287"/>
                  </a:cxn>
                  <a:cxn ang="0">
                    <a:pos x="874" y="300"/>
                  </a:cxn>
                  <a:cxn ang="0">
                    <a:pos x="916" y="283"/>
                  </a:cxn>
                  <a:cxn ang="0">
                    <a:pos x="957" y="285"/>
                  </a:cxn>
                  <a:cxn ang="0">
                    <a:pos x="999" y="285"/>
                  </a:cxn>
                  <a:cxn ang="0">
                    <a:pos x="1041" y="279"/>
                  </a:cxn>
                  <a:cxn ang="0">
                    <a:pos x="1083" y="292"/>
                  </a:cxn>
                  <a:cxn ang="0">
                    <a:pos x="1124" y="284"/>
                  </a:cxn>
                  <a:cxn ang="0">
                    <a:pos x="1166" y="280"/>
                  </a:cxn>
                  <a:cxn ang="0">
                    <a:pos x="1208" y="294"/>
                  </a:cxn>
                  <a:cxn ang="0">
                    <a:pos x="1249" y="285"/>
                  </a:cxn>
                  <a:cxn ang="0">
                    <a:pos x="1291" y="290"/>
                  </a:cxn>
                  <a:cxn ang="0">
                    <a:pos x="1333" y="281"/>
                  </a:cxn>
                  <a:cxn ang="0">
                    <a:pos x="1375" y="280"/>
                  </a:cxn>
                  <a:cxn ang="0">
                    <a:pos x="1417" y="281"/>
                  </a:cxn>
                  <a:cxn ang="0">
                    <a:pos x="1458" y="267"/>
                  </a:cxn>
                  <a:cxn ang="0">
                    <a:pos x="1500" y="279"/>
                  </a:cxn>
                  <a:cxn ang="0">
                    <a:pos x="1542" y="278"/>
                  </a:cxn>
                  <a:cxn ang="0">
                    <a:pos x="1583" y="279"/>
                  </a:cxn>
                  <a:cxn ang="0">
                    <a:pos x="1625" y="276"/>
                  </a:cxn>
                  <a:cxn ang="0">
                    <a:pos x="1667" y="276"/>
                  </a:cxn>
                  <a:cxn ang="0">
                    <a:pos x="1709" y="269"/>
                  </a:cxn>
                  <a:cxn ang="0">
                    <a:pos x="1750" y="270"/>
                  </a:cxn>
                  <a:cxn ang="0">
                    <a:pos x="1792" y="277"/>
                  </a:cxn>
                  <a:cxn ang="0">
                    <a:pos x="1834" y="279"/>
                  </a:cxn>
                  <a:cxn ang="0">
                    <a:pos x="1876" y="270"/>
                  </a:cxn>
                  <a:cxn ang="0">
                    <a:pos x="1918" y="270"/>
                  </a:cxn>
                  <a:cxn ang="0">
                    <a:pos x="1959" y="261"/>
                  </a:cxn>
                  <a:cxn ang="0">
                    <a:pos x="2001" y="18"/>
                  </a:cxn>
                  <a:cxn ang="0">
                    <a:pos x="2043" y="17"/>
                  </a:cxn>
                  <a:cxn ang="0">
                    <a:pos x="2084" y="15"/>
                  </a:cxn>
                  <a:cxn ang="0">
                    <a:pos x="2126" y="21"/>
                  </a:cxn>
                  <a:cxn ang="0">
                    <a:pos x="2168" y="33"/>
                  </a:cxn>
                  <a:cxn ang="0">
                    <a:pos x="2210" y="24"/>
                  </a:cxn>
                  <a:cxn ang="0">
                    <a:pos x="2251" y="17"/>
                  </a:cxn>
                  <a:cxn ang="0">
                    <a:pos x="2293" y="30"/>
                  </a:cxn>
                  <a:cxn ang="0">
                    <a:pos x="2335" y="20"/>
                  </a:cxn>
                  <a:cxn ang="0">
                    <a:pos x="2376" y="15"/>
                  </a:cxn>
                  <a:cxn ang="0">
                    <a:pos x="2418" y="15"/>
                  </a:cxn>
                  <a:cxn ang="0">
                    <a:pos x="2460" y="36"/>
                  </a:cxn>
                  <a:cxn ang="0">
                    <a:pos x="2502" y="24"/>
                  </a:cxn>
                  <a:cxn ang="0">
                    <a:pos x="2544" y="28"/>
                  </a:cxn>
                  <a:cxn ang="0">
                    <a:pos x="2585" y="22"/>
                  </a:cxn>
                </a:cxnLst>
                <a:rect l="0" t="0" r="r" b="b"/>
                <a:pathLst>
                  <a:path w="2606" h="321">
                    <a:moveTo>
                      <a:pt x="0" y="39"/>
                    </a:moveTo>
                    <a:lnTo>
                      <a:pt x="2" y="27"/>
                    </a:lnTo>
                    <a:lnTo>
                      <a:pt x="5" y="29"/>
                    </a:lnTo>
                    <a:lnTo>
                      <a:pt x="8" y="50"/>
                    </a:lnTo>
                    <a:lnTo>
                      <a:pt x="10" y="37"/>
                    </a:lnTo>
                    <a:lnTo>
                      <a:pt x="13" y="33"/>
                    </a:lnTo>
                    <a:lnTo>
                      <a:pt x="16" y="37"/>
                    </a:lnTo>
                    <a:lnTo>
                      <a:pt x="18" y="49"/>
                    </a:lnTo>
                    <a:lnTo>
                      <a:pt x="21" y="39"/>
                    </a:lnTo>
                    <a:lnTo>
                      <a:pt x="23" y="44"/>
                    </a:lnTo>
                    <a:lnTo>
                      <a:pt x="26" y="28"/>
                    </a:lnTo>
                    <a:lnTo>
                      <a:pt x="29" y="21"/>
                    </a:lnTo>
                    <a:lnTo>
                      <a:pt x="31" y="46"/>
                    </a:lnTo>
                    <a:lnTo>
                      <a:pt x="34" y="35"/>
                    </a:lnTo>
                    <a:lnTo>
                      <a:pt x="36" y="36"/>
                    </a:lnTo>
                    <a:lnTo>
                      <a:pt x="39" y="15"/>
                    </a:lnTo>
                    <a:lnTo>
                      <a:pt x="42" y="34"/>
                    </a:lnTo>
                    <a:lnTo>
                      <a:pt x="44" y="37"/>
                    </a:lnTo>
                    <a:lnTo>
                      <a:pt x="47" y="48"/>
                    </a:lnTo>
                    <a:lnTo>
                      <a:pt x="50" y="37"/>
                    </a:lnTo>
                    <a:lnTo>
                      <a:pt x="52" y="42"/>
                    </a:lnTo>
                    <a:lnTo>
                      <a:pt x="55" y="29"/>
                    </a:lnTo>
                    <a:lnTo>
                      <a:pt x="57" y="34"/>
                    </a:lnTo>
                    <a:lnTo>
                      <a:pt x="60" y="34"/>
                    </a:lnTo>
                    <a:lnTo>
                      <a:pt x="62" y="25"/>
                    </a:lnTo>
                    <a:lnTo>
                      <a:pt x="65" y="27"/>
                    </a:lnTo>
                    <a:lnTo>
                      <a:pt x="68" y="36"/>
                    </a:lnTo>
                    <a:lnTo>
                      <a:pt x="70" y="18"/>
                    </a:lnTo>
                    <a:lnTo>
                      <a:pt x="73" y="47"/>
                    </a:lnTo>
                    <a:lnTo>
                      <a:pt x="76" y="39"/>
                    </a:lnTo>
                    <a:lnTo>
                      <a:pt x="78" y="44"/>
                    </a:lnTo>
                    <a:lnTo>
                      <a:pt x="81" y="39"/>
                    </a:lnTo>
                    <a:lnTo>
                      <a:pt x="83" y="25"/>
                    </a:lnTo>
                    <a:lnTo>
                      <a:pt x="86" y="38"/>
                    </a:lnTo>
                    <a:lnTo>
                      <a:pt x="89" y="32"/>
                    </a:lnTo>
                    <a:lnTo>
                      <a:pt x="91" y="26"/>
                    </a:lnTo>
                    <a:lnTo>
                      <a:pt x="94" y="45"/>
                    </a:lnTo>
                    <a:lnTo>
                      <a:pt x="96" y="29"/>
                    </a:lnTo>
                    <a:lnTo>
                      <a:pt x="99" y="46"/>
                    </a:lnTo>
                    <a:lnTo>
                      <a:pt x="102" y="35"/>
                    </a:lnTo>
                    <a:lnTo>
                      <a:pt x="104" y="31"/>
                    </a:lnTo>
                    <a:lnTo>
                      <a:pt x="107" y="38"/>
                    </a:lnTo>
                    <a:lnTo>
                      <a:pt x="110" y="36"/>
                    </a:lnTo>
                    <a:lnTo>
                      <a:pt x="112" y="45"/>
                    </a:lnTo>
                    <a:lnTo>
                      <a:pt x="115" y="33"/>
                    </a:lnTo>
                    <a:lnTo>
                      <a:pt x="117" y="39"/>
                    </a:lnTo>
                    <a:lnTo>
                      <a:pt x="120" y="45"/>
                    </a:lnTo>
                    <a:lnTo>
                      <a:pt x="122" y="31"/>
                    </a:lnTo>
                    <a:lnTo>
                      <a:pt x="125" y="43"/>
                    </a:lnTo>
                    <a:lnTo>
                      <a:pt x="128" y="39"/>
                    </a:lnTo>
                    <a:lnTo>
                      <a:pt x="130" y="33"/>
                    </a:lnTo>
                    <a:lnTo>
                      <a:pt x="133" y="39"/>
                    </a:lnTo>
                    <a:lnTo>
                      <a:pt x="136" y="33"/>
                    </a:lnTo>
                    <a:lnTo>
                      <a:pt x="138" y="24"/>
                    </a:lnTo>
                    <a:lnTo>
                      <a:pt x="141" y="40"/>
                    </a:lnTo>
                    <a:lnTo>
                      <a:pt x="143" y="31"/>
                    </a:lnTo>
                    <a:lnTo>
                      <a:pt x="146" y="36"/>
                    </a:lnTo>
                    <a:lnTo>
                      <a:pt x="149" y="40"/>
                    </a:lnTo>
                    <a:lnTo>
                      <a:pt x="151" y="32"/>
                    </a:lnTo>
                    <a:lnTo>
                      <a:pt x="154" y="38"/>
                    </a:lnTo>
                    <a:lnTo>
                      <a:pt x="156" y="33"/>
                    </a:lnTo>
                    <a:lnTo>
                      <a:pt x="159" y="40"/>
                    </a:lnTo>
                    <a:lnTo>
                      <a:pt x="162" y="38"/>
                    </a:lnTo>
                    <a:lnTo>
                      <a:pt x="164" y="47"/>
                    </a:lnTo>
                    <a:lnTo>
                      <a:pt x="167" y="23"/>
                    </a:lnTo>
                    <a:lnTo>
                      <a:pt x="170" y="39"/>
                    </a:lnTo>
                    <a:lnTo>
                      <a:pt x="172" y="36"/>
                    </a:lnTo>
                    <a:lnTo>
                      <a:pt x="175" y="36"/>
                    </a:lnTo>
                    <a:lnTo>
                      <a:pt x="177" y="30"/>
                    </a:lnTo>
                    <a:lnTo>
                      <a:pt x="180" y="30"/>
                    </a:lnTo>
                    <a:lnTo>
                      <a:pt x="182" y="27"/>
                    </a:lnTo>
                    <a:lnTo>
                      <a:pt x="185" y="35"/>
                    </a:lnTo>
                    <a:lnTo>
                      <a:pt x="188" y="34"/>
                    </a:lnTo>
                    <a:lnTo>
                      <a:pt x="190" y="37"/>
                    </a:lnTo>
                    <a:lnTo>
                      <a:pt x="193" y="34"/>
                    </a:lnTo>
                    <a:lnTo>
                      <a:pt x="196" y="33"/>
                    </a:lnTo>
                    <a:lnTo>
                      <a:pt x="198" y="29"/>
                    </a:lnTo>
                    <a:lnTo>
                      <a:pt x="201" y="19"/>
                    </a:lnTo>
                    <a:lnTo>
                      <a:pt x="203" y="32"/>
                    </a:lnTo>
                    <a:lnTo>
                      <a:pt x="206" y="42"/>
                    </a:lnTo>
                    <a:lnTo>
                      <a:pt x="209" y="32"/>
                    </a:lnTo>
                    <a:lnTo>
                      <a:pt x="211" y="30"/>
                    </a:lnTo>
                    <a:lnTo>
                      <a:pt x="214" y="26"/>
                    </a:lnTo>
                    <a:lnTo>
                      <a:pt x="216" y="30"/>
                    </a:lnTo>
                    <a:lnTo>
                      <a:pt x="219" y="27"/>
                    </a:lnTo>
                    <a:lnTo>
                      <a:pt x="222" y="49"/>
                    </a:lnTo>
                    <a:lnTo>
                      <a:pt x="224" y="31"/>
                    </a:lnTo>
                    <a:lnTo>
                      <a:pt x="227" y="22"/>
                    </a:lnTo>
                    <a:lnTo>
                      <a:pt x="230" y="33"/>
                    </a:lnTo>
                    <a:lnTo>
                      <a:pt x="232" y="32"/>
                    </a:lnTo>
                    <a:lnTo>
                      <a:pt x="235" y="21"/>
                    </a:lnTo>
                    <a:lnTo>
                      <a:pt x="237" y="29"/>
                    </a:lnTo>
                    <a:lnTo>
                      <a:pt x="240" y="19"/>
                    </a:lnTo>
                    <a:lnTo>
                      <a:pt x="242" y="35"/>
                    </a:lnTo>
                    <a:lnTo>
                      <a:pt x="245" y="30"/>
                    </a:lnTo>
                    <a:lnTo>
                      <a:pt x="248" y="33"/>
                    </a:lnTo>
                    <a:lnTo>
                      <a:pt x="250" y="29"/>
                    </a:lnTo>
                    <a:lnTo>
                      <a:pt x="253" y="26"/>
                    </a:lnTo>
                    <a:lnTo>
                      <a:pt x="256" y="24"/>
                    </a:lnTo>
                    <a:lnTo>
                      <a:pt x="258" y="29"/>
                    </a:lnTo>
                    <a:lnTo>
                      <a:pt x="261" y="36"/>
                    </a:lnTo>
                    <a:lnTo>
                      <a:pt x="263" y="39"/>
                    </a:lnTo>
                    <a:lnTo>
                      <a:pt x="266" y="30"/>
                    </a:lnTo>
                    <a:lnTo>
                      <a:pt x="269" y="37"/>
                    </a:lnTo>
                    <a:lnTo>
                      <a:pt x="271" y="36"/>
                    </a:lnTo>
                    <a:lnTo>
                      <a:pt x="274" y="36"/>
                    </a:lnTo>
                    <a:lnTo>
                      <a:pt x="276" y="31"/>
                    </a:lnTo>
                    <a:lnTo>
                      <a:pt x="279" y="45"/>
                    </a:lnTo>
                    <a:lnTo>
                      <a:pt x="282" y="42"/>
                    </a:lnTo>
                    <a:lnTo>
                      <a:pt x="284" y="44"/>
                    </a:lnTo>
                    <a:lnTo>
                      <a:pt x="287" y="28"/>
                    </a:lnTo>
                    <a:lnTo>
                      <a:pt x="290" y="33"/>
                    </a:lnTo>
                    <a:lnTo>
                      <a:pt x="292" y="19"/>
                    </a:lnTo>
                    <a:lnTo>
                      <a:pt x="295" y="19"/>
                    </a:lnTo>
                    <a:lnTo>
                      <a:pt x="297" y="36"/>
                    </a:lnTo>
                    <a:lnTo>
                      <a:pt x="300" y="31"/>
                    </a:lnTo>
                    <a:lnTo>
                      <a:pt x="302" y="30"/>
                    </a:lnTo>
                    <a:lnTo>
                      <a:pt x="305" y="39"/>
                    </a:lnTo>
                    <a:lnTo>
                      <a:pt x="308" y="47"/>
                    </a:lnTo>
                    <a:lnTo>
                      <a:pt x="310" y="41"/>
                    </a:lnTo>
                    <a:lnTo>
                      <a:pt x="313" y="31"/>
                    </a:lnTo>
                    <a:lnTo>
                      <a:pt x="316" y="36"/>
                    </a:lnTo>
                    <a:lnTo>
                      <a:pt x="318" y="25"/>
                    </a:lnTo>
                    <a:lnTo>
                      <a:pt x="321" y="32"/>
                    </a:lnTo>
                    <a:lnTo>
                      <a:pt x="323" y="36"/>
                    </a:lnTo>
                    <a:lnTo>
                      <a:pt x="326" y="20"/>
                    </a:lnTo>
                    <a:lnTo>
                      <a:pt x="329" y="26"/>
                    </a:lnTo>
                    <a:lnTo>
                      <a:pt x="331" y="36"/>
                    </a:lnTo>
                    <a:lnTo>
                      <a:pt x="334" y="19"/>
                    </a:lnTo>
                    <a:lnTo>
                      <a:pt x="336" y="30"/>
                    </a:lnTo>
                    <a:lnTo>
                      <a:pt x="339" y="28"/>
                    </a:lnTo>
                    <a:lnTo>
                      <a:pt x="342" y="31"/>
                    </a:lnTo>
                    <a:lnTo>
                      <a:pt x="344" y="38"/>
                    </a:lnTo>
                    <a:lnTo>
                      <a:pt x="347" y="24"/>
                    </a:lnTo>
                    <a:lnTo>
                      <a:pt x="350" y="23"/>
                    </a:lnTo>
                    <a:lnTo>
                      <a:pt x="352" y="25"/>
                    </a:lnTo>
                    <a:lnTo>
                      <a:pt x="355" y="38"/>
                    </a:lnTo>
                    <a:lnTo>
                      <a:pt x="357" y="36"/>
                    </a:lnTo>
                    <a:lnTo>
                      <a:pt x="360" y="33"/>
                    </a:lnTo>
                    <a:lnTo>
                      <a:pt x="362" y="30"/>
                    </a:lnTo>
                    <a:lnTo>
                      <a:pt x="365" y="33"/>
                    </a:lnTo>
                    <a:lnTo>
                      <a:pt x="368" y="26"/>
                    </a:lnTo>
                    <a:lnTo>
                      <a:pt x="370" y="33"/>
                    </a:lnTo>
                    <a:lnTo>
                      <a:pt x="373" y="31"/>
                    </a:lnTo>
                    <a:lnTo>
                      <a:pt x="376" y="46"/>
                    </a:lnTo>
                    <a:lnTo>
                      <a:pt x="378" y="29"/>
                    </a:lnTo>
                    <a:lnTo>
                      <a:pt x="381" y="33"/>
                    </a:lnTo>
                    <a:lnTo>
                      <a:pt x="383" y="25"/>
                    </a:lnTo>
                    <a:lnTo>
                      <a:pt x="386" y="45"/>
                    </a:lnTo>
                    <a:lnTo>
                      <a:pt x="389" y="28"/>
                    </a:lnTo>
                    <a:lnTo>
                      <a:pt x="391" y="24"/>
                    </a:lnTo>
                    <a:lnTo>
                      <a:pt x="394" y="22"/>
                    </a:lnTo>
                    <a:lnTo>
                      <a:pt x="396" y="25"/>
                    </a:lnTo>
                    <a:lnTo>
                      <a:pt x="399" y="21"/>
                    </a:lnTo>
                    <a:lnTo>
                      <a:pt x="402" y="32"/>
                    </a:lnTo>
                    <a:lnTo>
                      <a:pt x="404" y="30"/>
                    </a:lnTo>
                    <a:lnTo>
                      <a:pt x="407" y="36"/>
                    </a:lnTo>
                    <a:lnTo>
                      <a:pt x="410" y="41"/>
                    </a:lnTo>
                    <a:lnTo>
                      <a:pt x="412" y="26"/>
                    </a:lnTo>
                    <a:lnTo>
                      <a:pt x="415" y="19"/>
                    </a:lnTo>
                    <a:lnTo>
                      <a:pt x="417" y="27"/>
                    </a:lnTo>
                    <a:lnTo>
                      <a:pt x="420" y="41"/>
                    </a:lnTo>
                    <a:lnTo>
                      <a:pt x="422" y="30"/>
                    </a:lnTo>
                    <a:lnTo>
                      <a:pt x="425" y="32"/>
                    </a:lnTo>
                    <a:lnTo>
                      <a:pt x="428" y="33"/>
                    </a:lnTo>
                    <a:lnTo>
                      <a:pt x="430" y="34"/>
                    </a:lnTo>
                    <a:lnTo>
                      <a:pt x="433" y="27"/>
                    </a:lnTo>
                    <a:lnTo>
                      <a:pt x="436" y="23"/>
                    </a:lnTo>
                    <a:lnTo>
                      <a:pt x="438" y="26"/>
                    </a:lnTo>
                    <a:lnTo>
                      <a:pt x="441" y="41"/>
                    </a:lnTo>
                    <a:lnTo>
                      <a:pt x="443" y="39"/>
                    </a:lnTo>
                    <a:lnTo>
                      <a:pt x="446" y="37"/>
                    </a:lnTo>
                    <a:lnTo>
                      <a:pt x="449" y="18"/>
                    </a:lnTo>
                    <a:lnTo>
                      <a:pt x="451" y="39"/>
                    </a:lnTo>
                    <a:lnTo>
                      <a:pt x="454" y="34"/>
                    </a:lnTo>
                    <a:lnTo>
                      <a:pt x="456" y="35"/>
                    </a:lnTo>
                    <a:lnTo>
                      <a:pt x="459" y="26"/>
                    </a:lnTo>
                    <a:lnTo>
                      <a:pt x="462" y="28"/>
                    </a:lnTo>
                    <a:lnTo>
                      <a:pt x="464" y="36"/>
                    </a:lnTo>
                    <a:lnTo>
                      <a:pt x="467" y="25"/>
                    </a:lnTo>
                    <a:lnTo>
                      <a:pt x="470" y="30"/>
                    </a:lnTo>
                    <a:lnTo>
                      <a:pt x="472" y="29"/>
                    </a:lnTo>
                    <a:lnTo>
                      <a:pt x="475" y="30"/>
                    </a:lnTo>
                    <a:lnTo>
                      <a:pt x="477" y="30"/>
                    </a:lnTo>
                    <a:lnTo>
                      <a:pt x="480" y="38"/>
                    </a:lnTo>
                    <a:lnTo>
                      <a:pt x="482" y="31"/>
                    </a:lnTo>
                    <a:lnTo>
                      <a:pt x="485" y="52"/>
                    </a:lnTo>
                    <a:lnTo>
                      <a:pt x="488" y="29"/>
                    </a:lnTo>
                    <a:lnTo>
                      <a:pt x="490" y="34"/>
                    </a:lnTo>
                    <a:lnTo>
                      <a:pt x="493" y="22"/>
                    </a:lnTo>
                    <a:lnTo>
                      <a:pt x="496" y="25"/>
                    </a:lnTo>
                    <a:lnTo>
                      <a:pt x="498" y="32"/>
                    </a:lnTo>
                    <a:lnTo>
                      <a:pt x="501" y="28"/>
                    </a:lnTo>
                    <a:lnTo>
                      <a:pt x="503" y="39"/>
                    </a:lnTo>
                    <a:lnTo>
                      <a:pt x="506" y="39"/>
                    </a:lnTo>
                    <a:lnTo>
                      <a:pt x="509" y="30"/>
                    </a:lnTo>
                    <a:lnTo>
                      <a:pt x="511" y="21"/>
                    </a:lnTo>
                    <a:lnTo>
                      <a:pt x="514" y="29"/>
                    </a:lnTo>
                    <a:lnTo>
                      <a:pt x="516" y="28"/>
                    </a:lnTo>
                    <a:lnTo>
                      <a:pt x="519" y="38"/>
                    </a:lnTo>
                    <a:lnTo>
                      <a:pt x="522" y="24"/>
                    </a:lnTo>
                    <a:lnTo>
                      <a:pt x="524" y="33"/>
                    </a:lnTo>
                    <a:lnTo>
                      <a:pt x="527" y="27"/>
                    </a:lnTo>
                    <a:lnTo>
                      <a:pt x="530" y="26"/>
                    </a:lnTo>
                    <a:lnTo>
                      <a:pt x="532" y="16"/>
                    </a:lnTo>
                    <a:lnTo>
                      <a:pt x="535" y="26"/>
                    </a:lnTo>
                    <a:lnTo>
                      <a:pt x="537" y="27"/>
                    </a:lnTo>
                    <a:lnTo>
                      <a:pt x="540" y="33"/>
                    </a:lnTo>
                    <a:lnTo>
                      <a:pt x="542" y="38"/>
                    </a:lnTo>
                    <a:lnTo>
                      <a:pt x="545" y="39"/>
                    </a:lnTo>
                    <a:lnTo>
                      <a:pt x="548" y="39"/>
                    </a:lnTo>
                    <a:lnTo>
                      <a:pt x="550" y="24"/>
                    </a:lnTo>
                    <a:lnTo>
                      <a:pt x="553" y="32"/>
                    </a:lnTo>
                    <a:lnTo>
                      <a:pt x="556" y="30"/>
                    </a:lnTo>
                    <a:lnTo>
                      <a:pt x="558" y="37"/>
                    </a:lnTo>
                    <a:lnTo>
                      <a:pt x="561" y="42"/>
                    </a:lnTo>
                    <a:lnTo>
                      <a:pt x="563" y="36"/>
                    </a:lnTo>
                    <a:lnTo>
                      <a:pt x="566" y="47"/>
                    </a:lnTo>
                    <a:lnTo>
                      <a:pt x="569" y="20"/>
                    </a:lnTo>
                    <a:lnTo>
                      <a:pt x="571" y="33"/>
                    </a:lnTo>
                    <a:lnTo>
                      <a:pt x="574" y="22"/>
                    </a:lnTo>
                    <a:lnTo>
                      <a:pt x="576" y="28"/>
                    </a:lnTo>
                    <a:lnTo>
                      <a:pt x="579" y="29"/>
                    </a:lnTo>
                    <a:lnTo>
                      <a:pt x="582" y="31"/>
                    </a:lnTo>
                    <a:lnTo>
                      <a:pt x="584" y="27"/>
                    </a:lnTo>
                    <a:lnTo>
                      <a:pt x="587" y="40"/>
                    </a:lnTo>
                    <a:lnTo>
                      <a:pt x="590" y="36"/>
                    </a:lnTo>
                    <a:lnTo>
                      <a:pt x="592" y="46"/>
                    </a:lnTo>
                    <a:lnTo>
                      <a:pt x="595" y="25"/>
                    </a:lnTo>
                    <a:lnTo>
                      <a:pt x="597" y="25"/>
                    </a:lnTo>
                    <a:lnTo>
                      <a:pt x="600" y="33"/>
                    </a:lnTo>
                    <a:lnTo>
                      <a:pt x="602" y="27"/>
                    </a:lnTo>
                    <a:lnTo>
                      <a:pt x="605" y="43"/>
                    </a:lnTo>
                    <a:lnTo>
                      <a:pt x="608" y="30"/>
                    </a:lnTo>
                    <a:lnTo>
                      <a:pt x="610" y="35"/>
                    </a:lnTo>
                    <a:lnTo>
                      <a:pt x="613" y="39"/>
                    </a:lnTo>
                    <a:lnTo>
                      <a:pt x="616" y="31"/>
                    </a:lnTo>
                    <a:lnTo>
                      <a:pt x="618" y="33"/>
                    </a:lnTo>
                    <a:lnTo>
                      <a:pt x="621" y="22"/>
                    </a:lnTo>
                    <a:lnTo>
                      <a:pt x="623" y="34"/>
                    </a:lnTo>
                    <a:lnTo>
                      <a:pt x="626" y="28"/>
                    </a:lnTo>
                    <a:lnTo>
                      <a:pt x="629" y="33"/>
                    </a:lnTo>
                    <a:lnTo>
                      <a:pt x="631" y="41"/>
                    </a:lnTo>
                    <a:lnTo>
                      <a:pt x="634" y="37"/>
                    </a:lnTo>
                    <a:lnTo>
                      <a:pt x="636" y="22"/>
                    </a:lnTo>
                    <a:lnTo>
                      <a:pt x="639" y="29"/>
                    </a:lnTo>
                    <a:lnTo>
                      <a:pt x="642" y="30"/>
                    </a:lnTo>
                    <a:lnTo>
                      <a:pt x="644" y="24"/>
                    </a:lnTo>
                    <a:lnTo>
                      <a:pt x="647" y="46"/>
                    </a:lnTo>
                    <a:lnTo>
                      <a:pt x="650" y="33"/>
                    </a:lnTo>
                    <a:lnTo>
                      <a:pt x="652" y="42"/>
                    </a:lnTo>
                    <a:lnTo>
                      <a:pt x="655" y="42"/>
                    </a:lnTo>
                    <a:lnTo>
                      <a:pt x="657" y="123"/>
                    </a:lnTo>
                    <a:lnTo>
                      <a:pt x="660" y="210"/>
                    </a:lnTo>
                    <a:lnTo>
                      <a:pt x="662" y="255"/>
                    </a:lnTo>
                    <a:lnTo>
                      <a:pt x="665" y="285"/>
                    </a:lnTo>
                    <a:lnTo>
                      <a:pt x="668" y="289"/>
                    </a:lnTo>
                    <a:lnTo>
                      <a:pt x="671" y="310"/>
                    </a:lnTo>
                    <a:lnTo>
                      <a:pt x="673" y="309"/>
                    </a:lnTo>
                    <a:lnTo>
                      <a:pt x="676" y="312"/>
                    </a:lnTo>
                    <a:lnTo>
                      <a:pt x="678" y="312"/>
                    </a:lnTo>
                    <a:lnTo>
                      <a:pt x="681" y="314"/>
                    </a:lnTo>
                    <a:lnTo>
                      <a:pt x="683" y="310"/>
                    </a:lnTo>
                    <a:lnTo>
                      <a:pt x="686" y="311"/>
                    </a:lnTo>
                    <a:lnTo>
                      <a:pt x="689" y="306"/>
                    </a:lnTo>
                    <a:lnTo>
                      <a:pt x="691" y="311"/>
                    </a:lnTo>
                    <a:lnTo>
                      <a:pt x="694" y="298"/>
                    </a:lnTo>
                    <a:lnTo>
                      <a:pt x="696" y="316"/>
                    </a:lnTo>
                    <a:lnTo>
                      <a:pt x="699" y="317"/>
                    </a:lnTo>
                    <a:lnTo>
                      <a:pt x="702" y="321"/>
                    </a:lnTo>
                    <a:lnTo>
                      <a:pt x="704" y="312"/>
                    </a:lnTo>
                    <a:lnTo>
                      <a:pt x="707" y="315"/>
                    </a:lnTo>
                    <a:lnTo>
                      <a:pt x="710" y="316"/>
                    </a:lnTo>
                    <a:lnTo>
                      <a:pt x="712" y="318"/>
                    </a:lnTo>
                    <a:lnTo>
                      <a:pt x="715" y="304"/>
                    </a:lnTo>
                    <a:lnTo>
                      <a:pt x="717" y="316"/>
                    </a:lnTo>
                    <a:lnTo>
                      <a:pt x="720" y="314"/>
                    </a:lnTo>
                    <a:lnTo>
                      <a:pt x="722" y="319"/>
                    </a:lnTo>
                    <a:lnTo>
                      <a:pt x="725" y="314"/>
                    </a:lnTo>
                    <a:lnTo>
                      <a:pt x="728" y="310"/>
                    </a:lnTo>
                    <a:lnTo>
                      <a:pt x="731" y="304"/>
                    </a:lnTo>
                    <a:lnTo>
                      <a:pt x="733" y="310"/>
                    </a:lnTo>
                    <a:lnTo>
                      <a:pt x="736" y="303"/>
                    </a:lnTo>
                    <a:lnTo>
                      <a:pt x="738" y="298"/>
                    </a:lnTo>
                    <a:lnTo>
                      <a:pt x="741" y="302"/>
                    </a:lnTo>
                    <a:lnTo>
                      <a:pt x="743" y="302"/>
                    </a:lnTo>
                    <a:lnTo>
                      <a:pt x="746" y="321"/>
                    </a:lnTo>
                    <a:lnTo>
                      <a:pt x="749" y="303"/>
                    </a:lnTo>
                    <a:lnTo>
                      <a:pt x="751" y="309"/>
                    </a:lnTo>
                    <a:lnTo>
                      <a:pt x="754" y="307"/>
                    </a:lnTo>
                    <a:lnTo>
                      <a:pt x="757" y="318"/>
                    </a:lnTo>
                    <a:lnTo>
                      <a:pt x="759" y="311"/>
                    </a:lnTo>
                    <a:lnTo>
                      <a:pt x="762" y="309"/>
                    </a:lnTo>
                    <a:lnTo>
                      <a:pt x="764" y="308"/>
                    </a:lnTo>
                    <a:lnTo>
                      <a:pt x="767" y="310"/>
                    </a:lnTo>
                    <a:lnTo>
                      <a:pt x="770" y="300"/>
                    </a:lnTo>
                    <a:lnTo>
                      <a:pt x="772" y="300"/>
                    </a:lnTo>
                    <a:lnTo>
                      <a:pt x="775" y="294"/>
                    </a:lnTo>
                    <a:lnTo>
                      <a:pt x="777" y="305"/>
                    </a:lnTo>
                    <a:lnTo>
                      <a:pt x="780" y="306"/>
                    </a:lnTo>
                    <a:lnTo>
                      <a:pt x="782" y="316"/>
                    </a:lnTo>
                    <a:lnTo>
                      <a:pt x="785" y="301"/>
                    </a:lnTo>
                    <a:lnTo>
                      <a:pt x="788" y="306"/>
                    </a:lnTo>
                    <a:lnTo>
                      <a:pt x="791" y="296"/>
                    </a:lnTo>
                    <a:lnTo>
                      <a:pt x="793" y="303"/>
                    </a:lnTo>
                    <a:lnTo>
                      <a:pt x="796" y="310"/>
                    </a:lnTo>
                    <a:lnTo>
                      <a:pt x="798" y="302"/>
                    </a:lnTo>
                    <a:lnTo>
                      <a:pt x="801" y="297"/>
                    </a:lnTo>
                    <a:lnTo>
                      <a:pt x="803" y="294"/>
                    </a:lnTo>
                    <a:lnTo>
                      <a:pt x="806" y="296"/>
                    </a:lnTo>
                    <a:lnTo>
                      <a:pt x="809" y="310"/>
                    </a:lnTo>
                    <a:lnTo>
                      <a:pt x="811" y="296"/>
                    </a:lnTo>
                    <a:lnTo>
                      <a:pt x="814" y="287"/>
                    </a:lnTo>
                    <a:lnTo>
                      <a:pt x="817" y="302"/>
                    </a:lnTo>
                    <a:lnTo>
                      <a:pt x="819" y="302"/>
                    </a:lnTo>
                    <a:lnTo>
                      <a:pt x="822" y="303"/>
                    </a:lnTo>
                    <a:lnTo>
                      <a:pt x="824" y="302"/>
                    </a:lnTo>
                    <a:lnTo>
                      <a:pt x="827" y="294"/>
                    </a:lnTo>
                    <a:lnTo>
                      <a:pt x="829" y="300"/>
                    </a:lnTo>
                    <a:lnTo>
                      <a:pt x="832" y="287"/>
                    </a:lnTo>
                    <a:lnTo>
                      <a:pt x="835" y="296"/>
                    </a:lnTo>
                    <a:lnTo>
                      <a:pt x="837" y="308"/>
                    </a:lnTo>
                    <a:lnTo>
                      <a:pt x="840" y="306"/>
                    </a:lnTo>
                    <a:lnTo>
                      <a:pt x="843" y="297"/>
                    </a:lnTo>
                    <a:lnTo>
                      <a:pt x="845" y="297"/>
                    </a:lnTo>
                    <a:lnTo>
                      <a:pt x="848" y="293"/>
                    </a:lnTo>
                    <a:lnTo>
                      <a:pt x="850" y="295"/>
                    </a:lnTo>
                    <a:lnTo>
                      <a:pt x="853" y="302"/>
                    </a:lnTo>
                    <a:lnTo>
                      <a:pt x="856" y="308"/>
                    </a:lnTo>
                    <a:lnTo>
                      <a:pt x="858" y="284"/>
                    </a:lnTo>
                    <a:lnTo>
                      <a:pt x="861" y="286"/>
                    </a:lnTo>
                    <a:lnTo>
                      <a:pt x="863" y="296"/>
                    </a:lnTo>
                    <a:lnTo>
                      <a:pt x="866" y="304"/>
                    </a:lnTo>
                    <a:lnTo>
                      <a:pt x="868" y="296"/>
                    </a:lnTo>
                    <a:lnTo>
                      <a:pt x="871" y="299"/>
                    </a:lnTo>
                    <a:lnTo>
                      <a:pt x="874" y="300"/>
                    </a:lnTo>
                    <a:lnTo>
                      <a:pt x="877" y="291"/>
                    </a:lnTo>
                    <a:lnTo>
                      <a:pt x="879" y="290"/>
                    </a:lnTo>
                    <a:lnTo>
                      <a:pt x="882" y="295"/>
                    </a:lnTo>
                    <a:lnTo>
                      <a:pt x="884" y="297"/>
                    </a:lnTo>
                    <a:lnTo>
                      <a:pt x="887" y="297"/>
                    </a:lnTo>
                    <a:lnTo>
                      <a:pt x="889" y="290"/>
                    </a:lnTo>
                    <a:lnTo>
                      <a:pt x="892" y="285"/>
                    </a:lnTo>
                    <a:lnTo>
                      <a:pt x="895" y="289"/>
                    </a:lnTo>
                    <a:lnTo>
                      <a:pt x="897" y="280"/>
                    </a:lnTo>
                    <a:lnTo>
                      <a:pt x="900" y="285"/>
                    </a:lnTo>
                    <a:lnTo>
                      <a:pt x="903" y="285"/>
                    </a:lnTo>
                    <a:lnTo>
                      <a:pt x="905" y="293"/>
                    </a:lnTo>
                    <a:lnTo>
                      <a:pt x="908" y="290"/>
                    </a:lnTo>
                    <a:lnTo>
                      <a:pt x="910" y="293"/>
                    </a:lnTo>
                    <a:lnTo>
                      <a:pt x="913" y="284"/>
                    </a:lnTo>
                    <a:lnTo>
                      <a:pt x="916" y="283"/>
                    </a:lnTo>
                    <a:lnTo>
                      <a:pt x="918" y="289"/>
                    </a:lnTo>
                    <a:lnTo>
                      <a:pt x="921" y="295"/>
                    </a:lnTo>
                    <a:lnTo>
                      <a:pt x="923" y="304"/>
                    </a:lnTo>
                    <a:lnTo>
                      <a:pt x="926" y="288"/>
                    </a:lnTo>
                    <a:lnTo>
                      <a:pt x="928" y="280"/>
                    </a:lnTo>
                    <a:lnTo>
                      <a:pt x="931" y="285"/>
                    </a:lnTo>
                    <a:lnTo>
                      <a:pt x="934" y="280"/>
                    </a:lnTo>
                    <a:lnTo>
                      <a:pt x="937" y="289"/>
                    </a:lnTo>
                    <a:lnTo>
                      <a:pt x="939" y="285"/>
                    </a:lnTo>
                    <a:lnTo>
                      <a:pt x="942" y="289"/>
                    </a:lnTo>
                    <a:lnTo>
                      <a:pt x="944" y="288"/>
                    </a:lnTo>
                    <a:lnTo>
                      <a:pt x="947" y="290"/>
                    </a:lnTo>
                    <a:lnTo>
                      <a:pt x="949" y="280"/>
                    </a:lnTo>
                    <a:lnTo>
                      <a:pt x="952" y="277"/>
                    </a:lnTo>
                    <a:lnTo>
                      <a:pt x="955" y="288"/>
                    </a:lnTo>
                    <a:lnTo>
                      <a:pt x="957" y="285"/>
                    </a:lnTo>
                    <a:lnTo>
                      <a:pt x="960" y="281"/>
                    </a:lnTo>
                    <a:lnTo>
                      <a:pt x="963" y="293"/>
                    </a:lnTo>
                    <a:lnTo>
                      <a:pt x="965" y="284"/>
                    </a:lnTo>
                    <a:lnTo>
                      <a:pt x="968" y="292"/>
                    </a:lnTo>
                    <a:lnTo>
                      <a:pt x="970" y="294"/>
                    </a:lnTo>
                    <a:lnTo>
                      <a:pt x="973" y="285"/>
                    </a:lnTo>
                    <a:lnTo>
                      <a:pt x="976" y="296"/>
                    </a:lnTo>
                    <a:lnTo>
                      <a:pt x="978" y="281"/>
                    </a:lnTo>
                    <a:lnTo>
                      <a:pt x="981" y="294"/>
                    </a:lnTo>
                    <a:lnTo>
                      <a:pt x="983" y="283"/>
                    </a:lnTo>
                    <a:lnTo>
                      <a:pt x="986" y="294"/>
                    </a:lnTo>
                    <a:lnTo>
                      <a:pt x="989" y="287"/>
                    </a:lnTo>
                    <a:lnTo>
                      <a:pt x="991" y="295"/>
                    </a:lnTo>
                    <a:lnTo>
                      <a:pt x="994" y="274"/>
                    </a:lnTo>
                    <a:lnTo>
                      <a:pt x="997" y="287"/>
                    </a:lnTo>
                    <a:lnTo>
                      <a:pt x="999" y="285"/>
                    </a:lnTo>
                    <a:lnTo>
                      <a:pt x="1002" y="282"/>
                    </a:lnTo>
                    <a:lnTo>
                      <a:pt x="1004" y="292"/>
                    </a:lnTo>
                    <a:lnTo>
                      <a:pt x="1007" y="285"/>
                    </a:lnTo>
                    <a:lnTo>
                      <a:pt x="1009" y="294"/>
                    </a:lnTo>
                    <a:lnTo>
                      <a:pt x="1012" y="281"/>
                    </a:lnTo>
                    <a:lnTo>
                      <a:pt x="1015" y="288"/>
                    </a:lnTo>
                    <a:lnTo>
                      <a:pt x="1017" y="294"/>
                    </a:lnTo>
                    <a:lnTo>
                      <a:pt x="1020" y="274"/>
                    </a:lnTo>
                    <a:lnTo>
                      <a:pt x="1023" y="286"/>
                    </a:lnTo>
                    <a:lnTo>
                      <a:pt x="1025" y="281"/>
                    </a:lnTo>
                    <a:lnTo>
                      <a:pt x="1028" y="285"/>
                    </a:lnTo>
                    <a:lnTo>
                      <a:pt x="1030" y="290"/>
                    </a:lnTo>
                    <a:lnTo>
                      <a:pt x="1033" y="293"/>
                    </a:lnTo>
                    <a:lnTo>
                      <a:pt x="1036" y="291"/>
                    </a:lnTo>
                    <a:lnTo>
                      <a:pt x="1038" y="280"/>
                    </a:lnTo>
                    <a:lnTo>
                      <a:pt x="1041" y="279"/>
                    </a:lnTo>
                    <a:lnTo>
                      <a:pt x="1043" y="269"/>
                    </a:lnTo>
                    <a:lnTo>
                      <a:pt x="1046" y="291"/>
                    </a:lnTo>
                    <a:lnTo>
                      <a:pt x="1049" y="278"/>
                    </a:lnTo>
                    <a:lnTo>
                      <a:pt x="1051" y="279"/>
                    </a:lnTo>
                    <a:lnTo>
                      <a:pt x="1054" y="276"/>
                    </a:lnTo>
                    <a:lnTo>
                      <a:pt x="1057" y="299"/>
                    </a:lnTo>
                    <a:lnTo>
                      <a:pt x="1059" y="281"/>
                    </a:lnTo>
                    <a:lnTo>
                      <a:pt x="1062" y="278"/>
                    </a:lnTo>
                    <a:lnTo>
                      <a:pt x="1064" y="277"/>
                    </a:lnTo>
                    <a:lnTo>
                      <a:pt x="1067" y="278"/>
                    </a:lnTo>
                    <a:lnTo>
                      <a:pt x="1069" y="289"/>
                    </a:lnTo>
                    <a:lnTo>
                      <a:pt x="1072" y="272"/>
                    </a:lnTo>
                    <a:lnTo>
                      <a:pt x="1075" y="284"/>
                    </a:lnTo>
                    <a:lnTo>
                      <a:pt x="1077" y="287"/>
                    </a:lnTo>
                    <a:lnTo>
                      <a:pt x="1080" y="282"/>
                    </a:lnTo>
                    <a:lnTo>
                      <a:pt x="1083" y="292"/>
                    </a:lnTo>
                    <a:lnTo>
                      <a:pt x="1085" y="285"/>
                    </a:lnTo>
                    <a:lnTo>
                      <a:pt x="1088" y="278"/>
                    </a:lnTo>
                    <a:lnTo>
                      <a:pt x="1090" y="288"/>
                    </a:lnTo>
                    <a:lnTo>
                      <a:pt x="1093" y="267"/>
                    </a:lnTo>
                    <a:lnTo>
                      <a:pt x="1096" y="288"/>
                    </a:lnTo>
                    <a:lnTo>
                      <a:pt x="1098" y="293"/>
                    </a:lnTo>
                    <a:lnTo>
                      <a:pt x="1101" y="280"/>
                    </a:lnTo>
                    <a:lnTo>
                      <a:pt x="1103" y="282"/>
                    </a:lnTo>
                    <a:lnTo>
                      <a:pt x="1106" y="285"/>
                    </a:lnTo>
                    <a:lnTo>
                      <a:pt x="1109" y="284"/>
                    </a:lnTo>
                    <a:lnTo>
                      <a:pt x="1111" y="288"/>
                    </a:lnTo>
                    <a:lnTo>
                      <a:pt x="1114" y="293"/>
                    </a:lnTo>
                    <a:lnTo>
                      <a:pt x="1117" y="274"/>
                    </a:lnTo>
                    <a:lnTo>
                      <a:pt x="1119" y="278"/>
                    </a:lnTo>
                    <a:lnTo>
                      <a:pt x="1122" y="275"/>
                    </a:lnTo>
                    <a:lnTo>
                      <a:pt x="1124" y="284"/>
                    </a:lnTo>
                    <a:lnTo>
                      <a:pt x="1127" y="291"/>
                    </a:lnTo>
                    <a:lnTo>
                      <a:pt x="1129" y="292"/>
                    </a:lnTo>
                    <a:lnTo>
                      <a:pt x="1132" y="289"/>
                    </a:lnTo>
                    <a:lnTo>
                      <a:pt x="1135" y="283"/>
                    </a:lnTo>
                    <a:lnTo>
                      <a:pt x="1137" y="284"/>
                    </a:lnTo>
                    <a:lnTo>
                      <a:pt x="1140" y="283"/>
                    </a:lnTo>
                    <a:lnTo>
                      <a:pt x="1143" y="276"/>
                    </a:lnTo>
                    <a:lnTo>
                      <a:pt x="1145" y="276"/>
                    </a:lnTo>
                    <a:lnTo>
                      <a:pt x="1148" y="286"/>
                    </a:lnTo>
                    <a:lnTo>
                      <a:pt x="1150" y="279"/>
                    </a:lnTo>
                    <a:lnTo>
                      <a:pt x="1153" y="279"/>
                    </a:lnTo>
                    <a:lnTo>
                      <a:pt x="1156" y="286"/>
                    </a:lnTo>
                    <a:lnTo>
                      <a:pt x="1158" y="296"/>
                    </a:lnTo>
                    <a:lnTo>
                      <a:pt x="1161" y="281"/>
                    </a:lnTo>
                    <a:lnTo>
                      <a:pt x="1163" y="290"/>
                    </a:lnTo>
                    <a:lnTo>
                      <a:pt x="1166" y="280"/>
                    </a:lnTo>
                    <a:lnTo>
                      <a:pt x="1169" y="279"/>
                    </a:lnTo>
                    <a:lnTo>
                      <a:pt x="1171" y="273"/>
                    </a:lnTo>
                    <a:lnTo>
                      <a:pt x="1174" y="273"/>
                    </a:lnTo>
                    <a:lnTo>
                      <a:pt x="1177" y="280"/>
                    </a:lnTo>
                    <a:lnTo>
                      <a:pt x="1179" y="293"/>
                    </a:lnTo>
                    <a:lnTo>
                      <a:pt x="1182" y="279"/>
                    </a:lnTo>
                    <a:lnTo>
                      <a:pt x="1184" y="288"/>
                    </a:lnTo>
                    <a:lnTo>
                      <a:pt x="1187" y="288"/>
                    </a:lnTo>
                    <a:lnTo>
                      <a:pt x="1189" y="282"/>
                    </a:lnTo>
                    <a:lnTo>
                      <a:pt x="1192" y="282"/>
                    </a:lnTo>
                    <a:lnTo>
                      <a:pt x="1195" y="280"/>
                    </a:lnTo>
                    <a:lnTo>
                      <a:pt x="1197" y="277"/>
                    </a:lnTo>
                    <a:lnTo>
                      <a:pt x="1200" y="282"/>
                    </a:lnTo>
                    <a:lnTo>
                      <a:pt x="1203" y="282"/>
                    </a:lnTo>
                    <a:lnTo>
                      <a:pt x="1205" y="274"/>
                    </a:lnTo>
                    <a:lnTo>
                      <a:pt x="1208" y="294"/>
                    </a:lnTo>
                    <a:lnTo>
                      <a:pt x="1210" y="281"/>
                    </a:lnTo>
                    <a:lnTo>
                      <a:pt x="1213" y="287"/>
                    </a:lnTo>
                    <a:lnTo>
                      <a:pt x="1216" y="275"/>
                    </a:lnTo>
                    <a:lnTo>
                      <a:pt x="1218" y="279"/>
                    </a:lnTo>
                    <a:lnTo>
                      <a:pt x="1221" y="286"/>
                    </a:lnTo>
                    <a:lnTo>
                      <a:pt x="1223" y="283"/>
                    </a:lnTo>
                    <a:lnTo>
                      <a:pt x="1226" y="291"/>
                    </a:lnTo>
                    <a:lnTo>
                      <a:pt x="1229" y="285"/>
                    </a:lnTo>
                    <a:lnTo>
                      <a:pt x="1231" y="276"/>
                    </a:lnTo>
                    <a:lnTo>
                      <a:pt x="1234" y="284"/>
                    </a:lnTo>
                    <a:lnTo>
                      <a:pt x="1237" y="277"/>
                    </a:lnTo>
                    <a:lnTo>
                      <a:pt x="1239" y="275"/>
                    </a:lnTo>
                    <a:lnTo>
                      <a:pt x="1242" y="282"/>
                    </a:lnTo>
                    <a:lnTo>
                      <a:pt x="1244" y="282"/>
                    </a:lnTo>
                    <a:lnTo>
                      <a:pt x="1247" y="280"/>
                    </a:lnTo>
                    <a:lnTo>
                      <a:pt x="1249" y="285"/>
                    </a:lnTo>
                    <a:lnTo>
                      <a:pt x="1252" y="284"/>
                    </a:lnTo>
                    <a:lnTo>
                      <a:pt x="1255" y="274"/>
                    </a:lnTo>
                    <a:lnTo>
                      <a:pt x="1257" y="277"/>
                    </a:lnTo>
                    <a:lnTo>
                      <a:pt x="1260" y="277"/>
                    </a:lnTo>
                    <a:lnTo>
                      <a:pt x="1263" y="281"/>
                    </a:lnTo>
                    <a:lnTo>
                      <a:pt x="1265" y="290"/>
                    </a:lnTo>
                    <a:lnTo>
                      <a:pt x="1268" y="286"/>
                    </a:lnTo>
                    <a:lnTo>
                      <a:pt x="1270" y="276"/>
                    </a:lnTo>
                    <a:lnTo>
                      <a:pt x="1273" y="273"/>
                    </a:lnTo>
                    <a:lnTo>
                      <a:pt x="1276" y="277"/>
                    </a:lnTo>
                    <a:lnTo>
                      <a:pt x="1278" y="281"/>
                    </a:lnTo>
                    <a:lnTo>
                      <a:pt x="1281" y="277"/>
                    </a:lnTo>
                    <a:lnTo>
                      <a:pt x="1283" y="275"/>
                    </a:lnTo>
                    <a:lnTo>
                      <a:pt x="1286" y="279"/>
                    </a:lnTo>
                    <a:lnTo>
                      <a:pt x="1289" y="279"/>
                    </a:lnTo>
                    <a:lnTo>
                      <a:pt x="1291" y="290"/>
                    </a:lnTo>
                    <a:lnTo>
                      <a:pt x="1294" y="277"/>
                    </a:lnTo>
                    <a:lnTo>
                      <a:pt x="1297" y="284"/>
                    </a:lnTo>
                    <a:lnTo>
                      <a:pt x="1299" y="285"/>
                    </a:lnTo>
                    <a:lnTo>
                      <a:pt x="1302" y="284"/>
                    </a:lnTo>
                    <a:lnTo>
                      <a:pt x="1304" y="276"/>
                    </a:lnTo>
                    <a:lnTo>
                      <a:pt x="1307" y="270"/>
                    </a:lnTo>
                    <a:lnTo>
                      <a:pt x="1309" y="272"/>
                    </a:lnTo>
                    <a:lnTo>
                      <a:pt x="1312" y="280"/>
                    </a:lnTo>
                    <a:lnTo>
                      <a:pt x="1315" y="275"/>
                    </a:lnTo>
                    <a:lnTo>
                      <a:pt x="1317" y="277"/>
                    </a:lnTo>
                    <a:lnTo>
                      <a:pt x="1320" y="278"/>
                    </a:lnTo>
                    <a:lnTo>
                      <a:pt x="1323" y="269"/>
                    </a:lnTo>
                    <a:lnTo>
                      <a:pt x="1325" y="285"/>
                    </a:lnTo>
                    <a:lnTo>
                      <a:pt x="1328" y="276"/>
                    </a:lnTo>
                    <a:lnTo>
                      <a:pt x="1330" y="276"/>
                    </a:lnTo>
                    <a:lnTo>
                      <a:pt x="1333" y="281"/>
                    </a:lnTo>
                    <a:lnTo>
                      <a:pt x="1336" y="283"/>
                    </a:lnTo>
                    <a:lnTo>
                      <a:pt x="1338" y="267"/>
                    </a:lnTo>
                    <a:lnTo>
                      <a:pt x="1341" y="285"/>
                    </a:lnTo>
                    <a:lnTo>
                      <a:pt x="1343" y="284"/>
                    </a:lnTo>
                    <a:lnTo>
                      <a:pt x="1346" y="285"/>
                    </a:lnTo>
                    <a:lnTo>
                      <a:pt x="1349" y="285"/>
                    </a:lnTo>
                    <a:lnTo>
                      <a:pt x="1351" y="283"/>
                    </a:lnTo>
                    <a:lnTo>
                      <a:pt x="1354" y="280"/>
                    </a:lnTo>
                    <a:lnTo>
                      <a:pt x="1357" y="279"/>
                    </a:lnTo>
                    <a:lnTo>
                      <a:pt x="1359" y="269"/>
                    </a:lnTo>
                    <a:lnTo>
                      <a:pt x="1362" y="265"/>
                    </a:lnTo>
                    <a:lnTo>
                      <a:pt x="1364" y="275"/>
                    </a:lnTo>
                    <a:lnTo>
                      <a:pt x="1367" y="288"/>
                    </a:lnTo>
                    <a:lnTo>
                      <a:pt x="1369" y="275"/>
                    </a:lnTo>
                    <a:lnTo>
                      <a:pt x="1372" y="284"/>
                    </a:lnTo>
                    <a:lnTo>
                      <a:pt x="1375" y="280"/>
                    </a:lnTo>
                    <a:lnTo>
                      <a:pt x="1377" y="290"/>
                    </a:lnTo>
                    <a:lnTo>
                      <a:pt x="1380" y="287"/>
                    </a:lnTo>
                    <a:lnTo>
                      <a:pt x="1383" y="276"/>
                    </a:lnTo>
                    <a:lnTo>
                      <a:pt x="1385" y="275"/>
                    </a:lnTo>
                    <a:lnTo>
                      <a:pt x="1388" y="289"/>
                    </a:lnTo>
                    <a:lnTo>
                      <a:pt x="1390" y="284"/>
                    </a:lnTo>
                    <a:lnTo>
                      <a:pt x="1393" y="282"/>
                    </a:lnTo>
                    <a:lnTo>
                      <a:pt x="1396" y="281"/>
                    </a:lnTo>
                    <a:lnTo>
                      <a:pt x="1398" y="278"/>
                    </a:lnTo>
                    <a:lnTo>
                      <a:pt x="1401" y="270"/>
                    </a:lnTo>
                    <a:lnTo>
                      <a:pt x="1403" y="283"/>
                    </a:lnTo>
                    <a:lnTo>
                      <a:pt x="1406" y="288"/>
                    </a:lnTo>
                    <a:lnTo>
                      <a:pt x="1409" y="273"/>
                    </a:lnTo>
                    <a:lnTo>
                      <a:pt x="1411" y="278"/>
                    </a:lnTo>
                    <a:lnTo>
                      <a:pt x="1414" y="268"/>
                    </a:lnTo>
                    <a:lnTo>
                      <a:pt x="1417" y="281"/>
                    </a:lnTo>
                    <a:lnTo>
                      <a:pt x="1419" y="274"/>
                    </a:lnTo>
                    <a:lnTo>
                      <a:pt x="1422" y="277"/>
                    </a:lnTo>
                    <a:lnTo>
                      <a:pt x="1424" y="279"/>
                    </a:lnTo>
                    <a:lnTo>
                      <a:pt x="1427" y="280"/>
                    </a:lnTo>
                    <a:lnTo>
                      <a:pt x="1429" y="273"/>
                    </a:lnTo>
                    <a:lnTo>
                      <a:pt x="1432" y="275"/>
                    </a:lnTo>
                    <a:lnTo>
                      <a:pt x="1435" y="281"/>
                    </a:lnTo>
                    <a:lnTo>
                      <a:pt x="1437" y="274"/>
                    </a:lnTo>
                    <a:lnTo>
                      <a:pt x="1440" y="276"/>
                    </a:lnTo>
                    <a:lnTo>
                      <a:pt x="1443" y="286"/>
                    </a:lnTo>
                    <a:lnTo>
                      <a:pt x="1445" y="286"/>
                    </a:lnTo>
                    <a:lnTo>
                      <a:pt x="1448" y="276"/>
                    </a:lnTo>
                    <a:lnTo>
                      <a:pt x="1450" y="269"/>
                    </a:lnTo>
                    <a:lnTo>
                      <a:pt x="1453" y="285"/>
                    </a:lnTo>
                    <a:lnTo>
                      <a:pt x="1456" y="282"/>
                    </a:lnTo>
                    <a:lnTo>
                      <a:pt x="1458" y="267"/>
                    </a:lnTo>
                    <a:lnTo>
                      <a:pt x="1461" y="283"/>
                    </a:lnTo>
                    <a:lnTo>
                      <a:pt x="1463" y="286"/>
                    </a:lnTo>
                    <a:lnTo>
                      <a:pt x="1466" y="276"/>
                    </a:lnTo>
                    <a:lnTo>
                      <a:pt x="1469" y="283"/>
                    </a:lnTo>
                    <a:lnTo>
                      <a:pt x="1471" y="279"/>
                    </a:lnTo>
                    <a:lnTo>
                      <a:pt x="1474" y="277"/>
                    </a:lnTo>
                    <a:lnTo>
                      <a:pt x="1477" y="269"/>
                    </a:lnTo>
                    <a:lnTo>
                      <a:pt x="1479" y="270"/>
                    </a:lnTo>
                    <a:lnTo>
                      <a:pt x="1482" y="275"/>
                    </a:lnTo>
                    <a:lnTo>
                      <a:pt x="1484" y="273"/>
                    </a:lnTo>
                    <a:lnTo>
                      <a:pt x="1487" y="274"/>
                    </a:lnTo>
                    <a:lnTo>
                      <a:pt x="1489" y="275"/>
                    </a:lnTo>
                    <a:lnTo>
                      <a:pt x="1492" y="282"/>
                    </a:lnTo>
                    <a:lnTo>
                      <a:pt x="1495" y="271"/>
                    </a:lnTo>
                    <a:lnTo>
                      <a:pt x="1497" y="276"/>
                    </a:lnTo>
                    <a:lnTo>
                      <a:pt x="1500" y="279"/>
                    </a:lnTo>
                    <a:lnTo>
                      <a:pt x="1503" y="281"/>
                    </a:lnTo>
                    <a:lnTo>
                      <a:pt x="1505" y="281"/>
                    </a:lnTo>
                    <a:lnTo>
                      <a:pt x="1508" y="278"/>
                    </a:lnTo>
                    <a:lnTo>
                      <a:pt x="1510" y="278"/>
                    </a:lnTo>
                    <a:lnTo>
                      <a:pt x="1513" y="269"/>
                    </a:lnTo>
                    <a:lnTo>
                      <a:pt x="1516" y="270"/>
                    </a:lnTo>
                    <a:lnTo>
                      <a:pt x="1518" y="270"/>
                    </a:lnTo>
                    <a:lnTo>
                      <a:pt x="1521" y="278"/>
                    </a:lnTo>
                    <a:lnTo>
                      <a:pt x="1523" y="280"/>
                    </a:lnTo>
                    <a:lnTo>
                      <a:pt x="1526" y="287"/>
                    </a:lnTo>
                    <a:lnTo>
                      <a:pt x="1529" y="286"/>
                    </a:lnTo>
                    <a:lnTo>
                      <a:pt x="1531" y="266"/>
                    </a:lnTo>
                    <a:lnTo>
                      <a:pt x="1534" y="274"/>
                    </a:lnTo>
                    <a:lnTo>
                      <a:pt x="1537" y="267"/>
                    </a:lnTo>
                    <a:lnTo>
                      <a:pt x="1539" y="273"/>
                    </a:lnTo>
                    <a:lnTo>
                      <a:pt x="1542" y="278"/>
                    </a:lnTo>
                    <a:lnTo>
                      <a:pt x="1544" y="272"/>
                    </a:lnTo>
                    <a:lnTo>
                      <a:pt x="1547" y="272"/>
                    </a:lnTo>
                    <a:lnTo>
                      <a:pt x="1549" y="285"/>
                    </a:lnTo>
                    <a:lnTo>
                      <a:pt x="1552" y="275"/>
                    </a:lnTo>
                    <a:lnTo>
                      <a:pt x="1555" y="277"/>
                    </a:lnTo>
                    <a:lnTo>
                      <a:pt x="1557" y="288"/>
                    </a:lnTo>
                    <a:lnTo>
                      <a:pt x="1560" y="285"/>
                    </a:lnTo>
                    <a:lnTo>
                      <a:pt x="1563" y="275"/>
                    </a:lnTo>
                    <a:lnTo>
                      <a:pt x="1565" y="274"/>
                    </a:lnTo>
                    <a:lnTo>
                      <a:pt x="1568" y="276"/>
                    </a:lnTo>
                    <a:lnTo>
                      <a:pt x="1570" y="270"/>
                    </a:lnTo>
                    <a:lnTo>
                      <a:pt x="1573" y="286"/>
                    </a:lnTo>
                    <a:lnTo>
                      <a:pt x="1576" y="282"/>
                    </a:lnTo>
                    <a:lnTo>
                      <a:pt x="1578" y="279"/>
                    </a:lnTo>
                    <a:lnTo>
                      <a:pt x="1581" y="274"/>
                    </a:lnTo>
                    <a:lnTo>
                      <a:pt x="1583" y="279"/>
                    </a:lnTo>
                    <a:lnTo>
                      <a:pt x="1586" y="279"/>
                    </a:lnTo>
                    <a:lnTo>
                      <a:pt x="1589" y="270"/>
                    </a:lnTo>
                    <a:lnTo>
                      <a:pt x="1591" y="268"/>
                    </a:lnTo>
                    <a:lnTo>
                      <a:pt x="1594" y="261"/>
                    </a:lnTo>
                    <a:lnTo>
                      <a:pt x="1597" y="279"/>
                    </a:lnTo>
                    <a:lnTo>
                      <a:pt x="1599" y="275"/>
                    </a:lnTo>
                    <a:lnTo>
                      <a:pt x="1602" y="268"/>
                    </a:lnTo>
                    <a:lnTo>
                      <a:pt x="1604" y="266"/>
                    </a:lnTo>
                    <a:lnTo>
                      <a:pt x="1607" y="275"/>
                    </a:lnTo>
                    <a:lnTo>
                      <a:pt x="1609" y="272"/>
                    </a:lnTo>
                    <a:lnTo>
                      <a:pt x="1612" y="283"/>
                    </a:lnTo>
                    <a:lnTo>
                      <a:pt x="1615" y="273"/>
                    </a:lnTo>
                    <a:lnTo>
                      <a:pt x="1617" y="268"/>
                    </a:lnTo>
                    <a:lnTo>
                      <a:pt x="1620" y="270"/>
                    </a:lnTo>
                    <a:lnTo>
                      <a:pt x="1623" y="265"/>
                    </a:lnTo>
                    <a:lnTo>
                      <a:pt x="1625" y="276"/>
                    </a:lnTo>
                    <a:lnTo>
                      <a:pt x="1628" y="263"/>
                    </a:lnTo>
                    <a:lnTo>
                      <a:pt x="1630" y="277"/>
                    </a:lnTo>
                    <a:lnTo>
                      <a:pt x="1633" y="277"/>
                    </a:lnTo>
                    <a:lnTo>
                      <a:pt x="1636" y="273"/>
                    </a:lnTo>
                    <a:lnTo>
                      <a:pt x="1638" y="265"/>
                    </a:lnTo>
                    <a:lnTo>
                      <a:pt x="1641" y="269"/>
                    </a:lnTo>
                    <a:lnTo>
                      <a:pt x="1643" y="259"/>
                    </a:lnTo>
                    <a:lnTo>
                      <a:pt x="1646" y="274"/>
                    </a:lnTo>
                    <a:lnTo>
                      <a:pt x="1649" y="282"/>
                    </a:lnTo>
                    <a:lnTo>
                      <a:pt x="1651" y="284"/>
                    </a:lnTo>
                    <a:lnTo>
                      <a:pt x="1654" y="276"/>
                    </a:lnTo>
                    <a:lnTo>
                      <a:pt x="1657" y="279"/>
                    </a:lnTo>
                    <a:lnTo>
                      <a:pt x="1659" y="279"/>
                    </a:lnTo>
                    <a:lnTo>
                      <a:pt x="1662" y="269"/>
                    </a:lnTo>
                    <a:lnTo>
                      <a:pt x="1664" y="285"/>
                    </a:lnTo>
                    <a:lnTo>
                      <a:pt x="1667" y="276"/>
                    </a:lnTo>
                    <a:lnTo>
                      <a:pt x="1669" y="277"/>
                    </a:lnTo>
                    <a:lnTo>
                      <a:pt x="1672" y="274"/>
                    </a:lnTo>
                    <a:lnTo>
                      <a:pt x="1675" y="276"/>
                    </a:lnTo>
                    <a:lnTo>
                      <a:pt x="1677" y="279"/>
                    </a:lnTo>
                    <a:lnTo>
                      <a:pt x="1680" y="269"/>
                    </a:lnTo>
                    <a:lnTo>
                      <a:pt x="1683" y="268"/>
                    </a:lnTo>
                    <a:lnTo>
                      <a:pt x="1685" y="263"/>
                    </a:lnTo>
                    <a:lnTo>
                      <a:pt x="1688" y="287"/>
                    </a:lnTo>
                    <a:lnTo>
                      <a:pt x="1690" y="290"/>
                    </a:lnTo>
                    <a:lnTo>
                      <a:pt x="1693" y="273"/>
                    </a:lnTo>
                    <a:lnTo>
                      <a:pt x="1696" y="270"/>
                    </a:lnTo>
                    <a:lnTo>
                      <a:pt x="1698" y="271"/>
                    </a:lnTo>
                    <a:lnTo>
                      <a:pt x="1701" y="269"/>
                    </a:lnTo>
                    <a:lnTo>
                      <a:pt x="1703" y="264"/>
                    </a:lnTo>
                    <a:lnTo>
                      <a:pt x="1706" y="277"/>
                    </a:lnTo>
                    <a:lnTo>
                      <a:pt x="1709" y="269"/>
                    </a:lnTo>
                    <a:lnTo>
                      <a:pt x="1711" y="277"/>
                    </a:lnTo>
                    <a:lnTo>
                      <a:pt x="1714" y="279"/>
                    </a:lnTo>
                    <a:lnTo>
                      <a:pt x="1717" y="261"/>
                    </a:lnTo>
                    <a:lnTo>
                      <a:pt x="1719" y="269"/>
                    </a:lnTo>
                    <a:lnTo>
                      <a:pt x="1722" y="262"/>
                    </a:lnTo>
                    <a:lnTo>
                      <a:pt x="1724" y="264"/>
                    </a:lnTo>
                    <a:lnTo>
                      <a:pt x="1727" y="264"/>
                    </a:lnTo>
                    <a:lnTo>
                      <a:pt x="1729" y="274"/>
                    </a:lnTo>
                    <a:lnTo>
                      <a:pt x="1732" y="274"/>
                    </a:lnTo>
                    <a:lnTo>
                      <a:pt x="1735" y="271"/>
                    </a:lnTo>
                    <a:lnTo>
                      <a:pt x="1737" y="270"/>
                    </a:lnTo>
                    <a:lnTo>
                      <a:pt x="1740" y="267"/>
                    </a:lnTo>
                    <a:lnTo>
                      <a:pt x="1743" y="266"/>
                    </a:lnTo>
                    <a:lnTo>
                      <a:pt x="1745" y="274"/>
                    </a:lnTo>
                    <a:lnTo>
                      <a:pt x="1748" y="270"/>
                    </a:lnTo>
                    <a:lnTo>
                      <a:pt x="1750" y="270"/>
                    </a:lnTo>
                    <a:lnTo>
                      <a:pt x="1753" y="272"/>
                    </a:lnTo>
                    <a:lnTo>
                      <a:pt x="1756" y="262"/>
                    </a:lnTo>
                    <a:lnTo>
                      <a:pt x="1758" y="254"/>
                    </a:lnTo>
                    <a:lnTo>
                      <a:pt x="1761" y="267"/>
                    </a:lnTo>
                    <a:lnTo>
                      <a:pt x="1763" y="276"/>
                    </a:lnTo>
                    <a:lnTo>
                      <a:pt x="1766" y="264"/>
                    </a:lnTo>
                    <a:lnTo>
                      <a:pt x="1769" y="282"/>
                    </a:lnTo>
                    <a:lnTo>
                      <a:pt x="1771" y="272"/>
                    </a:lnTo>
                    <a:lnTo>
                      <a:pt x="1774" y="273"/>
                    </a:lnTo>
                    <a:lnTo>
                      <a:pt x="1777" y="274"/>
                    </a:lnTo>
                    <a:lnTo>
                      <a:pt x="1779" y="268"/>
                    </a:lnTo>
                    <a:lnTo>
                      <a:pt x="1782" y="273"/>
                    </a:lnTo>
                    <a:lnTo>
                      <a:pt x="1784" y="265"/>
                    </a:lnTo>
                    <a:lnTo>
                      <a:pt x="1787" y="273"/>
                    </a:lnTo>
                    <a:lnTo>
                      <a:pt x="1789" y="282"/>
                    </a:lnTo>
                    <a:lnTo>
                      <a:pt x="1792" y="277"/>
                    </a:lnTo>
                    <a:lnTo>
                      <a:pt x="1795" y="277"/>
                    </a:lnTo>
                    <a:lnTo>
                      <a:pt x="1797" y="275"/>
                    </a:lnTo>
                    <a:lnTo>
                      <a:pt x="1800" y="274"/>
                    </a:lnTo>
                    <a:lnTo>
                      <a:pt x="1803" y="261"/>
                    </a:lnTo>
                    <a:lnTo>
                      <a:pt x="1805" y="276"/>
                    </a:lnTo>
                    <a:lnTo>
                      <a:pt x="1808" y="260"/>
                    </a:lnTo>
                    <a:lnTo>
                      <a:pt x="1810" y="273"/>
                    </a:lnTo>
                    <a:lnTo>
                      <a:pt x="1813" y="278"/>
                    </a:lnTo>
                    <a:lnTo>
                      <a:pt x="1816" y="276"/>
                    </a:lnTo>
                    <a:lnTo>
                      <a:pt x="1818" y="264"/>
                    </a:lnTo>
                    <a:lnTo>
                      <a:pt x="1821" y="272"/>
                    </a:lnTo>
                    <a:lnTo>
                      <a:pt x="1823" y="273"/>
                    </a:lnTo>
                    <a:lnTo>
                      <a:pt x="1826" y="277"/>
                    </a:lnTo>
                    <a:lnTo>
                      <a:pt x="1829" y="264"/>
                    </a:lnTo>
                    <a:lnTo>
                      <a:pt x="1831" y="270"/>
                    </a:lnTo>
                    <a:lnTo>
                      <a:pt x="1834" y="279"/>
                    </a:lnTo>
                    <a:lnTo>
                      <a:pt x="1837" y="261"/>
                    </a:lnTo>
                    <a:lnTo>
                      <a:pt x="1839" y="280"/>
                    </a:lnTo>
                    <a:lnTo>
                      <a:pt x="1842" y="268"/>
                    </a:lnTo>
                    <a:lnTo>
                      <a:pt x="1844" y="279"/>
                    </a:lnTo>
                    <a:lnTo>
                      <a:pt x="1847" y="269"/>
                    </a:lnTo>
                    <a:lnTo>
                      <a:pt x="1849" y="267"/>
                    </a:lnTo>
                    <a:lnTo>
                      <a:pt x="1852" y="277"/>
                    </a:lnTo>
                    <a:lnTo>
                      <a:pt x="1855" y="265"/>
                    </a:lnTo>
                    <a:lnTo>
                      <a:pt x="1858" y="264"/>
                    </a:lnTo>
                    <a:lnTo>
                      <a:pt x="1860" y="276"/>
                    </a:lnTo>
                    <a:lnTo>
                      <a:pt x="1863" y="265"/>
                    </a:lnTo>
                    <a:lnTo>
                      <a:pt x="1865" y="269"/>
                    </a:lnTo>
                    <a:lnTo>
                      <a:pt x="1868" y="275"/>
                    </a:lnTo>
                    <a:lnTo>
                      <a:pt x="1870" y="273"/>
                    </a:lnTo>
                    <a:lnTo>
                      <a:pt x="1873" y="267"/>
                    </a:lnTo>
                    <a:lnTo>
                      <a:pt x="1876" y="270"/>
                    </a:lnTo>
                    <a:lnTo>
                      <a:pt x="1878" y="261"/>
                    </a:lnTo>
                    <a:lnTo>
                      <a:pt x="1881" y="261"/>
                    </a:lnTo>
                    <a:lnTo>
                      <a:pt x="1883" y="274"/>
                    </a:lnTo>
                    <a:lnTo>
                      <a:pt x="1886" y="273"/>
                    </a:lnTo>
                    <a:lnTo>
                      <a:pt x="1889" y="284"/>
                    </a:lnTo>
                    <a:lnTo>
                      <a:pt x="1891" y="279"/>
                    </a:lnTo>
                    <a:lnTo>
                      <a:pt x="1894" y="255"/>
                    </a:lnTo>
                    <a:lnTo>
                      <a:pt x="1897" y="275"/>
                    </a:lnTo>
                    <a:lnTo>
                      <a:pt x="1899" y="282"/>
                    </a:lnTo>
                    <a:lnTo>
                      <a:pt x="1902" y="278"/>
                    </a:lnTo>
                    <a:lnTo>
                      <a:pt x="1904" y="267"/>
                    </a:lnTo>
                    <a:lnTo>
                      <a:pt x="1907" y="273"/>
                    </a:lnTo>
                    <a:lnTo>
                      <a:pt x="1909" y="277"/>
                    </a:lnTo>
                    <a:lnTo>
                      <a:pt x="1912" y="265"/>
                    </a:lnTo>
                    <a:lnTo>
                      <a:pt x="1915" y="267"/>
                    </a:lnTo>
                    <a:lnTo>
                      <a:pt x="1918" y="270"/>
                    </a:lnTo>
                    <a:lnTo>
                      <a:pt x="1920" y="258"/>
                    </a:lnTo>
                    <a:lnTo>
                      <a:pt x="1923" y="261"/>
                    </a:lnTo>
                    <a:lnTo>
                      <a:pt x="1925" y="269"/>
                    </a:lnTo>
                    <a:lnTo>
                      <a:pt x="1928" y="272"/>
                    </a:lnTo>
                    <a:lnTo>
                      <a:pt x="1930" y="286"/>
                    </a:lnTo>
                    <a:lnTo>
                      <a:pt x="1933" y="261"/>
                    </a:lnTo>
                    <a:lnTo>
                      <a:pt x="1936" y="263"/>
                    </a:lnTo>
                    <a:lnTo>
                      <a:pt x="1938" y="264"/>
                    </a:lnTo>
                    <a:lnTo>
                      <a:pt x="1941" y="273"/>
                    </a:lnTo>
                    <a:lnTo>
                      <a:pt x="1944" y="275"/>
                    </a:lnTo>
                    <a:lnTo>
                      <a:pt x="1946" y="263"/>
                    </a:lnTo>
                    <a:lnTo>
                      <a:pt x="1949" y="271"/>
                    </a:lnTo>
                    <a:lnTo>
                      <a:pt x="1951" y="276"/>
                    </a:lnTo>
                    <a:lnTo>
                      <a:pt x="1954" y="264"/>
                    </a:lnTo>
                    <a:lnTo>
                      <a:pt x="1957" y="277"/>
                    </a:lnTo>
                    <a:lnTo>
                      <a:pt x="1959" y="261"/>
                    </a:lnTo>
                    <a:lnTo>
                      <a:pt x="1962" y="204"/>
                    </a:lnTo>
                    <a:lnTo>
                      <a:pt x="1964" y="143"/>
                    </a:lnTo>
                    <a:lnTo>
                      <a:pt x="1967" y="98"/>
                    </a:lnTo>
                    <a:lnTo>
                      <a:pt x="1969" y="74"/>
                    </a:lnTo>
                    <a:lnTo>
                      <a:pt x="1972" y="67"/>
                    </a:lnTo>
                    <a:lnTo>
                      <a:pt x="1975" y="53"/>
                    </a:lnTo>
                    <a:lnTo>
                      <a:pt x="1978" y="27"/>
                    </a:lnTo>
                    <a:lnTo>
                      <a:pt x="1980" y="34"/>
                    </a:lnTo>
                    <a:lnTo>
                      <a:pt x="1983" y="27"/>
                    </a:lnTo>
                    <a:lnTo>
                      <a:pt x="1985" y="31"/>
                    </a:lnTo>
                    <a:lnTo>
                      <a:pt x="1988" y="21"/>
                    </a:lnTo>
                    <a:lnTo>
                      <a:pt x="1990" y="30"/>
                    </a:lnTo>
                    <a:lnTo>
                      <a:pt x="1993" y="21"/>
                    </a:lnTo>
                    <a:lnTo>
                      <a:pt x="1996" y="20"/>
                    </a:lnTo>
                    <a:lnTo>
                      <a:pt x="1998" y="24"/>
                    </a:lnTo>
                    <a:lnTo>
                      <a:pt x="2001" y="18"/>
                    </a:lnTo>
                    <a:lnTo>
                      <a:pt x="2004" y="12"/>
                    </a:lnTo>
                    <a:lnTo>
                      <a:pt x="2006" y="16"/>
                    </a:lnTo>
                    <a:lnTo>
                      <a:pt x="2009" y="0"/>
                    </a:lnTo>
                    <a:lnTo>
                      <a:pt x="2011" y="16"/>
                    </a:lnTo>
                    <a:lnTo>
                      <a:pt x="2014" y="18"/>
                    </a:lnTo>
                    <a:lnTo>
                      <a:pt x="2017" y="6"/>
                    </a:lnTo>
                    <a:lnTo>
                      <a:pt x="2019" y="20"/>
                    </a:lnTo>
                    <a:lnTo>
                      <a:pt x="2022" y="12"/>
                    </a:lnTo>
                    <a:lnTo>
                      <a:pt x="2024" y="9"/>
                    </a:lnTo>
                    <a:lnTo>
                      <a:pt x="2027" y="0"/>
                    </a:lnTo>
                    <a:lnTo>
                      <a:pt x="2029" y="20"/>
                    </a:lnTo>
                    <a:lnTo>
                      <a:pt x="2032" y="18"/>
                    </a:lnTo>
                    <a:lnTo>
                      <a:pt x="2035" y="15"/>
                    </a:lnTo>
                    <a:lnTo>
                      <a:pt x="2038" y="8"/>
                    </a:lnTo>
                    <a:lnTo>
                      <a:pt x="2040" y="21"/>
                    </a:lnTo>
                    <a:lnTo>
                      <a:pt x="2043" y="17"/>
                    </a:lnTo>
                    <a:lnTo>
                      <a:pt x="2045" y="7"/>
                    </a:lnTo>
                    <a:lnTo>
                      <a:pt x="2048" y="9"/>
                    </a:lnTo>
                    <a:lnTo>
                      <a:pt x="2050" y="10"/>
                    </a:lnTo>
                    <a:lnTo>
                      <a:pt x="2053" y="15"/>
                    </a:lnTo>
                    <a:lnTo>
                      <a:pt x="2056" y="12"/>
                    </a:lnTo>
                    <a:lnTo>
                      <a:pt x="2058" y="14"/>
                    </a:lnTo>
                    <a:lnTo>
                      <a:pt x="2061" y="18"/>
                    </a:lnTo>
                    <a:lnTo>
                      <a:pt x="2064" y="17"/>
                    </a:lnTo>
                    <a:lnTo>
                      <a:pt x="2066" y="12"/>
                    </a:lnTo>
                    <a:lnTo>
                      <a:pt x="2069" y="16"/>
                    </a:lnTo>
                    <a:lnTo>
                      <a:pt x="2071" y="11"/>
                    </a:lnTo>
                    <a:lnTo>
                      <a:pt x="2074" y="8"/>
                    </a:lnTo>
                    <a:lnTo>
                      <a:pt x="2076" y="18"/>
                    </a:lnTo>
                    <a:lnTo>
                      <a:pt x="2079" y="11"/>
                    </a:lnTo>
                    <a:lnTo>
                      <a:pt x="2082" y="12"/>
                    </a:lnTo>
                    <a:lnTo>
                      <a:pt x="2084" y="15"/>
                    </a:lnTo>
                    <a:lnTo>
                      <a:pt x="2087" y="20"/>
                    </a:lnTo>
                    <a:lnTo>
                      <a:pt x="2090" y="12"/>
                    </a:lnTo>
                    <a:lnTo>
                      <a:pt x="2092" y="15"/>
                    </a:lnTo>
                    <a:lnTo>
                      <a:pt x="2095" y="14"/>
                    </a:lnTo>
                    <a:lnTo>
                      <a:pt x="2097" y="14"/>
                    </a:lnTo>
                    <a:lnTo>
                      <a:pt x="2100" y="9"/>
                    </a:lnTo>
                    <a:lnTo>
                      <a:pt x="2103" y="25"/>
                    </a:lnTo>
                    <a:lnTo>
                      <a:pt x="2105" y="34"/>
                    </a:lnTo>
                    <a:lnTo>
                      <a:pt x="2108" y="3"/>
                    </a:lnTo>
                    <a:lnTo>
                      <a:pt x="2110" y="13"/>
                    </a:lnTo>
                    <a:lnTo>
                      <a:pt x="2113" y="21"/>
                    </a:lnTo>
                    <a:lnTo>
                      <a:pt x="2115" y="17"/>
                    </a:lnTo>
                    <a:lnTo>
                      <a:pt x="2118" y="16"/>
                    </a:lnTo>
                    <a:lnTo>
                      <a:pt x="2121" y="22"/>
                    </a:lnTo>
                    <a:lnTo>
                      <a:pt x="2124" y="8"/>
                    </a:lnTo>
                    <a:lnTo>
                      <a:pt x="2126" y="21"/>
                    </a:lnTo>
                    <a:lnTo>
                      <a:pt x="2129" y="19"/>
                    </a:lnTo>
                    <a:lnTo>
                      <a:pt x="2131" y="17"/>
                    </a:lnTo>
                    <a:lnTo>
                      <a:pt x="2134" y="23"/>
                    </a:lnTo>
                    <a:lnTo>
                      <a:pt x="2136" y="7"/>
                    </a:lnTo>
                    <a:lnTo>
                      <a:pt x="2139" y="23"/>
                    </a:lnTo>
                    <a:lnTo>
                      <a:pt x="2142" y="12"/>
                    </a:lnTo>
                    <a:lnTo>
                      <a:pt x="2144" y="24"/>
                    </a:lnTo>
                    <a:lnTo>
                      <a:pt x="2147" y="21"/>
                    </a:lnTo>
                    <a:lnTo>
                      <a:pt x="2150" y="23"/>
                    </a:lnTo>
                    <a:lnTo>
                      <a:pt x="2152" y="30"/>
                    </a:lnTo>
                    <a:lnTo>
                      <a:pt x="2155" y="17"/>
                    </a:lnTo>
                    <a:lnTo>
                      <a:pt x="2157" y="5"/>
                    </a:lnTo>
                    <a:lnTo>
                      <a:pt x="2160" y="15"/>
                    </a:lnTo>
                    <a:lnTo>
                      <a:pt x="2163" y="18"/>
                    </a:lnTo>
                    <a:lnTo>
                      <a:pt x="2165" y="29"/>
                    </a:lnTo>
                    <a:lnTo>
                      <a:pt x="2168" y="33"/>
                    </a:lnTo>
                    <a:lnTo>
                      <a:pt x="2170" y="35"/>
                    </a:lnTo>
                    <a:lnTo>
                      <a:pt x="2173" y="23"/>
                    </a:lnTo>
                    <a:lnTo>
                      <a:pt x="2176" y="16"/>
                    </a:lnTo>
                    <a:lnTo>
                      <a:pt x="2178" y="17"/>
                    </a:lnTo>
                    <a:lnTo>
                      <a:pt x="2181" y="31"/>
                    </a:lnTo>
                    <a:lnTo>
                      <a:pt x="2184" y="33"/>
                    </a:lnTo>
                    <a:lnTo>
                      <a:pt x="2186" y="13"/>
                    </a:lnTo>
                    <a:lnTo>
                      <a:pt x="2189" y="22"/>
                    </a:lnTo>
                    <a:lnTo>
                      <a:pt x="2191" y="30"/>
                    </a:lnTo>
                    <a:lnTo>
                      <a:pt x="2194" y="24"/>
                    </a:lnTo>
                    <a:lnTo>
                      <a:pt x="2196" y="16"/>
                    </a:lnTo>
                    <a:lnTo>
                      <a:pt x="2199" y="20"/>
                    </a:lnTo>
                    <a:lnTo>
                      <a:pt x="2202" y="19"/>
                    </a:lnTo>
                    <a:lnTo>
                      <a:pt x="2204" y="14"/>
                    </a:lnTo>
                    <a:lnTo>
                      <a:pt x="2207" y="19"/>
                    </a:lnTo>
                    <a:lnTo>
                      <a:pt x="2210" y="24"/>
                    </a:lnTo>
                    <a:lnTo>
                      <a:pt x="2212" y="26"/>
                    </a:lnTo>
                    <a:lnTo>
                      <a:pt x="2215" y="15"/>
                    </a:lnTo>
                    <a:lnTo>
                      <a:pt x="2217" y="31"/>
                    </a:lnTo>
                    <a:lnTo>
                      <a:pt x="2220" y="15"/>
                    </a:lnTo>
                    <a:lnTo>
                      <a:pt x="2223" y="28"/>
                    </a:lnTo>
                    <a:lnTo>
                      <a:pt x="2225" y="26"/>
                    </a:lnTo>
                    <a:lnTo>
                      <a:pt x="2228" y="26"/>
                    </a:lnTo>
                    <a:lnTo>
                      <a:pt x="2230" y="19"/>
                    </a:lnTo>
                    <a:lnTo>
                      <a:pt x="2233" y="21"/>
                    </a:lnTo>
                    <a:lnTo>
                      <a:pt x="2236" y="14"/>
                    </a:lnTo>
                    <a:lnTo>
                      <a:pt x="2238" y="30"/>
                    </a:lnTo>
                    <a:lnTo>
                      <a:pt x="2241" y="22"/>
                    </a:lnTo>
                    <a:lnTo>
                      <a:pt x="2244" y="10"/>
                    </a:lnTo>
                    <a:lnTo>
                      <a:pt x="2246" y="28"/>
                    </a:lnTo>
                    <a:lnTo>
                      <a:pt x="2249" y="23"/>
                    </a:lnTo>
                    <a:lnTo>
                      <a:pt x="2251" y="17"/>
                    </a:lnTo>
                    <a:lnTo>
                      <a:pt x="2254" y="22"/>
                    </a:lnTo>
                    <a:lnTo>
                      <a:pt x="2256" y="29"/>
                    </a:lnTo>
                    <a:lnTo>
                      <a:pt x="2259" y="30"/>
                    </a:lnTo>
                    <a:lnTo>
                      <a:pt x="2262" y="10"/>
                    </a:lnTo>
                    <a:lnTo>
                      <a:pt x="2264" y="20"/>
                    </a:lnTo>
                    <a:lnTo>
                      <a:pt x="2267" y="29"/>
                    </a:lnTo>
                    <a:lnTo>
                      <a:pt x="2270" y="24"/>
                    </a:lnTo>
                    <a:lnTo>
                      <a:pt x="2272" y="28"/>
                    </a:lnTo>
                    <a:lnTo>
                      <a:pt x="2275" y="22"/>
                    </a:lnTo>
                    <a:lnTo>
                      <a:pt x="2277" y="11"/>
                    </a:lnTo>
                    <a:lnTo>
                      <a:pt x="2280" y="24"/>
                    </a:lnTo>
                    <a:lnTo>
                      <a:pt x="2283" y="29"/>
                    </a:lnTo>
                    <a:lnTo>
                      <a:pt x="2285" y="23"/>
                    </a:lnTo>
                    <a:lnTo>
                      <a:pt x="2288" y="30"/>
                    </a:lnTo>
                    <a:lnTo>
                      <a:pt x="2290" y="20"/>
                    </a:lnTo>
                    <a:lnTo>
                      <a:pt x="2293" y="30"/>
                    </a:lnTo>
                    <a:lnTo>
                      <a:pt x="2296" y="9"/>
                    </a:lnTo>
                    <a:lnTo>
                      <a:pt x="2298" y="9"/>
                    </a:lnTo>
                    <a:lnTo>
                      <a:pt x="2301" y="18"/>
                    </a:lnTo>
                    <a:lnTo>
                      <a:pt x="2304" y="18"/>
                    </a:lnTo>
                    <a:lnTo>
                      <a:pt x="2306" y="24"/>
                    </a:lnTo>
                    <a:lnTo>
                      <a:pt x="2309" y="19"/>
                    </a:lnTo>
                    <a:lnTo>
                      <a:pt x="2311" y="12"/>
                    </a:lnTo>
                    <a:lnTo>
                      <a:pt x="2314" y="25"/>
                    </a:lnTo>
                    <a:lnTo>
                      <a:pt x="2316" y="15"/>
                    </a:lnTo>
                    <a:lnTo>
                      <a:pt x="2319" y="17"/>
                    </a:lnTo>
                    <a:lnTo>
                      <a:pt x="2322" y="11"/>
                    </a:lnTo>
                    <a:lnTo>
                      <a:pt x="2324" y="24"/>
                    </a:lnTo>
                    <a:lnTo>
                      <a:pt x="2327" y="36"/>
                    </a:lnTo>
                    <a:lnTo>
                      <a:pt x="2330" y="20"/>
                    </a:lnTo>
                    <a:lnTo>
                      <a:pt x="2332" y="27"/>
                    </a:lnTo>
                    <a:lnTo>
                      <a:pt x="2335" y="20"/>
                    </a:lnTo>
                    <a:lnTo>
                      <a:pt x="2337" y="18"/>
                    </a:lnTo>
                    <a:lnTo>
                      <a:pt x="2340" y="23"/>
                    </a:lnTo>
                    <a:lnTo>
                      <a:pt x="2343" y="18"/>
                    </a:lnTo>
                    <a:lnTo>
                      <a:pt x="2345" y="24"/>
                    </a:lnTo>
                    <a:lnTo>
                      <a:pt x="2348" y="32"/>
                    </a:lnTo>
                    <a:lnTo>
                      <a:pt x="2350" y="30"/>
                    </a:lnTo>
                    <a:lnTo>
                      <a:pt x="2353" y="28"/>
                    </a:lnTo>
                    <a:lnTo>
                      <a:pt x="2356" y="9"/>
                    </a:lnTo>
                    <a:lnTo>
                      <a:pt x="2358" y="20"/>
                    </a:lnTo>
                    <a:lnTo>
                      <a:pt x="2361" y="25"/>
                    </a:lnTo>
                    <a:lnTo>
                      <a:pt x="2364" y="24"/>
                    </a:lnTo>
                    <a:lnTo>
                      <a:pt x="2366" y="38"/>
                    </a:lnTo>
                    <a:lnTo>
                      <a:pt x="2369" y="13"/>
                    </a:lnTo>
                    <a:lnTo>
                      <a:pt x="2371" y="32"/>
                    </a:lnTo>
                    <a:lnTo>
                      <a:pt x="2374" y="30"/>
                    </a:lnTo>
                    <a:lnTo>
                      <a:pt x="2376" y="15"/>
                    </a:lnTo>
                    <a:lnTo>
                      <a:pt x="2379" y="31"/>
                    </a:lnTo>
                    <a:lnTo>
                      <a:pt x="2382" y="24"/>
                    </a:lnTo>
                    <a:lnTo>
                      <a:pt x="2384" y="26"/>
                    </a:lnTo>
                    <a:lnTo>
                      <a:pt x="2387" y="24"/>
                    </a:lnTo>
                    <a:lnTo>
                      <a:pt x="2390" y="27"/>
                    </a:lnTo>
                    <a:lnTo>
                      <a:pt x="2392" y="24"/>
                    </a:lnTo>
                    <a:lnTo>
                      <a:pt x="2395" y="24"/>
                    </a:lnTo>
                    <a:lnTo>
                      <a:pt x="2397" y="30"/>
                    </a:lnTo>
                    <a:lnTo>
                      <a:pt x="2400" y="23"/>
                    </a:lnTo>
                    <a:lnTo>
                      <a:pt x="2403" y="26"/>
                    </a:lnTo>
                    <a:lnTo>
                      <a:pt x="2405" y="35"/>
                    </a:lnTo>
                    <a:lnTo>
                      <a:pt x="2408" y="29"/>
                    </a:lnTo>
                    <a:lnTo>
                      <a:pt x="2410" y="27"/>
                    </a:lnTo>
                    <a:lnTo>
                      <a:pt x="2413" y="25"/>
                    </a:lnTo>
                    <a:lnTo>
                      <a:pt x="2416" y="28"/>
                    </a:lnTo>
                    <a:lnTo>
                      <a:pt x="2418" y="15"/>
                    </a:lnTo>
                    <a:lnTo>
                      <a:pt x="2421" y="29"/>
                    </a:lnTo>
                    <a:lnTo>
                      <a:pt x="2424" y="35"/>
                    </a:lnTo>
                    <a:lnTo>
                      <a:pt x="2426" y="29"/>
                    </a:lnTo>
                    <a:lnTo>
                      <a:pt x="2429" y="22"/>
                    </a:lnTo>
                    <a:lnTo>
                      <a:pt x="2431" y="32"/>
                    </a:lnTo>
                    <a:lnTo>
                      <a:pt x="2434" y="21"/>
                    </a:lnTo>
                    <a:lnTo>
                      <a:pt x="2436" y="26"/>
                    </a:lnTo>
                    <a:lnTo>
                      <a:pt x="2439" y="19"/>
                    </a:lnTo>
                    <a:lnTo>
                      <a:pt x="2442" y="27"/>
                    </a:lnTo>
                    <a:lnTo>
                      <a:pt x="2444" y="19"/>
                    </a:lnTo>
                    <a:lnTo>
                      <a:pt x="2447" y="34"/>
                    </a:lnTo>
                    <a:lnTo>
                      <a:pt x="2450" y="21"/>
                    </a:lnTo>
                    <a:lnTo>
                      <a:pt x="2452" y="28"/>
                    </a:lnTo>
                    <a:lnTo>
                      <a:pt x="2455" y="20"/>
                    </a:lnTo>
                    <a:lnTo>
                      <a:pt x="2457" y="19"/>
                    </a:lnTo>
                    <a:lnTo>
                      <a:pt x="2460" y="36"/>
                    </a:lnTo>
                    <a:lnTo>
                      <a:pt x="2463" y="24"/>
                    </a:lnTo>
                    <a:lnTo>
                      <a:pt x="2465" y="31"/>
                    </a:lnTo>
                    <a:lnTo>
                      <a:pt x="2468" y="23"/>
                    </a:lnTo>
                    <a:lnTo>
                      <a:pt x="2470" y="27"/>
                    </a:lnTo>
                    <a:lnTo>
                      <a:pt x="2473" y="29"/>
                    </a:lnTo>
                    <a:lnTo>
                      <a:pt x="2476" y="37"/>
                    </a:lnTo>
                    <a:lnTo>
                      <a:pt x="2478" y="26"/>
                    </a:lnTo>
                    <a:lnTo>
                      <a:pt x="2481" y="30"/>
                    </a:lnTo>
                    <a:lnTo>
                      <a:pt x="2484" y="27"/>
                    </a:lnTo>
                    <a:lnTo>
                      <a:pt x="2486" y="21"/>
                    </a:lnTo>
                    <a:lnTo>
                      <a:pt x="2489" y="33"/>
                    </a:lnTo>
                    <a:lnTo>
                      <a:pt x="2491" y="36"/>
                    </a:lnTo>
                    <a:lnTo>
                      <a:pt x="2494" y="24"/>
                    </a:lnTo>
                    <a:lnTo>
                      <a:pt x="2496" y="26"/>
                    </a:lnTo>
                    <a:lnTo>
                      <a:pt x="2499" y="22"/>
                    </a:lnTo>
                    <a:lnTo>
                      <a:pt x="2502" y="24"/>
                    </a:lnTo>
                    <a:lnTo>
                      <a:pt x="2504" y="15"/>
                    </a:lnTo>
                    <a:lnTo>
                      <a:pt x="2507" y="23"/>
                    </a:lnTo>
                    <a:lnTo>
                      <a:pt x="2510" y="24"/>
                    </a:lnTo>
                    <a:lnTo>
                      <a:pt x="2512" y="15"/>
                    </a:lnTo>
                    <a:lnTo>
                      <a:pt x="2515" y="47"/>
                    </a:lnTo>
                    <a:lnTo>
                      <a:pt x="2517" y="25"/>
                    </a:lnTo>
                    <a:lnTo>
                      <a:pt x="2520" y="26"/>
                    </a:lnTo>
                    <a:lnTo>
                      <a:pt x="2523" y="14"/>
                    </a:lnTo>
                    <a:lnTo>
                      <a:pt x="2525" y="22"/>
                    </a:lnTo>
                    <a:lnTo>
                      <a:pt x="2528" y="37"/>
                    </a:lnTo>
                    <a:lnTo>
                      <a:pt x="2530" y="23"/>
                    </a:lnTo>
                    <a:lnTo>
                      <a:pt x="2533" y="32"/>
                    </a:lnTo>
                    <a:lnTo>
                      <a:pt x="2536" y="31"/>
                    </a:lnTo>
                    <a:lnTo>
                      <a:pt x="2538" y="25"/>
                    </a:lnTo>
                    <a:lnTo>
                      <a:pt x="2541" y="21"/>
                    </a:lnTo>
                    <a:lnTo>
                      <a:pt x="2544" y="28"/>
                    </a:lnTo>
                    <a:lnTo>
                      <a:pt x="2546" y="17"/>
                    </a:lnTo>
                    <a:lnTo>
                      <a:pt x="2549" y="22"/>
                    </a:lnTo>
                    <a:lnTo>
                      <a:pt x="2551" y="21"/>
                    </a:lnTo>
                    <a:lnTo>
                      <a:pt x="2554" y="24"/>
                    </a:lnTo>
                    <a:lnTo>
                      <a:pt x="2556" y="21"/>
                    </a:lnTo>
                    <a:lnTo>
                      <a:pt x="2559" y="26"/>
                    </a:lnTo>
                    <a:lnTo>
                      <a:pt x="2562" y="26"/>
                    </a:lnTo>
                    <a:lnTo>
                      <a:pt x="2564" y="37"/>
                    </a:lnTo>
                    <a:lnTo>
                      <a:pt x="2567" y="38"/>
                    </a:lnTo>
                    <a:lnTo>
                      <a:pt x="2570" y="32"/>
                    </a:lnTo>
                    <a:lnTo>
                      <a:pt x="2572" y="27"/>
                    </a:lnTo>
                    <a:lnTo>
                      <a:pt x="2575" y="33"/>
                    </a:lnTo>
                    <a:lnTo>
                      <a:pt x="2577" y="21"/>
                    </a:lnTo>
                    <a:lnTo>
                      <a:pt x="2580" y="36"/>
                    </a:lnTo>
                    <a:lnTo>
                      <a:pt x="2583" y="33"/>
                    </a:lnTo>
                    <a:lnTo>
                      <a:pt x="2585" y="22"/>
                    </a:lnTo>
                    <a:lnTo>
                      <a:pt x="2588" y="34"/>
                    </a:lnTo>
                    <a:lnTo>
                      <a:pt x="2590" y="36"/>
                    </a:lnTo>
                    <a:lnTo>
                      <a:pt x="2593" y="39"/>
                    </a:lnTo>
                    <a:lnTo>
                      <a:pt x="2596" y="28"/>
                    </a:lnTo>
                    <a:lnTo>
                      <a:pt x="2598" y="27"/>
                    </a:lnTo>
                    <a:lnTo>
                      <a:pt x="2601" y="21"/>
                    </a:lnTo>
                    <a:lnTo>
                      <a:pt x="2604" y="39"/>
                    </a:lnTo>
                    <a:lnTo>
                      <a:pt x="2606" y="24"/>
                    </a:lnTo>
                  </a:path>
                </a:pathLst>
              </a:custGeom>
              <a:noFill/>
              <a:ln w="3175" cap="flat">
                <a:solidFill>
                  <a:srgbClr val="5C005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3" name="Freeform 183"/>
              <p:cNvSpPr>
                <a:spLocks/>
              </p:cNvSpPr>
              <p:nvPr/>
            </p:nvSpPr>
            <p:spPr bwMode="auto">
              <a:xfrm>
                <a:off x="3563446" y="3404459"/>
                <a:ext cx="1080000" cy="283107"/>
              </a:xfrm>
              <a:custGeom>
                <a:avLst/>
                <a:gdLst/>
                <a:ahLst/>
                <a:cxnLst>
                  <a:cxn ang="0">
                    <a:pos x="39" y="26"/>
                  </a:cxn>
                  <a:cxn ang="0">
                    <a:pos x="81" y="31"/>
                  </a:cxn>
                  <a:cxn ang="0">
                    <a:pos x="122" y="31"/>
                  </a:cxn>
                  <a:cxn ang="0">
                    <a:pos x="164" y="21"/>
                  </a:cxn>
                  <a:cxn ang="0">
                    <a:pos x="206" y="22"/>
                  </a:cxn>
                  <a:cxn ang="0">
                    <a:pos x="248" y="21"/>
                  </a:cxn>
                  <a:cxn ang="0">
                    <a:pos x="290" y="22"/>
                  </a:cxn>
                  <a:cxn ang="0">
                    <a:pos x="331" y="31"/>
                  </a:cxn>
                  <a:cxn ang="0">
                    <a:pos x="373" y="21"/>
                  </a:cxn>
                  <a:cxn ang="0">
                    <a:pos x="415" y="29"/>
                  </a:cxn>
                  <a:cxn ang="0">
                    <a:pos x="456" y="25"/>
                  </a:cxn>
                  <a:cxn ang="0">
                    <a:pos x="498" y="30"/>
                  </a:cxn>
                  <a:cxn ang="0">
                    <a:pos x="540" y="28"/>
                  </a:cxn>
                  <a:cxn ang="0">
                    <a:pos x="582" y="27"/>
                  </a:cxn>
                  <a:cxn ang="0">
                    <a:pos x="623" y="37"/>
                  </a:cxn>
                  <a:cxn ang="0">
                    <a:pos x="665" y="355"/>
                  </a:cxn>
                  <a:cxn ang="0">
                    <a:pos x="707" y="395"/>
                  </a:cxn>
                  <a:cxn ang="0">
                    <a:pos x="749" y="371"/>
                  </a:cxn>
                  <a:cxn ang="0">
                    <a:pos x="791" y="382"/>
                  </a:cxn>
                  <a:cxn ang="0">
                    <a:pos x="832" y="370"/>
                  </a:cxn>
                  <a:cxn ang="0">
                    <a:pos x="874" y="367"/>
                  </a:cxn>
                  <a:cxn ang="0">
                    <a:pos x="916" y="361"/>
                  </a:cxn>
                  <a:cxn ang="0">
                    <a:pos x="957" y="364"/>
                  </a:cxn>
                  <a:cxn ang="0">
                    <a:pos x="999" y="343"/>
                  </a:cxn>
                  <a:cxn ang="0">
                    <a:pos x="1041" y="346"/>
                  </a:cxn>
                  <a:cxn ang="0">
                    <a:pos x="1083" y="345"/>
                  </a:cxn>
                  <a:cxn ang="0">
                    <a:pos x="1124" y="351"/>
                  </a:cxn>
                  <a:cxn ang="0">
                    <a:pos x="1166" y="351"/>
                  </a:cxn>
                  <a:cxn ang="0">
                    <a:pos x="1208" y="342"/>
                  </a:cxn>
                  <a:cxn ang="0">
                    <a:pos x="1249" y="348"/>
                  </a:cxn>
                  <a:cxn ang="0">
                    <a:pos x="1291" y="340"/>
                  </a:cxn>
                  <a:cxn ang="0">
                    <a:pos x="1333" y="335"/>
                  </a:cxn>
                  <a:cxn ang="0">
                    <a:pos x="1375" y="341"/>
                  </a:cxn>
                  <a:cxn ang="0">
                    <a:pos x="1417" y="338"/>
                  </a:cxn>
                  <a:cxn ang="0">
                    <a:pos x="1458" y="330"/>
                  </a:cxn>
                  <a:cxn ang="0">
                    <a:pos x="1500" y="337"/>
                  </a:cxn>
                  <a:cxn ang="0">
                    <a:pos x="1542" y="337"/>
                  </a:cxn>
                  <a:cxn ang="0">
                    <a:pos x="1583" y="340"/>
                  </a:cxn>
                  <a:cxn ang="0">
                    <a:pos x="1625" y="341"/>
                  </a:cxn>
                  <a:cxn ang="0">
                    <a:pos x="1667" y="337"/>
                  </a:cxn>
                  <a:cxn ang="0">
                    <a:pos x="1709" y="344"/>
                  </a:cxn>
                  <a:cxn ang="0">
                    <a:pos x="1750" y="334"/>
                  </a:cxn>
                  <a:cxn ang="0">
                    <a:pos x="1792" y="334"/>
                  </a:cxn>
                  <a:cxn ang="0">
                    <a:pos x="1834" y="344"/>
                  </a:cxn>
                  <a:cxn ang="0">
                    <a:pos x="1876" y="335"/>
                  </a:cxn>
                  <a:cxn ang="0">
                    <a:pos x="1918" y="329"/>
                  </a:cxn>
                  <a:cxn ang="0">
                    <a:pos x="1959" y="328"/>
                  </a:cxn>
                  <a:cxn ang="0">
                    <a:pos x="2001" y="14"/>
                  </a:cxn>
                  <a:cxn ang="0">
                    <a:pos x="2043" y="9"/>
                  </a:cxn>
                  <a:cxn ang="0">
                    <a:pos x="2084" y="23"/>
                  </a:cxn>
                  <a:cxn ang="0">
                    <a:pos x="2126" y="24"/>
                  </a:cxn>
                  <a:cxn ang="0">
                    <a:pos x="2168" y="31"/>
                  </a:cxn>
                  <a:cxn ang="0">
                    <a:pos x="2210" y="37"/>
                  </a:cxn>
                  <a:cxn ang="0">
                    <a:pos x="2251" y="27"/>
                  </a:cxn>
                  <a:cxn ang="0">
                    <a:pos x="2293" y="27"/>
                  </a:cxn>
                  <a:cxn ang="0">
                    <a:pos x="2335" y="43"/>
                  </a:cxn>
                  <a:cxn ang="0">
                    <a:pos x="2376" y="29"/>
                  </a:cxn>
                  <a:cxn ang="0">
                    <a:pos x="2418" y="46"/>
                  </a:cxn>
                  <a:cxn ang="0">
                    <a:pos x="2460" y="43"/>
                  </a:cxn>
                  <a:cxn ang="0">
                    <a:pos x="2502" y="36"/>
                  </a:cxn>
                  <a:cxn ang="0">
                    <a:pos x="2544" y="48"/>
                  </a:cxn>
                  <a:cxn ang="0">
                    <a:pos x="2585" y="43"/>
                  </a:cxn>
                </a:cxnLst>
                <a:rect l="0" t="0" r="r" b="b"/>
                <a:pathLst>
                  <a:path w="2606" h="405">
                    <a:moveTo>
                      <a:pt x="0" y="35"/>
                    </a:moveTo>
                    <a:lnTo>
                      <a:pt x="2" y="17"/>
                    </a:lnTo>
                    <a:lnTo>
                      <a:pt x="5" y="34"/>
                    </a:lnTo>
                    <a:lnTo>
                      <a:pt x="8" y="20"/>
                    </a:lnTo>
                    <a:lnTo>
                      <a:pt x="10" y="44"/>
                    </a:lnTo>
                    <a:lnTo>
                      <a:pt x="13" y="49"/>
                    </a:lnTo>
                    <a:lnTo>
                      <a:pt x="16" y="35"/>
                    </a:lnTo>
                    <a:lnTo>
                      <a:pt x="18" y="36"/>
                    </a:lnTo>
                    <a:lnTo>
                      <a:pt x="21" y="35"/>
                    </a:lnTo>
                    <a:lnTo>
                      <a:pt x="23" y="29"/>
                    </a:lnTo>
                    <a:lnTo>
                      <a:pt x="26" y="32"/>
                    </a:lnTo>
                    <a:lnTo>
                      <a:pt x="29" y="24"/>
                    </a:lnTo>
                    <a:lnTo>
                      <a:pt x="31" y="28"/>
                    </a:lnTo>
                    <a:lnTo>
                      <a:pt x="34" y="34"/>
                    </a:lnTo>
                    <a:lnTo>
                      <a:pt x="36" y="31"/>
                    </a:lnTo>
                    <a:lnTo>
                      <a:pt x="39" y="26"/>
                    </a:lnTo>
                    <a:lnTo>
                      <a:pt x="42" y="20"/>
                    </a:lnTo>
                    <a:lnTo>
                      <a:pt x="44" y="35"/>
                    </a:lnTo>
                    <a:lnTo>
                      <a:pt x="47" y="33"/>
                    </a:lnTo>
                    <a:lnTo>
                      <a:pt x="50" y="29"/>
                    </a:lnTo>
                    <a:lnTo>
                      <a:pt x="52" y="30"/>
                    </a:lnTo>
                    <a:lnTo>
                      <a:pt x="55" y="43"/>
                    </a:lnTo>
                    <a:lnTo>
                      <a:pt x="57" y="27"/>
                    </a:lnTo>
                    <a:lnTo>
                      <a:pt x="60" y="34"/>
                    </a:lnTo>
                    <a:lnTo>
                      <a:pt x="62" y="34"/>
                    </a:lnTo>
                    <a:lnTo>
                      <a:pt x="65" y="26"/>
                    </a:lnTo>
                    <a:lnTo>
                      <a:pt x="68" y="35"/>
                    </a:lnTo>
                    <a:lnTo>
                      <a:pt x="70" y="22"/>
                    </a:lnTo>
                    <a:lnTo>
                      <a:pt x="73" y="31"/>
                    </a:lnTo>
                    <a:lnTo>
                      <a:pt x="76" y="39"/>
                    </a:lnTo>
                    <a:lnTo>
                      <a:pt x="78" y="34"/>
                    </a:lnTo>
                    <a:lnTo>
                      <a:pt x="81" y="31"/>
                    </a:lnTo>
                    <a:lnTo>
                      <a:pt x="83" y="13"/>
                    </a:lnTo>
                    <a:lnTo>
                      <a:pt x="86" y="32"/>
                    </a:lnTo>
                    <a:lnTo>
                      <a:pt x="89" y="32"/>
                    </a:lnTo>
                    <a:lnTo>
                      <a:pt x="91" y="41"/>
                    </a:lnTo>
                    <a:lnTo>
                      <a:pt x="94" y="30"/>
                    </a:lnTo>
                    <a:lnTo>
                      <a:pt x="96" y="35"/>
                    </a:lnTo>
                    <a:lnTo>
                      <a:pt x="99" y="28"/>
                    </a:lnTo>
                    <a:lnTo>
                      <a:pt x="102" y="24"/>
                    </a:lnTo>
                    <a:lnTo>
                      <a:pt x="104" y="23"/>
                    </a:lnTo>
                    <a:lnTo>
                      <a:pt x="107" y="27"/>
                    </a:lnTo>
                    <a:lnTo>
                      <a:pt x="110" y="29"/>
                    </a:lnTo>
                    <a:lnTo>
                      <a:pt x="112" y="24"/>
                    </a:lnTo>
                    <a:lnTo>
                      <a:pt x="115" y="21"/>
                    </a:lnTo>
                    <a:lnTo>
                      <a:pt x="117" y="23"/>
                    </a:lnTo>
                    <a:lnTo>
                      <a:pt x="120" y="33"/>
                    </a:lnTo>
                    <a:lnTo>
                      <a:pt x="122" y="31"/>
                    </a:lnTo>
                    <a:lnTo>
                      <a:pt x="125" y="40"/>
                    </a:lnTo>
                    <a:lnTo>
                      <a:pt x="128" y="32"/>
                    </a:lnTo>
                    <a:lnTo>
                      <a:pt x="130" y="29"/>
                    </a:lnTo>
                    <a:lnTo>
                      <a:pt x="133" y="23"/>
                    </a:lnTo>
                    <a:lnTo>
                      <a:pt x="136" y="22"/>
                    </a:lnTo>
                    <a:lnTo>
                      <a:pt x="138" y="29"/>
                    </a:lnTo>
                    <a:lnTo>
                      <a:pt x="141" y="32"/>
                    </a:lnTo>
                    <a:lnTo>
                      <a:pt x="143" y="39"/>
                    </a:lnTo>
                    <a:lnTo>
                      <a:pt x="146" y="24"/>
                    </a:lnTo>
                    <a:lnTo>
                      <a:pt x="149" y="31"/>
                    </a:lnTo>
                    <a:lnTo>
                      <a:pt x="151" y="34"/>
                    </a:lnTo>
                    <a:lnTo>
                      <a:pt x="154" y="21"/>
                    </a:lnTo>
                    <a:lnTo>
                      <a:pt x="156" y="31"/>
                    </a:lnTo>
                    <a:lnTo>
                      <a:pt x="159" y="19"/>
                    </a:lnTo>
                    <a:lnTo>
                      <a:pt x="162" y="27"/>
                    </a:lnTo>
                    <a:lnTo>
                      <a:pt x="164" y="21"/>
                    </a:lnTo>
                    <a:lnTo>
                      <a:pt x="167" y="27"/>
                    </a:lnTo>
                    <a:lnTo>
                      <a:pt x="170" y="12"/>
                    </a:lnTo>
                    <a:lnTo>
                      <a:pt x="172" y="21"/>
                    </a:lnTo>
                    <a:lnTo>
                      <a:pt x="175" y="34"/>
                    </a:lnTo>
                    <a:lnTo>
                      <a:pt x="177" y="35"/>
                    </a:lnTo>
                    <a:lnTo>
                      <a:pt x="180" y="36"/>
                    </a:lnTo>
                    <a:lnTo>
                      <a:pt x="182" y="40"/>
                    </a:lnTo>
                    <a:lnTo>
                      <a:pt x="185" y="38"/>
                    </a:lnTo>
                    <a:lnTo>
                      <a:pt x="188" y="28"/>
                    </a:lnTo>
                    <a:lnTo>
                      <a:pt x="190" y="24"/>
                    </a:lnTo>
                    <a:lnTo>
                      <a:pt x="193" y="29"/>
                    </a:lnTo>
                    <a:lnTo>
                      <a:pt x="196" y="28"/>
                    </a:lnTo>
                    <a:lnTo>
                      <a:pt x="198" y="32"/>
                    </a:lnTo>
                    <a:lnTo>
                      <a:pt x="201" y="35"/>
                    </a:lnTo>
                    <a:lnTo>
                      <a:pt x="203" y="17"/>
                    </a:lnTo>
                    <a:lnTo>
                      <a:pt x="206" y="22"/>
                    </a:lnTo>
                    <a:lnTo>
                      <a:pt x="209" y="37"/>
                    </a:lnTo>
                    <a:lnTo>
                      <a:pt x="211" y="32"/>
                    </a:lnTo>
                    <a:lnTo>
                      <a:pt x="214" y="21"/>
                    </a:lnTo>
                    <a:lnTo>
                      <a:pt x="216" y="26"/>
                    </a:lnTo>
                    <a:lnTo>
                      <a:pt x="219" y="29"/>
                    </a:lnTo>
                    <a:lnTo>
                      <a:pt x="222" y="30"/>
                    </a:lnTo>
                    <a:lnTo>
                      <a:pt x="224" y="15"/>
                    </a:lnTo>
                    <a:lnTo>
                      <a:pt x="227" y="19"/>
                    </a:lnTo>
                    <a:lnTo>
                      <a:pt x="230" y="28"/>
                    </a:lnTo>
                    <a:lnTo>
                      <a:pt x="232" y="31"/>
                    </a:lnTo>
                    <a:lnTo>
                      <a:pt x="235" y="29"/>
                    </a:lnTo>
                    <a:lnTo>
                      <a:pt x="237" y="32"/>
                    </a:lnTo>
                    <a:lnTo>
                      <a:pt x="240" y="32"/>
                    </a:lnTo>
                    <a:lnTo>
                      <a:pt x="242" y="26"/>
                    </a:lnTo>
                    <a:lnTo>
                      <a:pt x="245" y="27"/>
                    </a:lnTo>
                    <a:lnTo>
                      <a:pt x="248" y="21"/>
                    </a:lnTo>
                    <a:lnTo>
                      <a:pt x="250" y="21"/>
                    </a:lnTo>
                    <a:lnTo>
                      <a:pt x="253" y="21"/>
                    </a:lnTo>
                    <a:lnTo>
                      <a:pt x="256" y="18"/>
                    </a:lnTo>
                    <a:lnTo>
                      <a:pt x="258" y="36"/>
                    </a:lnTo>
                    <a:lnTo>
                      <a:pt x="261" y="37"/>
                    </a:lnTo>
                    <a:lnTo>
                      <a:pt x="263" y="38"/>
                    </a:lnTo>
                    <a:lnTo>
                      <a:pt x="266" y="14"/>
                    </a:lnTo>
                    <a:lnTo>
                      <a:pt x="269" y="30"/>
                    </a:lnTo>
                    <a:lnTo>
                      <a:pt x="271" y="34"/>
                    </a:lnTo>
                    <a:lnTo>
                      <a:pt x="274" y="31"/>
                    </a:lnTo>
                    <a:lnTo>
                      <a:pt x="276" y="28"/>
                    </a:lnTo>
                    <a:lnTo>
                      <a:pt x="279" y="36"/>
                    </a:lnTo>
                    <a:lnTo>
                      <a:pt x="282" y="16"/>
                    </a:lnTo>
                    <a:lnTo>
                      <a:pt x="284" y="25"/>
                    </a:lnTo>
                    <a:lnTo>
                      <a:pt x="287" y="31"/>
                    </a:lnTo>
                    <a:lnTo>
                      <a:pt x="290" y="22"/>
                    </a:lnTo>
                    <a:lnTo>
                      <a:pt x="292" y="25"/>
                    </a:lnTo>
                    <a:lnTo>
                      <a:pt x="295" y="25"/>
                    </a:lnTo>
                    <a:lnTo>
                      <a:pt x="297" y="14"/>
                    </a:lnTo>
                    <a:lnTo>
                      <a:pt x="300" y="19"/>
                    </a:lnTo>
                    <a:lnTo>
                      <a:pt x="302" y="22"/>
                    </a:lnTo>
                    <a:lnTo>
                      <a:pt x="305" y="13"/>
                    </a:lnTo>
                    <a:lnTo>
                      <a:pt x="308" y="14"/>
                    </a:lnTo>
                    <a:lnTo>
                      <a:pt x="310" y="23"/>
                    </a:lnTo>
                    <a:lnTo>
                      <a:pt x="313" y="15"/>
                    </a:lnTo>
                    <a:lnTo>
                      <a:pt x="316" y="26"/>
                    </a:lnTo>
                    <a:lnTo>
                      <a:pt x="318" y="24"/>
                    </a:lnTo>
                    <a:lnTo>
                      <a:pt x="321" y="26"/>
                    </a:lnTo>
                    <a:lnTo>
                      <a:pt x="323" y="18"/>
                    </a:lnTo>
                    <a:lnTo>
                      <a:pt x="326" y="25"/>
                    </a:lnTo>
                    <a:lnTo>
                      <a:pt x="329" y="19"/>
                    </a:lnTo>
                    <a:lnTo>
                      <a:pt x="331" y="31"/>
                    </a:lnTo>
                    <a:lnTo>
                      <a:pt x="334" y="27"/>
                    </a:lnTo>
                    <a:lnTo>
                      <a:pt x="336" y="21"/>
                    </a:lnTo>
                    <a:lnTo>
                      <a:pt x="339" y="28"/>
                    </a:lnTo>
                    <a:lnTo>
                      <a:pt x="342" y="27"/>
                    </a:lnTo>
                    <a:lnTo>
                      <a:pt x="344" y="17"/>
                    </a:lnTo>
                    <a:lnTo>
                      <a:pt x="347" y="34"/>
                    </a:lnTo>
                    <a:lnTo>
                      <a:pt x="350" y="22"/>
                    </a:lnTo>
                    <a:lnTo>
                      <a:pt x="352" y="15"/>
                    </a:lnTo>
                    <a:lnTo>
                      <a:pt x="355" y="26"/>
                    </a:lnTo>
                    <a:lnTo>
                      <a:pt x="357" y="33"/>
                    </a:lnTo>
                    <a:lnTo>
                      <a:pt x="360" y="11"/>
                    </a:lnTo>
                    <a:lnTo>
                      <a:pt x="362" y="16"/>
                    </a:lnTo>
                    <a:lnTo>
                      <a:pt x="365" y="19"/>
                    </a:lnTo>
                    <a:lnTo>
                      <a:pt x="368" y="29"/>
                    </a:lnTo>
                    <a:lnTo>
                      <a:pt x="370" y="21"/>
                    </a:lnTo>
                    <a:lnTo>
                      <a:pt x="373" y="21"/>
                    </a:lnTo>
                    <a:lnTo>
                      <a:pt x="376" y="17"/>
                    </a:lnTo>
                    <a:lnTo>
                      <a:pt x="378" y="30"/>
                    </a:lnTo>
                    <a:lnTo>
                      <a:pt x="381" y="18"/>
                    </a:lnTo>
                    <a:lnTo>
                      <a:pt x="383" y="27"/>
                    </a:lnTo>
                    <a:lnTo>
                      <a:pt x="386" y="18"/>
                    </a:lnTo>
                    <a:lnTo>
                      <a:pt x="389" y="24"/>
                    </a:lnTo>
                    <a:lnTo>
                      <a:pt x="391" y="15"/>
                    </a:lnTo>
                    <a:lnTo>
                      <a:pt x="394" y="34"/>
                    </a:lnTo>
                    <a:lnTo>
                      <a:pt x="396" y="23"/>
                    </a:lnTo>
                    <a:lnTo>
                      <a:pt x="399" y="18"/>
                    </a:lnTo>
                    <a:lnTo>
                      <a:pt x="402" y="18"/>
                    </a:lnTo>
                    <a:lnTo>
                      <a:pt x="404" y="31"/>
                    </a:lnTo>
                    <a:lnTo>
                      <a:pt x="407" y="37"/>
                    </a:lnTo>
                    <a:lnTo>
                      <a:pt x="410" y="26"/>
                    </a:lnTo>
                    <a:lnTo>
                      <a:pt x="412" y="24"/>
                    </a:lnTo>
                    <a:lnTo>
                      <a:pt x="415" y="29"/>
                    </a:lnTo>
                    <a:lnTo>
                      <a:pt x="417" y="18"/>
                    </a:lnTo>
                    <a:lnTo>
                      <a:pt x="420" y="19"/>
                    </a:lnTo>
                    <a:lnTo>
                      <a:pt x="422" y="15"/>
                    </a:lnTo>
                    <a:lnTo>
                      <a:pt x="425" y="25"/>
                    </a:lnTo>
                    <a:lnTo>
                      <a:pt x="428" y="17"/>
                    </a:lnTo>
                    <a:lnTo>
                      <a:pt x="430" y="18"/>
                    </a:lnTo>
                    <a:lnTo>
                      <a:pt x="433" y="13"/>
                    </a:lnTo>
                    <a:lnTo>
                      <a:pt x="436" y="21"/>
                    </a:lnTo>
                    <a:lnTo>
                      <a:pt x="438" y="23"/>
                    </a:lnTo>
                    <a:lnTo>
                      <a:pt x="441" y="19"/>
                    </a:lnTo>
                    <a:lnTo>
                      <a:pt x="443" y="18"/>
                    </a:lnTo>
                    <a:lnTo>
                      <a:pt x="446" y="26"/>
                    </a:lnTo>
                    <a:lnTo>
                      <a:pt x="449" y="15"/>
                    </a:lnTo>
                    <a:lnTo>
                      <a:pt x="451" y="29"/>
                    </a:lnTo>
                    <a:lnTo>
                      <a:pt x="454" y="5"/>
                    </a:lnTo>
                    <a:lnTo>
                      <a:pt x="456" y="25"/>
                    </a:lnTo>
                    <a:lnTo>
                      <a:pt x="459" y="10"/>
                    </a:lnTo>
                    <a:lnTo>
                      <a:pt x="462" y="22"/>
                    </a:lnTo>
                    <a:lnTo>
                      <a:pt x="464" y="13"/>
                    </a:lnTo>
                    <a:lnTo>
                      <a:pt x="467" y="11"/>
                    </a:lnTo>
                    <a:lnTo>
                      <a:pt x="470" y="17"/>
                    </a:lnTo>
                    <a:lnTo>
                      <a:pt x="472" y="24"/>
                    </a:lnTo>
                    <a:lnTo>
                      <a:pt x="475" y="29"/>
                    </a:lnTo>
                    <a:lnTo>
                      <a:pt x="477" y="27"/>
                    </a:lnTo>
                    <a:lnTo>
                      <a:pt x="480" y="35"/>
                    </a:lnTo>
                    <a:lnTo>
                      <a:pt x="482" y="24"/>
                    </a:lnTo>
                    <a:lnTo>
                      <a:pt x="485" y="27"/>
                    </a:lnTo>
                    <a:lnTo>
                      <a:pt x="488" y="29"/>
                    </a:lnTo>
                    <a:lnTo>
                      <a:pt x="490" y="29"/>
                    </a:lnTo>
                    <a:lnTo>
                      <a:pt x="493" y="26"/>
                    </a:lnTo>
                    <a:lnTo>
                      <a:pt x="496" y="33"/>
                    </a:lnTo>
                    <a:lnTo>
                      <a:pt x="498" y="30"/>
                    </a:lnTo>
                    <a:lnTo>
                      <a:pt x="501" y="19"/>
                    </a:lnTo>
                    <a:lnTo>
                      <a:pt x="503" y="18"/>
                    </a:lnTo>
                    <a:lnTo>
                      <a:pt x="506" y="24"/>
                    </a:lnTo>
                    <a:lnTo>
                      <a:pt x="509" y="30"/>
                    </a:lnTo>
                    <a:lnTo>
                      <a:pt x="511" y="31"/>
                    </a:lnTo>
                    <a:lnTo>
                      <a:pt x="514" y="24"/>
                    </a:lnTo>
                    <a:lnTo>
                      <a:pt x="516" y="32"/>
                    </a:lnTo>
                    <a:lnTo>
                      <a:pt x="519" y="38"/>
                    </a:lnTo>
                    <a:lnTo>
                      <a:pt x="522" y="27"/>
                    </a:lnTo>
                    <a:lnTo>
                      <a:pt x="524" y="32"/>
                    </a:lnTo>
                    <a:lnTo>
                      <a:pt x="527" y="30"/>
                    </a:lnTo>
                    <a:lnTo>
                      <a:pt x="530" y="31"/>
                    </a:lnTo>
                    <a:lnTo>
                      <a:pt x="532" y="27"/>
                    </a:lnTo>
                    <a:lnTo>
                      <a:pt x="535" y="27"/>
                    </a:lnTo>
                    <a:lnTo>
                      <a:pt x="537" y="17"/>
                    </a:lnTo>
                    <a:lnTo>
                      <a:pt x="540" y="28"/>
                    </a:lnTo>
                    <a:lnTo>
                      <a:pt x="542" y="11"/>
                    </a:lnTo>
                    <a:lnTo>
                      <a:pt x="545" y="8"/>
                    </a:lnTo>
                    <a:lnTo>
                      <a:pt x="548" y="22"/>
                    </a:lnTo>
                    <a:lnTo>
                      <a:pt x="550" y="29"/>
                    </a:lnTo>
                    <a:lnTo>
                      <a:pt x="553" y="31"/>
                    </a:lnTo>
                    <a:lnTo>
                      <a:pt x="556" y="19"/>
                    </a:lnTo>
                    <a:lnTo>
                      <a:pt x="558" y="27"/>
                    </a:lnTo>
                    <a:lnTo>
                      <a:pt x="561" y="15"/>
                    </a:lnTo>
                    <a:lnTo>
                      <a:pt x="563" y="21"/>
                    </a:lnTo>
                    <a:lnTo>
                      <a:pt x="566" y="30"/>
                    </a:lnTo>
                    <a:lnTo>
                      <a:pt x="569" y="16"/>
                    </a:lnTo>
                    <a:lnTo>
                      <a:pt x="571" y="21"/>
                    </a:lnTo>
                    <a:lnTo>
                      <a:pt x="574" y="29"/>
                    </a:lnTo>
                    <a:lnTo>
                      <a:pt x="576" y="26"/>
                    </a:lnTo>
                    <a:lnTo>
                      <a:pt x="579" y="37"/>
                    </a:lnTo>
                    <a:lnTo>
                      <a:pt x="582" y="27"/>
                    </a:lnTo>
                    <a:lnTo>
                      <a:pt x="584" y="41"/>
                    </a:lnTo>
                    <a:lnTo>
                      <a:pt x="587" y="24"/>
                    </a:lnTo>
                    <a:lnTo>
                      <a:pt x="590" y="29"/>
                    </a:lnTo>
                    <a:lnTo>
                      <a:pt x="592" y="22"/>
                    </a:lnTo>
                    <a:lnTo>
                      <a:pt x="595" y="28"/>
                    </a:lnTo>
                    <a:lnTo>
                      <a:pt x="597" y="28"/>
                    </a:lnTo>
                    <a:lnTo>
                      <a:pt x="600" y="21"/>
                    </a:lnTo>
                    <a:lnTo>
                      <a:pt x="602" y="19"/>
                    </a:lnTo>
                    <a:lnTo>
                      <a:pt x="605" y="37"/>
                    </a:lnTo>
                    <a:lnTo>
                      <a:pt x="608" y="33"/>
                    </a:lnTo>
                    <a:lnTo>
                      <a:pt x="610" y="33"/>
                    </a:lnTo>
                    <a:lnTo>
                      <a:pt x="613" y="39"/>
                    </a:lnTo>
                    <a:lnTo>
                      <a:pt x="616" y="26"/>
                    </a:lnTo>
                    <a:lnTo>
                      <a:pt x="618" y="19"/>
                    </a:lnTo>
                    <a:lnTo>
                      <a:pt x="621" y="18"/>
                    </a:lnTo>
                    <a:lnTo>
                      <a:pt x="623" y="37"/>
                    </a:lnTo>
                    <a:lnTo>
                      <a:pt x="626" y="19"/>
                    </a:lnTo>
                    <a:lnTo>
                      <a:pt x="629" y="19"/>
                    </a:lnTo>
                    <a:lnTo>
                      <a:pt x="631" y="31"/>
                    </a:lnTo>
                    <a:lnTo>
                      <a:pt x="634" y="22"/>
                    </a:lnTo>
                    <a:lnTo>
                      <a:pt x="636" y="26"/>
                    </a:lnTo>
                    <a:lnTo>
                      <a:pt x="639" y="31"/>
                    </a:lnTo>
                    <a:lnTo>
                      <a:pt x="642" y="40"/>
                    </a:lnTo>
                    <a:lnTo>
                      <a:pt x="644" y="31"/>
                    </a:lnTo>
                    <a:lnTo>
                      <a:pt x="647" y="30"/>
                    </a:lnTo>
                    <a:lnTo>
                      <a:pt x="650" y="25"/>
                    </a:lnTo>
                    <a:lnTo>
                      <a:pt x="652" y="32"/>
                    </a:lnTo>
                    <a:lnTo>
                      <a:pt x="655" y="46"/>
                    </a:lnTo>
                    <a:lnTo>
                      <a:pt x="657" y="148"/>
                    </a:lnTo>
                    <a:lnTo>
                      <a:pt x="660" y="262"/>
                    </a:lnTo>
                    <a:lnTo>
                      <a:pt x="662" y="316"/>
                    </a:lnTo>
                    <a:lnTo>
                      <a:pt x="665" y="355"/>
                    </a:lnTo>
                    <a:lnTo>
                      <a:pt x="668" y="363"/>
                    </a:lnTo>
                    <a:lnTo>
                      <a:pt x="671" y="382"/>
                    </a:lnTo>
                    <a:lnTo>
                      <a:pt x="673" y="393"/>
                    </a:lnTo>
                    <a:lnTo>
                      <a:pt x="676" y="403"/>
                    </a:lnTo>
                    <a:lnTo>
                      <a:pt x="678" y="401"/>
                    </a:lnTo>
                    <a:lnTo>
                      <a:pt x="681" y="401"/>
                    </a:lnTo>
                    <a:lnTo>
                      <a:pt x="683" y="393"/>
                    </a:lnTo>
                    <a:lnTo>
                      <a:pt x="686" y="391"/>
                    </a:lnTo>
                    <a:lnTo>
                      <a:pt x="689" y="405"/>
                    </a:lnTo>
                    <a:lnTo>
                      <a:pt x="691" y="400"/>
                    </a:lnTo>
                    <a:lnTo>
                      <a:pt x="694" y="399"/>
                    </a:lnTo>
                    <a:lnTo>
                      <a:pt x="696" y="399"/>
                    </a:lnTo>
                    <a:lnTo>
                      <a:pt x="699" y="404"/>
                    </a:lnTo>
                    <a:lnTo>
                      <a:pt x="702" y="403"/>
                    </a:lnTo>
                    <a:lnTo>
                      <a:pt x="704" y="387"/>
                    </a:lnTo>
                    <a:lnTo>
                      <a:pt x="707" y="395"/>
                    </a:lnTo>
                    <a:lnTo>
                      <a:pt x="710" y="395"/>
                    </a:lnTo>
                    <a:lnTo>
                      <a:pt x="712" y="394"/>
                    </a:lnTo>
                    <a:lnTo>
                      <a:pt x="715" y="390"/>
                    </a:lnTo>
                    <a:lnTo>
                      <a:pt x="717" y="397"/>
                    </a:lnTo>
                    <a:lnTo>
                      <a:pt x="720" y="397"/>
                    </a:lnTo>
                    <a:lnTo>
                      <a:pt x="722" y="396"/>
                    </a:lnTo>
                    <a:lnTo>
                      <a:pt x="725" y="397"/>
                    </a:lnTo>
                    <a:lnTo>
                      <a:pt x="728" y="393"/>
                    </a:lnTo>
                    <a:lnTo>
                      <a:pt x="731" y="390"/>
                    </a:lnTo>
                    <a:lnTo>
                      <a:pt x="733" y="393"/>
                    </a:lnTo>
                    <a:lnTo>
                      <a:pt x="736" y="392"/>
                    </a:lnTo>
                    <a:lnTo>
                      <a:pt x="738" y="380"/>
                    </a:lnTo>
                    <a:lnTo>
                      <a:pt x="741" y="389"/>
                    </a:lnTo>
                    <a:lnTo>
                      <a:pt x="743" y="379"/>
                    </a:lnTo>
                    <a:lnTo>
                      <a:pt x="746" y="383"/>
                    </a:lnTo>
                    <a:lnTo>
                      <a:pt x="749" y="371"/>
                    </a:lnTo>
                    <a:lnTo>
                      <a:pt x="751" y="389"/>
                    </a:lnTo>
                    <a:lnTo>
                      <a:pt x="754" y="386"/>
                    </a:lnTo>
                    <a:lnTo>
                      <a:pt x="757" y="390"/>
                    </a:lnTo>
                    <a:lnTo>
                      <a:pt x="759" y="381"/>
                    </a:lnTo>
                    <a:lnTo>
                      <a:pt x="762" y="369"/>
                    </a:lnTo>
                    <a:lnTo>
                      <a:pt x="764" y="376"/>
                    </a:lnTo>
                    <a:lnTo>
                      <a:pt x="767" y="378"/>
                    </a:lnTo>
                    <a:lnTo>
                      <a:pt x="770" y="371"/>
                    </a:lnTo>
                    <a:lnTo>
                      <a:pt x="772" y="389"/>
                    </a:lnTo>
                    <a:lnTo>
                      <a:pt x="775" y="377"/>
                    </a:lnTo>
                    <a:lnTo>
                      <a:pt x="777" y="382"/>
                    </a:lnTo>
                    <a:lnTo>
                      <a:pt x="780" y="377"/>
                    </a:lnTo>
                    <a:lnTo>
                      <a:pt x="782" y="376"/>
                    </a:lnTo>
                    <a:lnTo>
                      <a:pt x="785" y="376"/>
                    </a:lnTo>
                    <a:lnTo>
                      <a:pt x="788" y="385"/>
                    </a:lnTo>
                    <a:lnTo>
                      <a:pt x="791" y="382"/>
                    </a:lnTo>
                    <a:lnTo>
                      <a:pt x="793" y="381"/>
                    </a:lnTo>
                    <a:lnTo>
                      <a:pt x="796" y="382"/>
                    </a:lnTo>
                    <a:lnTo>
                      <a:pt x="798" y="370"/>
                    </a:lnTo>
                    <a:lnTo>
                      <a:pt x="801" y="379"/>
                    </a:lnTo>
                    <a:lnTo>
                      <a:pt x="803" y="372"/>
                    </a:lnTo>
                    <a:lnTo>
                      <a:pt x="806" y="368"/>
                    </a:lnTo>
                    <a:lnTo>
                      <a:pt x="809" y="368"/>
                    </a:lnTo>
                    <a:lnTo>
                      <a:pt x="811" y="365"/>
                    </a:lnTo>
                    <a:lnTo>
                      <a:pt x="814" y="371"/>
                    </a:lnTo>
                    <a:lnTo>
                      <a:pt x="817" y="367"/>
                    </a:lnTo>
                    <a:lnTo>
                      <a:pt x="819" y="362"/>
                    </a:lnTo>
                    <a:lnTo>
                      <a:pt x="822" y="372"/>
                    </a:lnTo>
                    <a:lnTo>
                      <a:pt x="824" y="356"/>
                    </a:lnTo>
                    <a:lnTo>
                      <a:pt x="827" y="365"/>
                    </a:lnTo>
                    <a:lnTo>
                      <a:pt x="829" y="379"/>
                    </a:lnTo>
                    <a:lnTo>
                      <a:pt x="832" y="370"/>
                    </a:lnTo>
                    <a:lnTo>
                      <a:pt x="835" y="366"/>
                    </a:lnTo>
                    <a:lnTo>
                      <a:pt x="837" y="365"/>
                    </a:lnTo>
                    <a:lnTo>
                      <a:pt x="840" y="363"/>
                    </a:lnTo>
                    <a:lnTo>
                      <a:pt x="843" y="378"/>
                    </a:lnTo>
                    <a:lnTo>
                      <a:pt x="845" y="367"/>
                    </a:lnTo>
                    <a:lnTo>
                      <a:pt x="848" y="366"/>
                    </a:lnTo>
                    <a:lnTo>
                      <a:pt x="850" y="361"/>
                    </a:lnTo>
                    <a:lnTo>
                      <a:pt x="853" y="361"/>
                    </a:lnTo>
                    <a:lnTo>
                      <a:pt x="856" y="363"/>
                    </a:lnTo>
                    <a:lnTo>
                      <a:pt x="858" y="362"/>
                    </a:lnTo>
                    <a:lnTo>
                      <a:pt x="861" y="360"/>
                    </a:lnTo>
                    <a:lnTo>
                      <a:pt x="863" y="367"/>
                    </a:lnTo>
                    <a:lnTo>
                      <a:pt x="866" y="369"/>
                    </a:lnTo>
                    <a:lnTo>
                      <a:pt x="868" y="359"/>
                    </a:lnTo>
                    <a:lnTo>
                      <a:pt x="871" y="350"/>
                    </a:lnTo>
                    <a:lnTo>
                      <a:pt x="874" y="367"/>
                    </a:lnTo>
                    <a:lnTo>
                      <a:pt x="877" y="354"/>
                    </a:lnTo>
                    <a:lnTo>
                      <a:pt x="879" y="366"/>
                    </a:lnTo>
                    <a:lnTo>
                      <a:pt x="882" y="361"/>
                    </a:lnTo>
                    <a:lnTo>
                      <a:pt x="884" y="346"/>
                    </a:lnTo>
                    <a:lnTo>
                      <a:pt x="887" y="367"/>
                    </a:lnTo>
                    <a:lnTo>
                      <a:pt x="889" y="359"/>
                    </a:lnTo>
                    <a:lnTo>
                      <a:pt x="892" y="362"/>
                    </a:lnTo>
                    <a:lnTo>
                      <a:pt x="895" y="359"/>
                    </a:lnTo>
                    <a:lnTo>
                      <a:pt x="897" y="363"/>
                    </a:lnTo>
                    <a:lnTo>
                      <a:pt x="900" y="361"/>
                    </a:lnTo>
                    <a:lnTo>
                      <a:pt x="903" y="352"/>
                    </a:lnTo>
                    <a:lnTo>
                      <a:pt x="905" y="358"/>
                    </a:lnTo>
                    <a:lnTo>
                      <a:pt x="908" y="357"/>
                    </a:lnTo>
                    <a:lnTo>
                      <a:pt x="910" y="357"/>
                    </a:lnTo>
                    <a:lnTo>
                      <a:pt x="913" y="350"/>
                    </a:lnTo>
                    <a:lnTo>
                      <a:pt x="916" y="361"/>
                    </a:lnTo>
                    <a:lnTo>
                      <a:pt x="918" y="359"/>
                    </a:lnTo>
                    <a:lnTo>
                      <a:pt x="921" y="349"/>
                    </a:lnTo>
                    <a:lnTo>
                      <a:pt x="923" y="358"/>
                    </a:lnTo>
                    <a:lnTo>
                      <a:pt x="926" y="368"/>
                    </a:lnTo>
                    <a:lnTo>
                      <a:pt x="928" y="354"/>
                    </a:lnTo>
                    <a:lnTo>
                      <a:pt x="931" y="362"/>
                    </a:lnTo>
                    <a:lnTo>
                      <a:pt x="934" y="345"/>
                    </a:lnTo>
                    <a:lnTo>
                      <a:pt x="937" y="368"/>
                    </a:lnTo>
                    <a:lnTo>
                      <a:pt x="939" y="362"/>
                    </a:lnTo>
                    <a:lnTo>
                      <a:pt x="942" y="359"/>
                    </a:lnTo>
                    <a:lnTo>
                      <a:pt x="944" y="354"/>
                    </a:lnTo>
                    <a:lnTo>
                      <a:pt x="947" y="357"/>
                    </a:lnTo>
                    <a:lnTo>
                      <a:pt x="949" y="360"/>
                    </a:lnTo>
                    <a:lnTo>
                      <a:pt x="952" y="349"/>
                    </a:lnTo>
                    <a:lnTo>
                      <a:pt x="955" y="361"/>
                    </a:lnTo>
                    <a:lnTo>
                      <a:pt x="957" y="364"/>
                    </a:lnTo>
                    <a:lnTo>
                      <a:pt x="960" y="358"/>
                    </a:lnTo>
                    <a:lnTo>
                      <a:pt x="963" y="349"/>
                    </a:lnTo>
                    <a:lnTo>
                      <a:pt x="965" y="352"/>
                    </a:lnTo>
                    <a:lnTo>
                      <a:pt x="968" y="356"/>
                    </a:lnTo>
                    <a:lnTo>
                      <a:pt x="970" y="352"/>
                    </a:lnTo>
                    <a:lnTo>
                      <a:pt x="973" y="359"/>
                    </a:lnTo>
                    <a:lnTo>
                      <a:pt x="976" y="365"/>
                    </a:lnTo>
                    <a:lnTo>
                      <a:pt x="978" y="348"/>
                    </a:lnTo>
                    <a:lnTo>
                      <a:pt x="981" y="367"/>
                    </a:lnTo>
                    <a:lnTo>
                      <a:pt x="983" y="351"/>
                    </a:lnTo>
                    <a:lnTo>
                      <a:pt x="986" y="345"/>
                    </a:lnTo>
                    <a:lnTo>
                      <a:pt x="989" y="353"/>
                    </a:lnTo>
                    <a:lnTo>
                      <a:pt x="991" y="346"/>
                    </a:lnTo>
                    <a:lnTo>
                      <a:pt x="994" y="352"/>
                    </a:lnTo>
                    <a:lnTo>
                      <a:pt x="997" y="353"/>
                    </a:lnTo>
                    <a:lnTo>
                      <a:pt x="999" y="343"/>
                    </a:lnTo>
                    <a:lnTo>
                      <a:pt x="1002" y="360"/>
                    </a:lnTo>
                    <a:lnTo>
                      <a:pt x="1004" y="346"/>
                    </a:lnTo>
                    <a:lnTo>
                      <a:pt x="1007" y="354"/>
                    </a:lnTo>
                    <a:lnTo>
                      <a:pt x="1009" y="348"/>
                    </a:lnTo>
                    <a:lnTo>
                      <a:pt x="1012" y="355"/>
                    </a:lnTo>
                    <a:lnTo>
                      <a:pt x="1015" y="354"/>
                    </a:lnTo>
                    <a:lnTo>
                      <a:pt x="1017" y="351"/>
                    </a:lnTo>
                    <a:lnTo>
                      <a:pt x="1020" y="365"/>
                    </a:lnTo>
                    <a:lnTo>
                      <a:pt x="1023" y="364"/>
                    </a:lnTo>
                    <a:lnTo>
                      <a:pt x="1025" y="343"/>
                    </a:lnTo>
                    <a:lnTo>
                      <a:pt x="1028" y="352"/>
                    </a:lnTo>
                    <a:lnTo>
                      <a:pt x="1030" y="349"/>
                    </a:lnTo>
                    <a:lnTo>
                      <a:pt x="1033" y="342"/>
                    </a:lnTo>
                    <a:lnTo>
                      <a:pt x="1036" y="353"/>
                    </a:lnTo>
                    <a:lnTo>
                      <a:pt x="1038" y="351"/>
                    </a:lnTo>
                    <a:lnTo>
                      <a:pt x="1041" y="346"/>
                    </a:lnTo>
                    <a:lnTo>
                      <a:pt x="1043" y="348"/>
                    </a:lnTo>
                    <a:lnTo>
                      <a:pt x="1046" y="349"/>
                    </a:lnTo>
                    <a:lnTo>
                      <a:pt x="1049" y="355"/>
                    </a:lnTo>
                    <a:lnTo>
                      <a:pt x="1051" y="343"/>
                    </a:lnTo>
                    <a:lnTo>
                      <a:pt x="1054" y="350"/>
                    </a:lnTo>
                    <a:lnTo>
                      <a:pt x="1057" y="354"/>
                    </a:lnTo>
                    <a:lnTo>
                      <a:pt x="1059" y="349"/>
                    </a:lnTo>
                    <a:lnTo>
                      <a:pt x="1062" y="363"/>
                    </a:lnTo>
                    <a:lnTo>
                      <a:pt x="1064" y="341"/>
                    </a:lnTo>
                    <a:lnTo>
                      <a:pt x="1067" y="347"/>
                    </a:lnTo>
                    <a:lnTo>
                      <a:pt x="1069" y="352"/>
                    </a:lnTo>
                    <a:lnTo>
                      <a:pt x="1072" y="356"/>
                    </a:lnTo>
                    <a:lnTo>
                      <a:pt x="1075" y="354"/>
                    </a:lnTo>
                    <a:lnTo>
                      <a:pt x="1077" y="361"/>
                    </a:lnTo>
                    <a:lnTo>
                      <a:pt x="1080" y="351"/>
                    </a:lnTo>
                    <a:lnTo>
                      <a:pt x="1083" y="345"/>
                    </a:lnTo>
                    <a:lnTo>
                      <a:pt x="1085" y="349"/>
                    </a:lnTo>
                    <a:lnTo>
                      <a:pt x="1088" y="358"/>
                    </a:lnTo>
                    <a:lnTo>
                      <a:pt x="1090" y="358"/>
                    </a:lnTo>
                    <a:lnTo>
                      <a:pt x="1093" y="343"/>
                    </a:lnTo>
                    <a:lnTo>
                      <a:pt x="1096" y="354"/>
                    </a:lnTo>
                    <a:lnTo>
                      <a:pt x="1098" y="349"/>
                    </a:lnTo>
                    <a:lnTo>
                      <a:pt x="1101" y="352"/>
                    </a:lnTo>
                    <a:lnTo>
                      <a:pt x="1103" y="353"/>
                    </a:lnTo>
                    <a:lnTo>
                      <a:pt x="1106" y="354"/>
                    </a:lnTo>
                    <a:lnTo>
                      <a:pt x="1109" y="354"/>
                    </a:lnTo>
                    <a:lnTo>
                      <a:pt x="1111" y="349"/>
                    </a:lnTo>
                    <a:lnTo>
                      <a:pt x="1114" y="346"/>
                    </a:lnTo>
                    <a:lnTo>
                      <a:pt x="1117" y="347"/>
                    </a:lnTo>
                    <a:lnTo>
                      <a:pt x="1119" y="343"/>
                    </a:lnTo>
                    <a:lnTo>
                      <a:pt x="1122" y="354"/>
                    </a:lnTo>
                    <a:lnTo>
                      <a:pt x="1124" y="351"/>
                    </a:lnTo>
                    <a:lnTo>
                      <a:pt x="1127" y="346"/>
                    </a:lnTo>
                    <a:lnTo>
                      <a:pt x="1129" y="362"/>
                    </a:lnTo>
                    <a:lnTo>
                      <a:pt x="1132" y="353"/>
                    </a:lnTo>
                    <a:lnTo>
                      <a:pt x="1135" y="330"/>
                    </a:lnTo>
                    <a:lnTo>
                      <a:pt x="1137" y="349"/>
                    </a:lnTo>
                    <a:lnTo>
                      <a:pt x="1140" y="350"/>
                    </a:lnTo>
                    <a:lnTo>
                      <a:pt x="1143" y="345"/>
                    </a:lnTo>
                    <a:lnTo>
                      <a:pt x="1145" y="359"/>
                    </a:lnTo>
                    <a:lnTo>
                      <a:pt x="1148" y="342"/>
                    </a:lnTo>
                    <a:lnTo>
                      <a:pt x="1150" y="338"/>
                    </a:lnTo>
                    <a:lnTo>
                      <a:pt x="1153" y="345"/>
                    </a:lnTo>
                    <a:lnTo>
                      <a:pt x="1156" y="345"/>
                    </a:lnTo>
                    <a:lnTo>
                      <a:pt x="1158" y="350"/>
                    </a:lnTo>
                    <a:lnTo>
                      <a:pt x="1161" y="348"/>
                    </a:lnTo>
                    <a:lnTo>
                      <a:pt x="1163" y="346"/>
                    </a:lnTo>
                    <a:lnTo>
                      <a:pt x="1166" y="351"/>
                    </a:lnTo>
                    <a:lnTo>
                      <a:pt x="1169" y="346"/>
                    </a:lnTo>
                    <a:lnTo>
                      <a:pt x="1171" y="341"/>
                    </a:lnTo>
                    <a:lnTo>
                      <a:pt x="1174" y="347"/>
                    </a:lnTo>
                    <a:lnTo>
                      <a:pt x="1177" y="349"/>
                    </a:lnTo>
                    <a:lnTo>
                      <a:pt x="1179" y="347"/>
                    </a:lnTo>
                    <a:lnTo>
                      <a:pt x="1182" y="339"/>
                    </a:lnTo>
                    <a:lnTo>
                      <a:pt x="1184" y="340"/>
                    </a:lnTo>
                    <a:lnTo>
                      <a:pt x="1187" y="346"/>
                    </a:lnTo>
                    <a:lnTo>
                      <a:pt x="1189" y="335"/>
                    </a:lnTo>
                    <a:lnTo>
                      <a:pt x="1192" y="331"/>
                    </a:lnTo>
                    <a:lnTo>
                      <a:pt x="1195" y="339"/>
                    </a:lnTo>
                    <a:lnTo>
                      <a:pt x="1197" y="336"/>
                    </a:lnTo>
                    <a:lnTo>
                      <a:pt x="1200" y="343"/>
                    </a:lnTo>
                    <a:lnTo>
                      <a:pt x="1203" y="351"/>
                    </a:lnTo>
                    <a:lnTo>
                      <a:pt x="1205" y="344"/>
                    </a:lnTo>
                    <a:lnTo>
                      <a:pt x="1208" y="342"/>
                    </a:lnTo>
                    <a:lnTo>
                      <a:pt x="1210" y="347"/>
                    </a:lnTo>
                    <a:lnTo>
                      <a:pt x="1213" y="348"/>
                    </a:lnTo>
                    <a:lnTo>
                      <a:pt x="1216" y="348"/>
                    </a:lnTo>
                    <a:lnTo>
                      <a:pt x="1218" y="342"/>
                    </a:lnTo>
                    <a:lnTo>
                      <a:pt x="1221" y="340"/>
                    </a:lnTo>
                    <a:lnTo>
                      <a:pt x="1223" y="348"/>
                    </a:lnTo>
                    <a:lnTo>
                      <a:pt x="1226" y="338"/>
                    </a:lnTo>
                    <a:lnTo>
                      <a:pt x="1229" y="342"/>
                    </a:lnTo>
                    <a:lnTo>
                      <a:pt x="1231" y="350"/>
                    </a:lnTo>
                    <a:lnTo>
                      <a:pt x="1234" y="355"/>
                    </a:lnTo>
                    <a:lnTo>
                      <a:pt x="1237" y="350"/>
                    </a:lnTo>
                    <a:lnTo>
                      <a:pt x="1239" y="340"/>
                    </a:lnTo>
                    <a:lnTo>
                      <a:pt x="1242" y="342"/>
                    </a:lnTo>
                    <a:lnTo>
                      <a:pt x="1244" y="351"/>
                    </a:lnTo>
                    <a:lnTo>
                      <a:pt x="1247" y="342"/>
                    </a:lnTo>
                    <a:lnTo>
                      <a:pt x="1249" y="348"/>
                    </a:lnTo>
                    <a:lnTo>
                      <a:pt x="1252" y="329"/>
                    </a:lnTo>
                    <a:lnTo>
                      <a:pt x="1255" y="337"/>
                    </a:lnTo>
                    <a:lnTo>
                      <a:pt x="1257" y="343"/>
                    </a:lnTo>
                    <a:lnTo>
                      <a:pt x="1260" y="335"/>
                    </a:lnTo>
                    <a:lnTo>
                      <a:pt x="1263" y="326"/>
                    </a:lnTo>
                    <a:lnTo>
                      <a:pt x="1265" y="332"/>
                    </a:lnTo>
                    <a:lnTo>
                      <a:pt x="1268" y="339"/>
                    </a:lnTo>
                    <a:lnTo>
                      <a:pt x="1270" y="342"/>
                    </a:lnTo>
                    <a:lnTo>
                      <a:pt x="1273" y="345"/>
                    </a:lnTo>
                    <a:lnTo>
                      <a:pt x="1276" y="340"/>
                    </a:lnTo>
                    <a:lnTo>
                      <a:pt x="1278" y="341"/>
                    </a:lnTo>
                    <a:lnTo>
                      <a:pt x="1281" y="338"/>
                    </a:lnTo>
                    <a:lnTo>
                      <a:pt x="1283" y="337"/>
                    </a:lnTo>
                    <a:lnTo>
                      <a:pt x="1286" y="337"/>
                    </a:lnTo>
                    <a:lnTo>
                      <a:pt x="1289" y="346"/>
                    </a:lnTo>
                    <a:lnTo>
                      <a:pt x="1291" y="340"/>
                    </a:lnTo>
                    <a:lnTo>
                      <a:pt x="1294" y="325"/>
                    </a:lnTo>
                    <a:lnTo>
                      <a:pt x="1297" y="332"/>
                    </a:lnTo>
                    <a:lnTo>
                      <a:pt x="1299" y="334"/>
                    </a:lnTo>
                    <a:lnTo>
                      <a:pt x="1302" y="350"/>
                    </a:lnTo>
                    <a:lnTo>
                      <a:pt x="1304" y="341"/>
                    </a:lnTo>
                    <a:lnTo>
                      <a:pt x="1307" y="333"/>
                    </a:lnTo>
                    <a:lnTo>
                      <a:pt x="1309" y="347"/>
                    </a:lnTo>
                    <a:lnTo>
                      <a:pt x="1312" y="353"/>
                    </a:lnTo>
                    <a:lnTo>
                      <a:pt x="1315" y="337"/>
                    </a:lnTo>
                    <a:lnTo>
                      <a:pt x="1317" y="338"/>
                    </a:lnTo>
                    <a:lnTo>
                      <a:pt x="1320" y="343"/>
                    </a:lnTo>
                    <a:lnTo>
                      <a:pt x="1323" y="336"/>
                    </a:lnTo>
                    <a:lnTo>
                      <a:pt x="1325" y="331"/>
                    </a:lnTo>
                    <a:lnTo>
                      <a:pt x="1328" y="341"/>
                    </a:lnTo>
                    <a:lnTo>
                      <a:pt x="1330" y="345"/>
                    </a:lnTo>
                    <a:lnTo>
                      <a:pt x="1333" y="335"/>
                    </a:lnTo>
                    <a:lnTo>
                      <a:pt x="1336" y="347"/>
                    </a:lnTo>
                    <a:lnTo>
                      <a:pt x="1338" y="340"/>
                    </a:lnTo>
                    <a:lnTo>
                      <a:pt x="1341" y="343"/>
                    </a:lnTo>
                    <a:lnTo>
                      <a:pt x="1343" y="328"/>
                    </a:lnTo>
                    <a:lnTo>
                      <a:pt x="1346" y="336"/>
                    </a:lnTo>
                    <a:lnTo>
                      <a:pt x="1349" y="347"/>
                    </a:lnTo>
                    <a:lnTo>
                      <a:pt x="1351" y="341"/>
                    </a:lnTo>
                    <a:lnTo>
                      <a:pt x="1354" y="332"/>
                    </a:lnTo>
                    <a:lnTo>
                      <a:pt x="1357" y="331"/>
                    </a:lnTo>
                    <a:lnTo>
                      <a:pt x="1359" y="349"/>
                    </a:lnTo>
                    <a:lnTo>
                      <a:pt x="1362" y="340"/>
                    </a:lnTo>
                    <a:lnTo>
                      <a:pt x="1364" y="330"/>
                    </a:lnTo>
                    <a:lnTo>
                      <a:pt x="1367" y="337"/>
                    </a:lnTo>
                    <a:lnTo>
                      <a:pt x="1369" y="327"/>
                    </a:lnTo>
                    <a:lnTo>
                      <a:pt x="1372" y="338"/>
                    </a:lnTo>
                    <a:lnTo>
                      <a:pt x="1375" y="341"/>
                    </a:lnTo>
                    <a:lnTo>
                      <a:pt x="1377" y="340"/>
                    </a:lnTo>
                    <a:lnTo>
                      <a:pt x="1380" y="328"/>
                    </a:lnTo>
                    <a:lnTo>
                      <a:pt x="1383" y="337"/>
                    </a:lnTo>
                    <a:lnTo>
                      <a:pt x="1385" y="338"/>
                    </a:lnTo>
                    <a:lnTo>
                      <a:pt x="1388" y="333"/>
                    </a:lnTo>
                    <a:lnTo>
                      <a:pt x="1390" y="341"/>
                    </a:lnTo>
                    <a:lnTo>
                      <a:pt x="1393" y="342"/>
                    </a:lnTo>
                    <a:lnTo>
                      <a:pt x="1396" y="336"/>
                    </a:lnTo>
                    <a:lnTo>
                      <a:pt x="1398" y="334"/>
                    </a:lnTo>
                    <a:lnTo>
                      <a:pt x="1401" y="335"/>
                    </a:lnTo>
                    <a:lnTo>
                      <a:pt x="1403" y="332"/>
                    </a:lnTo>
                    <a:lnTo>
                      <a:pt x="1406" y="348"/>
                    </a:lnTo>
                    <a:lnTo>
                      <a:pt x="1409" y="336"/>
                    </a:lnTo>
                    <a:lnTo>
                      <a:pt x="1411" y="341"/>
                    </a:lnTo>
                    <a:lnTo>
                      <a:pt x="1414" y="345"/>
                    </a:lnTo>
                    <a:lnTo>
                      <a:pt x="1417" y="338"/>
                    </a:lnTo>
                    <a:lnTo>
                      <a:pt x="1419" y="334"/>
                    </a:lnTo>
                    <a:lnTo>
                      <a:pt x="1422" y="334"/>
                    </a:lnTo>
                    <a:lnTo>
                      <a:pt x="1424" y="331"/>
                    </a:lnTo>
                    <a:lnTo>
                      <a:pt x="1427" y="339"/>
                    </a:lnTo>
                    <a:lnTo>
                      <a:pt x="1429" y="333"/>
                    </a:lnTo>
                    <a:lnTo>
                      <a:pt x="1432" y="341"/>
                    </a:lnTo>
                    <a:lnTo>
                      <a:pt x="1435" y="332"/>
                    </a:lnTo>
                    <a:lnTo>
                      <a:pt x="1437" y="342"/>
                    </a:lnTo>
                    <a:lnTo>
                      <a:pt x="1440" y="334"/>
                    </a:lnTo>
                    <a:lnTo>
                      <a:pt x="1443" y="342"/>
                    </a:lnTo>
                    <a:lnTo>
                      <a:pt x="1445" y="336"/>
                    </a:lnTo>
                    <a:lnTo>
                      <a:pt x="1448" y="342"/>
                    </a:lnTo>
                    <a:lnTo>
                      <a:pt x="1450" y="339"/>
                    </a:lnTo>
                    <a:lnTo>
                      <a:pt x="1453" y="328"/>
                    </a:lnTo>
                    <a:lnTo>
                      <a:pt x="1456" y="333"/>
                    </a:lnTo>
                    <a:lnTo>
                      <a:pt x="1458" y="330"/>
                    </a:lnTo>
                    <a:lnTo>
                      <a:pt x="1461" y="339"/>
                    </a:lnTo>
                    <a:lnTo>
                      <a:pt x="1463" y="341"/>
                    </a:lnTo>
                    <a:lnTo>
                      <a:pt x="1466" y="334"/>
                    </a:lnTo>
                    <a:lnTo>
                      <a:pt x="1469" y="326"/>
                    </a:lnTo>
                    <a:lnTo>
                      <a:pt x="1471" y="350"/>
                    </a:lnTo>
                    <a:lnTo>
                      <a:pt x="1474" y="329"/>
                    </a:lnTo>
                    <a:lnTo>
                      <a:pt x="1477" y="343"/>
                    </a:lnTo>
                    <a:lnTo>
                      <a:pt x="1479" y="348"/>
                    </a:lnTo>
                    <a:lnTo>
                      <a:pt x="1482" y="333"/>
                    </a:lnTo>
                    <a:lnTo>
                      <a:pt x="1484" y="333"/>
                    </a:lnTo>
                    <a:lnTo>
                      <a:pt x="1487" y="337"/>
                    </a:lnTo>
                    <a:lnTo>
                      <a:pt x="1489" y="351"/>
                    </a:lnTo>
                    <a:lnTo>
                      <a:pt x="1492" y="332"/>
                    </a:lnTo>
                    <a:lnTo>
                      <a:pt x="1495" y="342"/>
                    </a:lnTo>
                    <a:lnTo>
                      <a:pt x="1497" y="336"/>
                    </a:lnTo>
                    <a:lnTo>
                      <a:pt x="1500" y="337"/>
                    </a:lnTo>
                    <a:lnTo>
                      <a:pt x="1503" y="343"/>
                    </a:lnTo>
                    <a:lnTo>
                      <a:pt x="1505" y="330"/>
                    </a:lnTo>
                    <a:lnTo>
                      <a:pt x="1508" y="337"/>
                    </a:lnTo>
                    <a:lnTo>
                      <a:pt x="1510" y="337"/>
                    </a:lnTo>
                    <a:lnTo>
                      <a:pt x="1513" y="353"/>
                    </a:lnTo>
                    <a:lnTo>
                      <a:pt x="1516" y="342"/>
                    </a:lnTo>
                    <a:lnTo>
                      <a:pt x="1518" y="346"/>
                    </a:lnTo>
                    <a:lnTo>
                      <a:pt x="1521" y="343"/>
                    </a:lnTo>
                    <a:lnTo>
                      <a:pt x="1523" y="342"/>
                    </a:lnTo>
                    <a:lnTo>
                      <a:pt x="1526" y="336"/>
                    </a:lnTo>
                    <a:lnTo>
                      <a:pt x="1529" y="339"/>
                    </a:lnTo>
                    <a:lnTo>
                      <a:pt x="1531" y="353"/>
                    </a:lnTo>
                    <a:lnTo>
                      <a:pt x="1534" y="334"/>
                    </a:lnTo>
                    <a:lnTo>
                      <a:pt x="1537" y="338"/>
                    </a:lnTo>
                    <a:lnTo>
                      <a:pt x="1539" y="322"/>
                    </a:lnTo>
                    <a:lnTo>
                      <a:pt x="1542" y="337"/>
                    </a:lnTo>
                    <a:lnTo>
                      <a:pt x="1544" y="329"/>
                    </a:lnTo>
                    <a:lnTo>
                      <a:pt x="1547" y="346"/>
                    </a:lnTo>
                    <a:lnTo>
                      <a:pt x="1549" y="343"/>
                    </a:lnTo>
                    <a:lnTo>
                      <a:pt x="1552" y="350"/>
                    </a:lnTo>
                    <a:lnTo>
                      <a:pt x="1555" y="339"/>
                    </a:lnTo>
                    <a:lnTo>
                      <a:pt x="1557" y="342"/>
                    </a:lnTo>
                    <a:lnTo>
                      <a:pt x="1560" y="336"/>
                    </a:lnTo>
                    <a:lnTo>
                      <a:pt x="1563" y="342"/>
                    </a:lnTo>
                    <a:lnTo>
                      <a:pt x="1565" y="340"/>
                    </a:lnTo>
                    <a:lnTo>
                      <a:pt x="1568" y="336"/>
                    </a:lnTo>
                    <a:lnTo>
                      <a:pt x="1570" y="342"/>
                    </a:lnTo>
                    <a:lnTo>
                      <a:pt x="1573" y="334"/>
                    </a:lnTo>
                    <a:lnTo>
                      <a:pt x="1576" y="325"/>
                    </a:lnTo>
                    <a:lnTo>
                      <a:pt x="1578" y="344"/>
                    </a:lnTo>
                    <a:lnTo>
                      <a:pt x="1581" y="331"/>
                    </a:lnTo>
                    <a:lnTo>
                      <a:pt x="1583" y="340"/>
                    </a:lnTo>
                    <a:lnTo>
                      <a:pt x="1586" y="339"/>
                    </a:lnTo>
                    <a:lnTo>
                      <a:pt x="1589" y="337"/>
                    </a:lnTo>
                    <a:lnTo>
                      <a:pt x="1591" y="340"/>
                    </a:lnTo>
                    <a:lnTo>
                      <a:pt x="1594" y="346"/>
                    </a:lnTo>
                    <a:lnTo>
                      <a:pt x="1597" y="327"/>
                    </a:lnTo>
                    <a:lnTo>
                      <a:pt x="1599" y="344"/>
                    </a:lnTo>
                    <a:lnTo>
                      <a:pt x="1602" y="331"/>
                    </a:lnTo>
                    <a:lnTo>
                      <a:pt x="1604" y="345"/>
                    </a:lnTo>
                    <a:lnTo>
                      <a:pt x="1607" y="343"/>
                    </a:lnTo>
                    <a:lnTo>
                      <a:pt x="1609" y="338"/>
                    </a:lnTo>
                    <a:lnTo>
                      <a:pt x="1612" y="340"/>
                    </a:lnTo>
                    <a:lnTo>
                      <a:pt x="1615" y="341"/>
                    </a:lnTo>
                    <a:lnTo>
                      <a:pt x="1617" y="334"/>
                    </a:lnTo>
                    <a:lnTo>
                      <a:pt x="1620" y="333"/>
                    </a:lnTo>
                    <a:lnTo>
                      <a:pt x="1623" y="335"/>
                    </a:lnTo>
                    <a:lnTo>
                      <a:pt x="1625" y="341"/>
                    </a:lnTo>
                    <a:lnTo>
                      <a:pt x="1628" y="337"/>
                    </a:lnTo>
                    <a:lnTo>
                      <a:pt x="1630" y="338"/>
                    </a:lnTo>
                    <a:lnTo>
                      <a:pt x="1633" y="349"/>
                    </a:lnTo>
                    <a:lnTo>
                      <a:pt x="1636" y="351"/>
                    </a:lnTo>
                    <a:lnTo>
                      <a:pt x="1638" y="337"/>
                    </a:lnTo>
                    <a:lnTo>
                      <a:pt x="1641" y="335"/>
                    </a:lnTo>
                    <a:lnTo>
                      <a:pt x="1643" y="346"/>
                    </a:lnTo>
                    <a:lnTo>
                      <a:pt x="1646" y="336"/>
                    </a:lnTo>
                    <a:lnTo>
                      <a:pt x="1649" y="346"/>
                    </a:lnTo>
                    <a:lnTo>
                      <a:pt x="1651" y="345"/>
                    </a:lnTo>
                    <a:lnTo>
                      <a:pt x="1654" y="336"/>
                    </a:lnTo>
                    <a:lnTo>
                      <a:pt x="1657" y="339"/>
                    </a:lnTo>
                    <a:lnTo>
                      <a:pt x="1659" y="337"/>
                    </a:lnTo>
                    <a:lnTo>
                      <a:pt x="1662" y="337"/>
                    </a:lnTo>
                    <a:lnTo>
                      <a:pt x="1664" y="332"/>
                    </a:lnTo>
                    <a:lnTo>
                      <a:pt x="1667" y="337"/>
                    </a:lnTo>
                    <a:lnTo>
                      <a:pt x="1669" y="331"/>
                    </a:lnTo>
                    <a:lnTo>
                      <a:pt x="1672" y="338"/>
                    </a:lnTo>
                    <a:lnTo>
                      <a:pt x="1675" y="340"/>
                    </a:lnTo>
                    <a:lnTo>
                      <a:pt x="1677" y="335"/>
                    </a:lnTo>
                    <a:lnTo>
                      <a:pt x="1680" y="328"/>
                    </a:lnTo>
                    <a:lnTo>
                      <a:pt x="1683" y="339"/>
                    </a:lnTo>
                    <a:lnTo>
                      <a:pt x="1685" y="340"/>
                    </a:lnTo>
                    <a:lnTo>
                      <a:pt x="1688" y="330"/>
                    </a:lnTo>
                    <a:lnTo>
                      <a:pt x="1690" y="342"/>
                    </a:lnTo>
                    <a:lnTo>
                      <a:pt x="1693" y="347"/>
                    </a:lnTo>
                    <a:lnTo>
                      <a:pt x="1696" y="333"/>
                    </a:lnTo>
                    <a:lnTo>
                      <a:pt x="1698" y="329"/>
                    </a:lnTo>
                    <a:lnTo>
                      <a:pt x="1701" y="333"/>
                    </a:lnTo>
                    <a:lnTo>
                      <a:pt x="1703" y="329"/>
                    </a:lnTo>
                    <a:lnTo>
                      <a:pt x="1706" y="324"/>
                    </a:lnTo>
                    <a:lnTo>
                      <a:pt x="1709" y="344"/>
                    </a:lnTo>
                    <a:lnTo>
                      <a:pt x="1711" y="341"/>
                    </a:lnTo>
                    <a:lnTo>
                      <a:pt x="1714" y="334"/>
                    </a:lnTo>
                    <a:lnTo>
                      <a:pt x="1717" y="337"/>
                    </a:lnTo>
                    <a:lnTo>
                      <a:pt x="1719" y="332"/>
                    </a:lnTo>
                    <a:lnTo>
                      <a:pt x="1722" y="336"/>
                    </a:lnTo>
                    <a:lnTo>
                      <a:pt x="1724" y="349"/>
                    </a:lnTo>
                    <a:lnTo>
                      <a:pt x="1727" y="340"/>
                    </a:lnTo>
                    <a:lnTo>
                      <a:pt x="1729" y="337"/>
                    </a:lnTo>
                    <a:lnTo>
                      <a:pt x="1732" y="336"/>
                    </a:lnTo>
                    <a:lnTo>
                      <a:pt x="1735" y="337"/>
                    </a:lnTo>
                    <a:lnTo>
                      <a:pt x="1737" y="349"/>
                    </a:lnTo>
                    <a:lnTo>
                      <a:pt x="1740" y="331"/>
                    </a:lnTo>
                    <a:lnTo>
                      <a:pt x="1743" y="338"/>
                    </a:lnTo>
                    <a:lnTo>
                      <a:pt x="1745" y="335"/>
                    </a:lnTo>
                    <a:lnTo>
                      <a:pt x="1748" y="336"/>
                    </a:lnTo>
                    <a:lnTo>
                      <a:pt x="1750" y="334"/>
                    </a:lnTo>
                    <a:lnTo>
                      <a:pt x="1753" y="346"/>
                    </a:lnTo>
                    <a:lnTo>
                      <a:pt x="1756" y="339"/>
                    </a:lnTo>
                    <a:lnTo>
                      <a:pt x="1758" y="339"/>
                    </a:lnTo>
                    <a:lnTo>
                      <a:pt x="1761" y="339"/>
                    </a:lnTo>
                    <a:lnTo>
                      <a:pt x="1763" y="337"/>
                    </a:lnTo>
                    <a:lnTo>
                      <a:pt x="1766" y="349"/>
                    </a:lnTo>
                    <a:lnTo>
                      <a:pt x="1769" y="339"/>
                    </a:lnTo>
                    <a:lnTo>
                      <a:pt x="1771" y="334"/>
                    </a:lnTo>
                    <a:lnTo>
                      <a:pt x="1774" y="338"/>
                    </a:lnTo>
                    <a:lnTo>
                      <a:pt x="1777" y="322"/>
                    </a:lnTo>
                    <a:lnTo>
                      <a:pt x="1779" y="331"/>
                    </a:lnTo>
                    <a:lnTo>
                      <a:pt x="1782" y="339"/>
                    </a:lnTo>
                    <a:lnTo>
                      <a:pt x="1784" y="330"/>
                    </a:lnTo>
                    <a:lnTo>
                      <a:pt x="1787" y="347"/>
                    </a:lnTo>
                    <a:lnTo>
                      <a:pt x="1789" y="345"/>
                    </a:lnTo>
                    <a:lnTo>
                      <a:pt x="1792" y="334"/>
                    </a:lnTo>
                    <a:lnTo>
                      <a:pt x="1795" y="325"/>
                    </a:lnTo>
                    <a:lnTo>
                      <a:pt x="1797" y="332"/>
                    </a:lnTo>
                    <a:lnTo>
                      <a:pt x="1800" y="340"/>
                    </a:lnTo>
                    <a:lnTo>
                      <a:pt x="1803" y="346"/>
                    </a:lnTo>
                    <a:lnTo>
                      <a:pt x="1805" y="344"/>
                    </a:lnTo>
                    <a:lnTo>
                      <a:pt x="1808" y="335"/>
                    </a:lnTo>
                    <a:lnTo>
                      <a:pt x="1810" y="337"/>
                    </a:lnTo>
                    <a:lnTo>
                      <a:pt x="1813" y="334"/>
                    </a:lnTo>
                    <a:lnTo>
                      <a:pt x="1816" y="345"/>
                    </a:lnTo>
                    <a:lnTo>
                      <a:pt x="1818" y="339"/>
                    </a:lnTo>
                    <a:lnTo>
                      <a:pt x="1821" y="331"/>
                    </a:lnTo>
                    <a:lnTo>
                      <a:pt x="1823" y="343"/>
                    </a:lnTo>
                    <a:lnTo>
                      <a:pt x="1826" y="334"/>
                    </a:lnTo>
                    <a:lnTo>
                      <a:pt x="1829" y="347"/>
                    </a:lnTo>
                    <a:lnTo>
                      <a:pt x="1831" y="336"/>
                    </a:lnTo>
                    <a:lnTo>
                      <a:pt x="1834" y="344"/>
                    </a:lnTo>
                    <a:lnTo>
                      <a:pt x="1837" y="337"/>
                    </a:lnTo>
                    <a:lnTo>
                      <a:pt x="1839" y="335"/>
                    </a:lnTo>
                    <a:lnTo>
                      <a:pt x="1842" y="336"/>
                    </a:lnTo>
                    <a:lnTo>
                      <a:pt x="1844" y="325"/>
                    </a:lnTo>
                    <a:lnTo>
                      <a:pt x="1847" y="352"/>
                    </a:lnTo>
                    <a:lnTo>
                      <a:pt x="1849" y="324"/>
                    </a:lnTo>
                    <a:lnTo>
                      <a:pt x="1852" y="331"/>
                    </a:lnTo>
                    <a:lnTo>
                      <a:pt x="1855" y="332"/>
                    </a:lnTo>
                    <a:lnTo>
                      <a:pt x="1858" y="329"/>
                    </a:lnTo>
                    <a:lnTo>
                      <a:pt x="1860" y="332"/>
                    </a:lnTo>
                    <a:lnTo>
                      <a:pt x="1863" y="334"/>
                    </a:lnTo>
                    <a:lnTo>
                      <a:pt x="1865" y="333"/>
                    </a:lnTo>
                    <a:lnTo>
                      <a:pt x="1868" y="334"/>
                    </a:lnTo>
                    <a:lnTo>
                      <a:pt x="1870" y="329"/>
                    </a:lnTo>
                    <a:lnTo>
                      <a:pt x="1873" y="343"/>
                    </a:lnTo>
                    <a:lnTo>
                      <a:pt x="1876" y="335"/>
                    </a:lnTo>
                    <a:lnTo>
                      <a:pt x="1878" y="337"/>
                    </a:lnTo>
                    <a:lnTo>
                      <a:pt x="1881" y="327"/>
                    </a:lnTo>
                    <a:lnTo>
                      <a:pt x="1883" y="328"/>
                    </a:lnTo>
                    <a:lnTo>
                      <a:pt x="1886" y="330"/>
                    </a:lnTo>
                    <a:lnTo>
                      <a:pt x="1889" y="335"/>
                    </a:lnTo>
                    <a:lnTo>
                      <a:pt x="1891" y="337"/>
                    </a:lnTo>
                    <a:lnTo>
                      <a:pt x="1894" y="338"/>
                    </a:lnTo>
                    <a:lnTo>
                      <a:pt x="1897" y="325"/>
                    </a:lnTo>
                    <a:lnTo>
                      <a:pt x="1899" y="327"/>
                    </a:lnTo>
                    <a:lnTo>
                      <a:pt x="1902" y="332"/>
                    </a:lnTo>
                    <a:lnTo>
                      <a:pt x="1904" y="346"/>
                    </a:lnTo>
                    <a:lnTo>
                      <a:pt x="1907" y="342"/>
                    </a:lnTo>
                    <a:lnTo>
                      <a:pt x="1909" y="340"/>
                    </a:lnTo>
                    <a:lnTo>
                      <a:pt x="1912" y="334"/>
                    </a:lnTo>
                    <a:lnTo>
                      <a:pt x="1915" y="337"/>
                    </a:lnTo>
                    <a:lnTo>
                      <a:pt x="1918" y="329"/>
                    </a:lnTo>
                    <a:lnTo>
                      <a:pt x="1920" y="334"/>
                    </a:lnTo>
                    <a:lnTo>
                      <a:pt x="1923" y="330"/>
                    </a:lnTo>
                    <a:lnTo>
                      <a:pt x="1925" y="329"/>
                    </a:lnTo>
                    <a:lnTo>
                      <a:pt x="1928" y="338"/>
                    </a:lnTo>
                    <a:lnTo>
                      <a:pt x="1930" y="340"/>
                    </a:lnTo>
                    <a:lnTo>
                      <a:pt x="1933" y="333"/>
                    </a:lnTo>
                    <a:lnTo>
                      <a:pt x="1936" y="324"/>
                    </a:lnTo>
                    <a:lnTo>
                      <a:pt x="1938" y="329"/>
                    </a:lnTo>
                    <a:lnTo>
                      <a:pt x="1941" y="331"/>
                    </a:lnTo>
                    <a:lnTo>
                      <a:pt x="1944" y="336"/>
                    </a:lnTo>
                    <a:lnTo>
                      <a:pt x="1946" y="334"/>
                    </a:lnTo>
                    <a:lnTo>
                      <a:pt x="1949" y="331"/>
                    </a:lnTo>
                    <a:lnTo>
                      <a:pt x="1951" y="339"/>
                    </a:lnTo>
                    <a:lnTo>
                      <a:pt x="1954" y="330"/>
                    </a:lnTo>
                    <a:lnTo>
                      <a:pt x="1957" y="336"/>
                    </a:lnTo>
                    <a:lnTo>
                      <a:pt x="1959" y="328"/>
                    </a:lnTo>
                    <a:lnTo>
                      <a:pt x="1962" y="248"/>
                    </a:lnTo>
                    <a:lnTo>
                      <a:pt x="1964" y="183"/>
                    </a:lnTo>
                    <a:lnTo>
                      <a:pt x="1967" y="121"/>
                    </a:lnTo>
                    <a:lnTo>
                      <a:pt x="1969" y="102"/>
                    </a:lnTo>
                    <a:lnTo>
                      <a:pt x="1972" y="77"/>
                    </a:lnTo>
                    <a:lnTo>
                      <a:pt x="1975" y="59"/>
                    </a:lnTo>
                    <a:lnTo>
                      <a:pt x="1978" y="52"/>
                    </a:lnTo>
                    <a:lnTo>
                      <a:pt x="1980" y="25"/>
                    </a:lnTo>
                    <a:lnTo>
                      <a:pt x="1983" y="46"/>
                    </a:lnTo>
                    <a:lnTo>
                      <a:pt x="1985" y="36"/>
                    </a:lnTo>
                    <a:lnTo>
                      <a:pt x="1988" y="31"/>
                    </a:lnTo>
                    <a:lnTo>
                      <a:pt x="1990" y="22"/>
                    </a:lnTo>
                    <a:lnTo>
                      <a:pt x="1993" y="14"/>
                    </a:lnTo>
                    <a:lnTo>
                      <a:pt x="1996" y="15"/>
                    </a:lnTo>
                    <a:lnTo>
                      <a:pt x="1998" y="17"/>
                    </a:lnTo>
                    <a:lnTo>
                      <a:pt x="2001" y="14"/>
                    </a:lnTo>
                    <a:lnTo>
                      <a:pt x="2004" y="13"/>
                    </a:lnTo>
                    <a:lnTo>
                      <a:pt x="2006" y="13"/>
                    </a:lnTo>
                    <a:lnTo>
                      <a:pt x="2009" y="6"/>
                    </a:lnTo>
                    <a:lnTo>
                      <a:pt x="2011" y="10"/>
                    </a:lnTo>
                    <a:lnTo>
                      <a:pt x="2014" y="23"/>
                    </a:lnTo>
                    <a:lnTo>
                      <a:pt x="2017" y="0"/>
                    </a:lnTo>
                    <a:lnTo>
                      <a:pt x="2019" y="18"/>
                    </a:lnTo>
                    <a:lnTo>
                      <a:pt x="2022" y="9"/>
                    </a:lnTo>
                    <a:lnTo>
                      <a:pt x="2024" y="12"/>
                    </a:lnTo>
                    <a:lnTo>
                      <a:pt x="2027" y="14"/>
                    </a:lnTo>
                    <a:lnTo>
                      <a:pt x="2029" y="25"/>
                    </a:lnTo>
                    <a:lnTo>
                      <a:pt x="2032" y="13"/>
                    </a:lnTo>
                    <a:lnTo>
                      <a:pt x="2035" y="15"/>
                    </a:lnTo>
                    <a:lnTo>
                      <a:pt x="2038" y="19"/>
                    </a:lnTo>
                    <a:lnTo>
                      <a:pt x="2040" y="16"/>
                    </a:lnTo>
                    <a:lnTo>
                      <a:pt x="2043" y="9"/>
                    </a:lnTo>
                    <a:lnTo>
                      <a:pt x="2045" y="9"/>
                    </a:lnTo>
                    <a:lnTo>
                      <a:pt x="2048" y="21"/>
                    </a:lnTo>
                    <a:lnTo>
                      <a:pt x="2050" y="13"/>
                    </a:lnTo>
                    <a:lnTo>
                      <a:pt x="2053" y="10"/>
                    </a:lnTo>
                    <a:lnTo>
                      <a:pt x="2056" y="7"/>
                    </a:lnTo>
                    <a:lnTo>
                      <a:pt x="2058" y="9"/>
                    </a:lnTo>
                    <a:lnTo>
                      <a:pt x="2061" y="22"/>
                    </a:lnTo>
                    <a:lnTo>
                      <a:pt x="2064" y="21"/>
                    </a:lnTo>
                    <a:lnTo>
                      <a:pt x="2066" y="7"/>
                    </a:lnTo>
                    <a:lnTo>
                      <a:pt x="2069" y="27"/>
                    </a:lnTo>
                    <a:lnTo>
                      <a:pt x="2071" y="17"/>
                    </a:lnTo>
                    <a:lnTo>
                      <a:pt x="2074" y="17"/>
                    </a:lnTo>
                    <a:lnTo>
                      <a:pt x="2076" y="21"/>
                    </a:lnTo>
                    <a:lnTo>
                      <a:pt x="2079" y="9"/>
                    </a:lnTo>
                    <a:lnTo>
                      <a:pt x="2082" y="17"/>
                    </a:lnTo>
                    <a:lnTo>
                      <a:pt x="2084" y="23"/>
                    </a:lnTo>
                    <a:lnTo>
                      <a:pt x="2087" y="28"/>
                    </a:lnTo>
                    <a:lnTo>
                      <a:pt x="2090" y="28"/>
                    </a:lnTo>
                    <a:lnTo>
                      <a:pt x="2092" y="16"/>
                    </a:lnTo>
                    <a:lnTo>
                      <a:pt x="2095" y="30"/>
                    </a:lnTo>
                    <a:lnTo>
                      <a:pt x="2097" y="16"/>
                    </a:lnTo>
                    <a:lnTo>
                      <a:pt x="2100" y="24"/>
                    </a:lnTo>
                    <a:lnTo>
                      <a:pt x="2103" y="16"/>
                    </a:lnTo>
                    <a:lnTo>
                      <a:pt x="2105" y="14"/>
                    </a:lnTo>
                    <a:lnTo>
                      <a:pt x="2108" y="16"/>
                    </a:lnTo>
                    <a:lnTo>
                      <a:pt x="2110" y="25"/>
                    </a:lnTo>
                    <a:lnTo>
                      <a:pt x="2113" y="24"/>
                    </a:lnTo>
                    <a:lnTo>
                      <a:pt x="2115" y="21"/>
                    </a:lnTo>
                    <a:lnTo>
                      <a:pt x="2118" y="29"/>
                    </a:lnTo>
                    <a:lnTo>
                      <a:pt x="2121" y="19"/>
                    </a:lnTo>
                    <a:lnTo>
                      <a:pt x="2124" y="28"/>
                    </a:lnTo>
                    <a:lnTo>
                      <a:pt x="2126" y="24"/>
                    </a:lnTo>
                    <a:lnTo>
                      <a:pt x="2129" y="31"/>
                    </a:lnTo>
                    <a:lnTo>
                      <a:pt x="2131" y="21"/>
                    </a:lnTo>
                    <a:lnTo>
                      <a:pt x="2134" y="34"/>
                    </a:lnTo>
                    <a:lnTo>
                      <a:pt x="2136" y="29"/>
                    </a:lnTo>
                    <a:lnTo>
                      <a:pt x="2139" y="25"/>
                    </a:lnTo>
                    <a:lnTo>
                      <a:pt x="2142" y="25"/>
                    </a:lnTo>
                    <a:lnTo>
                      <a:pt x="2144" y="31"/>
                    </a:lnTo>
                    <a:lnTo>
                      <a:pt x="2147" y="33"/>
                    </a:lnTo>
                    <a:lnTo>
                      <a:pt x="2150" y="26"/>
                    </a:lnTo>
                    <a:lnTo>
                      <a:pt x="2152" y="28"/>
                    </a:lnTo>
                    <a:lnTo>
                      <a:pt x="2155" y="31"/>
                    </a:lnTo>
                    <a:lnTo>
                      <a:pt x="2157" y="26"/>
                    </a:lnTo>
                    <a:lnTo>
                      <a:pt x="2160" y="32"/>
                    </a:lnTo>
                    <a:lnTo>
                      <a:pt x="2163" y="30"/>
                    </a:lnTo>
                    <a:lnTo>
                      <a:pt x="2165" y="27"/>
                    </a:lnTo>
                    <a:lnTo>
                      <a:pt x="2168" y="31"/>
                    </a:lnTo>
                    <a:lnTo>
                      <a:pt x="2170" y="27"/>
                    </a:lnTo>
                    <a:lnTo>
                      <a:pt x="2173" y="25"/>
                    </a:lnTo>
                    <a:lnTo>
                      <a:pt x="2176" y="16"/>
                    </a:lnTo>
                    <a:lnTo>
                      <a:pt x="2178" y="28"/>
                    </a:lnTo>
                    <a:lnTo>
                      <a:pt x="2181" y="27"/>
                    </a:lnTo>
                    <a:lnTo>
                      <a:pt x="2184" y="40"/>
                    </a:lnTo>
                    <a:lnTo>
                      <a:pt x="2186" y="32"/>
                    </a:lnTo>
                    <a:lnTo>
                      <a:pt x="2189" y="26"/>
                    </a:lnTo>
                    <a:lnTo>
                      <a:pt x="2191" y="26"/>
                    </a:lnTo>
                    <a:lnTo>
                      <a:pt x="2194" y="35"/>
                    </a:lnTo>
                    <a:lnTo>
                      <a:pt x="2196" y="30"/>
                    </a:lnTo>
                    <a:lnTo>
                      <a:pt x="2199" y="28"/>
                    </a:lnTo>
                    <a:lnTo>
                      <a:pt x="2202" y="28"/>
                    </a:lnTo>
                    <a:lnTo>
                      <a:pt x="2204" y="34"/>
                    </a:lnTo>
                    <a:lnTo>
                      <a:pt x="2207" y="35"/>
                    </a:lnTo>
                    <a:lnTo>
                      <a:pt x="2210" y="37"/>
                    </a:lnTo>
                    <a:lnTo>
                      <a:pt x="2212" y="29"/>
                    </a:lnTo>
                    <a:lnTo>
                      <a:pt x="2215" y="41"/>
                    </a:lnTo>
                    <a:lnTo>
                      <a:pt x="2217" y="34"/>
                    </a:lnTo>
                    <a:lnTo>
                      <a:pt x="2220" y="45"/>
                    </a:lnTo>
                    <a:lnTo>
                      <a:pt x="2223" y="40"/>
                    </a:lnTo>
                    <a:lnTo>
                      <a:pt x="2225" y="35"/>
                    </a:lnTo>
                    <a:lnTo>
                      <a:pt x="2228" y="45"/>
                    </a:lnTo>
                    <a:lnTo>
                      <a:pt x="2230" y="41"/>
                    </a:lnTo>
                    <a:lnTo>
                      <a:pt x="2233" y="36"/>
                    </a:lnTo>
                    <a:lnTo>
                      <a:pt x="2236" y="29"/>
                    </a:lnTo>
                    <a:lnTo>
                      <a:pt x="2238" y="29"/>
                    </a:lnTo>
                    <a:lnTo>
                      <a:pt x="2241" y="39"/>
                    </a:lnTo>
                    <a:lnTo>
                      <a:pt x="2244" y="46"/>
                    </a:lnTo>
                    <a:lnTo>
                      <a:pt x="2246" y="38"/>
                    </a:lnTo>
                    <a:lnTo>
                      <a:pt x="2249" y="30"/>
                    </a:lnTo>
                    <a:lnTo>
                      <a:pt x="2251" y="27"/>
                    </a:lnTo>
                    <a:lnTo>
                      <a:pt x="2254" y="30"/>
                    </a:lnTo>
                    <a:lnTo>
                      <a:pt x="2256" y="28"/>
                    </a:lnTo>
                    <a:lnTo>
                      <a:pt x="2259" y="35"/>
                    </a:lnTo>
                    <a:lnTo>
                      <a:pt x="2262" y="40"/>
                    </a:lnTo>
                    <a:lnTo>
                      <a:pt x="2264" y="32"/>
                    </a:lnTo>
                    <a:lnTo>
                      <a:pt x="2267" y="26"/>
                    </a:lnTo>
                    <a:lnTo>
                      <a:pt x="2270" y="33"/>
                    </a:lnTo>
                    <a:lnTo>
                      <a:pt x="2272" y="40"/>
                    </a:lnTo>
                    <a:lnTo>
                      <a:pt x="2275" y="30"/>
                    </a:lnTo>
                    <a:lnTo>
                      <a:pt x="2277" y="21"/>
                    </a:lnTo>
                    <a:lnTo>
                      <a:pt x="2280" y="37"/>
                    </a:lnTo>
                    <a:lnTo>
                      <a:pt x="2283" y="35"/>
                    </a:lnTo>
                    <a:lnTo>
                      <a:pt x="2285" y="34"/>
                    </a:lnTo>
                    <a:lnTo>
                      <a:pt x="2288" y="41"/>
                    </a:lnTo>
                    <a:lnTo>
                      <a:pt x="2290" y="31"/>
                    </a:lnTo>
                    <a:lnTo>
                      <a:pt x="2293" y="27"/>
                    </a:lnTo>
                    <a:lnTo>
                      <a:pt x="2296" y="36"/>
                    </a:lnTo>
                    <a:lnTo>
                      <a:pt x="2298" y="36"/>
                    </a:lnTo>
                    <a:lnTo>
                      <a:pt x="2301" y="39"/>
                    </a:lnTo>
                    <a:lnTo>
                      <a:pt x="2304" y="34"/>
                    </a:lnTo>
                    <a:lnTo>
                      <a:pt x="2306" y="35"/>
                    </a:lnTo>
                    <a:lnTo>
                      <a:pt x="2309" y="30"/>
                    </a:lnTo>
                    <a:lnTo>
                      <a:pt x="2311" y="39"/>
                    </a:lnTo>
                    <a:lnTo>
                      <a:pt x="2314" y="30"/>
                    </a:lnTo>
                    <a:lnTo>
                      <a:pt x="2316" y="33"/>
                    </a:lnTo>
                    <a:lnTo>
                      <a:pt x="2319" y="47"/>
                    </a:lnTo>
                    <a:lnTo>
                      <a:pt x="2322" y="20"/>
                    </a:lnTo>
                    <a:lnTo>
                      <a:pt x="2324" y="41"/>
                    </a:lnTo>
                    <a:lnTo>
                      <a:pt x="2327" y="40"/>
                    </a:lnTo>
                    <a:lnTo>
                      <a:pt x="2330" y="29"/>
                    </a:lnTo>
                    <a:lnTo>
                      <a:pt x="2332" y="48"/>
                    </a:lnTo>
                    <a:lnTo>
                      <a:pt x="2335" y="43"/>
                    </a:lnTo>
                    <a:lnTo>
                      <a:pt x="2337" y="29"/>
                    </a:lnTo>
                    <a:lnTo>
                      <a:pt x="2340" y="37"/>
                    </a:lnTo>
                    <a:lnTo>
                      <a:pt x="2343" y="41"/>
                    </a:lnTo>
                    <a:lnTo>
                      <a:pt x="2345" y="48"/>
                    </a:lnTo>
                    <a:lnTo>
                      <a:pt x="2348" y="37"/>
                    </a:lnTo>
                    <a:lnTo>
                      <a:pt x="2350" y="36"/>
                    </a:lnTo>
                    <a:lnTo>
                      <a:pt x="2353" y="49"/>
                    </a:lnTo>
                    <a:lnTo>
                      <a:pt x="2356" y="40"/>
                    </a:lnTo>
                    <a:lnTo>
                      <a:pt x="2358" y="36"/>
                    </a:lnTo>
                    <a:lnTo>
                      <a:pt x="2361" y="37"/>
                    </a:lnTo>
                    <a:lnTo>
                      <a:pt x="2364" y="47"/>
                    </a:lnTo>
                    <a:lnTo>
                      <a:pt x="2366" y="39"/>
                    </a:lnTo>
                    <a:lnTo>
                      <a:pt x="2369" y="39"/>
                    </a:lnTo>
                    <a:lnTo>
                      <a:pt x="2371" y="38"/>
                    </a:lnTo>
                    <a:lnTo>
                      <a:pt x="2374" y="35"/>
                    </a:lnTo>
                    <a:lnTo>
                      <a:pt x="2376" y="29"/>
                    </a:lnTo>
                    <a:lnTo>
                      <a:pt x="2379" y="34"/>
                    </a:lnTo>
                    <a:lnTo>
                      <a:pt x="2382" y="30"/>
                    </a:lnTo>
                    <a:lnTo>
                      <a:pt x="2384" y="49"/>
                    </a:lnTo>
                    <a:lnTo>
                      <a:pt x="2387" y="30"/>
                    </a:lnTo>
                    <a:lnTo>
                      <a:pt x="2390" y="45"/>
                    </a:lnTo>
                    <a:lnTo>
                      <a:pt x="2392" y="46"/>
                    </a:lnTo>
                    <a:lnTo>
                      <a:pt x="2395" y="30"/>
                    </a:lnTo>
                    <a:lnTo>
                      <a:pt x="2397" y="41"/>
                    </a:lnTo>
                    <a:lnTo>
                      <a:pt x="2400" y="40"/>
                    </a:lnTo>
                    <a:lnTo>
                      <a:pt x="2403" y="40"/>
                    </a:lnTo>
                    <a:lnTo>
                      <a:pt x="2405" y="35"/>
                    </a:lnTo>
                    <a:lnTo>
                      <a:pt x="2408" y="42"/>
                    </a:lnTo>
                    <a:lnTo>
                      <a:pt x="2410" y="30"/>
                    </a:lnTo>
                    <a:lnTo>
                      <a:pt x="2413" y="46"/>
                    </a:lnTo>
                    <a:lnTo>
                      <a:pt x="2416" y="25"/>
                    </a:lnTo>
                    <a:lnTo>
                      <a:pt x="2418" y="46"/>
                    </a:lnTo>
                    <a:lnTo>
                      <a:pt x="2421" y="41"/>
                    </a:lnTo>
                    <a:lnTo>
                      <a:pt x="2424" y="40"/>
                    </a:lnTo>
                    <a:lnTo>
                      <a:pt x="2426" y="44"/>
                    </a:lnTo>
                    <a:lnTo>
                      <a:pt x="2429" y="39"/>
                    </a:lnTo>
                    <a:lnTo>
                      <a:pt x="2431" y="49"/>
                    </a:lnTo>
                    <a:lnTo>
                      <a:pt x="2434" y="42"/>
                    </a:lnTo>
                    <a:lnTo>
                      <a:pt x="2436" y="42"/>
                    </a:lnTo>
                    <a:lnTo>
                      <a:pt x="2439" y="38"/>
                    </a:lnTo>
                    <a:lnTo>
                      <a:pt x="2442" y="40"/>
                    </a:lnTo>
                    <a:lnTo>
                      <a:pt x="2444" y="42"/>
                    </a:lnTo>
                    <a:lnTo>
                      <a:pt x="2447" y="44"/>
                    </a:lnTo>
                    <a:lnTo>
                      <a:pt x="2450" y="54"/>
                    </a:lnTo>
                    <a:lnTo>
                      <a:pt x="2452" y="47"/>
                    </a:lnTo>
                    <a:lnTo>
                      <a:pt x="2455" y="43"/>
                    </a:lnTo>
                    <a:lnTo>
                      <a:pt x="2457" y="40"/>
                    </a:lnTo>
                    <a:lnTo>
                      <a:pt x="2460" y="43"/>
                    </a:lnTo>
                    <a:lnTo>
                      <a:pt x="2463" y="46"/>
                    </a:lnTo>
                    <a:lnTo>
                      <a:pt x="2465" y="41"/>
                    </a:lnTo>
                    <a:lnTo>
                      <a:pt x="2468" y="45"/>
                    </a:lnTo>
                    <a:lnTo>
                      <a:pt x="2470" y="55"/>
                    </a:lnTo>
                    <a:lnTo>
                      <a:pt x="2473" y="41"/>
                    </a:lnTo>
                    <a:lnTo>
                      <a:pt x="2476" y="47"/>
                    </a:lnTo>
                    <a:lnTo>
                      <a:pt x="2478" y="29"/>
                    </a:lnTo>
                    <a:lnTo>
                      <a:pt x="2481" y="42"/>
                    </a:lnTo>
                    <a:lnTo>
                      <a:pt x="2484" y="42"/>
                    </a:lnTo>
                    <a:lnTo>
                      <a:pt x="2486" y="48"/>
                    </a:lnTo>
                    <a:lnTo>
                      <a:pt x="2489" y="48"/>
                    </a:lnTo>
                    <a:lnTo>
                      <a:pt x="2491" y="41"/>
                    </a:lnTo>
                    <a:lnTo>
                      <a:pt x="2494" y="44"/>
                    </a:lnTo>
                    <a:lnTo>
                      <a:pt x="2496" y="33"/>
                    </a:lnTo>
                    <a:lnTo>
                      <a:pt x="2499" y="40"/>
                    </a:lnTo>
                    <a:lnTo>
                      <a:pt x="2502" y="36"/>
                    </a:lnTo>
                    <a:lnTo>
                      <a:pt x="2504" y="46"/>
                    </a:lnTo>
                    <a:lnTo>
                      <a:pt x="2507" y="44"/>
                    </a:lnTo>
                    <a:lnTo>
                      <a:pt x="2510" y="27"/>
                    </a:lnTo>
                    <a:lnTo>
                      <a:pt x="2512" y="30"/>
                    </a:lnTo>
                    <a:lnTo>
                      <a:pt x="2515" y="43"/>
                    </a:lnTo>
                    <a:lnTo>
                      <a:pt x="2517" y="47"/>
                    </a:lnTo>
                    <a:lnTo>
                      <a:pt x="2520" y="48"/>
                    </a:lnTo>
                    <a:lnTo>
                      <a:pt x="2523" y="35"/>
                    </a:lnTo>
                    <a:lnTo>
                      <a:pt x="2525" y="40"/>
                    </a:lnTo>
                    <a:lnTo>
                      <a:pt x="2528" y="41"/>
                    </a:lnTo>
                    <a:lnTo>
                      <a:pt x="2530" y="47"/>
                    </a:lnTo>
                    <a:lnTo>
                      <a:pt x="2533" y="34"/>
                    </a:lnTo>
                    <a:lnTo>
                      <a:pt x="2536" y="32"/>
                    </a:lnTo>
                    <a:lnTo>
                      <a:pt x="2538" y="47"/>
                    </a:lnTo>
                    <a:lnTo>
                      <a:pt x="2541" y="44"/>
                    </a:lnTo>
                    <a:lnTo>
                      <a:pt x="2544" y="48"/>
                    </a:lnTo>
                    <a:lnTo>
                      <a:pt x="2546" y="41"/>
                    </a:lnTo>
                    <a:lnTo>
                      <a:pt x="2549" y="41"/>
                    </a:lnTo>
                    <a:lnTo>
                      <a:pt x="2551" y="52"/>
                    </a:lnTo>
                    <a:lnTo>
                      <a:pt x="2554" y="41"/>
                    </a:lnTo>
                    <a:lnTo>
                      <a:pt x="2556" y="51"/>
                    </a:lnTo>
                    <a:lnTo>
                      <a:pt x="2559" y="40"/>
                    </a:lnTo>
                    <a:lnTo>
                      <a:pt x="2562" y="23"/>
                    </a:lnTo>
                    <a:lnTo>
                      <a:pt x="2564" y="59"/>
                    </a:lnTo>
                    <a:lnTo>
                      <a:pt x="2567" y="45"/>
                    </a:lnTo>
                    <a:lnTo>
                      <a:pt x="2570" y="39"/>
                    </a:lnTo>
                    <a:lnTo>
                      <a:pt x="2572" y="40"/>
                    </a:lnTo>
                    <a:lnTo>
                      <a:pt x="2575" y="34"/>
                    </a:lnTo>
                    <a:lnTo>
                      <a:pt x="2577" y="54"/>
                    </a:lnTo>
                    <a:lnTo>
                      <a:pt x="2580" y="45"/>
                    </a:lnTo>
                    <a:lnTo>
                      <a:pt x="2583" y="49"/>
                    </a:lnTo>
                    <a:lnTo>
                      <a:pt x="2585" y="43"/>
                    </a:lnTo>
                    <a:lnTo>
                      <a:pt x="2588" y="50"/>
                    </a:lnTo>
                    <a:lnTo>
                      <a:pt x="2590" y="47"/>
                    </a:lnTo>
                    <a:lnTo>
                      <a:pt x="2593" y="43"/>
                    </a:lnTo>
                    <a:lnTo>
                      <a:pt x="2596" y="55"/>
                    </a:lnTo>
                    <a:lnTo>
                      <a:pt x="2598" y="45"/>
                    </a:lnTo>
                    <a:lnTo>
                      <a:pt x="2601" y="43"/>
                    </a:lnTo>
                    <a:lnTo>
                      <a:pt x="2604" y="42"/>
                    </a:lnTo>
                    <a:lnTo>
                      <a:pt x="2606" y="49"/>
                    </a:lnTo>
                  </a:path>
                </a:pathLst>
              </a:custGeom>
              <a:noFill/>
              <a:ln w="3175" cap="flat">
                <a:solidFill>
                  <a:srgbClr val="450045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4" name="Freeform 184"/>
              <p:cNvSpPr>
                <a:spLocks/>
              </p:cNvSpPr>
              <p:nvPr/>
            </p:nvSpPr>
            <p:spPr bwMode="auto">
              <a:xfrm>
                <a:off x="3563446" y="3385586"/>
                <a:ext cx="1080000" cy="350214"/>
              </a:xfrm>
              <a:custGeom>
                <a:avLst/>
                <a:gdLst/>
                <a:ahLst/>
                <a:cxnLst>
                  <a:cxn ang="0">
                    <a:pos x="39" y="49"/>
                  </a:cxn>
                  <a:cxn ang="0">
                    <a:pos x="81" y="55"/>
                  </a:cxn>
                  <a:cxn ang="0">
                    <a:pos x="122" y="64"/>
                  </a:cxn>
                  <a:cxn ang="0">
                    <a:pos x="164" y="70"/>
                  </a:cxn>
                  <a:cxn ang="0">
                    <a:pos x="206" y="56"/>
                  </a:cxn>
                  <a:cxn ang="0">
                    <a:pos x="248" y="55"/>
                  </a:cxn>
                  <a:cxn ang="0">
                    <a:pos x="290" y="59"/>
                  </a:cxn>
                  <a:cxn ang="0">
                    <a:pos x="331" y="58"/>
                  </a:cxn>
                  <a:cxn ang="0">
                    <a:pos x="373" y="53"/>
                  </a:cxn>
                  <a:cxn ang="0">
                    <a:pos x="415" y="56"/>
                  </a:cxn>
                  <a:cxn ang="0">
                    <a:pos x="456" y="55"/>
                  </a:cxn>
                  <a:cxn ang="0">
                    <a:pos x="498" y="64"/>
                  </a:cxn>
                  <a:cxn ang="0">
                    <a:pos x="540" y="56"/>
                  </a:cxn>
                  <a:cxn ang="0">
                    <a:pos x="582" y="59"/>
                  </a:cxn>
                  <a:cxn ang="0">
                    <a:pos x="623" y="58"/>
                  </a:cxn>
                  <a:cxn ang="0">
                    <a:pos x="665" y="450"/>
                  </a:cxn>
                  <a:cxn ang="0">
                    <a:pos x="707" y="490"/>
                  </a:cxn>
                  <a:cxn ang="0">
                    <a:pos x="749" y="469"/>
                  </a:cxn>
                  <a:cxn ang="0">
                    <a:pos x="791" y="455"/>
                  </a:cxn>
                  <a:cxn ang="0">
                    <a:pos x="832" y="430"/>
                  </a:cxn>
                  <a:cxn ang="0">
                    <a:pos x="874" y="437"/>
                  </a:cxn>
                  <a:cxn ang="0">
                    <a:pos x="916" y="416"/>
                  </a:cxn>
                  <a:cxn ang="0">
                    <a:pos x="957" y="419"/>
                  </a:cxn>
                  <a:cxn ang="0">
                    <a:pos x="999" y="412"/>
                  </a:cxn>
                  <a:cxn ang="0">
                    <a:pos x="1041" y="404"/>
                  </a:cxn>
                  <a:cxn ang="0">
                    <a:pos x="1083" y="404"/>
                  </a:cxn>
                  <a:cxn ang="0">
                    <a:pos x="1124" y="399"/>
                  </a:cxn>
                  <a:cxn ang="0">
                    <a:pos x="1166" y="393"/>
                  </a:cxn>
                  <a:cxn ang="0">
                    <a:pos x="1208" y="380"/>
                  </a:cxn>
                  <a:cxn ang="0">
                    <a:pos x="1249" y="387"/>
                  </a:cxn>
                  <a:cxn ang="0">
                    <a:pos x="1291" y="384"/>
                  </a:cxn>
                  <a:cxn ang="0">
                    <a:pos x="1333" y="379"/>
                  </a:cxn>
                  <a:cxn ang="0">
                    <a:pos x="1375" y="372"/>
                  </a:cxn>
                  <a:cxn ang="0">
                    <a:pos x="1417" y="378"/>
                  </a:cxn>
                  <a:cxn ang="0">
                    <a:pos x="1458" y="379"/>
                  </a:cxn>
                  <a:cxn ang="0">
                    <a:pos x="1500" y="388"/>
                  </a:cxn>
                  <a:cxn ang="0">
                    <a:pos x="1542" y="376"/>
                  </a:cxn>
                  <a:cxn ang="0">
                    <a:pos x="1583" y="380"/>
                  </a:cxn>
                  <a:cxn ang="0">
                    <a:pos x="1625" y="393"/>
                  </a:cxn>
                  <a:cxn ang="0">
                    <a:pos x="1667" y="384"/>
                  </a:cxn>
                  <a:cxn ang="0">
                    <a:pos x="1709" y="368"/>
                  </a:cxn>
                  <a:cxn ang="0">
                    <a:pos x="1750" y="380"/>
                  </a:cxn>
                  <a:cxn ang="0">
                    <a:pos x="1792" y="368"/>
                  </a:cxn>
                  <a:cxn ang="0">
                    <a:pos x="1834" y="377"/>
                  </a:cxn>
                  <a:cxn ang="0">
                    <a:pos x="1876" y="368"/>
                  </a:cxn>
                  <a:cxn ang="0">
                    <a:pos x="1918" y="367"/>
                  </a:cxn>
                  <a:cxn ang="0">
                    <a:pos x="1959" y="368"/>
                  </a:cxn>
                  <a:cxn ang="0">
                    <a:pos x="2001" y="20"/>
                  </a:cxn>
                  <a:cxn ang="0">
                    <a:pos x="2043" y="17"/>
                  </a:cxn>
                  <a:cxn ang="0">
                    <a:pos x="2084" y="36"/>
                  </a:cxn>
                  <a:cxn ang="0">
                    <a:pos x="2126" y="36"/>
                  </a:cxn>
                  <a:cxn ang="0">
                    <a:pos x="2168" y="37"/>
                  </a:cxn>
                  <a:cxn ang="0">
                    <a:pos x="2210" y="52"/>
                  </a:cxn>
                  <a:cxn ang="0">
                    <a:pos x="2251" y="42"/>
                  </a:cxn>
                  <a:cxn ang="0">
                    <a:pos x="2293" y="50"/>
                  </a:cxn>
                  <a:cxn ang="0">
                    <a:pos x="2335" y="52"/>
                  </a:cxn>
                  <a:cxn ang="0">
                    <a:pos x="2376" y="37"/>
                  </a:cxn>
                  <a:cxn ang="0">
                    <a:pos x="2418" y="45"/>
                  </a:cxn>
                  <a:cxn ang="0">
                    <a:pos x="2460" y="42"/>
                  </a:cxn>
                  <a:cxn ang="0">
                    <a:pos x="2502" y="54"/>
                  </a:cxn>
                  <a:cxn ang="0">
                    <a:pos x="2544" y="46"/>
                  </a:cxn>
                  <a:cxn ang="0">
                    <a:pos x="2585" y="51"/>
                  </a:cxn>
                </a:cxnLst>
                <a:rect l="0" t="0" r="r" b="b"/>
                <a:pathLst>
                  <a:path w="2606" h="501">
                    <a:moveTo>
                      <a:pt x="0" y="57"/>
                    </a:moveTo>
                    <a:lnTo>
                      <a:pt x="2" y="48"/>
                    </a:lnTo>
                    <a:lnTo>
                      <a:pt x="5" y="53"/>
                    </a:lnTo>
                    <a:lnTo>
                      <a:pt x="8" y="47"/>
                    </a:lnTo>
                    <a:lnTo>
                      <a:pt x="10" y="69"/>
                    </a:lnTo>
                    <a:lnTo>
                      <a:pt x="13" y="55"/>
                    </a:lnTo>
                    <a:lnTo>
                      <a:pt x="16" y="61"/>
                    </a:lnTo>
                    <a:lnTo>
                      <a:pt x="18" y="57"/>
                    </a:lnTo>
                    <a:lnTo>
                      <a:pt x="21" y="49"/>
                    </a:lnTo>
                    <a:lnTo>
                      <a:pt x="23" y="59"/>
                    </a:lnTo>
                    <a:lnTo>
                      <a:pt x="26" y="59"/>
                    </a:lnTo>
                    <a:lnTo>
                      <a:pt x="29" y="65"/>
                    </a:lnTo>
                    <a:lnTo>
                      <a:pt x="31" y="60"/>
                    </a:lnTo>
                    <a:lnTo>
                      <a:pt x="34" y="58"/>
                    </a:lnTo>
                    <a:lnTo>
                      <a:pt x="36" y="60"/>
                    </a:lnTo>
                    <a:lnTo>
                      <a:pt x="39" y="49"/>
                    </a:lnTo>
                    <a:lnTo>
                      <a:pt x="42" y="63"/>
                    </a:lnTo>
                    <a:lnTo>
                      <a:pt x="44" y="61"/>
                    </a:lnTo>
                    <a:lnTo>
                      <a:pt x="47" y="45"/>
                    </a:lnTo>
                    <a:lnTo>
                      <a:pt x="50" y="49"/>
                    </a:lnTo>
                    <a:lnTo>
                      <a:pt x="52" y="51"/>
                    </a:lnTo>
                    <a:lnTo>
                      <a:pt x="55" y="52"/>
                    </a:lnTo>
                    <a:lnTo>
                      <a:pt x="57" y="64"/>
                    </a:lnTo>
                    <a:lnTo>
                      <a:pt x="60" y="58"/>
                    </a:lnTo>
                    <a:lnTo>
                      <a:pt x="62" y="47"/>
                    </a:lnTo>
                    <a:lnTo>
                      <a:pt x="65" y="70"/>
                    </a:lnTo>
                    <a:lnTo>
                      <a:pt x="68" y="54"/>
                    </a:lnTo>
                    <a:lnTo>
                      <a:pt x="70" y="52"/>
                    </a:lnTo>
                    <a:lnTo>
                      <a:pt x="73" y="48"/>
                    </a:lnTo>
                    <a:lnTo>
                      <a:pt x="76" y="54"/>
                    </a:lnTo>
                    <a:lnTo>
                      <a:pt x="78" y="46"/>
                    </a:lnTo>
                    <a:lnTo>
                      <a:pt x="81" y="55"/>
                    </a:lnTo>
                    <a:lnTo>
                      <a:pt x="83" y="43"/>
                    </a:lnTo>
                    <a:lnTo>
                      <a:pt x="86" y="61"/>
                    </a:lnTo>
                    <a:lnTo>
                      <a:pt x="89" y="43"/>
                    </a:lnTo>
                    <a:lnTo>
                      <a:pt x="91" y="67"/>
                    </a:lnTo>
                    <a:lnTo>
                      <a:pt x="94" y="53"/>
                    </a:lnTo>
                    <a:lnTo>
                      <a:pt x="96" y="57"/>
                    </a:lnTo>
                    <a:lnTo>
                      <a:pt x="99" y="71"/>
                    </a:lnTo>
                    <a:lnTo>
                      <a:pt x="102" y="72"/>
                    </a:lnTo>
                    <a:lnTo>
                      <a:pt x="104" y="57"/>
                    </a:lnTo>
                    <a:lnTo>
                      <a:pt x="107" y="59"/>
                    </a:lnTo>
                    <a:lnTo>
                      <a:pt x="110" y="52"/>
                    </a:lnTo>
                    <a:lnTo>
                      <a:pt x="112" y="51"/>
                    </a:lnTo>
                    <a:lnTo>
                      <a:pt x="115" y="58"/>
                    </a:lnTo>
                    <a:lnTo>
                      <a:pt x="117" y="64"/>
                    </a:lnTo>
                    <a:lnTo>
                      <a:pt x="120" y="52"/>
                    </a:lnTo>
                    <a:lnTo>
                      <a:pt x="122" y="64"/>
                    </a:lnTo>
                    <a:lnTo>
                      <a:pt x="125" y="59"/>
                    </a:lnTo>
                    <a:lnTo>
                      <a:pt x="128" y="69"/>
                    </a:lnTo>
                    <a:lnTo>
                      <a:pt x="130" y="53"/>
                    </a:lnTo>
                    <a:lnTo>
                      <a:pt x="133" y="53"/>
                    </a:lnTo>
                    <a:lnTo>
                      <a:pt x="136" y="59"/>
                    </a:lnTo>
                    <a:lnTo>
                      <a:pt x="138" y="60"/>
                    </a:lnTo>
                    <a:lnTo>
                      <a:pt x="141" y="51"/>
                    </a:lnTo>
                    <a:lnTo>
                      <a:pt x="143" y="53"/>
                    </a:lnTo>
                    <a:lnTo>
                      <a:pt x="146" y="58"/>
                    </a:lnTo>
                    <a:lnTo>
                      <a:pt x="149" y="66"/>
                    </a:lnTo>
                    <a:lnTo>
                      <a:pt x="151" y="51"/>
                    </a:lnTo>
                    <a:lnTo>
                      <a:pt x="154" y="56"/>
                    </a:lnTo>
                    <a:lnTo>
                      <a:pt x="156" y="47"/>
                    </a:lnTo>
                    <a:lnTo>
                      <a:pt x="159" y="56"/>
                    </a:lnTo>
                    <a:lnTo>
                      <a:pt x="162" y="53"/>
                    </a:lnTo>
                    <a:lnTo>
                      <a:pt x="164" y="70"/>
                    </a:lnTo>
                    <a:lnTo>
                      <a:pt x="167" y="54"/>
                    </a:lnTo>
                    <a:lnTo>
                      <a:pt x="170" y="51"/>
                    </a:lnTo>
                    <a:lnTo>
                      <a:pt x="172" y="59"/>
                    </a:lnTo>
                    <a:lnTo>
                      <a:pt x="175" y="59"/>
                    </a:lnTo>
                    <a:lnTo>
                      <a:pt x="177" y="61"/>
                    </a:lnTo>
                    <a:lnTo>
                      <a:pt x="180" y="64"/>
                    </a:lnTo>
                    <a:lnTo>
                      <a:pt x="182" y="52"/>
                    </a:lnTo>
                    <a:lnTo>
                      <a:pt x="185" y="61"/>
                    </a:lnTo>
                    <a:lnTo>
                      <a:pt x="188" y="43"/>
                    </a:lnTo>
                    <a:lnTo>
                      <a:pt x="190" y="55"/>
                    </a:lnTo>
                    <a:lnTo>
                      <a:pt x="193" y="52"/>
                    </a:lnTo>
                    <a:lnTo>
                      <a:pt x="196" y="62"/>
                    </a:lnTo>
                    <a:lnTo>
                      <a:pt x="198" y="52"/>
                    </a:lnTo>
                    <a:lnTo>
                      <a:pt x="201" y="62"/>
                    </a:lnTo>
                    <a:lnTo>
                      <a:pt x="203" y="54"/>
                    </a:lnTo>
                    <a:lnTo>
                      <a:pt x="206" y="56"/>
                    </a:lnTo>
                    <a:lnTo>
                      <a:pt x="209" y="58"/>
                    </a:lnTo>
                    <a:lnTo>
                      <a:pt x="211" y="58"/>
                    </a:lnTo>
                    <a:lnTo>
                      <a:pt x="214" y="52"/>
                    </a:lnTo>
                    <a:lnTo>
                      <a:pt x="216" y="55"/>
                    </a:lnTo>
                    <a:lnTo>
                      <a:pt x="219" y="61"/>
                    </a:lnTo>
                    <a:lnTo>
                      <a:pt x="222" y="58"/>
                    </a:lnTo>
                    <a:lnTo>
                      <a:pt x="224" y="59"/>
                    </a:lnTo>
                    <a:lnTo>
                      <a:pt x="227" y="49"/>
                    </a:lnTo>
                    <a:lnTo>
                      <a:pt x="230" y="48"/>
                    </a:lnTo>
                    <a:lnTo>
                      <a:pt x="232" y="64"/>
                    </a:lnTo>
                    <a:lnTo>
                      <a:pt x="235" y="57"/>
                    </a:lnTo>
                    <a:lnTo>
                      <a:pt x="237" y="59"/>
                    </a:lnTo>
                    <a:lnTo>
                      <a:pt x="240" y="52"/>
                    </a:lnTo>
                    <a:lnTo>
                      <a:pt x="242" y="55"/>
                    </a:lnTo>
                    <a:lnTo>
                      <a:pt x="245" y="53"/>
                    </a:lnTo>
                    <a:lnTo>
                      <a:pt x="248" y="55"/>
                    </a:lnTo>
                    <a:lnTo>
                      <a:pt x="250" y="74"/>
                    </a:lnTo>
                    <a:lnTo>
                      <a:pt x="253" y="52"/>
                    </a:lnTo>
                    <a:lnTo>
                      <a:pt x="256" y="48"/>
                    </a:lnTo>
                    <a:lnTo>
                      <a:pt x="258" y="63"/>
                    </a:lnTo>
                    <a:lnTo>
                      <a:pt x="261" y="51"/>
                    </a:lnTo>
                    <a:lnTo>
                      <a:pt x="263" y="55"/>
                    </a:lnTo>
                    <a:lnTo>
                      <a:pt x="266" y="49"/>
                    </a:lnTo>
                    <a:lnTo>
                      <a:pt x="269" y="54"/>
                    </a:lnTo>
                    <a:lnTo>
                      <a:pt x="271" y="45"/>
                    </a:lnTo>
                    <a:lnTo>
                      <a:pt x="274" y="55"/>
                    </a:lnTo>
                    <a:lnTo>
                      <a:pt x="276" y="50"/>
                    </a:lnTo>
                    <a:lnTo>
                      <a:pt x="279" y="53"/>
                    </a:lnTo>
                    <a:lnTo>
                      <a:pt x="282" y="44"/>
                    </a:lnTo>
                    <a:lnTo>
                      <a:pt x="284" y="47"/>
                    </a:lnTo>
                    <a:lnTo>
                      <a:pt x="287" y="58"/>
                    </a:lnTo>
                    <a:lnTo>
                      <a:pt x="290" y="59"/>
                    </a:lnTo>
                    <a:lnTo>
                      <a:pt x="292" y="50"/>
                    </a:lnTo>
                    <a:lnTo>
                      <a:pt x="295" y="47"/>
                    </a:lnTo>
                    <a:lnTo>
                      <a:pt x="297" y="53"/>
                    </a:lnTo>
                    <a:lnTo>
                      <a:pt x="300" y="61"/>
                    </a:lnTo>
                    <a:lnTo>
                      <a:pt x="302" y="50"/>
                    </a:lnTo>
                    <a:lnTo>
                      <a:pt x="305" y="51"/>
                    </a:lnTo>
                    <a:lnTo>
                      <a:pt x="308" y="51"/>
                    </a:lnTo>
                    <a:lnTo>
                      <a:pt x="310" y="56"/>
                    </a:lnTo>
                    <a:lnTo>
                      <a:pt x="313" y="60"/>
                    </a:lnTo>
                    <a:lnTo>
                      <a:pt x="316" y="58"/>
                    </a:lnTo>
                    <a:lnTo>
                      <a:pt x="318" y="51"/>
                    </a:lnTo>
                    <a:lnTo>
                      <a:pt x="321" y="42"/>
                    </a:lnTo>
                    <a:lnTo>
                      <a:pt x="323" y="59"/>
                    </a:lnTo>
                    <a:lnTo>
                      <a:pt x="326" y="50"/>
                    </a:lnTo>
                    <a:lnTo>
                      <a:pt x="329" y="62"/>
                    </a:lnTo>
                    <a:lnTo>
                      <a:pt x="331" y="58"/>
                    </a:lnTo>
                    <a:lnTo>
                      <a:pt x="334" y="58"/>
                    </a:lnTo>
                    <a:lnTo>
                      <a:pt x="336" y="51"/>
                    </a:lnTo>
                    <a:lnTo>
                      <a:pt x="339" y="63"/>
                    </a:lnTo>
                    <a:lnTo>
                      <a:pt x="342" y="50"/>
                    </a:lnTo>
                    <a:lnTo>
                      <a:pt x="344" y="58"/>
                    </a:lnTo>
                    <a:lnTo>
                      <a:pt x="347" y="70"/>
                    </a:lnTo>
                    <a:lnTo>
                      <a:pt x="350" y="62"/>
                    </a:lnTo>
                    <a:lnTo>
                      <a:pt x="352" y="50"/>
                    </a:lnTo>
                    <a:lnTo>
                      <a:pt x="355" y="58"/>
                    </a:lnTo>
                    <a:lnTo>
                      <a:pt x="357" y="57"/>
                    </a:lnTo>
                    <a:lnTo>
                      <a:pt x="360" y="59"/>
                    </a:lnTo>
                    <a:lnTo>
                      <a:pt x="362" y="57"/>
                    </a:lnTo>
                    <a:lnTo>
                      <a:pt x="365" y="61"/>
                    </a:lnTo>
                    <a:lnTo>
                      <a:pt x="368" y="54"/>
                    </a:lnTo>
                    <a:lnTo>
                      <a:pt x="370" y="53"/>
                    </a:lnTo>
                    <a:lnTo>
                      <a:pt x="373" y="53"/>
                    </a:lnTo>
                    <a:lnTo>
                      <a:pt x="376" y="49"/>
                    </a:lnTo>
                    <a:lnTo>
                      <a:pt x="378" y="62"/>
                    </a:lnTo>
                    <a:lnTo>
                      <a:pt x="381" y="55"/>
                    </a:lnTo>
                    <a:lnTo>
                      <a:pt x="383" y="40"/>
                    </a:lnTo>
                    <a:lnTo>
                      <a:pt x="386" y="59"/>
                    </a:lnTo>
                    <a:lnTo>
                      <a:pt x="389" y="56"/>
                    </a:lnTo>
                    <a:lnTo>
                      <a:pt x="391" y="61"/>
                    </a:lnTo>
                    <a:lnTo>
                      <a:pt x="394" y="55"/>
                    </a:lnTo>
                    <a:lnTo>
                      <a:pt x="396" y="58"/>
                    </a:lnTo>
                    <a:lnTo>
                      <a:pt x="399" y="59"/>
                    </a:lnTo>
                    <a:lnTo>
                      <a:pt x="402" y="52"/>
                    </a:lnTo>
                    <a:lnTo>
                      <a:pt x="404" y="58"/>
                    </a:lnTo>
                    <a:lnTo>
                      <a:pt x="407" y="61"/>
                    </a:lnTo>
                    <a:lnTo>
                      <a:pt x="410" y="46"/>
                    </a:lnTo>
                    <a:lnTo>
                      <a:pt x="412" y="61"/>
                    </a:lnTo>
                    <a:lnTo>
                      <a:pt x="415" y="56"/>
                    </a:lnTo>
                    <a:lnTo>
                      <a:pt x="417" y="60"/>
                    </a:lnTo>
                    <a:lnTo>
                      <a:pt x="420" y="51"/>
                    </a:lnTo>
                    <a:lnTo>
                      <a:pt x="422" y="58"/>
                    </a:lnTo>
                    <a:lnTo>
                      <a:pt x="425" y="59"/>
                    </a:lnTo>
                    <a:lnTo>
                      <a:pt x="428" y="54"/>
                    </a:lnTo>
                    <a:lnTo>
                      <a:pt x="430" y="45"/>
                    </a:lnTo>
                    <a:lnTo>
                      <a:pt x="433" y="40"/>
                    </a:lnTo>
                    <a:lnTo>
                      <a:pt x="436" y="53"/>
                    </a:lnTo>
                    <a:lnTo>
                      <a:pt x="438" y="51"/>
                    </a:lnTo>
                    <a:lnTo>
                      <a:pt x="441" y="61"/>
                    </a:lnTo>
                    <a:lnTo>
                      <a:pt x="443" y="49"/>
                    </a:lnTo>
                    <a:lnTo>
                      <a:pt x="446" y="52"/>
                    </a:lnTo>
                    <a:lnTo>
                      <a:pt x="449" y="50"/>
                    </a:lnTo>
                    <a:lnTo>
                      <a:pt x="451" y="58"/>
                    </a:lnTo>
                    <a:lnTo>
                      <a:pt x="454" y="62"/>
                    </a:lnTo>
                    <a:lnTo>
                      <a:pt x="456" y="55"/>
                    </a:lnTo>
                    <a:lnTo>
                      <a:pt x="459" y="55"/>
                    </a:lnTo>
                    <a:lnTo>
                      <a:pt x="462" y="51"/>
                    </a:lnTo>
                    <a:lnTo>
                      <a:pt x="464" y="59"/>
                    </a:lnTo>
                    <a:lnTo>
                      <a:pt x="467" y="54"/>
                    </a:lnTo>
                    <a:lnTo>
                      <a:pt x="470" y="51"/>
                    </a:lnTo>
                    <a:lnTo>
                      <a:pt x="472" y="49"/>
                    </a:lnTo>
                    <a:lnTo>
                      <a:pt x="475" y="64"/>
                    </a:lnTo>
                    <a:lnTo>
                      <a:pt x="477" y="60"/>
                    </a:lnTo>
                    <a:lnTo>
                      <a:pt x="480" y="57"/>
                    </a:lnTo>
                    <a:lnTo>
                      <a:pt x="482" y="47"/>
                    </a:lnTo>
                    <a:lnTo>
                      <a:pt x="485" y="56"/>
                    </a:lnTo>
                    <a:lnTo>
                      <a:pt x="488" y="60"/>
                    </a:lnTo>
                    <a:lnTo>
                      <a:pt x="490" y="54"/>
                    </a:lnTo>
                    <a:lnTo>
                      <a:pt x="493" y="58"/>
                    </a:lnTo>
                    <a:lnTo>
                      <a:pt x="496" y="46"/>
                    </a:lnTo>
                    <a:lnTo>
                      <a:pt x="498" y="64"/>
                    </a:lnTo>
                    <a:lnTo>
                      <a:pt x="501" y="52"/>
                    </a:lnTo>
                    <a:lnTo>
                      <a:pt x="503" y="54"/>
                    </a:lnTo>
                    <a:lnTo>
                      <a:pt x="506" y="54"/>
                    </a:lnTo>
                    <a:lnTo>
                      <a:pt x="509" y="49"/>
                    </a:lnTo>
                    <a:lnTo>
                      <a:pt x="511" y="62"/>
                    </a:lnTo>
                    <a:lnTo>
                      <a:pt x="514" y="51"/>
                    </a:lnTo>
                    <a:lnTo>
                      <a:pt x="516" y="47"/>
                    </a:lnTo>
                    <a:lnTo>
                      <a:pt x="519" y="52"/>
                    </a:lnTo>
                    <a:lnTo>
                      <a:pt x="522" y="66"/>
                    </a:lnTo>
                    <a:lnTo>
                      <a:pt x="524" y="59"/>
                    </a:lnTo>
                    <a:lnTo>
                      <a:pt x="527" y="57"/>
                    </a:lnTo>
                    <a:lnTo>
                      <a:pt x="530" y="35"/>
                    </a:lnTo>
                    <a:lnTo>
                      <a:pt x="532" y="61"/>
                    </a:lnTo>
                    <a:lnTo>
                      <a:pt x="535" y="60"/>
                    </a:lnTo>
                    <a:lnTo>
                      <a:pt x="537" y="45"/>
                    </a:lnTo>
                    <a:lnTo>
                      <a:pt x="540" y="56"/>
                    </a:lnTo>
                    <a:lnTo>
                      <a:pt x="542" y="52"/>
                    </a:lnTo>
                    <a:lnTo>
                      <a:pt x="545" y="67"/>
                    </a:lnTo>
                    <a:lnTo>
                      <a:pt x="548" y="50"/>
                    </a:lnTo>
                    <a:lnTo>
                      <a:pt x="550" y="55"/>
                    </a:lnTo>
                    <a:lnTo>
                      <a:pt x="553" y="56"/>
                    </a:lnTo>
                    <a:lnTo>
                      <a:pt x="556" y="47"/>
                    </a:lnTo>
                    <a:lnTo>
                      <a:pt x="558" y="55"/>
                    </a:lnTo>
                    <a:lnTo>
                      <a:pt x="561" y="50"/>
                    </a:lnTo>
                    <a:lnTo>
                      <a:pt x="563" y="53"/>
                    </a:lnTo>
                    <a:lnTo>
                      <a:pt x="566" y="61"/>
                    </a:lnTo>
                    <a:lnTo>
                      <a:pt x="569" y="53"/>
                    </a:lnTo>
                    <a:lnTo>
                      <a:pt x="571" y="58"/>
                    </a:lnTo>
                    <a:lnTo>
                      <a:pt x="574" y="47"/>
                    </a:lnTo>
                    <a:lnTo>
                      <a:pt x="576" y="51"/>
                    </a:lnTo>
                    <a:lnTo>
                      <a:pt x="579" y="46"/>
                    </a:lnTo>
                    <a:lnTo>
                      <a:pt x="582" y="59"/>
                    </a:lnTo>
                    <a:lnTo>
                      <a:pt x="584" y="50"/>
                    </a:lnTo>
                    <a:lnTo>
                      <a:pt x="587" y="55"/>
                    </a:lnTo>
                    <a:lnTo>
                      <a:pt x="590" y="59"/>
                    </a:lnTo>
                    <a:lnTo>
                      <a:pt x="592" y="50"/>
                    </a:lnTo>
                    <a:lnTo>
                      <a:pt x="595" y="50"/>
                    </a:lnTo>
                    <a:lnTo>
                      <a:pt x="597" y="57"/>
                    </a:lnTo>
                    <a:lnTo>
                      <a:pt x="600" y="52"/>
                    </a:lnTo>
                    <a:lnTo>
                      <a:pt x="602" y="49"/>
                    </a:lnTo>
                    <a:lnTo>
                      <a:pt x="605" y="49"/>
                    </a:lnTo>
                    <a:lnTo>
                      <a:pt x="608" y="53"/>
                    </a:lnTo>
                    <a:lnTo>
                      <a:pt x="610" y="34"/>
                    </a:lnTo>
                    <a:lnTo>
                      <a:pt x="613" y="41"/>
                    </a:lnTo>
                    <a:lnTo>
                      <a:pt x="616" y="59"/>
                    </a:lnTo>
                    <a:lnTo>
                      <a:pt x="618" y="54"/>
                    </a:lnTo>
                    <a:lnTo>
                      <a:pt x="621" y="60"/>
                    </a:lnTo>
                    <a:lnTo>
                      <a:pt x="623" y="58"/>
                    </a:lnTo>
                    <a:lnTo>
                      <a:pt x="626" y="60"/>
                    </a:lnTo>
                    <a:lnTo>
                      <a:pt x="629" y="49"/>
                    </a:lnTo>
                    <a:lnTo>
                      <a:pt x="631" y="48"/>
                    </a:lnTo>
                    <a:lnTo>
                      <a:pt x="634" y="54"/>
                    </a:lnTo>
                    <a:lnTo>
                      <a:pt x="636" y="61"/>
                    </a:lnTo>
                    <a:lnTo>
                      <a:pt x="639" y="53"/>
                    </a:lnTo>
                    <a:lnTo>
                      <a:pt x="642" y="48"/>
                    </a:lnTo>
                    <a:lnTo>
                      <a:pt x="644" y="40"/>
                    </a:lnTo>
                    <a:lnTo>
                      <a:pt x="647" y="48"/>
                    </a:lnTo>
                    <a:lnTo>
                      <a:pt x="650" y="47"/>
                    </a:lnTo>
                    <a:lnTo>
                      <a:pt x="652" y="44"/>
                    </a:lnTo>
                    <a:lnTo>
                      <a:pt x="655" y="70"/>
                    </a:lnTo>
                    <a:lnTo>
                      <a:pt x="657" y="227"/>
                    </a:lnTo>
                    <a:lnTo>
                      <a:pt x="660" y="360"/>
                    </a:lnTo>
                    <a:lnTo>
                      <a:pt x="662" y="410"/>
                    </a:lnTo>
                    <a:lnTo>
                      <a:pt x="665" y="450"/>
                    </a:lnTo>
                    <a:lnTo>
                      <a:pt x="668" y="471"/>
                    </a:lnTo>
                    <a:lnTo>
                      <a:pt x="671" y="484"/>
                    </a:lnTo>
                    <a:lnTo>
                      <a:pt x="673" y="477"/>
                    </a:lnTo>
                    <a:lnTo>
                      <a:pt x="676" y="493"/>
                    </a:lnTo>
                    <a:lnTo>
                      <a:pt x="678" y="492"/>
                    </a:lnTo>
                    <a:lnTo>
                      <a:pt x="681" y="488"/>
                    </a:lnTo>
                    <a:lnTo>
                      <a:pt x="683" y="490"/>
                    </a:lnTo>
                    <a:lnTo>
                      <a:pt x="686" y="497"/>
                    </a:lnTo>
                    <a:lnTo>
                      <a:pt x="689" y="495"/>
                    </a:lnTo>
                    <a:lnTo>
                      <a:pt x="691" y="501"/>
                    </a:lnTo>
                    <a:lnTo>
                      <a:pt x="694" y="494"/>
                    </a:lnTo>
                    <a:lnTo>
                      <a:pt x="696" y="496"/>
                    </a:lnTo>
                    <a:lnTo>
                      <a:pt x="699" y="496"/>
                    </a:lnTo>
                    <a:lnTo>
                      <a:pt x="702" y="493"/>
                    </a:lnTo>
                    <a:lnTo>
                      <a:pt x="704" y="494"/>
                    </a:lnTo>
                    <a:lnTo>
                      <a:pt x="707" y="490"/>
                    </a:lnTo>
                    <a:lnTo>
                      <a:pt x="710" y="493"/>
                    </a:lnTo>
                    <a:lnTo>
                      <a:pt x="712" y="489"/>
                    </a:lnTo>
                    <a:lnTo>
                      <a:pt x="715" y="482"/>
                    </a:lnTo>
                    <a:lnTo>
                      <a:pt x="717" y="480"/>
                    </a:lnTo>
                    <a:lnTo>
                      <a:pt x="720" y="478"/>
                    </a:lnTo>
                    <a:lnTo>
                      <a:pt x="722" y="478"/>
                    </a:lnTo>
                    <a:lnTo>
                      <a:pt x="725" y="476"/>
                    </a:lnTo>
                    <a:lnTo>
                      <a:pt x="728" y="486"/>
                    </a:lnTo>
                    <a:lnTo>
                      <a:pt x="731" y="484"/>
                    </a:lnTo>
                    <a:lnTo>
                      <a:pt x="733" y="478"/>
                    </a:lnTo>
                    <a:lnTo>
                      <a:pt x="736" y="485"/>
                    </a:lnTo>
                    <a:lnTo>
                      <a:pt x="738" y="473"/>
                    </a:lnTo>
                    <a:lnTo>
                      <a:pt x="741" y="472"/>
                    </a:lnTo>
                    <a:lnTo>
                      <a:pt x="743" y="475"/>
                    </a:lnTo>
                    <a:lnTo>
                      <a:pt x="746" y="474"/>
                    </a:lnTo>
                    <a:lnTo>
                      <a:pt x="749" y="469"/>
                    </a:lnTo>
                    <a:lnTo>
                      <a:pt x="751" y="469"/>
                    </a:lnTo>
                    <a:lnTo>
                      <a:pt x="754" y="461"/>
                    </a:lnTo>
                    <a:lnTo>
                      <a:pt x="757" y="465"/>
                    </a:lnTo>
                    <a:lnTo>
                      <a:pt x="759" y="466"/>
                    </a:lnTo>
                    <a:lnTo>
                      <a:pt x="762" y="463"/>
                    </a:lnTo>
                    <a:lnTo>
                      <a:pt x="764" y="468"/>
                    </a:lnTo>
                    <a:lnTo>
                      <a:pt x="767" y="466"/>
                    </a:lnTo>
                    <a:lnTo>
                      <a:pt x="770" y="466"/>
                    </a:lnTo>
                    <a:lnTo>
                      <a:pt x="772" y="466"/>
                    </a:lnTo>
                    <a:lnTo>
                      <a:pt x="775" y="462"/>
                    </a:lnTo>
                    <a:lnTo>
                      <a:pt x="777" y="454"/>
                    </a:lnTo>
                    <a:lnTo>
                      <a:pt x="780" y="459"/>
                    </a:lnTo>
                    <a:lnTo>
                      <a:pt x="782" y="459"/>
                    </a:lnTo>
                    <a:lnTo>
                      <a:pt x="785" y="463"/>
                    </a:lnTo>
                    <a:lnTo>
                      <a:pt x="788" y="453"/>
                    </a:lnTo>
                    <a:lnTo>
                      <a:pt x="791" y="455"/>
                    </a:lnTo>
                    <a:lnTo>
                      <a:pt x="793" y="458"/>
                    </a:lnTo>
                    <a:lnTo>
                      <a:pt x="796" y="452"/>
                    </a:lnTo>
                    <a:lnTo>
                      <a:pt x="798" y="449"/>
                    </a:lnTo>
                    <a:lnTo>
                      <a:pt x="801" y="445"/>
                    </a:lnTo>
                    <a:lnTo>
                      <a:pt x="803" y="461"/>
                    </a:lnTo>
                    <a:lnTo>
                      <a:pt x="806" y="448"/>
                    </a:lnTo>
                    <a:lnTo>
                      <a:pt x="809" y="452"/>
                    </a:lnTo>
                    <a:lnTo>
                      <a:pt x="811" y="447"/>
                    </a:lnTo>
                    <a:lnTo>
                      <a:pt x="814" y="444"/>
                    </a:lnTo>
                    <a:lnTo>
                      <a:pt x="817" y="442"/>
                    </a:lnTo>
                    <a:lnTo>
                      <a:pt x="819" y="456"/>
                    </a:lnTo>
                    <a:lnTo>
                      <a:pt x="822" y="441"/>
                    </a:lnTo>
                    <a:lnTo>
                      <a:pt x="824" y="449"/>
                    </a:lnTo>
                    <a:lnTo>
                      <a:pt x="827" y="449"/>
                    </a:lnTo>
                    <a:lnTo>
                      <a:pt x="829" y="454"/>
                    </a:lnTo>
                    <a:lnTo>
                      <a:pt x="832" y="430"/>
                    </a:lnTo>
                    <a:lnTo>
                      <a:pt x="835" y="447"/>
                    </a:lnTo>
                    <a:lnTo>
                      <a:pt x="837" y="448"/>
                    </a:lnTo>
                    <a:lnTo>
                      <a:pt x="840" y="440"/>
                    </a:lnTo>
                    <a:lnTo>
                      <a:pt x="843" y="451"/>
                    </a:lnTo>
                    <a:lnTo>
                      <a:pt x="845" y="453"/>
                    </a:lnTo>
                    <a:lnTo>
                      <a:pt x="848" y="434"/>
                    </a:lnTo>
                    <a:lnTo>
                      <a:pt x="850" y="442"/>
                    </a:lnTo>
                    <a:lnTo>
                      <a:pt x="853" y="435"/>
                    </a:lnTo>
                    <a:lnTo>
                      <a:pt x="856" y="434"/>
                    </a:lnTo>
                    <a:lnTo>
                      <a:pt x="858" y="443"/>
                    </a:lnTo>
                    <a:lnTo>
                      <a:pt x="861" y="430"/>
                    </a:lnTo>
                    <a:lnTo>
                      <a:pt x="863" y="444"/>
                    </a:lnTo>
                    <a:lnTo>
                      <a:pt x="866" y="443"/>
                    </a:lnTo>
                    <a:lnTo>
                      <a:pt x="868" y="435"/>
                    </a:lnTo>
                    <a:lnTo>
                      <a:pt x="871" y="436"/>
                    </a:lnTo>
                    <a:lnTo>
                      <a:pt x="874" y="437"/>
                    </a:lnTo>
                    <a:lnTo>
                      <a:pt x="877" y="439"/>
                    </a:lnTo>
                    <a:lnTo>
                      <a:pt x="879" y="434"/>
                    </a:lnTo>
                    <a:lnTo>
                      <a:pt x="882" y="432"/>
                    </a:lnTo>
                    <a:lnTo>
                      <a:pt x="884" y="424"/>
                    </a:lnTo>
                    <a:lnTo>
                      <a:pt x="887" y="422"/>
                    </a:lnTo>
                    <a:lnTo>
                      <a:pt x="889" y="426"/>
                    </a:lnTo>
                    <a:lnTo>
                      <a:pt x="892" y="421"/>
                    </a:lnTo>
                    <a:lnTo>
                      <a:pt x="895" y="438"/>
                    </a:lnTo>
                    <a:lnTo>
                      <a:pt x="897" y="428"/>
                    </a:lnTo>
                    <a:lnTo>
                      <a:pt x="900" y="438"/>
                    </a:lnTo>
                    <a:lnTo>
                      <a:pt x="903" y="439"/>
                    </a:lnTo>
                    <a:lnTo>
                      <a:pt x="905" y="433"/>
                    </a:lnTo>
                    <a:lnTo>
                      <a:pt x="908" y="434"/>
                    </a:lnTo>
                    <a:lnTo>
                      <a:pt x="910" y="435"/>
                    </a:lnTo>
                    <a:lnTo>
                      <a:pt x="913" y="431"/>
                    </a:lnTo>
                    <a:lnTo>
                      <a:pt x="916" y="416"/>
                    </a:lnTo>
                    <a:lnTo>
                      <a:pt x="918" y="419"/>
                    </a:lnTo>
                    <a:lnTo>
                      <a:pt x="921" y="432"/>
                    </a:lnTo>
                    <a:lnTo>
                      <a:pt x="923" y="426"/>
                    </a:lnTo>
                    <a:lnTo>
                      <a:pt x="926" y="425"/>
                    </a:lnTo>
                    <a:lnTo>
                      <a:pt x="928" y="429"/>
                    </a:lnTo>
                    <a:lnTo>
                      <a:pt x="931" y="426"/>
                    </a:lnTo>
                    <a:lnTo>
                      <a:pt x="934" y="425"/>
                    </a:lnTo>
                    <a:lnTo>
                      <a:pt x="937" y="419"/>
                    </a:lnTo>
                    <a:lnTo>
                      <a:pt x="939" y="417"/>
                    </a:lnTo>
                    <a:lnTo>
                      <a:pt x="942" y="422"/>
                    </a:lnTo>
                    <a:lnTo>
                      <a:pt x="944" y="427"/>
                    </a:lnTo>
                    <a:lnTo>
                      <a:pt x="947" y="422"/>
                    </a:lnTo>
                    <a:lnTo>
                      <a:pt x="949" y="417"/>
                    </a:lnTo>
                    <a:lnTo>
                      <a:pt x="952" y="419"/>
                    </a:lnTo>
                    <a:lnTo>
                      <a:pt x="955" y="422"/>
                    </a:lnTo>
                    <a:lnTo>
                      <a:pt x="957" y="419"/>
                    </a:lnTo>
                    <a:lnTo>
                      <a:pt x="960" y="423"/>
                    </a:lnTo>
                    <a:lnTo>
                      <a:pt x="963" y="414"/>
                    </a:lnTo>
                    <a:lnTo>
                      <a:pt x="965" y="415"/>
                    </a:lnTo>
                    <a:lnTo>
                      <a:pt x="968" y="410"/>
                    </a:lnTo>
                    <a:lnTo>
                      <a:pt x="970" y="406"/>
                    </a:lnTo>
                    <a:lnTo>
                      <a:pt x="973" y="412"/>
                    </a:lnTo>
                    <a:lnTo>
                      <a:pt x="976" y="418"/>
                    </a:lnTo>
                    <a:lnTo>
                      <a:pt x="978" y="410"/>
                    </a:lnTo>
                    <a:lnTo>
                      <a:pt x="981" y="409"/>
                    </a:lnTo>
                    <a:lnTo>
                      <a:pt x="983" y="418"/>
                    </a:lnTo>
                    <a:lnTo>
                      <a:pt x="986" y="407"/>
                    </a:lnTo>
                    <a:lnTo>
                      <a:pt x="989" y="410"/>
                    </a:lnTo>
                    <a:lnTo>
                      <a:pt x="991" y="398"/>
                    </a:lnTo>
                    <a:lnTo>
                      <a:pt x="994" y="394"/>
                    </a:lnTo>
                    <a:lnTo>
                      <a:pt x="997" y="412"/>
                    </a:lnTo>
                    <a:lnTo>
                      <a:pt x="999" y="412"/>
                    </a:lnTo>
                    <a:lnTo>
                      <a:pt x="1002" y="423"/>
                    </a:lnTo>
                    <a:lnTo>
                      <a:pt x="1004" y="411"/>
                    </a:lnTo>
                    <a:lnTo>
                      <a:pt x="1007" y="417"/>
                    </a:lnTo>
                    <a:lnTo>
                      <a:pt x="1009" y="413"/>
                    </a:lnTo>
                    <a:lnTo>
                      <a:pt x="1012" y="410"/>
                    </a:lnTo>
                    <a:lnTo>
                      <a:pt x="1015" y="399"/>
                    </a:lnTo>
                    <a:lnTo>
                      <a:pt x="1017" y="394"/>
                    </a:lnTo>
                    <a:lnTo>
                      <a:pt x="1020" y="413"/>
                    </a:lnTo>
                    <a:lnTo>
                      <a:pt x="1023" y="408"/>
                    </a:lnTo>
                    <a:lnTo>
                      <a:pt x="1025" y="409"/>
                    </a:lnTo>
                    <a:lnTo>
                      <a:pt x="1028" y="411"/>
                    </a:lnTo>
                    <a:lnTo>
                      <a:pt x="1030" y="408"/>
                    </a:lnTo>
                    <a:lnTo>
                      <a:pt x="1033" y="404"/>
                    </a:lnTo>
                    <a:lnTo>
                      <a:pt x="1036" y="406"/>
                    </a:lnTo>
                    <a:lnTo>
                      <a:pt x="1038" y="409"/>
                    </a:lnTo>
                    <a:lnTo>
                      <a:pt x="1041" y="404"/>
                    </a:lnTo>
                    <a:lnTo>
                      <a:pt x="1043" y="409"/>
                    </a:lnTo>
                    <a:lnTo>
                      <a:pt x="1046" y="403"/>
                    </a:lnTo>
                    <a:lnTo>
                      <a:pt x="1049" y="398"/>
                    </a:lnTo>
                    <a:lnTo>
                      <a:pt x="1051" y="400"/>
                    </a:lnTo>
                    <a:lnTo>
                      <a:pt x="1054" y="411"/>
                    </a:lnTo>
                    <a:lnTo>
                      <a:pt x="1057" y="397"/>
                    </a:lnTo>
                    <a:lnTo>
                      <a:pt x="1059" y="392"/>
                    </a:lnTo>
                    <a:lnTo>
                      <a:pt x="1062" y="395"/>
                    </a:lnTo>
                    <a:lnTo>
                      <a:pt x="1064" y="400"/>
                    </a:lnTo>
                    <a:lnTo>
                      <a:pt x="1067" y="392"/>
                    </a:lnTo>
                    <a:lnTo>
                      <a:pt x="1069" y="408"/>
                    </a:lnTo>
                    <a:lnTo>
                      <a:pt x="1072" y="401"/>
                    </a:lnTo>
                    <a:lnTo>
                      <a:pt x="1075" y="404"/>
                    </a:lnTo>
                    <a:lnTo>
                      <a:pt x="1077" y="397"/>
                    </a:lnTo>
                    <a:lnTo>
                      <a:pt x="1080" y="417"/>
                    </a:lnTo>
                    <a:lnTo>
                      <a:pt x="1083" y="404"/>
                    </a:lnTo>
                    <a:lnTo>
                      <a:pt x="1085" y="403"/>
                    </a:lnTo>
                    <a:lnTo>
                      <a:pt x="1088" y="389"/>
                    </a:lnTo>
                    <a:lnTo>
                      <a:pt x="1090" y="405"/>
                    </a:lnTo>
                    <a:lnTo>
                      <a:pt x="1093" y="392"/>
                    </a:lnTo>
                    <a:lnTo>
                      <a:pt x="1096" y="402"/>
                    </a:lnTo>
                    <a:lnTo>
                      <a:pt x="1098" y="394"/>
                    </a:lnTo>
                    <a:lnTo>
                      <a:pt x="1101" y="394"/>
                    </a:lnTo>
                    <a:lnTo>
                      <a:pt x="1103" y="404"/>
                    </a:lnTo>
                    <a:lnTo>
                      <a:pt x="1106" y="399"/>
                    </a:lnTo>
                    <a:lnTo>
                      <a:pt x="1109" y="402"/>
                    </a:lnTo>
                    <a:lnTo>
                      <a:pt x="1111" y="389"/>
                    </a:lnTo>
                    <a:lnTo>
                      <a:pt x="1114" y="395"/>
                    </a:lnTo>
                    <a:lnTo>
                      <a:pt x="1117" y="404"/>
                    </a:lnTo>
                    <a:lnTo>
                      <a:pt x="1119" y="391"/>
                    </a:lnTo>
                    <a:lnTo>
                      <a:pt x="1122" y="404"/>
                    </a:lnTo>
                    <a:lnTo>
                      <a:pt x="1124" y="399"/>
                    </a:lnTo>
                    <a:lnTo>
                      <a:pt x="1127" y="396"/>
                    </a:lnTo>
                    <a:lnTo>
                      <a:pt x="1129" y="400"/>
                    </a:lnTo>
                    <a:lnTo>
                      <a:pt x="1132" y="396"/>
                    </a:lnTo>
                    <a:lnTo>
                      <a:pt x="1135" y="399"/>
                    </a:lnTo>
                    <a:lnTo>
                      <a:pt x="1137" y="384"/>
                    </a:lnTo>
                    <a:lnTo>
                      <a:pt x="1140" y="389"/>
                    </a:lnTo>
                    <a:lnTo>
                      <a:pt x="1143" y="395"/>
                    </a:lnTo>
                    <a:lnTo>
                      <a:pt x="1145" y="392"/>
                    </a:lnTo>
                    <a:lnTo>
                      <a:pt x="1148" y="385"/>
                    </a:lnTo>
                    <a:lnTo>
                      <a:pt x="1150" y="396"/>
                    </a:lnTo>
                    <a:lnTo>
                      <a:pt x="1153" y="396"/>
                    </a:lnTo>
                    <a:lnTo>
                      <a:pt x="1156" y="394"/>
                    </a:lnTo>
                    <a:lnTo>
                      <a:pt x="1158" y="394"/>
                    </a:lnTo>
                    <a:lnTo>
                      <a:pt x="1161" y="402"/>
                    </a:lnTo>
                    <a:lnTo>
                      <a:pt x="1163" y="386"/>
                    </a:lnTo>
                    <a:lnTo>
                      <a:pt x="1166" y="393"/>
                    </a:lnTo>
                    <a:lnTo>
                      <a:pt x="1169" y="387"/>
                    </a:lnTo>
                    <a:lnTo>
                      <a:pt x="1171" y="377"/>
                    </a:lnTo>
                    <a:lnTo>
                      <a:pt x="1174" y="392"/>
                    </a:lnTo>
                    <a:lnTo>
                      <a:pt x="1177" y="399"/>
                    </a:lnTo>
                    <a:lnTo>
                      <a:pt x="1179" y="391"/>
                    </a:lnTo>
                    <a:lnTo>
                      <a:pt x="1182" y="399"/>
                    </a:lnTo>
                    <a:lnTo>
                      <a:pt x="1184" y="383"/>
                    </a:lnTo>
                    <a:lnTo>
                      <a:pt x="1187" y="389"/>
                    </a:lnTo>
                    <a:lnTo>
                      <a:pt x="1189" y="394"/>
                    </a:lnTo>
                    <a:lnTo>
                      <a:pt x="1192" y="380"/>
                    </a:lnTo>
                    <a:lnTo>
                      <a:pt x="1195" y="381"/>
                    </a:lnTo>
                    <a:lnTo>
                      <a:pt x="1197" y="386"/>
                    </a:lnTo>
                    <a:lnTo>
                      <a:pt x="1200" y="373"/>
                    </a:lnTo>
                    <a:lnTo>
                      <a:pt x="1203" y="381"/>
                    </a:lnTo>
                    <a:lnTo>
                      <a:pt x="1205" y="391"/>
                    </a:lnTo>
                    <a:lnTo>
                      <a:pt x="1208" y="380"/>
                    </a:lnTo>
                    <a:lnTo>
                      <a:pt x="1210" y="385"/>
                    </a:lnTo>
                    <a:lnTo>
                      <a:pt x="1213" y="397"/>
                    </a:lnTo>
                    <a:lnTo>
                      <a:pt x="1216" y="377"/>
                    </a:lnTo>
                    <a:lnTo>
                      <a:pt x="1218" y="390"/>
                    </a:lnTo>
                    <a:lnTo>
                      <a:pt x="1221" y="387"/>
                    </a:lnTo>
                    <a:lnTo>
                      <a:pt x="1223" y="396"/>
                    </a:lnTo>
                    <a:lnTo>
                      <a:pt x="1226" y="396"/>
                    </a:lnTo>
                    <a:lnTo>
                      <a:pt x="1229" y="388"/>
                    </a:lnTo>
                    <a:lnTo>
                      <a:pt x="1231" y="392"/>
                    </a:lnTo>
                    <a:lnTo>
                      <a:pt x="1234" y="388"/>
                    </a:lnTo>
                    <a:lnTo>
                      <a:pt x="1237" y="391"/>
                    </a:lnTo>
                    <a:lnTo>
                      <a:pt x="1239" y="389"/>
                    </a:lnTo>
                    <a:lnTo>
                      <a:pt x="1242" y="386"/>
                    </a:lnTo>
                    <a:lnTo>
                      <a:pt x="1244" y="389"/>
                    </a:lnTo>
                    <a:lnTo>
                      <a:pt x="1247" y="385"/>
                    </a:lnTo>
                    <a:lnTo>
                      <a:pt x="1249" y="387"/>
                    </a:lnTo>
                    <a:lnTo>
                      <a:pt x="1252" y="383"/>
                    </a:lnTo>
                    <a:lnTo>
                      <a:pt x="1255" y="387"/>
                    </a:lnTo>
                    <a:lnTo>
                      <a:pt x="1257" y="379"/>
                    </a:lnTo>
                    <a:lnTo>
                      <a:pt x="1260" y="395"/>
                    </a:lnTo>
                    <a:lnTo>
                      <a:pt x="1263" y="385"/>
                    </a:lnTo>
                    <a:lnTo>
                      <a:pt x="1265" y="390"/>
                    </a:lnTo>
                    <a:lnTo>
                      <a:pt x="1268" y="389"/>
                    </a:lnTo>
                    <a:lnTo>
                      <a:pt x="1270" y="381"/>
                    </a:lnTo>
                    <a:lnTo>
                      <a:pt x="1273" y="376"/>
                    </a:lnTo>
                    <a:lnTo>
                      <a:pt x="1276" y="383"/>
                    </a:lnTo>
                    <a:lnTo>
                      <a:pt x="1278" y="380"/>
                    </a:lnTo>
                    <a:lnTo>
                      <a:pt x="1281" y="375"/>
                    </a:lnTo>
                    <a:lnTo>
                      <a:pt x="1283" y="385"/>
                    </a:lnTo>
                    <a:lnTo>
                      <a:pt x="1286" y="382"/>
                    </a:lnTo>
                    <a:lnTo>
                      <a:pt x="1289" y="392"/>
                    </a:lnTo>
                    <a:lnTo>
                      <a:pt x="1291" y="384"/>
                    </a:lnTo>
                    <a:lnTo>
                      <a:pt x="1294" y="374"/>
                    </a:lnTo>
                    <a:lnTo>
                      <a:pt x="1297" y="378"/>
                    </a:lnTo>
                    <a:lnTo>
                      <a:pt x="1299" y="381"/>
                    </a:lnTo>
                    <a:lnTo>
                      <a:pt x="1302" y="390"/>
                    </a:lnTo>
                    <a:lnTo>
                      <a:pt x="1304" y="375"/>
                    </a:lnTo>
                    <a:lnTo>
                      <a:pt x="1307" y="385"/>
                    </a:lnTo>
                    <a:lnTo>
                      <a:pt x="1309" y="388"/>
                    </a:lnTo>
                    <a:lnTo>
                      <a:pt x="1312" y="377"/>
                    </a:lnTo>
                    <a:lnTo>
                      <a:pt x="1315" y="378"/>
                    </a:lnTo>
                    <a:lnTo>
                      <a:pt x="1317" y="365"/>
                    </a:lnTo>
                    <a:lnTo>
                      <a:pt x="1320" y="387"/>
                    </a:lnTo>
                    <a:lnTo>
                      <a:pt x="1323" y="378"/>
                    </a:lnTo>
                    <a:lnTo>
                      <a:pt x="1325" y="382"/>
                    </a:lnTo>
                    <a:lnTo>
                      <a:pt x="1328" y="382"/>
                    </a:lnTo>
                    <a:lnTo>
                      <a:pt x="1330" y="365"/>
                    </a:lnTo>
                    <a:lnTo>
                      <a:pt x="1333" y="379"/>
                    </a:lnTo>
                    <a:lnTo>
                      <a:pt x="1336" y="380"/>
                    </a:lnTo>
                    <a:lnTo>
                      <a:pt x="1338" y="378"/>
                    </a:lnTo>
                    <a:lnTo>
                      <a:pt x="1341" y="383"/>
                    </a:lnTo>
                    <a:lnTo>
                      <a:pt x="1343" y="381"/>
                    </a:lnTo>
                    <a:lnTo>
                      <a:pt x="1346" y="379"/>
                    </a:lnTo>
                    <a:lnTo>
                      <a:pt x="1349" y="381"/>
                    </a:lnTo>
                    <a:lnTo>
                      <a:pt x="1351" y="371"/>
                    </a:lnTo>
                    <a:lnTo>
                      <a:pt x="1354" y="375"/>
                    </a:lnTo>
                    <a:lnTo>
                      <a:pt x="1357" y="374"/>
                    </a:lnTo>
                    <a:lnTo>
                      <a:pt x="1359" y="366"/>
                    </a:lnTo>
                    <a:lnTo>
                      <a:pt x="1362" y="375"/>
                    </a:lnTo>
                    <a:lnTo>
                      <a:pt x="1364" y="376"/>
                    </a:lnTo>
                    <a:lnTo>
                      <a:pt x="1367" y="386"/>
                    </a:lnTo>
                    <a:lnTo>
                      <a:pt x="1369" y="375"/>
                    </a:lnTo>
                    <a:lnTo>
                      <a:pt x="1372" y="365"/>
                    </a:lnTo>
                    <a:lnTo>
                      <a:pt x="1375" y="372"/>
                    </a:lnTo>
                    <a:lnTo>
                      <a:pt x="1377" y="370"/>
                    </a:lnTo>
                    <a:lnTo>
                      <a:pt x="1380" y="375"/>
                    </a:lnTo>
                    <a:lnTo>
                      <a:pt x="1383" y="380"/>
                    </a:lnTo>
                    <a:lnTo>
                      <a:pt x="1385" y="377"/>
                    </a:lnTo>
                    <a:lnTo>
                      <a:pt x="1388" y="387"/>
                    </a:lnTo>
                    <a:lnTo>
                      <a:pt x="1390" y="381"/>
                    </a:lnTo>
                    <a:lnTo>
                      <a:pt x="1393" y="389"/>
                    </a:lnTo>
                    <a:lnTo>
                      <a:pt x="1396" y="383"/>
                    </a:lnTo>
                    <a:lnTo>
                      <a:pt x="1398" y="392"/>
                    </a:lnTo>
                    <a:lnTo>
                      <a:pt x="1401" y="386"/>
                    </a:lnTo>
                    <a:lnTo>
                      <a:pt x="1403" y="378"/>
                    </a:lnTo>
                    <a:lnTo>
                      <a:pt x="1406" y="382"/>
                    </a:lnTo>
                    <a:lnTo>
                      <a:pt x="1409" y="394"/>
                    </a:lnTo>
                    <a:lnTo>
                      <a:pt x="1411" y="382"/>
                    </a:lnTo>
                    <a:lnTo>
                      <a:pt x="1414" y="379"/>
                    </a:lnTo>
                    <a:lnTo>
                      <a:pt x="1417" y="378"/>
                    </a:lnTo>
                    <a:lnTo>
                      <a:pt x="1419" y="384"/>
                    </a:lnTo>
                    <a:lnTo>
                      <a:pt x="1422" y="382"/>
                    </a:lnTo>
                    <a:lnTo>
                      <a:pt x="1424" y="388"/>
                    </a:lnTo>
                    <a:lnTo>
                      <a:pt x="1427" y="378"/>
                    </a:lnTo>
                    <a:lnTo>
                      <a:pt x="1429" y="369"/>
                    </a:lnTo>
                    <a:lnTo>
                      <a:pt x="1432" y="378"/>
                    </a:lnTo>
                    <a:lnTo>
                      <a:pt x="1435" y="370"/>
                    </a:lnTo>
                    <a:lnTo>
                      <a:pt x="1437" y="375"/>
                    </a:lnTo>
                    <a:lnTo>
                      <a:pt x="1440" y="388"/>
                    </a:lnTo>
                    <a:lnTo>
                      <a:pt x="1443" y="390"/>
                    </a:lnTo>
                    <a:lnTo>
                      <a:pt x="1445" y="390"/>
                    </a:lnTo>
                    <a:lnTo>
                      <a:pt x="1448" y="379"/>
                    </a:lnTo>
                    <a:lnTo>
                      <a:pt x="1450" y="380"/>
                    </a:lnTo>
                    <a:lnTo>
                      <a:pt x="1453" y="390"/>
                    </a:lnTo>
                    <a:lnTo>
                      <a:pt x="1456" y="383"/>
                    </a:lnTo>
                    <a:lnTo>
                      <a:pt x="1458" y="379"/>
                    </a:lnTo>
                    <a:lnTo>
                      <a:pt x="1461" y="370"/>
                    </a:lnTo>
                    <a:lnTo>
                      <a:pt x="1463" y="383"/>
                    </a:lnTo>
                    <a:lnTo>
                      <a:pt x="1466" y="379"/>
                    </a:lnTo>
                    <a:lnTo>
                      <a:pt x="1469" y="365"/>
                    </a:lnTo>
                    <a:lnTo>
                      <a:pt x="1471" y="379"/>
                    </a:lnTo>
                    <a:lnTo>
                      <a:pt x="1474" y="370"/>
                    </a:lnTo>
                    <a:lnTo>
                      <a:pt x="1477" y="374"/>
                    </a:lnTo>
                    <a:lnTo>
                      <a:pt x="1479" y="388"/>
                    </a:lnTo>
                    <a:lnTo>
                      <a:pt x="1482" y="372"/>
                    </a:lnTo>
                    <a:lnTo>
                      <a:pt x="1484" y="385"/>
                    </a:lnTo>
                    <a:lnTo>
                      <a:pt x="1487" y="382"/>
                    </a:lnTo>
                    <a:lnTo>
                      <a:pt x="1489" y="375"/>
                    </a:lnTo>
                    <a:lnTo>
                      <a:pt x="1492" y="376"/>
                    </a:lnTo>
                    <a:lnTo>
                      <a:pt x="1495" y="376"/>
                    </a:lnTo>
                    <a:lnTo>
                      <a:pt x="1497" y="376"/>
                    </a:lnTo>
                    <a:lnTo>
                      <a:pt x="1500" y="388"/>
                    </a:lnTo>
                    <a:lnTo>
                      <a:pt x="1503" y="377"/>
                    </a:lnTo>
                    <a:lnTo>
                      <a:pt x="1505" y="385"/>
                    </a:lnTo>
                    <a:lnTo>
                      <a:pt x="1508" y="380"/>
                    </a:lnTo>
                    <a:lnTo>
                      <a:pt x="1510" y="373"/>
                    </a:lnTo>
                    <a:lnTo>
                      <a:pt x="1513" y="381"/>
                    </a:lnTo>
                    <a:lnTo>
                      <a:pt x="1516" y="382"/>
                    </a:lnTo>
                    <a:lnTo>
                      <a:pt x="1518" y="378"/>
                    </a:lnTo>
                    <a:lnTo>
                      <a:pt x="1521" y="385"/>
                    </a:lnTo>
                    <a:lnTo>
                      <a:pt x="1523" y="391"/>
                    </a:lnTo>
                    <a:lnTo>
                      <a:pt x="1526" y="377"/>
                    </a:lnTo>
                    <a:lnTo>
                      <a:pt x="1529" y="374"/>
                    </a:lnTo>
                    <a:lnTo>
                      <a:pt x="1531" y="369"/>
                    </a:lnTo>
                    <a:lnTo>
                      <a:pt x="1534" y="375"/>
                    </a:lnTo>
                    <a:lnTo>
                      <a:pt x="1537" y="374"/>
                    </a:lnTo>
                    <a:lnTo>
                      <a:pt x="1539" y="372"/>
                    </a:lnTo>
                    <a:lnTo>
                      <a:pt x="1542" y="376"/>
                    </a:lnTo>
                    <a:lnTo>
                      <a:pt x="1544" y="371"/>
                    </a:lnTo>
                    <a:lnTo>
                      <a:pt x="1547" y="372"/>
                    </a:lnTo>
                    <a:lnTo>
                      <a:pt x="1549" y="388"/>
                    </a:lnTo>
                    <a:lnTo>
                      <a:pt x="1552" y="374"/>
                    </a:lnTo>
                    <a:lnTo>
                      <a:pt x="1555" y="371"/>
                    </a:lnTo>
                    <a:lnTo>
                      <a:pt x="1557" y="368"/>
                    </a:lnTo>
                    <a:lnTo>
                      <a:pt x="1560" y="373"/>
                    </a:lnTo>
                    <a:lnTo>
                      <a:pt x="1563" y="374"/>
                    </a:lnTo>
                    <a:lnTo>
                      <a:pt x="1565" y="378"/>
                    </a:lnTo>
                    <a:lnTo>
                      <a:pt x="1568" y="373"/>
                    </a:lnTo>
                    <a:lnTo>
                      <a:pt x="1570" y="383"/>
                    </a:lnTo>
                    <a:lnTo>
                      <a:pt x="1573" y="388"/>
                    </a:lnTo>
                    <a:lnTo>
                      <a:pt x="1576" y="378"/>
                    </a:lnTo>
                    <a:lnTo>
                      <a:pt x="1578" y="379"/>
                    </a:lnTo>
                    <a:lnTo>
                      <a:pt x="1581" y="390"/>
                    </a:lnTo>
                    <a:lnTo>
                      <a:pt x="1583" y="380"/>
                    </a:lnTo>
                    <a:lnTo>
                      <a:pt x="1586" y="383"/>
                    </a:lnTo>
                    <a:lnTo>
                      <a:pt x="1589" y="383"/>
                    </a:lnTo>
                    <a:lnTo>
                      <a:pt x="1591" y="374"/>
                    </a:lnTo>
                    <a:lnTo>
                      <a:pt x="1594" y="375"/>
                    </a:lnTo>
                    <a:lnTo>
                      <a:pt x="1597" y="367"/>
                    </a:lnTo>
                    <a:lnTo>
                      <a:pt x="1599" y="377"/>
                    </a:lnTo>
                    <a:lnTo>
                      <a:pt x="1602" y="381"/>
                    </a:lnTo>
                    <a:lnTo>
                      <a:pt x="1604" y="379"/>
                    </a:lnTo>
                    <a:lnTo>
                      <a:pt x="1607" y="393"/>
                    </a:lnTo>
                    <a:lnTo>
                      <a:pt x="1609" y="373"/>
                    </a:lnTo>
                    <a:lnTo>
                      <a:pt x="1612" y="373"/>
                    </a:lnTo>
                    <a:lnTo>
                      <a:pt x="1615" y="380"/>
                    </a:lnTo>
                    <a:lnTo>
                      <a:pt x="1617" y="379"/>
                    </a:lnTo>
                    <a:lnTo>
                      <a:pt x="1620" y="382"/>
                    </a:lnTo>
                    <a:lnTo>
                      <a:pt x="1623" y="388"/>
                    </a:lnTo>
                    <a:lnTo>
                      <a:pt x="1625" y="393"/>
                    </a:lnTo>
                    <a:lnTo>
                      <a:pt x="1628" y="383"/>
                    </a:lnTo>
                    <a:lnTo>
                      <a:pt x="1630" y="367"/>
                    </a:lnTo>
                    <a:lnTo>
                      <a:pt x="1633" y="386"/>
                    </a:lnTo>
                    <a:lnTo>
                      <a:pt x="1636" y="395"/>
                    </a:lnTo>
                    <a:lnTo>
                      <a:pt x="1638" y="375"/>
                    </a:lnTo>
                    <a:lnTo>
                      <a:pt x="1641" y="385"/>
                    </a:lnTo>
                    <a:lnTo>
                      <a:pt x="1643" y="389"/>
                    </a:lnTo>
                    <a:lnTo>
                      <a:pt x="1646" y="383"/>
                    </a:lnTo>
                    <a:lnTo>
                      <a:pt x="1649" y="387"/>
                    </a:lnTo>
                    <a:lnTo>
                      <a:pt x="1651" y="385"/>
                    </a:lnTo>
                    <a:lnTo>
                      <a:pt x="1654" y="375"/>
                    </a:lnTo>
                    <a:lnTo>
                      <a:pt x="1657" y="386"/>
                    </a:lnTo>
                    <a:lnTo>
                      <a:pt x="1659" y="382"/>
                    </a:lnTo>
                    <a:lnTo>
                      <a:pt x="1662" y="380"/>
                    </a:lnTo>
                    <a:lnTo>
                      <a:pt x="1664" y="377"/>
                    </a:lnTo>
                    <a:lnTo>
                      <a:pt x="1667" y="384"/>
                    </a:lnTo>
                    <a:lnTo>
                      <a:pt x="1669" y="377"/>
                    </a:lnTo>
                    <a:lnTo>
                      <a:pt x="1672" y="365"/>
                    </a:lnTo>
                    <a:lnTo>
                      <a:pt x="1675" y="381"/>
                    </a:lnTo>
                    <a:lnTo>
                      <a:pt x="1677" y="372"/>
                    </a:lnTo>
                    <a:lnTo>
                      <a:pt x="1680" y="376"/>
                    </a:lnTo>
                    <a:lnTo>
                      <a:pt x="1683" y="369"/>
                    </a:lnTo>
                    <a:lnTo>
                      <a:pt x="1685" y="379"/>
                    </a:lnTo>
                    <a:lnTo>
                      <a:pt x="1688" y="384"/>
                    </a:lnTo>
                    <a:lnTo>
                      <a:pt x="1690" y="380"/>
                    </a:lnTo>
                    <a:lnTo>
                      <a:pt x="1693" y="385"/>
                    </a:lnTo>
                    <a:lnTo>
                      <a:pt x="1696" y="374"/>
                    </a:lnTo>
                    <a:lnTo>
                      <a:pt x="1698" y="367"/>
                    </a:lnTo>
                    <a:lnTo>
                      <a:pt x="1701" y="375"/>
                    </a:lnTo>
                    <a:lnTo>
                      <a:pt x="1703" y="374"/>
                    </a:lnTo>
                    <a:lnTo>
                      <a:pt x="1706" y="380"/>
                    </a:lnTo>
                    <a:lnTo>
                      <a:pt x="1709" y="368"/>
                    </a:lnTo>
                    <a:lnTo>
                      <a:pt x="1711" y="380"/>
                    </a:lnTo>
                    <a:lnTo>
                      <a:pt x="1714" y="379"/>
                    </a:lnTo>
                    <a:lnTo>
                      <a:pt x="1717" y="389"/>
                    </a:lnTo>
                    <a:lnTo>
                      <a:pt x="1719" y="378"/>
                    </a:lnTo>
                    <a:lnTo>
                      <a:pt x="1722" y="370"/>
                    </a:lnTo>
                    <a:lnTo>
                      <a:pt x="1724" y="375"/>
                    </a:lnTo>
                    <a:lnTo>
                      <a:pt x="1727" y="377"/>
                    </a:lnTo>
                    <a:lnTo>
                      <a:pt x="1729" y="378"/>
                    </a:lnTo>
                    <a:lnTo>
                      <a:pt x="1732" y="376"/>
                    </a:lnTo>
                    <a:lnTo>
                      <a:pt x="1735" y="383"/>
                    </a:lnTo>
                    <a:lnTo>
                      <a:pt x="1737" y="363"/>
                    </a:lnTo>
                    <a:lnTo>
                      <a:pt x="1740" y="365"/>
                    </a:lnTo>
                    <a:lnTo>
                      <a:pt x="1743" y="385"/>
                    </a:lnTo>
                    <a:lnTo>
                      <a:pt x="1745" y="382"/>
                    </a:lnTo>
                    <a:lnTo>
                      <a:pt x="1748" y="380"/>
                    </a:lnTo>
                    <a:lnTo>
                      <a:pt x="1750" y="380"/>
                    </a:lnTo>
                    <a:lnTo>
                      <a:pt x="1753" y="376"/>
                    </a:lnTo>
                    <a:lnTo>
                      <a:pt x="1756" y="376"/>
                    </a:lnTo>
                    <a:lnTo>
                      <a:pt x="1758" y="374"/>
                    </a:lnTo>
                    <a:lnTo>
                      <a:pt x="1761" y="380"/>
                    </a:lnTo>
                    <a:lnTo>
                      <a:pt x="1763" y="383"/>
                    </a:lnTo>
                    <a:lnTo>
                      <a:pt x="1766" y="381"/>
                    </a:lnTo>
                    <a:lnTo>
                      <a:pt x="1769" y="382"/>
                    </a:lnTo>
                    <a:lnTo>
                      <a:pt x="1771" y="378"/>
                    </a:lnTo>
                    <a:lnTo>
                      <a:pt x="1774" y="379"/>
                    </a:lnTo>
                    <a:lnTo>
                      <a:pt x="1777" y="371"/>
                    </a:lnTo>
                    <a:lnTo>
                      <a:pt x="1779" y="385"/>
                    </a:lnTo>
                    <a:lnTo>
                      <a:pt x="1782" y="381"/>
                    </a:lnTo>
                    <a:lnTo>
                      <a:pt x="1784" y="381"/>
                    </a:lnTo>
                    <a:lnTo>
                      <a:pt x="1787" y="375"/>
                    </a:lnTo>
                    <a:lnTo>
                      <a:pt x="1789" y="371"/>
                    </a:lnTo>
                    <a:lnTo>
                      <a:pt x="1792" y="368"/>
                    </a:lnTo>
                    <a:lnTo>
                      <a:pt x="1795" y="370"/>
                    </a:lnTo>
                    <a:lnTo>
                      <a:pt x="1797" y="379"/>
                    </a:lnTo>
                    <a:lnTo>
                      <a:pt x="1800" y="376"/>
                    </a:lnTo>
                    <a:lnTo>
                      <a:pt x="1803" y="378"/>
                    </a:lnTo>
                    <a:lnTo>
                      <a:pt x="1805" y="371"/>
                    </a:lnTo>
                    <a:lnTo>
                      <a:pt x="1808" y="382"/>
                    </a:lnTo>
                    <a:lnTo>
                      <a:pt x="1810" y="380"/>
                    </a:lnTo>
                    <a:lnTo>
                      <a:pt x="1813" y="381"/>
                    </a:lnTo>
                    <a:lnTo>
                      <a:pt x="1816" y="377"/>
                    </a:lnTo>
                    <a:lnTo>
                      <a:pt x="1818" y="378"/>
                    </a:lnTo>
                    <a:lnTo>
                      <a:pt x="1821" y="373"/>
                    </a:lnTo>
                    <a:lnTo>
                      <a:pt x="1823" y="380"/>
                    </a:lnTo>
                    <a:lnTo>
                      <a:pt x="1826" y="369"/>
                    </a:lnTo>
                    <a:lnTo>
                      <a:pt x="1829" y="375"/>
                    </a:lnTo>
                    <a:lnTo>
                      <a:pt x="1831" y="371"/>
                    </a:lnTo>
                    <a:lnTo>
                      <a:pt x="1834" y="377"/>
                    </a:lnTo>
                    <a:lnTo>
                      <a:pt x="1837" y="374"/>
                    </a:lnTo>
                    <a:lnTo>
                      <a:pt x="1839" y="374"/>
                    </a:lnTo>
                    <a:lnTo>
                      <a:pt x="1842" y="373"/>
                    </a:lnTo>
                    <a:lnTo>
                      <a:pt x="1844" y="372"/>
                    </a:lnTo>
                    <a:lnTo>
                      <a:pt x="1847" y="370"/>
                    </a:lnTo>
                    <a:lnTo>
                      <a:pt x="1849" y="381"/>
                    </a:lnTo>
                    <a:lnTo>
                      <a:pt x="1852" y="385"/>
                    </a:lnTo>
                    <a:lnTo>
                      <a:pt x="1855" y="375"/>
                    </a:lnTo>
                    <a:lnTo>
                      <a:pt x="1858" y="374"/>
                    </a:lnTo>
                    <a:lnTo>
                      <a:pt x="1860" y="375"/>
                    </a:lnTo>
                    <a:lnTo>
                      <a:pt x="1863" y="367"/>
                    </a:lnTo>
                    <a:lnTo>
                      <a:pt x="1865" y="371"/>
                    </a:lnTo>
                    <a:lnTo>
                      <a:pt x="1868" y="381"/>
                    </a:lnTo>
                    <a:lnTo>
                      <a:pt x="1870" y="382"/>
                    </a:lnTo>
                    <a:lnTo>
                      <a:pt x="1873" y="377"/>
                    </a:lnTo>
                    <a:lnTo>
                      <a:pt x="1876" y="368"/>
                    </a:lnTo>
                    <a:lnTo>
                      <a:pt x="1878" y="373"/>
                    </a:lnTo>
                    <a:lnTo>
                      <a:pt x="1881" y="361"/>
                    </a:lnTo>
                    <a:lnTo>
                      <a:pt x="1883" y="380"/>
                    </a:lnTo>
                    <a:lnTo>
                      <a:pt x="1886" y="379"/>
                    </a:lnTo>
                    <a:lnTo>
                      <a:pt x="1889" y="369"/>
                    </a:lnTo>
                    <a:lnTo>
                      <a:pt x="1891" y="381"/>
                    </a:lnTo>
                    <a:lnTo>
                      <a:pt x="1894" y="385"/>
                    </a:lnTo>
                    <a:lnTo>
                      <a:pt x="1897" y="376"/>
                    </a:lnTo>
                    <a:lnTo>
                      <a:pt x="1899" y="382"/>
                    </a:lnTo>
                    <a:lnTo>
                      <a:pt x="1902" y="374"/>
                    </a:lnTo>
                    <a:lnTo>
                      <a:pt x="1904" y="377"/>
                    </a:lnTo>
                    <a:lnTo>
                      <a:pt x="1907" y="376"/>
                    </a:lnTo>
                    <a:lnTo>
                      <a:pt x="1909" y="384"/>
                    </a:lnTo>
                    <a:lnTo>
                      <a:pt x="1912" y="376"/>
                    </a:lnTo>
                    <a:lnTo>
                      <a:pt x="1915" y="376"/>
                    </a:lnTo>
                    <a:lnTo>
                      <a:pt x="1918" y="367"/>
                    </a:lnTo>
                    <a:lnTo>
                      <a:pt x="1920" y="371"/>
                    </a:lnTo>
                    <a:lnTo>
                      <a:pt x="1923" y="368"/>
                    </a:lnTo>
                    <a:lnTo>
                      <a:pt x="1925" y="377"/>
                    </a:lnTo>
                    <a:lnTo>
                      <a:pt x="1928" y="367"/>
                    </a:lnTo>
                    <a:lnTo>
                      <a:pt x="1930" y="376"/>
                    </a:lnTo>
                    <a:lnTo>
                      <a:pt x="1933" y="374"/>
                    </a:lnTo>
                    <a:lnTo>
                      <a:pt x="1936" y="379"/>
                    </a:lnTo>
                    <a:lnTo>
                      <a:pt x="1938" y="375"/>
                    </a:lnTo>
                    <a:lnTo>
                      <a:pt x="1941" y="378"/>
                    </a:lnTo>
                    <a:lnTo>
                      <a:pt x="1944" y="379"/>
                    </a:lnTo>
                    <a:lnTo>
                      <a:pt x="1946" y="376"/>
                    </a:lnTo>
                    <a:lnTo>
                      <a:pt x="1949" y="368"/>
                    </a:lnTo>
                    <a:lnTo>
                      <a:pt x="1951" y="374"/>
                    </a:lnTo>
                    <a:lnTo>
                      <a:pt x="1954" y="377"/>
                    </a:lnTo>
                    <a:lnTo>
                      <a:pt x="1957" y="366"/>
                    </a:lnTo>
                    <a:lnTo>
                      <a:pt x="1959" y="368"/>
                    </a:lnTo>
                    <a:lnTo>
                      <a:pt x="1962" y="294"/>
                    </a:lnTo>
                    <a:lnTo>
                      <a:pt x="1964" y="213"/>
                    </a:lnTo>
                    <a:lnTo>
                      <a:pt x="1967" y="140"/>
                    </a:lnTo>
                    <a:lnTo>
                      <a:pt x="1969" y="104"/>
                    </a:lnTo>
                    <a:lnTo>
                      <a:pt x="1972" y="84"/>
                    </a:lnTo>
                    <a:lnTo>
                      <a:pt x="1975" y="62"/>
                    </a:lnTo>
                    <a:lnTo>
                      <a:pt x="1978" y="51"/>
                    </a:lnTo>
                    <a:lnTo>
                      <a:pt x="1980" y="44"/>
                    </a:lnTo>
                    <a:lnTo>
                      <a:pt x="1983" y="41"/>
                    </a:lnTo>
                    <a:lnTo>
                      <a:pt x="1985" y="32"/>
                    </a:lnTo>
                    <a:lnTo>
                      <a:pt x="1988" y="9"/>
                    </a:lnTo>
                    <a:lnTo>
                      <a:pt x="1990" y="20"/>
                    </a:lnTo>
                    <a:lnTo>
                      <a:pt x="1993" y="7"/>
                    </a:lnTo>
                    <a:lnTo>
                      <a:pt x="1996" y="21"/>
                    </a:lnTo>
                    <a:lnTo>
                      <a:pt x="1998" y="18"/>
                    </a:lnTo>
                    <a:lnTo>
                      <a:pt x="2001" y="20"/>
                    </a:lnTo>
                    <a:lnTo>
                      <a:pt x="2004" y="16"/>
                    </a:lnTo>
                    <a:lnTo>
                      <a:pt x="2006" y="0"/>
                    </a:lnTo>
                    <a:lnTo>
                      <a:pt x="2009" y="26"/>
                    </a:lnTo>
                    <a:lnTo>
                      <a:pt x="2011" y="20"/>
                    </a:lnTo>
                    <a:lnTo>
                      <a:pt x="2014" y="3"/>
                    </a:lnTo>
                    <a:lnTo>
                      <a:pt x="2017" y="14"/>
                    </a:lnTo>
                    <a:lnTo>
                      <a:pt x="2019" y="12"/>
                    </a:lnTo>
                    <a:lnTo>
                      <a:pt x="2022" y="13"/>
                    </a:lnTo>
                    <a:lnTo>
                      <a:pt x="2024" y="17"/>
                    </a:lnTo>
                    <a:lnTo>
                      <a:pt x="2027" y="21"/>
                    </a:lnTo>
                    <a:lnTo>
                      <a:pt x="2029" y="25"/>
                    </a:lnTo>
                    <a:lnTo>
                      <a:pt x="2032" y="10"/>
                    </a:lnTo>
                    <a:lnTo>
                      <a:pt x="2035" y="15"/>
                    </a:lnTo>
                    <a:lnTo>
                      <a:pt x="2038" y="20"/>
                    </a:lnTo>
                    <a:lnTo>
                      <a:pt x="2040" y="19"/>
                    </a:lnTo>
                    <a:lnTo>
                      <a:pt x="2043" y="17"/>
                    </a:lnTo>
                    <a:lnTo>
                      <a:pt x="2045" y="18"/>
                    </a:lnTo>
                    <a:lnTo>
                      <a:pt x="2048" y="22"/>
                    </a:lnTo>
                    <a:lnTo>
                      <a:pt x="2050" y="15"/>
                    </a:lnTo>
                    <a:lnTo>
                      <a:pt x="2053" y="13"/>
                    </a:lnTo>
                    <a:lnTo>
                      <a:pt x="2056" y="24"/>
                    </a:lnTo>
                    <a:lnTo>
                      <a:pt x="2058" y="27"/>
                    </a:lnTo>
                    <a:lnTo>
                      <a:pt x="2061" y="25"/>
                    </a:lnTo>
                    <a:lnTo>
                      <a:pt x="2064" y="19"/>
                    </a:lnTo>
                    <a:lnTo>
                      <a:pt x="2066" y="12"/>
                    </a:lnTo>
                    <a:lnTo>
                      <a:pt x="2069" y="23"/>
                    </a:lnTo>
                    <a:lnTo>
                      <a:pt x="2071" y="20"/>
                    </a:lnTo>
                    <a:lnTo>
                      <a:pt x="2074" y="14"/>
                    </a:lnTo>
                    <a:lnTo>
                      <a:pt x="2076" y="38"/>
                    </a:lnTo>
                    <a:lnTo>
                      <a:pt x="2079" y="27"/>
                    </a:lnTo>
                    <a:lnTo>
                      <a:pt x="2082" y="26"/>
                    </a:lnTo>
                    <a:lnTo>
                      <a:pt x="2084" y="36"/>
                    </a:lnTo>
                    <a:lnTo>
                      <a:pt x="2087" y="19"/>
                    </a:lnTo>
                    <a:lnTo>
                      <a:pt x="2090" y="31"/>
                    </a:lnTo>
                    <a:lnTo>
                      <a:pt x="2092" y="19"/>
                    </a:lnTo>
                    <a:lnTo>
                      <a:pt x="2095" y="29"/>
                    </a:lnTo>
                    <a:lnTo>
                      <a:pt x="2097" y="20"/>
                    </a:lnTo>
                    <a:lnTo>
                      <a:pt x="2100" y="26"/>
                    </a:lnTo>
                    <a:lnTo>
                      <a:pt x="2103" y="32"/>
                    </a:lnTo>
                    <a:lnTo>
                      <a:pt x="2105" y="33"/>
                    </a:lnTo>
                    <a:lnTo>
                      <a:pt x="2108" y="33"/>
                    </a:lnTo>
                    <a:lnTo>
                      <a:pt x="2110" y="34"/>
                    </a:lnTo>
                    <a:lnTo>
                      <a:pt x="2113" y="44"/>
                    </a:lnTo>
                    <a:lnTo>
                      <a:pt x="2115" y="24"/>
                    </a:lnTo>
                    <a:lnTo>
                      <a:pt x="2118" y="33"/>
                    </a:lnTo>
                    <a:lnTo>
                      <a:pt x="2121" y="26"/>
                    </a:lnTo>
                    <a:lnTo>
                      <a:pt x="2124" y="34"/>
                    </a:lnTo>
                    <a:lnTo>
                      <a:pt x="2126" y="36"/>
                    </a:lnTo>
                    <a:lnTo>
                      <a:pt x="2129" y="36"/>
                    </a:lnTo>
                    <a:lnTo>
                      <a:pt x="2131" y="37"/>
                    </a:lnTo>
                    <a:lnTo>
                      <a:pt x="2134" y="36"/>
                    </a:lnTo>
                    <a:lnTo>
                      <a:pt x="2136" y="47"/>
                    </a:lnTo>
                    <a:lnTo>
                      <a:pt x="2139" y="20"/>
                    </a:lnTo>
                    <a:lnTo>
                      <a:pt x="2142" y="50"/>
                    </a:lnTo>
                    <a:lnTo>
                      <a:pt x="2144" y="33"/>
                    </a:lnTo>
                    <a:lnTo>
                      <a:pt x="2147" y="35"/>
                    </a:lnTo>
                    <a:lnTo>
                      <a:pt x="2150" y="39"/>
                    </a:lnTo>
                    <a:lnTo>
                      <a:pt x="2152" y="43"/>
                    </a:lnTo>
                    <a:lnTo>
                      <a:pt x="2155" y="22"/>
                    </a:lnTo>
                    <a:lnTo>
                      <a:pt x="2157" y="29"/>
                    </a:lnTo>
                    <a:lnTo>
                      <a:pt x="2160" y="38"/>
                    </a:lnTo>
                    <a:lnTo>
                      <a:pt x="2163" y="37"/>
                    </a:lnTo>
                    <a:lnTo>
                      <a:pt x="2165" y="32"/>
                    </a:lnTo>
                    <a:lnTo>
                      <a:pt x="2168" y="37"/>
                    </a:lnTo>
                    <a:lnTo>
                      <a:pt x="2170" y="44"/>
                    </a:lnTo>
                    <a:lnTo>
                      <a:pt x="2173" y="31"/>
                    </a:lnTo>
                    <a:lnTo>
                      <a:pt x="2176" y="44"/>
                    </a:lnTo>
                    <a:lnTo>
                      <a:pt x="2178" y="34"/>
                    </a:lnTo>
                    <a:lnTo>
                      <a:pt x="2181" y="34"/>
                    </a:lnTo>
                    <a:lnTo>
                      <a:pt x="2184" y="45"/>
                    </a:lnTo>
                    <a:lnTo>
                      <a:pt x="2186" y="34"/>
                    </a:lnTo>
                    <a:lnTo>
                      <a:pt x="2189" y="41"/>
                    </a:lnTo>
                    <a:lnTo>
                      <a:pt x="2191" y="40"/>
                    </a:lnTo>
                    <a:lnTo>
                      <a:pt x="2194" y="35"/>
                    </a:lnTo>
                    <a:lnTo>
                      <a:pt x="2196" y="39"/>
                    </a:lnTo>
                    <a:lnTo>
                      <a:pt x="2199" y="36"/>
                    </a:lnTo>
                    <a:lnTo>
                      <a:pt x="2202" y="53"/>
                    </a:lnTo>
                    <a:lnTo>
                      <a:pt x="2204" y="33"/>
                    </a:lnTo>
                    <a:lnTo>
                      <a:pt x="2207" y="49"/>
                    </a:lnTo>
                    <a:lnTo>
                      <a:pt x="2210" y="52"/>
                    </a:lnTo>
                    <a:lnTo>
                      <a:pt x="2212" y="48"/>
                    </a:lnTo>
                    <a:lnTo>
                      <a:pt x="2215" y="33"/>
                    </a:lnTo>
                    <a:lnTo>
                      <a:pt x="2217" y="42"/>
                    </a:lnTo>
                    <a:lnTo>
                      <a:pt x="2220" y="36"/>
                    </a:lnTo>
                    <a:lnTo>
                      <a:pt x="2223" y="27"/>
                    </a:lnTo>
                    <a:lnTo>
                      <a:pt x="2225" y="30"/>
                    </a:lnTo>
                    <a:lnTo>
                      <a:pt x="2228" y="34"/>
                    </a:lnTo>
                    <a:lnTo>
                      <a:pt x="2230" y="51"/>
                    </a:lnTo>
                    <a:lnTo>
                      <a:pt x="2233" y="42"/>
                    </a:lnTo>
                    <a:lnTo>
                      <a:pt x="2236" y="52"/>
                    </a:lnTo>
                    <a:lnTo>
                      <a:pt x="2238" y="38"/>
                    </a:lnTo>
                    <a:lnTo>
                      <a:pt x="2241" y="47"/>
                    </a:lnTo>
                    <a:lnTo>
                      <a:pt x="2244" y="56"/>
                    </a:lnTo>
                    <a:lnTo>
                      <a:pt x="2246" y="44"/>
                    </a:lnTo>
                    <a:lnTo>
                      <a:pt x="2249" y="46"/>
                    </a:lnTo>
                    <a:lnTo>
                      <a:pt x="2251" y="42"/>
                    </a:lnTo>
                    <a:lnTo>
                      <a:pt x="2254" y="40"/>
                    </a:lnTo>
                    <a:lnTo>
                      <a:pt x="2256" y="37"/>
                    </a:lnTo>
                    <a:lnTo>
                      <a:pt x="2259" y="51"/>
                    </a:lnTo>
                    <a:lnTo>
                      <a:pt x="2262" y="36"/>
                    </a:lnTo>
                    <a:lnTo>
                      <a:pt x="2264" y="47"/>
                    </a:lnTo>
                    <a:lnTo>
                      <a:pt x="2267" y="44"/>
                    </a:lnTo>
                    <a:lnTo>
                      <a:pt x="2270" y="44"/>
                    </a:lnTo>
                    <a:lnTo>
                      <a:pt x="2272" y="31"/>
                    </a:lnTo>
                    <a:lnTo>
                      <a:pt x="2275" y="46"/>
                    </a:lnTo>
                    <a:lnTo>
                      <a:pt x="2277" y="46"/>
                    </a:lnTo>
                    <a:lnTo>
                      <a:pt x="2280" y="47"/>
                    </a:lnTo>
                    <a:lnTo>
                      <a:pt x="2283" y="51"/>
                    </a:lnTo>
                    <a:lnTo>
                      <a:pt x="2285" y="64"/>
                    </a:lnTo>
                    <a:lnTo>
                      <a:pt x="2288" y="49"/>
                    </a:lnTo>
                    <a:lnTo>
                      <a:pt x="2290" y="46"/>
                    </a:lnTo>
                    <a:lnTo>
                      <a:pt x="2293" y="50"/>
                    </a:lnTo>
                    <a:lnTo>
                      <a:pt x="2296" y="49"/>
                    </a:lnTo>
                    <a:lnTo>
                      <a:pt x="2298" y="58"/>
                    </a:lnTo>
                    <a:lnTo>
                      <a:pt x="2301" y="48"/>
                    </a:lnTo>
                    <a:lnTo>
                      <a:pt x="2304" y="42"/>
                    </a:lnTo>
                    <a:lnTo>
                      <a:pt x="2306" y="31"/>
                    </a:lnTo>
                    <a:lnTo>
                      <a:pt x="2309" y="40"/>
                    </a:lnTo>
                    <a:lnTo>
                      <a:pt x="2311" y="50"/>
                    </a:lnTo>
                    <a:lnTo>
                      <a:pt x="2314" y="46"/>
                    </a:lnTo>
                    <a:lnTo>
                      <a:pt x="2316" y="51"/>
                    </a:lnTo>
                    <a:lnTo>
                      <a:pt x="2319" y="43"/>
                    </a:lnTo>
                    <a:lnTo>
                      <a:pt x="2322" y="60"/>
                    </a:lnTo>
                    <a:lnTo>
                      <a:pt x="2324" y="49"/>
                    </a:lnTo>
                    <a:lnTo>
                      <a:pt x="2327" y="43"/>
                    </a:lnTo>
                    <a:lnTo>
                      <a:pt x="2330" y="45"/>
                    </a:lnTo>
                    <a:lnTo>
                      <a:pt x="2332" y="48"/>
                    </a:lnTo>
                    <a:lnTo>
                      <a:pt x="2335" y="52"/>
                    </a:lnTo>
                    <a:lnTo>
                      <a:pt x="2337" y="40"/>
                    </a:lnTo>
                    <a:lnTo>
                      <a:pt x="2340" y="49"/>
                    </a:lnTo>
                    <a:lnTo>
                      <a:pt x="2343" y="47"/>
                    </a:lnTo>
                    <a:lnTo>
                      <a:pt x="2345" y="62"/>
                    </a:lnTo>
                    <a:lnTo>
                      <a:pt x="2348" y="42"/>
                    </a:lnTo>
                    <a:lnTo>
                      <a:pt x="2350" y="55"/>
                    </a:lnTo>
                    <a:lnTo>
                      <a:pt x="2353" y="46"/>
                    </a:lnTo>
                    <a:lnTo>
                      <a:pt x="2356" y="43"/>
                    </a:lnTo>
                    <a:lnTo>
                      <a:pt x="2358" y="50"/>
                    </a:lnTo>
                    <a:lnTo>
                      <a:pt x="2361" y="50"/>
                    </a:lnTo>
                    <a:lnTo>
                      <a:pt x="2364" y="43"/>
                    </a:lnTo>
                    <a:lnTo>
                      <a:pt x="2366" y="45"/>
                    </a:lnTo>
                    <a:lnTo>
                      <a:pt x="2369" y="49"/>
                    </a:lnTo>
                    <a:lnTo>
                      <a:pt x="2371" y="42"/>
                    </a:lnTo>
                    <a:lnTo>
                      <a:pt x="2374" y="48"/>
                    </a:lnTo>
                    <a:lnTo>
                      <a:pt x="2376" y="37"/>
                    </a:lnTo>
                    <a:lnTo>
                      <a:pt x="2379" y="40"/>
                    </a:lnTo>
                    <a:lnTo>
                      <a:pt x="2382" y="52"/>
                    </a:lnTo>
                    <a:lnTo>
                      <a:pt x="2384" y="43"/>
                    </a:lnTo>
                    <a:lnTo>
                      <a:pt x="2387" y="51"/>
                    </a:lnTo>
                    <a:lnTo>
                      <a:pt x="2390" y="58"/>
                    </a:lnTo>
                    <a:lnTo>
                      <a:pt x="2392" y="52"/>
                    </a:lnTo>
                    <a:lnTo>
                      <a:pt x="2395" y="44"/>
                    </a:lnTo>
                    <a:lnTo>
                      <a:pt x="2397" y="43"/>
                    </a:lnTo>
                    <a:lnTo>
                      <a:pt x="2400" y="37"/>
                    </a:lnTo>
                    <a:lnTo>
                      <a:pt x="2403" y="60"/>
                    </a:lnTo>
                    <a:lnTo>
                      <a:pt x="2405" y="55"/>
                    </a:lnTo>
                    <a:lnTo>
                      <a:pt x="2408" y="57"/>
                    </a:lnTo>
                    <a:lnTo>
                      <a:pt x="2410" y="45"/>
                    </a:lnTo>
                    <a:lnTo>
                      <a:pt x="2413" y="45"/>
                    </a:lnTo>
                    <a:lnTo>
                      <a:pt x="2416" y="50"/>
                    </a:lnTo>
                    <a:lnTo>
                      <a:pt x="2418" y="45"/>
                    </a:lnTo>
                    <a:lnTo>
                      <a:pt x="2421" y="57"/>
                    </a:lnTo>
                    <a:lnTo>
                      <a:pt x="2424" y="42"/>
                    </a:lnTo>
                    <a:lnTo>
                      <a:pt x="2426" y="44"/>
                    </a:lnTo>
                    <a:lnTo>
                      <a:pt x="2429" y="44"/>
                    </a:lnTo>
                    <a:lnTo>
                      <a:pt x="2431" y="52"/>
                    </a:lnTo>
                    <a:lnTo>
                      <a:pt x="2434" y="47"/>
                    </a:lnTo>
                    <a:lnTo>
                      <a:pt x="2436" y="58"/>
                    </a:lnTo>
                    <a:lnTo>
                      <a:pt x="2439" y="38"/>
                    </a:lnTo>
                    <a:lnTo>
                      <a:pt x="2442" y="57"/>
                    </a:lnTo>
                    <a:lnTo>
                      <a:pt x="2444" y="57"/>
                    </a:lnTo>
                    <a:lnTo>
                      <a:pt x="2447" y="55"/>
                    </a:lnTo>
                    <a:lnTo>
                      <a:pt x="2450" y="61"/>
                    </a:lnTo>
                    <a:lnTo>
                      <a:pt x="2452" y="55"/>
                    </a:lnTo>
                    <a:lnTo>
                      <a:pt x="2455" y="51"/>
                    </a:lnTo>
                    <a:lnTo>
                      <a:pt x="2457" y="63"/>
                    </a:lnTo>
                    <a:lnTo>
                      <a:pt x="2460" y="42"/>
                    </a:lnTo>
                    <a:lnTo>
                      <a:pt x="2463" y="61"/>
                    </a:lnTo>
                    <a:lnTo>
                      <a:pt x="2465" y="53"/>
                    </a:lnTo>
                    <a:lnTo>
                      <a:pt x="2468" y="46"/>
                    </a:lnTo>
                    <a:lnTo>
                      <a:pt x="2470" y="51"/>
                    </a:lnTo>
                    <a:lnTo>
                      <a:pt x="2473" y="45"/>
                    </a:lnTo>
                    <a:lnTo>
                      <a:pt x="2476" y="56"/>
                    </a:lnTo>
                    <a:lnTo>
                      <a:pt x="2478" y="44"/>
                    </a:lnTo>
                    <a:lnTo>
                      <a:pt x="2481" y="51"/>
                    </a:lnTo>
                    <a:lnTo>
                      <a:pt x="2484" y="51"/>
                    </a:lnTo>
                    <a:lnTo>
                      <a:pt x="2486" y="51"/>
                    </a:lnTo>
                    <a:lnTo>
                      <a:pt x="2489" y="48"/>
                    </a:lnTo>
                    <a:lnTo>
                      <a:pt x="2491" y="60"/>
                    </a:lnTo>
                    <a:lnTo>
                      <a:pt x="2494" y="51"/>
                    </a:lnTo>
                    <a:lnTo>
                      <a:pt x="2496" y="40"/>
                    </a:lnTo>
                    <a:lnTo>
                      <a:pt x="2499" y="66"/>
                    </a:lnTo>
                    <a:lnTo>
                      <a:pt x="2502" y="54"/>
                    </a:lnTo>
                    <a:lnTo>
                      <a:pt x="2504" y="46"/>
                    </a:lnTo>
                    <a:lnTo>
                      <a:pt x="2507" y="58"/>
                    </a:lnTo>
                    <a:lnTo>
                      <a:pt x="2510" y="46"/>
                    </a:lnTo>
                    <a:lnTo>
                      <a:pt x="2512" y="44"/>
                    </a:lnTo>
                    <a:lnTo>
                      <a:pt x="2515" y="46"/>
                    </a:lnTo>
                    <a:lnTo>
                      <a:pt x="2517" y="43"/>
                    </a:lnTo>
                    <a:lnTo>
                      <a:pt x="2520" y="55"/>
                    </a:lnTo>
                    <a:lnTo>
                      <a:pt x="2523" y="49"/>
                    </a:lnTo>
                    <a:lnTo>
                      <a:pt x="2525" y="44"/>
                    </a:lnTo>
                    <a:lnTo>
                      <a:pt x="2528" y="49"/>
                    </a:lnTo>
                    <a:lnTo>
                      <a:pt x="2530" y="40"/>
                    </a:lnTo>
                    <a:lnTo>
                      <a:pt x="2533" y="51"/>
                    </a:lnTo>
                    <a:lnTo>
                      <a:pt x="2536" y="49"/>
                    </a:lnTo>
                    <a:lnTo>
                      <a:pt x="2538" y="45"/>
                    </a:lnTo>
                    <a:lnTo>
                      <a:pt x="2541" y="62"/>
                    </a:lnTo>
                    <a:lnTo>
                      <a:pt x="2544" y="46"/>
                    </a:lnTo>
                    <a:lnTo>
                      <a:pt x="2546" y="53"/>
                    </a:lnTo>
                    <a:lnTo>
                      <a:pt x="2549" y="40"/>
                    </a:lnTo>
                    <a:lnTo>
                      <a:pt x="2551" y="51"/>
                    </a:lnTo>
                    <a:lnTo>
                      <a:pt x="2554" y="47"/>
                    </a:lnTo>
                    <a:lnTo>
                      <a:pt x="2556" y="56"/>
                    </a:lnTo>
                    <a:lnTo>
                      <a:pt x="2559" y="46"/>
                    </a:lnTo>
                    <a:lnTo>
                      <a:pt x="2562" y="45"/>
                    </a:lnTo>
                    <a:lnTo>
                      <a:pt x="2564" y="58"/>
                    </a:lnTo>
                    <a:lnTo>
                      <a:pt x="2567" y="59"/>
                    </a:lnTo>
                    <a:lnTo>
                      <a:pt x="2570" y="45"/>
                    </a:lnTo>
                    <a:lnTo>
                      <a:pt x="2572" y="47"/>
                    </a:lnTo>
                    <a:lnTo>
                      <a:pt x="2575" y="55"/>
                    </a:lnTo>
                    <a:lnTo>
                      <a:pt x="2577" y="51"/>
                    </a:lnTo>
                    <a:lnTo>
                      <a:pt x="2580" y="49"/>
                    </a:lnTo>
                    <a:lnTo>
                      <a:pt x="2583" y="57"/>
                    </a:lnTo>
                    <a:lnTo>
                      <a:pt x="2585" y="51"/>
                    </a:lnTo>
                    <a:lnTo>
                      <a:pt x="2588" y="51"/>
                    </a:lnTo>
                    <a:lnTo>
                      <a:pt x="2590" y="53"/>
                    </a:lnTo>
                    <a:lnTo>
                      <a:pt x="2593" y="45"/>
                    </a:lnTo>
                    <a:lnTo>
                      <a:pt x="2596" y="49"/>
                    </a:lnTo>
                    <a:lnTo>
                      <a:pt x="2598" y="54"/>
                    </a:lnTo>
                    <a:lnTo>
                      <a:pt x="2601" y="55"/>
                    </a:lnTo>
                    <a:lnTo>
                      <a:pt x="2604" y="52"/>
                    </a:lnTo>
                    <a:lnTo>
                      <a:pt x="2606" y="56"/>
                    </a:lnTo>
                  </a:path>
                </a:pathLst>
              </a:custGeom>
              <a:noFill/>
              <a:ln w="3175" cap="flat">
                <a:solidFill>
                  <a:srgbClr val="2E002E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5" name="Freeform 185"/>
              <p:cNvSpPr>
                <a:spLocks/>
              </p:cNvSpPr>
              <p:nvPr/>
            </p:nvSpPr>
            <p:spPr bwMode="auto">
              <a:xfrm>
                <a:off x="3563446" y="3377896"/>
                <a:ext cx="1080000" cy="402641"/>
              </a:xfrm>
              <a:custGeom>
                <a:avLst/>
                <a:gdLst/>
                <a:ahLst/>
                <a:cxnLst>
                  <a:cxn ang="0">
                    <a:pos x="39" y="55"/>
                  </a:cxn>
                  <a:cxn ang="0">
                    <a:pos x="81" y="67"/>
                  </a:cxn>
                  <a:cxn ang="0">
                    <a:pos x="122" y="66"/>
                  </a:cxn>
                  <a:cxn ang="0">
                    <a:pos x="164" y="60"/>
                  </a:cxn>
                  <a:cxn ang="0">
                    <a:pos x="206" y="70"/>
                  </a:cxn>
                  <a:cxn ang="0">
                    <a:pos x="248" y="70"/>
                  </a:cxn>
                  <a:cxn ang="0">
                    <a:pos x="290" y="61"/>
                  </a:cxn>
                  <a:cxn ang="0">
                    <a:pos x="331" y="60"/>
                  </a:cxn>
                  <a:cxn ang="0">
                    <a:pos x="373" y="84"/>
                  </a:cxn>
                  <a:cxn ang="0">
                    <a:pos x="415" y="58"/>
                  </a:cxn>
                  <a:cxn ang="0">
                    <a:pos x="456" y="63"/>
                  </a:cxn>
                  <a:cxn ang="0">
                    <a:pos x="498" y="63"/>
                  </a:cxn>
                  <a:cxn ang="0">
                    <a:pos x="540" y="71"/>
                  </a:cxn>
                  <a:cxn ang="0">
                    <a:pos x="582" y="70"/>
                  </a:cxn>
                  <a:cxn ang="0">
                    <a:pos x="623" y="71"/>
                  </a:cxn>
                  <a:cxn ang="0">
                    <a:pos x="665" y="533"/>
                  </a:cxn>
                  <a:cxn ang="0">
                    <a:pos x="707" y="560"/>
                  </a:cxn>
                  <a:cxn ang="0">
                    <a:pos x="749" y="543"/>
                  </a:cxn>
                  <a:cxn ang="0">
                    <a:pos x="791" y="518"/>
                  </a:cxn>
                  <a:cxn ang="0">
                    <a:pos x="832" y="499"/>
                  </a:cxn>
                  <a:cxn ang="0">
                    <a:pos x="874" y="477"/>
                  </a:cxn>
                  <a:cxn ang="0">
                    <a:pos x="916" y="492"/>
                  </a:cxn>
                  <a:cxn ang="0">
                    <a:pos x="957" y="446"/>
                  </a:cxn>
                  <a:cxn ang="0">
                    <a:pos x="999" y="445"/>
                  </a:cxn>
                  <a:cxn ang="0">
                    <a:pos x="1041" y="441"/>
                  </a:cxn>
                  <a:cxn ang="0">
                    <a:pos x="1083" y="438"/>
                  </a:cxn>
                  <a:cxn ang="0">
                    <a:pos x="1124" y="431"/>
                  </a:cxn>
                  <a:cxn ang="0">
                    <a:pos x="1166" y="409"/>
                  </a:cxn>
                  <a:cxn ang="0">
                    <a:pos x="1208" y="409"/>
                  </a:cxn>
                  <a:cxn ang="0">
                    <a:pos x="1249" y="406"/>
                  </a:cxn>
                  <a:cxn ang="0">
                    <a:pos x="1291" y="417"/>
                  </a:cxn>
                  <a:cxn ang="0">
                    <a:pos x="1333" y="418"/>
                  </a:cxn>
                  <a:cxn ang="0">
                    <a:pos x="1375" y="422"/>
                  </a:cxn>
                  <a:cxn ang="0">
                    <a:pos x="1417" y="397"/>
                  </a:cxn>
                  <a:cxn ang="0">
                    <a:pos x="1458" y="397"/>
                  </a:cxn>
                  <a:cxn ang="0">
                    <a:pos x="1500" y="394"/>
                  </a:cxn>
                  <a:cxn ang="0">
                    <a:pos x="1542" y="393"/>
                  </a:cxn>
                  <a:cxn ang="0">
                    <a:pos x="1583" y="400"/>
                  </a:cxn>
                  <a:cxn ang="0">
                    <a:pos x="1625" y="394"/>
                  </a:cxn>
                  <a:cxn ang="0">
                    <a:pos x="1667" y="394"/>
                  </a:cxn>
                  <a:cxn ang="0">
                    <a:pos x="1709" y="376"/>
                  </a:cxn>
                  <a:cxn ang="0">
                    <a:pos x="1750" y="389"/>
                  </a:cxn>
                  <a:cxn ang="0">
                    <a:pos x="1792" y="380"/>
                  </a:cxn>
                  <a:cxn ang="0">
                    <a:pos x="1834" y="391"/>
                  </a:cxn>
                  <a:cxn ang="0">
                    <a:pos x="1876" y="387"/>
                  </a:cxn>
                  <a:cxn ang="0">
                    <a:pos x="1918" y="383"/>
                  </a:cxn>
                  <a:cxn ang="0">
                    <a:pos x="1959" y="367"/>
                  </a:cxn>
                  <a:cxn ang="0">
                    <a:pos x="2001" y="19"/>
                  </a:cxn>
                  <a:cxn ang="0">
                    <a:pos x="2043" y="18"/>
                  </a:cxn>
                  <a:cxn ang="0">
                    <a:pos x="2084" y="24"/>
                  </a:cxn>
                  <a:cxn ang="0">
                    <a:pos x="2126" y="47"/>
                  </a:cxn>
                  <a:cxn ang="0">
                    <a:pos x="2168" y="50"/>
                  </a:cxn>
                  <a:cxn ang="0">
                    <a:pos x="2210" y="59"/>
                  </a:cxn>
                  <a:cxn ang="0">
                    <a:pos x="2251" y="62"/>
                  </a:cxn>
                  <a:cxn ang="0">
                    <a:pos x="2293" y="61"/>
                  </a:cxn>
                  <a:cxn ang="0">
                    <a:pos x="2335" y="70"/>
                  </a:cxn>
                  <a:cxn ang="0">
                    <a:pos x="2376" y="70"/>
                  </a:cxn>
                  <a:cxn ang="0">
                    <a:pos x="2418" y="76"/>
                  </a:cxn>
                  <a:cxn ang="0">
                    <a:pos x="2460" y="79"/>
                  </a:cxn>
                  <a:cxn ang="0">
                    <a:pos x="2502" y="88"/>
                  </a:cxn>
                  <a:cxn ang="0">
                    <a:pos x="2544" y="72"/>
                  </a:cxn>
                  <a:cxn ang="0">
                    <a:pos x="2585" y="78"/>
                  </a:cxn>
                </a:cxnLst>
                <a:rect l="0" t="0" r="r" b="b"/>
                <a:pathLst>
                  <a:path w="2606" h="576">
                    <a:moveTo>
                      <a:pt x="0" y="64"/>
                    </a:moveTo>
                    <a:lnTo>
                      <a:pt x="2" y="74"/>
                    </a:lnTo>
                    <a:lnTo>
                      <a:pt x="5" y="73"/>
                    </a:lnTo>
                    <a:lnTo>
                      <a:pt x="8" y="66"/>
                    </a:lnTo>
                    <a:lnTo>
                      <a:pt x="10" y="71"/>
                    </a:lnTo>
                    <a:lnTo>
                      <a:pt x="13" y="74"/>
                    </a:lnTo>
                    <a:lnTo>
                      <a:pt x="16" y="63"/>
                    </a:lnTo>
                    <a:lnTo>
                      <a:pt x="18" y="65"/>
                    </a:lnTo>
                    <a:lnTo>
                      <a:pt x="21" y="61"/>
                    </a:lnTo>
                    <a:lnTo>
                      <a:pt x="23" y="55"/>
                    </a:lnTo>
                    <a:lnTo>
                      <a:pt x="26" y="71"/>
                    </a:lnTo>
                    <a:lnTo>
                      <a:pt x="29" y="58"/>
                    </a:lnTo>
                    <a:lnTo>
                      <a:pt x="31" y="67"/>
                    </a:lnTo>
                    <a:lnTo>
                      <a:pt x="34" y="69"/>
                    </a:lnTo>
                    <a:lnTo>
                      <a:pt x="36" y="63"/>
                    </a:lnTo>
                    <a:lnTo>
                      <a:pt x="39" y="55"/>
                    </a:lnTo>
                    <a:lnTo>
                      <a:pt x="42" y="69"/>
                    </a:lnTo>
                    <a:lnTo>
                      <a:pt x="44" y="66"/>
                    </a:lnTo>
                    <a:lnTo>
                      <a:pt x="47" y="69"/>
                    </a:lnTo>
                    <a:lnTo>
                      <a:pt x="50" y="63"/>
                    </a:lnTo>
                    <a:lnTo>
                      <a:pt x="52" y="66"/>
                    </a:lnTo>
                    <a:lnTo>
                      <a:pt x="55" y="66"/>
                    </a:lnTo>
                    <a:lnTo>
                      <a:pt x="57" y="80"/>
                    </a:lnTo>
                    <a:lnTo>
                      <a:pt x="60" y="72"/>
                    </a:lnTo>
                    <a:lnTo>
                      <a:pt x="62" y="68"/>
                    </a:lnTo>
                    <a:lnTo>
                      <a:pt x="65" y="69"/>
                    </a:lnTo>
                    <a:lnTo>
                      <a:pt x="68" y="66"/>
                    </a:lnTo>
                    <a:lnTo>
                      <a:pt x="70" y="68"/>
                    </a:lnTo>
                    <a:lnTo>
                      <a:pt x="73" y="75"/>
                    </a:lnTo>
                    <a:lnTo>
                      <a:pt x="76" y="87"/>
                    </a:lnTo>
                    <a:lnTo>
                      <a:pt x="78" y="60"/>
                    </a:lnTo>
                    <a:lnTo>
                      <a:pt x="81" y="67"/>
                    </a:lnTo>
                    <a:lnTo>
                      <a:pt x="83" y="59"/>
                    </a:lnTo>
                    <a:lnTo>
                      <a:pt x="86" y="72"/>
                    </a:lnTo>
                    <a:lnTo>
                      <a:pt x="89" y="83"/>
                    </a:lnTo>
                    <a:lnTo>
                      <a:pt x="91" y="71"/>
                    </a:lnTo>
                    <a:lnTo>
                      <a:pt x="94" y="76"/>
                    </a:lnTo>
                    <a:lnTo>
                      <a:pt x="96" y="70"/>
                    </a:lnTo>
                    <a:lnTo>
                      <a:pt x="99" y="55"/>
                    </a:lnTo>
                    <a:lnTo>
                      <a:pt x="102" y="69"/>
                    </a:lnTo>
                    <a:lnTo>
                      <a:pt x="104" y="71"/>
                    </a:lnTo>
                    <a:lnTo>
                      <a:pt x="107" y="69"/>
                    </a:lnTo>
                    <a:lnTo>
                      <a:pt x="110" y="75"/>
                    </a:lnTo>
                    <a:lnTo>
                      <a:pt x="112" y="59"/>
                    </a:lnTo>
                    <a:lnTo>
                      <a:pt x="115" y="74"/>
                    </a:lnTo>
                    <a:lnTo>
                      <a:pt x="117" y="62"/>
                    </a:lnTo>
                    <a:lnTo>
                      <a:pt x="120" y="63"/>
                    </a:lnTo>
                    <a:lnTo>
                      <a:pt x="122" y="66"/>
                    </a:lnTo>
                    <a:lnTo>
                      <a:pt x="125" y="71"/>
                    </a:lnTo>
                    <a:lnTo>
                      <a:pt x="128" y="81"/>
                    </a:lnTo>
                    <a:lnTo>
                      <a:pt x="130" y="54"/>
                    </a:lnTo>
                    <a:lnTo>
                      <a:pt x="133" y="65"/>
                    </a:lnTo>
                    <a:lnTo>
                      <a:pt x="136" y="71"/>
                    </a:lnTo>
                    <a:lnTo>
                      <a:pt x="138" y="67"/>
                    </a:lnTo>
                    <a:lnTo>
                      <a:pt x="141" y="69"/>
                    </a:lnTo>
                    <a:lnTo>
                      <a:pt x="143" y="69"/>
                    </a:lnTo>
                    <a:lnTo>
                      <a:pt x="146" y="54"/>
                    </a:lnTo>
                    <a:lnTo>
                      <a:pt x="149" y="69"/>
                    </a:lnTo>
                    <a:lnTo>
                      <a:pt x="151" y="70"/>
                    </a:lnTo>
                    <a:lnTo>
                      <a:pt x="154" y="69"/>
                    </a:lnTo>
                    <a:lnTo>
                      <a:pt x="156" y="66"/>
                    </a:lnTo>
                    <a:lnTo>
                      <a:pt x="159" y="62"/>
                    </a:lnTo>
                    <a:lnTo>
                      <a:pt x="162" y="47"/>
                    </a:lnTo>
                    <a:lnTo>
                      <a:pt x="164" y="60"/>
                    </a:lnTo>
                    <a:lnTo>
                      <a:pt x="167" y="69"/>
                    </a:lnTo>
                    <a:lnTo>
                      <a:pt x="170" y="69"/>
                    </a:lnTo>
                    <a:lnTo>
                      <a:pt x="172" y="71"/>
                    </a:lnTo>
                    <a:lnTo>
                      <a:pt x="175" y="70"/>
                    </a:lnTo>
                    <a:lnTo>
                      <a:pt x="177" y="73"/>
                    </a:lnTo>
                    <a:lnTo>
                      <a:pt x="180" y="63"/>
                    </a:lnTo>
                    <a:lnTo>
                      <a:pt x="182" y="77"/>
                    </a:lnTo>
                    <a:lnTo>
                      <a:pt x="185" y="70"/>
                    </a:lnTo>
                    <a:lnTo>
                      <a:pt x="188" y="69"/>
                    </a:lnTo>
                    <a:lnTo>
                      <a:pt x="190" y="62"/>
                    </a:lnTo>
                    <a:lnTo>
                      <a:pt x="193" y="66"/>
                    </a:lnTo>
                    <a:lnTo>
                      <a:pt x="196" y="72"/>
                    </a:lnTo>
                    <a:lnTo>
                      <a:pt x="198" y="62"/>
                    </a:lnTo>
                    <a:lnTo>
                      <a:pt x="201" y="71"/>
                    </a:lnTo>
                    <a:lnTo>
                      <a:pt x="203" y="66"/>
                    </a:lnTo>
                    <a:lnTo>
                      <a:pt x="206" y="70"/>
                    </a:lnTo>
                    <a:lnTo>
                      <a:pt x="209" y="67"/>
                    </a:lnTo>
                    <a:lnTo>
                      <a:pt x="211" y="70"/>
                    </a:lnTo>
                    <a:lnTo>
                      <a:pt x="214" y="81"/>
                    </a:lnTo>
                    <a:lnTo>
                      <a:pt x="216" y="65"/>
                    </a:lnTo>
                    <a:lnTo>
                      <a:pt x="219" y="66"/>
                    </a:lnTo>
                    <a:lnTo>
                      <a:pt x="222" y="57"/>
                    </a:lnTo>
                    <a:lnTo>
                      <a:pt x="224" y="61"/>
                    </a:lnTo>
                    <a:lnTo>
                      <a:pt x="227" y="51"/>
                    </a:lnTo>
                    <a:lnTo>
                      <a:pt x="230" y="71"/>
                    </a:lnTo>
                    <a:lnTo>
                      <a:pt x="232" y="66"/>
                    </a:lnTo>
                    <a:lnTo>
                      <a:pt x="235" y="75"/>
                    </a:lnTo>
                    <a:lnTo>
                      <a:pt x="237" y="57"/>
                    </a:lnTo>
                    <a:lnTo>
                      <a:pt x="240" y="55"/>
                    </a:lnTo>
                    <a:lnTo>
                      <a:pt x="242" y="68"/>
                    </a:lnTo>
                    <a:lnTo>
                      <a:pt x="245" y="55"/>
                    </a:lnTo>
                    <a:lnTo>
                      <a:pt x="248" y="70"/>
                    </a:lnTo>
                    <a:lnTo>
                      <a:pt x="250" y="63"/>
                    </a:lnTo>
                    <a:lnTo>
                      <a:pt x="253" y="66"/>
                    </a:lnTo>
                    <a:lnTo>
                      <a:pt x="256" y="67"/>
                    </a:lnTo>
                    <a:lnTo>
                      <a:pt x="258" y="65"/>
                    </a:lnTo>
                    <a:lnTo>
                      <a:pt x="261" y="72"/>
                    </a:lnTo>
                    <a:lnTo>
                      <a:pt x="263" y="78"/>
                    </a:lnTo>
                    <a:lnTo>
                      <a:pt x="266" y="75"/>
                    </a:lnTo>
                    <a:lnTo>
                      <a:pt x="269" y="59"/>
                    </a:lnTo>
                    <a:lnTo>
                      <a:pt x="271" y="69"/>
                    </a:lnTo>
                    <a:lnTo>
                      <a:pt x="274" y="64"/>
                    </a:lnTo>
                    <a:lnTo>
                      <a:pt x="276" y="75"/>
                    </a:lnTo>
                    <a:lnTo>
                      <a:pt x="279" y="64"/>
                    </a:lnTo>
                    <a:lnTo>
                      <a:pt x="282" y="63"/>
                    </a:lnTo>
                    <a:lnTo>
                      <a:pt x="284" y="82"/>
                    </a:lnTo>
                    <a:lnTo>
                      <a:pt x="287" y="73"/>
                    </a:lnTo>
                    <a:lnTo>
                      <a:pt x="290" y="61"/>
                    </a:lnTo>
                    <a:lnTo>
                      <a:pt x="292" y="70"/>
                    </a:lnTo>
                    <a:lnTo>
                      <a:pt x="295" y="73"/>
                    </a:lnTo>
                    <a:lnTo>
                      <a:pt x="297" y="66"/>
                    </a:lnTo>
                    <a:lnTo>
                      <a:pt x="300" y="70"/>
                    </a:lnTo>
                    <a:lnTo>
                      <a:pt x="302" y="72"/>
                    </a:lnTo>
                    <a:lnTo>
                      <a:pt x="305" y="72"/>
                    </a:lnTo>
                    <a:lnTo>
                      <a:pt x="308" y="80"/>
                    </a:lnTo>
                    <a:lnTo>
                      <a:pt x="310" y="66"/>
                    </a:lnTo>
                    <a:lnTo>
                      <a:pt x="313" y="59"/>
                    </a:lnTo>
                    <a:lnTo>
                      <a:pt x="316" y="64"/>
                    </a:lnTo>
                    <a:lnTo>
                      <a:pt x="318" y="74"/>
                    </a:lnTo>
                    <a:lnTo>
                      <a:pt x="321" y="69"/>
                    </a:lnTo>
                    <a:lnTo>
                      <a:pt x="323" y="66"/>
                    </a:lnTo>
                    <a:lnTo>
                      <a:pt x="326" y="69"/>
                    </a:lnTo>
                    <a:lnTo>
                      <a:pt x="329" y="79"/>
                    </a:lnTo>
                    <a:lnTo>
                      <a:pt x="331" y="60"/>
                    </a:lnTo>
                    <a:lnTo>
                      <a:pt x="334" y="70"/>
                    </a:lnTo>
                    <a:lnTo>
                      <a:pt x="336" y="69"/>
                    </a:lnTo>
                    <a:lnTo>
                      <a:pt x="339" y="61"/>
                    </a:lnTo>
                    <a:lnTo>
                      <a:pt x="342" y="63"/>
                    </a:lnTo>
                    <a:lnTo>
                      <a:pt x="344" y="70"/>
                    </a:lnTo>
                    <a:lnTo>
                      <a:pt x="347" y="62"/>
                    </a:lnTo>
                    <a:lnTo>
                      <a:pt x="350" y="68"/>
                    </a:lnTo>
                    <a:lnTo>
                      <a:pt x="352" y="75"/>
                    </a:lnTo>
                    <a:lnTo>
                      <a:pt x="355" y="60"/>
                    </a:lnTo>
                    <a:lnTo>
                      <a:pt x="357" y="72"/>
                    </a:lnTo>
                    <a:lnTo>
                      <a:pt x="360" y="60"/>
                    </a:lnTo>
                    <a:lnTo>
                      <a:pt x="362" y="58"/>
                    </a:lnTo>
                    <a:lnTo>
                      <a:pt x="365" y="65"/>
                    </a:lnTo>
                    <a:lnTo>
                      <a:pt x="368" y="75"/>
                    </a:lnTo>
                    <a:lnTo>
                      <a:pt x="370" y="57"/>
                    </a:lnTo>
                    <a:lnTo>
                      <a:pt x="373" y="84"/>
                    </a:lnTo>
                    <a:lnTo>
                      <a:pt x="376" y="69"/>
                    </a:lnTo>
                    <a:lnTo>
                      <a:pt x="378" y="66"/>
                    </a:lnTo>
                    <a:lnTo>
                      <a:pt x="381" y="65"/>
                    </a:lnTo>
                    <a:lnTo>
                      <a:pt x="383" y="76"/>
                    </a:lnTo>
                    <a:lnTo>
                      <a:pt x="386" y="72"/>
                    </a:lnTo>
                    <a:lnTo>
                      <a:pt x="389" y="75"/>
                    </a:lnTo>
                    <a:lnTo>
                      <a:pt x="391" y="76"/>
                    </a:lnTo>
                    <a:lnTo>
                      <a:pt x="394" y="63"/>
                    </a:lnTo>
                    <a:lnTo>
                      <a:pt x="396" y="83"/>
                    </a:lnTo>
                    <a:lnTo>
                      <a:pt x="399" y="73"/>
                    </a:lnTo>
                    <a:lnTo>
                      <a:pt x="402" y="65"/>
                    </a:lnTo>
                    <a:lnTo>
                      <a:pt x="404" y="59"/>
                    </a:lnTo>
                    <a:lnTo>
                      <a:pt x="407" y="57"/>
                    </a:lnTo>
                    <a:lnTo>
                      <a:pt x="410" y="67"/>
                    </a:lnTo>
                    <a:lnTo>
                      <a:pt x="412" y="61"/>
                    </a:lnTo>
                    <a:lnTo>
                      <a:pt x="415" y="58"/>
                    </a:lnTo>
                    <a:lnTo>
                      <a:pt x="417" y="67"/>
                    </a:lnTo>
                    <a:lnTo>
                      <a:pt x="420" y="57"/>
                    </a:lnTo>
                    <a:lnTo>
                      <a:pt x="422" y="70"/>
                    </a:lnTo>
                    <a:lnTo>
                      <a:pt x="425" y="69"/>
                    </a:lnTo>
                    <a:lnTo>
                      <a:pt x="428" y="53"/>
                    </a:lnTo>
                    <a:lnTo>
                      <a:pt x="430" y="60"/>
                    </a:lnTo>
                    <a:lnTo>
                      <a:pt x="433" y="66"/>
                    </a:lnTo>
                    <a:lnTo>
                      <a:pt x="436" y="66"/>
                    </a:lnTo>
                    <a:lnTo>
                      <a:pt x="438" y="63"/>
                    </a:lnTo>
                    <a:lnTo>
                      <a:pt x="441" y="66"/>
                    </a:lnTo>
                    <a:lnTo>
                      <a:pt x="443" y="65"/>
                    </a:lnTo>
                    <a:lnTo>
                      <a:pt x="446" y="61"/>
                    </a:lnTo>
                    <a:lnTo>
                      <a:pt x="449" y="69"/>
                    </a:lnTo>
                    <a:lnTo>
                      <a:pt x="451" y="60"/>
                    </a:lnTo>
                    <a:lnTo>
                      <a:pt x="454" y="65"/>
                    </a:lnTo>
                    <a:lnTo>
                      <a:pt x="456" y="63"/>
                    </a:lnTo>
                    <a:lnTo>
                      <a:pt x="459" y="52"/>
                    </a:lnTo>
                    <a:lnTo>
                      <a:pt x="462" y="54"/>
                    </a:lnTo>
                    <a:lnTo>
                      <a:pt x="464" y="63"/>
                    </a:lnTo>
                    <a:lnTo>
                      <a:pt x="467" y="68"/>
                    </a:lnTo>
                    <a:lnTo>
                      <a:pt x="470" y="70"/>
                    </a:lnTo>
                    <a:lnTo>
                      <a:pt x="472" y="73"/>
                    </a:lnTo>
                    <a:lnTo>
                      <a:pt x="475" y="77"/>
                    </a:lnTo>
                    <a:lnTo>
                      <a:pt x="477" y="58"/>
                    </a:lnTo>
                    <a:lnTo>
                      <a:pt x="480" y="71"/>
                    </a:lnTo>
                    <a:lnTo>
                      <a:pt x="482" y="76"/>
                    </a:lnTo>
                    <a:lnTo>
                      <a:pt x="485" y="64"/>
                    </a:lnTo>
                    <a:lnTo>
                      <a:pt x="488" y="69"/>
                    </a:lnTo>
                    <a:lnTo>
                      <a:pt x="490" y="74"/>
                    </a:lnTo>
                    <a:lnTo>
                      <a:pt x="493" y="72"/>
                    </a:lnTo>
                    <a:lnTo>
                      <a:pt x="496" y="70"/>
                    </a:lnTo>
                    <a:lnTo>
                      <a:pt x="498" y="63"/>
                    </a:lnTo>
                    <a:lnTo>
                      <a:pt x="501" y="65"/>
                    </a:lnTo>
                    <a:lnTo>
                      <a:pt x="503" y="64"/>
                    </a:lnTo>
                    <a:lnTo>
                      <a:pt x="506" y="53"/>
                    </a:lnTo>
                    <a:lnTo>
                      <a:pt x="509" y="73"/>
                    </a:lnTo>
                    <a:lnTo>
                      <a:pt x="511" y="64"/>
                    </a:lnTo>
                    <a:lnTo>
                      <a:pt x="514" y="66"/>
                    </a:lnTo>
                    <a:lnTo>
                      <a:pt x="516" y="78"/>
                    </a:lnTo>
                    <a:lnTo>
                      <a:pt x="519" y="68"/>
                    </a:lnTo>
                    <a:lnTo>
                      <a:pt x="522" y="69"/>
                    </a:lnTo>
                    <a:lnTo>
                      <a:pt x="524" y="63"/>
                    </a:lnTo>
                    <a:lnTo>
                      <a:pt x="527" y="62"/>
                    </a:lnTo>
                    <a:lnTo>
                      <a:pt x="530" y="63"/>
                    </a:lnTo>
                    <a:lnTo>
                      <a:pt x="532" y="77"/>
                    </a:lnTo>
                    <a:lnTo>
                      <a:pt x="535" y="47"/>
                    </a:lnTo>
                    <a:lnTo>
                      <a:pt x="537" y="68"/>
                    </a:lnTo>
                    <a:lnTo>
                      <a:pt x="540" y="71"/>
                    </a:lnTo>
                    <a:lnTo>
                      <a:pt x="542" y="51"/>
                    </a:lnTo>
                    <a:lnTo>
                      <a:pt x="545" y="61"/>
                    </a:lnTo>
                    <a:lnTo>
                      <a:pt x="548" y="68"/>
                    </a:lnTo>
                    <a:lnTo>
                      <a:pt x="550" y="74"/>
                    </a:lnTo>
                    <a:lnTo>
                      <a:pt x="553" y="71"/>
                    </a:lnTo>
                    <a:lnTo>
                      <a:pt x="556" y="73"/>
                    </a:lnTo>
                    <a:lnTo>
                      <a:pt x="558" y="76"/>
                    </a:lnTo>
                    <a:lnTo>
                      <a:pt x="561" y="64"/>
                    </a:lnTo>
                    <a:lnTo>
                      <a:pt x="563" y="64"/>
                    </a:lnTo>
                    <a:lnTo>
                      <a:pt x="566" y="73"/>
                    </a:lnTo>
                    <a:lnTo>
                      <a:pt x="569" y="72"/>
                    </a:lnTo>
                    <a:lnTo>
                      <a:pt x="571" y="61"/>
                    </a:lnTo>
                    <a:lnTo>
                      <a:pt x="574" y="66"/>
                    </a:lnTo>
                    <a:lnTo>
                      <a:pt x="576" y="77"/>
                    </a:lnTo>
                    <a:lnTo>
                      <a:pt x="579" y="77"/>
                    </a:lnTo>
                    <a:lnTo>
                      <a:pt x="582" y="70"/>
                    </a:lnTo>
                    <a:lnTo>
                      <a:pt x="584" y="64"/>
                    </a:lnTo>
                    <a:lnTo>
                      <a:pt x="587" y="66"/>
                    </a:lnTo>
                    <a:lnTo>
                      <a:pt x="590" y="62"/>
                    </a:lnTo>
                    <a:lnTo>
                      <a:pt x="592" y="72"/>
                    </a:lnTo>
                    <a:lnTo>
                      <a:pt x="595" y="68"/>
                    </a:lnTo>
                    <a:lnTo>
                      <a:pt x="597" y="81"/>
                    </a:lnTo>
                    <a:lnTo>
                      <a:pt x="600" y="61"/>
                    </a:lnTo>
                    <a:lnTo>
                      <a:pt x="602" y="58"/>
                    </a:lnTo>
                    <a:lnTo>
                      <a:pt x="605" y="55"/>
                    </a:lnTo>
                    <a:lnTo>
                      <a:pt x="608" y="68"/>
                    </a:lnTo>
                    <a:lnTo>
                      <a:pt x="610" y="69"/>
                    </a:lnTo>
                    <a:lnTo>
                      <a:pt x="613" y="68"/>
                    </a:lnTo>
                    <a:lnTo>
                      <a:pt x="616" y="61"/>
                    </a:lnTo>
                    <a:lnTo>
                      <a:pt x="618" y="67"/>
                    </a:lnTo>
                    <a:lnTo>
                      <a:pt x="621" y="62"/>
                    </a:lnTo>
                    <a:lnTo>
                      <a:pt x="623" y="71"/>
                    </a:lnTo>
                    <a:lnTo>
                      <a:pt x="626" y="67"/>
                    </a:lnTo>
                    <a:lnTo>
                      <a:pt x="629" y="62"/>
                    </a:lnTo>
                    <a:lnTo>
                      <a:pt x="631" y="62"/>
                    </a:lnTo>
                    <a:lnTo>
                      <a:pt x="634" y="75"/>
                    </a:lnTo>
                    <a:lnTo>
                      <a:pt x="636" y="66"/>
                    </a:lnTo>
                    <a:lnTo>
                      <a:pt x="639" y="73"/>
                    </a:lnTo>
                    <a:lnTo>
                      <a:pt x="642" y="62"/>
                    </a:lnTo>
                    <a:lnTo>
                      <a:pt x="644" y="72"/>
                    </a:lnTo>
                    <a:lnTo>
                      <a:pt x="647" y="66"/>
                    </a:lnTo>
                    <a:lnTo>
                      <a:pt x="650" y="79"/>
                    </a:lnTo>
                    <a:lnTo>
                      <a:pt x="652" y="69"/>
                    </a:lnTo>
                    <a:lnTo>
                      <a:pt x="655" y="88"/>
                    </a:lnTo>
                    <a:lnTo>
                      <a:pt x="657" y="274"/>
                    </a:lnTo>
                    <a:lnTo>
                      <a:pt x="660" y="442"/>
                    </a:lnTo>
                    <a:lnTo>
                      <a:pt x="662" y="516"/>
                    </a:lnTo>
                    <a:lnTo>
                      <a:pt x="665" y="533"/>
                    </a:lnTo>
                    <a:lnTo>
                      <a:pt x="668" y="544"/>
                    </a:lnTo>
                    <a:lnTo>
                      <a:pt x="671" y="553"/>
                    </a:lnTo>
                    <a:lnTo>
                      <a:pt x="673" y="572"/>
                    </a:lnTo>
                    <a:lnTo>
                      <a:pt x="676" y="575"/>
                    </a:lnTo>
                    <a:lnTo>
                      <a:pt x="678" y="574"/>
                    </a:lnTo>
                    <a:lnTo>
                      <a:pt x="681" y="571"/>
                    </a:lnTo>
                    <a:lnTo>
                      <a:pt x="683" y="571"/>
                    </a:lnTo>
                    <a:lnTo>
                      <a:pt x="686" y="576"/>
                    </a:lnTo>
                    <a:lnTo>
                      <a:pt x="689" y="553"/>
                    </a:lnTo>
                    <a:lnTo>
                      <a:pt x="691" y="564"/>
                    </a:lnTo>
                    <a:lnTo>
                      <a:pt x="694" y="570"/>
                    </a:lnTo>
                    <a:lnTo>
                      <a:pt x="696" y="565"/>
                    </a:lnTo>
                    <a:lnTo>
                      <a:pt x="699" y="564"/>
                    </a:lnTo>
                    <a:lnTo>
                      <a:pt x="702" y="562"/>
                    </a:lnTo>
                    <a:lnTo>
                      <a:pt x="704" y="559"/>
                    </a:lnTo>
                    <a:lnTo>
                      <a:pt x="707" y="560"/>
                    </a:lnTo>
                    <a:lnTo>
                      <a:pt x="710" y="567"/>
                    </a:lnTo>
                    <a:lnTo>
                      <a:pt x="712" y="548"/>
                    </a:lnTo>
                    <a:lnTo>
                      <a:pt x="715" y="558"/>
                    </a:lnTo>
                    <a:lnTo>
                      <a:pt x="717" y="546"/>
                    </a:lnTo>
                    <a:lnTo>
                      <a:pt x="720" y="555"/>
                    </a:lnTo>
                    <a:lnTo>
                      <a:pt x="722" y="548"/>
                    </a:lnTo>
                    <a:lnTo>
                      <a:pt x="725" y="547"/>
                    </a:lnTo>
                    <a:lnTo>
                      <a:pt x="728" y="550"/>
                    </a:lnTo>
                    <a:lnTo>
                      <a:pt x="731" y="561"/>
                    </a:lnTo>
                    <a:lnTo>
                      <a:pt x="733" y="549"/>
                    </a:lnTo>
                    <a:lnTo>
                      <a:pt x="736" y="537"/>
                    </a:lnTo>
                    <a:lnTo>
                      <a:pt x="738" y="539"/>
                    </a:lnTo>
                    <a:lnTo>
                      <a:pt x="741" y="543"/>
                    </a:lnTo>
                    <a:lnTo>
                      <a:pt x="743" y="535"/>
                    </a:lnTo>
                    <a:lnTo>
                      <a:pt x="746" y="536"/>
                    </a:lnTo>
                    <a:lnTo>
                      <a:pt x="749" y="543"/>
                    </a:lnTo>
                    <a:lnTo>
                      <a:pt x="751" y="537"/>
                    </a:lnTo>
                    <a:lnTo>
                      <a:pt x="754" y="543"/>
                    </a:lnTo>
                    <a:lnTo>
                      <a:pt x="757" y="534"/>
                    </a:lnTo>
                    <a:lnTo>
                      <a:pt x="759" y="531"/>
                    </a:lnTo>
                    <a:lnTo>
                      <a:pt x="762" y="525"/>
                    </a:lnTo>
                    <a:lnTo>
                      <a:pt x="764" y="530"/>
                    </a:lnTo>
                    <a:lnTo>
                      <a:pt x="767" y="540"/>
                    </a:lnTo>
                    <a:lnTo>
                      <a:pt x="770" y="528"/>
                    </a:lnTo>
                    <a:lnTo>
                      <a:pt x="772" y="518"/>
                    </a:lnTo>
                    <a:lnTo>
                      <a:pt x="775" y="518"/>
                    </a:lnTo>
                    <a:lnTo>
                      <a:pt x="777" y="520"/>
                    </a:lnTo>
                    <a:lnTo>
                      <a:pt x="780" y="520"/>
                    </a:lnTo>
                    <a:lnTo>
                      <a:pt x="782" y="518"/>
                    </a:lnTo>
                    <a:lnTo>
                      <a:pt x="785" y="521"/>
                    </a:lnTo>
                    <a:lnTo>
                      <a:pt x="788" y="522"/>
                    </a:lnTo>
                    <a:lnTo>
                      <a:pt x="791" y="518"/>
                    </a:lnTo>
                    <a:lnTo>
                      <a:pt x="793" y="511"/>
                    </a:lnTo>
                    <a:lnTo>
                      <a:pt x="796" y="512"/>
                    </a:lnTo>
                    <a:lnTo>
                      <a:pt x="798" y="509"/>
                    </a:lnTo>
                    <a:lnTo>
                      <a:pt x="801" y="506"/>
                    </a:lnTo>
                    <a:lnTo>
                      <a:pt x="803" y="509"/>
                    </a:lnTo>
                    <a:lnTo>
                      <a:pt x="806" y="512"/>
                    </a:lnTo>
                    <a:lnTo>
                      <a:pt x="809" y="499"/>
                    </a:lnTo>
                    <a:lnTo>
                      <a:pt x="811" y="508"/>
                    </a:lnTo>
                    <a:lnTo>
                      <a:pt x="814" y="514"/>
                    </a:lnTo>
                    <a:lnTo>
                      <a:pt x="817" y="501"/>
                    </a:lnTo>
                    <a:lnTo>
                      <a:pt x="819" y="503"/>
                    </a:lnTo>
                    <a:lnTo>
                      <a:pt x="822" y="504"/>
                    </a:lnTo>
                    <a:lnTo>
                      <a:pt x="824" y="504"/>
                    </a:lnTo>
                    <a:lnTo>
                      <a:pt x="827" y="497"/>
                    </a:lnTo>
                    <a:lnTo>
                      <a:pt x="829" y="506"/>
                    </a:lnTo>
                    <a:lnTo>
                      <a:pt x="832" y="499"/>
                    </a:lnTo>
                    <a:lnTo>
                      <a:pt x="835" y="502"/>
                    </a:lnTo>
                    <a:lnTo>
                      <a:pt x="837" y="498"/>
                    </a:lnTo>
                    <a:lnTo>
                      <a:pt x="840" y="500"/>
                    </a:lnTo>
                    <a:lnTo>
                      <a:pt x="843" y="510"/>
                    </a:lnTo>
                    <a:lnTo>
                      <a:pt x="845" y="495"/>
                    </a:lnTo>
                    <a:lnTo>
                      <a:pt x="848" y="495"/>
                    </a:lnTo>
                    <a:lnTo>
                      <a:pt x="850" y="491"/>
                    </a:lnTo>
                    <a:lnTo>
                      <a:pt x="853" y="488"/>
                    </a:lnTo>
                    <a:lnTo>
                      <a:pt x="856" y="494"/>
                    </a:lnTo>
                    <a:lnTo>
                      <a:pt x="858" y="494"/>
                    </a:lnTo>
                    <a:lnTo>
                      <a:pt x="861" y="486"/>
                    </a:lnTo>
                    <a:lnTo>
                      <a:pt x="863" y="495"/>
                    </a:lnTo>
                    <a:lnTo>
                      <a:pt x="866" y="481"/>
                    </a:lnTo>
                    <a:lnTo>
                      <a:pt x="868" y="479"/>
                    </a:lnTo>
                    <a:lnTo>
                      <a:pt x="871" y="486"/>
                    </a:lnTo>
                    <a:lnTo>
                      <a:pt x="874" y="477"/>
                    </a:lnTo>
                    <a:lnTo>
                      <a:pt x="877" y="489"/>
                    </a:lnTo>
                    <a:lnTo>
                      <a:pt x="879" y="490"/>
                    </a:lnTo>
                    <a:lnTo>
                      <a:pt x="882" y="476"/>
                    </a:lnTo>
                    <a:lnTo>
                      <a:pt x="884" y="476"/>
                    </a:lnTo>
                    <a:lnTo>
                      <a:pt x="887" y="489"/>
                    </a:lnTo>
                    <a:lnTo>
                      <a:pt x="889" y="483"/>
                    </a:lnTo>
                    <a:lnTo>
                      <a:pt x="892" y="485"/>
                    </a:lnTo>
                    <a:lnTo>
                      <a:pt x="895" y="475"/>
                    </a:lnTo>
                    <a:lnTo>
                      <a:pt x="897" y="469"/>
                    </a:lnTo>
                    <a:lnTo>
                      <a:pt x="900" y="474"/>
                    </a:lnTo>
                    <a:lnTo>
                      <a:pt x="903" y="477"/>
                    </a:lnTo>
                    <a:lnTo>
                      <a:pt x="905" y="478"/>
                    </a:lnTo>
                    <a:lnTo>
                      <a:pt x="908" y="465"/>
                    </a:lnTo>
                    <a:lnTo>
                      <a:pt x="910" y="464"/>
                    </a:lnTo>
                    <a:lnTo>
                      <a:pt x="913" y="473"/>
                    </a:lnTo>
                    <a:lnTo>
                      <a:pt x="916" y="492"/>
                    </a:lnTo>
                    <a:lnTo>
                      <a:pt x="918" y="466"/>
                    </a:lnTo>
                    <a:lnTo>
                      <a:pt x="921" y="462"/>
                    </a:lnTo>
                    <a:lnTo>
                      <a:pt x="923" y="463"/>
                    </a:lnTo>
                    <a:lnTo>
                      <a:pt x="926" y="477"/>
                    </a:lnTo>
                    <a:lnTo>
                      <a:pt x="928" y="463"/>
                    </a:lnTo>
                    <a:lnTo>
                      <a:pt x="931" y="471"/>
                    </a:lnTo>
                    <a:lnTo>
                      <a:pt x="934" y="465"/>
                    </a:lnTo>
                    <a:lnTo>
                      <a:pt x="937" y="468"/>
                    </a:lnTo>
                    <a:lnTo>
                      <a:pt x="939" y="467"/>
                    </a:lnTo>
                    <a:lnTo>
                      <a:pt x="942" y="454"/>
                    </a:lnTo>
                    <a:lnTo>
                      <a:pt x="944" y="467"/>
                    </a:lnTo>
                    <a:lnTo>
                      <a:pt x="947" y="467"/>
                    </a:lnTo>
                    <a:lnTo>
                      <a:pt x="949" y="456"/>
                    </a:lnTo>
                    <a:lnTo>
                      <a:pt x="952" y="458"/>
                    </a:lnTo>
                    <a:lnTo>
                      <a:pt x="955" y="458"/>
                    </a:lnTo>
                    <a:lnTo>
                      <a:pt x="957" y="446"/>
                    </a:lnTo>
                    <a:lnTo>
                      <a:pt x="960" y="461"/>
                    </a:lnTo>
                    <a:lnTo>
                      <a:pt x="963" y="453"/>
                    </a:lnTo>
                    <a:lnTo>
                      <a:pt x="965" y="449"/>
                    </a:lnTo>
                    <a:lnTo>
                      <a:pt x="968" y="446"/>
                    </a:lnTo>
                    <a:lnTo>
                      <a:pt x="970" y="458"/>
                    </a:lnTo>
                    <a:lnTo>
                      <a:pt x="973" y="458"/>
                    </a:lnTo>
                    <a:lnTo>
                      <a:pt x="976" y="457"/>
                    </a:lnTo>
                    <a:lnTo>
                      <a:pt x="978" y="452"/>
                    </a:lnTo>
                    <a:lnTo>
                      <a:pt x="981" y="459"/>
                    </a:lnTo>
                    <a:lnTo>
                      <a:pt x="983" y="454"/>
                    </a:lnTo>
                    <a:lnTo>
                      <a:pt x="986" y="457"/>
                    </a:lnTo>
                    <a:lnTo>
                      <a:pt x="989" y="441"/>
                    </a:lnTo>
                    <a:lnTo>
                      <a:pt x="991" y="441"/>
                    </a:lnTo>
                    <a:lnTo>
                      <a:pt x="994" y="447"/>
                    </a:lnTo>
                    <a:lnTo>
                      <a:pt x="997" y="449"/>
                    </a:lnTo>
                    <a:lnTo>
                      <a:pt x="999" y="445"/>
                    </a:lnTo>
                    <a:lnTo>
                      <a:pt x="1002" y="443"/>
                    </a:lnTo>
                    <a:lnTo>
                      <a:pt x="1004" y="439"/>
                    </a:lnTo>
                    <a:lnTo>
                      <a:pt x="1007" y="447"/>
                    </a:lnTo>
                    <a:lnTo>
                      <a:pt x="1009" y="433"/>
                    </a:lnTo>
                    <a:lnTo>
                      <a:pt x="1012" y="438"/>
                    </a:lnTo>
                    <a:lnTo>
                      <a:pt x="1015" y="456"/>
                    </a:lnTo>
                    <a:lnTo>
                      <a:pt x="1017" y="447"/>
                    </a:lnTo>
                    <a:lnTo>
                      <a:pt x="1020" y="445"/>
                    </a:lnTo>
                    <a:lnTo>
                      <a:pt x="1023" y="448"/>
                    </a:lnTo>
                    <a:lnTo>
                      <a:pt x="1025" y="448"/>
                    </a:lnTo>
                    <a:lnTo>
                      <a:pt x="1028" y="437"/>
                    </a:lnTo>
                    <a:lnTo>
                      <a:pt x="1030" y="439"/>
                    </a:lnTo>
                    <a:lnTo>
                      <a:pt x="1033" y="435"/>
                    </a:lnTo>
                    <a:lnTo>
                      <a:pt x="1036" y="455"/>
                    </a:lnTo>
                    <a:lnTo>
                      <a:pt x="1038" y="445"/>
                    </a:lnTo>
                    <a:lnTo>
                      <a:pt x="1041" y="441"/>
                    </a:lnTo>
                    <a:lnTo>
                      <a:pt x="1043" y="426"/>
                    </a:lnTo>
                    <a:lnTo>
                      <a:pt x="1046" y="435"/>
                    </a:lnTo>
                    <a:lnTo>
                      <a:pt x="1049" y="437"/>
                    </a:lnTo>
                    <a:lnTo>
                      <a:pt x="1051" y="429"/>
                    </a:lnTo>
                    <a:lnTo>
                      <a:pt x="1054" y="434"/>
                    </a:lnTo>
                    <a:lnTo>
                      <a:pt x="1057" y="450"/>
                    </a:lnTo>
                    <a:lnTo>
                      <a:pt x="1059" y="431"/>
                    </a:lnTo>
                    <a:lnTo>
                      <a:pt x="1062" y="436"/>
                    </a:lnTo>
                    <a:lnTo>
                      <a:pt x="1064" y="440"/>
                    </a:lnTo>
                    <a:lnTo>
                      <a:pt x="1067" y="427"/>
                    </a:lnTo>
                    <a:lnTo>
                      <a:pt x="1069" y="432"/>
                    </a:lnTo>
                    <a:lnTo>
                      <a:pt x="1072" y="444"/>
                    </a:lnTo>
                    <a:lnTo>
                      <a:pt x="1075" y="436"/>
                    </a:lnTo>
                    <a:lnTo>
                      <a:pt x="1077" y="437"/>
                    </a:lnTo>
                    <a:lnTo>
                      <a:pt x="1080" y="430"/>
                    </a:lnTo>
                    <a:lnTo>
                      <a:pt x="1083" y="438"/>
                    </a:lnTo>
                    <a:lnTo>
                      <a:pt x="1085" y="443"/>
                    </a:lnTo>
                    <a:lnTo>
                      <a:pt x="1088" y="425"/>
                    </a:lnTo>
                    <a:lnTo>
                      <a:pt x="1090" y="421"/>
                    </a:lnTo>
                    <a:lnTo>
                      <a:pt x="1093" y="425"/>
                    </a:lnTo>
                    <a:lnTo>
                      <a:pt x="1096" y="423"/>
                    </a:lnTo>
                    <a:lnTo>
                      <a:pt x="1098" y="429"/>
                    </a:lnTo>
                    <a:lnTo>
                      <a:pt x="1101" y="435"/>
                    </a:lnTo>
                    <a:lnTo>
                      <a:pt x="1103" y="421"/>
                    </a:lnTo>
                    <a:lnTo>
                      <a:pt x="1106" y="425"/>
                    </a:lnTo>
                    <a:lnTo>
                      <a:pt x="1109" y="415"/>
                    </a:lnTo>
                    <a:lnTo>
                      <a:pt x="1111" y="435"/>
                    </a:lnTo>
                    <a:lnTo>
                      <a:pt x="1114" y="437"/>
                    </a:lnTo>
                    <a:lnTo>
                      <a:pt x="1117" y="446"/>
                    </a:lnTo>
                    <a:lnTo>
                      <a:pt x="1119" y="430"/>
                    </a:lnTo>
                    <a:lnTo>
                      <a:pt x="1122" y="427"/>
                    </a:lnTo>
                    <a:lnTo>
                      <a:pt x="1124" y="431"/>
                    </a:lnTo>
                    <a:lnTo>
                      <a:pt x="1127" y="420"/>
                    </a:lnTo>
                    <a:lnTo>
                      <a:pt x="1129" y="427"/>
                    </a:lnTo>
                    <a:lnTo>
                      <a:pt x="1132" y="425"/>
                    </a:lnTo>
                    <a:lnTo>
                      <a:pt x="1135" y="425"/>
                    </a:lnTo>
                    <a:lnTo>
                      <a:pt x="1137" y="421"/>
                    </a:lnTo>
                    <a:lnTo>
                      <a:pt x="1140" y="423"/>
                    </a:lnTo>
                    <a:lnTo>
                      <a:pt x="1143" y="434"/>
                    </a:lnTo>
                    <a:lnTo>
                      <a:pt x="1145" y="426"/>
                    </a:lnTo>
                    <a:lnTo>
                      <a:pt x="1148" y="421"/>
                    </a:lnTo>
                    <a:lnTo>
                      <a:pt x="1150" y="422"/>
                    </a:lnTo>
                    <a:lnTo>
                      <a:pt x="1153" y="427"/>
                    </a:lnTo>
                    <a:lnTo>
                      <a:pt x="1156" y="422"/>
                    </a:lnTo>
                    <a:lnTo>
                      <a:pt x="1158" y="421"/>
                    </a:lnTo>
                    <a:lnTo>
                      <a:pt x="1161" y="429"/>
                    </a:lnTo>
                    <a:lnTo>
                      <a:pt x="1163" y="414"/>
                    </a:lnTo>
                    <a:lnTo>
                      <a:pt x="1166" y="409"/>
                    </a:lnTo>
                    <a:lnTo>
                      <a:pt x="1169" y="417"/>
                    </a:lnTo>
                    <a:lnTo>
                      <a:pt x="1171" y="417"/>
                    </a:lnTo>
                    <a:lnTo>
                      <a:pt x="1174" y="410"/>
                    </a:lnTo>
                    <a:lnTo>
                      <a:pt x="1177" y="417"/>
                    </a:lnTo>
                    <a:lnTo>
                      <a:pt x="1179" y="423"/>
                    </a:lnTo>
                    <a:lnTo>
                      <a:pt x="1182" y="420"/>
                    </a:lnTo>
                    <a:lnTo>
                      <a:pt x="1184" y="421"/>
                    </a:lnTo>
                    <a:lnTo>
                      <a:pt x="1187" y="426"/>
                    </a:lnTo>
                    <a:lnTo>
                      <a:pt x="1189" y="419"/>
                    </a:lnTo>
                    <a:lnTo>
                      <a:pt x="1192" y="416"/>
                    </a:lnTo>
                    <a:lnTo>
                      <a:pt x="1195" y="417"/>
                    </a:lnTo>
                    <a:lnTo>
                      <a:pt x="1197" y="420"/>
                    </a:lnTo>
                    <a:lnTo>
                      <a:pt x="1200" y="416"/>
                    </a:lnTo>
                    <a:lnTo>
                      <a:pt x="1203" y="419"/>
                    </a:lnTo>
                    <a:lnTo>
                      <a:pt x="1205" y="420"/>
                    </a:lnTo>
                    <a:lnTo>
                      <a:pt x="1208" y="409"/>
                    </a:lnTo>
                    <a:lnTo>
                      <a:pt x="1210" y="415"/>
                    </a:lnTo>
                    <a:lnTo>
                      <a:pt x="1213" y="416"/>
                    </a:lnTo>
                    <a:lnTo>
                      <a:pt x="1216" y="412"/>
                    </a:lnTo>
                    <a:lnTo>
                      <a:pt x="1218" y="423"/>
                    </a:lnTo>
                    <a:lnTo>
                      <a:pt x="1221" y="429"/>
                    </a:lnTo>
                    <a:lnTo>
                      <a:pt x="1223" y="408"/>
                    </a:lnTo>
                    <a:lnTo>
                      <a:pt x="1226" y="418"/>
                    </a:lnTo>
                    <a:lnTo>
                      <a:pt x="1229" y="405"/>
                    </a:lnTo>
                    <a:lnTo>
                      <a:pt x="1231" y="422"/>
                    </a:lnTo>
                    <a:lnTo>
                      <a:pt x="1234" y="417"/>
                    </a:lnTo>
                    <a:lnTo>
                      <a:pt x="1237" y="416"/>
                    </a:lnTo>
                    <a:lnTo>
                      <a:pt x="1239" y="418"/>
                    </a:lnTo>
                    <a:lnTo>
                      <a:pt x="1242" y="414"/>
                    </a:lnTo>
                    <a:lnTo>
                      <a:pt x="1244" y="399"/>
                    </a:lnTo>
                    <a:lnTo>
                      <a:pt x="1247" y="408"/>
                    </a:lnTo>
                    <a:lnTo>
                      <a:pt x="1249" y="406"/>
                    </a:lnTo>
                    <a:lnTo>
                      <a:pt x="1252" y="413"/>
                    </a:lnTo>
                    <a:lnTo>
                      <a:pt x="1255" y="414"/>
                    </a:lnTo>
                    <a:lnTo>
                      <a:pt x="1257" y="417"/>
                    </a:lnTo>
                    <a:lnTo>
                      <a:pt x="1260" y="408"/>
                    </a:lnTo>
                    <a:lnTo>
                      <a:pt x="1263" y="416"/>
                    </a:lnTo>
                    <a:lnTo>
                      <a:pt x="1265" y="418"/>
                    </a:lnTo>
                    <a:lnTo>
                      <a:pt x="1268" y="406"/>
                    </a:lnTo>
                    <a:lnTo>
                      <a:pt x="1270" y="405"/>
                    </a:lnTo>
                    <a:lnTo>
                      <a:pt x="1273" y="417"/>
                    </a:lnTo>
                    <a:lnTo>
                      <a:pt x="1276" y="413"/>
                    </a:lnTo>
                    <a:lnTo>
                      <a:pt x="1278" y="416"/>
                    </a:lnTo>
                    <a:lnTo>
                      <a:pt x="1281" y="417"/>
                    </a:lnTo>
                    <a:lnTo>
                      <a:pt x="1283" y="409"/>
                    </a:lnTo>
                    <a:lnTo>
                      <a:pt x="1286" y="415"/>
                    </a:lnTo>
                    <a:lnTo>
                      <a:pt x="1289" y="412"/>
                    </a:lnTo>
                    <a:lnTo>
                      <a:pt x="1291" y="417"/>
                    </a:lnTo>
                    <a:lnTo>
                      <a:pt x="1294" y="415"/>
                    </a:lnTo>
                    <a:lnTo>
                      <a:pt x="1297" y="412"/>
                    </a:lnTo>
                    <a:lnTo>
                      <a:pt x="1299" y="411"/>
                    </a:lnTo>
                    <a:lnTo>
                      <a:pt x="1302" y="406"/>
                    </a:lnTo>
                    <a:lnTo>
                      <a:pt x="1304" y="417"/>
                    </a:lnTo>
                    <a:lnTo>
                      <a:pt x="1307" y="408"/>
                    </a:lnTo>
                    <a:lnTo>
                      <a:pt x="1309" y="404"/>
                    </a:lnTo>
                    <a:lnTo>
                      <a:pt x="1312" y="419"/>
                    </a:lnTo>
                    <a:lnTo>
                      <a:pt x="1315" y="409"/>
                    </a:lnTo>
                    <a:lnTo>
                      <a:pt x="1317" y="410"/>
                    </a:lnTo>
                    <a:lnTo>
                      <a:pt x="1320" y="417"/>
                    </a:lnTo>
                    <a:lnTo>
                      <a:pt x="1323" y="404"/>
                    </a:lnTo>
                    <a:lnTo>
                      <a:pt x="1325" y="412"/>
                    </a:lnTo>
                    <a:lnTo>
                      <a:pt x="1328" y="413"/>
                    </a:lnTo>
                    <a:lnTo>
                      <a:pt x="1330" y="414"/>
                    </a:lnTo>
                    <a:lnTo>
                      <a:pt x="1333" y="418"/>
                    </a:lnTo>
                    <a:lnTo>
                      <a:pt x="1336" y="410"/>
                    </a:lnTo>
                    <a:lnTo>
                      <a:pt x="1338" y="403"/>
                    </a:lnTo>
                    <a:lnTo>
                      <a:pt x="1341" y="410"/>
                    </a:lnTo>
                    <a:lnTo>
                      <a:pt x="1343" y="419"/>
                    </a:lnTo>
                    <a:lnTo>
                      <a:pt x="1346" y="411"/>
                    </a:lnTo>
                    <a:lnTo>
                      <a:pt x="1349" y="406"/>
                    </a:lnTo>
                    <a:lnTo>
                      <a:pt x="1351" y="409"/>
                    </a:lnTo>
                    <a:lnTo>
                      <a:pt x="1354" y="397"/>
                    </a:lnTo>
                    <a:lnTo>
                      <a:pt x="1357" y="406"/>
                    </a:lnTo>
                    <a:lnTo>
                      <a:pt x="1359" y="399"/>
                    </a:lnTo>
                    <a:lnTo>
                      <a:pt x="1362" y="401"/>
                    </a:lnTo>
                    <a:lnTo>
                      <a:pt x="1364" y="408"/>
                    </a:lnTo>
                    <a:lnTo>
                      <a:pt x="1367" y="405"/>
                    </a:lnTo>
                    <a:lnTo>
                      <a:pt x="1369" y="391"/>
                    </a:lnTo>
                    <a:lnTo>
                      <a:pt x="1372" y="404"/>
                    </a:lnTo>
                    <a:lnTo>
                      <a:pt x="1375" y="422"/>
                    </a:lnTo>
                    <a:lnTo>
                      <a:pt x="1377" y="405"/>
                    </a:lnTo>
                    <a:lnTo>
                      <a:pt x="1380" y="416"/>
                    </a:lnTo>
                    <a:lnTo>
                      <a:pt x="1383" y="416"/>
                    </a:lnTo>
                    <a:lnTo>
                      <a:pt x="1385" y="405"/>
                    </a:lnTo>
                    <a:lnTo>
                      <a:pt x="1388" y="408"/>
                    </a:lnTo>
                    <a:lnTo>
                      <a:pt x="1390" y="404"/>
                    </a:lnTo>
                    <a:lnTo>
                      <a:pt x="1393" y="404"/>
                    </a:lnTo>
                    <a:lnTo>
                      <a:pt x="1396" y="416"/>
                    </a:lnTo>
                    <a:lnTo>
                      <a:pt x="1398" y="404"/>
                    </a:lnTo>
                    <a:lnTo>
                      <a:pt x="1401" y="410"/>
                    </a:lnTo>
                    <a:lnTo>
                      <a:pt x="1403" y="402"/>
                    </a:lnTo>
                    <a:lnTo>
                      <a:pt x="1406" y="406"/>
                    </a:lnTo>
                    <a:lnTo>
                      <a:pt x="1409" y="408"/>
                    </a:lnTo>
                    <a:lnTo>
                      <a:pt x="1411" y="395"/>
                    </a:lnTo>
                    <a:lnTo>
                      <a:pt x="1414" y="404"/>
                    </a:lnTo>
                    <a:lnTo>
                      <a:pt x="1417" y="397"/>
                    </a:lnTo>
                    <a:lnTo>
                      <a:pt x="1419" y="405"/>
                    </a:lnTo>
                    <a:lnTo>
                      <a:pt x="1422" y="403"/>
                    </a:lnTo>
                    <a:lnTo>
                      <a:pt x="1424" y="399"/>
                    </a:lnTo>
                    <a:lnTo>
                      <a:pt x="1427" y="392"/>
                    </a:lnTo>
                    <a:lnTo>
                      <a:pt x="1429" y="406"/>
                    </a:lnTo>
                    <a:lnTo>
                      <a:pt x="1432" y="396"/>
                    </a:lnTo>
                    <a:lnTo>
                      <a:pt x="1435" y="402"/>
                    </a:lnTo>
                    <a:lnTo>
                      <a:pt x="1437" y="410"/>
                    </a:lnTo>
                    <a:lnTo>
                      <a:pt x="1440" y="405"/>
                    </a:lnTo>
                    <a:lnTo>
                      <a:pt x="1443" y="412"/>
                    </a:lnTo>
                    <a:lnTo>
                      <a:pt x="1445" y="399"/>
                    </a:lnTo>
                    <a:lnTo>
                      <a:pt x="1448" y="410"/>
                    </a:lnTo>
                    <a:lnTo>
                      <a:pt x="1450" y="399"/>
                    </a:lnTo>
                    <a:lnTo>
                      <a:pt x="1453" y="404"/>
                    </a:lnTo>
                    <a:lnTo>
                      <a:pt x="1456" y="395"/>
                    </a:lnTo>
                    <a:lnTo>
                      <a:pt x="1458" y="397"/>
                    </a:lnTo>
                    <a:lnTo>
                      <a:pt x="1461" y="395"/>
                    </a:lnTo>
                    <a:lnTo>
                      <a:pt x="1463" y="397"/>
                    </a:lnTo>
                    <a:lnTo>
                      <a:pt x="1466" y="389"/>
                    </a:lnTo>
                    <a:lnTo>
                      <a:pt x="1469" y="402"/>
                    </a:lnTo>
                    <a:lnTo>
                      <a:pt x="1471" y="397"/>
                    </a:lnTo>
                    <a:lnTo>
                      <a:pt x="1474" y="401"/>
                    </a:lnTo>
                    <a:lnTo>
                      <a:pt x="1477" y="389"/>
                    </a:lnTo>
                    <a:lnTo>
                      <a:pt x="1479" y="394"/>
                    </a:lnTo>
                    <a:lnTo>
                      <a:pt x="1482" y="412"/>
                    </a:lnTo>
                    <a:lnTo>
                      <a:pt x="1484" y="400"/>
                    </a:lnTo>
                    <a:lnTo>
                      <a:pt x="1487" y="397"/>
                    </a:lnTo>
                    <a:lnTo>
                      <a:pt x="1489" y="411"/>
                    </a:lnTo>
                    <a:lnTo>
                      <a:pt x="1492" y="390"/>
                    </a:lnTo>
                    <a:lnTo>
                      <a:pt x="1495" y="398"/>
                    </a:lnTo>
                    <a:lnTo>
                      <a:pt x="1497" y="406"/>
                    </a:lnTo>
                    <a:lnTo>
                      <a:pt x="1500" y="394"/>
                    </a:lnTo>
                    <a:lnTo>
                      <a:pt x="1503" y="400"/>
                    </a:lnTo>
                    <a:lnTo>
                      <a:pt x="1505" y="401"/>
                    </a:lnTo>
                    <a:lnTo>
                      <a:pt x="1508" y="392"/>
                    </a:lnTo>
                    <a:lnTo>
                      <a:pt x="1510" y="398"/>
                    </a:lnTo>
                    <a:lnTo>
                      <a:pt x="1513" y="399"/>
                    </a:lnTo>
                    <a:lnTo>
                      <a:pt x="1516" y="407"/>
                    </a:lnTo>
                    <a:lnTo>
                      <a:pt x="1518" y="390"/>
                    </a:lnTo>
                    <a:lnTo>
                      <a:pt x="1521" y="390"/>
                    </a:lnTo>
                    <a:lnTo>
                      <a:pt x="1523" y="396"/>
                    </a:lnTo>
                    <a:lnTo>
                      <a:pt x="1526" y="386"/>
                    </a:lnTo>
                    <a:lnTo>
                      <a:pt x="1529" y="401"/>
                    </a:lnTo>
                    <a:lnTo>
                      <a:pt x="1531" y="396"/>
                    </a:lnTo>
                    <a:lnTo>
                      <a:pt x="1534" y="402"/>
                    </a:lnTo>
                    <a:lnTo>
                      <a:pt x="1537" y="401"/>
                    </a:lnTo>
                    <a:lnTo>
                      <a:pt x="1539" y="408"/>
                    </a:lnTo>
                    <a:lnTo>
                      <a:pt x="1542" y="393"/>
                    </a:lnTo>
                    <a:lnTo>
                      <a:pt x="1544" y="404"/>
                    </a:lnTo>
                    <a:lnTo>
                      <a:pt x="1547" y="401"/>
                    </a:lnTo>
                    <a:lnTo>
                      <a:pt x="1549" y="392"/>
                    </a:lnTo>
                    <a:lnTo>
                      <a:pt x="1552" y="399"/>
                    </a:lnTo>
                    <a:lnTo>
                      <a:pt x="1555" y="401"/>
                    </a:lnTo>
                    <a:lnTo>
                      <a:pt x="1557" y="382"/>
                    </a:lnTo>
                    <a:lnTo>
                      <a:pt x="1560" y="388"/>
                    </a:lnTo>
                    <a:lnTo>
                      <a:pt x="1563" y="400"/>
                    </a:lnTo>
                    <a:lnTo>
                      <a:pt x="1565" y="387"/>
                    </a:lnTo>
                    <a:lnTo>
                      <a:pt x="1568" y="387"/>
                    </a:lnTo>
                    <a:lnTo>
                      <a:pt x="1570" y="396"/>
                    </a:lnTo>
                    <a:lnTo>
                      <a:pt x="1573" y="380"/>
                    </a:lnTo>
                    <a:lnTo>
                      <a:pt x="1576" y="391"/>
                    </a:lnTo>
                    <a:lnTo>
                      <a:pt x="1578" y="399"/>
                    </a:lnTo>
                    <a:lnTo>
                      <a:pt x="1581" y="409"/>
                    </a:lnTo>
                    <a:lnTo>
                      <a:pt x="1583" y="400"/>
                    </a:lnTo>
                    <a:lnTo>
                      <a:pt x="1586" y="402"/>
                    </a:lnTo>
                    <a:lnTo>
                      <a:pt x="1589" y="396"/>
                    </a:lnTo>
                    <a:lnTo>
                      <a:pt x="1591" y="400"/>
                    </a:lnTo>
                    <a:lnTo>
                      <a:pt x="1594" y="394"/>
                    </a:lnTo>
                    <a:lnTo>
                      <a:pt x="1597" y="404"/>
                    </a:lnTo>
                    <a:lnTo>
                      <a:pt x="1599" y="394"/>
                    </a:lnTo>
                    <a:lnTo>
                      <a:pt x="1602" y="401"/>
                    </a:lnTo>
                    <a:lnTo>
                      <a:pt x="1604" y="393"/>
                    </a:lnTo>
                    <a:lnTo>
                      <a:pt x="1607" y="395"/>
                    </a:lnTo>
                    <a:lnTo>
                      <a:pt x="1609" y="399"/>
                    </a:lnTo>
                    <a:lnTo>
                      <a:pt x="1612" y="396"/>
                    </a:lnTo>
                    <a:lnTo>
                      <a:pt x="1615" y="395"/>
                    </a:lnTo>
                    <a:lnTo>
                      <a:pt x="1617" y="391"/>
                    </a:lnTo>
                    <a:lnTo>
                      <a:pt x="1620" y="384"/>
                    </a:lnTo>
                    <a:lnTo>
                      <a:pt x="1623" y="388"/>
                    </a:lnTo>
                    <a:lnTo>
                      <a:pt x="1625" y="394"/>
                    </a:lnTo>
                    <a:lnTo>
                      <a:pt x="1628" y="377"/>
                    </a:lnTo>
                    <a:lnTo>
                      <a:pt x="1630" y="391"/>
                    </a:lnTo>
                    <a:lnTo>
                      <a:pt x="1633" y="391"/>
                    </a:lnTo>
                    <a:lnTo>
                      <a:pt x="1636" y="378"/>
                    </a:lnTo>
                    <a:lnTo>
                      <a:pt x="1638" y="398"/>
                    </a:lnTo>
                    <a:lnTo>
                      <a:pt x="1641" y="384"/>
                    </a:lnTo>
                    <a:lnTo>
                      <a:pt x="1643" y="387"/>
                    </a:lnTo>
                    <a:lnTo>
                      <a:pt x="1646" y="399"/>
                    </a:lnTo>
                    <a:lnTo>
                      <a:pt x="1649" y="392"/>
                    </a:lnTo>
                    <a:lnTo>
                      <a:pt x="1651" y="386"/>
                    </a:lnTo>
                    <a:lnTo>
                      <a:pt x="1654" y="383"/>
                    </a:lnTo>
                    <a:lnTo>
                      <a:pt x="1657" y="396"/>
                    </a:lnTo>
                    <a:lnTo>
                      <a:pt x="1659" y="390"/>
                    </a:lnTo>
                    <a:lnTo>
                      <a:pt x="1662" y="400"/>
                    </a:lnTo>
                    <a:lnTo>
                      <a:pt x="1664" y="389"/>
                    </a:lnTo>
                    <a:lnTo>
                      <a:pt x="1667" y="394"/>
                    </a:lnTo>
                    <a:lnTo>
                      <a:pt x="1669" y="387"/>
                    </a:lnTo>
                    <a:lnTo>
                      <a:pt x="1672" y="396"/>
                    </a:lnTo>
                    <a:lnTo>
                      <a:pt x="1675" y="396"/>
                    </a:lnTo>
                    <a:lnTo>
                      <a:pt x="1677" y="392"/>
                    </a:lnTo>
                    <a:lnTo>
                      <a:pt x="1680" y="396"/>
                    </a:lnTo>
                    <a:lnTo>
                      <a:pt x="1683" y="392"/>
                    </a:lnTo>
                    <a:lnTo>
                      <a:pt x="1685" y="397"/>
                    </a:lnTo>
                    <a:lnTo>
                      <a:pt x="1688" y="394"/>
                    </a:lnTo>
                    <a:lnTo>
                      <a:pt x="1690" y="404"/>
                    </a:lnTo>
                    <a:lnTo>
                      <a:pt x="1693" y="401"/>
                    </a:lnTo>
                    <a:lnTo>
                      <a:pt x="1696" y="399"/>
                    </a:lnTo>
                    <a:lnTo>
                      <a:pt x="1698" y="388"/>
                    </a:lnTo>
                    <a:lnTo>
                      <a:pt x="1701" y="384"/>
                    </a:lnTo>
                    <a:lnTo>
                      <a:pt x="1703" y="402"/>
                    </a:lnTo>
                    <a:lnTo>
                      <a:pt x="1706" y="395"/>
                    </a:lnTo>
                    <a:lnTo>
                      <a:pt x="1709" y="376"/>
                    </a:lnTo>
                    <a:lnTo>
                      <a:pt x="1711" y="393"/>
                    </a:lnTo>
                    <a:lnTo>
                      <a:pt x="1714" y="392"/>
                    </a:lnTo>
                    <a:lnTo>
                      <a:pt x="1717" y="403"/>
                    </a:lnTo>
                    <a:lnTo>
                      <a:pt x="1719" y="400"/>
                    </a:lnTo>
                    <a:lnTo>
                      <a:pt x="1722" y="402"/>
                    </a:lnTo>
                    <a:lnTo>
                      <a:pt x="1724" y="389"/>
                    </a:lnTo>
                    <a:lnTo>
                      <a:pt x="1727" y="394"/>
                    </a:lnTo>
                    <a:lnTo>
                      <a:pt x="1729" y="387"/>
                    </a:lnTo>
                    <a:lnTo>
                      <a:pt x="1732" y="385"/>
                    </a:lnTo>
                    <a:lnTo>
                      <a:pt x="1735" y="397"/>
                    </a:lnTo>
                    <a:lnTo>
                      <a:pt x="1737" y="391"/>
                    </a:lnTo>
                    <a:lnTo>
                      <a:pt x="1740" y="394"/>
                    </a:lnTo>
                    <a:lnTo>
                      <a:pt x="1743" y="390"/>
                    </a:lnTo>
                    <a:lnTo>
                      <a:pt x="1745" y="384"/>
                    </a:lnTo>
                    <a:lnTo>
                      <a:pt x="1748" y="376"/>
                    </a:lnTo>
                    <a:lnTo>
                      <a:pt x="1750" y="389"/>
                    </a:lnTo>
                    <a:lnTo>
                      <a:pt x="1753" y="390"/>
                    </a:lnTo>
                    <a:lnTo>
                      <a:pt x="1756" y="395"/>
                    </a:lnTo>
                    <a:lnTo>
                      <a:pt x="1758" y="388"/>
                    </a:lnTo>
                    <a:lnTo>
                      <a:pt x="1761" y="388"/>
                    </a:lnTo>
                    <a:lnTo>
                      <a:pt x="1763" y="387"/>
                    </a:lnTo>
                    <a:lnTo>
                      <a:pt x="1766" y="384"/>
                    </a:lnTo>
                    <a:lnTo>
                      <a:pt x="1769" y="402"/>
                    </a:lnTo>
                    <a:lnTo>
                      <a:pt x="1771" y="393"/>
                    </a:lnTo>
                    <a:lnTo>
                      <a:pt x="1774" y="391"/>
                    </a:lnTo>
                    <a:lnTo>
                      <a:pt x="1777" y="384"/>
                    </a:lnTo>
                    <a:lnTo>
                      <a:pt x="1779" y="390"/>
                    </a:lnTo>
                    <a:lnTo>
                      <a:pt x="1782" y="396"/>
                    </a:lnTo>
                    <a:lnTo>
                      <a:pt x="1784" y="388"/>
                    </a:lnTo>
                    <a:lnTo>
                      <a:pt x="1787" y="395"/>
                    </a:lnTo>
                    <a:lnTo>
                      <a:pt x="1789" y="397"/>
                    </a:lnTo>
                    <a:lnTo>
                      <a:pt x="1792" y="380"/>
                    </a:lnTo>
                    <a:lnTo>
                      <a:pt x="1795" y="383"/>
                    </a:lnTo>
                    <a:lnTo>
                      <a:pt x="1797" y="385"/>
                    </a:lnTo>
                    <a:lnTo>
                      <a:pt x="1800" y="393"/>
                    </a:lnTo>
                    <a:lnTo>
                      <a:pt x="1803" y="398"/>
                    </a:lnTo>
                    <a:lnTo>
                      <a:pt x="1805" y="387"/>
                    </a:lnTo>
                    <a:lnTo>
                      <a:pt x="1808" y="390"/>
                    </a:lnTo>
                    <a:lnTo>
                      <a:pt x="1810" y="381"/>
                    </a:lnTo>
                    <a:lnTo>
                      <a:pt x="1813" y="393"/>
                    </a:lnTo>
                    <a:lnTo>
                      <a:pt x="1816" y="396"/>
                    </a:lnTo>
                    <a:lnTo>
                      <a:pt x="1818" y="394"/>
                    </a:lnTo>
                    <a:lnTo>
                      <a:pt x="1821" y="396"/>
                    </a:lnTo>
                    <a:lnTo>
                      <a:pt x="1823" y="390"/>
                    </a:lnTo>
                    <a:lnTo>
                      <a:pt x="1826" y="401"/>
                    </a:lnTo>
                    <a:lnTo>
                      <a:pt x="1829" y="395"/>
                    </a:lnTo>
                    <a:lnTo>
                      <a:pt x="1831" y="396"/>
                    </a:lnTo>
                    <a:lnTo>
                      <a:pt x="1834" y="391"/>
                    </a:lnTo>
                    <a:lnTo>
                      <a:pt x="1837" y="385"/>
                    </a:lnTo>
                    <a:lnTo>
                      <a:pt x="1839" y="391"/>
                    </a:lnTo>
                    <a:lnTo>
                      <a:pt x="1842" y="384"/>
                    </a:lnTo>
                    <a:lnTo>
                      <a:pt x="1844" y="387"/>
                    </a:lnTo>
                    <a:lnTo>
                      <a:pt x="1847" y="399"/>
                    </a:lnTo>
                    <a:lnTo>
                      <a:pt x="1849" y="384"/>
                    </a:lnTo>
                    <a:lnTo>
                      <a:pt x="1852" y="389"/>
                    </a:lnTo>
                    <a:lnTo>
                      <a:pt x="1855" y="398"/>
                    </a:lnTo>
                    <a:lnTo>
                      <a:pt x="1858" y="390"/>
                    </a:lnTo>
                    <a:lnTo>
                      <a:pt x="1860" y="380"/>
                    </a:lnTo>
                    <a:lnTo>
                      <a:pt x="1863" y="385"/>
                    </a:lnTo>
                    <a:lnTo>
                      <a:pt x="1865" y="396"/>
                    </a:lnTo>
                    <a:lnTo>
                      <a:pt x="1868" y="375"/>
                    </a:lnTo>
                    <a:lnTo>
                      <a:pt x="1870" y="393"/>
                    </a:lnTo>
                    <a:lnTo>
                      <a:pt x="1873" y="399"/>
                    </a:lnTo>
                    <a:lnTo>
                      <a:pt x="1876" y="387"/>
                    </a:lnTo>
                    <a:lnTo>
                      <a:pt x="1878" y="397"/>
                    </a:lnTo>
                    <a:lnTo>
                      <a:pt x="1881" y="396"/>
                    </a:lnTo>
                    <a:lnTo>
                      <a:pt x="1883" y="397"/>
                    </a:lnTo>
                    <a:lnTo>
                      <a:pt x="1886" y="396"/>
                    </a:lnTo>
                    <a:lnTo>
                      <a:pt x="1889" y="394"/>
                    </a:lnTo>
                    <a:lnTo>
                      <a:pt x="1891" y="390"/>
                    </a:lnTo>
                    <a:lnTo>
                      <a:pt x="1894" y="402"/>
                    </a:lnTo>
                    <a:lnTo>
                      <a:pt x="1897" y="396"/>
                    </a:lnTo>
                    <a:lnTo>
                      <a:pt x="1899" y="386"/>
                    </a:lnTo>
                    <a:lnTo>
                      <a:pt x="1902" y="403"/>
                    </a:lnTo>
                    <a:lnTo>
                      <a:pt x="1904" y="387"/>
                    </a:lnTo>
                    <a:lnTo>
                      <a:pt x="1907" y="388"/>
                    </a:lnTo>
                    <a:lnTo>
                      <a:pt x="1909" y="384"/>
                    </a:lnTo>
                    <a:lnTo>
                      <a:pt x="1912" y="390"/>
                    </a:lnTo>
                    <a:lnTo>
                      <a:pt x="1915" y="393"/>
                    </a:lnTo>
                    <a:lnTo>
                      <a:pt x="1918" y="383"/>
                    </a:lnTo>
                    <a:lnTo>
                      <a:pt x="1920" y="388"/>
                    </a:lnTo>
                    <a:lnTo>
                      <a:pt x="1923" y="387"/>
                    </a:lnTo>
                    <a:lnTo>
                      <a:pt x="1925" y="386"/>
                    </a:lnTo>
                    <a:lnTo>
                      <a:pt x="1928" y="390"/>
                    </a:lnTo>
                    <a:lnTo>
                      <a:pt x="1930" y="386"/>
                    </a:lnTo>
                    <a:lnTo>
                      <a:pt x="1933" y="393"/>
                    </a:lnTo>
                    <a:lnTo>
                      <a:pt x="1936" y="390"/>
                    </a:lnTo>
                    <a:lnTo>
                      <a:pt x="1938" y="393"/>
                    </a:lnTo>
                    <a:lnTo>
                      <a:pt x="1941" y="394"/>
                    </a:lnTo>
                    <a:lnTo>
                      <a:pt x="1944" y="384"/>
                    </a:lnTo>
                    <a:lnTo>
                      <a:pt x="1946" y="399"/>
                    </a:lnTo>
                    <a:lnTo>
                      <a:pt x="1949" y="395"/>
                    </a:lnTo>
                    <a:lnTo>
                      <a:pt x="1951" y="401"/>
                    </a:lnTo>
                    <a:lnTo>
                      <a:pt x="1954" y="380"/>
                    </a:lnTo>
                    <a:lnTo>
                      <a:pt x="1957" y="390"/>
                    </a:lnTo>
                    <a:lnTo>
                      <a:pt x="1959" y="367"/>
                    </a:lnTo>
                    <a:lnTo>
                      <a:pt x="1962" y="314"/>
                    </a:lnTo>
                    <a:lnTo>
                      <a:pt x="1964" y="216"/>
                    </a:lnTo>
                    <a:lnTo>
                      <a:pt x="1967" y="138"/>
                    </a:lnTo>
                    <a:lnTo>
                      <a:pt x="1969" y="116"/>
                    </a:lnTo>
                    <a:lnTo>
                      <a:pt x="1972" y="76"/>
                    </a:lnTo>
                    <a:lnTo>
                      <a:pt x="1975" y="57"/>
                    </a:lnTo>
                    <a:lnTo>
                      <a:pt x="1978" y="58"/>
                    </a:lnTo>
                    <a:lnTo>
                      <a:pt x="1980" y="42"/>
                    </a:lnTo>
                    <a:lnTo>
                      <a:pt x="1983" y="32"/>
                    </a:lnTo>
                    <a:lnTo>
                      <a:pt x="1985" y="21"/>
                    </a:lnTo>
                    <a:lnTo>
                      <a:pt x="1988" y="21"/>
                    </a:lnTo>
                    <a:lnTo>
                      <a:pt x="1990" y="22"/>
                    </a:lnTo>
                    <a:lnTo>
                      <a:pt x="1993" y="12"/>
                    </a:lnTo>
                    <a:lnTo>
                      <a:pt x="1996" y="9"/>
                    </a:lnTo>
                    <a:lnTo>
                      <a:pt x="1998" y="4"/>
                    </a:lnTo>
                    <a:lnTo>
                      <a:pt x="2001" y="19"/>
                    </a:lnTo>
                    <a:lnTo>
                      <a:pt x="2004" y="7"/>
                    </a:lnTo>
                    <a:lnTo>
                      <a:pt x="2006" y="13"/>
                    </a:lnTo>
                    <a:lnTo>
                      <a:pt x="2009" y="13"/>
                    </a:lnTo>
                    <a:lnTo>
                      <a:pt x="2011" y="35"/>
                    </a:lnTo>
                    <a:lnTo>
                      <a:pt x="2014" y="0"/>
                    </a:lnTo>
                    <a:lnTo>
                      <a:pt x="2017" y="7"/>
                    </a:lnTo>
                    <a:lnTo>
                      <a:pt x="2019" y="12"/>
                    </a:lnTo>
                    <a:lnTo>
                      <a:pt x="2022" y="9"/>
                    </a:lnTo>
                    <a:lnTo>
                      <a:pt x="2024" y="8"/>
                    </a:lnTo>
                    <a:lnTo>
                      <a:pt x="2027" y="10"/>
                    </a:lnTo>
                    <a:lnTo>
                      <a:pt x="2029" y="11"/>
                    </a:lnTo>
                    <a:lnTo>
                      <a:pt x="2032" y="12"/>
                    </a:lnTo>
                    <a:lnTo>
                      <a:pt x="2035" y="10"/>
                    </a:lnTo>
                    <a:lnTo>
                      <a:pt x="2038" y="20"/>
                    </a:lnTo>
                    <a:lnTo>
                      <a:pt x="2040" y="18"/>
                    </a:lnTo>
                    <a:lnTo>
                      <a:pt x="2043" y="18"/>
                    </a:lnTo>
                    <a:lnTo>
                      <a:pt x="2045" y="4"/>
                    </a:lnTo>
                    <a:lnTo>
                      <a:pt x="2048" y="14"/>
                    </a:lnTo>
                    <a:lnTo>
                      <a:pt x="2050" y="14"/>
                    </a:lnTo>
                    <a:lnTo>
                      <a:pt x="2053" y="34"/>
                    </a:lnTo>
                    <a:lnTo>
                      <a:pt x="2056" y="16"/>
                    </a:lnTo>
                    <a:lnTo>
                      <a:pt x="2058" y="6"/>
                    </a:lnTo>
                    <a:lnTo>
                      <a:pt x="2061" y="17"/>
                    </a:lnTo>
                    <a:lnTo>
                      <a:pt x="2064" y="25"/>
                    </a:lnTo>
                    <a:lnTo>
                      <a:pt x="2066" y="24"/>
                    </a:lnTo>
                    <a:lnTo>
                      <a:pt x="2069" y="37"/>
                    </a:lnTo>
                    <a:lnTo>
                      <a:pt x="2071" y="21"/>
                    </a:lnTo>
                    <a:lnTo>
                      <a:pt x="2074" y="27"/>
                    </a:lnTo>
                    <a:lnTo>
                      <a:pt x="2076" y="26"/>
                    </a:lnTo>
                    <a:lnTo>
                      <a:pt x="2079" y="27"/>
                    </a:lnTo>
                    <a:lnTo>
                      <a:pt x="2082" y="36"/>
                    </a:lnTo>
                    <a:lnTo>
                      <a:pt x="2084" y="24"/>
                    </a:lnTo>
                    <a:lnTo>
                      <a:pt x="2087" y="32"/>
                    </a:lnTo>
                    <a:lnTo>
                      <a:pt x="2090" y="27"/>
                    </a:lnTo>
                    <a:lnTo>
                      <a:pt x="2092" y="27"/>
                    </a:lnTo>
                    <a:lnTo>
                      <a:pt x="2095" y="28"/>
                    </a:lnTo>
                    <a:lnTo>
                      <a:pt x="2097" y="30"/>
                    </a:lnTo>
                    <a:lnTo>
                      <a:pt x="2100" y="37"/>
                    </a:lnTo>
                    <a:lnTo>
                      <a:pt x="2103" y="51"/>
                    </a:lnTo>
                    <a:lnTo>
                      <a:pt x="2105" y="48"/>
                    </a:lnTo>
                    <a:lnTo>
                      <a:pt x="2108" y="39"/>
                    </a:lnTo>
                    <a:lnTo>
                      <a:pt x="2110" y="34"/>
                    </a:lnTo>
                    <a:lnTo>
                      <a:pt x="2113" y="44"/>
                    </a:lnTo>
                    <a:lnTo>
                      <a:pt x="2115" y="37"/>
                    </a:lnTo>
                    <a:lnTo>
                      <a:pt x="2118" y="40"/>
                    </a:lnTo>
                    <a:lnTo>
                      <a:pt x="2121" y="40"/>
                    </a:lnTo>
                    <a:lnTo>
                      <a:pt x="2124" y="28"/>
                    </a:lnTo>
                    <a:lnTo>
                      <a:pt x="2126" y="47"/>
                    </a:lnTo>
                    <a:lnTo>
                      <a:pt x="2129" y="41"/>
                    </a:lnTo>
                    <a:lnTo>
                      <a:pt x="2131" y="34"/>
                    </a:lnTo>
                    <a:lnTo>
                      <a:pt x="2134" y="43"/>
                    </a:lnTo>
                    <a:lnTo>
                      <a:pt x="2136" y="53"/>
                    </a:lnTo>
                    <a:lnTo>
                      <a:pt x="2139" y="38"/>
                    </a:lnTo>
                    <a:lnTo>
                      <a:pt x="2142" y="43"/>
                    </a:lnTo>
                    <a:lnTo>
                      <a:pt x="2144" y="48"/>
                    </a:lnTo>
                    <a:lnTo>
                      <a:pt x="2147" y="45"/>
                    </a:lnTo>
                    <a:lnTo>
                      <a:pt x="2150" y="55"/>
                    </a:lnTo>
                    <a:lnTo>
                      <a:pt x="2152" y="42"/>
                    </a:lnTo>
                    <a:lnTo>
                      <a:pt x="2155" y="51"/>
                    </a:lnTo>
                    <a:lnTo>
                      <a:pt x="2157" y="60"/>
                    </a:lnTo>
                    <a:lnTo>
                      <a:pt x="2160" y="49"/>
                    </a:lnTo>
                    <a:lnTo>
                      <a:pt x="2163" y="62"/>
                    </a:lnTo>
                    <a:lnTo>
                      <a:pt x="2165" y="61"/>
                    </a:lnTo>
                    <a:lnTo>
                      <a:pt x="2168" y="50"/>
                    </a:lnTo>
                    <a:lnTo>
                      <a:pt x="2170" y="47"/>
                    </a:lnTo>
                    <a:lnTo>
                      <a:pt x="2173" y="45"/>
                    </a:lnTo>
                    <a:lnTo>
                      <a:pt x="2176" y="48"/>
                    </a:lnTo>
                    <a:lnTo>
                      <a:pt x="2178" y="53"/>
                    </a:lnTo>
                    <a:lnTo>
                      <a:pt x="2181" y="54"/>
                    </a:lnTo>
                    <a:lnTo>
                      <a:pt x="2184" y="50"/>
                    </a:lnTo>
                    <a:lnTo>
                      <a:pt x="2186" y="58"/>
                    </a:lnTo>
                    <a:lnTo>
                      <a:pt x="2189" y="48"/>
                    </a:lnTo>
                    <a:lnTo>
                      <a:pt x="2191" y="54"/>
                    </a:lnTo>
                    <a:lnTo>
                      <a:pt x="2194" y="58"/>
                    </a:lnTo>
                    <a:lnTo>
                      <a:pt x="2196" y="64"/>
                    </a:lnTo>
                    <a:lnTo>
                      <a:pt x="2199" y="65"/>
                    </a:lnTo>
                    <a:lnTo>
                      <a:pt x="2202" y="66"/>
                    </a:lnTo>
                    <a:lnTo>
                      <a:pt x="2204" y="48"/>
                    </a:lnTo>
                    <a:lnTo>
                      <a:pt x="2207" y="65"/>
                    </a:lnTo>
                    <a:lnTo>
                      <a:pt x="2210" y="59"/>
                    </a:lnTo>
                    <a:lnTo>
                      <a:pt x="2212" y="62"/>
                    </a:lnTo>
                    <a:lnTo>
                      <a:pt x="2215" y="60"/>
                    </a:lnTo>
                    <a:lnTo>
                      <a:pt x="2217" y="63"/>
                    </a:lnTo>
                    <a:lnTo>
                      <a:pt x="2220" y="66"/>
                    </a:lnTo>
                    <a:lnTo>
                      <a:pt x="2223" y="60"/>
                    </a:lnTo>
                    <a:lnTo>
                      <a:pt x="2225" y="51"/>
                    </a:lnTo>
                    <a:lnTo>
                      <a:pt x="2228" y="57"/>
                    </a:lnTo>
                    <a:lnTo>
                      <a:pt x="2230" y="64"/>
                    </a:lnTo>
                    <a:lnTo>
                      <a:pt x="2233" y="74"/>
                    </a:lnTo>
                    <a:lnTo>
                      <a:pt x="2236" y="62"/>
                    </a:lnTo>
                    <a:lnTo>
                      <a:pt x="2238" y="61"/>
                    </a:lnTo>
                    <a:lnTo>
                      <a:pt x="2241" y="57"/>
                    </a:lnTo>
                    <a:lnTo>
                      <a:pt x="2244" y="54"/>
                    </a:lnTo>
                    <a:lnTo>
                      <a:pt x="2246" y="67"/>
                    </a:lnTo>
                    <a:lnTo>
                      <a:pt x="2249" y="66"/>
                    </a:lnTo>
                    <a:lnTo>
                      <a:pt x="2251" y="62"/>
                    </a:lnTo>
                    <a:lnTo>
                      <a:pt x="2254" y="52"/>
                    </a:lnTo>
                    <a:lnTo>
                      <a:pt x="2256" y="54"/>
                    </a:lnTo>
                    <a:lnTo>
                      <a:pt x="2259" y="57"/>
                    </a:lnTo>
                    <a:lnTo>
                      <a:pt x="2262" y="63"/>
                    </a:lnTo>
                    <a:lnTo>
                      <a:pt x="2264" y="73"/>
                    </a:lnTo>
                    <a:lnTo>
                      <a:pt x="2267" y="61"/>
                    </a:lnTo>
                    <a:lnTo>
                      <a:pt x="2270" y="52"/>
                    </a:lnTo>
                    <a:lnTo>
                      <a:pt x="2272" y="70"/>
                    </a:lnTo>
                    <a:lnTo>
                      <a:pt x="2275" y="74"/>
                    </a:lnTo>
                    <a:lnTo>
                      <a:pt x="2277" y="61"/>
                    </a:lnTo>
                    <a:lnTo>
                      <a:pt x="2280" y="70"/>
                    </a:lnTo>
                    <a:lnTo>
                      <a:pt x="2283" y="70"/>
                    </a:lnTo>
                    <a:lnTo>
                      <a:pt x="2285" y="60"/>
                    </a:lnTo>
                    <a:lnTo>
                      <a:pt x="2288" y="63"/>
                    </a:lnTo>
                    <a:lnTo>
                      <a:pt x="2290" y="64"/>
                    </a:lnTo>
                    <a:lnTo>
                      <a:pt x="2293" y="61"/>
                    </a:lnTo>
                    <a:lnTo>
                      <a:pt x="2296" y="70"/>
                    </a:lnTo>
                    <a:lnTo>
                      <a:pt x="2298" y="62"/>
                    </a:lnTo>
                    <a:lnTo>
                      <a:pt x="2301" y="53"/>
                    </a:lnTo>
                    <a:lnTo>
                      <a:pt x="2304" y="62"/>
                    </a:lnTo>
                    <a:lnTo>
                      <a:pt x="2306" y="65"/>
                    </a:lnTo>
                    <a:lnTo>
                      <a:pt x="2309" y="66"/>
                    </a:lnTo>
                    <a:lnTo>
                      <a:pt x="2311" y="58"/>
                    </a:lnTo>
                    <a:lnTo>
                      <a:pt x="2314" y="73"/>
                    </a:lnTo>
                    <a:lnTo>
                      <a:pt x="2316" y="69"/>
                    </a:lnTo>
                    <a:lnTo>
                      <a:pt x="2319" y="69"/>
                    </a:lnTo>
                    <a:lnTo>
                      <a:pt x="2322" y="66"/>
                    </a:lnTo>
                    <a:lnTo>
                      <a:pt x="2324" y="71"/>
                    </a:lnTo>
                    <a:lnTo>
                      <a:pt x="2327" y="59"/>
                    </a:lnTo>
                    <a:lnTo>
                      <a:pt x="2330" y="60"/>
                    </a:lnTo>
                    <a:lnTo>
                      <a:pt x="2332" y="75"/>
                    </a:lnTo>
                    <a:lnTo>
                      <a:pt x="2335" y="70"/>
                    </a:lnTo>
                    <a:lnTo>
                      <a:pt x="2337" y="72"/>
                    </a:lnTo>
                    <a:lnTo>
                      <a:pt x="2340" y="69"/>
                    </a:lnTo>
                    <a:lnTo>
                      <a:pt x="2343" y="65"/>
                    </a:lnTo>
                    <a:lnTo>
                      <a:pt x="2345" y="58"/>
                    </a:lnTo>
                    <a:lnTo>
                      <a:pt x="2348" y="65"/>
                    </a:lnTo>
                    <a:lnTo>
                      <a:pt x="2350" y="65"/>
                    </a:lnTo>
                    <a:lnTo>
                      <a:pt x="2353" y="75"/>
                    </a:lnTo>
                    <a:lnTo>
                      <a:pt x="2356" y="71"/>
                    </a:lnTo>
                    <a:lnTo>
                      <a:pt x="2358" y="77"/>
                    </a:lnTo>
                    <a:lnTo>
                      <a:pt x="2361" y="79"/>
                    </a:lnTo>
                    <a:lnTo>
                      <a:pt x="2364" y="70"/>
                    </a:lnTo>
                    <a:lnTo>
                      <a:pt x="2366" y="72"/>
                    </a:lnTo>
                    <a:lnTo>
                      <a:pt x="2369" y="65"/>
                    </a:lnTo>
                    <a:lnTo>
                      <a:pt x="2371" y="72"/>
                    </a:lnTo>
                    <a:lnTo>
                      <a:pt x="2374" y="73"/>
                    </a:lnTo>
                    <a:lnTo>
                      <a:pt x="2376" y="70"/>
                    </a:lnTo>
                    <a:lnTo>
                      <a:pt x="2379" y="66"/>
                    </a:lnTo>
                    <a:lnTo>
                      <a:pt x="2382" y="66"/>
                    </a:lnTo>
                    <a:lnTo>
                      <a:pt x="2384" y="72"/>
                    </a:lnTo>
                    <a:lnTo>
                      <a:pt x="2387" y="73"/>
                    </a:lnTo>
                    <a:lnTo>
                      <a:pt x="2390" y="68"/>
                    </a:lnTo>
                    <a:lnTo>
                      <a:pt x="2392" y="69"/>
                    </a:lnTo>
                    <a:lnTo>
                      <a:pt x="2395" y="66"/>
                    </a:lnTo>
                    <a:lnTo>
                      <a:pt x="2397" y="62"/>
                    </a:lnTo>
                    <a:lnTo>
                      <a:pt x="2400" y="65"/>
                    </a:lnTo>
                    <a:lnTo>
                      <a:pt x="2403" y="75"/>
                    </a:lnTo>
                    <a:lnTo>
                      <a:pt x="2405" y="89"/>
                    </a:lnTo>
                    <a:lnTo>
                      <a:pt x="2408" y="71"/>
                    </a:lnTo>
                    <a:lnTo>
                      <a:pt x="2410" y="81"/>
                    </a:lnTo>
                    <a:lnTo>
                      <a:pt x="2413" y="63"/>
                    </a:lnTo>
                    <a:lnTo>
                      <a:pt x="2416" y="75"/>
                    </a:lnTo>
                    <a:lnTo>
                      <a:pt x="2418" y="76"/>
                    </a:lnTo>
                    <a:lnTo>
                      <a:pt x="2421" y="73"/>
                    </a:lnTo>
                    <a:lnTo>
                      <a:pt x="2424" y="94"/>
                    </a:lnTo>
                    <a:lnTo>
                      <a:pt x="2426" y="82"/>
                    </a:lnTo>
                    <a:lnTo>
                      <a:pt x="2429" y="74"/>
                    </a:lnTo>
                    <a:lnTo>
                      <a:pt x="2431" y="81"/>
                    </a:lnTo>
                    <a:lnTo>
                      <a:pt x="2434" y="73"/>
                    </a:lnTo>
                    <a:lnTo>
                      <a:pt x="2436" y="77"/>
                    </a:lnTo>
                    <a:lnTo>
                      <a:pt x="2439" y="69"/>
                    </a:lnTo>
                    <a:lnTo>
                      <a:pt x="2442" y="82"/>
                    </a:lnTo>
                    <a:lnTo>
                      <a:pt x="2444" y="88"/>
                    </a:lnTo>
                    <a:lnTo>
                      <a:pt x="2447" y="79"/>
                    </a:lnTo>
                    <a:lnTo>
                      <a:pt x="2450" y="72"/>
                    </a:lnTo>
                    <a:lnTo>
                      <a:pt x="2452" y="87"/>
                    </a:lnTo>
                    <a:lnTo>
                      <a:pt x="2455" y="80"/>
                    </a:lnTo>
                    <a:lnTo>
                      <a:pt x="2457" y="86"/>
                    </a:lnTo>
                    <a:lnTo>
                      <a:pt x="2460" y="79"/>
                    </a:lnTo>
                    <a:lnTo>
                      <a:pt x="2463" y="84"/>
                    </a:lnTo>
                    <a:lnTo>
                      <a:pt x="2465" y="82"/>
                    </a:lnTo>
                    <a:lnTo>
                      <a:pt x="2468" y="75"/>
                    </a:lnTo>
                    <a:lnTo>
                      <a:pt x="2470" y="71"/>
                    </a:lnTo>
                    <a:lnTo>
                      <a:pt x="2473" y="74"/>
                    </a:lnTo>
                    <a:lnTo>
                      <a:pt x="2476" y="69"/>
                    </a:lnTo>
                    <a:lnTo>
                      <a:pt x="2478" y="71"/>
                    </a:lnTo>
                    <a:lnTo>
                      <a:pt x="2481" y="69"/>
                    </a:lnTo>
                    <a:lnTo>
                      <a:pt x="2484" y="76"/>
                    </a:lnTo>
                    <a:lnTo>
                      <a:pt x="2486" y="82"/>
                    </a:lnTo>
                    <a:lnTo>
                      <a:pt x="2489" y="65"/>
                    </a:lnTo>
                    <a:lnTo>
                      <a:pt x="2491" y="74"/>
                    </a:lnTo>
                    <a:lnTo>
                      <a:pt x="2494" y="79"/>
                    </a:lnTo>
                    <a:lnTo>
                      <a:pt x="2496" y="79"/>
                    </a:lnTo>
                    <a:lnTo>
                      <a:pt x="2499" y="75"/>
                    </a:lnTo>
                    <a:lnTo>
                      <a:pt x="2502" y="88"/>
                    </a:lnTo>
                    <a:lnTo>
                      <a:pt x="2504" y="73"/>
                    </a:lnTo>
                    <a:lnTo>
                      <a:pt x="2507" y="84"/>
                    </a:lnTo>
                    <a:lnTo>
                      <a:pt x="2510" y="66"/>
                    </a:lnTo>
                    <a:lnTo>
                      <a:pt x="2512" y="69"/>
                    </a:lnTo>
                    <a:lnTo>
                      <a:pt x="2515" y="73"/>
                    </a:lnTo>
                    <a:lnTo>
                      <a:pt x="2517" y="87"/>
                    </a:lnTo>
                    <a:lnTo>
                      <a:pt x="2520" y="79"/>
                    </a:lnTo>
                    <a:lnTo>
                      <a:pt x="2523" y="80"/>
                    </a:lnTo>
                    <a:lnTo>
                      <a:pt x="2525" y="74"/>
                    </a:lnTo>
                    <a:lnTo>
                      <a:pt x="2528" y="80"/>
                    </a:lnTo>
                    <a:lnTo>
                      <a:pt x="2530" y="75"/>
                    </a:lnTo>
                    <a:lnTo>
                      <a:pt x="2533" y="75"/>
                    </a:lnTo>
                    <a:lnTo>
                      <a:pt x="2536" y="74"/>
                    </a:lnTo>
                    <a:lnTo>
                      <a:pt x="2538" y="67"/>
                    </a:lnTo>
                    <a:lnTo>
                      <a:pt x="2541" y="89"/>
                    </a:lnTo>
                    <a:lnTo>
                      <a:pt x="2544" y="72"/>
                    </a:lnTo>
                    <a:lnTo>
                      <a:pt x="2546" y="73"/>
                    </a:lnTo>
                    <a:lnTo>
                      <a:pt x="2549" y="76"/>
                    </a:lnTo>
                    <a:lnTo>
                      <a:pt x="2551" y="72"/>
                    </a:lnTo>
                    <a:lnTo>
                      <a:pt x="2554" y="84"/>
                    </a:lnTo>
                    <a:lnTo>
                      <a:pt x="2556" y="72"/>
                    </a:lnTo>
                    <a:lnTo>
                      <a:pt x="2559" y="68"/>
                    </a:lnTo>
                    <a:lnTo>
                      <a:pt x="2562" y="76"/>
                    </a:lnTo>
                    <a:lnTo>
                      <a:pt x="2564" y="72"/>
                    </a:lnTo>
                    <a:lnTo>
                      <a:pt x="2567" y="82"/>
                    </a:lnTo>
                    <a:lnTo>
                      <a:pt x="2570" y="70"/>
                    </a:lnTo>
                    <a:lnTo>
                      <a:pt x="2572" y="71"/>
                    </a:lnTo>
                    <a:lnTo>
                      <a:pt x="2575" y="73"/>
                    </a:lnTo>
                    <a:lnTo>
                      <a:pt x="2577" y="74"/>
                    </a:lnTo>
                    <a:lnTo>
                      <a:pt x="2580" y="79"/>
                    </a:lnTo>
                    <a:lnTo>
                      <a:pt x="2583" y="74"/>
                    </a:lnTo>
                    <a:lnTo>
                      <a:pt x="2585" y="78"/>
                    </a:lnTo>
                    <a:lnTo>
                      <a:pt x="2588" y="83"/>
                    </a:lnTo>
                    <a:lnTo>
                      <a:pt x="2590" y="77"/>
                    </a:lnTo>
                    <a:lnTo>
                      <a:pt x="2593" y="80"/>
                    </a:lnTo>
                    <a:lnTo>
                      <a:pt x="2596" y="81"/>
                    </a:lnTo>
                    <a:lnTo>
                      <a:pt x="2598" y="78"/>
                    </a:lnTo>
                    <a:lnTo>
                      <a:pt x="2601" y="80"/>
                    </a:lnTo>
                    <a:lnTo>
                      <a:pt x="2604" y="87"/>
                    </a:lnTo>
                    <a:lnTo>
                      <a:pt x="2606" y="83"/>
                    </a:lnTo>
                  </a:path>
                </a:pathLst>
              </a:custGeom>
              <a:noFill/>
              <a:ln w="3175" cap="flat">
                <a:solidFill>
                  <a:srgbClr val="170017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16" name="Freeform 186"/>
              <p:cNvSpPr>
                <a:spLocks/>
              </p:cNvSpPr>
              <p:nvPr/>
            </p:nvSpPr>
            <p:spPr bwMode="auto">
              <a:xfrm>
                <a:off x="3563446" y="3359023"/>
                <a:ext cx="1080000" cy="447379"/>
              </a:xfrm>
              <a:custGeom>
                <a:avLst/>
                <a:gdLst/>
                <a:ahLst/>
                <a:cxnLst>
                  <a:cxn ang="0">
                    <a:pos x="39" y="86"/>
                  </a:cxn>
                  <a:cxn ang="0">
                    <a:pos x="81" y="100"/>
                  </a:cxn>
                  <a:cxn ang="0">
                    <a:pos x="122" y="110"/>
                  </a:cxn>
                  <a:cxn ang="0">
                    <a:pos x="164" y="87"/>
                  </a:cxn>
                  <a:cxn ang="0">
                    <a:pos x="206" y="94"/>
                  </a:cxn>
                  <a:cxn ang="0">
                    <a:pos x="248" y="97"/>
                  </a:cxn>
                  <a:cxn ang="0">
                    <a:pos x="290" y="97"/>
                  </a:cxn>
                  <a:cxn ang="0">
                    <a:pos x="331" y="90"/>
                  </a:cxn>
                  <a:cxn ang="0">
                    <a:pos x="373" y="87"/>
                  </a:cxn>
                  <a:cxn ang="0">
                    <a:pos x="415" y="94"/>
                  </a:cxn>
                  <a:cxn ang="0">
                    <a:pos x="456" y="91"/>
                  </a:cxn>
                  <a:cxn ang="0">
                    <a:pos x="498" y="89"/>
                  </a:cxn>
                  <a:cxn ang="0">
                    <a:pos x="540" y="90"/>
                  </a:cxn>
                  <a:cxn ang="0">
                    <a:pos x="582" y="81"/>
                  </a:cxn>
                  <a:cxn ang="0">
                    <a:pos x="623" y="75"/>
                  </a:cxn>
                  <a:cxn ang="0">
                    <a:pos x="665" y="605"/>
                  </a:cxn>
                  <a:cxn ang="0">
                    <a:pos x="707" y="615"/>
                  </a:cxn>
                  <a:cxn ang="0">
                    <a:pos x="749" y="580"/>
                  </a:cxn>
                  <a:cxn ang="0">
                    <a:pos x="791" y="567"/>
                  </a:cxn>
                  <a:cxn ang="0">
                    <a:pos x="832" y="547"/>
                  </a:cxn>
                  <a:cxn ang="0">
                    <a:pos x="874" y="504"/>
                  </a:cxn>
                  <a:cxn ang="0">
                    <a:pos x="916" y="502"/>
                  </a:cxn>
                  <a:cxn ang="0">
                    <a:pos x="957" y="480"/>
                  </a:cxn>
                  <a:cxn ang="0">
                    <a:pos x="999" y="472"/>
                  </a:cxn>
                  <a:cxn ang="0">
                    <a:pos x="1041" y="461"/>
                  </a:cxn>
                  <a:cxn ang="0">
                    <a:pos x="1083" y="444"/>
                  </a:cxn>
                  <a:cxn ang="0">
                    <a:pos x="1124" y="443"/>
                  </a:cxn>
                  <a:cxn ang="0">
                    <a:pos x="1166" y="426"/>
                  </a:cxn>
                  <a:cxn ang="0">
                    <a:pos x="1208" y="426"/>
                  </a:cxn>
                  <a:cxn ang="0">
                    <a:pos x="1249" y="422"/>
                  </a:cxn>
                  <a:cxn ang="0">
                    <a:pos x="1291" y="422"/>
                  </a:cxn>
                  <a:cxn ang="0">
                    <a:pos x="1333" y="401"/>
                  </a:cxn>
                  <a:cxn ang="0">
                    <a:pos x="1375" y="406"/>
                  </a:cxn>
                  <a:cxn ang="0">
                    <a:pos x="1417" y="414"/>
                  </a:cxn>
                  <a:cxn ang="0">
                    <a:pos x="1458" y="401"/>
                  </a:cxn>
                  <a:cxn ang="0">
                    <a:pos x="1500" y="396"/>
                  </a:cxn>
                  <a:cxn ang="0">
                    <a:pos x="1542" y="394"/>
                  </a:cxn>
                  <a:cxn ang="0">
                    <a:pos x="1583" y="387"/>
                  </a:cxn>
                  <a:cxn ang="0">
                    <a:pos x="1625" y="400"/>
                  </a:cxn>
                  <a:cxn ang="0">
                    <a:pos x="1667" y="397"/>
                  </a:cxn>
                  <a:cxn ang="0">
                    <a:pos x="1709" y="393"/>
                  </a:cxn>
                  <a:cxn ang="0">
                    <a:pos x="1750" y="396"/>
                  </a:cxn>
                  <a:cxn ang="0">
                    <a:pos x="1792" y="387"/>
                  </a:cxn>
                  <a:cxn ang="0">
                    <a:pos x="1834" y="398"/>
                  </a:cxn>
                  <a:cxn ang="0">
                    <a:pos x="1876" y="397"/>
                  </a:cxn>
                  <a:cxn ang="0">
                    <a:pos x="1918" y="394"/>
                  </a:cxn>
                  <a:cxn ang="0">
                    <a:pos x="1959" y="381"/>
                  </a:cxn>
                  <a:cxn ang="0">
                    <a:pos x="2001" y="5"/>
                  </a:cxn>
                  <a:cxn ang="0">
                    <a:pos x="2043" y="18"/>
                  </a:cxn>
                  <a:cxn ang="0">
                    <a:pos x="2084" y="43"/>
                  </a:cxn>
                  <a:cxn ang="0">
                    <a:pos x="2126" y="46"/>
                  </a:cxn>
                  <a:cxn ang="0">
                    <a:pos x="2168" y="63"/>
                  </a:cxn>
                  <a:cxn ang="0">
                    <a:pos x="2210" y="59"/>
                  </a:cxn>
                  <a:cxn ang="0">
                    <a:pos x="2251" y="69"/>
                  </a:cxn>
                  <a:cxn ang="0">
                    <a:pos x="2293" y="74"/>
                  </a:cxn>
                  <a:cxn ang="0">
                    <a:pos x="2335" y="91"/>
                  </a:cxn>
                  <a:cxn ang="0">
                    <a:pos x="2376" y="90"/>
                  </a:cxn>
                  <a:cxn ang="0">
                    <a:pos x="2418" y="89"/>
                  </a:cxn>
                  <a:cxn ang="0">
                    <a:pos x="2460" y="95"/>
                  </a:cxn>
                  <a:cxn ang="0">
                    <a:pos x="2502" y="91"/>
                  </a:cxn>
                  <a:cxn ang="0">
                    <a:pos x="2544" y="89"/>
                  </a:cxn>
                  <a:cxn ang="0">
                    <a:pos x="2585" y="81"/>
                  </a:cxn>
                </a:cxnLst>
                <a:rect l="0" t="0" r="r" b="b"/>
                <a:pathLst>
                  <a:path w="2606" h="640">
                    <a:moveTo>
                      <a:pt x="0" y="85"/>
                    </a:moveTo>
                    <a:lnTo>
                      <a:pt x="2" y="88"/>
                    </a:lnTo>
                    <a:lnTo>
                      <a:pt x="5" y="89"/>
                    </a:lnTo>
                    <a:lnTo>
                      <a:pt x="8" y="97"/>
                    </a:lnTo>
                    <a:lnTo>
                      <a:pt x="10" y="94"/>
                    </a:lnTo>
                    <a:lnTo>
                      <a:pt x="13" y="91"/>
                    </a:lnTo>
                    <a:lnTo>
                      <a:pt x="16" y="101"/>
                    </a:lnTo>
                    <a:lnTo>
                      <a:pt x="18" y="101"/>
                    </a:lnTo>
                    <a:lnTo>
                      <a:pt x="21" y="99"/>
                    </a:lnTo>
                    <a:lnTo>
                      <a:pt x="23" y="93"/>
                    </a:lnTo>
                    <a:lnTo>
                      <a:pt x="26" y="99"/>
                    </a:lnTo>
                    <a:lnTo>
                      <a:pt x="29" y="90"/>
                    </a:lnTo>
                    <a:lnTo>
                      <a:pt x="31" y="84"/>
                    </a:lnTo>
                    <a:lnTo>
                      <a:pt x="34" y="104"/>
                    </a:lnTo>
                    <a:lnTo>
                      <a:pt x="36" y="100"/>
                    </a:lnTo>
                    <a:lnTo>
                      <a:pt x="39" y="86"/>
                    </a:lnTo>
                    <a:lnTo>
                      <a:pt x="42" y="80"/>
                    </a:lnTo>
                    <a:lnTo>
                      <a:pt x="44" y="95"/>
                    </a:lnTo>
                    <a:lnTo>
                      <a:pt x="47" y="92"/>
                    </a:lnTo>
                    <a:lnTo>
                      <a:pt x="50" y="94"/>
                    </a:lnTo>
                    <a:lnTo>
                      <a:pt x="52" y="90"/>
                    </a:lnTo>
                    <a:lnTo>
                      <a:pt x="55" y="105"/>
                    </a:lnTo>
                    <a:lnTo>
                      <a:pt x="57" y="95"/>
                    </a:lnTo>
                    <a:lnTo>
                      <a:pt x="60" y="102"/>
                    </a:lnTo>
                    <a:lnTo>
                      <a:pt x="62" y="92"/>
                    </a:lnTo>
                    <a:lnTo>
                      <a:pt x="65" y="88"/>
                    </a:lnTo>
                    <a:lnTo>
                      <a:pt x="68" y="94"/>
                    </a:lnTo>
                    <a:lnTo>
                      <a:pt x="70" y="93"/>
                    </a:lnTo>
                    <a:lnTo>
                      <a:pt x="73" y="84"/>
                    </a:lnTo>
                    <a:lnTo>
                      <a:pt x="76" y="97"/>
                    </a:lnTo>
                    <a:lnTo>
                      <a:pt x="78" y="88"/>
                    </a:lnTo>
                    <a:lnTo>
                      <a:pt x="81" y="100"/>
                    </a:lnTo>
                    <a:lnTo>
                      <a:pt x="83" y="86"/>
                    </a:lnTo>
                    <a:lnTo>
                      <a:pt x="86" y="84"/>
                    </a:lnTo>
                    <a:lnTo>
                      <a:pt x="89" y="89"/>
                    </a:lnTo>
                    <a:lnTo>
                      <a:pt x="91" y="96"/>
                    </a:lnTo>
                    <a:lnTo>
                      <a:pt x="94" y="96"/>
                    </a:lnTo>
                    <a:lnTo>
                      <a:pt x="96" y="91"/>
                    </a:lnTo>
                    <a:lnTo>
                      <a:pt x="99" y="105"/>
                    </a:lnTo>
                    <a:lnTo>
                      <a:pt x="102" y="96"/>
                    </a:lnTo>
                    <a:lnTo>
                      <a:pt x="104" y="102"/>
                    </a:lnTo>
                    <a:lnTo>
                      <a:pt x="107" y="87"/>
                    </a:lnTo>
                    <a:lnTo>
                      <a:pt x="110" y="92"/>
                    </a:lnTo>
                    <a:lnTo>
                      <a:pt x="112" y="108"/>
                    </a:lnTo>
                    <a:lnTo>
                      <a:pt x="115" y="84"/>
                    </a:lnTo>
                    <a:lnTo>
                      <a:pt x="117" y="84"/>
                    </a:lnTo>
                    <a:lnTo>
                      <a:pt x="120" y="107"/>
                    </a:lnTo>
                    <a:lnTo>
                      <a:pt x="122" y="110"/>
                    </a:lnTo>
                    <a:lnTo>
                      <a:pt x="125" y="91"/>
                    </a:lnTo>
                    <a:lnTo>
                      <a:pt x="128" y="75"/>
                    </a:lnTo>
                    <a:lnTo>
                      <a:pt x="130" y="93"/>
                    </a:lnTo>
                    <a:lnTo>
                      <a:pt x="133" y="96"/>
                    </a:lnTo>
                    <a:lnTo>
                      <a:pt x="136" y="100"/>
                    </a:lnTo>
                    <a:lnTo>
                      <a:pt x="138" y="86"/>
                    </a:lnTo>
                    <a:lnTo>
                      <a:pt x="141" y="96"/>
                    </a:lnTo>
                    <a:lnTo>
                      <a:pt x="143" y="93"/>
                    </a:lnTo>
                    <a:lnTo>
                      <a:pt x="146" y="106"/>
                    </a:lnTo>
                    <a:lnTo>
                      <a:pt x="149" y="86"/>
                    </a:lnTo>
                    <a:lnTo>
                      <a:pt x="151" y="87"/>
                    </a:lnTo>
                    <a:lnTo>
                      <a:pt x="154" y="84"/>
                    </a:lnTo>
                    <a:lnTo>
                      <a:pt x="156" y="84"/>
                    </a:lnTo>
                    <a:lnTo>
                      <a:pt x="159" y="87"/>
                    </a:lnTo>
                    <a:lnTo>
                      <a:pt x="162" y="100"/>
                    </a:lnTo>
                    <a:lnTo>
                      <a:pt x="164" y="87"/>
                    </a:lnTo>
                    <a:lnTo>
                      <a:pt x="167" y="95"/>
                    </a:lnTo>
                    <a:lnTo>
                      <a:pt x="170" y="95"/>
                    </a:lnTo>
                    <a:lnTo>
                      <a:pt x="172" y="102"/>
                    </a:lnTo>
                    <a:lnTo>
                      <a:pt x="175" y="104"/>
                    </a:lnTo>
                    <a:lnTo>
                      <a:pt x="177" y="106"/>
                    </a:lnTo>
                    <a:lnTo>
                      <a:pt x="180" y="102"/>
                    </a:lnTo>
                    <a:lnTo>
                      <a:pt x="182" y="99"/>
                    </a:lnTo>
                    <a:lnTo>
                      <a:pt x="185" y="93"/>
                    </a:lnTo>
                    <a:lnTo>
                      <a:pt x="188" y="95"/>
                    </a:lnTo>
                    <a:lnTo>
                      <a:pt x="190" y="101"/>
                    </a:lnTo>
                    <a:lnTo>
                      <a:pt x="193" y="90"/>
                    </a:lnTo>
                    <a:lnTo>
                      <a:pt x="196" y="106"/>
                    </a:lnTo>
                    <a:lnTo>
                      <a:pt x="198" y="84"/>
                    </a:lnTo>
                    <a:lnTo>
                      <a:pt x="201" y="101"/>
                    </a:lnTo>
                    <a:lnTo>
                      <a:pt x="203" y="89"/>
                    </a:lnTo>
                    <a:lnTo>
                      <a:pt x="206" y="94"/>
                    </a:lnTo>
                    <a:lnTo>
                      <a:pt x="209" y="83"/>
                    </a:lnTo>
                    <a:lnTo>
                      <a:pt x="211" y="101"/>
                    </a:lnTo>
                    <a:lnTo>
                      <a:pt x="214" y="100"/>
                    </a:lnTo>
                    <a:lnTo>
                      <a:pt x="216" y="94"/>
                    </a:lnTo>
                    <a:lnTo>
                      <a:pt x="219" y="87"/>
                    </a:lnTo>
                    <a:lnTo>
                      <a:pt x="222" y="97"/>
                    </a:lnTo>
                    <a:lnTo>
                      <a:pt x="224" y="99"/>
                    </a:lnTo>
                    <a:lnTo>
                      <a:pt x="227" y="89"/>
                    </a:lnTo>
                    <a:lnTo>
                      <a:pt x="230" y="94"/>
                    </a:lnTo>
                    <a:lnTo>
                      <a:pt x="232" y="98"/>
                    </a:lnTo>
                    <a:lnTo>
                      <a:pt x="235" y="89"/>
                    </a:lnTo>
                    <a:lnTo>
                      <a:pt x="237" y="94"/>
                    </a:lnTo>
                    <a:lnTo>
                      <a:pt x="240" y="84"/>
                    </a:lnTo>
                    <a:lnTo>
                      <a:pt x="242" y="90"/>
                    </a:lnTo>
                    <a:lnTo>
                      <a:pt x="245" y="85"/>
                    </a:lnTo>
                    <a:lnTo>
                      <a:pt x="248" y="97"/>
                    </a:lnTo>
                    <a:lnTo>
                      <a:pt x="250" y="94"/>
                    </a:lnTo>
                    <a:lnTo>
                      <a:pt x="253" y="93"/>
                    </a:lnTo>
                    <a:lnTo>
                      <a:pt x="256" y="96"/>
                    </a:lnTo>
                    <a:lnTo>
                      <a:pt x="258" y="91"/>
                    </a:lnTo>
                    <a:lnTo>
                      <a:pt x="261" y="102"/>
                    </a:lnTo>
                    <a:lnTo>
                      <a:pt x="263" y="105"/>
                    </a:lnTo>
                    <a:lnTo>
                      <a:pt x="266" y="95"/>
                    </a:lnTo>
                    <a:lnTo>
                      <a:pt x="269" y="95"/>
                    </a:lnTo>
                    <a:lnTo>
                      <a:pt x="271" y="100"/>
                    </a:lnTo>
                    <a:lnTo>
                      <a:pt x="274" y="102"/>
                    </a:lnTo>
                    <a:lnTo>
                      <a:pt x="276" y="100"/>
                    </a:lnTo>
                    <a:lnTo>
                      <a:pt x="279" y="87"/>
                    </a:lnTo>
                    <a:lnTo>
                      <a:pt x="282" y="105"/>
                    </a:lnTo>
                    <a:lnTo>
                      <a:pt x="284" y="109"/>
                    </a:lnTo>
                    <a:lnTo>
                      <a:pt x="287" y="89"/>
                    </a:lnTo>
                    <a:lnTo>
                      <a:pt x="290" y="97"/>
                    </a:lnTo>
                    <a:lnTo>
                      <a:pt x="292" y="98"/>
                    </a:lnTo>
                    <a:lnTo>
                      <a:pt x="295" y="84"/>
                    </a:lnTo>
                    <a:lnTo>
                      <a:pt x="297" y="90"/>
                    </a:lnTo>
                    <a:lnTo>
                      <a:pt x="300" y="93"/>
                    </a:lnTo>
                    <a:lnTo>
                      <a:pt x="302" y="104"/>
                    </a:lnTo>
                    <a:lnTo>
                      <a:pt x="305" y="87"/>
                    </a:lnTo>
                    <a:lnTo>
                      <a:pt x="308" y="102"/>
                    </a:lnTo>
                    <a:lnTo>
                      <a:pt x="310" y="89"/>
                    </a:lnTo>
                    <a:lnTo>
                      <a:pt x="313" y="96"/>
                    </a:lnTo>
                    <a:lnTo>
                      <a:pt x="316" y="91"/>
                    </a:lnTo>
                    <a:lnTo>
                      <a:pt x="318" y="90"/>
                    </a:lnTo>
                    <a:lnTo>
                      <a:pt x="321" y="96"/>
                    </a:lnTo>
                    <a:lnTo>
                      <a:pt x="323" y="99"/>
                    </a:lnTo>
                    <a:lnTo>
                      <a:pt x="326" y="79"/>
                    </a:lnTo>
                    <a:lnTo>
                      <a:pt x="329" y="91"/>
                    </a:lnTo>
                    <a:lnTo>
                      <a:pt x="331" y="90"/>
                    </a:lnTo>
                    <a:lnTo>
                      <a:pt x="334" y="105"/>
                    </a:lnTo>
                    <a:lnTo>
                      <a:pt x="336" y="100"/>
                    </a:lnTo>
                    <a:lnTo>
                      <a:pt x="339" y="87"/>
                    </a:lnTo>
                    <a:lnTo>
                      <a:pt x="342" y="105"/>
                    </a:lnTo>
                    <a:lnTo>
                      <a:pt x="344" y="84"/>
                    </a:lnTo>
                    <a:lnTo>
                      <a:pt x="347" y="102"/>
                    </a:lnTo>
                    <a:lnTo>
                      <a:pt x="350" y="89"/>
                    </a:lnTo>
                    <a:lnTo>
                      <a:pt x="352" y="84"/>
                    </a:lnTo>
                    <a:lnTo>
                      <a:pt x="355" y="86"/>
                    </a:lnTo>
                    <a:lnTo>
                      <a:pt x="357" y="101"/>
                    </a:lnTo>
                    <a:lnTo>
                      <a:pt x="360" y="99"/>
                    </a:lnTo>
                    <a:lnTo>
                      <a:pt x="362" y="93"/>
                    </a:lnTo>
                    <a:lnTo>
                      <a:pt x="365" y="105"/>
                    </a:lnTo>
                    <a:lnTo>
                      <a:pt x="368" y="96"/>
                    </a:lnTo>
                    <a:lnTo>
                      <a:pt x="370" y="93"/>
                    </a:lnTo>
                    <a:lnTo>
                      <a:pt x="373" y="87"/>
                    </a:lnTo>
                    <a:lnTo>
                      <a:pt x="376" y="95"/>
                    </a:lnTo>
                    <a:lnTo>
                      <a:pt x="378" y="97"/>
                    </a:lnTo>
                    <a:lnTo>
                      <a:pt x="381" y="91"/>
                    </a:lnTo>
                    <a:lnTo>
                      <a:pt x="383" y="99"/>
                    </a:lnTo>
                    <a:lnTo>
                      <a:pt x="386" y="89"/>
                    </a:lnTo>
                    <a:lnTo>
                      <a:pt x="389" y="74"/>
                    </a:lnTo>
                    <a:lnTo>
                      <a:pt x="391" y="90"/>
                    </a:lnTo>
                    <a:lnTo>
                      <a:pt x="394" y="77"/>
                    </a:lnTo>
                    <a:lnTo>
                      <a:pt x="396" y="88"/>
                    </a:lnTo>
                    <a:lnTo>
                      <a:pt x="399" y="98"/>
                    </a:lnTo>
                    <a:lnTo>
                      <a:pt x="402" y="85"/>
                    </a:lnTo>
                    <a:lnTo>
                      <a:pt x="404" y="86"/>
                    </a:lnTo>
                    <a:lnTo>
                      <a:pt x="407" y="78"/>
                    </a:lnTo>
                    <a:lnTo>
                      <a:pt x="410" y="93"/>
                    </a:lnTo>
                    <a:lnTo>
                      <a:pt x="412" y="93"/>
                    </a:lnTo>
                    <a:lnTo>
                      <a:pt x="415" y="94"/>
                    </a:lnTo>
                    <a:lnTo>
                      <a:pt x="417" y="78"/>
                    </a:lnTo>
                    <a:lnTo>
                      <a:pt x="420" y="93"/>
                    </a:lnTo>
                    <a:lnTo>
                      <a:pt x="422" y="91"/>
                    </a:lnTo>
                    <a:lnTo>
                      <a:pt x="425" y="99"/>
                    </a:lnTo>
                    <a:lnTo>
                      <a:pt x="428" y="81"/>
                    </a:lnTo>
                    <a:lnTo>
                      <a:pt x="430" y="78"/>
                    </a:lnTo>
                    <a:lnTo>
                      <a:pt x="433" y="91"/>
                    </a:lnTo>
                    <a:lnTo>
                      <a:pt x="436" y="90"/>
                    </a:lnTo>
                    <a:lnTo>
                      <a:pt x="438" y="88"/>
                    </a:lnTo>
                    <a:lnTo>
                      <a:pt x="441" y="80"/>
                    </a:lnTo>
                    <a:lnTo>
                      <a:pt x="443" y="90"/>
                    </a:lnTo>
                    <a:lnTo>
                      <a:pt x="446" y="87"/>
                    </a:lnTo>
                    <a:lnTo>
                      <a:pt x="449" y="83"/>
                    </a:lnTo>
                    <a:lnTo>
                      <a:pt x="451" y="93"/>
                    </a:lnTo>
                    <a:lnTo>
                      <a:pt x="454" y="77"/>
                    </a:lnTo>
                    <a:lnTo>
                      <a:pt x="456" y="91"/>
                    </a:lnTo>
                    <a:lnTo>
                      <a:pt x="459" y="101"/>
                    </a:lnTo>
                    <a:lnTo>
                      <a:pt x="462" y="86"/>
                    </a:lnTo>
                    <a:lnTo>
                      <a:pt x="464" y="102"/>
                    </a:lnTo>
                    <a:lnTo>
                      <a:pt x="467" y="81"/>
                    </a:lnTo>
                    <a:lnTo>
                      <a:pt x="470" y="74"/>
                    </a:lnTo>
                    <a:lnTo>
                      <a:pt x="472" y="90"/>
                    </a:lnTo>
                    <a:lnTo>
                      <a:pt x="475" y="90"/>
                    </a:lnTo>
                    <a:lnTo>
                      <a:pt x="477" y="87"/>
                    </a:lnTo>
                    <a:lnTo>
                      <a:pt x="480" y="82"/>
                    </a:lnTo>
                    <a:lnTo>
                      <a:pt x="482" y="96"/>
                    </a:lnTo>
                    <a:lnTo>
                      <a:pt x="485" y="78"/>
                    </a:lnTo>
                    <a:lnTo>
                      <a:pt x="488" y="83"/>
                    </a:lnTo>
                    <a:lnTo>
                      <a:pt x="490" y="87"/>
                    </a:lnTo>
                    <a:lnTo>
                      <a:pt x="493" y="80"/>
                    </a:lnTo>
                    <a:lnTo>
                      <a:pt x="496" y="89"/>
                    </a:lnTo>
                    <a:lnTo>
                      <a:pt x="498" y="89"/>
                    </a:lnTo>
                    <a:lnTo>
                      <a:pt x="501" y="71"/>
                    </a:lnTo>
                    <a:lnTo>
                      <a:pt x="503" y="89"/>
                    </a:lnTo>
                    <a:lnTo>
                      <a:pt x="506" y="90"/>
                    </a:lnTo>
                    <a:lnTo>
                      <a:pt x="509" y="88"/>
                    </a:lnTo>
                    <a:lnTo>
                      <a:pt x="511" y="78"/>
                    </a:lnTo>
                    <a:lnTo>
                      <a:pt x="514" y="90"/>
                    </a:lnTo>
                    <a:lnTo>
                      <a:pt x="516" y="87"/>
                    </a:lnTo>
                    <a:lnTo>
                      <a:pt x="519" y="77"/>
                    </a:lnTo>
                    <a:lnTo>
                      <a:pt x="522" y="85"/>
                    </a:lnTo>
                    <a:lnTo>
                      <a:pt x="524" y="96"/>
                    </a:lnTo>
                    <a:lnTo>
                      <a:pt x="527" y="86"/>
                    </a:lnTo>
                    <a:lnTo>
                      <a:pt x="530" y="94"/>
                    </a:lnTo>
                    <a:lnTo>
                      <a:pt x="532" y="84"/>
                    </a:lnTo>
                    <a:lnTo>
                      <a:pt x="535" y="90"/>
                    </a:lnTo>
                    <a:lnTo>
                      <a:pt x="537" y="92"/>
                    </a:lnTo>
                    <a:lnTo>
                      <a:pt x="540" y="90"/>
                    </a:lnTo>
                    <a:lnTo>
                      <a:pt x="542" y="88"/>
                    </a:lnTo>
                    <a:lnTo>
                      <a:pt x="545" y="84"/>
                    </a:lnTo>
                    <a:lnTo>
                      <a:pt x="548" y="87"/>
                    </a:lnTo>
                    <a:lnTo>
                      <a:pt x="550" y="91"/>
                    </a:lnTo>
                    <a:lnTo>
                      <a:pt x="553" y="86"/>
                    </a:lnTo>
                    <a:lnTo>
                      <a:pt x="556" y="89"/>
                    </a:lnTo>
                    <a:lnTo>
                      <a:pt x="558" y="87"/>
                    </a:lnTo>
                    <a:lnTo>
                      <a:pt x="561" y="78"/>
                    </a:lnTo>
                    <a:lnTo>
                      <a:pt x="563" y="87"/>
                    </a:lnTo>
                    <a:lnTo>
                      <a:pt x="566" y="78"/>
                    </a:lnTo>
                    <a:lnTo>
                      <a:pt x="569" y="81"/>
                    </a:lnTo>
                    <a:lnTo>
                      <a:pt x="571" y="97"/>
                    </a:lnTo>
                    <a:lnTo>
                      <a:pt x="574" y="89"/>
                    </a:lnTo>
                    <a:lnTo>
                      <a:pt x="576" y="95"/>
                    </a:lnTo>
                    <a:lnTo>
                      <a:pt x="579" y="99"/>
                    </a:lnTo>
                    <a:lnTo>
                      <a:pt x="582" y="81"/>
                    </a:lnTo>
                    <a:lnTo>
                      <a:pt x="584" y="92"/>
                    </a:lnTo>
                    <a:lnTo>
                      <a:pt x="587" y="90"/>
                    </a:lnTo>
                    <a:lnTo>
                      <a:pt x="590" y="95"/>
                    </a:lnTo>
                    <a:lnTo>
                      <a:pt x="592" y="92"/>
                    </a:lnTo>
                    <a:lnTo>
                      <a:pt x="595" y="87"/>
                    </a:lnTo>
                    <a:lnTo>
                      <a:pt x="597" y="81"/>
                    </a:lnTo>
                    <a:lnTo>
                      <a:pt x="600" y="83"/>
                    </a:lnTo>
                    <a:lnTo>
                      <a:pt x="602" y="90"/>
                    </a:lnTo>
                    <a:lnTo>
                      <a:pt x="605" y="78"/>
                    </a:lnTo>
                    <a:lnTo>
                      <a:pt x="608" y="89"/>
                    </a:lnTo>
                    <a:lnTo>
                      <a:pt x="610" y="87"/>
                    </a:lnTo>
                    <a:lnTo>
                      <a:pt x="613" y="89"/>
                    </a:lnTo>
                    <a:lnTo>
                      <a:pt x="616" y="99"/>
                    </a:lnTo>
                    <a:lnTo>
                      <a:pt x="618" y="88"/>
                    </a:lnTo>
                    <a:lnTo>
                      <a:pt x="621" y="84"/>
                    </a:lnTo>
                    <a:lnTo>
                      <a:pt x="623" y="75"/>
                    </a:lnTo>
                    <a:lnTo>
                      <a:pt x="626" y="89"/>
                    </a:lnTo>
                    <a:lnTo>
                      <a:pt x="629" y="85"/>
                    </a:lnTo>
                    <a:lnTo>
                      <a:pt x="631" y="92"/>
                    </a:lnTo>
                    <a:lnTo>
                      <a:pt x="634" y="82"/>
                    </a:lnTo>
                    <a:lnTo>
                      <a:pt x="636" y="98"/>
                    </a:lnTo>
                    <a:lnTo>
                      <a:pt x="639" y="78"/>
                    </a:lnTo>
                    <a:lnTo>
                      <a:pt x="642" y="97"/>
                    </a:lnTo>
                    <a:lnTo>
                      <a:pt x="644" y="80"/>
                    </a:lnTo>
                    <a:lnTo>
                      <a:pt x="647" y="85"/>
                    </a:lnTo>
                    <a:lnTo>
                      <a:pt x="650" y="95"/>
                    </a:lnTo>
                    <a:lnTo>
                      <a:pt x="652" y="95"/>
                    </a:lnTo>
                    <a:lnTo>
                      <a:pt x="655" y="114"/>
                    </a:lnTo>
                    <a:lnTo>
                      <a:pt x="657" y="330"/>
                    </a:lnTo>
                    <a:lnTo>
                      <a:pt x="660" y="503"/>
                    </a:lnTo>
                    <a:lnTo>
                      <a:pt x="662" y="581"/>
                    </a:lnTo>
                    <a:lnTo>
                      <a:pt x="665" y="605"/>
                    </a:lnTo>
                    <a:lnTo>
                      <a:pt x="668" y="620"/>
                    </a:lnTo>
                    <a:lnTo>
                      <a:pt x="671" y="630"/>
                    </a:lnTo>
                    <a:lnTo>
                      <a:pt x="673" y="634"/>
                    </a:lnTo>
                    <a:lnTo>
                      <a:pt x="676" y="639"/>
                    </a:lnTo>
                    <a:lnTo>
                      <a:pt x="678" y="633"/>
                    </a:lnTo>
                    <a:lnTo>
                      <a:pt x="681" y="630"/>
                    </a:lnTo>
                    <a:lnTo>
                      <a:pt x="683" y="627"/>
                    </a:lnTo>
                    <a:lnTo>
                      <a:pt x="686" y="619"/>
                    </a:lnTo>
                    <a:lnTo>
                      <a:pt x="689" y="640"/>
                    </a:lnTo>
                    <a:lnTo>
                      <a:pt x="691" y="630"/>
                    </a:lnTo>
                    <a:lnTo>
                      <a:pt x="694" y="633"/>
                    </a:lnTo>
                    <a:lnTo>
                      <a:pt x="696" y="623"/>
                    </a:lnTo>
                    <a:lnTo>
                      <a:pt x="699" y="624"/>
                    </a:lnTo>
                    <a:lnTo>
                      <a:pt x="702" y="622"/>
                    </a:lnTo>
                    <a:lnTo>
                      <a:pt x="704" y="622"/>
                    </a:lnTo>
                    <a:lnTo>
                      <a:pt x="707" y="615"/>
                    </a:lnTo>
                    <a:lnTo>
                      <a:pt x="710" y="620"/>
                    </a:lnTo>
                    <a:lnTo>
                      <a:pt x="712" y="613"/>
                    </a:lnTo>
                    <a:lnTo>
                      <a:pt x="715" y="619"/>
                    </a:lnTo>
                    <a:lnTo>
                      <a:pt x="717" y="611"/>
                    </a:lnTo>
                    <a:lnTo>
                      <a:pt x="720" y="602"/>
                    </a:lnTo>
                    <a:lnTo>
                      <a:pt x="722" y="606"/>
                    </a:lnTo>
                    <a:lnTo>
                      <a:pt x="725" y="602"/>
                    </a:lnTo>
                    <a:lnTo>
                      <a:pt x="728" y="593"/>
                    </a:lnTo>
                    <a:lnTo>
                      <a:pt x="731" y="603"/>
                    </a:lnTo>
                    <a:lnTo>
                      <a:pt x="733" y="597"/>
                    </a:lnTo>
                    <a:lnTo>
                      <a:pt x="736" y="593"/>
                    </a:lnTo>
                    <a:lnTo>
                      <a:pt x="738" y="605"/>
                    </a:lnTo>
                    <a:lnTo>
                      <a:pt x="741" y="597"/>
                    </a:lnTo>
                    <a:lnTo>
                      <a:pt x="743" y="579"/>
                    </a:lnTo>
                    <a:lnTo>
                      <a:pt x="746" y="592"/>
                    </a:lnTo>
                    <a:lnTo>
                      <a:pt x="749" y="580"/>
                    </a:lnTo>
                    <a:lnTo>
                      <a:pt x="751" y="584"/>
                    </a:lnTo>
                    <a:lnTo>
                      <a:pt x="754" y="580"/>
                    </a:lnTo>
                    <a:lnTo>
                      <a:pt x="757" y="590"/>
                    </a:lnTo>
                    <a:lnTo>
                      <a:pt x="759" y="582"/>
                    </a:lnTo>
                    <a:lnTo>
                      <a:pt x="762" y="579"/>
                    </a:lnTo>
                    <a:lnTo>
                      <a:pt x="764" y="572"/>
                    </a:lnTo>
                    <a:lnTo>
                      <a:pt x="767" y="579"/>
                    </a:lnTo>
                    <a:lnTo>
                      <a:pt x="770" y="573"/>
                    </a:lnTo>
                    <a:lnTo>
                      <a:pt x="772" y="560"/>
                    </a:lnTo>
                    <a:lnTo>
                      <a:pt x="775" y="569"/>
                    </a:lnTo>
                    <a:lnTo>
                      <a:pt x="777" y="575"/>
                    </a:lnTo>
                    <a:lnTo>
                      <a:pt x="780" y="575"/>
                    </a:lnTo>
                    <a:lnTo>
                      <a:pt x="782" y="563"/>
                    </a:lnTo>
                    <a:lnTo>
                      <a:pt x="785" y="566"/>
                    </a:lnTo>
                    <a:lnTo>
                      <a:pt x="788" y="551"/>
                    </a:lnTo>
                    <a:lnTo>
                      <a:pt x="791" y="567"/>
                    </a:lnTo>
                    <a:lnTo>
                      <a:pt x="793" y="565"/>
                    </a:lnTo>
                    <a:lnTo>
                      <a:pt x="796" y="567"/>
                    </a:lnTo>
                    <a:lnTo>
                      <a:pt x="798" y="549"/>
                    </a:lnTo>
                    <a:lnTo>
                      <a:pt x="801" y="554"/>
                    </a:lnTo>
                    <a:lnTo>
                      <a:pt x="803" y="555"/>
                    </a:lnTo>
                    <a:lnTo>
                      <a:pt x="806" y="550"/>
                    </a:lnTo>
                    <a:lnTo>
                      <a:pt x="809" y="546"/>
                    </a:lnTo>
                    <a:lnTo>
                      <a:pt x="811" y="542"/>
                    </a:lnTo>
                    <a:lnTo>
                      <a:pt x="814" y="543"/>
                    </a:lnTo>
                    <a:lnTo>
                      <a:pt x="817" y="550"/>
                    </a:lnTo>
                    <a:lnTo>
                      <a:pt x="819" y="544"/>
                    </a:lnTo>
                    <a:lnTo>
                      <a:pt x="822" y="549"/>
                    </a:lnTo>
                    <a:lnTo>
                      <a:pt x="824" y="540"/>
                    </a:lnTo>
                    <a:lnTo>
                      <a:pt x="827" y="538"/>
                    </a:lnTo>
                    <a:lnTo>
                      <a:pt x="829" y="529"/>
                    </a:lnTo>
                    <a:lnTo>
                      <a:pt x="832" y="547"/>
                    </a:lnTo>
                    <a:lnTo>
                      <a:pt x="835" y="532"/>
                    </a:lnTo>
                    <a:lnTo>
                      <a:pt x="837" y="540"/>
                    </a:lnTo>
                    <a:lnTo>
                      <a:pt x="840" y="536"/>
                    </a:lnTo>
                    <a:lnTo>
                      <a:pt x="843" y="537"/>
                    </a:lnTo>
                    <a:lnTo>
                      <a:pt x="845" y="529"/>
                    </a:lnTo>
                    <a:lnTo>
                      <a:pt x="848" y="527"/>
                    </a:lnTo>
                    <a:lnTo>
                      <a:pt x="850" y="525"/>
                    </a:lnTo>
                    <a:lnTo>
                      <a:pt x="853" y="532"/>
                    </a:lnTo>
                    <a:lnTo>
                      <a:pt x="856" y="523"/>
                    </a:lnTo>
                    <a:lnTo>
                      <a:pt x="858" y="536"/>
                    </a:lnTo>
                    <a:lnTo>
                      <a:pt x="861" y="528"/>
                    </a:lnTo>
                    <a:lnTo>
                      <a:pt x="863" y="522"/>
                    </a:lnTo>
                    <a:lnTo>
                      <a:pt x="866" y="512"/>
                    </a:lnTo>
                    <a:lnTo>
                      <a:pt x="868" y="515"/>
                    </a:lnTo>
                    <a:lnTo>
                      <a:pt x="871" y="511"/>
                    </a:lnTo>
                    <a:lnTo>
                      <a:pt x="874" y="504"/>
                    </a:lnTo>
                    <a:lnTo>
                      <a:pt x="877" y="521"/>
                    </a:lnTo>
                    <a:lnTo>
                      <a:pt x="879" y="526"/>
                    </a:lnTo>
                    <a:lnTo>
                      <a:pt x="882" y="519"/>
                    </a:lnTo>
                    <a:lnTo>
                      <a:pt x="884" y="513"/>
                    </a:lnTo>
                    <a:lnTo>
                      <a:pt x="887" y="516"/>
                    </a:lnTo>
                    <a:lnTo>
                      <a:pt x="889" y="514"/>
                    </a:lnTo>
                    <a:lnTo>
                      <a:pt x="892" y="499"/>
                    </a:lnTo>
                    <a:lnTo>
                      <a:pt x="895" y="512"/>
                    </a:lnTo>
                    <a:lnTo>
                      <a:pt x="897" y="506"/>
                    </a:lnTo>
                    <a:lnTo>
                      <a:pt x="900" y="502"/>
                    </a:lnTo>
                    <a:lnTo>
                      <a:pt x="903" y="491"/>
                    </a:lnTo>
                    <a:lnTo>
                      <a:pt x="905" y="492"/>
                    </a:lnTo>
                    <a:lnTo>
                      <a:pt x="908" y="485"/>
                    </a:lnTo>
                    <a:lnTo>
                      <a:pt x="910" y="487"/>
                    </a:lnTo>
                    <a:lnTo>
                      <a:pt x="913" y="491"/>
                    </a:lnTo>
                    <a:lnTo>
                      <a:pt x="916" y="502"/>
                    </a:lnTo>
                    <a:lnTo>
                      <a:pt x="918" y="499"/>
                    </a:lnTo>
                    <a:lnTo>
                      <a:pt x="921" y="500"/>
                    </a:lnTo>
                    <a:lnTo>
                      <a:pt x="923" y="505"/>
                    </a:lnTo>
                    <a:lnTo>
                      <a:pt x="926" y="510"/>
                    </a:lnTo>
                    <a:lnTo>
                      <a:pt x="928" y="499"/>
                    </a:lnTo>
                    <a:lnTo>
                      <a:pt x="931" y="491"/>
                    </a:lnTo>
                    <a:lnTo>
                      <a:pt x="934" y="492"/>
                    </a:lnTo>
                    <a:lnTo>
                      <a:pt x="937" y="490"/>
                    </a:lnTo>
                    <a:lnTo>
                      <a:pt x="939" y="489"/>
                    </a:lnTo>
                    <a:lnTo>
                      <a:pt x="942" y="498"/>
                    </a:lnTo>
                    <a:lnTo>
                      <a:pt x="944" y="480"/>
                    </a:lnTo>
                    <a:lnTo>
                      <a:pt x="947" y="487"/>
                    </a:lnTo>
                    <a:lnTo>
                      <a:pt x="949" y="481"/>
                    </a:lnTo>
                    <a:lnTo>
                      <a:pt x="952" y="484"/>
                    </a:lnTo>
                    <a:lnTo>
                      <a:pt x="955" y="481"/>
                    </a:lnTo>
                    <a:lnTo>
                      <a:pt x="957" y="480"/>
                    </a:lnTo>
                    <a:lnTo>
                      <a:pt x="960" y="487"/>
                    </a:lnTo>
                    <a:lnTo>
                      <a:pt x="963" y="481"/>
                    </a:lnTo>
                    <a:lnTo>
                      <a:pt x="965" y="463"/>
                    </a:lnTo>
                    <a:lnTo>
                      <a:pt x="968" y="477"/>
                    </a:lnTo>
                    <a:lnTo>
                      <a:pt x="970" y="482"/>
                    </a:lnTo>
                    <a:lnTo>
                      <a:pt x="973" y="477"/>
                    </a:lnTo>
                    <a:lnTo>
                      <a:pt x="976" y="477"/>
                    </a:lnTo>
                    <a:lnTo>
                      <a:pt x="978" y="474"/>
                    </a:lnTo>
                    <a:lnTo>
                      <a:pt x="981" y="480"/>
                    </a:lnTo>
                    <a:lnTo>
                      <a:pt x="983" y="485"/>
                    </a:lnTo>
                    <a:lnTo>
                      <a:pt x="986" y="468"/>
                    </a:lnTo>
                    <a:lnTo>
                      <a:pt x="989" y="465"/>
                    </a:lnTo>
                    <a:lnTo>
                      <a:pt x="991" y="475"/>
                    </a:lnTo>
                    <a:lnTo>
                      <a:pt x="994" y="464"/>
                    </a:lnTo>
                    <a:lnTo>
                      <a:pt x="997" y="484"/>
                    </a:lnTo>
                    <a:lnTo>
                      <a:pt x="999" y="472"/>
                    </a:lnTo>
                    <a:lnTo>
                      <a:pt x="1002" y="474"/>
                    </a:lnTo>
                    <a:lnTo>
                      <a:pt x="1004" y="468"/>
                    </a:lnTo>
                    <a:lnTo>
                      <a:pt x="1007" y="462"/>
                    </a:lnTo>
                    <a:lnTo>
                      <a:pt x="1009" y="469"/>
                    </a:lnTo>
                    <a:lnTo>
                      <a:pt x="1012" y="459"/>
                    </a:lnTo>
                    <a:lnTo>
                      <a:pt x="1015" y="468"/>
                    </a:lnTo>
                    <a:lnTo>
                      <a:pt x="1017" y="461"/>
                    </a:lnTo>
                    <a:lnTo>
                      <a:pt x="1020" y="470"/>
                    </a:lnTo>
                    <a:lnTo>
                      <a:pt x="1023" y="458"/>
                    </a:lnTo>
                    <a:lnTo>
                      <a:pt x="1025" y="459"/>
                    </a:lnTo>
                    <a:lnTo>
                      <a:pt x="1028" y="454"/>
                    </a:lnTo>
                    <a:lnTo>
                      <a:pt x="1030" y="468"/>
                    </a:lnTo>
                    <a:lnTo>
                      <a:pt x="1033" y="464"/>
                    </a:lnTo>
                    <a:lnTo>
                      <a:pt x="1036" y="454"/>
                    </a:lnTo>
                    <a:lnTo>
                      <a:pt x="1038" y="461"/>
                    </a:lnTo>
                    <a:lnTo>
                      <a:pt x="1041" y="461"/>
                    </a:lnTo>
                    <a:lnTo>
                      <a:pt x="1043" y="451"/>
                    </a:lnTo>
                    <a:lnTo>
                      <a:pt x="1046" y="452"/>
                    </a:lnTo>
                    <a:lnTo>
                      <a:pt x="1049" y="456"/>
                    </a:lnTo>
                    <a:lnTo>
                      <a:pt x="1051" y="461"/>
                    </a:lnTo>
                    <a:lnTo>
                      <a:pt x="1054" y="462"/>
                    </a:lnTo>
                    <a:lnTo>
                      <a:pt x="1057" y="458"/>
                    </a:lnTo>
                    <a:lnTo>
                      <a:pt x="1059" y="450"/>
                    </a:lnTo>
                    <a:lnTo>
                      <a:pt x="1062" y="446"/>
                    </a:lnTo>
                    <a:lnTo>
                      <a:pt x="1064" y="457"/>
                    </a:lnTo>
                    <a:lnTo>
                      <a:pt x="1067" y="459"/>
                    </a:lnTo>
                    <a:lnTo>
                      <a:pt x="1069" y="446"/>
                    </a:lnTo>
                    <a:lnTo>
                      <a:pt x="1072" y="449"/>
                    </a:lnTo>
                    <a:lnTo>
                      <a:pt x="1075" y="448"/>
                    </a:lnTo>
                    <a:lnTo>
                      <a:pt x="1077" y="448"/>
                    </a:lnTo>
                    <a:lnTo>
                      <a:pt x="1080" y="444"/>
                    </a:lnTo>
                    <a:lnTo>
                      <a:pt x="1083" y="444"/>
                    </a:lnTo>
                    <a:lnTo>
                      <a:pt x="1085" y="463"/>
                    </a:lnTo>
                    <a:lnTo>
                      <a:pt x="1088" y="456"/>
                    </a:lnTo>
                    <a:lnTo>
                      <a:pt x="1090" y="439"/>
                    </a:lnTo>
                    <a:lnTo>
                      <a:pt x="1093" y="447"/>
                    </a:lnTo>
                    <a:lnTo>
                      <a:pt x="1096" y="460"/>
                    </a:lnTo>
                    <a:lnTo>
                      <a:pt x="1098" y="441"/>
                    </a:lnTo>
                    <a:lnTo>
                      <a:pt x="1101" y="441"/>
                    </a:lnTo>
                    <a:lnTo>
                      <a:pt x="1103" y="435"/>
                    </a:lnTo>
                    <a:lnTo>
                      <a:pt x="1106" y="445"/>
                    </a:lnTo>
                    <a:lnTo>
                      <a:pt x="1109" y="433"/>
                    </a:lnTo>
                    <a:lnTo>
                      <a:pt x="1111" y="446"/>
                    </a:lnTo>
                    <a:lnTo>
                      <a:pt x="1114" y="443"/>
                    </a:lnTo>
                    <a:lnTo>
                      <a:pt x="1117" y="444"/>
                    </a:lnTo>
                    <a:lnTo>
                      <a:pt x="1119" y="432"/>
                    </a:lnTo>
                    <a:lnTo>
                      <a:pt x="1122" y="427"/>
                    </a:lnTo>
                    <a:lnTo>
                      <a:pt x="1124" y="443"/>
                    </a:lnTo>
                    <a:lnTo>
                      <a:pt x="1127" y="447"/>
                    </a:lnTo>
                    <a:lnTo>
                      <a:pt x="1129" y="429"/>
                    </a:lnTo>
                    <a:lnTo>
                      <a:pt x="1132" y="437"/>
                    </a:lnTo>
                    <a:lnTo>
                      <a:pt x="1135" y="430"/>
                    </a:lnTo>
                    <a:lnTo>
                      <a:pt x="1137" y="442"/>
                    </a:lnTo>
                    <a:lnTo>
                      <a:pt x="1140" y="437"/>
                    </a:lnTo>
                    <a:lnTo>
                      <a:pt x="1143" y="431"/>
                    </a:lnTo>
                    <a:lnTo>
                      <a:pt x="1145" y="419"/>
                    </a:lnTo>
                    <a:lnTo>
                      <a:pt x="1148" y="424"/>
                    </a:lnTo>
                    <a:lnTo>
                      <a:pt x="1150" y="435"/>
                    </a:lnTo>
                    <a:lnTo>
                      <a:pt x="1153" y="449"/>
                    </a:lnTo>
                    <a:lnTo>
                      <a:pt x="1156" y="432"/>
                    </a:lnTo>
                    <a:lnTo>
                      <a:pt x="1158" y="444"/>
                    </a:lnTo>
                    <a:lnTo>
                      <a:pt x="1161" y="427"/>
                    </a:lnTo>
                    <a:lnTo>
                      <a:pt x="1163" y="434"/>
                    </a:lnTo>
                    <a:lnTo>
                      <a:pt x="1166" y="426"/>
                    </a:lnTo>
                    <a:lnTo>
                      <a:pt x="1169" y="435"/>
                    </a:lnTo>
                    <a:lnTo>
                      <a:pt x="1171" y="425"/>
                    </a:lnTo>
                    <a:lnTo>
                      <a:pt x="1174" y="435"/>
                    </a:lnTo>
                    <a:lnTo>
                      <a:pt x="1177" y="432"/>
                    </a:lnTo>
                    <a:lnTo>
                      <a:pt x="1179" y="436"/>
                    </a:lnTo>
                    <a:lnTo>
                      <a:pt x="1182" y="432"/>
                    </a:lnTo>
                    <a:lnTo>
                      <a:pt x="1184" y="418"/>
                    </a:lnTo>
                    <a:lnTo>
                      <a:pt x="1187" y="444"/>
                    </a:lnTo>
                    <a:lnTo>
                      <a:pt x="1189" y="429"/>
                    </a:lnTo>
                    <a:lnTo>
                      <a:pt x="1192" y="422"/>
                    </a:lnTo>
                    <a:lnTo>
                      <a:pt x="1195" y="429"/>
                    </a:lnTo>
                    <a:lnTo>
                      <a:pt x="1197" y="442"/>
                    </a:lnTo>
                    <a:lnTo>
                      <a:pt x="1200" y="424"/>
                    </a:lnTo>
                    <a:lnTo>
                      <a:pt x="1203" y="431"/>
                    </a:lnTo>
                    <a:lnTo>
                      <a:pt x="1205" y="424"/>
                    </a:lnTo>
                    <a:lnTo>
                      <a:pt x="1208" y="426"/>
                    </a:lnTo>
                    <a:lnTo>
                      <a:pt x="1210" y="422"/>
                    </a:lnTo>
                    <a:lnTo>
                      <a:pt x="1213" y="418"/>
                    </a:lnTo>
                    <a:lnTo>
                      <a:pt x="1216" y="414"/>
                    </a:lnTo>
                    <a:lnTo>
                      <a:pt x="1218" y="420"/>
                    </a:lnTo>
                    <a:lnTo>
                      <a:pt x="1221" y="420"/>
                    </a:lnTo>
                    <a:lnTo>
                      <a:pt x="1223" y="422"/>
                    </a:lnTo>
                    <a:lnTo>
                      <a:pt x="1226" y="412"/>
                    </a:lnTo>
                    <a:lnTo>
                      <a:pt x="1229" y="417"/>
                    </a:lnTo>
                    <a:lnTo>
                      <a:pt x="1231" y="427"/>
                    </a:lnTo>
                    <a:lnTo>
                      <a:pt x="1234" y="429"/>
                    </a:lnTo>
                    <a:lnTo>
                      <a:pt x="1237" y="420"/>
                    </a:lnTo>
                    <a:lnTo>
                      <a:pt x="1239" y="429"/>
                    </a:lnTo>
                    <a:lnTo>
                      <a:pt x="1242" y="419"/>
                    </a:lnTo>
                    <a:lnTo>
                      <a:pt x="1244" y="423"/>
                    </a:lnTo>
                    <a:lnTo>
                      <a:pt x="1247" y="406"/>
                    </a:lnTo>
                    <a:lnTo>
                      <a:pt x="1249" y="422"/>
                    </a:lnTo>
                    <a:lnTo>
                      <a:pt x="1252" y="429"/>
                    </a:lnTo>
                    <a:lnTo>
                      <a:pt x="1255" y="417"/>
                    </a:lnTo>
                    <a:lnTo>
                      <a:pt x="1257" y="421"/>
                    </a:lnTo>
                    <a:lnTo>
                      <a:pt x="1260" y="426"/>
                    </a:lnTo>
                    <a:lnTo>
                      <a:pt x="1263" y="424"/>
                    </a:lnTo>
                    <a:lnTo>
                      <a:pt x="1265" y="417"/>
                    </a:lnTo>
                    <a:lnTo>
                      <a:pt x="1268" y="410"/>
                    </a:lnTo>
                    <a:lnTo>
                      <a:pt x="1270" y="414"/>
                    </a:lnTo>
                    <a:lnTo>
                      <a:pt x="1273" y="421"/>
                    </a:lnTo>
                    <a:lnTo>
                      <a:pt x="1276" y="422"/>
                    </a:lnTo>
                    <a:lnTo>
                      <a:pt x="1278" y="416"/>
                    </a:lnTo>
                    <a:lnTo>
                      <a:pt x="1281" y="424"/>
                    </a:lnTo>
                    <a:lnTo>
                      <a:pt x="1283" y="414"/>
                    </a:lnTo>
                    <a:lnTo>
                      <a:pt x="1286" y="405"/>
                    </a:lnTo>
                    <a:lnTo>
                      <a:pt x="1289" y="414"/>
                    </a:lnTo>
                    <a:lnTo>
                      <a:pt x="1291" y="422"/>
                    </a:lnTo>
                    <a:lnTo>
                      <a:pt x="1294" y="423"/>
                    </a:lnTo>
                    <a:lnTo>
                      <a:pt x="1297" y="412"/>
                    </a:lnTo>
                    <a:lnTo>
                      <a:pt x="1299" y="409"/>
                    </a:lnTo>
                    <a:lnTo>
                      <a:pt x="1302" y="422"/>
                    </a:lnTo>
                    <a:lnTo>
                      <a:pt x="1304" y="417"/>
                    </a:lnTo>
                    <a:lnTo>
                      <a:pt x="1307" y="413"/>
                    </a:lnTo>
                    <a:lnTo>
                      <a:pt x="1309" y="412"/>
                    </a:lnTo>
                    <a:lnTo>
                      <a:pt x="1312" y="418"/>
                    </a:lnTo>
                    <a:lnTo>
                      <a:pt x="1315" y="416"/>
                    </a:lnTo>
                    <a:lnTo>
                      <a:pt x="1317" y="415"/>
                    </a:lnTo>
                    <a:lnTo>
                      <a:pt x="1320" y="414"/>
                    </a:lnTo>
                    <a:lnTo>
                      <a:pt x="1323" y="420"/>
                    </a:lnTo>
                    <a:lnTo>
                      <a:pt x="1325" y="413"/>
                    </a:lnTo>
                    <a:lnTo>
                      <a:pt x="1328" y="412"/>
                    </a:lnTo>
                    <a:lnTo>
                      <a:pt x="1330" y="412"/>
                    </a:lnTo>
                    <a:lnTo>
                      <a:pt x="1333" y="401"/>
                    </a:lnTo>
                    <a:lnTo>
                      <a:pt x="1336" y="407"/>
                    </a:lnTo>
                    <a:lnTo>
                      <a:pt x="1338" y="419"/>
                    </a:lnTo>
                    <a:lnTo>
                      <a:pt x="1341" y="407"/>
                    </a:lnTo>
                    <a:lnTo>
                      <a:pt x="1343" y="400"/>
                    </a:lnTo>
                    <a:lnTo>
                      <a:pt x="1346" y="411"/>
                    </a:lnTo>
                    <a:lnTo>
                      <a:pt x="1349" y="405"/>
                    </a:lnTo>
                    <a:lnTo>
                      <a:pt x="1351" y="410"/>
                    </a:lnTo>
                    <a:lnTo>
                      <a:pt x="1354" y="414"/>
                    </a:lnTo>
                    <a:lnTo>
                      <a:pt x="1357" y="422"/>
                    </a:lnTo>
                    <a:lnTo>
                      <a:pt x="1359" y="411"/>
                    </a:lnTo>
                    <a:lnTo>
                      <a:pt x="1362" y="411"/>
                    </a:lnTo>
                    <a:lnTo>
                      <a:pt x="1364" y="409"/>
                    </a:lnTo>
                    <a:lnTo>
                      <a:pt x="1367" y="409"/>
                    </a:lnTo>
                    <a:lnTo>
                      <a:pt x="1369" y="408"/>
                    </a:lnTo>
                    <a:lnTo>
                      <a:pt x="1372" y="406"/>
                    </a:lnTo>
                    <a:lnTo>
                      <a:pt x="1375" y="406"/>
                    </a:lnTo>
                    <a:lnTo>
                      <a:pt x="1377" y="404"/>
                    </a:lnTo>
                    <a:lnTo>
                      <a:pt x="1380" y="396"/>
                    </a:lnTo>
                    <a:lnTo>
                      <a:pt x="1383" y="409"/>
                    </a:lnTo>
                    <a:lnTo>
                      <a:pt x="1385" y="406"/>
                    </a:lnTo>
                    <a:lnTo>
                      <a:pt x="1388" y="399"/>
                    </a:lnTo>
                    <a:lnTo>
                      <a:pt x="1390" y="406"/>
                    </a:lnTo>
                    <a:lnTo>
                      <a:pt x="1393" y="400"/>
                    </a:lnTo>
                    <a:lnTo>
                      <a:pt x="1396" y="409"/>
                    </a:lnTo>
                    <a:lnTo>
                      <a:pt x="1398" y="409"/>
                    </a:lnTo>
                    <a:lnTo>
                      <a:pt x="1401" y="414"/>
                    </a:lnTo>
                    <a:lnTo>
                      <a:pt x="1403" y="407"/>
                    </a:lnTo>
                    <a:lnTo>
                      <a:pt x="1406" y="402"/>
                    </a:lnTo>
                    <a:lnTo>
                      <a:pt x="1409" y="410"/>
                    </a:lnTo>
                    <a:lnTo>
                      <a:pt x="1411" y="412"/>
                    </a:lnTo>
                    <a:lnTo>
                      <a:pt x="1414" y="402"/>
                    </a:lnTo>
                    <a:lnTo>
                      <a:pt x="1417" y="414"/>
                    </a:lnTo>
                    <a:lnTo>
                      <a:pt x="1419" y="402"/>
                    </a:lnTo>
                    <a:lnTo>
                      <a:pt x="1422" y="414"/>
                    </a:lnTo>
                    <a:lnTo>
                      <a:pt x="1424" y="418"/>
                    </a:lnTo>
                    <a:lnTo>
                      <a:pt x="1427" y="391"/>
                    </a:lnTo>
                    <a:lnTo>
                      <a:pt x="1429" y="409"/>
                    </a:lnTo>
                    <a:lnTo>
                      <a:pt x="1432" y="402"/>
                    </a:lnTo>
                    <a:lnTo>
                      <a:pt x="1435" y="405"/>
                    </a:lnTo>
                    <a:lnTo>
                      <a:pt x="1437" y="410"/>
                    </a:lnTo>
                    <a:lnTo>
                      <a:pt x="1440" y="401"/>
                    </a:lnTo>
                    <a:lnTo>
                      <a:pt x="1443" y="408"/>
                    </a:lnTo>
                    <a:lnTo>
                      <a:pt x="1445" y="403"/>
                    </a:lnTo>
                    <a:lnTo>
                      <a:pt x="1448" y="398"/>
                    </a:lnTo>
                    <a:lnTo>
                      <a:pt x="1450" y="405"/>
                    </a:lnTo>
                    <a:lnTo>
                      <a:pt x="1453" y="402"/>
                    </a:lnTo>
                    <a:lnTo>
                      <a:pt x="1456" y="399"/>
                    </a:lnTo>
                    <a:lnTo>
                      <a:pt x="1458" y="401"/>
                    </a:lnTo>
                    <a:lnTo>
                      <a:pt x="1461" y="397"/>
                    </a:lnTo>
                    <a:lnTo>
                      <a:pt x="1463" y="408"/>
                    </a:lnTo>
                    <a:lnTo>
                      <a:pt x="1466" y="416"/>
                    </a:lnTo>
                    <a:lnTo>
                      <a:pt x="1469" y="392"/>
                    </a:lnTo>
                    <a:lnTo>
                      <a:pt x="1471" y="403"/>
                    </a:lnTo>
                    <a:lnTo>
                      <a:pt x="1474" y="408"/>
                    </a:lnTo>
                    <a:lnTo>
                      <a:pt x="1477" y="397"/>
                    </a:lnTo>
                    <a:lnTo>
                      <a:pt x="1479" y="409"/>
                    </a:lnTo>
                    <a:lnTo>
                      <a:pt x="1482" y="399"/>
                    </a:lnTo>
                    <a:lnTo>
                      <a:pt x="1484" y="404"/>
                    </a:lnTo>
                    <a:lnTo>
                      <a:pt x="1487" y="400"/>
                    </a:lnTo>
                    <a:lnTo>
                      <a:pt x="1489" y="400"/>
                    </a:lnTo>
                    <a:lnTo>
                      <a:pt x="1492" y="396"/>
                    </a:lnTo>
                    <a:lnTo>
                      <a:pt x="1495" y="399"/>
                    </a:lnTo>
                    <a:lnTo>
                      <a:pt x="1497" y="401"/>
                    </a:lnTo>
                    <a:lnTo>
                      <a:pt x="1500" y="396"/>
                    </a:lnTo>
                    <a:lnTo>
                      <a:pt x="1503" y="400"/>
                    </a:lnTo>
                    <a:lnTo>
                      <a:pt x="1505" y="401"/>
                    </a:lnTo>
                    <a:lnTo>
                      <a:pt x="1508" y="397"/>
                    </a:lnTo>
                    <a:lnTo>
                      <a:pt x="1510" y="399"/>
                    </a:lnTo>
                    <a:lnTo>
                      <a:pt x="1513" y="394"/>
                    </a:lnTo>
                    <a:lnTo>
                      <a:pt x="1516" y="407"/>
                    </a:lnTo>
                    <a:lnTo>
                      <a:pt x="1518" y="403"/>
                    </a:lnTo>
                    <a:lnTo>
                      <a:pt x="1521" y="395"/>
                    </a:lnTo>
                    <a:lnTo>
                      <a:pt x="1523" y="392"/>
                    </a:lnTo>
                    <a:lnTo>
                      <a:pt x="1526" y="404"/>
                    </a:lnTo>
                    <a:lnTo>
                      <a:pt x="1529" y="390"/>
                    </a:lnTo>
                    <a:lnTo>
                      <a:pt x="1531" y="399"/>
                    </a:lnTo>
                    <a:lnTo>
                      <a:pt x="1534" y="403"/>
                    </a:lnTo>
                    <a:lnTo>
                      <a:pt x="1537" y="408"/>
                    </a:lnTo>
                    <a:lnTo>
                      <a:pt x="1539" y="400"/>
                    </a:lnTo>
                    <a:lnTo>
                      <a:pt x="1542" y="394"/>
                    </a:lnTo>
                    <a:lnTo>
                      <a:pt x="1544" y="400"/>
                    </a:lnTo>
                    <a:lnTo>
                      <a:pt x="1547" y="406"/>
                    </a:lnTo>
                    <a:lnTo>
                      <a:pt x="1549" y="401"/>
                    </a:lnTo>
                    <a:lnTo>
                      <a:pt x="1552" y="389"/>
                    </a:lnTo>
                    <a:lnTo>
                      <a:pt x="1555" y="393"/>
                    </a:lnTo>
                    <a:lnTo>
                      <a:pt x="1557" y="384"/>
                    </a:lnTo>
                    <a:lnTo>
                      <a:pt x="1560" y="404"/>
                    </a:lnTo>
                    <a:lnTo>
                      <a:pt x="1563" y="403"/>
                    </a:lnTo>
                    <a:lnTo>
                      <a:pt x="1565" y="397"/>
                    </a:lnTo>
                    <a:lnTo>
                      <a:pt x="1568" y="396"/>
                    </a:lnTo>
                    <a:lnTo>
                      <a:pt x="1570" y="389"/>
                    </a:lnTo>
                    <a:lnTo>
                      <a:pt x="1573" y="392"/>
                    </a:lnTo>
                    <a:lnTo>
                      <a:pt x="1576" y="392"/>
                    </a:lnTo>
                    <a:lnTo>
                      <a:pt x="1578" y="393"/>
                    </a:lnTo>
                    <a:lnTo>
                      <a:pt x="1581" y="397"/>
                    </a:lnTo>
                    <a:lnTo>
                      <a:pt x="1583" y="387"/>
                    </a:lnTo>
                    <a:lnTo>
                      <a:pt x="1586" y="398"/>
                    </a:lnTo>
                    <a:lnTo>
                      <a:pt x="1589" y="392"/>
                    </a:lnTo>
                    <a:lnTo>
                      <a:pt x="1591" y="393"/>
                    </a:lnTo>
                    <a:lnTo>
                      <a:pt x="1594" y="401"/>
                    </a:lnTo>
                    <a:lnTo>
                      <a:pt x="1597" y="388"/>
                    </a:lnTo>
                    <a:lnTo>
                      <a:pt x="1599" y="394"/>
                    </a:lnTo>
                    <a:lnTo>
                      <a:pt x="1602" y="394"/>
                    </a:lnTo>
                    <a:lnTo>
                      <a:pt x="1604" y="386"/>
                    </a:lnTo>
                    <a:lnTo>
                      <a:pt x="1607" y="400"/>
                    </a:lnTo>
                    <a:lnTo>
                      <a:pt x="1609" y="399"/>
                    </a:lnTo>
                    <a:lnTo>
                      <a:pt x="1612" y="396"/>
                    </a:lnTo>
                    <a:lnTo>
                      <a:pt x="1615" y="391"/>
                    </a:lnTo>
                    <a:lnTo>
                      <a:pt x="1617" y="401"/>
                    </a:lnTo>
                    <a:lnTo>
                      <a:pt x="1620" y="392"/>
                    </a:lnTo>
                    <a:lnTo>
                      <a:pt x="1623" y="387"/>
                    </a:lnTo>
                    <a:lnTo>
                      <a:pt x="1625" y="400"/>
                    </a:lnTo>
                    <a:lnTo>
                      <a:pt x="1628" y="404"/>
                    </a:lnTo>
                    <a:lnTo>
                      <a:pt x="1630" y="394"/>
                    </a:lnTo>
                    <a:lnTo>
                      <a:pt x="1633" y="390"/>
                    </a:lnTo>
                    <a:lnTo>
                      <a:pt x="1636" y="388"/>
                    </a:lnTo>
                    <a:lnTo>
                      <a:pt x="1638" y="395"/>
                    </a:lnTo>
                    <a:lnTo>
                      <a:pt x="1641" y="399"/>
                    </a:lnTo>
                    <a:lnTo>
                      <a:pt x="1643" y="397"/>
                    </a:lnTo>
                    <a:lnTo>
                      <a:pt x="1646" y="391"/>
                    </a:lnTo>
                    <a:lnTo>
                      <a:pt x="1649" y="397"/>
                    </a:lnTo>
                    <a:lnTo>
                      <a:pt x="1651" y="387"/>
                    </a:lnTo>
                    <a:lnTo>
                      <a:pt x="1654" y="383"/>
                    </a:lnTo>
                    <a:lnTo>
                      <a:pt x="1657" y="401"/>
                    </a:lnTo>
                    <a:lnTo>
                      <a:pt x="1659" y="396"/>
                    </a:lnTo>
                    <a:lnTo>
                      <a:pt x="1662" y="413"/>
                    </a:lnTo>
                    <a:lnTo>
                      <a:pt x="1664" y="387"/>
                    </a:lnTo>
                    <a:lnTo>
                      <a:pt x="1667" y="397"/>
                    </a:lnTo>
                    <a:lnTo>
                      <a:pt x="1669" y="393"/>
                    </a:lnTo>
                    <a:lnTo>
                      <a:pt x="1672" y="397"/>
                    </a:lnTo>
                    <a:lnTo>
                      <a:pt x="1675" y="392"/>
                    </a:lnTo>
                    <a:lnTo>
                      <a:pt x="1677" y="402"/>
                    </a:lnTo>
                    <a:lnTo>
                      <a:pt x="1680" y="388"/>
                    </a:lnTo>
                    <a:lnTo>
                      <a:pt x="1683" y="391"/>
                    </a:lnTo>
                    <a:lnTo>
                      <a:pt x="1685" y="386"/>
                    </a:lnTo>
                    <a:lnTo>
                      <a:pt x="1688" y="403"/>
                    </a:lnTo>
                    <a:lnTo>
                      <a:pt x="1690" y="393"/>
                    </a:lnTo>
                    <a:lnTo>
                      <a:pt x="1693" y="399"/>
                    </a:lnTo>
                    <a:lnTo>
                      <a:pt x="1696" y="404"/>
                    </a:lnTo>
                    <a:lnTo>
                      <a:pt x="1698" y="393"/>
                    </a:lnTo>
                    <a:lnTo>
                      <a:pt x="1701" y="385"/>
                    </a:lnTo>
                    <a:lnTo>
                      <a:pt x="1703" y="391"/>
                    </a:lnTo>
                    <a:lnTo>
                      <a:pt x="1706" y="388"/>
                    </a:lnTo>
                    <a:lnTo>
                      <a:pt x="1709" y="393"/>
                    </a:lnTo>
                    <a:lnTo>
                      <a:pt x="1711" y="398"/>
                    </a:lnTo>
                    <a:lnTo>
                      <a:pt x="1714" y="400"/>
                    </a:lnTo>
                    <a:lnTo>
                      <a:pt x="1717" y="403"/>
                    </a:lnTo>
                    <a:lnTo>
                      <a:pt x="1719" y="397"/>
                    </a:lnTo>
                    <a:lnTo>
                      <a:pt x="1722" y="399"/>
                    </a:lnTo>
                    <a:lnTo>
                      <a:pt x="1724" y="389"/>
                    </a:lnTo>
                    <a:lnTo>
                      <a:pt x="1727" y="392"/>
                    </a:lnTo>
                    <a:lnTo>
                      <a:pt x="1729" y="389"/>
                    </a:lnTo>
                    <a:lnTo>
                      <a:pt x="1732" y="399"/>
                    </a:lnTo>
                    <a:lnTo>
                      <a:pt x="1735" y="391"/>
                    </a:lnTo>
                    <a:lnTo>
                      <a:pt x="1737" y="401"/>
                    </a:lnTo>
                    <a:lnTo>
                      <a:pt x="1740" y="396"/>
                    </a:lnTo>
                    <a:lnTo>
                      <a:pt x="1743" y="387"/>
                    </a:lnTo>
                    <a:lnTo>
                      <a:pt x="1745" y="383"/>
                    </a:lnTo>
                    <a:lnTo>
                      <a:pt x="1748" y="393"/>
                    </a:lnTo>
                    <a:lnTo>
                      <a:pt x="1750" y="396"/>
                    </a:lnTo>
                    <a:lnTo>
                      <a:pt x="1753" y="386"/>
                    </a:lnTo>
                    <a:lnTo>
                      <a:pt x="1756" y="386"/>
                    </a:lnTo>
                    <a:lnTo>
                      <a:pt x="1758" y="387"/>
                    </a:lnTo>
                    <a:lnTo>
                      <a:pt x="1761" y="393"/>
                    </a:lnTo>
                    <a:lnTo>
                      <a:pt x="1763" y="387"/>
                    </a:lnTo>
                    <a:lnTo>
                      <a:pt x="1766" y="392"/>
                    </a:lnTo>
                    <a:lnTo>
                      <a:pt x="1769" y="389"/>
                    </a:lnTo>
                    <a:lnTo>
                      <a:pt x="1771" y="390"/>
                    </a:lnTo>
                    <a:lnTo>
                      <a:pt x="1774" y="390"/>
                    </a:lnTo>
                    <a:lnTo>
                      <a:pt x="1777" y="390"/>
                    </a:lnTo>
                    <a:lnTo>
                      <a:pt x="1779" y="394"/>
                    </a:lnTo>
                    <a:lnTo>
                      <a:pt x="1782" y="393"/>
                    </a:lnTo>
                    <a:lnTo>
                      <a:pt x="1784" y="396"/>
                    </a:lnTo>
                    <a:lnTo>
                      <a:pt x="1787" y="392"/>
                    </a:lnTo>
                    <a:lnTo>
                      <a:pt x="1789" y="386"/>
                    </a:lnTo>
                    <a:lnTo>
                      <a:pt x="1792" y="387"/>
                    </a:lnTo>
                    <a:lnTo>
                      <a:pt x="1795" y="388"/>
                    </a:lnTo>
                    <a:lnTo>
                      <a:pt x="1797" y="396"/>
                    </a:lnTo>
                    <a:lnTo>
                      <a:pt x="1800" y="390"/>
                    </a:lnTo>
                    <a:lnTo>
                      <a:pt x="1803" y="384"/>
                    </a:lnTo>
                    <a:lnTo>
                      <a:pt x="1805" y="394"/>
                    </a:lnTo>
                    <a:lnTo>
                      <a:pt x="1808" y="388"/>
                    </a:lnTo>
                    <a:lnTo>
                      <a:pt x="1810" y="393"/>
                    </a:lnTo>
                    <a:lnTo>
                      <a:pt x="1813" y="391"/>
                    </a:lnTo>
                    <a:lnTo>
                      <a:pt x="1816" y="387"/>
                    </a:lnTo>
                    <a:lnTo>
                      <a:pt x="1818" y="386"/>
                    </a:lnTo>
                    <a:lnTo>
                      <a:pt x="1821" y="400"/>
                    </a:lnTo>
                    <a:lnTo>
                      <a:pt x="1823" y="386"/>
                    </a:lnTo>
                    <a:lnTo>
                      <a:pt x="1826" y="381"/>
                    </a:lnTo>
                    <a:lnTo>
                      <a:pt x="1829" y="395"/>
                    </a:lnTo>
                    <a:lnTo>
                      <a:pt x="1831" y="382"/>
                    </a:lnTo>
                    <a:lnTo>
                      <a:pt x="1834" y="398"/>
                    </a:lnTo>
                    <a:lnTo>
                      <a:pt x="1837" y="398"/>
                    </a:lnTo>
                    <a:lnTo>
                      <a:pt x="1839" y="398"/>
                    </a:lnTo>
                    <a:lnTo>
                      <a:pt x="1842" y="391"/>
                    </a:lnTo>
                    <a:lnTo>
                      <a:pt x="1844" y="398"/>
                    </a:lnTo>
                    <a:lnTo>
                      <a:pt x="1847" y="393"/>
                    </a:lnTo>
                    <a:lnTo>
                      <a:pt x="1849" y="393"/>
                    </a:lnTo>
                    <a:lnTo>
                      <a:pt x="1852" y="394"/>
                    </a:lnTo>
                    <a:lnTo>
                      <a:pt x="1855" y="384"/>
                    </a:lnTo>
                    <a:lnTo>
                      <a:pt x="1858" y="396"/>
                    </a:lnTo>
                    <a:lnTo>
                      <a:pt x="1860" y="391"/>
                    </a:lnTo>
                    <a:lnTo>
                      <a:pt x="1863" y="381"/>
                    </a:lnTo>
                    <a:lnTo>
                      <a:pt x="1865" y="409"/>
                    </a:lnTo>
                    <a:lnTo>
                      <a:pt x="1868" y="402"/>
                    </a:lnTo>
                    <a:lnTo>
                      <a:pt x="1870" y="395"/>
                    </a:lnTo>
                    <a:lnTo>
                      <a:pt x="1873" y="392"/>
                    </a:lnTo>
                    <a:lnTo>
                      <a:pt x="1876" y="397"/>
                    </a:lnTo>
                    <a:lnTo>
                      <a:pt x="1878" y="391"/>
                    </a:lnTo>
                    <a:lnTo>
                      <a:pt x="1881" y="393"/>
                    </a:lnTo>
                    <a:lnTo>
                      <a:pt x="1883" y="384"/>
                    </a:lnTo>
                    <a:lnTo>
                      <a:pt x="1886" y="402"/>
                    </a:lnTo>
                    <a:lnTo>
                      <a:pt x="1889" y="383"/>
                    </a:lnTo>
                    <a:lnTo>
                      <a:pt x="1891" y="393"/>
                    </a:lnTo>
                    <a:lnTo>
                      <a:pt x="1894" y="391"/>
                    </a:lnTo>
                    <a:lnTo>
                      <a:pt x="1897" y="390"/>
                    </a:lnTo>
                    <a:lnTo>
                      <a:pt x="1899" y="407"/>
                    </a:lnTo>
                    <a:lnTo>
                      <a:pt x="1902" y="392"/>
                    </a:lnTo>
                    <a:lnTo>
                      <a:pt x="1904" y="382"/>
                    </a:lnTo>
                    <a:lnTo>
                      <a:pt x="1907" y="391"/>
                    </a:lnTo>
                    <a:lnTo>
                      <a:pt x="1909" y="383"/>
                    </a:lnTo>
                    <a:lnTo>
                      <a:pt x="1912" y="391"/>
                    </a:lnTo>
                    <a:lnTo>
                      <a:pt x="1915" y="393"/>
                    </a:lnTo>
                    <a:lnTo>
                      <a:pt x="1918" y="394"/>
                    </a:lnTo>
                    <a:lnTo>
                      <a:pt x="1920" y="397"/>
                    </a:lnTo>
                    <a:lnTo>
                      <a:pt x="1923" y="394"/>
                    </a:lnTo>
                    <a:lnTo>
                      <a:pt x="1925" y="381"/>
                    </a:lnTo>
                    <a:lnTo>
                      <a:pt x="1928" y="388"/>
                    </a:lnTo>
                    <a:lnTo>
                      <a:pt x="1930" y="386"/>
                    </a:lnTo>
                    <a:lnTo>
                      <a:pt x="1933" y="381"/>
                    </a:lnTo>
                    <a:lnTo>
                      <a:pt x="1936" y="375"/>
                    </a:lnTo>
                    <a:lnTo>
                      <a:pt x="1938" y="387"/>
                    </a:lnTo>
                    <a:lnTo>
                      <a:pt x="1941" y="391"/>
                    </a:lnTo>
                    <a:lnTo>
                      <a:pt x="1944" y="379"/>
                    </a:lnTo>
                    <a:lnTo>
                      <a:pt x="1946" y="388"/>
                    </a:lnTo>
                    <a:lnTo>
                      <a:pt x="1949" y="387"/>
                    </a:lnTo>
                    <a:lnTo>
                      <a:pt x="1951" y="379"/>
                    </a:lnTo>
                    <a:lnTo>
                      <a:pt x="1954" y="390"/>
                    </a:lnTo>
                    <a:lnTo>
                      <a:pt x="1957" y="401"/>
                    </a:lnTo>
                    <a:lnTo>
                      <a:pt x="1959" y="381"/>
                    </a:lnTo>
                    <a:lnTo>
                      <a:pt x="1962" y="299"/>
                    </a:lnTo>
                    <a:lnTo>
                      <a:pt x="1964" y="207"/>
                    </a:lnTo>
                    <a:lnTo>
                      <a:pt x="1967" y="143"/>
                    </a:lnTo>
                    <a:lnTo>
                      <a:pt x="1969" y="82"/>
                    </a:lnTo>
                    <a:lnTo>
                      <a:pt x="1972" y="66"/>
                    </a:lnTo>
                    <a:lnTo>
                      <a:pt x="1975" y="47"/>
                    </a:lnTo>
                    <a:lnTo>
                      <a:pt x="1978" y="36"/>
                    </a:lnTo>
                    <a:lnTo>
                      <a:pt x="1980" y="33"/>
                    </a:lnTo>
                    <a:lnTo>
                      <a:pt x="1983" y="19"/>
                    </a:lnTo>
                    <a:lnTo>
                      <a:pt x="1985" y="14"/>
                    </a:lnTo>
                    <a:lnTo>
                      <a:pt x="1988" y="3"/>
                    </a:lnTo>
                    <a:lnTo>
                      <a:pt x="1990" y="12"/>
                    </a:lnTo>
                    <a:lnTo>
                      <a:pt x="1993" y="1"/>
                    </a:lnTo>
                    <a:lnTo>
                      <a:pt x="1996" y="8"/>
                    </a:lnTo>
                    <a:lnTo>
                      <a:pt x="1998" y="0"/>
                    </a:lnTo>
                    <a:lnTo>
                      <a:pt x="2001" y="5"/>
                    </a:lnTo>
                    <a:lnTo>
                      <a:pt x="2004" y="1"/>
                    </a:lnTo>
                    <a:lnTo>
                      <a:pt x="2006" y="12"/>
                    </a:lnTo>
                    <a:lnTo>
                      <a:pt x="2009" y="3"/>
                    </a:lnTo>
                    <a:lnTo>
                      <a:pt x="2011" y="3"/>
                    </a:lnTo>
                    <a:lnTo>
                      <a:pt x="2014" y="14"/>
                    </a:lnTo>
                    <a:lnTo>
                      <a:pt x="2017" y="8"/>
                    </a:lnTo>
                    <a:lnTo>
                      <a:pt x="2019" y="16"/>
                    </a:lnTo>
                    <a:lnTo>
                      <a:pt x="2022" y="6"/>
                    </a:lnTo>
                    <a:lnTo>
                      <a:pt x="2024" y="3"/>
                    </a:lnTo>
                    <a:lnTo>
                      <a:pt x="2027" y="5"/>
                    </a:lnTo>
                    <a:lnTo>
                      <a:pt x="2029" y="12"/>
                    </a:lnTo>
                    <a:lnTo>
                      <a:pt x="2032" y="15"/>
                    </a:lnTo>
                    <a:lnTo>
                      <a:pt x="2035" y="9"/>
                    </a:lnTo>
                    <a:lnTo>
                      <a:pt x="2038" y="21"/>
                    </a:lnTo>
                    <a:lnTo>
                      <a:pt x="2040" y="22"/>
                    </a:lnTo>
                    <a:lnTo>
                      <a:pt x="2043" y="18"/>
                    </a:lnTo>
                    <a:lnTo>
                      <a:pt x="2045" y="22"/>
                    </a:lnTo>
                    <a:lnTo>
                      <a:pt x="2048" y="18"/>
                    </a:lnTo>
                    <a:lnTo>
                      <a:pt x="2050" y="29"/>
                    </a:lnTo>
                    <a:lnTo>
                      <a:pt x="2053" y="17"/>
                    </a:lnTo>
                    <a:lnTo>
                      <a:pt x="2056" y="46"/>
                    </a:lnTo>
                    <a:lnTo>
                      <a:pt x="2058" y="33"/>
                    </a:lnTo>
                    <a:lnTo>
                      <a:pt x="2061" y="31"/>
                    </a:lnTo>
                    <a:lnTo>
                      <a:pt x="2064" y="30"/>
                    </a:lnTo>
                    <a:lnTo>
                      <a:pt x="2066" y="23"/>
                    </a:lnTo>
                    <a:lnTo>
                      <a:pt x="2069" y="29"/>
                    </a:lnTo>
                    <a:lnTo>
                      <a:pt x="2071" y="35"/>
                    </a:lnTo>
                    <a:lnTo>
                      <a:pt x="2074" y="34"/>
                    </a:lnTo>
                    <a:lnTo>
                      <a:pt x="2076" y="29"/>
                    </a:lnTo>
                    <a:lnTo>
                      <a:pt x="2079" y="25"/>
                    </a:lnTo>
                    <a:lnTo>
                      <a:pt x="2082" y="38"/>
                    </a:lnTo>
                    <a:lnTo>
                      <a:pt x="2084" y="43"/>
                    </a:lnTo>
                    <a:lnTo>
                      <a:pt x="2087" y="43"/>
                    </a:lnTo>
                    <a:lnTo>
                      <a:pt x="2090" y="32"/>
                    </a:lnTo>
                    <a:lnTo>
                      <a:pt x="2092" y="41"/>
                    </a:lnTo>
                    <a:lnTo>
                      <a:pt x="2095" y="36"/>
                    </a:lnTo>
                    <a:lnTo>
                      <a:pt x="2097" y="42"/>
                    </a:lnTo>
                    <a:lnTo>
                      <a:pt x="2100" y="48"/>
                    </a:lnTo>
                    <a:lnTo>
                      <a:pt x="2103" y="43"/>
                    </a:lnTo>
                    <a:lnTo>
                      <a:pt x="2105" y="51"/>
                    </a:lnTo>
                    <a:lnTo>
                      <a:pt x="2108" y="52"/>
                    </a:lnTo>
                    <a:lnTo>
                      <a:pt x="2110" y="47"/>
                    </a:lnTo>
                    <a:lnTo>
                      <a:pt x="2113" y="45"/>
                    </a:lnTo>
                    <a:lnTo>
                      <a:pt x="2115" y="52"/>
                    </a:lnTo>
                    <a:lnTo>
                      <a:pt x="2118" y="51"/>
                    </a:lnTo>
                    <a:lnTo>
                      <a:pt x="2121" y="47"/>
                    </a:lnTo>
                    <a:lnTo>
                      <a:pt x="2124" y="43"/>
                    </a:lnTo>
                    <a:lnTo>
                      <a:pt x="2126" y="46"/>
                    </a:lnTo>
                    <a:lnTo>
                      <a:pt x="2129" y="51"/>
                    </a:lnTo>
                    <a:lnTo>
                      <a:pt x="2131" y="60"/>
                    </a:lnTo>
                    <a:lnTo>
                      <a:pt x="2134" y="57"/>
                    </a:lnTo>
                    <a:lnTo>
                      <a:pt x="2136" y="43"/>
                    </a:lnTo>
                    <a:lnTo>
                      <a:pt x="2139" y="51"/>
                    </a:lnTo>
                    <a:lnTo>
                      <a:pt x="2142" y="74"/>
                    </a:lnTo>
                    <a:lnTo>
                      <a:pt x="2144" y="63"/>
                    </a:lnTo>
                    <a:lnTo>
                      <a:pt x="2147" y="59"/>
                    </a:lnTo>
                    <a:lnTo>
                      <a:pt x="2150" y="69"/>
                    </a:lnTo>
                    <a:lnTo>
                      <a:pt x="2152" y="56"/>
                    </a:lnTo>
                    <a:lnTo>
                      <a:pt x="2155" y="61"/>
                    </a:lnTo>
                    <a:lnTo>
                      <a:pt x="2157" y="73"/>
                    </a:lnTo>
                    <a:lnTo>
                      <a:pt x="2160" y="61"/>
                    </a:lnTo>
                    <a:lnTo>
                      <a:pt x="2163" y="75"/>
                    </a:lnTo>
                    <a:lnTo>
                      <a:pt x="2165" y="65"/>
                    </a:lnTo>
                    <a:lnTo>
                      <a:pt x="2168" y="63"/>
                    </a:lnTo>
                    <a:lnTo>
                      <a:pt x="2170" y="67"/>
                    </a:lnTo>
                    <a:lnTo>
                      <a:pt x="2173" y="60"/>
                    </a:lnTo>
                    <a:lnTo>
                      <a:pt x="2176" y="66"/>
                    </a:lnTo>
                    <a:lnTo>
                      <a:pt x="2178" y="72"/>
                    </a:lnTo>
                    <a:lnTo>
                      <a:pt x="2181" y="63"/>
                    </a:lnTo>
                    <a:lnTo>
                      <a:pt x="2184" y="67"/>
                    </a:lnTo>
                    <a:lnTo>
                      <a:pt x="2186" y="61"/>
                    </a:lnTo>
                    <a:lnTo>
                      <a:pt x="2189" y="63"/>
                    </a:lnTo>
                    <a:lnTo>
                      <a:pt x="2191" y="71"/>
                    </a:lnTo>
                    <a:lnTo>
                      <a:pt x="2194" y="69"/>
                    </a:lnTo>
                    <a:lnTo>
                      <a:pt x="2196" y="62"/>
                    </a:lnTo>
                    <a:lnTo>
                      <a:pt x="2199" y="72"/>
                    </a:lnTo>
                    <a:lnTo>
                      <a:pt x="2202" y="74"/>
                    </a:lnTo>
                    <a:lnTo>
                      <a:pt x="2204" y="57"/>
                    </a:lnTo>
                    <a:lnTo>
                      <a:pt x="2207" y="69"/>
                    </a:lnTo>
                    <a:lnTo>
                      <a:pt x="2210" y="59"/>
                    </a:lnTo>
                    <a:lnTo>
                      <a:pt x="2212" y="68"/>
                    </a:lnTo>
                    <a:lnTo>
                      <a:pt x="2215" y="65"/>
                    </a:lnTo>
                    <a:lnTo>
                      <a:pt x="2217" y="68"/>
                    </a:lnTo>
                    <a:lnTo>
                      <a:pt x="2220" y="73"/>
                    </a:lnTo>
                    <a:lnTo>
                      <a:pt x="2223" y="77"/>
                    </a:lnTo>
                    <a:lnTo>
                      <a:pt x="2225" y="59"/>
                    </a:lnTo>
                    <a:lnTo>
                      <a:pt x="2228" y="74"/>
                    </a:lnTo>
                    <a:lnTo>
                      <a:pt x="2230" y="71"/>
                    </a:lnTo>
                    <a:lnTo>
                      <a:pt x="2233" y="69"/>
                    </a:lnTo>
                    <a:lnTo>
                      <a:pt x="2236" y="53"/>
                    </a:lnTo>
                    <a:lnTo>
                      <a:pt x="2238" y="64"/>
                    </a:lnTo>
                    <a:lnTo>
                      <a:pt x="2241" y="75"/>
                    </a:lnTo>
                    <a:lnTo>
                      <a:pt x="2244" y="74"/>
                    </a:lnTo>
                    <a:lnTo>
                      <a:pt x="2246" y="63"/>
                    </a:lnTo>
                    <a:lnTo>
                      <a:pt x="2249" y="77"/>
                    </a:lnTo>
                    <a:lnTo>
                      <a:pt x="2251" y="69"/>
                    </a:lnTo>
                    <a:lnTo>
                      <a:pt x="2254" y="72"/>
                    </a:lnTo>
                    <a:lnTo>
                      <a:pt x="2256" y="74"/>
                    </a:lnTo>
                    <a:lnTo>
                      <a:pt x="2259" y="78"/>
                    </a:lnTo>
                    <a:lnTo>
                      <a:pt x="2262" y="71"/>
                    </a:lnTo>
                    <a:lnTo>
                      <a:pt x="2264" y="72"/>
                    </a:lnTo>
                    <a:lnTo>
                      <a:pt x="2267" y="74"/>
                    </a:lnTo>
                    <a:lnTo>
                      <a:pt x="2270" y="75"/>
                    </a:lnTo>
                    <a:lnTo>
                      <a:pt x="2272" y="82"/>
                    </a:lnTo>
                    <a:lnTo>
                      <a:pt x="2275" y="82"/>
                    </a:lnTo>
                    <a:lnTo>
                      <a:pt x="2277" y="84"/>
                    </a:lnTo>
                    <a:lnTo>
                      <a:pt x="2280" y="87"/>
                    </a:lnTo>
                    <a:lnTo>
                      <a:pt x="2283" y="87"/>
                    </a:lnTo>
                    <a:lnTo>
                      <a:pt x="2285" y="83"/>
                    </a:lnTo>
                    <a:lnTo>
                      <a:pt x="2288" y="78"/>
                    </a:lnTo>
                    <a:lnTo>
                      <a:pt x="2290" y="76"/>
                    </a:lnTo>
                    <a:lnTo>
                      <a:pt x="2293" y="74"/>
                    </a:lnTo>
                    <a:lnTo>
                      <a:pt x="2296" y="83"/>
                    </a:lnTo>
                    <a:lnTo>
                      <a:pt x="2298" y="73"/>
                    </a:lnTo>
                    <a:lnTo>
                      <a:pt x="2301" y="76"/>
                    </a:lnTo>
                    <a:lnTo>
                      <a:pt x="2304" y="78"/>
                    </a:lnTo>
                    <a:lnTo>
                      <a:pt x="2306" y="82"/>
                    </a:lnTo>
                    <a:lnTo>
                      <a:pt x="2309" y="73"/>
                    </a:lnTo>
                    <a:lnTo>
                      <a:pt x="2311" y="80"/>
                    </a:lnTo>
                    <a:lnTo>
                      <a:pt x="2314" y="81"/>
                    </a:lnTo>
                    <a:lnTo>
                      <a:pt x="2316" y="84"/>
                    </a:lnTo>
                    <a:lnTo>
                      <a:pt x="2319" y="81"/>
                    </a:lnTo>
                    <a:lnTo>
                      <a:pt x="2322" y="100"/>
                    </a:lnTo>
                    <a:lnTo>
                      <a:pt x="2324" y="80"/>
                    </a:lnTo>
                    <a:lnTo>
                      <a:pt x="2327" y="86"/>
                    </a:lnTo>
                    <a:lnTo>
                      <a:pt x="2330" y="77"/>
                    </a:lnTo>
                    <a:lnTo>
                      <a:pt x="2332" y="78"/>
                    </a:lnTo>
                    <a:lnTo>
                      <a:pt x="2335" y="91"/>
                    </a:lnTo>
                    <a:lnTo>
                      <a:pt x="2337" y="87"/>
                    </a:lnTo>
                    <a:lnTo>
                      <a:pt x="2340" y="79"/>
                    </a:lnTo>
                    <a:lnTo>
                      <a:pt x="2343" y="71"/>
                    </a:lnTo>
                    <a:lnTo>
                      <a:pt x="2345" y="84"/>
                    </a:lnTo>
                    <a:lnTo>
                      <a:pt x="2348" y="79"/>
                    </a:lnTo>
                    <a:lnTo>
                      <a:pt x="2350" y="97"/>
                    </a:lnTo>
                    <a:lnTo>
                      <a:pt x="2353" y="99"/>
                    </a:lnTo>
                    <a:lnTo>
                      <a:pt x="2356" y="77"/>
                    </a:lnTo>
                    <a:lnTo>
                      <a:pt x="2358" y="95"/>
                    </a:lnTo>
                    <a:lnTo>
                      <a:pt x="2361" y="89"/>
                    </a:lnTo>
                    <a:lnTo>
                      <a:pt x="2364" y="95"/>
                    </a:lnTo>
                    <a:lnTo>
                      <a:pt x="2366" y="90"/>
                    </a:lnTo>
                    <a:lnTo>
                      <a:pt x="2369" y="85"/>
                    </a:lnTo>
                    <a:lnTo>
                      <a:pt x="2371" y="86"/>
                    </a:lnTo>
                    <a:lnTo>
                      <a:pt x="2374" y="86"/>
                    </a:lnTo>
                    <a:lnTo>
                      <a:pt x="2376" y="90"/>
                    </a:lnTo>
                    <a:lnTo>
                      <a:pt x="2379" y="95"/>
                    </a:lnTo>
                    <a:lnTo>
                      <a:pt x="2382" y="93"/>
                    </a:lnTo>
                    <a:lnTo>
                      <a:pt x="2384" y="84"/>
                    </a:lnTo>
                    <a:lnTo>
                      <a:pt x="2387" y="88"/>
                    </a:lnTo>
                    <a:lnTo>
                      <a:pt x="2390" y="81"/>
                    </a:lnTo>
                    <a:lnTo>
                      <a:pt x="2392" y="90"/>
                    </a:lnTo>
                    <a:lnTo>
                      <a:pt x="2395" y="92"/>
                    </a:lnTo>
                    <a:lnTo>
                      <a:pt x="2397" y="91"/>
                    </a:lnTo>
                    <a:lnTo>
                      <a:pt x="2400" y="92"/>
                    </a:lnTo>
                    <a:lnTo>
                      <a:pt x="2403" y="93"/>
                    </a:lnTo>
                    <a:lnTo>
                      <a:pt x="2405" y="85"/>
                    </a:lnTo>
                    <a:lnTo>
                      <a:pt x="2408" y="83"/>
                    </a:lnTo>
                    <a:lnTo>
                      <a:pt x="2410" y="99"/>
                    </a:lnTo>
                    <a:lnTo>
                      <a:pt x="2413" y="73"/>
                    </a:lnTo>
                    <a:lnTo>
                      <a:pt x="2416" y="102"/>
                    </a:lnTo>
                    <a:lnTo>
                      <a:pt x="2418" y="89"/>
                    </a:lnTo>
                    <a:lnTo>
                      <a:pt x="2421" y="98"/>
                    </a:lnTo>
                    <a:lnTo>
                      <a:pt x="2424" y="88"/>
                    </a:lnTo>
                    <a:lnTo>
                      <a:pt x="2426" y="82"/>
                    </a:lnTo>
                    <a:lnTo>
                      <a:pt x="2429" y="89"/>
                    </a:lnTo>
                    <a:lnTo>
                      <a:pt x="2431" y="97"/>
                    </a:lnTo>
                    <a:lnTo>
                      <a:pt x="2434" y="94"/>
                    </a:lnTo>
                    <a:lnTo>
                      <a:pt x="2436" y="86"/>
                    </a:lnTo>
                    <a:lnTo>
                      <a:pt x="2439" y="88"/>
                    </a:lnTo>
                    <a:lnTo>
                      <a:pt x="2442" y="91"/>
                    </a:lnTo>
                    <a:lnTo>
                      <a:pt x="2444" y="90"/>
                    </a:lnTo>
                    <a:lnTo>
                      <a:pt x="2447" y="98"/>
                    </a:lnTo>
                    <a:lnTo>
                      <a:pt x="2450" y="82"/>
                    </a:lnTo>
                    <a:lnTo>
                      <a:pt x="2452" y="86"/>
                    </a:lnTo>
                    <a:lnTo>
                      <a:pt x="2455" y="92"/>
                    </a:lnTo>
                    <a:lnTo>
                      <a:pt x="2457" y="92"/>
                    </a:lnTo>
                    <a:lnTo>
                      <a:pt x="2460" y="95"/>
                    </a:lnTo>
                    <a:lnTo>
                      <a:pt x="2463" y="95"/>
                    </a:lnTo>
                    <a:lnTo>
                      <a:pt x="2465" y="88"/>
                    </a:lnTo>
                    <a:lnTo>
                      <a:pt x="2468" y="85"/>
                    </a:lnTo>
                    <a:lnTo>
                      <a:pt x="2470" y="86"/>
                    </a:lnTo>
                    <a:lnTo>
                      <a:pt x="2473" y="101"/>
                    </a:lnTo>
                    <a:lnTo>
                      <a:pt x="2476" y="90"/>
                    </a:lnTo>
                    <a:lnTo>
                      <a:pt x="2478" y="87"/>
                    </a:lnTo>
                    <a:lnTo>
                      <a:pt x="2481" y="91"/>
                    </a:lnTo>
                    <a:lnTo>
                      <a:pt x="2484" y="95"/>
                    </a:lnTo>
                    <a:lnTo>
                      <a:pt x="2486" y="81"/>
                    </a:lnTo>
                    <a:lnTo>
                      <a:pt x="2489" y="90"/>
                    </a:lnTo>
                    <a:lnTo>
                      <a:pt x="2491" y="94"/>
                    </a:lnTo>
                    <a:lnTo>
                      <a:pt x="2494" y="93"/>
                    </a:lnTo>
                    <a:lnTo>
                      <a:pt x="2496" y="81"/>
                    </a:lnTo>
                    <a:lnTo>
                      <a:pt x="2499" y="93"/>
                    </a:lnTo>
                    <a:lnTo>
                      <a:pt x="2502" y="91"/>
                    </a:lnTo>
                    <a:lnTo>
                      <a:pt x="2504" y="89"/>
                    </a:lnTo>
                    <a:lnTo>
                      <a:pt x="2507" y="82"/>
                    </a:lnTo>
                    <a:lnTo>
                      <a:pt x="2510" y="102"/>
                    </a:lnTo>
                    <a:lnTo>
                      <a:pt x="2512" y="89"/>
                    </a:lnTo>
                    <a:lnTo>
                      <a:pt x="2515" y="83"/>
                    </a:lnTo>
                    <a:lnTo>
                      <a:pt x="2517" y="91"/>
                    </a:lnTo>
                    <a:lnTo>
                      <a:pt x="2520" y="81"/>
                    </a:lnTo>
                    <a:lnTo>
                      <a:pt x="2523" y="96"/>
                    </a:lnTo>
                    <a:lnTo>
                      <a:pt x="2525" y="84"/>
                    </a:lnTo>
                    <a:lnTo>
                      <a:pt x="2528" y="87"/>
                    </a:lnTo>
                    <a:lnTo>
                      <a:pt x="2530" y="97"/>
                    </a:lnTo>
                    <a:lnTo>
                      <a:pt x="2533" y="91"/>
                    </a:lnTo>
                    <a:lnTo>
                      <a:pt x="2536" y="91"/>
                    </a:lnTo>
                    <a:lnTo>
                      <a:pt x="2538" y="106"/>
                    </a:lnTo>
                    <a:lnTo>
                      <a:pt x="2541" y="95"/>
                    </a:lnTo>
                    <a:lnTo>
                      <a:pt x="2544" y="89"/>
                    </a:lnTo>
                    <a:lnTo>
                      <a:pt x="2546" y="102"/>
                    </a:lnTo>
                    <a:lnTo>
                      <a:pt x="2549" y="79"/>
                    </a:lnTo>
                    <a:lnTo>
                      <a:pt x="2551" y="102"/>
                    </a:lnTo>
                    <a:lnTo>
                      <a:pt x="2554" y="95"/>
                    </a:lnTo>
                    <a:lnTo>
                      <a:pt x="2556" y="81"/>
                    </a:lnTo>
                    <a:lnTo>
                      <a:pt x="2559" y="91"/>
                    </a:lnTo>
                    <a:lnTo>
                      <a:pt x="2562" y="104"/>
                    </a:lnTo>
                    <a:lnTo>
                      <a:pt x="2564" y="81"/>
                    </a:lnTo>
                    <a:lnTo>
                      <a:pt x="2567" y="108"/>
                    </a:lnTo>
                    <a:lnTo>
                      <a:pt x="2570" y="85"/>
                    </a:lnTo>
                    <a:lnTo>
                      <a:pt x="2572" y="88"/>
                    </a:lnTo>
                    <a:lnTo>
                      <a:pt x="2575" y="86"/>
                    </a:lnTo>
                    <a:lnTo>
                      <a:pt x="2577" y="83"/>
                    </a:lnTo>
                    <a:lnTo>
                      <a:pt x="2580" y="91"/>
                    </a:lnTo>
                    <a:lnTo>
                      <a:pt x="2583" y="96"/>
                    </a:lnTo>
                    <a:lnTo>
                      <a:pt x="2585" y="81"/>
                    </a:lnTo>
                    <a:lnTo>
                      <a:pt x="2588" y="99"/>
                    </a:lnTo>
                    <a:lnTo>
                      <a:pt x="2590" y="77"/>
                    </a:lnTo>
                    <a:lnTo>
                      <a:pt x="2593" y="82"/>
                    </a:lnTo>
                    <a:lnTo>
                      <a:pt x="2596" y="91"/>
                    </a:lnTo>
                    <a:lnTo>
                      <a:pt x="2598" y="88"/>
                    </a:lnTo>
                    <a:lnTo>
                      <a:pt x="2601" y="98"/>
                    </a:lnTo>
                    <a:lnTo>
                      <a:pt x="2604" y="89"/>
                    </a:lnTo>
                    <a:lnTo>
                      <a:pt x="2606" y="96"/>
                    </a:lnTo>
                  </a:path>
                </a:pathLst>
              </a:custGeom>
              <a:noFill/>
              <a:ln w="31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grpSp>
          <p:nvGrpSpPr>
            <p:cNvPr id="562" name="组合 561"/>
            <p:cNvGrpSpPr/>
            <p:nvPr/>
          </p:nvGrpSpPr>
          <p:grpSpPr>
            <a:xfrm>
              <a:off x="4796101" y="6303220"/>
              <a:ext cx="1328019" cy="365876"/>
              <a:chOff x="3605620" y="6861836"/>
              <a:chExt cx="1103697" cy="304076"/>
            </a:xfrm>
          </p:grpSpPr>
          <p:pic>
            <p:nvPicPr>
              <p:cNvPr id="563" name="Picture 375"/>
              <p:cNvPicPr>
                <a:picLocks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 rot="16200000">
                <a:off x="4093158" y="6660151"/>
                <a:ext cx="90000" cy="493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64" name="文本框 159">
                <a:extLst>
                  <a:ext uri="{FF2B5EF4-FFF2-40B4-BE49-F238E27FC236}">
                    <a16:creationId xmlns:a16="http://schemas.microsoft.com/office/drawing/2014/main" id="{6F1DCB04-103D-4B63-A4D7-A9D368C2CF8A}"/>
                  </a:ext>
                </a:extLst>
              </p:cNvPr>
              <p:cNvSpPr txBox="1"/>
              <p:nvPr/>
            </p:nvSpPr>
            <p:spPr>
              <a:xfrm>
                <a:off x="4145516" y="6948490"/>
                <a:ext cx="563801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" name="文本框 158">
                <a:extLst>
                  <a:ext uri="{FF2B5EF4-FFF2-40B4-BE49-F238E27FC236}">
                    <a16:creationId xmlns:a16="http://schemas.microsoft.com/office/drawing/2014/main" id="{14FBF24F-3C0F-4140-ABA2-35CC9D54DDCD}"/>
                  </a:ext>
                </a:extLst>
              </p:cNvPr>
              <p:cNvSpPr txBox="1"/>
              <p:nvPr/>
            </p:nvSpPr>
            <p:spPr>
              <a:xfrm>
                <a:off x="3605620" y="6948490"/>
                <a:ext cx="602435" cy="217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862" name="组合 861"/>
            <p:cNvGrpSpPr/>
            <p:nvPr/>
          </p:nvGrpSpPr>
          <p:grpSpPr>
            <a:xfrm>
              <a:off x="4789807" y="850963"/>
              <a:ext cx="1179934" cy="1273369"/>
              <a:chOff x="4012201" y="-82838"/>
              <a:chExt cx="1555928" cy="1679135"/>
            </a:xfrm>
          </p:grpSpPr>
          <p:grpSp>
            <p:nvGrpSpPr>
              <p:cNvPr id="863" name="组合 862"/>
              <p:cNvGrpSpPr/>
              <p:nvPr/>
            </p:nvGrpSpPr>
            <p:grpSpPr>
              <a:xfrm>
                <a:off x="4012201" y="1"/>
                <a:ext cx="1555928" cy="1596296"/>
                <a:chOff x="1300756" y="2982683"/>
                <a:chExt cx="1198736" cy="1229837"/>
              </a:xfrm>
            </p:grpSpPr>
            <p:grpSp>
              <p:nvGrpSpPr>
                <p:cNvPr id="865" name="组合 864"/>
                <p:cNvGrpSpPr/>
                <p:nvPr/>
              </p:nvGrpSpPr>
              <p:grpSpPr>
                <a:xfrm>
                  <a:off x="1300756" y="3331196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870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92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21" name="椭圆 92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2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23" name="椭圆 92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2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2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1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91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5" name="椭圆 91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7" name="椭圆 91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2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90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9" name="椭圆 90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1" name="椭圆 91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1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3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90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3" name="椭圆 90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5" name="椭圆 90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4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9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7" name="椭圆 89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9" name="椭圆 89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90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5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9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1" name="椭圆 89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3" name="椭圆 89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9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6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8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5" name="椭圆 88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7" name="椭圆 88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877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87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79" name="椭圆 87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1" name="椭圆 88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88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pic>
              <p:nvPicPr>
                <p:cNvPr id="866" name="图片 865">
                  <a:extLst>
                    <a:ext uri="{FF2B5EF4-FFF2-40B4-BE49-F238E27FC236}">
                      <a16:creationId xmlns:a16="http://schemas.microsoft.com/office/drawing/2014/main" id="{1DDD5758-B7CD-4A8F-8B9E-57FB2236EB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2500" b="98600" l="11850" r="8975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372" t="7628" r="20697" b="5282"/>
                <a:stretch/>
              </p:blipFill>
              <p:spPr>
                <a:xfrm>
                  <a:off x="1499554" y="2982683"/>
                  <a:ext cx="789833" cy="1229837"/>
                </a:xfrm>
                <a:prstGeom prst="rect">
                  <a:avLst/>
                </a:prstGeom>
              </p:spPr>
            </p:pic>
            <p:grpSp>
              <p:nvGrpSpPr>
                <p:cNvPr id="867" name="组合 866"/>
                <p:cNvGrpSpPr/>
                <p:nvPr/>
              </p:nvGrpSpPr>
              <p:grpSpPr>
                <a:xfrm>
                  <a:off x="1901179" y="3033699"/>
                  <a:ext cx="130238" cy="154302"/>
                  <a:chOff x="1901179" y="3033699"/>
                  <a:chExt cx="130238" cy="154302"/>
                </a:xfrm>
              </p:grpSpPr>
              <p:sp>
                <p:nvSpPr>
                  <p:cNvPr id="868" name="任意多边形 867"/>
                  <p:cNvSpPr>
                    <a:spLocks noChangeAspect="1"/>
                  </p:cNvSpPr>
                  <p:nvPr/>
                </p:nvSpPr>
                <p:spPr>
                  <a:xfrm>
                    <a:off x="1968808" y="3033699"/>
                    <a:ext cx="62609" cy="72000"/>
                  </a:xfrm>
                  <a:custGeom>
                    <a:avLst/>
                    <a:gdLst>
                      <a:gd name="connsiteX0" fmla="*/ 0 w 76200"/>
                      <a:gd name="connsiteY0" fmla="*/ 87630 h 87630"/>
                      <a:gd name="connsiteX1" fmla="*/ 22860 w 76200"/>
                      <a:gd name="connsiteY1" fmla="*/ 24765 h 87630"/>
                      <a:gd name="connsiteX2" fmla="*/ 76200 w 76200"/>
                      <a:gd name="connsiteY2" fmla="*/ 0 h 876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76200" h="87630">
                        <a:moveTo>
                          <a:pt x="0" y="87630"/>
                        </a:moveTo>
                        <a:cubicBezTo>
                          <a:pt x="5080" y="63500"/>
                          <a:pt x="10160" y="39370"/>
                          <a:pt x="22860" y="24765"/>
                        </a:cubicBezTo>
                        <a:cubicBezTo>
                          <a:pt x="35560" y="10160"/>
                          <a:pt x="55880" y="5080"/>
                          <a:pt x="76200" y="0"/>
                        </a:cubicBezTo>
                      </a:path>
                    </a:pathLst>
                  </a:custGeom>
                  <a:ln w="19050">
                    <a:solidFill>
                      <a:schemeClr val="bg1">
                        <a:lumMod val="75000"/>
                      </a:schemeClr>
                    </a:solidFill>
                  </a:ln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869" name="任意多边形 868"/>
                  <p:cNvSpPr>
                    <a:spLocks noChangeAspect="1"/>
                  </p:cNvSpPr>
                  <p:nvPr/>
                </p:nvSpPr>
                <p:spPr>
                  <a:xfrm>
                    <a:off x="1901179" y="3098001"/>
                    <a:ext cx="82830" cy="90000"/>
                  </a:xfrm>
                  <a:custGeom>
                    <a:avLst/>
                    <a:gdLst>
                      <a:gd name="connsiteX0" fmla="*/ 0 w 139382"/>
                      <a:gd name="connsiteY0" fmla="*/ 103822 h 151447"/>
                      <a:gd name="connsiteX1" fmla="*/ 36195 w 139382"/>
                      <a:gd name="connsiteY1" fmla="*/ 60007 h 151447"/>
                      <a:gd name="connsiteX2" fmla="*/ 43815 w 139382"/>
                      <a:gd name="connsiteY2" fmla="*/ 21907 h 151447"/>
                      <a:gd name="connsiteX3" fmla="*/ 55245 w 139382"/>
                      <a:gd name="connsiteY3" fmla="*/ 6667 h 151447"/>
                      <a:gd name="connsiteX4" fmla="*/ 80010 w 139382"/>
                      <a:gd name="connsiteY4" fmla="*/ 952 h 151447"/>
                      <a:gd name="connsiteX5" fmla="*/ 118110 w 139382"/>
                      <a:gd name="connsiteY5" fmla="*/ 12382 h 151447"/>
                      <a:gd name="connsiteX6" fmla="*/ 137160 w 139382"/>
                      <a:gd name="connsiteY6" fmla="*/ 40957 h 151447"/>
                      <a:gd name="connsiteX7" fmla="*/ 131445 w 139382"/>
                      <a:gd name="connsiteY7" fmla="*/ 79057 h 151447"/>
                      <a:gd name="connsiteX8" fmla="*/ 99060 w 139382"/>
                      <a:gd name="connsiteY8" fmla="*/ 96202 h 151447"/>
                      <a:gd name="connsiteX9" fmla="*/ 70485 w 139382"/>
                      <a:gd name="connsiteY9" fmla="*/ 120967 h 151447"/>
                      <a:gd name="connsiteX10" fmla="*/ 53340 w 139382"/>
                      <a:gd name="connsiteY10" fmla="*/ 151447 h 1514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39382" h="151447">
                        <a:moveTo>
                          <a:pt x="0" y="103822"/>
                        </a:moveTo>
                        <a:cubicBezTo>
                          <a:pt x="14446" y="88740"/>
                          <a:pt x="28893" y="73659"/>
                          <a:pt x="36195" y="60007"/>
                        </a:cubicBezTo>
                        <a:cubicBezTo>
                          <a:pt x="43497" y="46355"/>
                          <a:pt x="40640" y="30797"/>
                          <a:pt x="43815" y="21907"/>
                        </a:cubicBezTo>
                        <a:cubicBezTo>
                          <a:pt x="46990" y="13017"/>
                          <a:pt x="49213" y="10160"/>
                          <a:pt x="55245" y="6667"/>
                        </a:cubicBezTo>
                        <a:cubicBezTo>
                          <a:pt x="61278" y="3175"/>
                          <a:pt x="69533" y="0"/>
                          <a:pt x="80010" y="952"/>
                        </a:cubicBezTo>
                        <a:cubicBezTo>
                          <a:pt x="90487" y="1904"/>
                          <a:pt x="108585" y="5715"/>
                          <a:pt x="118110" y="12382"/>
                        </a:cubicBezTo>
                        <a:cubicBezTo>
                          <a:pt x="127635" y="19049"/>
                          <a:pt x="134938" y="29845"/>
                          <a:pt x="137160" y="40957"/>
                        </a:cubicBezTo>
                        <a:cubicBezTo>
                          <a:pt x="139382" y="52069"/>
                          <a:pt x="137795" y="69849"/>
                          <a:pt x="131445" y="79057"/>
                        </a:cubicBezTo>
                        <a:cubicBezTo>
                          <a:pt x="125095" y="88265"/>
                          <a:pt x="109220" y="89217"/>
                          <a:pt x="99060" y="96202"/>
                        </a:cubicBezTo>
                        <a:cubicBezTo>
                          <a:pt x="88900" y="103187"/>
                          <a:pt x="78105" y="111760"/>
                          <a:pt x="70485" y="120967"/>
                        </a:cubicBezTo>
                        <a:cubicBezTo>
                          <a:pt x="62865" y="130175"/>
                          <a:pt x="58102" y="140811"/>
                          <a:pt x="53340" y="151447"/>
                        </a:cubicBezTo>
                      </a:path>
                    </a:pathLst>
                  </a:custGeom>
                  <a:ln w="19050"/>
                  <a:scene3d>
                    <a:camera prst="orthographicFront"/>
                    <a:lightRig rig="threePt" dir="t"/>
                  </a:scene3d>
                  <a:sp3d>
                    <a:bevelT w="139700" prst="cross"/>
                  </a:sp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2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sp>
            <p:nvSpPr>
              <p:cNvPr id="864" name="五角星 89"/>
              <p:cNvSpPr>
                <a:spLocks noChangeAspect="1"/>
              </p:cNvSpPr>
              <p:nvPr/>
            </p:nvSpPr>
            <p:spPr>
              <a:xfrm rot="381352" flipH="1">
                <a:off x="4898876" y="-82838"/>
                <a:ext cx="255266" cy="244160"/>
              </a:xfrm>
              <a:prstGeom prst="star5">
                <a:avLst/>
              </a:prstGeom>
              <a:solidFill>
                <a:srgbClr val="E96AF6"/>
              </a:solidFill>
              <a:ln w="9525" cap="flat" cmpd="sng" algn="ctr">
                <a:noFill/>
                <a:prstDash val="solid"/>
                <a:miter lim="800000"/>
              </a:ln>
              <a:effectLst>
                <a:glow rad="63500">
                  <a:srgbClr val="E96AF6">
                    <a:alpha val="40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 w="317500" prst="cross"/>
              </a:sp3d>
            </p:spPr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6096204" y="738734"/>
            <a:ext cx="2520598" cy="5930365"/>
            <a:chOff x="6096204" y="738734"/>
            <a:chExt cx="2520598" cy="5930365"/>
          </a:xfrm>
        </p:grpSpPr>
        <p:grpSp>
          <p:nvGrpSpPr>
            <p:cNvPr id="483" name="组合 482"/>
            <p:cNvGrpSpPr>
              <a:grpSpLocks noChangeAspect="1"/>
            </p:cNvGrpSpPr>
            <p:nvPr/>
          </p:nvGrpSpPr>
          <p:grpSpPr>
            <a:xfrm>
              <a:off x="6119918" y="2824081"/>
              <a:ext cx="1261464" cy="1299506"/>
              <a:chOff x="3187665" y="6413522"/>
              <a:chExt cx="1868776" cy="1925134"/>
            </a:xfrm>
          </p:grpSpPr>
          <p:pic>
            <p:nvPicPr>
              <p:cNvPr id="484" name="Picture 4" descr="X:\91 Data and analysis\LC\190402_LC_293T_Ace_VARNAM_N2270\ace2N\164318_confocal\con_488_5V_100ms-7.jpg"/>
              <p:cNvPicPr>
                <a:picLocks noChangeAspect="1" noChangeArrowheads="1"/>
              </p:cNvPicPr>
              <p:nvPr/>
            </p:nvPicPr>
            <p:blipFill>
              <a:blip r:embed="rId12"/>
              <a:srcRect l="16271" t="18983" r="31299"/>
              <a:stretch>
                <a:fillRect/>
              </a:stretch>
            </p:blipFill>
            <p:spPr bwMode="auto">
              <a:xfrm>
                <a:off x="3187665" y="6413522"/>
                <a:ext cx="1868776" cy="1925134"/>
              </a:xfrm>
              <a:prstGeom prst="rect">
                <a:avLst/>
              </a:prstGeom>
              <a:noFill/>
            </p:spPr>
          </p:pic>
          <p:cxnSp>
            <p:nvCxnSpPr>
              <p:cNvPr id="485" name="直接连接符 484"/>
              <p:cNvCxnSpPr/>
              <p:nvPr/>
            </p:nvCxnSpPr>
            <p:spPr>
              <a:xfrm>
                <a:off x="3313307" y="8204225"/>
                <a:ext cx="442800" cy="699"/>
              </a:xfrm>
              <a:prstGeom prst="line">
                <a:avLst/>
              </a:prstGeom>
              <a:noFill/>
              <a:ln w="28575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grpSp>
          <p:nvGrpSpPr>
            <p:cNvPr id="529" name="组合 528"/>
            <p:cNvGrpSpPr/>
            <p:nvPr/>
          </p:nvGrpSpPr>
          <p:grpSpPr>
            <a:xfrm>
              <a:off x="6096204" y="5214194"/>
              <a:ext cx="1299506" cy="435165"/>
              <a:chOff x="4661734" y="3352731"/>
              <a:chExt cx="1080000" cy="307573"/>
            </a:xfrm>
          </p:grpSpPr>
          <p:sp>
            <p:nvSpPr>
              <p:cNvPr id="530" name="Freeform 356"/>
              <p:cNvSpPr>
                <a:spLocks/>
              </p:cNvSpPr>
              <p:nvPr/>
            </p:nvSpPr>
            <p:spPr bwMode="auto">
              <a:xfrm>
                <a:off x="4661734" y="3352731"/>
                <a:ext cx="1080000" cy="88777"/>
              </a:xfrm>
              <a:custGeom>
                <a:avLst/>
                <a:gdLst/>
                <a:ahLst/>
                <a:cxnLst>
                  <a:cxn ang="0">
                    <a:pos x="40" y="106"/>
                  </a:cxn>
                  <a:cxn ang="0">
                    <a:pos x="86" y="114"/>
                  </a:cxn>
                  <a:cxn ang="0">
                    <a:pos x="131" y="109"/>
                  </a:cxn>
                  <a:cxn ang="0">
                    <a:pos x="177" y="96"/>
                  </a:cxn>
                  <a:cxn ang="0">
                    <a:pos x="222" y="99"/>
                  </a:cxn>
                  <a:cxn ang="0">
                    <a:pos x="268" y="104"/>
                  </a:cxn>
                  <a:cxn ang="0">
                    <a:pos x="314" y="99"/>
                  </a:cxn>
                  <a:cxn ang="0">
                    <a:pos x="359" y="97"/>
                  </a:cxn>
                  <a:cxn ang="0">
                    <a:pos x="405" y="92"/>
                  </a:cxn>
                  <a:cxn ang="0">
                    <a:pos x="450" y="115"/>
                  </a:cxn>
                  <a:cxn ang="0">
                    <a:pos x="496" y="112"/>
                  </a:cxn>
                  <a:cxn ang="0">
                    <a:pos x="542" y="105"/>
                  </a:cxn>
                  <a:cxn ang="0">
                    <a:pos x="587" y="106"/>
                  </a:cxn>
                  <a:cxn ang="0">
                    <a:pos x="633" y="106"/>
                  </a:cxn>
                  <a:cxn ang="0">
                    <a:pos x="679" y="23"/>
                  </a:cxn>
                  <a:cxn ang="0">
                    <a:pos x="724" y="11"/>
                  </a:cxn>
                  <a:cxn ang="0">
                    <a:pos x="770" y="14"/>
                  </a:cxn>
                  <a:cxn ang="0">
                    <a:pos x="815" y="14"/>
                  </a:cxn>
                  <a:cxn ang="0">
                    <a:pos x="861" y="14"/>
                  </a:cxn>
                  <a:cxn ang="0">
                    <a:pos x="907" y="13"/>
                  </a:cxn>
                  <a:cxn ang="0">
                    <a:pos x="952" y="18"/>
                  </a:cxn>
                  <a:cxn ang="0">
                    <a:pos x="998" y="9"/>
                  </a:cxn>
                  <a:cxn ang="0">
                    <a:pos x="1043" y="20"/>
                  </a:cxn>
                  <a:cxn ang="0">
                    <a:pos x="1089" y="31"/>
                  </a:cxn>
                  <a:cxn ang="0">
                    <a:pos x="1135" y="21"/>
                  </a:cxn>
                  <a:cxn ang="0">
                    <a:pos x="1180" y="17"/>
                  </a:cxn>
                  <a:cxn ang="0">
                    <a:pos x="1226" y="8"/>
                  </a:cxn>
                  <a:cxn ang="0">
                    <a:pos x="1272" y="16"/>
                  </a:cxn>
                  <a:cxn ang="0">
                    <a:pos x="1317" y="15"/>
                  </a:cxn>
                  <a:cxn ang="0">
                    <a:pos x="1363" y="10"/>
                  </a:cxn>
                  <a:cxn ang="0">
                    <a:pos x="1408" y="9"/>
                  </a:cxn>
                  <a:cxn ang="0">
                    <a:pos x="1454" y="22"/>
                  </a:cxn>
                  <a:cxn ang="0">
                    <a:pos x="1500" y="19"/>
                  </a:cxn>
                  <a:cxn ang="0">
                    <a:pos x="1545" y="17"/>
                  </a:cxn>
                  <a:cxn ang="0">
                    <a:pos x="1591" y="18"/>
                  </a:cxn>
                  <a:cxn ang="0">
                    <a:pos x="1637" y="26"/>
                  </a:cxn>
                  <a:cxn ang="0">
                    <a:pos x="1682" y="20"/>
                  </a:cxn>
                  <a:cxn ang="0">
                    <a:pos x="1728" y="21"/>
                  </a:cxn>
                  <a:cxn ang="0">
                    <a:pos x="1774" y="12"/>
                  </a:cxn>
                  <a:cxn ang="0">
                    <a:pos x="1819" y="21"/>
                  </a:cxn>
                  <a:cxn ang="0">
                    <a:pos x="1865" y="11"/>
                  </a:cxn>
                  <a:cxn ang="0">
                    <a:pos x="1910" y="26"/>
                  </a:cxn>
                  <a:cxn ang="0">
                    <a:pos x="1956" y="19"/>
                  </a:cxn>
                  <a:cxn ang="0">
                    <a:pos x="2002" y="104"/>
                  </a:cxn>
                  <a:cxn ang="0">
                    <a:pos x="2047" y="112"/>
                  </a:cxn>
                  <a:cxn ang="0">
                    <a:pos x="2093" y="116"/>
                  </a:cxn>
                  <a:cxn ang="0">
                    <a:pos x="2139" y="115"/>
                  </a:cxn>
                  <a:cxn ang="0">
                    <a:pos x="2184" y="109"/>
                  </a:cxn>
                  <a:cxn ang="0">
                    <a:pos x="2230" y="108"/>
                  </a:cxn>
                  <a:cxn ang="0">
                    <a:pos x="2275" y="112"/>
                  </a:cxn>
                  <a:cxn ang="0">
                    <a:pos x="2321" y="108"/>
                  </a:cxn>
                  <a:cxn ang="0">
                    <a:pos x="2367" y="105"/>
                  </a:cxn>
                  <a:cxn ang="0">
                    <a:pos x="2412" y="107"/>
                  </a:cxn>
                  <a:cxn ang="0">
                    <a:pos x="2458" y="99"/>
                  </a:cxn>
                  <a:cxn ang="0">
                    <a:pos x="2503" y="95"/>
                  </a:cxn>
                  <a:cxn ang="0">
                    <a:pos x="2549" y="95"/>
                  </a:cxn>
                  <a:cxn ang="0">
                    <a:pos x="2595" y="96"/>
                  </a:cxn>
                </a:cxnLst>
                <a:rect l="0" t="0" r="r" b="b"/>
                <a:pathLst>
                  <a:path w="2606" h="127">
                    <a:moveTo>
                      <a:pt x="0" y="110"/>
                    </a:moveTo>
                    <a:lnTo>
                      <a:pt x="5" y="96"/>
                    </a:lnTo>
                    <a:lnTo>
                      <a:pt x="11" y="95"/>
                    </a:lnTo>
                    <a:lnTo>
                      <a:pt x="17" y="101"/>
                    </a:lnTo>
                    <a:lnTo>
                      <a:pt x="23" y="105"/>
                    </a:lnTo>
                    <a:lnTo>
                      <a:pt x="29" y="101"/>
                    </a:lnTo>
                    <a:lnTo>
                      <a:pt x="34" y="111"/>
                    </a:lnTo>
                    <a:lnTo>
                      <a:pt x="40" y="106"/>
                    </a:lnTo>
                    <a:lnTo>
                      <a:pt x="46" y="102"/>
                    </a:lnTo>
                    <a:lnTo>
                      <a:pt x="51" y="96"/>
                    </a:lnTo>
                    <a:lnTo>
                      <a:pt x="57" y="108"/>
                    </a:lnTo>
                    <a:lnTo>
                      <a:pt x="63" y="99"/>
                    </a:lnTo>
                    <a:lnTo>
                      <a:pt x="68" y="104"/>
                    </a:lnTo>
                    <a:lnTo>
                      <a:pt x="74" y="107"/>
                    </a:lnTo>
                    <a:lnTo>
                      <a:pt x="80" y="107"/>
                    </a:lnTo>
                    <a:lnTo>
                      <a:pt x="86" y="114"/>
                    </a:lnTo>
                    <a:lnTo>
                      <a:pt x="91" y="111"/>
                    </a:lnTo>
                    <a:lnTo>
                      <a:pt x="97" y="103"/>
                    </a:lnTo>
                    <a:lnTo>
                      <a:pt x="103" y="108"/>
                    </a:lnTo>
                    <a:lnTo>
                      <a:pt x="108" y="101"/>
                    </a:lnTo>
                    <a:lnTo>
                      <a:pt x="114" y="105"/>
                    </a:lnTo>
                    <a:lnTo>
                      <a:pt x="120" y="99"/>
                    </a:lnTo>
                    <a:lnTo>
                      <a:pt x="125" y="101"/>
                    </a:lnTo>
                    <a:lnTo>
                      <a:pt x="131" y="109"/>
                    </a:lnTo>
                    <a:lnTo>
                      <a:pt x="137" y="104"/>
                    </a:lnTo>
                    <a:lnTo>
                      <a:pt x="143" y="107"/>
                    </a:lnTo>
                    <a:lnTo>
                      <a:pt x="148" y="105"/>
                    </a:lnTo>
                    <a:lnTo>
                      <a:pt x="154" y="93"/>
                    </a:lnTo>
                    <a:lnTo>
                      <a:pt x="160" y="106"/>
                    </a:lnTo>
                    <a:lnTo>
                      <a:pt x="165" y="101"/>
                    </a:lnTo>
                    <a:lnTo>
                      <a:pt x="171" y="111"/>
                    </a:lnTo>
                    <a:lnTo>
                      <a:pt x="177" y="96"/>
                    </a:lnTo>
                    <a:lnTo>
                      <a:pt x="182" y="106"/>
                    </a:lnTo>
                    <a:lnTo>
                      <a:pt x="188" y="102"/>
                    </a:lnTo>
                    <a:lnTo>
                      <a:pt x="194" y="104"/>
                    </a:lnTo>
                    <a:lnTo>
                      <a:pt x="200" y="103"/>
                    </a:lnTo>
                    <a:lnTo>
                      <a:pt x="205" y="100"/>
                    </a:lnTo>
                    <a:lnTo>
                      <a:pt x="211" y="99"/>
                    </a:lnTo>
                    <a:lnTo>
                      <a:pt x="217" y="108"/>
                    </a:lnTo>
                    <a:lnTo>
                      <a:pt x="222" y="99"/>
                    </a:lnTo>
                    <a:lnTo>
                      <a:pt x="228" y="108"/>
                    </a:lnTo>
                    <a:lnTo>
                      <a:pt x="234" y="91"/>
                    </a:lnTo>
                    <a:lnTo>
                      <a:pt x="239" y="102"/>
                    </a:lnTo>
                    <a:lnTo>
                      <a:pt x="245" y="99"/>
                    </a:lnTo>
                    <a:lnTo>
                      <a:pt x="251" y="93"/>
                    </a:lnTo>
                    <a:lnTo>
                      <a:pt x="257" y="107"/>
                    </a:lnTo>
                    <a:lnTo>
                      <a:pt x="262" y="103"/>
                    </a:lnTo>
                    <a:lnTo>
                      <a:pt x="268" y="104"/>
                    </a:lnTo>
                    <a:lnTo>
                      <a:pt x="274" y="104"/>
                    </a:lnTo>
                    <a:lnTo>
                      <a:pt x="279" y="111"/>
                    </a:lnTo>
                    <a:lnTo>
                      <a:pt x="285" y="100"/>
                    </a:lnTo>
                    <a:lnTo>
                      <a:pt x="291" y="105"/>
                    </a:lnTo>
                    <a:lnTo>
                      <a:pt x="296" y="97"/>
                    </a:lnTo>
                    <a:lnTo>
                      <a:pt x="302" y="105"/>
                    </a:lnTo>
                    <a:lnTo>
                      <a:pt x="308" y="101"/>
                    </a:lnTo>
                    <a:lnTo>
                      <a:pt x="314" y="99"/>
                    </a:lnTo>
                    <a:lnTo>
                      <a:pt x="319" y="101"/>
                    </a:lnTo>
                    <a:lnTo>
                      <a:pt x="325" y="98"/>
                    </a:lnTo>
                    <a:lnTo>
                      <a:pt x="331" y="99"/>
                    </a:lnTo>
                    <a:lnTo>
                      <a:pt x="336" y="112"/>
                    </a:lnTo>
                    <a:lnTo>
                      <a:pt x="342" y="104"/>
                    </a:lnTo>
                    <a:lnTo>
                      <a:pt x="348" y="102"/>
                    </a:lnTo>
                    <a:lnTo>
                      <a:pt x="353" y="103"/>
                    </a:lnTo>
                    <a:lnTo>
                      <a:pt x="359" y="97"/>
                    </a:lnTo>
                    <a:lnTo>
                      <a:pt x="365" y="108"/>
                    </a:lnTo>
                    <a:lnTo>
                      <a:pt x="371" y="104"/>
                    </a:lnTo>
                    <a:lnTo>
                      <a:pt x="376" y="115"/>
                    </a:lnTo>
                    <a:lnTo>
                      <a:pt x="382" y="106"/>
                    </a:lnTo>
                    <a:lnTo>
                      <a:pt x="388" y="103"/>
                    </a:lnTo>
                    <a:lnTo>
                      <a:pt x="393" y="102"/>
                    </a:lnTo>
                    <a:lnTo>
                      <a:pt x="399" y="110"/>
                    </a:lnTo>
                    <a:lnTo>
                      <a:pt x="405" y="92"/>
                    </a:lnTo>
                    <a:lnTo>
                      <a:pt x="410" y="113"/>
                    </a:lnTo>
                    <a:lnTo>
                      <a:pt x="416" y="105"/>
                    </a:lnTo>
                    <a:lnTo>
                      <a:pt x="422" y="99"/>
                    </a:lnTo>
                    <a:lnTo>
                      <a:pt x="428" y="109"/>
                    </a:lnTo>
                    <a:lnTo>
                      <a:pt x="433" y="106"/>
                    </a:lnTo>
                    <a:lnTo>
                      <a:pt x="439" y="106"/>
                    </a:lnTo>
                    <a:lnTo>
                      <a:pt x="445" y="105"/>
                    </a:lnTo>
                    <a:lnTo>
                      <a:pt x="450" y="115"/>
                    </a:lnTo>
                    <a:lnTo>
                      <a:pt x="456" y="101"/>
                    </a:lnTo>
                    <a:lnTo>
                      <a:pt x="462" y="103"/>
                    </a:lnTo>
                    <a:lnTo>
                      <a:pt x="467" y="101"/>
                    </a:lnTo>
                    <a:lnTo>
                      <a:pt x="473" y="102"/>
                    </a:lnTo>
                    <a:lnTo>
                      <a:pt x="479" y="106"/>
                    </a:lnTo>
                    <a:lnTo>
                      <a:pt x="485" y="110"/>
                    </a:lnTo>
                    <a:lnTo>
                      <a:pt x="490" y="113"/>
                    </a:lnTo>
                    <a:lnTo>
                      <a:pt x="496" y="112"/>
                    </a:lnTo>
                    <a:lnTo>
                      <a:pt x="502" y="105"/>
                    </a:lnTo>
                    <a:lnTo>
                      <a:pt x="507" y="110"/>
                    </a:lnTo>
                    <a:lnTo>
                      <a:pt x="513" y="108"/>
                    </a:lnTo>
                    <a:lnTo>
                      <a:pt x="519" y="103"/>
                    </a:lnTo>
                    <a:lnTo>
                      <a:pt x="524" y="105"/>
                    </a:lnTo>
                    <a:lnTo>
                      <a:pt x="530" y="109"/>
                    </a:lnTo>
                    <a:lnTo>
                      <a:pt x="536" y="113"/>
                    </a:lnTo>
                    <a:lnTo>
                      <a:pt x="542" y="105"/>
                    </a:lnTo>
                    <a:lnTo>
                      <a:pt x="548" y="104"/>
                    </a:lnTo>
                    <a:lnTo>
                      <a:pt x="553" y="103"/>
                    </a:lnTo>
                    <a:lnTo>
                      <a:pt x="559" y="109"/>
                    </a:lnTo>
                    <a:lnTo>
                      <a:pt x="565" y="105"/>
                    </a:lnTo>
                    <a:lnTo>
                      <a:pt x="570" y="101"/>
                    </a:lnTo>
                    <a:lnTo>
                      <a:pt x="576" y="106"/>
                    </a:lnTo>
                    <a:lnTo>
                      <a:pt x="582" y="101"/>
                    </a:lnTo>
                    <a:lnTo>
                      <a:pt x="587" y="106"/>
                    </a:lnTo>
                    <a:lnTo>
                      <a:pt x="593" y="99"/>
                    </a:lnTo>
                    <a:lnTo>
                      <a:pt x="599" y="105"/>
                    </a:lnTo>
                    <a:lnTo>
                      <a:pt x="605" y="105"/>
                    </a:lnTo>
                    <a:lnTo>
                      <a:pt x="610" y="99"/>
                    </a:lnTo>
                    <a:lnTo>
                      <a:pt x="616" y="116"/>
                    </a:lnTo>
                    <a:lnTo>
                      <a:pt x="622" y="100"/>
                    </a:lnTo>
                    <a:lnTo>
                      <a:pt x="627" y="110"/>
                    </a:lnTo>
                    <a:lnTo>
                      <a:pt x="633" y="106"/>
                    </a:lnTo>
                    <a:lnTo>
                      <a:pt x="639" y="109"/>
                    </a:lnTo>
                    <a:lnTo>
                      <a:pt x="644" y="106"/>
                    </a:lnTo>
                    <a:lnTo>
                      <a:pt x="650" y="103"/>
                    </a:lnTo>
                    <a:lnTo>
                      <a:pt x="656" y="107"/>
                    </a:lnTo>
                    <a:lnTo>
                      <a:pt x="662" y="90"/>
                    </a:lnTo>
                    <a:lnTo>
                      <a:pt x="667" y="52"/>
                    </a:lnTo>
                    <a:lnTo>
                      <a:pt x="673" y="45"/>
                    </a:lnTo>
                    <a:lnTo>
                      <a:pt x="679" y="23"/>
                    </a:lnTo>
                    <a:lnTo>
                      <a:pt x="684" y="27"/>
                    </a:lnTo>
                    <a:lnTo>
                      <a:pt x="690" y="28"/>
                    </a:lnTo>
                    <a:lnTo>
                      <a:pt x="696" y="27"/>
                    </a:lnTo>
                    <a:lnTo>
                      <a:pt x="701" y="26"/>
                    </a:lnTo>
                    <a:lnTo>
                      <a:pt x="707" y="10"/>
                    </a:lnTo>
                    <a:lnTo>
                      <a:pt x="713" y="22"/>
                    </a:lnTo>
                    <a:lnTo>
                      <a:pt x="719" y="13"/>
                    </a:lnTo>
                    <a:lnTo>
                      <a:pt x="724" y="11"/>
                    </a:lnTo>
                    <a:lnTo>
                      <a:pt x="730" y="20"/>
                    </a:lnTo>
                    <a:lnTo>
                      <a:pt x="736" y="26"/>
                    </a:lnTo>
                    <a:lnTo>
                      <a:pt x="741" y="26"/>
                    </a:lnTo>
                    <a:lnTo>
                      <a:pt x="747" y="13"/>
                    </a:lnTo>
                    <a:lnTo>
                      <a:pt x="753" y="16"/>
                    </a:lnTo>
                    <a:lnTo>
                      <a:pt x="758" y="21"/>
                    </a:lnTo>
                    <a:lnTo>
                      <a:pt x="764" y="13"/>
                    </a:lnTo>
                    <a:lnTo>
                      <a:pt x="770" y="14"/>
                    </a:lnTo>
                    <a:lnTo>
                      <a:pt x="776" y="22"/>
                    </a:lnTo>
                    <a:lnTo>
                      <a:pt x="781" y="11"/>
                    </a:lnTo>
                    <a:lnTo>
                      <a:pt x="787" y="14"/>
                    </a:lnTo>
                    <a:lnTo>
                      <a:pt x="793" y="10"/>
                    </a:lnTo>
                    <a:lnTo>
                      <a:pt x="798" y="13"/>
                    </a:lnTo>
                    <a:lnTo>
                      <a:pt x="804" y="16"/>
                    </a:lnTo>
                    <a:lnTo>
                      <a:pt x="810" y="19"/>
                    </a:lnTo>
                    <a:lnTo>
                      <a:pt x="815" y="14"/>
                    </a:lnTo>
                    <a:lnTo>
                      <a:pt x="821" y="21"/>
                    </a:lnTo>
                    <a:lnTo>
                      <a:pt x="827" y="8"/>
                    </a:lnTo>
                    <a:lnTo>
                      <a:pt x="832" y="13"/>
                    </a:lnTo>
                    <a:lnTo>
                      <a:pt x="838" y="15"/>
                    </a:lnTo>
                    <a:lnTo>
                      <a:pt x="844" y="15"/>
                    </a:lnTo>
                    <a:lnTo>
                      <a:pt x="850" y="33"/>
                    </a:lnTo>
                    <a:lnTo>
                      <a:pt x="855" y="15"/>
                    </a:lnTo>
                    <a:lnTo>
                      <a:pt x="861" y="14"/>
                    </a:lnTo>
                    <a:lnTo>
                      <a:pt x="867" y="22"/>
                    </a:lnTo>
                    <a:lnTo>
                      <a:pt x="872" y="13"/>
                    </a:lnTo>
                    <a:lnTo>
                      <a:pt x="878" y="27"/>
                    </a:lnTo>
                    <a:lnTo>
                      <a:pt x="884" y="6"/>
                    </a:lnTo>
                    <a:lnTo>
                      <a:pt x="889" y="19"/>
                    </a:lnTo>
                    <a:lnTo>
                      <a:pt x="895" y="15"/>
                    </a:lnTo>
                    <a:lnTo>
                      <a:pt x="901" y="18"/>
                    </a:lnTo>
                    <a:lnTo>
                      <a:pt x="907" y="13"/>
                    </a:lnTo>
                    <a:lnTo>
                      <a:pt x="912" y="18"/>
                    </a:lnTo>
                    <a:lnTo>
                      <a:pt x="918" y="15"/>
                    </a:lnTo>
                    <a:lnTo>
                      <a:pt x="924" y="18"/>
                    </a:lnTo>
                    <a:lnTo>
                      <a:pt x="929" y="18"/>
                    </a:lnTo>
                    <a:lnTo>
                      <a:pt x="935" y="18"/>
                    </a:lnTo>
                    <a:lnTo>
                      <a:pt x="941" y="26"/>
                    </a:lnTo>
                    <a:lnTo>
                      <a:pt x="946" y="12"/>
                    </a:lnTo>
                    <a:lnTo>
                      <a:pt x="952" y="18"/>
                    </a:lnTo>
                    <a:lnTo>
                      <a:pt x="958" y="29"/>
                    </a:lnTo>
                    <a:lnTo>
                      <a:pt x="964" y="22"/>
                    </a:lnTo>
                    <a:lnTo>
                      <a:pt x="969" y="21"/>
                    </a:lnTo>
                    <a:lnTo>
                      <a:pt x="975" y="27"/>
                    </a:lnTo>
                    <a:lnTo>
                      <a:pt x="981" y="24"/>
                    </a:lnTo>
                    <a:lnTo>
                      <a:pt x="986" y="8"/>
                    </a:lnTo>
                    <a:lnTo>
                      <a:pt x="992" y="18"/>
                    </a:lnTo>
                    <a:lnTo>
                      <a:pt x="998" y="9"/>
                    </a:lnTo>
                    <a:lnTo>
                      <a:pt x="1003" y="24"/>
                    </a:lnTo>
                    <a:lnTo>
                      <a:pt x="1009" y="15"/>
                    </a:lnTo>
                    <a:lnTo>
                      <a:pt x="1015" y="23"/>
                    </a:lnTo>
                    <a:lnTo>
                      <a:pt x="1021" y="21"/>
                    </a:lnTo>
                    <a:lnTo>
                      <a:pt x="1026" y="21"/>
                    </a:lnTo>
                    <a:lnTo>
                      <a:pt x="1032" y="23"/>
                    </a:lnTo>
                    <a:lnTo>
                      <a:pt x="1038" y="19"/>
                    </a:lnTo>
                    <a:lnTo>
                      <a:pt x="1043" y="20"/>
                    </a:lnTo>
                    <a:lnTo>
                      <a:pt x="1049" y="17"/>
                    </a:lnTo>
                    <a:lnTo>
                      <a:pt x="1055" y="14"/>
                    </a:lnTo>
                    <a:lnTo>
                      <a:pt x="1061" y="25"/>
                    </a:lnTo>
                    <a:lnTo>
                      <a:pt x="1066" y="21"/>
                    </a:lnTo>
                    <a:lnTo>
                      <a:pt x="1072" y="17"/>
                    </a:lnTo>
                    <a:lnTo>
                      <a:pt x="1078" y="31"/>
                    </a:lnTo>
                    <a:lnTo>
                      <a:pt x="1084" y="23"/>
                    </a:lnTo>
                    <a:lnTo>
                      <a:pt x="1089" y="31"/>
                    </a:lnTo>
                    <a:lnTo>
                      <a:pt x="1095" y="22"/>
                    </a:lnTo>
                    <a:lnTo>
                      <a:pt x="1101" y="22"/>
                    </a:lnTo>
                    <a:lnTo>
                      <a:pt x="1106" y="14"/>
                    </a:lnTo>
                    <a:lnTo>
                      <a:pt x="1112" y="25"/>
                    </a:lnTo>
                    <a:lnTo>
                      <a:pt x="1118" y="18"/>
                    </a:lnTo>
                    <a:lnTo>
                      <a:pt x="1123" y="24"/>
                    </a:lnTo>
                    <a:lnTo>
                      <a:pt x="1129" y="10"/>
                    </a:lnTo>
                    <a:lnTo>
                      <a:pt x="1135" y="21"/>
                    </a:lnTo>
                    <a:lnTo>
                      <a:pt x="1141" y="21"/>
                    </a:lnTo>
                    <a:lnTo>
                      <a:pt x="1146" y="27"/>
                    </a:lnTo>
                    <a:lnTo>
                      <a:pt x="1152" y="18"/>
                    </a:lnTo>
                    <a:lnTo>
                      <a:pt x="1158" y="15"/>
                    </a:lnTo>
                    <a:lnTo>
                      <a:pt x="1163" y="7"/>
                    </a:lnTo>
                    <a:lnTo>
                      <a:pt x="1169" y="14"/>
                    </a:lnTo>
                    <a:lnTo>
                      <a:pt x="1175" y="20"/>
                    </a:lnTo>
                    <a:lnTo>
                      <a:pt x="1180" y="17"/>
                    </a:lnTo>
                    <a:lnTo>
                      <a:pt x="1186" y="16"/>
                    </a:lnTo>
                    <a:lnTo>
                      <a:pt x="1192" y="23"/>
                    </a:lnTo>
                    <a:lnTo>
                      <a:pt x="1198" y="25"/>
                    </a:lnTo>
                    <a:lnTo>
                      <a:pt x="1203" y="25"/>
                    </a:lnTo>
                    <a:lnTo>
                      <a:pt x="1209" y="22"/>
                    </a:lnTo>
                    <a:lnTo>
                      <a:pt x="1215" y="8"/>
                    </a:lnTo>
                    <a:lnTo>
                      <a:pt x="1220" y="9"/>
                    </a:lnTo>
                    <a:lnTo>
                      <a:pt x="1226" y="8"/>
                    </a:lnTo>
                    <a:lnTo>
                      <a:pt x="1232" y="8"/>
                    </a:lnTo>
                    <a:lnTo>
                      <a:pt x="1237" y="13"/>
                    </a:lnTo>
                    <a:lnTo>
                      <a:pt x="1243" y="9"/>
                    </a:lnTo>
                    <a:lnTo>
                      <a:pt x="1249" y="24"/>
                    </a:lnTo>
                    <a:lnTo>
                      <a:pt x="1255" y="10"/>
                    </a:lnTo>
                    <a:lnTo>
                      <a:pt x="1260" y="8"/>
                    </a:lnTo>
                    <a:lnTo>
                      <a:pt x="1266" y="13"/>
                    </a:lnTo>
                    <a:lnTo>
                      <a:pt x="1272" y="16"/>
                    </a:lnTo>
                    <a:lnTo>
                      <a:pt x="1277" y="13"/>
                    </a:lnTo>
                    <a:lnTo>
                      <a:pt x="1283" y="16"/>
                    </a:lnTo>
                    <a:lnTo>
                      <a:pt x="1289" y="20"/>
                    </a:lnTo>
                    <a:lnTo>
                      <a:pt x="1294" y="18"/>
                    </a:lnTo>
                    <a:lnTo>
                      <a:pt x="1300" y="6"/>
                    </a:lnTo>
                    <a:lnTo>
                      <a:pt x="1306" y="11"/>
                    </a:lnTo>
                    <a:lnTo>
                      <a:pt x="1312" y="11"/>
                    </a:lnTo>
                    <a:lnTo>
                      <a:pt x="1317" y="15"/>
                    </a:lnTo>
                    <a:lnTo>
                      <a:pt x="1323" y="17"/>
                    </a:lnTo>
                    <a:lnTo>
                      <a:pt x="1329" y="16"/>
                    </a:lnTo>
                    <a:lnTo>
                      <a:pt x="1334" y="21"/>
                    </a:lnTo>
                    <a:lnTo>
                      <a:pt x="1340" y="19"/>
                    </a:lnTo>
                    <a:lnTo>
                      <a:pt x="1346" y="10"/>
                    </a:lnTo>
                    <a:lnTo>
                      <a:pt x="1351" y="19"/>
                    </a:lnTo>
                    <a:lnTo>
                      <a:pt x="1357" y="11"/>
                    </a:lnTo>
                    <a:lnTo>
                      <a:pt x="1363" y="10"/>
                    </a:lnTo>
                    <a:lnTo>
                      <a:pt x="1369" y="21"/>
                    </a:lnTo>
                    <a:lnTo>
                      <a:pt x="1374" y="10"/>
                    </a:lnTo>
                    <a:lnTo>
                      <a:pt x="1380" y="19"/>
                    </a:lnTo>
                    <a:lnTo>
                      <a:pt x="1386" y="7"/>
                    </a:lnTo>
                    <a:lnTo>
                      <a:pt x="1391" y="0"/>
                    </a:lnTo>
                    <a:lnTo>
                      <a:pt x="1397" y="12"/>
                    </a:lnTo>
                    <a:lnTo>
                      <a:pt x="1403" y="18"/>
                    </a:lnTo>
                    <a:lnTo>
                      <a:pt x="1408" y="9"/>
                    </a:lnTo>
                    <a:lnTo>
                      <a:pt x="1414" y="21"/>
                    </a:lnTo>
                    <a:lnTo>
                      <a:pt x="1420" y="13"/>
                    </a:lnTo>
                    <a:lnTo>
                      <a:pt x="1426" y="21"/>
                    </a:lnTo>
                    <a:lnTo>
                      <a:pt x="1431" y="12"/>
                    </a:lnTo>
                    <a:lnTo>
                      <a:pt x="1437" y="19"/>
                    </a:lnTo>
                    <a:lnTo>
                      <a:pt x="1443" y="12"/>
                    </a:lnTo>
                    <a:lnTo>
                      <a:pt x="1448" y="9"/>
                    </a:lnTo>
                    <a:lnTo>
                      <a:pt x="1454" y="22"/>
                    </a:lnTo>
                    <a:lnTo>
                      <a:pt x="1460" y="12"/>
                    </a:lnTo>
                    <a:lnTo>
                      <a:pt x="1465" y="19"/>
                    </a:lnTo>
                    <a:lnTo>
                      <a:pt x="1471" y="18"/>
                    </a:lnTo>
                    <a:lnTo>
                      <a:pt x="1477" y="3"/>
                    </a:lnTo>
                    <a:lnTo>
                      <a:pt x="1483" y="15"/>
                    </a:lnTo>
                    <a:lnTo>
                      <a:pt x="1488" y="18"/>
                    </a:lnTo>
                    <a:lnTo>
                      <a:pt x="1494" y="12"/>
                    </a:lnTo>
                    <a:lnTo>
                      <a:pt x="1500" y="19"/>
                    </a:lnTo>
                    <a:lnTo>
                      <a:pt x="1505" y="10"/>
                    </a:lnTo>
                    <a:lnTo>
                      <a:pt x="1511" y="12"/>
                    </a:lnTo>
                    <a:lnTo>
                      <a:pt x="1517" y="24"/>
                    </a:lnTo>
                    <a:lnTo>
                      <a:pt x="1522" y="18"/>
                    </a:lnTo>
                    <a:lnTo>
                      <a:pt x="1528" y="23"/>
                    </a:lnTo>
                    <a:lnTo>
                      <a:pt x="1534" y="18"/>
                    </a:lnTo>
                    <a:lnTo>
                      <a:pt x="1540" y="27"/>
                    </a:lnTo>
                    <a:lnTo>
                      <a:pt x="1545" y="17"/>
                    </a:lnTo>
                    <a:lnTo>
                      <a:pt x="1551" y="26"/>
                    </a:lnTo>
                    <a:lnTo>
                      <a:pt x="1557" y="15"/>
                    </a:lnTo>
                    <a:lnTo>
                      <a:pt x="1562" y="18"/>
                    </a:lnTo>
                    <a:lnTo>
                      <a:pt x="1568" y="20"/>
                    </a:lnTo>
                    <a:lnTo>
                      <a:pt x="1574" y="32"/>
                    </a:lnTo>
                    <a:lnTo>
                      <a:pt x="1579" y="29"/>
                    </a:lnTo>
                    <a:lnTo>
                      <a:pt x="1585" y="22"/>
                    </a:lnTo>
                    <a:lnTo>
                      <a:pt x="1591" y="18"/>
                    </a:lnTo>
                    <a:lnTo>
                      <a:pt x="1597" y="15"/>
                    </a:lnTo>
                    <a:lnTo>
                      <a:pt x="1603" y="15"/>
                    </a:lnTo>
                    <a:lnTo>
                      <a:pt x="1608" y="19"/>
                    </a:lnTo>
                    <a:lnTo>
                      <a:pt x="1614" y="18"/>
                    </a:lnTo>
                    <a:lnTo>
                      <a:pt x="1620" y="17"/>
                    </a:lnTo>
                    <a:lnTo>
                      <a:pt x="1625" y="14"/>
                    </a:lnTo>
                    <a:lnTo>
                      <a:pt x="1631" y="6"/>
                    </a:lnTo>
                    <a:lnTo>
                      <a:pt x="1637" y="26"/>
                    </a:lnTo>
                    <a:lnTo>
                      <a:pt x="1642" y="19"/>
                    </a:lnTo>
                    <a:lnTo>
                      <a:pt x="1648" y="30"/>
                    </a:lnTo>
                    <a:lnTo>
                      <a:pt x="1654" y="21"/>
                    </a:lnTo>
                    <a:lnTo>
                      <a:pt x="1660" y="10"/>
                    </a:lnTo>
                    <a:lnTo>
                      <a:pt x="1665" y="9"/>
                    </a:lnTo>
                    <a:lnTo>
                      <a:pt x="1671" y="18"/>
                    </a:lnTo>
                    <a:lnTo>
                      <a:pt x="1677" y="16"/>
                    </a:lnTo>
                    <a:lnTo>
                      <a:pt x="1682" y="20"/>
                    </a:lnTo>
                    <a:lnTo>
                      <a:pt x="1688" y="17"/>
                    </a:lnTo>
                    <a:lnTo>
                      <a:pt x="1694" y="17"/>
                    </a:lnTo>
                    <a:lnTo>
                      <a:pt x="1699" y="24"/>
                    </a:lnTo>
                    <a:lnTo>
                      <a:pt x="1705" y="14"/>
                    </a:lnTo>
                    <a:lnTo>
                      <a:pt x="1711" y="23"/>
                    </a:lnTo>
                    <a:lnTo>
                      <a:pt x="1717" y="21"/>
                    </a:lnTo>
                    <a:lnTo>
                      <a:pt x="1722" y="21"/>
                    </a:lnTo>
                    <a:lnTo>
                      <a:pt x="1728" y="21"/>
                    </a:lnTo>
                    <a:lnTo>
                      <a:pt x="1734" y="18"/>
                    </a:lnTo>
                    <a:lnTo>
                      <a:pt x="1739" y="28"/>
                    </a:lnTo>
                    <a:lnTo>
                      <a:pt x="1745" y="22"/>
                    </a:lnTo>
                    <a:lnTo>
                      <a:pt x="1751" y="26"/>
                    </a:lnTo>
                    <a:lnTo>
                      <a:pt x="1756" y="22"/>
                    </a:lnTo>
                    <a:lnTo>
                      <a:pt x="1762" y="23"/>
                    </a:lnTo>
                    <a:lnTo>
                      <a:pt x="1768" y="24"/>
                    </a:lnTo>
                    <a:lnTo>
                      <a:pt x="1774" y="12"/>
                    </a:lnTo>
                    <a:lnTo>
                      <a:pt x="1779" y="22"/>
                    </a:lnTo>
                    <a:lnTo>
                      <a:pt x="1785" y="29"/>
                    </a:lnTo>
                    <a:lnTo>
                      <a:pt x="1791" y="9"/>
                    </a:lnTo>
                    <a:lnTo>
                      <a:pt x="1796" y="23"/>
                    </a:lnTo>
                    <a:lnTo>
                      <a:pt x="1802" y="19"/>
                    </a:lnTo>
                    <a:lnTo>
                      <a:pt x="1808" y="8"/>
                    </a:lnTo>
                    <a:lnTo>
                      <a:pt x="1813" y="16"/>
                    </a:lnTo>
                    <a:lnTo>
                      <a:pt x="1819" y="21"/>
                    </a:lnTo>
                    <a:lnTo>
                      <a:pt x="1825" y="20"/>
                    </a:lnTo>
                    <a:lnTo>
                      <a:pt x="1831" y="25"/>
                    </a:lnTo>
                    <a:lnTo>
                      <a:pt x="1836" y="23"/>
                    </a:lnTo>
                    <a:lnTo>
                      <a:pt x="1842" y="23"/>
                    </a:lnTo>
                    <a:lnTo>
                      <a:pt x="1848" y="35"/>
                    </a:lnTo>
                    <a:lnTo>
                      <a:pt x="1853" y="14"/>
                    </a:lnTo>
                    <a:lnTo>
                      <a:pt x="1859" y="25"/>
                    </a:lnTo>
                    <a:lnTo>
                      <a:pt x="1865" y="11"/>
                    </a:lnTo>
                    <a:lnTo>
                      <a:pt x="1870" y="15"/>
                    </a:lnTo>
                    <a:lnTo>
                      <a:pt x="1876" y="21"/>
                    </a:lnTo>
                    <a:lnTo>
                      <a:pt x="1882" y="11"/>
                    </a:lnTo>
                    <a:lnTo>
                      <a:pt x="1888" y="16"/>
                    </a:lnTo>
                    <a:lnTo>
                      <a:pt x="1893" y="20"/>
                    </a:lnTo>
                    <a:lnTo>
                      <a:pt x="1899" y="20"/>
                    </a:lnTo>
                    <a:lnTo>
                      <a:pt x="1905" y="21"/>
                    </a:lnTo>
                    <a:lnTo>
                      <a:pt x="1910" y="26"/>
                    </a:lnTo>
                    <a:lnTo>
                      <a:pt x="1916" y="26"/>
                    </a:lnTo>
                    <a:lnTo>
                      <a:pt x="1922" y="15"/>
                    </a:lnTo>
                    <a:lnTo>
                      <a:pt x="1927" y="15"/>
                    </a:lnTo>
                    <a:lnTo>
                      <a:pt x="1933" y="17"/>
                    </a:lnTo>
                    <a:lnTo>
                      <a:pt x="1939" y="20"/>
                    </a:lnTo>
                    <a:lnTo>
                      <a:pt x="1945" y="19"/>
                    </a:lnTo>
                    <a:lnTo>
                      <a:pt x="1950" y="25"/>
                    </a:lnTo>
                    <a:lnTo>
                      <a:pt x="1956" y="19"/>
                    </a:lnTo>
                    <a:lnTo>
                      <a:pt x="1962" y="21"/>
                    </a:lnTo>
                    <a:lnTo>
                      <a:pt x="1967" y="52"/>
                    </a:lnTo>
                    <a:lnTo>
                      <a:pt x="1973" y="76"/>
                    </a:lnTo>
                    <a:lnTo>
                      <a:pt x="1979" y="80"/>
                    </a:lnTo>
                    <a:lnTo>
                      <a:pt x="1984" y="104"/>
                    </a:lnTo>
                    <a:lnTo>
                      <a:pt x="1990" y="95"/>
                    </a:lnTo>
                    <a:lnTo>
                      <a:pt x="1996" y="103"/>
                    </a:lnTo>
                    <a:lnTo>
                      <a:pt x="2002" y="104"/>
                    </a:lnTo>
                    <a:lnTo>
                      <a:pt x="2007" y="111"/>
                    </a:lnTo>
                    <a:lnTo>
                      <a:pt x="2013" y="118"/>
                    </a:lnTo>
                    <a:lnTo>
                      <a:pt x="2019" y="109"/>
                    </a:lnTo>
                    <a:lnTo>
                      <a:pt x="2024" y="105"/>
                    </a:lnTo>
                    <a:lnTo>
                      <a:pt x="2030" y="101"/>
                    </a:lnTo>
                    <a:lnTo>
                      <a:pt x="2036" y="107"/>
                    </a:lnTo>
                    <a:lnTo>
                      <a:pt x="2041" y="112"/>
                    </a:lnTo>
                    <a:lnTo>
                      <a:pt x="2047" y="112"/>
                    </a:lnTo>
                    <a:lnTo>
                      <a:pt x="2053" y="116"/>
                    </a:lnTo>
                    <a:lnTo>
                      <a:pt x="2059" y="123"/>
                    </a:lnTo>
                    <a:lnTo>
                      <a:pt x="2064" y="107"/>
                    </a:lnTo>
                    <a:lnTo>
                      <a:pt x="2070" y="102"/>
                    </a:lnTo>
                    <a:lnTo>
                      <a:pt x="2076" y="112"/>
                    </a:lnTo>
                    <a:lnTo>
                      <a:pt x="2081" y="114"/>
                    </a:lnTo>
                    <a:lnTo>
                      <a:pt x="2087" y="111"/>
                    </a:lnTo>
                    <a:lnTo>
                      <a:pt x="2093" y="116"/>
                    </a:lnTo>
                    <a:lnTo>
                      <a:pt x="2098" y="116"/>
                    </a:lnTo>
                    <a:lnTo>
                      <a:pt x="2104" y="115"/>
                    </a:lnTo>
                    <a:lnTo>
                      <a:pt x="2110" y="111"/>
                    </a:lnTo>
                    <a:lnTo>
                      <a:pt x="2116" y="106"/>
                    </a:lnTo>
                    <a:lnTo>
                      <a:pt x="2121" y="102"/>
                    </a:lnTo>
                    <a:lnTo>
                      <a:pt x="2127" y="105"/>
                    </a:lnTo>
                    <a:lnTo>
                      <a:pt x="2133" y="123"/>
                    </a:lnTo>
                    <a:lnTo>
                      <a:pt x="2139" y="115"/>
                    </a:lnTo>
                    <a:lnTo>
                      <a:pt x="2144" y="111"/>
                    </a:lnTo>
                    <a:lnTo>
                      <a:pt x="2150" y="108"/>
                    </a:lnTo>
                    <a:lnTo>
                      <a:pt x="2156" y="106"/>
                    </a:lnTo>
                    <a:lnTo>
                      <a:pt x="2161" y="107"/>
                    </a:lnTo>
                    <a:lnTo>
                      <a:pt x="2167" y="110"/>
                    </a:lnTo>
                    <a:lnTo>
                      <a:pt x="2173" y="108"/>
                    </a:lnTo>
                    <a:lnTo>
                      <a:pt x="2178" y="108"/>
                    </a:lnTo>
                    <a:lnTo>
                      <a:pt x="2184" y="109"/>
                    </a:lnTo>
                    <a:lnTo>
                      <a:pt x="2190" y="104"/>
                    </a:lnTo>
                    <a:lnTo>
                      <a:pt x="2196" y="109"/>
                    </a:lnTo>
                    <a:lnTo>
                      <a:pt x="2201" y="116"/>
                    </a:lnTo>
                    <a:lnTo>
                      <a:pt x="2207" y="111"/>
                    </a:lnTo>
                    <a:lnTo>
                      <a:pt x="2213" y="102"/>
                    </a:lnTo>
                    <a:lnTo>
                      <a:pt x="2218" y="110"/>
                    </a:lnTo>
                    <a:lnTo>
                      <a:pt x="2224" y="113"/>
                    </a:lnTo>
                    <a:lnTo>
                      <a:pt x="2230" y="108"/>
                    </a:lnTo>
                    <a:lnTo>
                      <a:pt x="2235" y="117"/>
                    </a:lnTo>
                    <a:lnTo>
                      <a:pt x="2241" y="120"/>
                    </a:lnTo>
                    <a:lnTo>
                      <a:pt x="2247" y="110"/>
                    </a:lnTo>
                    <a:lnTo>
                      <a:pt x="2253" y="111"/>
                    </a:lnTo>
                    <a:lnTo>
                      <a:pt x="2258" y="108"/>
                    </a:lnTo>
                    <a:lnTo>
                      <a:pt x="2264" y="127"/>
                    </a:lnTo>
                    <a:lnTo>
                      <a:pt x="2270" y="105"/>
                    </a:lnTo>
                    <a:lnTo>
                      <a:pt x="2275" y="112"/>
                    </a:lnTo>
                    <a:lnTo>
                      <a:pt x="2281" y="111"/>
                    </a:lnTo>
                    <a:lnTo>
                      <a:pt x="2287" y="106"/>
                    </a:lnTo>
                    <a:lnTo>
                      <a:pt x="2292" y="113"/>
                    </a:lnTo>
                    <a:lnTo>
                      <a:pt x="2298" y="115"/>
                    </a:lnTo>
                    <a:lnTo>
                      <a:pt x="2304" y="110"/>
                    </a:lnTo>
                    <a:lnTo>
                      <a:pt x="2310" y="108"/>
                    </a:lnTo>
                    <a:lnTo>
                      <a:pt x="2315" y="109"/>
                    </a:lnTo>
                    <a:lnTo>
                      <a:pt x="2321" y="108"/>
                    </a:lnTo>
                    <a:lnTo>
                      <a:pt x="2327" y="107"/>
                    </a:lnTo>
                    <a:lnTo>
                      <a:pt x="2332" y="113"/>
                    </a:lnTo>
                    <a:lnTo>
                      <a:pt x="2338" y="104"/>
                    </a:lnTo>
                    <a:lnTo>
                      <a:pt x="2344" y="114"/>
                    </a:lnTo>
                    <a:lnTo>
                      <a:pt x="2349" y="114"/>
                    </a:lnTo>
                    <a:lnTo>
                      <a:pt x="2355" y="117"/>
                    </a:lnTo>
                    <a:lnTo>
                      <a:pt x="2361" y="107"/>
                    </a:lnTo>
                    <a:lnTo>
                      <a:pt x="2367" y="105"/>
                    </a:lnTo>
                    <a:lnTo>
                      <a:pt x="2372" y="109"/>
                    </a:lnTo>
                    <a:lnTo>
                      <a:pt x="2378" y="109"/>
                    </a:lnTo>
                    <a:lnTo>
                      <a:pt x="2384" y="106"/>
                    </a:lnTo>
                    <a:lnTo>
                      <a:pt x="2389" y="111"/>
                    </a:lnTo>
                    <a:lnTo>
                      <a:pt x="2395" y="115"/>
                    </a:lnTo>
                    <a:lnTo>
                      <a:pt x="2401" y="109"/>
                    </a:lnTo>
                    <a:lnTo>
                      <a:pt x="2406" y="111"/>
                    </a:lnTo>
                    <a:lnTo>
                      <a:pt x="2412" y="107"/>
                    </a:lnTo>
                    <a:lnTo>
                      <a:pt x="2418" y="102"/>
                    </a:lnTo>
                    <a:lnTo>
                      <a:pt x="2424" y="106"/>
                    </a:lnTo>
                    <a:lnTo>
                      <a:pt x="2429" y="107"/>
                    </a:lnTo>
                    <a:lnTo>
                      <a:pt x="2435" y="107"/>
                    </a:lnTo>
                    <a:lnTo>
                      <a:pt x="2441" y="100"/>
                    </a:lnTo>
                    <a:lnTo>
                      <a:pt x="2446" y="92"/>
                    </a:lnTo>
                    <a:lnTo>
                      <a:pt x="2452" y="111"/>
                    </a:lnTo>
                    <a:lnTo>
                      <a:pt x="2458" y="99"/>
                    </a:lnTo>
                    <a:lnTo>
                      <a:pt x="2463" y="102"/>
                    </a:lnTo>
                    <a:lnTo>
                      <a:pt x="2469" y="106"/>
                    </a:lnTo>
                    <a:lnTo>
                      <a:pt x="2475" y="110"/>
                    </a:lnTo>
                    <a:lnTo>
                      <a:pt x="2481" y="96"/>
                    </a:lnTo>
                    <a:lnTo>
                      <a:pt x="2486" y="103"/>
                    </a:lnTo>
                    <a:lnTo>
                      <a:pt x="2492" y="93"/>
                    </a:lnTo>
                    <a:lnTo>
                      <a:pt x="2498" y="108"/>
                    </a:lnTo>
                    <a:lnTo>
                      <a:pt x="2503" y="95"/>
                    </a:lnTo>
                    <a:lnTo>
                      <a:pt x="2509" y="105"/>
                    </a:lnTo>
                    <a:lnTo>
                      <a:pt x="2515" y="107"/>
                    </a:lnTo>
                    <a:lnTo>
                      <a:pt x="2520" y="93"/>
                    </a:lnTo>
                    <a:lnTo>
                      <a:pt x="2526" y="99"/>
                    </a:lnTo>
                    <a:lnTo>
                      <a:pt x="2532" y="105"/>
                    </a:lnTo>
                    <a:lnTo>
                      <a:pt x="2538" y="110"/>
                    </a:lnTo>
                    <a:lnTo>
                      <a:pt x="2543" y="97"/>
                    </a:lnTo>
                    <a:lnTo>
                      <a:pt x="2549" y="95"/>
                    </a:lnTo>
                    <a:lnTo>
                      <a:pt x="2555" y="104"/>
                    </a:lnTo>
                    <a:lnTo>
                      <a:pt x="2560" y="104"/>
                    </a:lnTo>
                    <a:lnTo>
                      <a:pt x="2566" y="109"/>
                    </a:lnTo>
                    <a:lnTo>
                      <a:pt x="2572" y="103"/>
                    </a:lnTo>
                    <a:lnTo>
                      <a:pt x="2577" y="100"/>
                    </a:lnTo>
                    <a:lnTo>
                      <a:pt x="2583" y="94"/>
                    </a:lnTo>
                    <a:lnTo>
                      <a:pt x="2589" y="108"/>
                    </a:lnTo>
                    <a:lnTo>
                      <a:pt x="2595" y="96"/>
                    </a:lnTo>
                    <a:lnTo>
                      <a:pt x="2600" y="102"/>
                    </a:lnTo>
                    <a:lnTo>
                      <a:pt x="2606" y="108"/>
                    </a:lnTo>
                  </a:path>
                </a:pathLst>
              </a:custGeom>
              <a:noFill/>
              <a:ln w="3175" cap="flat">
                <a:solidFill>
                  <a:srgbClr val="17E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1" name="Freeform 357"/>
              <p:cNvSpPr>
                <a:spLocks/>
              </p:cNvSpPr>
              <p:nvPr/>
            </p:nvSpPr>
            <p:spPr bwMode="auto">
              <a:xfrm>
                <a:off x="4661734" y="3363916"/>
                <a:ext cx="1080000" cy="78291"/>
              </a:xfrm>
              <a:custGeom>
                <a:avLst/>
                <a:gdLst/>
                <a:ahLst/>
                <a:cxnLst>
                  <a:cxn ang="0">
                    <a:pos x="40" y="81"/>
                  </a:cxn>
                  <a:cxn ang="0">
                    <a:pos x="86" y="93"/>
                  </a:cxn>
                  <a:cxn ang="0">
                    <a:pos x="131" y="80"/>
                  </a:cxn>
                  <a:cxn ang="0">
                    <a:pos x="177" y="97"/>
                  </a:cxn>
                  <a:cxn ang="0">
                    <a:pos x="222" y="92"/>
                  </a:cxn>
                  <a:cxn ang="0">
                    <a:pos x="268" y="77"/>
                  </a:cxn>
                  <a:cxn ang="0">
                    <a:pos x="314" y="84"/>
                  </a:cxn>
                  <a:cxn ang="0">
                    <a:pos x="359" y="82"/>
                  </a:cxn>
                  <a:cxn ang="0">
                    <a:pos x="405" y="77"/>
                  </a:cxn>
                  <a:cxn ang="0">
                    <a:pos x="450" y="86"/>
                  </a:cxn>
                  <a:cxn ang="0">
                    <a:pos x="496" y="86"/>
                  </a:cxn>
                  <a:cxn ang="0">
                    <a:pos x="542" y="74"/>
                  </a:cxn>
                  <a:cxn ang="0">
                    <a:pos x="587" y="78"/>
                  </a:cxn>
                  <a:cxn ang="0">
                    <a:pos x="633" y="85"/>
                  </a:cxn>
                  <a:cxn ang="0">
                    <a:pos x="679" y="19"/>
                  </a:cxn>
                  <a:cxn ang="0">
                    <a:pos x="724" y="15"/>
                  </a:cxn>
                  <a:cxn ang="0">
                    <a:pos x="770" y="16"/>
                  </a:cxn>
                  <a:cxn ang="0">
                    <a:pos x="815" y="8"/>
                  </a:cxn>
                  <a:cxn ang="0">
                    <a:pos x="861" y="14"/>
                  </a:cxn>
                  <a:cxn ang="0">
                    <a:pos x="907" y="25"/>
                  </a:cxn>
                  <a:cxn ang="0">
                    <a:pos x="952" y="5"/>
                  </a:cxn>
                  <a:cxn ang="0">
                    <a:pos x="998" y="12"/>
                  </a:cxn>
                  <a:cxn ang="0">
                    <a:pos x="1043" y="13"/>
                  </a:cxn>
                  <a:cxn ang="0">
                    <a:pos x="1089" y="26"/>
                  </a:cxn>
                  <a:cxn ang="0">
                    <a:pos x="1135" y="26"/>
                  </a:cxn>
                  <a:cxn ang="0">
                    <a:pos x="1180" y="15"/>
                  </a:cxn>
                  <a:cxn ang="0">
                    <a:pos x="1226" y="11"/>
                  </a:cxn>
                  <a:cxn ang="0">
                    <a:pos x="1272" y="24"/>
                  </a:cxn>
                  <a:cxn ang="0">
                    <a:pos x="1317" y="8"/>
                  </a:cxn>
                  <a:cxn ang="0">
                    <a:pos x="1363" y="10"/>
                  </a:cxn>
                  <a:cxn ang="0">
                    <a:pos x="1408" y="9"/>
                  </a:cxn>
                  <a:cxn ang="0">
                    <a:pos x="1454" y="23"/>
                  </a:cxn>
                  <a:cxn ang="0">
                    <a:pos x="1500" y="19"/>
                  </a:cxn>
                  <a:cxn ang="0">
                    <a:pos x="1545" y="17"/>
                  </a:cxn>
                  <a:cxn ang="0">
                    <a:pos x="1591" y="17"/>
                  </a:cxn>
                  <a:cxn ang="0">
                    <a:pos x="1637" y="21"/>
                  </a:cxn>
                  <a:cxn ang="0">
                    <a:pos x="1682" y="22"/>
                  </a:cxn>
                  <a:cxn ang="0">
                    <a:pos x="1728" y="18"/>
                  </a:cxn>
                  <a:cxn ang="0">
                    <a:pos x="1774" y="25"/>
                  </a:cxn>
                  <a:cxn ang="0">
                    <a:pos x="1819" y="13"/>
                  </a:cxn>
                  <a:cxn ang="0">
                    <a:pos x="1865" y="13"/>
                  </a:cxn>
                  <a:cxn ang="0">
                    <a:pos x="1910" y="15"/>
                  </a:cxn>
                  <a:cxn ang="0">
                    <a:pos x="1956" y="13"/>
                  </a:cxn>
                  <a:cxn ang="0">
                    <a:pos x="2002" y="83"/>
                  </a:cxn>
                  <a:cxn ang="0">
                    <a:pos x="2047" y="86"/>
                  </a:cxn>
                  <a:cxn ang="0">
                    <a:pos x="2093" y="91"/>
                  </a:cxn>
                  <a:cxn ang="0">
                    <a:pos x="2139" y="83"/>
                  </a:cxn>
                  <a:cxn ang="0">
                    <a:pos x="2184" y="93"/>
                  </a:cxn>
                  <a:cxn ang="0">
                    <a:pos x="2230" y="89"/>
                  </a:cxn>
                  <a:cxn ang="0">
                    <a:pos x="2275" y="96"/>
                  </a:cxn>
                  <a:cxn ang="0">
                    <a:pos x="2321" y="95"/>
                  </a:cxn>
                  <a:cxn ang="0">
                    <a:pos x="2367" y="97"/>
                  </a:cxn>
                  <a:cxn ang="0">
                    <a:pos x="2412" y="94"/>
                  </a:cxn>
                  <a:cxn ang="0">
                    <a:pos x="2458" y="90"/>
                  </a:cxn>
                  <a:cxn ang="0">
                    <a:pos x="2503" y="100"/>
                  </a:cxn>
                  <a:cxn ang="0">
                    <a:pos x="2549" y="89"/>
                  </a:cxn>
                  <a:cxn ang="0">
                    <a:pos x="2595" y="86"/>
                  </a:cxn>
                </a:cxnLst>
                <a:rect l="0" t="0" r="r" b="b"/>
                <a:pathLst>
                  <a:path w="2606" h="112">
                    <a:moveTo>
                      <a:pt x="0" y="89"/>
                    </a:moveTo>
                    <a:lnTo>
                      <a:pt x="5" y="92"/>
                    </a:lnTo>
                    <a:lnTo>
                      <a:pt x="11" y="91"/>
                    </a:lnTo>
                    <a:lnTo>
                      <a:pt x="17" y="87"/>
                    </a:lnTo>
                    <a:lnTo>
                      <a:pt x="23" y="92"/>
                    </a:lnTo>
                    <a:lnTo>
                      <a:pt x="29" y="99"/>
                    </a:lnTo>
                    <a:lnTo>
                      <a:pt x="34" y="89"/>
                    </a:lnTo>
                    <a:lnTo>
                      <a:pt x="40" y="81"/>
                    </a:lnTo>
                    <a:lnTo>
                      <a:pt x="46" y="86"/>
                    </a:lnTo>
                    <a:lnTo>
                      <a:pt x="51" y="80"/>
                    </a:lnTo>
                    <a:lnTo>
                      <a:pt x="57" y="89"/>
                    </a:lnTo>
                    <a:lnTo>
                      <a:pt x="63" y="86"/>
                    </a:lnTo>
                    <a:lnTo>
                      <a:pt x="68" y="87"/>
                    </a:lnTo>
                    <a:lnTo>
                      <a:pt x="74" y="88"/>
                    </a:lnTo>
                    <a:lnTo>
                      <a:pt x="80" y="93"/>
                    </a:lnTo>
                    <a:lnTo>
                      <a:pt x="86" y="93"/>
                    </a:lnTo>
                    <a:lnTo>
                      <a:pt x="91" y="90"/>
                    </a:lnTo>
                    <a:lnTo>
                      <a:pt x="97" y="94"/>
                    </a:lnTo>
                    <a:lnTo>
                      <a:pt x="103" y="86"/>
                    </a:lnTo>
                    <a:lnTo>
                      <a:pt x="108" y="89"/>
                    </a:lnTo>
                    <a:lnTo>
                      <a:pt x="114" y="87"/>
                    </a:lnTo>
                    <a:lnTo>
                      <a:pt x="120" y="93"/>
                    </a:lnTo>
                    <a:lnTo>
                      <a:pt x="125" y="85"/>
                    </a:lnTo>
                    <a:lnTo>
                      <a:pt x="131" y="80"/>
                    </a:lnTo>
                    <a:lnTo>
                      <a:pt x="137" y="87"/>
                    </a:lnTo>
                    <a:lnTo>
                      <a:pt x="143" y="87"/>
                    </a:lnTo>
                    <a:lnTo>
                      <a:pt x="148" y="84"/>
                    </a:lnTo>
                    <a:lnTo>
                      <a:pt x="154" y="85"/>
                    </a:lnTo>
                    <a:lnTo>
                      <a:pt x="160" y="82"/>
                    </a:lnTo>
                    <a:lnTo>
                      <a:pt x="165" y="99"/>
                    </a:lnTo>
                    <a:lnTo>
                      <a:pt x="171" y="87"/>
                    </a:lnTo>
                    <a:lnTo>
                      <a:pt x="177" y="97"/>
                    </a:lnTo>
                    <a:lnTo>
                      <a:pt x="182" y="83"/>
                    </a:lnTo>
                    <a:lnTo>
                      <a:pt x="188" y="79"/>
                    </a:lnTo>
                    <a:lnTo>
                      <a:pt x="194" y="81"/>
                    </a:lnTo>
                    <a:lnTo>
                      <a:pt x="200" y="82"/>
                    </a:lnTo>
                    <a:lnTo>
                      <a:pt x="205" y="82"/>
                    </a:lnTo>
                    <a:lnTo>
                      <a:pt x="211" y="94"/>
                    </a:lnTo>
                    <a:lnTo>
                      <a:pt x="217" y="90"/>
                    </a:lnTo>
                    <a:lnTo>
                      <a:pt x="222" y="92"/>
                    </a:lnTo>
                    <a:lnTo>
                      <a:pt x="228" y="84"/>
                    </a:lnTo>
                    <a:lnTo>
                      <a:pt x="234" y="78"/>
                    </a:lnTo>
                    <a:lnTo>
                      <a:pt x="239" y="86"/>
                    </a:lnTo>
                    <a:lnTo>
                      <a:pt x="245" y="84"/>
                    </a:lnTo>
                    <a:lnTo>
                      <a:pt x="251" y="88"/>
                    </a:lnTo>
                    <a:lnTo>
                      <a:pt x="257" y="77"/>
                    </a:lnTo>
                    <a:lnTo>
                      <a:pt x="262" y="89"/>
                    </a:lnTo>
                    <a:lnTo>
                      <a:pt x="268" y="77"/>
                    </a:lnTo>
                    <a:lnTo>
                      <a:pt x="274" y="92"/>
                    </a:lnTo>
                    <a:lnTo>
                      <a:pt x="279" y="87"/>
                    </a:lnTo>
                    <a:lnTo>
                      <a:pt x="285" y="96"/>
                    </a:lnTo>
                    <a:lnTo>
                      <a:pt x="291" y="84"/>
                    </a:lnTo>
                    <a:lnTo>
                      <a:pt x="296" y="86"/>
                    </a:lnTo>
                    <a:lnTo>
                      <a:pt x="302" y="88"/>
                    </a:lnTo>
                    <a:lnTo>
                      <a:pt x="308" y="83"/>
                    </a:lnTo>
                    <a:lnTo>
                      <a:pt x="314" y="84"/>
                    </a:lnTo>
                    <a:lnTo>
                      <a:pt x="319" y="97"/>
                    </a:lnTo>
                    <a:lnTo>
                      <a:pt x="325" y="89"/>
                    </a:lnTo>
                    <a:lnTo>
                      <a:pt x="331" y="89"/>
                    </a:lnTo>
                    <a:lnTo>
                      <a:pt x="336" y="90"/>
                    </a:lnTo>
                    <a:lnTo>
                      <a:pt x="342" y="93"/>
                    </a:lnTo>
                    <a:lnTo>
                      <a:pt x="348" y="90"/>
                    </a:lnTo>
                    <a:lnTo>
                      <a:pt x="353" y="80"/>
                    </a:lnTo>
                    <a:lnTo>
                      <a:pt x="359" y="82"/>
                    </a:lnTo>
                    <a:lnTo>
                      <a:pt x="365" y="78"/>
                    </a:lnTo>
                    <a:lnTo>
                      <a:pt x="371" y="88"/>
                    </a:lnTo>
                    <a:lnTo>
                      <a:pt x="376" y="77"/>
                    </a:lnTo>
                    <a:lnTo>
                      <a:pt x="382" y="86"/>
                    </a:lnTo>
                    <a:lnTo>
                      <a:pt x="388" y="86"/>
                    </a:lnTo>
                    <a:lnTo>
                      <a:pt x="393" y="94"/>
                    </a:lnTo>
                    <a:lnTo>
                      <a:pt x="399" y="89"/>
                    </a:lnTo>
                    <a:lnTo>
                      <a:pt x="405" y="77"/>
                    </a:lnTo>
                    <a:lnTo>
                      <a:pt x="410" y="86"/>
                    </a:lnTo>
                    <a:lnTo>
                      <a:pt x="416" y="77"/>
                    </a:lnTo>
                    <a:lnTo>
                      <a:pt x="422" y="80"/>
                    </a:lnTo>
                    <a:lnTo>
                      <a:pt x="428" y="82"/>
                    </a:lnTo>
                    <a:lnTo>
                      <a:pt x="433" y="84"/>
                    </a:lnTo>
                    <a:lnTo>
                      <a:pt x="439" y="82"/>
                    </a:lnTo>
                    <a:lnTo>
                      <a:pt x="445" y="77"/>
                    </a:lnTo>
                    <a:lnTo>
                      <a:pt x="450" y="86"/>
                    </a:lnTo>
                    <a:lnTo>
                      <a:pt x="456" y="82"/>
                    </a:lnTo>
                    <a:lnTo>
                      <a:pt x="462" y="82"/>
                    </a:lnTo>
                    <a:lnTo>
                      <a:pt x="467" y="84"/>
                    </a:lnTo>
                    <a:lnTo>
                      <a:pt x="473" y="82"/>
                    </a:lnTo>
                    <a:lnTo>
                      <a:pt x="479" y="88"/>
                    </a:lnTo>
                    <a:lnTo>
                      <a:pt x="485" y="85"/>
                    </a:lnTo>
                    <a:lnTo>
                      <a:pt x="490" y="81"/>
                    </a:lnTo>
                    <a:lnTo>
                      <a:pt x="496" y="86"/>
                    </a:lnTo>
                    <a:lnTo>
                      <a:pt x="502" y="96"/>
                    </a:lnTo>
                    <a:lnTo>
                      <a:pt x="507" y="78"/>
                    </a:lnTo>
                    <a:lnTo>
                      <a:pt x="513" y="80"/>
                    </a:lnTo>
                    <a:lnTo>
                      <a:pt x="519" y="71"/>
                    </a:lnTo>
                    <a:lnTo>
                      <a:pt x="524" y="77"/>
                    </a:lnTo>
                    <a:lnTo>
                      <a:pt x="530" y="89"/>
                    </a:lnTo>
                    <a:lnTo>
                      <a:pt x="536" y="82"/>
                    </a:lnTo>
                    <a:lnTo>
                      <a:pt x="542" y="74"/>
                    </a:lnTo>
                    <a:lnTo>
                      <a:pt x="548" y="72"/>
                    </a:lnTo>
                    <a:lnTo>
                      <a:pt x="553" y="83"/>
                    </a:lnTo>
                    <a:lnTo>
                      <a:pt x="559" y="84"/>
                    </a:lnTo>
                    <a:lnTo>
                      <a:pt x="565" y="87"/>
                    </a:lnTo>
                    <a:lnTo>
                      <a:pt x="570" y="92"/>
                    </a:lnTo>
                    <a:lnTo>
                      <a:pt x="576" y="87"/>
                    </a:lnTo>
                    <a:lnTo>
                      <a:pt x="582" y="79"/>
                    </a:lnTo>
                    <a:lnTo>
                      <a:pt x="587" y="78"/>
                    </a:lnTo>
                    <a:lnTo>
                      <a:pt x="593" y="89"/>
                    </a:lnTo>
                    <a:lnTo>
                      <a:pt x="599" y="89"/>
                    </a:lnTo>
                    <a:lnTo>
                      <a:pt x="605" y="78"/>
                    </a:lnTo>
                    <a:lnTo>
                      <a:pt x="610" y="86"/>
                    </a:lnTo>
                    <a:lnTo>
                      <a:pt x="616" y="90"/>
                    </a:lnTo>
                    <a:lnTo>
                      <a:pt x="622" y="78"/>
                    </a:lnTo>
                    <a:lnTo>
                      <a:pt x="627" y="93"/>
                    </a:lnTo>
                    <a:lnTo>
                      <a:pt x="633" y="85"/>
                    </a:lnTo>
                    <a:lnTo>
                      <a:pt x="639" y="88"/>
                    </a:lnTo>
                    <a:lnTo>
                      <a:pt x="644" y="82"/>
                    </a:lnTo>
                    <a:lnTo>
                      <a:pt x="650" y="86"/>
                    </a:lnTo>
                    <a:lnTo>
                      <a:pt x="656" y="86"/>
                    </a:lnTo>
                    <a:lnTo>
                      <a:pt x="662" y="52"/>
                    </a:lnTo>
                    <a:lnTo>
                      <a:pt x="667" y="39"/>
                    </a:lnTo>
                    <a:lnTo>
                      <a:pt x="673" y="35"/>
                    </a:lnTo>
                    <a:lnTo>
                      <a:pt x="679" y="19"/>
                    </a:lnTo>
                    <a:lnTo>
                      <a:pt x="684" y="17"/>
                    </a:lnTo>
                    <a:lnTo>
                      <a:pt x="690" y="21"/>
                    </a:lnTo>
                    <a:lnTo>
                      <a:pt x="696" y="13"/>
                    </a:lnTo>
                    <a:lnTo>
                      <a:pt x="701" y="25"/>
                    </a:lnTo>
                    <a:lnTo>
                      <a:pt x="707" y="16"/>
                    </a:lnTo>
                    <a:lnTo>
                      <a:pt x="713" y="12"/>
                    </a:lnTo>
                    <a:lnTo>
                      <a:pt x="719" y="24"/>
                    </a:lnTo>
                    <a:lnTo>
                      <a:pt x="724" y="15"/>
                    </a:lnTo>
                    <a:lnTo>
                      <a:pt x="730" y="11"/>
                    </a:lnTo>
                    <a:lnTo>
                      <a:pt x="736" y="16"/>
                    </a:lnTo>
                    <a:lnTo>
                      <a:pt x="741" y="6"/>
                    </a:lnTo>
                    <a:lnTo>
                      <a:pt x="747" y="21"/>
                    </a:lnTo>
                    <a:lnTo>
                      <a:pt x="753" y="17"/>
                    </a:lnTo>
                    <a:lnTo>
                      <a:pt x="758" y="8"/>
                    </a:lnTo>
                    <a:lnTo>
                      <a:pt x="764" y="16"/>
                    </a:lnTo>
                    <a:lnTo>
                      <a:pt x="770" y="16"/>
                    </a:lnTo>
                    <a:lnTo>
                      <a:pt x="776" y="23"/>
                    </a:lnTo>
                    <a:lnTo>
                      <a:pt x="781" y="12"/>
                    </a:lnTo>
                    <a:lnTo>
                      <a:pt x="787" y="4"/>
                    </a:lnTo>
                    <a:lnTo>
                      <a:pt x="793" y="8"/>
                    </a:lnTo>
                    <a:lnTo>
                      <a:pt x="798" y="20"/>
                    </a:lnTo>
                    <a:lnTo>
                      <a:pt x="804" y="20"/>
                    </a:lnTo>
                    <a:lnTo>
                      <a:pt x="810" y="11"/>
                    </a:lnTo>
                    <a:lnTo>
                      <a:pt x="815" y="8"/>
                    </a:lnTo>
                    <a:lnTo>
                      <a:pt x="821" y="8"/>
                    </a:lnTo>
                    <a:lnTo>
                      <a:pt x="827" y="18"/>
                    </a:lnTo>
                    <a:lnTo>
                      <a:pt x="832" y="14"/>
                    </a:lnTo>
                    <a:lnTo>
                      <a:pt x="838" y="12"/>
                    </a:lnTo>
                    <a:lnTo>
                      <a:pt x="844" y="26"/>
                    </a:lnTo>
                    <a:lnTo>
                      <a:pt x="850" y="22"/>
                    </a:lnTo>
                    <a:lnTo>
                      <a:pt x="855" y="15"/>
                    </a:lnTo>
                    <a:lnTo>
                      <a:pt x="861" y="14"/>
                    </a:lnTo>
                    <a:lnTo>
                      <a:pt x="867" y="13"/>
                    </a:lnTo>
                    <a:lnTo>
                      <a:pt x="872" y="16"/>
                    </a:lnTo>
                    <a:lnTo>
                      <a:pt x="878" y="17"/>
                    </a:lnTo>
                    <a:lnTo>
                      <a:pt x="884" y="9"/>
                    </a:lnTo>
                    <a:lnTo>
                      <a:pt x="889" y="18"/>
                    </a:lnTo>
                    <a:lnTo>
                      <a:pt x="895" y="9"/>
                    </a:lnTo>
                    <a:lnTo>
                      <a:pt x="901" y="4"/>
                    </a:lnTo>
                    <a:lnTo>
                      <a:pt x="907" y="25"/>
                    </a:lnTo>
                    <a:lnTo>
                      <a:pt x="912" y="19"/>
                    </a:lnTo>
                    <a:lnTo>
                      <a:pt x="918" y="2"/>
                    </a:lnTo>
                    <a:lnTo>
                      <a:pt x="924" y="18"/>
                    </a:lnTo>
                    <a:lnTo>
                      <a:pt x="929" y="1"/>
                    </a:lnTo>
                    <a:lnTo>
                      <a:pt x="935" y="8"/>
                    </a:lnTo>
                    <a:lnTo>
                      <a:pt x="941" y="16"/>
                    </a:lnTo>
                    <a:lnTo>
                      <a:pt x="946" y="17"/>
                    </a:lnTo>
                    <a:lnTo>
                      <a:pt x="952" y="5"/>
                    </a:lnTo>
                    <a:lnTo>
                      <a:pt x="958" y="17"/>
                    </a:lnTo>
                    <a:lnTo>
                      <a:pt x="964" y="14"/>
                    </a:lnTo>
                    <a:lnTo>
                      <a:pt x="969" y="7"/>
                    </a:lnTo>
                    <a:lnTo>
                      <a:pt x="975" y="19"/>
                    </a:lnTo>
                    <a:lnTo>
                      <a:pt x="981" y="23"/>
                    </a:lnTo>
                    <a:lnTo>
                      <a:pt x="986" y="23"/>
                    </a:lnTo>
                    <a:lnTo>
                      <a:pt x="992" y="18"/>
                    </a:lnTo>
                    <a:lnTo>
                      <a:pt x="998" y="12"/>
                    </a:lnTo>
                    <a:lnTo>
                      <a:pt x="1003" y="16"/>
                    </a:lnTo>
                    <a:lnTo>
                      <a:pt x="1009" y="7"/>
                    </a:lnTo>
                    <a:lnTo>
                      <a:pt x="1015" y="6"/>
                    </a:lnTo>
                    <a:lnTo>
                      <a:pt x="1021" y="17"/>
                    </a:lnTo>
                    <a:lnTo>
                      <a:pt x="1026" y="11"/>
                    </a:lnTo>
                    <a:lnTo>
                      <a:pt x="1032" y="11"/>
                    </a:lnTo>
                    <a:lnTo>
                      <a:pt x="1038" y="0"/>
                    </a:lnTo>
                    <a:lnTo>
                      <a:pt x="1043" y="13"/>
                    </a:lnTo>
                    <a:lnTo>
                      <a:pt x="1049" y="18"/>
                    </a:lnTo>
                    <a:lnTo>
                      <a:pt x="1055" y="7"/>
                    </a:lnTo>
                    <a:lnTo>
                      <a:pt x="1061" y="23"/>
                    </a:lnTo>
                    <a:lnTo>
                      <a:pt x="1066" y="17"/>
                    </a:lnTo>
                    <a:lnTo>
                      <a:pt x="1072" y="23"/>
                    </a:lnTo>
                    <a:lnTo>
                      <a:pt x="1078" y="18"/>
                    </a:lnTo>
                    <a:lnTo>
                      <a:pt x="1084" y="11"/>
                    </a:lnTo>
                    <a:lnTo>
                      <a:pt x="1089" y="26"/>
                    </a:lnTo>
                    <a:lnTo>
                      <a:pt x="1095" y="17"/>
                    </a:lnTo>
                    <a:lnTo>
                      <a:pt x="1101" y="10"/>
                    </a:lnTo>
                    <a:lnTo>
                      <a:pt x="1106" y="14"/>
                    </a:lnTo>
                    <a:lnTo>
                      <a:pt x="1112" y="12"/>
                    </a:lnTo>
                    <a:lnTo>
                      <a:pt x="1118" y="20"/>
                    </a:lnTo>
                    <a:lnTo>
                      <a:pt x="1123" y="7"/>
                    </a:lnTo>
                    <a:lnTo>
                      <a:pt x="1129" y="22"/>
                    </a:lnTo>
                    <a:lnTo>
                      <a:pt x="1135" y="26"/>
                    </a:lnTo>
                    <a:lnTo>
                      <a:pt x="1141" y="5"/>
                    </a:lnTo>
                    <a:lnTo>
                      <a:pt x="1146" y="11"/>
                    </a:lnTo>
                    <a:lnTo>
                      <a:pt x="1152" y="20"/>
                    </a:lnTo>
                    <a:lnTo>
                      <a:pt x="1158" y="26"/>
                    </a:lnTo>
                    <a:lnTo>
                      <a:pt x="1163" y="14"/>
                    </a:lnTo>
                    <a:lnTo>
                      <a:pt x="1169" y="13"/>
                    </a:lnTo>
                    <a:lnTo>
                      <a:pt x="1175" y="13"/>
                    </a:lnTo>
                    <a:lnTo>
                      <a:pt x="1180" y="15"/>
                    </a:lnTo>
                    <a:lnTo>
                      <a:pt x="1186" y="18"/>
                    </a:lnTo>
                    <a:lnTo>
                      <a:pt x="1192" y="7"/>
                    </a:lnTo>
                    <a:lnTo>
                      <a:pt x="1198" y="12"/>
                    </a:lnTo>
                    <a:lnTo>
                      <a:pt x="1203" y="16"/>
                    </a:lnTo>
                    <a:lnTo>
                      <a:pt x="1209" y="7"/>
                    </a:lnTo>
                    <a:lnTo>
                      <a:pt x="1215" y="17"/>
                    </a:lnTo>
                    <a:lnTo>
                      <a:pt x="1220" y="10"/>
                    </a:lnTo>
                    <a:lnTo>
                      <a:pt x="1226" y="11"/>
                    </a:lnTo>
                    <a:lnTo>
                      <a:pt x="1232" y="15"/>
                    </a:lnTo>
                    <a:lnTo>
                      <a:pt x="1237" y="17"/>
                    </a:lnTo>
                    <a:lnTo>
                      <a:pt x="1243" y="20"/>
                    </a:lnTo>
                    <a:lnTo>
                      <a:pt x="1249" y="14"/>
                    </a:lnTo>
                    <a:lnTo>
                      <a:pt x="1255" y="17"/>
                    </a:lnTo>
                    <a:lnTo>
                      <a:pt x="1260" y="16"/>
                    </a:lnTo>
                    <a:lnTo>
                      <a:pt x="1266" y="14"/>
                    </a:lnTo>
                    <a:lnTo>
                      <a:pt x="1272" y="24"/>
                    </a:lnTo>
                    <a:lnTo>
                      <a:pt x="1277" y="13"/>
                    </a:lnTo>
                    <a:lnTo>
                      <a:pt x="1283" y="17"/>
                    </a:lnTo>
                    <a:lnTo>
                      <a:pt x="1289" y="22"/>
                    </a:lnTo>
                    <a:lnTo>
                      <a:pt x="1294" y="22"/>
                    </a:lnTo>
                    <a:lnTo>
                      <a:pt x="1300" y="11"/>
                    </a:lnTo>
                    <a:lnTo>
                      <a:pt x="1306" y="16"/>
                    </a:lnTo>
                    <a:lnTo>
                      <a:pt x="1312" y="21"/>
                    </a:lnTo>
                    <a:lnTo>
                      <a:pt x="1317" y="8"/>
                    </a:lnTo>
                    <a:lnTo>
                      <a:pt x="1323" y="14"/>
                    </a:lnTo>
                    <a:lnTo>
                      <a:pt x="1329" y="14"/>
                    </a:lnTo>
                    <a:lnTo>
                      <a:pt x="1334" y="19"/>
                    </a:lnTo>
                    <a:lnTo>
                      <a:pt x="1340" y="16"/>
                    </a:lnTo>
                    <a:lnTo>
                      <a:pt x="1346" y="25"/>
                    </a:lnTo>
                    <a:lnTo>
                      <a:pt x="1351" y="4"/>
                    </a:lnTo>
                    <a:lnTo>
                      <a:pt x="1357" y="13"/>
                    </a:lnTo>
                    <a:lnTo>
                      <a:pt x="1363" y="10"/>
                    </a:lnTo>
                    <a:lnTo>
                      <a:pt x="1369" y="18"/>
                    </a:lnTo>
                    <a:lnTo>
                      <a:pt x="1374" y="19"/>
                    </a:lnTo>
                    <a:lnTo>
                      <a:pt x="1380" y="12"/>
                    </a:lnTo>
                    <a:lnTo>
                      <a:pt x="1386" y="15"/>
                    </a:lnTo>
                    <a:lnTo>
                      <a:pt x="1391" y="16"/>
                    </a:lnTo>
                    <a:lnTo>
                      <a:pt x="1397" y="15"/>
                    </a:lnTo>
                    <a:lnTo>
                      <a:pt x="1403" y="12"/>
                    </a:lnTo>
                    <a:lnTo>
                      <a:pt x="1408" y="9"/>
                    </a:lnTo>
                    <a:lnTo>
                      <a:pt x="1414" y="16"/>
                    </a:lnTo>
                    <a:lnTo>
                      <a:pt x="1420" y="20"/>
                    </a:lnTo>
                    <a:lnTo>
                      <a:pt x="1426" y="17"/>
                    </a:lnTo>
                    <a:lnTo>
                      <a:pt x="1431" y="17"/>
                    </a:lnTo>
                    <a:lnTo>
                      <a:pt x="1437" y="9"/>
                    </a:lnTo>
                    <a:lnTo>
                      <a:pt x="1443" y="6"/>
                    </a:lnTo>
                    <a:lnTo>
                      <a:pt x="1448" y="15"/>
                    </a:lnTo>
                    <a:lnTo>
                      <a:pt x="1454" y="23"/>
                    </a:lnTo>
                    <a:lnTo>
                      <a:pt x="1460" y="21"/>
                    </a:lnTo>
                    <a:lnTo>
                      <a:pt x="1465" y="19"/>
                    </a:lnTo>
                    <a:lnTo>
                      <a:pt x="1471" y="21"/>
                    </a:lnTo>
                    <a:lnTo>
                      <a:pt x="1477" y="21"/>
                    </a:lnTo>
                    <a:lnTo>
                      <a:pt x="1483" y="11"/>
                    </a:lnTo>
                    <a:lnTo>
                      <a:pt x="1488" y="9"/>
                    </a:lnTo>
                    <a:lnTo>
                      <a:pt x="1494" y="27"/>
                    </a:lnTo>
                    <a:lnTo>
                      <a:pt x="1500" y="19"/>
                    </a:lnTo>
                    <a:lnTo>
                      <a:pt x="1505" y="10"/>
                    </a:lnTo>
                    <a:lnTo>
                      <a:pt x="1511" y="17"/>
                    </a:lnTo>
                    <a:lnTo>
                      <a:pt x="1517" y="20"/>
                    </a:lnTo>
                    <a:lnTo>
                      <a:pt x="1522" y="8"/>
                    </a:lnTo>
                    <a:lnTo>
                      <a:pt x="1528" y="19"/>
                    </a:lnTo>
                    <a:lnTo>
                      <a:pt x="1534" y="17"/>
                    </a:lnTo>
                    <a:lnTo>
                      <a:pt x="1540" y="12"/>
                    </a:lnTo>
                    <a:lnTo>
                      <a:pt x="1545" y="17"/>
                    </a:lnTo>
                    <a:lnTo>
                      <a:pt x="1551" y="17"/>
                    </a:lnTo>
                    <a:lnTo>
                      <a:pt x="1557" y="18"/>
                    </a:lnTo>
                    <a:lnTo>
                      <a:pt x="1562" y="20"/>
                    </a:lnTo>
                    <a:lnTo>
                      <a:pt x="1568" y="20"/>
                    </a:lnTo>
                    <a:lnTo>
                      <a:pt x="1574" y="9"/>
                    </a:lnTo>
                    <a:lnTo>
                      <a:pt x="1579" y="19"/>
                    </a:lnTo>
                    <a:lnTo>
                      <a:pt x="1585" y="22"/>
                    </a:lnTo>
                    <a:lnTo>
                      <a:pt x="1591" y="17"/>
                    </a:lnTo>
                    <a:lnTo>
                      <a:pt x="1597" y="17"/>
                    </a:lnTo>
                    <a:lnTo>
                      <a:pt x="1603" y="10"/>
                    </a:lnTo>
                    <a:lnTo>
                      <a:pt x="1608" y="12"/>
                    </a:lnTo>
                    <a:lnTo>
                      <a:pt x="1614" y="11"/>
                    </a:lnTo>
                    <a:lnTo>
                      <a:pt x="1620" y="16"/>
                    </a:lnTo>
                    <a:lnTo>
                      <a:pt x="1625" y="20"/>
                    </a:lnTo>
                    <a:lnTo>
                      <a:pt x="1631" y="12"/>
                    </a:lnTo>
                    <a:lnTo>
                      <a:pt x="1637" y="21"/>
                    </a:lnTo>
                    <a:lnTo>
                      <a:pt x="1642" y="24"/>
                    </a:lnTo>
                    <a:lnTo>
                      <a:pt x="1648" y="21"/>
                    </a:lnTo>
                    <a:lnTo>
                      <a:pt x="1654" y="13"/>
                    </a:lnTo>
                    <a:lnTo>
                      <a:pt x="1660" y="15"/>
                    </a:lnTo>
                    <a:lnTo>
                      <a:pt x="1665" y="21"/>
                    </a:lnTo>
                    <a:lnTo>
                      <a:pt x="1671" y="21"/>
                    </a:lnTo>
                    <a:lnTo>
                      <a:pt x="1677" y="19"/>
                    </a:lnTo>
                    <a:lnTo>
                      <a:pt x="1682" y="22"/>
                    </a:lnTo>
                    <a:lnTo>
                      <a:pt x="1688" y="27"/>
                    </a:lnTo>
                    <a:lnTo>
                      <a:pt x="1694" y="14"/>
                    </a:lnTo>
                    <a:lnTo>
                      <a:pt x="1699" y="20"/>
                    </a:lnTo>
                    <a:lnTo>
                      <a:pt x="1705" y="30"/>
                    </a:lnTo>
                    <a:lnTo>
                      <a:pt x="1711" y="21"/>
                    </a:lnTo>
                    <a:lnTo>
                      <a:pt x="1717" y="21"/>
                    </a:lnTo>
                    <a:lnTo>
                      <a:pt x="1722" y="22"/>
                    </a:lnTo>
                    <a:lnTo>
                      <a:pt x="1728" y="18"/>
                    </a:lnTo>
                    <a:lnTo>
                      <a:pt x="1734" y="17"/>
                    </a:lnTo>
                    <a:lnTo>
                      <a:pt x="1739" y="11"/>
                    </a:lnTo>
                    <a:lnTo>
                      <a:pt x="1745" y="14"/>
                    </a:lnTo>
                    <a:lnTo>
                      <a:pt x="1751" y="13"/>
                    </a:lnTo>
                    <a:lnTo>
                      <a:pt x="1756" y="11"/>
                    </a:lnTo>
                    <a:lnTo>
                      <a:pt x="1762" y="22"/>
                    </a:lnTo>
                    <a:lnTo>
                      <a:pt x="1768" y="18"/>
                    </a:lnTo>
                    <a:lnTo>
                      <a:pt x="1774" y="25"/>
                    </a:lnTo>
                    <a:lnTo>
                      <a:pt x="1779" y="20"/>
                    </a:lnTo>
                    <a:lnTo>
                      <a:pt x="1785" y="27"/>
                    </a:lnTo>
                    <a:lnTo>
                      <a:pt x="1791" y="17"/>
                    </a:lnTo>
                    <a:lnTo>
                      <a:pt x="1796" y="17"/>
                    </a:lnTo>
                    <a:lnTo>
                      <a:pt x="1802" y="26"/>
                    </a:lnTo>
                    <a:lnTo>
                      <a:pt x="1808" y="24"/>
                    </a:lnTo>
                    <a:lnTo>
                      <a:pt x="1813" y="17"/>
                    </a:lnTo>
                    <a:lnTo>
                      <a:pt x="1819" y="13"/>
                    </a:lnTo>
                    <a:lnTo>
                      <a:pt x="1825" y="14"/>
                    </a:lnTo>
                    <a:lnTo>
                      <a:pt x="1831" y="14"/>
                    </a:lnTo>
                    <a:lnTo>
                      <a:pt x="1836" y="24"/>
                    </a:lnTo>
                    <a:lnTo>
                      <a:pt x="1842" y="19"/>
                    </a:lnTo>
                    <a:lnTo>
                      <a:pt x="1848" y="21"/>
                    </a:lnTo>
                    <a:lnTo>
                      <a:pt x="1853" y="29"/>
                    </a:lnTo>
                    <a:lnTo>
                      <a:pt x="1859" y="7"/>
                    </a:lnTo>
                    <a:lnTo>
                      <a:pt x="1865" y="13"/>
                    </a:lnTo>
                    <a:lnTo>
                      <a:pt x="1870" y="19"/>
                    </a:lnTo>
                    <a:lnTo>
                      <a:pt x="1876" y="16"/>
                    </a:lnTo>
                    <a:lnTo>
                      <a:pt x="1882" y="11"/>
                    </a:lnTo>
                    <a:lnTo>
                      <a:pt x="1888" y="15"/>
                    </a:lnTo>
                    <a:lnTo>
                      <a:pt x="1893" y="20"/>
                    </a:lnTo>
                    <a:lnTo>
                      <a:pt x="1899" y="22"/>
                    </a:lnTo>
                    <a:lnTo>
                      <a:pt x="1905" y="17"/>
                    </a:lnTo>
                    <a:lnTo>
                      <a:pt x="1910" y="15"/>
                    </a:lnTo>
                    <a:lnTo>
                      <a:pt x="1916" y="28"/>
                    </a:lnTo>
                    <a:lnTo>
                      <a:pt x="1922" y="22"/>
                    </a:lnTo>
                    <a:lnTo>
                      <a:pt x="1927" y="29"/>
                    </a:lnTo>
                    <a:lnTo>
                      <a:pt x="1933" y="18"/>
                    </a:lnTo>
                    <a:lnTo>
                      <a:pt x="1939" y="22"/>
                    </a:lnTo>
                    <a:lnTo>
                      <a:pt x="1945" y="11"/>
                    </a:lnTo>
                    <a:lnTo>
                      <a:pt x="1950" y="17"/>
                    </a:lnTo>
                    <a:lnTo>
                      <a:pt x="1956" y="13"/>
                    </a:lnTo>
                    <a:lnTo>
                      <a:pt x="1962" y="32"/>
                    </a:lnTo>
                    <a:lnTo>
                      <a:pt x="1967" y="59"/>
                    </a:lnTo>
                    <a:lnTo>
                      <a:pt x="1973" y="65"/>
                    </a:lnTo>
                    <a:lnTo>
                      <a:pt x="1979" y="80"/>
                    </a:lnTo>
                    <a:lnTo>
                      <a:pt x="1984" y="74"/>
                    </a:lnTo>
                    <a:lnTo>
                      <a:pt x="1990" y="85"/>
                    </a:lnTo>
                    <a:lnTo>
                      <a:pt x="1996" y="82"/>
                    </a:lnTo>
                    <a:lnTo>
                      <a:pt x="2002" y="83"/>
                    </a:lnTo>
                    <a:lnTo>
                      <a:pt x="2007" y="102"/>
                    </a:lnTo>
                    <a:lnTo>
                      <a:pt x="2013" y="91"/>
                    </a:lnTo>
                    <a:lnTo>
                      <a:pt x="2019" y="94"/>
                    </a:lnTo>
                    <a:lnTo>
                      <a:pt x="2024" y="104"/>
                    </a:lnTo>
                    <a:lnTo>
                      <a:pt x="2030" y="92"/>
                    </a:lnTo>
                    <a:lnTo>
                      <a:pt x="2036" y="99"/>
                    </a:lnTo>
                    <a:lnTo>
                      <a:pt x="2041" y="91"/>
                    </a:lnTo>
                    <a:lnTo>
                      <a:pt x="2047" y="86"/>
                    </a:lnTo>
                    <a:lnTo>
                      <a:pt x="2053" y="88"/>
                    </a:lnTo>
                    <a:lnTo>
                      <a:pt x="2059" y="89"/>
                    </a:lnTo>
                    <a:lnTo>
                      <a:pt x="2064" y="87"/>
                    </a:lnTo>
                    <a:lnTo>
                      <a:pt x="2070" y="96"/>
                    </a:lnTo>
                    <a:lnTo>
                      <a:pt x="2076" y="90"/>
                    </a:lnTo>
                    <a:lnTo>
                      <a:pt x="2081" y="100"/>
                    </a:lnTo>
                    <a:lnTo>
                      <a:pt x="2087" y="95"/>
                    </a:lnTo>
                    <a:lnTo>
                      <a:pt x="2093" y="91"/>
                    </a:lnTo>
                    <a:lnTo>
                      <a:pt x="2098" y="104"/>
                    </a:lnTo>
                    <a:lnTo>
                      <a:pt x="2104" y="92"/>
                    </a:lnTo>
                    <a:lnTo>
                      <a:pt x="2110" y="86"/>
                    </a:lnTo>
                    <a:lnTo>
                      <a:pt x="2116" y="95"/>
                    </a:lnTo>
                    <a:lnTo>
                      <a:pt x="2121" y="85"/>
                    </a:lnTo>
                    <a:lnTo>
                      <a:pt x="2127" y="89"/>
                    </a:lnTo>
                    <a:lnTo>
                      <a:pt x="2133" y="93"/>
                    </a:lnTo>
                    <a:lnTo>
                      <a:pt x="2139" y="83"/>
                    </a:lnTo>
                    <a:lnTo>
                      <a:pt x="2144" y="98"/>
                    </a:lnTo>
                    <a:lnTo>
                      <a:pt x="2150" y="100"/>
                    </a:lnTo>
                    <a:lnTo>
                      <a:pt x="2156" y="95"/>
                    </a:lnTo>
                    <a:lnTo>
                      <a:pt x="2161" y="95"/>
                    </a:lnTo>
                    <a:lnTo>
                      <a:pt x="2167" y="92"/>
                    </a:lnTo>
                    <a:lnTo>
                      <a:pt x="2173" y="94"/>
                    </a:lnTo>
                    <a:lnTo>
                      <a:pt x="2178" y="93"/>
                    </a:lnTo>
                    <a:lnTo>
                      <a:pt x="2184" y="93"/>
                    </a:lnTo>
                    <a:lnTo>
                      <a:pt x="2190" y="90"/>
                    </a:lnTo>
                    <a:lnTo>
                      <a:pt x="2196" y="85"/>
                    </a:lnTo>
                    <a:lnTo>
                      <a:pt x="2201" y="91"/>
                    </a:lnTo>
                    <a:lnTo>
                      <a:pt x="2207" y="95"/>
                    </a:lnTo>
                    <a:lnTo>
                      <a:pt x="2213" y="89"/>
                    </a:lnTo>
                    <a:lnTo>
                      <a:pt x="2218" y="95"/>
                    </a:lnTo>
                    <a:lnTo>
                      <a:pt x="2224" y="97"/>
                    </a:lnTo>
                    <a:lnTo>
                      <a:pt x="2230" y="89"/>
                    </a:lnTo>
                    <a:lnTo>
                      <a:pt x="2235" y="91"/>
                    </a:lnTo>
                    <a:lnTo>
                      <a:pt x="2241" y="92"/>
                    </a:lnTo>
                    <a:lnTo>
                      <a:pt x="2247" y="95"/>
                    </a:lnTo>
                    <a:lnTo>
                      <a:pt x="2253" y="89"/>
                    </a:lnTo>
                    <a:lnTo>
                      <a:pt x="2258" y="98"/>
                    </a:lnTo>
                    <a:lnTo>
                      <a:pt x="2264" y="92"/>
                    </a:lnTo>
                    <a:lnTo>
                      <a:pt x="2270" y="95"/>
                    </a:lnTo>
                    <a:lnTo>
                      <a:pt x="2275" y="96"/>
                    </a:lnTo>
                    <a:lnTo>
                      <a:pt x="2281" y="90"/>
                    </a:lnTo>
                    <a:lnTo>
                      <a:pt x="2287" y="95"/>
                    </a:lnTo>
                    <a:lnTo>
                      <a:pt x="2292" y="90"/>
                    </a:lnTo>
                    <a:lnTo>
                      <a:pt x="2298" y="92"/>
                    </a:lnTo>
                    <a:lnTo>
                      <a:pt x="2304" y="92"/>
                    </a:lnTo>
                    <a:lnTo>
                      <a:pt x="2310" y="86"/>
                    </a:lnTo>
                    <a:lnTo>
                      <a:pt x="2315" y="102"/>
                    </a:lnTo>
                    <a:lnTo>
                      <a:pt x="2321" y="95"/>
                    </a:lnTo>
                    <a:lnTo>
                      <a:pt x="2327" y="89"/>
                    </a:lnTo>
                    <a:lnTo>
                      <a:pt x="2332" y="101"/>
                    </a:lnTo>
                    <a:lnTo>
                      <a:pt x="2338" y="99"/>
                    </a:lnTo>
                    <a:lnTo>
                      <a:pt x="2344" y="97"/>
                    </a:lnTo>
                    <a:lnTo>
                      <a:pt x="2349" y="101"/>
                    </a:lnTo>
                    <a:lnTo>
                      <a:pt x="2355" y="98"/>
                    </a:lnTo>
                    <a:lnTo>
                      <a:pt x="2361" y="92"/>
                    </a:lnTo>
                    <a:lnTo>
                      <a:pt x="2367" y="97"/>
                    </a:lnTo>
                    <a:lnTo>
                      <a:pt x="2372" y="94"/>
                    </a:lnTo>
                    <a:lnTo>
                      <a:pt x="2378" y="101"/>
                    </a:lnTo>
                    <a:lnTo>
                      <a:pt x="2384" y="91"/>
                    </a:lnTo>
                    <a:lnTo>
                      <a:pt x="2389" y="95"/>
                    </a:lnTo>
                    <a:lnTo>
                      <a:pt x="2395" y="93"/>
                    </a:lnTo>
                    <a:lnTo>
                      <a:pt x="2401" y="89"/>
                    </a:lnTo>
                    <a:lnTo>
                      <a:pt x="2406" y="95"/>
                    </a:lnTo>
                    <a:lnTo>
                      <a:pt x="2412" y="94"/>
                    </a:lnTo>
                    <a:lnTo>
                      <a:pt x="2418" y="97"/>
                    </a:lnTo>
                    <a:lnTo>
                      <a:pt x="2424" y="94"/>
                    </a:lnTo>
                    <a:lnTo>
                      <a:pt x="2429" y="92"/>
                    </a:lnTo>
                    <a:lnTo>
                      <a:pt x="2435" y="89"/>
                    </a:lnTo>
                    <a:lnTo>
                      <a:pt x="2441" y="92"/>
                    </a:lnTo>
                    <a:lnTo>
                      <a:pt x="2446" y="94"/>
                    </a:lnTo>
                    <a:lnTo>
                      <a:pt x="2452" y="86"/>
                    </a:lnTo>
                    <a:lnTo>
                      <a:pt x="2458" y="90"/>
                    </a:lnTo>
                    <a:lnTo>
                      <a:pt x="2463" y="91"/>
                    </a:lnTo>
                    <a:lnTo>
                      <a:pt x="2469" y="93"/>
                    </a:lnTo>
                    <a:lnTo>
                      <a:pt x="2475" y="98"/>
                    </a:lnTo>
                    <a:lnTo>
                      <a:pt x="2481" y="89"/>
                    </a:lnTo>
                    <a:lnTo>
                      <a:pt x="2486" y="89"/>
                    </a:lnTo>
                    <a:lnTo>
                      <a:pt x="2492" y="100"/>
                    </a:lnTo>
                    <a:lnTo>
                      <a:pt x="2498" y="93"/>
                    </a:lnTo>
                    <a:lnTo>
                      <a:pt x="2503" y="100"/>
                    </a:lnTo>
                    <a:lnTo>
                      <a:pt x="2509" y="92"/>
                    </a:lnTo>
                    <a:lnTo>
                      <a:pt x="2515" y="96"/>
                    </a:lnTo>
                    <a:lnTo>
                      <a:pt x="2520" y="94"/>
                    </a:lnTo>
                    <a:lnTo>
                      <a:pt x="2526" y="93"/>
                    </a:lnTo>
                    <a:lnTo>
                      <a:pt x="2532" y="92"/>
                    </a:lnTo>
                    <a:lnTo>
                      <a:pt x="2538" y="87"/>
                    </a:lnTo>
                    <a:lnTo>
                      <a:pt x="2543" y="92"/>
                    </a:lnTo>
                    <a:lnTo>
                      <a:pt x="2549" y="89"/>
                    </a:lnTo>
                    <a:lnTo>
                      <a:pt x="2555" y="86"/>
                    </a:lnTo>
                    <a:lnTo>
                      <a:pt x="2560" y="101"/>
                    </a:lnTo>
                    <a:lnTo>
                      <a:pt x="2566" y="98"/>
                    </a:lnTo>
                    <a:lnTo>
                      <a:pt x="2572" y="98"/>
                    </a:lnTo>
                    <a:lnTo>
                      <a:pt x="2577" y="112"/>
                    </a:lnTo>
                    <a:lnTo>
                      <a:pt x="2583" y="96"/>
                    </a:lnTo>
                    <a:lnTo>
                      <a:pt x="2589" y="89"/>
                    </a:lnTo>
                    <a:lnTo>
                      <a:pt x="2595" y="86"/>
                    </a:lnTo>
                    <a:lnTo>
                      <a:pt x="2600" y="91"/>
                    </a:lnTo>
                    <a:lnTo>
                      <a:pt x="2606" y="97"/>
                    </a:lnTo>
                  </a:path>
                </a:pathLst>
              </a:custGeom>
              <a:noFill/>
              <a:ln w="3175" cap="flat">
                <a:solidFill>
                  <a:srgbClr val="15D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2" name="Freeform 358"/>
              <p:cNvSpPr>
                <a:spLocks/>
              </p:cNvSpPr>
              <p:nvPr/>
            </p:nvSpPr>
            <p:spPr bwMode="auto">
              <a:xfrm>
                <a:off x="4661734" y="3386984"/>
                <a:ext cx="1080000" cy="56622"/>
              </a:xfrm>
              <a:custGeom>
                <a:avLst/>
                <a:gdLst/>
                <a:ahLst/>
                <a:cxnLst>
                  <a:cxn ang="0">
                    <a:pos x="40" y="44"/>
                  </a:cxn>
                  <a:cxn ang="0">
                    <a:pos x="86" y="50"/>
                  </a:cxn>
                  <a:cxn ang="0">
                    <a:pos x="131" y="48"/>
                  </a:cxn>
                  <a:cxn ang="0">
                    <a:pos x="177" y="49"/>
                  </a:cxn>
                  <a:cxn ang="0">
                    <a:pos x="222" y="53"/>
                  </a:cxn>
                  <a:cxn ang="0">
                    <a:pos x="268" y="66"/>
                  </a:cxn>
                  <a:cxn ang="0">
                    <a:pos x="314" y="57"/>
                  </a:cxn>
                  <a:cxn ang="0">
                    <a:pos x="359" y="68"/>
                  </a:cxn>
                  <a:cxn ang="0">
                    <a:pos x="405" y="56"/>
                  </a:cxn>
                  <a:cxn ang="0">
                    <a:pos x="450" y="62"/>
                  </a:cxn>
                  <a:cxn ang="0">
                    <a:pos x="496" y="68"/>
                  </a:cxn>
                  <a:cxn ang="0">
                    <a:pos x="542" y="51"/>
                  </a:cxn>
                  <a:cxn ang="0">
                    <a:pos x="587" y="53"/>
                  </a:cxn>
                  <a:cxn ang="0">
                    <a:pos x="633" y="58"/>
                  </a:cxn>
                  <a:cxn ang="0">
                    <a:pos x="679" y="14"/>
                  </a:cxn>
                  <a:cxn ang="0">
                    <a:pos x="724" y="4"/>
                  </a:cxn>
                  <a:cxn ang="0">
                    <a:pos x="770" y="12"/>
                  </a:cxn>
                  <a:cxn ang="0">
                    <a:pos x="815" y="13"/>
                  </a:cxn>
                  <a:cxn ang="0">
                    <a:pos x="861" y="15"/>
                  </a:cxn>
                  <a:cxn ang="0">
                    <a:pos x="907" y="14"/>
                  </a:cxn>
                  <a:cxn ang="0">
                    <a:pos x="952" y="3"/>
                  </a:cxn>
                  <a:cxn ang="0">
                    <a:pos x="998" y="13"/>
                  </a:cxn>
                  <a:cxn ang="0">
                    <a:pos x="1043" y="18"/>
                  </a:cxn>
                  <a:cxn ang="0">
                    <a:pos x="1089" y="13"/>
                  </a:cxn>
                  <a:cxn ang="0">
                    <a:pos x="1135" y="17"/>
                  </a:cxn>
                  <a:cxn ang="0">
                    <a:pos x="1180" y="24"/>
                  </a:cxn>
                  <a:cxn ang="0">
                    <a:pos x="1226" y="17"/>
                  </a:cxn>
                  <a:cxn ang="0">
                    <a:pos x="1272" y="27"/>
                  </a:cxn>
                  <a:cxn ang="0">
                    <a:pos x="1317" y="21"/>
                  </a:cxn>
                  <a:cxn ang="0">
                    <a:pos x="1363" y="14"/>
                  </a:cxn>
                  <a:cxn ang="0">
                    <a:pos x="1408" y="19"/>
                  </a:cxn>
                  <a:cxn ang="0">
                    <a:pos x="1454" y="23"/>
                  </a:cxn>
                  <a:cxn ang="0">
                    <a:pos x="1500" y="26"/>
                  </a:cxn>
                  <a:cxn ang="0">
                    <a:pos x="1545" y="30"/>
                  </a:cxn>
                  <a:cxn ang="0">
                    <a:pos x="1591" y="22"/>
                  </a:cxn>
                  <a:cxn ang="0">
                    <a:pos x="1637" y="12"/>
                  </a:cxn>
                  <a:cxn ang="0">
                    <a:pos x="1682" y="16"/>
                  </a:cxn>
                  <a:cxn ang="0">
                    <a:pos x="1728" y="13"/>
                  </a:cxn>
                  <a:cxn ang="0">
                    <a:pos x="1774" y="20"/>
                  </a:cxn>
                  <a:cxn ang="0">
                    <a:pos x="1819" y="17"/>
                  </a:cxn>
                  <a:cxn ang="0">
                    <a:pos x="1865" y="28"/>
                  </a:cxn>
                  <a:cxn ang="0">
                    <a:pos x="1910" y="24"/>
                  </a:cxn>
                  <a:cxn ang="0">
                    <a:pos x="1956" y="20"/>
                  </a:cxn>
                  <a:cxn ang="0">
                    <a:pos x="2002" y="66"/>
                  </a:cxn>
                  <a:cxn ang="0">
                    <a:pos x="2047" y="65"/>
                  </a:cxn>
                  <a:cxn ang="0">
                    <a:pos x="2093" y="68"/>
                  </a:cxn>
                  <a:cxn ang="0">
                    <a:pos x="2139" y="67"/>
                  </a:cxn>
                  <a:cxn ang="0">
                    <a:pos x="2184" y="68"/>
                  </a:cxn>
                  <a:cxn ang="0">
                    <a:pos x="2230" y="72"/>
                  </a:cxn>
                  <a:cxn ang="0">
                    <a:pos x="2275" y="69"/>
                  </a:cxn>
                  <a:cxn ang="0">
                    <a:pos x="2321" y="71"/>
                  </a:cxn>
                  <a:cxn ang="0">
                    <a:pos x="2367" y="70"/>
                  </a:cxn>
                  <a:cxn ang="0">
                    <a:pos x="2412" y="77"/>
                  </a:cxn>
                  <a:cxn ang="0">
                    <a:pos x="2458" y="68"/>
                  </a:cxn>
                  <a:cxn ang="0">
                    <a:pos x="2503" y="76"/>
                  </a:cxn>
                  <a:cxn ang="0">
                    <a:pos x="2549" y="69"/>
                  </a:cxn>
                  <a:cxn ang="0">
                    <a:pos x="2595" y="64"/>
                  </a:cxn>
                </a:cxnLst>
                <a:rect l="0" t="0" r="r" b="b"/>
                <a:pathLst>
                  <a:path w="2606" h="81">
                    <a:moveTo>
                      <a:pt x="0" y="48"/>
                    </a:moveTo>
                    <a:lnTo>
                      <a:pt x="5" y="48"/>
                    </a:lnTo>
                    <a:lnTo>
                      <a:pt x="11" y="50"/>
                    </a:lnTo>
                    <a:lnTo>
                      <a:pt x="17" y="52"/>
                    </a:lnTo>
                    <a:lnTo>
                      <a:pt x="23" y="48"/>
                    </a:lnTo>
                    <a:lnTo>
                      <a:pt x="29" y="43"/>
                    </a:lnTo>
                    <a:lnTo>
                      <a:pt x="34" y="49"/>
                    </a:lnTo>
                    <a:lnTo>
                      <a:pt x="40" y="44"/>
                    </a:lnTo>
                    <a:lnTo>
                      <a:pt x="46" y="55"/>
                    </a:lnTo>
                    <a:lnTo>
                      <a:pt x="51" y="48"/>
                    </a:lnTo>
                    <a:lnTo>
                      <a:pt x="57" y="62"/>
                    </a:lnTo>
                    <a:lnTo>
                      <a:pt x="63" y="51"/>
                    </a:lnTo>
                    <a:lnTo>
                      <a:pt x="68" y="57"/>
                    </a:lnTo>
                    <a:lnTo>
                      <a:pt x="74" y="62"/>
                    </a:lnTo>
                    <a:lnTo>
                      <a:pt x="80" y="53"/>
                    </a:lnTo>
                    <a:lnTo>
                      <a:pt x="86" y="50"/>
                    </a:lnTo>
                    <a:lnTo>
                      <a:pt x="91" y="60"/>
                    </a:lnTo>
                    <a:lnTo>
                      <a:pt x="97" y="61"/>
                    </a:lnTo>
                    <a:lnTo>
                      <a:pt x="103" y="52"/>
                    </a:lnTo>
                    <a:lnTo>
                      <a:pt x="108" y="59"/>
                    </a:lnTo>
                    <a:lnTo>
                      <a:pt x="114" y="49"/>
                    </a:lnTo>
                    <a:lnTo>
                      <a:pt x="120" y="57"/>
                    </a:lnTo>
                    <a:lnTo>
                      <a:pt x="125" y="50"/>
                    </a:lnTo>
                    <a:lnTo>
                      <a:pt x="131" y="48"/>
                    </a:lnTo>
                    <a:lnTo>
                      <a:pt x="137" y="68"/>
                    </a:lnTo>
                    <a:lnTo>
                      <a:pt x="143" y="51"/>
                    </a:lnTo>
                    <a:lnTo>
                      <a:pt x="148" y="60"/>
                    </a:lnTo>
                    <a:lnTo>
                      <a:pt x="154" y="59"/>
                    </a:lnTo>
                    <a:lnTo>
                      <a:pt x="160" y="52"/>
                    </a:lnTo>
                    <a:lnTo>
                      <a:pt x="165" y="55"/>
                    </a:lnTo>
                    <a:lnTo>
                      <a:pt x="171" y="64"/>
                    </a:lnTo>
                    <a:lnTo>
                      <a:pt x="177" y="49"/>
                    </a:lnTo>
                    <a:lnTo>
                      <a:pt x="182" y="55"/>
                    </a:lnTo>
                    <a:lnTo>
                      <a:pt x="188" y="54"/>
                    </a:lnTo>
                    <a:lnTo>
                      <a:pt x="194" y="52"/>
                    </a:lnTo>
                    <a:lnTo>
                      <a:pt x="200" y="53"/>
                    </a:lnTo>
                    <a:lnTo>
                      <a:pt x="205" y="56"/>
                    </a:lnTo>
                    <a:lnTo>
                      <a:pt x="211" y="54"/>
                    </a:lnTo>
                    <a:lnTo>
                      <a:pt x="217" y="54"/>
                    </a:lnTo>
                    <a:lnTo>
                      <a:pt x="222" y="53"/>
                    </a:lnTo>
                    <a:lnTo>
                      <a:pt x="228" y="58"/>
                    </a:lnTo>
                    <a:lnTo>
                      <a:pt x="234" y="55"/>
                    </a:lnTo>
                    <a:lnTo>
                      <a:pt x="239" y="53"/>
                    </a:lnTo>
                    <a:lnTo>
                      <a:pt x="245" y="44"/>
                    </a:lnTo>
                    <a:lnTo>
                      <a:pt x="251" y="56"/>
                    </a:lnTo>
                    <a:lnTo>
                      <a:pt x="257" y="56"/>
                    </a:lnTo>
                    <a:lnTo>
                      <a:pt x="262" y="57"/>
                    </a:lnTo>
                    <a:lnTo>
                      <a:pt x="268" y="66"/>
                    </a:lnTo>
                    <a:lnTo>
                      <a:pt x="274" y="56"/>
                    </a:lnTo>
                    <a:lnTo>
                      <a:pt x="279" y="56"/>
                    </a:lnTo>
                    <a:lnTo>
                      <a:pt x="285" y="51"/>
                    </a:lnTo>
                    <a:lnTo>
                      <a:pt x="291" y="59"/>
                    </a:lnTo>
                    <a:lnTo>
                      <a:pt x="296" y="68"/>
                    </a:lnTo>
                    <a:lnTo>
                      <a:pt x="302" y="59"/>
                    </a:lnTo>
                    <a:lnTo>
                      <a:pt x="308" y="51"/>
                    </a:lnTo>
                    <a:lnTo>
                      <a:pt x="314" y="57"/>
                    </a:lnTo>
                    <a:lnTo>
                      <a:pt x="319" y="52"/>
                    </a:lnTo>
                    <a:lnTo>
                      <a:pt x="325" y="65"/>
                    </a:lnTo>
                    <a:lnTo>
                      <a:pt x="331" y="60"/>
                    </a:lnTo>
                    <a:lnTo>
                      <a:pt x="336" y="61"/>
                    </a:lnTo>
                    <a:lnTo>
                      <a:pt x="342" y="65"/>
                    </a:lnTo>
                    <a:lnTo>
                      <a:pt x="348" y="60"/>
                    </a:lnTo>
                    <a:lnTo>
                      <a:pt x="353" y="57"/>
                    </a:lnTo>
                    <a:lnTo>
                      <a:pt x="359" y="68"/>
                    </a:lnTo>
                    <a:lnTo>
                      <a:pt x="365" y="59"/>
                    </a:lnTo>
                    <a:lnTo>
                      <a:pt x="371" y="65"/>
                    </a:lnTo>
                    <a:lnTo>
                      <a:pt x="376" y="51"/>
                    </a:lnTo>
                    <a:lnTo>
                      <a:pt x="382" y="49"/>
                    </a:lnTo>
                    <a:lnTo>
                      <a:pt x="388" y="51"/>
                    </a:lnTo>
                    <a:lnTo>
                      <a:pt x="393" y="53"/>
                    </a:lnTo>
                    <a:lnTo>
                      <a:pt x="399" y="47"/>
                    </a:lnTo>
                    <a:lnTo>
                      <a:pt x="405" y="56"/>
                    </a:lnTo>
                    <a:lnTo>
                      <a:pt x="410" y="47"/>
                    </a:lnTo>
                    <a:lnTo>
                      <a:pt x="416" y="54"/>
                    </a:lnTo>
                    <a:lnTo>
                      <a:pt x="422" y="60"/>
                    </a:lnTo>
                    <a:lnTo>
                      <a:pt x="428" y="59"/>
                    </a:lnTo>
                    <a:lnTo>
                      <a:pt x="433" y="68"/>
                    </a:lnTo>
                    <a:lnTo>
                      <a:pt x="439" y="62"/>
                    </a:lnTo>
                    <a:lnTo>
                      <a:pt x="445" y="70"/>
                    </a:lnTo>
                    <a:lnTo>
                      <a:pt x="450" y="62"/>
                    </a:lnTo>
                    <a:lnTo>
                      <a:pt x="456" y="52"/>
                    </a:lnTo>
                    <a:lnTo>
                      <a:pt x="462" y="54"/>
                    </a:lnTo>
                    <a:lnTo>
                      <a:pt x="467" y="56"/>
                    </a:lnTo>
                    <a:lnTo>
                      <a:pt x="473" y="61"/>
                    </a:lnTo>
                    <a:lnTo>
                      <a:pt x="479" y="61"/>
                    </a:lnTo>
                    <a:lnTo>
                      <a:pt x="485" y="52"/>
                    </a:lnTo>
                    <a:lnTo>
                      <a:pt x="490" y="49"/>
                    </a:lnTo>
                    <a:lnTo>
                      <a:pt x="496" y="68"/>
                    </a:lnTo>
                    <a:lnTo>
                      <a:pt x="502" y="56"/>
                    </a:lnTo>
                    <a:lnTo>
                      <a:pt x="507" y="63"/>
                    </a:lnTo>
                    <a:lnTo>
                      <a:pt x="513" y="61"/>
                    </a:lnTo>
                    <a:lnTo>
                      <a:pt x="519" y="65"/>
                    </a:lnTo>
                    <a:lnTo>
                      <a:pt x="524" y="60"/>
                    </a:lnTo>
                    <a:lnTo>
                      <a:pt x="530" y="65"/>
                    </a:lnTo>
                    <a:lnTo>
                      <a:pt x="536" y="57"/>
                    </a:lnTo>
                    <a:lnTo>
                      <a:pt x="542" y="51"/>
                    </a:lnTo>
                    <a:lnTo>
                      <a:pt x="548" y="50"/>
                    </a:lnTo>
                    <a:lnTo>
                      <a:pt x="553" y="63"/>
                    </a:lnTo>
                    <a:lnTo>
                      <a:pt x="559" y="57"/>
                    </a:lnTo>
                    <a:lnTo>
                      <a:pt x="565" y="67"/>
                    </a:lnTo>
                    <a:lnTo>
                      <a:pt x="570" y="50"/>
                    </a:lnTo>
                    <a:lnTo>
                      <a:pt x="576" y="60"/>
                    </a:lnTo>
                    <a:lnTo>
                      <a:pt x="582" y="50"/>
                    </a:lnTo>
                    <a:lnTo>
                      <a:pt x="587" y="53"/>
                    </a:lnTo>
                    <a:lnTo>
                      <a:pt x="593" y="43"/>
                    </a:lnTo>
                    <a:lnTo>
                      <a:pt x="599" y="58"/>
                    </a:lnTo>
                    <a:lnTo>
                      <a:pt x="605" y="59"/>
                    </a:lnTo>
                    <a:lnTo>
                      <a:pt x="610" y="62"/>
                    </a:lnTo>
                    <a:lnTo>
                      <a:pt x="616" y="57"/>
                    </a:lnTo>
                    <a:lnTo>
                      <a:pt x="622" y="55"/>
                    </a:lnTo>
                    <a:lnTo>
                      <a:pt x="627" y="62"/>
                    </a:lnTo>
                    <a:lnTo>
                      <a:pt x="633" y="58"/>
                    </a:lnTo>
                    <a:lnTo>
                      <a:pt x="639" y="63"/>
                    </a:lnTo>
                    <a:lnTo>
                      <a:pt x="644" y="59"/>
                    </a:lnTo>
                    <a:lnTo>
                      <a:pt x="650" y="63"/>
                    </a:lnTo>
                    <a:lnTo>
                      <a:pt x="656" y="42"/>
                    </a:lnTo>
                    <a:lnTo>
                      <a:pt x="662" y="32"/>
                    </a:lnTo>
                    <a:lnTo>
                      <a:pt x="667" y="21"/>
                    </a:lnTo>
                    <a:lnTo>
                      <a:pt x="673" y="14"/>
                    </a:lnTo>
                    <a:lnTo>
                      <a:pt x="679" y="14"/>
                    </a:lnTo>
                    <a:lnTo>
                      <a:pt x="684" y="12"/>
                    </a:lnTo>
                    <a:lnTo>
                      <a:pt x="690" y="17"/>
                    </a:lnTo>
                    <a:lnTo>
                      <a:pt x="696" y="12"/>
                    </a:lnTo>
                    <a:lnTo>
                      <a:pt x="701" y="5"/>
                    </a:lnTo>
                    <a:lnTo>
                      <a:pt x="707" y="16"/>
                    </a:lnTo>
                    <a:lnTo>
                      <a:pt x="713" y="15"/>
                    </a:lnTo>
                    <a:lnTo>
                      <a:pt x="719" y="6"/>
                    </a:lnTo>
                    <a:lnTo>
                      <a:pt x="724" y="4"/>
                    </a:lnTo>
                    <a:lnTo>
                      <a:pt x="730" y="14"/>
                    </a:lnTo>
                    <a:lnTo>
                      <a:pt x="736" y="9"/>
                    </a:lnTo>
                    <a:lnTo>
                      <a:pt x="741" y="4"/>
                    </a:lnTo>
                    <a:lnTo>
                      <a:pt x="747" y="16"/>
                    </a:lnTo>
                    <a:lnTo>
                      <a:pt x="753" y="3"/>
                    </a:lnTo>
                    <a:lnTo>
                      <a:pt x="758" y="7"/>
                    </a:lnTo>
                    <a:lnTo>
                      <a:pt x="764" y="6"/>
                    </a:lnTo>
                    <a:lnTo>
                      <a:pt x="770" y="12"/>
                    </a:lnTo>
                    <a:lnTo>
                      <a:pt x="776" y="13"/>
                    </a:lnTo>
                    <a:lnTo>
                      <a:pt x="781" y="3"/>
                    </a:lnTo>
                    <a:lnTo>
                      <a:pt x="787" y="7"/>
                    </a:lnTo>
                    <a:lnTo>
                      <a:pt x="793" y="0"/>
                    </a:lnTo>
                    <a:lnTo>
                      <a:pt x="798" y="14"/>
                    </a:lnTo>
                    <a:lnTo>
                      <a:pt x="804" y="3"/>
                    </a:lnTo>
                    <a:lnTo>
                      <a:pt x="810" y="13"/>
                    </a:lnTo>
                    <a:lnTo>
                      <a:pt x="815" y="13"/>
                    </a:lnTo>
                    <a:lnTo>
                      <a:pt x="821" y="12"/>
                    </a:lnTo>
                    <a:lnTo>
                      <a:pt x="827" y="14"/>
                    </a:lnTo>
                    <a:lnTo>
                      <a:pt x="832" y="12"/>
                    </a:lnTo>
                    <a:lnTo>
                      <a:pt x="838" y="8"/>
                    </a:lnTo>
                    <a:lnTo>
                      <a:pt x="844" y="11"/>
                    </a:lnTo>
                    <a:lnTo>
                      <a:pt x="850" y="10"/>
                    </a:lnTo>
                    <a:lnTo>
                      <a:pt x="855" y="6"/>
                    </a:lnTo>
                    <a:lnTo>
                      <a:pt x="861" y="15"/>
                    </a:lnTo>
                    <a:lnTo>
                      <a:pt x="867" y="3"/>
                    </a:lnTo>
                    <a:lnTo>
                      <a:pt x="872" y="12"/>
                    </a:lnTo>
                    <a:lnTo>
                      <a:pt x="878" y="21"/>
                    </a:lnTo>
                    <a:lnTo>
                      <a:pt x="884" y="4"/>
                    </a:lnTo>
                    <a:lnTo>
                      <a:pt x="889" y="17"/>
                    </a:lnTo>
                    <a:lnTo>
                      <a:pt x="895" y="11"/>
                    </a:lnTo>
                    <a:lnTo>
                      <a:pt x="901" y="11"/>
                    </a:lnTo>
                    <a:lnTo>
                      <a:pt x="907" y="14"/>
                    </a:lnTo>
                    <a:lnTo>
                      <a:pt x="912" y="17"/>
                    </a:lnTo>
                    <a:lnTo>
                      <a:pt x="918" y="5"/>
                    </a:lnTo>
                    <a:lnTo>
                      <a:pt x="924" y="12"/>
                    </a:lnTo>
                    <a:lnTo>
                      <a:pt x="929" y="20"/>
                    </a:lnTo>
                    <a:lnTo>
                      <a:pt x="935" y="11"/>
                    </a:lnTo>
                    <a:lnTo>
                      <a:pt x="941" y="16"/>
                    </a:lnTo>
                    <a:lnTo>
                      <a:pt x="946" y="10"/>
                    </a:lnTo>
                    <a:lnTo>
                      <a:pt x="952" y="3"/>
                    </a:lnTo>
                    <a:lnTo>
                      <a:pt x="958" y="12"/>
                    </a:lnTo>
                    <a:lnTo>
                      <a:pt x="964" y="15"/>
                    </a:lnTo>
                    <a:lnTo>
                      <a:pt x="969" y="10"/>
                    </a:lnTo>
                    <a:lnTo>
                      <a:pt x="975" y="12"/>
                    </a:lnTo>
                    <a:lnTo>
                      <a:pt x="981" y="13"/>
                    </a:lnTo>
                    <a:lnTo>
                      <a:pt x="986" y="8"/>
                    </a:lnTo>
                    <a:lnTo>
                      <a:pt x="992" y="23"/>
                    </a:lnTo>
                    <a:lnTo>
                      <a:pt x="998" y="13"/>
                    </a:lnTo>
                    <a:lnTo>
                      <a:pt x="1003" y="9"/>
                    </a:lnTo>
                    <a:lnTo>
                      <a:pt x="1009" y="9"/>
                    </a:lnTo>
                    <a:lnTo>
                      <a:pt x="1015" y="17"/>
                    </a:lnTo>
                    <a:lnTo>
                      <a:pt x="1021" y="17"/>
                    </a:lnTo>
                    <a:lnTo>
                      <a:pt x="1026" y="10"/>
                    </a:lnTo>
                    <a:lnTo>
                      <a:pt x="1032" y="21"/>
                    </a:lnTo>
                    <a:lnTo>
                      <a:pt x="1038" y="11"/>
                    </a:lnTo>
                    <a:lnTo>
                      <a:pt x="1043" y="18"/>
                    </a:lnTo>
                    <a:lnTo>
                      <a:pt x="1049" y="19"/>
                    </a:lnTo>
                    <a:lnTo>
                      <a:pt x="1055" y="22"/>
                    </a:lnTo>
                    <a:lnTo>
                      <a:pt x="1061" y="19"/>
                    </a:lnTo>
                    <a:lnTo>
                      <a:pt x="1066" y="16"/>
                    </a:lnTo>
                    <a:lnTo>
                      <a:pt x="1072" y="13"/>
                    </a:lnTo>
                    <a:lnTo>
                      <a:pt x="1078" y="12"/>
                    </a:lnTo>
                    <a:lnTo>
                      <a:pt x="1084" y="14"/>
                    </a:lnTo>
                    <a:lnTo>
                      <a:pt x="1089" y="13"/>
                    </a:lnTo>
                    <a:lnTo>
                      <a:pt x="1095" y="21"/>
                    </a:lnTo>
                    <a:lnTo>
                      <a:pt x="1101" y="13"/>
                    </a:lnTo>
                    <a:lnTo>
                      <a:pt x="1106" y="22"/>
                    </a:lnTo>
                    <a:lnTo>
                      <a:pt x="1112" y="23"/>
                    </a:lnTo>
                    <a:lnTo>
                      <a:pt x="1118" y="17"/>
                    </a:lnTo>
                    <a:lnTo>
                      <a:pt x="1123" y="8"/>
                    </a:lnTo>
                    <a:lnTo>
                      <a:pt x="1129" y="14"/>
                    </a:lnTo>
                    <a:lnTo>
                      <a:pt x="1135" y="17"/>
                    </a:lnTo>
                    <a:lnTo>
                      <a:pt x="1141" y="24"/>
                    </a:lnTo>
                    <a:lnTo>
                      <a:pt x="1146" y="18"/>
                    </a:lnTo>
                    <a:lnTo>
                      <a:pt x="1152" y="10"/>
                    </a:lnTo>
                    <a:lnTo>
                      <a:pt x="1158" y="13"/>
                    </a:lnTo>
                    <a:lnTo>
                      <a:pt x="1163" y="9"/>
                    </a:lnTo>
                    <a:lnTo>
                      <a:pt x="1169" y="11"/>
                    </a:lnTo>
                    <a:lnTo>
                      <a:pt x="1175" y="19"/>
                    </a:lnTo>
                    <a:lnTo>
                      <a:pt x="1180" y="24"/>
                    </a:lnTo>
                    <a:lnTo>
                      <a:pt x="1186" y="15"/>
                    </a:lnTo>
                    <a:lnTo>
                      <a:pt x="1192" y="9"/>
                    </a:lnTo>
                    <a:lnTo>
                      <a:pt x="1198" y="18"/>
                    </a:lnTo>
                    <a:lnTo>
                      <a:pt x="1203" y="17"/>
                    </a:lnTo>
                    <a:lnTo>
                      <a:pt x="1209" y="23"/>
                    </a:lnTo>
                    <a:lnTo>
                      <a:pt x="1215" y="13"/>
                    </a:lnTo>
                    <a:lnTo>
                      <a:pt x="1220" y="12"/>
                    </a:lnTo>
                    <a:lnTo>
                      <a:pt x="1226" y="17"/>
                    </a:lnTo>
                    <a:lnTo>
                      <a:pt x="1232" y="17"/>
                    </a:lnTo>
                    <a:lnTo>
                      <a:pt x="1237" y="22"/>
                    </a:lnTo>
                    <a:lnTo>
                      <a:pt x="1243" y="23"/>
                    </a:lnTo>
                    <a:lnTo>
                      <a:pt x="1249" y="9"/>
                    </a:lnTo>
                    <a:lnTo>
                      <a:pt x="1255" y="18"/>
                    </a:lnTo>
                    <a:lnTo>
                      <a:pt x="1260" y="14"/>
                    </a:lnTo>
                    <a:lnTo>
                      <a:pt x="1266" y="28"/>
                    </a:lnTo>
                    <a:lnTo>
                      <a:pt x="1272" y="27"/>
                    </a:lnTo>
                    <a:lnTo>
                      <a:pt x="1277" y="24"/>
                    </a:lnTo>
                    <a:lnTo>
                      <a:pt x="1283" y="21"/>
                    </a:lnTo>
                    <a:lnTo>
                      <a:pt x="1289" y="24"/>
                    </a:lnTo>
                    <a:lnTo>
                      <a:pt x="1294" y="23"/>
                    </a:lnTo>
                    <a:lnTo>
                      <a:pt x="1300" y="15"/>
                    </a:lnTo>
                    <a:lnTo>
                      <a:pt x="1306" y="22"/>
                    </a:lnTo>
                    <a:lnTo>
                      <a:pt x="1312" y="21"/>
                    </a:lnTo>
                    <a:lnTo>
                      <a:pt x="1317" y="21"/>
                    </a:lnTo>
                    <a:lnTo>
                      <a:pt x="1323" y="16"/>
                    </a:lnTo>
                    <a:lnTo>
                      <a:pt x="1329" y="18"/>
                    </a:lnTo>
                    <a:lnTo>
                      <a:pt x="1334" y="21"/>
                    </a:lnTo>
                    <a:lnTo>
                      <a:pt x="1340" y="9"/>
                    </a:lnTo>
                    <a:lnTo>
                      <a:pt x="1346" y="23"/>
                    </a:lnTo>
                    <a:lnTo>
                      <a:pt x="1351" y="15"/>
                    </a:lnTo>
                    <a:lnTo>
                      <a:pt x="1357" y="26"/>
                    </a:lnTo>
                    <a:lnTo>
                      <a:pt x="1363" y="14"/>
                    </a:lnTo>
                    <a:lnTo>
                      <a:pt x="1369" y="27"/>
                    </a:lnTo>
                    <a:lnTo>
                      <a:pt x="1374" y="20"/>
                    </a:lnTo>
                    <a:lnTo>
                      <a:pt x="1380" y="26"/>
                    </a:lnTo>
                    <a:lnTo>
                      <a:pt x="1386" y="21"/>
                    </a:lnTo>
                    <a:lnTo>
                      <a:pt x="1391" y="25"/>
                    </a:lnTo>
                    <a:lnTo>
                      <a:pt x="1397" y="17"/>
                    </a:lnTo>
                    <a:lnTo>
                      <a:pt x="1403" y="20"/>
                    </a:lnTo>
                    <a:lnTo>
                      <a:pt x="1408" y="19"/>
                    </a:lnTo>
                    <a:lnTo>
                      <a:pt x="1414" y="14"/>
                    </a:lnTo>
                    <a:lnTo>
                      <a:pt x="1420" y="26"/>
                    </a:lnTo>
                    <a:lnTo>
                      <a:pt x="1426" y="16"/>
                    </a:lnTo>
                    <a:lnTo>
                      <a:pt x="1431" y="17"/>
                    </a:lnTo>
                    <a:lnTo>
                      <a:pt x="1437" y="19"/>
                    </a:lnTo>
                    <a:lnTo>
                      <a:pt x="1443" y="18"/>
                    </a:lnTo>
                    <a:lnTo>
                      <a:pt x="1448" y="15"/>
                    </a:lnTo>
                    <a:lnTo>
                      <a:pt x="1454" y="23"/>
                    </a:lnTo>
                    <a:lnTo>
                      <a:pt x="1460" y="21"/>
                    </a:lnTo>
                    <a:lnTo>
                      <a:pt x="1465" y="12"/>
                    </a:lnTo>
                    <a:lnTo>
                      <a:pt x="1471" y="19"/>
                    </a:lnTo>
                    <a:lnTo>
                      <a:pt x="1477" y="15"/>
                    </a:lnTo>
                    <a:lnTo>
                      <a:pt x="1483" y="9"/>
                    </a:lnTo>
                    <a:lnTo>
                      <a:pt x="1488" y="22"/>
                    </a:lnTo>
                    <a:lnTo>
                      <a:pt x="1494" y="8"/>
                    </a:lnTo>
                    <a:lnTo>
                      <a:pt x="1500" y="26"/>
                    </a:lnTo>
                    <a:lnTo>
                      <a:pt x="1505" y="19"/>
                    </a:lnTo>
                    <a:lnTo>
                      <a:pt x="1511" y="24"/>
                    </a:lnTo>
                    <a:lnTo>
                      <a:pt x="1517" y="23"/>
                    </a:lnTo>
                    <a:lnTo>
                      <a:pt x="1522" y="23"/>
                    </a:lnTo>
                    <a:lnTo>
                      <a:pt x="1528" y="21"/>
                    </a:lnTo>
                    <a:lnTo>
                      <a:pt x="1534" y="13"/>
                    </a:lnTo>
                    <a:lnTo>
                      <a:pt x="1540" y="20"/>
                    </a:lnTo>
                    <a:lnTo>
                      <a:pt x="1545" y="30"/>
                    </a:lnTo>
                    <a:lnTo>
                      <a:pt x="1551" y="20"/>
                    </a:lnTo>
                    <a:lnTo>
                      <a:pt x="1557" y="17"/>
                    </a:lnTo>
                    <a:lnTo>
                      <a:pt x="1562" y="21"/>
                    </a:lnTo>
                    <a:lnTo>
                      <a:pt x="1568" y="28"/>
                    </a:lnTo>
                    <a:lnTo>
                      <a:pt x="1574" y="18"/>
                    </a:lnTo>
                    <a:lnTo>
                      <a:pt x="1579" y="19"/>
                    </a:lnTo>
                    <a:lnTo>
                      <a:pt x="1585" y="23"/>
                    </a:lnTo>
                    <a:lnTo>
                      <a:pt x="1591" y="22"/>
                    </a:lnTo>
                    <a:lnTo>
                      <a:pt x="1597" y="18"/>
                    </a:lnTo>
                    <a:lnTo>
                      <a:pt x="1603" y="17"/>
                    </a:lnTo>
                    <a:lnTo>
                      <a:pt x="1608" y="22"/>
                    </a:lnTo>
                    <a:lnTo>
                      <a:pt x="1614" y="17"/>
                    </a:lnTo>
                    <a:lnTo>
                      <a:pt x="1620" y="20"/>
                    </a:lnTo>
                    <a:lnTo>
                      <a:pt x="1625" y="8"/>
                    </a:lnTo>
                    <a:lnTo>
                      <a:pt x="1631" y="23"/>
                    </a:lnTo>
                    <a:lnTo>
                      <a:pt x="1637" y="12"/>
                    </a:lnTo>
                    <a:lnTo>
                      <a:pt x="1642" y="29"/>
                    </a:lnTo>
                    <a:lnTo>
                      <a:pt x="1648" y="19"/>
                    </a:lnTo>
                    <a:lnTo>
                      <a:pt x="1654" y="20"/>
                    </a:lnTo>
                    <a:lnTo>
                      <a:pt x="1660" y="31"/>
                    </a:lnTo>
                    <a:lnTo>
                      <a:pt x="1665" y="19"/>
                    </a:lnTo>
                    <a:lnTo>
                      <a:pt x="1671" y="26"/>
                    </a:lnTo>
                    <a:lnTo>
                      <a:pt x="1677" y="12"/>
                    </a:lnTo>
                    <a:lnTo>
                      <a:pt x="1682" y="16"/>
                    </a:lnTo>
                    <a:lnTo>
                      <a:pt x="1688" y="20"/>
                    </a:lnTo>
                    <a:lnTo>
                      <a:pt x="1694" y="26"/>
                    </a:lnTo>
                    <a:lnTo>
                      <a:pt x="1699" y="18"/>
                    </a:lnTo>
                    <a:lnTo>
                      <a:pt x="1705" y="26"/>
                    </a:lnTo>
                    <a:lnTo>
                      <a:pt x="1711" y="16"/>
                    </a:lnTo>
                    <a:lnTo>
                      <a:pt x="1717" y="21"/>
                    </a:lnTo>
                    <a:lnTo>
                      <a:pt x="1722" y="17"/>
                    </a:lnTo>
                    <a:lnTo>
                      <a:pt x="1728" y="13"/>
                    </a:lnTo>
                    <a:lnTo>
                      <a:pt x="1734" y="24"/>
                    </a:lnTo>
                    <a:lnTo>
                      <a:pt x="1739" y="20"/>
                    </a:lnTo>
                    <a:lnTo>
                      <a:pt x="1745" y="31"/>
                    </a:lnTo>
                    <a:lnTo>
                      <a:pt x="1751" y="23"/>
                    </a:lnTo>
                    <a:lnTo>
                      <a:pt x="1756" y="27"/>
                    </a:lnTo>
                    <a:lnTo>
                      <a:pt x="1762" y="27"/>
                    </a:lnTo>
                    <a:lnTo>
                      <a:pt x="1768" y="23"/>
                    </a:lnTo>
                    <a:lnTo>
                      <a:pt x="1774" y="20"/>
                    </a:lnTo>
                    <a:lnTo>
                      <a:pt x="1779" y="21"/>
                    </a:lnTo>
                    <a:lnTo>
                      <a:pt x="1785" y="15"/>
                    </a:lnTo>
                    <a:lnTo>
                      <a:pt x="1791" y="29"/>
                    </a:lnTo>
                    <a:lnTo>
                      <a:pt x="1796" y="16"/>
                    </a:lnTo>
                    <a:lnTo>
                      <a:pt x="1802" y="23"/>
                    </a:lnTo>
                    <a:lnTo>
                      <a:pt x="1808" y="24"/>
                    </a:lnTo>
                    <a:lnTo>
                      <a:pt x="1813" y="21"/>
                    </a:lnTo>
                    <a:lnTo>
                      <a:pt x="1819" y="17"/>
                    </a:lnTo>
                    <a:lnTo>
                      <a:pt x="1825" y="18"/>
                    </a:lnTo>
                    <a:lnTo>
                      <a:pt x="1831" y="17"/>
                    </a:lnTo>
                    <a:lnTo>
                      <a:pt x="1836" y="29"/>
                    </a:lnTo>
                    <a:lnTo>
                      <a:pt x="1842" y="17"/>
                    </a:lnTo>
                    <a:lnTo>
                      <a:pt x="1848" y="16"/>
                    </a:lnTo>
                    <a:lnTo>
                      <a:pt x="1853" y="26"/>
                    </a:lnTo>
                    <a:lnTo>
                      <a:pt x="1859" y="23"/>
                    </a:lnTo>
                    <a:lnTo>
                      <a:pt x="1865" y="28"/>
                    </a:lnTo>
                    <a:lnTo>
                      <a:pt x="1870" y="16"/>
                    </a:lnTo>
                    <a:lnTo>
                      <a:pt x="1876" y="18"/>
                    </a:lnTo>
                    <a:lnTo>
                      <a:pt x="1882" y="29"/>
                    </a:lnTo>
                    <a:lnTo>
                      <a:pt x="1888" y="20"/>
                    </a:lnTo>
                    <a:lnTo>
                      <a:pt x="1893" y="22"/>
                    </a:lnTo>
                    <a:lnTo>
                      <a:pt x="1899" y="21"/>
                    </a:lnTo>
                    <a:lnTo>
                      <a:pt x="1905" y="18"/>
                    </a:lnTo>
                    <a:lnTo>
                      <a:pt x="1910" y="24"/>
                    </a:lnTo>
                    <a:lnTo>
                      <a:pt x="1916" y="19"/>
                    </a:lnTo>
                    <a:lnTo>
                      <a:pt x="1922" y="24"/>
                    </a:lnTo>
                    <a:lnTo>
                      <a:pt x="1927" y="18"/>
                    </a:lnTo>
                    <a:lnTo>
                      <a:pt x="1933" y="17"/>
                    </a:lnTo>
                    <a:lnTo>
                      <a:pt x="1939" y="24"/>
                    </a:lnTo>
                    <a:lnTo>
                      <a:pt x="1945" y="17"/>
                    </a:lnTo>
                    <a:lnTo>
                      <a:pt x="1950" y="23"/>
                    </a:lnTo>
                    <a:lnTo>
                      <a:pt x="1956" y="20"/>
                    </a:lnTo>
                    <a:lnTo>
                      <a:pt x="1962" y="31"/>
                    </a:lnTo>
                    <a:lnTo>
                      <a:pt x="1967" y="50"/>
                    </a:lnTo>
                    <a:lnTo>
                      <a:pt x="1973" y="54"/>
                    </a:lnTo>
                    <a:lnTo>
                      <a:pt x="1979" y="61"/>
                    </a:lnTo>
                    <a:lnTo>
                      <a:pt x="1984" y="65"/>
                    </a:lnTo>
                    <a:lnTo>
                      <a:pt x="1990" y="55"/>
                    </a:lnTo>
                    <a:lnTo>
                      <a:pt x="1996" y="61"/>
                    </a:lnTo>
                    <a:lnTo>
                      <a:pt x="2002" y="66"/>
                    </a:lnTo>
                    <a:lnTo>
                      <a:pt x="2007" y="67"/>
                    </a:lnTo>
                    <a:lnTo>
                      <a:pt x="2013" y="71"/>
                    </a:lnTo>
                    <a:lnTo>
                      <a:pt x="2019" y="75"/>
                    </a:lnTo>
                    <a:lnTo>
                      <a:pt x="2024" y="67"/>
                    </a:lnTo>
                    <a:lnTo>
                      <a:pt x="2030" y="53"/>
                    </a:lnTo>
                    <a:lnTo>
                      <a:pt x="2036" y="59"/>
                    </a:lnTo>
                    <a:lnTo>
                      <a:pt x="2041" y="65"/>
                    </a:lnTo>
                    <a:lnTo>
                      <a:pt x="2047" y="65"/>
                    </a:lnTo>
                    <a:lnTo>
                      <a:pt x="2053" y="70"/>
                    </a:lnTo>
                    <a:lnTo>
                      <a:pt x="2059" y="65"/>
                    </a:lnTo>
                    <a:lnTo>
                      <a:pt x="2064" y="71"/>
                    </a:lnTo>
                    <a:lnTo>
                      <a:pt x="2070" y="75"/>
                    </a:lnTo>
                    <a:lnTo>
                      <a:pt x="2076" y="65"/>
                    </a:lnTo>
                    <a:lnTo>
                      <a:pt x="2081" y="67"/>
                    </a:lnTo>
                    <a:lnTo>
                      <a:pt x="2087" y="62"/>
                    </a:lnTo>
                    <a:lnTo>
                      <a:pt x="2093" y="68"/>
                    </a:lnTo>
                    <a:lnTo>
                      <a:pt x="2098" y="81"/>
                    </a:lnTo>
                    <a:lnTo>
                      <a:pt x="2104" y="62"/>
                    </a:lnTo>
                    <a:lnTo>
                      <a:pt x="2110" y="76"/>
                    </a:lnTo>
                    <a:lnTo>
                      <a:pt x="2116" y="70"/>
                    </a:lnTo>
                    <a:lnTo>
                      <a:pt x="2121" y="69"/>
                    </a:lnTo>
                    <a:lnTo>
                      <a:pt x="2127" y="70"/>
                    </a:lnTo>
                    <a:lnTo>
                      <a:pt x="2133" y="70"/>
                    </a:lnTo>
                    <a:lnTo>
                      <a:pt x="2139" y="67"/>
                    </a:lnTo>
                    <a:lnTo>
                      <a:pt x="2144" y="71"/>
                    </a:lnTo>
                    <a:lnTo>
                      <a:pt x="2150" y="62"/>
                    </a:lnTo>
                    <a:lnTo>
                      <a:pt x="2156" y="74"/>
                    </a:lnTo>
                    <a:lnTo>
                      <a:pt x="2161" y="69"/>
                    </a:lnTo>
                    <a:lnTo>
                      <a:pt x="2167" y="68"/>
                    </a:lnTo>
                    <a:lnTo>
                      <a:pt x="2173" y="62"/>
                    </a:lnTo>
                    <a:lnTo>
                      <a:pt x="2178" y="67"/>
                    </a:lnTo>
                    <a:lnTo>
                      <a:pt x="2184" y="68"/>
                    </a:lnTo>
                    <a:lnTo>
                      <a:pt x="2190" y="68"/>
                    </a:lnTo>
                    <a:lnTo>
                      <a:pt x="2196" y="77"/>
                    </a:lnTo>
                    <a:lnTo>
                      <a:pt x="2201" y="69"/>
                    </a:lnTo>
                    <a:lnTo>
                      <a:pt x="2207" y="70"/>
                    </a:lnTo>
                    <a:lnTo>
                      <a:pt x="2213" y="68"/>
                    </a:lnTo>
                    <a:lnTo>
                      <a:pt x="2218" y="55"/>
                    </a:lnTo>
                    <a:lnTo>
                      <a:pt x="2224" y="69"/>
                    </a:lnTo>
                    <a:lnTo>
                      <a:pt x="2230" y="72"/>
                    </a:lnTo>
                    <a:lnTo>
                      <a:pt x="2235" y="64"/>
                    </a:lnTo>
                    <a:lnTo>
                      <a:pt x="2241" y="71"/>
                    </a:lnTo>
                    <a:lnTo>
                      <a:pt x="2247" y="67"/>
                    </a:lnTo>
                    <a:lnTo>
                      <a:pt x="2253" y="70"/>
                    </a:lnTo>
                    <a:lnTo>
                      <a:pt x="2258" y="64"/>
                    </a:lnTo>
                    <a:lnTo>
                      <a:pt x="2264" y="64"/>
                    </a:lnTo>
                    <a:lnTo>
                      <a:pt x="2270" y="65"/>
                    </a:lnTo>
                    <a:lnTo>
                      <a:pt x="2275" y="69"/>
                    </a:lnTo>
                    <a:lnTo>
                      <a:pt x="2281" y="65"/>
                    </a:lnTo>
                    <a:lnTo>
                      <a:pt x="2287" y="65"/>
                    </a:lnTo>
                    <a:lnTo>
                      <a:pt x="2292" y="62"/>
                    </a:lnTo>
                    <a:lnTo>
                      <a:pt x="2298" y="70"/>
                    </a:lnTo>
                    <a:lnTo>
                      <a:pt x="2304" y="81"/>
                    </a:lnTo>
                    <a:lnTo>
                      <a:pt x="2310" y="65"/>
                    </a:lnTo>
                    <a:lnTo>
                      <a:pt x="2315" y="78"/>
                    </a:lnTo>
                    <a:lnTo>
                      <a:pt x="2321" y="71"/>
                    </a:lnTo>
                    <a:lnTo>
                      <a:pt x="2327" y="65"/>
                    </a:lnTo>
                    <a:lnTo>
                      <a:pt x="2332" y="59"/>
                    </a:lnTo>
                    <a:lnTo>
                      <a:pt x="2338" y="68"/>
                    </a:lnTo>
                    <a:lnTo>
                      <a:pt x="2344" y="71"/>
                    </a:lnTo>
                    <a:lnTo>
                      <a:pt x="2349" y="71"/>
                    </a:lnTo>
                    <a:lnTo>
                      <a:pt x="2355" y="62"/>
                    </a:lnTo>
                    <a:lnTo>
                      <a:pt x="2361" y="68"/>
                    </a:lnTo>
                    <a:lnTo>
                      <a:pt x="2367" y="70"/>
                    </a:lnTo>
                    <a:lnTo>
                      <a:pt x="2372" y="61"/>
                    </a:lnTo>
                    <a:lnTo>
                      <a:pt x="2378" y="67"/>
                    </a:lnTo>
                    <a:lnTo>
                      <a:pt x="2384" y="72"/>
                    </a:lnTo>
                    <a:lnTo>
                      <a:pt x="2389" y="66"/>
                    </a:lnTo>
                    <a:lnTo>
                      <a:pt x="2395" y="70"/>
                    </a:lnTo>
                    <a:lnTo>
                      <a:pt x="2401" y="70"/>
                    </a:lnTo>
                    <a:lnTo>
                      <a:pt x="2406" y="68"/>
                    </a:lnTo>
                    <a:lnTo>
                      <a:pt x="2412" y="77"/>
                    </a:lnTo>
                    <a:lnTo>
                      <a:pt x="2418" y="61"/>
                    </a:lnTo>
                    <a:lnTo>
                      <a:pt x="2424" y="74"/>
                    </a:lnTo>
                    <a:lnTo>
                      <a:pt x="2429" y="65"/>
                    </a:lnTo>
                    <a:lnTo>
                      <a:pt x="2435" y="66"/>
                    </a:lnTo>
                    <a:lnTo>
                      <a:pt x="2441" y="63"/>
                    </a:lnTo>
                    <a:lnTo>
                      <a:pt x="2446" y="60"/>
                    </a:lnTo>
                    <a:lnTo>
                      <a:pt x="2452" y="73"/>
                    </a:lnTo>
                    <a:lnTo>
                      <a:pt x="2458" y="68"/>
                    </a:lnTo>
                    <a:lnTo>
                      <a:pt x="2463" y="71"/>
                    </a:lnTo>
                    <a:lnTo>
                      <a:pt x="2469" y="68"/>
                    </a:lnTo>
                    <a:lnTo>
                      <a:pt x="2475" y="67"/>
                    </a:lnTo>
                    <a:lnTo>
                      <a:pt x="2481" y="71"/>
                    </a:lnTo>
                    <a:lnTo>
                      <a:pt x="2486" y="72"/>
                    </a:lnTo>
                    <a:lnTo>
                      <a:pt x="2492" y="66"/>
                    </a:lnTo>
                    <a:lnTo>
                      <a:pt x="2498" y="61"/>
                    </a:lnTo>
                    <a:lnTo>
                      <a:pt x="2503" y="76"/>
                    </a:lnTo>
                    <a:lnTo>
                      <a:pt x="2509" y="66"/>
                    </a:lnTo>
                    <a:lnTo>
                      <a:pt x="2515" y="67"/>
                    </a:lnTo>
                    <a:lnTo>
                      <a:pt x="2520" y="56"/>
                    </a:lnTo>
                    <a:lnTo>
                      <a:pt x="2526" y="63"/>
                    </a:lnTo>
                    <a:lnTo>
                      <a:pt x="2532" y="67"/>
                    </a:lnTo>
                    <a:lnTo>
                      <a:pt x="2538" y="64"/>
                    </a:lnTo>
                    <a:lnTo>
                      <a:pt x="2543" y="63"/>
                    </a:lnTo>
                    <a:lnTo>
                      <a:pt x="2549" y="69"/>
                    </a:lnTo>
                    <a:lnTo>
                      <a:pt x="2555" y="71"/>
                    </a:lnTo>
                    <a:lnTo>
                      <a:pt x="2560" y="71"/>
                    </a:lnTo>
                    <a:lnTo>
                      <a:pt x="2566" y="71"/>
                    </a:lnTo>
                    <a:lnTo>
                      <a:pt x="2572" y="65"/>
                    </a:lnTo>
                    <a:lnTo>
                      <a:pt x="2577" y="64"/>
                    </a:lnTo>
                    <a:lnTo>
                      <a:pt x="2583" y="73"/>
                    </a:lnTo>
                    <a:lnTo>
                      <a:pt x="2589" y="58"/>
                    </a:lnTo>
                    <a:lnTo>
                      <a:pt x="2595" y="64"/>
                    </a:lnTo>
                    <a:lnTo>
                      <a:pt x="2600" y="74"/>
                    </a:lnTo>
                    <a:lnTo>
                      <a:pt x="2606" y="72"/>
                    </a:lnTo>
                  </a:path>
                </a:pathLst>
              </a:custGeom>
              <a:noFill/>
              <a:ln w="3175" cap="flat">
                <a:solidFill>
                  <a:srgbClr val="12B9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3" name="Freeform 359"/>
              <p:cNvSpPr>
                <a:spLocks/>
              </p:cNvSpPr>
              <p:nvPr/>
            </p:nvSpPr>
            <p:spPr bwMode="auto">
              <a:xfrm>
                <a:off x="4661734" y="3410052"/>
                <a:ext cx="1080000" cy="35651"/>
              </a:xfrm>
              <a:custGeom>
                <a:avLst/>
                <a:gdLst/>
                <a:ahLst/>
                <a:cxnLst>
                  <a:cxn ang="0">
                    <a:pos x="40" y="26"/>
                  </a:cxn>
                  <a:cxn ang="0">
                    <a:pos x="86" y="26"/>
                  </a:cxn>
                  <a:cxn ang="0">
                    <a:pos x="131" y="17"/>
                  </a:cxn>
                  <a:cxn ang="0">
                    <a:pos x="177" y="29"/>
                  </a:cxn>
                  <a:cxn ang="0">
                    <a:pos x="222" y="16"/>
                  </a:cxn>
                  <a:cxn ang="0">
                    <a:pos x="268" y="23"/>
                  </a:cxn>
                  <a:cxn ang="0">
                    <a:pos x="314" y="26"/>
                  </a:cxn>
                  <a:cxn ang="0">
                    <a:pos x="359" y="24"/>
                  </a:cxn>
                  <a:cxn ang="0">
                    <a:pos x="405" y="17"/>
                  </a:cxn>
                  <a:cxn ang="0">
                    <a:pos x="450" y="23"/>
                  </a:cxn>
                  <a:cxn ang="0">
                    <a:pos x="496" y="22"/>
                  </a:cxn>
                  <a:cxn ang="0">
                    <a:pos x="542" y="23"/>
                  </a:cxn>
                  <a:cxn ang="0">
                    <a:pos x="587" y="32"/>
                  </a:cxn>
                  <a:cxn ang="0">
                    <a:pos x="633" y="31"/>
                  </a:cxn>
                  <a:cxn ang="0">
                    <a:pos x="679" y="14"/>
                  </a:cxn>
                  <a:cxn ang="0">
                    <a:pos x="724" y="7"/>
                  </a:cxn>
                  <a:cxn ang="0">
                    <a:pos x="770" y="11"/>
                  </a:cxn>
                  <a:cxn ang="0">
                    <a:pos x="815" y="12"/>
                  </a:cxn>
                  <a:cxn ang="0">
                    <a:pos x="861" y="18"/>
                  </a:cxn>
                  <a:cxn ang="0">
                    <a:pos x="907" y="18"/>
                  </a:cxn>
                  <a:cxn ang="0">
                    <a:pos x="952" y="27"/>
                  </a:cxn>
                  <a:cxn ang="0">
                    <a:pos x="998" y="17"/>
                  </a:cxn>
                  <a:cxn ang="0">
                    <a:pos x="1043" y="19"/>
                  </a:cxn>
                  <a:cxn ang="0">
                    <a:pos x="1089" y="16"/>
                  </a:cxn>
                  <a:cxn ang="0">
                    <a:pos x="1135" y="22"/>
                  </a:cxn>
                  <a:cxn ang="0">
                    <a:pos x="1180" y="20"/>
                  </a:cxn>
                  <a:cxn ang="0">
                    <a:pos x="1226" y="12"/>
                  </a:cxn>
                  <a:cxn ang="0">
                    <a:pos x="1272" y="18"/>
                  </a:cxn>
                  <a:cxn ang="0">
                    <a:pos x="1317" y="17"/>
                  </a:cxn>
                  <a:cxn ang="0">
                    <a:pos x="1363" y="22"/>
                  </a:cxn>
                  <a:cxn ang="0">
                    <a:pos x="1408" y="11"/>
                  </a:cxn>
                  <a:cxn ang="0">
                    <a:pos x="1454" y="14"/>
                  </a:cxn>
                  <a:cxn ang="0">
                    <a:pos x="1500" y="17"/>
                  </a:cxn>
                  <a:cxn ang="0">
                    <a:pos x="1545" y="18"/>
                  </a:cxn>
                  <a:cxn ang="0">
                    <a:pos x="1591" y="9"/>
                  </a:cxn>
                  <a:cxn ang="0">
                    <a:pos x="1637" y="18"/>
                  </a:cxn>
                  <a:cxn ang="0">
                    <a:pos x="1682" y="22"/>
                  </a:cxn>
                  <a:cxn ang="0">
                    <a:pos x="1728" y="8"/>
                  </a:cxn>
                  <a:cxn ang="0">
                    <a:pos x="1774" y="12"/>
                  </a:cxn>
                  <a:cxn ang="0">
                    <a:pos x="1819" y="19"/>
                  </a:cxn>
                  <a:cxn ang="0">
                    <a:pos x="1865" y="8"/>
                  </a:cxn>
                  <a:cxn ang="0">
                    <a:pos x="1910" y="11"/>
                  </a:cxn>
                  <a:cxn ang="0">
                    <a:pos x="1956" y="8"/>
                  </a:cxn>
                  <a:cxn ang="0">
                    <a:pos x="2002" y="31"/>
                  </a:cxn>
                  <a:cxn ang="0">
                    <a:pos x="2047" y="34"/>
                  </a:cxn>
                  <a:cxn ang="0">
                    <a:pos x="2093" y="32"/>
                  </a:cxn>
                  <a:cxn ang="0">
                    <a:pos x="2139" y="31"/>
                  </a:cxn>
                  <a:cxn ang="0">
                    <a:pos x="2184" y="38"/>
                  </a:cxn>
                  <a:cxn ang="0">
                    <a:pos x="2230" y="35"/>
                  </a:cxn>
                  <a:cxn ang="0">
                    <a:pos x="2275" y="39"/>
                  </a:cxn>
                  <a:cxn ang="0">
                    <a:pos x="2321" y="45"/>
                  </a:cxn>
                  <a:cxn ang="0">
                    <a:pos x="2367" y="32"/>
                  </a:cxn>
                  <a:cxn ang="0">
                    <a:pos x="2412" y="37"/>
                  </a:cxn>
                  <a:cxn ang="0">
                    <a:pos x="2458" y="36"/>
                  </a:cxn>
                  <a:cxn ang="0">
                    <a:pos x="2503" y="34"/>
                  </a:cxn>
                  <a:cxn ang="0">
                    <a:pos x="2549" y="40"/>
                  </a:cxn>
                  <a:cxn ang="0">
                    <a:pos x="2595" y="40"/>
                  </a:cxn>
                </a:cxnLst>
                <a:rect l="0" t="0" r="r" b="b"/>
                <a:pathLst>
                  <a:path w="2606" h="51">
                    <a:moveTo>
                      <a:pt x="0" y="12"/>
                    </a:moveTo>
                    <a:lnTo>
                      <a:pt x="5" y="24"/>
                    </a:lnTo>
                    <a:lnTo>
                      <a:pt x="11" y="8"/>
                    </a:lnTo>
                    <a:lnTo>
                      <a:pt x="17" y="16"/>
                    </a:lnTo>
                    <a:lnTo>
                      <a:pt x="23" y="19"/>
                    </a:lnTo>
                    <a:lnTo>
                      <a:pt x="29" y="15"/>
                    </a:lnTo>
                    <a:lnTo>
                      <a:pt x="34" y="15"/>
                    </a:lnTo>
                    <a:lnTo>
                      <a:pt x="40" y="26"/>
                    </a:lnTo>
                    <a:lnTo>
                      <a:pt x="46" y="29"/>
                    </a:lnTo>
                    <a:lnTo>
                      <a:pt x="51" y="17"/>
                    </a:lnTo>
                    <a:lnTo>
                      <a:pt x="57" y="22"/>
                    </a:lnTo>
                    <a:lnTo>
                      <a:pt x="63" y="22"/>
                    </a:lnTo>
                    <a:lnTo>
                      <a:pt x="68" y="16"/>
                    </a:lnTo>
                    <a:lnTo>
                      <a:pt x="74" y="17"/>
                    </a:lnTo>
                    <a:lnTo>
                      <a:pt x="80" y="24"/>
                    </a:lnTo>
                    <a:lnTo>
                      <a:pt x="86" y="26"/>
                    </a:lnTo>
                    <a:lnTo>
                      <a:pt x="91" y="28"/>
                    </a:lnTo>
                    <a:lnTo>
                      <a:pt x="97" y="13"/>
                    </a:lnTo>
                    <a:lnTo>
                      <a:pt x="103" y="18"/>
                    </a:lnTo>
                    <a:lnTo>
                      <a:pt x="108" y="19"/>
                    </a:lnTo>
                    <a:lnTo>
                      <a:pt x="114" y="12"/>
                    </a:lnTo>
                    <a:lnTo>
                      <a:pt x="120" y="13"/>
                    </a:lnTo>
                    <a:lnTo>
                      <a:pt x="125" y="17"/>
                    </a:lnTo>
                    <a:lnTo>
                      <a:pt x="131" y="17"/>
                    </a:lnTo>
                    <a:lnTo>
                      <a:pt x="137" y="15"/>
                    </a:lnTo>
                    <a:lnTo>
                      <a:pt x="143" y="26"/>
                    </a:lnTo>
                    <a:lnTo>
                      <a:pt x="148" y="24"/>
                    </a:lnTo>
                    <a:lnTo>
                      <a:pt x="154" y="28"/>
                    </a:lnTo>
                    <a:lnTo>
                      <a:pt x="160" y="21"/>
                    </a:lnTo>
                    <a:lnTo>
                      <a:pt x="165" y="21"/>
                    </a:lnTo>
                    <a:lnTo>
                      <a:pt x="171" y="21"/>
                    </a:lnTo>
                    <a:lnTo>
                      <a:pt x="177" y="29"/>
                    </a:lnTo>
                    <a:lnTo>
                      <a:pt x="182" y="29"/>
                    </a:lnTo>
                    <a:lnTo>
                      <a:pt x="188" y="24"/>
                    </a:lnTo>
                    <a:lnTo>
                      <a:pt x="194" y="27"/>
                    </a:lnTo>
                    <a:lnTo>
                      <a:pt x="200" y="32"/>
                    </a:lnTo>
                    <a:lnTo>
                      <a:pt x="205" y="25"/>
                    </a:lnTo>
                    <a:lnTo>
                      <a:pt x="211" y="27"/>
                    </a:lnTo>
                    <a:lnTo>
                      <a:pt x="217" y="26"/>
                    </a:lnTo>
                    <a:lnTo>
                      <a:pt x="222" y="16"/>
                    </a:lnTo>
                    <a:lnTo>
                      <a:pt x="228" y="23"/>
                    </a:lnTo>
                    <a:lnTo>
                      <a:pt x="234" y="19"/>
                    </a:lnTo>
                    <a:lnTo>
                      <a:pt x="239" y="18"/>
                    </a:lnTo>
                    <a:lnTo>
                      <a:pt x="245" y="23"/>
                    </a:lnTo>
                    <a:lnTo>
                      <a:pt x="251" y="20"/>
                    </a:lnTo>
                    <a:lnTo>
                      <a:pt x="257" y="24"/>
                    </a:lnTo>
                    <a:lnTo>
                      <a:pt x="262" y="23"/>
                    </a:lnTo>
                    <a:lnTo>
                      <a:pt x="268" y="23"/>
                    </a:lnTo>
                    <a:lnTo>
                      <a:pt x="274" y="23"/>
                    </a:lnTo>
                    <a:lnTo>
                      <a:pt x="279" y="27"/>
                    </a:lnTo>
                    <a:lnTo>
                      <a:pt x="285" y="22"/>
                    </a:lnTo>
                    <a:lnTo>
                      <a:pt x="291" y="19"/>
                    </a:lnTo>
                    <a:lnTo>
                      <a:pt x="296" y="22"/>
                    </a:lnTo>
                    <a:lnTo>
                      <a:pt x="302" y="24"/>
                    </a:lnTo>
                    <a:lnTo>
                      <a:pt x="308" y="27"/>
                    </a:lnTo>
                    <a:lnTo>
                      <a:pt x="314" y="26"/>
                    </a:lnTo>
                    <a:lnTo>
                      <a:pt x="319" y="17"/>
                    </a:lnTo>
                    <a:lnTo>
                      <a:pt x="325" y="19"/>
                    </a:lnTo>
                    <a:lnTo>
                      <a:pt x="331" y="14"/>
                    </a:lnTo>
                    <a:lnTo>
                      <a:pt x="336" y="24"/>
                    </a:lnTo>
                    <a:lnTo>
                      <a:pt x="342" y="30"/>
                    </a:lnTo>
                    <a:lnTo>
                      <a:pt x="348" y="14"/>
                    </a:lnTo>
                    <a:lnTo>
                      <a:pt x="353" y="21"/>
                    </a:lnTo>
                    <a:lnTo>
                      <a:pt x="359" y="24"/>
                    </a:lnTo>
                    <a:lnTo>
                      <a:pt x="365" y="21"/>
                    </a:lnTo>
                    <a:lnTo>
                      <a:pt x="371" y="26"/>
                    </a:lnTo>
                    <a:lnTo>
                      <a:pt x="376" y="19"/>
                    </a:lnTo>
                    <a:lnTo>
                      <a:pt x="382" y="23"/>
                    </a:lnTo>
                    <a:lnTo>
                      <a:pt x="388" y="25"/>
                    </a:lnTo>
                    <a:lnTo>
                      <a:pt x="393" y="24"/>
                    </a:lnTo>
                    <a:lnTo>
                      <a:pt x="399" y="20"/>
                    </a:lnTo>
                    <a:lnTo>
                      <a:pt x="405" y="17"/>
                    </a:lnTo>
                    <a:lnTo>
                      <a:pt x="410" y="23"/>
                    </a:lnTo>
                    <a:lnTo>
                      <a:pt x="416" y="33"/>
                    </a:lnTo>
                    <a:lnTo>
                      <a:pt x="422" y="33"/>
                    </a:lnTo>
                    <a:lnTo>
                      <a:pt x="428" y="27"/>
                    </a:lnTo>
                    <a:lnTo>
                      <a:pt x="433" y="21"/>
                    </a:lnTo>
                    <a:lnTo>
                      <a:pt x="439" y="13"/>
                    </a:lnTo>
                    <a:lnTo>
                      <a:pt x="445" y="18"/>
                    </a:lnTo>
                    <a:lnTo>
                      <a:pt x="450" y="23"/>
                    </a:lnTo>
                    <a:lnTo>
                      <a:pt x="456" y="25"/>
                    </a:lnTo>
                    <a:lnTo>
                      <a:pt x="462" y="20"/>
                    </a:lnTo>
                    <a:lnTo>
                      <a:pt x="467" y="16"/>
                    </a:lnTo>
                    <a:lnTo>
                      <a:pt x="473" y="29"/>
                    </a:lnTo>
                    <a:lnTo>
                      <a:pt x="479" y="33"/>
                    </a:lnTo>
                    <a:lnTo>
                      <a:pt x="485" y="14"/>
                    </a:lnTo>
                    <a:lnTo>
                      <a:pt x="490" y="29"/>
                    </a:lnTo>
                    <a:lnTo>
                      <a:pt x="496" y="22"/>
                    </a:lnTo>
                    <a:lnTo>
                      <a:pt x="502" y="23"/>
                    </a:lnTo>
                    <a:lnTo>
                      <a:pt x="507" y="17"/>
                    </a:lnTo>
                    <a:lnTo>
                      <a:pt x="513" y="33"/>
                    </a:lnTo>
                    <a:lnTo>
                      <a:pt x="519" y="28"/>
                    </a:lnTo>
                    <a:lnTo>
                      <a:pt x="524" y="26"/>
                    </a:lnTo>
                    <a:lnTo>
                      <a:pt x="530" y="24"/>
                    </a:lnTo>
                    <a:lnTo>
                      <a:pt x="536" y="24"/>
                    </a:lnTo>
                    <a:lnTo>
                      <a:pt x="542" y="23"/>
                    </a:lnTo>
                    <a:lnTo>
                      <a:pt x="548" y="28"/>
                    </a:lnTo>
                    <a:lnTo>
                      <a:pt x="553" y="28"/>
                    </a:lnTo>
                    <a:lnTo>
                      <a:pt x="559" y="20"/>
                    </a:lnTo>
                    <a:lnTo>
                      <a:pt x="565" y="26"/>
                    </a:lnTo>
                    <a:lnTo>
                      <a:pt x="570" y="31"/>
                    </a:lnTo>
                    <a:lnTo>
                      <a:pt x="576" y="23"/>
                    </a:lnTo>
                    <a:lnTo>
                      <a:pt x="582" y="23"/>
                    </a:lnTo>
                    <a:lnTo>
                      <a:pt x="587" y="32"/>
                    </a:lnTo>
                    <a:lnTo>
                      <a:pt x="593" y="21"/>
                    </a:lnTo>
                    <a:lnTo>
                      <a:pt x="599" y="27"/>
                    </a:lnTo>
                    <a:lnTo>
                      <a:pt x="605" y="25"/>
                    </a:lnTo>
                    <a:lnTo>
                      <a:pt x="610" y="33"/>
                    </a:lnTo>
                    <a:lnTo>
                      <a:pt x="616" y="23"/>
                    </a:lnTo>
                    <a:lnTo>
                      <a:pt x="622" y="31"/>
                    </a:lnTo>
                    <a:lnTo>
                      <a:pt x="627" y="30"/>
                    </a:lnTo>
                    <a:lnTo>
                      <a:pt x="633" y="31"/>
                    </a:lnTo>
                    <a:lnTo>
                      <a:pt x="639" y="24"/>
                    </a:lnTo>
                    <a:lnTo>
                      <a:pt x="644" y="20"/>
                    </a:lnTo>
                    <a:lnTo>
                      <a:pt x="650" y="33"/>
                    </a:lnTo>
                    <a:lnTo>
                      <a:pt x="656" y="18"/>
                    </a:lnTo>
                    <a:lnTo>
                      <a:pt x="662" y="20"/>
                    </a:lnTo>
                    <a:lnTo>
                      <a:pt x="667" y="12"/>
                    </a:lnTo>
                    <a:lnTo>
                      <a:pt x="673" y="15"/>
                    </a:lnTo>
                    <a:lnTo>
                      <a:pt x="679" y="14"/>
                    </a:lnTo>
                    <a:lnTo>
                      <a:pt x="684" y="11"/>
                    </a:lnTo>
                    <a:lnTo>
                      <a:pt x="690" y="3"/>
                    </a:lnTo>
                    <a:lnTo>
                      <a:pt x="696" y="1"/>
                    </a:lnTo>
                    <a:lnTo>
                      <a:pt x="701" y="15"/>
                    </a:lnTo>
                    <a:lnTo>
                      <a:pt x="707" y="5"/>
                    </a:lnTo>
                    <a:lnTo>
                      <a:pt x="713" y="0"/>
                    </a:lnTo>
                    <a:lnTo>
                      <a:pt x="719" y="20"/>
                    </a:lnTo>
                    <a:lnTo>
                      <a:pt x="724" y="7"/>
                    </a:lnTo>
                    <a:lnTo>
                      <a:pt x="730" y="25"/>
                    </a:lnTo>
                    <a:lnTo>
                      <a:pt x="736" y="15"/>
                    </a:lnTo>
                    <a:lnTo>
                      <a:pt x="741" y="11"/>
                    </a:lnTo>
                    <a:lnTo>
                      <a:pt x="747" y="8"/>
                    </a:lnTo>
                    <a:lnTo>
                      <a:pt x="753" y="14"/>
                    </a:lnTo>
                    <a:lnTo>
                      <a:pt x="758" y="10"/>
                    </a:lnTo>
                    <a:lnTo>
                      <a:pt x="764" y="8"/>
                    </a:lnTo>
                    <a:lnTo>
                      <a:pt x="770" y="11"/>
                    </a:lnTo>
                    <a:lnTo>
                      <a:pt x="776" y="9"/>
                    </a:lnTo>
                    <a:lnTo>
                      <a:pt x="781" y="6"/>
                    </a:lnTo>
                    <a:lnTo>
                      <a:pt x="787" y="13"/>
                    </a:lnTo>
                    <a:lnTo>
                      <a:pt x="793" y="16"/>
                    </a:lnTo>
                    <a:lnTo>
                      <a:pt x="798" y="14"/>
                    </a:lnTo>
                    <a:lnTo>
                      <a:pt x="804" y="23"/>
                    </a:lnTo>
                    <a:lnTo>
                      <a:pt x="810" y="6"/>
                    </a:lnTo>
                    <a:lnTo>
                      <a:pt x="815" y="12"/>
                    </a:lnTo>
                    <a:lnTo>
                      <a:pt x="821" y="19"/>
                    </a:lnTo>
                    <a:lnTo>
                      <a:pt x="827" y="28"/>
                    </a:lnTo>
                    <a:lnTo>
                      <a:pt x="832" y="7"/>
                    </a:lnTo>
                    <a:lnTo>
                      <a:pt x="838" y="20"/>
                    </a:lnTo>
                    <a:lnTo>
                      <a:pt x="844" y="23"/>
                    </a:lnTo>
                    <a:lnTo>
                      <a:pt x="850" y="13"/>
                    </a:lnTo>
                    <a:lnTo>
                      <a:pt x="855" y="15"/>
                    </a:lnTo>
                    <a:lnTo>
                      <a:pt x="861" y="18"/>
                    </a:lnTo>
                    <a:lnTo>
                      <a:pt x="867" y="12"/>
                    </a:lnTo>
                    <a:lnTo>
                      <a:pt x="872" y="10"/>
                    </a:lnTo>
                    <a:lnTo>
                      <a:pt x="878" y="18"/>
                    </a:lnTo>
                    <a:lnTo>
                      <a:pt x="884" y="13"/>
                    </a:lnTo>
                    <a:lnTo>
                      <a:pt x="889" y="17"/>
                    </a:lnTo>
                    <a:lnTo>
                      <a:pt x="895" y="12"/>
                    </a:lnTo>
                    <a:lnTo>
                      <a:pt x="901" y="16"/>
                    </a:lnTo>
                    <a:lnTo>
                      <a:pt x="907" y="18"/>
                    </a:lnTo>
                    <a:lnTo>
                      <a:pt x="912" y="20"/>
                    </a:lnTo>
                    <a:lnTo>
                      <a:pt x="918" y="16"/>
                    </a:lnTo>
                    <a:lnTo>
                      <a:pt x="924" y="20"/>
                    </a:lnTo>
                    <a:lnTo>
                      <a:pt x="929" y="18"/>
                    </a:lnTo>
                    <a:lnTo>
                      <a:pt x="935" y="21"/>
                    </a:lnTo>
                    <a:lnTo>
                      <a:pt x="941" y="17"/>
                    </a:lnTo>
                    <a:lnTo>
                      <a:pt x="946" y="9"/>
                    </a:lnTo>
                    <a:lnTo>
                      <a:pt x="952" y="27"/>
                    </a:lnTo>
                    <a:lnTo>
                      <a:pt x="958" y="24"/>
                    </a:lnTo>
                    <a:lnTo>
                      <a:pt x="964" y="14"/>
                    </a:lnTo>
                    <a:lnTo>
                      <a:pt x="969" y="11"/>
                    </a:lnTo>
                    <a:lnTo>
                      <a:pt x="975" y="28"/>
                    </a:lnTo>
                    <a:lnTo>
                      <a:pt x="981" y="14"/>
                    </a:lnTo>
                    <a:lnTo>
                      <a:pt x="986" y="18"/>
                    </a:lnTo>
                    <a:lnTo>
                      <a:pt x="992" y="22"/>
                    </a:lnTo>
                    <a:lnTo>
                      <a:pt x="998" y="17"/>
                    </a:lnTo>
                    <a:lnTo>
                      <a:pt x="1003" y="30"/>
                    </a:lnTo>
                    <a:lnTo>
                      <a:pt x="1009" y="16"/>
                    </a:lnTo>
                    <a:lnTo>
                      <a:pt x="1015" y="9"/>
                    </a:lnTo>
                    <a:lnTo>
                      <a:pt x="1021" y="14"/>
                    </a:lnTo>
                    <a:lnTo>
                      <a:pt x="1026" y="10"/>
                    </a:lnTo>
                    <a:lnTo>
                      <a:pt x="1032" y="14"/>
                    </a:lnTo>
                    <a:lnTo>
                      <a:pt x="1038" y="20"/>
                    </a:lnTo>
                    <a:lnTo>
                      <a:pt x="1043" y="19"/>
                    </a:lnTo>
                    <a:lnTo>
                      <a:pt x="1049" y="9"/>
                    </a:lnTo>
                    <a:lnTo>
                      <a:pt x="1055" y="14"/>
                    </a:lnTo>
                    <a:lnTo>
                      <a:pt x="1061" y="19"/>
                    </a:lnTo>
                    <a:lnTo>
                      <a:pt x="1066" y="17"/>
                    </a:lnTo>
                    <a:lnTo>
                      <a:pt x="1072" y="13"/>
                    </a:lnTo>
                    <a:lnTo>
                      <a:pt x="1078" y="14"/>
                    </a:lnTo>
                    <a:lnTo>
                      <a:pt x="1084" y="22"/>
                    </a:lnTo>
                    <a:lnTo>
                      <a:pt x="1089" y="16"/>
                    </a:lnTo>
                    <a:lnTo>
                      <a:pt x="1095" y="15"/>
                    </a:lnTo>
                    <a:lnTo>
                      <a:pt x="1101" y="23"/>
                    </a:lnTo>
                    <a:lnTo>
                      <a:pt x="1106" y="15"/>
                    </a:lnTo>
                    <a:lnTo>
                      <a:pt x="1112" y="25"/>
                    </a:lnTo>
                    <a:lnTo>
                      <a:pt x="1118" y="23"/>
                    </a:lnTo>
                    <a:lnTo>
                      <a:pt x="1123" y="16"/>
                    </a:lnTo>
                    <a:lnTo>
                      <a:pt x="1129" y="18"/>
                    </a:lnTo>
                    <a:lnTo>
                      <a:pt x="1135" y="22"/>
                    </a:lnTo>
                    <a:lnTo>
                      <a:pt x="1141" y="22"/>
                    </a:lnTo>
                    <a:lnTo>
                      <a:pt x="1146" y="20"/>
                    </a:lnTo>
                    <a:lnTo>
                      <a:pt x="1152" y="5"/>
                    </a:lnTo>
                    <a:lnTo>
                      <a:pt x="1158" y="15"/>
                    </a:lnTo>
                    <a:lnTo>
                      <a:pt x="1163" y="21"/>
                    </a:lnTo>
                    <a:lnTo>
                      <a:pt x="1169" y="17"/>
                    </a:lnTo>
                    <a:lnTo>
                      <a:pt x="1175" y="9"/>
                    </a:lnTo>
                    <a:lnTo>
                      <a:pt x="1180" y="20"/>
                    </a:lnTo>
                    <a:lnTo>
                      <a:pt x="1186" y="17"/>
                    </a:lnTo>
                    <a:lnTo>
                      <a:pt x="1192" y="20"/>
                    </a:lnTo>
                    <a:lnTo>
                      <a:pt x="1198" y="14"/>
                    </a:lnTo>
                    <a:lnTo>
                      <a:pt x="1203" y="23"/>
                    </a:lnTo>
                    <a:lnTo>
                      <a:pt x="1209" y="12"/>
                    </a:lnTo>
                    <a:lnTo>
                      <a:pt x="1215" y="14"/>
                    </a:lnTo>
                    <a:lnTo>
                      <a:pt x="1220" y="16"/>
                    </a:lnTo>
                    <a:lnTo>
                      <a:pt x="1226" y="12"/>
                    </a:lnTo>
                    <a:lnTo>
                      <a:pt x="1232" y="17"/>
                    </a:lnTo>
                    <a:lnTo>
                      <a:pt x="1237" y="22"/>
                    </a:lnTo>
                    <a:lnTo>
                      <a:pt x="1243" y="13"/>
                    </a:lnTo>
                    <a:lnTo>
                      <a:pt x="1249" y="10"/>
                    </a:lnTo>
                    <a:lnTo>
                      <a:pt x="1255" y="23"/>
                    </a:lnTo>
                    <a:lnTo>
                      <a:pt x="1260" y="11"/>
                    </a:lnTo>
                    <a:lnTo>
                      <a:pt x="1266" y="8"/>
                    </a:lnTo>
                    <a:lnTo>
                      <a:pt x="1272" y="18"/>
                    </a:lnTo>
                    <a:lnTo>
                      <a:pt x="1277" y="14"/>
                    </a:lnTo>
                    <a:lnTo>
                      <a:pt x="1283" y="12"/>
                    </a:lnTo>
                    <a:lnTo>
                      <a:pt x="1289" y="9"/>
                    </a:lnTo>
                    <a:lnTo>
                      <a:pt x="1294" y="8"/>
                    </a:lnTo>
                    <a:lnTo>
                      <a:pt x="1300" y="12"/>
                    </a:lnTo>
                    <a:lnTo>
                      <a:pt x="1306" y="15"/>
                    </a:lnTo>
                    <a:lnTo>
                      <a:pt x="1312" y="10"/>
                    </a:lnTo>
                    <a:lnTo>
                      <a:pt x="1317" y="17"/>
                    </a:lnTo>
                    <a:lnTo>
                      <a:pt x="1323" y="10"/>
                    </a:lnTo>
                    <a:lnTo>
                      <a:pt x="1329" y="14"/>
                    </a:lnTo>
                    <a:lnTo>
                      <a:pt x="1334" y="25"/>
                    </a:lnTo>
                    <a:lnTo>
                      <a:pt x="1340" y="12"/>
                    </a:lnTo>
                    <a:lnTo>
                      <a:pt x="1346" y="15"/>
                    </a:lnTo>
                    <a:lnTo>
                      <a:pt x="1351" y="20"/>
                    </a:lnTo>
                    <a:lnTo>
                      <a:pt x="1357" y="18"/>
                    </a:lnTo>
                    <a:lnTo>
                      <a:pt x="1363" y="22"/>
                    </a:lnTo>
                    <a:lnTo>
                      <a:pt x="1369" y="12"/>
                    </a:lnTo>
                    <a:lnTo>
                      <a:pt x="1374" y="16"/>
                    </a:lnTo>
                    <a:lnTo>
                      <a:pt x="1380" y="20"/>
                    </a:lnTo>
                    <a:lnTo>
                      <a:pt x="1386" y="11"/>
                    </a:lnTo>
                    <a:lnTo>
                      <a:pt x="1391" y="18"/>
                    </a:lnTo>
                    <a:lnTo>
                      <a:pt x="1397" y="21"/>
                    </a:lnTo>
                    <a:lnTo>
                      <a:pt x="1403" y="15"/>
                    </a:lnTo>
                    <a:lnTo>
                      <a:pt x="1408" y="11"/>
                    </a:lnTo>
                    <a:lnTo>
                      <a:pt x="1414" y="7"/>
                    </a:lnTo>
                    <a:lnTo>
                      <a:pt x="1420" y="13"/>
                    </a:lnTo>
                    <a:lnTo>
                      <a:pt x="1426" y="25"/>
                    </a:lnTo>
                    <a:lnTo>
                      <a:pt x="1431" y="14"/>
                    </a:lnTo>
                    <a:lnTo>
                      <a:pt x="1437" y="10"/>
                    </a:lnTo>
                    <a:lnTo>
                      <a:pt x="1443" y="17"/>
                    </a:lnTo>
                    <a:lnTo>
                      <a:pt x="1448" y="5"/>
                    </a:lnTo>
                    <a:lnTo>
                      <a:pt x="1454" y="14"/>
                    </a:lnTo>
                    <a:lnTo>
                      <a:pt x="1460" y="17"/>
                    </a:lnTo>
                    <a:lnTo>
                      <a:pt x="1465" y="5"/>
                    </a:lnTo>
                    <a:lnTo>
                      <a:pt x="1471" y="17"/>
                    </a:lnTo>
                    <a:lnTo>
                      <a:pt x="1477" y="23"/>
                    </a:lnTo>
                    <a:lnTo>
                      <a:pt x="1483" y="19"/>
                    </a:lnTo>
                    <a:lnTo>
                      <a:pt x="1488" y="13"/>
                    </a:lnTo>
                    <a:lnTo>
                      <a:pt x="1494" y="12"/>
                    </a:lnTo>
                    <a:lnTo>
                      <a:pt x="1500" y="17"/>
                    </a:lnTo>
                    <a:lnTo>
                      <a:pt x="1505" y="16"/>
                    </a:lnTo>
                    <a:lnTo>
                      <a:pt x="1511" y="7"/>
                    </a:lnTo>
                    <a:lnTo>
                      <a:pt x="1517" y="14"/>
                    </a:lnTo>
                    <a:lnTo>
                      <a:pt x="1522" y="9"/>
                    </a:lnTo>
                    <a:lnTo>
                      <a:pt x="1528" y="15"/>
                    </a:lnTo>
                    <a:lnTo>
                      <a:pt x="1534" y="17"/>
                    </a:lnTo>
                    <a:lnTo>
                      <a:pt x="1540" y="20"/>
                    </a:lnTo>
                    <a:lnTo>
                      <a:pt x="1545" y="18"/>
                    </a:lnTo>
                    <a:lnTo>
                      <a:pt x="1551" y="24"/>
                    </a:lnTo>
                    <a:lnTo>
                      <a:pt x="1557" y="17"/>
                    </a:lnTo>
                    <a:lnTo>
                      <a:pt x="1562" y="18"/>
                    </a:lnTo>
                    <a:lnTo>
                      <a:pt x="1568" y="19"/>
                    </a:lnTo>
                    <a:lnTo>
                      <a:pt x="1574" y="9"/>
                    </a:lnTo>
                    <a:lnTo>
                      <a:pt x="1579" y="16"/>
                    </a:lnTo>
                    <a:lnTo>
                      <a:pt x="1585" y="9"/>
                    </a:lnTo>
                    <a:lnTo>
                      <a:pt x="1591" y="9"/>
                    </a:lnTo>
                    <a:lnTo>
                      <a:pt x="1597" y="20"/>
                    </a:lnTo>
                    <a:lnTo>
                      <a:pt x="1603" y="14"/>
                    </a:lnTo>
                    <a:lnTo>
                      <a:pt x="1608" y="14"/>
                    </a:lnTo>
                    <a:lnTo>
                      <a:pt x="1614" y="18"/>
                    </a:lnTo>
                    <a:lnTo>
                      <a:pt x="1620" y="17"/>
                    </a:lnTo>
                    <a:lnTo>
                      <a:pt x="1625" y="15"/>
                    </a:lnTo>
                    <a:lnTo>
                      <a:pt x="1631" y="11"/>
                    </a:lnTo>
                    <a:lnTo>
                      <a:pt x="1637" y="18"/>
                    </a:lnTo>
                    <a:lnTo>
                      <a:pt x="1642" y="14"/>
                    </a:lnTo>
                    <a:lnTo>
                      <a:pt x="1648" y="17"/>
                    </a:lnTo>
                    <a:lnTo>
                      <a:pt x="1654" y="21"/>
                    </a:lnTo>
                    <a:lnTo>
                      <a:pt x="1660" y="16"/>
                    </a:lnTo>
                    <a:lnTo>
                      <a:pt x="1665" y="15"/>
                    </a:lnTo>
                    <a:lnTo>
                      <a:pt x="1671" y="20"/>
                    </a:lnTo>
                    <a:lnTo>
                      <a:pt x="1677" y="17"/>
                    </a:lnTo>
                    <a:lnTo>
                      <a:pt x="1682" y="22"/>
                    </a:lnTo>
                    <a:lnTo>
                      <a:pt x="1688" y="11"/>
                    </a:lnTo>
                    <a:lnTo>
                      <a:pt x="1694" y="11"/>
                    </a:lnTo>
                    <a:lnTo>
                      <a:pt x="1699" y="15"/>
                    </a:lnTo>
                    <a:lnTo>
                      <a:pt x="1705" y="10"/>
                    </a:lnTo>
                    <a:lnTo>
                      <a:pt x="1711" y="16"/>
                    </a:lnTo>
                    <a:lnTo>
                      <a:pt x="1717" y="2"/>
                    </a:lnTo>
                    <a:lnTo>
                      <a:pt x="1722" y="17"/>
                    </a:lnTo>
                    <a:lnTo>
                      <a:pt x="1728" y="8"/>
                    </a:lnTo>
                    <a:lnTo>
                      <a:pt x="1734" y="13"/>
                    </a:lnTo>
                    <a:lnTo>
                      <a:pt x="1739" y="12"/>
                    </a:lnTo>
                    <a:lnTo>
                      <a:pt x="1745" y="23"/>
                    </a:lnTo>
                    <a:lnTo>
                      <a:pt x="1751" y="25"/>
                    </a:lnTo>
                    <a:lnTo>
                      <a:pt x="1756" y="16"/>
                    </a:lnTo>
                    <a:lnTo>
                      <a:pt x="1762" y="20"/>
                    </a:lnTo>
                    <a:lnTo>
                      <a:pt x="1768" y="17"/>
                    </a:lnTo>
                    <a:lnTo>
                      <a:pt x="1774" y="12"/>
                    </a:lnTo>
                    <a:lnTo>
                      <a:pt x="1779" y="11"/>
                    </a:lnTo>
                    <a:lnTo>
                      <a:pt x="1785" y="23"/>
                    </a:lnTo>
                    <a:lnTo>
                      <a:pt x="1791" y="9"/>
                    </a:lnTo>
                    <a:lnTo>
                      <a:pt x="1796" y="6"/>
                    </a:lnTo>
                    <a:lnTo>
                      <a:pt x="1802" y="8"/>
                    </a:lnTo>
                    <a:lnTo>
                      <a:pt x="1808" y="19"/>
                    </a:lnTo>
                    <a:lnTo>
                      <a:pt x="1813" y="18"/>
                    </a:lnTo>
                    <a:lnTo>
                      <a:pt x="1819" y="19"/>
                    </a:lnTo>
                    <a:lnTo>
                      <a:pt x="1825" y="8"/>
                    </a:lnTo>
                    <a:lnTo>
                      <a:pt x="1831" y="10"/>
                    </a:lnTo>
                    <a:lnTo>
                      <a:pt x="1836" y="2"/>
                    </a:lnTo>
                    <a:lnTo>
                      <a:pt x="1842" y="15"/>
                    </a:lnTo>
                    <a:lnTo>
                      <a:pt x="1848" y="15"/>
                    </a:lnTo>
                    <a:lnTo>
                      <a:pt x="1853" y="18"/>
                    </a:lnTo>
                    <a:lnTo>
                      <a:pt x="1859" y="24"/>
                    </a:lnTo>
                    <a:lnTo>
                      <a:pt x="1865" y="8"/>
                    </a:lnTo>
                    <a:lnTo>
                      <a:pt x="1870" y="16"/>
                    </a:lnTo>
                    <a:lnTo>
                      <a:pt x="1876" y="19"/>
                    </a:lnTo>
                    <a:lnTo>
                      <a:pt x="1882" y="21"/>
                    </a:lnTo>
                    <a:lnTo>
                      <a:pt x="1888" y="20"/>
                    </a:lnTo>
                    <a:lnTo>
                      <a:pt x="1893" y="8"/>
                    </a:lnTo>
                    <a:lnTo>
                      <a:pt x="1899" y="6"/>
                    </a:lnTo>
                    <a:lnTo>
                      <a:pt x="1905" y="16"/>
                    </a:lnTo>
                    <a:lnTo>
                      <a:pt x="1910" y="11"/>
                    </a:lnTo>
                    <a:lnTo>
                      <a:pt x="1916" y="16"/>
                    </a:lnTo>
                    <a:lnTo>
                      <a:pt x="1922" y="11"/>
                    </a:lnTo>
                    <a:lnTo>
                      <a:pt x="1927" y="18"/>
                    </a:lnTo>
                    <a:lnTo>
                      <a:pt x="1933" y="14"/>
                    </a:lnTo>
                    <a:lnTo>
                      <a:pt x="1939" y="10"/>
                    </a:lnTo>
                    <a:lnTo>
                      <a:pt x="1945" y="21"/>
                    </a:lnTo>
                    <a:lnTo>
                      <a:pt x="1950" y="14"/>
                    </a:lnTo>
                    <a:lnTo>
                      <a:pt x="1956" y="8"/>
                    </a:lnTo>
                    <a:lnTo>
                      <a:pt x="1962" y="19"/>
                    </a:lnTo>
                    <a:lnTo>
                      <a:pt x="1967" y="23"/>
                    </a:lnTo>
                    <a:lnTo>
                      <a:pt x="1973" y="28"/>
                    </a:lnTo>
                    <a:lnTo>
                      <a:pt x="1979" y="33"/>
                    </a:lnTo>
                    <a:lnTo>
                      <a:pt x="1984" y="29"/>
                    </a:lnTo>
                    <a:lnTo>
                      <a:pt x="1990" y="28"/>
                    </a:lnTo>
                    <a:lnTo>
                      <a:pt x="1996" y="31"/>
                    </a:lnTo>
                    <a:lnTo>
                      <a:pt x="2002" y="31"/>
                    </a:lnTo>
                    <a:lnTo>
                      <a:pt x="2007" y="26"/>
                    </a:lnTo>
                    <a:lnTo>
                      <a:pt x="2013" y="27"/>
                    </a:lnTo>
                    <a:lnTo>
                      <a:pt x="2019" y="30"/>
                    </a:lnTo>
                    <a:lnTo>
                      <a:pt x="2024" y="39"/>
                    </a:lnTo>
                    <a:lnTo>
                      <a:pt x="2030" y="20"/>
                    </a:lnTo>
                    <a:lnTo>
                      <a:pt x="2036" y="29"/>
                    </a:lnTo>
                    <a:lnTo>
                      <a:pt x="2041" y="32"/>
                    </a:lnTo>
                    <a:lnTo>
                      <a:pt x="2047" y="34"/>
                    </a:lnTo>
                    <a:lnTo>
                      <a:pt x="2053" y="26"/>
                    </a:lnTo>
                    <a:lnTo>
                      <a:pt x="2059" y="35"/>
                    </a:lnTo>
                    <a:lnTo>
                      <a:pt x="2064" y="34"/>
                    </a:lnTo>
                    <a:lnTo>
                      <a:pt x="2070" y="27"/>
                    </a:lnTo>
                    <a:lnTo>
                      <a:pt x="2076" y="41"/>
                    </a:lnTo>
                    <a:lnTo>
                      <a:pt x="2081" y="32"/>
                    </a:lnTo>
                    <a:lnTo>
                      <a:pt x="2087" y="23"/>
                    </a:lnTo>
                    <a:lnTo>
                      <a:pt x="2093" y="32"/>
                    </a:lnTo>
                    <a:lnTo>
                      <a:pt x="2098" y="23"/>
                    </a:lnTo>
                    <a:lnTo>
                      <a:pt x="2104" y="49"/>
                    </a:lnTo>
                    <a:lnTo>
                      <a:pt x="2110" y="27"/>
                    </a:lnTo>
                    <a:lnTo>
                      <a:pt x="2116" y="36"/>
                    </a:lnTo>
                    <a:lnTo>
                      <a:pt x="2121" y="36"/>
                    </a:lnTo>
                    <a:lnTo>
                      <a:pt x="2127" y="20"/>
                    </a:lnTo>
                    <a:lnTo>
                      <a:pt x="2133" y="31"/>
                    </a:lnTo>
                    <a:lnTo>
                      <a:pt x="2139" y="31"/>
                    </a:lnTo>
                    <a:lnTo>
                      <a:pt x="2144" y="31"/>
                    </a:lnTo>
                    <a:lnTo>
                      <a:pt x="2150" y="26"/>
                    </a:lnTo>
                    <a:lnTo>
                      <a:pt x="2156" y="35"/>
                    </a:lnTo>
                    <a:lnTo>
                      <a:pt x="2161" y="26"/>
                    </a:lnTo>
                    <a:lnTo>
                      <a:pt x="2167" y="25"/>
                    </a:lnTo>
                    <a:lnTo>
                      <a:pt x="2173" y="37"/>
                    </a:lnTo>
                    <a:lnTo>
                      <a:pt x="2178" y="29"/>
                    </a:lnTo>
                    <a:lnTo>
                      <a:pt x="2184" y="38"/>
                    </a:lnTo>
                    <a:lnTo>
                      <a:pt x="2190" y="32"/>
                    </a:lnTo>
                    <a:lnTo>
                      <a:pt x="2196" y="35"/>
                    </a:lnTo>
                    <a:lnTo>
                      <a:pt x="2201" y="29"/>
                    </a:lnTo>
                    <a:lnTo>
                      <a:pt x="2207" y="35"/>
                    </a:lnTo>
                    <a:lnTo>
                      <a:pt x="2213" y="30"/>
                    </a:lnTo>
                    <a:lnTo>
                      <a:pt x="2218" y="41"/>
                    </a:lnTo>
                    <a:lnTo>
                      <a:pt x="2224" y="36"/>
                    </a:lnTo>
                    <a:lnTo>
                      <a:pt x="2230" y="35"/>
                    </a:lnTo>
                    <a:lnTo>
                      <a:pt x="2235" y="34"/>
                    </a:lnTo>
                    <a:lnTo>
                      <a:pt x="2241" y="37"/>
                    </a:lnTo>
                    <a:lnTo>
                      <a:pt x="2247" y="40"/>
                    </a:lnTo>
                    <a:lnTo>
                      <a:pt x="2253" y="42"/>
                    </a:lnTo>
                    <a:lnTo>
                      <a:pt x="2258" y="38"/>
                    </a:lnTo>
                    <a:lnTo>
                      <a:pt x="2264" y="38"/>
                    </a:lnTo>
                    <a:lnTo>
                      <a:pt x="2270" y="38"/>
                    </a:lnTo>
                    <a:lnTo>
                      <a:pt x="2275" y="39"/>
                    </a:lnTo>
                    <a:lnTo>
                      <a:pt x="2281" y="43"/>
                    </a:lnTo>
                    <a:lnTo>
                      <a:pt x="2287" y="32"/>
                    </a:lnTo>
                    <a:lnTo>
                      <a:pt x="2292" y="50"/>
                    </a:lnTo>
                    <a:lnTo>
                      <a:pt x="2298" y="50"/>
                    </a:lnTo>
                    <a:lnTo>
                      <a:pt x="2304" y="44"/>
                    </a:lnTo>
                    <a:lnTo>
                      <a:pt x="2310" y="31"/>
                    </a:lnTo>
                    <a:lnTo>
                      <a:pt x="2315" y="36"/>
                    </a:lnTo>
                    <a:lnTo>
                      <a:pt x="2321" y="45"/>
                    </a:lnTo>
                    <a:lnTo>
                      <a:pt x="2327" y="36"/>
                    </a:lnTo>
                    <a:lnTo>
                      <a:pt x="2332" y="35"/>
                    </a:lnTo>
                    <a:lnTo>
                      <a:pt x="2338" y="34"/>
                    </a:lnTo>
                    <a:lnTo>
                      <a:pt x="2344" y="44"/>
                    </a:lnTo>
                    <a:lnTo>
                      <a:pt x="2349" y="49"/>
                    </a:lnTo>
                    <a:lnTo>
                      <a:pt x="2355" y="45"/>
                    </a:lnTo>
                    <a:lnTo>
                      <a:pt x="2361" y="28"/>
                    </a:lnTo>
                    <a:lnTo>
                      <a:pt x="2367" y="32"/>
                    </a:lnTo>
                    <a:lnTo>
                      <a:pt x="2372" y="32"/>
                    </a:lnTo>
                    <a:lnTo>
                      <a:pt x="2378" y="40"/>
                    </a:lnTo>
                    <a:lnTo>
                      <a:pt x="2384" y="43"/>
                    </a:lnTo>
                    <a:lnTo>
                      <a:pt x="2389" y="43"/>
                    </a:lnTo>
                    <a:lnTo>
                      <a:pt x="2395" y="29"/>
                    </a:lnTo>
                    <a:lnTo>
                      <a:pt x="2401" y="42"/>
                    </a:lnTo>
                    <a:lnTo>
                      <a:pt x="2406" y="35"/>
                    </a:lnTo>
                    <a:lnTo>
                      <a:pt x="2412" y="37"/>
                    </a:lnTo>
                    <a:lnTo>
                      <a:pt x="2418" y="43"/>
                    </a:lnTo>
                    <a:lnTo>
                      <a:pt x="2424" y="39"/>
                    </a:lnTo>
                    <a:lnTo>
                      <a:pt x="2429" y="41"/>
                    </a:lnTo>
                    <a:lnTo>
                      <a:pt x="2435" y="43"/>
                    </a:lnTo>
                    <a:lnTo>
                      <a:pt x="2441" y="38"/>
                    </a:lnTo>
                    <a:lnTo>
                      <a:pt x="2446" y="37"/>
                    </a:lnTo>
                    <a:lnTo>
                      <a:pt x="2452" y="42"/>
                    </a:lnTo>
                    <a:lnTo>
                      <a:pt x="2458" y="36"/>
                    </a:lnTo>
                    <a:lnTo>
                      <a:pt x="2463" y="34"/>
                    </a:lnTo>
                    <a:lnTo>
                      <a:pt x="2469" y="43"/>
                    </a:lnTo>
                    <a:lnTo>
                      <a:pt x="2475" y="42"/>
                    </a:lnTo>
                    <a:lnTo>
                      <a:pt x="2481" y="44"/>
                    </a:lnTo>
                    <a:lnTo>
                      <a:pt x="2486" y="28"/>
                    </a:lnTo>
                    <a:lnTo>
                      <a:pt x="2492" y="38"/>
                    </a:lnTo>
                    <a:lnTo>
                      <a:pt x="2498" y="29"/>
                    </a:lnTo>
                    <a:lnTo>
                      <a:pt x="2503" y="34"/>
                    </a:lnTo>
                    <a:lnTo>
                      <a:pt x="2509" y="33"/>
                    </a:lnTo>
                    <a:lnTo>
                      <a:pt x="2515" y="33"/>
                    </a:lnTo>
                    <a:lnTo>
                      <a:pt x="2520" y="38"/>
                    </a:lnTo>
                    <a:lnTo>
                      <a:pt x="2526" y="37"/>
                    </a:lnTo>
                    <a:lnTo>
                      <a:pt x="2532" y="38"/>
                    </a:lnTo>
                    <a:lnTo>
                      <a:pt x="2538" y="36"/>
                    </a:lnTo>
                    <a:lnTo>
                      <a:pt x="2543" y="32"/>
                    </a:lnTo>
                    <a:lnTo>
                      <a:pt x="2549" y="40"/>
                    </a:lnTo>
                    <a:lnTo>
                      <a:pt x="2555" y="35"/>
                    </a:lnTo>
                    <a:lnTo>
                      <a:pt x="2560" y="44"/>
                    </a:lnTo>
                    <a:lnTo>
                      <a:pt x="2566" y="43"/>
                    </a:lnTo>
                    <a:lnTo>
                      <a:pt x="2572" y="30"/>
                    </a:lnTo>
                    <a:lnTo>
                      <a:pt x="2577" y="33"/>
                    </a:lnTo>
                    <a:lnTo>
                      <a:pt x="2583" y="31"/>
                    </a:lnTo>
                    <a:lnTo>
                      <a:pt x="2589" y="34"/>
                    </a:lnTo>
                    <a:lnTo>
                      <a:pt x="2595" y="40"/>
                    </a:lnTo>
                    <a:lnTo>
                      <a:pt x="2600" y="41"/>
                    </a:lnTo>
                    <a:lnTo>
                      <a:pt x="2606" y="51"/>
                    </a:lnTo>
                  </a:path>
                </a:pathLst>
              </a:custGeom>
              <a:noFill/>
              <a:ln w="3175" cap="flat">
                <a:solidFill>
                  <a:srgbClr val="10A2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4" name="Freeform 360"/>
              <p:cNvSpPr>
                <a:spLocks/>
              </p:cNvSpPr>
              <p:nvPr/>
            </p:nvSpPr>
            <p:spPr bwMode="auto">
              <a:xfrm>
                <a:off x="4661734" y="3414945"/>
                <a:ext cx="1080000" cy="41243"/>
              </a:xfrm>
              <a:custGeom>
                <a:avLst/>
                <a:gdLst/>
                <a:ahLst/>
                <a:cxnLst>
                  <a:cxn ang="0">
                    <a:pos x="40" y="9"/>
                  </a:cxn>
                  <a:cxn ang="0">
                    <a:pos x="86" y="18"/>
                  </a:cxn>
                  <a:cxn ang="0">
                    <a:pos x="131" y="21"/>
                  </a:cxn>
                  <a:cxn ang="0">
                    <a:pos x="177" y="19"/>
                  </a:cxn>
                  <a:cxn ang="0">
                    <a:pos x="222" y="17"/>
                  </a:cxn>
                  <a:cxn ang="0">
                    <a:pos x="268" y="19"/>
                  </a:cxn>
                  <a:cxn ang="0">
                    <a:pos x="314" y="21"/>
                  </a:cxn>
                  <a:cxn ang="0">
                    <a:pos x="359" y="18"/>
                  </a:cxn>
                  <a:cxn ang="0">
                    <a:pos x="405" y="14"/>
                  </a:cxn>
                  <a:cxn ang="0">
                    <a:pos x="450" y="9"/>
                  </a:cxn>
                  <a:cxn ang="0">
                    <a:pos x="496" y="17"/>
                  </a:cxn>
                  <a:cxn ang="0">
                    <a:pos x="542" y="17"/>
                  </a:cxn>
                  <a:cxn ang="0">
                    <a:pos x="587" y="15"/>
                  </a:cxn>
                  <a:cxn ang="0">
                    <a:pos x="633" y="9"/>
                  </a:cxn>
                  <a:cxn ang="0">
                    <a:pos x="679" y="23"/>
                  </a:cxn>
                  <a:cxn ang="0">
                    <a:pos x="724" y="39"/>
                  </a:cxn>
                  <a:cxn ang="0">
                    <a:pos x="770" y="38"/>
                  </a:cxn>
                  <a:cxn ang="0">
                    <a:pos x="815" y="41"/>
                  </a:cxn>
                  <a:cxn ang="0">
                    <a:pos x="861" y="43"/>
                  </a:cxn>
                  <a:cxn ang="0">
                    <a:pos x="907" y="38"/>
                  </a:cxn>
                  <a:cxn ang="0">
                    <a:pos x="952" y="34"/>
                  </a:cxn>
                  <a:cxn ang="0">
                    <a:pos x="998" y="33"/>
                  </a:cxn>
                  <a:cxn ang="0">
                    <a:pos x="1043" y="31"/>
                  </a:cxn>
                  <a:cxn ang="0">
                    <a:pos x="1089" y="29"/>
                  </a:cxn>
                  <a:cxn ang="0">
                    <a:pos x="1135" y="35"/>
                  </a:cxn>
                  <a:cxn ang="0">
                    <a:pos x="1180" y="38"/>
                  </a:cxn>
                  <a:cxn ang="0">
                    <a:pos x="1226" y="36"/>
                  </a:cxn>
                  <a:cxn ang="0">
                    <a:pos x="1272" y="38"/>
                  </a:cxn>
                  <a:cxn ang="0">
                    <a:pos x="1317" y="49"/>
                  </a:cxn>
                  <a:cxn ang="0">
                    <a:pos x="1363" y="37"/>
                  </a:cxn>
                  <a:cxn ang="0">
                    <a:pos x="1408" y="43"/>
                  </a:cxn>
                  <a:cxn ang="0">
                    <a:pos x="1454" y="52"/>
                  </a:cxn>
                  <a:cxn ang="0">
                    <a:pos x="1500" y="49"/>
                  </a:cxn>
                  <a:cxn ang="0">
                    <a:pos x="1545" y="40"/>
                  </a:cxn>
                  <a:cxn ang="0">
                    <a:pos x="1591" y="47"/>
                  </a:cxn>
                  <a:cxn ang="0">
                    <a:pos x="1637" y="52"/>
                  </a:cxn>
                  <a:cxn ang="0">
                    <a:pos x="1682" y="43"/>
                  </a:cxn>
                  <a:cxn ang="0">
                    <a:pos x="1728" y="55"/>
                  </a:cxn>
                  <a:cxn ang="0">
                    <a:pos x="1774" y="41"/>
                  </a:cxn>
                  <a:cxn ang="0">
                    <a:pos x="1819" y="48"/>
                  </a:cxn>
                  <a:cxn ang="0">
                    <a:pos x="1865" y="40"/>
                  </a:cxn>
                  <a:cxn ang="0">
                    <a:pos x="1910" y="47"/>
                  </a:cxn>
                  <a:cxn ang="0">
                    <a:pos x="1956" y="35"/>
                  </a:cxn>
                  <a:cxn ang="0">
                    <a:pos x="2002" y="27"/>
                  </a:cxn>
                  <a:cxn ang="0">
                    <a:pos x="2047" y="28"/>
                  </a:cxn>
                  <a:cxn ang="0">
                    <a:pos x="2093" y="24"/>
                  </a:cxn>
                  <a:cxn ang="0">
                    <a:pos x="2139" y="20"/>
                  </a:cxn>
                  <a:cxn ang="0">
                    <a:pos x="2184" y="15"/>
                  </a:cxn>
                  <a:cxn ang="0">
                    <a:pos x="2230" y="28"/>
                  </a:cxn>
                  <a:cxn ang="0">
                    <a:pos x="2275" y="29"/>
                  </a:cxn>
                  <a:cxn ang="0">
                    <a:pos x="2321" y="22"/>
                  </a:cxn>
                  <a:cxn ang="0">
                    <a:pos x="2367" y="34"/>
                  </a:cxn>
                  <a:cxn ang="0">
                    <a:pos x="2412" y="24"/>
                  </a:cxn>
                  <a:cxn ang="0">
                    <a:pos x="2458" y="31"/>
                  </a:cxn>
                  <a:cxn ang="0">
                    <a:pos x="2503" y="26"/>
                  </a:cxn>
                  <a:cxn ang="0">
                    <a:pos x="2549" y="31"/>
                  </a:cxn>
                  <a:cxn ang="0">
                    <a:pos x="2595" y="22"/>
                  </a:cxn>
                </a:cxnLst>
                <a:rect l="0" t="0" r="r" b="b"/>
                <a:pathLst>
                  <a:path w="2606" h="59">
                    <a:moveTo>
                      <a:pt x="0" y="19"/>
                    </a:moveTo>
                    <a:lnTo>
                      <a:pt x="5" y="9"/>
                    </a:lnTo>
                    <a:lnTo>
                      <a:pt x="11" y="14"/>
                    </a:lnTo>
                    <a:lnTo>
                      <a:pt x="17" y="1"/>
                    </a:lnTo>
                    <a:lnTo>
                      <a:pt x="23" y="14"/>
                    </a:lnTo>
                    <a:lnTo>
                      <a:pt x="29" y="14"/>
                    </a:lnTo>
                    <a:lnTo>
                      <a:pt x="34" y="14"/>
                    </a:lnTo>
                    <a:lnTo>
                      <a:pt x="40" y="9"/>
                    </a:lnTo>
                    <a:lnTo>
                      <a:pt x="46" y="15"/>
                    </a:lnTo>
                    <a:lnTo>
                      <a:pt x="51" y="15"/>
                    </a:lnTo>
                    <a:lnTo>
                      <a:pt x="57" y="8"/>
                    </a:lnTo>
                    <a:lnTo>
                      <a:pt x="63" y="9"/>
                    </a:lnTo>
                    <a:lnTo>
                      <a:pt x="68" y="12"/>
                    </a:lnTo>
                    <a:lnTo>
                      <a:pt x="74" y="4"/>
                    </a:lnTo>
                    <a:lnTo>
                      <a:pt x="80" y="13"/>
                    </a:lnTo>
                    <a:lnTo>
                      <a:pt x="86" y="18"/>
                    </a:lnTo>
                    <a:lnTo>
                      <a:pt x="91" y="17"/>
                    </a:lnTo>
                    <a:lnTo>
                      <a:pt x="97" y="15"/>
                    </a:lnTo>
                    <a:lnTo>
                      <a:pt x="103" y="8"/>
                    </a:lnTo>
                    <a:lnTo>
                      <a:pt x="108" y="18"/>
                    </a:lnTo>
                    <a:lnTo>
                      <a:pt x="114" y="8"/>
                    </a:lnTo>
                    <a:lnTo>
                      <a:pt x="120" y="16"/>
                    </a:lnTo>
                    <a:lnTo>
                      <a:pt x="125" y="10"/>
                    </a:lnTo>
                    <a:lnTo>
                      <a:pt x="131" y="21"/>
                    </a:lnTo>
                    <a:lnTo>
                      <a:pt x="137" y="13"/>
                    </a:lnTo>
                    <a:lnTo>
                      <a:pt x="143" y="10"/>
                    </a:lnTo>
                    <a:lnTo>
                      <a:pt x="148" y="18"/>
                    </a:lnTo>
                    <a:lnTo>
                      <a:pt x="154" y="20"/>
                    </a:lnTo>
                    <a:lnTo>
                      <a:pt x="160" y="19"/>
                    </a:lnTo>
                    <a:lnTo>
                      <a:pt x="165" y="10"/>
                    </a:lnTo>
                    <a:lnTo>
                      <a:pt x="171" y="4"/>
                    </a:lnTo>
                    <a:lnTo>
                      <a:pt x="177" y="19"/>
                    </a:lnTo>
                    <a:lnTo>
                      <a:pt x="182" y="13"/>
                    </a:lnTo>
                    <a:lnTo>
                      <a:pt x="188" y="17"/>
                    </a:lnTo>
                    <a:lnTo>
                      <a:pt x="194" y="19"/>
                    </a:lnTo>
                    <a:lnTo>
                      <a:pt x="200" y="13"/>
                    </a:lnTo>
                    <a:lnTo>
                      <a:pt x="205" y="16"/>
                    </a:lnTo>
                    <a:lnTo>
                      <a:pt x="211" y="19"/>
                    </a:lnTo>
                    <a:lnTo>
                      <a:pt x="217" y="9"/>
                    </a:lnTo>
                    <a:lnTo>
                      <a:pt x="222" y="17"/>
                    </a:lnTo>
                    <a:lnTo>
                      <a:pt x="228" y="20"/>
                    </a:lnTo>
                    <a:lnTo>
                      <a:pt x="234" y="15"/>
                    </a:lnTo>
                    <a:lnTo>
                      <a:pt x="239" y="22"/>
                    </a:lnTo>
                    <a:lnTo>
                      <a:pt x="245" y="11"/>
                    </a:lnTo>
                    <a:lnTo>
                      <a:pt x="251" y="19"/>
                    </a:lnTo>
                    <a:lnTo>
                      <a:pt x="257" y="16"/>
                    </a:lnTo>
                    <a:lnTo>
                      <a:pt x="262" y="18"/>
                    </a:lnTo>
                    <a:lnTo>
                      <a:pt x="268" y="19"/>
                    </a:lnTo>
                    <a:lnTo>
                      <a:pt x="274" y="17"/>
                    </a:lnTo>
                    <a:lnTo>
                      <a:pt x="279" y="21"/>
                    </a:lnTo>
                    <a:lnTo>
                      <a:pt x="285" y="13"/>
                    </a:lnTo>
                    <a:lnTo>
                      <a:pt x="291" y="22"/>
                    </a:lnTo>
                    <a:lnTo>
                      <a:pt x="296" y="14"/>
                    </a:lnTo>
                    <a:lnTo>
                      <a:pt x="302" y="20"/>
                    </a:lnTo>
                    <a:lnTo>
                      <a:pt x="308" y="5"/>
                    </a:lnTo>
                    <a:lnTo>
                      <a:pt x="314" y="21"/>
                    </a:lnTo>
                    <a:lnTo>
                      <a:pt x="319" y="16"/>
                    </a:lnTo>
                    <a:lnTo>
                      <a:pt x="325" y="22"/>
                    </a:lnTo>
                    <a:lnTo>
                      <a:pt x="331" y="27"/>
                    </a:lnTo>
                    <a:lnTo>
                      <a:pt x="336" y="19"/>
                    </a:lnTo>
                    <a:lnTo>
                      <a:pt x="342" y="14"/>
                    </a:lnTo>
                    <a:lnTo>
                      <a:pt x="348" y="22"/>
                    </a:lnTo>
                    <a:lnTo>
                      <a:pt x="353" y="16"/>
                    </a:lnTo>
                    <a:lnTo>
                      <a:pt x="359" y="18"/>
                    </a:lnTo>
                    <a:lnTo>
                      <a:pt x="365" y="7"/>
                    </a:lnTo>
                    <a:lnTo>
                      <a:pt x="371" y="14"/>
                    </a:lnTo>
                    <a:lnTo>
                      <a:pt x="376" y="16"/>
                    </a:lnTo>
                    <a:lnTo>
                      <a:pt x="382" y="18"/>
                    </a:lnTo>
                    <a:lnTo>
                      <a:pt x="388" y="14"/>
                    </a:lnTo>
                    <a:lnTo>
                      <a:pt x="393" y="23"/>
                    </a:lnTo>
                    <a:lnTo>
                      <a:pt x="399" y="12"/>
                    </a:lnTo>
                    <a:lnTo>
                      <a:pt x="405" y="14"/>
                    </a:lnTo>
                    <a:lnTo>
                      <a:pt x="410" y="10"/>
                    </a:lnTo>
                    <a:lnTo>
                      <a:pt x="416" y="20"/>
                    </a:lnTo>
                    <a:lnTo>
                      <a:pt x="422" y="10"/>
                    </a:lnTo>
                    <a:lnTo>
                      <a:pt x="428" y="9"/>
                    </a:lnTo>
                    <a:lnTo>
                      <a:pt x="433" y="8"/>
                    </a:lnTo>
                    <a:lnTo>
                      <a:pt x="439" y="24"/>
                    </a:lnTo>
                    <a:lnTo>
                      <a:pt x="445" y="16"/>
                    </a:lnTo>
                    <a:lnTo>
                      <a:pt x="450" y="9"/>
                    </a:lnTo>
                    <a:lnTo>
                      <a:pt x="456" y="19"/>
                    </a:lnTo>
                    <a:lnTo>
                      <a:pt x="462" y="19"/>
                    </a:lnTo>
                    <a:lnTo>
                      <a:pt x="467" y="11"/>
                    </a:lnTo>
                    <a:lnTo>
                      <a:pt x="473" y="18"/>
                    </a:lnTo>
                    <a:lnTo>
                      <a:pt x="479" y="10"/>
                    </a:lnTo>
                    <a:lnTo>
                      <a:pt x="485" y="19"/>
                    </a:lnTo>
                    <a:lnTo>
                      <a:pt x="490" y="15"/>
                    </a:lnTo>
                    <a:lnTo>
                      <a:pt x="496" y="17"/>
                    </a:lnTo>
                    <a:lnTo>
                      <a:pt x="502" y="18"/>
                    </a:lnTo>
                    <a:lnTo>
                      <a:pt x="507" y="17"/>
                    </a:lnTo>
                    <a:lnTo>
                      <a:pt x="513" y="14"/>
                    </a:lnTo>
                    <a:lnTo>
                      <a:pt x="519" y="21"/>
                    </a:lnTo>
                    <a:lnTo>
                      <a:pt x="524" y="10"/>
                    </a:lnTo>
                    <a:lnTo>
                      <a:pt x="530" y="13"/>
                    </a:lnTo>
                    <a:lnTo>
                      <a:pt x="536" y="10"/>
                    </a:lnTo>
                    <a:lnTo>
                      <a:pt x="542" y="17"/>
                    </a:lnTo>
                    <a:lnTo>
                      <a:pt x="548" y="0"/>
                    </a:lnTo>
                    <a:lnTo>
                      <a:pt x="553" y="12"/>
                    </a:lnTo>
                    <a:lnTo>
                      <a:pt x="559" y="13"/>
                    </a:lnTo>
                    <a:lnTo>
                      <a:pt x="565" y="19"/>
                    </a:lnTo>
                    <a:lnTo>
                      <a:pt x="570" y="15"/>
                    </a:lnTo>
                    <a:lnTo>
                      <a:pt x="576" y="25"/>
                    </a:lnTo>
                    <a:lnTo>
                      <a:pt x="582" y="12"/>
                    </a:lnTo>
                    <a:lnTo>
                      <a:pt x="587" y="15"/>
                    </a:lnTo>
                    <a:lnTo>
                      <a:pt x="593" y="18"/>
                    </a:lnTo>
                    <a:lnTo>
                      <a:pt x="599" y="18"/>
                    </a:lnTo>
                    <a:lnTo>
                      <a:pt x="605" y="13"/>
                    </a:lnTo>
                    <a:lnTo>
                      <a:pt x="610" y="20"/>
                    </a:lnTo>
                    <a:lnTo>
                      <a:pt x="616" y="14"/>
                    </a:lnTo>
                    <a:lnTo>
                      <a:pt x="622" y="13"/>
                    </a:lnTo>
                    <a:lnTo>
                      <a:pt x="627" y="19"/>
                    </a:lnTo>
                    <a:lnTo>
                      <a:pt x="633" y="9"/>
                    </a:lnTo>
                    <a:lnTo>
                      <a:pt x="639" y="12"/>
                    </a:lnTo>
                    <a:lnTo>
                      <a:pt x="644" y="17"/>
                    </a:lnTo>
                    <a:lnTo>
                      <a:pt x="650" y="19"/>
                    </a:lnTo>
                    <a:lnTo>
                      <a:pt x="656" y="25"/>
                    </a:lnTo>
                    <a:lnTo>
                      <a:pt x="662" y="31"/>
                    </a:lnTo>
                    <a:lnTo>
                      <a:pt x="667" y="27"/>
                    </a:lnTo>
                    <a:lnTo>
                      <a:pt x="673" y="31"/>
                    </a:lnTo>
                    <a:lnTo>
                      <a:pt x="679" y="23"/>
                    </a:lnTo>
                    <a:lnTo>
                      <a:pt x="684" y="35"/>
                    </a:lnTo>
                    <a:lnTo>
                      <a:pt x="690" y="31"/>
                    </a:lnTo>
                    <a:lnTo>
                      <a:pt x="696" y="38"/>
                    </a:lnTo>
                    <a:lnTo>
                      <a:pt x="701" y="48"/>
                    </a:lnTo>
                    <a:lnTo>
                      <a:pt x="707" y="38"/>
                    </a:lnTo>
                    <a:lnTo>
                      <a:pt x="713" y="46"/>
                    </a:lnTo>
                    <a:lnTo>
                      <a:pt x="719" y="40"/>
                    </a:lnTo>
                    <a:lnTo>
                      <a:pt x="724" y="39"/>
                    </a:lnTo>
                    <a:lnTo>
                      <a:pt x="730" y="44"/>
                    </a:lnTo>
                    <a:lnTo>
                      <a:pt x="736" y="47"/>
                    </a:lnTo>
                    <a:lnTo>
                      <a:pt x="741" y="35"/>
                    </a:lnTo>
                    <a:lnTo>
                      <a:pt x="747" y="42"/>
                    </a:lnTo>
                    <a:lnTo>
                      <a:pt x="753" y="36"/>
                    </a:lnTo>
                    <a:lnTo>
                      <a:pt x="758" y="37"/>
                    </a:lnTo>
                    <a:lnTo>
                      <a:pt x="764" y="42"/>
                    </a:lnTo>
                    <a:lnTo>
                      <a:pt x="770" y="38"/>
                    </a:lnTo>
                    <a:lnTo>
                      <a:pt x="776" y="34"/>
                    </a:lnTo>
                    <a:lnTo>
                      <a:pt x="781" y="31"/>
                    </a:lnTo>
                    <a:lnTo>
                      <a:pt x="787" y="35"/>
                    </a:lnTo>
                    <a:lnTo>
                      <a:pt x="793" y="36"/>
                    </a:lnTo>
                    <a:lnTo>
                      <a:pt x="798" y="42"/>
                    </a:lnTo>
                    <a:lnTo>
                      <a:pt x="804" y="37"/>
                    </a:lnTo>
                    <a:lnTo>
                      <a:pt x="810" y="41"/>
                    </a:lnTo>
                    <a:lnTo>
                      <a:pt x="815" y="41"/>
                    </a:lnTo>
                    <a:lnTo>
                      <a:pt x="821" y="43"/>
                    </a:lnTo>
                    <a:lnTo>
                      <a:pt x="827" y="47"/>
                    </a:lnTo>
                    <a:lnTo>
                      <a:pt x="832" y="32"/>
                    </a:lnTo>
                    <a:lnTo>
                      <a:pt x="838" y="41"/>
                    </a:lnTo>
                    <a:lnTo>
                      <a:pt x="844" y="33"/>
                    </a:lnTo>
                    <a:lnTo>
                      <a:pt x="850" y="33"/>
                    </a:lnTo>
                    <a:lnTo>
                      <a:pt x="855" y="35"/>
                    </a:lnTo>
                    <a:lnTo>
                      <a:pt x="861" y="43"/>
                    </a:lnTo>
                    <a:lnTo>
                      <a:pt x="867" y="29"/>
                    </a:lnTo>
                    <a:lnTo>
                      <a:pt x="872" y="32"/>
                    </a:lnTo>
                    <a:lnTo>
                      <a:pt x="878" y="37"/>
                    </a:lnTo>
                    <a:lnTo>
                      <a:pt x="884" y="25"/>
                    </a:lnTo>
                    <a:lnTo>
                      <a:pt x="889" y="28"/>
                    </a:lnTo>
                    <a:lnTo>
                      <a:pt x="895" y="39"/>
                    </a:lnTo>
                    <a:lnTo>
                      <a:pt x="901" y="37"/>
                    </a:lnTo>
                    <a:lnTo>
                      <a:pt x="907" y="38"/>
                    </a:lnTo>
                    <a:lnTo>
                      <a:pt x="912" y="36"/>
                    </a:lnTo>
                    <a:lnTo>
                      <a:pt x="918" y="39"/>
                    </a:lnTo>
                    <a:lnTo>
                      <a:pt x="924" y="31"/>
                    </a:lnTo>
                    <a:lnTo>
                      <a:pt x="929" y="38"/>
                    </a:lnTo>
                    <a:lnTo>
                      <a:pt x="935" y="42"/>
                    </a:lnTo>
                    <a:lnTo>
                      <a:pt x="941" y="40"/>
                    </a:lnTo>
                    <a:lnTo>
                      <a:pt x="946" y="31"/>
                    </a:lnTo>
                    <a:lnTo>
                      <a:pt x="952" y="34"/>
                    </a:lnTo>
                    <a:lnTo>
                      <a:pt x="958" y="33"/>
                    </a:lnTo>
                    <a:lnTo>
                      <a:pt x="964" y="28"/>
                    </a:lnTo>
                    <a:lnTo>
                      <a:pt x="969" y="37"/>
                    </a:lnTo>
                    <a:lnTo>
                      <a:pt x="975" y="33"/>
                    </a:lnTo>
                    <a:lnTo>
                      <a:pt x="981" y="42"/>
                    </a:lnTo>
                    <a:lnTo>
                      <a:pt x="986" y="32"/>
                    </a:lnTo>
                    <a:lnTo>
                      <a:pt x="992" y="45"/>
                    </a:lnTo>
                    <a:lnTo>
                      <a:pt x="998" y="33"/>
                    </a:lnTo>
                    <a:lnTo>
                      <a:pt x="1003" y="43"/>
                    </a:lnTo>
                    <a:lnTo>
                      <a:pt x="1009" y="33"/>
                    </a:lnTo>
                    <a:lnTo>
                      <a:pt x="1015" y="31"/>
                    </a:lnTo>
                    <a:lnTo>
                      <a:pt x="1021" y="31"/>
                    </a:lnTo>
                    <a:lnTo>
                      <a:pt x="1026" y="33"/>
                    </a:lnTo>
                    <a:lnTo>
                      <a:pt x="1032" y="30"/>
                    </a:lnTo>
                    <a:lnTo>
                      <a:pt x="1038" y="35"/>
                    </a:lnTo>
                    <a:lnTo>
                      <a:pt x="1043" y="31"/>
                    </a:lnTo>
                    <a:lnTo>
                      <a:pt x="1049" y="34"/>
                    </a:lnTo>
                    <a:lnTo>
                      <a:pt x="1055" y="31"/>
                    </a:lnTo>
                    <a:lnTo>
                      <a:pt x="1061" y="34"/>
                    </a:lnTo>
                    <a:lnTo>
                      <a:pt x="1066" y="36"/>
                    </a:lnTo>
                    <a:lnTo>
                      <a:pt x="1072" y="43"/>
                    </a:lnTo>
                    <a:lnTo>
                      <a:pt x="1078" y="38"/>
                    </a:lnTo>
                    <a:lnTo>
                      <a:pt x="1084" y="38"/>
                    </a:lnTo>
                    <a:lnTo>
                      <a:pt x="1089" y="29"/>
                    </a:lnTo>
                    <a:lnTo>
                      <a:pt x="1095" y="37"/>
                    </a:lnTo>
                    <a:lnTo>
                      <a:pt x="1101" y="43"/>
                    </a:lnTo>
                    <a:lnTo>
                      <a:pt x="1106" y="38"/>
                    </a:lnTo>
                    <a:lnTo>
                      <a:pt x="1112" y="29"/>
                    </a:lnTo>
                    <a:lnTo>
                      <a:pt x="1118" y="32"/>
                    </a:lnTo>
                    <a:lnTo>
                      <a:pt x="1123" y="34"/>
                    </a:lnTo>
                    <a:lnTo>
                      <a:pt x="1129" y="30"/>
                    </a:lnTo>
                    <a:lnTo>
                      <a:pt x="1135" y="35"/>
                    </a:lnTo>
                    <a:lnTo>
                      <a:pt x="1141" y="35"/>
                    </a:lnTo>
                    <a:lnTo>
                      <a:pt x="1146" y="28"/>
                    </a:lnTo>
                    <a:lnTo>
                      <a:pt x="1152" y="40"/>
                    </a:lnTo>
                    <a:lnTo>
                      <a:pt x="1158" y="38"/>
                    </a:lnTo>
                    <a:lnTo>
                      <a:pt x="1163" y="33"/>
                    </a:lnTo>
                    <a:lnTo>
                      <a:pt x="1169" y="36"/>
                    </a:lnTo>
                    <a:lnTo>
                      <a:pt x="1175" y="37"/>
                    </a:lnTo>
                    <a:lnTo>
                      <a:pt x="1180" y="38"/>
                    </a:lnTo>
                    <a:lnTo>
                      <a:pt x="1186" y="28"/>
                    </a:lnTo>
                    <a:lnTo>
                      <a:pt x="1192" y="28"/>
                    </a:lnTo>
                    <a:lnTo>
                      <a:pt x="1198" y="36"/>
                    </a:lnTo>
                    <a:lnTo>
                      <a:pt x="1203" y="34"/>
                    </a:lnTo>
                    <a:lnTo>
                      <a:pt x="1209" y="30"/>
                    </a:lnTo>
                    <a:lnTo>
                      <a:pt x="1215" y="38"/>
                    </a:lnTo>
                    <a:lnTo>
                      <a:pt x="1220" y="42"/>
                    </a:lnTo>
                    <a:lnTo>
                      <a:pt x="1226" y="36"/>
                    </a:lnTo>
                    <a:lnTo>
                      <a:pt x="1232" y="41"/>
                    </a:lnTo>
                    <a:lnTo>
                      <a:pt x="1237" y="33"/>
                    </a:lnTo>
                    <a:lnTo>
                      <a:pt x="1243" y="40"/>
                    </a:lnTo>
                    <a:lnTo>
                      <a:pt x="1249" y="40"/>
                    </a:lnTo>
                    <a:lnTo>
                      <a:pt x="1255" y="36"/>
                    </a:lnTo>
                    <a:lnTo>
                      <a:pt x="1260" y="46"/>
                    </a:lnTo>
                    <a:lnTo>
                      <a:pt x="1266" y="33"/>
                    </a:lnTo>
                    <a:lnTo>
                      <a:pt x="1272" y="38"/>
                    </a:lnTo>
                    <a:lnTo>
                      <a:pt x="1277" y="42"/>
                    </a:lnTo>
                    <a:lnTo>
                      <a:pt x="1283" y="41"/>
                    </a:lnTo>
                    <a:lnTo>
                      <a:pt x="1289" y="45"/>
                    </a:lnTo>
                    <a:lnTo>
                      <a:pt x="1294" y="47"/>
                    </a:lnTo>
                    <a:lnTo>
                      <a:pt x="1300" y="31"/>
                    </a:lnTo>
                    <a:lnTo>
                      <a:pt x="1306" y="30"/>
                    </a:lnTo>
                    <a:lnTo>
                      <a:pt x="1312" y="31"/>
                    </a:lnTo>
                    <a:lnTo>
                      <a:pt x="1317" y="49"/>
                    </a:lnTo>
                    <a:lnTo>
                      <a:pt x="1323" y="34"/>
                    </a:lnTo>
                    <a:lnTo>
                      <a:pt x="1329" y="44"/>
                    </a:lnTo>
                    <a:lnTo>
                      <a:pt x="1334" y="45"/>
                    </a:lnTo>
                    <a:lnTo>
                      <a:pt x="1340" y="37"/>
                    </a:lnTo>
                    <a:lnTo>
                      <a:pt x="1346" y="50"/>
                    </a:lnTo>
                    <a:lnTo>
                      <a:pt x="1351" y="44"/>
                    </a:lnTo>
                    <a:lnTo>
                      <a:pt x="1357" y="38"/>
                    </a:lnTo>
                    <a:lnTo>
                      <a:pt x="1363" y="37"/>
                    </a:lnTo>
                    <a:lnTo>
                      <a:pt x="1369" y="47"/>
                    </a:lnTo>
                    <a:lnTo>
                      <a:pt x="1374" y="41"/>
                    </a:lnTo>
                    <a:lnTo>
                      <a:pt x="1380" y="42"/>
                    </a:lnTo>
                    <a:lnTo>
                      <a:pt x="1386" y="32"/>
                    </a:lnTo>
                    <a:lnTo>
                      <a:pt x="1391" y="34"/>
                    </a:lnTo>
                    <a:lnTo>
                      <a:pt x="1397" y="47"/>
                    </a:lnTo>
                    <a:lnTo>
                      <a:pt x="1403" y="45"/>
                    </a:lnTo>
                    <a:lnTo>
                      <a:pt x="1408" y="43"/>
                    </a:lnTo>
                    <a:lnTo>
                      <a:pt x="1414" y="45"/>
                    </a:lnTo>
                    <a:lnTo>
                      <a:pt x="1420" y="34"/>
                    </a:lnTo>
                    <a:lnTo>
                      <a:pt x="1426" y="47"/>
                    </a:lnTo>
                    <a:lnTo>
                      <a:pt x="1431" y="37"/>
                    </a:lnTo>
                    <a:lnTo>
                      <a:pt x="1437" y="39"/>
                    </a:lnTo>
                    <a:lnTo>
                      <a:pt x="1443" y="36"/>
                    </a:lnTo>
                    <a:lnTo>
                      <a:pt x="1448" y="46"/>
                    </a:lnTo>
                    <a:lnTo>
                      <a:pt x="1454" y="52"/>
                    </a:lnTo>
                    <a:lnTo>
                      <a:pt x="1460" y="49"/>
                    </a:lnTo>
                    <a:lnTo>
                      <a:pt x="1465" y="37"/>
                    </a:lnTo>
                    <a:lnTo>
                      <a:pt x="1471" y="50"/>
                    </a:lnTo>
                    <a:lnTo>
                      <a:pt x="1477" y="42"/>
                    </a:lnTo>
                    <a:lnTo>
                      <a:pt x="1483" y="38"/>
                    </a:lnTo>
                    <a:lnTo>
                      <a:pt x="1488" y="40"/>
                    </a:lnTo>
                    <a:lnTo>
                      <a:pt x="1494" y="40"/>
                    </a:lnTo>
                    <a:lnTo>
                      <a:pt x="1500" y="49"/>
                    </a:lnTo>
                    <a:lnTo>
                      <a:pt x="1505" y="51"/>
                    </a:lnTo>
                    <a:lnTo>
                      <a:pt x="1511" y="46"/>
                    </a:lnTo>
                    <a:lnTo>
                      <a:pt x="1517" y="53"/>
                    </a:lnTo>
                    <a:lnTo>
                      <a:pt x="1522" y="40"/>
                    </a:lnTo>
                    <a:lnTo>
                      <a:pt x="1528" y="43"/>
                    </a:lnTo>
                    <a:lnTo>
                      <a:pt x="1534" y="31"/>
                    </a:lnTo>
                    <a:lnTo>
                      <a:pt x="1540" y="47"/>
                    </a:lnTo>
                    <a:lnTo>
                      <a:pt x="1545" y="40"/>
                    </a:lnTo>
                    <a:lnTo>
                      <a:pt x="1551" y="45"/>
                    </a:lnTo>
                    <a:lnTo>
                      <a:pt x="1557" y="40"/>
                    </a:lnTo>
                    <a:lnTo>
                      <a:pt x="1562" y="46"/>
                    </a:lnTo>
                    <a:lnTo>
                      <a:pt x="1568" y="42"/>
                    </a:lnTo>
                    <a:lnTo>
                      <a:pt x="1574" y="42"/>
                    </a:lnTo>
                    <a:lnTo>
                      <a:pt x="1579" y="41"/>
                    </a:lnTo>
                    <a:lnTo>
                      <a:pt x="1585" y="41"/>
                    </a:lnTo>
                    <a:lnTo>
                      <a:pt x="1591" y="47"/>
                    </a:lnTo>
                    <a:lnTo>
                      <a:pt x="1597" y="40"/>
                    </a:lnTo>
                    <a:lnTo>
                      <a:pt x="1603" y="38"/>
                    </a:lnTo>
                    <a:lnTo>
                      <a:pt x="1608" y="45"/>
                    </a:lnTo>
                    <a:lnTo>
                      <a:pt x="1614" y="44"/>
                    </a:lnTo>
                    <a:lnTo>
                      <a:pt x="1620" y="30"/>
                    </a:lnTo>
                    <a:lnTo>
                      <a:pt x="1625" y="36"/>
                    </a:lnTo>
                    <a:lnTo>
                      <a:pt x="1631" y="46"/>
                    </a:lnTo>
                    <a:lnTo>
                      <a:pt x="1637" y="52"/>
                    </a:lnTo>
                    <a:lnTo>
                      <a:pt x="1642" y="40"/>
                    </a:lnTo>
                    <a:lnTo>
                      <a:pt x="1648" y="40"/>
                    </a:lnTo>
                    <a:lnTo>
                      <a:pt x="1654" y="46"/>
                    </a:lnTo>
                    <a:lnTo>
                      <a:pt x="1660" y="37"/>
                    </a:lnTo>
                    <a:lnTo>
                      <a:pt x="1665" y="40"/>
                    </a:lnTo>
                    <a:lnTo>
                      <a:pt x="1671" y="54"/>
                    </a:lnTo>
                    <a:lnTo>
                      <a:pt x="1677" y="56"/>
                    </a:lnTo>
                    <a:lnTo>
                      <a:pt x="1682" y="43"/>
                    </a:lnTo>
                    <a:lnTo>
                      <a:pt x="1688" y="47"/>
                    </a:lnTo>
                    <a:lnTo>
                      <a:pt x="1694" y="46"/>
                    </a:lnTo>
                    <a:lnTo>
                      <a:pt x="1699" y="40"/>
                    </a:lnTo>
                    <a:lnTo>
                      <a:pt x="1705" y="49"/>
                    </a:lnTo>
                    <a:lnTo>
                      <a:pt x="1711" y="37"/>
                    </a:lnTo>
                    <a:lnTo>
                      <a:pt x="1717" y="47"/>
                    </a:lnTo>
                    <a:lnTo>
                      <a:pt x="1722" y="44"/>
                    </a:lnTo>
                    <a:lnTo>
                      <a:pt x="1728" y="55"/>
                    </a:lnTo>
                    <a:lnTo>
                      <a:pt x="1734" y="39"/>
                    </a:lnTo>
                    <a:lnTo>
                      <a:pt x="1739" y="43"/>
                    </a:lnTo>
                    <a:lnTo>
                      <a:pt x="1745" y="39"/>
                    </a:lnTo>
                    <a:lnTo>
                      <a:pt x="1751" y="43"/>
                    </a:lnTo>
                    <a:lnTo>
                      <a:pt x="1756" y="42"/>
                    </a:lnTo>
                    <a:lnTo>
                      <a:pt x="1762" y="40"/>
                    </a:lnTo>
                    <a:lnTo>
                      <a:pt x="1768" y="47"/>
                    </a:lnTo>
                    <a:lnTo>
                      <a:pt x="1774" y="41"/>
                    </a:lnTo>
                    <a:lnTo>
                      <a:pt x="1779" y="50"/>
                    </a:lnTo>
                    <a:lnTo>
                      <a:pt x="1785" y="47"/>
                    </a:lnTo>
                    <a:lnTo>
                      <a:pt x="1791" y="42"/>
                    </a:lnTo>
                    <a:lnTo>
                      <a:pt x="1796" y="47"/>
                    </a:lnTo>
                    <a:lnTo>
                      <a:pt x="1802" y="39"/>
                    </a:lnTo>
                    <a:lnTo>
                      <a:pt x="1808" y="46"/>
                    </a:lnTo>
                    <a:lnTo>
                      <a:pt x="1813" y="38"/>
                    </a:lnTo>
                    <a:lnTo>
                      <a:pt x="1819" y="48"/>
                    </a:lnTo>
                    <a:lnTo>
                      <a:pt x="1825" y="47"/>
                    </a:lnTo>
                    <a:lnTo>
                      <a:pt x="1831" y="40"/>
                    </a:lnTo>
                    <a:lnTo>
                      <a:pt x="1836" y="43"/>
                    </a:lnTo>
                    <a:lnTo>
                      <a:pt x="1842" y="52"/>
                    </a:lnTo>
                    <a:lnTo>
                      <a:pt x="1848" y="45"/>
                    </a:lnTo>
                    <a:lnTo>
                      <a:pt x="1853" y="44"/>
                    </a:lnTo>
                    <a:lnTo>
                      <a:pt x="1859" y="43"/>
                    </a:lnTo>
                    <a:lnTo>
                      <a:pt x="1865" y="40"/>
                    </a:lnTo>
                    <a:lnTo>
                      <a:pt x="1870" y="43"/>
                    </a:lnTo>
                    <a:lnTo>
                      <a:pt x="1876" y="55"/>
                    </a:lnTo>
                    <a:lnTo>
                      <a:pt x="1882" y="55"/>
                    </a:lnTo>
                    <a:lnTo>
                      <a:pt x="1888" y="47"/>
                    </a:lnTo>
                    <a:lnTo>
                      <a:pt x="1893" y="50"/>
                    </a:lnTo>
                    <a:lnTo>
                      <a:pt x="1899" y="53"/>
                    </a:lnTo>
                    <a:lnTo>
                      <a:pt x="1905" y="44"/>
                    </a:lnTo>
                    <a:lnTo>
                      <a:pt x="1910" y="47"/>
                    </a:lnTo>
                    <a:lnTo>
                      <a:pt x="1916" y="40"/>
                    </a:lnTo>
                    <a:lnTo>
                      <a:pt x="1922" y="40"/>
                    </a:lnTo>
                    <a:lnTo>
                      <a:pt x="1927" y="59"/>
                    </a:lnTo>
                    <a:lnTo>
                      <a:pt x="1933" y="43"/>
                    </a:lnTo>
                    <a:lnTo>
                      <a:pt x="1939" y="42"/>
                    </a:lnTo>
                    <a:lnTo>
                      <a:pt x="1945" y="37"/>
                    </a:lnTo>
                    <a:lnTo>
                      <a:pt x="1950" y="38"/>
                    </a:lnTo>
                    <a:lnTo>
                      <a:pt x="1956" y="35"/>
                    </a:lnTo>
                    <a:lnTo>
                      <a:pt x="1962" y="34"/>
                    </a:lnTo>
                    <a:lnTo>
                      <a:pt x="1967" y="31"/>
                    </a:lnTo>
                    <a:lnTo>
                      <a:pt x="1973" y="38"/>
                    </a:lnTo>
                    <a:lnTo>
                      <a:pt x="1979" y="27"/>
                    </a:lnTo>
                    <a:lnTo>
                      <a:pt x="1984" y="29"/>
                    </a:lnTo>
                    <a:lnTo>
                      <a:pt x="1990" y="30"/>
                    </a:lnTo>
                    <a:lnTo>
                      <a:pt x="1996" y="26"/>
                    </a:lnTo>
                    <a:lnTo>
                      <a:pt x="2002" y="27"/>
                    </a:lnTo>
                    <a:lnTo>
                      <a:pt x="2007" y="27"/>
                    </a:lnTo>
                    <a:lnTo>
                      <a:pt x="2013" y="29"/>
                    </a:lnTo>
                    <a:lnTo>
                      <a:pt x="2019" y="18"/>
                    </a:lnTo>
                    <a:lnTo>
                      <a:pt x="2024" y="26"/>
                    </a:lnTo>
                    <a:lnTo>
                      <a:pt x="2030" y="26"/>
                    </a:lnTo>
                    <a:lnTo>
                      <a:pt x="2036" y="13"/>
                    </a:lnTo>
                    <a:lnTo>
                      <a:pt x="2041" y="27"/>
                    </a:lnTo>
                    <a:lnTo>
                      <a:pt x="2047" y="28"/>
                    </a:lnTo>
                    <a:lnTo>
                      <a:pt x="2053" y="27"/>
                    </a:lnTo>
                    <a:lnTo>
                      <a:pt x="2059" y="22"/>
                    </a:lnTo>
                    <a:lnTo>
                      <a:pt x="2064" y="21"/>
                    </a:lnTo>
                    <a:lnTo>
                      <a:pt x="2070" y="19"/>
                    </a:lnTo>
                    <a:lnTo>
                      <a:pt x="2076" y="29"/>
                    </a:lnTo>
                    <a:lnTo>
                      <a:pt x="2081" y="16"/>
                    </a:lnTo>
                    <a:lnTo>
                      <a:pt x="2087" y="25"/>
                    </a:lnTo>
                    <a:lnTo>
                      <a:pt x="2093" y="24"/>
                    </a:lnTo>
                    <a:lnTo>
                      <a:pt x="2098" y="24"/>
                    </a:lnTo>
                    <a:lnTo>
                      <a:pt x="2104" y="18"/>
                    </a:lnTo>
                    <a:lnTo>
                      <a:pt x="2110" y="24"/>
                    </a:lnTo>
                    <a:lnTo>
                      <a:pt x="2116" y="25"/>
                    </a:lnTo>
                    <a:lnTo>
                      <a:pt x="2121" y="13"/>
                    </a:lnTo>
                    <a:lnTo>
                      <a:pt x="2127" y="22"/>
                    </a:lnTo>
                    <a:lnTo>
                      <a:pt x="2133" y="17"/>
                    </a:lnTo>
                    <a:lnTo>
                      <a:pt x="2139" y="20"/>
                    </a:lnTo>
                    <a:lnTo>
                      <a:pt x="2144" y="22"/>
                    </a:lnTo>
                    <a:lnTo>
                      <a:pt x="2150" y="19"/>
                    </a:lnTo>
                    <a:lnTo>
                      <a:pt x="2156" y="18"/>
                    </a:lnTo>
                    <a:lnTo>
                      <a:pt x="2161" y="22"/>
                    </a:lnTo>
                    <a:lnTo>
                      <a:pt x="2167" y="25"/>
                    </a:lnTo>
                    <a:lnTo>
                      <a:pt x="2173" y="20"/>
                    </a:lnTo>
                    <a:lnTo>
                      <a:pt x="2178" y="31"/>
                    </a:lnTo>
                    <a:lnTo>
                      <a:pt x="2184" y="15"/>
                    </a:lnTo>
                    <a:lnTo>
                      <a:pt x="2190" y="24"/>
                    </a:lnTo>
                    <a:lnTo>
                      <a:pt x="2196" y="20"/>
                    </a:lnTo>
                    <a:lnTo>
                      <a:pt x="2201" y="23"/>
                    </a:lnTo>
                    <a:lnTo>
                      <a:pt x="2207" y="24"/>
                    </a:lnTo>
                    <a:lnTo>
                      <a:pt x="2213" y="21"/>
                    </a:lnTo>
                    <a:lnTo>
                      <a:pt x="2218" y="28"/>
                    </a:lnTo>
                    <a:lnTo>
                      <a:pt x="2224" y="10"/>
                    </a:lnTo>
                    <a:lnTo>
                      <a:pt x="2230" y="28"/>
                    </a:lnTo>
                    <a:lnTo>
                      <a:pt x="2235" y="29"/>
                    </a:lnTo>
                    <a:lnTo>
                      <a:pt x="2241" y="19"/>
                    </a:lnTo>
                    <a:lnTo>
                      <a:pt x="2247" y="27"/>
                    </a:lnTo>
                    <a:lnTo>
                      <a:pt x="2253" y="21"/>
                    </a:lnTo>
                    <a:lnTo>
                      <a:pt x="2258" y="26"/>
                    </a:lnTo>
                    <a:lnTo>
                      <a:pt x="2264" y="20"/>
                    </a:lnTo>
                    <a:lnTo>
                      <a:pt x="2270" y="33"/>
                    </a:lnTo>
                    <a:lnTo>
                      <a:pt x="2275" y="29"/>
                    </a:lnTo>
                    <a:lnTo>
                      <a:pt x="2281" y="27"/>
                    </a:lnTo>
                    <a:lnTo>
                      <a:pt x="2287" y="26"/>
                    </a:lnTo>
                    <a:lnTo>
                      <a:pt x="2292" y="24"/>
                    </a:lnTo>
                    <a:lnTo>
                      <a:pt x="2298" y="26"/>
                    </a:lnTo>
                    <a:lnTo>
                      <a:pt x="2304" y="14"/>
                    </a:lnTo>
                    <a:lnTo>
                      <a:pt x="2310" y="21"/>
                    </a:lnTo>
                    <a:lnTo>
                      <a:pt x="2315" y="32"/>
                    </a:lnTo>
                    <a:lnTo>
                      <a:pt x="2321" y="22"/>
                    </a:lnTo>
                    <a:lnTo>
                      <a:pt x="2327" y="24"/>
                    </a:lnTo>
                    <a:lnTo>
                      <a:pt x="2332" y="32"/>
                    </a:lnTo>
                    <a:lnTo>
                      <a:pt x="2338" y="25"/>
                    </a:lnTo>
                    <a:lnTo>
                      <a:pt x="2344" y="30"/>
                    </a:lnTo>
                    <a:lnTo>
                      <a:pt x="2349" y="35"/>
                    </a:lnTo>
                    <a:lnTo>
                      <a:pt x="2355" y="26"/>
                    </a:lnTo>
                    <a:lnTo>
                      <a:pt x="2361" y="17"/>
                    </a:lnTo>
                    <a:lnTo>
                      <a:pt x="2367" y="34"/>
                    </a:lnTo>
                    <a:lnTo>
                      <a:pt x="2372" y="29"/>
                    </a:lnTo>
                    <a:lnTo>
                      <a:pt x="2378" y="17"/>
                    </a:lnTo>
                    <a:lnTo>
                      <a:pt x="2384" y="26"/>
                    </a:lnTo>
                    <a:lnTo>
                      <a:pt x="2389" y="25"/>
                    </a:lnTo>
                    <a:lnTo>
                      <a:pt x="2395" y="22"/>
                    </a:lnTo>
                    <a:lnTo>
                      <a:pt x="2401" y="25"/>
                    </a:lnTo>
                    <a:lnTo>
                      <a:pt x="2406" y="19"/>
                    </a:lnTo>
                    <a:lnTo>
                      <a:pt x="2412" y="24"/>
                    </a:lnTo>
                    <a:lnTo>
                      <a:pt x="2418" y="21"/>
                    </a:lnTo>
                    <a:lnTo>
                      <a:pt x="2424" y="29"/>
                    </a:lnTo>
                    <a:lnTo>
                      <a:pt x="2429" y="34"/>
                    </a:lnTo>
                    <a:lnTo>
                      <a:pt x="2435" y="23"/>
                    </a:lnTo>
                    <a:lnTo>
                      <a:pt x="2441" y="30"/>
                    </a:lnTo>
                    <a:lnTo>
                      <a:pt x="2446" y="31"/>
                    </a:lnTo>
                    <a:lnTo>
                      <a:pt x="2452" y="23"/>
                    </a:lnTo>
                    <a:lnTo>
                      <a:pt x="2458" y="31"/>
                    </a:lnTo>
                    <a:lnTo>
                      <a:pt x="2463" y="29"/>
                    </a:lnTo>
                    <a:lnTo>
                      <a:pt x="2469" y="33"/>
                    </a:lnTo>
                    <a:lnTo>
                      <a:pt x="2475" y="31"/>
                    </a:lnTo>
                    <a:lnTo>
                      <a:pt x="2481" y="23"/>
                    </a:lnTo>
                    <a:lnTo>
                      <a:pt x="2486" y="31"/>
                    </a:lnTo>
                    <a:lnTo>
                      <a:pt x="2492" y="20"/>
                    </a:lnTo>
                    <a:lnTo>
                      <a:pt x="2498" y="24"/>
                    </a:lnTo>
                    <a:lnTo>
                      <a:pt x="2503" y="26"/>
                    </a:lnTo>
                    <a:lnTo>
                      <a:pt x="2509" y="28"/>
                    </a:lnTo>
                    <a:lnTo>
                      <a:pt x="2515" y="25"/>
                    </a:lnTo>
                    <a:lnTo>
                      <a:pt x="2520" y="28"/>
                    </a:lnTo>
                    <a:lnTo>
                      <a:pt x="2526" y="18"/>
                    </a:lnTo>
                    <a:lnTo>
                      <a:pt x="2532" y="31"/>
                    </a:lnTo>
                    <a:lnTo>
                      <a:pt x="2538" y="26"/>
                    </a:lnTo>
                    <a:lnTo>
                      <a:pt x="2543" y="23"/>
                    </a:lnTo>
                    <a:lnTo>
                      <a:pt x="2549" y="31"/>
                    </a:lnTo>
                    <a:lnTo>
                      <a:pt x="2555" y="28"/>
                    </a:lnTo>
                    <a:lnTo>
                      <a:pt x="2560" y="35"/>
                    </a:lnTo>
                    <a:lnTo>
                      <a:pt x="2566" y="22"/>
                    </a:lnTo>
                    <a:lnTo>
                      <a:pt x="2572" y="34"/>
                    </a:lnTo>
                    <a:lnTo>
                      <a:pt x="2577" y="38"/>
                    </a:lnTo>
                    <a:lnTo>
                      <a:pt x="2583" y="25"/>
                    </a:lnTo>
                    <a:lnTo>
                      <a:pt x="2589" y="15"/>
                    </a:lnTo>
                    <a:lnTo>
                      <a:pt x="2595" y="22"/>
                    </a:lnTo>
                    <a:lnTo>
                      <a:pt x="2600" y="33"/>
                    </a:lnTo>
                    <a:lnTo>
                      <a:pt x="2606" y="23"/>
                    </a:lnTo>
                  </a:path>
                </a:pathLst>
              </a:custGeom>
              <a:noFill/>
              <a:ln w="3175" cap="flat">
                <a:solidFill>
                  <a:srgbClr val="0E8B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5" name="Freeform 361"/>
              <p:cNvSpPr>
                <a:spLocks/>
              </p:cNvSpPr>
              <p:nvPr/>
            </p:nvSpPr>
            <p:spPr bwMode="auto">
              <a:xfrm>
                <a:off x="4661734" y="3417042"/>
                <a:ext cx="1080000" cy="67806"/>
              </a:xfrm>
              <a:custGeom>
                <a:avLst/>
                <a:gdLst/>
                <a:ahLst/>
                <a:cxnLst>
                  <a:cxn ang="0">
                    <a:pos x="40" y="6"/>
                  </a:cxn>
                  <a:cxn ang="0">
                    <a:pos x="86" y="4"/>
                  </a:cxn>
                  <a:cxn ang="0">
                    <a:pos x="131" y="12"/>
                  </a:cxn>
                  <a:cxn ang="0">
                    <a:pos x="177" y="29"/>
                  </a:cxn>
                  <a:cxn ang="0">
                    <a:pos x="222" y="19"/>
                  </a:cxn>
                  <a:cxn ang="0">
                    <a:pos x="268" y="6"/>
                  </a:cxn>
                  <a:cxn ang="0">
                    <a:pos x="314" y="20"/>
                  </a:cxn>
                  <a:cxn ang="0">
                    <a:pos x="359" y="10"/>
                  </a:cxn>
                  <a:cxn ang="0">
                    <a:pos x="405" y="15"/>
                  </a:cxn>
                  <a:cxn ang="0">
                    <a:pos x="450" y="22"/>
                  </a:cxn>
                  <a:cxn ang="0">
                    <a:pos x="496" y="7"/>
                  </a:cxn>
                  <a:cxn ang="0">
                    <a:pos x="542" y="12"/>
                  </a:cxn>
                  <a:cxn ang="0">
                    <a:pos x="587" y="19"/>
                  </a:cxn>
                  <a:cxn ang="0">
                    <a:pos x="633" y="23"/>
                  </a:cxn>
                  <a:cxn ang="0">
                    <a:pos x="679" y="85"/>
                  </a:cxn>
                  <a:cxn ang="0">
                    <a:pos x="724" y="75"/>
                  </a:cxn>
                  <a:cxn ang="0">
                    <a:pos x="770" y="82"/>
                  </a:cxn>
                  <a:cxn ang="0">
                    <a:pos x="815" y="85"/>
                  </a:cxn>
                  <a:cxn ang="0">
                    <a:pos x="861" y="84"/>
                  </a:cxn>
                  <a:cxn ang="0">
                    <a:pos x="907" y="80"/>
                  </a:cxn>
                  <a:cxn ang="0">
                    <a:pos x="952" y="80"/>
                  </a:cxn>
                  <a:cxn ang="0">
                    <a:pos x="998" y="87"/>
                  </a:cxn>
                  <a:cxn ang="0">
                    <a:pos x="1043" y="81"/>
                  </a:cxn>
                  <a:cxn ang="0">
                    <a:pos x="1089" y="90"/>
                  </a:cxn>
                  <a:cxn ang="0">
                    <a:pos x="1135" y="84"/>
                  </a:cxn>
                  <a:cxn ang="0">
                    <a:pos x="1180" y="90"/>
                  </a:cxn>
                  <a:cxn ang="0">
                    <a:pos x="1226" y="73"/>
                  </a:cxn>
                  <a:cxn ang="0">
                    <a:pos x="1272" y="76"/>
                  </a:cxn>
                  <a:cxn ang="0">
                    <a:pos x="1317" y="79"/>
                  </a:cxn>
                  <a:cxn ang="0">
                    <a:pos x="1363" y="85"/>
                  </a:cxn>
                  <a:cxn ang="0">
                    <a:pos x="1408" y="75"/>
                  </a:cxn>
                  <a:cxn ang="0">
                    <a:pos x="1454" y="79"/>
                  </a:cxn>
                  <a:cxn ang="0">
                    <a:pos x="1500" y="78"/>
                  </a:cxn>
                  <a:cxn ang="0">
                    <a:pos x="1545" y="72"/>
                  </a:cxn>
                  <a:cxn ang="0">
                    <a:pos x="1591" y="76"/>
                  </a:cxn>
                  <a:cxn ang="0">
                    <a:pos x="1637" y="76"/>
                  </a:cxn>
                  <a:cxn ang="0">
                    <a:pos x="1682" y="81"/>
                  </a:cxn>
                  <a:cxn ang="0">
                    <a:pos x="1728" y="77"/>
                  </a:cxn>
                  <a:cxn ang="0">
                    <a:pos x="1774" y="75"/>
                  </a:cxn>
                  <a:cxn ang="0">
                    <a:pos x="1819" y="73"/>
                  </a:cxn>
                  <a:cxn ang="0">
                    <a:pos x="1865" y="78"/>
                  </a:cxn>
                  <a:cxn ang="0">
                    <a:pos x="1910" y="85"/>
                  </a:cxn>
                  <a:cxn ang="0">
                    <a:pos x="1956" y="54"/>
                  </a:cxn>
                  <a:cxn ang="0">
                    <a:pos x="2002" y="26"/>
                  </a:cxn>
                  <a:cxn ang="0">
                    <a:pos x="2047" y="20"/>
                  </a:cxn>
                  <a:cxn ang="0">
                    <a:pos x="2093" y="26"/>
                  </a:cxn>
                  <a:cxn ang="0">
                    <a:pos x="2139" y="20"/>
                  </a:cxn>
                  <a:cxn ang="0">
                    <a:pos x="2184" y="14"/>
                  </a:cxn>
                  <a:cxn ang="0">
                    <a:pos x="2230" y="25"/>
                  </a:cxn>
                  <a:cxn ang="0">
                    <a:pos x="2275" y="23"/>
                  </a:cxn>
                  <a:cxn ang="0">
                    <a:pos x="2321" y="16"/>
                  </a:cxn>
                  <a:cxn ang="0">
                    <a:pos x="2367" y="14"/>
                  </a:cxn>
                  <a:cxn ang="0">
                    <a:pos x="2412" y="20"/>
                  </a:cxn>
                  <a:cxn ang="0">
                    <a:pos x="2458" y="30"/>
                  </a:cxn>
                  <a:cxn ang="0">
                    <a:pos x="2503" y="22"/>
                  </a:cxn>
                  <a:cxn ang="0">
                    <a:pos x="2549" y="26"/>
                  </a:cxn>
                  <a:cxn ang="0">
                    <a:pos x="2595" y="20"/>
                  </a:cxn>
                </a:cxnLst>
                <a:rect l="0" t="0" r="r" b="b"/>
                <a:pathLst>
                  <a:path w="2606" h="97">
                    <a:moveTo>
                      <a:pt x="0" y="4"/>
                    </a:moveTo>
                    <a:lnTo>
                      <a:pt x="5" y="5"/>
                    </a:lnTo>
                    <a:lnTo>
                      <a:pt x="11" y="12"/>
                    </a:lnTo>
                    <a:lnTo>
                      <a:pt x="17" y="0"/>
                    </a:lnTo>
                    <a:lnTo>
                      <a:pt x="23" y="16"/>
                    </a:lnTo>
                    <a:lnTo>
                      <a:pt x="29" y="0"/>
                    </a:lnTo>
                    <a:lnTo>
                      <a:pt x="34" y="15"/>
                    </a:lnTo>
                    <a:lnTo>
                      <a:pt x="40" y="6"/>
                    </a:lnTo>
                    <a:lnTo>
                      <a:pt x="46" y="9"/>
                    </a:lnTo>
                    <a:lnTo>
                      <a:pt x="51" y="10"/>
                    </a:lnTo>
                    <a:lnTo>
                      <a:pt x="57" y="0"/>
                    </a:lnTo>
                    <a:lnTo>
                      <a:pt x="63" y="4"/>
                    </a:lnTo>
                    <a:lnTo>
                      <a:pt x="68" y="7"/>
                    </a:lnTo>
                    <a:lnTo>
                      <a:pt x="74" y="12"/>
                    </a:lnTo>
                    <a:lnTo>
                      <a:pt x="80" y="20"/>
                    </a:lnTo>
                    <a:lnTo>
                      <a:pt x="86" y="4"/>
                    </a:lnTo>
                    <a:lnTo>
                      <a:pt x="91" y="7"/>
                    </a:lnTo>
                    <a:lnTo>
                      <a:pt x="97" y="12"/>
                    </a:lnTo>
                    <a:lnTo>
                      <a:pt x="103" y="11"/>
                    </a:lnTo>
                    <a:lnTo>
                      <a:pt x="108" y="7"/>
                    </a:lnTo>
                    <a:lnTo>
                      <a:pt x="114" y="15"/>
                    </a:lnTo>
                    <a:lnTo>
                      <a:pt x="120" y="7"/>
                    </a:lnTo>
                    <a:lnTo>
                      <a:pt x="125" y="19"/>
                    </a:lnTo>
                    <a:lnTo>
                      <a:pt x="131" y="12"/>
                    </a:lnTo>
                    <a:lnTo>
                      <a:pt x="137" y="16"/>
                    </a:lnTo>
                    <a:lnTo>
                      <a:pt x="143" y="16"/>
                    </a:lnTo>
                    <a:lnTo>
                      <a:pt x="148" y="13"/>
                    </a:lnTo>
                    <a:lnTo>
                      <a:pt x="154" y="11"/>
                    </a:lnTo>
                    <a:lnTo>
                      <a:pt x="160" y="8"/>
                    </a:lnTo>
                    <a:lnTo>
                      <a:pt x="165" y="0"/>
                    </a:lnTo>
                    <a:lnTo>
                      <a:pt x="171" y="3"/>
                    </a:lnTo>
                    <a:lnTo>
                      <a:pt x="177" y="29"/>
                    </a:lnTo>
                    <a:lnTo>
                      <a:pt x="182" y="17"/>
                    </a:lnTo>
                    <a:lnTo>
                      <a:pt x="188" y="19"/>
                    </a:lnTo>
                    <a:lnTo>
                      <a:pt x="194" y="14"/>
                    </a:lnTo>
                    <a:lnTo>
                      <a:pt x="200" y="25"/>
                    </a:lnTo>
                    <a:lnTo>
                      <a:pt x="205" y="11"/>
                    </a:lnTo>
                    <a:lnTo>
                      <a:pt x="211" y="17"/>
                    </a:lnTo>
                    <a:lnTo>
                      <a:pt x="217" y="7"/>
                    </a:lnTo>
                    <a:lnTo>
                      <a:pt x="222" y="19"/>
                    </a:lnTo>
                    <a:lnTo>
                      <a:pt x="228" y="6"/>
                    </a:lnTo>
                    <a:lnTo>
                      <a:pt x="234" y="11"/>
                    </a:lnTo>
                    <a:lnTo>
                      <a:pt x="239" y="22"/>
                    </a:lnTo>
                    <a:lnTo>
                      <a:pt x="245" y="14"/>
                    </a:lnTo>
                    <a:lnTo>
                      <a:pt x="251" y="6"/>
                    </a:lnTo>
                    <a:lnTo>
                      <a:pt x="257" y="12"/>
                    </a:lnTo>
                    <a:lnTo>
                      <a:pt x="262" y="11"/>
                    </a:lnTo>
                    <a:lnTo>
                      <a:pt x="268" y="6"/>
                    </a:lnTo>
                    <a:lnTo>
                      <a:pt x="274" y="18"/>
                    </a:lnTo>
                    <a:lnTo>
                      <a:pt x="279" y="14"/>
                    </a:lnTo>
                    <a:lnTo>
                      <a:pt x="285" y="6"/>
                    </a:lnTo>
                    <a:lnTo>
                      <a:pt x="291" y="6"/>
                    </a:lnTo>
                    <a:lnTo>
                      <a:pt x="296" y="11"/>
                    </a:lnTo>
                    <a:lnTo>
                      <a:pt x="302" y="20"/>
                    </a:lnTo>
                    <a:lnTo>
                      <a:pt x="308" y="15"/>
                    </a:lnTo>
                    <a:lnTo>
                      <a:pt x="314" y="20"/>
                    </a:lnTo>
                    <a:lnTo>
                      <a:pt x="319" y="2"/>
                    </a:lnTo>
                    <a:lnTo>
                      <a:pt x="325" y="6"/>
                    </a:lnTo>
                    <a:lnTo>
                      <a:pt x="331" y="7"/>
                    </a:lnTo>
                    <a:lnTo>
                      <a:pt x="336" y="17"/>
                    </a:lnTo>
                    <a:lnTo>
                      <a:pt x="342" y="13"/>
                    </a:lnTo>
                    <a:lnTo>
                      <a:pt x="348" y="21"/>
                    </a:lnTo>
                    <a:lnTo>
                      <a:pt x="353" y="14"/>
                    </a:lnTo>
                    <a:lnTo>
                      <a:pt x="359" y="10"/>
                    </a:lnTo>
                    <a:lnTo>
                      <a:pt x="365" y="11"/>
                    </a:lnTo>
                    <a:lnTo>
                      <a:pt x="371" y="19"/>
                    </a:lnTo>
                    <a:lnTo>
                      <a:pt x="376" y="19"/>
                    </a:lnTo>
                    <a:lnTo>
                      <a:pt x="382" y="11"/>
                    </a:lnTo>
                    <a:lnTo>
                      <a:pt x="388" y="15"/>
                    </a:lnTo>
                    <a:lnTo>
                      <a:pt x="393" y="13"/>
                    </a:lnTo>
                    <a:lnTo>
                      <a:pt x="399" y="17"/>
                    </a:lnTo>
                    <a:lnTo>
                      <a:pt x="405" y="15"/>
                    </a:lnTo>
                    <a:lnTo>
                      <a:pt x="410" y="14"/>
                    </a:lnTo>
                    <a:lnTo>
                      <a:pt x="416" y="13"/>
                    </a:lnTo>
                    <a:lnTo>
                      <a:pt x="422" y="17"/>
                    </a:lnTo>
                    <a:lnTo>
                      <a:pt x="428" y="15"/>
                    </a:lnTo>
                    <a:lnTo>
                      <a:pt x="433" y="8"/>
                    </a:lnTo>
                    <a:lnTo>
                      <a:pt x="439" y="22"/>
                    </a:lnTo>
                    <a:lnTo>
                      <a:pt x="445" y="16"/>
                    </a:lnTo>
                    <a:lnTo>
                      <a:pt x="450" y="22"/>
                    </a:lnTo>
                    <a:lnTo>
                      <a:pt x="456" y="17"/>
                    </a:lnTo>
                    <a:lnTo>
                      <a:pt x="462" y="25"/>
                    </a:lnTo>
                    <a:lnTo>
                      <a:pt x="467" y="30"/>
                    </a:lnTo>
                    <a:lnTo>
                      <a:pt x="473" y="20"/>
                    </a:lnTo>
                    <a:lnTo>
                      <a:pt x="479" y="18"/>
                    </a:lnTo>
                    <a:lnTo>
                      <a:pt x="485" y="25"/>
                    </a:lnTo>
                    <a:lnTo>
                      <a:pt x="490" y="22"/>
                    </a:lnTo>
                    <a:lnTo>
                      <a:pt x="496" y="7"/>
                    </a:lnTo>
                    <a:lnTo>
                      <a:pt x="502" y="14"/>
                    </a:lnTo>
                    <a:lnTo>
                      <a:pt x="507" y="6"/>
                    </a:lnTo>
                    <a:lnTo>
                      <a:pt x="513" y="19"/>
                    </a:lnTo>
                    <a:lnTo>
                      <a:pt x="519" y="25"/>
                    </a:lnTo>
                    <a:lnTo>
                      <a:pt x="524" y="15"/>
                    </a:lnTo>
                    <a:lnTo>
                      <a:pt x="530" y="20"/>
                    </a:lnTo>
                    <a:lnTo>
                      <a:pt x="536" y="19"/>
                    </a:lnTo>
                    <a:lnTo>
                      <a:pt x="542" y="12"/>
                    </a:lnTo>
                    <a:lnTo>
                      <a:pt x="548" y="22"/>
                    </a:lnTo>
                    <a:lnTo>
                      <a:pt x="553" y="4"/>
                    </a:lnTo>
                    <a:lnTo>
                      <a:pt x="559" y="24"/>
                    </a:lnTo>
                    <a:lnTo>
                      <a:pt x="565" y="28"/>
                    </a:lnTo>
                    <a:lnTo>
                      <a:pt x="570" y="19"/>
                    </a:lnTo>
                    <a:lnTo>
                      <a:pt x="576" y="15"/>
                    </a:lnTo>
                    <a:lnTo>
                      <a:pt x="582" y="19"/>
                    </a:lnTo>
                    <a:lnTo>
                      <a:pt x="587" y="19"/>
                    </a:lnTo>
                    <a:lnTo>
                      <a:pt x="593" y="23"/>
                    </a:lnTo>
                    <a:lnTo>
                      <a:pt x="599" y="19"/>
                    </a:lnTo>
                    <a:lnTo>
                      <a:pt x="605" y="18"/>
                    </a:lnTo>
                    <a:lnTo>
                      <a:pt x="610" y="19"/>
                    </a:lnTo>
                    <a:lnTo>
                      <a:pt x="616" y="24"/>
                    </a:lnTo>
                    <a:lnTo>
                      <a:pt x="622" y="16"/>
                    </a:lnTo>
                    <a:lnTo>
                      <a:pt x="627" y="17"/>
                    </a:lnTo>
                    <a:lnTo>
                      <a:pt x="633" y="23"/>
                    </a:lnTo>
                    <a:lnTo>
                      <a:pt x="639" y="12"/>
                    </a:lnTo>
                    <a:lnTo>
                      <a:pt x="644" y="12"/>
                    </a:lnTo>
                    <a:lnTo>
                      <a:pt x="650" y="40"/>
                    </a:lnTo>
                    <a:lnTo>
                      <a:pt x="656" y="54"/>
                    </a:lnTo>
                    <a:lnTo>
                      <a:pt x="662" y="53"/>
                    </a:lnTo>
                    <a:lnTo>
                      <a:pt x="667" y="75"/>
                    </a:lnTo>
                    <a:lnTo>
                      <a:pt x="673" y="82"/>
                    </a:lnTo>
                    <a:lnTo>
                      <a:pt x="679" y="85"/>
                    </a:lnTo>
                    <a:lnTo>
                      <a:pt x="684" y="79"/>
                    </a:lnTo>
                    <a:lnTo>
                      <a:pt x="690" y="93"/>
                    </a:lnTo>
                    <a:lnTo>
                      <a:pt x="696" y="82"/>
                    </a:lnTo>
                    <a:lnTo>
                      <a:pt x="701" y="89"/>
                    </a:lnTo>
                    <a:lnTo>
                      <a:pt x="707" y="79"/>
                    </a:lnTo>
                    <a:lnTo>
                      <a:pt x="713" y="79"/>
                    </a:lnTo>
                    <a:lnTo>
                      <a:pt x="719" y="84"/>
                    </a:lnTo>
                    <a:lnTo>
                      <a:pt x="724" y="75"/>
                    </a:lnTo>
                    <a:lnTo>
                      <a:pt x="730" y="97"/>
                    </a:lnTo>
                    <a:lnTo>
                      <a:pt x="736" y="82"/>
                    </a:lnTo>
                    <a:lnTo>
                      <a:pt x="741" y="85"/>
                    </a:lnTo>
                    <a:lnTo>
                      <a:pt x="747" y="85"/>
                    </a:lnTo>
                    <a:lnTo>
                      <a:pt x="753" y="92"/>
                    </a:lnTo>
                    <a:lnTo>
                      <a:pt x="758" y="81"/>
                    </a:lnTo>
                    <a:lnTo>
                      <a:pt x="764" y="90"/>
                    </a:lnTo>
                    <a:lnTo>
                      <a:pt x="770" y="82"/>
                    </a:lnTo>
                    <a:lnTo>
                      <a:pt x="776" y="82"/>
                    </a:lnTo>
                    <a:lnTo>
                      <a:pt x="781" y="86"/>
                    </a:lnTo>
                    <a:lnTo>
                      <a:pt x="787" y="85"/>
                    </a:lnTo>
                    <a:lnTo>
                      <a:pt x="793" y="88"/>
                    </a:lnTo>
                    <a:lnTo>
                      <a:pt x="798" y="78"/>
                    </a:lnTo>
                    <a:lnTo>
                      <a:pt x="804" y="76"/>
                    </a:lnTo>
                    <a:lnTo>
                      <a:pt x="810" y="82"/>
                    </a:lnTo>
                    <a:lnTo>
                      <a:pt x="815" y="85"/>
                    </a:lnTo>
                    <a:lnTo>
                      <a:pt x="821" y="90"/>
                    </a:lnTo>
                    <a:lnTo>
                      <a:pt x="827" y="85"/>
                    </a:lnTo>
                    <a:lnTo>
                      <a:pt x="832" y="79"/>
                    </a:lnTo>
                    <a:lnTo>
                      <a:pt x="838" y="77"/>
                    </a:lnTo>
                    <a:lnTo>
                      <a:pt x="844" y="70"/>
                    </a:lnTo>
                    <a:lnTo>
                      <a:pt x="850" y="73"/>
                    </a:lnTo>
                    <a:lnTo>
                      <a:pt x="855" y="89"/>
                    </a:lnTo>
                    <a:lnTo>
                      <a:pt x="861" y="84"/>
                    </a:lnTo>
                    <a:lnTo>
                      <a:pt x="867" y="84"/>
                    </a:lnTo>
                    <a:lnTo>
                      <a:pt x="872" y="80"/>
                    </a:lnTo>
                    <a:lnTo>
                      <a:pt x="878" y="76"/>
                    </a:lnTo>
                    <a:lnTo>
                      <a:pt x="884" y="85"/>
                    </a:lnTo>
                    <a:lnTo>
                      <a:pt x="889" y="76"/>
                    </a:lnTo>
                    <a:lnTo>
                      <a:pt x="895" y="75"/>
                    </a:lnTo>
                    <a:lnTo>
                      <a:pt x="901" y="79"/>
                    </a:lnTo>
                    <a:lnTo>
                      <a:pt x="907" y="80"/>
                    </a:lnTo>
                    <a:lnTo>
                      <a:pt x="912" y="81"/>
                    </a:lnTo>
                    <a:lnTo>
                      <a:pt x="918" y="80"/>
                    </a:lnTo>
                    <a:lnTo>
                      <a:pt x="924" y="84"/>
                    </a:lnTo>
                    <a:lnTo>
                      <a:pt x="929" y="70"/>
                    </a:lnTo>
                    <a:lnTo>
                      <a:pt x="935" y="82"/>
                    </a:lnTo>
                    <a:lnTo>
                      <a:pt x="941" y="88"/>
                    </a:lnTo>
                    <a:lnTo>
                      <a:pt x="946" y="85"/>
                    </a:lnTo>
                    <a:lnTo>
                      <a:pt x="952" y="80"/>
                    </a:lnTo>
                    <a:lnTo>
                      <a:pt x="958" y="79"/>
                    </a:lnTo>
                    <a:lnTo>
                      <a:pt x="964" y="83"/>
                    </a:lnTo>
                    <a:lnTo>
                      <a:pt x="969" y="90"/>
                    </a:lnTo>
                    <a:lnTo>
                      <a:pt x="975" y="87"/>
                    </a:lnTo>
                    <a:lnTo>
                      <a:pt x="981" y="83"/>
                    </a:lnTo>
                    <a:lnTo>
                      <a:pt x="986" y="81"/>
                    </a:lnTo>
                    <a:lnTo>
                      <a:pt x="992" y="72"/>
                    </a:lnTo>
                    <a:lnTo>
                      <a:pt x="998" y="87"/>
                    </a:lnTo>
                    <a:lnTo>
                      <a:pt x="1003" y="73"/>
                    </a:lnTo>
                    <a:lnTo>
                      <a:pt x="1009" y="83"/>
                    </a:lnTo>
                    <a:lnTo>
                      <a:pt x="1015" y="72"/>
                    </a:lnTo>
                    <a:lnTo>
                      <a:pt x="1021" y="76"/>
                    </a:lnTo>
                    <a:lnTo>
                      <a:pt x="1026" y="87"/>
                    </a:lnTo>
                    <a:lnTo>
                      <a:pt x="1032" y="82"/>
                    </a:lnTo>
                    <a:lnTo>
                      <a:pt x="1038" y="78"/>
                    </a:lnTo>
                    <a:lnTo>
                      <a:pt x="1043" y="81"/>
                    </a:lnTo>
                    <a:lnTo>
                      <a:pt x="1049" y="82"/>
                    </a:lnTo>
                    <a:lnTo>
                      <a:pt x="1055" y="86"/>
                    </a:lnTo>
                    <a:lnTo>
                      <a:pt x="1061" y="84"/>
                    </a:lnTo>
                    <a:lnTo>
                      <a:pt x="1066" y="77"/>
                    </a:lnTo>
                    <a:lnTo>
                      <a:pt x="1072" y="73"/>
                    </a:lnTo>
                    <a:lnTo>
                      <a:pt x="1078" y="85"/>
                    </a:lnTo>
                    <a:lnTo>
                      <a:pt x="1084" y="79"/>
                    </a:lnTo>
                    <a:lnTo>
                      <a:pt x="1089" y="90"/>
                    </a:lnTo>
                    <a:lnTo>
                      <a:pt x="1095" y="82"/>
                    </a:lnTo>
                    <a:lnTo>
                      <a:pt x="1101" y="79"/>
                    </a:lnTo>
                    <a:lnTo>
                      <a:pt x="1106" y="85"/>
                    </a:lnTo>
                    <a:lnTo>
                      <a:pt x="1112" y="80"/>
                    </a:lnTo>
                    <a:lnTo>
                      <a:pt x="1118" y="86"/>
                    </a:lnTo>
                    <a:lnTo>
                      <a:pt x="1123" y="85"/>
                    </a:lnTo>
                    <a:lnTo>
                      <a:pt x="1129" y="87"/>
                    </a:lnTo>
                    <a:lnTo>
                      <a:pt x="1135" y="84"/>
                    </a:lnTo>
                    <a:lnTo>
                      <a:pt x="1141" y="81"/>
                    </a:lnTo>
                    <a:lnTo>
                      <a:pt x="1146" y="85"/>
                    </a:lnTo>
                    <a:lnTo>
                      <a:pt x="1152" y="80"/>
                    </a:lnTo>
                    <a:lnTo>
                      <a:pt x="1158" y="79"/>
                    </a:lnTo>
                    <a:lnTo>
                      <a:pt x="1163" y="74"/>
                    </a:lnTo>
                    <a:lnTo>
                      <a:pt x="1169" y="71"/>
                    </a:lnTo>
                    <a:lnTo>
                      <a:pt x="1175" y="81"/>
                    </a:lnTo>
                    <a:lnTo>
                      <a:pt x="1180" y="90"/>
                    </a:lnTo>
                    <a:lnTo>
                      <a:pt x="1186" y="79"/>
                    </a:lnTo>
                    <a:lnTo>
                      <a:pt x="1192" y="85"/>
                    </a:lnTo>
                    <a:lnTo>
                      <a:pt x="1198" y="80"/>
                    </a:lnTo>
                    <a:lnTo>
                      <a:pt x="1203" y="79"/>
                    </a:lnTo>
                    <a:lnTo>
                      <a:pt x="1209" y="85"/>
                    </a:lnTo>
                    <a:lnTo>
                      <a:pt x="1215" y="82"/>
                    </a:lnTo>
                    <a:lnTo>
                      <a:pt x="1220" y="74"/>
                    </a:lnTo>
                    <a:lnTo>
                      <a:pt x="1226" y="73"/>
                    </a:lnTo>
                    <a:lnTo>
                      <a:pt x="1232" y="84"/>
                    </a:lnTo>
                    <a:lnTo>
                      <a:pt x="1237" y="73"/>
                    </a:lnTo>
                    <a:lnTo>
                      <a:pt x="1243" y="88"/>
                    </a:lnTo>
                    <a:lnTo>
                      <a:pt x="1249" y="84"/>
                    </a:lnTo>
                    <a:lnTo>
                      <a:pt x="1255" y="78"/>
                    </a:lnTo>
                    <a:lnTo>
                      <a:pt x="1260" y="75"/>
                    </a:lnTo>
                    <a:lnTo>
                      <a:pt x="1266" y="74"/>
                    </a:lnTo>
                    <a:lnTo>
                      <a:pt x="1272" y="76"/>
                    </a:lnTo>
                    <a:lnTo>
                      <a:pt x="1277" y="79"/>
                    </a:lnTo>
                    <a:lnTo>
                      <a:pt x="1283" y="75"/>
                    </a:lnTo>
                    <a:lnTo>
                      <a:pt x="1289" y="80"/>
                    </a:lnTo>
                    <a:lnTo>
                      <a:pt x="1294" y="86"/>
                    </a:lnTo>
                    <a:lnTo>
                      <a:pt x="1300" y="80"/>
                    </a:lnTo>
                    <a:lnTo>
                      <a:pt x="1306" y="82"/>
                    </a:lnTo>
                    <a:lnTo>
                      <a:pt x="1312" y="83"/>
                    </a:lnTo>
                    <a:lnTo>
                      <a:pt x="1317" y="79"/>
                    </a:lnTo>
                    <a:lnTo>
                      <a:pt x="1323" y="85"/>
                    </a:lnTo>
                    <a:lnTo>
                      <a:pt x="1329" y="78"/>
                    </a:lnTo>
                    <a:lnTo>
                      <a:pt x="1334" y="79"/>
                    </a:lnTo>
                    <a:lnTo>
                      <a:pt x="1340" y="80"/>
                    </a:lnTo>
                    <a:lnTo>
                      <a:pt x="1346" y="86"/>
                    </a:lnTo>
                    <a:lnTo>
                      <a:pt x="1351" y="78"/>
                    </a:lnTo>
                    <a:lnTo>
                      <a:pt x="1357" y="82"/>
                    </a:lnTo>
                    <a:lnTo>
                      <a:pt x="1363" y="85"/>
                    </a:lnTo>
                    <a:lnTo>
                      <a:pt x="1369" y="89"/>
                    </a:lnTo>
                    <a:lnTo>
                      <a:pt x="1374" y="74"/>
                    </a:lnTo>
                    <a:lnTo>
                      <a:pt x="1380" y="88"/>
                    </a:lnTo>
                    <a:lnTo>
                      <a:pt x="1386" y="72"/>
                    </a:lnTo>
                    <a:lnTo>
                      <a:pt x="1391" y="75"/>
                    </a:lnTo>
                    <a:lnTo>
                      <a:pt x="1397" y="79"/>
                    </a:lnTo>
                    <a:lnTo>
                      <a:pt x="1403" y="81"/>
                    </a:lnTo>
                    <a:lnTo>
                      <a:pt x="1408" y="75"/>
                    </a:lnTo>
                    <a:lnTo>
                      <a:pt x="1414" y="83"/>
                    </a:lnTo>
                    <a:lnTo>
                      <a:pt x="1420" y="82"/>
                    </a:lnTo>
                    <a:lnTo>
                      <a:pt x="1426" y="83"/>
                    </a:lnTo>
                    <a:lnTo>
                      <a:pt x="1431" y="72"/>
                    </a:lnTo>
                    <a:lnTo>
                      <a:pt x="1437" y="77"/>
                    </a:lnTo>
                    <a:lnTo>
                      <a:pt x="1443" y="81"/>
                    </a:lnTo>
                    <a:lnTo>
                      <a:pt x="1448" y="89"/>
                    </a:lnTo>
                    <a:lnTo>
                      <a:pt x="1454" y="79"/>
                    </a:lnTo>
                    <a:lnTo>
                      <a:pt x="1460" y="85"/>
                    </a:lnTo>
                    <a:lnTo>
                      <a:pt x="1465" y="80"/>
                    </a:lnTo>
                    <a:lnTo>
                      <a:pt x="1471" y="78"/>
                    </a:lnTo>
                    <a:lnTo>
                      <a:pt x="1477" y="71"/>
                    </a:lnTo>
                    <a:lnTo>
                      <a:pt x="1483" y="80"/>
                    </a:lnTo>
                    <a:lnTo>
                      <a:pt x="1488" y="74"/>
                    </a:lnTo>
                    <a:lnTo>
                      <a:pt x="1494" y="65"/>
                    </a:lnTo>
                    <a:lnTo>
                      <a:pt x="1500" y="78"/>
                    </a:lnTo>
                    <a:lnTo>
                      <a:pt x="1505" y="76"/>
                    </a:lnTo>
                    <a:lnTo>
                      <a:pt x="1511" y="83"/>
                    </a:lnTo>
                    <a:lnTo>
                      <a:pt x="1517" y="81"/>
                    </a:lnTo>
                    <a:lnTo>
                      <a:pt x="1522" y="81"/>
                    </a:lnTo>
                    <a:lnTo>
                      <a:pt x="1528" y="76"/>
                    </a:lnTo>
                    <a:lnTo>
                      <a:pt x="1534" y="73"/>
                    </a:lnTo>
                    <a:lnTo>
                      <a:pt x="1540" y="74"/>
                    </a:lnTo>
                    <a:lnTo>
                      <a:pt x="1545" y="72"/>
                    </a:lnTo>
                    <a:lnTo>
                      <a:pt x="1551" y="74"/>
                    </a:lnTo>
                    <a:lnTo>
                      <a:pt x="1557" y="75"/>
                    </a:lnTo>
                    <a:lnTo>
                      <a:pt x="1562" y="83"/>
                    </a:lnTo>
                    <a:lnTo>
                      <a:pt x="1568" y="72"/>
                    </a:lnTo>
                    <a:lnTo>
                      <a:pt x="1574" y="76"/>
                    </a:lnTo>
                    <a:lnTo>
                      <a:pt x="1579" y="87"/>
                    </a:lnTo>
                    <a:lnTo>
                      <a:pt x="1585" y="77"/>
                    </a:lnTo>
                    <a:lnTo>
                      <a:pt x="1591" y="76"/>
                    </a:lnTo>
                    <a:lnTo>
                      <a:pt x="1597" y="77"/>
                    </a:lnTo>
                    <a:lnTo>
                      <a:pt x="1603" y="72"/>
                    </a:lnTo>
                    <a:lnTo>
                      <a:pt x="1608" y="83"/>
                    </a:lnTo>
                    <a:lnTo>
                      <a:pt x="1614" y="70"/>
                    </a:lnTo>
                    <a:lnTo>
                      <a:pt x="1620" y="81"/>
                    </a:lnTo>
                    <a:lnTo>
                      <a:pt x="1625" y="78"/>
                    </a:lnTo>
                    <a:lnTo>
                      <a:pt x="1631" y="73"/>
                    </a:lnTo>
                    <a:lnTo>
                      <a:pt x="1637" y="76"/>
                    </a:lnTo>
                    <a:lnTo>
                      <a:pt x="1642" y="83"/>
                    </a:lnTo>
                    <a:lnTo>
                      <a:pt x="1648" y="73"/>
                    </a:lnTo>
                    <a:lnTo>
                      <a:pt x="1654" y="74"/>
                    </a:lnTo>
                    <a:lnTo>
                      <a:pt x="1660" y="79"/>
                    </a:lnTo>
                    <a:lnTo>
                      <a:pt x="1665" y="79"/>
                    </a:lnTo>
                    <a:lnTo>
                      <a:pt x="1671" y="82"/>
                    </a:lnTo>
                    <a:lnTo>
                      <a:pt x="1677" y="85"/>
                    </a:lnTo>
                    <a:lnTo>
                      <a:pt x="1682" y="81"/>
                    </a:lnTo>
                    <a:lnTo>
                      <a:pt x="1688" y="78"/>
                    </a:lnTo>
                    <a:lnTo>
                      <a:pt x="1694" y="85"/>
                    </a:lnTo>
                    <a:lnTo>
                      <a:pt x="1699" y="77"/>
                    </a:lnTo>
                    <a:lnTo>
                      <a:pt x="1705" y="85"/>
                    </a:lnTo>
                    <a:lnTo>
                      <a:pt x="1711" y="92"/>
                    </a:lnTo>
                    <a:lnTo>
                      <a:pt x="1717" y="75"/>
                    </a:lnTo>
                    <a:lnTo>
                      <a:pt x="1722" y="80"/>
                    </a:lnTo>
                    <a:lnTo>
                      <a:pt x="1728" y="77"/>
                    </a:lnTo>
                    <a:lnTo>
                      <a:pt x="1734" y="81"/>
                    </a:lnTo>
                    <a:lnTo>
                      <a:pt x="1739" y="77"/>
                    </a:lnTo>
                    <a:lnTo>
                      <a:pt x="1745" y="86"/>
                    </a:lnTo>
                    <a:lnTo>
                      <a:pt x="1751" y="72"/>
                    </a:lnTo>
                    <a:lnTo>
                      <a:pt x="1756" y="77"/>
                    </a:lnTo>
                    <a:lnTo>
                      <a:pt x="1762" y="79"/>
                    </a:lnTo>
                    <a:lnTo>
                      <a:pt x="1768" y="79"/>
                    </a:lnTo>
                    <a:lnTo>
                      <a:pt x="1774" y="75"/>
                    </a:lnTo>
                    <a:lnTo>
                      <a:pt x="1779" y="81"/>
                    </a:lnTo>
                    <a:lnTo>
                      <a:pt x="1785" y="75"/>
                    </a:lnTo>
                    <a:lnTo>
                      <a:pt x="1791" y="75"/>
                    </a:lnTo>
                    <a:lnTo>
                      <a:pt x="1796" y="74"/>
                    </a:lnTo>
                    <a:lnTo>
                      <a:pt x="1802" y="77"/>
                    </a:lnTo>
                    <a:lnTo>
                      <a:pt x="1808" y="78"/>
                    </a:lnTo>
                    <a:lnTo>
                      <a:pt x="1813" y="71"/>
                    </a:lnTo>
                    <a:lnTo>
                      <a:pt x="1819" y="73"/>
                    </a:lnTo>
                    <a:lnTo>
                      <a:pt x="1825" y="80"/>
                    </a:lnTo>
                    <a:lnTo>
                      <a:pt x="1831" y="72"/>
                    </a:lnTo>
                    <a:lnTo>
                      <a:pt x="1836" y="76"/>
                    </a:lnTo>
                    <a:lnTo>
                      <a:pt x="1842" y="78"/>
                    </a:lnTo>
                    <a:lnTo>
                      <a:pt x="1848" y="74"/>
                    </a:lnTo>
                    <a:lnTo>
                      <a:pt x="1853" y="78"/>
                    </a:lnTo>
                    <a:lnTo>
                      <a:pt x="1859" y="85"/>
                    </a:lnTo>
                    <a:lnTo>
                      <a:pt x="1865" y="78"/>
                    </a:lnTo>
                    <a:lnTo>
                      <a:pt x="1870" y="72"/>
                    </a:lnTo>
                    <a:lnTo>
                      <a:pt x="1876" y="84"/>
                    </a:lnTo>
                    <a:lnTo>
                      <a:pt x="1882" y="76"/>
                    </a:lnTo>
                    <a:lnTo>
                      <a:pt x="1888" y="77"/>
                    </a:lnTo>
                    <a:lnTo>
                      <a:pt x="1893" y="77"/>
                    </a:lnTo>
                    <a:lnTo>
                      <a:pt x="1899" y="84"/>
                    </a:lnTo>
                    <a:lnTo>
                      <a:pt x="1905" y="78"/>
                    </a:lnTo>
                    <a:lnTo>
                      <a:pt x="1910" y="85"/>
                    </a:lnTo>
                    <a:lnTo>
                      <a:pt x="1916" y="77"/>
                    </a:lnTo>
                    <a:lnTo>
                      <a:pt x="1922" y="75"/>
                    </a:lnTo>
                    <a:lnTo>
                      <a:pt x="1927" y="87"/>
                    </a:lnTo>
                    <a:lnTo>
                      <a:pt x="1933" y="73"/>
                    </a:lnTo>
                    <a:lnTo>
                      <a:pt x="1939" y="79"/>
                    </a:lnTo>
                    <a:lnTo>
                      <a:pt x="1945" y="66"/>
                    </a:lnTo>
                    <a:lnTo>
                      <a:pt x="1950" y="79"/>
                    </a:lnTo>
                    <a:lnTo>
                      <a:pt x="1956" y="54"/>
                    </a:lnTo>
                    <a:lnTo>
                      <a:pt x="1962" y="35"/>
                    </a:lnTo>
                    <a:lnTo>
                      <a:pt x="1967" y="30"/>
                    </a:lnTo>
                    <a:lnTo>
                      <a:pt x="1973" y="20"/>
                    </a:lnTo>
                    <a:lnTo>
                      <a:pt x="1979" y="31"/>
                    </a:lnTo>
                    <a:lnTo>
                      <a:pt x="1984" y="22"/>
                    </a:lnTo>
                    <a:lnTo>
                      <a:pt x="1990" y="15"/>
                    </a:lnTo>
                    <a:lnTo>
                      <a:pt x="1996" y="19"/>
                    </a:lnTo>
                    <a:lnTo>
                      <a:pt x="2002" y="26"/>
                    </a:lnTo>
                    <a:lnTo>
                      <a:pt x="2007" y="31"/>
                    </a:lnTo>
                    <a:lnTo>
                      <a:pt x="2013" y="10"/>
                    </a:lnTo>
                    <a:lnTo>
                      <a:pt x="2019" y="12"/>
                    </a:lnTo>
                    <a:lnTo>
                      <a:pt x="2024" y="24"/>
                    </a:lnTo>
                    <a:lnTo>
                      <a:pt x="2030" y="25"/>
                    </a:lnTo>
                    <a:lnTo>
                      <a:pt x="2036" y="8"/>
                    </a:lnTo>
                    <a:lnTo>
                      <a:pt x="2041" y="27"/>
                    </a:lnTo>
                    <a:lnTo>
                      <a:pt x="2047" y="20"/>
                    </a:lnTo>
                    <a:lnTo>
                      <a:pt x="2053" y="8"/>
                    </a:lnTo>
                    <a:lnTo>
                      <a:pt x="2059" y="17"/>
                    </a:lnTo>
                    <a:lnTo>
                      <a:pt x="2064" y="11"/>
                    </a:lnTo>
                    <a:lnTo>
                      <a:pt x="2070" y="17"/>
                    </a:lnTo>
                    <a:lnTo>
                      <a:pt x="2076" y="26"/>
                    </a:lnTo>
                    <a:lnTo>
                      <a:pt x="2081" y="19"/>
                    </a:lnTo>
                    <a:lnTo>
                      <a:pt x="2087" y="13"/>
                    </a:lnTo>
                    <a:lnTo>
                      <a:pt x="2093" y="26"/>
                    </a:lnTo>
                    <a:lnTo>
                      <a:pt x="2098" y="16"/>
                    </a:lnTo>
                    <a:lnTo>
                      <a:pt x="2104" y="22"/>
                    </a:lnTo>
                    <a:lnTo>
                      <a:pt x="2110" y="23"/>
                    </a:lnTo>
                    <a:lnTo>
                      <a:pt x="2116" y="18"/>
                    </a:lnTo>
                    <a:lnTo>
                      <a:pt x="2121" y="20"/>
                    </a:lnTo>
                    <a:lnTo>
                      <a:pt x="2127" y="21"/>
                    </a:lnTo>
                    <a:lnTo>
                      <a:pt x="2133" y="16"/>
                    </a:lnTo>
                    <a:lnTo>
                      <a:pt x="2139" y="20"/>
                    </a:lnTo>
                    <a:lnTo>
                      <a:pt x="2144" y="25"/>
                    </a:lnTo>
                    <a:lnTo>
                      <a:pt x="2150" y="24"/>
                    </a:lnTo>
                    <a:lnTo>
                      <a:pt x="2156" y="16"/>
                    </a:lnTo>
                    <a:lnTo>
                      <a:pt x="2161" y="22"/>
                    </a:lnTo>
                    <a:lnTo>
                      <a:pt x="2167" y="13"/>
                    </a:lnTo>
                    <a:lnTo>
                      <a:pt x="2173" y="20"/>
                    </a:lnTo>
                    <a:lnTo>
                      <a:pt x="2178" y="33"/>
                    </a:lnTo>
                    <a:lnTo>
                      <a:pt x="2184" y="14"/>
                    </a:lnTo>
                    <a:lnTo>
                      <a:pt x="2190" y="28"/>
                    </a:lnTo>
                    <a:lnTo>
                      <a:pt x="2196" y="24"/>
                    </a:lnTo>
                    <a:lnTo>
                      <a:pt x="2201" y="19"/>
                    </a:lnTo>
                    <a:lnTo>
                      <a:pt x="2207" y="15"/>
                    </a:lnTo>
                    <a:lnTo>
                      <a:pt x="2213" y="34"/>
                    </a:lnTo>
                    <a:lnTo>
                      <a:pt x="2218" y="34"/>
                    </a:lnTo>
                    <a:lnTo>
                      <a:pt x="2224" y="18"/>
                    </a:lnTo>
                    <a:lnTo>
                      <a:pt x="2230" y="25"/>
                    </a:lnTo>
                    <a:lnTo>
                      <a:pt x="2235" y="17"/>
                    </a:lnTo>
                    <a:lnTo>
                      <a:pt x="2241" y="29"/>
                    </a:lnTo>
                    <a:lnTo>
                      <a:pt x="2247" y="25"/>
                    </a:lnTo>
                    <a:lnTo>
                      <a:pt x="2253" y="20"/>
                    </a:lnTo>
                    <a:lnTo>
                      <a:pt x="2258" y="13"/>
                    </a:lnTo>
                    <a:lnTo>
                      <a:pt x="2264" y="23"/>
                    </a:lnTo>
                    <a:lnTo>
                      <a:pt x="2270" y="25"/>
                    </a:lnTo>
                    <a:lnTo>
                      <a:pt x="2275" y="23"/>
                    </a:lnTo>
                    <a:lnTo>
                      <a:pt x="2281" y="24"/>
                    </a:lnTo>
                    <a:lnTo>
                      <a:pt x="2287" y="16"/>
                    </a:lnTo>
                    <a:lnTo>
                      <a:pt x="2292" y="23"/>
                    </a:lnTo>
                    <a:lnTo>
                      <a:pt x="2298" y="22"/>
                    </a:lnTo>
                    <a:lnTo>
                      <a:pt x="2304" y="23"/>
                    </a:lnTo>
                    <a:lnTo>
                      <a:pt x="2310" y="25"/>
                    </a:lnTo>
                    <a:lnTo>
                      <a:pt x="2315" y="29"/>
                    </a:lnTo>
                    <a:lnTo>
                      <a:pt x="2321" y="16"/>
                    </a:lnTo>
                    <a:lnTo>
                      <a:pt x="2327" y="21"/>
                    </a:lnTo>
                    <a:lnTo>
                      <a:pt x="2332" y="19"/>
                    </a:lnTo>
                    <a:lnTo>
                      <a:pt x="2338" y="23"/>
                    </a:lnTo>
                    <a:lnTo>
                      <a:pt x="2344" y="20"/>
                    </a:lnTo>
                    <a:lnTo>
                      <a:pt x="2349" y="25"/>
                    </a:lnTo>
                    <a:lnTo>
                      <a:pt x="2355" y="25"/>
                    </a:lnTo>
                    <a:lnTo>
                      <a:pt x="2361" y="16"/>
                    </a:lnTo>
                    <a:lnTo>
                      <a:pt x="2367" y="14"/>
                    </a:lnTo>
                    <a:lnTo>
                      <a:pt x="2372" y="24"/>
                    </a:lnTo>
                    <a:lnTo>
                      <a:pt x="2378" y="16"/>
                    </a:lnTo>
                    <a:lnTo>
                      <a:pt x="2384" y="29"/>
                    </a:lnTo>
                    <a:lnTo>
                      <a:pt x="2389" y="22"/>
                    </a:lnTo>
                    <a:lnTo>
                      <a:pt x="2395" y="17"/>
                    </a:lnTo>
                    <a:lnTo>
                      <a:pt x="2401" y="18"/>
                    </a:lnTo>
                    <a:lnTo>
                      <a:pt x="2406" y="16"/>
                    </a:lnTo>
                    <a:lnTo>
                      <a:pt x="2412" y="20"/>
                    </a:lnTo>
                    <a:lnTo>
                      <a:pt x="2418" y="30"/>
                    </a:lnTo>
                    <a:lnTo>
                      <a:pt x="2424" y="18"/>
                    </a:lnTo>
                    <a:lnTo>
                      <a:pt x="2429" y="27"/>
                    </a:lnTo>
                    <a:lnTo>
                      <a:pt x="2435" y="32"/>
                    </a:lnTo>
                    <a:lnTo>
                      <a:pt x="2441" y="9"/>
                    </a:lnTo>
                    <a:lnTo>
                      <a:pt x="2446" y="27"/>
                    </a:lnTo>
                    <a:lnTo>
                      <a:pt x="2452" y="24"/>
                    </a:lnTo>
                    <a:lnTo>
                      <a:pt x="2458" y="30"/>
                    </a:lnTo>
                    <a:lnTo>
                      <a:pt x="2463" y="26"/>
                    </a:lnTo>
                    <a:lnTo>
                      <a:pt x="2469" y="20"/>
                    </a:lnTo>
                    <a:lnTo>
                      <a:pt x="2475" y="19"/>
                    </a:lnTo>
                    <a:lnTo>
                      <a:pt x="2481" y="22"/>
                    </a:lnTo>
                    <a:lnTo>
                      <a:pt x="2486" y="21"/>
                    </a:lnTo>
                    <a:lnTo>
                      <a:pt x="2492" y="27"/>
                    </a:lnTo>
                    <a:lnTo>
                      <a:pt x="2498" y="29"/>
                    </a:lnTo>
                    <a:lnTo>
                      <a:pt x="2503" y="22"/>
                    </a:lnTo>
                    <a:lnTo>
                      <a:pt x="2509" y="21"/>
                    </a:lnTo>
                    <a:lnTo>
                      <a:pt x="2515" y="21"/>
                    </a:lnTo>
                    <a:lnTo>
                      <a:pt x="2520" y="29"/>
                    </a:lnTo>
                    <a:lnTo>
                      <a:pt x="2526" y="37"/>
                    </a:lnTo>
                    <a:lnTo>
                      <a:pt x="2532" y="25"/>
                    </a:lnTo>
                    <a:lnTo>
                      <a:pt x="2538" y="36"/>
                    </a:lnTo>
                    <a:lnTo>
                      <a:pt x="2543" y="34"/>
                    </a:lnTo>
                    <a:lnTo>
                      <a:pt x="2549" y="26"/>
                    </a:lnTo>
                    <a:lnTo>
                      <a:pt x="2555" y="22"/>
                    </a:lnTo>
                    <a:lnTo>
                      <a:pt x="2560" y="27"/>
                    </a:lnTo>
                    <a:lnTo>
                      <a:pt x="2566" y="28"/>
                    </a:lnTo>
                    <a:lnTo>
                      <a:pt x="2572" y="24"/>
                    </a:lnTo>
                    <a:lnTo>
                      <a:pt x="2577" y="22"/>
                    </a:lnTo>
                    <a:lnTo>
                      <a:pt x="2583" y="27"/>
                    </a:lnTo>
                    <a:lnTo>
                      <a:pt x="2589" y="23"/>
                    </a:lnTo>
                    <a:lnTo>
                      <a:pt x="2595" y="20"/>
                    </a:lnTo>
                    <a:lnTo>
                      <a:pt x="2600" y="27"/>
                    </a:lnTo>
                    <a:lnTo>
                      <a:pt x="2606" y="28"/>
                    </a:lnTo>
                  </a:path>
                </a:pathLst>
              </a:custGeom>
              <a:noFill/>
              <a:ln w="3175" cap="flat">
                <a:solidFill>
                  <a:srgbClr val="0C73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6" name="Freeform 362"/>
              <p:cNvSpPr>
                <a:spLocks/>
              </p:cNvSpPr>
              <p:nvPr/>
            </p:nvSpPr>
            <p:spPr bwMode="auto">
              <a:xfrm>
                <a:off x="4661734" y="3416343"/>
                <a:ext cx="1080000" cy="96466"/>
              </a:xfrm>
              <a:custGeom>
                <a:avLst/>
                <a:gdLst/>
                <a:ahLst/>
                <a:cxnLst>
                  <a:cxn ang="0">
                    <a:pos x="40" y="4"/>
                  </a:cxn>
                  <a:cxn ang="0">
                    <a:pos x="86" y="11"/>
                  </a:cxn>
                  <a:cxn ang="0">
                    <a:pos x="131" y="19"/>
                  </a:cxn>
                  <a:cxn ang="0">
                    <a:pos x="177" y="13"/>
                  </a:cxn>
                  <a:cxn ang="0">
                    <a:pos x="222" y="16"/>
                  </a:cxn>
                  <a:cxn ang="0">
                    <a:pos x="268" y="6"/>
                  </a:cxn>
                  <a:cxn ang="0">
                    <a:pos x="314" y="3"/>
                  </a:cxn>
                  <a:cxn ang="0">
                    <a:pos x="359" y="6"/>
                  </a:cxn>
                  <a:cxn ang="0">
                    <a:pos x="405" y="7"/>
                  </a:cxn>
                  <a:cxn ang="0">
                    <a:pos x="450" y="17"/>
                  </a:cxn>
                  <a:cxn ang="0">
                    <a:pos x="496" y="17"/>
                  </a:cxn>
                  <a:cxn ang="0">
                    <a:pos x="542" y="17"/>
                  </a:cxn>
                  <a:cxn ang="0">
                    <a:pos x="587" y="17"/>
                  </a:cxn>
                  <a:cxn ang="0">
                    <a:pos x="633" y="15"/>
                  </a:cxn>
                  <a:cxn ang="0">
                    <a:pos x="679" y="123"/>
                  </a:cxn>
                  <a:cxn ang="0">
                    <a:pos x="724" y="122"/>
                  </a:cxn>
                  <a:cxn ang="0">
                    <a:pos x="770" y="131"/>
                  </a:cxn>
                  <a:cxn ang="0">
                    <a:pos x="815" y="127"/>
                  </a:cxn>
                  <a:cxn ang="0">
                    <a:pos x="861" y="122"/>
                  </a:cxn>
                  <a:cxn ang="0">
                    <a:pos x="907" y="120"/>
                  </a:cxn>
                  <a:cxn ang="0">
                    <a:pos x="952" y="125"/>
                  </a:cxn>
                  <a:cxn ang="0">
                    <a:pos x="998" y="123"/>
                  </a:cxn>
                  <a:cxn ang="0">
                    <a:pos x="1043" y="118"/>
                  </a:cxn>
                  <a:cxn ang="0">
                    <a:pos x="1089" y="114"/>
                  </a:cxn>
                  <a:cxn ang="0">
                    <a:pos x="1135" y="110"/>
                  </a:cxn>
                  <a:cxn ang="0">
                    <a:pos x="1180" y="114"/>
                  </a:cxn>
                  <a:cxn ang="0">
                    <a:pos x="1226" y="104"/>
                  </a:cxn>
                  <a:cxn ang="0">
                    <a:pos x="1272" y="115"/>
                  </a:cxn>
                  <a:cxn ang="0">
                    <a:pos x="1317" y="104"/>
                  </a:cxn>
                  <a:cxn ang="0">
                    <a:pos x="1363" y="117"/>
                  </a:cxn>
                  <a:cxn ang="0">
                    <a:pos x="1408" y="116"/>
                  </a:cxn>
                  <a:cxn ang="0">
                    <a:pos x="1454" y="106"/>
                  </a:cxn>
                  <a:cxn ang="0">
                    <a:pos x="1500" y="110"/>
                  </a:cxn>
                  <a:cxn ang="0">
                    <a:pos x="1545" y="105"/>
                  </a:cxn>
                  <a:cxn ang="0">
                    <a:pos x="1591" y="116"/>
                  </a:cxn>
                  <a:cxn ang="0">
                    <a:pos x="1637" y="120"/>
                  </a:cxn>
                  <a:cxn ang="0">
                    <a:pos x="1682" y="112"/>
                  </a:cxn>
                  <a:cxn ang="0">
                    <a:pos x="1728" y="118"/>
                  </a:cxn>
                  <a:cxn ang="0">
                    <a:pos x="1774" y="125"/>
                  </a:cxn>
                  <a:cxn ang="0">
                    <a:pos x="1819" y="108"/>
                  </a:cxn>
                  <a:cxn ang="0">
                    <a:pos x="1865" y="108"/>
                  </a:cxn>
                  <a:cxn ang="0">
                    <a:pos x="1910" y="106"/>
                  </a:cxn>
                  <a:cxn ang="0">
                    <a:pos x="1956" y="59"/>
                  </a:cxn>
                  <a:cxn ang="0">
                    <a:pos x="2002" y="14"/>
                  </a:cxn>
                  <a:cxn ang="0">
                    <a:pos x="2047" y="16"/>
                  </a:cxn>
                  <a:cxn ang="0">
                    <a:pos x="2093" y="11"/>
                  </a:cxn>
                  <a:cxn ang="0">
                    <a:pos x="2139" y="16"/>
                  </a:cxn>
                  <a:cxn ang="0">
                    <a:pos x="2184" y="14"/>
                  </a:cxn>
                  <a:cxn ang="0">
                    <a:pos x="2230" y="7"/>
                  </a:cxn>
                  <a:cxn ang="0">
                    <a:pos x="2275" y="15"/>
                  </a:cxn>
                  <a:cxn ang="0">
                    <a:pos x="2321" y="5"/>
                  </a:cxn>
                  <a:cxn ang="0">
                    <a:pos x="2367" y="1"/>
                  </a:cxn>
                  <a:cxn ang="0">
                    <a:pos x="2412" y="13"/>
                  </a:cxn>
                  <a:cxn ang="0">
                    <a:pos x="2458" y="1"/>
                  </a:cxn>
                  <a:cxn ang="0">
                    <a:pos x="2503" y="18"/>
                  </a:cxn>
                  <a:cxn ang="0">
                    <a:pos x="2549" y="12"/>
                  </a:cxn>
                  <a:cxn ang="0">
                    <a:pos x="2595" y="20"/>
                  </a:cxn>
                </a:cxnLst>
                <a:rect l="0" t="0" r="r" b="b"/>
                <a:pathLst>
                  <a:path w="2606" h="138">
                    <a:moveTo>
                      <a:pt x="0" y="4"/>
                    </a:moveTo>
                    <a:lnTo>
                      <a:pt x="5" y="18"/>
                    </a:lnTo>
                    <a:lnTo>
                      <a:pt x="11" y="6"/>
                    </a:lnTo>
                    <a:lnTo>
                      <a:pt x="17" y="21"/>
                    </a:lnTo>
                    <a:lnTo>
                      <a:pt x="23" y="14"/>
                    </a:lnTo>
                    <a:lnTo>
                      <a:pt x="29" y="17"/>
                    </a:lnTo>
                    <a:lnTo>
                      <a:pt x="34" y="20"/>
                    </a:lnTo>
                    <a:lnTo>
                      <a:pt x="40" y="4"/>
                    </a:lnTo>
                    <a:lnTo>
                      <a:pt x="46" y="14"/>
                    </a:lnTo>
                    <a:lnTo>
                      <a:pt x="51" y="10"/>
                    </a:lnTo>
                    <a:lnTo>
                      <a:pt x="57" y="9"/>
                    </a:lnTo>
                    <a:lnTo>
                      <a:pt x="63" y="7"/>
                    </a:lnTo>
                    <a:lnTo>
                      <a:pt x="68" y="7"/>
                    </a:lnTo>
                    <a:lnTo>
                      <a:pt x="74" y="14"/>
                    </a:lnTo>
                    <a:lnTo>
                      <a:pt x="80" y="9"/>
                    </a:lnTo>
                    <a:lnTo>
                      <a:pt x="86" y="11"/>
                    </a:lnTo>
                    <a:lnTo>
                      <a:pt x="91" y="5"/>
                    </a:lnTo>
                    <a:lnTo>
                      <a:pt x="97" y="15"/>
                    </a:lnTo>
                    <a:lnTo>
                      <a:pt x="103" y="5"/>
                    </a:lnTo>
                    <a:lnTo>
                      <a:pt x="108" y="14"/>
                    </a:lnTo>
                    <a:lnTo>
                      <a:pt x="114" y="15"/>
                    </a:lnTo>
                    <a:lnTo>
                      <a:pt x="120" y="11"/>
                    </a:lnTo>
                    <a:lnTo>
                      <a:pt x="125" y="17"/>
                    </a:lnTo>
                    <a:lnTo>
                      <a:pt x="131" y="19"/>
                    </a:lnTo>
                    <a:lnTo>
                      <a:pt x="137" y="10"/>
                    </a:lnTo>
                    <a:lnTo>
                      <a:pt x="143" y="11"/>
                    </a:lnTo>
                    <a:lnTo>
                      <a:pt x="148" y="20"/>
                    </a:lnTo>
                    <a:lnTo>
                      <a:pt x="154" y="9"/>
                    </a:lnTo>
                    <a:lnTo>
                      <a:pt x="160" y="9"/>
                    </a:lnTo>
                    <a:lnTo>
                      <a:pt x="165" y="15"/>
                    </a:lnTo>
                    <a:lnTo>
                      <a:pt x="171" y="18"/>
                    </a:lnTo>
                    <a:lnTo>
                      <a:pt x="177" y="13"/>
                    </a:lnTo>
                    <a:lnTo>
                      <a:pt x="182" y="13"/>
                    </a:lnTo>
                    <a:lnTo>
                      <a:pt x="188" y="5"/>
                    </a:lnTo>
                    <a:lnTo>
                      <a:pt x="194" y="3"/>
                    </a:lnTo>
                    <a:lnTo>
                      <a:pt x="200" y="20"/>
                    </a:lnTo>
                    <a:lnTo>
                      <a:pt x="205" y="13"/>
                    </a:lnTo>
                    <a:lnTo>
                      <a:pt x="211" y="20"/>
                    </a:lnTo>
                    <a:lnTo>
                      <a:pt x="217" y="11"/>
                    </a:lnTo>
                    <a:lnTo>
                      <a:pt x="222" y="16"/>
                    </a:lnTo>
                    <a:lnTo>
                      <a:pt x="228" y="11"/>
                    </a:lnTo>
                    <a:lnTo>
                      <a:pt x="234" y="6"/>
                    </a:lnTo>
                    <a:lnTo>
                      <a:pt x="239" y="11"/>
                    </a:lnTo>
                    <a:lnTo>
                      <a:pt x="245" y="8"/>
                    </a:lnTo>
                    <a:lnTo>
                      <a:pt x="251" y="13"/>
                    </a:lnTo>
                    <a:lnTo>
                      <a:pt x="257" y="24"/>
                    </a:lnTo>
                    <a:lnTo>
                      <a:pt x="262" y="11"/>
                    </a:lnTo>
                    <a:lnTo>
                      <a:pt x="268" y="6"/>
                    </a:lnTo>
                    <a:lnTo>
                      <a:pt x="274" y="9"/>
                    </a:lnTo>
                    <a:lnTo>
                      <a:pt x="279" y="14"/>
                    </a:lnTo>
                    <a:lnTo>
                      <a:pt x="285" y="20"/>
                    </a:lnTo>
                    <a:lnTo>
                      <a:pt x="291" y="14"/>
                    </a:lnTo>
                    <a:lnTo>
                      <a:pt x="296" y="15"/>
                    </a:lnTo>
                    <a:lnTo>
                      <a:pt x="302" y="11"/>
                    </a:lnTo>
                    <a:lnTo>
                      <a:pt x="308" y="7"/>
                    </a:lnTo>
                    <a:lnTo>
                      <a:pt x="314" y="3"/>
                    </a:lnTo>
                    <a:lnTo>
                      <a:pt x="319" y="16"/>
                    </a:lnTo>
                    <a:lnTo>
                      <a:pt x="325" y="11"/>
                    </a:lnTo>
                    <a:lnTo>
                      <a:pt x="331" y="9"/>
                    </a:lnTo>
                    <a:lnTo>
                      <a:pt x="336" y="17"/>
                    </a:lnTo>
                    <a:lnTo>
                      <a:pt x="342" y="10"/>
                    </a:lnTo>
                    <a:lnTo>
                      <a:pt x="348" y="13"/>
                    </a:lnTo>
                    <a:lnTo>
                      <a:pt x="353" y="18"/>
                    </a:lnTo>
                    <a:lnTo>
                      <a:pt x="359" y="6"/>
                    </a:lnTo>
                    <a:lnTo>
                      <a:pt x="365" y="14"/>
                    </a:lnTo>
                    <a:lnTo>
                      <a:pt x="371" y="17"/>
                    </a:lnTo>
                    <a:lnTo>
                      <a:pt x="376" y="6"/>
                    </a:lnTo>
                    <a:lnTo>
                      <a:pt x="382" y="8"/>
                    </a:lnTo>
                    <a:lnTo>
                      <a:pt x="388" y="3"/>
                    </a:lnTo>
                    <a:lnTo>
                      <a:pt x="393" y="10"/>
                    </a:lnTo>
                    <a:lnTo>
                      <a:pt x="399" y="6"/>
                    </a:lnTo>
                    <a:lnTo>
                      <a:pt x="405" y="7"/>
                    </a:lnTo>
                    <a:lnTo>
                      <a:pt x="410" y="19"/>
                    </a:lnTo>
                    <a:lnTo>
                      <a:pt x="416" y="8"/>
                    </a:lnTo>
                    <a:lnTo>
                      <a:pt x="422" y="10"/>
                    </a:lnTo>
                    <a:lnTo>
                      <a:pt x="428" y="7"/>
                    </a:lnTo>
                    <a:lnTo>
                      <a:pt x="433" y="4"/>
                    </a:lnTo>
                    <a:lnTo>
                      <a:pt x="439" y="13"/>
                    </a:lnTo>
                    <a:lnTo>
                      <a:pt x="445" y="9"/>
                    </a:lnTo>
                    <a:lnTo>
                      <a:pt x="450" y="17"/>
                    </a:lnTo>
                    <a:lnTo>
                      <a:pt x="456" y="15"/>
                    </a:lnTo>
                    <a:lnTo>
                      <a:pt x="462" y="14"/>
                    </a:lnTo>
                    <a:lnTo>
                      <a:pt x="467" y="4"/>
                    </a:lnTo>
                    <a:lnTo>
                      <a:pt x="473" y="6"/>
                    </a:lnTo>
                    <a:lnTo>
                      <a:pt x="479" y="11"/>
                    </a:lnTo>
                    <a:lnTo>
                      <a:pt x="485" y="9"/>
                    </a:lnTo>
                    <a:lnTo>
                      <a:pt x="490" y="13"/>
                    </a:lnTo>
                    <a:lnTo>
                      <a:pt x="496" y="17"/>
                    </a:lnTo>
                    <a:lnTo>
                      <a:pt x="502" y="11"/>
                    </a:lnTo>
                    <a:lnTo>
                      <a:pt x="507" y="11"/>
                    </a:lnTo>
                    <a:lnTo>
                      <a:pt x="513" y="11"/>
                    </a:lnTo>
                    <a:lnTo>
                      <a:pt x="519" y="12"/>
                    </a:lnTo>
                    <a:lnTo>
                      <a:pt x="524" y="11"/>
                    </a:lnTo>
                    <a:lnTo>
                      <a:pt x="530" y="6"/>
                    </a:lnTo>
                    <a:lnTo>
                      <a:pt x="536" y="12"/>
                    </a:lnTo>
                    <a:lnTo>
                      <a:pt x="542" y="17"/>
                    </a:lnTo>
                    <a:lnTo>
                      <a:pt x="548" y="19"/>
                    </a:lnTo>
                    <a:lnTo>
                      <a:pt x="553" y="11"/>
                    </a:lnTo>
                    <a:lnTo>
                      <a:pt x="559" y="12"/>
                    </a:lnTo>
                    <a:lnTo>
                      <a:pt x="565" y="20"/>
                    </a:lnTo>
                    <a:lnTo>
                      <a:pt x="570" y="16"/>
                    </a:lnTo>
                    <a:lnTo>
                      <a:pt x="576" y="10"/>
                    </a:lnTo>
                    <a:lnTo>
                      <a:pt x="582" y="11"/>
                    </a:lnTo>
                    <a:lnTo>
                      <a:pt x="587" y="17"/>
                    </a:lnTo>
                    <a:lnTo>
                      <a:pt x="593" y="14"/>
                    </a:lnTo>
                    <a:lnTo>
                      <a:pt x="599" y="15"/>
                    </a:lnTo>
                    <a:lnTo>
                      <a:pt x="605" y="5"/>
                    </a:lnTo>
                    <a:lnTo>
                      <a:pt x="610" y="5"/>
                    </a:lnTo>
                    <a:lnTo>
                      <a:pt x="616" y="14"/>
                    </a:lnTo>
                    <a:lnTo>
                      <a:pt x="622" y="2"/>
                    </a:lnTo>
                    <a:lnTo>
                      <a:pt x="627" y="8"/>
                    </a:lnTo>
                    <a:lnTo>
                      <a:pt x="633" y="15"/>
                    </a:lnTo>
                    <a:lnTo>
                      <a:pt x="639" y="17"/>
                    </a:lnTo>
                    <a:lnTo>
                      <a:pt x="644" y="28"/>
                    </a:lnTo>
                    <a:lnTo>
                      <a:pt x="650" y="69"/>
                    </a:lnTo>
                    <a:lnTo>
                      <a:pt x="656" y="99"/>
                    </a:lnTo>
                    <a:lnTo>
                      <a:pt x="662" y="109"/>
                    </a:lnTo>
                    <a:lnTo>
                      <a:pt x="667" y="106"/>
                    </a:lnTo>
                    <a:lnTo>
                      <a:pt x="673" y="116"/>
                    </a:lnTo>
                    <a:lnTo>
                      <a:pt x="679" y="123"/>
                    </a:lnTo>
                    <a:lnTo>
                      <a:pt x="684" y="121"/>
                    </a:lnTo>
                    <a:lnTo>
                      <a:pt x="690" y="134"/>
                    </a:lnTo>
                    <a:lnTo>
                      <a:pt x="696" y="120"/>
                    </a:lnTo>
                    <a:lnTo>
                      <a:pt x="701" y="125"/>
                    </a:lnTo>
                    <a:lnTo>
                      <a:pt x="707" y="134"/>
                    </a:lnTo>
                    <a:lnTo>
                      <a:pt x="713" y="138"/>
                    </a:lnTo>
                    <a:lnTo>
                      <a:pt x="719" y="129"/>
                    </a:lnTo>
                    <a:lnTo>
                      <a:pt x="724" y="122"/>
                    </a:lnTo>
                    <a:lnTo>
                      <a:pt x="730" y="127"/>
                    </a:lnTo>
                    <a:lnTo>
                      <a:pt x="736" y="135"/>
                    </a:lnTo>
                    <a:lnTo>
                      <a:pt x="741" y="123"/>
                    </a:lnTo>
                    <a:lnTo>
                      <a:pt x="747" y="122"/>
                    </a:lnTo>
                    <a:lnTo>
                      <a:pt x="753" y="116"/>
                    </a:lnTo>
                    <a:lnTo>
                      <a:pt x="758" y="125"/>
                    </a:lnTo>
                    <a:lnTo>
                      <a:pt x="764" y="126"/>
                    </a:lnTo>
                    <a:lnTo>
                      <a:pt x="770" y="131"/>
                    </a:lnTo>
                    <a:lnTo>
                      <a:pt x="776" y="116"/>
                    </a:lnTo>
                    <a:lnTo>
                      <a:pt x="781" y="127"/>
                    </a:lnTo>
                    <a:lnTo>
                      <a:pt x="787" y="120"/>
                    </a:lnTo>
                    <a:lnTo>
                      <a:pt x="793" y="123"/>
                    </a:lnTo>
                    <a:lnTo>
                      <a:pt x="798" y="123"/>
                    </a:lnTo>
                    <a:lnTo>
                      <a:pt x="804" y="129"/>
                    </a:lnTo>
                    <a:lnTo>
                      <a:pt x="810" y="123"/>
                    </a:lnTo>
                    <a:lnTo>
                      <a:pt x="815" y="127"/>
                    </a:lnTo>
                    <a:lnTo>
                      <a:pt x="821" y="122"/>
                    </a:lnTo>
                    <a:lnTo>
                      <a:pt x="827" y="121"/>
                    </a:lnTo>
                    <a:lnTo>
                      <a:pt x="832" y="116"/>
                    </a:lnTo>
                    <a:lnTo>
                      <a:pt x="838" y="121"/>
                    </a:lnTo>
                    <a:lnTo>
                      <a:pt x="844" y="117"/>
                    </a:lnTo>
                    <a:lnTo>
                      <a:pt x="850" y="115"/>
                    </a:lnTo>
                    <a:lnTo>
                      <a:pt x="855" y="113"/>
                    </a:lnTo>
                    <a:lnTo>
                      <a:pt x="861" y="122"/>
                    </a:lnTo>
                    <a:lnTo>
                      <a:pt x="867" y="117"/>
                    </a:lnTo>
                    <a:lnTo>
                      <a:pt x="872" y="130"/>
                    </a:lnTo>
                    <a:lnTo>
                      <a:pt x="878" y="131"/>
                    </a:lnTo>
                    <a:lnTo>
                      <a:pt x="884" y="118"/>
                    </a:lnTo>
                    <a:lnTo>
                      <a:pt x="889" y="118"/>
                    </a:lnTo>
                    <a:lnTo>
                      <a:pt x="895" y="119"/>
                    </a:lnTo>
                    <a:lnTo>
                      <a:pt x="901" y="122"/>
                    </a:lnTo>
                    <a:lnTo>
                      <a:pt x="907" y="120"/>
                    </a:lnTo>
                    <a:lnTo>
                      <a:pt x="912" y="130"/>
                    </a:lnTo>
                    <a:lnTo>
                      <a:pt x="918" y="125"/>
                    </a:lnTo>
                    <a:lnTo>
                      <a:pt x="924" y="119"/>
                    </a:lnTo>
                    <a:lnTo>
                      <a:pt x="929" y="121"/>
                    </a:lnTo>
                    <a:lnTo>
                      <a:pt x="935" y="124"/>
                    </a:lnTo>
                    <a:lnTo>
                      <a:pt x="941" y="113"/>
                    </a:lnTo>
                    <a:lnTo>
                      <a:pt x="946" y="113"/>
                    </a:lnTo>
                    <a:lnTo>
                      <a:pt x="952" y="125"/>
                    </a:lnTo>
                    <a:lnTo>
                      <a:pt x="958" y="131"/>
                    </a:lnTo>
                    <a:lnTo>
                      <a:pt x="964" y="117"/>
                    </a:lnTo>
                    <a:lnTo>
                      <a:pt x="969" y="123"/>
                    </a:lnTo>
                    <a:lnTo>
                      <a:pt x="975" y="121"/>
                    </a:lnTo>
                    <a:lnTo>
                      <a:pt x="981" y="116"/>
                    </a:lnTo>
                    <a:lnTo>
                      <a:pt x="986" y="116"/>
                    </a:lnTo>
                    <a:lnTo>
                      <a:pt x="992" y="113"/>
                    </a:lnTo>
                    <a:lnTo>
                      <a:pt x="998" y="123"/>
                    </a:lnTo>
                    <a:lnTo>
                      <a:pt x="1003" y="125"/>
                    </a:lnTo>
                    <a:lnTo>
                      <a:pt x="1009" y="111"/>
                    </a:lnTo>
                    <a:lnTo>
                      <a:pt x="1015" y="111"/>
                    </a:lnTo>
                    <a:lnTo>
                      <a:pt x="1021" y="124"/>
                    </a:lnTo>
                    <a:lnTo>
                      <a:pt x="1026" y="121"/>
                    </a:lnTo>
                    <a:lnTo>
                      <a:pt x="1032" y="118"/>
                    </a:lnTo>
                    <a:lnTo>
                      <a:pt x="1038" y="122"/>
                    </a:lnTo>
                    <a:lnTo>
                      <a:pt x="1043" y="118"/>
                    </a:lnTo>
                    <a:lnTo>
                      <a:pt x="1049" y="114"/>
                    </a:lnTo>
                    <a:lnTo>
                      <a:pt x="1055" y="116"/>
                    </a:lnTo>
                    <a:lnTo>
                      <a:pt x="1061" y="124"/>
                    </a:lnTo>
                    <a:lnTo>
                      <a:pt x="1066" y="118"/>
                    </a:lnTo>
                    <a:lnTo>
                      <a:pt x="1072" y="111"/>
                    </a:lnTo>
                    <a:lnTo>
                      <a:pt x="1078" y="116"/>
                    </a:lnTo>
                    <a:lnTo>
                      <a:pt x="1084" y="114"/>
                    </a:lnTo>
                    <a:lnTo>
                      <a:pt x="1089" y="114"/>
                    </a:lnTo>
                    <a:lnTo>
                      <a:pt x="1095" y="125"/>
                    </a:lnTo>
                    <a:lnTo>
                      <a:pt x="1101" y="116"/>
                    </a:lnTo>
                    <a:lnTo>
                      <a:pt x="1106" y="109"/>
                    </a:lnTo>
                    <a:lnTo>
                      <a:pt x="1112" y="111"/>
                    </a:lnTo>
                    <a:lnTo>
                      <a:pt x="1118" y="110"/>
                    </a:lnTo>
                    <a:lnTo>
                      <a:pt x="1123" y="112"/>
                    </a:lnTo>
                    <a:lnTo>
                      <a:pt x="1129" y="113"/>
                    </a:lnTo>
                    <a:lnTo>
                      <a:pt x="1135" y="110"/>
                    </a:lnTo>
                    <a:lnTo>
                      <a:pt x="1141" y="114"/>
                    </a:lnTo>
                    <a:lnTo>
                      <a:pt x="1146" y="110"/>
                    </a:lnTo>
                    <a:lnTo>
                      <a:pt x="1152" y="119"/>
                    </a:lnTo>
                    <a:lnTo>
                      <a:pt x="1158" y="119"/>
                    </a:lnTo>
                    <a:lnTo>
                      <a:pt x="1163" y="122"/>
                    </a:lnTo>
                    <a:lnTo>
                      <a:pt x="1169" y="121"/>
                    </a:lnTo>
                    <a:lnTo>
                      <a:pt x="1175" y="115"/>
                    </a:lnTo>
                    <a:lnTo>
                      <a:pt x="1180" y="114"/>
                    </a:lnTo>
                    <a:lnTo>
                      <a:pt x="1186" y="113"/>
                    </a:lnTo>
                    <a:lnTo>
                      <a:pt x="1192" y="116"/>
                    </a:lnTo>
                    <a:lnTo>
                      <a:pt x="1198" y="115"/>
                    </a:lnTo>
                    <a:lnTo>
                      <a:pt x="1203" y="110"/>
                    </a:lnTo>
                    <a:lnTo>
                      <a:pt x="1209" y="122"/>
                    </a:lnTo>
                    <a:lnTo>
                      <a:pt x="1215" y="112"/>
                    </a:lnTo>
                    <a:lnTo>
                      <a:pt x="1220" y="116"/>
                    </a:lnTo>
                    <a:lnTo>
                      <a:pt x="1226" y="104"/>
                    </a:lnTo>
                    <a:lnTo>
                      <a:pt x="1232" y="115"/>
                    </a:lnTo>
                    <a:lnTo>
                      <a:pt x="1237" y="106"/>
                    </a:lnTo>
                    <a:lnTo>
                      <a:pt x="1243" y="106"/>
                    </a:lnTo>
                    <a:lnTo>
                      <a:pt x="1249" y="117"/>
                    </a:lnTo>
                    <a:lnTo>
                      <a:pt x="1255" y="115"/>
                    </a:lnTo>
                    <a:lnTo>
                      <a:pt x="1260" y="110"/>
                    </a:lnTo>
                    <a:lnTo>
                      <a:pt x="1266" y="111"/>
                    </a:lnTo>
                    <a:lnTo>
                      <a:pt x="1272" y="115"/>
                    </a:lnTo>
                    <a:lnTo>
                      <a:pt x="1277" y="120"/>
                    </a:lnTo>
                    <a:lnTo>
                      <a:pt x="1283" y="108"/>
                    </a:lnTo>
                    <a:lnTo>
                      <a:pt x="1289" y="116"/>
                    </a:lnTo>
                    <a:lnTo>
                      <a:pt x="1294" y="106"/>
                    </a:lnTo>
                    <a:lnTo>
                      <a:pt x="1300" y="105"/>
                    </a:lnTo>
                    <a:lnTo>
                      <a:pt x="1306" y="110"/>
                    </a:lnTo>
                    <a:lnTo>
                      <a:pt x="1312" y="104"/>
                    </a:lnTo>
                    <a:lnTo>
                      <a:pt x="1317" y="104"/>
                    </a:lnTo>
                    <a:lnTo>
                      <a:pt x="1323" y="105"/>
                    </a:lnTo>
                    <a:lnTo>
                      <a:pt x="1329" y="111"/>
                    </a:lnTo>
                    <a:lnTo>
                      <a:pt x="1334" y="112"/>
                    </a:lnTo>
                    <a:lnTo>
                      <a:pt x="1340" y="109"/>
                    </a:lnTo>
                    <a:lnTo>
                      <a:pt x="1346" y="104"/>
                    </a:lnTo>
                    <a:lnTo>
                      <a:pt x="1351" y="101"/>
                    </a:lnTo>
                    <a:lnTo>
                      <a:pt x="1357" y="99"/>
                    </a:lnTo>
                    <a:lnTo>
                      <a:pt x="1363" y="117"/>
                    </a:lnTo>
                    <a:lnTo>
                      <a:pt x="1369" y="101"/>
                    </a:lnTo>
                    <a:lnTo>
                      <a:pt x="1374" y="110"/>
                    </a:lnTo>
                    <a:lnTo>
                      <a:pt x="1380" y="111"/>
                    </a:lnTo>
                    <a:lnTo>
                      <a:pt x="1386" y="110"/>
                    </a:lnTo>
                    <a:lnTo>
                      <a:pt x="1391" y="111"/>
                    </a:lnTo>
                    <a:lnTo>
                      <a:pt x="1397" y="99"/>
                    </a:lnTo>
                    <a:lnTo>
                      <a:pt x="1403" y="101"/>
                    </a:lnTo>
                    <a:lnTo>
                      <a:pt x="1408" y="116"/>
                    </a:lnTo>
                    <a:lnTo>
                      <a:pt x="1414" y="107"/>
                    </a:lnTo>
                    <a:lnTo>
                      <a:pt x="1420" y="109"/>
                    </a:lnTo>
                    <a:lnTo>
                      <a:pt x="1426" y="122"/>
                    </a:lnTo>
                    <a:lnTo>
                      <a:pt x="1431" y="112"/>
                    </a:lnTo>
                    <a:lnTo>
                      <a:pt x="1437" y="102"/>
                    </a:lnTo>
                    <a:lnTo>
                      <a:pt x="1443" y="110"/>
                    </a:lnTo>
                    <a:lnTo>
                      <a:pt x="1448" y="110"/>
                    </a:lnTo>
                    <a:lnTo>
                      <a:pt x="1454" y="106"/>
                    </a:lnTo>
                    <a:lnTo>
                      <a:pt x="1460" y="105"/>
                    </a:lnTo>
                    <a:lnTo>
                      <a:pt x="1465" y="110"/>
                    </a:lnTo>
                    <a:lnTo>
                      <a:pt x="1471" y="107"/>
                    </a:lnTo>
                    <a:lnTo>
                      <a:pt x="1477" y="106"/>
                    </a:lnTo>
                    <a:lnTo>
                      <a:pt x="1483" y="106"/>
                    </a:lnTo>
                    <a:lnTo>
                      <a:pt x="1488" y="112"/>
                    </a:lnTo>
                    <a:lnTo>
                      <a:pt x="1494" y="106"/>
                    </a:lnTo>
                    <a:lnTo>
                      <a:pt x="1500" y="110"/>
                    </a:lnTo>
                    <a:lnTo>
                      <a:pt x="1505" y="115"/>
                    </a:lnTo>
                    <a:lnTo>
                      <a:pt x="1511" y="101"/>
                    </a:lnTo>
                    <a:lnTo>
                      <a:pt x="1517" y="98"/>
                    </a:lnTo>
                    <a:lnTo>
                      <a:pt x="1522" y="104"/>
                    </a:lnTo>
                    <a:lnTo>
                      <a:pt x="1528" y="112"/>
                    </a:lnTo>
                    <a:lnTo>
                      <a:pt x="1534" y="107"/>
                    </a:lnTo>
                    <a:lnTo>
                      <a:pt x="1540" y="107"/>
                    </a:lnTo>
                    <a:lnTo>
                      <a:pt x="1545" y="105"/>
                    </a:lnTo>
                    <a:lnTo>
                      <a:pt x="1551" y="110"/>
                    </a:lnTo>
                    <a:lnTo>
                      <a:pt x="1557" y="116"/>
                    </a:lnTo>
                    <a:lnTo>
                      <a:pt x="1562" y="106"/>
                    </a:lnTo>
                    <a:lnTo>
                      <a:pt x="1568" y="118"/>
                    </a:lnTo>
                    <a:lnTo>
                      <a:pt x="1574" y="110"/>
                    </a:lnTo>
                    <a:lnTo>
                      <a:pt x="1579" y="111"/>
                    </a:lnTo>
                    <a:lnTo>
                      <a:pt x="1585" y="112"/>
                    </a:lnTo>
                    <a:lnTo>
                      <a:pt x="1591" y="116"/>
                    </a:lnTo>
                    <a:lnTo>
                      <a:pt x="1597" y="113"/>
                    </a:lnTo>
                    <a:lnTo>
                      <a:pt x="1603" y="108"/>
                    </a:lnTo>
                    <a:lnTo>
                      <a:pt x="1608" y="108"/>
                    </a:lnTo>
                    <a:lnTo>
                      <a:pt x="1614" y="110"/>
                    </a:lnTo>
                    <a:lnTo>
                      <a:pt x="1620" y="116"/>
                    </a:lnTo>
                    <a:lnTo>
                      <a:pt x="1625" y="116"/>
                    </a:lnTo>
                    <a:lnTo>
                      <a:pt x="1631" y="115"/>
                    </a:lnTo>
                    <a:lnTo>
                      <a:pt x="1637" y="120"/>
                    </a:lnTo>
                    <a:lnTo>
                      <a:pt x="1642" y="112"/>
                    </a:lnTo>
                    <a:lnTo>
                      <a:pt x="1648" y="111"/>
                    </a:lnTo>
                    <a:lnTo>
                      <a:pt x="1654" y="108"/>
                    </a:lnTo>
                    <a:lnTo>
                      <a:pt x="1660" y="107"/>
                    </a:lnTo>
                    <a:lnTo>
                      <a:pt x="1665" y="114"/>
                    </a:lnTo>
                    <a:lnTo>
                      <a:pt x="1671" y="104"/>
                    </a:lnTo>
                    <a:lnTo>
                      <a:pt x="1677" y="106"/>
                    </a:lnTo>
                    <a:lnTo>
                      <a:pt x="1682" y="112"/>
                    </a:lnTo>
                    <a:lnTo>
                      <a:pt x="1688" y="121"/>
                    </a:lnTo>
                    <a:lnTo>
                      <a:pt x="1694" y="116"/>
                    </a:lnTo>
                    <a:lnTo>
                      <a:pt x="1699" y="123"/>
                    </a:lnTo>
                    <a:lnTo>
                      <a:pt x="1705" y="110"/>
                    </a:lnTo>
                    <a:lnTo>
                      <a:pt x="1711" y="113"/>
                    </a:lnTo>
                    <a:lnTo>
                      <a:pt x="1717" y="110"/>
                    </a:lnTo>
                    <a:lnTo>
                      <a:pt x="1722" y="117"/>
                    </a:lnTo>
                    <a:lnTo>
                      <a:pt x="1728" y="118"/>
                    </a:lnTo>
                    <a:lnTo>
                      <a:pt x="1734" y="104"/>
                    </a:lnTo>
                    <a:lnTo>
                      <a:pt x="1739" y="117"/>
                    </a:lnTo>
                    <a:lnTo>
                      <a:pt x="1745" y="101"/>
                    </a:lnTo>
                    <a:lnTo>
                      <a:pt x="1751" y="111"/>
                    </a:lnTo>
                    <a:lnTo>
                      <a:pt x="1756" y="109"/>
                    </a:lnTo>
                    <a:lnTo>
                      <a:pt x="1762" y="119"/>
                    </a:lnTo>
                    <a:lnTo>
                      <a:pt x="1768" y="109"/>
                    </a:lnTo>
                    <a:lnTo>
                      <a:pt x="1774" y="125"/>
                    </a:lnTo>
                    <a:lnTo>
                      <a:pt x="1779" y="110"/>
                    </a:lnTo>
                    <a:lnTo>
                      <a:pt x="1785" y="116"/>
                    </a:lnTo>
                    <a:lnTo>
                      <a:pt x="1791" y="107"/>
                    </a:lnTo>
                    <a:lnTo>
                      <a:pt x="1796" y="111"/>
                    </a:lnTo>
                    <a:lnTo>
                      <a:pt x="1802" y="123"/>
                    </a:lnTo>
                    <a:lnTo>
                      <a:pt x="1808" y="110"/>
                    </a:lnTo>
                    <a:lnTo>
                      <a:pt x="1813" y="114"/>
                    </a:lnTo>
                    <a:lnTo>
                      <a:pt x="1819" y="108"/>
                    </a:lnTo>
                    <a:lnTo>
                      <a:pt x="1825" y="114"/>
                    </a:lnTo>
                    <a:lnTo>
                      <a:pt x="1831" y="112"/>
                    </a:lnTo>
                    <a:lnTo>
                      <a:pt x="1836" y="112"/>
                    </a:lnTo>
                    <a:lnTo>
                      <a:pt x="1842" y="106"/>
                    </a:lnTo>
                    <a:lnTo>
                      <a:pt x="1848" y="101"/>
                    </a:lnTo>
                    <a:lnTo>
                      <a:pt x="1853" y="111"/>
                    </a:lnTo>
                    <a:lnTo>
                      <a:pt x="1859" y="114"/>
                    </a:lnTo>
                    <a:lnTo>
                      <a:pt x="1865" y="108"/>
                    </a:lnTo>
                    <a:lnTo>
                      <a:pt x="1870" y="113"/>
                    </a:lnTo>
                    <a:lnTo>
                      <a:pt x="1876" y="106"/>
                    </a:lnTo>
                    <a:lnTo>
                      <a:pt x="1882" y="123"/>
                    </a:lnTo>
                    <a:lnTo>
                      <a:pt x="1888" y="110"/>
                    </a:lnTo>
                    <a:lnTo>
                      <a:pt x="1893" y="111"/>
                    </a:lnTo>
                    <a:lnTo>
                      <a:pt x="1899" y="116"/>
                    </a:lnTo>
                    <a:lnTo>
                      <a:pt x="1905" y="107"/>
                    </a:lnTo>
                    <a:lnTo>
                      <a:pt x="1910" y="106"/>
                    </a:lnTo>
                    <a:lnTo>
                      <a:pt x="1916" y="109"/>
                    </a:lnTo>
                    <a:lnTo>
                      <a:pt x="1922" y="116"/>
                    </a:lnTo>
                    <a:lnTo>
                      <a:pt x="1927" y="95"/>
                    </a:lnTo>
                    <a:lnTo>
                      <a:pt x="1933" y="117"/>
                    </a:lnTo>
                    <a:lnTo>
                      <a:pt x="1939" y="119"/>
                    </a:lnTo>
                    <a:lnTo>
                      <a:pt x="1945" y="112"/>
                    </a:lnTo>
                    <a:lnTo>
                      <a:pt x="1950" y="83"/>
                    </a:lnTo>
                    <a:lnTo>
                      <a:pt x="1956" y="59"/>
                    </a:lnTo>
                    <a:lnTo>
                      <a:pt x="1962" y="35"/>
                    </a:lnTo>
                    <a:lnTo>
                      <a:pt x="1967" y="32"/>
                    </a:lnTo>
                    <a:lnTo>
                      <a:pt x="1973" y="13"/>
                    </a:lnTo>
                    <a:lnTo>
                      <a:pt x="1979" y="12"/>
                    </a:lnTo>
                    <a:lnTo>
                      <a:pt x="1984" y="15"/>
                    </a:lnTo>
                    <a:lnTo>
                      <a:pt x="1990" y="9"/>
                    </a:lnTo>
                    <a:lnTo>
                      <a:pt x="1996" y="17"/>
                    </a:lnTo>
                    <a:lnTo>
                      <a:pt x="2002" y="14"/>
                    </a:lnTo>
                    <a:lnTo>
                      <a:pt x="2007" y="3"/>
                    </a:lnTo>
                    <a:lnTo>
                      <a:pt x="2013" y="14"/>
                    </a:lnTo>
                    <a:lnTo>
                      <a:pt x="2019" y="12"/>
                    </a:lnTo>
                    <a:lnTo>
                      <a:pt x="2024" y="14"/>
                    </a:lnTo>
                    <a:lnTo>
                      <a:pt x="2030" y="17"/>
                    </a:lnTo>
                    <a:lnTo>
                      <a:pt x="2036" y="8"/>
                    </a:lnTo>
                    <a:lnTo>
                      <a:pt x="2041" y="10"/>
                    </a:lnTo>
                    <a:lnTo>
                      <a:pt x="2047" y="16"/>
                    </a:lnTo>
                    <a:lnTo>
                      <a:pt x="2053" y="11"/>
                    </a:lnTo>
                    <a:lnTo>
                      <a:pt x="2059" y="4"/>
                    </a:lnTo>
                    <a:lnTo>
                      <a:pt x="2064" y="16"/>
                    </a:lnTo>
                    <a:lnTo>
                      <a:pt x="2070" y="18"/>
                    </a:lnTo>
                    <a:lnTo>
                      <a:pt x="2076" y="19"/>
                    </a:lnTo>
                    <a:lnTo>
                      <a:pt x="2081" y="11"/>
                    </a:lnTo>
                    <a:lnTo>
                      <a:pt x="2087" y="8"/>
                    </a:lnTo>
                    <a:lnTo>
                      <a:pt x="2093" y="11"/>
                    </a:lnTo>
                    <a:lnTo>
                      <a:pt x="2098" y="16"/>
                    </a:lnTo>
                    <a:lnTo>
                      <a:pt x="2104" y="16"/>
                    </a:lnTo>
                    <a:lnTo>
                      <a:pt x="2110" y="12"/>
                    </a:lnTo>
                    <a:lnTo>
                      <a:pt x="2116" y="8"/>
                    </a:lnTo>
                    <a:lnTo>
                      <a:pt x="2121" y="2"/>
                    </a:lnTo>
                    <a:lnTo>
                      <a:pt x="2127" y="17"/>
                    </a:lnTo>
                    <a:lnTo>
                      <a:pt x="2133" y="12"/>
                    </a:lnTo>
                    <a:lnTo>
                      <a:pt x="2139" y="16"/>
                    </a:lnTo>
                    <a:lnTo>
                      <a:pt x="2144" y="10"/>
                    </a:lnTo>
                    <a:lnTo>
                      <a:pt x="2150" y="2"/>
                    </a:lnTo>
                    <a:lnTo>
                      <a:pt x="2156" y="17"/>
                    </a:lnTo>
                    <a:lnTo>
                      <a:pt x="2161" y="10"/>
                    </a:lnTo>
                    <a:lnTo>
                      <a:pt x="2167" y="16"/>
                    </a:lnTo>
                    <a:lnTo>
                      <a:pt x="2173" y="11"/>
                    </a:lnTo>
                    <a:lnTo>
                      <a:pt x="2178" y="14"/>
                    </a:lnTo>
                    <a:lnTo>
                      <a:pt x="2184" y="14"/>
                    </a:lnTo>
                    <a:lnTo>
                      <a:pt x="2190" y="9"/>
                    </a:lnTo>
                    <a:lnTo>
                      <a:pt x="2196" y="15"/>
                    </a:lnTo>
                    <a:lnTo>
                      <a:pt x="2201" y="17"/>
                    </a:lnTo>
                    <a:lnTo>
                      <a:pt x="2207" y="22"/>
                    </a:lnTo>
                    <a:lnTo>
                      <a:pt x="2213" y="9"/>
                    </a:lnTo>
                    <a:lnTo>
                      <a:pt x="2218" y="13"/>
                    </a:lnTo>
                    <a:lnTo>
                      <a:pt x="2224" y="10"/>
                    </a:lnTo>
                    <a:lnTo>
                      <a:pt x="2230" y="7"/>
                    </a:lnTo>
                    <a:lnTo>
                      <a:pt x="2235" y="16"/>
                    </a:lnTo>
                    <a:lnTo>
                      <a:pt x="2241" y="19"/>
                    </a:lnTo>
                    <a:lnTo>
                      <a:pt x="2247" y="14"/>
                    </a:lnTo>
                    <a:lnTo>
                      <a:pt x="2253" y="12"/>
                    </a:lnTo>
                    <a:lnTo>
                      <a:pt x="2258" y="7"/>
                    </a:lnTo>
                    <a:lnTo>
                      <a:pt x="2264" y="20"/>
                    </a:lnTo>
                    <a:lnTo>
                      <a:pt x="2270" y="11"/>
                    </a:lnTo>
                    <a:lnTo>
                      <a:pt x="2275" y="15"/>
                    </a:lnTo>
                    <a:lnTo>
                      <a:pt x="2281" y="15"/>
                    </a:lnTo>
                    <a:lnTo>
                      <a:pt x="2287" y="15"/>
                    </a:lnTo>
                    <a:lnTo>
                      <a:pt x="2292" y="12"/>
                    </a:lnTo>
                    <a:lnTo>
                      <a:pt x="2298" y="19"/>
                    </a:lnTo>
                    <a:lnTo>
                      <a:pt x="2304" y="11"/>
                    </a:lnTo>
                    <a:lnTo>
                      <a:pt x="2310" y="8"/>
                    </a:lnTo>
                    <a:lnTo>
                      <a:pt x="2315" y="20"/>
                    </a:lnTo>
                    <a:lnTo>
                      <a:pt x="2321" y="5"/>
                    </a:lnTo>
                    <a:lnTo>
                      <a:pt x="2327" y="10"/>
                    </a:lnTo>
                    <a:lnTo>
                      <a:pt x="2332" y="16"/>
                    </a:lnTo>
                    <a:lnTo>
                      <a:pt x="2338" y="4"/>
                    </a:lnTo>
                    <a:lnTo>
                      <a:pt x="2344" y="10"/>
                    </a:lnTo>
                    <a:lnTo>
                      <a:pt x="2349" y="15"/>
                    </a:lnTo>
                    <a:lnTo>
                      <a:pt x="2355" y="13"/>
                    </a:lnTo>
                    <a:lnTo>
                      <a:pt x="2361" y="11"/>
                    </a:lnTo>
                    <a:lnTo>
                      <a:pt x="2367" y="1"/>
                    </a:lnTo>
                    <a:lnTo>
                      <a:pt x="2372" y="15"/>
                    </a:lnTo>
                    <a:lnTo>
                      <a:pt x="2378" y="10"/>
                    </a:lnTo>
                    <a:lnTo>
                      <a:pt x="2384" y="12"/>
                    </a:lnTo>
                    <a:lnTo>
                      <a:pt x="2389" y="14"/>
                    </a:lnTo>
                    <a:lnTo>
                      <a:pt x="2395" y="17"/>
                    </a:lnTo>
                    <a:lnTo>
                      <a:pt x="2401" y="15"/>
                    </a:lnTo>
                    <a:lnTo>
                      <a:pt x="2406" y="0"/>
                    </a:lnTo>
                    <a:lnTo>
                      <a:pt x="2412" y="13"/>
                    </a:lnTo>
                    <a:lnTo>
                      <a:pt x="2418" y="8"/>
                    </a:lnTo>
                    <a:lnTo>
                      <a:pt x="2424" y="6"/>
                    </a:lnTo>
                    <a:lnTo>
                      <a:pt x="2429" y="18"/>
                    </a:lnTo>
                    <a:lnTo>
                      <a:pt x="2435" y="12"/>
                    </a:lnTo>
                    <a:lnTo>
                      <a:pt x="2441" y="7"/>
                    </a:lnTo>
                    <a:lnTo>
                      <a:pt x="2446" y="10"/>
                    </a:lnTo>
                    <a:lnTo>
                      <a:pt x="2452" y="20"/>
                    </a:lnTo>
                    <a:lnTo>
                      <a:pt x="2458" y="1"/>
                    </a:lnTo>
                    <a:lnTo>
                      <a:pt x="2463" y="20"/>
                    </a:lnTo>
                    <a:lnTo>
                      <a:pt x="2469" y="11"/>
                    </a:lnTo>
                    <a:lnTo>
                      <a:pt x="2475" y="17"/>
                    </a:lnTo>
                    <a:lnTo>
                      <a:pt x="2481" y="18"/>
                    </a:lnTo>
                    <a:lnTo>
                      <a:pt x="2486" y="17"/>
                    </a:lnTo>
                    <a:lnTo>
                      <a:pt x="2492" y="10"/>
                    </a:lnTo>
                    <a:lnTo>
                      <a:pt x="2498" y="12"/>
                    </a:lnTo>
                    <a:lnTo>
                      <a:pt x="2503" y="18"/>
                    </a:lnTo>
                    <a:lnTo>
                      <a:pt x="2509" y="20"/>
                    </a:lnTo>
                    <a:lnTo>
                      <a:pt x="2515" y="20"/>
                    </a:lnTo>
                    <a:lnTo>
                      <a:pt x="2520" y="13"/>
                    </a:lnTo>
                    <a:lnTo>
                      <a:pt x="2526" y="16"/>
                    </a:lnTo>
                    <a:lnTo>
                      <a:pt x="2532" y="22"/>
                    </a:lnTo>
                    <a:lnTo>
                      <a:pt x="2538" y="6"/>
                    </a:lnTo>
                    <a:lnTo>
                      <a:pt x="2543" y="7"/>
                    </a:lnTo>
                    <a:lnTo>
                      <a:pt x="2549" y="12"/>
                    </a:lnTo>
                    <a:lnTo>
                      <a:pt x="2555" y="18"/>
                    </a:lnTo>
                    <a:lnTo>
                      <a:pt x="2560" y="11"/>
                    </a:lnTo>
                    <a:lnTo>
                      <a:pt x="2566" y="23"/>
                    </a:lnTo>
                    <a:lnTo>
                      <a:pt x="2572" y="21"/>
                    </a:lnTo>
                    <a:lnTo>
                      <a:pt x="2577" y="14"/>
                    </a:lnTo>
                    <a:lnTo>
                      <a:pt x="2583" y="15"/>
                    </a:lnTo>
                    <a:lnTo>
                      <a:pt x="2589" y="12"/>
                    </a:lnTo>
                    <a:lnTo>
                      <a:pt x="2595" y="20"/>
                    </a:lnTo>
                    <a:lnTo>
                      <a:pt x="2600" y="5"/>
                    </a:lnTo>
                    <a:lnTo>
                      <a:pt x="2606" y="25"/>
                    </a:lnTo>
                  </a:path>
                </a:pathLst>
              </a:custGeom>
              <a:noFill/>
              <a:ln w="3175" cap="flat">
                <a:solidFill>
                  <a:srgbClr val="095C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7" name="Freeform 363"/>
              <p:cNvSpPr>
                <a:spLocks/>
              </p:cNvSpPr>
              <p:nvPr/>
            </p:nvSpPr>
            <p:spPr bwMode="auto">
              <a:xfrm>
                <a:off x="4661734" y="3417741"/>
                <a:ext cx="1080000" cy="132117"/>
              </a:xfrm>
              <a:custGeom>
                <a:avLst/>
                <a:gdLst/>
                <a:ahLst/>
                <a:cxnLst>
                  <a:cxn ang="0">
                    <a:pos x="40" y="18"/>
                  </a:cxn>
                  <a:cxn ang="0">
                    <a:pos x="86" y="16"/>
                  </a:cxn>
                  <a:cxn ang="0">
                    <a:pos x="131" y="19"/>
                  </a:cxn>
                  <a:cxn ang="0">
                    <a:pos x="177" y="9"/>
                  </a:cxn>
                  <a:cxn ang="0">
                    <a:pos x="222" y="1"/>
                  </a:cxn>
                  <a:cxn ang="0">
                    <a:pos x="268" y="7"/>
                  </a:cxn>
                  <a:cxn ang="0">
                    <a:pos x="314" y="5"/>
                  </a:cxn>
                  <a:cxn ang="0">
                    <a:pos x="359" y="13"/>
                  </a:cxn>
                  <a:cxn ang="0">
                    <a:pos x="405" y="8"/>
                  </a:cxn>
                  <a:cxn ang="0">
                    <a:pos x="450" y="15"/>
                  </a:cxn>
                  <a:cxn ang="0">
                    <a:pos x="496" y="8"/>
                  </a:cxn>
                  <a:cxn ang="0">
                    <a:pos x="542" y="5"/>
                  </a:cxn>
                  <a:cxn ang="0">
                    <a:pos x="587" y="17"/>
                  </a:cxn>
                  <a:cxn ang="0">
                    <a:pos x="633" y="11"/>
                  </a:cxn>
                  <a:cxn ang="0">
                    <a:pos x="679" y="184"/>
                  </a:cxn>
                  <a:cxn ang="0">
                    <a:pos x="724" y="179"/>
                  </a:cxn>
                  <a:cxn ang="0">
                    <a:pos x="770" y="180"/>
                  </a:cxn>
                  <a:cxn ang="0">
                    <a:pos x="815" y="168"/>
                  </a:cxn>
                  <a:cxn ang="0">
                    <a:pos x="861" y="168"/>
                  </a:cxn>
                  <a:cxn ang="0">
                    <a:pos x="907" y="161"/>
                  </a:cxn>
                  <a:cxn ang="0">
                    <a:pos x="952" y="160"/>
                  </a:cxn>
                  <a:cxn ang="0">
                    <a:pos x="998" y="149"/>
                  </a:cxn>
                  <a:cxn ang="0">
                    <a:pos x="1043" y="159"/>
                  </a:cxn>
                  <a:cxn ang="0">
                    <a:pos x="1089" y="156"/>
                  </a:cxn>
                  <a:cxn ang="0">
                    <a:pos x="1135" y="159"/>
                  </a:cxn>
                  <a:cxn ang="0">
                    <a:pos x="1180" y="139"/>
                  </a:cxn>
                  <a:cxn ang="0">
                    <a:pos x="1226" y="146"/>
                  </a:cxn>
                  <a:cxn ang="0">
                    <a:pos x="1272" y="148"/>
                  </a:cxn>
                  <a:cxn ang="0">
                    <a:pos x="1317" y="141"/>
                  </a:cxn>
                  <a:cxn ang="0">
                    <a:pos x="1363" y="149"/>
                  </a:cxn>
                  <a:cxn ang="0">
                    <a:pos x="1408" y="136"/>
                  </a:cxn>
                  <a:cxn ang="0">
                    <a:pos x="1454" y="137"/>
                  </a:cxn>
                  <a:cxn ang="0">
                    <a:pos x="1500" y="141"/>
                  </a:cxn>
                  <a:cxn ang="0">
                    <a:pos x="1545" y="140"/>
                  </a:cxn>
                  <a:cxn ang="0">
                    <a:pos x="1591" y="147"/>
                  </a:cxn>
                  <a:cxn ang="0">
                    <a:pos x="1637" y="141"/>
                  </a:cxn>
                  <a:cxn ang="0">
                    <a:pos x="1682" y="147"/>
                  </a:cxn>
                  <a:cxn ang="0">
                    <a:pos x="1728" y="148"/>
                  </a:cxn>
                  <a:cxn ang="0">
                    <a:pos x="1774" y="152"/>
                  </a:cxn>
                  <a:cxn ang="0">
                    <a:pos x="1819" y="144"/>
                  </a:cxn>
                  <a:cxn ang="0">
                    <a:pos x="1865" y="154"/>
                  </a:cxn>
                  <a:cxn ang="0">
                    <a:pos x="1910" y="153"/>
                  </a:cxn>
                  <a:cxn ang="0">
                    <a:pos x="1956" y="68"/>
                  </a:cxn>
                  <a:cxn ang="0">
                    <a:pos x="2002" y="27"/>
                  </a:cxn>
                  <a:cxn ang="0">
                    <a:pos x="2047" y="20"/>
                  </a:cxn>
                  <a:cxn ang="0">
                    <a:pos x="2093" y="24"/>
                  </a:cxn>
                  <a:cxn ang="0">
                    <a:pos x="2139" y="24"/>
                  </a:cxn>
                  <a:cxn ang="0">
                    <a:pos x="2184" y="30"/>
                  </a:cxn>
                  <a:cxn ang="0">
                    <a:pos x="2230" y="34"/>
                  </a:cxn>
                  <a:cxn ang="0">
                    <a:pos x="2275" y="31"/>
                  </a:cxn>
                  <a:cxn ang="0">
                    <a:pos x="2321" y="29"/>
                  </a:cxn>
                  <a:cxn ang="0">
                    <a:pos x="2367" y="27"/>
                  </a:cxn>
                  <a:cxn ang="0">
                    <a:pos x="2412" y="33"/>
                  </a:cxn>
                  <a:cxn ang="0">
                    <a:pos x="2458" y="33"/>
                  </a:cxn>
                  <a:cxn ang="0">
                    <a:pos x="2503" y="26"/>
                  </a:cxn>
                  <a:cxn ang="0">
                    <a:pos x="2549" y="24"/>
                  </a:cxn>
                  <a:cxn ang="0">
                    <a:pos x="2595" y="39"/>
                  </a:cxn>
                </a:cxnLst>
                <a:rect l="0" t="0" r="r" b="b"/>
                <a:pathLst>
                  <a:path w="2606" h="189">
                    <a:moveTo>
                      <a:pt x="0" y="10"/>
                    </a:moveTo>
                    <a:lnTo>
                      <a:pt x="5" y="5"/>
                    </a:lnTo>
                    <a:lnTo>
                      <a:pt x="11" y="12"/>
                    </a:lnTo>
                    <a:lnTo>
                      <a:pt x="17" y="9"/>
                    </a:lnTo>
                    <a:lnTo>
                      <a:pt x="23" y="16"/>
                    </a:lnTo>
                    <a:lnTo>
                      <a:pt x="29" y="9"/>
                    </a:lnTo>
                    <a:lnTo>
                      <a:pt x="34" y="11"/>
                    </a:lnTo>
                    <a:lnTo>
                      <a:pt x="40" y="18"/>
                    </a:lnTo>
                    <a:lnTo>
                      <a:pt x="46" y="15"/>
                    </a:lnTo>
                    <a:lnTo>
                      <a:pt x="51" y="9"/>
                    </a:lnTo>
                    <a:lnTo>
                      <a:pt x="57" y="6"/>
                    </a:lnTo>
                    <a:lnTo>
                      <a:pt x="63" y="14"/>
                    </a:lnTo>
                    <a:lnTo>
                      <a:pt x="68" y="11"/>
                    </a:lnTo>
                    <a:lnTo>
                      <a:pt x="74" y="1"/>
                    </a:lnTo>
                    <a:lnTo>
                      <a:pt x="80" y="17"/>
                    </a:lnTo>
                    <a:lnTo>
                      <a:pt x="86" y="16"/>
                    </a:lnTo>
                    <a:lnTo>
                      <a:pt x="91" y="4"/>
                    </a:lnTo>
                    <a:lnTo>
                      <a:pt x="97" y="10"/>
                    </a:lnTo>
                    <a:lnTo>
                      <a:pt x="103" y="7"/>
                    </a:lnTo>
                    <a:lnTo>
                      <a:pt x="108" y="10"/>
                    </a:lnTo>
                    <a:lnTo>
                      <a:pt x="114" y="18"/>
                    </a:lnTo>
                    <a:lnTo>
                      <a:pt x="120" y="10"/>
                    </a:lnTo>
                    <a:lnTo>
                      <a:pt x="125" y="6"/>
                    </a:lnTo>
                    <a:lnTo>
                      <a:pt x="131" y="19"/>
                    </a:lnTo>
                    <a:lnTo>
                      <a:pt x="137" y="13"/>
                    </a:lnTo>
                    <a:lnTo>
                      <a:pt x="143" y="7"/>
                    </a:lnTo>
                    <a:lnTo>
                      <a:pt x="148" y="15"/>
                    </a:lnTo>
                    <a:lnTo>
                      <a:pt x="154" y="7"/>
                    </a:lnTo>
                    <a:lnTo>
                      <a:pt x="160" y="6"/>
                    </a:lnTo>
                    <a:lnTo>
                      <a:pt x="165" y="14"/>
                    </a:lnTo>
                    <a:lnTo>
                      <a:pt x="171" y="12"/>
                    </a:lnTo>
                    <a:lnTo>
                      <a:pt x="177" y="9"/>
                    </a:lnTo>
                    <a:lnTo>
                      <a:pt x="182" y="13"/>
                    </a:lnTo>
                    <a:lnTo>
                      <a:pt x="188" y="8"/>
                    </a:lnTo>
                    <a:lnTo>
                      <a:pt x="194" y="14"/>
                    </a:lnTo>
                    <a:lnTo>
                      <a:pt x="200" y="12"/>
                    </a:lnTo>
                    <a:lnTo>
                      <a:pt x="205" y="11"/>
                    </a:lnTo>
                    <a:lnTo>
                      <a:pt x="211" y="6"/>
                    </a:lnTo>
                    <a:lnTo>
                      <a:pt x="217" y="6"/>
                    </a:lnTo>
                    <a:lnTo>
                      <a:pt x="222" y="1"/>
                    </a:lnTo>
                    <a:lnTo>
                      <a:pt x="228" y="6"/>
                    </a:lnTo>
                    <a:lnTo>
                      <a:pt x="234" y="2"/>
                    </a:lnTo>
                    <a:lnTo>
                      <a:pt x="239" y="8"/>
                    </a:lnTo>
                    <a:lnTo>
                      <a:pt x="245" y="8"/>
                    </a:lnTo>
                    <a:lnTo>
                      <a:pt x="251" y="6"/>
                    </a:lnTo>
                    <a:lnTo>
                      <a:pt x="257" y="21"/>
                    </a:lnTo>
                    <a:lnTo>
                      <a:pt x="262" y="5"/>
                    </a:lnTo>
                    <a:lnTo>
                      <a:pt x="268" y="7"/>
                    </a:lnTo>
                    <a:lnTo>
                      <a:pt x="274" y="11"/>
                    </a:lnTo>
                    <a:lnTo>
                      <a:pt x="279" y="9"/>
                    </a:lnTo>
                    <a:lnTo>
                      <a:pt x="285" y="24"/>
                    </a:lnTo>
                    <a:lnTo>
                      <a:pt x="291" y="14"/>
                    </a:lnTo>
                    <a:lnTo>
                      <a:pt x="296" y="1"/>
                    </a:lnTo>
                    <a:lnTo>
                      <a:pt x="302" y="12"/>
                    </a:lnTo>
                    <a:lnTo>
                      <a:pt x="308" y="23"/>
                    </a:lnTo>
                    <a:lnTo>
                      <a:pt x="314" y="5"/>
                    </a:lnTo>
                    <a:lnTo>
                      <a:pt x="319" y="19"/>
                    </a:lnTo>
                    <a:lnTo>
                      <a:pt x="325" y="9"/>
                    </a:lnTo>
                    <a:lnTo>
                      <a:pt x="331" y="20"/>
                    </a:lnTo>
                    <a:lnTo>
                      <a:pt x="336" y="4"/>
                    </a:lnTo>
                    <a:lnTo>
                      <a:pt x="342" y="2"/>
                    </a:lnTo>
                    <a:lnTo>
                      <a:pt x="348" y="0"/>
                    </a:lnTo>
                    <a:lnTo>
                      <a:pt x="353" y="8"/>
                    </a:lnTo>
                    <a:lnTo>
                      <a:pt x="359" y="13"/>
                    </a:lnTo>
                    <a:lnTo>
                      <a:pt x="365" y="9"/>
                    </a:lnTo>
                    <a:lnTo>
                      <a:pt x="371" y="16"/>
                    </a:lnTo>
                    <a:lnTo>
                      <a:pt x="376" y="18"/>
                    </a:lnTo>
                    <a:lnTo>
                      <a:pt x="382" y="17"/>
                    </a:lnTo>
                    <a:lnTo>
                      <a:pt x="388" y="15"/>
                    </a:lnTo>
                    <a:lnTo>
                      <a:pt x="393" y="20"/>
                    </a:lnTo>
                    <a:lnTo>
                      <a:pt x="399" y="3"/>
                    </a:lnTo>
                    <a:lnTo>
                      <a:pt x="405" y="8"/>
                    </a:lnTo>
                    <a:lnTo>
                      <a:pt x="410" y="8"/>
                    </a:lnTo>
                    <a:lnTo>
                      <a:pt x="416" y="27"/>
                    </a:lnTo>
                    <a:lnTo>
                      <a:pt x="422" y="12"/>
                    </a:lnTo>
                    <a:lnTo>
                      <a:pt x="428" y="16"/>
                    </a:lnTo>
                    <a:lnTo>
                      <a:pt x="433" y="9"/>
                    </a:lnTo>
                    <a:lnTo>
                      <a:pt x="439" y="19"/>
                    </a:lnTo>
                    <a:lnTo>
                      <a:pt x="445" y="3"/>
                    </a:lnTo>
                    <a:lnTo>
                      <a:pt x="450" y="15"/>
                    </a:lnTo>
                    <a:lnTo>
                      <a:pt x="456" y="14"/>
                    </a:lnTo>
                    <a:lnTo>
                      <a:pt x="462" y="23"/>
                    </a:lnTo>
                    <a:lnTo>
                      <a:pt x="467" y="12"/>
                    </a:lnTo>
                    <a:lnTo>
                      <a:pt x="473" y="16"/>
                    </a:lnTo>
                    <a:lnTo>
                      <a:pt x="479" y="15"/>
                    </a:lnTo>
                    <a:lnTo>
                      <a:pt x="485" y="15"/>
                    </a:lnTo>
                    <a:lnTo>
                      <a:pt x="490" y="14"/>
                    </a:lnTo>
                    <a:lnTo>
                      <a:pt x="496" y="8"/>
                    </a:lnTo>
                    <a:lnTo>
                      <a:pt x="502" y="13"/>
                    </a:lnTo>
                    <a:lnTo>
                      <a:pt x="507" y="13"/>
                    </a:lnTo>
                    <a:lnTo>
                      <a:pt x="513" y="22"/>
                    </a:lnTo>
                    <a:lnTo>
                      <a:pt x="519" y="13"/>
                    </a:lnTo>
                    <a:lnTo>
                      <a:pt x="524" y="19"/>
                    </a:lnTo>
                    <a:lnTo>
                      <a:pt x="530" y="20"/>
                    </a:lnTo>
                    <a:lnTo>
                      <a:pt x="536" y="6"/>
                    </a:lnTo>
                    <a:lnTo>
                      <a:pt x="542" y="5"/>
                    </a:lnTo>
                    <a:lnTo>
                      <a:pt x="548" y="12"/>
                    </a:lnTo>
                    <a:lnTo>
                      <a:pt x="553" y="6"/>
                    </a:lnTo>
                    <a:lnTo>
                      <a:pt x="559" y="10"/>
                    </a:lnTo>
                    <a:lnTo>
                      <a:pt x="565" y="17"/>
                    </a:lnTo>
                    <a:lnTo>
                      <a:pt x="570" y="22"/>
                    </a:lnTo>
                    <a:lnTo>
                      <a:pt x="576" y="18"/>
                    </a:lnTo>
                    <a:lnTo>
                      <a:pt x="582" y="23"/>
                    </a:lnTo>
                    <a:lnTo>
                      <a:pt x="587" y="17"/>
                    </a:lnTo>
                    <a:lnTo>
                      <a:pt x="593" y="14"/>
                    </a:lnTo>
                    <a:lnTo>
                      <a:pt x="599" y="9"/>
                    </a:lnTo>
                    <a:lnTo>
                      <a:pt x="605" y="7"/>
                    </a:lnTo>
                    <a:lnTo>
                      <a:pt x="610" y="17"/>
                    </a:lnTo>
                    <a:lnTo>
                      <a:pt x="616" y="17"/>
                    </a:lnTo>
                    <a:lnTo>
                      <a:pt x="622" y="19"/>
                    </a:lnTo>
                    <a:lnTo>
                      <a:pt x="627" y="15"/>
                    </a:lnTo>
                    <a:lnTo>
                      <a:pt x="633" y="11"/>
                    </a:lnTo>
                    <a:lnTo>
                      <a:pt x="639" y="12"/>
                    </a:lnTo>
                    <a:lnTo>
                      <a:pt x="644" y="78"/>
                    </a:lnTo>
                    <a:lnTo>
                      <a:pt x="650" y="112"/>
                    </a:lnTo>
                    <a:lnTo>
                      <a:pt x="656" y="147"/>
                    </a:lnTo>
                    <a:lnTo>
                      <a:pt x="662" y="165"/>
                    </a:lnTo>
                    <a:lnTo>
                      <a:pt x="667" y="162"/>
                    </a:lnTo>
                    <a:lnTo>
                      <a:pt x="673" y="176"/>
                    </a:lnTo>
                    <a:lnTo>
                      <a:pt x="679" y="184"/>
                    </a:lnTo>
                    <a:lnTo>
                      <a:pt x="684" y="184"/>
                    </a:lnTo>
                    <a:lnTo>
                      <a:pt x="690" y="185"/>
                    </a:lnTo>
                    <a:lnTo>
                      <a:pt x="696" y="180"/>
                    </a:lnTo>
                    <a:lnTo>
                      <a:pt x="701" y="177"/>
                    </a:lnTo>
                    <a:lnTo>
                      <a:pt x="707" y="189"/>
                    </a:lnTo>
                    <a:lnTo>
                      <a:pt x="713" y="175"/>
                    </a:lnTo>
                    <a:lnTo>
                      <a:pt x="719" y="174"/>
                    </a:lnTo>
                    <a:lnTo>
                      <a:pt x="724" y="179"/>
                    </a:lnTo>
                    <a:lnTo>
                      <a:pt x="730" y="181"/>
                    </a:lnTo>
                    <a:lnTo>
                      <a:pt x="736" y="183"/>
                    </a:lnTo>
                    <a:lnTo>
                      <a:pt x="741" y="167"/>
                    </a:lnTo>
                    <a:lnTo>
                      <a:pt x="747" y="168"/>
                    </a:lnTo>
                    <a:lnTo>
                      <a:pt x="753" y="175"/>
                    </a:lnTo>
                    <a:lnTo>
                      <a:pt x="758" y="179"/>
                    </a:lnTo>
                    <a:lnTo>
                      <a:pt x="764" y="172"/>
                    </a:lnTo>
                    <a:lnTo>
                      <a:pt x="770" y="180"/>
                    </a:lnTo>
                    <a:lnTo>
                      <a:pt x="776" y="172"/>
                    </a:lnTo>
                    <a:lnTo>
                      <a:pt x="781" y="169"/>
                    </a:lnTo>
                    <a:lnTo>
                      <a:pt x="787" y="175"/>
                    </a:lnTo>
                    <a:lnTo>
                      <a:pt x="793" y="155"/>
                    </a:lnTo>
                    <a:lnTo>
                      <a:pt x="798" y="166"/>
                    </a:lnTo>
                    <a:lnTo>
                      <a:pt x="804" y="177"/>
                    </a:lnTo>
                    <a:lnTo>
                      <a:pt x="810" y="173"/>
                    </a:lnTo>
                    <a:lnTo>
                      <a:pt x="815" y="168"/>
                    </a:lnTo>
                    <a:lnTo>
                      <a:pt x="821" y="173"/>
                    </a:lnTo>
                    <a:lnTo>
                      <a:pt x="827" y="172"/>
                    </a:lnTo>
                    <a:lnTo>
                      <a:pt x="832" y="165"/>
                    </a:lnTo>
                    <a:lnTo>
                      <a:pt x="838" y="165"/>
                    </a:lnTo>
                    <a:lnTo>
                      <a:pt x="844" y="174"/>
                    </a:lnTo>
                    <a:lnTo>
                      <a:pt x="850" y="167"/>
                    </a:lnTo>
                    <a:lnTo>
                      <a:pt x="855" y="173"/>
                    </a:lnTo>
                    <a:lnTo>
                      <a:pt x="861" y="168"/>
                    </a:lnTo>
                    <a:lnTo>
                      <a:pt x="867" y="162"/>
                    </a:lnTo>
                    <a:lnTo>
                      <a:pt x="872" y="158"/>
                    </a:lnTo>
                    <a:lnTo>
                      <a:pt x="878" y="156"/>
                    </a:lnTo>
                    <a:lnTo>
                      <a:pt x="884" y="160"/>
                    </a:lnTo>
                    <a:lnTo>
                      <a:pt x="889" y="174"/>
                    </a:lnTo>
                    <a:lnTo>
                      <a:pt x="895" y="161"/>
                    </a:lnTo>
                    <a:lnTo>
                      <a:pt x="901" y="157"/>
                    </a:lnTo>
                    <a:lnTo>
                      <a:pt x="907" y="161"/>
                    </a:lnTo>
                    <a:lnTo>
                      <a:pt x="912" y="157"/>
                    </a:lnTo>
                    <a:lnTo>
                      <a:pt x="918" y="159"/>
                    </a:lnTo>
                    <a:lnTo>
                      <a:pt x="924" y="159"/>
                    </a:lnTo>
                    <a:lnTo>
                      <a:pt x="929" y="161"/>
                    </a:lnTo>
                    <a:lnTo>
                      <a:pt x="935" y="159"/>
                    </a:lnTo>
                    <a:lnTo>
                      <a:pt x="941" y="158"/>
                    </a:lnTo>
                    <a:lnTo>
                      <a:pt x="946" y="164"/>
                    </a:lnTo>
                    <a:lnTo>
                      <a:pt x="952" y="160"/>
                    </a:lnTo>
                    <a:lnTo>
                      <a:pt x="958" y="161"/>
                    </a:lnTo>
                    <a:lnTo>
                      <a:pt x="964" y="149"/>
                    </a:lnTo>
                    <a:lnTo>
                      <a:pt x="969" y="162"/>
                    </a:lnTo>
                    <a:lnTo>
                      <a:pt x="975" y="156"/>
                    </a:lnTo>
                    <a:lnTo>
                      <a:pt x="981" y="159"/>
                    </a:lnTo>
                    <a:lnTo>
                      <a:pt x="986" y="157"/>
                    </a:lnTo>
                    <a:lnTo>
                      <a:pt x="992" y="148"/>
                    </a:lnTo>
                    <a:lnTo>
                      <a:pt x="998" y="149"/>
                    </a:lnTo>
                    <a:lnTo>
                      <a:pt x="1003" y="164"/>
                    </a:lnTo>
                    <a:lnTo>
                      <a:pt x="1009" y="154"/>
                    </a:lnTo>
                    <a:lnTo>
                      <a:pt x="1015" y="159"/>
                    </a:lnTo>
                    <a:lnTo>
                      <a:pt x="1021" y="147"/>
                    </a:lnTo>
                    <a:lnTo>
                      <a:pt x="1026" y="153"/>
                    </a:lnTo>
                    <a:lnTo>
                      <a:pt x="1032" y="150"/>
                    </a:lnTo>
                    <a:lnTo>
                      <a:pt x="1038" y="160"/>
                    </a:lnTo>
                    <a:lnTo>
                      <a:pt x="1043" y="159"/>
                    </a:lnTo>
                    <a:lnTo>
                      <a:pt x="1049" y="153"/>
                    </a:lnTo>
                    <a:lnTo>
                      <a:pt x="1055" y="151"/>
                    </a:lnTo>
                    <a:lnTo>
                      <a:pt x="1061" y="147"/>
                    </a:lnTo>
                    <a:lnTo>
                      <a:pt x="1066" y="159"/>
                    </a:lnTo>
                    <a:lnTo>
                      <a:pt x="1072" y="150"/>
                    </a:lnTo>
                    <a:lnTo>
                      <a:pt x="1078" y="154"/>
                    </a:lnTo>
                    <a:lnTo>
                      <a:pt x="1084" y="156"/>
                    </a:lnTo>
                    <a:lnTo>
                      <a:pt x="1089" y="156"/>
                    </a:lnTo>
                    <a:lnTo>
                      <a:pt x="1095" y="144"/>
                    </a:lnTo>
                    <a:lnTo>
                      <a:pt x="1101" y="145"/>
                    </a:lnTo>
                    <a:lnTo>
                      <a:pt x="1106" y="145"/>
                    </a:lnTo>
                    <a:lnTo>
                      <a:pt x="1112" y="143"/>
                    </a:lnTo>
                    <a:lnTo>
                      <a:pt x="1118" y="144"/>
                    </a:lnTo>
                    <a:lnTo>
                      <a:pt x="1123" y="148"/>
                    </a:lnTo>
                    <a:lnTo>
                      <a:pt x="1129" y="153"/>
                    </a:lnTo>
                    <a:lnTo>
                      <a:pt x="1135" y="159"/>
                    </a:lnTo>
                    <a:lnTo>
                      <a:pt x="1141" y="147"/>
                    </a:lnTo>
                    <a:lnTo>
                      <a:pt x="1146" y="142"/>
                    </a:lnTo>
                    <a:lnTo>
                      <a:pt x="1152" y="148"/>
                    </a:lnTo>
                    <a:lnTo>
                      <a:pt x="1158" y="156"/>
                    </a:lnTo>
                    <a:lnTo>
                      <a:pt x="1163" y="156"/>
                    </a:lnTo>
                    <a:lnTo>
                      <a:pt x="1169" y="144"/>
                    </a:lnTo>
                    <a:lnTo>
                      <a:pt x="1175" y="159"/>
                    </a:lnTo>
                    <a:lnTo>
                      <a:pt x="1180" y="139"/>
                    </a:lnTo>
                    <a:lnTo>
                      <a:pt x="1186" y="159"/>
                    </a:lnTo>
                    <a:lnTo>
                      <a:pt x="1192" y="149"/>
                    </a:lnTo>
                    <a:lnTo>
                      <a:pt x="1198" y="156"/>
                    </a:lnTo>
                    <a:lnTo>
                      <a:pt x="1203" y="149"/>
                    </a:lnTo>
                    <a:lnTo>
                      <a:pt x="1209" y="156"/>
                    </a:lnTo>
                    <a:lnTo>
                      <a:pt x="1215" y="150"/>
                    </a:lnTo>
                    <a:lnTo>
                      <a:pt x="1220" y="147"/>
                    </a:lnTo>
                    <a:lnTo>
                      <a:pt x="1226" y="146"/>
                    </a:lnTo>
                    <a:lnTo>
                      <a:pt x="1232" y="137"/>
                    </a:lnTo>
                    <a:lnTo>
                      <a:pt x="1237" y="142"/>
                    </a:lnTo>
                    <a:lnTo>
                      <a:pt x="1243" y="138"/>
                    </a:lnTo>
                    <a:lnTo>
                      <a:pt x="1249" y="151"/>
                    </a:lnTo>
                    <a:lnTo>
                      <a:pt x="1255" y="150"/>
                    </a:lnTo>
                    <a:lnTo>
                      <a:pt x="1260" y="155"/>
                    </a:lnTo>
                    <a:lnTo>
                      <a:pt x="1266" y="145"/>
                    </a:lnTo>
                    <a:lnTo>
                      <a:pt x="1272" y="148"/>
                    </a:lnTo>
                    <a:lnTo>
                      <a:pt x="1277" y="150"/>
                    </a:lnTo>
                    <a:lnTo>
                      <a:pt x="1283" y="141"/>
                    </a:lnTo>
                    <a:lnTo>
                      <a:pt x="1289" y="147"/>
                    </a:lnTo>
                    <a:lnTo>
                      <a:pt x="1294" y="149"/>
                    </a:lnTo>
                    <a:lnTo>
                      <a:pt x="1300" y="142"/>
                    </a:lnTo>
                    <a:lnTo>
                      <a:pt x="1306" y="141"/>
                    </a:lnTo>
                    <a:lnTo>
                      <a:pt x="1312" y="148"/>
                    </a:lnTo>
                    <a:lnTo>
                      <a:pt x="1317" y="141"/>
                    </a:lnTo>
                    <a:lnTo>
                      <a:pt x="1323" y="150"/>
                    </a:lnTo>
                    <a:lnTo>
                      <a:pt x="1329" y="145"/>
                    </a:lnTo>
                    <a:lnTo>
                      <a:pt x="1334" y="141"/>
                    </a:lnTo>
                    <a:lnTo>
                      <a:pt x="1340" y="141"/>
                    </a:lnTo>
                    <a:lnTo>
                      <a:pt x="1346" y="143"/>
                    </a:lnTo>
                    <a:lnTo>
                      <a:pt x="1351" y="141"/>
                    </a:lnTo>
                    <a:lnTo>
                      <a:pt x="1357" y="149"/>
                    </a:lnTo>
                    <a:lnTo>
                      <a:pt x="1363" y="149"/>
                    </a:lnTo>
                    <a:lnTo>
                      <a:pt x="1369" y="140"/>
                    </a:lnTo>
                    <a:lnTo>
                      <a:pt x="1374" y="148"/>
                    </a:lnTo>
                    <a:lnTo>
                      <a:pt x="1380" y="138"/>
                    </a:lnTo>
                    <a:lnTo>
                      <a:pt x="1386" y="137"/>
                    </a:lnTo>
                    <a:lnTo>
                      <a:pt x="1391" y="148"/>
                    </a:lnTo>
                    <a:lnTo>
                      <a:pt x="1397" y="140"/>
                    </a:lnTo>
                    <a:lnTo>
                      <a:pt x="1403" y="149"/>
                    </a:lnTo>
                    <a:lnTo>
                      <a:pt x="1408" y="136"/>
                    </a:lnTo>
                    <a:lnTo>
                      <a:pt x="1414" y="149"/>
                    </a:lnTo>
                    <a:lnTo>
                      <a:pt x="1420" y="144"/>
                    </a:lnTo>
                    <a:lnTo>
                      <a:pt x="1426" y="149"/>
                    </a:lnTo>
                    <a:lnTo>
                      <a:pt x="1431" y="156"/>
                    </a:lnTo>
                    <a:lnTo>
                      <a:pt x="1437" y="143"/>
                    </a:lnTo>
                    <a:lnTo>
                      <a:pt x="1443" y="150"/>
                    </a:lnTo>
                    <a:lnTo>
                      <a:pt x="1448" y="139"/>
                    </a:lnTo>
                    <a:lnTo>
                      <a:pt x="1454" y="137"/>
                    </a:lnTo>
                    <a:lnTo>
                      <a:pt x="1460" y="157"/>
                    </a:lnTo>
                    <a:lnTo>
                      <a:pt x="1465" y="139"/>
                    </a:lnTo>
                    <a:lnTo>
                      <a:pt x="1471" y="146"/>
                    </a:lnTo>
                    <a:lnTo>
                      <a:pt x="1477" y="151"/>
                    </a:lnTo>
                    <a:lnTo>
                      <a:pt x="1483" y="139"/>
                    </a:lnTo>
                    <a:lnTo>
                      <a:pt x="1488" y="135"/>
                    </a:lnTo>
                    <a:lnTo>
                      <a:pt x="1494" y="143"/>
                    </a:lnTo>
                    <a:lnTo>
                      <a:pt x="1500" y="141"/>
                    </a:lnTo>
                    <a:lnTo>
                      <a:pt x="1505" y="144"/>
                    </a:lnTo>
                    <a:lnTo>
                      <a:pt x="1511" y="156"/>
                    </a:lnTo>
                    <a:lnTo>
                      <a:pt x="1517" y="140"/>
                    </a:lnTo>
                    <a:lnTo>
                      <a:pt x="1522" y="152"/>
                    </a:lnTo>
                    <a:lnTo>
                      <a:pt x="1528" y="145"/>
                    </a:lnTo>
                    <a:lnTo>
                      <a:pt x="1534" y="147"/>
                    </a:lnTo>
                    <a:lnTo>
                      <a:pt x="1540" y="158"/>
                    </a:lnTo>
                    <a:lnTo>
                      <a:pt x="1545" y="140"/>
                    </a:lnTo>
                    <a:lnTo>
                      <a:pt x="1551" y="141"/>
                    </a:lnTo>
                    <a:lnTo>
                      <a:pt x="1557" y="143"/>
                    </a:lnTo>
                    <a:lnTo>
                      <a:pt x="1562" y="140"/>
                    </a:lnTo>
                    <a:lnTo>
                      <a:pt x="1568" y="145"/>
                    </a:lnTo>
                    <a:lnTo>
                      <a:pt x="1574" y="158"/>
                    </a:lnTo>
                    <a:lnTo>
                      <a:pt x="1579" y="156"/>
                    </a:lnTo>
                    <a:lnTo>
                      <a:pt x="1585" y="144"/>
                    </a:lnTo>
                    <a:lnTo>
                      <a:pt x="1591" y="147"/>
                    </a:lnTo>
                    <a:lnTo>
                      <a:pt x="1597" y="139"/>
                    </a:lnTo>
                    <a:lnTo>
                      <a:pt x="1603" y="149"/>
                    </a:lnTo>
                    <a:lnTo>
                      <a:pt x="1608" y="136"/>
                    </a:lnTo>
                    <a:lnTo>
                      <a:pt x="1614" y="139"/>
                    </a:lnTo>
                    <a:lnTo>
                      <a:pt x="1620" y="144"/>
                    </a:lnTo>
                    <a:lnTo>
                      <a:pt x="1625" y="144"/>
                    </a:lnTo>
                    <a:lnTo>
                      <a:pt x="1631" y="147"/>
                    </a:lnTo>
                    <a:lnTo>
                      <a:pt x="1637" y="141"/>
                    </a:lnTo>
                    <a:lnTo>
                      <a:pt x="1642" y="137"/>
                    </a:lnTo>
                    <a:lnTo>
                      <a:pt x="1648" y="138"/>
                    </a:lnTo>
                    <a:lnTo>
                      <a:pt x="1654" y="146"/>
                    </a:lnTo>
                    <a:lnTo>
                      <a:pt x="1660" y="138"/>
                    </a:lnTo>
                    <a:lnTo>
                      <a:pt x="1665" y="133"/>
                    </a:lnTo>
                    <a:lnTo>
                      <a:pt x="1671" y="152"/>
                    </a:lnTo>
                    <a:lnTo>
                      <a:pt x="1677" y="142"/>
                    </a:lnTo>
                    <a:lnTo>
                      <a:pt x="1682" y="147"/>
                    </a:lnTo>
                    <a:lnTo>
                      <a:pt x="1688" y="144"/>
                    </a:lnTo>
                    <a:lnTo>
                      <a:pt x="1694" y="137"/>
                    </a:lnTo>
                    <a:lnTo>
                      <a:pt x="1699" y="151"/>
                    </a:lnTo>
                    <a:lnTo>
                      <a:pt x="1705" y="141"/>
                    </a:lnTo>
                    <a:lnTo>
                      <a:pt x="1711" y="151"/>
                    </a:lnTo>
                    <a:lnTo>
                      <a:pt x="1717" y="150"/>
                    </a:lnTo>
                    <a:lnTo>
                      <a:pt x="1722" y="154"/>
                    </a:lnTo>
                    <a:lnTo>
                      <a:pt x="1728" y="148"/>
                    </a:lnTo>
                    <a:lnTo>
                      <a:pt x="1734" y="149"/>
                    </a:lnTo>
                    <a:lnTo>
                      <a:pt x="1739" y="141"/>
                    </a:lnTo>
                    <a:lnTo>
                      <a:pt x="1745" y="152"/>
                    </a:lnTo>
                    <a:lnTo>
                      <a:pt x="1751" y="142"/>
                    </a:lnTo>
                    <a:lnTo>
                      <a:pt x="1756" y="139"/>
                    </a:lnTo>
                    <a:lnTo>
                      <a:pt x="1762" y="139"/>
                    </a:lnTo>
                    <a:lnTo>
                      <a:pt x="1768" y="151"/>
                    </a:lnTo>
                    <a:lnTo>
                      <a:pt x="1774" y="152"/>
                    </a:lnTo>
                    <a:lnTo>
                      <a:pt x="1779" y="143"/>
                    </a:lnTo>
                    <a:lnTo>
                      <a:pt x="1785" y="142"/>
                    </a:lnTo>
                    <a:lnTo>
                      <a:pt x="1791" y="152"/>
                    </a:lnTo>
                    <a:lnTo>
                      <a:pt x="1796" y="141"/>
                    </a:lnTo>
                    <a:lnTo>
                      <a:pt x="1802" y="146"/>
                    </a:lnTo>
                    <a:lnTo>
                      <a:pt x="1808" y="144"/>
                    </a:lnTo>
                    <a:lnTo>
                      <a:pt x="1813" y="148"/>
                    </a:lnTo>
                    <a:lnTo>
                      <a:pt x="1819" y="144"/>
                    </a:lnTo>
                    <a:lnTo>
                      <a:pt x="1825" y="160"/>
                    </a:lnTo>
                    <a:lnTo>
                      <a:pt x="1831" y="134"/>
                    </a:lnTo>
                    <a:lnTo>
                      <a:pt x="1836" y="154"/>
                    </a:lnTo>
                    <a:lnTo>
                      <a:pt x="1842" y="150"/>
                    </a:lnTo>
                    <a:lnTo>
                      <a:pt x="1848" y="148"/>
                    </a:lnTo>
                    <a:lnTo>
                      <a:pt x="1853" y="154"/>
                    </a:lnTo>
                    <a:lnTo>
                      <a:pt x="1859" y="148"/>
                    </a:lnTo>
                    <a:lnTo>
                      <a:pt x="1865" y="154"/>
                    </a:lnTo>
                    <a:lnTo>
                      <a:pt x="1870" y="146"/>
                    </a:lnTo>
                    <a:lnTo>
                      <a:pt x="1876" y="149"/>
                    </a:lnTo>
                    <a:lnTo>
                      <a:pt x="1882" y="153"/>
                    </a:lnTo>
                    <a:lnTo>
                      <a:pt x="1888" y="155"/>
                    </a:lnTo>
                    <a:lnTo>
                      <a:pt x="1893" y="143"/>
                    </a:lnTo>
                    <a:lnTo>
                      <a:pt x="1899" y="153"/>
                    </a:lnTo>
                    <a:lnTo>
                      <a:pt x="1905" y="150"/>
                    </a:lnTo>
                    <a:lnTo>
                      <a:pt x="1910" y="153"/>
                    </a:lnTo>
                    <a:lnTo>
                      <a:pt x="1916" y="151"/>
                    </a:lnTo>
                    <a:lnTo>
                      <a:pt x="1922" y="146"/>
                    </a:lnTo>
                    <a:lnTo>
                      <a:pt x="1927" y="150"/>
                    </a:lnTo>
                    <a:lnTo>
                      <a:pt x="1933" y="159"/>
                    </a:lnTo>
                    <a:lnTo>
                      <a:pt x="1939" y="147"/>
                    </a:lnTo>
                    <a:lnTo>
                      <a:pt x="1945" y="149"/>
                    </a:lnTo>
                    <a:lnTo>
                      <a:pt x="1950" y="101"/>
                    </a:lnTo>
                    <a:lnTo>
                      <a:pt x="1956" y="68"/>
                    </a:lnTo>
                    <a:lnTo>
                      <a:pt x="1962" y="44"/>
                    </a:lnTo>
                    <a:lnTo>
                      <a:pt x="1967" y="32"/>
                    </a:lnTo>
                    <a:lnTo>
                      <a:pt x="1973" y="26"/>
                    </a:lnTo>
                    <a:lnTo>
                      <a:pt x="1979" y="37"/>
                    </a:lnTo>
                    <a:lnTo>
                      <a:pt x="1984" y="20"/>
                    </a:lnTo>
                    <a:lnTo>
                      <a:pt x="1990" y="24"/>
                    </a:lnTo>
                    <a:lnTo>
                      <a:pt x="1996" y="16"/>
                    </a:lnTo>
                    <a:lnTo>
                      <a:pt x="2002" y="27"/>
                    </a:lnTo>
                    <a:lnTo>
                      <a:pt x="2007" y="36"/>
                    </a:lnTo>
                    <a:lnTo>
                      <a:pt x="2013" y="22"/>
                    </a:lnTo>
                    <a:lnTo>
                      <a:pt x="2019" y="19"/>
                    </a:lnTo>
                    <a:lnTo>
                      <a:pt x="2024" y="31"/>
                    </a:lnTo>
                    <a:lnTo>
                      <a:pt x="2030" y="26"/>
                    </a:lnTo>
                    <a:lnTo>
                      <a:pt x="2036" y="25"/>
                    </a:lnTo>
                    <a:lnTo>
                      <a:pt x="2041" y="21"/>
                    </a:lnTo>
                    <a:lnTo>
                      <a:pt x="2047" y="20"/>
                    </a:lnTo>
                    <a:lnTo>
                      <a:pt x="2053" y="39"/>
                    </a:lnTo>
                    <a:lnTo>
                      <a:pt x="2059" y="21"/>
                    </a:lnTo>
                    <a:lnTo>
                      <a:pt x="2064" y="26"/>
                    </a:lnTo>
                    <a:lnTo>
                      <a:pt x="2070" y="37"/>
                    </a:lnTo>
                    <a:lnTo>
                      <a:pt x="2076" y="27"/>
                    </a:lnTo>
                    <a:lnTo>
                      <a:pt x="2081" y="29"/>
                    </a:lnTo>
                    <a:lnTo>
                      <a:pt x="2087" y="34"/>
                    </a:lnTo>
                    <a:lnTo>
                      <a:pt x="2093" y="24"/>
                    </a:lnTo>
                    <a:lnTo>
                      <a:pt x="2098" y="21"/>
                    </a:lnTo>
                    <a:lnTo>
                      <a:pt x="2104" y="31"/>
                    </a:lnTo>
                    <a:lnTo>
                      <a:pt x="2110" y="26"/>
                    </a:lnTo>
                    <a:lnTo>
                      <a:pt x="2116" y="32"/>
                    </a:lnTo>
                    <a:lnTo>
                      <a:pt x="2121" y="23"/>
                    </a:lnTo>
                    <a:lnTo>
                      <a:pt x="2127" y="36"/>
                    </a:lnTo>
                    <a:lnTo>
                      <a:pt x="2133" y="28"/>
                    </a:lnTo>
                    <a:lnTo>
                      <a:pt x="2139" y="24"/>
                    </a:lnTo>
                    <a:lnTo>
                      <a:pt x="2144" y="30"/>
                    </a:lnTo>
                    <a:lnTo>
                      <a:pt x="2150" y="27"/>
                    </a:lnTo>
                    <a:lnTo>
                      <a:pt x="2156" y="29"/>
                    </a:lnTo>
                    <a:lnTo>
                      <a:pt x="2161" y="44"/>
                    </a:lnTo>
                    <a:lnTo>
                      <a:pt x="2167" y="30"/>
                    </a:lnTo>
                    <a:lnTo>
                      <a:pt x="2173" y="35"/>
                    </a:lnTo>
                    <a:lnTo>
                      <a:pt x="2178" y="28"/>
                    </a:lnTo>
                    <a:lnTo>
                      <a:pt x="2184" y="30"/>
                    </a:lnTo>
                    <a:lnTo>
                      <a:pt x="2190" y="34"/>
                    </a:lnTo>
                    <a:lnTo>
                      <a:pt x="2196" y="32"/>
                    </a:lnTo>
                    <a:lnTo>
                      <a:pt x="2201" y="24"/>
                    </a:lnTo>
                    <a:lnTo>
                      <a:pt x="2207" y="39"/>
                    </a:lnTo>
                    <a:lnTo>
                      <a:pt x="2213" y="29"/>
                    </a:lnTo>
                    <a:lnTo>
                      <a:pt x="2218" y="27"/>
                    </a:lnTo>
                    <a:lnTo>
                      <a:pt x="2224" y="37"/>
                    </a:lnTo>
                    <a:lnTo>
                      <a:pt x="2230" y="34"/>
                    </a:lnTo>
                    <a:lnTo>
                      <a:pt x="2235" y="29"/>
                    </a:lnTo>
                    <a:lnTo>
                      <a:pt x="2241" y="29"/>
                    </a:lnTo>
                    <a:lnTo>
                      <a:pt x="2247" y="31"/>
                    </a:lnTo>
                    <a:lnTo>
                      <a:pt x="2253" y="25"/>
                    </a:lnTo>
                    <a:lnTo>
                      <a:pt x="2258" y="19"/>
                    </a:lnTo>
                    <a:lnTo>
                      <a:pt x="2264" y="30"/>
                    </a:lnTo>
                    <a:lnTo>
                      <a:pt x="2270" y="29"/>
                    </a:lnTo>
                    <a:lnTo>
                      <a:pt x="2275" y="31"/>
                    </a:lnTo>
                    <a:lnTo>
                      <a:pt x="2281" y="37"/>
                    </a:lnTo>
                    <a:lnTo>
                      <a:pt x="2287" y="29"/>
                    </a:lnTo>
                    <a:lnTo>
                      <a:pt x="2292" y="30"/>
                    </a:lnTo>
                    <a:lnTo>
                      <a:pt x="2298" y="32"/>
                    </a:lnTo>
                    <a:lnTo>
                      <a:pt x="2304" y="31"/>
                    </a:lnTo>
                    <a:lnTo>
                      <a:pt x="2310" y="36"/>
                    </a:lnTo>
                    <a:lnTo>
                      <a:pt x="2315" y="30"/>
                    </a:lnTo>
                    <a:lnTo>
                      <a:pt x="2321" y="29"/>
                    </a:lnTo>
                    <a:lnTo>
                      <a:pt x="2327" y="35"/>
                    </a:lnTo>
                    <a:lnTo>
                      <a:pt x="2332" y="31"/>
                    </a:lnTo>
                    <a:lnTo>
                      <a:pt x="2338" y="31"/>
                    </a:lnTo>
                    <a:lnTo>
                      <a:pt x="2344" y="32"/>
                    </a:lnTo>
                    <a:lnTo>
                      <a:pt x="2349" y="27"/>
                    </a:lnTo>
                    <a:lnTo>
                      <a:pt x="2355" y="23"/>
                    </a:lnTo>
                    <a:lnTo>
                      <a:pt x="2361" y="32"/>
                    </a:lnTo>
                    <a:lnTo>
                      <a:pt x="2367" y="27"/>
                    </a:lnTo>
                    <a:lnTo>
                      <a:pt x="2372" y="29"/>
                    </a:lnTo>
                    <a:lnTo>
                      <a:pt x="2378" y="31"/>
                    </a:lnTo>
                    <a:lnTo>
                      <a:pt x="2384" y="26"/>
                    </a:lnTo>
                    <a:lnTo>
                      <a:pt x="2389" y="37"/>
                    </a:lnTo>
                    <a:lnTo>
                      <a:pt x="2395" y="27"/>
                    </a:lnTo>
                    <a:lnTo>
                      <a:pt x="2401" y="33"/>
                    </a:lnTo>
                    <a:lnTo>
                      <a:pt x="2406" y="31"/>
                    </a:lnTo>
                    <a:lnTo>
                      <a:pt x="2412" y="33"/>
                    </a:lnTo>
                    <a:lnTo>
                      <a:pt x="2418" y="35"/>
                    </a:lnTo>
                    <a:lnTo>
                      <a:pt x="2424" y="32"/>
                    </a:lnTo>
                    <a:lnTo>
                      <a:pt x="2429" y="24"/>
                    </a:lnTo>
                    <a:lnTo>
                      <a:pt x="2435" y="36"/>
                    </a:lnTo>
                    <a:lnTo>
                      <a:pt x="2441" y="33"/>
                    </a:lnTo>
                    <a:lnTo>
                      <a:pt x="2446" y="31"/>
                    </a:lnTo>
                    <a:lnTo>
                      <a:pt x="2452" y="32"/>
                    </a:lnTo>
                    <a:lnTo>
                      <a:pt x="2458" y="33"/>
                    </a:lnTo>
                    <a:lnTo>
                      <a:pt x="2463" y="39"/>
                    </a:lnTo>
                    <a:lnTo>
                      <a:pt x="2469" y="36"/>
                    </a:lnTo>
                    <a:lnTo>
                      <a:pt x="2475" y="23"/>
                    </a:lnTo>
                    <a:lnTo>
                      <a:pt x="2481" y="33"/>
                    </a:lnTo>
                    <a:lnTo>
                      <a:pt x="2486" y="31"/>
                    </a:lnTo>
                    <a:lnTo>
                      <a:pt x="2492" y="33"/>
                    </a:lnTo>
                    <a:lnTo>
                      <a:pt x="2498" y="38"/>
                    </a:lnTo>
                    <a:lnTo>
                      <a:pt x="2503" y="26"/>
                    </a:lnTo>
                    <a:lnTo>
                      <a:pt x="2509" y="36"/>
                    </a:lnTo>
                    <a:lnTo>
                      <a:pt x="2515" y="22"/>
                    </a:lnTo>
                    <a:lnTo>
                      <a:pt x="2520" y="28"/>
                    </a:lnTo>
                    <a:lnTo>
                      <a:pt x="2526" y="29"/>
                    </a:lnTo>
                    <a:lnTo>
                      <a:pt x="2532" y="30"/>
                    </a:lnTo>
                    <a:lnTo>
                      <a:pt x="2538" y="30"/>
                    </a:lnTo>
                    <a:lnTo>
                      <a:pt x="2543" y="25"/>
                    </a:lnTo>
                    <a:lnTo>
                      <a:pt x="2549" y="24"/>
                    </a:lnTo>
                    <a:lnTo>
                      <a:pt x="2555" y="27"/>
                    </a:lnTo>
                    <a:lnTo>
                      <a:pt x="2560" y="30"/>
                    </a:lnTo>
                    <a:lnTo>
                      <a:pt x="2566" y="35"/>
                    </a:lnTo>
                    <a:lnTo>
                      <a:pt x="2572" y="30"/>
                    </a:lnTo>
                    <a:lnTo>
                      <a:pt x="2577" y="26"/>
                    </a:lnTo>
                    <a:lnTo>
                      <a:pt x="2583" y="29"/>
                    </a:lnTo>
                    <a:lnTo>
                      <a:pt x="2589" y="28"/>
                    </a:lnTo>
                    <a:lnTo>
                      <a:pt x="2595" y="39"/>
                    </a:lnTo>
                    <a:lnTo>
                      <a:pt x="2600" y="24"/>
                    </a:lnTo>
                    <a:lnTo>
                      <a:pt x="2606" y="26"/>
                    </a:lnTo>
                  </a:path>
                </a:pathLst>
              </a:custGeom>
              <a:noFill/>
              <a:ln w="3175" cap="flat">
                <a:solidFill>
                  <a:srgbClr val="0745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8" name="Freeform 364"/>
              <p:cNvSpPr>
                <a:spLocks/>
              </p:cNvSpPr>
              <p:nvPr/>
            </p:nvSpPr>
            <p:spPr bwMode="auto">
              <a:xfrm>
                <a:off x="4661734" y="3412149"/>
                <a:ext cx="1080000" cy="170563"/>
              </a:xfrm>
              <a:custGeom>
                <a:avLst/>
                <a:gdLst/>
                <a:ahLst/>
                <a:cxnLst>
                  <a:cxn ang="0">
                    <a:pos x="40" y="20"/>
                  </a:cxn>
                  <a:cxn ang="0">
                    <a:pos x="86" y="15"/>
                  </a:cxn>
                  <a:cxn ang="0">
                    <a:pos x="131" y="23"/>
                  </a:cxn>
                  <a:cxn ang="0">
                    <a:pos x="177" y="19"/>
                  </a:cxn>
                  <a:cxn ang="0">
                    <a:pos x="222" y="25"/>
                  </a:cxn>
                  <a:cxn ang="0">
                    <a:pos x="268" y="21"/>
                  </a:cxn>
                  <a:cxn ang="0">
                    <a:pos x="314" y="14"/>
                  </a:cxn>
                  <a:cxn ang="0">
                    <a:pos x="359" y="16"/>
                  </a:cxn>
                  <a:cxn ang="0">
                    <a:pos x="405" y="18"/>
                  </a:cxn>
                  <a:cxn ang="0">
                    <a:pos x="450" y="19"/>
                  </a:cxn>
                  <a:cxn ang="0">
                    <a:pos x="496" y="14"/>
                  </a:cxn>
                  <a:cxn ang="0">
                    <a:pos x="542" y="25"/>
                  </a:cxn>
                  <a:cxn ang="0">
                    <a:pos x="587" y="18"/>
                  </a:cxn>
                  <a:cxn ang="0">
                    <a:pos x="633" y="12"/>
                  </a:cxn>
                  <a:cxn ang="0">
                    <a:pos x="679" y="244"/>
                  </a:cxn>
                  <a:cxn ang="0">
                    <a:pos x="724" y="222"/>
                  </a:cxn>
                  <a:cxn ang="0">
                    <a:pos x="770" y="209"/>
                  </a:cxn>
                  <a:cxn ang="0">
                    <a:pos x="815" y="200"/>
                  </a:cxn>
                  <a:cxn ang="0">
                    <a:pos x="861" y="182"/>
                  </a:cxn>
                  <a:cxn ang="0">
                    <a:pos x="907" y="188"/>
                  </a:cxn>
                  <a:cxn ang="0">
                    <a:pos x="952" y="189"/>
                  </a:cxn>
                  <a:cxn ang="0">
                    <a:pos x="998" y="179"/>
                  </a:cxn>
                  <a:cxn ang="0">
                    <a:pos x="1043" y="185"/>
                  </a:cxn>
                  <a:cxn ang="0">
                    <a:pos x="1089" y="174"/>
                  </a:cxn>
                  <a:cxn ang="0">
                    <a:pos x="1135" y="165"/>
                  </a:cxn>
                  <a:cxn ang="0">
                    <a:pos x="1180" y="171"/>
                  </a:cxn>
                  <a:cxn ang="0">
                    <a:pos x="1226" y="168"/>
                  </a:cxn>
                  <a:cxn ang="0">
                    <a:pos x="1272" y="174"/>
                  </a:cxn>
                  <a:cxn ang="0">
                    <a:pos x="1317" y="168"/>
                  </a:cxn>
                  <a:cxn ang="0">
                    <a:pos x="1363" y="161"/>
                  </a:cxn>
                  <a:cxn ang="0">
                    <a:pos x="1408" y="169"/>
                  </a:cxn>
                  <a:cxn ang="0">
                    <a:pos x="1454" y="157"/>
                  </a:cxn>
                  <a:cxn ang="0">
                    <a:pos x="1500" y="168"/>
                  </a:cxn>
                  <a:cxn ang="0">
                    <a:pos x="1545" y="165"/>
                  </a:cxn>
                  <a:cxn ang="0">
                    <a:pos x="1591" y="167"/>
                  </a:cxn>
                  <a:cxn ang="0">
                    <a:pos x="1637" y="167"/>
                  </a:cxn>
                  <a:cxn ang="0">
                    <a:pos x="1682" y="174"/>
                  </a:cxn>
                  <a:cxn ang="0">
                    <a:pos x="1728" y="169"/>
                  </a:cxn>
                  <a:cxn ang="0">
                    <a:pos x="1774" y="167"/>
                  </a:cxn>
                  <a:cxn ang="0">
                    <a:pos x="1819" y="174"/>
                  </a:cxn>
                  <a:cxn ang="0">
                    <a:pos x="1865" y="167"/>
                  </a:cxn>
                  <a:cxn ang="0">
                    <a:pos x="1910" y="161"/>
                  </a:cxn>
                  <a:cxn ang="0">
                    <a:pos x="1956" y="56"/>
                  </a:cxn>
                  <a:cxn ang="0">
                    <a:pos x="2002" y="16"/>
                  </a:cxn>
                  <a:cxn ang="0">
                    <a:pos x="2047" y="8"/>
                  </a:cxn>
                  <a:cxn ang="0">
                    <a:pos x="2093" y="5"/>
                  </a:cxn>
                  <a:cxn ang="0">
                    <a:pos x="2139" y="6"/>
                  </a:cxn>
                  <a:cxn ang="0">
                    <a:pos x="2184" y="16"/>
                  </a:cxn>
                  <a:cxn ang="0">
                    <a:pos x="2230" y="12"/>
                  </a:cxn>
                  <a:cxn ang="0">
                    <a:pos x="2275" y="22"/>
                  </a:cxn>
                  <a:cxn ang="0">
                    <a:pos x="2321" y="21"/>
                  </a:cxn>
                  <a:cxn ang="0">
                    <a:pos x="2367" y="17"/>
                  </a:cxn>
                  <a:cxn ang="0">
                    <a:pos x="2412" y="27"/>
                  </a:cxn>
                  <a:cxn ang="0">
                    <a:pos x="2458" y="19"/>
                  </a:cxn>
                  <a:cxn ang="0">
                    <a:pos x="2503" y="21"/>
                  </a:cxn>
                  <a:cxn ang="0">
                    <a:pos x="2549" y="16"/>
                  </a:cxn>
                  <a:cxn ang="0">
                    <a:pos x="2595" y="14"/>
                  </a:cxn>
                </a:cxnLst>
                <a:rect l="0" t="0" r="r" b="b"/>
                <a:pathLst>
                  <a:path w="2606" h="244">
                    <a:moveTo>
                      <a:pt x="0" y="18"/>
                    </a:moveTo>
                    <a:lnTo>
                      <a:pt x="5" y="17"/>
                    </a:lnTo>
                    <a:lnTo>
                      <a:pt x="11" y="17"/>
                    </a:lnTo>
                    <a:lnTo>
                      <a:pt x="17" y="13"/>
                    </a:lnTo>
                    <a:lnTo>
                      <a:pt x="23" y="19"/>
                    </a:lnTo>
                    <a:lnTo>
                      <a:pt x="29" y="19"/>
                    </a:lnTo>
                    <a:lnTo>
                      <a:pt x="34" y="21"/>
                    </a:lnTo>
                    <a:lnTo>
                      <a:pt x="40" y="20"/>
                    </a:lnTo>
                    <a:lnTo>
                      <a:pt x="46" y="17"/>
                    </a:lnTo>
                    <a:lnTo>
                      <a:pt x="51" y="15"/>
                    </a:lnTo>
                    <a:lnTo>
                      <a:pt x="57" y="20"/>
                    </a:lnTo>
                    <a:lnTo>
                      <a:pt x="63" y="23"/>
                    </a:lnTo>
                    <a:lnTo>
                      <a:pt x="68" y="28"/>
                    </a:lnTo>
                    <a:lnTo>
                      <a:pt x="74" y="20"/>
                    </a:lnTo>
                    <a:lnTo>
                      <a:pt x="80" y="16"/>
                    </a:lnTo>
                    <a:lnTo>
                      <a:pt x="86" y="15"/>
                    </a:lnTo>
                    <a:lnTo>
                      <a:pt x="91" y="17"/>
                    </a:lnTo>
                    <a:lnTo>
                      <a:pt x="97" y="12"/>
                    </a:lnTo>
                    <a:lnTo>
                      <a:pt x="103" y="20"/>
                    </a:lnTo>
                    <a:lnTo>
                      <a:pt x="108" y="26"/>
                    </a:lnTo>
                    <a:lnTo>
                      <a:pt x="114" y="17"/>
                    </a:lnTo>
                    <a:lnTo>
                      <a:pt x="120" y="23"/>
                    </a:lnTo>
                    <a:lnTo>
                      <a:pt x="125" y="14"/>
                    </a:lnTo>
                    <a:lnTo>
                      <a:pt x="131" y="23"/>
                    </a:lnTo>
                    <a:lnTo>
                      <a:pt x="137" y="28"/>
                    </a:lnTo>
                    <a:lnTo>
                      <a:pt x="143" y="17"/>
                    </a:lnTo>
                    <a:lnTo>
                      <a:pt x="148" y="15"/>
                    </a:lnTo>
                    <a:lnTo>
                      <a:pt x="154" y="22"/>
                    </a:lnTo>
                    <a:lnTo>
                      <a:pt x="160" y="5"/>
                    </a:lnTo>
                    <a:lnTo>
                      <a:pt x="165" y="12"/>
                    </a:lnTo>
                    <a:lnTo>
                      <a:pt x="171" y="14"/>
                    </a:lnTo>
                    <a:lnTo>
                      <a:pt x="177" y="19"/>
                    </a:lnTo>
                    <a:lnTo>
                      <a:pt x="182" y="11"/>
                    </a:lnTo>
                    <a:lnTo>
                      <a:pt x="188" y="13"/>
                    </a:lnTo>
                    <a:lnTo>
                      <a:pt x="194" y="17"/>
                    </a:lnTo>
                    <a:lnTo>
                      <a:pt x="200" y="23"/>
                    </a:lnTo>
                    <a:lnTo>
                      <a:pt x="205" y="10"/>
                    </a:lnTo>
                    <a:lnTo>
                      <a:pt x="211" y="17"/>
                    </a:lnTo>
                    <a:lnTo>
                      <a:pt x="217" y="18"/>
                    </a:lnTo>
                    <a:lnTo>
                      <a:pt x="222" y="25"/>
                    </a:lnTo>
                    <a:lnTo>
                      <a:pt x="228" y="22"/>
                    </a:lnTo>
                    <a:lnTo>
                      <a:pt x="234" y="21"/>
                    </a:lnTo>
                    <a:lnTo>
                      <a:pt x="239" y="16"/>
                    </a:lnTo>
                    <a:lnTo>
                      <a:pt x="245" y="17"/>
                    </a:lnTo>
                    <a:lnTo>
                      <a:pt x="251" y="13"/>
                    </a:lnTo>
                    <a:lnTo>
                      <a:pt x="257" y="23"/>
                    </a:lnTo>
                    <a:lnTo>
                      <a:pt x="262" y="15"/>
                    </a:lnTo>
                    <a:lnTo>
                      <a:pt x="268" y="21"/>
                    </a:lnTo>
                    <a:lnTo>
                      <a:pt x="274" y="23"/>
                    </a:lnTo>
                    <a:lnTo>
                      <a:pt x="279" y="26"/>
                    </a:lnTo>
                    <a:lnTo>
                      <a:pt x="285" y="19"/>
                    </a:lnTo>
                    <a:lnTo>
                      <a:pt x="291" y="21"/>
                    </a:lnTo>
                    <a:lnTo>
                      <a:pt x="296" y="13"/>
                    </a:lnTo>
                    <a:lnTo>
                      <a:pt x="302" y="31"/>
                    </a:lnTo>
                    <a:lnTo>
                      <a:pt x="308" y="23"/>
                    </a:lnTo>
                    <a:lnTo>
                      <a:pt x="314" y="14"/>
                    </a:lnTo>
                    <a:lnTo>
                      <a:pt x="319" y="20"/>
                    </a:lnTo>
                    <a:lnTo>
                      <a:pt x="325" y="26"/>
                    </a:lnTo>
                    <a:lnTo>
                      <a:pt x="331" y="17"/>
                    </a:lnTo>
                    <a:lnTo>
                      <a:pt x="336" y="24"/>
                    </a:lnTo>
                    <a:lnTo>
                      <a:pt x="342" y="15"/>
                    </a:lnTo>
                    <a:lnTo>
                      <a:pt x="348" y="19"/>
                    </a:lnTo>
                    <a:lnTo>
                      <a:pt x="353" y="25"/>
                    </a:lnTo>
                    <a:lnTo>
                      <a:pt x="359" y="16"/>
                    </a:lnTo>
                    <a:lnTo>
                      <a:pt x="365" y="19"/>
                    </a:lnTo>
                    <a:lnTo>
                      <a:pt x="371" y="13"/>
                    </a:lnTo>
                    <a:lnTo>
                      <a:pt x="376" y="30"/>
                    </a:lnTo>
                    <a:lnTo>
                      <a:pt x="382" y="21"/>
                    </a:lnTo>
                    <a:lnTo>
                      <a:pt x="388" y="23"/>
                    </a:lnTo>
                    <a:lnTo>
                      <a:pt x="393" y="21"/>
                    </a:lnTo>
                    <a:lnTo>
                      <a:pt x="399" y="13"/>
                    </a:lnTo>
                    <a:lnTo>
                      <a:pt x="405" y="18"/>
                    </a:lnTo>
                    <a:lnTo>
                      <a:pt x="410" y="20"/>
                    </a:lnTo>
                    <a:lnTo>
                      <a:pt x="416" y="21"/>
                    </a:lnTo>
                    <a:lnTo>
                      <a:pt x="422" y="20"/>
                    </a:lnTo>
                    <a:lnTo>
                      <a:pt x="428" y="21"/>
                    </a:lnTo>
                    <a:lnTo>
                      <a:pt x="433" y="24"/>
                    </a:lnTo>
                    <a:lnTo>
                      <a:pt x="439" y="24"/>
                    </a:lnTo>
                    <a:lnTo>
                      <a:pt x="445" y="18"/>
                    </a:lnTo>
                    <a:lnTo>
                      <a:pt x="450" y="19"/>
                    </a:lnTo>
                    <a:lnTo>
                      <a:pt x="456" y="21"/>
                    </a:lnTo>
                    <a:lnTo>
                      <a:pt x="462" y="16"/>
                    </a:lnTo>
                    <a:lnTo>
                      <a:pt x="467" y="14"/>
                    </a:lnTo>
                    <a:lnTo>
                      <a:pt x="473" y="18"/>
                    </a:lnTo>
                    <a:lnTo>
                      <a:pt x="479" y="20"/>
                    </a:lnTo>
                    <a:lnTo>
                      <a:pt x="485" y="24"/>
                    </a:lnTo>
                    <a:lnTo>
                      <a:pt x="490" y="21"/>
                    </a:lnTo>
                    <a:lnTo>
                      <a:pt x="496" y="14"/>
                    </a:lnTo>
                    <a:lnTo>
                      <a:pt x="502" y="19"/>
                    </a:lnTo>
                    <a:lnTo>
                      <a:pt x="507" y="20"/>
                    </a:lnTo>
                    <a:lnTo>
                      <a:pt x="513" y="28"/>
                    </a:lnTo>
                    <a:lnTo>
                      <a:pt x="519" y="18"/>
                    </a:lnTo>
                    <a:lnTo>
                      <a:pt x="524" y="14"/>
                    </a:lnTo>
                    <a:lnTo>
                      <a:pt x="530" y="16"/>
                    </a:lnTo>
                    <a:lnTo>
                      <a:pt x="536" y="19"/>
                    </a:lnTo>
                    <a:lnTo>
                      <a:pt x="542" y="25"/>
                    </a:lnTo>
                    <a:lnTo>
                      <a:pt x="548" y="11"/>
                    </a:lnTo>
                    <a:lnTo>
                      <a:pt x="553" y="22"/>
                    </a:lnTo>
                    <a:lnTo>
                      <a:pt x="559" y="12"/>
                    </a:lnTo>
                    <a:lnTo>
                      <a:pt x="565" y="31"/>
                    </a:lnTo>
                    <a:lnTo>
                      <a:pt x="570" y="21"/>
                    </a:lnTo>
                    <a:lnTo>
                      <a:pt x="576" y="18"/>
                    </a:lnTo>
                    <a:lnTo>
                      <a:pt x="582" y="18"/>
                    </a:lnTo>
                    <a:lnTo>
                      <a:pt x="587" y="18"/>
                    </a:lnTo>
                    <a:lnTo>
                      <a:pt x="593" y="22"/>
                    </a:lnTo>
                    <a:lnTo>
                      <a:pt x="599" y="22"/>
                    </a:lnTo>
                    <a:lnTo>
                      <a:pt x="605" y="11"/>
                    </a:lnTo>
                    <a:lnTo>
                      <a:pt x="610" y="30"/>
                    </a:lnTo>
                    <a:lnTo>
                      <a:pt x="616" y="15"/>
                    </a:lnTo>
                    <a:lnTo>
                      <a:pt x="622" y="17"/>
                    </a:lnTo>
                    <a:lnTo>
                      <a:pt x="627" y="21"/>
                    </a:lnTo>
                    <a:lnTo>
                      <a:pt x="633" y="12"/>
                    </a:lnTo>
                    <a:lnTo>
                      <a:pt x="639" y="43"/>
                    </a:lnTo>
                    <a:lnTo>
                      <a:pt x="644" y="137"/>
                    </a:lnTo>
                    <a:lnTo>
                      <a:pt x="650" y="178"/>
                    </a:lnTo>
                    <a:lnTo>
                      <a:pt x="656" y="203"/>
                    </a:lnTo>
                    <a:lnTo>
                      <a:pt x="662" y="216"/>
                    </a:lnTo>
                    <a:lnTo>
                      <a:pt x="667" y="219"/>
                    </a:lnTo>
                    <a:lnTo>
                      <a:pt x="673" y="234"/>
                    </a:lnTo>
                    <a:lnTo>
                      <a:pt x="679" y="244"/>
                    </a:lnTo>
                    <a:lnTo>
                      <a:pt x="684" y="239"/>
                    </a:lnTo>
                    <a:lnTo>
                      <a:pt x="690" y="236"/>
                    </a:lnTo>
                    <a:lnTo>
                      <a:pt x="696" y="236"/>
                    </a:lnTo>
                    <a:lnTo>
                      <a:pt x="701" y="227"/>
                    </a:lnTo>
                    <a:lnTo>
                      <a:pt x="707" y="229"/>
                    </a:lnTo>
                    <a:lnTo>
                      <a:pt x="713" y="220"/>
                    </a:lnTo>
                    <a:lnTo>
                      <a:pt x="719" y="227"/>
                    </a:lnTo>
                    <a:lnTo>
                      <a:pt x="724" y="222"/>
                    </a:lnTo>
                    <a:lnTo>
                      <a:pt x="730" y="212"/>
                    </a:lnTo>
                    <a:lnTo>
                      <a:pt x="736" y="228"/>
                    </a:lnTo>
                    <a:lnTo>
                      <a:pt x="741" y="209"/>
                    </a:lnTo>
                    <a:lnTo>
                      <a:pt x="747" y="213"/>
                    </a:lnTo>
                    <a:lnTo>
                      <a:pt x="753" y="213"/>
                    </a:lnTo>
                    <a:lnTo>
                      <a:pt x="758" y="205"/>
                    </a:lnTo>
                    <a:lnTo>
                      <a:pt x="764" y="218"/>
                    </a:lnTo>
                    <a:lnTo>
                      <a:pt x="770" y="209"/>
                    </a:lnTo>
                    <a:lnTo>
                      <a:pt x="776" y="206"/>
                    </a:lnTo>
                    <a:lnTo>
                      <a:pt x="781" y="206"/>
                    </a:lnTo>
                    <a:lnTo>
                      <a:pt x="787" y="206"/>
                    </a:lnTo>
                    <a:lnTo>
                      <a:pt x="793" y="212"/>
                    </a:lnTo>
                    <a:lnTo>
                      <a:pt x="798" y="211"/>
                    </a:lnTo>
                    <a:lnTo>
                      <a:pt x="804" y="204"/>
                    </a:lnTo>
                    <a:lnTo>
                      <a:pt x="810" y="191"/>
                    </a:lnTo>
                    <a:lnTo>
                      <a:pt x="815" y="200"/>
                    </a:lnTo>
                    <a:lnTo>
                      <a:pt x="821" y="195"/>
                    </a:lnTo>
                    <a:lnTo>
                      <a:pt x="827" y="198"/>
                    </a:lnTo>
                    <a:lnTo>
                      <a:pt x="832" y="203"/>
                    </a:lnTo>
                    <a:lnTo>
                      <a:pt x="838" y="190"/>
                    </a:lnTo>
                    <a:lnTo>
                      <a:pt x="844" y="202"/>
                    </a:lnTo>
                    <a:lnTo>
                      <a:pt x="850" y="188"/>
                    </a:lnTo>
                    <a:lnTo>
                      <a:pt x="855" y="187"/>
                    </a:lnTo>
                    <a:lnTo>
                      <a:pt x="861" y="182"/>
                    </a:lnTo>
                    <a:lnTo>
                      <a:pt x="867" y="191"/>
                    </a:lnTo>
                    <a:lnTo>
                      <a:pt x="872" y="208"/>
                    </a:lnTo>
                    <a:lnTo>
                      <a:pt x="878" y="187"/>
                    </a:lnTo>
                    <a:lnTo>
                      <a:pt x="884" y="196"/>
                    </a:lnTo>
                    <a:lnTo>
                      <a:pt x="889" y="185"/>
                    </a:lnTo>
                    <a:lnTo>
                      <a:pt x="895" y="195"/>
                    </a:lnTo>
                    <a:lnTo>
                      <a:pt x="901" y="178"/>
                    </a:lnTo>
                    <a:lnTo>
                      <a:pt x="907" y="188"/>
                    </a:lnTo>
                    <a:lnTo>
                      <a:pt x="912" y="190"/>
                    </a:lnTo>
                    <a:lnTo>
                      <a:pt x="918" y="194"/>
                    </a:lnTo>
                    <a:lnTo>
                      <a:pt x="924" y="191"/>
                    </a:lnTo>
                    <a:lnTo>
                      <a:pt x="929" y="187"/>
                    </a:lnTo>
                    <a:lnTo>
                      <a:pt x="935" y="176"/>
                    </a:lnTo>
                    <a:lnTo>
                      <a:pt x="941" y="182"/>
                    </a:lnTo>
                    <a:lnTo>
                      <a:pt x="946" y="185"/>
                    </a:lnTo>
                    <a:lnTo>
                      <a:pt x="952" y="189"/>
                    </a:lnTo>
                    <a:lnTo>
                      <a:pt x="958" y="183"/>
                    </a:lnTo>
                    <a:lnTo>
                      <a:pt x="964" y="178"/>
                    </a:lnTo>
                    <a:lnTo>
                      <a:pt x="969" y="190"/>
                    </a:lnTo>
                    <a:lnTo>
                      <a:pt x="975" y="182"/>
                    </a:lnTo>
                    <a:lnTo>
                      <a:pt x="981" y="185"/>
                    </a:lnTo>
                    <a:lnTo>
                      <a:pt x="986" y="184"/>
                    </a:lnTo>
                    <a:lnTo>
                      <a:pt x="992" y="176"/>
                    </a:lnTo>
                    <a:lnTo>
                      <a:pt x="998" y="179"/>
                    </a:lnTo>
                    <a:lnTo>
                      <a:pt x="1003" y="178"/>
                    </a:lnTo>
                    <a:lnTo>
                      <a:pt x="1009" y="182"/>
                    </a:lnTo>
                    <a:lnTo>
                      <a:pt x="1015" y="172"/>
                    </a:lnTo>
                    <a:lnTo>
                      <a:pt x="1021" y="183"/>
                    </a:lnTo>
                    <a:lnTo>
                      <a:pt x="1026" y="184"/>
                    </a:lnTo>
                    <a:lnTo>
                      <a:pt x="1032" y="179"/>
                    </a:lnTo>
                    <a:lnTo>
                      <a:pt x="1038" y="180"/>
                    </a:lnTo>
                    <a:lnTo>
                      <a:pt x="1043" y="185"/>
                    </a:lnTo>
                    <a:lnTo>
                      <a:pt x="1049" y="182"/>
                    </a:lnTo>
                    <a:lnTo>
                      <a:pt x="1055" y="179"/>
                    </a:lnTo>
                    <a:lnTo>
                      <a:pt x="1061" y="177"/>
                    </a:lnTo>
                    <a:lnTo>
                      <a:pt x="1066" y="172"/>
                    </a:lnTo>
                    <a:lnTo>
                      <a:pt x="1072" y="174"/>
                    </a:lnTo>
                    <a:lnTo>
                      <a:pt x="1078" y="181"/>
                    </a:lnTo>
                    <a:lnTo>
                      <a:pt x="1084" y="182"/>
                    </a:lnTo>
                    <a:lnTo>
                      <a:pt x="1089" y="174"/>
                    </a:lnTo>
                    <a:lnTo>
                      <a:pt x="1095" y="177"/>
                    </a:lnTo>
                    <a:lnTo>
                      <a:pt x="1101" y="170"/>
                    </a:lnTo>
                    <a:lnTo>
                      <a:pt x="1106" y="171"/>
                    </a:lnTo>
                    <a:lnTo>
                      <a:pt x="1112" y="180"/>
                    </a:lnTo>
                    <a:lnTo>
                      <a:pt x="1118" y="176"/>
                    </a:lnTo>
                    <a:lnTo>
                      <a:pt x="1123" y="172"/>
                    </a:lnTo>
                    <a:lnTo>
                      <a:pt x="1129" y="172"/>
                    </a:lnTo>
                    <a:lnTo>
                      <a:pt x="1135" y="165"/>
                    </a:lnTo>
                    <a:lnTo>
                      <a:pt x="1141" y="170"/>
                    </a:lnTo>
                    <a:lnTo>
                      <a:pt x="1146" y="179"/>
                    </a:lnTo>
                    <a:lnTo>
                      <a:pt x="1152" y="170"/>
                    </a:lnTo>
                    <a:lnTo>
                      <a:pt x="1158" y="178"/>
                    </a:lnTo>
                    <a:lnTo>
                      <a:pt x="1163" y="173"/>
                    </a:lnTo>
                    <a:lnTo>
                      <a:pt x="1169" y="160"/>
                    </a:lnTo>
                    <a:lnTo>
                      <a:pt x="1175" y="171"/>
                    </a:lnTo>
                    <a:lnTo>
                      <a:pt x="1180" y="171"/>
                    </a:lnTo>
                    <a:lnTo>
                      <a:pt x="1186" y="169"/>
                    </a:lnTo>
                    <a:lnTo>
                      <a:pt x="1192" y="175"/>
                    </a:lnTo>
                    <a:lnTo>
                      <a:pt x="1198" y="169"/>
                    </a:lnTo>
                    <a:lnTo>
                      <a:pt x="1203" y="167"/>
                    </a:lnTo>
                    <a:lnTo>
                      <a:pt x="1209" y="164"/>
                    </a:lnTo>
                    <a:lnTo>
                      <a:pt x="1215" y="174"/>
                    </a:lnTo>
                    <a:lnTo>
                      <a:pt x="1220" y="166"/>
                    </a:lnTo>
                    <a:lnTo>
                      <a:pt x="1226" y="168"/>
                    </a:lnTo>
                    <a:lnTo>
                      <a:pt x="1232" y="176"/>
                    </a:lnTo>
                    <a:lnTo>
                      <a:pt x="1237" y="173"/>
                    </a:lnTo>
                    <a:lnTo>
                      <a:pt x="1243" y="169"/>
                    </a:lnTo>
                    <a:lnTo>
                      <a:pt x="1249" y="178"/>
                    </a:lnTo>
                    <a:lnTo>
                      <a:pt x="1255" y="170"/>
                    </a:lnTo>
                    <a:lnTo>
                      <a:pt x="1260" y="170"/>
                    </a:lnTo>
                    <a:lnTo>
                      <a:pt x="1266" y="178"/>
                    </a:lnTo>
                    <a:lnTo>
                      <a:pt x="1272" y="174"/>
                    </a:lnTo>
                    <a:lnTo>
                      <a:pt x="1277" y="182"/>
                    </a:lnTo>
                    <a:lnTo>
                      <a:pt x="1283" y="161"/>
                    </a:lnTo>
                    <a:lnTo>
                      <a:pt x="1289" y="163"/>
                    </a:lnTo>
                    <a:lnTo>
                      <a:pt x="1294" y="171"/>
                    </a:lnTo>
                    <a:lnTo>
                      <a:pt x="1300" y="165"/>
                    </a:lnTo>
                    <a:lnTo>
                      <a:pt x="1306" y="164"/>
                    </a:lnTo>
                    <a:lnTo>
                      <a:pt x="1312" y="164"/>
                    </a:lnTo>
                    <a:lnTo>
                      <a:pt x="1317" y="168"/>
                    </a:lnTo>
                    <a:lnTo>
                      <a:pt x="1323" y="173"/>
                    </a:lnTo>
                    <a:lnTo>
                      <a:pt x="1329" y="173"/>
                    </a:lnTo>
                    <a:lnTo>
                      <a:pt x="1334" y="169"/>
                    </a:lnTo>
                    <a:lnTo>
                      <a:pt x="1340" y="164"/>
                    </a:lnTo>
                    <a:lnTo>
                      <a:pt x="1346" y="175"/>
                    </a:lnTo>
                    <a:lnTo>
                      <a:pt x="1351" y="168"/>
                    </a:lnTo>
                    <a:lnTo>
                      <a:pt x="1357" y="167"/>
                    </a:lnTo>
                    <a:lnTo>
                      <a:pt x="1363" y="161"/>
                    </a:lnTo>
                    <a:lnTo>
                      <a:pt x="1369" y="167"/>
                    </a:lnTo>
                    <a:lnTo>
                      <a:pt x="1374" y="170"/>
                    </a:lnTo>
                    <a:lnTo>
                      <a:pt x="1380" y="173"/>
                    </a:lnTo>
                    <a:lnTo>
                      <a:pt x="1386" y="179"/>
                    </a:lnTo>
                    <a:lnTo>
                      <a:pt x="1391" y="159"/>
                    </a:lnTo>
                    <a:lnTo>
                      <a:pt x="1397" y="173"/>
                    </a:lnTo>
                    <a:lnTo>
                      <a:pt x="1403" y="164"/>
                    </a:lnTo>
                    <a:lnTo>
                      <a:pt x="1408" y="169"/>
                    </a:lnTo>
                    <a:lnTo>
                      <a:pt x="1414" y="170"/>
                    </a:lnTo>
                    <a:lnTo>
                      <a:pt x="1420" y="166"/>
                    </a:lnTo>
                    <a:lnTo>
                      <a:pt x="1426" y="166"/>
                    </a:lnTo>
                    <a:lnTo>
                      <a:pt x="1431" y="170"/>
                    </a:lnTo>
                    <a:lnTo>
                      <a:pt x="1437" y="172"/>
                    </a:lnTo>
                    <a:lnTo>
                      <a:pt x="1443" y="167"/>
                    </a:lnTo>
                    <a:lnTo>
                      <a:pt x="1448" y="165"/>
                    </a:lnTo>
                    <a:lnTo>
                      <a:pt x="1454" y="157"/>
                    </a:lnTo>
                    <a:lnTo>
                      <a:pt x="1460" y="161"/>
                    </a:lnTo>
                    <a:lnTo>
                      <a:pt x="1465" y="165"/>
                    </a:lnTo>
                    <a:lnTo>
                      <a:pt x="1471" y="167"/>
                    </a:lnTo>
                    <a:lnTo>
                      <a:pt x="1477" y="174"/>
                    </a:lnTo>
                    <a:lnTo>
                      <a:pt x="1483" y="175"/>
                    </a:lnTo>
                    <a:lnTo>
                      <a:pt x="1488" y="162"/>
                    </a:lnTo>
                    <a:lnTo>
                      <a:pt x="1494" y="170"/>
                    </a:lnTo>
                    <a:lnTo>
                      <a:pt x="1500" y="168"/>
                    </a:lnTo>
                    <a:lnTo>
                      <a:pt x="1505" y="167"/>
                    </a:lnTo>
                    <a:lnTo>
                      <a:pt x="1511" y="163"/>
                    </a:lnTo>
                    <a:lnTo>
                      <a:pt x="1517" y="161"/>
                    </a:lnTo>
                    <a:lnTo>
                      <a:pt x="1522" y="164"/>
                    </a:lnTo>
                    <a:lnTo>
                      <a:pt x="1528" y="167"/>
                    </a:lnTo>
                    <a:lnTo>
                      <a:pt x="1534" y="161"/>
                    </a:lnTo>
                    <a:lnTo>
                      <a:pt x="1540" y="167"/>
                    </a:lnTo>
                    <a:lnTo>
                      <a:pt x="1545" y="165"/>
                    </a:lnTo>
                    <a:lnTo>
                      <a:pt x="1551" y="161"/>
                    </a:lnTo>
                    <a:lnTo>
                      <a:pt x="1557" y="167"/>
                    </a:lnTo>
                    <a:lnTo>
                      <a:pt x="1562" y="163"/>
                    </a:lnTo>
                    <a:lnTo>
                      <a:pt x="1568" y="167"/>
                    </a:lnTo>
                    <a:lnTo>
                      <a:pt x="1574" y="160"/>
                    </a:lnTo>
                    <a:lnTo>
                      <a:pt x="1579" y="159"/>
                    </a:lnTo>
                    <a:lnTo>
                      <a:pt x="1585" y="161"/>
                    </a:lnTo>
                    <a:lnTo>
                      <a:pt x="1591" y="167"/>
                    </a:lnTo>
                    <a:lnTo>
                      <a:pt x="1597" y="171"/>
                    </a:lnTo>
                    <a:lnTo>
                      <a:pt x="1603" y="162"/>
                    </a:lnTo>
                    <a:lnTo>
                      <a:pt x="1608" y="165"/>
                    </a:lnTo>
                    <a:lnTo>
                      <a:pt x="1614" y="165"/>
                    </a:lnTo>
                    <a:lnTo>
                      <a:pt x="1620" y="170"/>
                    </a:lnTo>
                    <a:lnTo>
                      <a:pt x="1625" y="168"/>
                    </a:lnTo>
                    <a:lnTo>
                      <a:pt x="1631" y="173"/>
                    </a:lnTo>
                    <a:lnTo>
                      <a:pt x="1637" y="167"/>
                    </a:lnTo>
                    <a:lnTo>
                      <a:pt x="1642" y="165"/>
                    </a:lnTo>
                    <a:lnTo>
                      <a:pt x="1648" y="162"/>
                    </a:lnTo>
                    <a:lnTo>
                      <a:pt x="1654" y="171"/>
                    </a:lnTo>
                    <a:lnTo>
                      <a:pt x="1660" y="169"/>
                    </a:lnTo>
                    <a:lnTo>
                      <a:pt x="1665" y="173"/>
                    </a:lnTo>
                    <a:lnTo>
                      <a:pt x="1671" y="165"/>
                    </a:lnTo>
                    <a:lnTo>
                      <a:pt x="1677" y="171"/>
                    </a:lnTo>
                    <a:lnTo>
                      <a:pt x="1682" y="174"/>
                    </a:lnTo>
                    <a:lnTo>
                      <a:pt x="1688" y="166"/>
                    </a:lnTo>
                    <a:lnTo>
                      <a:pt x="1694" y="166"/>
                    </a:lnTo>
                    <a:lnTo>
                      <a:pt x="1699" y="177"/>
                    </a:lnTo>
                    <a:lnTo>
                      <a:pt x="1705" y="169"/>
                    </a:lnTo>
                    <a:lnTo>
                      <a:pt x="1711" y="166"/>
                    </a:lnTo>
                    <a:lnTo>
                      <a:pt x="1717" y="179"/>
                    </a:lnTo>
                    <a:lnTo>
                      <a:pt x="1722" y="168"/>
                    </a:lnTo>
                    <a:lnTo>
                      <a:pt x="1728" y="169"/>
                    </a:lnTo>
                    <a:lnTo>
                      <a:pt x="1734" y="172"/>
                    </a:lnTo>
                    <a:lnTo>
                      <a:pt x="1739" y="166"/>
                    </a:lnTo>
                    <a:lnTo>
                      <a:pt x="1745" y="167"/>
                    </a:lnTo>
                    <a:lnTo>
                      <a:pt x="1751" y="180"/>
                    </a:lnTo>
                    <a:lnTo>
                      <a:pt x="1756" y="175"/>
                    </a:lnTo>
                    <a:lnTo>
                      <a:pt x="1762" y="174"/>
                    </a:lnTo>
                    <a:lnTo>
                      <a:pt x="1768" y="184"/>
                    </a:lnTo>
                    <a:lnTo>
                      <a:pt x="1774" y="167"/>
                    </a:lnTo>
                    <a:lnTo>
                      <a:pt x="1779" y="170"/>
                    </a:lnTo>
                    <a:lnTo>
                      <a:pt x="1785" y="166"/>
                    </a:lnTo>
                    <a:lnTo>
                      <a:pt x="1791" y="177"/>
                    </a:lnTo>
                    <a:lnTo>
                      <a:pt x="1796" y="174"/>
                    </a:lnTo>
                    <a:lnTo>
                      <a:pt x="1802" y="171"/>
                    </a:lnTo>
                    <a:lnTo>
                      <a:pt x="1808" y="176"/>
                    </a:lnTo>
                    <a:lnTo>
                      <a:pt x="1813" y="178"/>
                    </a:lnTo>
                    <a:lnTo>
                      <a:pt x="1819" y="174"/>
                    </a:lnTo>
                    <a:lnTo>
                      <a:pt x="1825" y="175"/>
                    </a:lnTo>
                    <a:lnTo>
                      <a:pt x="1831" y="172"/>
                    </a:lnTo>
                    <a:lnTo>
                      <a:pt x="1836" y="174"/>
                    </a:lnTo>
                    <a:lnTo>
                      <a:pt x="1842" y="182"/>
                    </a:lnTo>
                    <a:lnTo>
                      <a:pt x="1848" y="168"/>
                    </a:lnTo>
                    <a:lnTo>
                      <a:pt x="1853" y="168"/>
                    </a:lnTo>
                    <a:lnTo>
                      <a:pt x="1859" y="169"/>
                    </a:lnTo>
                    <a:lnTo>
                      <a:pt x="1865" y="167"/>
                    </a:lnTo>
                    <a:lnTo>
                      <a:pt x="1870" y="167"/>
                    </a:lnTo>
                    <a:lnTo>
                      <a:pt x="1876" y="169"/>
                    </a:lnTo>
                    <a:lnTo>
                      <a:pt x="1882" y="175"/>
                    </a:lnTo>
                    <a:lnTo>
                      <a:pt x="1888" y="180"/>
                    </a:lnTo>
                    <a:lnTo>
                      <a:pt x="1893" y="172"/>
                    </a:lnTo>
                    <a:lnTo>
                      <a:pt x="1899" y="166"/>
                    </a:lnTo>
                    <a:lnTo>
                      <a:pt x="1905" y="171"/>
                    </a:lnTo>
                    <a:lnTo>
                      <a:pt x="1910" y="161"/>
                    </a:lnTo>
                    <a:lnTo>
                      <a:pt x="1916" y="172"/>
                    </a:lnTo>
                    <a:lnTo>
                      <a:pt x="1922" y="174"/>
                    </a:lnTo>
                    <a:lnTo>
                      <a:pt x="1927" y="170"/>
                    </a:lnTo>
                    <a:lnTo>
                      <a:pt x="1933" y="169"/>
                    </a:lnTo>
                    <a:lnTo>
                      <a:pt x="1939" y="171"/>
                    </a:lnTo>
                    <a:lnTo>
                      <a:pt x="1945" y="146"/>
                    </a:lnTo>
                    <a:lnTo>
                      <a:pt x="1950" y="94"/>
                    </a:lnTo>
                    <a:lnTo>
                      <a:pt x="1956" y="56"/>
                    </a:lnTo>
                    <a:lnTo>
                      <a:pt x="1962" y="47"/>
                    </a:lnTo>
                    <a:lnTo>
                      <a:pt x="1967" y="24"/>
                    </a:lnTo>
                    <a:lnTo>
                      <a:pt x="1973" y="29"/>
                    </a:lnTo>
                    <a:lnTo>
                      <a:pt x="1979" y="20"/>
                    </a:lnTo>
                    <a:lnTo>
                      <a:pt x="1984" y="15"/>
                    </a:lnTo>
                    <a:lnTo>
                      <a:pt x="1990" y="14"/>
                    </a:lnTo>
                    <a:lnTo>
                      <a:pt x="1996" y="4"/>
                    </a:lnTo>
                    <a:lnTo>
                      <a:pt x="2002" y="16"/>
                    </a:lnTo>
                    <a:lnTo>
                      <a:pt x="2007" y="22"/>
                    </a:lnTo>
                    <a:lnTo>
                      <a:pt x="2013" y="14"/>
                    </a:lnTo>
                    <a:lnTo>
                      <a:pt x="2019" y="16"/>
                    </a:lnTo>
                    <a:lnTo>
                      <a:pt x="2024" y="5"/>
                    </a:lnTo>
                    <a:lnTo>
                      <a:pt x="2030" y="14"/>
                    </a:lnTo>
                    <a:lnTo>
                      <a:pt x="2036" y="12"/>
                    </a:lnTo>
                    <a:lnTo>
                      <a:pt x="2041" y="14"/>
                    </a:lnTo>
                    <a:lnTo>
                      <a:pt x="2047" y="8"/>
                    </a:lnTo>
                    <a:lnTo>
                      <a:pt x="2053" y="10"/>
                    </a:lnTo>
                    <a:lnTo>
                      <a:pt x="2059" y="14"/>
                    </a:lnTo>
                    <a:lnTo>
                      <a:pt x="2064" y="19"/>
                    </a:lnTo>
                    <a:lnTo>
                      <a:pt x="2070" y="5"/>
                    </a:lnTo>
                    <a:lnTo>
                      <a:pt x="2076" y="1"/>
                    </a:lnTo>
                    <a:lnTo>
                      <a:pt x="2081" y="12"/>
                    </a:lnTo>
                    <a:lnTo>
                      <a:pt x="2087" y="14"/>
                    </a:lnTo>
                    <a:lnTo>
                      <a:pt x="2093" y="5"/>
                    </a:lnTo>
                    <a:lnTo>
                      <a:pt x="2098" y="22"/>
                    </a:lnTo>
                    <a:lnTo>
                      <a:pt x="2104" y="15"/>
                    </a:lnTo>
                    <a:lnTo>
                      <a:pt x="2110" y="13"/>
                    </a:lnTo>
                    <a:lnTo>
                      <a:pt x="2116" y="15"/>
                    </a:lnTo>
                    <a:lnTo>
                      <a:pt x="2121" y="20"/>
                    </a:lnTo>
                    <a:lnTo>
                      <a:pt x="2127" y="21"/>
                    </a:lnTo>
                    <a:lnTo>
                      <a:pt x="2133" y="3"/>
                    </a:lnTo>
                    <a:lnTo>
                      <a:pt x="2139" y="6"/>
                    </a:lnTo>
                    <a:lnTo>
                      <a:pt x="2144" y="11"/>
                    </a:lnTo>
                    <a:lnTo>
                      <a:pt x="2150" y="8"/>
                    </a:lnTo>
                    <a:lnTo>
                      <a:pt x="2156" y="6"/>
                    </a:lnTo>
                    <a:lnTo>
                      <a:pt x="2161" y="12"/>
                    </a:lnTo>
                    <a:lnTo>
                      <a:pt x="2167" y="22"/>
                    </a:lnTo>
                    <a:lnTo>
                      <a:pt x="2173" y="12"/>
                    </a:lnTo>
                    <a:lnTo>
                      <a:pt x="2178" y="16"/>
                    </a:lnTo>
                    <a:lnTo>
                      <a:pt x="2184" y="16"/>
                    </a:lnTo>
                    <a:lnTo>
                      <a:pt x="2190" y="14"/>
                    </a:lnTo>
                    <a:lnTo>
                      <a:pt x="2196" y="10"/>
                    </a:lnTo>
                    <a:lnTo>
                      <a:pt x="2201" y="14"/>
                    </a:lnTo>
                    <a:lnTo>
                      <a:pt x="2207" y="20"/>
                    </a:lnTo>
                    <a:lnTo>
                      <a:pt x="2213" y="20"/>
                    </a:lnTo>
                    <a:lnTo>
                      <a:pt x="2218" y="14"/>
                    </a:lnTo>
                    <a:lnTo>
                      <a:pt x="2224" y="3"/>
                    </a:lnTo>
                    <a:lnTo>
                      <a:pt x="2230" y="12"/>
                    </a:lnTo>
                    <a:lnTo>
                      <a:pt x="2235" y="17"/>
                    </a:lnTo>
                    <a:lnTo>
                      <a:pt x="2241" y="13"/>
                    </a:lnTo>
                    <a:lnTo>
                      <a:pt x="2247" y="12"/>
                    </a:lnTo>
                    <a:lnTo>
                      <a:pt x="2253" y="10"/>
                    </a:lnTo>
                    <a:lnTo>
                      <a:pt x="2258" y="10"/>
                    </a:lnTo>
                    <a:lnTo>
                      <a:pt x="2264" y="14"/>
                    </a:lnTo>
                    <a:lnTo>
                      <a:pt x="2270" y="12"/>
                    </a:lnTo>
                    <a:lnTo>
                      <a:pt x="2275" y="22"/>
                    </a:lnTo>
                    <a:lnTo>
                      <a:pt x="2281" y="11"/>
                    </a:lnTo>
                    <a:lnTo>
                      <a:pt x="2287" y="11"/>
                    </a:lnTo>
                    <a:lnTo>
                      <a:pt x="2292" y="10"/>
                    </a:lnTo>
                    <a:lnTo>
                      <a:pt x="2298" y="11"/>
                    </a:lnTo>
                    <a:lnTo>
                      <a:pt x="2304" y="9"/>
                    </a:lnTo>
                    <a:lnTo>
                      <a:pt x="2310" y="21"/>
                    </a:lnTo>
                    <a:lnTo>
                      <a:pt x="2315" y="2"/>
                    </a:lnTo>
                    <a:lnTo>
                      <a:pt x="2321" y="21"/>
                    </a:lnTo>
                    <a:lnTo>
                      <a:pt x="2327" y="12"/>
                    </a:lnTo>
                    <a:lnTo>
                      <a:pt x="2332" y="0"/>
                    </a:lnTo>
                    <a:lnTo>
                      <a:pt x="2338" y="20"/>
                    </a:lnTo>
                    <a:lnTo>
                      <a:pt x="2344" y="19"/>
                    </a:lnTo>
                    <a:lnTo>
                      <a:pt x="2349" y="11"/>
                    </a:lnTo>
                    <a:lnTo>
                      <a:pt x="2355" y="16"/>
                    </a:lnTo>
                    <a:lnTo>
                      <a:pt x="2361" y="19"/>
                    </a:lnTo>
                    <a:lnTo>
                      <a:pt x="2367" y="17"/>
                    </a:lnTo>
                    <a:lnTo>
                      <a:pt x="2372" y="16"/>
                    </a:lnTo>
                    <a:lnTo>
                      <a:pt x="2378" y="20"/>
                    </a:lnTo>
                    <a:lnTo>
                      <a:pt x="2384" y="18"/>
                    </a:lnTo>
                    <a:lnTo>
                      <a:pt x="2389" y="20"/>
                    </a:lnTo>
                    <a:lnTo>
                      <a:pt x="2395" y="22"/>
                    </a:lnTo>
                    <a:lnTo>
                      <a:pt x="2401" y="21"/>
                    </a:lnTo>
                    <a:lnTo>
                      <a:pt x="2406" y="15"/>
                    </a:lnTo>
                    <a:lnTo>
                      <a:pt x="2412" y="27"/>
                    </a:lnTo>
                    <a:lnTo>
                      <a:pt x="2418" y="12"/>
                    </a:lnTo>
                    <a:lnTo>
                      <a:pt x="2424" y="22"/>
                    </a:lnTo>
                    <a:lnTo>
                      <a:pt x="2429" y="22"/>
                    </a:lnTo>
                    <a:lnTo>
                      <a:pt x="2435" y="8"/>
                    </a:lnTo>
                    <a:lnTo>
                      <a:pt x="2441" y="13"/>
                    </a:lnTo>
                    <a:lnTo>
                      <a:pt x="2446" y="17"/>
                    </a:lnTo>
                    <a:lnTo>
                      <a:pt x="2452" y="12"/>
                    </a:lnTo>
                    <a:lnTo>
                      <a:pt x="2458" y="19"/>
                    </a:lnTo>
                    <a:lnTo>
                      <a:pt x="2463" y="15"/>
                    </a:lnTo>
                    <a:lnTo>
                      <a:pt x="2469" y="25"/>
                    </a:lnTo>
                    <a:lnTo>
                      <a:pt x="2475" y="17"/>
                    </a:lnTo>
                    <a:lnTo>
                      <a:pt x="2481" y="21"/>
                    </a:lnTo>
                    <a:lnTo>
                      <a:pt x="2486" y="14"/>
                    </a:lnTo>
                    <a:lnTo>
                      <a:pt x="2492" y="19"/>
                    </a:lnTo>
                    <a:lnTo>
                      <a:pt x="2498" y="22"/>
                    </a:lnTo>
                    <a:lnTo>
                      <a:pt x="2503" y="21"/>
                    </a:lnTo>
                    <a:lnTo>
                      <a:pt x="2509" y="28"/>
                    </a:lnTo>
                    <a:lnTo>
                      <a:pt x="2515" y="26"/>
                    </a:lnTo>
                    <a:lnTo>
                      <a:pt x="2520" y="23"/>
                    </a:lnTo>
                    <a:lnTo>
                      <a:pt x="2526" y="10"/>
                    </a:lnTo>
                    <a:lnTo>
                      <a:pt x="2532" y="16"/>
                    </a:lnTo>
                    <a:lnTo>
                      <a:pt x="2538" y="14"/>
                    </a:lnTo>
                    <a:lnTo>
                      <a:pt x="2543" y="22"/>
                    </a:lnTo>
                    <a:lnTo>
                      <a:pt x="2549" y="16"/>
                    </a:lnTo>
                    <a:lnTo>
                      <a:pt x="2555" y="17"/>
                    </a:lnTo>
                    <a:lnTo>
                      <a:pt x="2560" y="19"/>
                    </a:lnTo>
                    <a:lnTo>
                      <a:pt x="2566" y="14"/>
                    </a:lnTo>
                    <a:lnTo>
                      <a:pt x="2572" y="29"/>
                    </a:lnTo>
                    <a:lnTo>
                      <a:pt x="2577" y="7"/>
                    </a:lnTo>
                    <a:lnTo>
                      <a:pt x="2583" y="18"/>
                    </a:lnTo>
                    <a:lnTo>
                      <a:pt x="2589" y="22"/>
                    </a:lnTo>
                    <a:lnTo>
                      <a:pt x="2595" y="14"/>
                    </a:lnTo>
                    <a:lnTo>
                      <a:pt x="2600" y="27"/>
                    </a:lnTo>
                    <a:lnTo>
                      <a:pt x="2606" y="5"/>
                    </a:lnTo>
                  </a:path>
                </a:pathLst>
              </a:custGeom>
              <a:noFill/>
              <a:ln w="3175" cap="flat">
                <a:solidFill>
                  <a:srgbClr val="052E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39" name="Freeform 365"/>
              <p:cNvSpPr>
                <a:spLocks/>
              </p:cNvSpPr>
              <p:nvPr/>
            </p:nvSpPr>
            <p:spPr bwMode="auto">
              <a:xfrm>
                <a:off x="4661734" y="3412848"/>
                <a:ext cx="1080000" cy="212505"/>
              </a:xfrm>
              <a:custGeom>
                <a:avLst/>
                <a:gdLst/>
                <a:ahLst/>
                <a:cxnLst>
                  <a:cxn ang="0">
                    <a:pos x="40" y="16"/>
                  </a:cxn>
                  <a:cxn ang="0">
                    <a:pos x="86" y="9"/>
                  </a:cxn>
                  <a:cxn ang="0">
                    <a:pos x="131" y="24"/>
                  </a:cxn>
                  <a:cxn ang="0">
                    <a:pos x="177" y="17"/>
                  </a:cxn>
                  <a:cxn ang="0">
                    <a:pos x="222" y="20"/>
                  </a:cxn>
                  <a:cxn ang="0">
                    <a:pos x="268" y="5"/>
                  </a:cxn>
                  <a:cxn ang="0">
                    <a:pos x="314" y="9"/>
                  </a:cxn>
                  <a:cxn ang="0">
                    <a:pos x="359" y="14"/>
                  </a:cxn>
                  <a:cxn ang="0">
                    <a:pos x="405" y="10"/>
                  </a:cxn>
                  <a:cxn ang="0">
                    <a:pos x="450" y="8"/>
                  </a:cxn>
                  <a:cxn ang="0">
                    <a:pos x="496" y="10"/>
                  </a:cxn>
                  <a:cxn ang="0">
                    <a:pos x="542" y="10"/>
                  </a:cxn>
                  <a:cxn ang="0">
                    <a:pos x="587" y="18"/>
                  </a:cxn>
                  <a:cxn ang="0">
                    <a:pos x="633" y="21"/>
                  </a:cxn>
                  <a:cxn ang="0">
                    <a:pos x="679" y="298"/>
                  </a:cxn>
                  <a:cxn ang="0">
                    <a:pos x="724" y="269"/>
                  </a:cxn>
                  <a:cxn ang="0">
                    <a:pos x="770" y="255"/>
                  </a:cxn>
                  <a:cxn ang="0">
                    <a:pos x="815" y="245"/>
                  </a:cxn>
                  <a:cxn ang="0">
                    <a:pos x="861" y="232"/>
                  </a:cxn>
                  <a:cxn ang="0">
                    <a:pos x="907" y="220"/>
                  </a:cxn>
                  <a:cxn ang="0">
                    <a:pos x="952" y="213"/>
                  </a:cxn>
                  <a:cxn ang="0">
                    <a:pos x="998" y="220"/>
                  </a:cxn>
                  <a:cxn ang="0">
                    <a:pos x="1043" y="202"/>
                  </a:cxn>
                  <a:cxn ang="0">
                    <a:pos x="1089" y="196"/>
                  </a:cxn>
                  <a:cxn ang="0">
                    <a:pos x="1135" y="197"/>
                  </a:cxn>
                  <a:cxn ang="0">
                    <a:pos x="1180" y="191"/>
                  </a:cxn>
                  <a:cxn ang="0">
                    <a:pos x="1226" y="196"/>
                  </a:cxn>
                  <a:cxn ang="0">
                    <a:pos x="1272" y="195"/>
                  </a:cxn>
                  <a:cxn ang="0">
                    <a:pos x="1317" y="190"/>
                  </a:cxn>
                  <a:cxn ang="0">
                    <a:pos x="1363" y="200"/>
                  </a:cxn>
                  <a:cxn ang="0">
                    <a:pos x="1408" y="193"/>
                  </a:cxn>
                  <a:cxn ang="0">
                    <a:pos x="1454" y="187"/>
                  </a:cxn>
                  <a:cxn ang="0">
                    <a:pos x="1500" y="195"/>
                  </a:cxn>
                  <a:cxn ang="0">
                    <a:pos x="1545" y="187"/>
                  </a:cxn>
                  <a:cxn ang="0">
                    <a:pos x="1591" y="186"/>
                  </a:cxn>
                  <a:cxn ang="0">
                    <a:pos x="1637" y="181"/>
                  </a:cxn>
                  <a:cxn ang="0">
                    <a:pos x="1682" y="192"/>
                  </a:cxn>
                  <a:cxn ang="0">
                    <a:pos x="1728" y="182"/>
                  </a:cxn>
                  <a:cxn ang="0">
                    <a:pos x="1774" y="190"/>
                  </a:cxn>
                  <a:cxn ang="0">
                    <a:pos x="1819" y="194"/>
                  </a:cxn>
                  <a:cxn ang="0">
                    <a:pos x="1865" y="189"/>
                  </a:cxn>
                  <a:cxn ang="0">
                    <a:pos x="1910" y="194"/>
                  </a:cxn>
                  <a:cxn ang="0">
                    <a:pos x="1956" y="47"/>
                  </a:cxn>
                  <a:cxn ang="0">
                    <a:pos x="2002" y="18"/>
                  </a:cxn>
                  <a:cxn ang="0">
                    <a:pos x="2047" y="12"/>
                  </a:cxn>
                  <a:cxn ang="0">
                    <a:pos x="2093" y="19"/>
                  </a:cxn>
                  <a:cxn ang="0">
                    <a:pos x="2139" y="7"/>
                  </a:cxn>
                  <a:cxn ang="0">
                    <a:pos x="2184" y="20"/>
                  </a:cxn>
                  <a:cxn ang="0">
                    <a:pos x="2230" y="16"/>
                  </a:cxn>
                  <a:cxn ang="0">
                    <a:pos x="2275" y="23"/>
                  </a:cxn>
                  <a:cxn ang="0">
                    <a:pos x="2321" y="17"/>
                  </a:cxn>
                  <a:cxn ang="0">
                    <a:pos x="2367" y="17"/>
                  </a:cxn>
                  <a:cxn ang="0">
                    <a:pos x="2412" y="18"/>
                  </a:cxn>
                  <a:cxn ang="0">
                    <a:pos x="2458" y="26"/>
                  </a:cxn>
                  <a:cxn ang="0">
                    <a:pos x="2503" y="16"/>
                  </a:cxn>
                  <a:cxn ang="0">
                    <a:pos x="2549" y="25"/>
                  </a:cxn>
                  <a:cxn ang="0">
                    <a:pos x="2595" y="29"/>
                  </a:cxn>
                </a:cxnLst>
                <a:rect l="0" t="0" r="r" b="b"/>
                <a:pathLst>
                  <a:path w="2606" h="304">
                    <a:moveTo>
                      <a:pt x="0" y="19"/>
                    </a:moveTo>
                    <a:lnTo>
                      <a:pt x="5" y="9"/>
                    </a:lnTo>
                    <a:lnTo>
                      <a:pt x="11" y="15"/>
                    </a:lnTo>
                    <a:lnTo>
                      <a:pt x="17" y="27"/>
                    </a:lnTo>
                    <a:lnTo>
                      <a:pt x="23" y="22"/>
                    </a:lnTo>
                    <a:lnTo>
                      <a:pt x="29" y="18"/>
                    </a:lnTo>
                    <a:lnTo>
                      <a:pt x="34" y="11"/>
                    </a:lnTo>
                    <a:lnTo>
                      <a:pt x="40" y="16"/>
                    </a:lnTo>
                    <a:lnTo>
                      <a:pt x="46" y="13"/>
                    </a:lnTo>
                    <a:lnTo>
                      <a:pt x="51" y="9"/>
                    </a:lnTo>
                    <a:lnTo>
                      <a:pt x="57" y="16"/>
                    </a:lnTo>
                    <a:lnTo>
                      <a:pt x="63" y="14"/>
                    </a:lnTo>
                    <a:lnTo>
                      <a:pt x="68" y="12"/>
                    </a:lnTo>
                    <a:lnTo>
                      <a:pt x="74" y="15"/>
                    </a:lnTo>
                    <a:lnTo>
                      <a:pt x="80" y="15"/>
                    </a:lnTo>
                    <a:lnTo>
                      <a:pt x="86" y="9"/>
                    </a:lnTo>
                    <a:lnTo>
                      <a:pt x="91" y="18"/>
                    </a:lnTo>
                    <a:lnTo>
                      <a:pt x="97" y="7"/>
                    </a:lnTo>
                    <a:lnTo>
                      <a:pt x="103" y="19"/>
                    </a:lnTo>
                    <a:lnTo>
                      <a:pt x="108" y="31"/>
                    </a:lnTo>
                    <a:lnTo>
                      <a:pt x="114" y="20"/>
                    </a:lnTo>
                    <a:lnTo>
                      <a:pt x="120" y="21"/>
                    </a:lnTo>
                    <a:lnTo>
                      <a:pt x="125" y="16"/>
                    </a:lnTo>
                    <a:lnTo>
                      <a:pt x="131" y="24"/>
                    </a:lnTo>
                    <a:lnTo>
                      <a:pt x="137" y="27"/>
                    </a:lnTo>
                    <a:lnTo>
                      <a:pt x="143" y="23"/>
                    </a:lnTo>
                    <a:lnTo>
                      <a:pt x="148" y="28"/>
                    </a:lnTo>
                    <a:lnTo>
                      <a:pt x="154" y="14"/>
                    </a:lnTo>
                    <a:lnTo>
                      <a:pt x="160" y="15"/>
                    </a:lnTo>
                    <a:lnTo>
                      <a:pt x="165" y="24"/>
                    </a:lnTo>
                    <a:lnTo>
                      <a:pt x="171" y="17"/>
                    </a:lnTo>
                    <a:lnTo>
                      <a:pt x="177" y="17"/>
                    </a:lnTo>
                    <a:lnTo>
                      <a:pt x="182" y="19"/>
                    </a:lnTo>
                    <a:lnTo>
                      <a:pt x="188" y="13"/>
                    </a:lnTo>
                    <a:lnTo>
                      <a:pt x="194" y="17"/>
                    </a:lnTo>
                    <a:lnTo>
                      <a:pt x="200" y="25"/>
                    </a:lnTo>
                    <a:lnTo>
                      <a:pt x="205" y="17"/>
                    </a:lnTo>
                    <a:lnTo>
                      <a:pt x="211" y="25"/>
                    </a:lnTo>
                    <a:lnTo>
                      <a:pt x="217" y="14"/>
                    </a:lnTo>
                    <a:lnTo>
                      <a:pt x="222" y="20"/>
                    </a:lnTo>
                    <a:lnTo>
                      <a:pt x="228" y="25"/>
                    </a:lnTo>
                    <a:lnTo>
                      <a:pt x="234" y="8"/>
                    </a:lnTo>
                    <a:lnTo>
                      <a:pt x="239" y="13"/>
                    </a:lnTo>
                    <a:lnTo>
                      <a:pt x="245" y="20"/>
                    </a:lnTo>
                    <a:lnTo>
                      <a:pt x="251" y="22"/>
                    </a:lnTo>
                    <a:lnTo>
                      <a:pt x="257" y="11"/>
                    </a:lnTo>
                    <a:lnTo>
                      <a:pt x="262" y="5"/>
                    </a:lnTo>
                    <a:lnTo>
                      <a:pt x="268" y="5"/>
                    </a:lnTo>
                    <a:lnTo>
                      <a:pt x="274" y="16"/>
                    </a:lnTo>
                    <a:lnTo>
                      <a:pt x="279" y="13"/>
                    </a:lnTo>
                    <a:lnTo>
                      <a:pt x="285" y="13"/>
                    </a:lnTo>
                    <a:lnTo>
                      <a:pt x="291" y="15"/>
                    </a:lnTo>
                    <a:lnTo>
                      <a:pt x="296" y="21"/>
                    </a:lnTo>
                    <a:lnTo>
                      <a:pt x="302" y="10"/>
                    </a:lnTo>
                    <a:lnTo>
                      <a:pt x="308" y="19"/>
                    </a:lnTo>
                    <a:lnTo>
                      <a:pt x="314" y="9"/>
                    </a:lnTo>
                    <a:lnTo>
                      <a:pt x="319" y="20"/>
                    </a:lnTo>
                    <a:lnTo>
                      <a:pt x="325" y="11"/>
                    </a:lnTo>
                    <a:lnTo>
                      <a:pt x="331" y="18"/>
                    </a:lnTo>
                    <a:lnTo>
                      <a:pt x="336" y="16"/>
                    </a:lnTo>
                    <a:lnTo>
                      <a:pt x="342" y="13"/>
                    </a:lnTo>
                    <a:lnTo>
                      <a:pt x="348" y="19"/>
                    </a:lnTo>
                    <a:lnTo>
                      <a:pt x="353" y="8"/>
                    </a:lnTo>
                    <a:lnTo>
                      <a:pt x="359" y="14"/>
                    </a:lnTo>
                    <a:lnTo>
                      <a:pt x="365" y="19"/>
                    </a:lnTo>
                    <a:lnTo>
                      <a:pt x="371" y="13"/>
                    </a:lnTo>
                    <a:lnTo>
                      <a:pt x="376" y="18"/>
                    </a:lnTo>
                    <a:lnTo>
                      <a:pt x="382" y="12"/>
                    </a:lnTo>
                    <a:lnTo>
                      <a:pt x="388" y="11"/>
                    </a:lnTo>
                    <a:lnTo>
                      <a:pt x="393" y="8"/>
                    </a:lnTo>
                    <a:lnTo>
                      <a:pt x="399" y="25"/>
                    </a:lnTo>
                    <a:lnTo>
                      <a:pt x="405" y="10"/>
                    </a:lnTo>
                    <a:lnTo>
                      <a:pt x="410" y="12"/>
                    </a:lnTo>
                    <a:lnTo>
                      <a:pt x="416" y="0"/>
                    </a:lnTo>
                    <a:lnTo>
                      <a:pt x="422" y="15"/>
                    </a:lnTo>
                    <a:lnTo>
                      <a:pt x="428" y="16"/>
                    </a:lnTo>
                    <a:lnTo>
                      <a:pt x="433" y="12"/>
                    </a:lnTo>
                    <a:lnTo>
                      <a:pt x="439" y="20"/>
                    </a:lnTo>
                    <a:lnTo>
                      <a:pt x="445" y="12"/>
                    </a:lnTo>
                    <a:lnTo>
                      <a:pt x="450" y="8"/>
                    </a:lnTo>
                    <a:lnTo>
                      <a:pt x="456" y="10"/>
                    </a:lnTo>
                    <a:lnTo>
                      <a:pt x="462" y="11"/>
                    </a:lnTo>
                    <a:lnTo>
                      <a:pt x="467" y="7"/>
                    </a:lnTo>
                    <a:lnTo>
                      <a:pt x="473" y="10"/>
                    </a:lnTo>
                    <a:lnTo>
                      <a:pt x="479" y="18"/>
                    </a:lnTo>
                    <a:lnTo>
                      <a:pt x="485" y="22"/>
                    </a:lnTo>
                    <a:lnTo>
                      <a:pt x="490" y="16"/>
                    </a:lnTo>
                    <a:lnTo>
                      <a:pt x="496" y="10"/>
                    </a:lnTo>
                    <a:lnTo>
                      <a:pt x="502" y="19"/>
                    </a:lnTo>
                    <a:lnTo>
                      <a:pt x="507" y="19"/>
                    </a:lnTo>
                    <a:lnTo>
                      <a:pt x="513" y="26"/>
                    </a:lnTo>
                    <a:lnTo>
                      <a:pt x="519" y="16"/>
                    </a:lnTo>
                    <a:lnTo>
                      <a:pt x="524" y="24"/>
                    </a:lnTo>
                    <a:lnTo>
                      <a:pt x="530" y="13"/>
                    </a:lnTo>
                    <a:lnTo>
                      <a:pt x="536" y="18"/>
                    </a:lnTo>
                    <a:lnTo>
                      <a:pt x="542" y="10"/>
                    </a:lnTo>
                    <a:lnTo>
                      <a:pt x="548" y="22"/>
                    </a:lnTo>
                    <a:lnTo>
                      <a:pt x="553" y="19"/>
                    </a:lnTo>
                    <a:lnTo>
                      <a:pt x="559" y="18"/>
                    </a:lnTo>
                    <a:lnTo>
                      <a:pt x="565" y="19"/>
                    </a:lnTo>
                    <a:lnTo>
                      <a:pt x="570" y="9"/>
                    </a:lnTo>
                    <a:lnTo>
                      <a:pt x="576" y="13"/>
                    </a:lnTo>
                    <a:lnTo>
                      <a:pt x="582" y="23"/>
                    </a:lnTo>
                    <a:lnTo>
                      <a:pt x="587" y="18"/>
                    </a:lnTo>
                    <a:lnTo>
                      <a:pt x="593" y="20"/>
                    </a:lnTo>
                    <a:lnTo>
                      <a:pt x="599" y="8"/>
                    </a:lnTo>
                    <a:lnTo>
                      <a:pt x="605" y="19"/>
                    </a:lnTo>
                    <a:lnTo>
                      <a:pt x="610" y="21"/>
                    </a:lnTo>
                    <a:lnTo>
                      <a:pt x="616" y="15"/>
                    </a:lnTo>
                    <a:lnTo>
                      <a:pt x="622" y="17"/>
                    </a:lnTo>
                    <a:lnTo>
                      <a:pt x="627" y="22"/>
                    </a:lnTo>
                    <a:lnTo>
                      <a:pt x="633" y="21"/>
                    </a:lnTo>
                    <a:lnTo>
                      <a:pt x="639" y="105"/>
                    </a:lnTo>
                    <a:lnTo>
                      <a:pt x="644" y="202"/>
                    </a:lnTo>
                    <a:lnTo>
                      <a:pt x="650" y="247"/>
                    </a:lnTo>
                    <a:lnTo>
                      <a:pt x="656" y="275"/>
                    </a:lnTo>
                    <a:lnTo>
                      <a:pt x="662" y="287"/>
                    </a:lnTo>
                    <a:lnTo>
                      <a:pt x="667" y="297"/>
                    </a:lnTo>
                    <a:lnTo>
                      <a:pt x="673" y="296"/>
                    </a:lnTo>
                    <a:lnTo>
                      <a:pt x="679" y="298"/>
                    </a:lnTo>
                    <a:lnTo>
                      <a:pt x="684" y="301"/>
                    </a:lnTo>
                    <a:lnTo>
                      <a:pt x="690" y="304"/>
                    </a:lnTo>
                    <a:lnTo>
                      <a:pt x="696" y="295"/>
                    </a:lnTo>
                    <a:lnTo>
                      <a:pt x="701" y="286"/>
                    </a:lnTo>
                    <a:lnTo>
                      <a:pt x="707" y="286"/>
                    </a:lnTo>
                    <a:lnTo>
                      <a:pt x="713" y="273"/>
                    </a:lnTo>
                    <a:lnTo>
                      <a:pt x="719" y="285"/>
                    </a:lnTo>
                    <a:lnTo>
                      <a:pt x="724" y="269"/>
                    </a:lnTo>
                    <a:lnTo>
                      <a:pt x="730" y="280"/>
                    </a:lnTo>
                    <a:lnTo>
                      <a:pt x="736" y="269"/>
                    </a:lnTo>
                    <a:lnTo>
                      <a:pt x="741" y="270"/>
                    </a:lnTo>
                    <a:lnTo>
                      <a:pt x="747" y="257"/>
                    </a:lnTo>
                    <a:lnTo>
                      <a:pt x="753" y="264"/>
                    </a:lnTo>
                    <a:lnTo>
                      <a:pt x="758" y="257"/>
                    </a:lnTo>
                    <a:lnTo>
                      <a:pt x="764" y="256"/>
                    </a:lnTo>
                    <a:lnTo>
                      <a:pt x="770" y="255"/>
                    </a:lnTo>
                    <a:lnTo>
                      <a:pt x="776" y="255"/>
                    </a:lnTo>
                    <a:lnTo>
                      <a:pt x="781" y="250"/>
                    </a:lnTo>
                    <a:lnTo>
                      <a:pt x="787" y="260"/>
                    </a:lnTo>
                    <a:lnTo>
                      <a:pt x="793" y="259"/>
                    </a:lnTo>
                    <a:lnTo>
                      <a:pt x="798" y="245"/>
                    </a:lnTo>
                    <a:lnTo>
                      <a:pt x="804" y="246"/>
                    </a:lnTo>
                    <a:lnTo>
                      <a:pt x="810" y="250"/>
                    </a:lnTo>
                    <a:lnTo>
                      <a:pt x="815" y="245"/>
                    </a:lnTo>
                    <a:lnTo>
                      <a:pt x="821" y="239"/>
                    </a:lnTo>
                    <a:lnTo>
                      <a:pt x="827" y="236"/>
                    </a:lnTo>
                    <a:lnTo>
                      <a:pt x="832" y="242"/>
                    </a:lnTo>
                    <a:lnTo>
                      <a:pt x="838" y="224"/>
                    </a:lnTo>
                    <a:lnTo>
                      <a:pt x="844" y="236"/>
                    </a:lnTo>
                    <a:lnTo>
                      <a:pt x="850" y="228"/>
                    </a:lnTo>
                    <a:lnTo>
                      <a:pt x="855" y="234"/>
                    </a:lnTo>
                    <a:lnTo>
                      <a:pt x="861" y="232"/>
                    </a:lnTo>
                    <a:lnTo>
                      <a:pt x="867" y="232"/>
                    </a:lnTo>
                    <a:lnTo>
                      <a:pt x="872" y="233"/>
                    </a:lnTo>
                    <a:lnTo>
                      <a:pt x="878" y="225"/>
                    </a:lnTo>
                    <a:lnTo>
                      <a:pt x="884" y="231"/>
                    </a:lnTo>
                    <a:lnTo>
                      <a:pt x="889" y="221"/>
                    </a:lnTo>
                    <a:lnTo>
                      <a:pt x="895" y="221"/>
                    </a:lnTo>
                    <a:lnTo>
                      <a:pt x="901" y="223"/>
                    </a:lnTo>
                    <a:lnTo>
                      <a:pt x="907" y="220"/>
                    </a:lnTo>
                    <a:lnTo>
                      <a:pt x="912" y="217"/>
                    </a:lnTo>
                    <a:lnTo>
                      <a:pt x="918" y="217"/>
                    </a:lnTo>
                    <a:lnTo>
                      <a:pt x="924" y="212"/>
                    </a:lnTo>
                    <a:lnTo>
                      <a:pt x="929" y="220"/>
                    </a:lnTo>
                    <a:lnTo>
                      <a:pt x="935" y="219"/>
                    </a:lnTo>
                    <a:lnTo>
                      <a:pt x="941" y="214"/>
                    </a:lnTo>
                    <a:lnTo>
                      <a:pt x="946" y="208"/>
                    </a:lnTo>
                    <a:lnTo>
                      <a:pt x="952" y="213"/>
                    </a:lnTo>
                    <a:lnTo>
                      <a:pt x="958" y="207"/>
                    </a:lnTo>
                    <a:lnTo>
                      <a:pt x="964" y="211"/>
                    </a:lnTo>
                    <a:lnTo>
                      <a:pt x="969" y="220"/>
                    </a:lnTo>
                    <a:lnTo>
                      <a:pt x="975" y="220"/>
                    </a:lnTo>
                    <a:lnTo>
                      <a:pt x="981" y="206"/>
                    </a:lnTo>
                    <a:lnTo>
                      <a:pt x="986" y="211"/>
                    </a:lnTo>
                    <a:lnTo>
                      <a:pt x="992" y="201"/>
                    </a:lnTo>
                    <a:lnTo>
                      <a:pt x="998" y="220"/>
                    </a:lnTo>
                    <a:lnTo>
                      <a:pt x="1003" y="206"/>
                    </a:lnTo>
                    <a:lnTo>
                      <a:pt x="1009" y="207"/>
                    </a:lnTo>
                    <a:lnTo>
                      <a:pt x="1015" y="202"/>
                    </a:lnTo>
                    <a:lnTo>
                      <a:pt x="1021" y="201"/>
                    </a:lnTo>
                    <a:lnTo>
                      <a:pt x="1026" y="204"/>
                    </a:lnTo>
                    <a:lnTo>
                      <a:pt x="1032" y="205"/>
                    </a:lnTo>
                    <a:lnTo>
                      <a:pt x="1038" y="211"/>
                    </a:lnTo>
                    <a:lnTo>
                      <a:pt x="1043" y="202"/>
                    </a:lnTo>
                    <a:lnTo>
                      <a:pt x="1049" y="199"/>
                    </a:lnTo>
                    <a:lnTo>
                      <a:pt x="1055" y="198"/>
                    </a:lnTo>
                    <a:lnTo>
                      <a:pt x="1061" y="198"/>
                    </a:lnTo>
                    <a:lnTo>
                      <a:pt x="1066" y="198"/>
                    </a:lnTo>
                    <a:lnTo>
                      <a:pt x="1072" y="202"/>
                    </a:lnTo>
                    <a:lnTo>
                      <a:pt x="1078" y="203"/>
                    </a:lnTo>
                    <a:lnTo>
                      <a:pt x="1084" y="193"/>
                    </a:lnTo>
                    <a:lnTo>
                      <a:pt x="1089" y="196"/>
                    </a:lnTo>
                    <a:lnTo>
                      <a:pt x="1095" y="193"/>
                    </a:lnTo>
                    <a:lnTo>
                      <a:pt x="1101" y="205"/>
                    </a:lnTo>
                    <a:lnTo>
                      <a:pt x="1106" y="193"/>
                    </a:lnTo>
                    <a:lnTo>
                      <a:pt x="1112" y="202"/>
                    </a:lnTo>
                    <a:lnTo>
                      <a:pt x="1118" y="199"/>
                    </a:lnTo>
                    <a:lnTo>
                      <a:pt x="1123" y="194"/>
                    </a:lnTo>
                    <a:lnTo>
                      <a:pt x="1129" y="197"/>
                    </a:lnTo>
                    <a:lnTo>
                      <a:pt x="1135" y="197"/>
                    </a:lnTo>
                    <a:lnTo>
                      <a:pt x="1141" y="199"/>
                    </a:lnTo>
                    <a:lnTo>
                      <a:pt x="1146" y="200"/>
                    </a:lnTo>
                    <a:lnTo>
                      <a:pt x="1152" y="187"/>
                    </a:lnTo>
                    <a:lnTo>
                      <a:pt x="1158" y="193"/>
                    </a:lnTo>
                    <a:lnTo>
                      <a:pt x="1163" y="198"/>
                    </a:lnTo>
                    <a:lnTo>
                      <a:pt x="1169" y="197"/>
                    </a:lnTo>
                    <a:lnTo>
                      <a:pt x="1175" y="202"/>
                    </a:lnTo>
                    <a:lnTo>
                      <a:pt x="1180" y="191"/>
                    </a:lnTo>
                    <a:lnTo>
                      <a:pt x="1186" y="196"/>
                    </a:lnTo>
                    <a:lnTo>
                      <a:pt x="1192" y="199"/>
                    </a:lnTo>
                    <a:lnTo>
                      <a:pt x="1198" y="186"/>
                    </a:lnTo>
                    <a:lnTo>
                      <a:pt x="1203" y="188"/>
                    </a:lnTo>
                    <a:lnTo>
                      <a:pt x="1209" y="193"/>
                    </a:lnTo>
                    <a:lnTo>
                      <a:pt x="1215" y="193"/>
                    </a:lnTo>
                    <a:lnTo>
                      <a:pt x="1220" y="189"/>
                    </a:lnTo>
                    <a:lnTo>
                      <a:pt x="1226" y="196"/>
                    </a:lnTo>
                    <a:lnTo>
                      <a:pt x="1232" y="184"/>
                    </a:lnTo>
                    <a:lnTo>
                      <a:pt x="1237" y="202"/>
                    </a:lnTo>
                    <a:lnTo>
                      <a:pt x="1243" y="201"/>
                    </a:lnTo>
                    <a:lnTo>
                      <a:pt x="1249" y="192"/>
                    </a:lnTo>
                    <a:lnTo>
                      <a:pt x="1255" y="200"/>
                    </a:lnTo>
                    <a:lnTo>
                      <a:pt x="1260" y="193"/>
                    </a:lnTo>
                    <a:lnTo>
                      <a:pt x="1266" y="189"/>
                    </a:lnTo>
                    <a:lnTo>
                      <a:pt x="1272" y="195"/>
                    </a:lnTo>
                    <a:lnTo>
                      <a:pt x="1277" y="190"/>
                    </a:lnTo>
                    <a:lnTo>
                      <a:pt x="1283" y="192"/>
                    </a:lnTo>
                    <a:lnTo>
                      <a:pt x="1289" y="194"/>
                    </a:lnTo>
                    <a:lnTo>
                      <a:pt x="1294" y="193"/>
                    </a:lnTo>
                    <a:lnTo>
                      <a:pt x="1300" y="196"/>
                    </a:lnTo>
                    <a:lnTo>
                      <a:pt x="1306" y="194"/>
                    </a:lnTo>
                    <a:lnTo>
                      <a:pt x="1312" y="188"/>
                    </a:lnTo>
                    <a:lnTo>
                      <a:pt x="1317" y="190"/>
                    </a:lnTo>
                    <a:lnTo>
                      <a:pt x="1323" y="192"/>
                    </a:lnTo>
                    <a:lnTo>
                      <a:pt x="1329" y="197"/>
                    </a:lnTo>
                    <a:lnTo>
                      <a:pt x="1334" y="183"/>
                    </a:lnTo>
                    <a:lnTo>
                      <a:pt x="1340" y="196"/>
                    </a:lnTo>
                    <a:lnTo>
                      <a:pt x="1346" y="195"/>
                    </a:lnTo>
                    <a:lnTo>
                      <a:pt x="1351" y="196"/>
                    </a:lnTo>
                    <a:lnTo>
                      <a:pt x="1357" y="196"/>
                    </a:lnTo>
                    <a:lnTo>
                      <a:pt x="1363" y="200"/>
                    </a:lnTo>
                    <a:lnTo>
                      <a:pt x="1369" y="182"/>
                    </a:lnTo>
                    <a:lnTo>
                      <a:pt x="1374" y="190"/>
                    </a:lnTo>
                    <a:lnTo>
                      <a:pt x="1380" y="190"/>
                    </a:lnTo>
                    <a:lnTo>
                      <a:pt x="1386" y="195"/>
                    </a:lnTo>
                    <a:lnTo>
                      <a:pt x="1391" y="195"/>
                    </a:lnTo>
                    <a:lnTo>
                      <a:pt x="1397" y="183"/>
                    </a:lnTo>
                    <a:lnTo>
                      <a:pt x="1403" y="183"/>
                    </a:lnTo>
                    <a:lnTo>
                      <a:pt x="1408" y="193"/>
                    </a:lnTo>
                    <a:lnTo>
                      <a:pt x="1414" y="183"/>
                    </a:lnTo>
                    <a:lnTo>
                      <a:pt x="1420" y="186"/>
                    </a:lnTo>
                    <a:lnTo>
                      <a:pt x="1426" y="183"/>
                    </a:lnTo>
                    <a:lnTo>
                      <a:pt x="1431" y="194"/>
                    </a:lnTo>
                    <a:lnTo>
                      <a:pt x="1437" y="181"/>
                    </a:lnTo>
                    <a:lnTo>
                      <a:pt x="1443" y="181"/>
                    </a:lnTo>
                    <a:lnTo>
                      <a:pt x="1448" y="184"/>
                    </a:lnTo>
                    <a:lnTo>
                      <a:pt x="1454" y="187"/>
                    </a:lnTo>
                    <a:lnTo>
                      <a:pt x="1460" y="193"/>
                    </a:lnTo>
                    <a:lnTo>
                      <a:pt x="1465" y="185"/>
                    </a:lnTo>
                    <a:lnTo>
                      <a:pt x="1471" y="186"/>
                    </a:lnTo>
                    <a:lnTo>
                      <a:pt x="1477" y="184"/>
                    </a:lnTo>
                    <a:lnTo>
                      <a:pt x="1483" y="181"/>
                    </a:lnTo>
                    <a:lnTo>
                      <a:pt x="1488" y="190"/>
                    </a:lnTo>
                    <a:lnTo>
                      <a:pt x="1494" y="182"/>
                    </a:lnTo>
                    <a:lnTo>
                      <a:pt x="1500" y="195"/>
                    </a:lnTo>
                    <a:lnTo>
                      <a:pt x="1505" y="185"/>
                    </a:lnTo>
                    <a:lnTo>
                      <a:pt x="1511" y="194"/>
                    </a:lnTo>
                    <a:lnTo>
                      <a:pt x="1517" y="188"/>
                    </a:lnTo>
                    <a:lnTo>
                      <a:pt x="1522" y="193"/>
                    </a:lnTo>
                    <a:lnTo>
                      <a:pt x="1528" y="190"/>
                    </a:lnTo>
                    <a:lnTo>
                      <a:pt x="1534" y="194"/>
                    </a:lnTo>
                    <a:lnTo>
                      <a:pt x="1540" y="185"/>
                    </a:lnTo>
                    <a:lnTo>
                      <a:pt x="1545" y="187"/>
                    </a:lnTo>
                    <a:lnTo>
                      <a:pt x="1551" y="181"/>
                    </a:lnTo>
                    <a:lnTo>
                      <a:pt x="1557" y="196"/>
                    </a:lnTo>
                    <a:lnTo>
                      <a:pt x="1562" y="187"/>
                    </a:lnTo>
                    <a:lnTo>
                      <a:pt x="1568" y="195"/>
                    </a:lnTo>
                    <a:lnTo>
                      <a:pt x="1574" y="191"/>
                    </a:lnTo>
                    <a:lnTo>
                      <a:pt x="1579" y="191"/>
                    </a:lnTo>
                    <a:lnTo>
                      <a:pt x="1585" y="186"/>
                    </a:lnTo>
                    <a:lnTo>
                      <a:pt x="1591" y="186"/>
                    </a:lnTo>
                    <a:lnTo>
                      <a:pt x="1597" y="186"/>
                    </a:lnTo>
                    <a:lnTo>
                      <a:pt x="1603" y="190"/>
                    </a:lnTo>
                    <a:lnTo>
                      <a:pt x="1608" y="186"/>
                    </a:lnTo>
                    <a:lnTo>
                      <a:pt x="1614" y="183"/>
                    </a:lnTo>
                    <a:lnTo>
                      <a:pt x="1620" y="186"/>
                    </a:lnTo>
                    <a:lnTo>
                      <a:pt x="1625" y="194"/>
                    </a:lnTo>
                    <a:lnTo>
                      <a:pt x="1631" y="182"/>
                    </a:lnTo>
                    <a:lnTo>
                      <a:pt x="1637" y="181"/>
                    </a:lnTo>
                    <a:lnTo>
                      <a:pt x="1642" y="186"/>
                    </a:lnTo>
                    <a:lnTo>
                      <a:pt x="1648" y="192"/>
                    </a:lnTo>
                    <a:lnTo>
                      <a:pt x="1654" y="195"/>
                    </a:lnTo>
                    <a:lnTo>
                      <a:pt x="1660" y="195"/>
                    </a:lnTo>
                    <a:lnTo>
                      <a:pt x="1665" y="187"/>
                    </a:lnTo>
                    <a:lnTo>
                      <a:pt x="1671" y="193"/>
                    </a:lnTo>
                    <a:lnTo>
                      <a:pt x="1677" y="190"/>
                    </a:lnTo>
                    <a:lnTo>
                      <a:pt x="1682" y="192"/>
                    </a:lnTo>
                    <a:lnTo>
                      <a:pt x="1688" y="187"/>
                    </a:lnTo>
                    <a:lnTo>
                      <a:pt x="1694" y="190"/>
                    </a:lnTo>
                    <a:lnTo>
                      <a:pt x="1699" y="190"/>
                    </a:lnTo>
                    <a:lnTo>
                      <a:pt x="1705" y="184"/>
                    </a:lnTo>
                    <a:lnTo>
                      <a:pt x="1711" y="193"/>
                    </a:lnTo>
                    <a:lnTo>
                      <a:pt x="1717" y="197"/>
                    </a:lnTo>
                    <a:lnTo>
                      <a:pt x="1722" y="191"/>
                    </a:lnTo>
                    <a:lnTo>
                      <a:pt x="1728" y="182"/>
                    </a:lnTo>
                    <a:lnTo>
                      <a:pt x="1734" y="188"/>
                    </a:lnTo>
                    <a:lnTo>
                      <a:pt x="1739" y="187"/>
                    </a:lnTo>
                    <a:lnTo>
                      <a:pt x="1745" y="189"/>
                    </a:lnTo>
                    <a:lnTo>
                      <a:pt x="1751" y="191"/>
                    </a:lnTo>
                    <a:lnTo>
                      <a:pt x="1756" y="187"/>
                    </a:lnTo>
                    <a:lnTo>
                      <a:pt x="1762" y="201"/>
                    </a:lnTo>
                    <a:lnTo>
                      <a:pt x="1768" y="182"/>
                    </a:lnTo>
                    <a:lnTo>
                      <a:pt x="1774" y="190"/>
                    </a:lnTo>
                    <a:lnTo>
                      <a:pt x="1779" y="189"/>
                    </a:lnTo>
                    <a:lnTo>
                      <a:pt x="1785" y="177"/>
                    </a:lnTo>
                    <a:lnTo>
                      <a:pt x="1791" y="185"/>
                    </a:lnTo>
                    <a:lnTo>
                      <a:pt x="1796" y="195"/>
                    </a:lnTo>
                    <a:lnTo>
                      <a:pt x="1802" y="195"/>
                    </a:lnTo>
                    <a:lnTo>
                      <a:pt x="1808" y="197"/>
                    </a:lnTo>
                    <a:lnTo>
                      <a:pt x="1813" y="196"/>
                    </a:lnTo>
                    <a:lnTo>
                      <a:pt x="1819" y="194"/>
                    </a:lnTo>
                    <a:lnTo>
                      <a:pt x="1825" y="183"/>
                    </a:lnTo>
                    <a:lnTo>
                      <a:pt x="1831" y="195"/>
                    </a:lnTo>
                    <a:lnTo>
                      <a:pt x="1836" y="180"/>
                    </a:lnTo>
                    <a:lnTo>
                      <a:pt x="1842" y="187"/>
                    </a:lnTo>
                    <a:lnTo>
                      <a:pt x="1848" y="180"/>
                    </a:lnTo>
                    <a:lnTo>
                      <a:pt x="1853" y="184"/>
                    </a:lnTo>
                    <a:lnTo>
                      <a:pt x="1859" y="185"/>
                    </a:lnTo>
                    <a:lnTo>
                      <a:pt x="1865" y="189"/>
                    </a:lnTo>
                    <a:lnTo>
                      <a:pt x="1870" y="190"/>
                    </a:lnTo>
                    <a:lnTo>
                      <a:pt x="1876" y="191"/>
                    </a:lnTo>
                    <a:lnTo>
                      <a:pt x="1882" y="176"/>
                    </a:lnTo>
                    <a:lnTo>
                      <a:pt x="1888" y="192"/>
                    </a:lnTo>
                    <a:lnTo>
                      <a:pt x="1893" y="185"/>
                    </a:lnTo>
                    <a:lnTo>
                      <a:pt x="1899" y="188"/>
                    </a:lnTo>
                    <a:lnTo>
                      <a:pt x="1905" y="181"/>
                    </a:lnTo>
                    <a:lnTo>
                      <a:pt x="1910" y="194"/>
                    </a:lnTo>
                    <a:lnTo>
                      <a:pt x="1916" y="187"/>
                    </a:lnTo>
                    <a:lnTo>
                      <a:pt x="1922" y="186"/>
                    </a:lnTo>
                    <a:lnTo>
                      <a:pt x="1927" y="191"/>
                    </a:lnTo>
                    <a:lnTo>
                      <a:pt x="1933" y="191"/>
                    </a:lnTo>
                    <a:lnTo>
                      <a:pt x="1939" y="193"/>
                    </a:lnTo>
                    <a:lnTo>
                      <a:pt x="1945" y="133"/>
                    </a:lnTo>
                    <a:lnTo>
                      <a:pt x="1950" y="71"/>
                    </a:lnTo>
                    <a:lnTo>
                      <a:pt x="1956" y="47"/>
                    </a:lnTo>
                    <a:lnTo>
                      <a:pt x="1962" y="27"/>
                    </a:lnTo>
                    <a:lnTo>
                      <a:pt x="1967" y="31"/>
                    </a:lnTo>
                    <a:lnTo>
                      <a:pt x="1973" y="32"/>
                    </a:lnTo>
                    <a:lnTo>
                      <a:pt x="1979" y="23"/>
                    </a:lnTo>
                    <a:lnTo>
                      <a:pt x="1984" y="13"/>
                    </a:lnTo>
                    <a:lnTo>
                      <a:pt x="1990" y="18"/>
                    </a:lnTo>
                    <a:lnTo>
                      <a:pt x="1996" y="16"/>
                    </a:lnTo>
                    <a:lnTo>
                      <a:pt x="2002" y="18"/>
                    </a:lnTo>
                    <a:lnTo>
                      <a:pt x="2007" y="4"/>
                    </a:lnTo>
                    <a:lnTo>
                      <a:pt x="2013" y="8"/>
                    </a:lnTo>
                    <a:lnTo>
                      <a:pt x="2019" y="9"/>
                    </a:lnTo>
                    <a:lnTo>
                      <a:pt x="2024" y="9"/>
                    </a:lnTo>
                    <a:lnTo>
                      <a:pt x="2030" y="18"/>
                    </a:lnTo>
                    <a:lnTo>
                      <a:pt x="2036" y="17"/>
                    </a:lnTo>
                    <a:lnTo>
                      <a:pt x="2041" y="16"/>
                    </a:lnTo>
                    <a:lnTo>
                      <a:pt x="2047" y="12"/>
                    </a:lnTo>
                    <a:lnTo>
                      <a:pt x="2053" y="14"/>
                    </a:lnTo>
                    <a:lnTo>
                      <a:pt x="2059" y="26"/>
                    </a:lnTo>
                    <a:lnTo>
                      <a:pt x="2064" y="23"/>
                    </a:lnTo>
                    <a:lnTo>
                      <a:pt x="2070" y="19"/>
                    </a:lnTo>
                    <a:lnTo>
                      <a:pt x="2076" y="19"/>
                    </a:lnTo>
                    <a:lnTo>
                      <a:pt x="2081" y="12"/>
                    </a:lnTo>
                    <a:lnTo>
                      <a:pt x="2087" y="21"/>
                    </a:lnTo>
                    <a:lnTo>
                      <a:pt x="2093" y="19"/>
                    </a:lnTo>
                    <a:lnTo>
                      <a:pt x="2098" y="16"/>
                    </a:lnTo>
                    <a:lnTo>
                      <a:pt x="2104" y="13"/>
                    </a:lnTo>
                    <a:lnTo>
                      <a:pt x="2110" y="24"/>
                    </a:lnTo>
                    <a:lnTo>
                      <a:pt x="2116" y="18"/>
                    </a:lnTo>
                    <a:lnTo>
                      <a:pt x="2121" y="19"/>
                    </a:lnTo>
                    <a:lnTo>
                      <a:pt x="2127" y="14"/>
                    </a:lnTo>
                    <a:lnTo>
                      <a:pt x="2133" y="15"/>
                    </a:lnTo>
                    <a:lnTo>
                      <a:pt x="2139" y="7"/>
                    </a:lnTo>
                    <a:lnTo>
                      <a:pt x="2144" y="21"/>
                    </a:lnTo>
                    <a:lnTo>
                      <a:pt x="2150" y="10"/>
                    </a:lnTo>
                    <a:lnTo>
                      <a:pt x="2156" y="8"/>
                    </a:lnTo>
                    <a:lnTo>
                      <a:pt x="2161" y="16"/>
                    </a:lnTo>
                    <a:lnTo>
                      <a:pt x="2167" y="19"/>
                    </a:lnTo>
                    <a:lnTo>
                      <a:pt x="2173" y="16"/>
                    </a:lnTo>
                    <a:lnTo>
                      <a:pt x="2178" y="14"/>
                    </a:lnTo>
                    <a:lnTo>
                      <a:pt x="2184" y="20"/>
                    </a:lnTo>
                    <a:lnTo>
                      <a:pt x="2190" y="34"/>
                    </a:lnTo>
                    <a:lnTo>
                      <a:pt x="2196" y="15"/>
                    </a:lnTo>
                    <a:lnTo>
                      <a:pt x="2201" y="28"/>
                    </a:lnTo>
                    <a:lnTo>
                      <a:pt x="2207" y="15"/>
                    </a:lnTo>
                    <a:lnTo>
                      <a:pt x="2213" y="23"/>
                    </a:lnTo>
                    <a:lnTo>
                      <a:pt x="2218" y="25"/>
                    </a:lnTo>
                    <a:lnTo>
                      <a:pt x="2224" y="18"/>
                    </a:lnTo>
                    <a:lnTo>
                      <a:pt x="2230" y="16"/>
                    </a:lnTo>
                    <a:lnTo>
                      <a:pt x="2235" y="28"/>
                    </a:lnTo>
                    <a:lnTo>
                      <a:pt x="2241" y="14"/>
                    </a:lnTo>
                    <a:lnTo>
                      <a:pt x="2247" y="16"/>
                    </a:lnTo>
                    <a:lnTo>
                      <a:pt x="2253" y="19"/>
                    </a:lnTo>
                    <a:lnTo>
                      <a:pt x="2258" y="18"/>
                    </a:lnTo>
                    <a:lnTo>
                      <a:pt x="2264" y="17"/>
                    </a:lnTo>
                    <a:lnTo>
                      <a:pt x="2270" y="23"/>
                    </a:lnTo>
                    <a:lnTo>
                      <a:pt x="2275" y="23"/>
                    </a:lnTo>
                    <a:lnTo>
                      <a:pt x="2281" y="18"/>
                    </a:lnTo>
                    <a:lnTo>
                      <a:pt x="2287" y="16"/>
                    </a:lnTo>
                    <a:lnTo>
                      <a:pt x="2292" y="23"/>
                    </a:lnTo>
                    <a:lnTo>
                      <a:pt x="2298" y="19"/>
                    </a:lnTo>
                    <a:lnTo>
                      <a:pt x="2304" y="28"/>
                    </a:lnTo>
                    <a:lnTo>
                      <a:pt x="2310" y="22"/>
                    </a:lnTo>
                    <a:lnTo>
                      <a:pt x="2315" y="22"/>
                    </a:lnTo>
                    <a:lnTo>
                      <a:pt x="2321" y="17"/>
                    </a:lnTo>
                    <a:lnTo>
                      <a:pt x="2327" y="32"/>
                    </a:lnTo>
                    <a:lnTo>
                      <a:pt x="2332" y="33"/>
                    </a:lnTo>
                    <a:lnTo>
                      <a:pt x="2338" y="23"/>
                    </a:lnTo>
                    <a:lnTo>
                      <a:pt x="2344" y="16"/>
                    </a:lnTo>
                    <a:lnTo>
                      <a:pt x="2349" y="28"/>
                    </a:lnTo>
                    <a:lnTo>
                      <a:pt x="2355" y="27"/>
                    </a:lnTo>
                    <a:lnTo>
                      <a:pt x="2361" y="22"/>
                    </a:lnTo>
                    <a:lnTo>
                      <a:pt x="2367" y="17"/>
                    </a:lnTo>
                    <a:lnTo>
                      <a:pt x="2372" y="27"/>
                    </a:lnTo>
                    <a:lnTo>
                      <a:pt x="2378" y="25"/>
                    </a:lnTo>
                    <a:lnTo>
                      <a:pt x="2384" y="16"/>
                    </a:lnTo>
                    <a:lnTo>
                      <a:pt x="2389" y="28"/>
                    </a:lnTo>
                    <a:lnTo>
                      <a:pt x="2395" y="19"/>
                    </a:lnTo>
                    <a:lnTo>
                      <a:pt x="2401" y="20"/>
                    </a:lnTo>
                    <a:lnTo>
                      <a:pt x="2406" y="22"/>
                    </a:lnTo>
                    <a:lnTo>
                      <a:pt x="2412" y="18"/>
                    </a:lnTo>
                    <a:lnTo>
                      <a:pt x="2418" y="21"/>
                    </a:lnTo>
                    <a:lnTo>
                      <a:pt x="2424" y="13"/>
                    </a:lnTo>
                    <a:lnTo>
                      <a:pt x="2429" y="12"/>
                    </a:lnTo>
                    <a:lnTo>
                      <a:pt x="2435" y="33"/>
                    </a:lnTo>
                    <a:lnTo>
                      <a:pt x="2441" y="18"/>
                    </a:lnTo>
                    <a:lnTo>
                      <a:pt x="2446" y="24"/>
                    </a:lnTo>
                    <a:lnTo>
                      <a:pt x="2452" y="17"/>
                    </a:lnTo>
                    <a:lnTo>
                      <a:pt x="2458" y="26"/>
                    </a:lnTo>
                    <a:lnTo>
                      <a:pt x="2463" y="22"/>
                    </a:lnTo>
                    <a:lnTo>
                      <a:pt x="2469" y="25"/>
                    </a:lnTo>
                    <a:lnTo>
                      <a:pt x="2475" y="18"/>
                    </a:lnTo>
                    <a:lnTo>
                      <a:pt x="2481" y="19"/>
                    </a:lnTo>
                    <a:lnTo>
                      <a:pt x="2486" y="22"/>
                    </a:lnTo>
                    <a:lnTo>
                      <a:pt x="2492" y="19"/>
                    </a:lnTo>
                    <a:lnTo>
                      <a:pt x="2498" y="24"/>
                    </a:lnTo>
                    <a:lnTo>
                      <a:pt x="2503" y="16"/>
                    </a:lnTo>
                    <a:lnTo>
                      <a:pt x="2509" y="17"/>
                    </a:lnTo>
                    <a:lnTo>
                      <a:pt x="2515" y="22"/>
                    </a:lnTo>
                    <a:lnTo>
                      <a:pt x="2520" y="20"/>
                    </a:lnTo>
                    <a:lnTo>
                      <a:pt x="2526" y="25"/>
                    </a:lnTo>
                    <a:lnTo>
                      <a:pt x="2532" y="21"/>
                    </a:lnTo>
                    <a:lnTo>
                      <a:pt x="2538" y="19"/>
                    </a:lnTo>
                    <a:lnTo>
                      <a:pt x="2543" y="22"/>
                    </a:lnTo>
                    <a:lnTo>
                      <a:pt x="2549" y="25"/>
                    </a:lnTo>
                    <a:lnTo>
                      <a:pt x="2555" y="22"/>
                    </a:lnTo>
                    <a:lnTo>
                      <a:pt x="2560" y="19"/>
                    </a:lnTo>
                    <a:lnTo>
                      <a:pt x="2566" y="28"/>
                    </a:lnTo>
                    <a:lnTo>
                      <a:pt x="2572" y="20"/>
                    </a:lnTo>
                    <a:lnTo>
                      <a:pt x="2577" y="17"/>
                    </a:lnTo>
                    <a:lnTo>
                      <a:pt x="2583" y="23"/>
                    </a:lnTo>
                    <a:lnTo>
                      <a:pt x="2589" y="24"/>
                    </a:lnTo>
                    <a:lnTo>
                      <a:pt x="2595" y="29"/>
                    </a:lnTo>
                    <a:lnTo>
                      <a:pt x="2600" y="20"/>
                    </a:lnTo>
                    <a:lnTo>
                      <a:pt x="2606" y="16"/>
                    </a:lnTo>
                  </a:path>
                </a:pathLst>
              </a:custGeom>
              <a:noFill/>
              <a:ln w="3175" cap="flat">
                <a:solidFill>
                  <a:srgbClr val="0217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  <p:sp>
            <p:nvSpPr>
              <p:cNvPr id="540" name="Freeform 366"/>
              <p:cNvSpPr>
                <a:spLocks/>
              </p:cNvSpPr>
              <p:nvPr/>
            </p:nvSpPr>
            <p:spPr bwMode="auto">
              <a:xfrm>
                <a:off x="4661734" y="3415644"/>
                <a:ext cx="1080000" cy="244660"/>
              </a:xfrm>
              <a:custGeom>
                <a:avLst/>
                <a:gdLst/>
                <a:ahLst/>
                <a:cxnLst>
                  <a:cxn ang="0">
                    <a:pos x="40" y="8"/>
                  </a:cxn>
                  <a:cxn ang="0">
                    <a:pos x="86" y="14"/>
                  </a:cxn>
                  <a:cxn ang="0">
                    <a:pos x="131" y="12"/>
                  </a:cxn>
                  <a:cxn ang="0">
                    <a:pos x="177" y="11"/>
                  </a:cxn>
                  <a:cxn ang="0">
                    <a:pos x="222" y="18"/>
                  </a:cxn>
                  <a:cxn ang="0">
                    <a:pos x="268" y="18"/>
                  </a:cxn>
                  <a:cxn ang="0">
                    <a:pos x="314" y="4"/>
                  </a:cxn>
                  <a:cxn ang="0">
                    <a:pos x="359" y="15"/>
                  </a:cxn>
                  <a:cxn ang="0">
                    <a:pos x="405" y="7"/>
                  </a:cxn>
                  <a:cxn ang="0">
                    <a:pos x="450" y="8"/>
                  </a:cxn>
                  <a:cxn ang="0">
                    <a:pos x="496" y="10"/>
                  </a:cxn>
                  <a:cxn ang="0">
                    <a:pos x="542" y="11"/>
                  </a:cxn>
                  <a:cxn ang="0">
                    <a:pos x="587" y="9"/>
                  </a:cxn>
                  <a:cxn ang="0">
                    <a:pos x="633" y="40"/>
                  </a:cxn>
                  <a:cxn ang="0">
                    <a:pos x="679" y="350"/>
                  </a:cxn>
                  <a:cxn ang="0">
                    <a:pos x="724" y="313"/>
                  </a:cxn>
                  <a:cxn ang="0">
                    <a:pos x="770" y="290"/>
                  </a:cxn>
                  <a:cxn ang="0">
                    <a:pos x="815" y="266"/>
                  </a:cxn>
                  <a:cxn ang="0">
                    <a:pos x="861" y="247"/>
                  </a:cxn>
                  <a:cxn ang="0">
                    <a:pos x="907" y="243"/>
                  </a:cxn>
                  <a:cxn ang="0">
                    <a:pos x="952" y="226"/>
                  </a:cxn>
                  <a:cxn ang="0">
                    <a:pos x="998" y="214"/>
                  </a:cxn>
                  <a:cxn ang="0">
                    <a:pos x="1043" y="197"/>
                  </a:cxn>
                  <a:cxn ang="0">
                    <a:pos x="1089" y="201"/>
                  </a:cxn>
                  <a:cxn ang="0">
                    <a:pos x="1135" y="190"/>
                  </a:cxn>
                  <a:cxn ang="0">
                    <a:pos x="1180" y="187"/>
                  </a:cxn>
                  <a:cxn ang="0">
                    <a:pos x="1226" y="202"/>
                  </a:cxn>
                  <a:cxn ang="0">
                    <a:pos x="1272" y="188"/>
                  </a:cxn>
                  <a:cxn ang="0">
                    <a:pos x="1317" y="199"/>
                  </a:cxn>
                  <a:cxn ang="0">
                    <a:pos x="1363" y="186"/>
                  </a:cxn>
                  <a:cxn ang="0">
                    <a:pos x="1408" y="187"/>
                  </a:cxn>
                  <a:cxn ang="0">
                    <a:pos x="1454" y="188"/>
                  </a:cxn>
                  <a:cxn ang="0">
                    <a:pos x="1500" y="187"/>
                  </a:cxn>
                  <a:cxn ang="0">
                    <a:pos x="1545" y="188"/>
                  </a:cxn>
                  <a:cxn ang="0">
                    <a:pos x="1591" y="201"/>
                  </a:cxn>
                  <a:cxn ang="0">
                    <a:pos x="1637" y="188"/>
                  </a:cxn>
                  <a:cxn ang="0">
                    <a:pos x="1682" y="198"/>
                  </a:cxn>
                  <a:cxn ang="0">
                    <a:pos x="1728" y="196"/>
                  </a:cxn>
                  <a:cxn ang="0">
                    <a:pos x="1774" y="184"/>
                  </a:cxn>
                  <a:cxn ang="0">
                    <a:pos x="1819" y="196"/>
                  </a:cxn>
                  <a:cxn ang="0">
                    <a:pos x="1865" y="196"/>
                  </a:cxn>
                  <a:cxn ang="0">
                    <a:pos x="1910" y="194"/>
                  </a:cxn>
                  <a:cxn ang="0">
                    <a:pos x="1956" y="33"/>
                  </a:cxn>
                  <a:cxn ang="0">
                    <a:pos x="2002" y="13"/>
                  </a:cxn>
                  <a:cxn ang="0">
                    <a:pos x="2047" y="9"/>
                  </a:cxn>
                  <a:cxn ang="0">
                    <a:pos x="2093" y="16"/>
                  </a:cxn>
                  <a:cxn ang="0">
                    <a:pos x="2139" y="18"/>
                  </a:cxn>
                  <a:cxn ang="0">
                    <a:pos x="2184" y="17"/>
                  </a:cxn>
                  <a:cxn ang="0">
                    <a:pos x="2230" y="22"/>
                  </a:cxn>
                  <a:cxn ang="0">
                    <a:pos x="2275" y="32"/>
                  </a:cxn>
                  <a:cxn ang="0">
                    <a:pos x="2321" y="19"/>
                  </a:cxn>
                  <a:cxn ang="0">
                    <a:pos x="2367" y="16"/>
                  </a:cxn>
                  <a:cxn ang="0">
                    <a:pos x="2412" y="31"/>
                  </a:cxn>
                  <a:cxn ang="0">
                    <a:pos x="2458" y="25"/>
                  </a:cxn>
                  <a:cxn ang="0">
                    <a:pos x="2503" y="26"/>
                  </a:cxn>
                  <a:cxn ang="0">
                    <a:pos x="2549" y="19"/>
                  </a:cxn>
                  <a:cxn ang="0">
                    <a:pos x="2595" y="29"/>
                  </a:cxn>
                </a:cxnLst>
                <a:rect l="0" t="0" r="r" b="b"/>
                <a:pathLst>
                  <a:path w="2606" h="350">
                    <a:moveTo>
                      <a:pt x="0" y="15"/>
                    </a:moveTo>
                    <a:lnTo>
                      <a:pt x="5" y="18"/>
                    </a:lnTo>
                    <a:lnTo>
                      <a:pt x="11" y="7"/>
                    </a:lnTo>
                    <a:lnTo>
                      <a:pt x="17" y="10"/>
                    </a:lnTo>
                    <a:lnTo>
                      <a:pt x="23" y="11"/>
                    </a:lnTo>
                    <a:lnTo>
                      <a:pt x="29" y="16"/>
                    </a:lnTo>
                    <a:lnTo>
                      <a:pt x="34" y="16"/>
                    </a:lnTo>
                    <a:lnTo>
                      <a:pt x="40" y="8"/>
                    </a:lnTo>
                    <a:lnTo>
                      <a:pt x="46" y="22"/>
                    </a:lnTo>
                    <a:lnTo>
                      <a:pt x="51" y="4"/>
                    </a:lnTo>
                    <a:lnTo>
                      <a:pt x="57" y="13"/>
                    </a:lnTo>
                    <a:lnTo>
                      <a:pt x="63" y="17"/>
                    </a:lnTo>
                    <a:lnTo>
                      <a:pt x="68" y="23"/>
                    </a:lnTo>
                    <a:lnTo>
                      <a:pt x="74" y="13"/>
                    </a:lnTo>
                    <a:lnTo>
                      <a:pt x="80" y="12"/>
                    </a:lnTo>
                    <a:lnTo>
                      <a:pt x="86" y="14"/>
                    </a:lnTo>
                    <a:lnTo>
                      <a:pt x="91" y="14"/>
                    </a:lnTo>
                    <a:lnTo>
                      <a:pt x="97" y="7"/>
                    </a:lnTo>
                    <a:lnTo>
                      <a:pt x="103" y="17"/>
                    </a:lnTo>
                    <a:lnTo>
                      <a:pt x="108" y="9"/>
                    </a:lnTo>
                    <a:lnTo>
                      <a:pt x="114" y="15"/>
                    </a:lnTo>
                    <a:lnTo>
                      <a:pt x="120" y="17"/>
                    </a:lnTo>
                    <a:lnTo>
                      <a:pt x="125" y="10"/>
                    </a:lnTo>
                    <a:lnTo>
                      <a:pt x="131" y="12"/>
                    </a:lnTo>
                    <a:lnTo>
                      <a:pt x="137" y="9"/>
                    </a:lnTo>
                    <a:lnTo>
                      <a:pt x="143" y="15"/>
                    </a:lnTo>
                    <a:lnTo>
                      <a:pt x="148" y="17"/>
                    </a:lnTo>
                    <a:lnTo>
                      <a:pt x="154" y="10"/>
                    </a:lnTo>
                    <a:lnTo>
                      <a:pt x="160" y="5"/>
                    </a:lnTo>
                    <a:lnTo>
                      <a:pt x="165" y="12"/>
                    </a:lnTo>
                    <a:lnTo>
                      <a:pt x="171" y="16"/>
                    </a:lnTo>
                    <a:lnTo>
                      <a:pt x="177" y="11"/>
                    </a:lnTo>
                    <a:lnTo>
                      <a:pt x="182" y="16"/>
                    </a:lnTo>
                    <a:lnTo>
                      <a:pt x="188" y="12"/>
                    </a:lnTo>
                    <a:lnTo>
                      <a:pt x="194" y="15"/>
                    </a:lnTo>
                    <a:lnTo>
                      <a:pt x="200" y="15"/>
                    </a:lnTo>
                    <a:lnTo>
                      <a:pt x="205" y="12"/>
                    </a:lnTo>
                    <a:lnTo>
                      <a:pt x="211" y="13"/>
                    </a:lnTo>
                    <a:lnTo>
                      <a:pt x="217" y="12"/>
                    </a:lnTo>
                    <a:lnTo>
                      <a:pt x="222" y="18"/>
                    </a:lnTo>
                    <a:lnTo>
                      <a:pt x="228" y="20"/>
                    </a:lnTo>
                    <a:lnTo>
                      <a:pt x="234" y="12"/>
                    </a:lnTo>
                    <a:lnTo>
                      <a:pt x="239" y="13"/>
                    </a:lnTo>
                    <a:lnTo>
                      <a:pt x="245" y="8"/>
                    </a:lnTo>
                    <a:lnTo>
                      <a:pt x="251" y="8"/>
                    </a:lnTo>
                    <a:lnTo>
                      <a:pt x="257" y="10"/>
                    </a:lnTo>
                    <a:lnTo>
                      <a:pt x="262" y="8"/>
                    </a:lnTo>
                    <a:lnTo>
                      <a:pt x="268" y="18"/>
                    </a:lnTo>
                    <a:lnTo>
                      <a:pt x="274" y="14"/>
                    </a:lnTo>
                    <a:lnTo>
                      <a:pt x="279" y="16"/>
                    </a:lnTo>
                    <a:lnTo>
                      <a:pt x="285" y="12"/>
                    </a:lnTo>
                    <a:lnTo>
                      <a:pt x="291" y="6"/>
                    </a:lnTo>
                    <a:lnTo>
                      <a:pt x="296" y="11"/>
                    </a:lnTo>
                    <a:lnTo>
                      <a:pt x="302" y="24"/>
                    </a:lnTo>
                    <a:lnTo>
                      <a:pt x="308" y="17"/>
                    </a:lnTo>
                    <a:lnTo>
                      <a:pt x="314" y="4"/>
                    </a:lnTo>
                    <a:lnTo>
                      <a:pt x="319" y="18"/>
                    </a:lnTo>
                    <a:lnTo>
                      <a:pt x="325" y="21"/>
                    </a:lnTo>
                    <a:lnTo>
                      <a:pt x="331" y="13"/>
                    </a:lnTo>
                    <a:lnTo>
                      <a:pt x="336" y="15"/>
                    </a:lnTo>
                    <a:lnTo>
                      <a:pt x="342" y="9"/>
                    </a:lnTo>
                    <a:lnTo>
                      <a:pt x="348" y="15"/>
                    </a:lnTo>
                    <a:lnTo>
                      <a:pt x="353" y="12"/>
                    </a:lnTo>
                    <a:lnTo>
                      <a:pt x="359" y="15"/>
                    </a:lnTo>
                    <a:lnTo>
                      <a:pt x="365" y="15"/>
                    </a:lnTo>
                    <a:lnTo>
                      <a:pt x="371" y="6"/>
                    </a:lnTo>
                    <a:lnTo>
                      <a:pt x="376" y="15"/>
                    </a:lnTo>
                    <a:lnTo>
                      <a:pt x="382" y="15"/>
                    </a:lnTo>
                    <a:lnTo>
                      <a:pt x="388" y="19"/>
                    </a:lnTo>
                    <a:lnTo>
                      <a:pt x="393" y="24"/>
                    </a:lnTo>
                    <a:lnTo>
                      <a:pt x="399" y="16"/>
                    </a:lnTo>
                    <a:lnTo>
                      <a:pt x="405" y="7"/>
                    </a:lnTo>
                    <a:lnTo>
                      <a:pt x="410" y="9"/>
                    </a:lnTo>
                    <a:lnTo>
                      <a:pt x="416" y="18"/>
                    </a:lnTo>
                    <a:lnTo>
                      <a:pt x="422" y="12"/>
                    </a:lnTo>
                    <a:lnTo>
                      <a:pt x="428" y="16"/>
                    </a:lnTo>
                    <a:lnTo>
                      <a:pt x="433" y="15"/>
                    </a:lnTo>
                    <a:lnTo>
                      <a:pt x="439" y="14"/>
                    </a:lnTo>
                    <a:lnTo>
                      <a:pt x="445" y="9"/>
                    </a:lnTo>
                    <a:lnTo>
                      <a:pt x="450" y="8"/>
                    </a:lnTo>
                    <a:lnTo>
                      <a:pt x="456" y="15"/>
                    </a:lnTo>
                    <a:lnTo>
                      <a:pt x="462" y="6"/>
                    </a:lnTo>
                    <a:lnTo>
                      <a:pt x="467" y="3"/>
                    </a:lnTo>
                    <a:lnTo>
                      <a:pt x="473" y="15"/>
                    </a:lnTo>
                    <a:lnTo>
                      <a:pt x="479" y="15"/>
                    </a:lnTo>
                    <a:lnTo>
                      <a:pt x="485" y="16"/>
                    </a:lnTo>
                    <a:lnTo>
                      <a:pt x="490" y="10"/>
                    </a:lnTo>
                    <a:lnTo>
                      <a:pt x="496" y="10"/>
                    </a:lnTo>
                    <a:lnTo>
                      <a:pt x="502" y="6"/>
                    </a:lnTo>
                    <a:lnTo>
                      <a:pt x="507" y="20"/>
                    </a:lnTo>
                    <a:lnTo>
                      <a:pt x="513" y="9"/>
                    </a:lnTo>
                    <a:lnTo>
                      <a:pt x="519" y="18"/>
                    </a:lnTo>
                    <a:lnTo>
                      <a:pt x="524" y="15"/>
                    </a:lnTo>
                    <a:lnTo>
                      <a:pt x="530" y="20"/>
                    </a:lnTo>
                    <a:lnTo>
                      <a:pt x="536" y="17"/>
                    </a:lnTo>
                    <a:lnTo>
                      <a:pt x="542" y="11"/>
                    </a:lnTo>
                    <a:lnTo>
                      <a:pt x="548" y="13"/>
                    </a:lnTo>
                    <a:lnTo>
                      <a:pt x="553" y="14"/>
                    </a:lnTo>
                    <a:lnTo>
                      <a:pt x="559" y="9"/>
                    </a:lnTo>
                    <a:lnTo>
                      <a:pt x="565" y="8"/>
                    </a:lnTo>
                    <a:lnTo>
                      <a:pt x="570" y="4"/>
                    </a:lnTo>
                    <a:lnTo>
                      <a:pt x="576" y="12"/>
                    </a:lnTo>
                    <a:lnTo>
                      <a:pt x="582" y="22"/>
                    </a:lnTo>
                    <a:lnTo>
                      <a:pt x="587" y="9"/>
                    </a:lnTo>
                    <a:lnTo>
                      <a:pt x="593" y="20"/>
                    </a:lnTo>
                    <a:lnTo>
                      <a:pt x="599" y="15"/>
                    </a:lnTo>
                    <a:lnTo>
                      <a:pt x="605" y="14"/>
                    </a:lnTo>
                    <a:lnTo>
                      <a:pt x="610" y="5"/>
                    </a:lnTo>
                    <a:lnTo>
                      <a:pt x="616" y="16"/>
                    </a:lnTo>
                    <a:lnTo>
                      <a:pt x="622" y="15"/>
                    </a:lnTo>
                    <a:lnTo>
                      <a:pt x="627" y="13"/>
                    </a:lnTo>
                    <a:lnTo>
                      <a:pt x="633" y="40"/>
                    </a:lnTo>
                    <a:lnTo>
                      <a:pt x="639" y="183"/>
                    </a:lnTo>
                    <a:lnTo>
                      <a:pt x="644" y="265"/>
                    </a:lnTo>
                    <a:lnTo>
                      <a:pt x="650" y="304"/>
                    </a:lnTo>
                    <a:lnTo>
                      <a:pt x="656" y="327"/>
                    </a:lnTo>
                    <a:lnTo>
                      <a:pt x="662" y="338"/>
                    </a:lnTo>
                    <a:lnTo>
                      <a:pt x="667" y="350"/>
                    </a:lnTo>
                    <a:lnTo>
                      <a:pt x="673" y="339"/>
                    </a:lnTo>
                    <a:lnTo>
                      <a:pt x="679" y="350"/>
                    </a:lnTo>
                    <a:lnTo>
                      <a:pt x="684" y="350"/>
                    </a:lnTo>
                    <a:lnTo>
                      <a:pt x="690" y="344"/>
                    </a:lnTo>
                    <a:lnTo>
                      <a:pt x="696" y="334"/>
                    </a:lnTo>
                    <a:lnTo>
                      <a:pt x="701" y="339"/>
                    </a:lnTo>
                    <a:lnTo>
                      <a:pt x="707" y="322"/>
                    </a:lnTo>
                    <a:lnTo>
                      <a:pt x="713" y="329"/>
                    </a:lnTo>
                    <a:lnTo>
                      <a:pt x="719" y="316"/>
                    </a:lnTo>
                    <a:lnTo>
                      <a:pt x="724" y="313"/>
                    </a:lnTo>
                    <a:lnTo>
                      <a:pt x="730" y="313"/>
                    </a:lnTo>
                    <a:lnTo>
                      <a:pt x="736" y="310"/>
                    </a:lnTo>
                    <a:lnTo>
                      <a:pt x="741" y="315"/>
                    </a:lnTo>
                    <a:lnTo>
                      <a:pt x="747" y="294"/>
                    </a:lnTo>
                    <a:lnTo>
                      <a:pt x="753" y="300"/>
                    </a:lnTo>
                    <a:lnTo>
                      <a:pt x="758" y="300"/>
                    </a:lnTo>
                    <a:lnTo>
                      <a:pt x="764" y="296"/>
                    </a:lnTo>
                    <a:lnTo>
                      <a:pt x="770" y="290"/>
                    </a:lnTo>
                    <a:lnTo>
                      <a:pt x="776" y="274"/>
                    </a:lnTo>
                    <a:lnTo>
                      <a:pt x="781" y="290"/>
                    </a:lnTo>
                    <a:lnTo>
                      <a:pt x="787" y="282"/>
                    </a:lnTo>
                    <a:lnTo>
                      <a:pt x="793" y="282"/>
                    </a:lnTo>
                    <a:lnTo>
                      <a:pt x="798" y="281"/>
                    </a:lnTo>
                    <a:lnTo>
                      <a:pt x="804" y="261"/>
                    </a:lnTo>
                    <a:lnTo>
                      <a:pt x="810" y="268"/>
                    </a:lnTo>
                    <a:lnTo>
                      <a:pt x="815" y="266"/>
                    </a:lnTo>
                    <a:lnTo>
                      <a:pt x="821" y="261"/>
                    </a:lnTo>
                    <a:lnTo>
                      <a:pt x="827" y="260"/>
                    </a:lnTo>
                    <a:lnTo>
                      <a:pt x="832" y="264"/>
                    </a:lnTo>
                    <a:lnTo>
                      <a:pt x="838" y="261"/>
                    </a:lnTo>
                    <a:lnTo>
                      <a:pt x="844" y="255"/>
                    </a:lnTo>
                    <a:lnTo>
                      <a:pt x="850" y="255"/>
                    </a:lnTo>
                    <a:lnTo>
                      <a:pt x="855" y="252"/>
                    </a:lnTo>
                    <a:lnTo>
                      <a:pt x="861" y="247"/>
                    </a:lnTo>
                    <a:lnTo>
                      <a:pt x="867" y="242"/>
                    </a:lnTo>
                    <a:lnTo>
                      <a:pt x="872" y="245"/>
                    </a:lnTo>
                    <a:lnTo>
                      <a:pt x="878" y="242"/>
                    </a:lnTo>
                    <a:lnTo>
                      <a:pt x="884" y="234"/>
                    </a:lnTo>
                    <a:lnTo>
                      <a:pt x="889" y="246"/>
                    </a:lnTo>
                    <a:lnTo>
                      <a:pt x="895" y="239"/>
                    </a:lnTo>
                    <a:lnTo>
                      <a:pt x="901" y="236"/>
                    </a:lnTo>
                    <a:lnTo>
                      <a:pt x="907" y="243"/>
                    </a:lnTo>
                    <a:lnTo>
                      <a:pt x="912" y="231"/>
                    </a:lnTo>
                    <a:lnTo>
                      <a:pt x="918" y="229"/>
                    </a:lnTo>
                    <a:lnTo>
                      <a:pt x="924" y="232"/>
                    </a:lnTo>
                    <a:lnTo>
                      <a:pt x="929" y="228"/>
                    </a:lnTo>
                    <a:lnTo>
                      <a:pt x="935" y="230"/>
                    </a:lnTo>
                    <a:lnTo>
                      <a:pt x="941" y="226"/>
                    </a:lnTo>
                    <a:lnTo>
                      <a:pt x="946" y="210"/>
                    </a:lnTo>
                    <a:lnTo>
                      <a:pt x="952" y="226"/>
                    </a:lnTo>
                    <a:lnTo>
                      <a:pt x="958" y="228"/>
                    </a:lnTo>
                    <a:lnTo>
                      <a:pt x="964" y="227"/>
                    </a:lnTo>
                    <a:lnTo>
                      <a:pt x="969" y="217"/>
                    </a:lnTo>
                    <a:lnTo>
                      <a:pt x="975" y="210"/>
                    </a:lnTo>
                    <a:lnTo>
                      <a:pt x="981" y="212"/>
                    </a:lnTo>
                    <a:lnTo>
                      <a:pt x="986" y="216"/>
                    </a:lnTo>
                    <a:lnTo>
                      <a:pt x="992" y="212"/>
                    </a:lnTo>
                    <a:lnTo>
                      <a:pt x="998" y="214"/>
                    </a:lnTo>
                    <a:lnTo>
                      <a:pt x="1003" y="211"/>
                    </a:lnTo>
                    <a:lnTo>
                      <a:pt x="1009" y="212"/>
                    </a:lnTo>
                    <a:lnTo>
                      <a:pt x="1015" y="210"/>
                    </a:lnTo>
                    <a:lnTo>
                      <a:pt x="1021" y="208"/>
                    </a:lnTo>
                    <a:lnTo>
                      <a:pt x="1026" y="209"/>
                    </a:lnTo>
                    <a:lnTo>
                      <a:pt x="1032" y="211"/>
                    </a:lnTo>
                    <a:lnTo>
                      <a:pt x="1038" y="201"/>
                    </a:lnTo>
                    <a:lnTo>
                      <a:pt x="1043" y="197"/>
                    </a:lnTo>
                    <a:lnTo>
                      <a:pt x="1049" y="207"/>
                    </a:lnTo>
                    <a:lnTo>
                      <a:pt x="1055" y="206"/>
                    </a:lnTo>
                    <a:lnTo>
                      <a:pt x="1061" y="202"/>
                    </a:lnTo>
                    <a:lnTo>
                      <a:pt x="1066" y="208"/>
                    </a:lnTo>
                    <a:lnTo>
                      <a:pt x="1072" y="210"/>
                    </a:lnTo>
                    <a:lnTo>
                      <a:pt x="1078" y="204"/>
                    </a:lnTo>
                    <a:lnTo>
                      <a:pt x="1084" y="199"/>
                    </a:lnTo>
                    <a:lnTo>
                      <a:pt x="1089" y="201"/>
                    </a:lnTo>
                    <a:lnTo>
                      <a:pt x="1095" y="201"/>
                    </a:lnTo>
                    <a:lnTo>
                      <a:pt x="1101" y="199"/>
                    </a:lnTo>
                    <a:lnTo>
                      <a:pt x="1106" y="201"/>
                    </a:lnTo>
                    <a:lnTo>
                      <a:pt x="1112" y="207"/>
                    </a:lnTo>
                    <a:lnTo>
                      <a:pt x="1118" y="198"/>
                    </a:lnTo>
                    <a:lnTo>
                      <a:pt x="1123" y="207"/>
                    </a:lnTo>
                    <a:lnTo>
                      <a:pt x="1129" y="195"/>
                    </a:lnTo>
                    <a:lnTo>
                      <a:pt x="1135" y="190"/>
                    </a:lnTo>
                    <a:lnTo>
                      <a:pt x="1141" y="194"/>
                    </a:lnTo>
                    <a:lnTo>
                      <a:pt x="1146" y="196"/>
                    </a:lnTo>
                    <a:lnTo>
                      <a:pt x="1152" y="197"/>
                    </a:lnTo>
                    <a:lnTo>
                      <a:pt x="1158" y="194"/>
                    </a:lnTo>
                    <a:lnTo>
                      <a:pt x="1163" y="191"/>
                    </a:lnTo>
                    <a:lnTo>
                      <a:pt x="1169" y="190"/>
                    </a:lnTo>
                    <a:lnTo>
                      <a:pt x="1175" y="200"/>
                    </a:lnTo>
                    <a:lnTo>
                      <a:pt x="1180" y="187"/>
                    </a:lnTo>
                    <a:lnTo>
                      <a:pt x="1186" y="195"/>
                    </a:lnTo>
                    <a:lnTo>
                      <a:pt x="1192" y="193"/>
                    </a:lnTo>
                    <a:lnTo>
                      <a:pt x="1198" y="192"/>
                    </a:lnTo>
                    <a:lnTo>
                      <a:pt x="1203" y="205"/>
                    </a:lnTo>
                    <a:lnTo>
                      <a:pt x="1209" y="201"/>
                    </a:lnTo>
                    <a:lnTo>
                      <a:pt x="1215" y="190"/>
                    </a:lnTo>
                    <a:lnTo>
                      <a:pt x="1220" y="201"/>
                    </a:lnTo>
                    <a:lnTo>
                      <a:pt x="1226" y="202"/>
                    </a:lnTo>
                    <a:lnTo>
                      <a:pt x="1232" y="196"/>
                    </a:lnTo>
                    <a:lnTo>
                      <a:pt x="1237" y="198"/>
                    </a:lnTo>
                    <a:lnTo>
                      <a:pt x="1243" y="192"/>
                    </a:lnTo>
                    <a:lnTo>
                      <a:pt x="1249" y="194"/>
                    </a:lnTo>
                    <a:lnTo>
                      <a:pt x="1255" y="189"/>
                    </a:lnTo>
                    <a:lnTo>
                      <a:pt x="1260" y="185"/>
                    </a:lnTo>
                    <a:lnTo>
                      <a:pt x="1266" y="192"/>
                    </a:lnTo>
                    <a:lnTo>
                      <a:pt x="1272" y="188"/>
                    </a:lnTo>
                    <a:lnTo>
                      <a:pt x="1277" y="186"/>
                    </a:lnTo>
                    <a:lnTo>
                      <a:pt x="1283" y="184"/>
                    </a:lnTo>
                    <a:lnTo>
                      <a:pt x="1289" y="192"/>
                    </a:lnTo>
                    <a:lnTo>
                      <a:pt x="1294" y="188"/>
                    </a:lnTo>
                    <a:lnTo>
                      <a:pt x="1300" y="189"/>
                    </a:lnTo>
                    <a:lnTo>
                      <a:pt x="1306" y="185"/>
                    </a:lnTo>
                    <a:lnTo>
                      <a:pt x="1312" y="191"/>
                    </a:lnTo>
                    <a:lnTo>
                      <a:pt x="1317" y="199"/>
                    </a:lnTo>
                    <a:lnTo>
                      <a:pt x="1323" y="189"/>
                    </a:lnTo>
                    <a:lnTo>
                      <a:pt x="1329" y="197"/>
                    </a:lnTo>
                    <a:lnTo>
                      <a:pt x="1334" y="192"/>
                    </a:lnTo>
                    <a:lnTo>
                      <a:pt x="1340" y="191"/>
                    </a:lnTo>
                    <a:lnTo>
                      <a:pt x="1346" y="188"/>
                    </a:lnTo>
                    <a:lnTo>
                      <a:pt x="1351" y="180"/>
                    </a:lnTo>
                    <a:lnTo>
                      <a:pt x="1357" y="195"/>
                    </a:lnTo>
                    <a:lnTo>
                      <a:pt x="1363" y="186"/>
                    </a:lnTo>
                    <a:lnTo>
                      <a:pt x="1369" y="182"/>
                    </a:lnTo>
                    <a:lnTo>
                      <a:pt x="1374" y="187"/>
                    </a:lnTo>
                    <a:lnTo>
                      <a:pt x="1380" y="176"/>
                    </a:lnTo>
                    <a:lnTo>
                      <a:pt x="1386" y="192"/>
                    </a:lnTo>
                    <a:lnTo>
                      <a:pt x="1391" y="189"/>
                    </a:lnTo>
                    <a:lnTo>
                      <a:pt x="1397" y="188"/>
                    </a:lnTo>
                    <a:lnTo>
                      <a:pt x="1403" y="185"/>
                    </a:lnTo>
                    <a:lnTo>
                      <a:pt x="1408" y="187"/>
                    </a:lnTo>
                    <a:lnTo>
                      <a:pt x="1414" y="185"/>
                    </a:lnTo>
                    <a:lnTo>
                      <a:pt x="1420" y="196"/>
                    </a:lnTo>
                    <a:lnTo>
                      <a:pt x="1426" y="183"/>
                    </a:lnTo>
                    <a:lnTo>
                      <a:pt x="1431" y="180"/>
                    </a:lnTo>
                    <a:lnTo>
                      <a:pt x="1437" y="198"/>
                    </a:lnTo>
                    <a:lnTo>
                      <a:pt x="1443" y="185"/>
                    </a:lnTo>
                    <a:lnTo>
                      <a:pt x="1448" y="186"/>
                    </a:lnTo>
                    <a:lnTo>
                      <a:pt x="1454" y="188"/>
                    </a:lnTo>
                    <a:lnTo>
                      <a:pt x="1460" y="192"/>
                    </a:lnTo>
                    <a:lnTo>
                      <a:pt x="1465" y="192"/>
                    </a:lnTo>
                    <a:lnTo>
                      <a:pt x="1471" y="183"/>
                    </a:lnTo>
                    <a:lnTo>
                      <a:pt x="1477" y="197"/>
                    </a:lnTo>
                    <a:lnTo>
                      <a:pt x="1483" y="197"/>
                    </a:lnTo>
                    <a:lnTo>
                      <a:pt x="1488" y="198"/>
                    </a:lnTo>
                    <a:lnTo>
                      <a:pt x="1494" y="192"/>
                    </a:lnTo>
                    <a:lnTo>
                      <a:pt x="1500" y="187"/>
                    </a:lnTo>
                    <a:lnTo>
                      <a:pt x="1505" y="192"/>
                    </a:lnTo>
                    <a:lnTo>
                      <a:pt x="1511" y="191"/>
                    </a:lnTo>
                    <a:lnTo>
                      <a:pt x="1517" y="186"/>
                    </a:lnTo>
                    <a:lnTo>
                      <a:pt x="1522" y="185"/>
                    </a:lnTo>
                    <a:lnTo>
                      <a:pt x="1528" y="190"/>
                    </a:lnTo>
                    <a:lnTo>
                      <a:pt x="1534" y="188"/>
                    </a:lnTo>
                    <a:lnTo>
                      <a:pt x="1540" y="187"/>
                    </a:lnTo>
                    <a:lnTo>
                      <a:pt x="1545" y="188"/>
                    </a:lnTo>
                    <a:lnTo>
                      <a:pt x="1551" y="183"/>
                    </a:lnTo>
                    <a:lnTo>
                      <a:pt x="1557" y="185"/>
                    </a:lnTo>
                    <a:lnTo>
                      <a:pt x="1562" y="187"/>
                    </a:lnTo>
                    <a:lnTo>
                      <a:pt x="1568" y="186"/>
                    </a:lnTo>
                    <a:lnTo>
                      <a:pt x="1574" y="194"/>
                    </a:lnTo>
                    <a:lnTo>
                      <a:pt x="1579" y="183"/>
                    </a:lnTo>
                    <a:lnTo>
                      <a:pt x="1585" y="193"/>
                    </a:lnTo>
                    <a:lnTo>
                      <a:pt x="1591" y="201"/>
                    </a:lnTo>
                    <a:lnTo>
                      <a:pt x="1597" y="188"/>
                    </a:lnTo>
                    <a:lnTo>
                      <a:pt x="1603" y="196"/>
                    </a:lnTo>
                    <a:lnTo>
                      <a:pt x="1608" y="185"/>
                    </a:lnTo>
                    <a:lnTo>
                      <a:pt x="1614" y="190"/>
                    </a:lnTo>
                    <a:lnTo>
                      <a:pt x="1620" y="191"/>
                    </a:lnTo>
                    <a:lnTo>
                      <a:pt x="1625" y="182"/>
                    </a:lnTo>
                    <a:lnTo>
                      <a:pt x="1631" y="183"/>
                    </a:lnTo>
                    <a:lnTo>
                      <a:pt x="1637" y="188"/>
                    </a:lnTo>
                    <a:lnTo>
                      <a:pt x="1642" y="187"/>
                    </a:lnTo>
                    <a:lnTo>
                      <a:pt x="1648" y="191"/>
                    </a:lnTo>
                    <a:lnTo>
                      <a:pt x="1654" y="193"/>
                    </a:lnTo>
                    <a:lnTo>
                      <a:pt x="1660" y="193"/>
                    </a:lnTo>
                    <a:lnTo>
                      <a:pt x="1665" y="193"/>
                    </a:lnTo>
                    <a:lnTo>
                      <a:pt x="1671" y="195"/>
                    </a:lnTo>
                    <a:lnTo>
                      <a:pt x="1677" y="189"/>
                    </a:lnTo>
                    <a:lnTo>
                      <a:pt x="1682" y="198"/>
                    </a:lnTo>
                    <a:lnTo>
                      <a:pt x="1688" y="191"/>
                    </a:lnTo>
                    <a:lnTo>
                      <a:pt x="1694" y="182"/>
                    </a:lnTo>
                    <a:lnTo>
                      <a:pt x="1699" y="195"/>
                    </a:lnTo>
                    <a:lnTo>
                      <a:pt x="1705" y="198"/>
                    </a:lnTo>
                    <a:lnTo>
                      <a:pt x="1711" y="196"/>
                    </a:lnTo>
                    <a:lnTo>
                      <a:pt x="1717" y="198"/>
                    </a:lnTo>
                    <a:lnTo>
                      <a:pt x="1722" y="192"/>
                    </a:lnTo>
                    <a:lnTo>
                      <a:pt x="1728" y="196"/>
                    </a:lnTo>
                    <a:lnTo>
                      <a:pt x="1734" y="196"/>
                    </a:lnTo>
                    <a:lnTo>
                      <a:pt x="1739" y="202"/>
                    </a:lnTo>
                    <a:lnTo>
                      <a:pt x="1745" y="188"/>
                    </a:lnTo>
                    <a:lnTo>
                      <a:pt x="1751" y="193"/>
                    </a:lnTo>
                    <a:lnTo>
                      <a:pt x="1756" y="189"/>
                    </a:lnTo>
                    <a:lnTo>
                      <a:pt x="1762" y="185"/>
                    </a:lnTo>
                    <a:lnTo>
                      <a:pt x="1768" y="177"/>
                    </a:lnTo>
                    <a:lnTo>
                      <a:pt x="1774" y="184"/>
                    </a:lnTo>
                    <a:lnTo>
                      <a:pt x="1779" y="196"/>
                    </a:lnTo>
                    <a:lnTo>
                      <a:pt x="1785" y="197"/>
                    </a:lnTo>
                    <a:lnTo>
                      <a:pt x="1791" y="195"/>
                    </a:lnTo>
                    <a:lnTo>
                      <a:pt x="1796" y="190"/>
                    </a:lnTo>
                    <a:lnTo>
                      <a:pt x="1802" y="194"/>
                    </a:lnTo>
                    <a:lnTo>
                      <a:pt x="1808" y="195"/>
                    </a:lnTo>
                    <a:lnTo>
                      <a:pt x="1813" y="192"/>
                    </a:lnTo>
                    <a:lnTo>
                      <a:pt x="1819" y="196"/>
                    </a:lnTo>
                    <a:lnTo>
                      <a:pt x="1825" y="194"/>
                    </a:lnTo>
                    <a:lnTo>
                      <a:pt x="1831" y="191"/>
                    </a:lnTo>
                    <a:lnTo>
                      <a:pt x="1836" y="202"/>
                    </a:lnTo>
                    <a:lnTo>
                      <a:pt x="1842" y="198"/>
                    </a:lnTo>
                    <a:lnTo>
                      <a:pt x="1848" y="192"/>
                    </a:lnTo>
                    <a:lnTo>
                      <a:pt x="1853" y="201"/>
                    </a:lnTo>
                    <a:lnTo>
                      <a:pt x="1859" y="191"/>
                    </a:lnTo>
                    <a:lnTo>
                      <a:pt x="1865" y="196"/>
                    </a:lnTo>
                    <a:lnTo>
                      <a:pt x="1870" y="203"/>
                    </a:lnTo>
                    <a:lnTo>
                      <a:pt x="1876" y="194"/>
                    </a:lnTo>
                    <a:lnTo>
                      <a:pt x="1882" y="198"/>
                    </a:lnTo>
                    <a:lnTo>
                      <a:pt x="1888" y="197"/>
                    </a:lnTo>
                    <a:lnTo>
                      <a:pt x="1893" y="192"/>
                    </a:lnTo>
                    <a:lnTo>
                      <a:pt x="1899" y="201"/>
                    </a:lnTo>
                    <a:lnTo>
                      <a:pt x="1905" y="195"/>
                    </a:lnTo>
                    <a:lnTo>
                      <a:pt x="1910" y="194"/>
                    </a:lnTo>
                    <a:lnTo>
                      <a:pt x="1916" y="190"/>
                    </a:lnTo>
                    <a:lnTo>
                      <a:pt x="1922" y="192"/>
                    </a:lnTo>
                    <a:lnTo>
                      <a:pt x="1927" y="194"/>
                    </a:lnTo>
                    <a:lnTo>
                      <a:pt x="1933" y="195"/>
                    </a:lnTo>
                    <a:lnTo>
                      <a:pt x="1939" y="171"/>
                    </a:lnTo>
                    <a:lnTo>
                      <a:pt x="1945" y="106"/>
                    </a:lnTo>
                    <a:lnTo>
                      <a:pt x="1950" y="63"/>
                    </a:lnTo>
                    <a:lnTo>
                      <a:pt x="1956" y="33"/>
                    </a:lnTo>
                    <a:lnTo>
                      <a:pt x="1962" y="18"/>
                    </a:lnTo>
                    <a:lnTo>
                      <a:pt x="1967" y="14"/>
                    </a:lnTo>
                    <a:lnTo>
                      <a:pt x="1973" y="11"/>
                    </a:lnTo>
                    <a:lnTo>
                      <a:pt x="1979" y="24"/>
                    </a:lnTo>
                    <a:lnTo>
                      <a:pt x="1984" y="14"/>
                    </a:lnTo>
                    <a:lnTo>
                      <a:pt x="1990" y="9"/>
                    </a:lnTo>
                    <a:lnTo>
                      <a:pt x="1996" y="8"/>
                    </a:lnTo>
                    <a:lnTo>
                      <a:pt x="2002" y="13"/>
                    </a:lnTo>
                    <a:lnTo>
                      <a:pt x="2007" y="8"/>
                    </a:lnTo>
                    <a:lnTo>
                      <a:pt x="2013" y="6"/>
                    </a:lnTo>
                    <a:lnTo>
                      <a:pt x="2019" y="15"/>
                    </a:lnTo>
                    <a:lnTo>
                      <a:pt x="2024" y="10"/>
                    </a:lnTo>
                    <a:lnTo>
                      <a:pt x="2030" y="9"/>
                    </a:lnTo>
                    <a:lnTo>
                      <a:pt x="2036" y="3"/>
                    </a:lnTo>
                    <a:lnTo>
                      <a:pt x="2041" y="9"/>
                    </a:lnTo>
                    <a:lnTo>
                      <a:pt x="2047" y="9"/>
                    </a:lnTo>
                    <a:lnTo>
                      <a:pt x="2053" y="12"/>
                    </a:lnTo>
                    <a:lnTo>
                      <a:pt x="2059" y="8"/>
                    </a:lnTo>
                    <a:lnTo>
                      <a:pt x="2064" y="0"/>
                    </a:lnTo>
                    <a:lnTo>
                      <a:pt x="2070" y="15"/>
                    </a:lnTo>
                    <a:lnTo>
                      <a:pt x="2076" y="12"/>
                    </a:lnTo>
                    <a:lnTo>
                      <a:pt x="2081" y="13"/>
                    </a:lnTo>
                    <a:lnTo>
                      <a:pt x="2087" y="16"/>
                    </a:lnTo>
                    <a:lnTo>
                      <a:pt x="2093" y="16"/>
                    </a:lnTo>
                    <a:lnTo>
                      <a:pt x="2098" y="14"/>
                    </a:lnTo>
                    <a:lnTo>
                      <a:pt x="2104" y="15"/>
                    </a:lnTo>
                    <a:lnTo>
                      <a:pt x="2110" y="17"/>
                    </a:lnTo>
                    <a:lnTo>
                      <a:pt x="2116" y="16"/>
                    </a:lnTo>
                    <a:lnTo>
                      <a:pt x="2121" y="19"/>
                    </a:lnTo>
                    <a:lnTo>
                      <a:pt x="2127" y="10"/>
                    </a:lnTo>
                    <a:lnTo>
                      <a:pt x="2133" y="26"/>
                    </a:lnTo>
                    <a:lnTo>
                      <a:pt x="2139" y="18"/>
                    </a:lnTo>
                    <a:lnTo>
                      <a:pt x="2144" y="16"/>
                    </a:lnTo>
                    <a:lnTo>
                      <a:pt x="2150" y="20"/>
                    </a:lnTo>
                    <a:lnTo>
                      <a:pt x="2156" y="13"/>
                    </a:lnTo>
                    <a:lnTo>
                      <a:pt x="2161" y="24"/>
                    </a:lnTo>
                    <a:lnTo>
                      <a:pt x="2167" y="18"/>
                    </a:lnTo>
                    <a:lnTo>
                      <a:pt x="2173" y="11"/>
                    </a:lnTo>
                    <a:lnTo>
                      <a:pt x="2178" y="18"/>
                    </a:lnTo>
                    <a:lnTo>
                      <a:pt x="2184" y="17"/>
                    </a:lnTo>
                    <a:lnTo>
                      <a:pt x="2190" y="14"/>
                    </a:lnTo>
                    <a:lnTo>
                      <a:pt x="2196" y="15"/>
                    </a:lnTo>
                    <a:lnTo>
                      <a:pt x="2201" y="8"/>
                    </a:lnTo>
                    <a:lnTo>
                      <a:pt x="2207" y="16"/>
                    </a:lnTo>
                    <a:lnTo>
                      <a:pt x="2213" y="15"/>
                    </a:lnTo>
                    <a:lnTo>
                      <a:pt x="2218" y="24"/>
                    </a:lnTo>
                    <a:lnTo>
                      <a:pt x="2224" y="23"/>
                    </a:lnTo>
                    <a:lnTo>
                      <a:pt x="2230" y="22"/>
                    </a:lnTo>
                    <a:lnTo>
                      <a:pt x="2235" y="19"/>
                    </a:lnTo>
                    <a:lnTo>
                      <a:pt x="2241" y="16"/>
                    </a:lnTo>
                    <a:lnTo>
                      <a:pt x="2247" y="30"/>
                    </a:lnTo>
                    <a:lnTo>
                      <a:pt x="2253" y="23"/>
                    </a:lnTo>
                    <a:lnTo>
                      <a:pt x="2258" y="26"/>
                    </a:lnTo>
                    <a:lnTo>
                      <a:pt x="2264" y="25"/>
                    </a:lnTo>
                    <a:lnTo>
                      <a:pt x="2270" y="15"/>
                    </a:lnTo>
                    <a:lnTo>
                      <a:pt x="2275" y="32"/>
                    </a:lnTo>
                    <a:lnTo>
                      <a:pt x="2281" y="16"/>
                    </a:lnTo>
                    <a:lnTo>
                      <a:pt x="2287" y="29"/>
                    </a:lnTo>
                    <a:lnTo>
                      <a:pt x="2292" y="22"/>
                    </a:lnTo>
                    <a:lnTo>
                      <a:pt x="2298" y="17"/>
                    </a:lnTo>
                    <a:lnTo>
                      <a:pt x="2304" y="18"/>
                    </a:lnTo>
                    <a:lnTo>
                      <a:pt x="2310" y="24"/>
                    </a:lnTo>
                    <a:lnTo>
                      <a:pt x="2315" y="25"/>
                    </a:lnTo>
                    <a:lnTo>
                      <a:pt x="2321" y="19"/>
                    </a:lnTo>
                    <a:lnTo>
                      <a:pt x="2327" y="19"/>
                    </a:lnTo>
                    <a:lnTo>
                      <a:pt x="2332" y="28"/>
                    </a:lnTo>
                    <a:lnTo>
                      <a:pt x="2338" y="16"/>
                    </a:lnTo>
                    <a:lnTo>
                      <a:pt x="2344" y="25"/>
                    </a:lnTo>
                    <a:lnTo>
                      <a:pt x="2349" y="32"/>
                    </a:lnTo>
                    <a:lnTo>
                      <a:pt x="2355" y="33"/>
                    </a:lnTo>
                    <a:lnTo>
                      <a:pt x="2361" y="23"/>
                    </a:lnTo>
                    <a:lnTo>
                      <a:pt x="2367" y="16"/>
                    </a:lnTo>
                    <a:lnTo>
                      <a:pt x="2372" y="30"/>
                    </a:lnTo>
                    <a:lnTo>
                      <a:pt x="2378" y="22"/>
                    </a:lnTo>
                    <a:lnTo>
                      <a:pt x="2384" y="28"/>
                    </a:lnTo>
                    <a:lnTo>
                      <a:pt x="2389" y="24"/>
                    </a:lnTo>
                    <a:lnTo>
                      <a:pt x="2395" y="24"/>
                    </a:lnTo>
                    <a:lnTo>
                      <a:pt x="2401" y="27"/>
                    </a:lnTo>
                    <a:lnTo>
                      <a:pt x="2406" y="21"/>
                    </a:lnTo>
                    <a:lnTo>
                      <a:pt x="2412" y="31"/>
                    </a:lnTo>
                    <a:lnTo>
                      <a:pt x="2418" y="31"/>
                    </a:lnTo>
                    <a:lnTo>
                      <a:pt x="2424" y="26"/>
                    </a:lnTo>
                    <a:lnTo>
                      <a:pt x="2429" y="30"/>
                    </a:lnTo>
                    <a:lnTo>
                      <a:pt x="2435" y="32"/>
                    </a:lnTo>
                    <a:lnTo>
                      <a:pt x="2441" y="23"/>
                    </a:lnTo>
                    <a:lnTo>
                      <a:pt x="2446" y="21"/>
                    </a:lnTo>
                    <a:lnTo>
                      <a:pt x="2452" y="19"/>
                    </a:lnTo>
                    <a:lnTo>
                      <a:pt x="2458" y="25"/>
                    </a:lnTo>
                    <a:lnTo>
                      <a:pt x="2463" y="29"/>
                    </a:lnTo>
                    <a:lnTo>
                      <a:pt x="2469" y="19"/>
                    </a:lnTo>
                    <a:lnTo>
                      <a:pt x="2475" y="25"/>
                    </a:lnTo>
                    <a:lnTo>
                      <a:pt x="2481" y="15"/>
                    </a:lnTo>
                    <a:lnTo>
                      <a:pt x="2486" y="22"/>
                    </a:lnTo>
                    <a:lnTo>
                      <a:pt x="2492" y="37"/>
                    </a:lnTo>
                    <a:lnTo>
                      <a:pt x="2498" y="21"/>
                    </a:lnTo>
                    <a:lnTo>
                      <a:pt x="2503" y="26"/>
                    </a:lnTo>
                    <a:lnTo>
                      <a:pt x="2509" y="28"/>
                    </a:lnTo>
                    <a:lnTo>
                      <a:pt x="2515" y="30"/>
                    </a:lnTo>
                    <a:lnTo>
                      <a:pt x="2520" y="21"/>
                    </a:lnTo>
                    <a:lnTo>
                      <a:pt x="2526" y="41"/>
                    </a:lnTo>
                    <a:lnTo>
                      <a:pt x="2532" y="17"/>
                    </a:lnTo>
                    <a:lnTo>
                      <a:pt x="2538" y="27"/>
                    </a:lnTo>
                    <a:lnTo>
                      <a:pt x="2543" y="30"/>
                    </a:lnTo>
                    <a:lnTo>
                      <a:pt x="2549" y="19"/>
                    </a:lnTo>
                    <a:lnTo>
                      <a:pt x="2555" y="27"/>
                    </a:lnTo>
                    <a:lnTo>
                      <a:pt x="2560" y="33"/>
                    </a:lnTo>
                    <a:lnTo>
                      <a:pt x="2566" y="20"/>
                    </a:lnTo>
                    <a:lnTo>
                      <a:pt x="2572" y="29"/>
                    </a:lnTo>
                    <a:lnTo>
                      <a:pt x="2577" y="18"/>
                    </a:lnTo>
                    <a:lnTo>
                      <a:pt x="2583" y="34"/>
                    </a:lnTo>
                    <a:lnTo>
                      <a:pt x="2589" y="27"/>
                    </a:lnTo>
                    <a:lnTo>
                      <a:pt x="2595" y="29"/>
                    </a:lnTo>
                    <a:lnTo>
                      <a:pt x="2600" y="32"/>
                    </a:lnTo>
                    <a:lnTo>
                      <a:pt x="2606" y="23"/>
                    </a:lnTo>
                  </a:path>
                </a:pathLst>
              </a:custGeom>
              <a:noFill/>
              <a:ln w="3175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2800"/>
              </a:p>
            </p:txBody>
          </p:sp>
        </p:grpSp>
        <p:grpSp>
          <p:nvGrpSpPr>
            <p:cNvPr id="579" name="组合 578"/>
            <p:cNvGrpSpPr/>
            <p:nvPr/>
          </p:nvGrpSpPr>
          <p:grpSpPr>
            <a:xfrm>
              <a:off x="6116016" y="6305516"/>
              <a:ext cx="1323438" cy="363583"/>
              <a:chOff x="155615" y="6962926"/>
              <a:chExt cx="1099889" cy="302170"/>
            </a:xfrm>
          </p:grpSpPr>
          <p:sp>
            <p:nvSpPr>
              <p:cNvPr id="580" name="文本框 159">
                <a:extLst>
                  <a:ext uri="{FF2B5EF4-FFF2-40B4-BE49-F238E27FC236}">
                    <a16:creationId xmlns:a16="http://schemas.microsoft.com/office/drawing/2014/main" id="{6F1DCB04-103D-4B63-A4D7-A9D368C2CF8A}"/>
                  </a:ext>
                </a:extLst>
              </p:cNvPr>
              <p:cNvSpPr txBox="1"/>
              <p:nvPr/>
            </p:nvSpPr>
            <p:spPr>
              <a:xfrm>
                <a:off x="691704" y="7047675"/>
                <a:ext cx="563800" cy="217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581" name="Picture 13"/>
              <p:cNvPicPr>
                <a:picLocks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 rot="16200000">
                <a:off x="647333" y="6761242"/>
                <a:ext cx="90000" cy="493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82" name="文本框 158">
                <a:extLst>
                  <a:ext uri="{FF2B5EF4-FFF2-40B4-BE49-F238E27FC236}">
                    <a16:creationId xmlns:a16="http://schemas.microsoft.com/office/drawing/2014/main" id="{14FBF24F-3C0F-4140-ABA2-35CC9D54DDCD}"/>
                  </a:ext>
                </a:extLst>
              </p:cNvPr>
              <p:cNvSpPr txBox="1"/>
              <p:nvPr/>
            </p:nvSpPr>
            <p:spPr>
              <a:xfrm>
                <a:off x="155615" y="7047675"/>
                <a:ext cx="602435" cy="217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7333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354665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531998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709330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886664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063997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241329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418662" algn="l" defTabSz="177333" rtl="0" eaLnBrk="1" latinLnBrk="0" hangingPunct="1">
                  <a:defRPr sz="698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05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0 mV</a:t>
                </a:r>
                <a:endParaRPr lang="zh-CN" altLang="en-US" sz="105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29" name="文本框 108">
              <a:extLst>
                <a:ext uri="{FF2B5EF4-FFF2-40B4-BE49-F238E27FC236}">
                  <a16:creationId xmlns:a16="http://schemas.microsoft.com/office/drawing/2014/main" id="{AA17AD4C-AC6C-4C00-8FC7-A9ED202ADF15}"/>
                </a:ext>
              </a:extLst>
            </p:cNvPr>
            <p:cNvSpPr txBox="1"/>
            <p:nvPr/>
          </p:nvSpPr>
          <p:spPr>
            <a:xfrm>
              <a:off x="6691898" y="738734"/>
              <a:ext cx="164476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Ace2N-mNeon</a:t>
              </a:r>
              <a:endParaRPr kumimoji="0" lang="zh-CN" altLang="en-US" sz="16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732" name="组合 731"/>
            <p:cNvGrpSpPr/>
            <p:nvPr/>
          </p:nvGrpSpPr>
          <p:grpSpPr>
            <a:xfrm>
              <a:off x="6126946" y="913783"/>
              <a:ext cx="1385559" cy="1687392"/>
              <a:chOff x="-1352172" y="867944"/>
              <a:chExt cx="1827076" cy="2225089"/>
            </a:xfrm>
          </p:grpSpPr>
          <p:pic>
            <p:nvPicPr>
              <p:cNvPr id="731" name="图片 730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 rot="18030091">
                <a:off x="-418865" y="2199264"/>
                <a:ext cx="692233" cy="1095305"/>
              </a:xfrm>
              <a:prstGeom prst="rect">
                <a:avLst/>
              </a:prstGeom>
            </p:spPr>
          </p:pic>
          <p:grpSp>
            <p:nvGrpSpPr>
              <p:cNvPr id="668" name="组合 667"/>
              <p:cNvGrpSpPr/>
              <p:nvPr/>
            </p:nvGrpSpPr>
            <p:grpSpPr>
              <a:xfrm>
                <a:off x="-1352172" y="867944"/>
                <a:ext cx="1555928" cy="1698239"/>
                <a:chOff x="1300756" y="2982683"/>
                <a:chExt cx="1198736" cy="1308376"/>
              </a:xfrm>
            </p:grpSpPr>
            <p:grpSp>
              <p:nvGrpSpPr>
                <p:cNvPr id="669" name="组合 668"/>
                <p:cNvGrpSpPr/>
                <p:nvPr/>
              </p:nvGrpSpPr>
              <p:grpSpPr>
                <a:xfrm>
                  <a:off x="1300756" y="3331196"/>
                  <a:ext cx="1198736" cy="620415"/>
                  <a:chOff x="-823790" y="1403627"/>
                  <a:chExt cx="1198736" cy="620415"/>
                </a:xfrm>
              </p:grpSpPr>
              <p:grpSp>
                <p:nvGrpSpPr>
                  <p:cNvPr id="672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8237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2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3" name="椭圆 72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5" name="椭圆 72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3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71390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1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7" name="椭圆 71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9" name="椭圆 71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2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4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5186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1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1" name="椭圆 71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3" name="椭圆 71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1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5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36622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70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5" name="椭圆 704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7" name="椭圆 706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9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6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2141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9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9" name="椭圆 698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1" name="椭圆 700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703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7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-6178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9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3" name="椭圆 692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5" name="椭圆 694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7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8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893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86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7" name="椭圆 686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8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9" name="椭圆 688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91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679" name="组合 85"/>
                  <p:cNvGrpSpPr>
                    <a:grpSpLocks noChangeAspect="1"/>
                  </p:cNvGrpSpPr>
                  <p:nvPr/>
                </p:nvGrpSpPr>
                <p:grpSpPr>
                  <a:xfrm>
                    <a:off x="241746" y="1403627"/>
                    <a:ext cx="133200" cy="620415"/>
                    <a:chOff x="2718325" y="2435592"/>
                    <a:chExt cx="190436" cy="886248"/>
                  </a:xfrm>
                </p:grpSpPr>
                <p:sp>
                  <p:nvSpPr>
                    <p:cNvPr id="680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27580" y="2616916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1" name="椭圆 680"/>
                    <p:cNvSpPr/>
                    <p:nvPr/>
                  </p:nvSpPr>
                  <p:spPr>
                    <a:xfrm>
                      <a:off x="2720769" y="2435592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2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3" y="2610249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3" name="椭圆 682"/>
                    <p:cNvSpPr/>
                    <p:nvPr/>
                  </p:nvSpPr>
                  <p:spPr>
                    <a:xfrm>
                      <a:off x="2718325" y="3133848"/>
                      <a:ext cx="187992" cy="187992"/>
                    </a:xfrm>
                    <a:prstGeom prst="ellipse">
                      <a:avLst/>
                    </a:prstGeom>
                    <a:noFill/>
                    <a:ln w="19050">
                      <a:solidFill>
                        <a:schemeClr val="bg2">
                          <a:lumMod val="9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121917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CN" altLang="en-US" sz="1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4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730066" y="2897477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  <p:sp>
                  <p:nvSpPr>
                    <p:cNvPr id="685" name="任意形状 166">
                      <a:extLst>
                        <a:ext uri="{FF2B5EF4-FFF2-40B4-BE49-F238E27FC236}">
                          <a16:creationId xmlns:a16="http://schemas.microsoft.com/office/drawing/2014/main" id="{6DDBD567-82A9-C34A-98CD-6F78D74F05CD}"/>
                        </a:ext>
                      </a:extLst>
                    </p:cNvPr>
                    <p:cNvSpPr/>
                    <p:nvPr/>
                  </p:nvSpPr>
                  <p:spPr>
                    <a:xfrm flipH="1">
                      <a:off x="2822084" y="2884142"/>
                      <a:ext cx="49021" cy="256374"/>
                    </a:xfrm>
                    <a:custGeom>
                      <a:avLst/>
                      <a:gdLst>
                        <a:gd name="connsiteX0" fmla="*/ 5540 w 65361"/>
                        <a:gd name="connsiteY0" fmla="*/ 0 h 341832"/>
                        <a:gd name="connsiteX1" fmla="*/ 65361 w 65361"/>
                        <a:gd name="connsiteY1" fmla="*/ 119642 h 341832"/>
                        <a:gd name="connsiteX2" fmla="*/ 5540 w 65361"/>
                        <a:gd name="connsiteY2" fmla="*/ 213645 h 341832"/>
                        <a:gd name="connsiteX3" fmla="*/ 5540 w 65361"/>
                        <a:gd name="connsiteY3" fmla="*/ 307649 h 341832"/>
                        <a:gd name="connsiteX4" fmla="*/ 31178 w 65361"/>
                        <a:gd name="connsiteY4" fmla="*/ 341832 h 3418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65361" h="341832">
                          <a:moveTo>
                            <a:pt x="5540" y="0"/>
                          </a:moveTo>
                          <a:cubicBezTo>
                            <a:pt x="35450" y="42017"/>
                            <a:pt x="65361" y="84035"/>
                            <a:pt x="65361" y="119642"/>
                          </a:cubicBezTo>
                          <a:cubicBezTo>
                            <a:pt x="65361" y="155249"/>
                            <a:pt x="15510" y="182311"/>
                            <a:pt x="5540" y="213645"/>
                          </a:cubicBezTo>
                          <a:cubicBezTo>
                            <a:pt x="-4430" y="244979"/>
                            <a:pt x="1267" y="286285"/>
                            <a:pt x="5540" y="307649"/>
                          </a:cubicBezTo>
                          <a:cubicBezTo>
                            <a:pt x="9813" y="329013"/>
                            <a:pt x="20495" y="335422"/>
                            <a:pt x="31178" y="341832"/>
                          </a:cubicBezTo>
                        </a:path>
                      </a:pathLst>
                    </a:custGeom>
                    <a:noFill/>
                    <a:ln w="19050" cap="flat" cmpd="sng" algn="ctr">
                      <a:solidFill>
                        <a:schemeClr val="bg2">
                          <a:lumMod val="90000"/>
                        </a:scheme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tlCol="0" anchor="ctr"/>
                    <a:lstStyle>
                      <a:defPPr>
                        <a:defRPr lang="en-US"/>
                      </a:defPPr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zh-CN" altLang="en-US" sz="1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等线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670" name="任意多边形: 形状 2048">
                  <a:extLst>
                    <a:ext uri="{FF2B5EF4-FFF2-40B4-BE49-F238E27FC236}">
                      <a16:creationId xmlns:a16="http://schemas.microsoft.com/office/drawing/2014/main" id="{D4979F64-77BA-4F85-9883-74F4F64B957B}"/>
                    </a:ext>
                  </a:extLst>
                </p:cNvPr>
                <p:cNvSpPr/>
                <p:nvPr/>
              </p:nvSpPr>
              <p:spPr>
                <a:xfrm rot="20864930">
                  <a:off x="1748268" y="4173550"/>
                  <a:ext cx="141359" cy="117509"/>
                </a:xfrm>
                <a:custGeom>
                  <a:avLst/>
                  <a:gdLst>
                    <a:gd name="connsiteX0" fmla="*/ 0 w 93345"/>
                    <a:gd name="connsiteY0" fmla="*/ 0 h 51435"/>
                    <a:gd name="connsiteX1" fmla="*/ 62865 w 93345"/>
                    <a:gd name="connsiteY1" fmla="*/ 24765 h 51435"/>
                    <a:gd name="connsiteX2" fmla="*/ 93345 w 93345"/>
                    <a:gd name="connsiteY2" fmla="*/ 51435 h 514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3345" h="51435">
                      <a:moveTo>
                        <a:pt x="0" y="0"/>
                      </a:moveTo>
                      <a:cubicBezTo>
                        <a:pt x="23654" y="8096"/>
                        <a:pt x="47308" y="16193"/>
                        <a:pt x="62865" y="24765"/>
                      </a:cubicBezTo>
                      <a:cubicBezTo>
                        <a:pt x="78422" y="33337"/>
                        <a:pt x="85883" y="42386"/>
                        <a:pt x="93345" y="51435"/>
                      </a:cubicBezTo>
                    </a:path>
                  </a:pathLst>
                </a:custGeom>
                <a:noFill/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pic>
              <p:nvPicPr>
                <p:cNvPr id="671" name="图片 670">
                  <a:extLst>
                    <a:ext uri="{FF2B5EF4-FFF2-40B4-BE49-F238E27FC236}">
                      <a16:creationId xmlns:a16="http://schemas.microsoft.com/office/drawing/2014/main" id="{1DDD5758-B7CD-4A8F-8B9E-57FB2236EB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BEBA8EAE-BF5A-486C-A8C5-ECC9F3942E4B}">
                      <a14:imgProps xmlns:a14="http://schemas.microsoft.com/office/drawing/2010/main">
                        <a14:imgLayer r:embed="rId5">
                          <a14:imgEffect>
                            <a14:backgroundRemoval t="2500" b="98600" l="11850" r="8975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372" t="7628" r="20697" b="5282"/>
                <a:stretch/>
              </p:blipFill>
              <p:spPr>
                <a:xfrm>
                  <a:off x="1499554" y="2982683"/>
                  <a:ext cx="789833" cy="1229837"/>
                </a:xfrm>
                <a:prstGeom prst="rect">
                  <a:avLst/>
                </a:prstGeom>
              </p:spPr>
            </p:pic>
          </p:grpSp>
        </p:grpSp>
        <p:sp>
          <p:nvSpPr>
            <p:cNvPr id="928" name="文本框 927"/>
            <p:cNvSpPr txBox="1"/>
            <p:nvPr/>
          </p:nvSpPr>
          <p:spPr>
            <a:xfrm>
              <a:off x="7540906" y="2225787"/>
              <a:ext cx="10758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Gong Y </a:t>
              </a:r>
              <a:r>
                <a:rPr kumimoji="0" lang="en-US" altLang="zh-CN" sz="1200" b="0" i="1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et al, Science</a:t>
              </a:r>
              <a:r>
                <a:rPr kumimoji="0" lang="en-US" altLang="zh-CN" sz="1200" b="0" i="0" u="none" strike="noStrike" kern="120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, 2015</a:t>
              </a:r>
              <a:endParaRPr kumimoji="0" lang="zh-CN" altLang="en-US" sz="1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300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5</a:t>
            </a:fld>
            <a:endParaRPr lang="zh-CN" alt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713749" y="537591"/>
            <a:ext cx="5979691" cy="5818190"/>
            <a:chOff x="3724835" y="1586213"/>
            <a:chExt cx="4016206" cy="3907735"/>
          </a:xfrm>
        </p:grpSpPr>
        <p:grpSp>
          <p:nvGrpSpPr>
            <p:cNvPr id="250" name="组合 249"/>
            <p:cNvGrpSpPr/>
            <p:nvPr/>
          </p:nvGrpSpPr>
          <p:grpSpPr>
            <a:xfrm rot="5400000">
              <a:off x="4001746" y="2374276"/>
              <a:ext cx="2997232" cy="2375385"/>
              <a:chOff x="1222258" y="2167382"/>
              <a:chExt cx="2997232" cy="2375385"/>
            </a:xfrm>
          </p:grpSpPr>
          <p:sp>
            <p:nvSpPr>
              <p:cNvPr id="8" name="任意多边形: 形状 192">
                <a:extLst>
                  <a:ext uri="{FF2B5EF4-FFF2-40B4-BE49-F238E27FC236}">
                    <a16:creationId xmlns:a16="http://schemas.microsoft.com/office/drawing/2014/main" id="{FEE665BE-9B7A-42F5-A1D0-AD474F581CBE}"/>
                  </a:ext>
                </a:extLst>
              </p:cNvPr>
              <p:cNvSpPr/>
              <p:nvPr/>
            </p:nvSpPr>
            <p:spPr>
              <a:xfrm rot="16353089">
                <a:off x="3552737" y="2940018"/>
                <a:ext cx="145884" cy="493125"/>
              </a:xfrm>
              <a:custGeom>
                <a:avLst/>
                <a:gdLst>
                  <a:gd name="connsiteX0" fmla="*/ 0 w 43999"/>
                  <a:gd name="connsiteY0" fmla="*/ 0 h 82258"/>
                  <a:gd name="connsiteX1" fmla="*/ 30608 w 43999"/>
                  <a:gd name="connsiteY1" fmla="*/ 47825 h 82258"/>
                  <a:gd name="connsiteX2" fmla="*/ 43999 w 43999"/>
                  <a:gd name="connsiteY2" fmla="*/ 82258 h 82258"/>
                  <a:gd name="connsiteX0" fmla="*/ 0 w 43999"/>
                  <a:gd name="connsiteY0" fmla="*/ 0 h 82258"/>
                  <a:gd name="connsiteX1" fmla="*/ 28280 w 43999"/>
                  <a:gd name="connsiteY1" fmla="*/ 14086 h 82258"/>
                  <a:gd name="connsiteX2" fmla="*/ 43999 w 43999"/>
                  <a:gd name="connsiteY2" fmla="*/ 82258 h 82258"/>
                  <a:gd name="connsiteX0" fmla="*/ 0 w 32360"/>
                  <a:gd name="connsiteY0" fmla="*/ 0 h 83904"/>
                  <a:gd name="connsiteX1" fmla="*/ 28280 w 32360"/>
                  <a:gd name="connsiteY1" fmla="*/ 14086 h 83904"/>
                  <a:gd name="connsiteX2" fmla="*/ 32360 w 32360"/>
                  <a:gd name="connsiteY2" fmla="*/ 83904 h 83904"/>
                  <a:gd name="connsiteX0" fmla="*/ 0 w 37015"/>
                  <a:gd name="connsiteY0" fmla="*/ 0 h 74029"/>
                  <a:gd name="connsiteX1" fmla="*/ 28280 w 37015"/>
                  <a:gd name="connsiteY1" fmla="*/ 14086 h 74029"/>
                  <a:gd name="connsiteX2" fmla="*/ 37015 w 37015"/>
                  <a:gd name="connsiteY2" fmla="*/ 74029 h 74029"/>
                  <a:gd name="connsiteX0" fmla="*/ 0 w 32360"/>
                  <a:gd name="connsiteY0" fmla="*/ 0 h 89664"/>
                  <a:gd name="connsiteX1" fmla="*/ 28280 w 32360"/>
                  <a:gd name="connsiteY1" fmla="*/ 14086 h 89664"/>
                  <a:gd name="connsiteX2" fmla="*/ 32360 w 32360"/>
                  <a:gd name="connsiteY2" fmla="*/ 89664 h 89664"/>
                  <a:gd name="connsiteX0" fmla="*/ 0 w 32451"/>
                  <a:gd name="connsiteY0" fmla="*/ 0 h 91850"/>
                  <a:gd name="connsiteX1" fmla="*/ 28280 w 32451"/>
                  <a:gd name="connsiteY1" fmla="*/ 14086 h 91850"/>
                  <a:gd name="connsiteX2" fmla="*/ 32360 w 32451"/>
                  <a:gd name="connsiteY2" fmla="*/ 89664 h 91850"/>
                  <a:gd name="connsiteX3" fmla="*/ 31094 w 32451"/>
                  <a:gd name="connsiteY3" fmla="*/ 71035 h 91850"/>
                  <a:gd name="connsiteX0" fmla="*/ 0 w 64952"/>
                  <a:gd name="connsiteY0" fmla="*/ 0 h 90326"/>
                  <a:gd name="connsiteX1" fmla="*/ 28280 w 64952"/>
                  <a:gd name="connsiteY1" fmla="*/ 14086 h 90326"/>
                  <a:gd name="connsiteX2" fmla="*/ 64948 w 64952"/>
                  <a:gd name="connsiteY2" fmla="*/ 88018 h 90326"/>
                  <a:gd name="connsiteX3" fmla="*/ 31094 w 64952"/>
                  <a:gd name="connsiteY3" fmla="*/ 71035 h 90326"/>
                  <a:gd name="connsiteX0" fmla="*/ 0 w 64952"/>
                  <a:gd name="connsiteY0" fmla="*/ 0 h 90326"/>
                  <a:gd name="connsiteX1" fmla="*/ 28280 w 64952"/>
                  <a:gd name="connsiteY1" fmla="*/ 14086 h 90326"/>
                  <a:gd name="connsiteX2" fmla="*/ 64948 w 64952"/>
                  <a:gd name="connsiteY2" fmla="*/ 88018 h 90326"/>
                  <a:gd name="connsiteX3" fmla="*/ 31094 w 64952"/>
                  <a:gd name="connsiteY3" fmla="*/ 71035 h 90326"/>
                  <a:gd name="connsiteX0" fmla="*/ 0 w 67653"/>
                  <a:gd name="connsiteY0" fmla="*/ 0 h 90326"/>
                  <a:gd name="connsiteX1" fmla="*/ 28280 w 67653"/>
                  <a:gd name="connsiteY1" fmla="*/ 14086 h 90326"/>
                  <a:gd name="connsiteX2" fmla="*/ 64948 w 67653"/>
                  <a:gd name="connsiteY2" fmla="*/ 88018 h 90326"/>
                  <a:gd name="connsiteX3" fmla="*/ 31094 w 67653"/>
                  <a:gd name="connsiteY3" fmla="*/ 71035 h 90326"/>
                  <a:gd name="connsiteX0" fmla="*/ 0 w 103536"/>
                  <a:gd name="connsiteY0" fmla="*/ 0 h 96095"/>
                  <a:gd name="connsiteX1" fmla="*/ 28280 w 103536"/>
                  <a:gd name="connsiteY1" fmla="*/ 14086 h 96095"/>
                  <a:gd name="connsiteX2" fmla="*/ 64948 w 103536"/>
                  <a:gd name="connsiteY2" fmla="*/ 88018 h 96095"/>
                  <a:gd name="connsiteX3" fmla="*/ 103534 w 103536"/>
                  <a:gd name="connsiteY3" fmla="*/ 93674 h 96095"/>
                  <a:gd name="connsiteX0" fmla="*/ 0 w 103535"/>
                  <a:gd name="connsiteY0" fmla="*/ 0 h 94280"/>
                  <a:gd name="connsiteX1" fmla="*/ 28280 w 103535"/>
                  <a:gd name="connsiteY1" fmla="*/ 14086 h 94280"/>
                  <a:gd name="connsiteX2" fmla="*/ 46050 w 103535"/>
                  <a:gd name="connsiteY2" fmla="*/ 72430 h 94280"/>
                  <a:gd name="connsiteX3" fmla="*/ 103534 w 103535"/>
                  <a:gd name="connsiteY3" fmla="*/ 93674 h 94280"/>
                  <a:gd name="connsiteX0" fmla="*/ 0 w 77291"/>
                  <a:gd name="connsiteY0" fmla="*/ 0 h 86220"/>
                  <a:gd name="connsiteX1" fmla="*/ 28280 w 77291"/>
                  <a:gd name="connsiteY1" fmla="*/ 14086 h 86220"/>
                  <a:gd name="connsiteX2" fmla="*/ 46050 w 77291"/>
                  <a:gd name="connsiteY2" fmla="*/ 72430 h 86220"/>
                  <a:gd name="connsiteX3" fmla="*/ 77288 w 77291"/>
                  <a:gd name="connsiteY3" fmla="*/ 85138 h 86220"/>
                  <a:gd name="connsiteX0" fmla="*/ 0 w 76241"/>
                  <a:gd name="connsiteY0" fmla="*/ 0 h 86591"/>
                  <a:gd name="connsiteX1" fmla="*/ 27230 w 76241"/>
                  <a:gd name="connsiteY1" fmla="*/ 14457 h 86591"/>
                  <a:gd name="connsiteX2" fmla="*/ 45000 w 76241"/>
                  <a:gd name="connsiteY2" fmla="*/ 72801 h 86591"/>
                  <a:gd name="connsiteX3" fmla="*/ 76238 w 76241"/>
                  <a:gd name="connsiteY3" fmla="*/ 85509 h 86591"/>
                  <a:gd name="connsiteX0" fmla="*/ 0 w 76241"/>
                  <a:gd name="connsiteY0" fmla="*/ 0 h 86591"/>
                  <a:gd name="connsiteX1" fmla="*/ 27230 w 76241"/>
                  <a:gd name="connsiteY1" fmla="*/ 14457 h 86591"/>
                  <a:gd name="connsiteX2" fmla="*/ 45000 w 76241"/>
                  <a:gd name="connsiteY2" fmla="*/ 72801 h 86591"/>
                  <a:gd name="connsiteX3" fmla="*/ 76238 w 76241"/>
                  <a:gd name="connsiteY3" fmla="*/ 85509 h 86591"/>
                  <a:gd name="connsiteX0" fmla="*/ 0 w 76241"/>
                  <a:gd name="connsiteY0" fmla="*/ 0 h 86591"/>
                  <a:gd name="connsiteX1" fmla="*/ 27230 w 76241"/>
                  <a:gd name="connsiteY1" fmla="*/ 14457 h 86591"/>
                  <a:gd name="connsiteX2" fmla="*/ 45000 w 76241"/>
                  <a:gd name="connsiteY2" fmla="*/ 72801 h 86591"/>
                  <a:gd name="connsiteX3" fmla="*/ 76238 w 76241"/>
                  <a:gd name="connsiteY3" fmla="*/ 85509 h 86591"/>
                  <a:gd name="connsiteX0" fmla="*/ 0 w 76241"/>
                  <a:gd name="connsiteY0" fmla="*/ 0 h 86591"/>
                  <a:gd name="connsiteX1" fmla="*/ 27230 w 76241"/>
                  <a:gd name="connsiteY1" fmla="*/ 14457 h 86591"/>
                  <a:gd name="connsiteX2" fmla="*/ 45000 w 76241"/>
                  <a:gd name="connsiteY2" fmla="*/ 72801 h 86591"/>
                  <a:gd name="connsiteX3" fmla="*/ 76238 w 76241"/>
                  <a:gd name="connsiteY3" fmla="*/ 85509 h 86591"/>
                  <a:gd name="connsiteX0" fmla="*/ 0 w 76241"/>
                  <a:gd name="connsiteY0" fmla="*/ 0 h 86591"/>
                  <a:gd name="connsiteX1" fmla="*/ 27230 w 76241"/>
                  <a:gd name="connsiteY1" fmla="*/ 14457 h 86591"/>
                  <a:gd name="connsiteX2" fmla="*/ 45000 w 76241"/>
                  <a:gd name="connsiteY2" fmla="*/ 72801 h 86591"/>
                  <a:gd name="connsiteX3" fmla="*/ 76238 w 76241"/>
                  <a:gd name="connsiteY3" fmla="*/ 85509 h 86591"/>
                  <a:gd name="connsiteX0" fmla="*/ 0 w 76240"/>
                  <a:gd name="connsiteY0" fmla="*/ 0 h 86798"/>
                  <a:gd name="connsiteX1" fmla="*/ 27230 w 76240"/>
                  <a:gd name="connsiteY1" fmla="*/ 14457 h 86798"/>
                  <a:gd name="connsiteX2" fmla="*/ 43950 w 76240"/>
                  <a:gd name="connsiteY2" fmla="*/ 74657 h 86798"/>
                  <a:gd name="connsiteX3" fmla="*/ 76238 w 76240"/>
                  <a:gd name="connsiteY3" fmla="*/ 85509 h 86798"/>
                  <a:gd name="connsiteX0" fmla="*/ 0 w 76242"/>
                  <a:gd name="connsiteY0" fmla="*/ 0 h 86296"/>
                  <a:gd name="connsiteX1" fmla="*/ 27230 w 76242"/>
                  <a:gd name="connsiteY1" fmla="*/ 14457 h 86296"/>
                  <a:gd name="connsiteX2" fmla="*/ 43950 w 76242"/>
                  <a:gd name="connsiteY2" fmla="*/ 74657 h 86296"/>
                  <a:gd name="connsiteX3" fmla="*/ 76238 w 76242"/>
                  <a:gd name="connsiteY3" fmla="*/ 85509 h 86296"/>
                  <a:gd name="connsiteX0" fmla="*/ 0 w 76240"/>
                  <a:gd name="connsiteY0" fmla="*/ 0 h 86454"/>
                  <a:gd name="connsiteX1" fmla="*/ 27230 w 76240"/>
                  <a:gd name="connsiteY1" fmla="*/ 14457 h 86454"/>
                  <a:gd name="connsiteX2" fmla="*/ 43950 w 76240"/>
                  <a:gd name="connsiteY2" fmla="*/ 74657 h 86454"/>
                  <a:gd name="connsiteX3" fmla="*/ 76238 w 76240"/>
                  <a:gd name="connsiteY3" fmla="*/ 85509 h 86454"/>
                  <a:gd name="connsiteX0" fmla="*/ 0 w 76240"/>
                  <a:gd name="connsiteY0" fmla="*/ 0 h 86454"/>
                  <a:gd name="connsiteX1" fmla="*/ 27230 w 76240"/>
                  <a:gd name="connsiteY1" fmla="*/ 14457 h 86454"/>
                  <a:gd name="connsiteX2" fmla="*/ 43950 w 76240"/>
                  <a:gd name="connsiteY2" fmla="*/ 74657 h 86454"/>
                  <a:gd name="connsiteX3" fmla="*/ 76238 w 76240"/>
                  <a:gd name="connsiteY3" fmla="*/ 85509 h 86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6240" h="86454">
                    <a:moveTo>
                      <a:pt x="0" y="0"/>
                    </a:moveTo>
                    <a:cubicBezTo>
                      <a:pt x="31584" y="12603"/>
                      <a:pt x="19905" y="2014"/>
                      <a:pt x="27230" y="14457"/>
                    </a:cubicBezTo>
                    <a:cubicBezTo>
                      <a:pt x="34555" y="26900"/>
                      <a:pt x="27231" y="67668"/>
                      <a:pt x="43950" y="74657"/>
                    </a:cubicBezTo>
                    <a:cubicBezTo>
                      <a:pt x="55235" y="80437"/>
                      <a:pt x="76502" y="89390"/>
                      <a:pt x="76238" y="85509"/>
                    </a:cubicBezTo>
                  </a:path>
                </a:pathLst>
              </a:custGeom>
              <a:noFill/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8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任意多边形: 形状 6">
                <a:extLst>
                  <a:ext uri="{FF2B5EF4-FFF2-40B4-BE49-F238E27FC236}">
                    <a16:creationId xmlns:a16="http://schemas.microsoft.com/office/drawing/2014/main" id="{BFEF195B-12B1-4A33-965A-5AC01E0D58FF}"/>
                  </a:ext>
                </a:extLst>
              </p:cNvPr>
              <p:cNvSpPr/>
              <p:nvPr/>
            </p:nvSpPr>
            <p:spPr>
              <a:xfrm>
                <a:off x="1222258" y="2279947"/>
                <a:ext cx="1924892" cy="2144170"/>
              </a:xfrm>
              <a:custGeom>
                <a:avLst/>
                <a:gdLst>
                  <a:gd name="connsiteX0" fmla="*/ 0 w 1024223"/>
                  <a:gd name="connsiteY0" fmla="*/ 317238 h 1023297"/>
                  <a:gd name="connsiteX1" fmla="*/ 155713 w 1024223"/>
                  <a:gd name="connsiteY1" fmla="*/ 310612 h 1023297"/>
                  <a:gd name="connsiteX2" fmla="*/ 450574 w 1024223"/>
                  <a:gd name="connsiteY2" fmla="*/ 267543 h 1023297"/>
                  <a:gd name="connsiteX3" fmla="*/ 715618 w 1024223"/>
                  <a:gd name="connsiteY3" fmla="*/ 22377 h 1023297"/>
                  <a:gd name="connsiteX4" fmla="*/ 937592 w 1024223"/>
                  <a:gd name="connsiteY4" fmla="*/ 55508 h 1023297"/>
                  <a:gd name="connsiteX5" fmla="*/ 1003852 w 1024223"/>
                  <a:gd name="connsiteY5" fmla="*/ 413317 h 1023297"/>
                  <a:gd name="connsiteX6" fmla="*/ 1007165 w 1024223"/>
                  <a:gd name="connsiteY6" fmla="*/ 800943 h 1023297"/>
                  <a:gd name="connsiteX7" fmla="*/ 798444 w 1024223"/>
                  <a:gd name="connsiteY7" fmla="*/ 1022917 h 1023297"/>
                  <a:gd name="connsiteX8" fmla="*/ 543339 w 1024223"/>
                  <a:gd name="connsiteY8" fmla="*/ 751247 h 1023297"/>
                  <a:gd name="connsiteX9" fmla="*/ 251792 w 1024223"/>
                  <a:gd name="connsiteY9" fmla="*/ 698238 h 1023297"/>
                  <a:gd name="connsiteX10" fmla="*/ 23192 w 1024223"/>
                  <a:gd name="connsiteY10" fmla="*/ 684986 h 1023297"/>
                  <a:gd name="connsiteX0" fmla="*/ 0 w 1023134"/>
                  <a:gd name="connsiteY0" fmla="*/ 312059 h 1018118"/>
                  <a:gd name="connsiteX1" fmla="*/ 155713 w 1023134"/>
                  <a:gd name="connsiteY1" fmla="*/ 305433 h 1018118"/>
                  <a:gd name="connsiteX2" fmla="*/ 450574 w 1023134"/>
                  <a:gd name="connsiteY2" fmla="*/ 262364 h 1018118"/>
                  <a:gd name="connsiteX3" fmla="*/ 715618 w 1023134"/>
                  <a:gd name="connsiteY3" fmla="*/ 17198 h 1018118"/>
                  <a:gd name="connsiteX4" fmla="*/ 964097 w 1023134"/>
                  <a:gd name="connsiteY4" fmla="*/ 63581 h 1018118"/>
                  <a:gd name="connsiteX5" fmla="*/ 1003852 w 1023134"/>
                  <a:gd name="connsiteY5" fmla="*/ 408138 h 1018118"/>
                  <a:gd name="connsiteX6" fmla="*/ 1007165 w 1023134"/>
                  <a:gd name="connsiteY6" fmla="*/ 795764 h 1018118"/>
                  <a:gd name="connsiteX7" fmla="*/ 798444 w 1023134"/>
                  <a:gd name="connsiteY7" fmla="*/ 1017738 h 1018118"/>
                  <a:gd name="connsiteX8" fmla="*/ 543339 w 1023134"/>
                  <a:gd name="connsiteY8" fmla="*/ 746068 h 1018118"/>
                  <a:gd name="connsiteX9" fmla="*/ 251792 w 1023134"/>
                  <a:gd name="connsiteY9" fmla="*/ 693059 h 1018118"/>
                  <a:gd name="connsiteX10" fmla="*/ 23192 w 1023134"/>
                  <a:gd name="connsiteY10" fmla="*/ 679807 h 1018118"/>
                  <a:gd name="connsiteX0" fmla="*/ 0 w 1030378"/>
                  <a:gd name="connsiteY0" fmla="*/ 312318 h 1018374"/>
                  <a:gd name="connsiteX1" fmla="*/ 155713 w 1030378"/>
                  <a:gd name="connsiteY1" fmla="*/ 305692 h 1018374"/>
                  <a:gd name="connsiteX2" fmla="*/ 450574 w 1030378"/>
                  <a:gd name="connsiteY2" fmla="*/ 262623 h 1018374"/>
                  <a:gd name="connsiteX3" fmla="*/ 715618 w 1030378"/>
                  <a:gd name="connsiteY3" fmla="*/ 17457 h 1018374"/>
                  <a:gd name="connsiteX4" fmla="*/ 964097 w 1030378"/>
                  <a:gd name="connsiteY4" fmla="*/ 63840 h 1018374"/>
                  <a:gd name="connsiteX5" fmla="*/ 1020417 w 1030378"/>
                  <a:gd name="connsiteY5" fmla="*/ 415023 h 1018374"/>
                  <a:gd name="connsiteX6" fmla="*/ 1007165 w 1030378"/>
                  <a:gd name="connsiteY6" fmla="*/ 796023 h 1018374"/>
                  <a:gd name="connsiteX7" fmla="*/ 798444 w 1030378"/>
                  <a:gd name="connsiteY7" fmla="*/ 1017997 h 1018374"/>
                  <a:gd name="connsiteX8" fmla="*/ 543339 w 1030378"/>
                  <a:gd name="connsiteY8" fmla="*/ 746327 h 1018374"/>
                  <a:gd name="connsiteX9" fmla="*/ 251792 w 1030378"/>
                  <a:gd name="connsiteY9" fmla="*/ 693318 h 1018374"/>
                  <a:gd name="connsiteX10" fmla="*/ 23192 w 1030378"/>
                  <a:gd name="connsiteY10" fmla="*/ 680066 h 1018374"/>
                  <a:gd name="connsiteX0" fmla="*/ 0 w 1027878"/>
                  <a:gd name="connsiteY0" fmla="*/ 308188 h 1014244"/>
                  <a:gd name="connsiteX1" fmla="*/ 155713 w 1027878"/>
                  <a:gd name="connsiteY1" fmla="*/ 301562 h 1014244"/>
                  <a:gd name="connsiteX2" fmla="*/ 450574 w 1027878"/>
                  <a:gd name="connsiteY2" fmla="*/ 258493 h 1014244"/>
                  <a:gd name="connsiteX3" fmla="*/ 715618 w 1027878"/>
                  <a:gd name="connsiteY3" fmla="*/ 13327 h 1014244"/>
                  <a:gd name="connsiteX4" fmla="*/ 964097 w 1027878"/>
                  <a:gd name="connsiteY4" fmla="*/ 59710 h 1014244"/>
                  <a:gd name="connsiteX5" fmla="*/ 1007906 w 1027878"/>
                  <a:gd name="connsiteY5" fmla="*/ 288708 h 1014244"/>
                  <a:gd name="connsiteX6" fmla="*/ 1020417 w 1027878"/>
                  <a:gd name="connsiteY6" fmla="*/ 410893 h 1014244"/>
                  <a:gd name="connsiteX7" fmla="*/ 1007165 w 1027878"/>
                  <a:gd name="connsiteY7" fmla="*/ 791893 h 1014244"/>
                  <a:gd name="connsiteX8" fmla="*/ 798444 w 1027878"/>
                  <a:gd name="connsiteY8" fmla="*/ 1013867 h 1014244"/>
                  <a:gd name="connsiteX9" fmla="*/ 543339 w 1027878"/>
                  <a:gd name="connsiteY9" fmla="*/ 742197 h 1014244"/>
                  <a:gd name="connsiteX10" fmla="*/ 251792 w 1027878"/>
                  <a:gd name="connsiteY10" fmla="*/ 689188 h 1014244"/>
                  <a:gd name="connsiteX11" fmla="*/ 23192 w 1027878"/>
                  <a:gd name="connsiteY11" fmla="*/ 675936 h 1014244"/>
                  <a:gd name="connsiteX0" fmla="*/ 0 w 1027878"/>
                  <a:gd name="connsiteY0" fmla="*/ 308188 h 1014244"/>
                  <a:gd name="connsiteX1" fmla="*/ 155713 w 1027878"/>
                  <a:gd name="connsiteY1" fmla="*/ 301562 h 1014244"/>
                  <a:gd name="connsiteX2" fmla="*/ 450574 w 1027878"/>
                  <a:gd name="connsiteY2" fmla="*/ 258493 h 1014244"/>
                  <a:gd name="connsiteX3" fmla="*/ 715618 w 1027878"/>
                  <a:gd name="connsiteY3" fmla="*/ 13327 h 1014244"/>
                  <a:gd name="connsiteX4" fmla="*/ 964097 w 1027878"/>
                  <a:gd name="connsiteY4" fmla="*/ 59710 h 1014244"/>
                  <a:gd name="connsiteX5" fmla="*/ 1007906 w 1027878"/>
                  <a:gd name="connsiteY5" fmla="*/ 288708 h 1014244"/>
                  <a:gd name="connsiteX6" fmla="*/ 1020417 w 1027878"/>
                  <a:gd name="connsiteY6" fmla="*/ 410893 h 1014244"/>
                  <a:gd name="connsiteX7" fmla="*/ 1007165 w 1027878"/>
                  <a:gd name="connsiteY7" fmla="*/ 791893 h 1014244"/>
                  <a:gd name="connsiteX8" fmla="*/ 798444 w 1027878"/>
                  <a:gd name="connsiteY8" fmla="*/ 1013867 h 1014244"/>
                  <a:gd name="connsiteX9" fmla="*/ 543339 w 1027878"/>
                  <a:gd name="connsiteY9" fmla="*/ 742197 h 1014244"/>
                  <a:gd name="connsiteX10" fmla="*/ 251792 w 1027878"/>
                  <a:gd name="connsiteY10" fmla="*/ 689188 h 1014244"/>
                  <a:gd name="connsiteX11" fmla="*/ 23192 w 1027878"/>
                  <a:gd name="connsiteY11" fmla="*/ 675936 h 1014244"/>
                  <a:gd name="connsiteX0" fmla="*/ 0 w 1027525"/>
                  <a:gd name="connsiteY0" fmla="*/ 308188 h 1014244"/>
                  <a:gd name="connsiteX1" fmla="*/ 155713 w 1027525"/>
                  <a:gd name="connsiteY1" fmla="*/ 301562 h 1014244"/>
                  <a:gd name="connsiteX2" fmla="*/ 450574 w 1027525"/>
                  <a:gd name="connsiteY2" fmla="*/ 258493 h 1014244"/>
                  <a:gd name="connsiteX3" fmla="*/ 715618 w 1027525"/>
                  <a:gd name="connsiteY3" fmla="*/ 13327 h 1014244"/>
                  <a:gd name="connsiteX4" fmla="*/ 964097 w 1027525"/>
                  <a:gd name="connsiteY4" fmla="*/ 59710 h 1014244"/>
                  <a:gd name="connsiteX5" fmla="*/ 1007906 w 1027525"/>
                  <a:gd name="connsiteY5" fmla="*/ 288708 h 1014244"/>
                  <a:gd name="connsiteX6" fmla="*/ 1014532 w 1027525"/>
                  <a:gd name="connsiteY6" fmla="*/ 361595 h 1014244"/>
                  <a:gd name="connsiteX7" fmla="*/ 1020417 w 1027525"/>
                  <a:gd name="connsiteY7" fmla="*/ 410893 h 1014244"/>
                  <a:gd name="connsiteX8" fmla="*/ 1007165 w 1027525"/>
                  <a:gd name="connsiteY8" fmla="*/ 791893 h 1014244"/>
                  <a:gd name="connsiteX9" fmla="*/ 798444 w 1027525"/>
                  <a:gd name="connsiteY9" fmla="*/ 1013867 h 1014244"/>
                  <a:gd name="connsiteX10" fmla="*/ 543339 w 1027525"/>
                  <a:gd name="connsiteY10" fmla="*/ 742197 h 1014244"/>
                  <a:gd name="connsiteX11" fmla="*/ 251792 w 1027525"/>
                  <a:gd name="connsiteY11" fmla="*/ 689188 h 1014244"/>
                  <a:gd name="connsiteX12" fmla="*/ 23192 w 1027525"/>
                  <a:gd name="connsiteY12" fmla="*/ 675936 h 1014244"/>
                  <a:gd name="connsiteX0" fmla="*/ 0 w 1029550"/>
                  <a:gd name="connsiteY0" fmla="*/ 308188 h 1014244"/>
                  <a:gd name="connsiteX1" fmla="*/ 155713 w 1029550"/>
                  <a:gd name="connsiteY1" fmla="*/ 301562 h 1014244"/>
                  <a:gd name="connsiteX2" fmla="*/ 450574 w 1029550"/>
                  <a:gd name="connsiteY2" fmla="*/ 258493 h 1014244"/>
                  <a:gd name="connsiteX3" fmla="*/ 715618 w 1029550"/>
                  <a:gd name="connsiteY3" fmla="*/ 13327 h 1014244"/>
                  <a:gd name="connsiteX4" fmla="*/ 964097 w 1029550"/>
                  <a:gd name="connsiteY4" fmla="*/ 59710 h 1014244"/>
                  <a:gd name="connsiteX5" fmla="*/ 1007906 w 1029550"/>
                  <a:gd name="connsiteY5" fmla="*/ 288708 h 1014244"/>
                  <a:gd name="connsiteX6" fmla="*/ 978089 w 1029550"/>
                  <a:gd name="connsiteY6" fmla="*/ 368221 h 1014244"/>
                  <a:gd name="connsiteX7" fmla="*/ 1020417 w 1029550"/>
                  <a:gd name="connsiteY7" fmla="*/ 410893 h 1014244"/>
                  <a:gd name="connsiteX8" fmla="*/ 1007165 w 1029550"/>
                  <a:gd name="connsiteY8" fmla="*/ 791893 h 1014244"/>
                  <a:gd name="connsiteX9" fmla="*/ 798444 w 1029550"/>
                  <a:gd name="connsiteY9" fmla="*/ 1013867 h 1014244"/>
                  <a:gd name="connsiteX10" fmla="*/ 543339 w 1029550"/>
                  <a:gd name="connsiteY10" fmla="*/ 742197 h 1014244"/>
                  <a:gd name="connsiteX11" fmla="*/ 251792 w 1029550"/>
                  <a:gd name="connsiteY11" fmla="*/ 689188 h 1014244"/>
                  <a:gd name="connsiteX12" fmla="*/ 23192 w 1029550"/>
                  <a:gd name="connsiteY12" fmla="*/ 675936 h 1014244"/>
                  <a:gd name="connsiteX0" fmla="*/ 0 w 1029550"/>
                  <a:gd name="connsiteY0" fmla="*/ 308188 h 1014244"/>
                  <a:gd name="connsiteX1" fmla="*/ 155713 w 1029550"/>
                  <a:gd name="connsiteY1" fmla="*/ 301562 h 1014244"/>
                  <a:gd name="connsiteX2" fmla="*/ 450574 w 1029550"/>
                  <a:gd name="connsiteY2" fmla="*/ 258493 h 1014244"/>
                  <a:gd name="connsiteX3" fmla="*/ 715618 w 1029550"/>
                  <a:gd name="connsiteY3" fmla="*/ 13327 h 1014244"/>
                  <a:gd name="connsiteX4" fmla="*/ 964097 w 1029550"/>
                  <a:gd name="connsiteY4" fmla="*/ 59710 h 1014244"/>
                  <a:gd name="connsiteX5" fmla="*/ 1007906 w 1029550"/>
                  <a:gd name="connsiteY5" fmla="*/ 288708 h 1014244"/>
                  <a:gd name="connsiteX6" fmla="*/ 978089 w 1029550"/>
                  <a:gd name="connsiteY6" fmla="*/ 368221 h 1014244"/>
                  <a:gd name="connsiteX7" fmla="*/ 1020417 w 1029550"/>
                  <a:gd name="connsiteY7" fmla="*/ 410893 h 1014244"/>
                  <a:gd name="connsiteX8" fmla="*/ 1007165 w 1029550"/>
                  <a:gd name="connsiteY8" fmla="*/ 791893 h 1014244"/>
                  <a:gd name="connsiteX9" fmla="*/ 798444 w 1029550"/>
                  <a:gd name="connsiteY9" fmla="*/ 1013867 h 1014244"/>
                  <a:gd name="connsiteX10" fmla="*/ 543339 w 1029550"/>
                  <a:gd name="connsiteY10" fmla="*/ 742197 h 1014244"/>
                  <a:gd name="connsiteX11" fmla="*/ 251792 w 1029550"/>
                  <a:gd name="connsiteY11" fmla="*/ 689188 h 1014244"/>
                  <a:gd name="connsiteX12" fmla="*/ 23192 w 1029550"/>
                  <a:gd name="connsiteY12" fmla="*/ 675936 h 1014244"/>
                  <a:gd name="connsiteX0" fmla="*/ 0 w 1033304"/>
                  <a:gd name="connsiteY0" fmla="*/ 308188 h 1014235"/>
                  <a:gd name="connsiteX1" fmla="*/ 155713 w 1033304"/>
                  <a:gd name="connsiteY1" fmla="*/ 301562 h 1014235"/>
                  <a:gd name="connsiteX2" fmla="*/ 450574 w 1033304"/>
                  <a:gd name="connsiteY2" fmla="*/ 258493 h 1014235"/>
                  <a:gd name="connsiteX3" fmla="*/ 715618 w 1033304"/>
                  <a:gd name="connsiteY3" fmla="*/ 13327 h 1014235"/>
                  <a:gd name="connsiteX4" fmla="*/ 964097 w 1033304"/>
                  <a:gd name="connsiteY4" fmla="*/ 59710 h 1014235"/>
                  <a:gd name="connsiteX5" fmla="*/ 1007906 w 1033304"/>
                  <a:gd name="connsiteY5" fmla="*/ 288708 h 1014235"/>
                  <a:gd name="connsiteX6" fmla="*/ 978089 w 1033304"/>
                  <a:gd name="connsiteY6" fmla="*/ 368221 h 1014235"/>
                  <a:gd name="connsiteX7" fmla="*/ 1027043 w 1033304"/>
                  <a:gd name="connsiteY7" fmla="*/ 430771 h 1014235"/>
                  <a:gd name="connsiteX8" fmla="*/ 1007165 w 1033304"/>
                  <a:gd name="connsiteY8" fmla="*/ 791893 h 1014235"/>
                  <a:gd name="connsiteX9" fmla="*/ 798444 w 1033304"/>
                  <a:gd name="connsiteY9" fmla="*/ 1013867 h 1014235"/>
                  <a:gd name="connsiteX10" fmla="*/ 543339 w 1033304"/>
                  <a:gd name="connsiteY10" fmla="*/ 742197 h 1014235"/>
                  <a:gd name="connsiteX11" fmla="*/ 251792 w 1033304"/>
                  <a:gd name="connsiteY11" fmla="*/ 689188 h 1014235"/>
                  <a:gd name="connsiteX12" fmla="*/ 23192 w 1033304"/>
                  <a:gd name="connsiteY12" fmla="*/ 675936 h 1014235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304"/>
                  <a:gd name="connsiteY0" fmla="*/ 308281 h 1014328"/>
                  <a:gd name="connsiteX1" fmla="*/ 155713 w 1033304"/>
                  <a:gd name="connsiteY1" fmla="*/ 301655 h 1014328"/>
                  <a:gd name="connsiteX2" fmla="*/ 450574 w 1033304"/>
                  <a:gd name="connsiteY2" fmla="*/ 258586 h 1014328"/>
                  <a:gd name="connsiteX3" fmla="*/ 715618 w 1033304"/>
                  <a:gd name="connsiteY3" fmla="*/ 13420 h 1014328"/>
                  <a:gd name="connsiteX4" fmla="*/ 964097 w 1033304"/>
                  <a:gd name="connsiteY4" fmla="*/ 59803 h 1014328"/>
                  <a:gd name="connsiteX5" fmla="*/ 1011219 w 1033304"/>
                  <a:gd name="connsiteY5" fmla="*/ 292114 h 1014328"/>
                  <a:gd name="connsiteX6" fmla="*/ 978089 w 1033304"/>
                  <a:gd name="connsiteY6" fmla="*/ 368314 h 1014328"/>
                  <a:gd name="connsiteX7" fmla="*/ 1027043 w 1033304"/>
                  <a:gd name="connsiteY7" fmla="*/ 430864 h 1014328"/>
                  <a:gd name="connsiteX8" fmla="*/ 1007165 w 1033304"/>
                  <a:gd name="connsiteY8" fmla="*/ 791986 h 1014328"/>
                  <a:gd name="connsiteX9" fmla="*/ 798444 w 1033304"/>
                  <a:gd name="connsiteY9" fmla="*/ 1013960 h 1014328"/>
                  <a:gd name="connsiteX10" fmla="*/ 543339 w 1033304"/>
                  <a:gd name="connsiteY10" fmla="*/ 742290 h 1014328"/>
                  <a:gd name="connsiteX11" fmla="*/ 251792 w 1033304"/>
                  <a:gd name="connsiteY11" fmla="*/ 689281 h 1014328"/>
                  <a:gd name="connsiteX12" fmla="*/ 23192 w 1033304"/>
                  <a:gd name="connsiteY12" fmla="*/ 676029 h 1014328"/>
                  <a:gd name="connsiteX0" fmla="*/ 0 w 1033975"/>
                  <a:gd name="connsiteY0" fmla="*/ 308281 h 1014328"/>
                  <a:gd name="connsiteX1" fmla="*/ 155713 w 1033975"/>
                  <a:gd name="connsiteY1" fmla="*/ 301655 h 1014328"/>
                  <a:gd name="connsiteX2" fmla="*/ 450574 w 1033975"/>
                  <a:gd name="connsiteY2" fmla="*/ 258586 h 1014328"/>
                  <a:gd name="connsiteX3" fmla="*/ 715618 w 1033975"/>
                  <a:gd name="connsiteY3" fmla="*/ 13420 h 1014328"/>
                  <a:gd name="connsiteX4" fmla="*/ 964097 w 1033975"/>
                  <a:gd name="connsiteY4" fmla="*/ 59803 h 1014328"/>
                  <a:gd name="connsiteX5" fmla="*/ 1011219 w 1033975"/>
                  <a:gd name="connsiteY5" fmla="*/ 292114 h 1014328"/>
                  <a:gd name="connsiteX6" fmla="*/ 968150 w 1033975"/>
                  <a:gd name="connsiteY6" fmla="*/ 381566 h 1014328"/>
                  <a:gd name="connsiteX7" fmla="*/ 1027043 w 1033975"/>
                  <a:gd name="connsiteY7" fmla="*/ 430864 h 1014328"/>
                  <a:gd name="connsiteX8" fmla="*/ 1007165 w 1033975"/>
                  <a:gd name="connsiteY8" fmla="*/ 791986 h 1014328"/>
                  <a:gd name="connsiteX9" fmla="*/ 798444 w 1033975"/>
                  <a:gd name="connsiteY9" fmla="*/ 1013960 h 1014328"/>
                  <a:gd name="connsiteX10" fmla="*/ 543339 w 1033975"/>
                  <a:gd name="connsiteY10" fmla="*/ 742290 h 1014328"/>
                  <a:gd name="connsiteX11" fmla="*/ 251792 w 1033975"/>
                  <a:gd name="connsiteY11" fmla="*/ 689281 h 1014328"/>
                  <a:gd name="connsiteX12" fmla="*/ 23192 w 1033975"/>
                  <a:gd name="connsiteY12" fmla="*/ 676029 h 1014328"/>
                  <a:gd name="connsiteX0" fmla="*/ 0 w 1033975"/>
                  <a:gd name="connsiteY0" fmla="*/ 308281 h 1014328"/>
                  <a:gd name="connsiteX1" fmla="*/ 155713 w 1033975"/>
                  <a:gd name="connsiteY1" fmla="*/ 301655 h 1014328"/>
                  <a:gd name="connsiteX2" fmla="*/ 450574 w 1033975"/>
                  <a:gd name="connsiteY2" fmla="*/ 258586 h 1014328"/>
                  <a:gd name="connsiteX3" fmla="*/ 715618 w 1033975"/>
                  <a:gd name="connsiteY3" fmla="*/ 13420 h 1014328"/>
                  <a:gd name="connsiteX4" fmla="*/ 964097 w 1033975"/>
                  <a:gd name="connsiteY4" fmla="*/ 59803 h 1014328"/>
                  <a:gd name="connsiteX5" fmla="*/ 1011219 w 1033975"/>
                  <a:gd name="connsiteY5" fmla="*/ 292114 h 1014328"/>
                  <a:gd name="connsiteX6" fmla="*/ 968150 w 1033975"/>
                  <a:gd name="connsiteY6" fmla="*/ 381566 h 1014328"/>
                  <a:gd name="connsiteX7" fmla="*/ 1027043 w 1033975"/>
                  <a:gd name="connsiteY7" fmla="*/ 430864 h 1014328"/>
                  <a:gd name="connsiteX8" fmla="*/ 1007165 w 1033975"/>
                  <a:gd name="connsiteY8" fmla="*/ 791986 h 1014328"/>
                  <a:gd name="connsiteX9" fmla="*/ 798444 w 1033975"/>
                  <a:gd name="connsiteY9" fmla="*/ 1013960 h 1014328"/>
                  <a:gd name="connsiteX10" fmla="*/ 543339 w 1033975"/>
                  <a:gd name="connsiteY10" fmla="*/ 742290 h 1014328"/>
                  <a:gd name="connsiteX11" fmla="*/ 251792 w 1033975"/>
                  <a:gd name="connsiteY11" fmla="*/ 689281 h 1014328"/>
                  <a:gd name="connsiteX12" fmla="*/ 23192 w 1033975"/>
                  <a:gd name="connsiteY12" fmla="*/ 676029 h 1014328"/>
                  <a:gd name="connsiteX0" fmla="*/ 0 w 1033975"/>
                  <a:gd name="connsiteY0" fmla="*/ 308281 h 1014328"/>
                  <a:gd name="connsiteX1" fmla="*/ 155713 w 1033975"/>
                  <a:gd name="connsiteY1" fmla="*/ 301655 h 1014328"/>
                  <a:gd name="connsiteX2" fmla="*/ 450574 w 1033975"/>
                  <a:gd name="connsiteY2" fmla="*/ 258586 h 1014328"/>
                  <a:gd name="connsiteX3" fmla="*/ 715618 w 1033975"/>
                  <a:gd name="connsiteY3" fmla="*/ 13420 h 1014328"/>
                  <a:gd name="connsiteX4" fmla="*/ 964097 w 1033975"/>
                  <a:gd name="connsiteY4" fmla="*/ 59803 h 1014328"/>
                  <a:gd name="connsiteX5" fmla="*/ 1011219 w 1033975"/>
                  <a:gd name="connsiteY5" fmla="*/ 292114 h 1014328"/>
                  <a:gd name="connsiteX6" fmla="*/ 968150 w 1033975"/>
                  <a:gd name="connsiteY6" fmla="*/ 381566 h 1014328"/>
                  <a:gd name="connsiteX7" fmla="*/ 1027043 w 1033975"/>
                  <a:gd name="connsiteY7" fmla="*/ 430864 h 1014328"/>
                  <a:gd name="connsiteX8" fmla="*/ 1007165 w 1033975"/>
                  <a:gd name="connsiteY8" fmla="*/ 791986 h 1014328"/>
                  <a:gd name="connsiteX9" fmla="*/ 798444 w 1033975"/>
                  <a:gd name="connsiteY9" fmla="*/ 1013960 h 1014328"/>
                  <a:gd name="connsiteX10" fmla="*/ 543339 w 1033975"/>
                  <a:gd name="connsiteY10" fmla="*/ 742290 h 1014328"/>
                  <a:gd name="connsiteX11" fmla="*/ 251792 w 1033975"/>
                  <a:gd name="connsiteY11" fmla="*/ 689281 h 1014328"/>
                  <a:gd name="connsiteX12" fmla="*/ 23192 w 1033975"/>
                  <a:gd name="connsiteY12" fmla="*/ 676029 h 1014328"/>
                  <a:gd name="connsiteX0" fmla="*/ 0 w 1036142"/>
                  <a:gd name="connsiteY0" fmla="*/ 308281 h 1014327"/>
                  <a:gd name="connsiteX1" fmla="*/ 155713 w 1036142"/>
                  <a:gd name="connsiteY1" fmla="*/ 301655 h 1014327"/>
                  <a:gd name="connsiteX2" fmla="*/ 450574 w 1036142"/>
                  <a:gd name="connsiteY2" fmla="*/ 258586 h 1014327"/>
                  <a:gd name="connsiteX3" fmla="*/ 715618 w 1036142"/>
                  <a:gd name="connsiteY3" fmla="*/ 13420 h 1014327"/>
                  <a:gd name="connsiteX4" fmla="*/ 964097 w 1036142"/>
                  <a:gd name="connsiteY4" fmla="*/ 59803 h 1014327"/>
                  <a:gd name="connsiteX5" fmla="*/ 1011219 w 1036142"/>
                  <a:gd name="connsiteY5" fmla="*/ 292114 h 1014327"/>
                  <a:gd name="connsiteX6" fmla="*/ 968150 w 1036142"/>
                  <a:gd name="connsiteY6" fmla="*/ 381566 h 1014327"/>
                  <a:gd name="connsiteX7" fmla="*/ 1030356 w 1036142"/>
                  <a:gd name="connsiteY7" fmla="*/ 434177 h 1014327"/>
                  <a:gd name="connsiteX8" fmla="*/ 1007165 w 1036142"/>
                  <a:gd name="connsiteY8" fmla="*/ 791986 h 1014327"/>
                  <a:gd name="connsiteX9" fmla="*/ 798444 w 1036142"/>
                  <a:gd name="connsiteY9" fmla="*/ 1013960 h 1014327"/>
                  <a:gd name="connsiteX10" fmla="*/ 543339 w 1036142"/>
                  <a:gd name="connsiteY10" fmla="*/ 742290 h 1014327"/>
                  <a:gd name="connsiteX11" fmla="*/ 251792 w 1036142"/>
                  <a:gd name="connsiteY11" fmla="*/ 689281 h 1014327"/>
                  <a:gd name="connsiteX12" fmla="*/ 23192 w 1036142"/>
                  <a:gd name="connsiteY12" fmla="*/ 676029 h 1014327"/>
                  <a:gd name="connsiteX0" fmla="*/ 0 w 1036142"/>
                  <a:gd name="connsiteY0" fmla="*/ 308281 h 1014327"/>
                  <a:gd name="connsiteX1" fmla="*/ 155713 w 1036142"/>
                  <a:gd name="connsiteY1" fmla="*/ 301655 h 1014327"/>
                  <a:gd name="connsiteX2" fmla="*/ 450574 w 1036142"/>
                  <a:gd name="connsiteY2" fmla="*/ 258586 h 1014327"/>
                  <a:gd name="connsiteX3" fmla="*/ 715618 w 1036142"/>
                  <a:gd name="connsiteY3" fmla="*/ 13420 h 1014327"/>
                  <a:gd name="connsiteX4" fmla="*/ 964097 w 1036142"/>
                  <a:gd name="connsiteY4" fmla="*/ 59803 h 1014327"/>
                  <a:gd name="connsiteX5" fmla="*/ 1011219 w 1036142"/>
                  <a:gd name="connsiteY5" fmla="*/ 292114 h 1014327"/>
                  <a:gd name="connsiteX6" fmla="*/ 968150 w 1036142"/>
                  <a:gd name="connsiteY6" fmla="*/ 381566 h 1014327"/>
                  <a:gd name="connsiteX7" fmla="*/ 1030356 w 1036142"/>
                  <a:gd name="connsiteY7" fmla="*/ 434177 h 1014327"/>
                  <a:gd name="connsiteX8" fmla="*/ 1007165 w 1036142"/>
                  <a:gd name="connsiteY8" fmla="*/ 791986 h 1014327"/>
                  <a:gd name="connsiteX9" fmla="*/ 798444 w 1036142"/>
                  <a:gd name="connsiteY9" fmla="*/ 1013960 h 1014327"/>
                  <a:gd name="connsiteX10" fmla="*/ 543339 w 1036142"/>
                  <a:gd name="connsiteY10" fmla="*/ 742290 h 1014327"/>
                  <a:gd name="connsiteX11" fmla="*/ 251792 w 1036142"/>
                  <a:gd name="connsiteY11" fmla="*/ 689281 h 1014327"/>
                  <a:gd name="connsiteX12" fmla="*/ 23192 w 1036142"/>
                  <a:gd name="connsiteY12" fmla="*/ 676029 h 1014327"/>
                  <a:gd name="connsiteX0" fmla="*/ 0 w 1036142"/>
                  <a:gd name="connsiteY0" fmla="*/ 308281 h 1014327"/>
                  <a:gd name="connsiteX1" fmla="*/ 155713 w 1036142"/>
                  <a:gd name="connsiteY1" fmla="*/ 301655 h 1014327"/>
                  <a:gd name="connsiteX2" fmla="*/ 450574 w 1036142"/>
                  <a:gd name="connsiteY2" fmla="*/ 258586 h 1014327"/>
                  <a:gd name="connsiteX3" fmla="*/ 715618 w 1036142"/>
                  <a:gd name="connsiteY3" fmla="*/ 13420 h 1014327"/>
                  <a:gd name="connsiteX4" fmla="*/ 964097 w 1036142"/>
                  <a:gd name="connsiteY4" fmla="*/ 59803 h 1014327"/>
                  <a:gd name="connsiteX5" fmla="*/ 1011219 w 1036142"/>
                  <a:gd name="connsiteY5" fmla="*/ 292114 h 1014327"/>
                  <a:gd name="connsiteX6" fmla="*/ 968150 w 1036142"/>
                  <a:gd name="connsiteY6" fmla="*/ 381566 h 1014327"/>
                  <a:gd name="connsiteX7" fmla="*/ 1030356 w 1036142"/>
                  <a:gd name="connsiteY7" fmla="*/ 434177 h 1014327"/>
                  <a:gd name="connsiteX8" fmla="*/ 1007165 w 1036142"/>
                  <a:gd name="connsiteY8" fmla="*/ 791986 h 1014327"/>
                  <a:gd name="connsiteX9" fmla="*/ 798444 w 1036142"/>
                  <a:gd name="connsiteY9" fmla="*/ 1013960 h 1014327"/>
                  <a:gd name="connsiteX10" fmla="*/ 543339 w 1036142"/>
                  <a:gd name="connsiteY10" fmla="*/ 742290 h 1014327"/>
                  <a:gd name="connsiteX11" fmla="*/ 251792 w 1036142"/>
                  <a:gd name="connsiteY11" fmla="*/ 689281 h 1014327"/>
                  <a:gd name="connsiteX12" fmla="*/ 23192 w 1036142"/>
                  <a:gd name="connsiteY12" fmla="*/ 676029 h 1014327"/>
                  <a:gd name="connsiteX0" fmla="*/ 0 w 1032608"/>
                  <a:gd name="connsiteY0" fmla="*/ 308281 h 1014327"/>
                  <a:gd name="connsiteX1" fmla="*/ 155713 w 1032608"/>
                  <a:gd name="connsiteY1" fmla="*/ 301655 h 1014327"/>
                  <a:gd name="connsiteX2" fmla="*/ 450574 w 1032608"/>
                  <a:gd name="connsiteY2" fmla="*/ 258586 h 1014327"/>
                  <a:gd name="connsiteX3" fmla="*/ 715618 w 1032608"/>
                  <a:gd name="connsiteY3" fmla="*/ 13420 h 1014327"/>
                  <a:gd name="connsiteX4" fmla="*/ 964097 w 1032608"/>
                  <a:gd name="connsiteY4" fmla="*/ 59803 h 1014327"/>
                  <a:gd name="connsiteX5" fmla="*/ 1011219 w 1032608"/>
                  <a:gd name="connsiteY5" fmla="*/ 292114 h 1014327"/>
                  <a:gd name="connsiteX6" fmla="*/ 968150 w 1032608"/>
                  <a:gd name="connsiteY6" fmla="*/ 381566 h 1014327"/>
                  <a:gd name="connsiteX7" fmla="*/ 1018955 w 1032608"/>
                  <a:gd name="connsiteY7" fmla="*/ 392936 h 1014327"/>
                  <a:gd name="connsiteX8" fmla="*/ 1030356 w 1032608"/>
                  <a:gd name="connsiteY8" fmla="*/ 434177 h 1014327"/>
                  <a:gd name="connsiteX9" fmla="*/ 1007165 w 1032608"/>
                  <a:gd name="connsiteY9" fmla="*/ 791986 h 1014327"/>
                  <a:gd name="connsiteX10" fmla="*/ 798444 w 1032608"/>
                  <a:gd name="connsiteY10" fmla="*/ 1013960 h 1014327"/>
                  <a:gd name="connsiteX11" fmla="*/ 543339 w 1032608"/>
                  <a:gd name="connsiteY11" fmla="*/ 742290 h 1014327"/>
                  <a:gd name="connsiteX12" fmla="*/ 251792 w 1032608"/>
                  <a:gd name="connsiteY12" fmla="*/ 689281 h 1014327"/>
                  <a:gd name="connsiteX13" fmla="*/ 23192 w 1032608"/>
                  <a:gd name="connsiteY13" fmla="*/ 676029 h 1014327"/>
                  <a:gd name="connsiteX0" fmla="*/ 0 w 1032608"/>
                  <a:gd name="connsiteY0" fmla="*/ 308281 h 1014327"/>
                  <a:gd name="connsiteX1" fmla="*/ 155713 w 1032608"/>
                  <a:gd name="connsiteY1" fmla="*/ 301655 h 1014327"/>
                  <a:gd name="connsiteX2" fmla="*/ 450574 w 1032608"/>
                  <a:gd name="connsiteY2" fmla="*/ 258586 h 1014327"/>
                  <a:gd name="connsiteX3" fmla="*/ 715618 w 1032608"/>
                  <a:gd name="connsiteY3" fmla="*/ 13420 h 1014327"/>
                  <a:gd name="connsiteX4" fmla="*/ 964097 w 1032608"/>
                  <a:gd name="connsiteY4" fmla="*/ 59803 h 1014327"/>
                  <a:gd name="connsiteX5" fmla="*/ 1011219 w 1032608"/>
                  <a:gd name="connsiteY5" fmla="*/ 292114 h 1014327"/>
                  <a:gd name="connsiteX6" fmla="*/ 968150 w 1032608"/>
                  <a:gd name="connsiteY6" fmla="*/ 381566 h 1014327"/>
                  <a:gd name="connsiteX7" fmla="*/ 1018955 w 1032608"/>
                  <a:gd name="connsiteY7" fmla="*/ 392936 h 1014327"/>
                  <a:gd name="connsiteX8" fmla="*/ 1030356 w 1032608"/>
                  <a:gd name="connsiteY8" fmla="*/ 434177 h 1014327"/>
                  <a:gd name="connsiteX9" fmla="*/ 1007165 w 1032608"/>
                  <a:gd name="connsiteY9" fmla="*/ 791986 h 1014327"/>
                  <a:gd name="connsiteX10" fmla="*/ 798444 w 1032608"/>
                  <a:gd name="connsiteY10" fmla="*/ 1013960 h 1014327"/>
                  <a:gd name="connsiteX11" fmla="*/ 543339 w 1032608"/>
                  <a:gd name="connsiteY11" fmla="*/ 742290 h 1014327"/>
                  <a:gd name="connsiteX12" fmla="*/ 251792 w 1032608"/>
                  <a:gd name="connsiteY12" fmla="*/ 689281 h 1014327"/>
                  <a:gd name="connsiteX13" fmla="*/ 23192 w 1032608"/>
                  <a:gd name="connsiteY13" fmla="*/ 676029 h 1014327"/>
                  <a:gd name="connsiteX0" fmla="*/ 0 w 1032608"/>
                  <a:gd name="connsiteY0" fmla="*/ 308281 h 1014327"/>
                  <a:gd name="connsiteX1" fmla="*/ 155713 w 1032608"/>
                  <a:gd name="connsiteY1" fmla="*/ 301655 h 1014327"/>
                  <a:gd name="connsiteX2" fmla="*/ 450574 w 1032608"/>
                  <a:gd name="connsiteY2" fmla="*/ 258586 h 1014327"/>
                  <a:gd name="connsiteX3" fmla="*/ 715618 w 1032608"/>
                  <a:gd name="connsiteY3" fmla="*/ 13420 h 1014327"/>
                  <a:gd name="connsiteX4" fmla="*/ 964097 w 1032608"/>
                  <a:gd name="connsiteY4" fmla="*/ 59803 h 1014327"/>
                  <a:gd name="connsiteX5" fmla="*/ 1011219 w 1032608"/>
                  <a:gd name="connsiteY5" fmla="*/ 292114 h 1014327"/>
                  <a:gd name="connsiteX6" fmla="*/ 968150 w 1032608"/>
                  <a:gd name="connsiteY6" fmla="*/ 381566 h 1014327"/>
                  <a:gd name="connsiteX7" fmla="*/ 1018955 w 1032608"/>
                  <a:gd name="connsiteY7" fmla="*/ 392936 h 1014327"/>
                  <a:gd name="connsiteX8" fmla="*/ 1030356 w 1032608"/>
                  <a:gd name="connsiteY8" fmla="*/ 434177 h 1014327"/>
                  <a:gd name="connsiteX9" fmla="*/ 1007165 w 1032608"/>
                  <a:gd name="connsiteY9" fmla="*/ 791986 h 1014327"/>
                  <a:gd name="connsiteX10" fmla="*/ 798444 w 1032608"/>
                  <a:gd name="connsiteY10" fmla="*/ 1013960 h 1014327"/>
                  <a:gd name="connsiteX11" fmla="*/ 543339 w 1032608"/>
                  <a:gd name="connsiteY11" fmla="*/ 742290 h 1014327"/>
                  <a:gd name="connsiteX12" fmla="*/ 251792 w 1032608"/>
                  <a:gd name="connsiteY12" fmla="*/ 689281 h 1014327"/>
                  <a:gd name="connsiteX13" fmla="*/ 23192 w 1032608"/>
                  <a:gd name="connsiteY13" fmla="*/ 676029 h 1014327"/>
                  <a:gd name="connsiteX0" fmla="*/ 0 w 1032979"/>
                  <a:gd name="connsiteY0" fmla="*/ 308281 h 1014327"/>
                  <a:gd name="connsiteX1" fmla="*/ 155713 w 1032979"/>
                  <a:gd name="connsiteY1" fmla="*/ 301655 h 1014327"/>
                  <a:gd name="connsiteX2" fmla="*/ 450574 w 1032979"/>
                  <a:gd name="connsiteY2" fmla="*/ 258586 h 1014327"/>
                  <a:gd name="connsiteX3" fmla="*/ 715618 w 1032979"/>
                  <a:gd name="connsiteY3" fmla="*/ 13420 h 1014327"/>
                  <a:gd name="connsiteX4" fmla="*/ 964097 w 1032979"/>
                  <a:gd name="connsiteY4" fmla="*/ 59803 h 1014327"/>
                  <a:gd name="connsiteX5" fmla="*/ 1011219 w 1032979"/>
                  <a:gd name="connsiteY5" fmla="*/ 292114 h 1014327"/>
                  <a:gd name="connsiteX6" fmla="*/ 968150 w 1032979"/>
                  <a:gd name="connsiteY6" fmla="*/ 381566 h 1014327"/>
                  <a:gd name="connsiteX7" fmla="*/ 1013479 w 1032979"/>
                  <a:gd name="connsiteY7" fmla="*/ 392936 h 1014327"/>
                  <a:gd name="connsiteX8" fmla="*/ 1030356 w 1032979"/>
                  <a:gd name="connsiteY8" fmla="*/ 434177 h 1014327"/>
                  <a:gd name="connsiteX9" fmla="*/ 1007165 w 1032979"/>
                  <a:gd name="connsiteY9" fmla="*/ 791986 h 1014327"/>
                  <a:gd name="connsiteX10" fmla="*/ 798444 w 1032979"/>
                  <a:gd name="connsiteY10" fmla="*/ 1013960 h 1014327"/>
                  <a:gd name="connsiteX11" fmla="*/ 543339 w 1032979"/>
                  <a:gd name="connsiteY11" fmla="*/ 742290 h 1014327"/>
                  <a:gd name="connsiteX12" fmla="*/ 251792 w 1032979"/>
                  <a:gd name="connsiteY12" fmla="*/ 689281 h 1014327"/>
                  <a:gd name="connsiteX13" fmla="*/ 23192 w 1032979"/>
                  <a:gd name="connsiteY13" fmla="*/ 676029 h 1014327"/>
                  <a:gd name="connsiteX0" fmla="*/ 0 w 1032979"/>
                  <a:gd name="connsiteY0" fmla="*/ 308281 h 1014327"/>
                  <a:gd name="connsiteX1" fmla="*/ 155713 w 1032979"/>
                  <a:gd name="connsiteY1" fmla="*/ 301655 h 1014327"/>
                  <a:gd name="connsiteX2" fmla="*/ 450574 w 1032979"/>
                  <a:gd name="connsiteY2" fmla="*/ 258586 h 1014327"/>
                  <a:gd name="connsiteX3" fmla="*/ 715618 w 1032979"/>
                  <a:gd name="connsiteY3" fmla="*/ 13420 h 1014327"/>
                  <a:gd name="connsiteX4" fmla="*/ 964097 w 1032979"/>
                  <a:gd name="connsiteY4" fmla="*/ 59803 h 1014327"/>
                  <a:gd name="connsiteX5" fmla="*/ 1011219 w 1032979"/>
                  <a:gd name="connsiteY5" fmla="*/ 292114 h 1014327"/>
                  <a:gd name="connsiteX6" fmla="*/ 968150 w 1032979"/>
                  <a:gd name="connsiteY6" fmla="*/ 381566 h 1014327"/>
                  <a:gd name="connsiteX7" fmla="*/ 1013479 w 1032979"/>
                  <a:gd name="connsiteY7" fmla="*/ 392936 h 1014327"/>
                  <a:gd name="connsiteX8" fmla="*/ 1030356 w 1032979"/>
                  <a:gd name="connsiteY8" fmla="*/ 434177 h 1014327"/>
                  <a:gd name="connsiteX9" fmla="*/ 1007165 w 1032979"/>
                  <a:gd name="connsiteY9" fmla="*/ 791986 h 1014327"/>
                  <a:gd name="connsiteX10" fmla="*/ 798444 w 1032979"/>
                  <a:gd name="connsiteY10" fmla="*/ 1013960 h 1014327"/>
                  <a:gd name="connsiteX11" fmla="*/ 543339 w 1032979"/>
                  <a:gd name="connsiteY11" fmla="*/ 742290 h 1014327"/>
                  <a:gd name="connsiteX12" fmla="*/ 251792 w 1032979"/>
                  <a:gd name="connsiteY12" fmla="*/ 689281 h 1014327"/>
                  <a:gd name="connsiteX13" fmla="*/ 23192 w 1032979"/>
                  <a:gd name="connsiteY13" fmla="*/ 676029 h 1014327"/>
                  <a:gd name="connsiteX0" fmla="*/ 0 w 1026340"/>
                  <a:gd name="connsiteY0" fmla="*/ 308281 h 1014326"/>
                  <a:gd name="connsiteX1" fmla="*/ 155713 w 1026340"/>
                  <a:gd name="connsiteY1" fmla="*/ 301655 h 1014326"/>
                  <a:gd name="connsiteX2" fmla="*/ 450574 w 1026340"/>
                  <a:gd name="connsiteY2" fmla="*/ 258586 h 1014326"/>
                  <a:gd name="connsiteX3" fmla="*/ 715618 w 1026340"/>
                  <a:gd name="connsiteY3" fmla="*/ 13420 h 1014326"/>
                  <a:gd name="connsiteX4" fmla="*/ 964097 w 1026340"/>
                  <a:gd name="connsiteY4" fmla="*/ 59803 h 1014326"/>
                  <a:gd name="connsiteX5" fmla="*/ 1011219 w 1026340"/>
                  <a:gd name="connsiteY5" fmla="*/ 292114 h 1014326"/>
                  <a:gd name="connsiteX6" fmla="*/ 968150 w 1026340"/>
                  <a:gd name="connsiteY6" fmla="*/ 381566 h 1014326"/>
                  <a:gd name="connsiteX7" fmla="*/ 1013479 w 1026340"/>
                  <a:gd name="connsiteY7" fmla="*/ 392936 h 1014326"/>
                  <a:gd name="connsiteX8" fmla="*/ 1017656 w 1026340"/>
                  <a:gd name="connsiteY8" fmla="*/ 435764 h 1014326"/>
                  <a:gd name="connsiteX9" fmla="*/ 1007165 w 1026340"/>
                  <a:gd name="connsiteY9" fmla="*/ 791986 h 1014326"/>
                  <a:gd name="connsiteX10" fmla="*/ 798444 w 1026340"/>
                  <a:gd name="connsiteY10" fmla="*/ 1013960 h 1014326"/>
                  <a:gd name="connsiteX11" fmla="*/ 543339 w 1026340"/>
                  <a:gd name="connsiteY11" fmla="*/ 742290 h 1014326"/>
                  <a:gd name="connsiteX12" fmla="*/ 251792 w 1026340"/>
                  <a:gd name="connsiteY12" fmla="*/ 689281 h 1014326"/>
                  <a:gd name="connsiteX13" fmla="*/ 23192 w 1026340"/>
                  <a:gd name="connsiteY13" fmla="*/ 676029 h 1014326"/>
                  <a:gd name="connsiteX0" fmla="*/ 0 w 1028293"/>
                  <a:gd name="connsiteY0" fmla="*/ 308281 h 1014326"/>
                  <a:gd name="connsiteX1" fmla="*/ 155713 w 1028293"/>
                  <a:gd name="connsiteY1" fmla="*/ 301655 h 1014326"/>
                  <a:gd name="connsiteX2" fmla="*/ 450574 w 1028293"/>
                  <a:gd name="connsiteY2" fmla="*/ 258586 h 1014326"/>
                  <a:gd name="connsiteX3" fmla="*/ 715618 w 1028293"/>
                  <a:gd name="connsiteY3" fmla="*/ 13420 h 1014326"/>
                  <a:gd name="connsiteX4" fmla="*/ 964097 w 1028293"/>
                  <a:gd name="connsiteY4" fmla="*/ 59803 h 1014326"/>
                  <a:gd name="connsiteX5" fmla="*/ 1011219 w 1028293"/>
                  <a:gd name="connsiteY5" fmla="*/ 292114 h 1014326"/>
                  <a:gd name="connsiteX6" fmla="*/ 968150 w 1028293"/>
                  <a:gd name="connsiteY6" fmla="*/ 381566 h 1014326"/>
                  <a:gd name="connsiteX7" fmla="*/ 1024592 w 1028293"/>
                  <a:gd name="connsiteY7" fmla="*/ 389761 h 1014326"/>
                  <a:gd name="connsiteX8" fmla="*/ 1017656 w 1028293"/>
                  <a:gd name="connsiteY8" fmla="*/ 435764 h 1014326"/>
                  <a:gd name="connsiteX9" fmla="*/ 1007165 w 1028293"/>
                  <a:gd name="connsiteY9" fmla="*/ 791986 h 1014326"/>
                  <a:gd name="connsiteX10" fmla="*/ 798444 w 1028293"/>
                  <a:gd name="connsiteY10" fmla="*/ 1013960 h 1014326"/>
                  <a:gd name="connsiteX11" fmla="*/ 543339 w 1028293"/>
                  <a:gd name="connsiteY11" fmla="*/ 742290 h 1014326"/>
                  <a:gd name="connsiteX12" fmla="*/ 251792 w 1028293"/>
                  <a:gd name="connsiteY12" fmla="*/ 689281 h 1014326"/>
                  <a:gd name="connsiteX13" fmla="*/ 23192 w 1028293"/>
                  <a:gd name="connsiteY13" fmla="*/ 676029 h 1014326"/>
                  <a:gd name="connsiteX0" fmla="*/ 0 w 1029670"/>
                  <a:gd name="connsiteY0" fmla="*/ 308281 h 1014326"/>
                  <a:gd name="connsiteX1" fmla="*/ 155713 w 1029670"/>
                  <a:gd name="connsiteY1" fmla="*/ 301655 h 1014326"/>
                  <a:gd name="connsiteX2" fmla="*/ 450574 w 1029670"/>
                  <a:gd name="connsiteY2" fmla="*/ 258586 h 1014326"/>
                  <a:gd name="connsiteX3" fmla="*/ 715618 w 1029670"/>
                  <a:gd name="connsiteY3" fmla="*/ 13420 h 1014326"/>
                  <a:gd name="connsiteX4" fmla="*/ 964097 w 1029670"/>
                  <a:gd name="connsiteY4" fmla="*/ 59803 h 1014326"/>
                  <a:gd name="connsiteX5" fmla="*/ 1011219 w 1029670"/>
                  <a:gd name="connsiteY5" fmla="*/ 292114 h 1014326"/>
                  <a:gd name="connsiteX6" fmla="*/ 968150 w 1029670"/>
                  <a:gd name="connsiteY6" fmla="*/ 381566 h 1014326"/>
                  <a:gd name="connsiteX7" fmla="*/ 1026179 w 1029670"/>
                  <a:gd name="connsiteY7" fmla="*/ 384998 h 1014326"/>
                  <a:gd name="connsiteX8" fmla="*/ 1017656 w 1029670"/>
                  <a:gd name="connsiteY8" fmla="*/ 435764 h 1014326"/>
                  <a:gd name="connsiteX9" fmla="*/ 1007165 w 1029670"/>
                  <a:gd name="connsiteY9" fmla="*/ 791986 h 1014326"/>
                  <a:gd name="connsiteX10" fmla="*/ 798444 w 1029670"/>
                  <a:gd name="connsiteY10" fmla="*/ 1013960 h 1014326"/>
                  <a:gd name="connsiteX11" fmla="*/ 543339 w 1029670"/>
                  <a:gd name="connsiteY11" fmla="*/ 742290 h 1014326"/>
                  <a:gd name="connsiteX12" fmla="*/ 251792 w 1029670"/>
                  <a:gd name="connsiteY12" fmla="*/ 689281 h 1014326"/>
                  <a:gd name="connsiteX13" fmla="*/ 23192 w 1029670"/>
                  <a:gd name="connsiteY13" fmla="*/ 676029 h 1014326"/>
                  <a:gd name="connsiteX0" fmla="*/ 0 w 1029670"/>
                  <a:gd name="connsiteY0" fmla="*/ 308281 h 1014326"/>
                  <a:gd name="connsiteX1" fmla="*/ 155713 w 1029670"/>
                  <a:gd name="connsiteY1" fmla="*/ 301655 h 1014326"/>
                  <a:gd name="connsiteX2" fmla="*/ 450574 w 1029670"/>
                  <a:gd name="connsiteY2" fmla="*/ 258586 h 1014326"/>
                  <a:gd name="connsiteX3" fmla="*/ 715618 w 1029670"/>
                  <a:gd name="connsiteY3" fmla="*/ 13420 h 1014326"/>
                  <a:gd name="connsiteX4" fmla="*/ 964097 w 1029670"/>
                  <a:gd name="connsiteY4" fmla="*/ 59803 h 1014326"/>
                  <a:gd name="connsiteX5" fmla="*/ 1011219 w 1029670"/>
                  <a:gd name="connsiteY5" fmla="*/ 292114 h 1014326"/>
                  <a:gd name="connsiteX6" fmla="*/ 968150 w 1029670"/>
                  <a:gd name="connsiteY6" fmla="*/ 381566 h 1014326"/>
                  <a:gd name="connsiteX7" fmla="*/ 1026179 w 1029670"/>
                  <a:gd name="connsiteY7" fmla="*/ 384998 h 1014326"/>
                  <a:gd name="connsiteX8" fmla="*/ 1017656 w 1029670"/>
                  <a:gd name="connsiteY8" fmla="*/ 435764 h 1014326"/>
                  <a:gd name="connsiteX9" fmla="*/ 1007165 w 1029670"/>
                  <a:gd name="connsiteY9" fmla="*/ 791986 h 1014326"/>
                  <a:gd name="connsiteX10" fmla="*/ 798444 w 1029670"/>
                  <a:gd name="connsiteY10" fmla="*/ 1013960 h 1014326"/>
                  <a:gd name="connsiteX11" fmla="*/ 543339 w 1029670"/>
                  <a:gd name="connsiteY11" fmla="*/ 742290 h 1014326"/>
                  <a:gd name="connsiteX12" fmla="*/ 251792 w 1029670"/>
                  <a:gd name="connsiteY12" fmla="*/ 689281 h 1014326"/>
                  <a:gd name="connsiteX13" fmla="*/ 23192 w 1029670"/>
                  <a:gd name="connsiteY13" fmla="*/ 676029 h 1014326"/>
                  <a:gd name="connsiteX0" fmla="*/ 0 w 1026179"/>
                  <a:gd name="connsiteY0" fmla="*/ 308281 h 1014326"/>
                  <a:gd name="connsiteX1" fmla="*/ 155713 w 1026179"/>
                  <a:gd name="connsiteY1" fmla="*/ 301655 h 1014326"/>
                  <a:gd name="connsiteX2" fmla="*/ 450574 w 1026179"/>
                  <a:gd name="connsiteY2" fmla="*/ 258586 h 1014326"/>
                  <a:gd name="connsiteX3" fmla="*/ 715618 w 1026179"/>
                  <a:gd name="connsiteY3" fmla="*/ 13420 h 1014326"/>
                  <a:gd name="connsiteX4" fmla="*/ 964097 w 1026179"/>
                  <a:gd name="connsiteY4" fmla="*/ 59803 h 1014326"/>
                  <a:gd name="connsiteX5" fmla="*/ 1011219 w 1026179"/>
                  <a:gd name="connsiteY5" fmla="*/ 292114 h 1014326"/>
                  <a:gd name="connsiteX6" fmla="*/ 968150 w 1026179"/>
                  <a:gd name="connsiteY6" fmla="*/ 381566 h 1014326"/>
                  <a:gd name="connsiteX7" fmla="*/ 1026179 w 1026179"/>
                  <a:gd name="connsiteY7" fmla="*/ 384998 h 1014326"/>
                  <a:gd name="connsiteX8" fmla="*/ 1017656 w 1026179"/>
                  <a:gd name="connsiteY8" fmla="*/ 435764 h 1014326"/>
                  <a:gd name="connsiteX9" fmla="*/ 1007165 w 1026179"/>
                  <a:gd name="connsiteY9" fmla="*/ 791986 h 1014326"/>
                  <a:gd name="connsiteX10" fmla="*/ 798444 w 1026179"/>
                  <a:gd name="connsiteY10" fmla="*/ 1013960 h 1014326"/>
                  <a:gd name="connsiteX11" fmla="*/ 543339 w 1026179"/>
                  <a:gd name="connsiteY11" fmla="*/ 742290 h 1014326"/>
                  <a:gd name="connsiteX12" fmla="*/ 251792 w 1026179"/>
                  <a:gd name="connsiteY12" fmla="*/ 689281 h 1014326"/>
                  <a:gd name="connsiteX13" fmla="*/ 23192 w 1026179"/>
                  <a:gd name="connsiteY13" fmla="*/ 676029 h 1014326"/>
                  <a:gd name="connsiteX0" fmla="*/ 0 w 1026179"/>
                  <a:gd name="connsiteY0" fmla="*/ 308281 h 1014326"/>
                  <a:gd name="connsiteX1" fmla="*/ 155713 w 1026179"/>
                  <a:gd name="connsiteY1" fmla="*/ 301655 h 1014326"/>
                  <a:gd name="connsiteX2" fmla="*/ 450574 w 1026179"/>
                  <a:gd name="connsiteY2" fmla="*/ 258586 h 1014326"/>
                  <a:gd name="connsiteX3" fmla="*/ 715618 w 1026179"/>
                  <a:gd name="connsiteY3" fmla="*/ 13420 h 1014326"/>
                  <a:gd name="connsiteX4" fmla="*/ 964097 w 1026179"/>
                  <a:gd name="connsiteY4" fmla="*/ 59803 h 1014326"/>
                  <a:gd name="connsiteX5" fmla="*/ 1011219 w 1026179"/>
                  <a:gd name="connsiteY5" fmla="*/ 292114 h 1014326"/>
                  <a:gd name="connsiteX6" fmla="*/ 968150 w 1026179"/>
                  <a:gd name="connsiteY6" fmla="*/ 381566 h 1014326"/>
                  <a:gd name="connsiteX7" fmla="*/ 1026179 w 1026179"/>
                  <a:gd name="connsiteY7" fmla="*/ 384998 h 1014326"/>
                  <a:gd name="connsiteX8" fmla="*/ 1017656 w 1026179"/>
                  <a:gd name="connsiteY8" fmla="*/ 435764 h 1014326"/>
                  <a:gd name="connsiteX9" fmla="*/ 1007165 w 1026179"/>
                  <a:gd name="connsiteY9" fmla="*/ 791986 h 1014326"/>
                  <a:gd name="connsiteX10" fmla="*/ 798444 w 1026179"/>
                  <a:gd name="connsiteY10" fmla="*/ 1013960 h 1014326"/>
                  <a:gd name="connsiteX11" fmla="*/ 543339 w 1026179"/>
                  <a:gd name="connsiteY11" fmla="*/ 742290 h 1014326"/>
                  <a:gd name="connsiteX12" fmla="*/ 251792 w 1026179"/>
                  <a:gd name="connsiteY12" fmla="*/ 689281 h 1014326"/>
                  <a:gd name="connsiteX13" fmla="*/ 23192 w 1026179"/>
                  <a:gd name="connsiteY13" fmla="*/ 676029 h 1014326"/>
                  <a:gd name="connsiteX0" fmla="*/ 0 w 1030284"/>
                  <a:gd name="connsiteY0" fmla="*/ 308281 h 1014325"/>
                  <a:gd name="connsiteX1" fmla="*/ 155713 w 1030284"/>
                  <a:gd name="connsiteY1" fmla="*/ 301655 h 1014325"/>
                  <a:gd name="connsiteX2" fmla="*/ 450574 w 1030284"/>
                  <a:gd name="connsiteY2" fmla="*/ 258586 h 1014325"/>
                  <a:gd name="connsiteX3" fmla="*/ 715618 w 1030284"/>
                  <a:gd name="connsiteY3" fmla="*/ 13420 h 1014325"/>
                  <a:gd name="connsiteX4" fmla="*/ 964097 w 1030284"/>
                  <a:gd name="connsiteY4" fmla="*/ 59803 h 1014325"/>
                  <a:gd name="connsiteX5" fmla="*/ 1011219 w 1030284"/>
                  <a:gd name="connsiteY5" fmla="*/ 292114 h 1014325"/>
                  <a:gd name="connsiteX6" fmla="*/ 968150 w 1030284"/>
                  <a:gd name="connsiteY6" fmla="*/ 381566 h 1014325"/>
                  <a:gd name="connsiteX7" fmla="*/ 1026179 w 1030284"/>
                  <a:gd name="connsiteY7" fmla="*/ 384998 h 1014325"/>
                  <a:gd name="connsiteX8" fmla="*/ 1027181 w 1030284"/>
                  <a:gd name="connsiteY8" fmla="*/ 437351 h 1014325"/>
                  <a:gd name="connsiteX9" fmla="*/ 1007165 w 1030284"/>
                  <a:gd name="connsiteY9" fmla="*/ 791986 h 1014325"/>
                  <a:gd name="connsiteX10" fmla="*/ 798444 w 1030284"/>
                  <a:gd name="connsiteY10" fmla="*/ 1013960 h 1014325"/>
                  <a:gd name="connsiteX11" fmla="*/ 543339 w 1030284"/>
                  <a:gd name="connsiteY11" fmla="*/ 742290 h 1014325"/>
                  <a:gd name="connsiteX12" fmla="*/ 251792 w 1030284"/>
                  <a:gd name="connsiteY12" fmla="*/ 689281 h 1014325"/>
                  <a:gd name="connsiteX13" fmla="*/ 23192 w 1030284"/>
                  <a:gd name="connsiteY13" fmla="*/ 676029 h 1014325"/>
                  <a:gd name="connsiteX0" fmla="*/ 0 w 1039574"/>
                  <a:gd name="connsiteY0" fmla="*/ 308281 h 1014325"/>
                  <a:gd name="connsiteX1" fmla="*/ 155713 w 1039574"/>
                  <a:gd name="connsiteY1" fmla="*/ 301655 h 1014325"/>
                  <a:gd name="connsiteX2" fmla="*/ 450574 w 1039574"/>
                  <a:gd name="connsiteY2" fmla="*/ 258586 h 1014325"/>
                  <a:gd name="connsiteX3" fmla="*/ 715618 w 1039574"/>
                  <a:gd name="connsiteY3" fmla="*/ 13420 h 1014325"/>
                  <a:gd name="connsiteX4" fmla="*/ 964097 w 1039574"/>
                  <a:gd name="connsiteY4" fmla="*/ 59803 h 1014325"/>
                  <a:gd name="connsiteX5" fmla="*/ 1011219 w 1039574"/>
                  <a:gd name="connsiteY5" fmla="*/ 292114 h 1014325"/>
                  <a:gd name="connsiteX6" fmla="*/ 968150 w 1039574"/>
                  <a:gd name="connsiteY6" fmla="*/ 381566 h 1014325"/>
                  <a:gd name="connsiteX7" fmla="*/ 1026179 w 1039574"/>
                  <a:gd name="connsiteY7" fmla="*/ 384998 h 1014325"/>
                  <a:gd name="connsiteX8" fmla="*/ 1027181 w 1039574"/>
                  <a:gd name="connsiteY8" fmla="*/ 437351 h 1014325"/>
                  <a:gd name="connsiteX9" fmla="*/ 1007165 w 1039574"/>
                  <a:gd name="connsiteY9" fmla="*/ 791986 h 1014325"/>
                  <a:gd name="connsiteX10" fmla="*/ 798444 w 1039574"/>
                  <a:gd name="connsiteY10" fmla="*/ 1013960 h 1014325"/>
                  <a:gd name="connsiteX11" fmla="*/ 543339 w 1039574"/>
                  <a:gd name="connsiteY11" fmla="*/ 742290 h 1014325"/>
                  <a:gd name="connsiteX12" fmla="*/ 251792 w 1039574"/>
                  <a:gd name="connsiteY12" fmla="*/ 689281 h 1014325"/>
                  <a:gd name="connsiteX13" fmla="*/ 23192 w 1039574"/>
                  <a:gd name="connsiteY13" fmla="*/ 676029 h 1014325"/>
                  <a:gd name="connsiteX0" fmla="*/ 0 w 1030284"/>
                  <a:gd name="connsiteY0" fmla="*/ 308281 h 1014325"/>
                  <a:gd name="connsiteX1" fmla="*/ 155713 w 1030284"/>
                  <a:gd name="connsiteY1" fmla="*/ 301655 h 1014325"/>
                  <a:gd name="connsiteX2" fmla="*/ 450574 w 1030284"/>
                  <a:gd name="connsiteY2" fmla="*/ 258586 h 1014325"/>
                  <a:gd name="connsiteX3" fmla="*/ 715618 w 1030284"/>
                  <a:gd name="connsiteY3" fmla="*/ 13420 h 1014325"/>
                  <a:gd name="connsiteX4" fmla="*/ 964097 w 1030284"/>
                  <a:gd name="connsiteY4" fmla="*/ 59803 h 1014325"/>
                  <a:gd name="connsiteX5" fmla="*/ 1011219 w 1030284"/>
                  <a:gd name="connsiteY5" fmla="*/ 292114 h 1014325"/>
                  <a:gd name="connsiteX6" fmla="*/ 968150 w 1030284"/>
                  <a:gd name="connsiteY6" fmla="*/ 381566 h 1014325"/>
                  <a:gd name="connsiteX7" fmla="*/ 1026179 w 1030284"/>
                  <a:gd name="connsiteY7" fmla="*/ 384998 h 1014325"/>
                  <a:gd name="connsiteX8" fmla="*/ 1027181 w 1030284"/>
                  <a:gd name="connsiteY8" fmla="*/ 437351 h 1014325"/>
                  <a:gd name="connsiteX9" fmla="*/ 1007165 w 1030284"/>
                  <a:gd name="connsiteY9" fmla="*/ 791986 h 1014325"/>
                  <a:gd name="connsiteX10" fmla="*/ 798444 w 1030284"/>
                  <a:gd name="connsiteY10" fmla="*/ 1013960 h 1014325"/>
                  <a:gd name="connsiteX11" fmla="*/ 543339 w 1030284"/>
                  <a:gd name="connsiteY11" fmla="*/ 742290 h 1014325"/>
                  <a:gd name="connsiteX12" fmla="*/ 251792 w 1030284"/>
                  <a:gd name="connsiteY12" fmla="*/ 689281 h 1014325"/>
                  <a:gd name="connsiteX13" fmla="*/ 23192 w 1030284"/>
                  <a:gd name="connsiteY13" fmla="*/ 676029 h 1014325"/>
                  <a:gd name="connsiteX0" fmla="*/ 0 w 1034062"/>
                  <a:gd name="connsiteY0" fmla="*/ 308281 h 1014325"/>
                  <a:gd name="connsiteX1" fmla="*/ 155713 w 1034062"/>
                  <a:gd name="connsiteY1" fmla="*/ 301655 h 1014325"/>
                  <a:gd name="connsiteX2" fmla="*/ 450574 w 1034062"/>
                  <a:gd name="connsiteY2" fmla="*/ 258586 h 1014325"/>
                  <a:gd name="connsiteX3" fmla="*/ 715618 w 1034062"/>
                  <a:gd name="connsiteY3" fmla="*/ 13420 h 1014325"/>
                  <a:gd name="connsiteX4" fmla="*/ 964097 w 1034062"/>
                  <a:gd name="connsiteY4" fmla="*/ 59803 h 1014325"/>
                  <a:gd name="connsiteX5" fmla="*/ 1011219 w 1034062"/>
                  <a:gd name="connsiteY5" fmla="*/ 292114 h 1014325"/>
                  <a:gd name="connsiteX6" fmla="*/ 968150 w 1034062"/>
                  <a:gd name="connsiteY6" fmla="*/ 381566 h 1014325"/>
                  <a:gd name="connsiteX7" fmla="*/ 1027181 w 1034062"/>
                  <a:gd name="connsiteY7" fmla="*/ 437351 h 1014325"/>
                  <a:gd name="connsiteX8" fmla="*/ 1007165 w 1034062"/>
                  <a:gd name="connsiteY8" fmla="*/ 791986 h 1014325"/>
                  <a:gd name="connsiteX9" fmla="*/ 798444 w 1034062"/>
                  <a:gd name="connsiteY9" fmla="*/ 1013960 h 1014325"/>
                  <a:gd name="connsiteX10" fmla="*/ 543339 w 1034062"/>
                  <a:gd name="connsiteY10" fmla="*/ 742290 h 1014325"/>
                  <a:gd name="connsiteX11" fmla="*/ 251792 w 1034062"/>
                  <a:gd name="connsiteY11" fmla="*/ 689281 h 1014325"/>
                  <a:gd name="connsiteX12" fmla="*/ 23192 w 1034062"/>
                  <a:gd name="connsiteY12" fmla="*/ 676029 h 1014325"/>
                  <a:gd name="connsiteX0" fmla="*/ 0 w 1031219"/>
                  <a:gd name="connsiteY0" fmla="*/ 308281 h 1014325"/>
                  <a:gd name="connsiteX1" fmla="*/ 155713 w 1031219"/>
                  <a:gd name="connsiteY1" fmla="*/ 301655 h 1014325"/>
                  <a:gd name="connsiteX2" fmla="*/ 450574 w 1031219"/>
                  <a:gd name="connsiteY2" fmla="*/ 258586 h 1014325"/>
                  <a:gd name="connsiteX3" fmla="*/ 715618 w 1031219"/>
                  <a:gd name="connsiteY3" fmla="*/ 13420 h 1014325"/>
                  <a:gd name="connsiteX4" fmla="*/ 964097 w 1031219"/>
                  <a:gd name="connsiteY4" fmla="*/ 59803 h 1014325"/>
                  <a:gd name="connsiteX5" fmla="*/ 1011219 w 1031219"/>
                  <a:gd name="connsiteY5" fmla="*/ 292114 h 1014325"/>
                  <a:gd name="connsiteX6" fmla="*/ 1027181 w 1031219"/>
                  <a:gd name="connsiteY6" fmla="*/ 437351 h 1014325"/>
                  <a:gd name="connsiteX7" fmla="*/ 1007165 w 1031219"/>
                  <a:gd name="connsiteY7" fmla="*/ 791986 h 1014325"/>
                  <a:gd name="connsiteX8" fmla="*/ 798444 w 1031219"/>
                  <a:gd name="connsiteY8" fmla="*/ 1013960 h 1014325"/>
                  <a:gd name="connsiteX9" fmla="*/ 543339 w 1031219"/>
                  <a:gd name="connsiteY9" fmla="*/ 742290 h 1014325"/>
                  <a:gd name="connsiteX10" fmla="*/ 251792 w 1031219"/>
                  <a:gd name="connsiteY10" fmla="*/ 689281 h 1014325"/>
                  <a:gd name="connsiteX11" fmla="*/ 23192 w 1031219"/>
                  <a:gd name="connsiteY11" fmla="*/ 676029 h 1014325"/>
                  <a:gd name="connsiteX0" fmla="*/ 0 w 1030620"/>
                  <a:gd name="connsiteY0" fmla="*/ 308014 h 1014058"/>
                  <a:gd name="connsiteX1" fmla="*/ 155713 w 1030620"/>
                  <a:gd name="connsiteY1" fmla="*/ 301388 h 1014058"/>
                  <a:gd name="connsiteX2" fmla="*/ 450574 w 1030620"/>
                  <a:gd name="connsiteY2" fmla="*/ 258319 h 1014058"/>
                  <a:gd name="connsiteX3" fmla="*/ 715618 w 1030620"/>
                  <a:gd name="connsiteY3" fmla="*/ 13153 h 1014058"/>
                  <a:gd name="connsiteX4" fmla="*/ 964097 w 1030620"/>
                  <a:gd name="connsiteY4" fmla="*/ 59536 h 1014058"/>
                  <a:gd name="connsiteX5" fmla="*/ 1020744 w 1030620"/>
                  <a:gd name="connsiteY5" fmla="*/ 282322 h 1014058"/>
                  <a:gd name="connsiteX6" fmla="*/ 1027181 w 1030620"/>
                  <a:gd name="connsiteY6" fmla="*/ 437084 h 1014058"/>
                  <a:gd name="connsiteX7" fmla="*/ 1007165 w 1030620"/>
                  <a:gd name="connsiteY7" fmla="*/ 791719 h 1014058"/>
                  <a:gd name="connsiteX8" fmla="*/ 798444 w 1030620"/>
                  <a:gd name="connsiteY8" fmla="*/ 1013693 h 1014058"/>
                  <a:gd name="connsiteX9" fmla="*/ 543339 w 1030620"/>
                  <a:gd name="connsiteY9" fmla="*/ 742023 h 1014058"/>
                  <a:gd name="connsiteX10" fmla="*/ 251792 w 1030620"/>
                  <a:gd name="connsiteY10" fmla="*/ 689014 h 1014058"/>
                  <a:gd name="connsiteX11" fmla="*/ 23192 w 1030620"/>
                  <a:gd name="connsiteY11" fmla="*/ 675762 h 1014058"/>
                  <a:gd name="connsiteX0" fmla="*/ 0 w 1030620"/>
                  <a:gd name="connsiteY0" fmla="*/ 308014 h 1014058"/>
                  <a:gd name="connsiteX1" fmla="*/ 155713 w 1030620"/>
                  <a:gd name="connsiteY1" fmla="*/ 301388 h 1014058"/>
                  <a:gd name="connsiteX2" fmla="*/ 450574 w 1030620"/>
                  <a:gd name="connsiteY2" fmla="*/ 258319 h 1014058"/>
                  <a:gd name="connsiteX3" fmla="*/ 715618 w 1030620"/>
                  <a:gd name="connsiteY3" fmla="*/ 13153 h 1014058"/>
                  <a:gd name="connsiteX4" fmla="*/ 964097 w 1030620"/>
                  <a:gd name="connsiteY4" fmla="*/ 59536 h 1014058"/>
                  <a:gd name="connsiteX5" fmla="*/ 1020744 w 1030620"/>
                  <a:gd name="connsiteY5" fmla="*/ 282322 h 1014058"/>
                  <a:gd name="connsiteX6" fmla="*/ 1027181 w 1030620"/>
                  <a:gd name="connsiteY6" fmla="*/ 437084 h 1014058"/>
                  <a:gd name="connsiteX7" fmla="*/ 1007165 w 1030620"/>
                  <a:gd name="connsiteY7" fmla="*/ 791719 h 1014058"/>
                  <a:gd name="connsiteX8" fmla="*/ 798444 w 1030620"/>
                  <a:gd name="connsiteY8" fmla="*/ 1013693 h 1014058"/>
                  <a:gd name="connsiteX9" fmla="*/ 543339 w 1030620"/>
                  <a:gd name="connsiteY9" fmla="*/ 742023 h 1014058"/>
                  <a:gd name="connsiteX10" fmla="*/ 251792 w 1030620"/>
                  <a:gd name="connsiteY10" fmla="*/ 689014 h 1014058"/>
                  <a:gd name="connsiteX11" fmla="*/ 23192 w 1030620"/>
                  <a:gd name="connsiteY11" fmla="*/ 675762 h 1014058"/>
                  <a:gd name="connsiteX0" fmla="*/ 0 w 1030549"/>
                  <a:gd name="connsiteY0" fmla="*/ 307970 h 1014014"/>
                  <a:gd name="connsiteX1" fmla="*/ 155713 w 1030549"/>
                  <a:gd name="connsiteY1" fmla="*/ 301344 h 1014014"/>
                  <a:gd name="connsiteX2" fmla="*/ 450574 w 1030549"/>
                  <a:gd name="connsiteY2" fmla="*/ 258275 h 1014014"/>
                  <a:gd name="connsiteX3" fmla="*/ 715618 w 1030549"/>
                  <a:gd name="connsiteY3" fmla="*/ 13109 h 1014014"/>
                  <a:gd name="connsiteX4" fmla="*/ 964097 w 1030549"/>
                  <a:gd name="connsiteY4" fmla="*/ 59492 h 1014014"/>
                  <a:gd name="connsiteX5" fmla="*/ 1023919 w 1030549"/>
                  <a:gd name="connsiteY5" fmla="*/ 280690 h 1014014"/>
                  <a:gd name="connsiteX6" fmla="*/ 1027181 w 1030549"/>
                  <a:gd name="connsiteY6" fmla="*/ 437040 h 1014014"/>
                  <a:gd name="connsiteX7" fmla="*/ 1007165 w 1030549"/>
                  <a:gd name="connsiteY7" fmla="*/ 791675 h 1014014"/>
                  <a:gd name="connsiteX8" fmla="*/ 798444 w 1030549"/>
                  <a:gd name="connsiteY8" fmla="*/ 1013649 h 1014014"/>
                  <a:gd name="connsiteX9" fmla="*/ 543339 w 1030549"/>
                  <a:gd name="connsiteY9" fmla="*/ 741979 h 1014014"/>
                  <a:gd name="connsiteX10" fmla="*/ 251792 w 1030549"/>
                  <a:gd name="connsiteY10" fmla="*/ 688970 h 1014014"/>
                  <a:gd name="connsiteX11" fmla="*/ 23192 w 1030549"/>
                  <a:gd name="connsiteY11" fmla="*/ 675718 h 1014014"/>
                  <a:gd name="connsiteX0" fmla="*/ 0 w 1034873"/>
                  <a:gd name="connsiteY0" fmla="*/ 307970 h 1014014"/>
                  <a:gd name="connsiteX1" fmla="*/ 155713 w 1034873"/>
                  <a:gd name="connsiteY1" fmla="*/ 301344 h 1014014"/>
                  <a:gd name="connsiteX2" fmla="*/ 450574 w 1034873"/>
                  <a:gd name="connsiteY2" fmla="*/ 258275 h 1014014"/>
                  <a:gd name="connsiteX3" fmla="*/ 715618 w 1034873"/>
                  <a:gd name="connsiteY3" fmla="*/ 13109 h 1014014"/>
                  <a:gd name="connsiteX4" fmla="*/ 964097 w 1034873"/>
                  <a:gd name="connsiteY4" fmla="*/ 59492 h 1014014"/>
                  <a:gd name="connsiteX5" fmla="*/ 1023919 w 1034873"/>
                  <a:gd name="connsiteY5" fmla="*/ 280690 h 1014014"/>
                  <a:gd name="connsiteX6" fmla="*/ 1033531 w 1034873"/>
                  <a:gd name="connsiteY6" fmla="*/ 437040 h 1014014"/>
                  <a:gd name="connsiteX7" fmla="*/ 1007165 w 1034873"/>
                  <a:gd name="connsiteY7" fmla="*/ 791675 h 1014014"/>
                  <a:gd name="connsiteX8" fmla="*/ 798444 w 1034873"/>
                  <a:gd name="connsiteY8" fmla="*/ 1013649 h 1014014"/>
                  <a:gd name="connsiteX9" fmla="*/ 543339 w 1034873"/>
                  <a:gd name="connsiteY9" fmla="*/ 741979 h 1014014"/>
                  <a:gd name="connsiteX10" fmla="*/ 251792 w 1034873"/>
                  <a:gd name="connsiteY10" fmla="*/ 688970 h 1014014"/>
                  <a:gd name="connsiteX11" fmla="*/ 23192 w 1034873"/>
                  <a:gd name="connsiteY11" fmla="*/ 675718 h 1014014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23919 w 1034331"/>
                  <a:gd name="connsiteY6" fmla="*/ 278115 h 1011439"/>
                  <a:gd name="connsiteX7" fmla="*/ 1033531 w 1034331"/>
                  <a:gd name="connsiteY7" fmla="*/ 434465 h 1011439"/>
                  <a:gd name="connsiteX8" fmla="*/ 1007165 w 1034331"/>
                  <a:gd name="connsiteY8" fmla="*/ 789100 h 1011439"/>
                  <a:gd name="connsiteX9" fmla="*/ 798444 w 1034331"/>
                  <a:gd name="connsiteY9" fmla="*/ 1011074 h 1011439"/>
                  <a:gd name="connsiteX10" fmla="*/ 543339 w 1034331"/>
                  <a:gd name="connsiteY10" fmla="*/ 739404 h 1011439"/>
                  <a:gd name="connsiteX11" fmla="*/ 251792 w 1034331"/>
                  <a:gd name="connsiteY11" fmla="*/ 686395 h 1011439"/>
                  <a:gd name="connsiteX12" fmla="*/ 23192 w 1034331"/>
                  <a:gd name="connsiteY12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21780 w 1034331"/>
                  <a:gd name="connsiteY6" fmla="*/ 241053 h 1011439"/>
                  <a:gd name="connsiteX7" fmla="*/ 1023919 w 1034331"/>
                  <a:gd name="connsiteY7" fmla="*/ 278115 h 1011439"/>
                  <a:gd name="connsiteX8" fmla="*/ 1033531 w 1034331"/>
                  <a:gd name="connsiteY8" fmla="*/ 434465 h 1011439"/>
                  <a:gd name="connsiteX9" fmla="*/ 1007165 w 1034331"/>
                  <a:gd name="connsiteY9" fmla="*/ 789100 h 1011439"/>
                  <a:gd name="connsiteX10" fmla="*/ 798444 w 1034331"/>
                  <a:gd name="connsiteY10" fmla="*/ 1011074 h 1011439"/>
                  <a:gd name="connsiteX11" fmla="*/ 543339 w 1034331"/>
                  <a:gd name="connsiteY11" fmla="*/ 739404 h 1011439"/>
                  <a:gd name="connsiteX12" fmla="*/ 251792 w 1034331"/>
                  <a:gd name="connsiteY12" fmla="*/ 686395 h 1011439"/>
                  <a:gd name="connsiteX13" fmla="*/ 23192 w 1034331"/>
                  <a:gd name="connsiteY13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21780 w 1034331"/>
                  <a:gd name="connsiteY6" fmla="*/ 241053 h 1011439"/>
                  <a:gd name="connsiteX7" fmla="*/ 1023919 w 1034331"/>
                  <a:gd name="connsiteY7" fmla="*/ 278115 h 1011439"/>
                  <a:gd name="connsiteX8" fmla="*/ 1033531 w 1034331"/>
                  <a:gd name="connsiteY8" fmla="*/ 434465 h 1011439"/>
                  <a:gd name="connsiteX9" fmla="*/ 1007165 w 1034331"/>
                  <a:gd name="connsiteY9" fmla="*/ 789100 h 1011439"/>
                  <a:gd name="connsiteX10" fmla="*/ 798444 w 1034331"/>
                  <a:gd name="connsiteY10" fmla="*/ 1011074 h 1011439"/>
                  <a:gd name="connsiteX11" fmla="*/ 543339 w 1034331"/>
                  <a:gd name="connsiteY11" fmla="*/ 739404 h 1011439"/>
                  <a:gd name="connsiteX12" fmla="*/ 251792 w 1034331"/>
                  <a:gd name="connsiteY12" fmla="*/ 686395 h 1011439"/>
                  <a:gd name="connsiteX13" fmla="*/ 23192 w 1034331"/>
                  <a:gd name="connsiteY13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21780 w 1034331"/>
                  <a:gd name="connsiteY6" fmla="*/ 241053 h 1011439"/>
                  <a:gd name="connsiteX7" fmla="*/ 1023919 w 1034331"/>
                  <a:gd name="connsiteY7" fmla="*/ 278115 h 1011439"/>
                  <a:gd name="connsiteX8" fmla="*/ 1033531 w 1034331"/>
                  <a:gd name="connsiteY8" fmla="*/ 434465 h 1011439"/>
                  <a:gd name="connsiteX9" fmla="*/ 1007165 w 1034331"/>
                  <a:gd name="connsiteY9" fmla="*/ 789100 h 1011439"/>
                  <a:gd name="connsiteX10" fmla="*/ 798444 w 1034331"/>
                  <a:gd name="connsiteY10" fmla="*/ 1011074 h 1011439"/>
                  <a:gd name="connsiteX11" fmla="*/ 543339 w 1034331"/>
                  <a:gd name="connsiteY11" fmla="*/ 739404 h 1011439"/>
                  <a:gd name="connsiteX12" fmla="*/ 251792 w 1034331"/>
                  <a:gd name="connsiteY12" fmla="*/ 686395 h 1011439"/>
                  <a:gd name="connsiteX13" fmla="*/ 23192 w 1034331"/>
                  <a:gd name="connsiteY13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17017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1017017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970980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970980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970980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4331"/>
                  <a:gd name="connsiteY0" fmla="*/ 305395 h 1011439"/>
                  <a:gd name="connsiteX1" fmla="*/ 155713 w 1034331"/>
                  <a:gd name="connsiteY1" fmla="*/ 298769 h 1011439"/>
                  <a:gd name="connsiteX2" fmla="*/ 450574 w 1034331"/>
                  <a:gd name="connsiteY2" fmla="*/ 255700 h 1011439"/>
                  <a:gd name="connsiteX3" fmla="*/ 715618 w 1034331"/>
                  <a:gd name="connsiteY3" fmla="*/ 10534 h 1011439"/>
                  <a:gd name="connsiteX4" fmla="*/ 964097 w 1034331"/>
                  <a:gd name="connsiteY4" fmla="*/ 56917 h 1011439"/>
                  <a:gd name="connsiteX5" fmla="*/ 1009080 w 1034331"/>
                  <a:gd name="connsiteY5" fmla="*/ 168028 h 1011439"/>
                  <a:gd name="connsiteX6" fmla="*/ 970980 w 1034331"/>
                  <a:gd name="connsiteY6" fmla="*/ 207716 h 1011439"/>
                  <a:gd name="connsiteX7" fmla="*/ 1021780 w 1034331"/>
                  <a:gd name="connsiteY7" fmla="*/ 241053 h 1011439"/>
                  <a:gd name="connsiteX8" fmla="*/ 1023919 w 1034331"/>
                  <a:gd name="connsiteY8" fmla="*/ 278115 h 1011439"/>
                  <a:gd name="connsiteX9" fmla="*/ 1033531 w 1034331"/>
                  <a:gd name="connsiteY9" fmla="*/ 434465 h 1011439"/>
                  <a:gd name="connsiteX10" fmla="*/ 1007165 w 1034331"/>
                  <a:gd name="connsiteY10" fmla="*/ 789100 h 1011439"/>
                  <a:gd name="connsiteX11" fmla="*/ 798444 w 1034331"/>
                  <a:gd name="connsiteY11" fmla="*/ 1011074 h 1011439"/>
                  <a:gd name="connsiteX12" fmla="*/ 543339 w 1034331"/>
                  <a:gd name="connsiteY12" fmla="*/ 739404 h 1011439"/>
                  <a:gd name="connsiteX13" fmla="*/ 251792 w 1034331"/>
                  <a:gd name="connsiteY13" fmla="*/ 686395 h 1011439"/>
                  <a:gd name="connsiteX14" fmla="*/ 23192 w 1034331"/>
                  <a:gd name="connsiteY14" fmla="*/ 673143 h 1011439"/>
                  <a:gd name="connsiteX0" fmla="*/ 0 w 1035637"/>
                  <a:gd name="connsiteY0" fmla="*/ 305395 h 1011439"/>
                  <a:gd name="connsiteX1" fmla="*/ 155713 w 1035637"/>
                  <a:gd name="connsiteY1" fmla="*/ 298769 h 1011439"/>
                  <a:gd name="connsiteX2" fmla="*/ 450574 w 1035637"/>
                  <a:gd name="connsiteY2" fmla="*/ 255700 h 1011439"/>
                  <a:gd name="connsiteX3" fmla="*/ 715618 w 1035637"/>
                  <a:gd name="connsiteY3" fmla="*/ 10534 h 1011439"/>
                  <a:gd name="connsiteX4" fmla="*/ 964097 w 1035637"/>
                  <a:gd name="connsiteY4" fmla="*/ 56917 h 1011439"/>
                  <a:gd name="connsiteX5" fmla="*/ 1009080 w 1035637"/>
                  <a:gd name="connsiteY5" fmla="*/ 168028 h 1011439"/>
                  <a:gd name="connsiteX6" fmla="*/ 970980 w 1035637"/>
                  <a:gd name="connsiteY6" fmla="*/ 207716 h 1011439"/>
                  <a:gd name="connsiteX7" fmla="*/ 1021780 w 1035637"/>
                  <a:gd name="connsiteY7" fmla="*/ 241053 h 1011439"/>
                  <a:gd name="connsiteX8" fmla="*/ 1023919 w 1035637"/>
                  <a:gd name="connsiteY8" fmla="*/ 278115 h 1011439"/>
                  <a:gd name="connsiteX9" fmla="*/ 1032892 w 1035637"/>
                  <a:gd name="connsiteY9" fmla="*/ 339478 h 1011439"/>
                  <a:gd name="connsiteX10" fmla="*/ 1033531 w 1035637"/>
                  <a:gd name="connsiteY10" fmla="*/ 434465 h 1011439"/>
                  <a:gd name="connsiteX11" fmla="*/ 1007165 w 1035637"/>
                  <a:gd name="connsiteY11" fmla="*/ 789100 h 1011439"/>
                  <a:gd name="connsiteX12" fmla="*/ 798444 w 1035637"/>
                  <a:gd name="connsiteY12" fmla="*/ 1011074 h 1011439"/>
                  <a:gd name="connsiteX13" fmla="*/ 543339 w 1035637"/>
                  <a:gd name="connsiteY13" fmla="*/ 739404 h 1011439"/>
                  <a:gd name="connsiteX14" fmla="*/ 251792 w 1035637"/>
                  <a:gd name="connsiteY14" fmla="*/ 686395 h 1011439"/>
                  <a:gd name="connsiteX15" fmla="*/ 23192 w 1035637"/>
                  <a:gd name="connsiteY15" fmla="*/ 673143 h 1011439"/>
                  <a:gd name="connsiteX0" fmla="*/ 0 w 1036647"/>
                  <a:gd name="connsiteY0" fmla="*/ 305395 h 1011439"/>
                  <a:gd name="connsiteX1" fmla="*/ 155713 w 1036647"/>
                  <a:gd name="connsiteY1" fmla="*/ 298769 h 1011439"/>
                  <a:gd name="connsiteX2" fmla="*/ 450574 w 1036647"/>
                  <a:gd name="connsiteY2" fmla="*/ 255700 h 1011439"/>
                  <a:gd name="connsiteX3" fmla="*/ 715618 w 1036647"/>
                  <a:gd name="connsiteY3" fmla="*/ 10534 h 1011439"/>
                  <a:gd name="connsiteX4" fmla="*/ 964097 w 1036647"/>
                  <a:gd name="connsiteY4" fmla="*/ 56917 h 1011439"/>
                  <a:gd name="connsiteX5" fmla="*/ 1009080 w 1036647"/>
                  <a:gd name="connsiteY5" fmla="*/ 168028 h 1011439"/>
                  <a:gd name="connsiteX6" fmla="*/ 970980 w 1036647"/>
                  <a:gd name="connsiteY6" fmla="*/ 207716 h 1011439"/>
                  <a:gd name="connsiteX7" fmla="*/ 1021780 w 1036647"/>
                  <a:gd name="connsiteY7" fmla="*/ 241053 h 1011439"/>
                  <a:gd name="connsiteX8" fmla="*/ 1023919 w 1036647"/>
                  <a:gd name="connsiteY8" fmla="*/ 278115 h 1011439"/>
                  <a:gd name="connsiteX9" fmla="*/ 1032892 w 1036647"/>
                  <a:gd name="connsiteY9" fmla="*/ 339478 h 1011439"/>
                  <a:gd name="connsiteX10" fmla="*/ 1036067 w 1036647"/>
                  <a:gd name="connsiteY10" fmla="*/ 399803 h 1011439"/>
                  <a:gd name="connsiteX11" fmla="*/ 1033531 w 1036647"/>
                  <a:gd name="connsiteY11" fmla="*/ 434465 h 1011439"/>
                  <a:gd name="connsiteX12" fmla="*/ 1007165 w 1036647"/>
                  <a:gd name="connsiteY12" fmla="*/ 789100 h 1011439"/>
                  <a:gd name="connsiteX13" fmla="*/ 798444 w 1036647"/>
                  <a:gd name="connsiteY13" fmla="*/ 1011074 h 1011439"/>
                  <a:gd name="connsiteX14" fmla="*/ 543339 w 1036647"/>
                  <a:gd name="connsiteY14" fmla="*/ 739404 h 1011439"/>
                  <a:gd name="connsiteX15" fmla="*/ 251792 w 1036647"/>
                  <a:gd name="connsiteY15" fmla="*/ 686395 h 1011439"/>
                  <a:gd name="connsiteX16" fmla="*/ 23192 w 1036647"/>
                  <a:gd name="connsiteY16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1036067 w 1036447"/>
                  <a:gd name="connsiteY10" fmla="*/ 358528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80504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80504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80504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80504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56692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56692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15571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56692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0 w 1036447"/>
                  <a:gd name="connsiteY0" fmla="*/ 305395 h 1011439"/>
                  <a:gd name="connsiteX1" fmla="*/ 241343 w 1036447"/>
                  <a:gd name="connsiteY1" fmla="*/ 298769 h 1011439"/>
                  <a:gd name="connsiteX2" fmla="*/ 450574 w 1036447"/>
                  <a:gd name="connsiteY2" fmla="*/ 255700 h 1011439"/>
                  <a:gd name="connsiteX3" fmla="*/ 715618 w 1036447"/>
                  <a:gd name="connsiteY3" fmla="*/ 10534 h 1011439"/>
                  <a:gd name="connsiteX4" fmla="*/ 964097 w 1036447"/>
                  <a:gd name="connsiteY4" fmla="*/ 56917 h 1011439"/>
                  <a:gd name="connsiteX5" fmla="*/ 1009080 w 1036447"/>
                  <a:gd name="connsiteY5" fmla="*/ 168028 h 1011439"/>
                  <a:gd name="connsiteX6" fmla="*/ 970980 w 1036447"/>
                  <a:gd name="connsiteY6" fmla="*/ 207716 h 1011439"/>
                  <a:gd name="connsiteX7" fmla="*/ 1021780 w 1036447"/>
                  <a:gd name="connsiteY7" fmla="*/ 241053 h 1011439"/>
                  <a:gd name="connsiteX8" fmla="*/ 1023919 w 1036447"/>
                  <a:gd name="connsiteY8" fmla="*/ 278115 h 1011439"/>
                  <a:gd name="connsiteX9" fmla="*/ 1032892 w 1036447"/>
                  <a:gd name="connsiteY9" fmla="*/ 339478 h 1011439"/>
                  <a:gd name="connsiteX10" fmla="*/ 956692 w 1036447"/>
                  <a:gd name="connsiteY10" fmla="*/ 361703 h 1011439"/>
                  <a:gd name="connsiteX11" fmla="*/ 1036067 w 1036447"/>
                  <a:gd name="connsiteY11" fmla="*/ 399803 h 1011439"/>
                  <a:gd name="connsiteX12" fmla="*/ 1033531 w 1036447"/>
                  <a:gd name="connsiteY12" fmla="*/ 434465 h 1011439"/>
                  <a:gd name="connsiteX13" fmla="*/ 1007165 w 1036447"/>
                  <a:gd name="connsiteY13" fmla="*/ 789100 h 1011439"/>
                  <a:gd name="connsiteX14" fmla="*/ 798444 w 1036447"/>
                  <a:gd name="connsiteY14" fmla="*/ 1011074 h 1011439"/>
                  <a:gd name="connsiteX15" fmla="*/ 543339 w 1036447"/>
                  <a:gd name="connsiteY15" fmla="*/ 739404 h 1011439"/>
                  <a:gd name="connsiteX16" fmla="*/ 251792 w 1036447"/>
                  <a:gd name="connsiteY16" fmla="*/ 686395 h 1011439"/>
                  <a:gd name="connsiteX17" fmla="*/ 23192 w 1036447"/>
                  <a:gd name="connsiteY17" fmla="*/ 673143 h 1011439"/>
                  <a:gd name="connsiteX0" fmla="*/ 59380 w 1013255"/>
                  <a:gd name="connsiteY0" fmla="*/ 305395 h 1011439"/>
                  <a:gd name="connsiteX1" fmla="*/ 218151 w 1013255"/>
                  <a:gd name="connsiteY1" fmla="*/ 298769 h 1011439"/>
                  <a:gd name="connsiteX2" fmla="*/ 427382 w 1013255"/>
                  <a:gd name="connsiteY2" fmla="*/ 255700 h 1011439"/>
                  <a:gd name="connsiteX3" fmla="*/ 692426 w 1013255"/>
                  <a:gd name="connsiteY3" fmla="*/ 10534 h 1011439"/>
                  <a:gd name="connsiteX4" fmla="*/ 940905 w 1013255"/>
                  <a:gd name="connsiteY4" fmla="*/ 56917 h 1011439"/>
                  <a:gd name="connsiteX5" fmla="*/ 985888 w 1013255"/>
                  <a:gd name="connsiteY5" fmla="*/ 168028 h 1011439"/>
                  <a:gd name="connsiteX6" fmla="*/ 947788 w 1013255"/>
                  <a:gd name="connsiteY6" fmla="*/ 207716 h 1011439"/>
                  <a:gd name="connsiteX7" fmla="*/ 998588 w 1013255"/>
                  <a:gd name="connsiteY7" fmla="*/ 241053 h 1011439"/>
                  <a:gd name="connsiteX8" fmla="*/ 1000727 w 1013255"/>
                  <a:gd name="connsiteY8" fmla="*/ 278115 h 1011439"/>
                  <a:gd name="connsiteX9" fmla="*/ 1009700 w 1013255"/>
                  <a:gd name="connsiteY9" fmla="*/ 339478 h 1011439"/>
                  <a:gd name="connsiteX10" fmla="*/ 933500 w 1013255"/>
                  <a:gd name="connsiteY10" fmla="*/ 361703 h 1011439"/>
                  <a:gd name="connsiteX11" fmla="*/ 1012875 w 1013255"/>
                  <a:gd name="connsiteY11" fmla="*/ 399803 h 1011439"/>
                  <a:gd name="connsiteX12" fmla="*/ 1010339 w 1013255"/>
                  <a:gd name="connsiteY12" fmla="*/ 434465 h 1011439"/>
                  <a:gd name="connsiteX13" fmla="*/ 983973 w 1013255"/>
                  <a:gd name="connsiteY13" fmla="*/ 789100 h 1011439"/>
                  <a:gd name="connsiteX14" fmla="*/ 775252 w 1013255"/>
                  <a:gd name="connsiteY14" fmla="*/ 1011074 h 1011439"/>
                  <a:gd name="connsiteX15" fmla="*/ 520147 w 1013255"/>
                  <a:gd name="connsiteY15" fmla="*/ 739404 h 1011439"/>
                  <a:gd name="connsiteX16" fmla="*/ 228600 w 1013255"/>
                  <a:gd name="connsiteY16" fmla="*/ 686395 h 1011439"/>
                  <a:gd name="connsiteX17" fmla="*/ 0 w 1013255"/>
                  <a:gd name="connsiteY17" fmla="*/ 673143 h 1011439"/>
                  <a:gd name="connsiteX0" fmla="*/ 0 w 953875"/>
                  <a:gd name="connsiteY0" fmla="*/ 305395 h 1011439"/>
                  <a:gd name="connsiteX1" fmla="*/ 158771 w 953875"/>
                  <a:gd name="connsiteY1" fmla="*/ 298769 h 1011439"/>
                  <a:gd name="connsiteX2" fmla="*/ 368002 w 953875"/>
                  <a:gd name="connsiteY2" fmla="*/ 255700 h 1011439"/>
                  <a:gd name="connsiteX3" fmla="*/ 633046 w 953875"/>
                  <a:gd name="connsiteY3" fmla="*/ 10534 h 1011439"/>
                  <a:gd name="connsiteX4" fmla="*/ 881525 w 953875"/>
                  <a:gd name="connsiteY4" fmla="*/ 56917 h 1011439"/>
                  <a:gd name="connsiteX5" fmla="*/ 926508 w 953875"/>
                  <a:gd name="connsiteY5" fmla="*/ 168028 h 1011439"/>
                  <a:gd name="connsiteX6" fmla="*/ 888408 w 953875"/>
                  <a:gd name="connsiteY6" fmla="*/ 207716 h 1011439"/>
                  <a:gd name="connsiteX7" fmla="*/ 939208 w 953875"/>
                  <a:gd name="connsiteY7" fmla="*/ 241053 h 1011439"/>
                  <a:gd name="connsiteX8" fmla="*/ 941347 w 953875"/>
                  <a:gd name="connsiteY8" fmla="*/ 278115 h 1011439"/>
                  <a:gd name="connsiteX9" fmla="*/ 950320 w 953875"/>
                  <a:gd name="connsiteY9" fmla="*/ 339478 h 1011439"/>
                  <a:gd name="connsiteX10" fmla="*/ 874120 w 953875"/>
                  <a:gd name="connsiteY10" fmla="*/ 361703 h 1011439"/>
                  <a:gd name="connsiteX11" fmla="*/ 953495 w 953875"/>
                  <a:gd name="connsiteY11" fmla="*/ 399803 h 1011439"/>
                  <a:gd name="connsiteX12" fmla="*/ 950959 w 953875"/>
                  <a:gd name="connsiteY12" fmla="*/ 434465 h 1011439"/>
                  <a:gd name="connsiteX13" fmla="*/ 924593 w 953875"/>
                  <a:gd name="connsiteY13" fmla="*/ 789100 h 1011439"/>
                  <a:gd name="connsiteX14" fmla="*/ 715872 w 953875"/>
                  <a:gd name="connsiteY14" fmla="*/ 1011074 h 1011439"/>
                  <a:gd name="connsiteX15" fmla="*/ 460767 w 953875"/>
                  <a:gd name="connsiteY15" fmla="*/ 739404 h 1011439"/>
                  <a:gd name="connsiteX16" fmla="*/ 169220 w 953875"/>
                  <a:gd name="connsiteY16" fmla="*/ 686395 h 1011439"/>
                  <a:gd name="connsiteX17" fmla="*/ 17075 w 953875"/>
                  <a:gd name="connsiteY17" fmla="*/ 679259 h 1011439"/>
                  <a:gd name="connsiteX0" fmla="*/ 0 w 953875"/>
                  <a:gd name="connsiteY0" fmla="*/ 305395 h 1011439"/>
                  <a:gd name="connsiteX1" fmla="*/ 189353 w 953875"/>
                  <a:gd name="connsiteY1" fmla="*/ 298769 h 1011439"/>
                  <a:gd name="connsiteX2" fmla="*/ 368002 w 953875"/>
                  <a:gd name="connsiteY2" fmla="*/ 255700 h 1011439"/>
                  <a:gd name="connsiteX3" fmla="*/ 633046 w 953875"/>
                  <a:gd name="connsiteY3" fmla="*/ 10534 h 1011439"/>
                  <a:gd name="connsiteX4" fmla="*/ 881525 w 953875"/>
                  <a:gd name="connsiteY4" fmla="*/ 56917 h 1011439"/>
                  <a:gd name="connsiteX5" fmla="*/ 926508 w 953875"/>
                  <a:gd name="connsiteY5" fmla="*/ 168028 h 1011439"/>
                  <a:gd name="connsiteX6" fmla="*/ 888408 w 953875"/>
                  <a:gd name="connsiteY6" fmla="*/ 207716 h 1011439"/>
                  <a:gd name="connsiteX7" fmla="*/ 939208 w 953875"/>
                  <a:gd name="connsiteY7" fmla="*/ 241053 h 1011439"/>
                  <a:gd name="connsiteX8" fmla="*/ 941347 w 953875"/>
                  <a:gd name="connsiteY8" fmla="*/ 278115 h 1011439"/>
                  <a:gd name="connsiteX9" fmla="*/ 950320 w 953875"/>
                  <a:gd name="connsiteY9" fmla="*/ 339478 h 1011439"/>
                  <a:gd name="connsiteX10" fmla="*/ 874120 w 953875"/>
                  <a:gd name="connsiteY10" fmla="*/ 361703 h 1011439"/>
                  <a:gd name="connsiteX11" fmla="*/ 953495 w 953875"/>
                  <a:gd name="connsiteY11" fmla="*/ 399803 h 1011439"/>
                  <a:gd name="connsiteX12" fmla="*/ 950959 w 953875"/>
                  <a:gd name="connsiteY12" fmla="*/ 434465 h 1011439"/>
                  <a:gd name="connsiteX13" fmla="*/ 924593 w 953875"/>
                  <a:gd name="connsiteY13" fmla="*/ 789100 h 1011439"/>
                  <a:gd name="connsiteX14" fmla="*/ 715872 w 953875"/>
                  <a:gd name="connsiteY14" fmla="*/ 1011074 h 1011439"/>
                  <a:gd name="connsiteX15" fmla="*/ 460767 w 953875"/>
                  <a:gd name="connsiteY15" fmla="*/ 739404 h 1011439"/>
                  <a:gd name="connsiteX16" fmla="*/ 169220 w 953875"/>
                  <a:gd name="connsiteY16" fmla="*/ 686395 h 1011439"/>
                  <a:gd name="connsiteX17" fmla="*/ 17075 w 953875"/>
                  <a:gd name="connsiteY17" fmla="*/ 679259 h 1011439"/>
                  <a:gd name="connsiteX0" fmla="*/ 28798 w 936800"/>
                  <a:gd name="connsiteY0" fmla="*/ 308453 h 1011439"/>
                  <a:gd name="connsiteX1" fmla="*/ 172278 w 936800"/>
                  <a:gd name="connsiteY1" fmla="*/ 298769 h 1011439"/>
                  <a:gd name="connsiteX2" fmla="*/ 350927 w 936800"/>
                  <a:gd name="connsiteY2" fmla="*/ 255700 h 1011439"/>
                  <a:gd name="connsiteX3" fmla="*/ 615971 w 936800"/>
                  <a:gd name="connsiteY3" fmla="*/ 10534 h 1011439"/>
                  <a:gd name="connsiteX4" fmla="*/ 864450 w 936800"/>
                  <a:gd name="connsiteY4" fmla="*/ 56917 h 1011439"/>
                  <a:gd name="connsiteX5" fmla="*/ 909433 w 936800"/>
                  <a:gd name="connsiteY5" fmla="*/ 168028 h 1011439"/>
                  <a:gd name="connsiteX6" fmla="*/ 871333 w 936800"/>
                  <a:gd name="connsiteY6" fmla="*/ 207716 h 1011439"/>
                  <a:gd name="connsiteX7" fmla="*/ 922133 w 936800"/>
                  <a:gd name="connsiteY7" fmla="*/ 241053 h 1011439"/>
                  <a:gd name="connsiteX8" fmla="*/ 924272 w 936800"/>
                  <a:gd name="connsiteY8" fmla="*/ 278115 h 1011439"/>
                  <a:gd name="connsiteX9" fmla="*/ 933245 w 936800"/>
                  <a:gd name="connsiteY9" fmla="*/ 339478 h 1011439"/>
                  <a:gd name="connsiteX10" fmla="*/ 857045 w 936800"/>
                  <a:gd name="connsiteY10" fmla="*/ 361703 h 1011439"/>
                  <a:gd name="connsiteX11" fmla="*/ 936420 w 936800"/>
                  <a:gd name="connsiteY11" fmla="*/ 399803 h 1011439"/>
                  <a:gd name="connsiteX12" fmla="*/ 933884 w 936800"/>
                  <a:gd name="connsiteY12" fmla="*/ 434465 h 1011439"/>
                  <a:gd name="connsiteX13" fmla="*/ 907518 w 936800"/>
                  <a:gd name="connsiteY13" fmla="*/ 789100 h 1011439"/>
                  <a:gd name="connsiteX14" fmla="*/ 698797 w 936800"/>
                  <a:gd name="connsiteY14" fmla="*/ 1011074 h 1011439"/>
                  <a:gd name="connsiteX15" fmla="*/ 443692 w 936800"/>
                  <a:gd name="connsiteY15" fmla="*/ 739404 h 1011439"/>
                  <a:gd name="connsiteX16" fmla="*/ 152145 w 936800"/>
                  <a:gd name="connsiteY16" fmla="*/ 686395 h 1011439"/>
                  <a:gd name="connsiteX17" fmla="*/ 0 w 936800"/>
                  <a:gd name="connsiteY17" fmla="*/ 679259 h 1011439"/>
                  <a:gd name="connsiteX0" fmla="*/ 28798 w 936800"/>
                  <a:gd name="connsiteY0" fmla="*/ 308453 h 1011439"/>
                  <a:gd name="connsiteX1" fmla="*/ 172278 w 936800"/>
                  <a:gd name="connsiteY1" fmla="*/ 298769 h 1011439"/>
                  <a:gd name="connsiteX2" fmla="*/ 350927 w 936800"/>
                  <a:gd name="connsiteY2" fmla="*/ 255700 h 1011439"/>
                  <a:gd name="connsiteX3" fmla="*/ 615971 w 936800"/>
                  <a:gd name="connsiteY3" fmla="*/ 10534 h 1011439"/>
                  <a:gd name="connsiteX4" fmla="*/ 864450 w 936800"/>
                  <a:gd name="connsiteY4" fmla="*/ 56917 h 1011439"/>
                  <a:gd name="connsiteX5" fmla="*/ 909433 w 936800"/>
                  <a:gd name="connsiteY5" fmla="*/ 168028 h 1011439"/>
                  <a:gd name="connsiteX6" fmla="*/ 871333 w 936800"/>
                  <a:gd name="connsiteY6" fmla="*/ 207716 h 1011439"/>
                  <a:gd name="connsiteX7" fmla="*/ 922133 w 936800"/>
                  <a:gd name="connsiteY7" fmla="*/ 241053 h 1011439"/>
                  <a:gd name="connsiteX8" fmla="*/ 924272 w 936800"/>
                  <a:gd name="connsiteY8" fmla="*/ 278115 h 1011439"/>
                  <a:gd name="connsiteX9" fmla="*/ 933245 w 936800"/>
                  <a:gd name="connsiteY9" fmla="*/ 339478 h 1011439"/>
                  <a:gd name="connsiteX10" fmla="*/ 857045 w 936800"/>
                  <a:gd name="connsiteY10" fmla="*/ 361703 h 1011439"/>
                  <a:gd name="connsiteX11" fmla="*/ 936420 w 936800"/>
                  <a:gd name="connsiteY11" fmla="*/ 399803 h 1011439"/>
                  <a:gd name="connsiteX12" fmla="*/ 933884 w 936800"/>
                  <a:gd name="connsiteY12" fmla="*/ 434465 h 1011439"/>
                  <a:gd name="connsiteX13" fmla="*/ 907518 w 936800"/>
                  <a:gd name="connsiteY13" fmla="*/ 789100 h 1011439"/>
                  <a:gd name="connsiteX14" fmla="*/ 698797 w 936800"/>
                  <a:gd name="connsiteY14" fmla="*/ 1011074 h 1011439"/>
                  <a:gd name="connsiteX15" fmla="*/ 443692 w 936800"/>
                  <a:gd name="connsiteY15" fmla="*/ 739404 h 1011439"/>
                  <a:gd name="connsiteX16" fmla="*/ 158262 w 936800"/>
                  <a:gd name="connsiteY16" fmla="*/ 674162 h 1011439"/>
                  <a:gd name="connsiteX17" fmla="*/ 0 w 936800"/>
                  <a:gd name="connsiteY17" fmla="*/ 679259 h 1011439"/>
                  <a:gd name="connsiteX0" fmla="*/ 0 w 908002"/>
                  <a:gd name="connsiteY0" fmla="*/ 308453 h 1011439"/>
                  <a:gd name="connsiteX1" fmla="*/ 143480 w 908002"/>
                  <a:gd name="connsiteY1" fmla="*/ 298769 h 1011439"/>
                  <a:gd name="connsiteX2" fmla="*/ 322129 w 908002"/>
                  <a:gd name="connsiteY2" fmla="*/ 255700 h 1011439"/>
                  <a:gd name="connsiteX3" fmla="*/ 587173 w 908002"/>
                  <a:gd name="connsiteY3" fmla="*/ 10534 h 1011439"/>
                  <a:gd name="connsiteX4" fmla="*/ 835652 w 908002"/>
                  <a:gd name="connsiteY4" fmla="*/ 56917 h 1011439"/>
                  <a:gd name="connsiteX5" fmla="*/ 880635 w 908002"/>
                  <a:gd name="connsiteY5" fmla="*/ 168028 h 1011439"/>
                  <a:gd name="connsiteX6" fmla="*/ 842535 w 908002"/>
                  <a:gd name="connsiteY6" fmla="*/ 207716 h 1011439"/>
                  <a:gd name="connsiteX7" fmla="*/ 893335 w 908002"/>
                  <a:gd name="connsiteY7" fmla="*/ 241053 h 1011439"/>
                  <a:gd name="connsiteX8" fmla="*/ 895474 w 908002"/>
                  <a:gd name="connsiteY8" fmla="*/ 278115 h 1011439"/>
                  <a:gd name="connsiteX9" fmla="*/ 904447 w 908002"/>
                  <a:gd name="connsiteY9" fmla="*/ 339478 h 1011439"/>
                  <a:gd name="connsiteX10" fmla="*/ 828247 w 908002"/>
                  <a:gd name="connsiteY10" fmla="*/ 361703 h 1011439"/>
                  <a:gd name="connsiteX11" fmla="*/ 907622 w 908002"/>
                  <a:gd name="connsiteY11" fmla="*/ 399803 h 1011439"/>
                  <a:gd name="connsiteX12" fmla="*/ 905086 w 908002"/>
                  <a:gd name="connsiteY12" fmla="*/ 434465 h 1011439"/>
                  <a:gd name="connsiteX13" fmla="*/ 878720 w 908002"/>
                  <a:gd name="connsiteY13" fmla="*/ 789100 h 1011439"/>
                  <a:gd name="connsiteX14" fmla="*/ 669999 w 908002"/>
                  <a:gd name="connsiteY14" fmla="*/ 1011074 h 1011439"/>
                  <a:gd name="connsiteX15" fmla="*/ 414894 w 908002"/>
                  <a:gd name="connsiteY15" fmla="*/ 739404 h 1011439"/>
                  <a:gd name="connsiteX16" fmla="*/ 129464 w 908002"/>
                  <a:gd name="connsiteY16" fmla="*/ 674162 h 1011439"/>
                  <a:gd name="connsiteX17" fmla="*/ 26250 w 908002"/>
                  <a:gd name="connsiteY17" fmla="*/ 679259 h 1011439"/>
                  <a:gd name="connsiteX0" fmla="*/ 0 w 908002"/>
                  <a:gd name="connsiteY0" fmla="*/ 308453 h 1011439"/>
                  <a:gd name="connsiteX1" fmla="*/ 143480 w 908002"/>
                  <a:gd name="connsiteY1" fmla="*/ 298769 h 1011439"/>
                  <a:gd name="connsiteX2" fmla="*/ 322129 w 908002"/>
                  <a:gd name="connsiteY2" fmla="*/ 255700 h 1011439"/>
                  <a:gd name="connsiteX3" fmla="*/ 587173 w 908002"/>
                  <a:gd name="connsiteY3" fmla="*/ 10534 h 1011439"/>
                  <a:gd name="connsiteX4" fmla="*/ 835652 w 908002"/>
                  <a:gd name="connsiteY4" fmla="*/ 56917 h 1011439"/>
                  <a:gd name="connsiteX5" fmla="*/ 880635 w 908002"/>
                  <a:gd name="connsiteY5" fmla="*/ 168028 h 1011439"/>
                  <a:gd name="connsiteX6" fmla="*/ 842535 w 908002"/>
                  <a:gd name="connsiteY6" fmla="*/ 207716 h 1011439"/>
                  <a:gd name="connsiteX7" fmla="*/ 893335 w 908002"/>
                  <a:gd name="connsiteY7" fmla="*/ 241053 h 1011439"/>
                  <a:gd name="connsiteX8" fmla="*/ 895474 w 908002"/>
                  <a:gd name="connsiteY8" fmla="*/ 278115 h 1011439"/>
                  <a:gd name="connsiteX9" fmla="*/ 904447 w 908002"/>
                  <a:gd name="connsiteY9" fmla="*/ 339478 h 1011439"/>
                  <a:gd name="connsiteX10" fmla="*/ 828247 w 908002"/>
                  <a:gd name="connsiteY10" fmla="*/ 361703 h 1011439"/>
                  <a:gd name="connsiteX11" fmla="*/ 907622 w 908002"/>
                  <a:gd name="connsiteY11" fmla="*/ 399803 h 1011439"/>
                  <a:gd name="connsiteX12" fmla="*/ 905086 w 908002"/>
                  <a:gd name="connsiteY12" fmla="*/ 434465 h 1011439"/>
                  <a:gd name="connsiteX13" fmla="*/ 878720 w 908002"/>
                  <a:gd name="connsiteY13" fmla="*/ 789100 h 1011439"/>
                  <a:gd name="connsiteX14" fmla="*/ 669999 w 908002"/>
                  <a:gd name="connsiteY14" fmla="*/ 1011074 h 1011439"/>
                  <a:gd name="connsiteX15" fmla="*/ 414894 w 908002"/>
                  <a:gd name="connsiteY15" fmla="*/ 739404 h 1011439"/>
                  <a:gd name="connsiteX16" fmla="*/ 129464 w 908002"/>
                  <a:gd name="connsiteY16" fmla="*/ 674162 h 1011439"/>
                  <a:gd name="connsiteX17" fmla="*/ 10959 w 908002"/>
                  <a:gd name="connsiteY17" fmla="*/ 679259 h 1011439"/>
                  <a:gd name="connsiteX0" fmla="*/ 0 w 908002"/>
                  <a:gd name="connsiteY0" fmla="*/ 308453 h 1011439"/>
                  <a:gd name="connsiteX1" fmla="*/ 143480 w 908002"/>
                  <a:gd name="connsiteY1" fmla="*/ 298769 h 1011439"/>
                  <a:gd name="connsiteX2" fmla="*/ 322129 w 908002"/>
                  <a:gd name="connsiteY2" fmla="*/ 255700 h 1011439"/>
                  <a:gd name="connsiteX3" fmla="*/ 587173 w 908002"/>
                  <a:gd name="connsiteY3" fmla="*/ 10534 h 1011439"/>
                  <a:gd name="connsiteX4" fmla="*/ 835652 w 908002"/>
                  <a:gd name="connsiteY4" fmla="*/ 56917 h 1011439"/>
                  <a:gd name="connsiteX5" fmla="*/ 880635 w 908002"/>
                  <a:gd name="connsiteY5" fmla="*/ 168028 h 1011439"/>
                  <a:gd name="connsiteX6" fmla="*/ 842535 w 908002"/>
                  <a:gd name="connsiteY6" fmla="*/ 207716 h 1011439"/>
                  <a:gd name="connsiteX7" fmla="*/ 893335 w 908002"/>
                  <a:gd name="connsiteY7" fmla="*/ 241053 h 1011439"/>
                  <a:gd name="connsiteX8" fmla="*/ 895474 w 908002"/>
                  <a:gd name="connsiteY8" fmla="*/ 278115 h 1011439"/>
                  <a:gd name="connsiteX9" fmla="*/ 904447 w 908002"/>
                  <a:gd name="connsiteY9" fmla="*/ 339478 h 1011439"/>
                  <a:gd name="connsiteX10" fmla="*/ 828247 w 908002"/>
                  <a:gd name="connsiteY10" fmla="*/ 361703 h 1011439"/>
                  <a:gd name="connsiteX11" fmla="*/ 907622 w 908002"/>
                  <a:gd name="connsiteY11" fmla="*/ 399803 h 1011439"/>
                  <a:gd name="connsiteX12" fmla="*/ 905086 w 908002"/>
                  <a:gd name="connsiteY12" fmla="*/ 434465 h 1011439"/>
                  <a:gd name="connsiteX13" fmla="*/ 878720 w 908002"/>
                  <a:gd name="connsiteY13" fmla="*/ 789100 h 1011439"/>
                  <a:gd name="connsiteX14" fmla="*/ 669999 w 908002"/>
                  <a:gd name="connsiteY14" fmla="*/ 1011074 h 1011439"/>
                  <a:gd name="connsiteX15" fmla="*/ 414894 w 908002"/>
                  <a:gd name="connsiteY15" fmla="*/ 739404 h 1011439"/>
                  <a:gd name="connsiteX16" fmla="*/ 10959 w 908002"/>
                  <a:gd name="connsiteY16" fmla="*/ 679259 h 1011439"/>
                  <a:gd name="connsiteX0" fmla="*/ 0 w 908002"/>
                  <a:gd name="connsiteY0" fmla="*/ 308453 h 1011439"/>
                  <a:gd name="connsiteX1" fmla="*/ 322129 w 908002"/>
                  <a:gd name="connsiteY1" fmla="*/ 255700 h 1011439"/>
                  <a:gd name="connsiteX2" fmla="*/ 587173 w 908002"/>
                  <a:gd name="connsiteY2" fmla="*/ 10534 h 1011439"/>
                  <a:gd name="connsiteX3" fmla="*/ 835652 w 908002"/>
                  <a:gd name="connsiteY3" fmla="*/ 56917 h 1011439"/>
                  <a:gd name="connsiteX4" fmla="*/ 880635 w 908002"/>
                  <a:gd name="connsiteY4" fmla="*/ 168028 h 1011439"/>
                  <a:gd name="connsiteX5" fmla="*/ 842535 w 908002"/>
                  <a:gd name="connsiteY5" fmla="*/ 207716 h 1011439"/>
                  <a:gd name="connsiteX6" fmla="*/ 893335 w 908002"/>
                  <a:gd name="connsiteY6" fmla="*/ 241053 h 1011439"/>
                  <a:gd name="connsiteX7" fmla="*/ 895474 w 908002"/>
                  <a:gd name="connsiteY7" fmla="*/ 278115 h 1011439"/>
                  <a:gd name="connsiteX8" fmla="*/ 904447 w 908002"/>
                  <a:gd name="connsiteY8" fmla="*/ 339478 h 1011439"/>
                  <a:gd name="connsiteX9" fmla="*/ 828247 w 908002"/>
                  <a:gd name="connsiteY9" fmla="*/ 361703 h 1011439"/>
                  <a:gd name="connsiteX10" fmla="*/ 907622 w 908002"/>
                  <a:gd name="connsiteY10" fmla="*/ 399803 h 1011439"/>
                  <a:gd name="connsiteX11" fmla="*/ 905086 w 908002"/>
                  <a:gd name="connsiteY11" fmla="*/ 434465 h 1011439"/>
                  <a:gd name="connsiteX12" fmla="*/ 878720 w 908002"/>
                  <a:gd name="connsiteY12" fmla="*/ 789100 h 1011439"/>
                  <a:gd name="connsiteX13" fmla="*/ 669999 w 908002"/>
                  <a:gd name="connsiteY13" fmla="*/ 1011074 h 1011439"/>
                  <a:gd name="connsiteX14" fmla="*/ 414894 w 908002"/>
                  <a:gd name="connsiteY14" fmla="*/ 739404 h 1011439"/>
                  <a:gd name="connsiteX15" fmla="*/ 10959 w 908002"/>
                  <a:gd name="connsiteY15" fmla="*/ 679259 h 10114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908002" h="1011439">
                    <a:moveTo>
                      <a:pt x="0" y="308453"/>
                    </a:moveTo>
                    <a:cubicBezTo>
                      <a:pt x="67110" y="297463"/>
                      <a:pt x="224267" y="305353"/>
                      <a:pt x="322129" y="255700"/>
                    </a:cubicBezTo>
                    <a:cubicBezTo>
                      <a:pt x="419991" y="206047"/>
                      <a:pt x="501586" y="43664"/>
                      <a:pt x="587173" y="10534"/>
                    </a:cubicBezTo>
                    <a:cubicBezTo>
                      <a:pt x="672760" y="-22596"/>
                      <a:pt x="786742" y="30668"/>
                      <a:pt x="835652" y="56917"/>
                    </a:cubicBezTo>
                    <a:cubicBezTo>
                      <a:pt x="884562" y="83166"/>
                      <a:pt x="871815" y="142895"/>
                      <a:pt x="880635" y="168028"/>
                    </a:cubicBezTo>
                    <a:cubicBezTo>
                      <a:pt x="837067" y="158236"/>
                      <a:pt x="840418" y="195545"/>
                      <a:pt x="842535" y="207716"/>
                    </a:cubicBezTo>
                    <a:cubicBezTo>
                      <a:pt x="844652" y="219887"/>
                      <a:pt x="846147" y="256307"/>
                      <a:pt x="893335" y="241053"/>
                    </a:cubicBezTo>
                    <a:cubicBezTo>
                      <a:pt x="894485" y="252786"/>
                      <a:pt x="893516" y="245880"/>
                      <a:pt x="895474" y="278115"/>
                    </a:cubicBezTo>
                    <a:cubicBezTo>
                      <a:pt x="897326" y="294519"/>
                      <a:pt x="902845" y="313420"/>
                      <a:pt x="904447" y="339478"/>
                    </a:cubicBezTo>
                    <a:cubicBezTo>
                      <a:pt x="849322" y="300493"/>
                      <a:pt x="827718" y="351649"/>
                      <a:pt x="828247" y="361703"/>
                    </a:cubicBezTo>
                    <a:cubicBezTo>
                      <a:pt x="828776" y="371757"/>
                      <a:pt x="825495" y="447472"/>
                      <a:pt x="907622" y="399803"/>
                    </a:cubicBezTo>
                    <a:cubicBezTo>
                      <a:pt x="907199" y="412459"/>
                      <a:pt x="909903" y="369582"/>
                      <a:pt x="905086" y="434465"/>
                    </a:cubicBezTo>
                    <a:cubicBezTo>
                      <a:pt x="900269" y="499348"/>
                      <a:pt x="917901" y="692999"/>
                      <a:pt x="878720" y="789100"/>
                    </a:cubicBezTo>
                    <a:cubicBezTo>
                      <a:pt x="839539" y="885202"/>
                      <a:pt x="747303" y="1019357"/>
                      <a:pt x="669999" y="1011074"/>
                    </a:cubicBezTo>
                    <a:cubicBezTo>
                      <a:pt x="592695" y="1002791"/>
                      <a:pt x="524734" y="794706"/>
                      <a:pt x="414894" y="739404"/>
                    </a:cubicBezTo>
                    <a:cubicBezTo>
                      <a:pt x="305054" y="684102"/>
                      <a:pt x="95112" y="691789"/>
                      <a:pt x="10959" y="679259"/>
                    </a:cubicBezTo>
                  </a:path>
                </a:pathLst>
              </a:custGeom>
              <a:gradFill flip="none" rotWithShape="1">
                <a:gsLst>
                  <a:gs pos="0">
                    <a:schemeClr val="accent3">
                      <a:lumMod val="0"/>
                      <a:lumOff val="100000"/>
                    </a:schemeClr>
                  </a:gs>
                  <a:gs pos="35000">
                    <a:schemeClr val="accent2">
                      <a:lumMod val="20000"/>
                      <a:lumOff val="8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任意多边形: 形状 7">
                <a:extLst>
                  <a:ext uri="{FF2B5EF4-FFF2-40B4-BE49-F238E27FC236}">
                    <a16:creationId xmlns:a16="http://schemas.microsoft.com/office/drawing/2014/main" id="{699ED745-277B-445E-AF2A-3D925D3F9852}"/>
                  </a:ext>
                </a:extLst>
              </p:cNvPr>
              <p:cNvSpPr/>
              <p:nvPr/>
            </p:nvSpPr>
            <p:spPr>
              <a:xfrm>
                <a:off x="3570455" y="2167382"/>
                <a:ext cx="649035" cy="2375385"/>
              </a:xfrm>
              <a:custGeom>
                <a:avLst/>
                <a:gdLst>
                  <a:gd name="connsiteX0" fmla="*/ 284182 w 373634"/>
                  <a:gd name="connsiteY0" fmla="*/ 83253 h 1135935"/>
                  <a:gd name="connsiteX1" fmla="*/ 201356 w 373634"/>
                  <a:gd name="connsiteY1" fmla="*/ 33558 h 1135935"/>
                  <a:gd name="connsiteX2" fmla="*/ 39017 w 373634"/>
                  <a:gd name="connsiteY2" fmla="*/ 46810 h 1135935"/>
                  <a:gd name="connsiteX3" fmla="*/ 2573 w 373634"/>
                  <a:gd name="connsiteY3" fmla="*/ 593462 h 1135935"/>
                  <a:gd name="connsiteX4" fmla="*/ 88712 w 373634"/>
                  <a:gd name="connsiteY4" fmla="*/ 1103671 h 1135935"/>
                  <a:gd name="connsiteX5" fmla="*/ 304060 w 373634"/>
                  <a:gd name="connsiteY5" fmla="*/ 1080480 h 1135935"/>
                  <a:gd name="connsiteX6" fmla="*/ 373634 w 373634"/>
                  <a:gd name="connsiteY6" fmla="*/ 1057288 h 1135935"/>
                  <a:gd name="connsiteX0" fmla="*/ 286282 w 375734"/>
                  <a:gd name="connsiteY0" fmla="*/ 67825 h 1120507"/>
                  <a:gd name="connsiteX1" fmla="*/ 41117 w 375734"/>
                  <a:gd name="connsiteY1" fmla="*/ 31382 h 1120507"/>
                  <a:gd name="connsiteX2" fmla="*/ 4673 w 375734"/>
                  <a:gd name="connsiteY2" fmla="*/ 578034 h 1120507"/>
                  <a:gd name="connsiteX3" fmla="*/ 90812 w 375734"/>
                  <a:gd name="connsiteY3" fmla="*/ 1088243 h 1120507"/>
                  <a:gd name="connsiteX4" fmla="*/ 306160 w 375734"/>
                  <a:gd name="connsiteY4" fmla="*/ 1065052 h 1120507"/>
                  <a:gd name="connsiteX5" fmla="*/ 375734 w 375734"/>
                  <a:gd name="connsiteY5" fmla="*/ 1041860 h 1120507"/>
                  <a:gd name="connsiteX0" fmla="*/ 286282 w 306160"/>
                  <a:gd name="connsiteY0" fmla="*/ 67825 h 1120507"/>
                  <a:gd name="connsiteX1" fmla="*/ 41117 w 306160"/>
                  <a:gd name="connsiteY1" fmla="*/ 31382 h 1120507"/>
                  <a:gd name="connsiteX2" fmla="*/ 4673 w 306160"/>
                  <a:gd name="connsiteY2" fmla="*/ 578034 h 1120507"/>
                  <a:gd name="connsiteX3" fmla="*/ 90812 w 306160"/>
                  <a:gd name="connsiteY3" fmla="*/ 1088243 h 1120507"/>
                  <a:gd name="connsiteX4" fmla="*/ 306160 w 306160"/>
                  <a:gd name="connsiteY4" fmla="*/ 1065052 h 1120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06160" h="1120507">
                    <a:moveTo>
                      <a:pt x="286282" y="67825"/>
                    </a:moveTo>
                    <a:cubicBezTo>
                      <a:pt x="235206" y="60233"/>
                      <a:pt x="88052" y="-53653"/>
                      <a:pt x="41117" y="31382"/>
                    </a:cubicBezTo>
                    <a:cubicBezTo>
                      <a:pt x="-5818" y="116417"/>
                      <a:pt x="-3609" y="401891"/>
                      <a:pt x="4673" y="578034"/>
                    </a:cubicBezTo>
                    <a:cubicBezTo>
                      <a:pt x="12955" y="754177"/>
                      <a:pt x="40564" y="1007073"/>
                      <a:pt x="90812" y="1088243"/>
                    </a:cubicBezTo>
                    <a:cubicBezTo>
                      <a:pt x="141060" y="1169413"/>
                      <a:pt x="258673" y="1072782"/>
                      <a:pt x="306160" y="1065052"/>
                    </a:cubicBezTo>
                  </a:path>
                </a:pathLst>
              </a:custGeom>
              <a:gradFill flip="none" rotWithShape="1">
                <a:gsLst>
                  <a:gs pos="0">
                    <a:schemeClr val="accent3">
                      <a:lumMod val="0"/>
                      <a:lumOff val="100000"/>
                    </a:schemeClr>
                  </a:gs>
                  <a:gs pos="35000">
                    <a:schemeClr val="accent2">
                      <a:lumMod val="20000"/>
                      <a:lumOff val="80000"/>
                    </a:schemeClr>
                  </a:gs>
                  <a:gs pos="100000">
                    <a:schemeClr val="accent2">
                      <a:lumMod val="60000"/>
                      <a:lumOff val="40000"/>
                    </a:schemeClr>
                  </a:gs>
                </a:gsLst>
                <a:lin ang="10800000" scaled="1"/>
                <a:tileRect/>
              </a:gra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任意多边形: 形状 23">
                <a:extLst>
                  <a:ext uri="{FF2B5EF4-FFF2-40B4-BE49-F238E27FC236}">
                    <a16:creationId xmlns:a16="http://schemas.microsoft.com/office/drawing/2014/main" id="{7A22E79D-AF0D-4AAD-B475-BBDABBF33EC3}"/>
                  </a:ext>
                </a:extLst>
              </p:cNvPr>
              <p:cNvSpPr/>
              <p:nvPr/>
            </p:nvSpPr>
            <p:spPr>
              <a:xfrm>
                <a:off x="1353441" y="2899148"/>
                <a:ext cx="577827" cy="97951"/>
              </a:xfrm>
              <a:custGeom>
                <a:avLst/>
                <a:gdLst>
                  <a:gd name="connsiteX0" fmla="*/ 0 w 496957"/>
                  <a:gd name="connsiteY0" fmla="*/ 72887 h 72887"/>
                  <a:gd name="connsiteX1" fmla="*/ 308113 w 496957"/>
                  <a:gd name="connsiteY1" fmla="*/ 59635 h 72887"/>
                  <a:gd name="connsiteX2" fmla="*/ 496957 w 496957"/>
                  <a:gd name="connsiteY2" fmla="*/ 0 h 72887"/>
                  <a:gd name="connsiteX0" fmla="*/ 0 w 500270"/>
                  <a:gd name="connsiteY0" fmla="*/ 59635 h 59635"/>
                  <a:gd name="connsiteX1" fmla="*/ 308113 w 500270"/>
                  <a:gd name="connsiteY1" fmla="*/ 46383 h 59635"/>
                  <a:gd name="connsiteX2" fmla="*/ 500270 w 500270"/>
                  <a:gd name="connsiteY2" fmla="*/ 0 h 59635"/>
                  <a:gd name="connsiteX0" fmla="*/ 0 w 500270"/>
                  <a:gd name="connsiteY0" fmla="*/ 59635 h 61628"/>
                  <a:gd name="connsiteX1" fmla="*/ 324678 w 500270"/>
                  <a:gd name="connsiteY1" fmla="*/ 56322 h 61628"/>
                  <a:gd name="connsiteX2" fmla="*/ 500270 w 500270"/>
                  <a:gd name="connsiteY2" fmla="*/ 0 h 61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00270" h="61628">
                    <a:moveTo>
                      <a:pt x="0" y="59635"/>
                    </a:moveTo>
                    <a:cubicBezTo>
                      <a:pt x="112643" y="59083"/>
                      <a:pt x="241300" y="66261"/>
                      <a:pt x="324678" y="56322"/>
                    </a:cubicBezTo>
                    <a:cubicBezTo>
                      <a:pt x="408056" y="46383"/>
                      <a:pt x="447261" y="23743"/>
                      <a:pt x="500270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任意多边形: 形状 62">
                <a:extLst>
                  <a:ext uri="{FF2B5EF4-FFF2-40B4-BE49-F238E27FC236}">
                    <a16:creationId xmlns:a16="http://schemas.microsoft.com/office/drawing/2014/main" id="{F00730DB-B789-47CA-A5C4-D8A5D26F78E3}"/>
                  </a:ext>
                </a:extLst>
              </p:cNvPr>
              <p:cNvSpPr/>
              <p:nvPr/>
            </p:nvSpPr>
            <p:spPr>
              <a:xfrm flipV="1">
                <a:off x="1780227" y="3646564"/>
                <a:ext cx="436184" cy="136338"/>
              </a:xfrm>
              <a:custGeom>
                <a:avLst/>
                <a:gdLst>
                  <a:gd name="connsiteX0" fmla="*/ 0 w 496957"/>
                  <a:gd name="connsiteY0" fmla="*/ 72887 h 72887"/>
                  <a:gd name="connsiteX1" fmla="*/ 308113 w 496957"/>
                  <a:gd name="connsiteY1" fmla="*/ 59635 h 72887"/>
                  <a:gd name="connsiteX2" fmla="*/ 496957 w 496957"/>
                  <a:gd name="connsiteY2" fmla="*/ 0 h 72887"/>
                  <a:gd name="connsiteX0" fmla="*/ 0 w 500270"/>
                  <a:gd name="connsiteY0" fmla="*/ 59635 h 59635"/>
                  <a:gd name="connsiteX1" fmla="*/ 308113 w 500270"/>
                  <a:gd name="connsiteY1" fmla="*/ 46383 h 59635"/>
                  <a:gd name="connsiteX2" fmla="*/ 500270 w 500270"/>
                  <a:gd name="connsiteY2" fmla="*/ 0 h 59635"/>
                  <a:gd name="connsiteX0" fmla="*/ 0 w 500270"/>
                  <a:gd name="connsiteY0" fmla="*/ 59635 h 61628"/>
                  <a:gd name="connsiteX1" fmla="*/ 324678 w 500270"/>
                  <a:gd name="connsiteY1" fmla="*/ 56322 h 61628"/>
                  <a:gd name="connsiteX2" fmla="*/ 500270 w 500270"/>
                  <a:gd name="connsiteY2" fmla="*/ 0 h 61628"/>
                  <a:gd name="connsiteX0" fmla="*/ 0 w 566531"/>
                  <a:gd name="connsiteY0" fmla="*/ 59635 h 61628"/>
                  <a:gd name="connsiteX1" fmla="*/ 324678 w 566531"/>
                  <a:gd name="connsiteY1" fmla="*/ 56322 h 61628"/>
                  <a:gd name="connsiteX2" fmla="*/ 566531 w 566531"/>
                  <a:gd name="connsiteY2" fmla="*/ 0 h 61628"/>
                  <a:gd name="connsiteX0" fmla="*/ 0 w 606287"/>
                  <a:gd name="connsiteY0" fmla="*/ 79513 h 82934"/>
                  <a:gd name="connsiteX1" fmla="*/ 324678 w 606287"/>
                  <a:gd name="connsiteY1" fmla="*/ 76200 h 82934"/>
                  <a:gd name="connsiteX2" fmla="*/ 606287 w 606287"/>
                  <a:gd name="connsiteY2" fmla="*/ 0 h 82934"/>
                  <a:gd name="connsiteX0" fmla="*/ 0 w 606287"/>
                  <a:gd name="connsiteY0" fmla="*/ 79513 h 82934"/>
                  <a:gd name="connsiteX1" fmla="*/ 337930 w 606287"/>
                  <a:gd name="connsiteY1" fmla="*/ 76200 h 82934"/>
                  <a:gd name="connsiteX2" fmla="*/ 606287 w 606287"/>
                  <a:gd name="connsiteY2" fmla="*/ 0 h 82934"/>
                  <a:gd name="connsiteX0" fmla="*/ 0 w 355254"/>
                  <a:gd name="connsiteY0" fmla="*/ 81376 h 83759"/>
                  <a:gd name="connsiteX1" fmla="*/ 86897 w 355254"/>
                  <a:gd name="connsiteY1" fmla="*/ 76200 h 83759"/>
                  <a:gd name="connsiteX2" fmla="*/ 355254 w 355254"/>
                  <a:gd name="connsiteY2" fmla="*/ 0 h 83759"/>
                  <a:gd name="connsiteX0" fmla="*/ 0 w 355254"/>
                  <a:gd name="connsiteY0" fmla="*/ 81376 h 81376"/>
                  <a:gd name="connsiteX1" fmla="*/ 355254 w 355254"/>
                  <a:gd name="connsiteY1" fmla="*/ 0 h 81376"/>
                  <a:gd name="connsiteX0" fmla="*/ 0 w 329506"/>
                  <a:gd name="connsiteY0" fmla="*/ 59017 h 59017"/>
                  <a:gd name="connsiteX1" fmla="*/ 329506 w 329506"/>
                  <a:gd name="connsiteY1" fmla="*/ 0 h 59017"/>
                  <a:gd name="connsiteX0" fmla="*/ 0 w 329506"/>
                  <a:gd name="connsiteY0" fmla="*/ 59017 h 59627"/>
                  <a:gd name="connsiteX1" fmla="*/ 329506 w 329506"/>
                  <a:gd name="connsiteY1" fmla="*/ 0 h 596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506" h="59627">
                    <a:moveTo>
                      <a:pt x="0" y="59017"/>
                    </a:moveTo>
                    <a:cubicBezTo>
                      <a:pt x="90525" y="65430"/>
                      <a:pt x="219671" y="19672"/>
                      <a:pt x="329506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miter lim="800000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任意多边形: 形状 64">
                <a:extLst>
                  <a:ext uri="{FF2B5EF4-FFF2-40B4-BE49-F238E27FC236}">
                    <a16:creationId xmlns:a16="http://schemas.microsoft.com/office/drawing/2014/main" id="{388EAC1F-E786-4B0F-8CBE-D21D7631F7AD}"/>
                  </a:ext>
                </a:extLst>
              </p:cNvPr>
              <p:cNvSpPr/>
              <p:nvPr/>
            </p:nvSpPr>
            <p:spPr>
              <a:xfrm flipV="1">
                <a:off x="2244307" y="3824608"/>
                <a:ext cx="436742" cy="508652"/>
              </a:xfrm>
              <a:custGeom>
                <a:avLst/>
                <a:gdLst>
                  <a:gd name="connsiteX0" fmla="*/ 0 w 321365"/>
                  <a:gd name="connsiteY0" fmla="*/ 222708 h 222708"/>
                  <a:gd name="connsiteX1" fmla="*/ 132522 w 321365"/>
                  <a:gd name="connsiteY1" fmla="*/ 80247 h 222708"/>
                  <a:gd name="connsiteX2" fmla="*/ 255104 w 321365"/>
                  <a:gd name="connsiteY2" fmla="*/ 4047 h 222708"/>
                  <a:gd name="connsiteX3" fmla="*/ 321365 w 321365"/>
                  <a:gd name="connsiteY3" fmla="*/ 17299 h 222708"/>
                  <a:gd name="connsiteX0" fmla="*/ 0 w 321365"/>
                  <a:gd name="connsiteY0" fmla="*/ 220084 h 220084"/>
                  <a:gd name="connsiteX1" fmla="*/ 132522 w 321365"/>
                  <a:gd name="connsiteY1" fmla="*/ 77623 h 220084"/>
                  <a:gd name="connsiteX2" fmla="*/ 218661 w 321365"/>
                  <a:gd name="connsiteY2" fmla="*/ 4736 h 220084"/>
                  <a:gd name="connsiteX3" fmla="*/ 321365 w 321365"/>
                  <a:gd name="connsiteY3" fmla="*/ 14675 h 220084"/>
                  <a:gd name="connsiteX0" fmla="*/ 0 w 337930"/>
                  <a:gd name="connsiteY0" fmla="*/ 231055 h 231055"/>
                  <a:gd name="connsiteX1" fmla="*/ 132522 w 337930"/>
                  <a:gd name="connsiteY1" fmla="*/ 88594 h 231055"/>
                  <a:gd name="connsiteX2" fmla="*/ 218661 w 337930"/>
                  <a:gd name="connsiteY2" fmla="*/ 15707 h 231055"/>
                  <a:gd name="connsiteX3" fmla="*/ 337930 w 337930"/>
                  <a:gd name="connsiteY3" fmla="*/ 5768 h 231055"/>
                  <a:gd name="connsiteX0" fmla="*/ 0 w 337930"/>
                  <a:gd name="connsiteY0" fmla="*/ 230271 h 230271"/>
                  <a:gd name="connsiteX1" fmla="*/ 132522 w 337930"/>
                  <a:gd name="connsiteY1" fmla="*/ 87810 h 230271"/>
                  <a:gd name="connsiteX2" fmla="*/ 218661 w 337930"/>
                  <a:gd name="connsiteY2" fmla="*/ 18236 h 230271"/>
                  <a:gd name="connsiteX3" fmla="*/ 337930 w 337930"/>
                  <a:gd name="connsiteY3" fmla="*/ 4984 h 230271"/>
                  <a:gd name="connsiteX0" fmla="*/ 0 w 337930"/>
                  <a:gd name="connsiteY0" fmla="*/ 231706 h 231706"/>
                  <a:gd name="connsiteX1" fmla="*/ 86140 w 337930"/>
                  <a:gd name="connsiteY1" fmla="*/ 129002 h 231706"/>
                  <a:gd name="connsiteX2" fmla="*/ 218661 w 337930"/>
                  <a:gd name="connsiteY2" fmla="*/ 19671 h 231706"/>
                  <a:gd name="connsiteX3" fmla="*/ 337930 w 337930"/>
                  <a:gd name="connsiteY3" fmla="*/ 6419 h 231706"/>
                  <a:gd name="connsiteX0" fmla="*/ 0 w 337930"/>
                  <a:gd name="connsiteY0" fmla="*/ 228707 h 228707"/>
                  <a:gd name="connsiteX1" fmla="*/ 86140 w 337930"/>
                  <a:gd name="connsiteY1" fmla="*/ 126003 h 228707"/>
                  <a:gd name="connsiteX2" fmla="*/ 195470 w 337930"/>
                  <a:gd name="connsiteY2" fmla="*/ 33237 h 228707"/>
                  <a:gd name="connsiteX3" fmla="*/ 337930 w 337930"/>
                  <a:gd name="connsiteY3" fmla="*/ 3420 h 22870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41852 h 241852"/>
                  <a:gd name="connsiteX1" fmla="*/ 86140 w 337930"/>
                  <a:gd name="connsiteY1" fmla="*/ 139148 h 241852"/>
                  <a:gd name="connsiteX2" fmla="*/ 195470 w 337930"/>
                  <a:gd name="connsiteY2" fmla="*/ 46382 h 241852"/>
                  <a:gd name="connsiteX3" fmla="*/ 337930 w 337930"/>
                  <a:gd name="connsiteY3" fmla="*/ 0 h 241852"/>
                  <a:gd name="connsiteX0" fmla="*/ 0 w 337930"/>
                  <a:gd name="connsiteY0" fmla="*/ 241852 h 241852"/>
                  <a:gd name="connsiteX1" fmla="*/ 69575 w 337930"/>
                  <a:gd name="connsiteY1" fmla="*/ 155713 h 241852"/>
                  <a:gd name="connsiteX2" fmla="*/ 195470 w 337930"/>
                  <a:gd name="connsiteY2" fmla="*/ 46382 h 241852"/>
                  <a:gd name="connsiteX3" fmla="*/ 337930 w 337930"/>
                  <a:gd name="connsiteY3" fmla="*/ 0 h 241852"/>
                  <a:gd name="connsiteX0" fmla="*/ 0 w 337930"/>
                  <a:gd name="connsiteY0" fmla="*/ 241852 h 241852"/>
                  <a:gd name="connsiteX1" fmla="*/ 69575 w 337930"/>
                  <a:gd name="connsiteY1" fmla="*/ 155713 h 241852"/>
                  <a:gd name="connsiteX2" fmla="*/ 142462 w 337930"/>
                  <a:gd name="connsiteY2" fmla="*/ 72886 h 241852"/>
                  <a:gd name="connsiteX3" fmla="*/ 337930 w 337930"/>
                  <a:gd name="connsiteY3" fmla="*/ 0 h 241852"/>
                  <a:gd name="connsiteX0" fmla="*/ 0 w 228600"/>
                  <a:gd name="connsiteY0" fmla="*/ 235226 h 235226"/>
                  <a:gd name="connsiteX1" fmla="*/ 69575 w 228600"/>
                  <a:gd name="connsiteY1" fmla="*/ 149087 h 235226"/>
                  <a:gd name="connsiteX2" fmla="*/ 142462 w 228600"/>
                  <a:gd name="connsiteY2" fmla="*/ 66260 h 235226"/>
                  <a:gd name="connsiteX3" fmla="*/ 228600 w 228600"/>
                  <a:gd name="connsiteY3" fmla="*/ 0 h 235226"/>
                  <a:gd name="connsiteX0" fmla="*/ 0 w 221974"/>
                  <a:gd name="connsiteY0" fmla="*/ 255104 h 255104"/>
                  <a:gd name="connsiteX1" fmla="*/ 69575 w 221974"/>
                  <a:gd name="connsiteY1" fmla="*/ 168965 h 255104"/>
                  <a:gd name="connsiteX2" fmla="*/ 142462 w 221974"/>
                  <a:gd name="connsiteY2" fmla="*/ 86138 h 255104"/>
                  <a:gd name="connsiteX3" fmla="*/ 221974 w 221974"/>
                  <a:gd name="connsiteY3" fmla="*/ 0 h 255104"/>
                  <a:gd name="connsiteX0" fmla="*/ 0 w 238539"/>
                  <a:gd name="connsiteY0" fmla="*/ 241852 h 241852"/>
                  <a:gd name="connsiteX1" fmla="*/ 69575 w 238539"/>
                  <a:gd name="connsiteY1" fmla="*/ 155713 h 241852"/>
                  <a:gd name="connsiteX2" fmla="*/ 142462 w 238539"/>
                  <a:gd name="connsiteY2" fmla="*/ 72886 h 241852"/>
                  <a:gd name="connsiteX3" fmla="*/ 238539 w 238539"/>
                  <a:gd name="connsiteY3" fmla="*/ 0 h 241852"/>
                  <a:gd name="connsiteX0" fmla="*/ 0 w 238539"/>
                  <a:gd name="connsiteY0" fmla="*/ 241852 h 241852"/>
                  <a:gd name="connsiteX1" fmla="*/ 69575 w 238539"/>
                  <a:gd name="connsiteY1" fmla="*/ 155713 h 241852"/>
                  <a:gd name="connsiteX2" fmla="*/ 142462 w 238539"/>
                  <a:gd name="connsiteY2" fmla="*/ 72886 h 241852"/>
                  <a:gd name="connsiteX3" fmla="*/ 238539 w 238539"/>
                  <a:gd name="connsiteY3" fmla="*/ 0 h 241852"/>
                  <a:gd name="connsiteX0" fmla="*/ 0 w 238539"/>
                  <a:gd name="connsiteY0" fmla="*/ 241852 h 241852"/>
                  <a:gd name="connsiteX1" fmla="*/ 69575 w 238539"/>
                  <a:gd name="connsiteY1" fmla="*/ 155713 h 241852"/>
                  <a:gd name="connsiteX2" fmla="*/ 132897 w 238539"/>
                  <a:gd name="connsiteY2" fmla="*/ 72886 h 241852"/>
                  <a:gd name="connsiteX3" fmla="*/ 238539 w 238539"/>
                  <a:gd name="connsiteY3" fmla="*/ 0 h 241852"/>
                  <a:gd name="connsiteX0" fmla="*/ 0 w 206018"/>
                  <a:gd name="connsiteY0" fmla="*/ 239939 h 239939"/>
                  <a:gd name="connsiteX1" fmla="*/ 69575 w 206018"/>
                  <a:gd name="connsiteY1" fmla="*/ 153800 h 239939"/>
                  <a:gd name="connsiteX2" fmla="*/ 132897 w 206018"/>
                  <a:gd name="connsiteY2" fmla="*/ 70973 h 239939"/>
                  <a:gd name="connsiteX3" fmla="*/ 206018 w 206018"/>
                  <a:gd name="connsiteY3" fmla="*/ 0 h 239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6018" h="239939">
                    <a:moveTo>
                      <a:pt x="0" y="239939"/>
                    </a:moveTo>
                    <a:cubicBezTo>
                      <a:pt x="45002" y="186930"/>
                      <a:pt x="47426" y="181961"/>
                      <a:pt x="69575" y="153800"/>
                    </a:cubicBezTo>
                    <a:cubicBezTo>
                      <a:pt x="91725" y="125639"/>
                      <a:pt x="110157" y="96606"/>
                      <a:pt x="132897" y="70973"/>
                    </a:cubicBezTo>
                    <a:cubicBezTo>
                      <a:pt x="155637" y="45340"/>
                      <a:pt x="178685" y="21257"/>
                      <a:pt x="206018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椭圆 41">
                <a:extLst>
                  <a:ext uri="{FF2B5EF4-FFF2-40B4-BE49-F238E27FC236}">
                    <a16:creationId xmlns:a16="http://schemas.microsoft.com/office/drawing/2014/main" id="{A0876D15-1C74-4895-AAB0-CA93A4679DAA}"/>
                  </a:ext>
                </a:extLst>
              </p:cNvPr>
              <p:cNvSpPr/>
              <p:nvPr/>
            </p:nvSpPr>
            <p:spPr>
              <a:xfrm>
                <a:off x="2697228" y="2811657"/>
                <a:ext cx="182536" cy="182536"/>
              </a:xfrm>
              <a:prstGeom prst="ellipse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椭圆 42">
                <a:extLst>
                  <a:ext uri="{FF2B5EF4-FFF2-40B4-BE49-F238E27FC236}">
                    <a16:creationId xmlns:a16="http://schemas.microsoft.com/office/drawing/2014/main" id="{DB9515CD-9621-4731-8F4D-3BCD9B619C2A}"/>
                  </a:ext>
                </a:extLst>
              </p:cNvPr>
              <p:cNvSpPr/>
              <p:nvPr/>
            </p:nvSpPr>
            <p:spPr>
              <a:xfrm flipH="1" flipV="1">
                <a:off x="2726318" y="2848614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椭圆 43">
                <a:extLst>
                  <a:ext uri="{FF2B5EF4-FFF2-40B4-BE49-F238E27FC236}">
                    <a16:creationId xmlns:a16="http://schemas.microsoft.com/office/drawing/2014/main" id="{61CB01C5-2357-4618-8516-A5D374E21D7C}"/>
                  </a:ext>
                </a:extLst>
              </p:cNvPr>
              <p:cNvSpPr/>
              <p:nvPr/>
            </p:nvSpPr>
            <p:spPr>
              <a:xfrm flipH="1" flipV="1">
                <a:off x="2724510" y="2899148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椭圆 44">
                <a:extLst>
                  <a:ext uri="{FF2B5EF4-FFF2-40B4-BE49-F238E27FC236}">
                    <a16:creationId xmlns:a16="http://schemas.microsoft.com/office/drawing/2014/main" id="{3F4CBC37-0D2D-4258-A723-577C4BB68806}"/>
                  </a:ext>
                </a:extLst>
              </p:cNvPr>
              <p:cNvSpPr/>
              <p:nvPr/>
            </p:nvSpPr>
            <p:spPr>
              <a:xfrm flipH="1" flipV="1">
                <a:off x="2807074" y="2845237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椭圆 45">
                <a:extLst>
                  <a:ext uri="{FF2B5EF4-FFF2-40B4-BE49-F238E27FC236}">
                    <a16:creationId xmlns:a16="http://schemas.microsoft.com/office/drawing/2014/main" id="{97929541-9CAC-4350-8630-04434AC8AB9B}"/>
                  </a:ext>
                </a:extLst>
              </p:cNvPr>
              <p:cNvSpPr/>
              <p:nvPr/>
            </p:nvSpPr>
            <p:spPr>
              <a:xfrm flipH="1" flipV="1">
                <a:off x="2820508" y="2888969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B91CEAA-C395-4DD8-85F7-2080564D0262}"/>
                  </a:ext>
                </a:extLst>
              </p:cNvPr>
              <p:cNvSpPr/>
              <p:nvPr/>
            </p:nvSpPr>
            <p:spPr>
              <a:xfrm flipH="1" flipV="1">
                <a:off x="2802461" y="2927555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椭圆 47">
                <a:extLst>
                  <a:ext uri="{FF2B5EF4-FFF2-40B4-BE49-F238E27FC236}">
                    <a16:creationId xmlns:a16="http://schemas.microsoft.com/office/drawing/2014/main" id="{EBE6CDCC-9E00-40BA-A069-EBFA668D6CD7}"/>
                  </a:ext>
                </a:extLst>
              </p:cNvPr>
              <p:cNvSpPr/>
              <p:nvPr/>
            </p:nvSpPr>
            <p:spPr>
              <a:xfrm flipH="1" flipV="1">
                <a:off x="2768909" y="2880423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椭圆 48">
                <a:extLst>
                  <a:ext uri="{FF2B5EF4-FFF2-40B4-BE49-F238E27FC236}">
                    <a16:creationId xmlns:a16="http://schemas.microsoft.com/office/drawing/2014/main" id="{C193605E-40D8-48C8-B051-803662CBFD07}"/>
                  </a:ext>
                </a:extLst>
              </p:cNvPr>
              <p:cNvSpPr/>
              <p:nvPr/>
            </p:nvSpPr>
            <p:spPr>
              <a:xfrm flipH="1" flipV="1">
                <a:off x="2769176" y="2824680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椭圆 49">
                <a:extLst>
                  <a:ext uri="{FF2B5EF4-FFF2-40B4-BE49-F238E27FC236}">
                    <a16:creationId xmlns:a16="http://schemas.microsoft.com/office/drawing/2014/main" id="{4CAFFFEF-B73E-467B-A4EF-60F292D152EA}"/>
                  </a:ext>
                </a:extLst>
              </p:cNvPr>
              <p:cNvSpPr/>
              <p:nvPr/>
            </p:nvSpPr>
            <p:spPr>
              <a:xfrm flipH="1" flipV="1">
                <a:off x="2757055" y="2940292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51" name="组合 50">
                <a:extLst>
                  <a:ext uri="{FF2B5EF4-FFF2-40B4-BE49-F238E27FC236}">
                    <a16:creationId xmlns:a16="http://schemas.microsoft.com/office/drawing/2014/main" id="{1D4E5819-08AD-4B45-AD35-854CCD4B6D11}"/>
                  </a:ext>
                </a:extLst>
              </p:cNvPr>
              <p:cNvGrpSpPr/>
              <p:nvPr/>
            </p:nvGrpSpPr>
            <p:grpSpPr>
              <a:xfrm>
                <a:off x="2499442" y="3063977"/>
                <a:ext cx="182536" cy="182536"/>
                <a:chOff x="2264646" y="3022838"/>
                <a:chExt cx="86105" cy="86105"/>
              </a:xfrm>
            </p:grpSpPr>
            <p:sp>
              <p:nvSpPr>
                <p:cNvPr id="218" name="椭圆 217">
                  <a:extLst>
                    <a:ext uri="{FF2B5EF4-FFF2-40B4-BE49-F238E27FC236}">
                      <a16:creationId xmlns:a16="http://schemas.microsoft.com/office/drawing/2014/main" id="{F5133472-FB91-41DE-86C4-BC45F6CF9D03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9" name="椭圆 218">
                  <a:extLst>
                    <a:ext uri="{FF2B5EF4-FFF2-40B4-BE49-F238E27FC236}">
                      <a16:creationId xmlns:a16="http://schemas.microsoft.com/office/drawing/2014/main" id="{F3C7CD6E-97EF-4C60-AFB5-16CEE76700F7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0" name="椭圆 219">
                  <a:extLst>
                    <a:ext uri="{FF2B5EF4-FFF2-40B4-BE49-F238E27FC236}">
                      <a16:creationId xmlns:a16="http://schemas.microsoft.com/office/drawing/2014/main" id="{0B6FFA9F-2486-4831-A69F-0511CB7BBD8C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1" name="椭圆 220">
                  <a:extLst>
                    <a:ext uri="{FF2B5EF4-FFF2-40B4-BE49-F238E27FC236}">
                      <a16:creationId xmlns:a16="http://schemas.microsoft.com/office/drawing/2014/main" id="{35C0B951-69FB-4F9C-91FB-AA4053C83E9E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2" name="椭圆 221">
                  <a:extLst>
                    <a:ext uri="{FF2B5EF4-FFF2-40B4-BE49-F238E27FC236}">
                      <a16:creationId xmlns:a16="http://schemas.microsoft.com/office/drawing/2014/main" id="{64786216-EBE1-448C-8360-82C01C84D20B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3" name="椭圆 222">
                  <a:extLst>
                    <a:ext uri="{FF2B5EF4-FFF2-40B4-BE49-F238E27FC236}">
                      <a16:creationId xmlns:a16="http://schemas.microsoft.com/office/drawing/2014/main" id="{6F62BC95-8354-4EF6-9FA5-0653256FDCAC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4" name="椭圆 223">
                  <a:extLst>
                    <a:ext uri="{FF2B5EF4-FFF2-40B4-BE49-F238E27FC236}">
                      <a16:creationId xmlns:a16="http://schemas.microsoft.com/office/drawing/2014/main" id="{E02586EB-0A8E-4ADE-B63C-64CB8A344345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5" name="椭圆 224">
                  <a:extLst>
                    <a:ext uri="{FF2B5EF4-FFF2-40B4-BE49-F238E27FC236}">
                      <a16:creationId xmlns:a16="http://schemas.microsoft.com/office/drawing/2014/main" id="{3477BA95-28E4-449F-8CFD-01A1E75C971A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26" name="椭圆 225">
                  <a:extLst>
                    <a:ext uri="{FF2B5EF4-FFF2-40B4-BE49-F238E27FC236}">
                      <a16:creationId xmlns:a16="http://schemas.microsoft.com/office/drawing/2014/main" id="{CF2D66EF-DF7B-4109-8419-F3460EADF767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2" name="组合 51">
                <a:extLst>
                  <a:ext uri="{FF2B5EF4-FFF2-40B4-BE49-F238E27FC236}">
                    <a16:creationId xmlns:a16="http://schemas.microsoft.com/office/drawing/2014/main" id="{EBA1C307-9BBA-4992-A4B2-8079D8686CA1}"/>
                  </a:ext>
                </a:extLst>
              </p:cNvPr>
              <p:cNvGrpSpPr/>
              <p:nvPr/>
            </p:nvGrpSpPr>
            <p:grpSpPr>
              <a:xfrm>
                <a:off x="2820508" y="3270832"/>
                <a:ext cx="182536" cy="182536"/>
                <a:chOff x="2264646" y="3022838"/>
                <a:chExt cx="86105" cy="86105"/>
              </a:xfrm>
            </p:grpSpPr>
            <p:sp>
              <p:nvSpPr>
                <p:cNvPr id="209" name="椭圆 208">
                  <a:extLst>
                    <a:ext uri="{FF2B5EF4-FFF2-40B4-BE49-F238E27FC236}">
                      <a16:creationId xmlns:a16="http://schemas.microsoft.com/office/drawing/2014/main" id="{E0858DBF-A113-40E6-B99F-67C574D09465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0" name="椭圆 209">
                  <a:extLst>
                    <a:ext uri="{FF2B5EF4-FFF2-40B4-BE49-F238E27FC236}">
                      <a16:creationId xmlns:a16="http://schemas.microsoft.com/office/drawing/2014/main" id="{A182B15C-B564-4194-8197-60A94DE5DCB3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1" name="椭圆 210">
                  <a:extLst>
                    <a:ext uri="{FF2B5EF4-FFF2-40B4-BE49-F238E27FC236}">
                      <a16:creationId xmlns:a16="http://schemas.microsoft.com/office/drawing/2014/main" id="{FE4CF26B-28C7-4F7E-90AA-424EC971533A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2" name="椭圆 211">
                  <a:extLst>
                    <a:ext uri="{FF2B5EF4-FFF2-40B4-BE49-F238E27FC236}">
                      <a16:creationId xmlns:a16="http://schemas.microsoft.com/office/drawing/2014/main" id="{FCCC0036-F6A5-41F4-8427-882E79D89DFC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3" name="椭圆 212">
                  <a:extLst>
                    <a:ext uri="{FF2B5EF4-FFF2-40B4-BE49-F238E27FC236}">
                      <a16:creationId xmlns:a16="http://schemas.microsoft.com/office/drawing/2014/main" id="{7C026095-BC24-4EDF-81D1-165D3A001C29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4" name="椭圆 213">
                  <a:extLst>
                    <a:ext uri="{FF2B5EF4-FFF2-40B4-BE49-F238E27FC236}">
                      <a16:creationId xmlns:a16="http://schemas.microsoft.com/office/drawing/2014/main" id="{D1DBBF38-4525-478E-9011-D53A7433E64C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5" name="椭圆 214">
                  <a:extLst>
                    <a:ext uri="{FF2B5EF4-FFF2-40B4-BE49-F238E27FC236}">
                      <a16:creationId xmlns:a16="http://schemas.microsoft.com/office/drawing/2014/main" id="{9ED01657-AA50-4492-A2B9-35E805DB8432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6" name="椭圆 215">
                  <a:extLst>
                    <a:ext uri="{FF2B5EF4-FFF2-40B4-BE49-F238E27FC236}">
                      <a16:creationId xmlns:a16="http://schemas.microsoft.com/office/drawing/2014/main" id="{E0F59C5D-56E4-4EA5-881D-87FF228FD9A4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7" name="椭圆 216">
                  <a:extLst>
                    <a:ext uri="{FF2B5EF4-FFF2-40B4-BE49-F238E27FC236}">
                      <a16:creationId xmlns:a16="http://schemas.microsoft.com/office/drawing/2014/main" id="{79C421C9-4744-49F1-86EE-7014CFFBBE43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3" name="组合 52">
                <a:extLst>
                  <a:ext uri="{FF2B5EF4-FFF2-40B4-BE49-F238E27FC236}">
                    <a16:creationId xmlns:a16="http://schemas.microsoft.com/office/drawing/2014/main" id="{9EA890CC-A9E3-49ED-99F4-BFEA3477B6EB}"/>
                  </a:ext>
                </a:extLst>
              </p:cNvPr>
              <p:cNvGrpSpPr/>
              <p:nvPr/>
            </p:nvGrpSpPr>
            <p:grpSpPr>
              <a:xfrm>
                <a:off x="2637972" y="3440303"/>
                <a:ext cx="182536" cy="182536"/>
                <a:chOff x="2264646" y="3022838"/>
                <a:chExt cx="86105" cy="86105"/>
              </a:xfrm>
            </p:grpSpPr>
            <p:sp>
              <p:nvSpPr>
                <p:cNvPr id="200" name="椭圆 199">
                  <a:extLst>
                    <a:ext uri="{FF2B5EF4-FFF2-40B4-BE49-F238E27FC236}">
                      <a16:creationId xmlns:a16="http://schemas.microsoft.com/office/drawing/2014/main" id="{21E6BAB9-D656-4D5A-9ECF-CDDED5A036D8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1" name="椭圆 200">
                  <a:extLst>
                    <a:ext uri="{FF2B5EF4-FFF2-40B4-BE49-F238E27FC236}">
                      <a16:creationId xmlns:a16="http://schemas.microsoft.com/office/drawing/2014/main" id="{B1F1BA46-3433-43A9-9B0E-88E3504230A9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2" name="椭圆 201">
                  <a:extLst>
                    <a:ext uri="{FF2B5EF4-FFF2-40B4-BE49-F238E27FC236}">
                      <a16:creationId xmlns:a16="http://schemas.microsoft.com/office/drawing/2014/main" id="{D904178F-5FD6-41D8-8940-1636720132B0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3" name="椭圆 202">
                  <a:extLst>
                    <a:ext uri="{FF2B5EF4-FFF2-40B4-BE49-F238E27FC236}">
                      <a16:creationId xmlns:a16="http://schemas.microsoft.com/office/drawing/2014/main" id="{35DA8CE7-217C-41E4-A5B5-B402582E15E0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4" name="椭圆 203">
                  <a:extLst>
                    <a:ext uri="{FF2B5EF4-FFF2-40B4-BE49-F238E27FC236}">
                      <a16:creationId xmlns:a16="http://schemas.microsoft.com/office/drawing/2014/main" id="{9F4C1A03-82CE-4685-B117-FE6AD96AF10D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" name="椭圆 204">
                  <a:extLst>
                    <a:ext uri="{FF2B5EF4-FFF2-40B4-BE49-F238E27FC236}">
                      <a16:creationId xmlns:a16="http://schemas.microsoft.com/office/drawing/2014/main" id="{960E94A1-F9D9-4DE9-AD94-ACF3B5125965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6" name="椭圆 205">
                  <a:extLst>
                    <a:ext uri="{FF2B5EF4-FFF2-40B4-BE49-F238E27FC236}">
                      <a16:creationId xmlns:a16="http://schemas.microsoft.com/office/drawing/2014/main" id="{F5C84A93-CD2E-459A-BF4B-8B4F06B9F3EB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7" name="椭圆 206">
                  <a:extLst>
                    <a:ext uri="{FF2B5EF4-FFF2-40B4-BE49-F238E27FC236}">
                      <a16:creationId xmlns:a16="http://schemas.microsoft.com/office/drawing/2014/main" id="{DAA96E08-1FA3-46EF-963F-3F5C0A574CF8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8" name="椭圆 207">
                  <a:extLst>
                    <a:ext uri="{FF2B5EF4-FFF2-40B4-BE49-F238E27FC236}">
                      <a16:creationId xmlns:a16="http://schemas.microsoft.com/office/drawing/2014/main" id="{8A90CC09-0FEC-4863-AA90-CC9325552B9D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4" name="组合 53">
                <a:extLst>
                  <a:ext uri="{FF2B5EF4-FFF2-40B4-BE49-F238E27FC236}">
                    <a16:creationId xmlns:a16="http://schemas.microsoft.com/office/drawing/2014/main" id="{4542FCDF-78FB-4134-B82D-565ED0910546}"/>
                  </a:ext>
                </a:extLst>
              </p:cNvPr>
              <p:cNvGrpSpPr/>
              <p:nvPr/>
            </p:nvGrpSpPr>
            <p:grpSpPr>
              <a:xfrm>
                <a:off x="2868677" y="3775265"/>
                <a:ext cx="182536" cy="182536"/>
                <a:chOff x="2264646" y="3022838"/>
                <a:chExt cx="86105" cy="86105"/>
              </a:xfrm>
            </p:grpSpPr>
            <p:sp>
              <p:nvSpPr>
                <p:cNvPr id="191" name="椭圆 190">
                  <a:extLst>
                    <a:ext uri="{FF2B5EF4-FFF2-40B4-BE49-F238E27FC236}">
                      <a16:creationId xmlns:a16="http://schemas.microsoft.com/office/drawing/2014/main" id="{36919138-E440-4B39-A5A7-EEE8F4B14E8A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2" name="椭圆 191">
                  <a:extLst>
                    <a:ext uri="{FF2B5EF4-FFF2-40B4-BE49-F238E27FC236}">
                      <a16:creationId xmlns:a16="http://schemas.microsoft.com/office/drawing/2014/main" id="{16D7CCDE-F7AF-47FD-A464-6EBFDE7E0944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3" name="椭圆 192">
                  <a:extLst>
                    <a:ext uri="{FF2B5EF4-FFF2-40B4-BE49-F238E27FC236}">
                      <a16:creationId xmlns:a16="http://schemas.microsoft.com/office/drawing/2014/main" id="{846FC8C7-58D7-4415-A2D7-0B5D57806AC5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4" name="椭圆 193">
                  <a:extLst>
                    <a:ext uri="{FF2B5EF4-FFF2-40B4-BE49-F238E27FC236}">
                      <a16:creationId xmlns:a16="http://schemas.microsoft.com/office/drawing/2014/main" id="{95F946D2-55FB-46DF-A1FC-255D56D6231C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5" name="椭圆 194">
                  <a:extLst>
                    <a:ext uri="{FF2B5EF4-FFF2-40B4-BE49-F238E27FC236}">
                      <a16:creationId xmlns:a16="http://schemas.microsoft.com/office/drawing/2014/main" id="{3B8966B9-9B8F-4857-9AE6-0694191D42A3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6" name="椭圆 195">
                  <a:extLst>
                    <a:ext uri="{FF2B5EF4-FFF2-40B4-BE49-F238E27FC236}">
                      <a16:creationId xmlns:a16="http://schemas.microsoft.com/office/drawing/2014/main" id="{89BD4159-80DC-4562-8CBB-7D0A5AF9011A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7" name="椭圆 196">
                  <a:extLst>
                    <a:ext uri="{FF2B5EF4-FFF2-40B4-BE49-F238E27FC236}">
                      <a16:creationId xmlns:a16="http://schemas.microsoft.com/office/drawing/2014/main" id="{9F15B09F-37C8-4594-8F92-45C2A3D6D763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" name="椭圆 197">
                  <a:extLst>
                    <a:ext uri="{FF2B5EF4-FFF2-40B4-BE49-F238E27FC236}">
                      <a16:creationId xmlns:a16="http://schemas.microsoft.com/office/drawing/2014/main" id="{73E9D2C2-8292-4843-ACCA-B14636BE1292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" name="椭圆 198">
                  <a:extLst>
                    <a:ext uri="{FF2B5EF4-FFF2-40B4-BE49-F238E27FC236}">
                      <a16:creationId xmlns:a16="http://schemas.microsoft.com/office/drawing/2014/main" id="{C1B58F80-4468-4524-B19F-DE44E7C678A3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55" name="组合 54">
                <a:extLst>
                  <a:ext uri="{FF2B5EF4-FFF2-40B4-BE49-F238E27FC236}">
                    <a16:creationId xmlns:a16="http://schemas.microsoft.com/office/drawing/2014/main" id="{A3AA306F-04E8-427C-8762-D333851C4CA8}"/>
                  </a:ext>
                </a:extLst>
              </p:cNvPr>
              <p:cNvGrpSpPr/>
              <p:nvPr/>
            </p:nvGrpSpPr>
            <p:grpSpPr>
              <a:xfrm>
                <a:off x="2792483" y="2515432"/>
                <a:ext cx="182536" cy="182536"/>
                <a:chOff x="2264646" y="3022838"/>
                <a:chExt cx="86105" cy="86105"/>
              </a:xfrm>
            </p:grpSpPr>
            <p:sp>
              <p:nvSpPr>
                <p:cNvPr id="182" name="椭圆 181">
                  <a:extLst>
                    <a:ext uri="{FF2B5EF4-FFF2-40B4-BE49-F238E27FC236}">
                      <a16:creationId xmlns:a16="http://schemas.microsoft.com/office/drawing/2014/main" id="{829AD582-3E37-44B3-9702-0136E969262F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3" name="椭圆 182">
                  <a:extLst>
                    <a:ext uri="{FF2B5EF4-FFF2-40B4-BE49-F238E27FC236}">
                      <a16:creationId xmlns:a16="http://schemas.microsoft.com/office/drawing/2014/main" id="{E0C21D04-A22B-426D-83C3-EF4101FB5DE2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4" name="椭圆 183">
                  <a:extLst>
                    <a:ext uri="{FF2B5EF4-FFF2-40B4-BE49-F238E27FC236}">
                      <a16:creationId xmlns:a16="http://schemas.microsoft.com/office/drawing/2014/main" id="{3B501829-D83A-4F1C-AE52-570EF6F0FF20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5" name="椭圆 184">
                  <a:extLst>
                    <a:ext uri="{FF2B5EF4-FFF2-40B4-BE49-F238E27FC236}">
                      <a16:creationId xmlns:a16="http://schemas.microsoft.com/office/drawing/2014/main" id="{216DE39F-8743-4AF9-8081-74B4333144FD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6" name="椭圆 185">
                  <a:extLst>
                    <a:ext uri="{FF2B5EF4-FFF2-40B4-BE49-F238E27FC236}">
                      <a16:creationId xmlns:a16="http://schemas.microsoft.com/office/drawing/2014/main" id="{723C3D7F-617D-4A9C-AC15-E7B7F5E4A1DB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7" name="椭圆 186">
                  <a:extLst>
                    <a:ext uri="{FF2B5EF4-FFF2-40B4-BE49-F238E27FC236}">
                      <a16:creationId xmlns:a16="http://schemas.microsoft.com/office/drawing/2014/main" id="{859136C3-CE89-4FCD-8191-4F9DE5A02BD2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8" name="椭圆 187">
                  <a:extLst>
                    <a:ext uri="{FF2B5EF4-FFF2-40B4-BE49-F238E27FC236}">
                      <a16:creationId xmlns:a16="http://schemas.microsoft.com/office/drawing/2014/main" id="{3C05DD0B-2D39-4F62-8A5A-6BA7B17ADD34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9" name="椭圆 188">
                  <a:extLst>
                    <a:ext uri="{FF2B5EF4-FFF2-40B4-BE49-F238E27FC236}">
                      <a16:creationId xmlns:a16="http://schemas.microsoft.com/office/drawing/2014/main" id="{70A2E50E-80D6-4829-B978-3D08AA024BD9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0" name="椭圆 189">
                  <a:extLst>
                    <a:ext uri="{FF2B5EF4-FFF2-40B4-BE49-F238E27FC236}">
                      <a16:creationId xmlns:a16="http://schemas.microsoft.com/office/drawing/2014/main" id="{7B1F8A24-3580-4157-B417-2C62E133F2B3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56" name="椭圆 55">
                <a:extLst>
                  <a:ext uri="{FF2B5EF4-FFF2-40B4-BE49-F238E27FC236}">
                    <a16:creationId xmlns:a16="http://schemas.microsoft.com/office/drawing/2014/main" id="{70C26B9E-61F9-4EAA-B78B-969E5EEF6CF1}"/>
                  </a:ext>
                </a:extLst>
              </p:cNvPr>
              <p:cNvSpPr/>
              <p:nvPr/>
            </p:nvSpPr>
            <p:spPr>
              <a:xfrm flipH="1" flipV="1">
                <a:off x="3141352" y="2655801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椭圆 56">
                <a:extLst>
                  <a:ext uri="{FF2B5EF4-FFF2-40B4-BE49-F238E27FC236}">
                    <a16:creationId xmlns:a16="http://schemas.microsoft.com/office/drawing/2014/main" id="{32D3B1A8-CA40-47AD-9D65-DBCDD2C54753}"/>
                  </a:ext>
                </a:extLst>
              </p:cNvPr>
              <p:cNvSpPr/>
              <p:nvPr/>
            </p:nvSpPr>
            <p:spPr>
              <a:xfrm flipH="1" flipV="1">
                <a:off x="3175442" y="2706335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椭圆 57">
                <a:extLst>
                  <a:ext uri="{FF2B5EF4-FFF2-40B4-BE49-F238E27FC236}">
                    <a16:creationId xmlns:a16="http://schemas.microsoft.com/office/drawing/2014/main" id="{8AF92338-770F-45BF-9A52-0CF35D3D6561}"/>
                  </a:ext>
                </a:extLst>
              </p:cNvPr>
              <p:cNvSpPr/>
              <p:nvPr/>
            </p:nvSpPr>
            <p:spPr>
              <a:xfrm flipH="1" flipV="1">
                <a:off x="3177102" y="2550265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椭圆 58">
                <a:extLst>
                  <a:ext uri="{FF2B5EF4-FFF2-40B4-BE49-F238E27FC236}">
                    <a16:creationId xmlns:a16="http://schemas.microsoft.com/office/drawing/2014/main" id="{EFC219C8-B349-410D-82C0-1194F439FF81}"/>
                  </a:ext>
                </a:extLst>
              </p:cNvPr>
              <p:cNvSpPr/>
              <p:nvPr/>
            </p:nvSpPr>
            <p:spPr>
              <a:xfrm flipH="1" flipV="1">
                <a:off x="3114289" y="2734742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椭圆 59">
                <a:extLst>
                  <a:ext uri="{FF2B5EF4-FFF2-40B4-BE49-F238E27FC236}">
                    <a16:creationId xmlns:a16="http://schemas.microsoft.com/office/drawing/2014/main" id="{716D40E8-9ED0-42EE-B3F2-3CDC0D058025}"/>
                  </a:ext>
                </a:extLst>
              </p:cNvPr>
              <p:cNvSpPr/>
              <p:nvPr/>
            </p:nvSpPr>
            <p:spPr>
              <a:xfrm flipH="1" flipV="1">
                <a:off x="3267451" y="2687610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椭圆 60">
                <a:extLst>
                  <a:ext uri="{FF2B5EF4-FFF2-40B4-BE49-F238E27FC236}">
                    <a16:creationId xmlns:a16="http://schemas.microsoft.com/office/drawing/2014/main" id="{DFA5568C-75F6-40E3-BA1F-57309B62A2A8}"/>
                  </a:ext>
                </a:extLst>
              </p:cNvPr>
              <p:cNvSpPr/>
              <p:nvPr/>
            </p:nvSpPr>
            <p:spPr>
              <a:xfrm flipH="1" flipV="1">
                <a:off x="3311744" y="3186580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椭圆 61">
                <a:extLst>
                  <a:ext uri="{FF2B5EF4-FFF2-40B4-BE49-F238E27FC236}">
                    <a16:creationId xmlns:a16="http://schemas.microsoft.com/office/drawing/2014/main" id="{FAAE6B64-DEE4-408A-96F6-4A046EDB914D}"/>
                  </a:ext>
                </a:extLst>
              </p:cNvPr>
              <p:cNvSpPr/>
              <p:nvPr/>
            </p:nvSpPr>
            <p:spPr>
              <a:xfrm flipH="1" flipV="1">
                <a:off x="3140680" y="2464783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3" name="组合 62">
                <a:extLst>
                  <a:ext uri="{FF2B5EF4-FFF2-40B4-BE49-F238E27FC236}">
                    <a16:creationId xmlns:a16="http://schemas.microsoft.com/office/drawing/2014/main" id="{44360732-55D3-4CE1-86F1-7A5ADDEF07D0}"/>
                  </a:ext>
                </a:extLst>
              </p:cNvPr>
              <p:cNvGrpSpPr/>
              <p:nvPr/>
            </p:nvGrpSpPr>
            <p:grpSpPr>
              <a:xfrm>
                <a:off x="3042105" y="2992927"/>
                <a:ext cx="349878" cy="795436"/>
                <a:chOff x="2294450" y="3028981"/>
                <a:chExt cx="165043" cy="375220"/>
              </a:xfrm>
            </p:grpSpPr>
            <p:sp>
              <p:nvSpPr>
                <p:cNvPr id="174" name="椭圆 173">
                  <a:extLst>
                    <a:ext uri="{FF2B5EF4-FFF2-40B4-BE49-F238E27FC236}">
                      <a16:creationId xmlns:a16="http://schemas.microsoft.com/office/drawing/2014/main" id="{B52206E4-FDBE-4110-84C2-47276CD8AB09}"/>
                    </a:ext>
                  </a:extLst>
                </p:cNvPr>
                <p:cNvSpPr/>
                <p:nvPr/>
              </p:nvSpPr>
              <p:spPr>
                <a:xfrm flipH="1" flipV="1">
                  <a:off x="2356687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5" name="椭圆 174">
                  <a:extLst>
                    <a:ext uri="{FF2B5EF4-FFF2-40B4-BE49-F238E27FC236}">
                      <a16:creationId xmlns:a16="http://schemas.microsoft.com/office/drawing/2014/main" id="{AF5FE06D-BF1F-491B-994F-8E193D997300}"/>
                    </a:ext>
                  </a:extLst>
                </p:cNvPr>
                <p:cNvSpPr/>
                <p:nvPr/>
              </p:nvSpPr>
              <p:spPr>
                <a:xfrm flipH="1" flipV="1">
                  <a:off x="2294450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6" name="椭圆 175">
                  <a:extLst>
                    <a:ext uri="{FF2B5EF4-FFF2-40B4-BE49-F238E27FC236}">
                      <a16:creationId xmlns:a16="http://schemas.microsoft.com/office/drawing/2014/main" id="{5B0995E5-AAF1-4B6A-ADEC-51C572AAF2B9}"/>
                    </a:ext>
                  </a:extLst>
                </p:cNvPr>
                <p:cNvSpPr/>
                <p:nvPr/>
              </p:nvSpPr>
              <p:spPr>
                <a:xfrm flipH="1" flipV="1">
                  <a:off x="2363804" y="3193200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7" name="椭圆 176">
                  <a:extLst>
                    <a:ext uri="{FF2B5EF4-FFF2-40B4-BE49-F238E27FC236}">
                      <a16:creationId xmlns:a16="http://schemas.microsoft.com/office/drawing/2014/main" id="{B0B9C532-CB5A-412A-8EF8-C6245F8EF99F}"/>
                    </a:ext>
                  </a:extLst>
                </p:cNvPr>
                <p:cNvSpPr/>
                <p:nvPr/>
              </p:nvSpPr>
              <p:spPr>
                <a:xfrm flipH="1" flipV="1">
                  <a:off x="2441493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8" name="椭圆 177">
                  <a:extLst>
                    <a:ext uri="{FF2B5EF4-FFF2-40B4-BE49-F238E27FC236}">
                      <a16:creationId xmlns:a16="http://schemas.microsoft.com/office/drawing/2014/main" id="{DAB74F6E-4AB8-4C29-A2E6-AE1E08BD92CB}"/>
                    </a:ext>
                  </a:extLst>
                </p:cNvPr>
                <p:cNvSpPr/>
                <p:nvPr/>
              </p:nvSpPr>
              <p:spPr>
                <a:xfrm flipH="1" flipV="1">
                  <a:off x="2399987" y="3070384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" name="椭圆 178">
                  <a:extLst>
                    <a:ext uri="{FF2B5EF4-FFF2-40B4-BE49-F238E27FC236}">
                      <a16:creationId xmlns:a16="http://schemas.microsoft.com/office/drawing/2014/main" id="{D74459EF-0399-4D34-BDEF-84643D72F283}"/>
                    </a:ext>
                  </a:extLst>
                </p:cNvPr>
                <p:cNvSpPr/>
                <p:nvPr/>
              </p:nvSpPr>
              <p:spPr>
                <a:xfrm flipH="1" flipV="1">
                  <a:off x="2395826" y="321402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0" name="椭圆 179">
                  <a:extLst>
                    <a:ext uri="{FF2B5EF4-FFF2-40B4-BE49-F238E27FC236}">
                      <a16:creationId xmlns:a16="http://schemas.microsoft.com/office/drawing/2014/main" id="{4CA9519E-48DF-4FB2-994C-C5B1F924FAC6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1" name="椭圆 180">
                  <a:extLst>
                    <a:ext uri="{FF2B5EF4-FFF2-40B4-BE49-F238E27FC236}">
                      <a16:creationId xmlns:a16="http://schemas.microsoft.com/office/drawing/2014/main" id="{E951546A-C444-478D-8D14-E541A747786B}"/>
                    </a:ext>
                  </a:extLst>
                </p:cNvPr>
                <p:cNvSpPr/>
                <p:nvPr/>
              </p:nvSpPr>
              <p:spPr>
                <a:xfrm flipH="1" flipV="1">
                  <a:off x="2381768" y="338620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64" name="圆柱形 63">
                <a:extLst>
                  <a:ext uri="{FF2B5EF4-FFF2-40B4-BE49-F238E27FC236}">
                    <a16:creationId xmlns:a16="http://schemas.microsoft.com/office/drawing/2014/main" id="{E531F827-3FD7-4A3F-87A1-5A1AE62A6ADC}"/>
                  </a:ext>
                </a:extLst>
              </p:cNvPr>
              <p:cNvSpPr/>
              <p:nvPr/>
            </p:nvSpPr>
            <p:spPr>
              <a:xfrm rot="16200000">
                <a:off x="3561295" y="3043246"/>
                <a:ext cx="96921" cy="320911"/>
              </a:xfrm>
              <a:prstGeom prst="can">
                <a:avLst>
                  <a:gd name="adj" fmla="val 62812"/>
                </a:avLst>
              </a:prstGeom>
              <a:gradFill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bg1">
                      <a:lumMod val="75000"/>
                    </a:schemeClr>
                  </a:gs>
                  <a:gs pos="100000">
                    <a:schemeClr val="bg1">
                      <a:lumMod val="50000"/>
                    </a:schemeClr>
                  </a:gs>
                </a:gsLst>
                <a:lin ang="0" scaled="0"/>
              </a:gradFill>
              <a:ln w="63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5" name="组合 64">
                <a:extLst>
                  <a:ext uri="{FF2B5EF4-FFF2-40B4-BE49-F238E27FC236}">
                    <a16:creationId xmlns:a16="http://schemas.microsoft.com/office/drawing/2014/main" id="{8A375C56-A4D2-4E93-B5FE-416D0F46475A}"/>
                  </a:ext>
                </a:extLst>
              </p:cNvPr>
              <p:cNvGrpSpPr/>
              <p:nvPr/>
            </p:nvGrpSpPr>
            <p:grpSpPr>
              <a:xfrm rot="16430462">
                <a:off x="3440496" y="2290388"/>
                <a:ext cx="362786" cy="519457"/>
                <a:chOff x="6648233" y="5590976"/>
                <a:chExt cx="546533" cy="782552"/>
              </a:xfrm>
            </p:grpSpPr>
            <p:sp>
              <p:nvSpPr>
                <p:cNvPr id="161" name="任意多边形: 形状 179">
                  <a:extLst>
                    <a:ext uri="{FF2B5EF4-FFF2-40B4-BE49-F238E27FC236}">
                      <a16:creationId xmlns:a16="http://schemas.microsoft.com/office/drawing/2014/main" id="{9EEF6B6F-2F17-42CB-B4B9-8AB687D04977}"/>
                    </a:ext>
                  </a:extLst>
                </p:cNvPr>
                <p:cNvSpPr/>
                <p:nvPr/>
              </p:nvSpPr>
              <p:spPr>
                <a:xfrm rot="610087">
                  <a:off x="6657703" y="6174759"/>
                  <a:ext cx="287525" cy="198769"/>
                </a:xfrm>
                <a:custGeom>
                  <a:avLst/>
                  <a:gdLst>
                    <a:gd name="connsiteX0" fmla="*/ 62702 w 247294"/>
                    <a:gd name="connsiteY0" fmla="*/ 0 h 291377"/>
                    <a:gd name="connsiteX1" fmla="*/ 49180 w 247294"/>
                    <a:gd name="connsiteY1" fmla="*/ 118314 h 291377"/>
                    <a:gd name="connsiteX2" fmla="*/ 164 w 247294"/>
                    <a:gd name="connsiteY2" fmla="*/ 201134 h 291377"/>
                    <a:gd name="connsiteX3" fmla="*/ 67772 w 247294"/>
                    <a:gd name="connsiteY3" fmla="*/ 283954 h 291377"/>
                    <a:gd name="connsiteX4" fmla="*/ 211440 w 247294"/>
                    <a:gd name="connsiteY4" fmla="*/ 273813 h 291377"/>
                    <a:gd name="connsiteX5" fmla="*/ 246934 w 247294"/>
                    <a:gd name="connsiteY5" fmla="*/ 163950 h 291377"/>
                    <a:gd name="connsiteX6" fmla="*/ 197918 w 247294"/>
                    <a:gd name="connsiteY6" fmla="*/ 55777 h 291377"/>
                    <a:gd name="connsiteX7" fmla="*/ 184396 w 247294"/>
                    <a:gd name="connsiteY7" fmla="*/ 18592 h 29137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47294" h="291377">
                      <a:moveTo>
                        <a:pt x="62702" y="0"/>
                      </a:moveTo>
                      <a:cubicBezTo>
                        <a:pt x="61152" y="42396"/>
                        <a:pt x="59603" y="84792"/>
                        <a:pt x="49180" y="118314"/>
                      </a:cubicBezTo>
                      <a:cubicBezTo>
                        <a:pt x="38757" y="151836"/>
                        <a:pt x="-2935" y="173527"/>
                        <a:pt x="164" y="201134"/>
                      </a:cubicBezTo>
                      <a:cubicBezTo>
                        <a:pt x="3263" y="228741"/>
                        <a:pt x="32560" y="271841"/>
                        <a:pt x="67772" y="283954"/>
                      </a:cubicBezTo>
                      <a:cubicBezTo>
                        <a:pt x="102984" y="296067"/>
                        <a:pt x="181580" y="293814"/>
                        <a:pt x="211440" y="273813"/>
                      </a:cubicBezTo>
                      <a:cubicBezTo>
                        <a:pt x="241300" y="253812"/>
                        <a:pt x="249188" y="200289"/>
                        <a:pt x="246934" y="163950"/>
                      </a:cubicBezTo>
                      <a:cubicBezTo>
                        <a:pt x="244680" y="127611"/>
                        <a:pt x="208341" y="80003"/>
                        <a:pt x="197918" y="55777"/>
                      </a:cubicBezTo>
                      <a:cubicBezTo>
                        <a:pt x="187495" y="31551"/>
                        <a:pt x="185945" y="25071"/>
                        <a:pt x="184396" y="18592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2" name="任意多边形: 形状 180">
                  <a:extLst>
                    <a:ext uri="{FF2B5EF4-FFF2-40B4-BE49-F238E27FC236}">
                      <a16:creationId xmlns:a16="http://schemas.microsoft.com/office/drawing/2014/main" id="{84F7E97E-8E9D-4F16-BBB8-7E8B2B43B7E4}"/>
                    </a:ext>
                  </a:extLst>
                </p:cNvPr>
                <p:cNvSpPr/>
                <p:nvPr/>
              </p:nvSpPr>
              <p:spPr>
                <a:xfrm>
                  <a:off x="6908356" y="6153396"/>
                  <a:ext cx="286410" cy="136893"/>
                </a:xfrm>
                <a:custGeom>
                  <a:avLst/>
                  <a:gdLst>
                    <a:gd name="connsiteX0" fmla="*/ 18087 w 330775"/>
                    <a:gd name="connsiteY0" fmla="*/ 0 h 165635"/>
                    <a:gd name="connsiteX1" fmla="*/ 4565 w 330775"/>
                    <a:gd name="connsiteY1" fmla="*/ 49016 h 165635"/>
                    <a:gd name="connsiteX2" fmla="*/ 87385 w 330775"/>
                    <a:gd name="connsiteY2" fmla="*/ 152119 h 165635"/>
                    <a:gd name="connsiteX3" fmla="*/ 273308 w 330775"/>
                    <a:gd name="connsiteY3" fmla="*/ 162260 h 165635"/>
                    <a:gd name="connsiteX4" fmla="*/ 330775 w 330775"/>
                    <a:gd name="connsiteY4" fmla="*/ 131836 h 165635"/>
                    <a:gd name="connsiteX0" fmla="*/ 5160 w 317848"/>
                    <a:gd name="connsiteY0" fmla="*/ 0 h 165544"/>
                    <a:gd name="connsiteX1" fmla="*/ 16991 w 317848"/>
                    <a:gd name="connsiteY1" fmla="*/ 50706 h 165544"/>
                    <a:gd name="connsiteX2" fmla="*/ 74458 w 317848"/>
                    <a:gd name="connsiteY2" fmla="*/ 152119 h 165544"/>
                    <a:gd name="connsiteX3" fmla="*/ 260381 w 317848"/>
                    <a:gd name="connsiteY3" fmla="*/ 162260 h 165544"/>
                    <a:gd name="connsiteX4" fmla="*/ 317848 w 317848"/>
                    <a:gd name="connsiteY4" fmla="*/ 131836 h 165544"/>
                    <a:gd name="connsiteX0" fmla="*/ 5160 w 317848"/>
                    <a:gd name="connsiteY0" fmla="*/ 0 h 165544"/>
                    <a:gd name="connsiteX1" fmla="*/ 16991 w 317848"/>
                    <a:gd name="connsiteY1" fmla="*/ 50706 h 165544"/>
                    <a:gd name="connsiteX2" fmla="*/ 74458 w 317848"/>
                    <a:gd name="connsiteY2" fmla="*/ 152119 h 165544"/>
                    <a:gd name="connsiteX3" fmla="*/ 260381 w 317848"/>
                    <a:gd name="connsiteY3" fmla="*/ 162260 h 165544"/>
                    <a:gd name="connsiteX4" fmla="*/ 317848 w 317848"/>
                    <a:gd name="connsiteY4" fmla="*/ 131836 h 165544"/>
                    <a:gd name="connsiteX0" fmla="*/ 5160 w 321229"/>
                    <a:gd name="connsiteY0" fmla="*/ 0 h 164287"/>
                    <a:gd name="connsiteX1" fmla="*/ 16991 w 321229"/>
                    <a:gd name="connsiteY1" fmla="*/ 50706 h 164287"/>
                    <a:gd name="connsiteX2" fmla="*/ 74458 w 321229"/>
                    <a:gd name="connsiteY2" fmla="*/ 152119 h 164287"/>
                    <a:gd name="connsiteX3" fmla="*/ 260381 w 321229"/>
                    <a:gd name="connsiteY3" fmla="*/ 162260 h 164287"/>
                    <a:gd name="connsiteX4" fmla="*/ 321229 w 321229"/>
                    <a:gd name="connsiteY4" fmla="*/ 150428 h 1642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21229" h="164287">
                      <a:moveTo>
                        <a:pt x="5160" y="0"/>
                      </a:moveTo>
                      <a:cubicBezTo>
                        <a:pt x="-7376" y="11831"/>
                        <a:pt x="5441" y="25353"/>
                        <a:pt x="16991" y="50706"/>
                      </a:cubicBezTo>
                      <a:cubicBezTo>
                        <a:pt x="28541" y="76059"/>
                        <a:pt x="33893" y="133527"/>
                        <a:pt x="74458" y="152119"/>
                      </a:cubicBezTo>
                      <a:cubicBezTo>
                        <a:pt x="115023" y="170711"/>
                        <a:pt x="219253" y="162542"/>
                        <a:pt x="260381" y="162260"/>
                      </a:cubicBezTo>
                      <a:cubicBezTo>
                        <a:pt x="301510" y="161978"/>
                        <a:pt x="312778" y="163950"/>
                        <a:pt x="321229" y="150428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3" name="圆柱形 162">
                  <a:extLst>
                    <a:ext uri="{FF2B5EF4-FFF2-40B4-BE49-F238E27FC236}">
                      <a16:creationId xmlns:a16="http://schemas.microsoft.com/office/drawing/2014/main" id="{AD963135-4DA9-43D3-9A74-596597193413}"/>
                    </a:ext>
                  </a:extLst>
                </p:cNvPr>
                <p:cNvSpPr/>
                <p:nvPr/>
              </p:nvSpPr>
              <p:spPr>
                <a:xfrm rot="21442267">
                  <a:off x="6869603" y="5690076"/>
                  <a:ext cx="81527" cy="449368"/>
                </a:xfrm>
                <a:prstGeom prst="can">
                  <a:avLst>
                    <a:gd name="adj" fmla="val 41519"/>
                  </a:avLst>
                </a:prstGeom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50000">
                      <a:schemeClr val="bg1">
                        <a:lumMod val="6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4" name="圆柱形 163">
                  <a:extLst>
                    <a:ext uri="{FF2B5EF4-FFF2-40B4-BE49-F238E27FC236}">
                      <a16:creationId xmlns:a16="http://schemas.microsoft.com/office/drawing/2014/main" id="{005CEB91-3A58-4C7D-9E1D-7548C44972B7}"/>
                    </a:ext>
                  </a:extLst>
                </p:cNvPr>
                <p:cNvSpPr/>
                <p:nvPr/>
              </p:nvSpPr>
              <p:spPr>
                <a:xfrm>
                  <a:off x="6764590" y="5665227"/>
                  <a:ext cx="81527" cy="449368"/>
                </a:xfrm>
                <a:prstGeom prst="can">
                  <a:avLst>
                    <a:gd name="adj" fmla="val 61005"/>
                  </a:avLst>
                </a:prstGeom>
                <a:gradFill>
                  <a:gsLst>
                    <a:gs pos="0">
                      <a:schemeClr val="tx1">
                        <a:lumMod val="65000"/>
                        <a:lumOff val="35000"/>
                      </a:schemeClr>
                    </a:gs>
                    <a:gs pos="50000">
                      <a:schemeClr val="bg1">
                        <a:lumMod val="65000"/>
                      </a:schemeClr>
                    </a:gs>
                    <a:gs pos="100000">
                      <a:schemeClr val="tx1">
                        <a:lumMod val="65000"/>
                        <a:lumOff val="35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5" name="圆柱形 164">
                  <a:extLst>
                    <a:ext uri="{FF2B5EF4-FFF2-40B4-BE49-F238E27FC236}">
                      <a16:creationId xmlns:a16="http://schemas.microsoft.com/office/drawing/2014/main" id="{DFFBEFF3-BBD1-40B5-AA29-B30136AC8DEE}"/>
                    </a:ext>
                  </a:extLst>
                </p:cNvPr>
                <p:cNvSpPr/>
                <p:nvPr/>
              </p:nvSpPr>
              <p:spPr>
                <a:xfrm rot="21435735">
                  <a:off x="6697096" y="5715342"/>
                  <a:ext cx="81527" cy="449368"/>
                </a:xfrm>
                <a:prstGeom prst="can">
                  <a:avLst>
                    <a:gd name="adj" fmla="val 62812"/>
                  </a:avLst>
                </a:prstGeom>
                <a:gradFill>
                  <a:gsLst>
                    <a:gs pos="0">
                      <a:schemeClr val="bg1">
                        <a:lumMod val="50000"/>
                      </a:schemeClr>
                    </a:gs>
                    <a:gs pos="50000">
                      <a:schemeClr val="bg1">
                        <a:lumMod val="75000"/>
                      </a:schemeClr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6" name="圆柱形 165">
                  <a:extLst>
                    <a:ext uri="{FF2B5EF4-FFF2-40B4-BE49-F238E27FC236}">
                      <a16:creationId xmlns:a16="http://schemas.microsoft.com/office/drawing/2014/main" id="{601F2A3D-36F6-42ED-8F29-2FF518017871}"/>
                    </a:ext>
                  </a:extLst>
                </p:cNvPr>
                <p:cNvSpPr/>
                <p:nvPr/>
              </p:nvSpPr>
              <p:spPr>
                <a:xfrm rot="21204194">
                  <a:off x="6814397" y="5713737"/>
                  <a:ext cx="81527" cy="449368"/>
                </a:xfrm>
                <a:prstGeom prst="can">
                  <a:avLst>
                    <a:gd name="adj" fmla="val 51847"/>
                  </a:avLst>
                </a:prstGeom>
                <a:gradFill>
                  <a:gsLst>
                    <a:gs pos="0">
                      <a:schemeClr val="bg1">
                        <a:lumMod val="50000"/>
                      </a:schemeClr>
                    </a:gs>
                    <a:gs pos="50000">
                      <a:schemeClr val="bg1">
                        <a:lumMod val="75000"/>
                      </a:schemeClr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7" name="圆柱形 166">
                  <a:extLst>
                    <a:ext uri="{FF2B5EF4-FFF2-40B4-BE49-F238E27FC236}">
                      <a16:creationId xmlns:a16="http://schemas.microsoft.com/office/drawing/2014/main" id="{2D32796A-1706-47EE-8D74-C136E035046C}"/>
                    </a:ext>
                  </a:extLst>
                </p:cNvPr>
                <p:cNvSpPr/>
                <p:nvPr/>
              </p:nvSpPr>
              <p:spPr>
                <a:xfrm rot="182782">
                  <a:off x="6726069" y="5783819"/>
                  <a:ext cx="81527" cy="449368"/>
                </a:xfrm>
                <a:prstGeom prst="can">
                  <a:avLst>
                    <a:gd name="adj" fmla="val 47175"/>
                  </a:avLst>
                </a:prstGeom>
                <a:gradFill>
                  <a:gsLst>
                    <a:gs pos="0">
                      <a:schemeClr val="bg1">
                        <a:lumMod val="50000"/>
                      </a:schemeClr>
                    </a:gs>
                    <a:gs pos="50000">
                      <a:schemeClr val="bg1">
                        <a:lumMod val="75000"/>
                      </a:schemeClr>
                    </a:gs>
                    <a:gs pos="100000">
                      <a:schemeClr val="bg1">
                        <a:lumMod val="50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8" name="圆柱形 167">
                  <a:extLst>
                    <a:ext uri="{FF2B5EF4-FFF2-40B4-BE49-F238E27FC236}">
                      <a16:creationId xmlns:a16="http://schemas.microsoft.com/office/drawing/2014/main" id="{653F82C6-7695-4A18-B067-2D211BD231B9}"/>
                    </a:ext>
                  </a:extLst>
                </p:cNvPr>
                <p:cNvSpPr/>
                <p:nvPr/>
              </p:nvSpPr>
              <p:spPr>
                <a:xfrm>
                  <a:off x="6889942" y="5753177"/>
                  <a:ext cx="81527" cy="449368"/>
                </a:xfrm>
                <a:prstGeom prst="can">
                  <a:avLst>
                    <a:gd name="adj" fmla="val 44404"/>
                  </a:avLst>
                </a:prstGeom>
                <a:gradFill>
                  <a:gsLst>
                    <a:gs pos="0">
                      <a:schemeClr val="bg1">
                        <a:lumMod val="65000"/>
                      </a:schemeClr>
                    </a:gs>
                    <a:gs pos="50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69" name="圆柱形 168">
                  <a:extLst>
                    <a:ext uri="{FF2B5EF4-FFF2-40B4-BE49-F238E27FC236}">
                      <a16:creationId xmlns:a16="http://schemas.microsoft.com/office/drawing/2014/main" id="{04FB827A-55EF-438B-8E2D-216965AB9ABE}"/>
                    </a:ext>
                  </a:extLst>
                </p:cNvPr>
                <p:cNvSpPr/>
                <p:nvPr/>
              </p:nvSpPr>
              <p:spPr>
                <a:xfrm>
                  <a:off x="6828127" y="5770477"/>
                  <a:ext cx="81527" cy="449368"/>
                </a:xfrm>
                <a:prstGeom prst="can">
                  <a:avLst>
                    <a:gd name="adj" fmla="val 43995"/>
                  </a:avLst>
                </a:prstGeom>
                <a:gradFill>
                  <a:gsLst>
                    <a:gs pos="0">
                      <a:schemeClr val="bg1">
                        <a:lumMod val="65000"/>
                      </a:schemeClr>
                    </a:gs>
                    <a:gs pos="50000">
                      <a:schemeClr val="bg1">
                        <a:lumMod val="85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0" scaled="0"/>
                </a:gradFill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0" name="任意多边形: 形状 188">
                  <a:extLst>
                    <a:ext uri="{FF2B5EF4-FFF2-40B4-BE49-F238E27FC236}">
                      <a16:creationId xmlns:a16="http://schemas.microsoft.com/office/drawing/2014/main" id="{FD21479E-0391-4EA2-B4C1-4B9C83E82367}"/>
                    </a:ext>
                  </a:extLst>
                </p:cNvPr>
                <p:cNvSpPr/>
                <p:nvPr/>
              </p:nvSpPr>
              <p:spPr>
                <a:xfrm>
                  <a:off x="6648233" y="5632387"/>
                  <a:ext cx="81527" cy="106913"/>
                </a:xfrm>
                <a:custGeom>
                  <a:avLst/>
                  <a:gdLst>
                    <a:gd name="connsiteX0" fmla="*/ 0 w 43999"/>
                    <a:gd name="connsiteY0" fmla="*/ 0 h 82258"/>
                    <a:gd name="connsiteX1" fmla="*/ 30608 w 43999"/>
                    <a:gd name="connsiteY1" fmla="*/ 47825 h 82258"/>
                    <a:gd name="connsiteX2" fmla="*/ 43999 w 43999"/>
                    <a:gd name="connsiteY2" fmla="*/ 82258 h 822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43999" h="82258">
                      <a:moveTo>
                        <a:pt x="0" y="0"/>
                      </a:moveTo>
                      <a:cubicBezTo>
                        <a:pt x="11637" y="17057"/>
                        <a:pt x="23275" y="34115"/>
                        <a:pt x="30608" y="47825"/>
                      </a:cubicBezTo>
                      <a:cubicBezTo>
                        <a:pt x="37941" y="61535"/>
                        <a:pt x="40970" y="71896"/>
                        <a:pt x="43999" y="82258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1" name="任意多边形: 形状 189">
                  <a:extLst>
                    <a:ext uri="{FF2B5EF4-FFF2-40B4-BE49-F238E27FC236}">
                      <a16:creationId xmlns:a16="http://schemas.microsoft.com/office/drawing/2014/main" id="{AF31E6AE-844A-4605-99EE-57B92C3EE9A5}"/>
                    </a:ext>
                  </a:extLst>
                </p:cNvPr>
                <p:cNvSpPr/>
                <p:nvPr/>
              </p:nvSpPr>
              <p:spPr>
                <a:xfrm rot="408855">
                  <a:off x="6753488" y="5590976"/>
                  <a:ext cx="167381" cy="94498"/>
                </a:xfrm>
                <a:custGeom>
                  <a:avLst/>
                  <a:gdLst>
                    <a:gd name="connsiteX0" fmla="*/ 25059 w 72180"/>
                    <a:gd name="connsiteY0" fmla="*/ 146533 h 176350"/>
                    <a:gd name="connsiteX1" fmla="*/ 211 w 72180"/>
                    <a:gd name="connsiteY1" fmla="*/ 44657 h 176350"/>
                    <a:gd name="connsiteX2" fmla="*/ 37483 w 72180"/>
                    <a:gd name="connsiteY2" fmla="*/ 4900 h 176350"/>
                    <a:gd name="connsiteX3" fmla="*/ 69785 w 72180"/>
                    <a:gd name="connsiteY3" fmla="*/ 19809 h 176350"/>
                    <a:gd name="connsiteX4" fmla="*/ 67300 w 72180"/>
                    <a:gd name="connsiteY4" fmla="*/ 176350 h 1763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2180" h="176350">
                      <a:moveTo>
                        <a:pt x="25059" y="146533"/>
                      </a:moveTo>
                      <a:cubicBezTo>
                        <a:pt x="11599" y="107397"/>
                        <a:pt x="-1860" y="68262"/>
                        <a:pt x="211" y="44657"/>
                      </a:cubicBezTo>
                      <a:cubicBezTo>
                        <a:pt x="2282" y="21052"/>
                        <a:pt x="25887" y="9041"/>
                        <a:pt x="37483" y="4900"/>
                      </a:cubicBezTo>
                      <a:cubicBezTo>
                        <a:pt x="49079" y="759"/>
                        <a:pt x="64816" y="-8766"/>
                        <a:pt x="69785" y="19809"/>
                      </a:cubicBezTo>
                      <a:cubicBezTo>
                        <a:pt x="74755" y="48384"/>
                        <a:pt x="71027" y="112367"/>
                        <a:pt x="67300" y="176350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2" name="任意多边形: 形状 190">
                  <a:extLst>
                    <a:ext uri="{FF2B5EF4-FFF2-40B4-BE49-F238E27FC236}">
                      <a16:creationId xmlns:a16="http://schemas.microsoft.com/office/drawing/2014/main" id="{C365CB03-C16E-482C-9C3C-2BDF657275AF}"/>
                    </a:ext>
                  </a:extLst>
                </p:cNvPr>
                <p:cNvSpPr/>
                <p:nvPr/>
              </p:nvSpPr>
              <p:spPr>
                <a:xfrm rot="17931972">
                  <a:off x="6738621" y="5730341"/>
                  <a:ext cx="102495" cy="51356"/>
                </a:xfrm>
                <a:custGeom>
                  <a:avLst/>
                  <a:gdLst>
                    <a:gd name="connsiteX0" fmla="*/ 29122 w 182946"/>
                    <a:gd name="connsiteY0" fmla="*/ 119697 h 119697"/>
                    <a:gd name="connsiteX1" fmla="*/ 389 w 182946"/>
                    <a:gd name="connsiteY1" fmla="*/ 53779 h 119697"/>
                    <a:gd name="connsiteX2" fmla="*/ 47715 w 182946"/>
                    <a:gd name="connsiteY2" fmla="*/ 6454 h 119697"/>
                    <a:gd name="connsiteX3" fmla="*/ 145746 w 182946"/>
                    <a:gd name="connsiteY3" fmla="*/ 6454 h 119697"/>
                    <a:gd name="connsiteX4" fmla="*/ 182931 w 182946"/>
                    <a:gd name="connsiteY4" fmla="*/ 62230 h 119697"/>
                    <a:gd name="connsiteX5" fmla="*/ 142366 w 182946"/>
                    <a:gd name="connsiteY5" fmla="*/ 119697 h 119697"/>
                    <a:gd name="connsiteX0" fmla="*/ 2 w 182559"/>
                    <a:gd name="connsiteY0" fmla="*/ 53779 h 119697"/>
                    <a:gd name="connsiteX1" fmla="*/ 47328 w 182559"/>
                    <a:gd name="connsiteY1" fmla="*/ 6454 h 119697"/>
                    <a:gd name="connsiteX2" fmla="*/ 145359 w 182559"/>
                    <a:gd name="connsiteY2" fmla="*/ 6454 h 119697"/>
                    <a:gd name="connsiteX3" fmla="*/ 182544 w 182559"/>
                    <a:gd name="connsiteY3" fmla="*/ 62230 h 119697"/>
                    <a:gd name="connsiteX4" fmla="*/ 141979 w 182559"/>
                    <a:gd name="connsiteY4" fmla="*/ 119697 h 1196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82559" h="119697">
                      <a:moveTo>
                        <a:pt x="2" y="53779"/>
                      </a:moveTo>
                      <a:cubicBezTo>
                        <a:pt x="3101" y="34905"/>
                        <a:pt x="23102" y="14341"/>
                        <a:pt x="47328" y="6454"/>
                      </a:cubicBezTo>
                      <a:cubicBezTo>
                        <a:pt x="71554" y="-1434"/>
                        <a:pt x="122823" y="-2842"/>
                        <a:pt x="145359" y="6454"/>
                      </a:cubicBezTo>
                      <a:cubicBezTo>
                        <a:pt x="167895" y="15750"/>
                        <a:pt x="183107" y="43356"/>
                        <a:pt x="182544" y="62230"/>
                      </a:cubicBezTo>
                      <a:cubicBezTo>
                        <a:pt x="181981" y="81104"/>
                        <a:pt x="161980" y="100400"/>
                        <a:pt x="141979" y="119697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3" name="任意多边形: 形状 191">
                  <a:extLst>
                    <a:ext uri="{FF2B5EF4-FFF2-40B4-BE49-F238E27FC236}">
                      <a16:creationId xmlns:a16="http://schemas.microsoft.com/office/drawing/2014/main" id="{D2BA0B78-0EA3-4033-A510-F1E1F0E3B4F6}"/>
                    </a:ext>
                  </a:extLst>
                </p:cNvPr>
                <p:cNvSpPr/>
                <p:nvPr/>
              </p:nvSpPr>
              <p:spPr>
                <a:xfrm rot="20918786">
                  <a:off x="6861620" y="5743373"/>
                  <a:ext cx="77035" cy="38517"/>
                </a:xfrm>
                <a:custGeom>
                  <a:avLst/>
                  <a:gdLst>
                    <a:gd name="connsiteX0" fmla="*/ 0 w 181296"/>
                    <a:gd name="connsiteY0" fmla="*/ 106862 h 106862"/>
                    <a:gd name="connsiteX1" fmla="*/ 47326 w 181296"/>
                    <a:gd name="connsiteY1" fmla="*/ 13901 h 106862"/>
                    <a:gd name="connsiteX2" fmla="*/ 169021 w 181296"/>
                    <a:gd name="connsiteY2" fmla="*/ 8830 h 106862"/>
                    <a:gd name="connsiteX3" fmla="*/ 170711 w 181296"/>
                    <a:gd name="connsiteY3" fmla="*/ 95031 h 1068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296" h="106862">
                      <a:moveTo>
                        <a:pt x="0" y="106862"/>
                      </a:moveTo>
                      <a:cubicBezTo>
                        <a:pt x="9578" y="68551"/>
                        <a:pt x="19156" y="30240"/>
                        <a:pt x="47326" y="13901"/>
                      </a:cubicBezTo>
                      <a:cubicBezTo>
                        <a:pt x="75496" y="-2438"/>
                        <a:pt x="148457" y="-4692"/>
                        <a:pt x="169021" y="8830"/>
                      </a:cubicBezTo>
                      <a:cubicBezTo>
                        <a:pt x="189585" y="22352"/>
                        <a:pt x="180148" y="58691"/>
                        <a:pt x="170711" y="95031"/>
                      </a:cubicBezTo>
                    </a:path>
                  </a:pathLst>
                </a:custGeom>
                <a:noFill/>
                <a:ln w="635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8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66" name="任意多边形: 形状 25">
                <a:extLst>
                  <a:ext uri="{FF2B5EF4-FFF2-40B4-BE49-F238E27FC236}">
                    <a16:creationId xmlns:a16="http://schemas.microsoft.com/office/drawing/2014/main" id="{2F366542-8D02-4291-A8C9-6EF5C6E03A6D}"/>
                  </a:ext>
                </a:extLst>
              </p:cNvPr>
              <p:cNvSpPr/>
              <p:nvPr/>
            </p:nvSpPr>
            <p:spPr>
              <a:xfrm>
                <a:off x="1994659" y="2351071"/>
                <a:ext cx="581666" cy="527676"/>
              </a:xfrm>
              <a:custGeom>
                <a:avLst/>
                <a:gdLst>
                  <a:gd name="connsiteX0" fmla="*/ 0 w 321365"/>
                  <a:gd name="connsiteY0" fmla="*/ 222708 h 222708"/>
                  <a:gd name="connsiteX1" fmla="*/ 132522 w 321365"/>
                  <a:gd name="connsiteY1" fmla="*/ 80247 h 222708"/>
                  <a:gd name="connsiteX2" fmla="*/ 255104 w 321365"/>
                  <a:gd name="connsiteY2" fmla="*/ 4047 h 222708"/>
                  <a:gd name="connsiteX3" fmla="*/ 321365 w 321365"/>
                  <a:gd name="connsiteY3" fmla="*/ 17299 h 222708"/>
                  <a:gd name="connsiteX0" fmla="*/ 0 w 321365"/>
                  <a:gd name="connsiteY0" fmla="*/ 220084 h 220084"/>
                  <a:gd name="connsiteX1" fmla="*/ 132522 w 321365"/>
                  <a:gd name="connsiteY1" fmla="*/ 77623 h 220084"/>
                  <a:gd name="connsiteX2" fmla="*/ 218661 w 321365"/>
                  <a:gd name="connsiteY2" fmla="*/ 4736 h 220084"/>
                  <a:gd name="connsiteX3" fmla="*/ 321365 w 321365"/>
                  <a:gd name="connsiteY3" fmla="*/ 14675 h 220084"/>
                  <a:gd name="connsiteX0" fmla="*/ 0 w 337930"/>
                  <a:gd name="connsiteY0" fmla="*/ 231055 h 231055"/>
                  <a:gd name="connsiteX1" fmla="*/ 132522 w 337930"/>
                  <a:gd name="connsiteY1" fmla="*/ 88594 h 231055"/>
                  <a:gd name="connsiteX2" fmla="*/ 218661 w 337930"/>
                  <a:gd name="connsiteY2" fmla="*/ 15707 h 231055"/>
                  <a:gd name="connsiteX3" fmla="*/ 337930 w 337930"/>
                  <a:gd name="connsiteY3" fmla="*/ 5768 h 231055"/>
                  <a:gd name="connsiteX0" fmla="*/ 0 w 337930"/>
                  <a:gd name="connsiteY0" fmla="*/ 230271 h 230271"/>
                  <a:gd name="connsiteX1" fmla="*/ 132522 w 337930"/>
                  <a:gd name="connsiteY1" fmla="*/ 87810 h 230271"/>
                  <a:gd name="connsiteX2" fmla="*/ 218661 w 337930"/>
                  <a:gd name="connsiteY2" fmla="*/ 18236 h 230271"/>
                  <a:gd name="connsiteX3" fmla="*/ 337930 w 337930"/>
                  <a:gd name="connsiteY3" fmla="*/ 4984 h 230271"/>
                  <a:gd name="connsiteX0" fmla="*/ 0 w 337930"/>
                  <a:gd name="connsiteY0" fmla="*/ 231706 h 231706"/>
                  <a:gd name="connsiteX1" fmla="*/ 86140 w 337930"/>
                  <a:gd name="connsiteY1" fmla="*/ 129002 h 231706"/>
                  <a:gd name="connsiteX2" fmla="*/ 218661 w 337930"/>
                  <a:gd name="connsiteY2" fmla="*/ 19671 h 231706"/>
                  <a:gd name="connsiteX3" fmla="*/ 337930 w 337930"/>
                  <a:gd name="connsiteY3" fmla="*/ 6419 h 231706"/>
                  <a:gd name="connsiteX0" fmla="*/ 0 w 337930"/>
                  <a:gd name="connsiteY0" fmla="*/ 228707 h 228707"/>
                  <a:gd name="connsiteX1" fmla="*/ 86140 w 337930"/>
                  <a:gd name="connsiteY1" fmla="*/ 126003 h 228707"/>
                  <a:gd name="connsiteX2" fmla="*/ 195470 w 337930"/>
                  <a:gd name="connsiteY2" fmla="*/ 33237 h 228707"/>
                  <a:gd name="connsiteX3" fmla="*/ 337930 w 337930"/>
                  <a:gd name="connsiteY3" fmla="*/ 3420 h 22870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25287 h 225287"/>
                  <a:gd name="connsiteX1" fmla="*/ 86140 w 337930"/>
                  <a:gd name="connsiteY1" fmla="*/ 122583 h 225287"/>
                  <a:gd name="connsiteX2" fmla="*/ 195470 w 337930"/>
                  <a:gd name="connsiteY2" fmla="*/ 29817 h 225287"/>
                  <a:gd name="connsiteX3" fmla="*/ 337930 w 337930"/>
                  <a:gd name="connsiteY3" fmla="*/ 0 h 225287"/>
                  <a:gd name="connsiteX0" fmla="*/ 0 w 337930"/>
                  <a:gd name="connsiteY0" fmla="*/ 241852 h 241852"/>
                  <a:gd name="connsiteX1" fmla="*/ 86140 w 337930"/>
                  <a:gd name="connsiteY1" fmla="*/ 139148 h 241852"/>
                  <a:gd name="connsiteX2" fmla="*/ 195470 w 337930"/>
                  <a:gd name="connsiteY2" fmla="*/ 46382 h 241852"/>
                  <a:gd name="connsiteX3" fmla="*/ 337930 w 337930"/>
                  <a:gd name="connsiteY3" fmla="*/ 0 h 241852"/>
                  <a:gd name="connsiteX0" fmla="*/ 0 w 337930"/>
                  <a:gd name="connsiteY0" fmla="*/ 241852 h 241852"/>
                  <a:gd name="connsiteX1" fmla="*/ 86140 w 337930"/>
                  <a:gd name="connsiteY1" fmla="*/ 139148 h 241852"/>
                  <a:gd name="connsiteX2" fmla="*/ 184879 w 337930"/>
                  <a:gd name="connsiteY2" fmla="*/ 41086 h 241852"/>
                  <a:gd name="connsiteX3" fmla="*/ 337930 w 337930"/>
                  <a:gd name="connsiteY3" fmla="*/ 0 h 241852"/>
                  <a:gd name="connsiteX0" fmla="*/ 0 w 292034"/>
                  <a:gd name="connsiteY0" fmla="*/ 255974 h 255974"/>
                  <a:gd name="connsiteX1" fmla="*/ 86140 w 292034"/>
                  <a:gd name="connsiteY1" fmla="*/ 153270 h 255974"/>
                  <a:gd name="connsiteX2" fmla="*/ 184879 w 292034"/>
                  <a:gd name="connsiteY2" fmla="*/ 55208 h 255974"/>
                  <a:gd name="connsiteX3" fmla="*/ 292034 w 292034"/>
                  <a:gd name="connsiteY3" fmla="*/ 0 h 255974"/>
                  <a:gd name="connsiteX0" fmla="*/ 0 w 274381"/>
                  <a:gd name="connsiteY0" fmla="*/ 248913 h 248913"/>
                  <a:gd name="connsiteX1" fmla="*/ 86140 w 274381"/>
                  <a:gd name="connsiteY1" fmla="*/ 146209 h 248913"/>
                  <a:gd name="connsiteX2" fmla="*/ 184879 w 274381"/>
                  <a:gd name="connsiteY2" fmla="*/ 48147 h 248913"/>
                  <a:gd name="connsiteX3" fmla="*/ 274381 w 274381"/>
                  <a:gd name="connsiteY3" fmla="*/ 0 h 248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4381" h="248913">
                    <a:moveTo>
                      <a:pt x="0" y="248913"/>
                    </a:moveTo>
                    <a:cubicBezTo>
                      <a:pt x="45002" y="195904"/>
                      <a:pt x="55327" y="179670"/>
                      <a:pt x="86140" y="146209"/>
                    </a:cubicBezTo>
                    <a:cubicBezTo>
                      <a:pt x="116953" y="112748"/>
                      <a:pt x="153506" y="72515"/>
                      <a:pt x="184879" y="48147"/>
                    </a:cubicBezTo>
                    <a:cubicBezTo>
                      <a:pt x="216252" y="23779"/>
                      <a:pt x="243735" y="8005"/>
                      <a:pt x="274381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8" name="组合 67">
                <a:extLst>
                  <a:ext uri="{FF2B5EF4-FFF2-40B4-BE49-F238E27FC236}">
                    <a16:creationId xmlns:a16="http://schemas.microsoft.com/office/drawing/2014/main" id="{A8C1C491-3092-4A3F-8997-2D7529F0FCD7}"/>
                  </a:ext>
                </a:extLst>
              </p:cNvPr>
              <p:cNvGrpSpPr/>
              <p:nvPr/>
            </p:nvGrpSpPr>
            <p:grpSpPr>
              <a:xfrm rot="20764052">
                <a:off x="1432522" y="3574258"/>
                <a:ext cx="204284" cy="341892"/>
                <a:chOff x="1398998" y="3234924"/>
                <a:chExt cx="96364" cy="161276"/>
              </a:xfrm>
            </p:grpSpPr>
            <p:sp>
              <p:nvSpPr>
                <p:cNvPr id="155" name="任意多边形: 形状 39">
                  <a:extLst>
                    <a:ext uri="{FF2B5EF4-FFF2-40B4-BE49-F238E27FC236}">
                      <a16:creationId xmlns:a16="http://schemas.microsoft.com/office/drawing/2014/main" id="{45DCAF4B-F5BE-4412-AE2A-7B23961FE77C}"/>
                    </a:ext>
                  </a:extLst>
                </p:cNvPr>
                <p:cNvSpPr/>
                <p:nvPr/>
              </p:nvSpPr>
              <p:spPr>
                <a:xfrm>
                  <a:off x="1402967" y="3244423"/>
                  <a:ext cx="87923" cy="149984"/>
                </a:xfrm>
                <a:custGeom>
                  <a:avLst/>
                  <a:gdLst>
                    <a:gd name="connsiteX0" fmla="*/ 33907 w 91117"/>
                    <a:gd name="connsiteY0" fmla="*/ 13030 h 194204"/>
                    <a:gd name="connsiteX1" fmla="*/ 40 w 91117"/>
                    <a:gd name="connsiteY1" fmla="*/ 125213 h 194204"/>
                    <a:gd name="connsiteX2" fmla="*/ 40257 w 91117"/>
                    <a:gd name="connsiteY2" fmla="*/ 190830 h 194204"/>
                    <a:gd name="connsiteX3" fmla="*/ 91057 w 91117"/>
                    <a:gd name="connsiteY3" fmla="*/ 21496 h 194204"/>
                    <a:gd name="connsiteX4" fmla="*/ 33907 w 91117"/>
                    <a:gd name="connsiteY4" fmla="*/ 13030 h 194204"/>
                    <a:gd name="connsiteX0" fmla="*/ 52385 w 109595"/>
                    <a:gd name="connsiteY0" fmla="*/ 15568 h 200556"/>
                    <a:gd name="connsiteX1" fmla="*/ 23 w 109595"/>
                    <a:gd name="connsiteY1" fmla="*/ 165346 h 200556"/>
                    <a:gd name="connsiteX2" fmla="*/ 58735 w 109595"/>
                    <a:gd name="connsiteY2" fmla="*/ 193368 h 200556"/>
                    <a:gd name="connsiteX3" fmla="*/ 109535 w 109595"/>
                    <a:gd name="connsiteY3" fmla="*/ 24034 h 200556"/>
                    <a:gd name="connsiteX4" fmla="*/ 52385 w 109595"/>
                    <a:gd name="connsiteY4" fmla="*/ 15568 h 200556"/>
                    <a:gd name="connsiteX0" fmla="*/ 44574 w 109757"/>
                    <a:gd name="connsiteY0" fmla="*/ 13970 h 204913"/>
                    <a:gd name="connsiteX1" fmla="*/ 139 w 109757"/>
                    <a:gd name="connsiteY1" fmla="*/ 169532 h 204913"/>
                    <a:gd name="connsiteX2" fmla="*/ 58851 w 109757"/>
                    <a:gd name="connsiteY2" fmla="*/ 197554 h 204913"/>
                    <a:gd name="connsiteX3" fmla="*/ 109651 w 109757"/>
                    <a:gd name="connsiteY3" fmla="*/ 28220 h 204913"/>
                    <a:gd name="connsiteX4" fmla="*/ 44574 w 109757"/>
                    <a:gd name="connsiteY4" fmla="*/ 13970 h 204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9757" h="204913">
                      <a:moveTo>
                        <a:pt x="44574" y="13970"/>
                      </a:moveTo>
                      <a:cubicBezTo>
                        <a:pt x="26322" y="37522"/>
                        <a:pt x="-2240" y="138935"/>
                        <a:pt x="139" y="169532"/>
                      </a:cubicBezTo>
                      <a:cubicBezTo>
                        <a:pt x="2518" y="200129"/>
                        <a:pt x="43681" y="214840"/>
                        <a:pt x="58851" y="197554"/>
                      </a:cubicBezTo>
                      <a:cubicBezTo>
                        <a:pt x="74021" y="180268"/>
                        <a:pt x="112030" y="58817"/>
                        <a:pt x="109651" y="28220"/>
                      </a:cubicBezTo>
                      <a:cubicBezTo>
                        <a:pt x="107272" y="-2377"/>
                        <a:pt x="62826" y="-9582"/>
                        <a:pt x="44574" y="1397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3">
                        <a:lumMod val="0"/>
                        <a:lumOff val="100000"/>
                      </a:schemeClr>
                    </a:gs>
                    <a:gs pos="35000">
                      <a:schemeClr val="accent3">
                        <a:lumMod val="0"/>
                        <a:lumOff val="100000"/>
                      </a:schemeClr>
                    </a:gs>
                    <a:gs pos="100000">
                      <a:schemeClr val="accent3">
                        <a:lumMod val="100000"/>
                      </a:schemeClr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56" name="组合 155">
                  <a:extLst>
                    <a:ext uri="{FF2B5EF4-FFF2-40B4-BE49-F238E27FC236}">
                      <a16:creationId xmlns:a16="http://schemas.microsoft.com/office/drawing/2014/main" id="{C3906D85-0541-4E9E-9136-9D9C1F0AD9B1}"/>
                    </a:ext>
                  </a:extLst>
                </p:cNvPr>
                <p:cNvGrpSpPr/>
                <p:nvPr/>
              </p:nvGrpSpPr>
              <p:grpSpPr>
                <a:xfrm rot="17508820">
                  <a:off x="1366542" y="3267380"/>
                  <a:ext cx="161276" cy="96364"/>
                  <a:chOff x="3404714" y="3165050"/>
                  <a:chExt cx="306746" cy="257669"/>
                </a:xfrm>
              </p:grpSpPr>
              <p:sp>
                <p:nvSpPr>
                  <p:cNvPr id="157" name="任意多边形: 形状 36">
                    <a:extLst>
                      <a:ext uri="{FF2B5EF4-FFF2-40B4-BE49-F238E27FC236}">
                        <a16:creationId xmlns:a16="http://schemas.microsoft.com/office/drawing/2014/main" id="{7B67ECBC-3AED-410A-9647-99C99AE235B4}"/>
                      </a:ext>
                    </a:extLst>
                  </p:cNvPr>
                  <p:cNvSpPr/>
                  <p:nvPr/>
                </p:nvSpPr>
                <p:spPr>
                  <a:xfrm rot="21141550">
                    <a:off x="3404714" y="3165050"/>
                    <a:ext cx="300823" cy="128191"/>
                  </a:xfrm>
                  <a:custGeom>
                    <a:avLst/>
                    <a:gdLst>
                      <a:gd name="connsiteX0" fmla="*/ 178816 w 345227"/>
                      <a:gd name="connsiteY0" fmla="*/ 53769 h 142776"/>
                      <a:gd name="connsiteX1" fmla="*/ 13446 w 345227"/>
                      <a:gd name="connsiteY1" fmla="*/ 44042 h 142776"/>
                      <a:gd name="connsiteX2" fmla="*/ 45872 w 345227"/>
                      <a:gd name="connsiteY2" fmla="*/ 118620 h 142776"/>
                      <a:gd name="connsiteX3" fmla="*/ 331216 w 345227"/>
                      <a:gd name="connsiteY3" fmla="*/ 134833 h 142776"/>
                      <a:gd name="connsiteX4" fmla="*/ 289063 w 345227"/>
                      <a:gd name="connsiteY4" fmla="*/ 1888 h 142776"/>
                      <a:gd name="connsiteX5" fmla="*/ 178816 w 345227"/>
                      <a:gd name="connsiteY5" fmla="*/ 53769 h 142776"/>
                      <a:gd name="connsiteX0" fmla="*/ 166386 w 332797"/>
                      <a:gd name="connsiteY0" fmla="*/ 53660 h 143506"/>
                      <a:gd name="connsiteX1" fmla="*/ 20472 w 332797"/>
                      <a:gd name="connsiteY1" fmla="*/ 17992 h 143506"/>
                      <a:gd name="connsiteX2" fmla="*/ 33442 w 332797"/>
                      <a:gd name="connsiteY2" fmla="*/ 118511 h 143506"/>
                      <a:gd name="connsiteX3" fmla="*/ 318786 w 332797"/>
                      <a:gd name="connsiteY3" fmla="*/ 134724 h 143506"/>
                      <a:gd name="connsiteX4" fmla="*/ 276633 w 332797"/>
                      <a:gd name="connsiteY4" fmla="*/ 1779 h 143506"/>
                      <a:gd name="connsiteX5" fmla="*/ 166386 w 332797"/>
                      <a:gd name="connsiteY5" fmla="*/ 53660 h 143506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4971 w 314163"/>
                      <a:gd name="connsiteY0" fmla="*/ 37364 h 127210"/>
                      <a:gd name="connsiteX1" fmla="*/ 19057 w 314163"/>
                      <a:gd name="connsiteY1" fmla="*/ 1696 h 127210"/>
                      <a:gd name="connsiteX2" fmla="*/ 32027 w 314163"/>
                      <a:gd name="connsiteY2" fmla="*/ 102215 h 127210"/>
                      <a:gd name="connsiteX3" fmla="*/ 294673 w 314163"/>
                      <a:gd name="connsiteY3" fmla="*/ 118428 h 127210"/>
                      <a:gd name="connsiteX4" fmla="*/ 281703 w 314163"/>
                      <a:gd name="connsiteY4" fmla="*/ 14666 h 127210"/>
                      <a:gd name="connsiteX5" fmla="*/ 164971 w 314163"/>
                      <a:gd name="connsiteY5" fmla="*/ 37364 h 127210"/>
                      <a:gd name="connsiteX0" fmla="*/ 151631 w 300823"/>
                      <a:gd name="connsiteY0" fmla="*/ 37505 h 128192"/>
                      <a:gd name="connsiteX1" fmla="*/ 5717 w 300823"/>
                      <a:gd name="connsiteY1" fmla="*/ 1837 h 128192"/>
                      <a:gd name="connsiteX2" fmla="*/ 54355 w 300823"/>
                      <a:gd name="connsiteY2" fmla="*/ 105599 h 128192"/>
                      <a:gd name="connsiteX3" fmla="*/ 281333 w 300823"/>
                      <a:gd name="connsiteY3" fmla="*/ 118569 h 128192"/>
                      <a:gd name="connsiteX4" fmla="*/ 268363 w 300823"/>
                      <a:gd name="connsiteY4" fmla="*/ 14807 h 128192"/>
                      <a:gd name="connsiteX5" fmla="*/ 151631 w 300823"/>
                      <a:gd name="connsiteY5" fmla="*/ 37505 h 1281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00823" h="128192">
                        <a:moveTo>
                          <a:pt x="151631" y="37505"/>
                        </a:moveTo>
                        <a:cubicBezTo>
                          <a:pt x="107857" y="35343"/>
                          <a:pt x="21930" y="-9512"/>
                          <a:pt x="5717" y="1837"/>
                        </a:cubicBezTo>
                        <a:cubicBezTo>
                          <a:pt x="-10496" y="13186"/>
                          <a:pt x="8419" y="86144"/>
                          <a:pt x="54355" y="105599"/>
                        </a:cubicBezTo>
                        <a:cubicBezTo>
                          <a:pt x="100291" y="125054"/>
                          <a:pt x="240801" y="138024"/>
                          <a:pt x="281333" y="118569"/>
                        </a:cubicBezTo>
                        <a:cubicBezTo>
                          <a:pt x="321865" y="99114"/>
                          <a:pt x="289980" y="28318"/>
                          <a:pt x="268363" y="14807"/>
                        </a:cubicBezTo>
                        <a:cubicBezTo>
                          <a:pt x="246746" y="1296"/>
                          <a:pt x="195405" y="39667"/>
                          <a:pt x="151631" y="375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bg1">
                          <a:lumMod val="50000"/>
                        </a:schemeClr>
                      </a:gs>
                      <a:gs pos="50000">
                        <a:schemeClr val="bg1">
                          <a:lumMod val="75000"/>
                        </a:schemeClr>
                      </a:gs>
                      <a:gs pos="100000">
                        <a:schemeClr val="bg1">
                          <a:lumMod val="5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8" name="任意多边形: 形状 197">
                    <a:extLst>
                      <a:ext uri="{FF2B5EF4-FFF2-40B4-BE49-F238E27FC236}">
                        <a16:creationId xmlns:a16="http://schemas.microsoft.com/office/drawing/2014/main" id="{A15FD7E2-F241-4019-992A-6C7120B41AD4}"/>
                      </a:ext>
                    </a:extLst>
                  </p:cNvPr>
                  <p:cNvSpPr/>
                  <p:nvPr/>
                </p:nvSpPr>
                <p:spPr>
                  <a:xfrm rot="379252" flipV="1">
                    <a:off x="3410639" y="3294528"/>
                    <a:ext cx="300821" cy="128191"/>
                  </a:xfrm>
                  <a:custGeom>
                    <a:avLst/>
                    <a:gdLst>
                      <a:gd name="connsiteX0" fmla="*/ 178816 w 345227"/>
                      <a:gd name="connsiteY0" fmla="*/ 53769 h 142776"/>
                      <a:gd name="connsiteX1" fmla="*/ 13446 w 345227"/>
                      <a:gd name="connsiteY1" fmla="*/ 44042 h 142776"/>
                      <a:gd name="connsiteX2" fmla="*/ 45872 w 345227"/>
                      <a:gd name="connsiteY2" fmla="*/ 118620 h 142776"/>
                      <a:gd name="connsiteX3" fmla="*/ 331216 w 345227"/>
                      <a:gd name="connsiteY3" fmla="*/ 134833 h 142776"/>
                      <a:gd name="connsiteX4" fmla="*/ 289063 w 345227"/>
                      <a:gd name="connsiteY4" fmla="*/ 1888 h 142776"/>
                      <a:gd name="connsiteX5" fmla="*/ 178816 w 345227"/>
                      <a:gd name="connsiteY5" fmla="*/ 53769 h 142776"/>
                      <a:gd name="connsiteX0" fmla="*/ 166386 w 332797"/>
                      <a:gd name="connsiteY0" fmla="*/ 53660 h 143506"/>
                      <a:gd name="connsiteX1" fmla="*/ 20472 w 332797"/>
                      <a:gd name="connsiteY1" fmla="*/ 17992 h 143506"/>
                      <a:gd name="connsiteX2" fmla="*/ 33442 w 332797"/>
                      <a:gd name="connsiteY2" fmla="*/ 118511 h 143506"/>
                      <a:gd name="connsiteX3" fmla="*/ 318786 w 332797"/>
                      <a:gd name="connsiteY3" fmla="*/ 134724 h 143506"/>
                      <a:gd name="connsiteX4" fmla="*/ 276633 w 332797"/>
                      <a:gd name="connsiteY4" fmla="*/ 1779 h 143506"/>
                      <a:gd name="connsiteX5" fmla="*/ 166386 w 332797"/>
                      <a:gd name="connsiteY5" fmla="*/ 53660 h 143506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4971 w 314163"/>
                      <a:gd name="connsiteY0" fmla="*/ 37364 h 127210"/>
                      <a:gd name="connsiteX1" fmla="*/ 19057 w 314163"/>
                      <a:gd name="connsiteY1" fmla="*/ 1696 h 127210"/>
                      <a:gd name="connsiteX2" fmla="*/ 32027 w 314163"/>
                      <a:gd name="connsiteY2" fmla="*/ 102215 h 127210"/>
                      <a:gd name="connsiteX3" fmla="*/ 294673 w 314163"/>
                      <a:gd name="connsiteY3" fmla="*/ 118428 h 127210"/>
                      <a:gd name="connsiteX4" fmla="*/ 281703 w 314163"/>
                      <a:gd name="connsiteY4" fmla="*/ 14666 h 127210"/>
                      <a:gd name="connsiteX5" fmla="*/ 164971 w 314163"/>
                      <a:gd name="connsiteY5" fmla="*/ 37364 h 127210"/>
                      <a:gd name="connsiteX0" fmla="*/ 151631 w 300823"/>
                      <a:gd name="connsiteY0" fmla="*/ 37505 h 128192"/>
                      <a:gd name="connsiteX1" fmla="*/ 5717 w 300823"/>
                      <a:gd name="connsiteY1" fmla="*/ 1837 h 128192"/>
                      <a:gd name="connsiteX2" fmla="*/ 54355 w 300823"/>
                      <a:gd name="connsiteY2" fmla="*/ 105599 h 128192"/>
                      <a:gd name="connsiteX3" fmla="*/ 281333 w 300823"/>
                      <a:gd name="connsiteY3" fmla="*/ 118569 h 128192"/>
                      <a:gd name="connsiteX4" fmla="*/ 268363 w 300823"/>
                      <a:gd name="connsiteY4" fmla="*/ 14807 h 128192"/>
                      <a:gd name="connsiteX5" fmla="*/ 151631 w 300823"/>
                      <a:gd name="connsiteY5" fmla="*/ 37505 h 1281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00823" h="128192">
                        <a:moveTo>
                          <a:pt x="151631" y="37505"/>
                        </a:moveTo>
                        <a:cubicBezTo>
                          <a:pt x="107857" y="35343"/>
                          <a:pt x="21930" y="-9512"/>
                          <a:pt x="5717" y="1837"/>
                        </a:cubicBezTo>
                        <a:cubicBezTo>
                          <a:pt x="-10496" y="13186"/>
                          <a:pt x="8419" y="86144"/>
                          <a:pt x="54355" y="105599"/>
                        </a:cubicBezTo>
                        <a:cubicBezTo>
                          <a:pt x="100291" y="125054"/>
                          <a:pt x="240801" y="138024"/>
                          <a:pt x="281333" y="118569"/>
                        </a:cubicBezTo>
                        <a:cubicBezTo>
                          <a:pt x="321865" y="99114"/>
                          <a:pt x="289980" y="28318"/>
                          <a:pt x="268363" y="14807"/>
                        </a:cubicBezTo>
                        <a:cubicBezTo>
                          <a:pt x="246746" y="1296"/>
                          <a:pt x="195405" y="39667"/>
                          <a:pt x="151631" y="375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bg1">
                          <a:lumMod val="50000"/>
                        </a:schemeClr>
                      </a:gs>
                      <a:gs pos="50000">
                        <a:schemeClr val="bg1">
                          <a:lumMod val="75000"/>
                        </a:schemeClr>
                      </a:gs>
                      <a:gs pos="100000">
                        <a:schemeClr val="bg1">
                          <a:lumMod val="5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69" name="椭圆 68">
                <a:extLst>
                  <a:ext uri="{FF2B5EF4-FFF2-40B4-BE49-F238E27FC236}">
                    <a16:creationId xmlns:a16="http://schemas.microsoft.com/office/drawing/2014/main" id="{A22087C9-6FDE-4E29-B6F3-78B9B01667A5}"/>
                  </a:ext>
                </a:extLst>
              </p:cNvPr>
              <p:cNvSpPr/>
              <p:nvPr/>
            </p:nvSpPr>
            <p:spPr>
              <a:xfrm rot="739202" flipH="1" flipV="1">
                <a:off x="3416765" y="2570586"/>
                <a:ext cx="38159" cy="38159"/>
              </a:xfrm>
              <a:prstGeom prst="ellips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任意多边形: 形状 198">
                <a:extLst>
                  <a:ext uri="{FF2B5EF4-FFF2-40B4-BE49-F238E27FC236}">
                    <a16:creationId xmlns:a16="http://schemas.microsoft.com/office/drawing/2014/main" id="{10780A2B-69B9-40DD-8E57-C47B4E1F7C7F}"/>
                  </a:ext>
                </a:extLst>
              </p:cNvPr>
              <p:cNvSpPr/>
              <p:nvPr/>
            </p:nvSpPr>
            <p:spPr>
              <a:xfrm rot="20249705">
                <a:off x="3280594" y="3220236"/>
                <a:ext cx="125824" cy="96921"/>
              </a:xfrm>
              <a:custGeom>
                <a:avLst/>
                <a:gdLst>
                  <a:gd name="connsiteX0" fmla="*/ 126442 w 301962"/>
                  <a:gd name="connsiteY0" fmla="*/ 4586 h 231598"/>
                  <a:gd name="connsiteX1" fmla="*/ 74054 w 301962"/>
                  <a:gd name="connsiteY1" fmla="*/ 6173 h 231598"/>
                  <a:gd name="connsiteX2" fmla="*/ 48654 w 301962"/>
                  <a:gd name="connsiteY2" fmla="*/ 18873 h 231598"/>
                  <a:gd name="connsiteX3" fmla="*/ 31192 w 301962"/>
                  <a:gd name="connsiteY3" fmla="*/ 29986 h 231598"/>
                  <a:gd name="connsiteX4" fmla="*/ 12142 w 301962"/>
                  <a:gd name="connsiteY4" fmla="*/ 53798 h 231598"/>
                  <a:gd name="connsiteX5" fmla="*/ 1029 w 301962"/>
                  <a:gd name="connsiteY5" fmla="*/ 83961 h 231598"/>
                  <a:gd name="connsiteX6" fmla="*/ 1029 w 301962"/>
                  <a:gd name="connsiteY6" fmla="*/ 118886 h 231598"/>
                  <a:gd name="connsiteX7" fmla="*/ 5792 w 301962"/>
                  <a:gd name="connsiteY7" fmla="*/ 144286 h 231598"/>
                  <a:gd name="connsiteX8" fmla="*/ 26429 w 301962"/>
                  <a:gd name="connsiteY8" fmla="*/ 176036 h 231598"/>
                  <a:gd name="connsiteX9" fmla="*/ 50242 w 301962"/>
                  <a:gd name="connsiteY9" fmla="*/ 198261 h 231598"/>
                  <a:gd name="connsiteX10" fmla="*/ 74054 w 301962"/>
                  <a:gd name="connsiteY10" fmla="*/ 212548 h 231598"/>
                  <a:gd name="connsiteX11" fmla="*/ 104217 w 301962"/>
                  <a:gd name="connsiteY11" fmla="*/ 222073 h 231598"/>
                  <a:gd name="connsiteX12" fmla="*/ 140729 w 301962"/>
                  <a:gd name="connsiteY12" fmla="*/ 228423 h 231598"/>
                  <a:gd name="connsiteX13" fmla="*/ 162954 w 301962"/>
                  <a:gd name="connsiteY13" fmla="*/ 231598 h 231598"/>
                  <a:gd name="connsiteX14" fmla="*/ 196292 w 301962"/>
                  <a:gd name="connsiteY14" fmla="*/ 228423 h 231598"/>
                  <a:gd name="connsiteX15" fmla="*/ 228042 w 301962"/>
                  <a:gd name="connsiteY15" fmla="*/ 222073 h 231598"/>
                  <a:gd name="connsiteX16" fmla="*/ 259792 w 301962"/>
                  <a:gd name="connsiteY16" fmla="*/ 203023 h 231598"/>
                  <a:gd name="connsiteX17" fmla="*/ 280429 w 301962"/>
                  <a:gd name="connsiteY17" fmla="*/ 185561 h 231598"/>
                  <a:gd name="connsiteX18" fmla="*/ 294717 w 301962"/>
                  <a:gd name="connsiteY18" fmla="*/ 171273 h 231598"/>
                  <a:gd name="connsiteX19" fmla="*/ 301067 w 301962"/>
                  <a:gd name="connsiteY19" fmla="*/ 142698 h 231598"/>
                  <a:gd name="connsiteX20" fmla="*/ 301067 w 301962"/>
                  <a:gd name="connsiteY20" fmla="*/ 107773 h 231598"/>
                  <a:gd name="connsiteX21" fmla="*/ 293129 w 301962"/>
                  <a:gd name="connsiteY21" fmla="*/ 79198 h 231598"/>
                  <a:gd name="connsiteX22" fmla="*/ 277254 w 301962"/>
                  <a:gd name="connsiteY22" fmla="*/ 52211 h 231598"/>
                  <a:gd name="connsiteX23" fmla="*/ 259792 w 301962"/>
                  <a:gd name="connsiteY23" fmla="*/ 36336 h 231598"/>
                  <a:gd name="connsiteX24" fmla="*/ 237567 w 301962"/>
                  <a:gd name="connsiteY24" fmla="*/ 25223 h 231598"/>
                  <a:gd name="connsiteX25" fmla="*/ 218517 w 301962"/>
                  <a:gd name="connsiteY25" fmla="*/ 18873 h 231598"/>
                  <a:gd name="connsiteX26" fmla="*/ 205817 w 301962"/>
                  <a:gd name="connsiteY26" fmla="*/ 15698 h 231598"/>
                  <a:gd name="connsiteX27" fmla="*/ 201054 w 301962"/>
                  <a:gd name="connsiteY27" fmla="*/ 29986 h 231598"/>
                  <a:gd name="connsiteX28" fmla="*/ 196292 w 301962"/>
                  <a:gd name="connsiteY28" fmla="*/ 52211 h 231598"/>
                  <a:gd name="connsiteX29" fmla="*/ 191529 w 301962"/>
                  <a:gd name="connsiteY29" fmla="*/ 68086 h 231598"/>
                  <a:gd name="connsiteX30" fmla="*/ 180417 w 301962"/>
                  <a:gd name="connsiteY30" fmla="*/ 76023 h 231598"/>
                  <a:gd name="connsiteX31" fmla="*/ 158192 w 301962"/>
                  <a:gd name="connsiteY31" fmla="*/ 77611 h 231598"/>
                  <a:gd name="connsiteX32" fmla="*/ 134379 w 301962"/>
                  <a:gd name="connsiteY32" fmla="*/ 66498 h 231598"/>
                  <a:gd name="connsiteX33" fmla="*/ 126442 w 301962"/>
                  <a:gd name="connsiteY33" fmla="*/ 4586 h 231598"/>
                  <a:gd name="connsiteX0" fmla="*/ 126442 w 301962"/>
                  <a:gd name="connsiteY0" fmla="*/ 4586 h 231598"/>
                  <a:gd name="connsiteX1" fmla="*/ 74054 w 301962"/>
                  <a:gd name="connsiteY1" fmla="*/ 6173 h 231598"/>
                  <a:gd name="connsiteX2" fmla="*/ 48654 w 301962"/>
                  <a:gd name="connsiteY2" fmla="*/ 18873 h 231598"/>
                  <a:gd name="connsiteX3" fmla="*/ 31192 w 301962"/>
                  <a:gd name="connsiteY3" fmla="*/ 29986 h 231598"/>
                  <a:gd name="connsiteX4" fmla="*/ 12142 w 301962"/>
                  <a:gd name="connsiteY4" fmla="*/ 53798 h 231598"/>
                  <a:gd name="connsiteX5" fmla="*/ 1029 w 301962"/>
                  <a:gd name="connsiteY5" fmla="*/ 83961 h 231598"/>
                  <a:gd name="connsiteX6" fmla="*/ 1029 w 301962"/>
                  <a:gd name="connsiteY6" fmla="*/ 118886 h 231598"/>
                  <a:gd name="connsiteX7" fmla="*/ 5792 w 301962"/>
                  <a:gd name="connsiteY7" fmla="*/ 144286 h 231598"/>
                  <a:gd name="connsiteX8" fmla="*/ 26429 w 301962"/>
                  <a:gd name="connsiteY8" fmla="*/ 176036 h 231598"/>
                  <a:gd name="connsiteX9" fmla="*/ 50242 w 301962"/>
                  <a:gd name="connsiteY9" fmla="*/ 198261 h 231598"/>
                  <a:gd name="connsiteX10" fmla="*/ 74054 w 301962"/>
                  <a:gd name="connsiteY10" fmla="*/ 212548 h 231598"/>
                  <a:gd name="connsiteX11" fmla="*/ 104217 w 301962"/>
                  <a:gd name="connsiteY11" fmla="*/ 222073 h 231598"/>
                  <a:gd name="connsiteX12" fmla="*/ 140729 w 301962"/>
                  <a:gd name="connsiteY12" fmla="*/ 228423 h 231598"/>
                  <a:gd name="connsiteX13" fmla="*/ 162954 w 301962"/>
                  <a:gd name="connsiteY13" fmla="*/ 231598 h 231598"/>
                  <a:gd name="connsiteX14" fmla="*/ 196292 w 301962"/>
                  <a:gd name="connsiteY14" fmla="*/ 228423 h 231598"/>
                  <a:gd name="connsiteX15" fmla="*/ 228042 w 301962"/>
                  <a:gd name="connsiteY15" fmla="*/ 222073 h 231598"/>
                  <a:gd name="connsiteX16" fmla="*/ 259792 w 301962"/>
                  <a:gd name="connsiteY16" fmla="*/ 203023 h 231598"/>
                  <a:gd name="connsiteX17" fmla="*/ 280429 w 301962"/>
                  <a:gd name="connsiteY17" fmla="*/ 185561 h 231598"/>
                  <a:gd name="connsiteX18" fmla="*/ 294717 w 301962"/>
                  <a:gd name="connsiteY18" fmla="*/ 171273 h 231598"/>
                  <a:gd name="connsiteX19" fmla="*/ 301067 w 301962"/>
                  <a:gd name="connsiteY19" fmla="*/ 142698 h 231598"/>
                  <a:gd name="connsiteX20" fmla="*/ 301067 w 301962"/>
                  <a:gd name="connsiteY20" fmla="*/ 107773 h 231598"/>
                  <a:gd name="connsiteX21" fmla="*/ 293129 w 301962"/>
                  <a:gd name="connsiteY21" fmla="*/ 79198 h 231598"/>
                  <a:gd name="connsiteX22" fmla="*/ 277254 w 301962"/>
                  <a:gd name="connsiteY22" fmla="*/ 52211 h 231598"/>
                  <a:gd name="connsiteX23" fmla="*/ 259792 w 301962"/>
                  <a:gd name="connsiteY23" fmla="*/ 36336 h 231598"/>
                  <a:gd name="connsiteX24" fmla="*/ 237567 w 301962"/>
                  <a:gd name="connsiteY24" fmla="*/ 25223 h 231598"/>
                  <a:gd name="connsiteX25" fmla="*/ 218517 w 301962"/>
                  <a:gd name="connsiteY25" fmla="*/ 18873 h 231598"/>
                  <a:gd name="connsiteX26" fmla="*/ 205817 w 301962"/>
                  <a:gd name="connsiteY26" fmla="*/ 15698 h 231598"/>
                  <a:gd name="connsiteX27" fmla="*/ 201054 w 301962"/>
                  <a:gd name="connsiteY27" fmla="*/ 29986 h 231598"/>
                  <a:gd name="connsiteX28" fmla="*/ 196292 w 301962"/>
                  <a:gd name="connsiteY28" fmla="*/ 52211 h 231598"/>
                  <a:gd name="connsiteX29" fmla="*/ 191529 w 301962"/>
                  <a:gd name="connsiteY29" fmla="*/ 68086 h 231598"/>
                  <a:gd name="connsiteX30" fmla="*/ 180417 w 301962"/>
                  <a:gd name="connsiteY30" fmla="*/ 76023 h 231598"/>
                  <a:gd name="connsiteX31" fmla="*/ 158192 w 301962"/>
                  <a:gd name="connsiteY31" fmla="*/ 77611 h 231598"/>
                  <a:gd name="connsiteX32" fmla="*/ 134379 w 301962"/>
                  <a:gd name="connsiteY32" fmla="*/ 66498 h 231598"/>
                  <a:gd name="connsiteX33" fmla="*/ 126442 w 301962"/>
                  <a:gd name="connsiteY33" fmla="*/ 4586 h 231598"/>
                  <a:gd name="connsiteX0" fmla="*/ 126442 w 302160"/>
                  <a:gd name="connsiteY0" fmla="*/ 4586 h 231598"/>
                  <a:gd name="connsiteX1" fmla="*/ 74054 w 302160"/>
                  <a:gd name="connsiteY1" fmla="*/ 6173 h 231598"/>
                  <a:gd name="connsiteX2" fmla="*/ 48654 w 302160"/>
                  <a:gd name="connsiteY2" fmla="*/ 18873 h 231598"/>
                  <a:gd name="connsiteX3" fmla="*/ 31192 w 302160"/>
                  <a:gd name="connsiteY3" fmla="*/ 29986 h 231598"/>
                  <a:gd name="connsiteX4" fmla="*/ 12142 w 302160"/>
                  <a:gd name="connsiteY4" fmla="*/ 53798 h 231598"/>
                  <a:gd name="connsiteX5" fmla="*/ 1029 w 302160"/>
                  <a:gd name="connsiteY5" fmla="*/ 83961 h 231598"/>
                  <a:gd name="connsiteX6" fmla="*/ 1029 w 302160"/>
                  <a:gd name="connsiteY6" fmla="*/ 118886 h 231598"/>
                  <a:gd name="connsiteX7" fmla="*/ 5792 w 302160"/>
                  <a:gd name="connsiteY7" fmla="*/ 144286 h 231598"/>
                  <a:gd name="connsiteX8" fmla="*/ 26429 w 302160"/>
                  <a:gd name="connsiteY8" fmla="*/ 176036 h 231598"/>
                  <a:gd name="connsiteX9" fmla="*/ 50242 w 302160"/>
                  <a:gd name="connsiteY9" fmla="*/ 198261 h 231598"/>
                  <a:gd name="connsiteX10" fmla="*/ 74054 w 302160"/>
                  <a:gd name="connsiteY10" fmla="*/ 212548 h 231598"/>
                  <a:gd name="connsiteX11" fmla="*/ 104217 w 302160"/>
                  <a:gd name="connsiteY11" fmla="*/ 222073 h 231598"/>
                  <a:gd name="connsiteX12" fmla="*/ 140729 w 302160"/>
                  <a:gd name="connsiteY12" fmla="*/ 228423 h 231598"/>
                  <a:gd name="connsiteX13" fmla="*/ 162954 w 302160"/>
                  <a:gd name="connsiteY13" fmla="*/ 231598 h 231598"/>
                  <a:gd name="connsiteX14" fmla="*/ 196292 w 302160"/>
                  <a:gd name="connsiteY14" fmla="*/ 228423 h 231598"/>
                  <a:gd name="connsiteX15" fmla="*/ 228042 w 302160"/>
                  <a:gd name="connsiteY15" fmla="*/ 222073 h 231598"/>
                  <a:gd name="connsiteX16" fmla="*/ 259792 w 302160"/>
                  <a:gd name="connsiteY16" fmla="*/ 203023 h 231598"/>
                  <a:gd name="connsiteX17" fmla="*/ 280429 w 302160"/>
                  <a:gd name="connsiteY17" fmla="*/ 185561 h 231598"/>
                  <a:gd name="connsiteX18" fmla="*/ 291542 w 302160"/>
                  <a:gd name="connsiteY18" fmla="*/ 168098 h 231598"/>
                  <a:gd name="connsiteX19" fmla="*/ 301067 w 302160"/>
                  <a:gd name="connsiteY19" fmla="*/ 142698 h 231598"/>
                  <a:gd name="connsiteX20" fmla="*/ 301067 w 302160"/>
                  <a:gd name="connsiteY20" fmla="*/ 107773 h 231598"/>
                  <a:gd name="connsiteX21" fmla="*/ 293129 w 302160"/>
                  <a:gd name="connsiteY21" fmla="*/ 79198 h 231598"/>
                  <a:gd name="connsiteX22" fmla="*/ 277254 w 302160"/>
                  <a:gd name="connsiteY22" fmla="*/ 52211 h 231598"/>
                  <a:gd name="connsiteX23" fmla="*/ 259792 w 302160"/>
                  <a:gd name="connsiteY23" fmla="*/ 36336 h 231598"/>
                  <a:gd name="connsiteX24" fmla="*/ 237567 w 302160"/>
                  <a:gd name="connsiteY24" fmla="*/ 25223 h 231598"/>
                  <a:gd name="connsiteX25" fmla="*/ 218517 w 302160"/>
                  <a:gd name="connsiteY25" fmla="*/ 18873 h 231598"/>
                  <a:gd name="connsiteX26" fmla="*/ 205817 w 302160"/>
                  <a:gd name="connsiteY26" fmla="*/ 15698 h 231598"/>
                  <a:gd name="connsiteX27" fmla="*/ 201054 w 302160"/>
                  <a:gd name="connsiteY27" fmla="*/ 29986 h 231598"/>
                  <a:gd name="connsiteX28" fmla="*/ 196292 w 302160"/>
                  <a:gd name="connsiteY28" fmla="*/ 52211 h 231598"/>
                  <a:gd name="connsiteX29" fmla="*/ 191529 w 302160"/>
                  <a:gd name="connsiteY29" fmla="*/ 68086 h 231598"/>
                  <a:gd name="connsiteX30" fmla="*/ 180417 w 302160"/>
                  <a:gd name="connsiteY30" fmla="*/ 76023 h 231598"/>
                  <a:gd name="connsiteX31" fmla="*/ 158192 w 302160"/>
                  <a:gd name="connsiteY31" fmla="*/ 77611 h 231598"/>
                  <a:gd name="connsiteX32" fmla="*/ 134379 w 302160"/>
                  <a:gd name="connsiteY32" fmla="*/ 66498 h 231598"/>
                  <a:gd name="connsiteX33" fmla="*/ 126442 w 302160"/>
                  <a:gd name="connsiteY33" fmla="*/ 4586 h 231598"/>
                  <a:gd name="connsiteX0" fmla="*/ 126442 w 302160"/>
                  <a:gd name="connsiteY0" fmla="*/ 5409 h 232421"/>
                  <a:gd name="connsiteX1" fmla="*/ 74054 w 302160"/>
                  <a:gd name="connsiteY1" fmla="*/ 6996 h 232421"/>
                  <a:gd name="connsiteX2" fmla="*/ 48654 w 302160"/>
                  <a:gd name="connsiteY2" fmla="*/ 19696 h 232421"/>
                  <a:gd name="connsiteX3" fmla="*/ 31192 w 302160"/>
                  <a:gd name="connsiteY3" fmla="*/ 30809 h 232421"/>
                  <a:gd name="connsiteX4" fmla="*/ 12142 w 302160"/>
                  <a:gd name="connsiteY4" fmla="*/ 54621 h 232421"/>
                  <a:gd name="connsiteX5" fmla="*/ 1029 w 302160"/>
                  <a:gd name="connsiteY5" fmla="*/ 84784 h 232421"/>
                  <a:gd name="connsiteX6" fmla="*/ 1029 w 302160"/>
                  <a:gd name="connsiteY6" fmla="*/ 119709 h 232421"/>
                  <a:gd name="connsiteX7" fmla="*/ 5792 w 302160"/>
                  <a:gd name="connsiteY7" fmla="*/ 145109 h 232421"/>
                  <a:gd name="connsiteX8" fmla="*/ 26429 w 302160"/>
                  <a:gd name="connsiteY8" fmla="*/ 176859 h 232421"/>
                  <a:gd name="connsiteX9" fmla="*/ 50242 w 302160"/>
                  <a:gd name="connsiteY9" fmla="*/ 199084 h 232421"/>
                  <a:gd name="connsiteX10" fmla="*/ 74054 w 302160"/>
                  <a:gd name="connsiteY10" fmla="*/ 213371 h 232421"/>
                  <a:gd name="connsiteX11" fmla="*/ 104217 w 302160"/>
                  <a:gd name="connsiteY11" fmla="*/ 222896 h 232421"/>
                  <a:gd name="connsiteX12" fmla="*/ 140729 w 302160"/>
                  <a:gd name="connsiteY12" fmla="*/ 229246 h 232421"/>
                  <a:gd name="connsiteX13" fmla="*/ 162954 w 302160"/>
                  <a:gd name="connsiteY13" fmla="*/ 232421 h 232421"/>
                  <a:gd name="connsiteX14" fmla="*/ 196292 w 302160"/>
                  <a:gd name="connsiteY14" fmla="*/ 229246 h 232421"/>
                  <a:gd name="connsiteX15" fmla="*/ 228042 w 302160"/>
                  <a:gd name="connsiteY15" fmla="*/ 222896 h 232421"/>
                  <a:gd name="connsiteX16" fmla="*/ 259792 w 302160"/>
                  <a:gd name="connsiteY16" fmla="*/ 203846 h 232421"/>
                  <a:gd name="connsiteX17" fmla="*/ 280429 w 302160"/>
                  <a:gd name="connsiteY17" fmla="*/ 186384 h 232421"/>
                  <a:gd name="connsiteX18" fmla="*/ 291542 w 302160"/>
                  <a:gd name="connsiteY18" fmla="*/ 168921 h 232421"/>
                  <a:gd name="connsiteX19" fmla="*/ 301067 w 302160"/>
                  <a:gd name="connsiteY19" fmla="*/ 143521 h 232421"/>
                  <a:gd name="connsiteX20" fmla="*/ 301067 w 302160"/>
                  <a:gd name="connsiteY20" fmla="*/ 108596 h 232421"/>
                  <a:gd name="connsiteX21" fmla="*/ 293129 w 302160"/>
                  <a:gd name="connsiteY21" fmla="*/ 80021 h 232421"/>
                  <a:gd name="connsiteX22" fmla="*/ 277254 w 302160"/>
                  <a:gd name="connsiteY22" fmla="*/ 53034 h 232421"/>
                  <a:gd name="connsiteX23" fmla="*/ 259792 w 302160"/>
                  <a:gd name="connsiteY23" fmla="*/ 37159 h 232421"/>
                  <a:gd name="connsiteX24" fmla="*/ 237567 w 302160"/>
                  <a:gd name="connsiteY24" fmla="*/ 26046 h 232421"/>
                  <a:gd name="connsiteX25" fmla="*/ 218517 w 302160"/>
                  <a:gd name="connsiteY25" fmla="*/ 19696 h 232421"/>
                  <a:gd name="connsiteX26" fmla="*/ 205817 w 302160"/>
                  <a:gd name="connsiteY26" fmla="*/ 16521 h 232421"/>
                  <a:gd name="connsiteX27" fmla="*/ 201054 w 302160"/>
                  <a:gd name="connsiteY27" fmla="*/ 30809 h 232421"/>
                  <a:gd name="connsiteX28" fmla="*/ 196292 w 302160"/>
                  <a:gd name="connsiteY28" fmla="*/ 53034 h 232421"/>
                  <a:gd name="connsiteX29" fmla="*/ 191529 w 302160"/>
                  <a:gd name="connsiteY29" fmla="*/ 68909 h 232421"/>
                  <a:gd name="connsiteX30" fmla="*/ 180417 w 302160"/>
                  <a:gd name="connsiteY30" fmla="*/ 76846 h 232421"/>
                  <a:gd name="connsiteX31" fmla="*/ 158192 w 302160"/>
                  <a:gd name="connsiteY31" fmla="*/ 78434 h 232421"/>
                  <a:gd name="connsiteX32" fmla="*/ 126442 w 302160"/>
                  <a:gd name="connsiteY32" fmla="*/ 5409 h 232421"/>
                  <a:gd name="connsiteX0" fmla="*/ 126442 w 302160"/>
                  <a:gd name="connsiteY0" fmla="*/ 5409 h 232421"/>
                  <a:gd name="connsiteX1" fmla="*/ 74054 w 302160"/>
                  <a:gd name="connsiteY1" fmla="*/ 6996 h 232421"/>
                  <a:gd name="connsiteX2" fmla="*/ 48654 w 302160"/>
                  <a:gd name="connsiteY2" fmla="*/ 19696 h 232421"/>
                  <a:gd name="connsiteX3" fmla="*/ 31192 w 302160"/>
                  <a:gd name="connsiteY3" fmla="*/ 30809 h 232421"/>
                  <a:gd name="connsiteX4" fmla="*/ 12142 w 302160"/>
                  <a:gd name="connsiteY4" fmla="*/ 54621 h 232421"/>
                  <a:gd name="connsiteX5" fmla="*/ 1029 w 302160"/>
                  <a:gd name="connsiteY5" fmla="*/ 84784 h 232421"/>
                  <a:gd name="connsiteX6" fmla="*/ 1029 w 302160"/>
                  <a:gd name="connsiteY6" fmla="*/ 119709 h 232421"/>
                  <a:gd name="connsiteX7" fmla="*/ 5792 w 302160"/>
                  <a:gd name="connsiteY7" fmla="*/ 145109 h 232421"/>
                  <a:gd name="connsiteX8" fmla="*/ 26429 w 302160"/>
                  <a:gd name="connsiteY8" fmla="*/ 176859 h 232421"/>
                  <a:gd name="connsiteX9" fmla="*/ 50242 w 302160"/>
                  <a:gd name="connsiteY9" fmla="*/ 199084 h 232421"/>
                  <a:gd name="connsiteX10" fmla="*/ 74054 w 302160"/>
                  <a:gd name="connsiteY10" fmla="*/ 213371 h 232421"/>
                  <a:gd name="connsiteX11" fmla="*/ 104217 w 302160"/>
                  <a:gd name="connsiteY11" fmla="*/ 222896 h 232421"/>
                  <a:gd name="connsiteX12" fmla="*/ 140729 w 302160"/>
                  <a:gd name="connsiteY12" fmla="*/ 229246 h 232421"/>
                  <a:gd name="connsiteX13" fmla="*/ 162954 w 302160"/>
                  <a:gd name="connsiteY13" fmla="*/ 232421 h 232421"/>
                  <a:gd name="connsiteX14" fmla="*/ 196292 w 302160"/>
                  <a:gd name="connsiteY14" fmla="*/ 229246 h 232421"/>
                  <a:gd name="connsiteX15" fmla="*/ 228042 w 302160"/>
                  <a:gd name="connsiteY15" fmla="*/ 222896 h 232421"/>
                  <a:gd name="connsiteX16" fmla="*/ 259792 w 302160"/>
                  <a:gd name="connsiteY16" fmla="*/ 203846 h 232421"/>
                  <a:gd name="connsiteX17" fmla="*/ 280429 w 302160"/>
                  <a:gd name="connsiteY17" fmla="*/ 186384 h 232421"/>
                  <a:gd name="connsiteX18" fmla="*/ 291542 w 302160"/>
                  <a:gd name="connsiteY18" fmla="*/ 168921 h 232421"/>
                  <a:gd name="connsiteX19" fmla="*/ 301067 w 302160"/>
                  <a:gd name="connsiteY19" fmla="*/ 143521 h 232421"/>
                  <a:gd name="connsiteX20" fmla="*/ 301067 w 302160"/>
                  <a:gd name="connsiteY20" fmla="*/ 108596 h 232421"/>
                  <a:gd name="connsiteX21" fmla="*/ 293129 w 302160"/>
                  <a:gd name="connsiteY21" fmla="*/ 80021 h 232421"/>
                  <a:gd name="connsiteX22" fmla="*/ 277254 w 302160"/>
                  <a:gd name="connsiteY22" fmla="*/ 53034 h 232421"/>
                  <a:gd name="connsiteX23" fmla="*/ 259792 w 302160"/>
                  <a:gd name="connsiteY23" fmla="*/ 37159 h 232421"/>
                  <a:gd name="connsiteX24" fmla="*/ 237567 w 302160"/>
                  <a:gd name="connsiteY24" fmla="*/ 26046 h 232421"/>
                  <a:gd name="connsiteX25" fmla="*/ 218517 w 302160"/>
                  <a:gd name="connsiteY25" fmla="*/ 19696 h 232421"/>
                  <a:gd name="connsiteX26" fmla="*/ 205817 w 302160"/>
                  <a:gd name="connsiteY26" fmla="*/ 16521 h 232421"/>
                  <a:gd name="connsiteX27" fmla="*/ 201054 w 302160"/>
                  <a:gd name="connsiteY27" fmla="*/ 30809 h 232421"/>
                  <a:gd name="connsiteX28" fmla="*/ 196292 w 302160"/>
                  <a:gd name="connsiteY28" fmla="*/ 53034 h 232421"/>
                  <a:gd name="connsiteX29" fmla="*/ 191529 w 302160"/>
                  <a:gd name="connsiteY29" fmla="*/ 68909 h 232421"/>
                  <a:gd name="connsiteX30" fmla="*/ 158192 w 302160"/>
                  <a:gd name="connsiteY30" fmla="*/ 78434 h 232421"/>
                  <a:gd name="connsiteX31" fmla="*/ 126442 w 302160"/>
                  <a:gd name="connsiteY31" fmla="*/ 5409 h 232421"/>
                  <a:gd name="connsiteX0" fmla="*/ 126442 w 302160"/>
                  <a:gd name="connsiteY0" fmla="*/ 5409 h 232421"/>
                  <a:gd name="connsiteX1" fmla="*/ 74054 w 302160"/>
                  <a:gd name="connsiteY1" fmla="*/ 6996 h 232421"/>
                  <a:gd name="connsiteX2" fmla="*/ 48654 w 302160"/>
                  <a:gd name="connsiteY2" fmla="*/ 19696 h 232421"/>
                  <a:gd name="connsiteX3" fmla="*/ 31192 w 302160"/>
                  <a:gd name="connsiteY3" fmla="*/ 30809 h 232421"/>
                  <a:gd name="connsiteX4" fmla="*/ 12142 w 302160"/>
                  <a:gd name="connsiteY4" fmla="*/ 54621 h 232421"/>
                  <a:gd name="connsiteX5" fmla="*/ 1029 w 302160"/>
                  <a:gd name="connsiteY5" fmla="*/ 84784 h 232421"/>
                  <a:gd name="connsiteX6" fmla="*/ 1029 w 302160"/>
                  <a:gd name="connsiteY6" fmla="*/ 119709 h 232421"/>
                  <a:gd name="connsiteX7" fmla="*/ 5792 w 302160"/>
                  <a:gd name="connsiteY7" fmla="*/ 145109 h 232421"/>
                  <a:gd name="connsiteX8" fmla="*/ 26429 w 302160"/>
                  <a:gd name="connsiteY8" fmla="*/ 176859 h 232421"/>
                  <a:gd name="connsiteX9" fmla="*/ 50242 w 302160"/>
                  <a:gd name="connsiteY9" fmla="*/ 199084 h 232421"/>
                  <a:gd name="connsiteX10" fmla="*/ 74054 w 302160"/>
                  <a:gd name="connsiteY10" fmla="*/ 213371 h 232421"/>
                  <a:gd name="connsiteX11" fmla="*/ 104217 w 302160"/>
                  <a:gd name="connsiteY11" fmla="*/ 222896 h 232421"/>
                  <a:gd name="connsiteX12" fmla="*/ 140729 w 302160"/>
                  <a:gd name="connsiteY12" fmla="*/ 229246 h 232421"/>
                  <a:gd name="connsiteX13" fmla="*/ 162954 w 302160"/>
                  <a:gd name="connsiteY13" fmla="*/ 232421 h 232421"/>
                  <a:gd name="connsiteX14" fmla="*/ 196292 w 302160"/>
                  <a:gd name="connsiteY14" fmla="*/ 229246 h 232421"/>
                  <a:gd name="connsiteX15" fmla="*/ 228042 w 302160"/>
                  <a:gd name="connsiteY15" fmla="*/ 222896 h 232421"/>
                  <a:gd name="connsiteX16" fmla="*/ 259792 w 302160"/>
                  <a:gd name="connsiteY16" fmla="*/ 203846 h 232421"/>
                  <a:gd name="connsiteX17" fmla="*/ 280429 w 302160"/>
                  <a:gd name="connsiteY17" fmla="*/ 186384 h 232421"/>
                  <a:gd name="connsiteX18" fmla="*/ 291542 w 302160"/>
                  <a:gd name="connsiteY18" fmla="*/ 168921 h 232421"/>
                  <a:gd name="connsiteX19" fmla="*/ 301067 w 302160"/>
                  <a:gd name="connsiteY19" fmla="*/ 143521 h 232421"/>
                  <a:gd name="connsiteX20" fmla="*/ 301067 w 302160"/>
                  <a:gd name="connsiteY20" fmla="*/ 108596 h 232421"/>
                  <a:gd name="connsiteX21" fmla="*/ 293129 w 302160"/>
                  <a:gd name="connsiteY21" fmla="*/ 80021 h 232421"/>
                  <a:gd name="connsiteX22" fmla="*/ 277254 w 302160"/>
                  <a:gd name="connsiteY22" fmla="*/ 53034 h 232421"/>
                  <a:gd name="connsiteX23" fmla="*/ 259792 w 302160"/>
                  <a:gd name="connsiteY23" fmla="*/ 37159 h 232421"/>
                  <a:gd name="connsiteX24" fmla="*/ 237567 w 302160"/>
                  <a:gd name="connsiteY24" fmla="*/ 26046 h 232421"/>
                  <a:gd name="connsiteX25" fmla="*/ 218517 w 302160"/>
                  <a:gd name="connsiteY25" fmla="*/ 19696 h 232421"/>
                  <a:gd name="connsiteX26" fmla="*/ 205817 w 302160"/>
                  <a:gd name="connsiteY26" fmla="*/ 16521 h 232421"/>
                  <a:gd name="connsiteX27" fmla="*/ 201054 w 302160"/>
                  <a:gd name="connsiteY27" fmla="*/ 30809 h 232421"/>
                  <a:gd name="connsiteX28" fmla="*/ 196292 w 302160"/>
                  <a:gd name="connsiteY28" fmla="*/ 53034 h 232421"/>
                  <a:gd name="connsiteX29" fmla="*/ 158192 w 302160"/>
                  <a:gd name="connsiteY29" fmla="*/ 78434 h 232421"/>
                  <a:gd name="connsiteX30" fmla="*/ 126442 w 302160"/>
                  <a:gd name="connsiteY30" fmla="*/ 5409 h 232421"/>
                  <a:gd name="connsiteX0" fmla="*/ 126442 w 302160"/>
                  <a:gd name="connsiteY0" fmla="*/ 5409 h 232421"/>
                  <a:gd name="connsiteX1" fmla="*/ 74054 w 302160"/>
                  <a:gd name="connsiteY1" fmla="*/ 6996 h 232421"/>
                  <a:gd name="connsiteX2" fmla="*/ 48654 w 302160"/>
                  <a:gd name="connsiteY2" fmla="*/ 19696 h 232421"/>
                  <a:gd name="connsiteX3" fmla="*/ 31192 w 302160"/>
                  <a:gd name="connsiteY3" fmla="*/ 30809 h 232421"/>
                  <a:gd name="connsiteX4" fmla="*/ 12142 w 302160"/>
                  <a:gd name="connsiteY4" fmla="*/ 54621 h 232421"/>
                  <a:gd name="connsiteX5" fmla="*/ 1029 w 302160"/>
                  <a:gd name="connsiteY5" fmla="*/ 84784 h 232421"/>
                  <a:gd name="connsiteX6" fmla="*/ 1029 w 302160"/>
                  <a:gd name="connsiteY6" fmla="*/ 119709 h 232421"/>
                  <a:gd name="connsiteX7" fmla="*/ 5792 w 302160"/>
                  <a:gd name="connsiteY7" fmla="*/ 145109 h 232421"/>
                  <a:gd name="connsiteX8" fmla="*/ 26429 w 302160"/>
                  <a:gd name="connsiteY8" fmla="*/ 176859 h 232421"/>
                  <a:gd name="connsiteX9" fmla="*/ 50242 w 302160"/>
                  <a:gd name="connsiteY9" fmla="*/ 199084 h 232421"/>
                  <a:gd name="connsiteX10" fmla="*/ 74054 w 302160"/>
                  <a:gd name="connsiteY10" fmla="*/ 213371 h 232421"/>
                  <a:gd name="connsiteX11" fmla="*/ 104217 w 302160"/>
                  <a:gd name="connsiteY11" fmla="*/ 222896 h 232421"/>
                  <a:gd name="connsiteX12" fmla="*/ 140729 w 302160"/>
                  <a:gd name="connsiteY12" fmla="*/ 229246 h 232421"/>
                  <a:gd name="connsiteX13" fmla="*/ 162954 w 302160"/>
                  <a:gd name="connsiteY13" fmla="*/ 232421 h 232421"/>
                  <a:gd name="connsiteX14" fmla="*/ 196292 w 302160"/>
                  <a:gd name="connsiteY14" fmla="*/ 229246 h 232421"/>
                  <a:gd name="connsiteX15" fmla="*/ 228042 w 302160"/>
                  <a:gd name="connsiteY15" fmla="*/ 222896 h 232421"/>
                  <a:gd name="connsiteX16" fmla="*/ 259792 w 302160"/>
                  <a:gd name="connsiteY16" fmla="*/ 203846 h 232421"/>
                  <a:gd name="connsiteX17" fmla="*/ 280429 w 302160"/>
                  <a:gd name="connsiteY17" fmla="*/ 186384 h 232421"/>
                  <a:gd name="connsiteX18" fmla="*/ 291542 w 302160"/>
                  <a:gd name="connsiteY18" fmla="*/ 168921 h 232421"/>
                  <a:gd name="connsiteX19" fmla="*/ 301067 w 302160"/>
                  <a:gd name="connsiteY19" fmla="*/ 143521 h 232421"/>
                  <a:gd name="connsiteX20" fmla="*/ 301067 w 302160"/>
                  <a:gd name="connsiteY20" fmla="*/ 108596 h 232421"/>
                  <a:gd name="connsiteX21" fmla="*/ 293129 w 302160"/>
                  <a:gd name="connsiteY21" fmla="*/ 80021 h 232421"/>
                  <a:gd name="connsiteX22" fmla="*/ 277254 w 302160"/>
                  <a:gd name="connsiteY22" fmla="*/ 53034 h 232421"/>
                  <a:gd name="connsiteX23" fmla="*/ 259792 w 302160"/>
                  <a:gd name="connsiteY23" fmla="*/ 37159 h 232421"/>
                  <a:gd name="connsiteX24" fmla="*/ 237567 w 302160"/>
                  <a:gd name="connsiteY24" fmla="*/ 26046 h 232421"/>
                  <a:gd name="connsiteX25" fmla="*/ 218517 w 302160"/>
                  <a:gd name="connsiteY25" fmla="*/ 19696 h 232421"/>
                  <a:gd name="connsiteX26" fmla="*/ 205817 w 302160"/>
                  <a:gd name="connsiteY26" fmla="*/ 16521 h 232421"/>
                  <a:gd name="connsiteX27" fmla="*/ 201054 w 302160"/>
                  <a:gd name="connsiteY27" fmla="*/ 30809 h 232421"/>
                  <a:gd name="connsiteX28" fmla="*/ 158192 w 302160"/>
                  <a:gd name="connsiteY28" fmla="*/ 78434 h 232421"/>
                  <a:gd name="connsiteX29" fmla="*/ 126442 w 302160"/>
                  <a:gd name="connsiteY29" fmla="*/ 5409 h 232421"/>
                  <a:gd name="connsiteX0" fmla="*/ 126442 w 302160"/>
                  <a:gd name="connsiteY0" fmla="*/ 7058 h 234070"/>
                  <a:gd name="connsiteX1" fmla="*/ 74054 w 302160"/>
                  <a:gd name="connsiteY1" fmla="*/ 8645 h 234070"/>
                  <a:gd name="connsiteX2" fmla="*/ 48654 w 302160"/>
                  <a:gd name="connsiteY2" fmla="*/ 21345 h 234070"/>
                  <a:gd name="connsiteX3" fmla="*/ 31192 w 302160"/>
                  <a:gd name="connsiteY3" fmla="*/ 32458 h 234070"/>
                  <a:gd name="connsiteX4" fmla="*/ 12142 w 302160"/>
                  <a:gd name="connsiteY4" fmla="*/ 56270 h 234070"/>
                  <a:gd name="connsiteX5" fmla="*/ 1029 w 302160"/>
                  <a:gd name="connsiteY5" fmla="*/ 86433 h 234070"/>
                  <a:gd name="connsiteX6" fmla="*/ 1029 w 302160"/>
                  <a:gd name="connsiteY6" fmla="*/ 121358 h 234070"/>
                  <a:gd name="connsiteX7" fmla="*/ 5792 w 302160"/>
                  <a:gd name="connsiteY7" fmla="*/ 146758 h 234070"/>
                  <a:gd name="connsiteX8" fmla="*/ 26429 w 302160"/>
                  <a:gd name="connsiteY8" fmla="*/ 178508 h 234070"/>
                  <a:gd name="connsiteX9" fmla="*/ 50242 w 302160"/>
                  <a:gd name="connsiteY9" fmla="*/ 200733 h 234070"/>
                  <a:gd name="connsiteX10" fmla="*/ 74054 w 302160"/>
                  <a:gd name="connsiteY10" fmla="*/ 215020 h 234070"/>
                  <a:gd name="connsiteX11" fmla="*/ 104217 w 302160"/>
                  <a:gd name="connsiteY11" fmla="*/ 224545 h 234070"/>
                  <a:gd name="connsiteX12" fmla="*/ 140729 w 302160"/>
                  <a:gd name="connsiteY12" fmla="*/ 230895 h 234070"/>
                  <a:gd name="connsiteX13" fmla="*/ 162954 w 302160"/>
                  <a:gd name="connsiteY13" fmla="*/ 234070 h 234070"/>
                  <a:gd name="connsiteX14" fmla="*/ 196292 w 302160"/>
                  <a:gd name="connsiteY14" fmla="*/ 230895 h 234070"/>
                  <a:gd name="connsiteX15" fmla="*/ 228042 w 302160"/>
                  <a:gd name="connsiteY15" fmla="*/ 224545 h 234070"/>
                  <a:gd name="connsiteX16" fmla="*/ 259792 w 302160"/>
                  <a:gd name="connsiteY16" fmla="*/ 205495 h 234070"/>
                  <a:gd name="connsiteX17" fmla="*/ 280429 w 302160"/>
                  <a:gd name="connsiteY17" fmla="*/ 188033 h 234070"/>
                  <a:gd name="connsiteX18" fmla="*/ 291542 w 302160"/>
                  <a:gd name="connsiteY18" fmla="*/ 170570 h 234070"/>
                  <a:gd name="connsiteX19" fmla="*/ 301067 w 302160"/>
                  <a:gd name="connsiteY19" fmla="*/ 145170 h 234070"/>
                  <a:gd name="connsiteX20" fmla="*/ 301067 w 302160"/>
                  <a:gd name="connsiteY20" fmla="*/ 110245 h 234070"/>
                  <a:gd name="connsiteX21" fmla="*/ 293129 w 302160"/>
                  <a:gd name="connsiteY21" fmla="*/ 81670 h 234070"/>
                  <a:gd name="connsiteX22" fmla="*/ 277254 w 302160"/>
                  <a:gd name="connsiteY22" fmla="*/ 54683 h 234070"/>
                  <a:gd name="connsiteX23" fmla="*/ 259792 w 302160"/>
                  <a:gd name="connsiteY23" fmla="*/ 38808 h 234070"/>
                  <a:gd name="connsiteX24" fmla="*/ 237567 w 302160"/>
                  <a:gd name="connsiteY24" fmla="*/ 27695 h 234070"/>
                  <a:gd name="connsiteX25" fmla="*/ 218517 w 302160"/>
                  <a:gd name="connsiteY25" fmla="*/ 21345 h 234070"/>
                  <a:gd name="connsiteX26" fmla="*/ 205817 w 302160"/>
                  <a:gd name="connsiteY26" fmla="*/ 18170 h 234070"/>
                  <a:gd name="connsiteX27" fmla="*/ 201054 w 302160"/>
                  <a:gd name="connsiteY27" fmla="*/ 32458 h 234070"/>
                  <a:gd name="connsiteX28" fmla="*/ 153483 w 302160"/>
                  <a:gd name="connsiteY28" fmla="*/ 102359 h 234070"/>
                  <a:gd name="connsiteX29" fmla="*/ 126442 w 302160"/>
                  <a:gd name="connsiteY29" fmla="*/ 7058 h 234070"/>
                  <a:gd name="connsiteX0" fmla="*/ 126442 w 302160"/>
                  <a:gd name="connsiteY0" fmla="*/ 5740 h 232752"/>
                  <a:gd name="connsiteX1" fmla="*/ 74054 w 302160"/>
                  <a:gd name="connsiteY1" fmla="*/ 7327 h 232752"/>
                  <a:gd name="connsiteX2" fmla="*/ 48654 w 302160"/>
                  <a:gd name="connsiteY2" fmla="*/ 20027 h 232752"/>
                  <a:gd name="connsiteX3" fmla="*/ 31192 w 302160"/>
                  <a:gd name="connsiteY3" fmla="*/ 31140 h 232752"/>
                  <a:gd name="connsiteX4" fmla="*/ 12142 w 302160"/>
                  <a:gd name="connsiteY4" fmla="*/ 54952 h 232752"/>
                  <a:gd name="connsiteX5" fmla="*/ 1029 w 302160"/>
                  <a:gd name="connsiteY5" fmla="*/ 85115 h 232752"/>
                  <a:gd name="connsiteX6" fmla="*/ 1029 w 302160"/>
                  <a:gd name="connsiteY6" fmla="*/ 120040 h 232752"/>
                  <a:gd name="connsiteX7" fmla="*/ 5792 w 302160"/>
                  <a:gd name="connsiteY7" fmla="*/ 145440 h 232752"/>
                  <a:gd name="connsiteX8" fmla="*/ 26429 w 302160"/>
                  <a:gd name="connsiteY8" fmla="*/ 177190 h 232752"/>
                  <a:gd name="connsiteX9" fmla="*/ 50242 w 302160"/>
                  <a:gd name="connsiteY9" fmla="*/ 199415 h 232752"/>
                  <a:gd name="connsiteX10" fmla="*/ 74054 w 302160"/>
                  <a:gd name="connsiteY10" fmla="*/ 213702 h 232752"/>
                  <a:gd name="connsiteX11" fmla="*/ 104217 w 302160"/>
                  <a:gd name="connsiteY11" fmla="*/ 223227 h 232752"/>
                  <a:gd name="connsiteX12" fmla="*/ 140729 w 302160"/>
                  <a:gd name="connsiteY12" fmla="*/ 229577 h 232752"/>
                  <a:gd name="connsiteX13" fmla="*/ 162954 w 302160"/>
                  <a:gd name="connsiteY13" fmla="*/ 232752 h 232752"/>
                  <a:gd name="connsiteX14" fmla="*/ 196292 w 302160"/>
                  <a:gd name="connsiteY14" fmla="*/ 229577 h 232752"/>
                  <a:gd name="connsiteX15" fmla="*/ 228042 w 302160"/>
                  <a:gd name="connsiteY15" fmla="*/ 223227 h 232752"/>
                  <a:gd name="connsiteX16" fmla="*/ 259792 w 302160"/>
                  <a:gd name="connsiteY16" fmla="*/ 204177 h 232752"/>
                  <a:gd name="connsiteX17" fmla="*/ 280429 w 302160"/>
                  <a:gd name="connsiteY17" fmla="*/ 186715 h 232752"/>
                  <a:gd name="connsiteX18" fmla="*/ 291542 w 302160"/>
                  <a:gd name="connsiteY18" fmla="*/ 169252 h 232752"/>
                  <a:gd name="connsiteX19" fmla="*/ 301067 w 302160"/>
                  <a:gd name="connsiteY19" fmla="*/ 143852 h 232752"/>
                  <a:gd name="connsiteX20" fmla="*/ 301067 w 302160"/>
                  <a:gd name="connsiteY20" fmla="*/ 108927 h 232752"/>
                  <a:gd name="connsiteX21" fmla="*/ 293129 w 302160"/>
                  <a:gd name="connsiteY21" fmla="*/ 80352 h 232752"/>
                  <a:gd name="connsiteX22" fmla="*/ 277254 w 302160"/>
                  <a:gd name="connsiteY22" fmla="*/ 53365 h 232752"/>
                  <a:gd name="connsiteX23" fmla="*/ 259792 w 302160"/>
                  <a:gd name="connsiteY23" fmla="*/ 37490 h 232752"/>
                  <a:gd name="connsiteX24" fmla="*/ 237567 w 302160"/>
                  <a:gd name="connsiteY24" fmla="*/ 26377 h 232752"/>
                  <a:gd name="connsiteX25" fmla="*/ 218517 w 302160"/>
                  <a:gd name="connsiteY25" fmla="*/ 20027 h 232752"/>
                  <a:gd name="connsiteX26" fmla="*/ 205817 w 302160"/>
                  <a:gd name="connsiteY26" fmla="*/ 16852 h 232752"/>
                  <a:gd name="connsiteX27" fmla="*/ 201054 w 302160"/>
                  <a:gd name="connsiteY27" fmla="*/ 31140 h 232752"/>
                  <a:gd name="connsiteX28" fmla="*/ 157250 w 302160"/>
                  <a:gd name="connsiteY28" fmla="*/ 83219 h 232752"/>
                  <a:gd name="connsiteX29" fmla="*/ 126442 w 302160"/>
                  <a:gd name="connsiteY29" fmla="*/ 5740 h 2327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</a:cxnLst>
                <a:rect l="l" t="t" r="r" b="b"/>
                <a:pathLst>
                  <a:path w="302160" h="232752">
                    <a:moveTo>
                      <a:pt x="126442" y="5740"/>
                    </a:moveTo>
                    <a:cubicBezTo>
                      <a:pt x="112576" y="-6909"/>
                      <a:pt x="87019" y="4946"/>
                      <a:pt x="74054" y="7327"/>
                    </a:cubicBezTo>
                    <a:cubicBezTo>
                      <a:pt x="61089" y="9708"/>
                      <a:pt x="55797" y="16058"/>
                      <a:pt x="48654" y="20027"/>
                    </a:cubicBezTo>
                    <a:cubicBezTo>
                      <a:pt x="41511" y="23996"/>
                      <a:pt x="37277" y="25319"/>
                      <a:pt x="31192" y="31140"/>
                    </a:cubicBezTo>
                    <a:cubicBezTo>
                      <a:pt x="25107" y="36961"/>
                      <a:pt x="17169" y="45956"/>
                      <a:pt x="12142" y="54952"/>
                    </a:cubicBezTo>
                    <a:cubicBezTo>
                      <a:pt x="7115" y="63948"/>
                      <a:pt x="2881" y="74267"/>
                      <a:pt x="1029" y="85115"/>
                    </a:cubicBezTo>
                    <a:cubicBezTo>
                      <a:pt x="-823" y="95963"/>
                      <a:pt x="235" y="109986"/>
                      <a:pt x="1029" y="120040"/>
                    </a:cubicBezTo>
                    <a:cubicBezTo>
                      <a:pt x="1823" y="130094"/>
                      <a:pt x="1559" y="135915"/>
                      <a:pt x="5792" y="145440"/>
                    </a:cubicBezTo>
                    <a:cubicBezTo>
                      <a:pt x="10025" y="154965"/>
                      <a:pt x="19021" y="168194"/>
                      <a:pt x="26429" y="177190"/>
                    </a:cubicBezTo>
                    <a:cubicBezTo>
                      <a:pt x="33837" y="186186"/>
                      <a:pt x="42305" y="193330"/>
                      <a:pt x="50242" y="199415"/>
                    </a:cubicBezTo>
                    <a:cubicBezTo>
                      <a:pt x="58179" y="205500"/>
                      <a:pt x="65058" y="209733"/>
                      <a:pt x="74054" y="213702"/>
                    </a:cubicBezTo>
                    <a:cubicBezTo>
                      <a:pt x="83050" y="217671"/>
                      <a:pt x="93104" y="220581"/>
                      <a:pt x="104217" y="223227"/>
                    </a:cubicBezTo>
                    <a:cubicBezTo>
                      <a:pt x="115330" y="225873"/>
                      <a:pt x="130940" y="227990"/>
                      <a:pt x="140729" y="229577"/>
                    </a:cubicBezTo>
                    <a:cubicBezTo>
                      <a:pt x="150519" y="231165"/>
                      <a:pt x="153694" y="232752"/>
                      <a:pt x="162954" y="232752"/>
                    </a:cubicBezTo>
                    <a:cubicBezTo>
                      <a:pt x="172214" y="232752"/>
                      <a:pt x="185444" y="231164"/>
                      <a:pt x="196292" y="229577"/>
                    </a:cubicBezTo>
                    <a:cubicBezTo>
                      <a:pt x="207140" y="227990"/>
                      <a:pt x="217459" y="227460"/>
                      <a:pt x="228042" y="223227"/>
                    </a:cubicBezTo>
                    <a:cubicBezTo>
                      <a:pt x="238625" y="218994"/>
                      <a:pt x="251061" y="210262"/>
                      <a:pt x="259792" y="204177"/>
                    </a:cubicBezTo>
                    <a:cubicBezTo>
                      <a:pt x="268523" y="198092"/>
                      <a:pt x="275137" y="192536"/>
                      <a:pt x="280429" y="186715"/>
                    </a:cubicBezTo>
                    <a:cubicBezTo>
                      <a:pt x="285721" y="180894"/>
                      <a:pt x="288102" y="176396"/>
                      <a:pt x="291542" y="169252"/>
                    </a:cubicBezTo>
                    <a:cubicBezTo>
                      <a:pt x="294982" y="162108"/>
                      <a:pt x="299480" y="153906"/>
                      <a:pt x="301067" y="143852"/>
                    </a:cubicBezTo>
                    <a:cubicBezTo>
                      <a:pt x="302654" y="133798"/>
                      <a:pt x="302390" y="119510"/>
                      <a:pt x="301067" y="108927"/>
                    </a:cubicBezTo>
                    <a:cubicBezTo>
                      <a:pt x="299744" y="98344"/>
                      <a:pt x="297098" y="89612"/>
                      <a:pt x="293129" y="80352"/>
                    </a:cubicBezTo>
                    <a:cubicBezTo>
                      <a:pt x="289160" y="71092"/>
                      <a:pt x="282810" y="60509"/>
                      <a:pt x="277254" y="53365"/>
                    </a:cubicBezTo>
                    <a:cubicBezTo>
                      <a:pt x="271698" y="46221"/>
                      <a:pt x="266406" y="41988"/>
                      <a:pt x="259792" y="37490"/>
                    </a:cubicBezTo>
                    <a:cubicBezTo>
                      <a:pt x="253178" y="32992"/>
                      <a:pt x="244446" y="29288"/>
                      <a:pt x="237567" y="26377"/>
                    </a:cubicBezTo>
                    <a:cubicBezTo>
                      <a:pt x="230688" y="23467"/>
                      <a:pt x="223809" y="21614"/>
                      <a:pt x="218517" y="20027"/>
                    </a:cubicBezTo>
                    <a:cubicBezTo>
                      <a:pt x="213225" y="18440"/>
                      <a:pt x="208727" y="15000"/>
                      <a:pt x="205817" y="16852"/>
                    </a:cubicBezTo>
                    <a:cubicBezTo>
                      <a:pt x="202907" y="18704"/>
                      <a:pt x="209148" y="20079"/>
                      <a:pt x="201054" y="31140"/>
                    </a:cubicBezTo>
                    <a:cubicBezTo>
                      <a:pt x="192960" y="42201"/>
                      <a:pt x="169685" y="87452"/>
                      <a:pt x="157250" y="83219"/>
                    </a:cubicBezTo>
                    <a:cubicBezTo>
                      <a:pt x="144815" y="78986"/>
                      <a:pt x="140308" y="18389"/>
                      <a:pt x="126442" y="574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accent3">
                      <a:lumMod val="0"/>
                      <a:lumOff val="100000"/>
                    </a:schemeClr>
                  </a:gs>
                  <a:gs pos="35000">
                    <a:schemeClr val="accent3">
                      <a:lumMod val="0"/>
                      <a:lumOff val="100000"/>
                    </a:schemeClr>
                  </a:gs>
                  <a:gs pos="100000">
                    <a:schemeClr val="accent3">
                      <a:lumMod val="100000"/>
                    </a:schemeClr>
                  </a:gs>
                </a:gsLst>
                <a:path path="circle">
                  <a:fillToRect l="50000" t="-80000" r="50000" b="180000"/>
                </a:path>
                <a:tileRect/>
              </a:gradFill>
              <a:ln w="63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8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72" name="组合 71">
                <a:extLst>
                  <a:ext uri="{FF2B5EF4-FFF2-40B4-BE49-F238E27FC236}">
                    <a16:creationId xmlns:a16="http://schemas.microsoft.com/office/drawing/2014/main" id="{C76DE49F-416E-44D5-983C-C093D02D4F31}"/>
                  </a:ext>
                </a:extLst>
              </p:cNvPr>
              <p:cNvGrpSpPr/>
              <p:nvPr/>
            </p:nvGrpSpPr>
            <p:grpSpPr>
              <a:xfrm rot="14447468">
                <a:off x="3520084" y="3630888"/>
                <a:ext cx="204284" cy="341892"/>
                <a:chOff x="1398998" y="3234924"/>
                <a:chExt cx="96364" cy="161276"/>
              </a:xfrm>
            </p:grpSpPr>
            <p:sp>
              <p:nvSpPr>
                <p:cNvPr id="151" name="任意多边形: 形状 202">
                  <a:extLst>
                    <a:ext uri="{FF2B5EF4-FFF2-40B4-BE49-F238E27FC236}">
                      <a16:creationId xmlns:a16="http://schemas.microsoft.com/office/drawing/2014/main" id="{BD210D1F-02B3-4F77-9960-5BE9AFDC3F6B}"/>
                    </a:ext>
                  </a:extLst>
                </p:cNvPr>
                <p:cNvSpPr/>
                <p:nvPr/>
              </p:nvSpPr>
              <p:spPr>
                <a:xfrm>
                  <a:off x="1402967" y="3244423"/>
                  <a:ext cx="87923" cy="149984"/>
                </a:xfrm>
                <a:custGeom>
                  <a:avLst/>
                  <a:gdLst>
                    <a:gd name="connsiteX0" fmla="*/ 33907 w 91117"/>
                    <a:gd name="connsiteY0" fmla="*/ 13030 h 194204"/>
                    <a:gd name="connsiteX1" fmla="*/ 40 w 91117"/>
                    <a:gd name="connsiteY1" fmla="*/ 125213 h 194204"/>
                    <a:gd name="connsiteX2" fmla="*/ 40257 w 91117"/>
                    <a:gd name="connsiteY2" fmla="*/ 190830 h 194204"/>
                    <a:gd name="connsiteX3" fmla="*/ 91057 w 91117"/>
                    <a:gd name="connsiteY3" fmla="*/ 21496 h 194204"/>
                    <a:gd name="connsiteX4" fmla="*/ 33907 w 91117"/>
                    <a:gd name="connsiteY4" fmla="*/ 13030 h 194204"/>
                    <a:gd name="connsiteX0" fmla="*/ 52385 w 109595"/>
                    <a:gd name="connsiteY0" fmla="*/ 15568 h 200556"/>
                    <a:gd name="connsiteX1" fmla="*/ 23 w 109595"/>
                    <a:gd name="connsiteY1" fmla="*/ 165346 h 200556"/>
                    <a:gd name="connsiteX2" fmla="*/ 58735 w 109595"/>
                    <a:gd name="connsiteY2" fmla="*/ 193368 h 200556"/>
                    <a:gd name="connsiteX3" fmla="*/ 109535 w 109595"/>
                    <a:gd name="connsiteY3" fmla="*/ 24034 h 200556"/>
                    <a:gd name="connsiteX4" fmla="*/ 52385 w 109595"/>
                    <a:gd name="connsiteY4" fmla="*/ 15568 h 200556"/>
                    <a:gd name="connsiteX0" fmla="*/ 44574 w 109757"/>
                    <a:gd name="connsiteY0" fmla="*/ 13970 h 204913"/>
                    <a:gd name="connsiteX1" fmla="*/ 139 w 109757"/>
                    <a:gd name="connsiteY1" fmla="*/ 169532 h 204913"/>
                    <a:gd name="connsiteX2" fmla="*/ 58851 w 109757"/>
                    <a:gd name="connsiteY2" fmla="*/ 197554 h 204913"/>
                    <a:gd name="connsiteX3" fmla="*/ 109651 w 109757"/>
                    <a:gd name="connsiteY3" fmla="*/ 28220 h 204913"/>
                    <a:gd name="connsiteX4" fmla="*/ 44574 w 109757"/>
                    <a:gd name="connsiteY4" fmla="*/ 13970 h 204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9757" h="204913">
                      <a:moveTo>
                        <a:pt x="44574" y="13970"/>
                      </a:moveTo>
                      <a:cubicBezTo>
                        <a:pt x="26322" y="37522"/>
                        <a:pt x="-2240" y="138935"/>
                        <a:pt x="139" y="169532"/>
                      </a:cubicBezTo>
                      <a:cubicBezTo>
                        <a:pt x="2518" y="200129"/>
                        <a:pt x="43681" y="214840"/>
                        <a:pt x="58851" y="197554"/>
                      </a:cubicBezTo>
                      <a:cubicBezTo>
                        <a:pt x="74021" y="180268"/>
                        <a:pt x="112030" y="58817"/>
                        <a:pt x="109651" y="28220"/>
                      </a:cubicBezTo>
                      <a:cubicBezTo>
                        <a:pt x="107272" y="-2377"/>
                        <a:pt x="62826" y="-9582"/>
                        <a:pt x="44574" y="13970"/>
                      </a:cubicBez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3">
                        <a:lumMod val="0"/>
                        <a:lumOff val="100000"/>
                      </a:schemeClr>
                    </a:gs>
                    <a:gs pos="35000">
                      <a:schemeClr val="accent3">
                        <a:lumMod val="0"/>
                        <a:lumOff val="100000"/>
                      </a:schemeClr>
                    </a:gs>
                    <a:gs pos="100000">
                      <a:schemeClr val="accent3">
                        <a:lumMod val="100000"/>
                      </a:schemeClr>
                    </a:gs>
                  </a:gsLst>
                  <a:path path="rect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52" name="组合 151">
                  <a:extLst>
                    <a:ext uri="{FF2B5EF4-FFF2-40B4-BE49-F238E27FC236}">
                      <a16:creationId xmlns:a16="http://schemas.microsoft.com/office/drawing/2014/main" id="{516161D8-BEBE-4D50-80B1-01C1300E6019}"/>
                    </a:ext>
                  </a:extLst>
                </p:cNvPr>
                <p:cNvGrpSpPr/>
                <p:nvPr/>
              </p:nvGrpSpPr>
              <p:grpSpPr>
                <a:xfrm rot="17508820">
                  <a:off x="1366542" y="3267380"/>
                  <a:ext cx="161276" cy="96364"/>
                  <a:chOff x="3404714" y="3165050"/>
                  <a:chExt cx="306746" cy="257669"/>
                </a:xfrm>
              </p:grpSpPr>
              <p:sp>
                <p:nvSpPr>
                  <p:cNvPr id="153" name="任意多边形: 形状 204">
                    <a:extLst>
                      <a:ext uri="{FF2B5EF4-FFF2-40B4-BE49-F238E27FC236}">
                        <a16:creationId xmlns:a16="http://schemas.microsoft.com/office/drawing/2014/main" id="{42C59A54-B776-4C79-8715-48F268DE6713}"/>
                      </a:ext>
                    </a:extLst>
                  </p:cNvPr>
                  <p:cNvSpPr/>
                  <p:nvPr/>
                </p:nvSpPr>
                <p:spPr>
                  <a:xfrm rot="21141550">
                    <a:off x="3404714" y="3165050"/>
                    <a:ext cx="300823" cy="128191"/>
                  </a:xfrm>
                  <a:custGeom>
                    <a:avLst/>
                    <a:gdLst>
                      <a:gd name="connsiteX0" fmla="*/ 178816 w 345227"/>
                      <a:gd name="connsiteY0" fmla="*/ 53769 h 142776"/>
                      <a:gd name="connsiteX1" fmla="*/ 13446 w 345227"/>
                      <a:gd name="connsiteY1" fmla="*/ 44042 h 142776"/>
                      <a:gd name="connsiteX2" fmla="*/ 45872 w 345227"/>
                      <a:gd name="connsiteY2" fmla="*/ 118620 h 142776"/>
                      <a:gd name="connsiteX3" fmla="*/ 331216 w 345227"/>
                      <a:gd name="connsiteY3" fmla="*/ 134833 h 142776"/>
                      <a:gd name="connsiteX4" fmla="*/ 289063 w 345227"/>
                      <a:gd name="connsiteY4" fmla="*/ 1888 h 142776"/>
                      <a:gd name="connsiteX5" fmla="*/ 178816 w 345227"/>
                      <a:gd name="connsiteY5" fmla="*/ 53769 h 142776"/>
                      <a:gd name="connsiteX0" fmla="*/ 166386 w 332797"/>
                      <a:gd name="connsiteY0" fmla="*/ 53660 h 143506"/>
                      <a:gd name="connsiteX1" fmla="*/ 20472 w 332797"/>
                      <a:gd name="connsiteY1" fmla="*/ 17992 h 143506"/>
                      <a:gd name="connsiteX2" fmla="*/ 33442 w 332797"/>
                      <a:gd name="connsiteY2" fmla="*/ 118511 h 143506"/>
                      <a:gd name="connsiteX3" fmla="*/ 318786 w 332797"/>
                      <a:gd name="connsiteY3" fmla="*/ 134724 h 143506"/>
                      <a:gd name="connsiteX4" fmla="*/ 276633 w 332797"/>
                      <a:gd name="connsiteY4" fmla="*/ 1779 h 143506"/>
                      <a:gd name="connsiteX5" fmla="*/ 166386 w 332797"/>
                      <a:gd name="connsiteY5" fmla="*/ 53660 h 143506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4971 w 314163"/>
                      <a:gd name="connsiteY0" fmla="*/ 37364 h 127210"/>
                      <a:gd name="connsiteX1" fmla="*/ 19057 w 314163"/>
                      <a:gd name="connsiteY1" fmla="*/ 1696 h 127210"/>
                      <a:gd name="connsiteX2" fmla="*/ 32027 w 314163"/>
                      <a:gd name="connsiteY2" fmla="*/ 102215 h 127210"/>
                      <a:gd name="connsiteX3" fmla="*/ 294673 w 314163"/>
                      <a:gd name="connsiteY3" fmla="*/ 118428 h 127210"/>
                      <a:gd name="connsiteX4" fmla="*/ 281703 w 314163"/>
                      <a:gd name="connsiteY4" fmla="*/ 14666 h 127210"/>
                      <a:gd name="connsiteX5" fmla="*/ 164971 w 314163"/>
                      <a:gd name="connsiteY5" fmla="*/ 37364 h 127210"/>
                      <a:gd name="connsiteX0" fmla="*/ 151631 w 300823"/>
                      <a:gd name="connsiteY0" fmla="*/ 37505 h 128192"/>
                      <a:gd name="connsiteX1" fmla="*/ 5717 w 300823"/>
                      <a:gd name="connsiteY1" fmla="*/ 1837 h 128192"/>
                      <a:gd name="connsiteX2" fmla="*/ 54355 w 300823"/>
                      <a:gd name="connsiteY2" fmla="*/ 105599 h 128192"/>
                      <a:gd name="connsiteX3" fmla="*/ 281333 w 300823"/>
                      <a:gd name="connsiteY3" fmla="*/ 118569 h 128192"/>
                      <a:gd name="connsiteX4" fmla="*/ 268363 w 300823"/>
                      <a:gd name="connsiteY4" fmla="*/ 14807 h 128192"/>
                      <a:gd name="connsiteX5" fmla="*/ 151631 w 300823"/>
                      <a:gd name="connsiteY5" fmla="*/ 37505 h 1281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00823" h="128192">
                        <a:moveTo>
                          <a:pt x="151631" y="37505"/>
                        </a:moveTo>
                        <a:cubicBezTo>
                          <a:pt x="107857" y="35343"/>
                          <a:pt x="21930" y="-9512"/>
                          <a:pt x="5717" y="1837"/>
                        </a:cubicBezTo>
                        <a:cubicBezTo>
                          <a:pt x="-10496" y="13186"/>
                          <a:pt x="8419" y="86144"/>
                          <a:pt x="54355" y="105599"/>
                        </a:cubicBezTo>
                        <a:cubicBezTo>
                          <a:pt x="100291" y="125054"/>
                          <a:pt x="240801" y="138024"/>
                          <a:pt x="281333" y="118569"/>
                        </a:cubicBezTo>
                        <a:cubicBezTo>
                          <a:pt x="321865" y="99114"/>
                          <a:pt x="289980" y="28318"/>
                          <a:pt x="268363" y="14807"/>
                        </a:cubicBezTo>
                        <a:cubicBezTo>
                          <a:pt x="246746" y="1296"/>
                          <a:pt x="195405" y="39667"/>
                          <a:pt x="151631" y="375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bg1">
                          <a:lumMod val="50000"/>
                        </a:schemeClr>
                      </a:gs>
                      <a:gs pos="50000">
                        <a:schemeClr val="bg1">
                          <a:lumMod val="75000"/>
                        </a:schemeClr>
                      </a:gs>
                      <a:gs pos="100000">
                        <a:schemeClr val="bg1">
                          <a:lumMod val="5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任意多边形: 形状 205">
                    <a:extLst>
                      <a:ext uri="{FF2B5EF4-FFF2-40B4-BE49-F238E27FC236}">
                        <a16:creationId xmlns:a16="http://schemas.microsoft.com/office/drawing/2014/main" id="{82A1AB2B-F9EE-4B5B-834B-911B91039C46}"/>
                      </a:ext>
                    </a:extLst>
                  </p:cNvPr>
                  <p:cNvSpPr/>
                  <p:nvPr/>
                </p:nvSpPr>
                <p:spPr>
                  <a:xfrm rot="379252" flipV="1">
                    <a:off x="3410639" y="3294528"/>
                    <a:ext cx="300821" cy="128191"/>
                  </a:xfrm>
                  <a:custGeom>
                    <a:avLst/>
                    <a:gdLst>
                      <a:gd name="connsiteX0" fmla="*/ 178816 w 345227"/>
                      <a:gd name="connsiteY0" fmla="*/ 53769 h 142776"/>
                      <a:gd name="connsiteX1" fmla="*/ 13446 w 345227"/>
                      <a:gd name="connsiteY1" fmla="*/ 44042 h 142776"/>
                      <a:gd name="connsiteX2" fmla="*/ 45872 w 345227"/>
                      <a:gd name="connsiteY2" fmla="*/ 118620 h 142776"/>
                      <a:gd name="connsiteX3" fmla="*/ 331216 w 345227"/>
                      <a:gd name="connsiteY3" fmla="*/ 134833 h 142776"/>
                      <a:gd name="connsiteX4" fmla="*/ 289063 w 345227"/>
                      <a:gd name="connsiteY4" fmla="*/ 1888 h 142776"/>
                      <a:gd name="connsiteX5" fmla="*/ 178816 w 345227"/>
                      <a:gd name="connsiteY5" fmla="*/ 53769 h 142776"/>
                      <a:gd name="connsiteX0" fmla="*/ 166386 w 332797"/>
                      <a:gd name="connsiteY0" fmla="*/ 53660 h 143506"/>
                      <a:gd name="connsiteX1" fmla="*/ 20472 w 332797"/>
                      <a:gd name="connsiteY1" fmla="*/ 17992 h 143506"/>
                      <a:gd name="connsiteX2" fmla="*/ 33442 w 332797"/>
                      <a:gd name="connsiteY2" fmla="*/ 118511 h 143506"/>
                      <a:gd name="connsiteX3" fmla="*/ 318786 w 332797"/>
                      <a:gd name="connsiteY3" fmla="*/ 134724 h 143506"/>
                      <a:gd name="connsiteX4" fmla="*/ 276633 w 332797"/>
                      <a:gd name="connsiteY4" fmla="*/ 1779 h 143506"/>
                      <a:gd name="connsiteX5" fmla="*/ 166386 w 332797"/>
                      <a:gd name="connsiteY5" fmla="*/ 53660 h 143506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6386 w 333856"/>
                      <a:gd name="connsiteY0" fmla="*/ 37364 h 127210"/>
                      <a:gd name="connsiteX1" fmla="*/ 20472 w 333856"/>
                      <a:gd name="connsiteY1" fmla="*/ 1696 h 127210"/>
                      <a:gd name="connsiteX2" fmla="*/ 33442 w 333856"/>
                      <a:gd name="connsiteY2" fmla="*/ 102215 h 127210"/>
                      <a:gd name="connsiteX3" fmla="*/ 318786 w 333856"/>
                      <a:gd name="connsiteY3" fmla="*/ 118428 h 127210"/>
                      <a:gd name="connsiteX4" fmla="*/ 283118 w 333856"/>
                      <a:gd name="connsiteY4" fmla="*/ 14666 h 127210"/>
                      <a:gd name="connsiteX5" fmla="*/ 166386 w 333856"/>
                      <a:gd name="connsiteY5" fmla="*/ 37364 h 127210"/>
                      <a:gd name="connsiteX0" fmla="*/ 164971 w 314163"/>
                      <a:gd name="connsiteY0" fmla="*/ 37364 h 127210"/>
                      <a:gd name="connsiteX1" fmla="*/ 19057 w 314163"/>
                      <a:gd name="connsiteY1" fmla="*/ 1696 h 127210"/>
                      <a:gd name="connsiteX2" fmla="*/ 32027 w 314163"/>
                      <a:gd name="connsiteY2" fmla="*/ 102215 h 127210"/>
                      <a:gd name="connsiteX3" fmla="*/ 294673 w 314163"/>
                      <a:gd name="connsiteY3" fmla="*/ 118428 h 127210"/>
                      <a:gd name="connsiteX4" fmla="*/ 281703 w 314163"/>
                      <a:gd name="connsiteY4" fmla="*/ 14666 h 127210"/>
                      <a:gd name="connsiteX5" fmla="*/ 164971 w 314163"/>
                      <a:gd name="connsiteY5" fmla="*/ 37364 h 127210"/>
                      <a:gd name="connsiteX0" fmla="*/ 151631 w 300823"/>
                      <a:gd name="connsiteY0" fmla="*/ 37505 h 128192"/>
                      <a:gd name="connsiteX1" fmla="*/ 5717 w 300823"/>
                      <a:gd name="connsiteY1" fmla="*/ 1837 h 128192"/>
                      <a:gd name="connsiteX2" fmla="*/ 54355 w 300823"/>
                      <a:gd name="connsiteY2" fmla="*/ 105599 h 128192"/>
                      <a:gd name="connsiteX3" fmla="*/ 281333 w 300823"/>
                      <a:gd name="connsiteY3" fmla="*/ 118569 h 128192"/>
                      <a:gd name="connsiteX4" fmla="*/ 268363 w 300823"/>
                      <a:gd name="connsiteY4" fmla="*/ 14807 h 128192"/>
                      <a:gd name="connsiteX5" fmla="*/ 151631 w 300823"/>
                      <a:gd name="connsiteY5" fmla="*/ 37505 h 12819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00823" h="128192">
                        <a:moveTo>
                          <a:pt x="151631" y="37505"/>
                        </a:moveTo>
                        <a:cubicBezTo>
                          <a:pt x="107857" y="35343"/>
                          <a:pt x="21930" y="-9512"/>
                          <a:pt x="5717" y="1837"/>
                        </a:cubicBezTo>
                        <a:cubicBezTo>
                          <a:pt x="-10496" y="13186"/>
                          <a:pt x="8419" y="86144"/>
                          <a:pt x="54355" y="105599"/>
                        </a:cubicBezTo>
                        <a:cubicBezTo>
                          <a:pt x="100291" y="125054"/>
                          <a:pt x="240801" y="138024"/>
                          <a:pt x="281333" y="118569"/>
                        </a:cubicBezTo>
                        <a:cubicBezTo>
                          <a:pt x="321865" y="99114"/>
                          <a:pt x="289980" y="28318"/>
                          <a:pt x="268363" y="14807"/>
                        </a:cubicBezTo>
                        <a:cubicBezTo>
                          <a:pt x="246746" y="1296"/>
                          <a:pt x="195405" y="39667"/>
                          <a:pt x="151631" y="37505"/>
                        </a:cubicBezTo>
                        <a:close/>
                      </a:path>
                    </a:pathLst>
                  </a:custGeom>
                  <a:gradFill flip="none" rotWithShape="1">
                    <a:gsLst>
                      <a:gs pos="0">
                        <a:schemeClr val="bg1">
                          <a:lumMod val="50000"/>
                        </a:schemeClr>
                      </a:gs>
                      <a:gs pos="50000">
                        <a:schemeClr val="bg1">
                          <a:lumMod val="75000"/>
                        </a:schemeClr>
                      </a:gs>
                      <a:gs pos="100000">
                        <a:schemeClr val="bg1">
                          <a:lumMod val="50000"/>
                        </a:schemeClr>
                      </a:gs>
                    </a:gsLst>
                    <a:path path="rect">
                      <a:fillToRect l="100000" t="100000"/>
                    </a:path>
                    <a:tileRect r="-100000" b="-100000"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75" name="弧形 43">
                <a:extLst>
                  <a:ext uri="{FF2B5EF4-FFF2-40B4-BE49-F238E27FC236}">
                    <a16:creationId xmlns:a16="http://schemas.microsoft.com/office/drawing/2014/main" id="{05C35C38-268A-429B-8C74-37264ED2EF18}"/>
                  </a:ext>
                </a:extLst>
              </p:cNvPr>
              <p:cNvSpPr/>
              <p:nvPr/>
            </p:nvSpPr>
            <p:spPr>
              <a:xfrm rot="14199841">
                <a:off x="1365429" y="3547340"/>
                <a:ext cx="452336" cy="333393"/>
              </a:xfrm>
              <a:custGeom>
                <a:avLst/>
                <a:gdLst>
                  <a:gd name="connsiteX0" fmla="*/ 190338 w 355952"/>
                  <a:gd name="connsiteY0" fmla="*/ 362 h 299614"/>
                  <a:gd name="connsiteX1" fmla="*/ 351628 w 355952"/>
                  <a:gd name="connsiteY1" fmla="*/ 116986 h 299614"/>
                  <a:gd name="connsiteX2" fmla="*/ 177976 w 355952"/>
                  <a:gd name="connsiteY2" fmla="*/ 149807 h 299614"/>
                  <a:gd name="connsiteX3" fmla="*/ 190338 w 355952"/>
                  <a:gd name="connsiteY3" fmla="*/ 362 h 299614"/>
                  <a:gd name="connsiteX0" fmla="*/ 190338 w 355952"/>
                  <a:gd name="connsiteY0" fmla="*/ 362 h 299614"/>
                  <a:gd name="connsiteX1" fmla="*/ 351628 w 355952"/>
                  <a:gd name="connsiteY1" fmla="*/ 116986 h 299614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201046"/>
                  <a:gd name="connsiteY0" fmla="*/ 0 h 149445"/>
                  <a:gd name="connsiteX1" fmla="*/ 173652 w 201046"/>
                  <a:gd name="connsiteY1" fmla="*/ 116624 h 149445"/>
                  <a:gd name="connsiteX2" fmla="*/ 0 w 201046"/>
                  <a:gd name="connsiteY2" fmla="*/ 149445 h 149445"/>
                  <a:gd name="connsiteX3" fmla="*/ 12362 w 201046"/>
                  <a:gd name="connsiteY3" fmla="*/ 0 h 149445"/>
                  <a:gd name="connsiteX0" fmla="*/ 12362 w 201046"/>
                  <a:gd name="connsiteY0" fmla="*/ 0 h 149445"/>
                  <a:gd name="connsiteX1" fmla="*/ 201046 w 201046"/>
                  <a:gd name="connsiteY1" fmla="*/ 129833 h 149445"/>
                  <a:gd name="connsiteX0" fmla="*/ 12362 w 201055"/>
                  <a:gd name="connsiteY0" fmla="*/ 0 h 149445"/>
                  <a:gd name="connsiteX1" fmla="*/ 173652 w 201055"/>
                  <a:gd name="connsiteY1" fmla="*/ 116624 h 149445"/>
                  <a:gd name="connsiteX2" fmla="*/ 0 w 201055"/>
                  <a:gd name="connsiteY2" fmla="*/ 149445 h 149445"/>
                  <a:gd name="connsiteX3" fmla="*/ 12362 w 201055"/>
                  <a:gd name="connsiteY3" fmla="*/ 0 h 149445"/>
                  <a:gd name="connsiteX0" fmla="*/ 12362 w 201055"/>
                  <a:gd name="connsiteY0" fmla="*/ 0 h 149445"/>
                  <a:gd name="connsiteX1" fmla="*/ 201046 w 201055"/>
                  <a:gd name="connsiteY1" fmla="*/ 129833 h 149445"/>
                  <a:gd name="connsiteX0" fmla="*/ 12362 w 201046"/>
                  <a:gd name="connsiteY0" fmla="*/ 0 h 149445"/>
                  <a:gd name="connsiteX1" fmla="*/ 173652 w 201046"/>
                  <a:gd name="connsiteY1" fmla="*/ 116624 h 149445"/>
                  <a:gd name="connsiteX2" fmla="*/ 0 w 201046"/>
                  <a:gd name="connsiteY2" fmla="*/ 149445 h 149445"/>
                  <a:gd name="connsiteX3" fmla="*/ 12362 w 201046"/>
                  <a:gd name="connsiteY3" fmla="*/ 0 h 149445"/>
                  <a:gd name="connsiteX0" fmla="*/ 12362 w 201046"/>
                  <a:gd name="connsiteY0" fmla="*/ 0 h 149445"/>
                  <a:gd name="connsiteX1" fmla="*/ 201046 w 201046"/>
                  <a:gd name="connsiteY1" fmla="*/ 129833 h 149445"/>
                  <a:gd name="connsiteX0" fmla="*/ 12362 w 208337"/>
                  <a:gd name="connsiteY0" fmla="*/ 0 h 149445"/>
                  <a:gd name="connsiteX1" fmla="*/ 173652 w 208337"/>
                  <a:gd name="connsiteY1" fmla="*/ 116624 h 149445"/>
                  <a:gd name="connsiteX2" fmla="*/ 0 w 208337"/>
                  <a:gd name="connsiteY2" fmla="*/ 149445 h 149445"/>
                  <a:gd name="connsiteX3" fmla="*/ 12362 w 208337"/>
                  <a:gd name="connsiteY3" fmla="*/ 0 h 149445"/>
                  <a:gd name="connsiteX0" fmla="*/ 12362 w 208337"/>
                  <a:gd name="connsiteY0" fmla="*/ 0 h 149445"/>
                  <a:gd name="connsiteX1" fmla="*/ 208337 w 208337"/>
                  <a:gd name="connsiteY1" fmla="*/ 137034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7822 h 157267"/>
                  <a:gd name="connsiteX1" fmla="*/ 173652 w 213374"/>
                  <a:gd name="connsiteY1" fmla="*/ 124446 h 157267"/>
                  <a:gd name="connsiteX2" fmla="*/ 0 w 213374"/>
                  <a:gd name="connsiteY2" fmla="*/ 157267 h 157267"/>
                  <a:gd name="connsiteX3" fmla="*/ 12362 w 213374"/>
                  <a:gd name="connsiteY3" fmla="*/ 7822 h 157267"/>
                  <a:gd name="connsiteX0" fmla="*/ 15100 w 213374"/>
                  <a:gd name="connsiteY0" fmla="*/ 0 h 157267"/>
                  <a:gd name="connsiteX1" fmla="*/ 213374 w 213374"/>
                  <a:gd name="connsiteY1" fmla="*/ 148169 h 157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3374" h="157267" stroke="0" extrusionOk="0">
                    <a:moveTo>
                      <a:pt x="12362" y="7822"/>
                    </a:moveTo>
                    <a:cubicBezTo>
                      <a:pt x="90838" y="12421"/>
                      <a:pt x="161940" y="51444"/>
                      <a:pt x="173652" y="124446"/>
                    </a:cubicBezTo>
                    <a:lnTo>
                      <a:pt x="0" y="157267"/>
                    </a:lnTo>
                    <a:lnTo>
                      <a:pt x="12362" y="7822"/>
                    </a:lnTo>
                    <a:close/>
                  </a:path>
                  <a:path w="213374" h="157267" fill="none">
                    <a:moveTo>
                      <a:pt x="15100" y="0"/>
                    </a:moveTo>
                    <a:cubicBezTo>
                      <a:pt x="93576" y="4599"/>
                      <a:pt x="180722" y="114317"/>
                      <a:pt x="213374" y="148169"/>
                    </a:cubicBezTo>
                  </a:path>
                </a:pathLst>
              </a:custGeom>
              <a:ln w="3175">
                <a:solidFill>
                  <a:srgbClr val="7F7F7F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6" name="椭圆 75">
                <a:extLst>
                  <a:ext uri="{FF2B5EF4-FFF2-40B4-BE49-F238E27FC236}">
                    <a16:creationId xmlns:a16="http://schemas.microsoft.com/office/drawing/2014/main" id="{055295D8-4AD1-4B82-8FCB-EA6C3791FB2D}"/>
                  </a:ext>
                </a:extLst>
              </p:cNvPr>
              <p:cNvSpPr/>
              <p:nvPr/>
            </p:nvSpPr>
            <p:spPr>
              <a:xfrm flipH="1" flipV="1">
                <a:off x="1678066" y="3424556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椭圆 76">
                <a:extLst>
                  <a:ext uri="{FF2B5EF4-FFF2-40B4-BE49-F238E27FC236}">
                    <a16:creationId xmlns:a16="http://schemas.microsoft.com/office/drawing/2014/main" id="{A7BC420B-9A62-4664-AAA3-CB7948D162F0}"/>
                  </a:ext>
                </a:extLst>
              </p:cNvPr>
              <p:cNvSpPr/>
              <p:nvPr/>
            </p:nvSpPr>
            <p:spPr>
              <a:xfrm flipH="1" flipV="1">
                <a:off x="1617716" y="3330120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椭圆 77">
                <a:extLst>
                  <a:ext uri="{FF2B5EF4-FFF2-40B4-BE49-F238E27FC236}">
                    <a16:creationId xmlns:a16="http://schemas.microsoft.com/office/drawing/2014/main" id="{D310743B-6D0C-46A4-A3C6-F4ED127E6CB2}"/>
                  </a:ext>
                </a:extLst>
              </p:cNvPr>
              <p:cNvSpPr/>
              <p:nvPr/>
            </p:nvSpPr>
            <p:spPr>
              <a:xfrm flipH="1" flipV="1">
                <a:off x="1476415" y="3406091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椭圆 78">
                <a:extLst>
                  <a:ext uri="{FF2B5EF4-FFF2-40B4-BE49-F238E27FC236}">
                    <a16:creationId xmlns:a16="http://schemas.microsoft.com/office/drawing/2014/main" id="{D8D2128C-BEF6-457E-911C-F48936849047}"/>
                  </a:ext>
                </a:extLst>
              </p:cNvPr>
              <p:cNvSpPr/>
              <p:nvPr/>
            </p:nvSpPr>
            <p:spPr>
              <a:xfrm flipH="1" flipV="1">
                <a:off x="1467876" y="3985504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椭圆 79">
                <a:extLst>
                  <a:ext uri="{FF2B5EF4-FFF2-40B4-BE49-F238E27FC236}">
                    <a16:creationId xmlns:a16="http://schemas.microsoft.com/office/drawing/2014/main" id="{F86231DB-38A5-4B5D-9893-239E66A16C51}"/>
                  </a:ext>
                </a:extLst>
              </p:cNvPr>
              <p:cNvSpPr/>
              <p:nvPr/>
            </p:nvSpPr>
            <p:spPr>
              <a:xfrm flipH="1" flipV="1">
                <a:off x="4131335" y="3734849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椭圆 80">
                <a:extLst>
                  <a:ext uri="{FF2B5EF4-FFF2-40B4-BE49-F238E27FC236}">
                    <a16:creationId xmlns:a16="http://schemas.microsoft.com/office/drawing/2014/main" id="{2FFFBA6F-857C-4C4A-9362-85BF1EDDA0A6}"/>
                  </a:ext>
                </a:extLst>
              </p:cNvPr>
              <p:cNvSpPr/>
              <p:nvPr/>
            </p:nvSpPr>
            <p:spPr>
              <a:xfrm flipH="1" flipV="1">
                <a:off x="4070985" y="3640412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椭圆 81">
                <a:extLst>
                  <a:ext uri="{FF2B5EF4-FFF2-40B4-BE49-F238E27FC236}">
                    <a16:creationId xmlns:a16="http://schemas.microsoft.com/office/drawing/2014/main" id="{11488BFD-0FC8-462C-8BD5-84ABFDA041F2}"/>
                  </a:ext>
                </a:extLst>
              </p:cNvPr>
              <p:cNvSpPr/>
              <p:nvPr/>
            </p:nvSpPr>
            <p:spPr>
              <a:xfrm flipH="1" flipV="1">
                <a:off x="3929684" y="3716384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弧形 43">
                <a:extLst>
                  <a:ext uri="{FF2B5EF4-FFF2-40B4-BE49-F238E27FC236}">
                    <a16:creationId xmlns:a16="http://schemas.microsoft.com/office/drawing/2014/main" id="{A82A9DFD-9A38-44F0-A99A-2D38FD05EBE9}"/>
                  </a:ext>
                </a:extLst>
              </p:cNvPr>
              <p:cNvSpPr/>
              <p:nvPr/>
            </p:nvSpPr>
            <p:spPr>
              <a:xfrm rot="19022242">
                <a:off x="3446665" y="3690394"/>
                <a:ext cx="452336" cy="333393"/>
              </a:xfrm>
              <a:custGeom>
                <a:avLst/>
                <a:gdLst>
                  <a:gd name="connsiteX0" fmla="*/ 190338 w 355952"/>
                  <a:gd name="connsiteY0" fmla="*/ 362 h 299614"/>
                  <a:gd name="connsiteX1" fmla="*/ 351628 w 355952"/>
                  <a:gd name="connsiteY1" fmla="*/ 116986 h 299614"/>
                  <a:gd name="connsiteX2" fmla="*/ 177976 w 355952"/>
                  <a:gd name="connsiteY2" fmla="*/ 149807 h 299614"/>
                  <a:gd name="connsiteX3" fmla="*/ 190338 w 355952"/>
                  <a:gd name="connsiteY3" fmla="*/ 362 h 299614"/>
                  <a:gd name="connsiteX0" fmla="*/ 190338 w 355952"/>
                  <a:gd name="connsiteY0" fmla="*/ 362 h 299614"/>
                  <a:gd name="connsiteX1" fmla="*/ 351628 w 355952"/>
                  <a:gd name="connsiteY1" fmla="*/ 116986 h 299614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185890"/>
                  <a:gd name="connsiteY0" fmla="*/ 0 h 149445"/>
                  <a:gd name="connsiteX1" fmla="*/ 173652 w 185890"/>
                  <a:gd name="connsiteY1" fmla="*/ 116624 h 149445"/>
                  <a:gd name="connsiteX2" fmla="*/ 0 w 185890"/>
                  <a:gd name="connsiteY2" fmla="*/ 149445 h 149445"/>
                  <a:gd name="connsiteX3" fmla="*/ 12362 w 185890"/>
                  <a:gd name="connsiteY3" fmla="*/ 0 h 149445"/>
                  <a:gd name="connsiteX0" fmla="*/ 12362 w 185890"/>
                  <a:gd name="connsiteY0" fmla="*/ 0 h 149445"/>
                  <a:gd name="connsiteX1" fmla="*/ 185890 w 185890"/>
                  <a:gd name="connsiteY1" fmla="*/ 112647 h 149445"/>
                  <a:gd name="connsiteX0" fmla="*/ 12362 w 201046"/>
                  <a:gd name="connsiteY0" fmla="*/ 0 h 149445"/>
                  <a:gd name="connsiteX1" fmla="*/ 173652 w 201046"/>
                  <a:gd name="connsiteY1" fmla="*/ 116624 h 149445"/>
                  <a:gd name="connsiteX2" fmla="*/ 0 w 201046"/>
                  <a:gd name="connsiteY2" fmla="*/ 149445 h 149445"/>
                  <a:gd name="connsiteX3" fmla="*/ 12362 w 201046"/>
                  <a:gd name="connsiteY3" fmla="*/ 0 h 149445"/>
                  <a:gd name="connsiteX0" fmla="*/ 12362 w 201046"/>
                  <a:gd name="connsiteY0" fmla="*/ 0 h 149445"/>
                  <a:gd name="connsiteX1" fmla="*/ 201046 w 201046"/>
                  <a:gd name="connsiteY1" fmla="*/ 129833 h 149445"/>
                  <a:gd name="connsiteX0" fmla="*/ 12362 w 201055"/>
                  <a:gd name="connsiteY0" fmla="*/ 0 h 149445"/>
                  <a:gd name="connsiteX1" fmla="*/ 173652 w 201055"/>
                  <a:gd name="connsiteY1" fmla="*/ 116624 h 149445"/>
                  <a:gd name="connsiteX2" fmla="*/ 0 w 201055"/>
                  <a:gd name="connsiteY2" fmla="*/ 149445 h 149445"/>
                  <a:gd name="connsiteX3" fmla="*/ 12362 w 201055"/>
                  <a:gd name="connsiteY3" fmla="*/ 0 h 149445"/>
                  <a:gd name="connsiteX0" fmla="*/ 12362 w 201055"/>
                  <a:gd name="connsiteY0" fmla="*/ 0 h 149445"/>
                  <a:gd name="connsiteX1" fmla="*/ 201046 w 201055"/>
                  <a:gd name="connsiteY1" fmla="*/ 129833 h 149445"/>
                  <a:gd name="connsiteX0" fmla="*/ 12362 w 201046"/>
                  <a:gd name="connsiteY0" fmla="*/ 0 h 149445"/>
                  <a:gd name="connsiteX1" fmla="*/ 173652 w 201046"/>
                  <a:gd name="connsiteY1" fmla="*/ 116624 h 149445"/>
                  <a:gd name="connsiteX2" fmla="*/ 0 w 201046"/>
                  <a:gd name="connsiteY2" fmla="*/ 149445 h 149445"/>
                  <a:gd name="connsiteX3" fmla="*/ 12362 w 201046"/>
                  <a:gd name="connsiteY3" fmla="*/ 0 h 149445"/>
                  <a:gd name="connsiteX0" fmla="*/ 12362 w 201046"/>
                  <a:gd name="connsiteY0" fmla="*/ 0 h 149445"/>
                  <a:gd name="connsiteX1" fmla="*/ 201046 w 201046"/>
                  <a:gd name="connsiteY1" fmla="*/ 129833 h 149445"/>
                  <a:gd name="connsiteX0" fmla="*/ 12362 w 208337"/>
                  <a:gd name="connsiteY0" fmla="*/ 0 h 149445"/>
                  <a:gd name="connsiteX1" fmla="*/ 173652 w 208337"/>
                  <a:gd name="connsiteY1" fmla="*/ 116624 h 149445"/>
                  <a:gd name="connsiteX2" fmla="*/ 0 w 208337"/>
                  <a:gd name="connsiteY2" fmla="*/ 149445 h 149445"/>
                  <a:gd name="connsiteX3" fmla="*/ 12362 w 208337"/>
                  <a:gd name="connsiteY3" fmla="*/ 0 h 149445"/>
                  <a:gd name="connsiteX0" fmla="*/ 12362 w 208337"/>
                  <a:gd name="connsiteY0" fmla="*/ 0 h 149445"/>
                  <a:gd name="connsiteX1" fmla="*/ 208337 w 208337"/>
                  <a:gd name="connsiteY1" fmla="*/ 137034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0 h 149445"/>
                  <a:gd name="connsiteX1" fmla="*/ 173652 w 213374"/>
                  <a:gd name="connsiteY1" fmla="*/ 116624 h 149445"/>
                  <a:gd name="connsiteX2" fmla="*/ 0 w 213374"/>
                  <a:gd name="connsiteY2" fmla="*/ 149445 h 149445"/>
                  <a:gd name="connsiteX3" fmla="*/ 12362 w 213374"/>
                  <a:gd name="connsiteY3" fmla="*/ 0 h 149445"/>
                  <a:gd name="connsiteX0" fmla="*/ 12362 w 213374"/>
                  <a:gd name="connsiteY0" fmla="*/ 0 h 149445"/>
                  <a:gd name="connsiteX1" fmla="*/ 213374 w 213374"/>
                  <a:gd name="connsiteY1" fmla="*/ 140347 h 149445"/>
                  <a:gd name="connsiteX0" fmla="*/ 12362 w 213374"/>
                  <a:gd name="connsiteY0" fmla="*/ 7822 h 157267"/>
                  <a:gd name="connsiteX1" fmla="*/ 173652 w 213374"/>
                  <a:gd name="connsiteY1" fmla="*/ 124446 h 157267"/>
                  <a:gd name="connsiteX2" fmla="*/ 0 w 213374"/>
                  <a:gd name="connsiteY2" fmla="*/ 157267 h 157267"/>
                  <a:gd name="connsiteX3" fmla="*/ 12362 w 213374"/>
                  <a:gd name="connsiteY3" fmla="*/ 7822 h 157267"/>
                  <a:gd name="connsiteX0" fmla="*/ 15100 w 213374"/>
                  <a:gd name="connsiteY0" fmla="*/ 0 h 157267"/>
                  <a:gd name="connsiteX1" fmla="*/ 213374 w 213374"/>
                  <a:gd name="connsiteY1" fmla="*/ 148169 h 157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3374" h="157267" stroke="0" extrusionOk="0">
                    <a:moveTo>
                      <a:pt x="12362" y="7822"/>
                    </a:moveTo>
                    <a:cubicBezTo>
                      <a:pt x="90838" y="12421"/>
                      <a:pt x="161940" y="51444"/>
                      <a:pt x="173652" y="124446"/>
                    </a:cubicBezTo>
                    <a:lnTo>
                      <a:pt x="0" y="157267"/>
                    </a:lnTo>
                    <a:lnTo>
                      <a:pt x="12362" y="7822"/>
                    </a:lnTo>
                    <a:close/>
                  </a:path>
                  <a:path w="213374" h="157267" fill="none">
                    <a:moveTo>
                      <a:pt x="15100" y="0"/>
                    </a:moveTo>
                    <a:cubicBezTo>
                      <a:pt x="93576" y="4599"/>
                      <a:pt x="180722" y="114317"/>
                      <a:pt x="213374" y="148169"/>
                    </a:cubicBezTo>
                  </a:path>
                </a:pathLst>
              </a:custGeom>
              <a:ln w="3175">
                <a:solidFill>
                  <a:srgbClr val="7F7F7F"/>
                </a:solidFill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椭圆 83">
                <a:extLst>
                  <a:ext uri="{FF2B5EF4-FFF2-40B4-BE49-F238E27FC236}">
                    <a16:creationId xmlns:a16="http://schemas.microsoft.com/office/drawing/2014/main" id="{7EDA6E70-60D3-48E5-907A-BC250435C491}"/>
                  </a:ext>
                </a:extLst>
              </p:cNvPr>
              <p:cNvSpPr/>
              <p:nvPr/>
            </p:nvSpPr>
            <p:spPr>
              <a:xfrm flipH="1" flipV="1">
                <a:off x="3470266" y="4045141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椭圆 84">
                <a:extLst>
                  <a:ext uri="{FF2B5EF4-FFF2-40B4-BE49-F238E27FC236}">
                    <a16:creationId xmlns:a16="http://schemas.microsoft.com/office/drawing/2014/main" id="{9904BF34-4B02-4DDE-BE7A-A44B0DAC2B97}"/>
                  </a:ext>
                </a:extLst>
              </p:cNvPr>
              <p:cNvSpPr/>
              <p:nvPr/>
            </p:nvSpPr>
            <p:spPr>
              <a:xfrm flipH="1" flipV="1">
                <a:off x="3409916" y="3950705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椭圆 85">
                <a:extLst>
                  <a:ext uri="{FF2B5EF4-FFF2-40B4-BE49-F238E27FC236}">
                    <a16:creationId xmlns:a16="http://schemas.microsoft.com/office/drawing/2014/main" id="{669D6155-6F25-48B3-B85E-F8F6B8A2CD3B}"/>
                  </a:ext>
                </a:extLst>
              </p:cNvPr>
              <p:cNvSpPr/>
              <p:nvPr/>
            </p:nvSpPr>
            <p:spPr>
              <a:xfrm flipH="1" flipV="1">
                <a:off x="1658879" y="3912369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椭圆 86">
                <a:extLst>
                  <a:ext uri="{FF2B5EF4-FFF2-40B4-BE49-F238E27FC236}">
                    <a16:creationId xmlns:a16="http://schemas.microsoft.com/office/drawing/2014/main" id="{74D54BED-AACB-4494-906E-CBBE595A720D}"/>
                  </a:ext>
                </a:extLst>
              </p:cNvPr>
              <p:cNvSpPr/>
              <p:nvPr/>
            </p:nvSpPr>
            <p:spPr>
              <a:xfrm flipH="1" flipV="1">
                <a:off x="1394739" y="3473547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椭圆 87">
                <a:extLst>
                  <a:ext uri="{FF2B5EF4-FFF2-40B4-BE49-F238E27FC236}">
                    <a16:creationId xmlns:a16="http://schemas.microsoft.com/office/drawing/2014/main" id="{807FE7C7-E01A-4B54-B123-2AB5856005B7}"/>
                  </a:ext>
                </a:extLst>
              </p:cNvPr>
              <p:cNvSpPr/>
              <p:nvPr/>
            </p:nvSpPr>
            <p:spPr>
              <a:xfrm flipH="1" flipV="1">
                <a:off x="1585741" y="3400412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椭圆 88">
                <a:extLst>
                  <a:ext uri="{FF2B5EF4-FFF2-40B4-BE49-F238E27FC236}">
                    <a16:creationId xmlns:a16="http://schemas.microsoft.com/office/drawing/2014/main" id="{54D2C3CE-95EC-45F1-B446-C5B5DB3B64C8}"/>
                  </a:ext>
                </a:extLst>
              </p:cNvPr>
              <p:cNvSpPr/>
              <p:nvPr/>
            </p:nvSpPr>
            <p:spPr>
              <a:xfrm flipH="1" flipV="1">
                <a:off x="4079499" y="3861948"/>
                <a:ext cx="38159" cy="38159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任意多边形: 形状 224">
                <a:extLst>
                  <a:ext uri="{FF2B5EF4-FFF2-40B4-BE49-F238E27FC236}">
                    <a16:creationId xmlns:a16="http://schemas.microsoft.com/office/drawing/2014/main" id="{51D34C0D-88C3-4222-A44E-8BF039522DA6}"/>
                  </a:ext>
                </a:extLst>
              </p:cNvPr>
              <p:cNvSpPr/>
              <p:nvPr/>
            </p:nvSpPr>
            <p:spPr>
              <a:xfrm rot="16421627" flipV="1">
                <a:off x="3743746" y="2189584"/>
                <a:ext cx="132251" cy="256008"/>
              </a:xfrm>
              <a:custGeom>
                <a:avLst/>
                <a:gdLst>
                  <a:gd name="connsiteX0" fmla="*/ 0 w 496957"/>
                  <a:gd name="connsiteY0" fmla="*/ 72887 h 72887"/>
                  <a:gd name="connsiteX1" fmla="*/ 308113 w 496957"/>
                  <a:gd name="connsiteY1" fmla="*/ 59635 h 72887"/>
                  <a:gd name="connsiteX2" fmla="*/ 496957 w 496957"/>
                  <a:gd name="connsiteY2" fmla="*/ 0 h 72887"/>
                  <a:gd name="connsiteX0" fmla="*/ 0 w 500270"/>
                  <a:gd name="connsiteY0" fmla="*/ 59635 h 59635"/>
                  <a:gd name="connsiteX1" fmla="*/ 308113 w 500270"/>
                  <a:gd name="connsiteY1" fmla="*/ 46383 h 59635"/>
                  <a:gd name="connsiteX2" fmla="*/ 500270 w 500270"/>
                  <a:gd name="connsiteY2" fmla="*/ 0 h 59635"/>
                  <a:gd name="connsiteX0" fmla="*/ 0 w 500270"/>
                  <a:gd name="connsiteY0" fmla="*/ 59635 h 61628"/>
                  <a:gd name="connsiteX1" fmla="*/ 324678 w 500270"/>
                  <a:gd name="connsiteY1" fmla="*/ 56322 h 61628"/>
                  <a:gd name="connsiteX2" fmla="*/ 500270 w 500270"/>
                  <a:gd name="connsiteY2" fmla="*/ 0 h 61628"/>
                  <a:gd name="connsiteX0" fmla="*/ 0 w 566531"/>
                  <a:gd name="connsiteY0" fmla="*/ 59635 h 61628"/>
                  <a:gd name="connsiteX1" fmla="*/ 324678 w 566531"/>
                  <a:gd name="connsiteY1" fmla="*/ 56322 h 61628"/>
                  <a:gd name="connsiteX2" fmla="*/ 566531 w 566531"/>
                  <a:gd name="connsiteY2" fmla="*/ 0 h 61628"/>
                  <a:gd name="connsiteX0" fmla="*/ 0 w 606287"/>
                  <a:gd name="connsiteY0" fmla="*/ 79513 h 82934"/>
                  <a:gd name="connsiteX1" fmla="*/ 324678 w 606287"/>
                  <a:gd name="connsiteY1" fmla="*/ 76200 h 82934"/>
                  <a:gd name="connsiteX2" fmla="*/ 606287 w 606287"/>
                  <a:gd name="connsiteY2" fmla="*/ 0 h 82934"/>
                  <a:gd name="connsiteX0" fmla="*/ 0 w 606287"/>
                  <a:gd name="connsiteY0" fmla="*/ 79513 h 82934"/>
                  <a:gd name="connsiteX1" fmla="*/ 337930 w 606287"/>
                  <a:gd name="connsiteY1" fmla="*/ 76200 h 82934"/>
                  <a:gd name="connsiteX2" fmla="*/ 606287 w 606287"/>
                  <a:gd name="connsiteY2" fmla="*/ 0 h 82934"/>
                  <a:gd name="connsiteX0" fmla="*/ 0 w 355254"/>
                  <a:gd name="connsiteY0" fmla="*/ 81376 h 83759"/>
                  <a:gd name="connsiteX1" fmla="*/ 86897 w 355254"/>
                  <a:gd name="connsiteY1" fmla="*/ 76200 h 83759"/>
                  <a:gd name="connsiteX2" fmla="*/ 355254 w 355254"/>
                  <a:gd name="connsiteY2" fmla="*/ 0 h 83759"/>
                  <a:gd name="connsiteX0" fmla="*/ 0 w 355254"/>
                  <a:gd name="connsiteY0" fmla="*/ 81376 h 81376"/>
                  <a:gd name="connsiteX1" fmla="*/ 355254 w 355254"/>
                  <a:gd name="connsiteY1" fmla="*/ 0 h 81376"/>
                  <a:gd name="connsiteX0" fmla="*/ 0 w 329506"/>
                  <a:gd name="connsiteY0" fmla="*/ 59017 h 59017"/>
                  <a:gd name="connsiteX1" fmla="*/ 329506 w 329506"/>
                  <a:gd name="connsiteY1" fmla="*/ 0 h 59017"/>
                  <a:gd name="connsiteX0" fmla="*/ 0 w 329506"/>
                  <a:gd name="connsiteY0" fmla="*/ 59017 h 59627"/>
                  <a:gd name="connsiteX1" fmla="*/ 329506 w 329506"/>
                  <a:gd name="connsiteY1" fmla="*/ 0 h 59627"/>
                  <a:gd name="connsiteX0" fmla="*/ 0 w 329506"/>
                  <a:gd name="connsiteY0" fmla="*/ 59017 h 59017"/>
                  <a:gd name="connsiteX1" fmla="*/ 95600 w 329506"/>
                  <a:gd name="connsiteY1" fmla="*/ 49011 h 59017"/>
                  <a:gd name="connsiteX2" fmla="*/ 329506 w 329506"/>
                  <a:gd name="connsiteY2" fmla="*/ 0 h 59017"/>
                  <a:gd name="connsiteX0" fmla="*/ 0 w 329506"/>
                  <a:gd name="connsiteY0" fmla="*/ 59017 h 59017"/>
                  <a:gd name="connsiteX1" fmla="*/ 95600 w 329506"/>
                  <a:gd name="connsiteY1" fmla="*/ 49011 h 59017"/>
                  <a:gd name="connsiteX2" fmla="*/ 329506 w 329506"/>
                  <a:gd name="connsiteY2" fmla="*/ 0 h 59017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19904 h 119904"/>
                  <a:gd name="connsiteX1" fmla="*/ 95600 w 95600"/>
                  <a:gd name="connsiteY1" fmla="*/ 109898 h 119904"/>
                  <a:gd name="connsiteX2" fmla="*/ 49265 w 95600"/>
                  <a:gd name="connsiteY2" fmla="*/ 0 h 119904"/>
                  <a:gd name="connsiteX0" fmla="*/ 0 w 95600"/>
                  <a:gd name="connsiteY0" fmla="*/ 104429 h 104429"/>
                  <a:gd name="connsiteX1" fmla="*/ 95600 w 95600"/>
                  <a:gd name="connsiteY1" fmla="*/ 94423 h 104429"/>
                  <a:gd name="connsiteX2" fmla="*/ 63663 w 95600"/>
                  <a:gd name="connsiteY2" fmla="*/ 0 h 104429"/>
                  <a:gd name="connsiteX0" fmla="*/ 0 w 97972"/>
                  <a:gd name="connsiteY0" fmla="*/ 104429 h 104429"/>
                  <a:gd name="connsiteX1" fmla="*/ 95600 w 97972"/>
                  <a:gd name="connsiteY1" fmla="*/ 94423 h 104429"/>
                  <a:gd name="connsiteX2" fmla="*/ 63663 w 97972"/>
                  <a:gd name="connsiteY2" fmla="*/ 0 h 104429"/>
                  <a:gd name="connsiteX0" fmla="*/ 0 w 97970"/>
                  <a:gd name="connsiteY0" fmla="*/ 104429 h 104429"/>
                  <a:gd name="connsiteX1" fmla="*/ 95600 w 97970"/>
                  <a:gd name="connsiteY1" fmla="*/ 94423 h 104429"/>
                  <a:gd name="connsiteX2" fmla="*/ 63663 w 97970"/>
                  <a:gd name="connsiteY2" fmla="*/ 0 h 104429"/>
                  <a:gd name="connsiteX0" fmla="*/ 0 w 108357"/>
                  <a:gd name="connsiteY0" fmla="*/ 104429 h 106750"/>
                  <a:gd name="connsiteX1" fmla="*/ 95600 w 108357"/>
                  <a:gd name="connsiteY1" fmla="*/ 94423 h 106750"/>
                  <a:gd name="connsiteX2" fmla="*/ 63663 w 108357"/>
                  <a:gd name="connsiteY2" fmla="*/ 0 h 106750"/>
                  <a:gd name="connsiteX0" fmla="*/ 1 w 99906"/>
                  <a:gd name="connsiteY0" fmla="*/ 111964 h 111964"/>
                  <a:gd name="connsiteX1" fmla="*/ 91347 w 99906"/>
                  <a:gd name="connsiteY1" fmla="*/ 94423 h 111964"/>
                  <a:gd name="connsiteX2" fmla="*/ 59410 w 99906"/>
                  <a:gd name="connsiteY2" fmla="*/ 0 h 1119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9906" h="111964">
                    <a:moveTo>
                      <a:pt x="1" y="111964"/>
                    </a:moveTo>
                    <a:cubicBezTo>
                      <a:pt x="31868" y="108629"/>
                      <a:pt x="81446" y="113084"/>
                      <a:pt x="91347" y="94423"/>
                    </a:cubicBezTo>
                    <a:cubicBezTo>
                      <a:pt x="101248" y="75762"/>
                      <a:pt x="113261" y="55664"/>
                      <a:pt x="59410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miter lim="800000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任意多边形: 形状 225">
                <a:extLst>
                  <a:ext uri="{FF2B5EF4-FFF2-40B4-BE49-F238E27FC236}">
                    <a16:creationId xmlns:a16="http://schemas.microsoft.com/office/drawing/2014/main" id="{F4AAD7C4-C7F0-4234-9CBE-BB9A96470434}"/>
                  </a:ext>
                </a:extLst>
              </p:cNvPr>
              <p:cNvSpPr/>
              <p:nvPr/>
            </p:nvSpPr>
            <p:spPr>
              <a:xfrm rot="5178373">
                <a:off x="3787471" y="4186591"/>
                <a:ext cx="215002" cy="290650"/>
              </a:xfrm>
              <a:custGeom>
                <a:avLst/>
                <a:gdLst>
                  <a:gd name="connsiteX0" fmla="*/ 0 w 496957"/>
                  <a:gd name="connsiteY0" fmla="*/ 72887 h 72887"/>
                  <a:gd name="connsiteX1" fmla="*/ 308113 w 496957"/>
                  <a:gd name="connsiteY1" fmla="*/ 59635 h 72887"/>
                  <a:gd name="connsiteX2" fmla="*/ 496957 w 496957"/>
                  <a:gd name="connsiteY2" fmla="*/ 0 h 72887"/>
                  <a:gd name="connsiteX0" fmla="*/ 0 w 500270"/>
                  <a:gd name="connsiteY0" fmla="*/ 59635 h 59635"/>
                  <a:gd name="connsiteX1" fmla="*/ 308113 w 500270"/>
                  <a:gd name="connsiteY1" fmla="*/ 46383 h 59635"/>
                  <a:gd name="connsiteX2" fmla="*/ 500270 w 500270"/>
                  <a:gd name="connsiteY2" fmla="*/ 0 h 59635"/>
                  <a:gd name="connsiteX0" fmla="*/ 0 w 500270"/>
                  <a:gd name="connsiteY0" fmla="*/ 59635 h 61628"/>
                  <a:gd name="connsiteX1" fmla="*/ 324678 w 500270"/>
                  <a:gd name="connsiteY1" fmla="*/ 56322 h 61628"/>
                  <a:gd name="connsiteX2" fmla="*/ 500270 w 500270"/>
                  <a:gd name="connsiteY2" fmla="*/ 0 h 61628"/>
                  <a:gd name="connsiteX0" fmla="*/ 0 w 566531"/>
                  <a:gd name="connsiteY0" fmla="*/ 59635 h 61628"/>
                  <a:gd name="connsiteX1" fmla="*/ 324678 w 566531"/>
                  <a:gd name="connsiteY1" fmla="*/ 56322 h 61628"/>
                  <a:gd name="connsiteX2" fmla="*/ 566531 w 566531"/>
                  <a:gd name="connsiteY2" fmla="*/ 0 h 61628"/>
                  <a:gd name="connsiteX0" fmla="*/ 0 w 606287"/>
                  <a:gd name="connsiteY0" fmla="*/ 79513 h 82934"/>
                  <a:gd name="connsiteX1" fmla="*/ 324678 w 606287"/>
                  <a:gd name="connsiteY1" fmla="*/ 76200 h 82934"/>
                  <a:gd name="connsiteX2" fmla="*/ 606287 w 606287"/>
                  <a:gd name="connsiteY2" fmla="*/ 0 h 82934"/>
                  <a:gd name="connsiteX0" fmla="*/ 0 w 606287"/>
                  <a:gd name="connsiteY0" fmla="*/ 79513 h 82934"/>
                  <a:gd name="connsiteX1" fmla="*/ 337930 w 606287"/>
                  <a:gd name="connsiteY1" fmla="*/ 76200 h 82934"/>
                  <a:gd name="connsiteX2" fmla="*/ 606287 w 606287"/>
                  <a:gd name="connsiteY2" fmla="*/ 0 h 82934"/>
                  <a:gd name="connsiteX0" fmla="*/ 0 w 355254"/>
                  <a:gd name="connsiteY0" fmla="*/ 81376 h 83759"/>
                  <a:gd name="connsiteX1" fmla="*/ 86897 w 355254"/>
                  <a:gd name="connsiteY1" fmla="*/ 76200 h 83759"/>
                  <a:gd name="connsiteX2" fmla="*/ 355254 w 355254"/>
                  <a:gd name="connsiteY2" fmla="*/ 0 h 83759"/>
                  <a:gd name="connsiteX0" fmla="*/ 0 w 355254"/>
                  <a:gd name="connsiteY0" fmla="*/ 81376 h 81376"/>
                  <a:gd name="connsiteX1" fmla="*/ 355254 w 355254"/>
                  <a:gd name="connsiteY1" fmla="*/ 0 h 81376"/>
                  <a:gd name="connsiteX0" fmla="*/ 0 w 329506"/>
                  <a:gd name="connsiteY0" fmla="*/ 59017 h 59017"/>
                  <a:gd name="connsiteX1" fmla="*/ 329506 w 329506"/>
                  <a:gd name="connsiteY1" fmla="*/ 0 h 59017"/>
                  <a:gd name="connsiteX0" fmla="*/ 0 w 329506"/>
                  <a:gd name="connsiteY0" fmla="*/ 59017 h 59627"/>
                  <a:gd name="connsiteX1" fmla="*/ 329506 w 329506"/>
                  <a:gd name="connsiteY1" fmla="*/ 0 h 59627"/>
                  <a:gd name="connsiteX0" fmla="*/ 0 w 329506"/>
                  <a:gd name="connsiteY0" fmla="*/ 59017 h 59017"/>
                  <a:gd name="connsiteX1" fmla="*/ 95600 w 329506"/>
                  <a:gd name="connsiteY1" fmla="*/ 49011 h 59017"/>
                  <a:gd name="connsiteX2" fmla="*/ 329506 w 329506"/>
                  <a:gd name="connsiteY2" fmla="*/ 0 h 59017"/>
                  <a:gd name="connsiteX0" fmla="*/ 0 w 329506"/>
                  <a:gd name="connsiteY0" fmla="*/ 59017 h 59017"/>
                  <a:gd name="connsiteX1" fmla="*/ 95600 w 329506"/>
                  <a:gd name="connsiteY1" fmla="*/ 49011 h 59017"/>
                  <a:gd name="connsiteX2" fmla="*/ 329506 w 329506"/>
                  <a:gd name="connsiteY2" fmla="*/ 0 h 59017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34538 h 134538"/>
                  <a:gd name="connsiteX1" fmla="*/ 95600 w 95600"/>
                  <a:gd name="connsiteY1" fmla="*/ 124532 h 134538"/>
                  <a:gd name="connsiteX2" fmla="*/ 57346 w 95600"/>
                  <a:gd name="connsiteY2" fmla="*/ 0 h 134538"/>
                  <a:gd name="connsiteX0" fmla="*/ 0 w 95600"/>
                  <a:gd name="connsiteY0" fmla="*/ 119904 h 119904"/>
                  <a:gd name="connsiteX1" fmla="*/ 95600 w 95600"/>
                  <a:gd name="connsiteY1" fmla="*/ 109898 h 119904"/>
                  <a:gd name="connsiteX2" fmla="*/ 49265 w 95600"/>
                  <a:gd name="connsiteY2" fmla="*/ 0 h 119904"/>
                  <a:gd name="connsiteX0" fmla="*/ 0 w 95600"/>
                  <a:gd name="connsiteY0" fmla="*/ 104429 h 104429"/>
                  <a:gd name="connsiteX1" fmla="*/ 95600 w 95600"/>
                  <a:gd name="connsiteY1" fmla="*/ 94423 h 104429"/>
                  <a:gd name="connsiteX2" fmla="*/ 63663 w 95600"/>
                  <a:gd name="connsiteY2" fmla="*/ 0 h 104429"/>
                  <a:gd name="connsiteX0" fmla="*/ 0 w 97972"/>
                  <a:gd name="connsiteY0" fmla="*/ 104429 h 104429"/>
                  <a:gd name="connsiteX1" fmla="*/ 95600 w 97972"/>
                  <a:gd name="connsiteY1" fmla="*/ 94423 h 104429"/>
                  <a:gd name="connsiteX2" fmla="*/ 63663 w 97972"/>
                  <a:gd name="connsiteY2" fmla="*/ 0 h 104429"/>
                  <a:gd name="connsiteX0" fmla="*/ 0 w 97970"/>
                  <a:gd name="connsiteY0" fmla="*/ 104429 h 104429"/>
                  <a:gd name="connsiteX1" fmla="*/ 95600 w 97970"/>
                  <a:gd name="connsiteY1" fmla="*/ 94423 h 104429"/>
                  <a:gd name="connsiteX2" fmla="*/ 63663 w 97970"/>
                  <a:gd name="connsiteY2" fmla="*/ 0 h 104429"/>
                  <a:gd name="connsiteX0" fmla="*/ 0 w 108357"/>
                  <a:gd name="connsiteY0" fmla="*/ 104429 h 106750"/>
                  <a:gd name="connsiteX1" fmla="*/ 95600 w 108357"/>
                  <a:gd name="connsiteY1" fmla="*/ 94423 h 106750"/>
                  <a:gd name="connsiteX2" fmla="*/ 63663 w 108357"/>
                  <a:gd name="connsiteY2" fmla="*/ 0 h 106750"/>
                  <a:gd name="connsiteX0" fmla="*/ 1 w 99906"/>
                  <a:gd name="connsiteY0" fmla="*/ 111964 h 111964"/>
                  <a:gd name="connsiteX1" fmla="*/ 91347 w 99906"/>
                  <a:gd name="connsiteY1" fmla="*/ 94423 h 111964"/>
                  <a:gd name="connsiteX2" fmla="*/ 59410 w 99906"/>
                  <a:gd name="connsiteY2" fmla="*/ 0 h 111964"/>
                  <a:gd name="connsiteX0" fmla="*/ 0 w 166393"/>
                  <a:gd name="connsiteY0" fmla="*/ 127114 h 127114"/>
                  <a:gd name="connsiteX1" fmla="*/ 153376 w 166393"/>
                  <a:gd name="connsiteY1" fmla="*/ 94423 h 127114"/>
                  <a:gd name="connsiteX2" fmla="*/ 121439 w 166393"/>
                  <a:gd name="connsiteY2" fmla="*/ 0 h 127114"/>
                  <a:gd name="connsiteX0" fmla="*/ 0 w 162418"/>
                  <a:gd name="connsiteY0" fmla="*/ 127114 h 127114"/>
                  <a:gd name="connsiteX1" fmla="*/ 153376 w 162418"/>
                  <a:gd name="connsiteY1" fmla="*/ 94423 h 127114"/>
                  <a:gd name="connsiteX2" fmla="*/ 121439 w 162418"/>
                  <a:gd name="connsiteY2" fmla="*/ 0 h 1271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2418" h="127114">
                    <a:moveTo>
                      <a:pt x="0" y="127114"/>
                    </a:moveTo>
                    <a:cubicBezTo>
                      <a:pt x="31867" y="123779"/>
                      <a:pt x="133136" y="115609"/>
                      <a:pt x="153376" y="94423"/>
                    </a:cubicBezTo>
                    <a:cubicBezTo>
                      <a:pt x="173616" y="73237"/>
                      <a:pt x="158549" y="58214"/>
                      <a:pt x="121439" y="0"/>
                    </a:cubicBezTo>
                  </a:path>
                </a:pathLst>
              </a:custGeom>
              <a:noFill/>
              <a:ln w="3175">
                <a:solidFill>
                  <a:srgbClr val="FF6699"/>
                </a:solidFill>
                <a:miter lim="800000"/>
                <a:tailEnd type="none" w="sm" len="sm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2" name="组合 91">
                <a:extLst>
                  <a:ext uri="{FF2B5EF4-FFF2-40B4-BE49-F238E27FC236}">
                    <a16:creationId xmlns:a16="http://schemas.microsoft.com/office/drawing/2014/main" id="{3E3A88B5-9319-48D6-BC3C-18CAD54BF438}"/>
                  </a:ext>
                </a:extLst>
              </p:cNvPr>
              <p:cNvGrpSpPr/>
              <p:nvPr/>
            </p:nvGrpSpPr>
            <p:grpSpPr>
              <a:xfrm>
                <a:off x="1864081" y="2894249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49" name="直接连接符 148">
                  <a:extLst>
                    <a:ext uri="{FF2B5EF4-FFF2-40B4-BE49-F238E27FC236}">
                      <a16:creationId xmlns:a16="http://schemas.microsoft.com/office/drawing/2014/main" id="{E370B0BD-FF02-4EFD-B1D5-ED687793D9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直接连接符 149">
                  <a:extLst>
                    <a:ext uri="{FF2B5EF4-FFF2-40B4-BE49-F238E27FC236}">
                      <a16:creationId xmlns:a16="http://schemas.microsoft.com/office/drawing/2014/main" id="{B639CC14-0810-466F-B3FF-D9CCD05097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3" name="组合 92">
                <a:extLst>
                  <a:ext uri="{FF2B5EF4-FFF2-40B4-BE49-F238E27FC236}">
                    <a16:creationId xmlns:a16="http://schemas.microsoft.com/office/drawing/2014/main" id="{EEDB84C4-01AA-450C-9CCC-05EF406FC38D}"/>
                  </a:ext>
                </a:extLst>
              </p:cNvPr>
              <p:cNvGrpSpPr/>
              <p:nvPr/>
            </p:nvGrpSpPr>
            <p:grpSpPr>
              <a:xfrm rot="1062626">
                <a:off x="2507150" y="2332632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47" name="直接连接符 146">
                  <a:extLst>
                    <a:ext uri="{FF2B5EF4-FFF2-40B4-BE49-F238E27FC236}">
                      <a16:creationId xmlns:a16="http://schemas.microsoft.com/office/drawing/2014/main" id="{813BA139-D31B-4904-9DB9-BA9976E570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直接连接符 147">
                  <a:extLst>
                    <a:ext uri="{FF2B5EF4-FFF2-40B4-BE49-F238E27FC236}">
                      <a16:creationId xmlns:a16="http://schemas.microsoft.com/office/drawing/2014/main" id="{5B44E38D-B906-49E9-A5A4-4C247F3B778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4" name="组合 93">
                <a:extLst>
                  <a:ext uri="{FF2B5EF4-FFF2-40B4-BE49-F238E27FC236}">
                    <a16:creationId xmlns:a16="http://schemas.microsoft.com/office/drawing/2014/main" id="{4AD570F1-DFE6-45EC-A2C3-EA2934BB5D9A}"/>
                  </a:ext>
                </a:extLst>
              </p:cNvPr>
              <p:cNvGrpSpPr/>
              <p:nvPr/>
            </p:nvGrpSpPr>
            <p:grpSpPr>
              <a:xfrm rot="3661696">
                <a:off x="2147187" y="3737577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45" name="直接连接符 144">
                  <a:extLst>
                    <a:ext uri="{FF2B5EF4-FFF2-40B4-BE49-F238E27FC236}">
                      <a16:creationId xmlns:a16="http://schemas.microsoft.com/office/drawing/2014/main" id="{7F2C8E47-E80C-4E95-BCFB-AE31141F15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连接符 145">
                  <a:extLst>
                    <a:ext uri="{FF2B5EF4-FFF2-40B4-BE49-F238E27FC236}">
                      <a16:creationId xmlns:a16="http://schemas.microsoft.com/office/drawing/2014/main" id="{C51D5D64-87EE-4992-913C-BDAD19D6A7B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5" name="组合 94">
                <a:extLst>
                  <a:ext uri="{FF2B5EF4-FFF2-40B4-BE49-F238E27FC236}">
                    <a16:creationId xmlns:a16="http://schemas.microsoft.com/office/drawing/2014/main" id="{02A9C071-4DAD-4AF8-B8C6-4950688AF8D6}"/>
                  </a:ext>
                </a:extLst>
              </p:cNvPr>
              <p:cNvGrpSpPr/>
              <p:nvPr/>
            </p:nvGrpSpPr>
            <p:grpSpPr>
              <a:xfrm rot="4606084">
                <a:off x="2613962" y="4278977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43" name="直接连接符 142">
                  <a:extLst>
                    <a:ext uri="{FF2B5EF4-FFF2-40B4-BE49-F238E27FC236}">
                      <a16:creationId xmlns:a16="http://schemas.microsoft.com/office/drawing/2014/main" id="{1F5383F8-ED05-4C82-9E29-D2A3329840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连接符 143">
                  <a:extLst>
                    <a:ext uri="{FF2B5EF4-FFF2-40B4-BE49-F238E27FC236}">
                      <a16:creationId xmlns:a16="http://schemas.microsoft.com/office/drawing/2014/main" id="{A71B8D8B-2F6C-41C7-9B2F-CD5817B3B3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6" name="组合 95">
                <a:extLst>
                  <a:ext uri="{FF2B5EF4-FFF2-40B4-BE49-F238E27FC236}">
                    <a16:creationId xmlns:a16="http://schemas.microsoft.com/office/drawing/2014/main" id="{95488D9B-3096-4260-865C-E911E932A528}"/>
                  </a:ext>
                </a:extLst>
              </p:cNvPr>
              <p:cNvGrpSpPr/>
              <p:nvPr/>
            </p:nvGrpSpPr>
            <p:grpSpPr>
              <a:xfrm rot="280932">
                <a:off x="3978701" y="4365658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41" name="直接连接符 140">
                  <a:extLst>
                    <a:ext uri="{FF2B5EF4-FFF2-40B4-BE49-F238E27FC236}">
                      <a16:creationId xmlns:a16="http://schemas.microsoft.com/office/drawing/2014/main" id="{6F030255-2444-437C-A2BB-3A8EB862529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连接符 141">
                  <a:extLst>
                    <a:ext uri="{FF2B5EF4-FFF2-40B4-BE49-F238E27FC236}">
                      <a16:creationId xmlns:a16="http://schemas.microsoft.com/office/drawing/2014/main" id="{5E2B6CF0-C3CE-45B1-B815-574E1E1E09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组合 96">
                <a:extLst>
                  <a:ext uri="{FF2B5EF4-FFF2-40B4-BE49-F238E27FC236}">
                    <a16:creationId xmlns:a16="http://schemas.microsoft.com/office/drawing/2014/main" id="{33DB14FB-A831-49B6-A76F-1F7BE33B95A1}"/>
                  </a:ext>
                </a:extLst>
              </p:cNvPr>
              <p:cNvGrpSpPr/>
              <p:nvPr/>
            </p:nvGrpSpPr>
            <p:grpSpPr>
              <a:xfrm rot="3159168">
                <a:off x="3864887" y="2273270"/>
                <a:ext cx="67524" cy="67524"/>
                <a:chOff x="1556472" y="2910381"/>
                <a:chExt cx="31852" cy="31852"/>
              </a:xfrm>
            </p:grpSpPr>
            <p:cxnSp>
              <p:nvCxnSpPr>
                <p:cNvPr id="139" name="直接连接符 138">
                  <a:extLst>
                    <a:ext uri="{FF2B5EF4-FFF2-40B4-BE49-F238E27FC236}">
                      <a16:creationId xmlns:a16="http://schemas.microsoft.com/office/drawing/2014/main" id="{944E6123-6C0E-455C-BEC0-CBE0C28D43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556472" y="2912151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连接符 139">
                  <a:extLst>
                    <a:ext uri="{FF2B5EF4-FFF2-40B4-BE49-F238E27FC236}">
                      <a16:creationId xmlns:a16="http://schemas.microsoft.com/office/drawing/2014/main" id="{C9044A9C-F55F-4059-8911-DF0D1B37FB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6600000" flipH="1">
                  <a:off x="1567057" y="2926307"/>
                  <a:ext cx="31852" cy="0"/>
                </a:xfrm>
                <a:prstGeom prst="line">
                  <a:avLst/>
                </a:prstGeom>
                <a:ln w="3175">
                  <a:solidFill>
                    <a:srgbClr val="FF6699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8" name="组合 97">
                <a:extLst>
                  <a:ext uri="{FF2B5EF4-FFF2-40B4-BE49-F238E27FC236}">
                    <a16:creationId xmlns:a16="http://schemas.microsoft.com/office/drawing/2014/main" id="{19154FCE-6F60-4936-A01C-B7F525D65AB0}"/>
                  </a:ext>
                </a:extLst>
              </p:cNvPr>
              <p:cNvGrpSpPr/>
              <p:nvPr/>
            </p:nvGrpSpPr>
            <p:grpSpPr>
              <a:xfrm>
                <a:off x="2323204" y="2695997"/>
                <a:ext cx="182536" cy="182536"/>
                <a:chOff x="2264646" y="3022838"/>
                <a:chExt cx="86105" cy="86105"/>
              </a:xfrm>
            </p:grpSpPr>
            <p:sp>
              <p:nvSpPr>
                <p:cNvPr id="130" name="椭圆 129">
                  <a:extLst>
                    <a:ext uri="{FF2B5EF4-FFF2-40B4-BE49-F238E27FC236}">
                      <a16:creationId xmlns:a16="http://schemas.microsoft.com/office/drawing/2014/main" id="{5C11A772-53FB-4EEC-ADCC-F32B1F153F49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" name="椭圆 130">
                  <a:extLst>
                    <a:ext uri="{FF2B5EF4-FFF2-40B4-BE49-F238E27FC236}">
                      <a16:creationId xmlns:a16="http://schemas.microsoft.com/office/drawing/2014/main" id="{163A4877-EDA9-4B33-B723-97DAA4A2E7E3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2" name="椭圆 131">
                  <a:extLst>
                    <a:ext uri="{FF2B5EF4-FFF2-40B4-BE49-F238E27FC236}">
                      <a16:creationId xmlns:a16="http://schemas.microsoft.com/office/drawing/2014/main" id="{69B98DD7-5A9C-46E0-9472-EC2467499257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3" name="椭圆 132">
                  <a:extLst>
                    <a:ext uri="{FF2B5EF4-FFF2-40B4-BE49-F238E27FC236}">
                      <a16:creationId xmlns:a16="http://schemas.microsoft.com/office/drawing/2014/main" id="{64452075-1DD6-4BFE-915C-70A26E7A177A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4" name="椭圆 133">
                  <a:extLst>
                    <a:ext uri="{FF2B5EF4-FFF2-40B4-BE49-F238E27FC236}">
                      <a16:creationId xmlns:a16="http://schemas.microsoft.com/office/drawing/2014/main" id="{479321C3-B520-4297-8FB0-58EBF9ACEC24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5" name="椭圆 134">
                  <a:extLst>
                    <a:ext uri="{FF2B5EF4-FFF2-40B4-BE49-F238E27FC236}">
                      <a16:creationId xmlns:a16="http://schemas.microsoft.com/office/drawing/2014/main" id="{4A52FBF0-8664-4310-8B05-6CAAB7EE65B9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6" name="椭圆 135">
                  <a:extLst>
                    <a:ext uri="{FF2B5EF4-FFF2-40B4-BE49-F238E27FC236}">
                      <a16:creationId xmlns:a16="http://schemas.microsoft.com/office/drawing/2014/main" id="{050B5C34-6684-47F3-930B-AE57E9EC7B98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7" name="椭圆 136">
                  <a:extLst>
                    <a:ext uri="{FF2B5EF4-FFF2-40B4-BE49-F238E27FC236}">
                      <a16:creationId xmlns:a16="http://schemas.microsoft.com/office/drawing/2014/main" id="{0D5448E3-84C8-419E-80F6-E9F318DDB19E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8" name="椭圆 137">
                  <a:extLst>
                    <a:ext uri="{FF2B5EF4-FFF2-40B4-BE49-F238E27FC236}">
                      <a16:creationId xmlns:a16="http://schemas.microsoft.com/office/drawing/2014/main" id="{8C72FD35-F88B-47EF-8FB1-9CE2F2C449EC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99" name="组合 98">
                <a:extLst>
                  <a:ext uri="{FF2B5EF4-FFF2-40B4-BE49-F238E27FC236}">
                    <a16:creationId xmlns:a16="http://schemas.microsoft.com/office/drawing/2014/main" id="{921857BC-0E3B-4706-AEE7-E83385441D64}"/>
                  </a:ext>
                </a:extLst>
              </p:cNvPr>
              <p:cNvGrpSpPr/>
              <p:nvPr/>
            </p:nvGrpSpPr>
            <p:grpSpPr>
              <a:xfrm>
                <a:off x="2377691" y="3350800"/>
                <a:ext cx="182536" cy="182536"/>
                <a:chOff x="2264646" y="3022838"/>
                <a:chExt cx="86105" cy="86105"/>
              </a:xfrm>
            </p:grpSpPr>
            <p:sp>
              <p:nvSpPr>
                <p:cNvPr id="121" name="椭圆 120">
                  <a:extLst>
                    <a:ext uri="{FF2B5EF4-FFF2-40B4-BE49-F238E27FC236}">
                      <a16:creationId xmlns:a16="http://schemas.microsoft.com/office/drawing/2014/main" id="{D432C19E-691B-4C34-8C83-6A1365661726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" name="椭圆 121">
                  <a:extLst>
                    <a:ext uri="{FF2B5EF4-FFF2-40B4-BE49-F238E27FC236}">
                      <a16:creationId xmlns:a16="http://schemas.microsoft.com/office/drawing/2014/main" id="{ABAE9271-1BAE-4658-A957-1353CCB8FE9C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3" name="椭圆 122">
                  <a:extLst>
                    <a:ext uri="{FF2B5EF4-FFF2-40B4-BE49-F238E27FC236}">
                      <a16:creationId xmlns:a16="http://schemas.microsoft.com/office/drawing/2014/main" id="{B89136D4-924B-47C4-9C81-5CF5C41F3CCA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" name="椭圆 123">
                  <a:extLst>
                    <a:ext uri="{FF2B5EF4-FFF2-40B4-BE49-F238E27FC236}">
                      <a16:creationId xmlns:a16="http://schemas.microsoft.com/office/drawing/2014/main" id="{B45A041B-A19D-4DAC-80FC-F34D35FD2AB1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" name="椭圆 124">
                  <a:extLst>
                    <a:ext uri="{FF2B5EF4-FFF2-40B4-BE49-F238E27FC236}">
                      <a16:creationId xmlns:a16="http://schemas.microsoft.com/office/drawing/2014/main" id="{E4F38322-13E0-4F6C-924E-3C267993E2CB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" name="椭圆 125">
                  <a:extLst>
                    <a:ext uri="{FF2B5EF4-FFF2-40B4-BE49-F238E27FC236}">
                      <a16:creationId xmlns:a16="http://schemas.microsoft.com/office/drawing/2014/main" id="{2502BC55-C436-447E-98EC-CAD2909557D3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" name="椭圆 126">
                  <a:extLst>
                    <a:ext uri="{FF2B5EF4-FFF2-40B4-BE49-F238E27FC236}">
                      <a16:creationId xmlns:a16="http://schemas.microsoft.com/office/drawing/2014/main" id="{68E805C2-D345-46F0-9221-5B1C8DCB2759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" name="椭圆 127">
                  <a:extLst>
                    <a:ext uri="{FF2B5EF4-FFF2-40B4-BE49-F238E27FC236}">
                      <a16:creationId xmlns:a16="http://schemas.microsoft.com/office/drawing/2014/main" id="{5D3F2CC0-2A7B-436B-A113-A16B76875A3E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" name="椭圆 128">
                  <a:extLst>
                    <a:ext uri="{FF2B5EF4-FFF2-40B4-BE49-F238E27FC236}">
                      <a16:creationId xmlns:a16="http://schemas.microsoft.com/office/drawing/2014/main" id="{655D8509-7F64-4889-9174-E7160DF735DA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0" name="组合 99">
                <a:extLst>
                  <a:ext uri="{FF2B5EF4-FFF2-40B4-BE49-F238E27FC236}">
                    <a16:creationId xmlns:a16="http://schemas.microsoft.com/office/drawing/2014/main" id="{975E38CC-53A3-4696-9861-4F9F3916C860}"/>
                  </a:ext>
                </a:extLst>
              </p:cNvPr>
              <p:cNvGrpSpPr/>
              <p:nvPr/>
            </p:nvGrpSpPr>
            <p:grpSpPr>
              <a:xfrm>
                <a:off x="1983474" y="3209990"/>
                <a:ext cx="182536" cy="182536"/>
                <a:chOff x="2264646" y="3022838"/>
                <a:chExt cx="86105" cy="86105"/>
              </a:xfrm>
            </p:grpSpPr>
            <p:sp>
              <p:nvSpPr>
                <p:cNvPr id="112" name="椭圆 111">
                  <a:extLst>
                    <a:ext uri="{FF2B5EF4-FFF2-40B4-BE49-F238E27FC236}">
                      <a16:creationId xmlns:a16="http://schemas.microsoft.com/office/drawing/2014/main" id="{27805D45-08D7-49F4-B634-B2EFFCF61354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3" name="椭圆 112">
                  <a:extLst>
                    <a:ext uri="{FF2B5EF4-FFF2-40B4-BE49-F238E27FC236}">
                      <a16:creationId xmlns:a16="http://schemas.microsoft.com/office/drawing/2014/main" id="{60EB130D-8162-49FD-83E1-84B0F4F45CF7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4" name="椭圆 113">
                  <a:extLst>
                    <a:ext uri="{FF2B5EF4-FFF2-40B4-BE49-F238E27FC236}">
                      <a16:creationId xmlns:a16="http://schemas.microsoft.com/office/drawing/2014/main" id="{6D6F9FEC-DCA0-49C8-ACEA-E7A6AC6DF078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5" name="椭圆 114">
                  <a:extLst>
                    <a:ext uri="{FF2B5EF4-FFF2-40B4-BE49-F238E27FC236}">
                      <a16:creationId xmlns:a16="http://schemas.microsoft.com/office/drawing/2014/main" id="{7E3C58A4-4293-42BC-A043-A494861F6441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6" name="椭圆 115">
                  <a:extLst>
                    <a:ext uri="{FF2B5EF4-FFF2-40B4-BE49-F238E27FC236}">
                      <a16:creationId xmlns:a16="http://schemas.microsoft.com/office/drawing/2014/main" id="{A2C1544A-DFD9-414D-A450-E8169D8A11CD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7" name="椭圆 116">
                  <a:extLst>
                    <a:ext uri="{FF2B5EF4-FFF2-40B4-BE49-F238E27FC236}">
                      <a16:creationId xmlns:a16="http://schemas.microsoft.com/office/drawing/2014/main" id="{658B7301-0A1F-47CD-BACD-CE53435D7EA5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椭圆 117">
                  <a:extLst>
                    <a:ext uri="{FF2B5EF4-FFF2-40B4-BE49-F238E27FC236}">
                      <a16:creationId xmlns:a16="http://schemas.microsoft.com/office/drawing/2014/main" id="{417DF3DD-FBD7-49BF-9090-BC5AEB1E7A05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椭圆 118">
                  <a:extLst>
                    <a:ext uri="{FF2B5EF4-FFF2-40B4-BE49-F238E27FC236}">
                      <a16:creationId xmlns:a16="http://schemas.microsoft.com/office/drawing/2014/main" id="{F3865A29-4EFB-44C7-9E23-85F6B142FECE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0" name="椭圆 119">
                  <a:extLst>
                    <a:ext uri="{FF2B5EF4-FFF2-40B4-BE49-F238E27FC236}">
                      <a16:creationId xmlns:a16="http://schemas.microsoft.com/office/drawing/2014/main" id="{5CB97586-BB46-4F0B-95AA-4E2C603EAC14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1" name="组合 100">
                <a:extLst>
                  <a:ext uri="{FF2B5EF4-FFF2-40B4-BE49-F238E27FC236}">
                    <a16:creationId xmlns:a16="http://schemas.microsoft.com/office/drawing/2014/main" id="{44EFE7E2-EC25-4AF4-AFA2-6D7F50EFB8B3}"/>
                  </a:ext>
                </a:extLst>
              </p:cNvPr>
              <p:cNvGrpSpPr/>
              <p:nvPr/>
            </p:nvGrpSpPr>
            <p:grpSpPr>
              <a:xfrm>
                <a:off x="2522216" y="3837264"/>
                <a:ext cx="182536" cy="182536"/>
                <a:chOff x="2264646" y="3022838"/>
                <a:chExt cx="86105" cy="86105"/>
              </a:xfrm>
            </p:grpSpPr>
            <p:sp>
              <p:nvSpPr>
                <p:cNvPr id="103" name="椭圆 102">
                  <a:extLst>
                    <a:ext uri="{FF2B5EF4-FFF2-40B4-BE49-F238E27FC236}">
                      <a16:creationId xmlns:a16="http://schemas.microsoft.com/office/drawing/2014/main" id="{29878A9C-3ECF-4004-8F7E-3B1A6AF952D3}"/>
                    </a:ext>
                  </a:extLst>
                </p:cNvPr>
                <p:cNvSpPr/>
                <p:nvPr/>
              </p:nvSpPr>
              <p:spPr>
                <a:xfrm>
                  <a:off x="2264646" y="3022838"/>
                  <a:ext cx="86105" cy="86105"/>
                </a:xfrm>
                <a:prstGeom prst="ellipse">
                  <a:avLst/>
                </a:prstGeom>
                <a:noFill/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4" name="椭圆 103">
                  <a:extLst>
                    <a:ext uri="{FF2B5EF4-FFF2-40B4-BE49-F238E27FC236}">
                      <a16:creationId xmlns:a16="http://schemas.microsoft.com/office/drawing/2014/main" id="{734111F1-B456-4B16-96F6-D296D82CF9AC}"/>
                    </a:ext>
                  </a:extLst>
                </p:cNvPr>
                <p:cNvSpPr/>
                <p:nvPr/>
              </p:nvSpPr>
              <p:spPr>
                <a:xfrm flipH="1" flipV="1">
                  <a:off x="2278368" y="304027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5" name="椭圆 104">
                  <a:extLst>
                    <a:ext uri="{FF2B5EF4-FFF2-40B4-BE49-F238E27FC236}">
                      <a16:creationId xmlns:a16="http://schemas.microsoft.com/office/drawing/2014/main" id="{67AE79CE-C710-4178-BF5D-ABB757D7AD68}"/>
                    </a:ext>
                  </a:extLst>
                </p:cNvPr>
                <p:cNvSpPr/>
                <p:nvPr/>
              </p:nvSpPr>
              <p:spPr>
                <a:xfrm flipH="1" flipV="1">
                  <a:off x="2277515" y="30641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6" name="椭圆 105">
                  <a:extLst>
                    <a:ext uri="{FF2B5EF4-FFF2-40B4-BE49-F238E27FC236}">
                      <a16:creationId xmlns:a16="http://schemas.microsoft.com/office/drawing/2014/main" id="{E81D399A-D758-4703-8C6B-640500FF3551}"/>
                    </a:ext>
                  </a:extLst>
                </p:cNvPr>
                <p:cNvSpPr/>
                <p:nvPr/>
              </p:nvSpPr>
              <p:spPr>
                <a:xfrm flipH="1" flipV="1">
                  <a:off x="2316462" y="3038678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7" name="椭圆 106">
                  <a:extLst>
                    <a:ext uri="{FF2B5EF4-FFF2-40B4-BE49-F238E27FC236}">
                      <a16:creationId xmlns:a16="http://schemas.microsoft.com/office/drawing/2014/main" id="{06FC52E3-9026-4EA0-A6C3-BE71AB6E56F2}"/>
                    </a:ext>
                  </a:extLst>
                </p:cNvPr>
                <p:cNvSpPr/>
                <p:nvPr/>
              </p:nvSpPr>
              <p:spPr>
                <a:xfrm flipH="1" flipV="1">
                  <a:off x="2322799" y="305930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8" name="椭圆 107">
                  <a:extLst>
                    <a:ext uri="{FF2B5EF4-FFF2-40B4-BE49-F238E27FC236}">
                      <a16:creationId xmlns:a16="http://schemas.microsoft.com/office/drawing/2014/main" id="{66D64010-70EB-423C-B925-2B75BE4CE457}"/>
                    </a:ext>
                  </a:extLst>
                </p:cNvPr>
                <p:cNvSpPr/>
                <p:nvPr/>
              </p:nvSpPr>
              <p:spPr>
                <a:xfrm flipH="1" flipV="1">
                  <a:off x="2314286" y="3077509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" name="椭圆 108">
                  <a:extLst>
                    <a:ext uri="{FF2B5EF4-FFF2-40B4-BE49-F238E27FC236}">
                      <a16:creationId xmlns:a16="http://schemas.microsoft.com/office/drawing/2014/main" id="{B55F01A3-3844-4446-86BB-2775801E48A8}"/>
                    </a:ext>
                  </a:extLst>
                </p:cNvPr>
                <p:cNvSpPr/>
                <p:nvPr/>
              </p:nvSpPr>
              <p:spPr>
                <a:xfrm flipH="1" flipV="1">
                  <a:off x="2298459" y="3055276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" name="椭圆 109">
                  <a:extLst>
                    <a:ext uri="{FF2B5EF4-FFF2-40B4-BE49-F238E27FC236}">
                      <a16:creationId xmlns:a16="http://schemas.microsoft.com/office/drawing/2014/main" id="{20825ACC-C591-4055-88A2-C68ACF0EC605}"/>
                    </a:ext>
                  </a:extLst>
                </p:cNvPr>
                <p:cNvSpPr/>
                <p:nvPr/>
              </p:nvSpPr>
              <p:spPr>
                <a:xfrm flipH="1" flipV="1">
                  <a:off x="2298585" y="3028981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" name="椭圆 110">
                  <a:extLst>
                    <a:ext uri="{FF2B5EF4-FFF2-40B4-BE49-F238E27FC236}">
                      <a16:creationId xmlns:a16="http://schemas.microsoft.com/office/drawing/2014/main" id="{ACC8FE4D-11BD-464A-A49F-2AD332BCE3A9}"/>
                    </a:ext>
                  </a:extLst>
                </p:cNvPr>
                <p:cNvSpPr/>
                <p:nvPr/>
              </p:nvSpPr>
              <p:spPr>
                <a:xfrm flipH="1" flipV="1">
                  <a:off x="2292867" y="3083517"/>
                  <a:ext cx="18000" cy="18000"/>
                </a:xfrm>
                <a:prstGeom prst="ellipse">
                  <a:avLst/>
                </a:prstGeom>
                <a:solidFill>
                  <a:srgbClr val="C000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48" name="文本框 247">
              <a:extLst>
                <a:ext uri="{FF2B5EF4-FFF2-40B4-BE49-F238E27FC236}">
                  <a16:creationId xmlns:a16="http://schemas.microsoft.com/office/drawing/2014/main" id="{10382ACD-748A-43C4-A1C2-C29044351523}"/>
                </a:ext>
              </a:extLst>
            </p:cNvPr>
            <p:cNvSpPr txBox="1"/>
            <p:nvPr/>
          </p:nvSpPr>
          <p:spPr>
            <a:xfrm>
              <a:off x="4736641" y="5142532"/>
              <a:ext cx="1695927" cy="3514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ost-synapse</a:t>
              </a:r>
              <a:endPara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9" name="文本框 248">
              <a:extLst>
                <a:ext uri="{FF2B5EF4-FFF2-40B4-BE49-F238E27FC236}">
                  <a16:creationId xmlns:a16="http://schemas.microsoft.com/office/drawing/2014/main" id="{10382ACD-748A-43C4-A1C2-C29044351523}"/>
                </a:ext>
              </a:extLst>
            </p:cNvPr>
            <p:cNvSpPr txBox="1"/>
            <p:nvPr/>
          </p:nvSpPr>
          <p:spPr>
            <a:xfrm>
              <a:off x="4760055" y="1586213"/>
              <a:ext cx="1561347" cy="3514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re-synapse</a:t>
              </a:r>
              <a:endParaRPr lang="zh-CN" alt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1" name="任意多边形: 形状 18">
              <a:extLst>
                <a:ext uri="{FF2B5EF4-FFF2-40B4-BE49-F238E27FC236}">
                  <a16:creationId xmlns:a16="http://schemas.microsoft.com/office/drawing/2014/main" id="{9871B6FC-995F-4588-918F-F5DA49CB52BE}"/>
                </a:ext>
              </a:extLst>
            </p:cNvPr>
            <p:cNvSpPr/>
            <p:nvPr/>
          </p:nvSpPr>
          <p:spPr>
            <a:xfrm>
              <a:off x="6155646" y="2280795"/>
              <a:ext cx="299861" cy="419959"/>
            </a:xfrm>
            <a:custGeom>
              <a:avLst/>
              <a:gdLst>
                <a:gd name="connsiteX0" fmla="*/ 0 w 496957"/>
                <a:gd name="connsiteY0" fmla="*/ 323388 h 507286"/>
                <a:gd name="connsiteX1" fmla="*/ 99392 w 496957"/>
                <a:gd name="connsiteY1" fmla="*/ 323388 h 507286"/>
                <a:gd name="connsiteX2" fmla="*/ 182218 w 496957"/>
                <a:gd name="connsiteY2" fmla="*/ 2022 h 507286"/>
                <a:gd name="connsiteX3" fmla="*/ 271670 w 496957"/>
                <a:gd name="connsiteY3" fmla="*/ 498979 h 507286"/>
                <a:gd name="connsiteX4" fmla="*/ 397566 w 496957"/>
                <a:gd name="connsiteY4" fmla="*/ 313448 h 507286"/>
                <a:gd name="connsiteX5" fmla="*/ 496957 w 496957"/>
                <a:gd name="connsiteY5" fmla="*/ 316761 h 507286"/>
                <a:gd name="connsiteX0" fmla="*/ 0 w 520148"/>
                <a:gd name="connsiteY0" fmla="*/ 316756 h 507281"/>
                <a:gd name="connsiteX1" fmla="*/ 122583 w 520148"/>
                <a:gd name="connsiteY1" fmla="*/ 323383 h 507281"/>
                <a:gd name="connsiteX2" fmla="*/ 205409 w 520148"/>
                <a:gd name="connsiteY2" fmla="*/ 2017 h 507281"/>
                <a:gd name="connsiteX3" fmla="*/ 294861 w 520148"/>
                <a:gd name="connsiteY3" fmla="*/ 498974 h 507281"/>
                <a:gd name="connsiteX4" fmla="*/ 420757 w 520148"/>
                <a:gd name="connsiteY4" fmla="*/ 313443 h 507281"/>
                <a:gd name="connsiteX5" fmla="*/ 520148 w 520148"/>
                <a:gd name="connsiteY5" fmla="*/ 316756 h 507281"/>
                <a:gd name="connsiteX0" fmla="*/ 0 w 520148"/>
                <a:gd name="connsiteY0" fmla="*/ 316756 h 507281"/>
                <a:gd name="connsiteX1" fmla="*/ 122583 w 520148"/>
                <a:gd name="connsiteY1" fmla="*/ 323383 h 507281"/>
                <a:gd name="connsiteX2" fmla="*/ 205409 w 520148"/>
                <a:gd name="connsiteY2" fmla="*/ 2017 h 507281"/>
                <a:gd name="connsiteX3" fmla="*/ 294861 w 520148"/>
                <a:gd name="connsiteY3" fmla="*/ 498974 h 507281"/>
                <a:gd name="connsiteX4" fmla="*/ 420757 w 520148"/>
                <a:gd name="connsiteY4" fmla="*/ 313443 h 507281"/>
                <a:gd name="connsiteX5" fmla="*/ 520148 w 520148"/>
                <a:gd name="connsiteY5" fmla="*/ 316756 h 507281"/>
                <a:gd name="connsiteX0" fmla="*/ 0 w 520148"/>
                <a:gd name="connsiteY0" fmla="*/ 316756 h 507281"/>
                <a:gd name="connsiteX1" fmla="*/ 122583 w 520148"/>
                <a:gd name="connsiteY1" fmla="*/ 323383 h 507281"/>
                <a:gd name="connsiteX2" fmla="*/ 205409 w 520148"/>
                <a:gd name="connsiteY2" fmla="*/ 2017 h 507281"/>
                <a:gd name="connsiteX3" fmla="*/ 294861 w 520148"/>
                <a:gd name="connsiteY3" fmla="*/ 498974 h 507281"/>
                <a:gd name="connsiteX4" fmla="*/ 420757 w 520148"/>
                <a:gd name="connsiteY4" fmla="*/ 313443 h 507281"/>
                <a:gd name="connsiteX5" fmla="*/ 520148 w 520148"/>
                <a:gd name="connsiteY5" fmla="*/ 316756 h 507281"/>
                <a:gd name="connsiteX0" fmla="*/ 0 w 520148"/>
                <a:gd name="connsiteY0" fmla="*/ 317246 h 507771"/>
                <a:gd name="connsiteX1" fmla="*/ 122583 w 520148"/>
                <a:gd name="connsiteY1" fmla="*/ 307307 h 507771"/>
                <a:gd name="connsiteX2" fmla="*/ 205409 w 520148"/>
                <a:gd name="connsiteY2" fmla="*/ 2507 h 507771"/>
                <a:gd name="connsiteX3" fmla="*/ 294861 w 520148"/>
                <a:gd name="connsiteY3" fmla="*/ 499464 h 507771"/>
                <a:gd name="connsiteX4" fmla="*/ 420757 w 520148"/>
                <a:gd name="connsiteY4" fmla="*/ 313933 h 507771"/>
                <a:gd name="connsiteX5" fmla="*/ 520148 w 520148"/>
                <a:gd name="connsiteY5" fmla="*/ 317246 h 507771"/>
                <a:gd name="connsiteX0" fmla="*/ 0 w 520148"/>
                <a:gd name="connsiteY0" fmla="*/ 317017 h 507542"/>
                <a:gd name="connsiteX1" fmla="*/ 122583 w 520148"/>
                <a:gd name="connsiteY1" fmla="*/ 307078 h 507542"/>
                <a:gd name="connsiteX2" fmla="*/ 205409 w 520148"/>
                <a:gd name="connsiteY2" fmla="*/ 2278 h 507542"/>
                <a:gd name="connsiteX3" fmla="*/ 294861 w 520148"/>
                <a:gd name="connsiteY3" fmla="*/ 499235 h 507542"/>
                <a:gd name="connsiteX4" fmla="*/ 420757 w 520148"/>
                <a:gd name="connsiteY4" fmla="*/ 313704 h 507542"/>
                <a:gd name="connsiteX5" fmla="*/ 520148 w 520148"/>
                <a:gd name="connsiteY5" fmla="*/ 317017 h 507542"/>
                <a:gd name="connsiteX0" fmla="*/ 8722 w 528870"/>
                <a:gd name="connsiteY0" fmla="*/ 317017 h 507542"/>
                <a:gd name="connsiteX1" fmla="*/ 131305 w 528870"/>
                <a:gd name="connsiteY1" fmla="*/ 307078 h 507542"/>
                <a:gd name="connsiteX2" fmla="*/ 214131 w 528870"/>
                <a:gd name="connsiteY2" fmla="*/ 2278 h 507542"/>
                <a:gd name="connsiteX3" fmla="*/ 303583 w 528870"/>
                <a:gd name="connsiteY3" fmla="*/ 499235 h 507542"/>
                <a:gd name="connsiteX4" fmla="*/ 429479 w 528870"/>
                <a:gd name="connsiteY4" fmla="*/ 313704 h 507542"/>
                <a:gd name="connsiteX5" fmla="*/ 528870 w 528870"/>
                <a:gd name="connsiteY5" fmla="*/ 317017 h 507542"/>
                <a:gd name="connsiteX0" fmla="*/ 0 w 520148"/>
                <a:gd name="connsiteY0" fmla="*/ 317017 h 507542"/>
                <a:gd name="connsiteX1" fmla="*/ 122583 w 520148"/>
                <a:gd name="connsiteY1" fmla="*/ 307078 h 507542"/>
                <a:gd name="connsiteX2" fmla="*/ 205409 w 520148"/>
                <a:gd name="connsiteY2" fmla="*/ 2278 h 507542"/>
                <a:gd name="connsiteX3" fmla="*/ 294861 w 520148"/>
                <a:gd name="connsiteY3" fmla="*/ 499235 h 507542"/>
                <a:gd name="connsiteX4" fmla="*/ 420757 w 520148"/>
                <a:gd name="connsiteY4" fmla="*/ 313704 h 507542"/>
                <a:gd name="connsiteX5" fmla="*/ 520148 w 520148"/>
                <a:gd name="connsiteY5" fmla="*/ 317017 h 507542"/>
                <a:gd name="connsiteX0" fmla="*/ 0 w 520148"/>
                <a:gd name="connsiteY0" fmla="*/ 317017 h 507542"/>
                <a:gd name="connsiteX1" fmla="*/ 122583 w 520148"/>
                <a:gd name="connsiteY1" fmla="*/ 307078 h 507542"/>
                <a:gd name="connsiteX2" fmla="*/ 205409 w 520148"/>
                <a:gd name="connsiteY2" fmla="*/ 2278 h 507542"/>
                <a:gd name="connsiteX3" fmla="*/ 324678 w 520148"/>
                <a:gd name="connsiteY3" fmla="*/ 499235 h 507542"/>
                <a:gd name="connsiteX4" fmla="*/ 420757 w 520148"/>
                <a:gd name="connsiteY4" fmla="*/ 313704 h 507542"/>
                <a:gd name="connsiteX5" fmla="*/ 520148 w 520148"/>
                <a:gd name="connsiteY5" fmla="*/ 317017 h 507542"/>
                <a:gd name="connsiteX0" fmla="*/ 0 w 520148"/>
                <a:gd name="connsiteY0" fmla="*/ 330411 h 521522"/>
                <a:gd name="connsiteX1" fmla="*/ 122583 w 520148"/>
                <a:gd name="connsiteY1" fmla="*/ 320472 h 521522"/>
                <a:gd name="connsiteX2" fmla="*/ 225287 w 520148"/>
                <a:gd name="connsiteY2" fmla="*/ 2420 h 521522"/>
                <a:gd name="connsiteX3" fmla="*/ 324678 w 520148"/>
                <a:gd name="connsiteY3" fmla="*/ 512629 h 521522"/>
                <a:gd name="connsiteX4" fmla="*/ 420757 w 520148"/>
                <a:gd name="connsiteY4" fmla="*/ 327098 h 521522"/>
                <a:gd name="connsiteX5" fmla="*/ 520148 w 520148"/>
                <a:gd name="connsiteY5" fmla="*/ 330411 h 521522"/>
                <a:gd name="connsiteX0" fmla="*/ 0 w 520148"/>
                <a:gd name="connsiteY0" fmla="*/ 330411 h 521560"/>
                <a:gd name="connsiteX1" fmla="*/ 122583 w 520148"/>
                <a:gd name="connsiteY1" fmla="*/ 320472 h 521560"/>
                <a:gd name="connsiteX2" fmla="*/ 225287 w 520148"/>
                <a:gd name="connsiteY2" fmla="*/ 2420 h 521560"/>
                <a:gd name="connsiteX3" fmla="*/ 324678 w 520148"/>
                <a:gd name="connsiteY3" fmla="*/ 512629 h 521560"/>
                <a:gd name="connsiteX4" fmla="*/ 420757 w 520148"/>
                <a:gd name="connsiteY4" fmla="*/ 327098 h 521560"/>
                <a:gd name="connsiteX5" fmla="*/ 520148 w 520148"/>
                <a:gd name="connsiteY5" fmla="*/ 323784 h 521560"/>
                <a:gd name="connsiteX0" fmla="*/ 0 w 500270"/>
                <a:gd name="connsiteY0" fmla="*/ 330411 h 521579"/>
                <a:gd name="connsiteX1" fmla="*/ 122583 w 500270"/>
                <a:gd name="connsiteY1" fmla="*/ 320472 h 521579"/>
                <a:gd name="connsiteX2" fmla="*/ 225287 w 500270"/>
                <a:gd name="connsiteY2" fmla="*/ 2420 h 521579"/>
                <a:gd name="connsiteX3" fmla="*/ 324678 w 500270"/>
                <a:gd name="connsiteY3" fmla="*/ 512629 h 521579"/>
                <a:gd name="connsiteX4" fmla="*/ 420757 w 500270"/>
                <a:gd name="connsiteY4" fmla="*/ 327098 h 521579"/>
                <a:gd name="connsiteX5" fmla="*/ 500270 w 500270"/>
                <a:gd name="connsiteY5" fmla="*/ 320471 h 521579"/>
                <a:gd name="connsiteX0" fmla="*/ 0 w 500270"/>
                <a:gd name="connsiteY0" fmla="*/ 330411 h 521579"/>
                <a:gd name="connsiteX1" fmla="*/ 122583 w 500270"/>
                <a:gd name="connsiteY1" fmla="*/ 320472 h 521579"/>
                <a:gd name="connsiteX2" fmla="*/ 225287 w 500270"/>
                <a:gd name="connsiteY2" fmla="*/ 2420 h 521579"/>
                <a:gd name="connsiteX3" fmla="*/ 324678 w 500270"/>
                <a:gd name="connsiteY3" fmla="*/ 512629 h 521579"/>
                <a:gd name="connsiteX4" fmla="*/ 420757 w 500270"/>
                <a:gd name="connsiteY4" fmla="*/ 327098 h 521579"/>
                <a:gd name="connsiteX5" fmla="*/ 500270 w 500270"/>
                <a:gd name="connsiteY5" fmla="*/ 320471 h 521579"/>
                <a:gd name="connsiteX0" fmla="*/ 0 w 500270"/>
                <a:gd name="connsiteY0" fmla="*/ 330411 h 521579"/>
                <a:gd name="connsiteX1" fmla="*/ 122583 w 500270"/>
                <a:gd name="connsiteY1" fmla="*/ 320472 h 521579"/>
                <a:gd name="connsiteX2" fmla="*/ 225287 w 500270"/>
                <a:gd name="connsiteY2" fmla="*/ 2420 h 521579"/>
                <a:gd name="connsiteX3" fmla="*/ 324678 w 500270"/>
                <a:gd name="connsiteY3" fmla="*/ 512629 h 521579"/>
                <a:gd name="connsiteX4" fmla="*/ 420757 w 500270"/>
                <a:gd name="connsiteY4" fmla="*/ 327098 h 521579"/>
                <a:gd name="connsiteX5" fmla="*/ 500270 w 500270"/>
                <a:gd name="connsiteY5" fmla="*/ 320471 h 521579"/>
                <a:gd name="connsiteX0" fmla="*/ 0 w 500270"/>
                <a:gd name="connsiteY0" fmla="*/ 330411 h 520646"/>
                <a:gd name="connsiteX1" fmla="*/ 122583 w 500270"/>
                <a:gd name="connsiteY1" fmla="*/ 320472 h 520646"/>
                <a:gd name="connsiteX2" fmla="*/ 225287 w 500270"/>
                <a:gd name="connsiteY2" fmla="*/ 2420 h 520646"/>
                <a:gd name="connsiteX3" fmla="*/ 324678 w 500270"/>
                <a:gd name="connsiteY3" fmla="*/ 512629 h 520646"/>
                <a:gd name="connsiteX4" fmla="*/ 420757 w 500270"/>
                <a:gd name="connsiteY4" fmla="*/ 327098 h 520646"/>
                <a:gd name="connsiteX5" fmla="*/ 500270 w 500270"/>
                <a:gd name="connsiteY5" fmla="*/ 320471 h 520646"/>
                <a:gd name="connsiteX0" fmla="*/ 0 w 500270"/>
                <a:gd name="connsiteY0" fmla="*/ 330411 h 520646"/>
                <a:gd name="connsiteX1" fmla="*/ 122583 w 500270"/>
                <a:gd name="connsiteY1" fmla="*/ 320472 h 520646"/>
                <a:gd name="connsiteX2" fmla="*/ 225287 w 500270"/>
                <a:gd name="connsiteY2" fmla="*/ 2420 h 520646"/>
                <a:gd name="connsiteX3" fmla="*/ 324678 w 500270"/>
                <a:gd name="connsiteY3" fmla="*/ 512629 h 520646"/>
                <a:gd name="connsiteX4" fmla="*/ 420757 w 500270"/>
                <a:gd name="connsiteY4" fmla="*/ 327098 h 520646"/>
                <a:gd name="connsiteX5" fmla="*/ 500270 w 500270"/>
                <a:gd name="connsiteY5" fmla="*/ 320471 h 520646"/>
                <a:gd name="connsiteX0" fmla="*/ 0 w 500270"/>
                <a:gd name="connsiteY0" fmla="*/ 328726 h 433142"/>
                <a:gd name="connsiteX1" fmla="*/ 122583 w 500270"/>
                <a:gd name="connsiteY1" fmla="*/ 318787 h 433142"/>
                <a:gd name="connsiteX2" fmla="*/ 225287 w 500270"/>
                <a:gd name="connsiteY2" fmla="*/ 735 h 433142"/>
                <a:gd name="connsiteX3" fmla="*/ 303738 w 500270"/>
                <a:gd name="connsiteY3" fmla="*/ 420200 h 433142"/>
                <a:gd name="connsiteX4" fmla="*/ 420757 w 500270"/>
                <a:gd name="connsiteY4" fmla="*/ 325413 h 433142"/>
                <a:gd name="connsiteX5" fmla="*/ 500270 w 500270"/>
                <a:gd name="connsiteY5" fmla="*/ 318786 h 433142"/>
                <a:gd name="connsiteX0" fmla="*/ 0 w 500270"/>
                <a:gd name="connsiteY0" fmla="*/ 328726 h 433142"/>
                <a:gd name="connsiteX1" fmla="*/ 122583 w 500270"/>
                <a:gd name="connsiteY1" fmla="*/ 318787 h 433142"/>
                <a:gd name="connsiteX2" fmla="*/ 225287 w 500270"/>
                <a:gd name="connsiteY2" fmla="*/ 735 h 433142"/>
                <a:gd name="connsiteX3" fmla="*/ 303738 w 500270"/>
                <a:gd name="connsiteY3" fmla="*/ 420200 h 433142"/>
                <a:gd name="connsiteX4" fmla="*/ 420757 w 500270"/>
                <a:gd name="connsiteY4" fmla="*/ 325413 h 433142"/>
                <a:gd name="connsiteX5" fmla="*/ 500270 w 500270"/>
                <a:gd name="connsiteY5" fmla="*/ 318786 h 433142"/>
                <a:gd name="connsiteX0" fmla="*/ 0 w 500270"/>
                <a:gd name="connsiteY0" fmla="*/ 328726 h 433142"/>
                <a:gd name="connsiteX1" fmla="*/ 122583 w 500270"/>
                <a:gd name="connsiteY1" fmla="*/ 318787 h 433142"/>
                <a:gd name="connsiteX2" fmla="*/ 225287 w 500270"/>
                <a:gd name="connsiteY2" fmla="*/ 735 h 433142"/>
                <a:gd name="connsiteX3" fmla="*/ 303738 w 500270"/>
                <a:gd name="connsiteY3" fmla="*/ 420200 h 433142"/>
                <a:gd name="connsiteX4" fmla="*/ 420757 w 500270"/>
                <a:gd name="connsiteY4" fmla="*/ 325413 h 433142"/>
                <a:gd name="connsiteX5" fmla="*/ 500270 w 500270"/>
                <a:gd name="connsiteY5" fmla="*/ 318786 h 433142"/>
                <a:gd name="connsiteX0" fmla="*/ 0 w 500270"/>
                <a:gd name="connsiteY0" fmla="*/ 328148 h 381632"/>
                <a:gd name="connsiteX1" fmla="*/ 122583 w 500270"/>
                <a:gd name="connsiteY1" fmla="*/ 318209 h 381632"/>
                <a:gd name="connsiteX2" fmla="*/ 225287 w 500270"/>
                <a:gd name="connsiteY2" fmla="*/ 157 h 381632"/>
                <a:gd name="connsiteX3" fmla="*/ 303738 w 500270"/>
                <a:gd name="connsiteY3" fmla="*/ 363783 h 381632"/>
                <a:gd name="connsiteX4" fmla="*/ 420757 w 500270"/>
                <a:gd name="connsiteY4" fmla="*/ 324835 h 381632"/>
                <a:gd name="connsiteX5" fmla="*/ 500270 w 500270"/>
                <a:gd name="connsiteY5" fmla="*/ 318208 h 381632"/>
                <a:gd name="connsiteX0" fmla="*/ 0 w 500270"/>
                <a:gd name="connsiteY0" fmla="*/ 328016 h 357767"/>
                <a:gd name="connsiteX1" fmla="*/ 122583 w 500270"/>
                <a:gd name="connsiteY1" fmla="*/ 318077 h 357767"/>
                <a:gd name="connsiteX2" fmla="*/ 225287 w 500270"/>
                <a:gd name="connsiteY2" fmla="*/ 25 h 357767"/>
                <a:gd name="connsiteX3" fmla="*/ 303738 w 500270"/>
                <a:gd name="connsiteY3" fmla="*/ 335730 h 357767"/>
                <a:gd name="connsiteX4" fmla="*/ 420757 w 500270"/>
                <a:gd name="connsiteY4" fmla="*/ 324703 h 357767"/>
                <a:gd name="connsiteX5" fmla="*/ 500270 w 500270"/>
                <a:gd name="connsiteY5" fmla="*/ 318076 h 357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0270" h="357767">
                  <a:moveTo>
                    <a:pt x="0" y="328016"/>
                  </a:moveTo>
                  <a:cubicBezTo>
                    <a:pt x="27885" y="331605"/>
                    <a:pt x="29190" y="337843"/>
                    <a:pt x="122583" y="318077"/>
                  </a:cubicBezTo>
                  <a:cubicBezTo>
                    <a:pt x="160131" y="263412"/>
                    <a:pt x="195095" y="-2917"/>
                    <a:pt x="225287" y="25"/>
                  </a:cubicBezTo>
                  <a:cubicBezTo>
                    <a:pt x="255480" y="2967"/>
                    <a:pt x="271160" y="281617"/>
                    <a:pt x="303738" y="335730"/>
                  </a:cubicBezTo>
                  <a:cubicBezTo>
                    <a:pt x="336316" y="389843"/>
                    <a:pt x="388002" y="327645"/>
                    <a:pt x="420757" y="324703"/>
                  </a:cubicBezTo>
                  <a:cubicBezTo>
                    <a:pt x="453512" y="321761"/>
                    <a:pt x="462722" y="314486"/>
                    <a:pt x="500270" y="318076"/>
                  </a:cubicBezTo>
                </a:path>
              </a:pathLst>
            </a:custGeom>
            <a:noFill/>
            <a:ln w="25400">
              <a:solidFill>
                <a:srgbClr val="FF66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54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2" name="文本框 251">
              <a:extLst>
                <a:ext uri="{FF2B5EF4-FFF2-40B4-BE49-F238E27FC236}">
                  <a16:creationId xmlns:a16="http://schemas.microsoft.com/office/drawing/2014/main" id="{10382ACD-748A-43C4-A1C2-C29044351523}"/>
                </a:ext>
              </a:extLst>
            </p:cNvPr>
            <p:cNvSpPr txBox="1"/>
            <p:nvPr/>
          </p:nvSpPr>
          <p:spPr>
            <a:xfrm>
              <a:off x="5336285" y="4730216"/>
              <a:ext cx="1136073" cy="3100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Receptors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文本框 252">
              <a:extLst>
                <a:ext uri="{FF2B5EF4-FFF2-40B4-BE49-F238E27FC236}">
                  <a16:creationId xmlns:a16="http://schemas.microsoft.com/office/drawing/2014/main" id="{9AE0E3CC-AB41-4A34-9C4B-FB0B6401975E}"/>
                </a:ext>
              </a:extLst>
            </p:cNvPr>
            <p:cNvSpPr txBox="1"/>
            <p:nvPr/>
          </p:nvSpPr>
          <p:spPr>
            <a:xfrm>
              <a:off x="3724835" y="2273993"/>
              <a:ext cx="1080855" cy="3100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Ion </a:t>
              </a:r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lux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4" name="文本框 253">
              <a:extLst>
                <a:ext uri="{FF2B5EF4-FFF2-40B4-BE49-F238E27FC236}">
                  <a16:creationId xmlns:a16="http://schemas.microsoft.com/office/drawing/2014/main" id="{36F98EF4-D6DB-454E-B0FE-D11A6F175F52}"/>
                </a:ext>
              </a:extLst>
            </p:cNvPr>
            <p:cNvSpPr txBox="1"/>
            <p:nvPr/>
          </p:nvSpPr>
          <p:spPr>
            <a:xfrm>
              <a:off x="6495158" y="2231132"/>
              <a:ext cx="1141392" cy="558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Action</a:t>
              </a:r>
              <a:r>
                <a: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potential</a:t>
              </a:r>
            </a:p>
          </p:txBody>
        </p:sp>
        <p:sp>
          <p:nvSpPr>
            <p:cNvPr id="255" name="文本框 254">
              <a:extLst>
                <a:ext uri="{FF2B5EF4-FFF2-40B4-BE49-F238E27FC236}">
                  <a16:creationId xmlns:a16="http://schemas.microsoft.com/office/drawing/2014/main" id="{9AE0E3CC-AB41-4A34-9C4B-FB0B6401975E}"/>
                </a:ext>
              </a:extLst>
            </p:cNvPr>
            <p:cNvSpPr txBox="1"/>
            <p:nvPr/>
          </p:nvSpPr>
          <p:spPr>
            <a:xfrm>
              <a:off x="6414558" y="3905668"/>
              <a:ext cx="1326483" cy="3100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ransmitter</a:t>
              </a:r>
              <a:endParaRPr lang="zh-CN" alt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636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矩形 173">
            <a:extLst>
              <a:ext uri="{FF2B5EF4-FFF2-40B4-BE49-F238E27FC236}">
                <a16:creationId xmlns:a16="http://schemas.microsoft.com/office/drawing/2014/main" id="{890684F4-C85B-4F0C-B63D-9F8B83F4521E}"/>
              </a:ext>
            </a:extLst>
          </p:cNvPr>
          <p:cNvSpPr/>
          <p:nvPr/>
        </p:nvSpPr>
        <p:spPr>
          <a:xfrm>
            <a:off x="1415627" y="3604876"/>
            <a:ext cx="50941" cy="243958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6505" y="1635783"/>
            <a:ext cx="2541472" cy="1694315"/>
          </a:xfrm>
          <a:prstGeom prst="rect">
            <a:avLst/>
          </a:prstGeom>
        </p:spPr>
      </p:pic>
      <p:pic>
        <p:nvPicPr>
          <p:cNvPr id="5" name="Picture 2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762" y="1635574"/>
            <a:ext cx="2541472" cy="1694315"/>
          </a:xfrm>
          <a:prstGeom prst="rect">
            <a:avLst/>
          </a:prstGeom>
        </p:spPr>
      </p:pic>
      <p:pic>
        <p:nvPicPr>
          <p:cNvPr id="6" name="Picture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685" y="1637055"/>
            <a:ext cx="2541472" cy="16943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378523" y="1638926"/>
            <a:ext cx="1233029" cy="338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Flare2-Cy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6581" y="1649817"/>
            <a:ext cx="1630574" cy="338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GCaMP6s-NES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77252" y="1647161"/>
            <a:ext cx="938077" cy="338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Overlay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cxnSp>
        <p:nvCxnSpPr>
          <p:cNvPr id="10" name="直接连接符 7"/>
          <p:cNvCxnSpPr/>
          <p:nvPr/>
        </p:nvCxnSpPr>
        <p:spPr>
          <a:xfrm>
            <a:off x="808680" y="3115330"/>
            <a:ext cx="210005" cy="67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标题 1"/>
          <p:cNvSpPr>
            <a:spLocks noGrp="1"/>
          </p:cNvSpPr>
          <p:nvPr>
            <p:ph type="title"/>
          </p:nvPr>
        </p:nvSpPr>
        <p:spPr>
          <a:xfrm>
            <a:off x="457200" y="167842"/>
            <a:ext cx="8229600" cy="117116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Crosstalk-free simultaneous imaging of</a:t>
            </a:r>
            <a:r>
              <a:rPr lang="en-US" altLang="zh-CN" sz="3200" b="1" dirty="0">
                <a:latin typeface="+mn-lt"/>
              </a:rPr>
              <a:t/>
            </a:r>
            <a:br>
              <a:rPr lang="en-US" altLang="zh-CN" sz="3200" b="1" dirty="0">
                <a:latin typeface="+mn-lt"/>
              </a:rPr>
            </a:br>
            <a:r>
              <a:rPr lang="en-US" altLang="zh-CN" sz="3200" b="1" dirty="0" smtClean="0">
                <a:latin typeface="+mn-lt"/>
              </a:rPr>
              <a:t>calcium and voltage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>
          <a:xfrm>
            <a:off x="6231150" y="6356351"/>
            <a:ext cx="2057400" cy="365125"/>
          </a:xfrm>
        </p:spPr>
        <p:txBody>
          <a:bodyPr/>
          <a:lstStyle/>
          <a:p>
            <a:fld id="{111D53FD-72A5-47D7-974B-78CA19DF932A}" type="slidenum">
              <a:rPr lang="zh-CN" altLang="en-US" smtClean="0"/>
              <a:t>16</a:t>
            </a:fld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350780" y="3535026"/>
            <a:ext cx="4674489" cy="2747042"/>
            <a:chOff x="344330" y="3535026"/>
            <a:chExt cx="5306894" cy="2747042"/>
          </a:xfrm>
        </p:grpSpPr>
        <p:grpSp>
          <p:nvGrpSpPr>
            <p:cNvPr id="2" name="组合 1"/>
            <p:cNvGrpSpPr/>
            <p:nvPr/>
          </p:nvGrpSpPr>
          <p:grpSpPr>
            <a:xfrm>
              <a:off x="344330" y="4908247"/>
              <a:ext cx="5306894" cy="1373821"/>
              <a:chOff x="344330" y="4908247"/>
              <a:chExt cx="5306894" cy="1373821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068146F2-CAA0-44A0-9080-1471CCE2DB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8247" y="5470536"/>
                <a:ext cx="0" cy="62554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连接符 16">
                <a:extLst>
                  <a:ext uri="{FF2B5EF4-FFF2-40B4-BE49-F238E27FC236}">
                    <a16:creationId xmlns:a16="http://schemas.microsoft.com/office/drawing/2014/main" id="{FEE8A60B-E7DA-40F0-88A7-212EF024226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2512" y="6090029"/>
                <a:ext cx="57760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文本框 109">
                <a:extLst>
                  <a:ext uri="{FF2B5EF4-FFF2-40B4-BE49-F238E27FC236}">
                    <a16:creationId xmlns:a16="http://schemas.microsoft.com/office/drawing/2014/main" id="{8CC9B045-CDB9-4A94-8AC4-393CF429EA77}"/>
                  </a:ext>
                </a:extLst>
              </p:cNvPr>
              <p:cNvSpPr txBox="1"/>
              <p:nvPr/>
            </p:nvSpPr>
            <p:spPr>
              <a:xfrm>
                <a:off x="1344596" y="5974291"/>
                <a:ext cx="62309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10 s</a:t>
                </a:r>
                <a:endPara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9" name="文本框 110">
                <a:extLst>
                  <a:ext uri="{FF2B5EF4-FFF2-40B4-BE49-F238E27FC236}">
                    <a16:creationId xmlns:a16="http://schemas.microsoft.com/office/drawing/2014/main" id="{AD7A5C32-50A5-4F97-983C-B5D597D3D589}"/>
                  </a:ext>
                </a:extLst>
              </p:cNvPr>
              <p:cNvSpPr txBox="1"/>
              <p:nvPr/>
            </p:nvSpPr>
            <p:spPr>
              <a:xfrm flipV="1">
                <a:off x="344330" y="5086401"/>
                <a:ext cx="454240" cy="11428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-15% </a:t>
                </a:r>
                <a:r>
                  <a:rPr kumimoji="0" lang="el-GR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Δ</a:t>
                </a: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F/F</a:t>
                </a:r>
                <a:endPara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0" name="Freeform 411">
                <a:extLst>
                  <a:ext uri="{FF2B5EF4-FFF2-40B4-BE49-F238E27FC236}">
                    <a16:creationId xmlns:a16="http://schemas.microsoft.com/office/drawing/2014/main" id="{710EA317-CE60-4470-B0D8-D905EC9FD46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885963" y="5088899"/>
                <a:ext cx="4765261" cy="881823"/>
              </a:xfrm>
              <a:custGeom>
                <a:avLst/>
                <a:gdLst>
                  <a:gd name="T0" fmla="*/ 54 w 3350"/>
                  <a:gd name="T1" fmla="*/ 137 h 1806"/>
                  <a:gd name="T2" fmla="*/ 106 w 3350"/>
                  <a:gd name="T3" fmla="*/ 85 h 1806"/>
                  <a:gd name="T4" fmla="*/ 159 w 3350"/>
                  <a:gd name="T5" fmla="*/ 130 h 1806"/>
                  <a:gd name="T6" fmla="*/ 212 w 3350"/>
                  <a:gd name="T7" fmla="*/ 47 h 1806"/>
                  <a:gd name="T8" fmla="*/ 264 w 3350"/>
                  <a:gd name="T9" fmla="*/ 279 h 1806"/>
                  <a:gd name="T10" fmla="*/ 317 w 3350"/>
                  <a:gd name="T11" fmla="*/ 164 h 1806"/>
                  <a:gd name="T12" fmla="*/ 368 w 3350"/>
                  <a:gd name="T13" fmla="*/ 123 h 1806"/>
                  <a:gd name="T14" fmla="*/ 421 w 3350"/>
                  <a:gd name="T15" fmla="*/ 224 h 1806"/>
                  <a:gd name="T16" fmla="*/ 473 w 3350"/>
                  <a:gd name="T17" fmla="*/ 193 h 1806"/>
                  <a:gd name="T18" fmla="*/ 527 w 3350"/>
                  <a:gd name="T19" fmla="*/ 225 h 1806"/>
                  <a:gd name="T20" fmla="*/ 580 w 3350"/>
                  <a:gd name="T21" fmla="*/ 245 h 1806"/>
                  <a:gd name="T22" fmla="*/ 633 w 3350"/>
                  <a:gd name="T23" fmla="*/ 178 h 1806"/>
                  <a:gd name="T24" fmla="*/ 685 w 3350"/>
                  <a:gd name="T25" fmla="*/ 292 h 1806"/>
                  <a:gd name="T26" fmla="*/ 738 w 3350"/>
                  <a:gd name="T27" fmla="*/ 197 h 1806"/>
                  <a:gd name="T28" fmla="*/ 788 w 3350"/>
                  <a:gd name="T29" fmla="*/ 125 h 1806"/>
                  <a:gd name="T30" fmla="*/ 840 w 3350"/>
                  <a:gd name="T31" fmla="*/ 45 h 1806"/>
                  <a:gd name="T32" fmla="*/ 891 w 3350"/>
                  <a:gd name="T33" fmla="*/ 86 h 1806"/>
                  <a:gd name="T34" fmla="*/ 943 w 3350"/>
                  <a:gd name="T35" fmla="*/ 59 h 1806"/>
                  <a:gd name="T36" fmla="*/ 997 w 3350"/>
                  <a:gd name="T37" fmla="*/ 76 h 1806"/>
                  <a:gd name="T38" fmla="*/ 1050 w 3350"/>
                  <a:gd name="T39" fmla="*/ 204 h 1806"/>
                  <a:gd name="T40" fmla="*/ 1102 w 3350"/>
                  <a:gd name="T41" fmla="*/ 142 h 1806"/>
                  <a:gd name="T42" fmla="*/ 1155 w 3350"/>
                  <a:gd name="T43" fmla="*/ 193 h 1806"/>
                  <a:gd name="T44" fmla="*/ 1207 w 3350"/>
                  <a:gd name="T45" fmla="*/ 172 h 1806"/>
                  <a:gd name="T46" fmla="*/ 1260 w 3350"/>
                  <a:gd name="T47" fmla="*/ 206 h 1806"/>
                  <a:gd name="T48" fmla="*/ 1313 w 3350"/>
                  <a:gd name="T49" fmla="*/ 182 h 1806"/>
                  <a:gd name="T50" fmla="*/ 1367 w 3350"/>
                  <a:gd name="T51" fmla="*/ 90 h 1806"/>
                  <a:gd name="T52" fmla="*/ 1418 w 3350"/>
                  <a:gd name="T53" fmla="*/ 220 h 1806"/>
                  <a:gd name="T54" fmla="*/ 1470 w 3350"/>
                  <a:gd name="T55" fmla="*/ 174 h 1806"/>
                  <a:gd name="T56" fmla="*/ 1522 w 3350"/>
                  <a:gd name="T57" fmla="*/ 24 h 1806"/>
                  <a:gd name="T58" fmla="*/ 1575 w 3350"/>
                  <a:gd name="T59" fmla="*/ 150 h 1806"/>
                  <a:gd name="T60" fmla="*/ 1627 w 3350"/>
                  <a:gd name="T61" fmla="*/ 245 h 1806"/>
                  <a:gd name="T62" fmla="*/ 1680 w 3350"/>
                  <a:gd name="T63" fmla="*/ 233 h 1806"/>
                  <a:gd name="T64" fmla="*/ 1733 w 3350"/>
                  <a:gd name="T65" fmla="*/ 222 h 1806"/>
                  <a:gd name="T66" fmla="*/ 1785 w 3350"/>
                  <a:gd name="T67" fmla="*/ 182 h 1806"/>
                  <a:gd name="T68" fmla="*/ 1837 w 3350"/>
                  <a:gd name="T69" fmla="*/ 278 h 1806"/>
                  <a:gd name="T70" fmla="*/ 1888 w 3350"/>
                  <a:gd name="T71" fmla="*/ 203 h 1806"/>
                  <a:gd name="T72" fmla="*/ 1941 w 3350"/>
                  <a:gd name="T73" fmla="*/ 223 h 1806"/>
                  <a:gd name="T74" fmla="*/ 1992 w 3350"/>
                  <a:gd name="T75" fmla="*/ 144 h 1806"/>
                  <a:gd name="T76" fmla="*/ 2046 w 3350"/>
                  <a:gd name="T77" fmla="*/ 161 h 1806"/>
                  <a:gd name="T78" fmla="*/ 2097 w 3350"/>
                  <a:gd name="T79" fmla="*/ 244 h 1806"/>
                  <a:gd name="T80" fmla="*/ 2149 w 3350"/>
                  <a:gd name="T81" fmla="*/ 130 h 1806"/>
                  <a:gd name="T82" fmla="*/ 2201 w 3350"/>
                  <a:gd name="T83" fmla="*/ 224 h 1806"/>
                  <a:gd name="T84" fmla="*/ 2253 w 3350"/>
                  <a:gd name="T85" fmla="*/ 179 h 1806"/>
                  <a:gd name="T86" fmla="*/ 2306 w 3350"/>
                  <a:gd name="T87" fmla="*/ 189 h 1806"/>
                  <a:gd name="T88" fmla="*/ 2358 w 3350"/>
                  <a:gd name="T89" fmla="*/ 63 h 1806"/>
                  <a:gd name="T90" fmla="*/ 2409 w 3350"/>
                  <a:gd name="T91" fmla="*/ 76 h 1806"/>
                  <a:gd name="T92" fmla="*/ 2461 w 3350"/>
                  <a:gd name="T93" fmla="*/ 121 h 1806"/>
                  <a:gd name="T94" fmla="*/ 2514 w 3350"/>
                  <a:gd name="T95" fmla="*/ 172 h 1806"/>
                  <a:gd name="T96" fmla="*/ 2567 w 3350"/>
                  <a:gd name="T97" fmla="*/ 206 h 1806"/>
                  <a:gd name="T98" fmla="*/ 2621 w 3350"/>
                  <a:gd name="T99" fmla="*/ 93 h 1806"/>
                  <a:gd name="T100" fmla="*/ 2674 w 3350"/>
                  <a:gd name="T101" fmla="*/ 61 h 1806"/>
                  <a:gd name="T102" fmla="*/ 2726 w 3350"/>
                  <a:gd name="T103" fmla="*/ 143 h 1806"/>
                  <a:gd name="T104" fmla="*/ 2778 w 3350"/>
                  <a:gd name="T105" fmla="*/ 208 h 1806"/>
                  <a:gd name="T106" fmla="*/ 2832 w 3350"/>
                  <a:gd name="T107" fmla="*/ 128 h 1806"/>
                  <a:gd name="T108" fmla="*/ 2885 w 3350"/>
                  <a:gd name="T109" fmla="*/ 120 h 1806"/>
                  <a:gd name="T110" fmla="*/ 2938 w 3350"/>
                  <a:gd name="T111" fmla="*/ 188 h 1806"/>
                  <a:gd name="T112" fmla="*/ 2990 w 3350"/>
                  <a:gd name="T113" fmla="*/ 212 h 1806"/>
                  <a:gd name="T114" fmla="*/ 3042 w 3350"/>
                  <a:gd name="T115" fmla="*/ 48 h 1806"/>
                  <a:gd name="T116" fmla="*/ 3094 w 3350"/>
                  <a:gd name="T117" fmla="*/ 214 h 1806"/>
                  <a:gd name="T118" fmla="*/ 3147 w 3350"/>
                  <a:gd name="T119" fmla="*/ 175 h 1806"/>
                  <a:gd name="T120" fmla="*/ 3199 w 3350"/>
                  <a:gd name="T121" fmla="*/ 156 h 1806"/>
                  <a:gd name="T122" fmla="*/ 3251 w 3350"/>
                  <a:gd name="T123" fmla="*/ 247 h 1806"/>
                  <a:gd name="T124" fmla="*/ 3304 w 3350"/>
                  <a:gd name="T125" fmla="*/ 258 h 18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50" h="1806">
                    <a:moveTo>
                      <a:pt x="0" y="313"/>
                    </a:moveTo>
                    <a:lnTo>
                      <a:pt x="0" y="93"/>
                    </a:lnTo>
                    <a:lnTo>
                      <a:pt x="0" y="124"/>
                    </a:lnTo>
                    <a:lnTo>
                      <a:pt x="0" y="35"/>
                    </a:lnTo>
                    <a:lnTo>
                      <a:pt x="1" y="64"/>
                    </a:lnTo>
                    <a:lnTo>
                      <a:pt x="1" y="2"/>
                    </a:lnTo>
                    <a:lnTo>
                      <a:pt x="1" y="109"/>
                    </a:lnTo>
                    <a:lnTo>
                      <a:pt x="1" y="42"/>
                    </a:lnTo>
                    <a:lnTo>
                      <a:pt x="1" y="87"/>
                    </a:lnTo>
                    <a:lnTo>
                      <a:pt x="1" y="49"/>
                    </a:lnTo>
                    <a:lnTo>
                      <a:pt x="2" y="127"/>
                    </a:lnTo>
                    <a:lnTo>
                      <a:pt x="2" y="82"/>
                    </a:lnTo>
                    <a:lnTo>
                      <a:pt x="2" y="135"/>
                    </a:lnTo>
                    <a:lnTo>
                      <a:pt x="2" y="51"/>
                    </a:lnTo>
                    <a:lnTo>
                      <a:pt x="2" y="73"/>
                    </a:lnTo>
                    <a:lnTo>
                      <a:pt x="2" y="94"/>
                    </a:lnTo>
                    <a:lnTo>
                      <a:pt x="3" y="7"/>
                    </a:lnTo>
                    <a:lnTo>
                      <a:pt x="3" y="40"/>
                    </a:lnTo>
                    <a:lnTo>
                      <a:pt x="3" y="104"/>
                    </a:lnTo>
                    <a:lnTo>
                      <a:pt x="3" y="45"/>
                    </a:lnTo>
                    <a:lnTo>
                      <a:pt x="3" y="136"/>
                    </a:lnTo>
                    <a:lnTo>
                      <a:pt x="3" y="71"/>
                    </a:lnTo>
                    <a:lnTo>
                      <a:pt x="4" y="132"/>
                    </a:lnTo>
                    <a:lnTo>
                      <a:pt x="4" y="20"/>
                    </a:lnTo>
                    <a:lnTo>
                      <a:pt x="4" y="72"/>
                    </a:lnTo>
                    <a:lnTo>
                      <a:pt x="4" y="143"/>
                    </a:lnTo>
                    <a:lnTo>
                      <a:pt x="4" y="167"/>
                    </a:lnTo>
                    <a:lnTo>
                      <a:pt x="4" y="58"/>
                    </a:lnTo>
                    <a:lnTo>
                      <a:pt x="4" y="152"/>
                    </a:lnTo>
                    <a:lnTo>
                      <a:pt x="4" y="95"/>
                    </a:lnTo>
                    <a:lnTo>
                      <a:pt x="5" y="167"/>
                    </a:lnTo>
                    <a:lnTo>
                      <a:pt x="5" y="106"/>
                    </a:lnTo>
                    <a:lnTo>
                      <a:pt x="5" y="112"/>
                    </a:lnTo>
                    <a:lnTo>
                      <a:pt x="5" y="106"/>
                    </a:lnTo>
                    <a:lnTo>
                      <a:pt x="5" y="175"/>
                    </a:lnTo>
                    <a:lnTo>
                      <a:pt x="5" y="150"/>
                    </a:lnTo>
                    <a:lnTo>
                      <a:pt x="6" y="194"/>
                    </a:lnTo>
                    <a:lnTo>
                      <a:pt x="6" y="204"/>
                    </a:lnTo>
                    <a:lnTo>
                      <a:pt x="6" y="65"/>
                    </a:lnTo>
                    <a:lnTo>
                      <a:pt x="6" y="58"/>
                    </a:lnTo>
                    <a:lnTo>
                      <a:pt x="6" y="139"/>
                    </a:lnTo>
                    <a:lnTo>
                      <a:pt x="7" y="124"/>
                    </a:lnTo>
                    <a:lnTo>
                      <a:pt x="7" y="120"/>
                    </a:lnTo>
                    <a:lnTo>
                      <a:pt x="7" y="76"/>
                    </a:lnTo>
                    <a:lnTo>
                      <a:pt x="7" y="154"/>
                    </a:lnTo>
                    <a:lnTo>
                      <a:pt x="7" y="132"/>
                    </a:lnTo>
                    <a:lnTo>
                      <a:pt x="7" y="136"/>
                    </a:lnTo>
                    <a:lnTo>
                      <a:pt x="7" y="92"/>
                    </a:lnTo>
                    <a:lnTo>
                      <a:pt x="8" y="187"/>
                    </a:lnTo>
                    <a:lnTo>
                      <a:pt x="8" y="141"/>
                    </a:lnTo>
                    <a:lnTo>
                      <a:pt x="8" y="195"/>
                    </a:lnTo>
                    <a:lnTo>
                      <a:pt x="8" y="106"/>
                    </a:lnTo>
                    <a:lnTo>
                      <a:pt x="8" y="142"/>
                    </a:lnTo>
                    <a:lnTo>
                      <a:pt x="8" y="74"/>
                    </a:lnTo>
                    <a:lnTo>
                      <a:pt x="9" y="191"/>
                    </a:lnTo>
                    <a:lnTo>
                      <a:pt x="9" y="101"/>
                    </a:lnTo>
                    <a:lnTo>
                      <a:pt x="9" y="154"/>
                    </a:lnTo>
                    <a:lnTo>
                      <a:pt x="9" y="78"/>
                    </a:lnTo>
                    <a:lnTo>
                      <a:pt x="9" y="110"/>
                    </a:lnTo>
                    <a:lnTo>
                      <a:pt x="10" y="102"/>
                    </a:lnTo>
                    <a:lnTo>
                      <a:pt x="10" y="150"/>
                    </a:lnTo>
                    <a:lnTo>
                      <a:pt x="10" y="73"/>
                    </a:lnTo>
                    <a:lnTo>
                      <a:pt x="10" y="117"/>
                    </a:lnTo>
                    <a:lnTo>
                      <a:pt x="10" y="100"/>
                    </a:lnTo>
                    <a:lnTo>
                      <a:pt x="10" y="155"/>
                    </a:lnTo>
                    <a:lnTo>
                      <a:pt x="11" y="103"/>
                    </a:lnTo>
                    <a:lnTo>
                      <a:pt x="11" y="84"/>
                    </a:lnTo>
                    <a:lnTo>
                      <a:pt x="11" y="56"/>
                    </a:lnTo>
                    <a:lnTo>
                      <a:pt x="11" y="157"/>
                    </a:lnTo>
                    <a:lnTo>
                      <a:pt x="11" y="71"/>
                    </a:lnTo>
                    <a:lnTo>
                      <a:pt x="11" y="106"/>
                    </a:lnTo>
                    <a:lnTo>
                      <a:pt x="11" y="105"/>
                    </a:lnTo>
                    <a:lnTo>
                      <a:pt x="12" y="181"/>
                    </a:lnTo>
                    <a:lnTo>
                      <a:pt x="12" y="112"/>
                    </a:lnTo>
                    <a:lnTo>
                      <a:pt x="12" y="83"/>
                    </a:lnTo>
                    <a:lnTo>
                      <a:pt x="12" y="142"/>
                    </a:lnTo>
                    <a:lnTo>
                      <a:pt x="12" y="101"/>
                    </a:lnTo>
                    <a:lnTo>
                      <a:pt x="12" y="150"/>
                    </a:lnTo>
                    <a:lnTo>
                      <a:pt x="13" y="96"/>
                    </a:lnTo>
                    <a:lnTo>
                      <a:pt x="13" y="156"/>
                    </a:lnTo>
                    <a:lnTo>
                      <a:pt x="13" y="434"/>
                    </a:lnTo>
                    <a:lnTo>
                      <a:pt x="13" y="1734"/>
                    </a:lnTo>
                    <a:lnTo>
                      <a:pt x="13" y="1391"/>
                    </a:lnTo>
                    <a:lnTo>
                      <a:pt x="14" y="965"/>
                    </a:lnTo>
                    <a:lnTo>
                      <a:pt x="14" y="1761"/>
                    </a:lnTo>
                    <a:lnTo>
                      <a:pt x="14" y="1659"/>
                    </a:lnTo>
                    <a:lnTo>
                      <a:pt x="14" y="796"/>
                    </a:lnTo>
                    <a:lnTo>
                      <a:pt x="15" y="709"/>
                    </a:lnTo>
                    <a:lnTo>
                      <a:pt x="15" y="531"/>
                    </a:lnTo>
                    <a:lnTo>
                      <a:pt x="15" y="532"/>
                    </a:lnTo>
                    <a:lnTo>
                      <a:pt x="15" y="567"/>
                    </a:lnTo>
                    <a:lnTo>
                      <a:pt x="16" y="441"/>
                    </a:lnTo>
                    <a:lnTo>
                      <a:pt x="16" y="466"/>
                    </a:lnTo>
                    <a:lnTo>
                      <a:pt x="16" y="494"/>
                    </a:lnTo>
                    <a:lnTo>
                      <a:pt x="16" y="413"/>
                    </a:lnTo>
                    <a:lnTo>
                      <a:pt x="16" y="375"/>
                    </a:lnTo>
                    <a:lnTo>
                      <a:pt x="16" y="416"/>
                    </a:lnTo>
                    <a:lnTo>
                      <a:pt x="17" y="331"/>
                    </a:lnTo>
                    <a:lnTo>
                      <a:pt x="17" y="341"/>
                    </a:lnTo>
                    <a:lnTo>
                      <a:pt x="17" y="278"/>
                    </a:lnTo>
                    <a:lnTo>
                      <a:pt x="17" y="321"/>
                    </a:lnTo>
                    <a:lnTo>
                      <a:pt x="17" y="258"/>
                    </a:lnTo>
                    <a:lnTo>
                      <a:pt x="17" y="292"/>
                    </a:lnTo>
                    <a:lnTo>
                      <a:pt x="17" y="303"/>
                    </a:lnTo>
                    <a:lnTo>
                      <a:pt x="18" y="195"/>
                    </a:lnTo>
                    <a:lnTo>
                      <a:pt x="18" y="256"/>
                    </a:lnTo>
                    <a:lnTo>
                      <a:pt x="18" y="273"/>
                    </a:lnTo>
                    <a:lnTo>
                      <a:pt x="18" y="211"/>
                    </a:lnTo>
                    <a:lnTo>
                      <a:pt x="19" y="288"/>
                    </a:lnTo>
                    <a:lnTo>
                      <a:pt x="19" y="198"/>
                    </a:lnTo>
                    <a:lnTo>
                      <a:pt x="19" y="232"/>
                    </a:lnTo>
                    <a:lnTo>
                      <a:pt x="20" y="152"/>
                    </a:lnTo>
                    <a:lnTo>
                      <a:pt x="20" y="193"/>
                    </a:lnTo>
                    <a:lnTo>
                      <a:pt x="20" y="234"/>
                    </a:lnTo>
                    <a:lnTo>
                      <a:pt x="20" y="80"/>
                    </a:lnTo>
                    <a:lnTo>
                      <a:pt x="20" y="167"/>
                    </a:lnTo>
                    <a:lnTo>
                      <a:pt x="20" y="206"/>
                    </a:lnTo>
                    <a:lnTo>
                      <a:pt x="20" y="153"/>
                    </a:lnTo>
                    <a:lnTo>
                      <a:pt x="21" y="165"/>
                    </a:lnTo>
                    <a:lnTo>
                      <a:pt x="21" y="142"/>
                    </a:lnTo>
                    <a:lnTo>
                      <a:pt x="21" y="198"/>
                    </a:lnTo>
                    <a:lnTo>
                      <a:pt x="21" y="120"/>
                    </a:lnTo>
                    <a:lnTo>
                      <a:pt x="21" y="162"/>
                    </a:lnTo>
                    <a:lnTo>
                      <a:pt x="21" y="129"/>
                    </a:lnTo>
                    <a:lnTo>
                      <a:pt x="22" y="181"/>
                    </a:lnTo>
                    <a:lnTo>
                      <a:pt x="22" y="171"/>
                    </a:lnTo>
                    <a:lnTo>
                      <a:pt x="22" y="133"/>
                    </a:lnTo>
                    <a:lnTo>
                      <a:pt x="22" y="76"/>
                    </a:lnTo>
                    <a:lnTo>
                      <a:pt x="22" y="168"/>
                    </a:lnTo>
                    <a:lnTo>
                      <a:pt x="22" y="120"/>
                    </a:lnTo>
                    <a:lnTo>
                      <a:pt x="23" y="142"/>
                    </a:lnTo>
                    <a:lnTo>
                      <a:pt x="23" y="84"/>
                    </a:lnTo>
                    <a:lnTo>
                      <a:pt x="23" y="137"/>
                    </a:lnTo>
                    <a:lnTo>
                      <a:pt x="23" y="124"/>
                    </a:lnTo>
                    <a:lnTo>
                      <a:pt x="23" y="90"/>
                    </a:lnTo>
                    <a:lnTo>
                      <a:pt x="23" y="138"/>
                    </a:lnTo>
                    <a:lnTo>
                      <a:pt x="23" y="124"/>
                    </a:lnTo>
                    <a:lnTo>
                      <a:pt x="24" y="89"/>
                    </a:lnTo>
                    <a:lnTo>
                      <a:pt x="24" y="49"/>
                    </a:lnTo>
                    <a:lnTo>
                      <a:pt x="24" y="165"/>
                    </a:lnTo>
                    <a:lnTo>
                      <a:pt x="24" y="101"/>
                    </a:lnTo>
                    <a:lnTo>
                      <a:pt x="24" y="57"/>
                    </a:lnTo>
                    <a:lnTo>
                      <a:pt x="25" y="139"/>
                    </a:lnTo>
                    <a:lnTo>
                      <a:pt x="25" y="149"/>
                    </a:lnTo>
                    <a:lnTo>
                      <a:pt x="25" y="48"/>
                    </a:lnTo>
                    <a:lnTo>
                      <a:pt x="25" y="162"/>
                    </a:lnTo>
                    <a:lnTo>
                      <a:pt x="25" y="103"/>
                    </a:lnTo>
                    <a:lnTo>
                      <a:pt x="25" y="57"/>
                    </a:lnTo>
                    <a:lnTo>
                      <a:pt x="25" y="40"/>
                    </a:lnTo>
                    <a:lnTo>
                      <a:pt x="26" y="112"/>
                    </a:lnTo>
                    <a:lnTo>
                      <a:pt x="26" y="54"/>
                    </a:lnTo>
                    <a:lnTo>
                      <a:pt x="26" y="137"/>
                    </a:lnTo>
                    <a:lnTo>
                      <a:pt x="26" y="48"/>
                    </a:lnTo>
                    <a:lnTo>
                      <a:pt x="26" y="98"/>
                    </a:lnTo>
                    <a:lnTo>
                      <a:pt x="26" y="129"/>
                    </a:lnTo>
                    <a:lnTo>
                      <a:pt x="27" y="41"/>
                    </a:lnTo>
                    <a:lnTo>
                      <a:pt x="27" y="99"/>
                    </a:lnTo>
                    <a:lnTo>
                      <a:pt x="27" y="64"/>
                    </a:lnTo>
                    <a:lnTo>
                      <a:pt x="27" y="156"/>
                    </a:lnTo>
                    <a:lnTo>
                      <a:pt x="27" y="83"/>
                    </a:lnTo>
                    <a:lnTo>
                      <a:pt x="28" y="133"/>
                    </a:lnTo>
                    <a:lnTo>
                      <a:pt x="28" y="75"/>
                    </a:lnTo>
                    <a:lnTo>
                      <a:pt x="28" y="110"/>
                    </a:lnTo>
                    <a:lnTo>
                      <a:pt x="28" y="78"/>
                    </a:lnTo>
                    <a:lnTo>
                      <a:pt x="28" y="60"/>
                    </a:lnTo>
                    <a:lnTo>
                      <a:pt x="29" y="128"/>
                    </a:lnTo>
                    <a:lnTo>
                      <a:pt x="29" y="59"/>
                    </a:lnTo>
                    <a:lnTo>
                      <a:pt x="29" y="141"/>
                    </a:lnTo>
                    <a:lnTo>
                      <a:pt x="29" y="95"/>
                    </a:lnTo>
                    <a:lnTo>
                      <a:pt x="29" y="70"/>
                    </a:lnTo>
                    <a:lnTo>
                      <a:pt x="29" y="181"/>
                    </a:lnTo>
                    <a:lnTo>
                      <a:pt x="30" y="135"/>
                    </a:lnTo>
                    <a:lnTo>
                      <a:pt x="30" y="150"/>
                    </a:lnTo>
                    <a:lnTo>
                      <a:pt x="30" y="102"/>
                    </a:lnTo>
                    <a:lnTo>
                      <a:pt x="30" y="114"/>
                    </a:lnTo>
                    <a:lnTo>
                      <a:pt x="30" y="108"/>
                    </a:lnTo>
                    <a:lnTo>
                      <a:pt x="31" y="155"/>
                    </a:lnTo>
                    <a:lnTo>
                      <a:pt x="31" y="71"/>
                    </a:lnTo>
                    <a:lnTo>
                      <a:pt x="31" y="118"/>
                    </a:lnTo>
                    <a:lnTo>
                      <a:pt x="31" y="163"/>
                    </a:lnTo>
                    <a:lnTo>
                      <a:pt x="31" y="43"/>
                    </a:lnTo>
                    <a:lnTo>
                      <a:pt x="31" y="156"/>
                    </a:lnTo>
                    <a:lnTo>
                      <a:pt x="31" y="117"/>
                    </a:lnTo>
                    <a:lnTo>
                      <a:pt x="32" y="54"/>
                    </a:lnTo>
                    <a:lnTo>
                      <a:pt x="32" y="146"/>
                    </a:lnTo>
                    <a:lnTo>
                      <a:pt x="32" y="143"/>
                    </a:lnTo>
                    <a:lnTo>
                      <a:pt x="32" y="98"/>
                    </a:lnTo>
                    <a:lnTo>
                      <a:pt x="32" y="180"/>
                    </a:lnTo>
                    <a:lnTo>
                      <a:pt x="32" y="135"/>
                    </a:lnTo>
                    <a:lnTo>
                      <a:pt x="33" y="81"/>
                    </a:lnTo>
                    <a:lnTo>
                      <a:pt x="33" y="162"/>
                    </a:lnTo>
                    <a:lnTo>
                      <a:pt x="33" y="93"/>
                    </a:lnTo>
                    <a:lnTo>
                      <a:pt x="33" y="166"/>
                    </a:lnTo>
                    <a:lnTo>
                      <a:pt x="33" y="200"/>
                    </a:lnTo>
                    <a:lnTo>
                      <a:pt x="34" y="90"/>
                    </a:lnTo>
                    <a:lnTo>
                      <a:pt x="34" y="105"/>
                    </a:lnTo>
                    <a:lnTo>
                      <a:pt x="34" y="77"/>
                    </a:lnTo>
                    <a:lnTo>
                      <a:pt x="34" y="144"/>
                    </a:lnTo>
                    <a:lnTo>
                      <a:pt x="34" y="124"/>
                    </a:lnTo>
                    <a:lnTo>
                      <a:pt x="34" y="79"/>
                    </a:lnTo>
                    <a:lnTo>
                      <a:pt x="35" y="195"/>
                    </a:lnTo>
                    <a:lnTo>
                      <a:pt x="35" y="75"/>
                    </a:lnTo>
                    <a:lnTo>
                      <a:pt x="35" y="187"/>
                    </a:lnTo>
                    <a:lnTo>
                      <a:pt x="35" y="100"/>
                    </a:lnTo>
                    <a:lnTo>
                      <a:pt x="35" y="150"/>
                    </a:lnTo>
                    <a:lnTo>
                      <a:pt x="36" y="167"/>
                    </a:lnTo>
                    <a:lnTo>
                      <a:pt x="36" y="106"/>
                    </a:lnTo>
                    <a:lnTo>
                      <a:pt x="36" y="151"/>
                    </a:lnTo>
                    <a:lnTo>
                      <a:pt x="36" y="139"/>
                    </a:lnTo>
                    <a:lnTo>
                      <a:pt x="36" y="152"/>
                    </a:lnTo>
                    <a:lnTo>
                      <a:pt x="36" y="100"/>
                    </a:lnTo>
                    <a:lnTo>
                      <a:pt x="36" y="128"/>
                    </a:lnTo>
                    <a:lnTo>
                      <a:pt x="37" y="88"/>
                    </a:lnTo>
                    <a:lnTo>
                      <a:pt x="37" y="148"/>
                    </a:lnTo>
                    <a:lnTo>
                      <a:pt x="37" y="70"/>
                    </a:lnTo>
                    <a:lnTo>
                      <a:pt x="37" y="34"/>
                    </a:lnTo>
                    <a:lnTo>
                      <a:pt x="37" y="143"/>
                    </a:lnTo>
                    <a:lnTo>
                      <a:pt x="38" y="96"/>
                    </a:lnTo>
                    <a:lnTo>
                      <a:pt x="38" y="77"/>
                    </a:lnTo>
                    <a:lnTo>
                      <a:pt x="38" y="42"/>
                    </a:lnTo>
                    <a:lnTo>
                      <a:pt x="38" y="126"/>
                    </a:lnTo>
                    <a:lnTo>
                      <a:pt x="38" y="117"/>
                    </a:lnTo>
                    <a:lnTo>
                      <a:pt x="38" y="177"/>
                    </a:lnTo>
                    <a:lnTo>
                      <a:pt x="39" y="69"/>
                    </a:lnTo>
                    <a:lnTo>
                      <a:pt x="39" y="121"/>
                    </a:lnTo>
                    <a:lnTo>
                      <a:pt x="39" y="131"/>
                    </a:lnTo>
                    <a:lnTo>
                      <a:pt x="39" y="67"/>
                    </a:lnTo>
                    <a:lnTo>
                      <a:pt x="39" y="154"/>
                    </a:lnTo>
                    <a:lnTo>
                      <a:pt x="39" y="147"/>
                    </a:lnTo>
                    <a:lnTo>
                      <a:pt x="39" y="117"/>
                    </a:lnTo>
                    <a:lnTo>
                      <a:pt x="39" y="135"/>
                    </a:lnTo>
                    <a:lnTo>
                      <a:pt x="40" y="52"/>
                    </a:lnTo>
                    <a:lnTo>
                      <a:pt x="40" y="107"/>
                    </a:lnTo>
                    <a:lnTo>
                      <a:pt x="40" y="93"/>
                    </a:lnTo>
                    <a:lnTo>
                      <a:pt x="40" y="46"/>
                    </a:lnTo>
                    <a:lnTo>
                      <a:pt x="40" y="167"/>
                    </a:lnTo>
                    <a:lnTo>
                      <a:pt x="40" y="108"/>
                    </a:lnTo>
                    <a:lnTo>
                      <a:pt x="40" y="48"/>
                    </a:lnTo>
                    <a:lnTo>
                      <a:pt x="41" y="150"/>
                    </a:lnTo>
                    <a:lnTo>
                      <a:pt x="41" y="118"/>
                    </a:lnTo>
                    <a:lnTo>
                      <a:pt x="41" y="154"/>
                    </a:lnTo>
                    <a:lnTo>
                      <a:pt x="41" y="34"/>
                    </a:lnTo>
                    <a:lnTo>
                      <a:pt x="41" y="105"/>
                    </a:lnTo>
                    <a:lnTo>
                      <a:pt x="42" y="41"/>
                    </a:lnTo>
                    <a:lnTo>
                      <a:pt x="42" y="156"/>
                    </a:lnTo>
                    <a:lnTo>
                      <a:pt x="42" y="62"/>
                    </a:lnTo>
                    <a:lnTo>
                      <a:pt x="42" y="140"/>
                    </a:lnTo>
                    <a:lnTo>
                      <a:pt x="42" y="28"/>
                    </a:lnTo>
                    <a:lnTo>
                      <a:pt x="43" y="124"/>
                    </a:lnTo>
                    <a:lnTo>
                      <a:pt x="43" y="101"/>
                    </a:lnTo>
                    <a:lnTo>
                      <a:pt x="43" y="133"/>
                    </a:lnTo>
                    <a:lnTo>
                      <a:pt x="43" y="69"/>
                    </a:lnTo>
                    <a:lnTo>
                      <a:pt x="43" y="106"/>
                    </a:lnTo>
                    <a:lnTo>
                      <a:pt x="43" y="58"/>
                    </a:lnTo>
                    <a:lnTo>
                      <a:pt x="44" y="136"/>
                    </a:lnTo>
                    <a:lnTo>
                      <a:pt x="44" y="81"/>
                    </a:lnTo>
                    <a:lnTo>
                      <a:pt x="44" y="138"/>
                    </a:lnTo>
                    <a:lnTo>
                      <a:pt x="44" y="110"/>
                    </a:lnTo>
                    <a:lnTo>
                      <a:pt x="44" y="133"/>
                    </a:lnTo>
                    <a:lnTo>
                      <a:pt x="45" y="47"/>
                    </a:lnTo>
                    <a:lnTo>
                      <a:pt x="45" y="77"/>
                    </a:lnTo>
                    <a:lnTo>
                      <a:pt x="45" y="79"/>
                    </a:lnTo>
                    <a:lnTo>
                      <a:pt x="45" y="133"/>
                    </a:lnTo>
                    <a:lnTo>
                      <a:pt x="45" y="57"/>
                    </a:lnTo>
                    <a:lnTo>
                      <a:pt x="45" y="65"/>
                    </a:lnTo>
                    <a:lnTo>
                      <a:pt x="46" y="114"/>
                    </a:lnTo>
                    <a:lnTo>
                      <a:pt x="46" y="130"/>
                    </a:lnTo>
                    <a:lnTo>
                      <a:pt x="46" y="0"/>
                    </a:lnTo>
                    <a:lnTo>
                      <a:pt x="46" y="121"/>
                    </a:lnTo>
                    <a:lnTo>
                      <a:pt x="46" y="94"/>
                    </a:lnTo>
                    <a:lnTo>
                      <a:pt x="46" y="12"/>
                    </a:lnTo>
                    <a:lnTo>
                      <a:pt x="47" y="51"/>
                    </a:lnTo>
                    <a:lnTo>
                      <a:pt x="47" y="55"/>
                    </a:lnTo>
                    <a:lnTo>
                      <a:pt x="47" y="69"/>
                    </a:lnTo>
                    <a:lnTo>
                      <a:pt x="47" y="30"/>
                    </a:lnTo>
                    <a:lnTo>
                      <a:pt x="47" y="91"/>
                    </a:lnTo>
                    <a:lnTo>
                      <a:pt x="47" y="114"/>
                    </a:lnTo>
                    <a:lnTo>
                      <a:pt x="48" y="42"/>
                    </a:lnTo>
                    <a:lnTo>
                      <a:pt x="48" y="72"/>
                    </a:lnTo>
                    <a:lnTo>
                      <a:pt x="48" y="147"/>
                    </a:lnTo>
                    <a:lnTo>
                      <a:pt x="48" y="60"/>
                    </a:lnTo>
                    <a:lnTo>
                      <a:pt x="48" y="91"/>
                    </a:lnTo>
                    <a:lnTo>
                      <a:pt x="48" y="114"/>
                    </a:lnTo>
                    <a:lnTo>
                      <a:pt x="49" y="141"/>
                    </a:lnTo>
                    <a:lnTo>
                      <a:pt x="49" y="30"/>
                    </a:lnTo>
                    <a:lnTo>
                      <a:pt x="49" y="120"/>
                    </a:lnTo>
                    <a:lnTo>
                      <a:pt x="49" y="65"/>
                    </a:lnTo>
                    <a:lnTo>
                      <a:pt x="49" y="77"/>
                    </a:lnTo>
                    <a:lnTo>
                      <a:pt x="49" y="143"/>
                    </a:lnTo>
                    <a:lnTo>
                      <a:pt x="50" y="64"/>
                    </a:lnTo>
                    <a:lnTo>
                      <a:pt x="50" y="91"/>
                    </a:lnTo>
                    <a:lnTo>
                      <a:pt x="50" y="81"/>
                    </a:lnTo>
                    <a:lnTo>
                      <a:pt x="50" y="125"/>
                    </a:lnTo>
                    <a:lnTo>
                      <a:pt x="51" y="75"/>
                    </a:lnTo>
                    <a:lnTo>
                      <a:pt x="51" y="50"/>
                    </a:lnTo>
                    <a:lnTo>
                      <a:pt x="51" y="142"/>
                    </a:lnTo>
                    <a:lnTo>
                      <a:pt x="51" y="123"/>
                    </a:lnTo>
                    <a:lnTo>
                      <a:pt x="51" y="105"/>
                    </a:lnTo>
                    <a:lnTo>
                      <a:pt x="51" y="76"/>
                    </a:lnTo>
                    <a:lnTo>
                      <a:pt x="51" y="131"/>
                    </a:lnTo>
                    <a:lnTo>
                      <a:pt x="52" y="101"/>
                    </a:lnTo>
                    <a:lnTo>
                      <a:pt x="52" y="93"/>
                    </a:lnTo>
                    <a:lnTo>
                      <a:pt x="52" y="57"/>
                    </a:lnTo>
                    <a:lnTo>
                      <a:pt x="52" y="139"/>
                    </a:lnTo>
                    <a:lnTo>
                      <a:pt x="52" y="88"/>
                    </a:lnTo>
                    <a:lnTo>
                      <a:pt x="53" y="140"/>
                    </a:lnTo>
                    <a:lnTo>
                      <a:pt x="53" y="80"/>
                    </a:lnTo>
                    <a:lnTo>
                      <a:pt x="53" y="139"/>
                    </a:lnTo>
                    <a:lnTo>
                      <a:pt x="53" y="46"/>
                    </a:lnTo>
                    <a:lnTo>
                      <a:pt x="53" y="107"/>
                    </a:lnTo>
                    <a:lnTo>
                      <a:pt x="53" y="98"/>
                    </a:lnTo>
                    <a:lnTo>
                      <a:pt x="54" y="61"/>
                    </a:lnTo>
                    <a:lnTo>
                      <a:pt x="54" y="145"/>
                    </a:lnTo>
                    <a:lnTo>
                      <a:pt x="54" y="133"/>
                    </a:lnTo>
                    <a:lnTo>
                      <a:pt x="54" y="85"/>
                    </a:lnTo>
                    <a:lnTo>
                      <a:pt x="54" y="137"/>
                    </a:lnTo>
                    <a:lnTo>
                      <a:pt x="54" y="71"/>
                    </a:lnTo>
                    <a:lnTo>
                      <a:pt x="54" y="109"/>
                    </a:lnTo>
                    <a:lnTo>
                      <a:pt x="55" y="148"/>
                    </a:lnTo>
                    <a:lnTo>
                      <a:pt x="55" y="57"/>
                    </a:lnTo>
                    <a:lnTo>
                      <a:pt x="55" y="88"/>
                    </a:lnTo>
                    <a:lnTo>
                      <a:pt x="55" y="188"/>
                    </a:lnTo>
                    <a:lnTo>
                      <a:pt x="56" y="53"/>
                    </a:lnTo>
                    <a:lnTo>
                      <a:pt x="56" y="199"/>
                    </a:lnTo>
                    <a:lnTo>
                      <a:pt x="56" y="159"/>
                    </a:lnTo>
                    <a:lnTo>
                      <a:pt x="56" y="87"/>
                    </a:lnTo>
                    <a:lnTo>
                      <a:pt x="56" y="124"/>
                    </a:lnTo>
                    <a:lnTo>
                      <a:pt x="56" y="138"/>
                    </a:lnTo>
                    <a:lnTo>
                      <a:pt x="56" y="85"/>
                    </a:lnTo>
                    <a:lnTo>
                      <a:pt x="56" y="186"/>
                    </a:lnTo>
                    <a:lnTo>
                      <a:pt x="57" y="167"/>
                    </a:lnTo>
                    <a:lnTo>
                      <a:pt x="57" y="124"/>
                    </a:lnTo>
                    <a:lnTo>
                      <a:pt x="57" y="90"/>
                    </a:lnTo>
                    <a:lnTo>
                      <a:pt x="57" y="185"/>
                    </a:lnTo>
                    <a:lnTo>
                      <a:pt x="57" y="153"/>
                    </a:lnTo>
                    <a:lnTo>
                      <a:pt x="57" y="205"/>
                    </a:lnTo>
                    <a:lnTo>
                      <a:pt x="58" y="143"/>
                    </a:lnTo>
                    <a:lnTo>
                      <a:pt x="58" y="160"/>
                    </a:lnTo>
                    <a:lnTo>
                      <a:pt x="58" y="148"/>
                    </a:lnTo>
                    <a:lnTo>
                      <a:pt x="58" y="98"/>
                    </a:lnTo>
                    <a:lnTo>
                      <a:pt x="58" y="153"/>
                    </a:lnTo>
                    <a:lnTo>
                      <a:pt x="58" y="121"/>
                    </a:lnTo>
                    <a:lnTo>
                      <a:pt x="59" y="196"/>
                    </a:lnTo>
                    <a:lnTo>
                      <a:pt x="59" y="98"/>
                    </a:lnTo>
                    <a:lnTo>
                      <a:pt x="59" y="176"/>
                    </a:lnTo>
                    <a:lnTo>
                      <a:pt x="59" y="161"/>
                    </a:lnTo>
                    <a:lnTo>
                      <a:pt x="59" y="116"/>
                    </a:lnTo>
                    <a:lnTo>
                      <a:pt x="59" y="190"/>
                    </a:lnTo>
                    <a:lnTo>
                      <a:pt x="59" y="134"/>
                    </a:lnTo>
                    <a:lnTo>
                      <a:pt x="60" y="121"/>
                    </a:lnTo>
                    <a:lnTo>
                      <a:pt x="60" y="184"/>
                    </a:lnTo>
                    <a:lnTo>
                      <a:pt x="60" y="153"/>
                    </a:lnTo>
                    <a:lnTo>
                      <a:pt x="60" y="133"/>
                    </a:lnTo>
                    <a:lnTo>
                      <a:pt x="60" y="99"/>
                    </a:lnTo>
                    <a:lnTo>
                      <a:pt x="60" y="206"/>
                    </a:lnTo>
                    <a:lnTo>
                      <a:pt x="61" y="151"/>
                    </a:lnTo>
                    <a:lnTo>
                      <a:pt x="61" y="139"/>
                    </a:lnTo>
                    <a:lnTo>
                      <a:pt x="61" y="204"/>
                    </a:lnTo>
                    <a:lnTo>
                      <a:pt x="61" y="129"/>
                    </a:lnTo>
                    <a:lnTo>
                      <a:pt x="61" y="187"/>
                    </a:lnTo>
                    <a:lnTo>
                      <a:pt x="61" y="125"/>
                    </a:lnTo>
                    <a:lnTo>
                      <a:pt x="62" y="191"/>
                    </a:lnTo>
                    <a:lnTo>
                      <a:pt x="62" y="157"/>
                    </a:lnTo>
                    <a:lnTo>
                      <a:pt x="62" y="143"/>
                    </a:lnTo>
                    <a:lnTo>
                      <a:pt x="62" y="108"/>
                    </a:lnTo>
                    <a:lnTo>
                      <a:pt x="62" y="220"/>
                    </a:lnTo>
                    <a:lnTo>
                      <a:pt x="62" y="170"/>
                    </a:lnTo>
                    <a:lnTo>
                      <a:pt x="62" y="136"/>
                    </a:lnTo>
                    <a:lnTo>
                      <a:pt x="63" y="163"/>
                    </a:lnTo>
                    <a:lnTo>
                      <a:pt x="63" y="68"/>
                    </a:lnTo>
                    <a:lnTo>
                      <a:pt x="63" y="101"/>
                    </a:lnTo>
                    <a:lnTo>
                      <a:pt x="63" y="180"/>
                    </a:lnTo>
                    <a:lnTo>
                      <a:pt x="63" y="69"/>
                    </a:lnTo>
                    <a:lnTo>
                      <a:pt x="63" y="138"/>
                    </a:lnTo>
                    <a:lnTo>
                      <a:pt x="64" y="112"/>
                    </a:lnTo>
                    <a:lnTo>
                      <a:pt x="64" y="77"/>
                    </a:lnTo>
                    <a:lnTo>
                      <a:pt x="64" y="159"/>
                    </a:lnTo>
                    <a:lnTo>
                      <a:pt x="64" y="119"/>
                    </a:lnTo>
                    <a:lnTo>
                      <a:pt x="64" y="82"/>
                    </a:lnTo>
                    <a:lnTo>
                      <a:pt x="64" y="78"/>
                    </a:lnTo>
                    <a:lnTo>
                      <a:pt x="65" y="171"/>
                    </a:lnTo>
                    <a:lnTo>
                      <a:pt x="65" y="175"/>
                    </a:lnTo>
                    <a:lnTo>
                      <a:pt x="65" y="94"/>
                    </a:lnTo>
                    <a:lnTo>
                      <a:pt x="65" y="151"/>
                    </a:lnTo>
                    <a:lnTo>
                      <a:pt x="65" y="153"/>
                    </a:lnTo>
                    <a:lnTo>
                      <a:pt x="66" y="88"/>
                    </a:lnTo>
                    <a:lnTo>
                      <a:pt x="66" y="185"/>
                    </a:lnTo>
                    <a:lnTo>
                      <a:pt x="66" y="145"/>
                    </a:lnTo>
                    <a:lnTo>
                      <a:pt x="66" y="81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66" y="89"/>
                    </a:lnTo>
                    <a:lnTo>
                      <a:pt x="67" y="183"/>
                    </a:lnTo>
                    <a:lnTo>
                      <a:pt x="67" y="116"/>
                    </a:lnTo>
                    <a:lnTo>
                      <a:pt x="67" y="205"/>
                    </a:lnTo>
                    <a:lnTo>
                      <a:pt x="67" y="98"/>
                    </a:lnTo>
                    <a:lnTo>
                      <a:pt x="67" y="133"/>
                    </a:lnTo>
                    <a:lnTo>
                      <a:pt x="68" y="118"/>
                    </a:lnTo>
                    <a:lnTo>
                      <a:pt x="68" y="95"/>
                    </a:lnTo>
                    <a:lnTo>
                      <a:pt x="68" y="191"/>
                    </a:lnTo>
                    <a:lnTo>
                      <a:pt x="68" y="167"/>
                    </a:lnTo>
                    <a:lnTo>
                      <a:pt x="68" y="162"/>
                    </a:lnTo>
                    <a:lnTo>
                      <a:pt x="68" y="185"/>
                    </a:lnTo>
                    <a:lnTo>
                      <a:pt x="68" y="124"/>
                    </a:lnTo>
                    <a:lnTo>
                      <a:pt x="69" y="157"/>
                    </a:lnTo>
                    <a:lnTo>
                      <a:pt x="69" y="218"/>
                    </a:lnTo>
                    <a:lnTo>
                      <a:pt x="69" y="110"/>
                    </a:lnTo>
                    <a:lnTo>
                      <a:pt x="69" y="186"/>
                    </a:lnTo>
                    <a:lnTo>
                      <a:pt x="70" y="101"/>
                    </a:lnTo>
                    <a:lnTo>
                      <a:pt x="70" y="140"/>
                    </a:lnTo>
                    <a:lnTo>
                      <a:pt x="70" y="158"/>
                    </a:lnTo>
                    <a:lnTo>
                      <a:pt x="70" y="185"/>
                    </a:lnTo>
                    <a:lnTo>
                      <a:pt x="70" y="110"/>
                    </a:lnTo>
                    <a:lnTo>
                      <a:pt x="70" y="180"/>
                    </a:lnTo>
                    <a:lnTo>
                      <a:pt x="70" y="96"/>
                    </a:lnTo>
                    <a:lnTo>
                      <a:pt x="71" y="177"/>
                    </a:lnTo>
                    <a:lnTo>
                      <a:pt x="71" y="117"/>
                    </a:lnTo>
                    <a:lnTo>
                      <a:pt x="71" y="189"/>
                    </a:lnTo>
                    <a:lnTo>
                      <a:pt x="71" y="59"/>
                    </a:lnTo>
                    <a:lnTo>
                      <a:pt x="71" y="138"/>
                    </a:lnTo>
                    <a:lnTo>
                      <a:pt x="72" y="105"/>
                    </a:lnTo>
                    <a:lnTo>
                      <a:pt x="72" y="155"/>
                    </a:lnTo>
                    <a:lnTo>
                      <a:pt x="72" y="139"/>
                    </a:lnTo>
                    <a:lnTo>
                      <a:pt x="72" y="132"/>
                    </a:lnTo>
                    <a:lnTo>
                      <a:pt x="72" y="97"/>
                    </a:lnTo>
                    <a:lnTo>
                      <a:pt x="72" y="169"/>
                    </a:lnTo>
                    <a:lnTo>
                      <a:pt x="72" y="137"/>
                    </a:lnTo>
                    <a:lnTo>
                      <a:pt x="73" y="94"/>
                    </a:lnTo>
                    <a:lnTo>
                      <a:pt x="73" y="202"/>
                    </a:lnTo>
                    <a:lnTo>
                      <a:pt x="73" y="149"/>
                    </a:lnTo>
                    <a:lnTo>
                      <a:pt x="73" y="193"/>
                    </a:lnTo>
                    <a:lnTo>
                      <a:pt x="73" y="114"/>
                    </a:lnTo>
                    <a:lnTo>
                      <a:pt x="74" y="155"/>
                    </a:lnTo>
                    <a:lnTo>
                      <a:pt x="74" y="148"/>
                    </a:lnTo>
                    <a:lnTo>
                      <a:pt x="74" y="117"/>
                    </a:lnTo>
                    <a:lnTo>
                      <a:pt x="74" y="179"/>
                    </a:lnTo>
                    <a:lnTo>
                      <a:pt x="74" y="139"/>
                    </a:lnTo>
                    <a:lnTo>
                      <a:pt x="74" y="147"/>
                    </a:lnTo>
                    <a:lnTo>
                      <a:pt x="74" y="194"/>
                    </a:lnTo>
                    <a:lnTo>
                      <a:pt x="75" y="146"/>
                    </a:lnTo>
                    <a:lnTo>
                      <a:pt x="75" y="178"/>
                    </a:lnTo>
                    <a:lnTo>
                      <a:pt x="75" y="189"/>
                    </a:lnTo>
                    <a:lnTo>
                      <a:pt x="75" y="118"/>
                    </a:lnTo>
                    <a:lnTo>
                      <a:pt x="75" y="149"/>
                    </a:lnTo>
                    <a:lnTo>
                      <a:pt x="75" y="166"/>
                    </a:lnTo>
                    <a:lnTo>
                      <a:pt x="76" y="193"/>
                    </a:lnTo>
                    <a:lnTo>
                      <a:pt x="76" y="133"/>
                    </a:lnTo>
                    <a:lnTo>
                      <a:pt x="76" y="157"/>
                    </a:lnTo>
                    <a:lnTo>
                      <a:pt x="76" y="206"/>
                    </a:lnTo>
                    <a:lnTo>
                      <a:pt x="76" y="101"/>
                    </a:lnTo>
                    <a:lnTo>
                      <a:pt x="76" y="196"/>
                    </a:lnTo>
                    <a:lnTo>
                      <a:pt x="77" y="107"/>
                    </a:lnTo>
                    <a:lnTo>
                      <a:pt x="77" y="195"/>
                    </a:lnTo>
                    <a:lnTo>
                      <a:pt x="77" y="115"/>
                    </a:lnTo>
                    <a:lnTo>
                      <a:pt x="77" y="180"/>
                    </a:lnTo>
                    <a:lnTo>
                      <a:pt x="77" y="69"/>
                    </a:lnTo>
                    <a:lnTo>
                      <a:pt x="77" y="164"/>
                    </a:lnTo>
                    <a:lnTo>
                      <a:pt x="78" y="142"/>
                    </a:lnTo>
                    <a:lnTo>
                      <a:pt x="78" y="106"/>
                    </a:lnTo>
                    <a:lnTo>
                      <a:pt x="78" y="189"/>
                    </a:lnTo>
                    <a:lnTo>
                      <a:pt x="78" y="123"/>
                    </a:lnTo>
                    <a:lnTo>
                      <a:pt x="78" y="177"/>
                    </a:lnTo>
                    <a:lnTo>
                      <a:pt x="79" y="62"/>
                    </a:lnTo>
                    <a:lnTo>
                      <a:pt x="79" y="120"/>
                    </a:lnTo>
                    <a:lnTo>
                      <a:pt x="79" y="78"/>
                    </a:lnTo>
                    <a:lnTo>
                      <a:pt x="79" y="162"/>
                    </a:lnTo>
                    <a:lnTo>
                      <a:pt x="79" y="101"/>
                    </a:lnTo>
                    <a:lnTo>
                      <a:pt x="79" y="103"/>
                    </a:lnTo>
                    <a:lnTo>
                      <a:pt x="80" y="184"/>
                    </a:lnTo>
                    <a:lnTo>
                      <a:pt x="80" y="100"/>
                    </a:lnTo>
                    <a:lnTo>
                      <a:pt x="80" y="218"/>
                    </a:lnTo>
                    <a:lnTo>
                      <a:pt x="80" y="120"/>
                    </a:lnTo>
                    <a:lnTo>
                      <a:pt x="80" y="172"/>
                    </a:lnTo>
                    <a:lnTo>
                      <a:pt x="81" y="110"/>
                    </a:lnTo>
                    <a:lnTo>
                      <a:pt x="81" y="113"/>
                    </a:lnTo>
                    <a:lnTo>
                      <a:pt x="81" y="158"/>
                    </a:lnTo>
                    <a:lnTo>
                      <a:pt x="81" y="73"/>
                    </a:lnTo>
                    <a:lnTo>
                      <a:pt x="81" y="198"/>
                    </a:lnTo>
                    <a:lnTo>
                      <a:pt x="81" y="188"/>
                    </a:lnTo>
                    <a:lnTo>
                      <a:pt x="82" y="156"/>
                    </a:lnTo>
                    <a:lnTo>
                      <a:pt x="82" y="160"/>
                    </a:lnTo>
                    <a:lnTo>
                      <a:pt x="82" y="103"/>
                    </a:lnTo>
                    <a:lnTo>
                      <a:pt x="82" y="153"/>
                    </a:lnTo>
                    <a:lnTo>
                      <a:pt x="82" y="168"/>
                    </a:lnTo>
                    <a:lnTo>
                      <a:pt x="82" y="142"/>
                    </a:lnTo>
                    <a:lnTo>
                      <a:pt x="82" y="217"/>
                    </a:lnTo>
                    <a:lnTo>
                      <a:pt x="83" y="212"/>
                    </a:lnTo>
                    <a:lnTo>
                      <a:pt x="83" y="154"/>
                    </a:lnTo>
                    <a:lnTo>
                      <a:pt x="83" y="137"/>
                    </a:lnTo>
                    <a:lnTo>
                      <a:pt x="83" y="216"/>
                    </a:lnTo>
                    <a:lnTo>
                      <a:pt x="83" y="155"/>
                    </a:lnTo>
                    <a:lnTo>
                      <a:pt x="84" y="66"/>
                    </a:lnTo>
                    <a:lnTo>
                      <a:pt x="84" y="213"/>
                    </a:lnTo>
                    <a:lnTo>
                      <a:pt x="84" y="100"/>
                    </a:lnTo>
                    <a:lnTo>
                      <a:pt x="84" y="112"/>
                    </a:lnTo>
                    <a:lnTo>
                      <a:pt x="84" y="108"/>
                    </a:lnTo>
                    <a:lnTo>
                      <a:pt x="84" y="168"/>
                    </a:lnTo>
                    <a:lnTo>
                      <a:pt x="84" y="156"/>
                    </a:lnTo>
                    <a:lnTo>
                      <a:pt x="84" y="164"/>
                    </a:lnTo>
                    <a:lnTo>
                      <a:pt x="85" y="181"/>
                    </a:lnTo>
                    <a:lnTo>
                      <a:pt x="85" y="78"/>
                    </a:lnTo>
                    <a:lnTo>
                      <a:pt x="85" y="183"/>
                    </a:lnTo>
                    <a:lnTo>
                      <a:pt x="85" y="137"/>
                    </a:lnTo>
                    <a:lnTo>
                      <a:pt x="85" y="155"/>
                    </a:lnTo>
                    <a:lnTo>
                      <a:pt x="86" y="129"/>
                    </a:lnTo>
                    <a:lnTo>
                      <a:pt x="86" y="129"/>
                    </a:lnTo>
                    <a:lnTo>
                      <a:pt x="86" y="215"/>
                    </a:lnTo>
                    <a:lnTo>
                      <a:pt x="86" y="90"/>
                    </a:lnTo>
                    <a:lnTo>
                      <a:pt x="86" y="185"/>
                    </a:lnTo>
                    <a:lnTo>
                      <a:pt x="86" y="102"/>
                    </a:lnTo>
                    <a:lnTo>
                      <a:pt x="87" y="157"/>
                    </a:lnTo>
                    <a:lnTo>
                      <a:pt x="87" y="143"/>
                    </a:lnTo>
                    <a:lnTo>
                      <a:pt x="87" y="198"/>
                    </a:lnTo>
                    <a:lnTo>
                      <a:pt x="87" y="179"/>
                    </a:lnTo>
                    <a:lnTo>
                      <a:pt x="87" y="81"/>
                    </a:lnTo>
                    <a:lnTo>
                      <a:pt x="87" y="182"/>
                    </a:lnTo>
                    <a:lnTo>
                      <a:pt x="88" y="161"/>
                    </a:lnTo>
                    <a:lnTo>
                      <a:pt x="88" y="210"/>
                    </a:lnTo>
                    <a:lnTo>
                      <a:pt x="88" y="148"/>
                    </a:lnTo>
                    <a:lnTo>
                      <a:pt x="88" y="235"/>
                    </a:lnTo>
                    <a:lnTo>
                      <a:pt x="88" y="189"/>
                    </a:lnTo>
                    <a:lnTo>
                      <a:pt x="88" y="112"/>
                    </a:lnTo>
                    <a:lnTo>
                      <a:pt x="89" y="223"/>
                    </a:lnTo>
                    <a:lnTo>
                      <a:pt x="89" y="173"/>
                    </a:lnTo>
                    <a:lnTo>
                      <a:pt x="89" y="206"/>
                    </a:lnTo>
                    <a:lnTo>
                      <a:pt x="89" y="146"/>
                    </a:lnTo>
                    <a:lnTo>
                      <a:pt x="89" y="191"/>
                    </a:lnTo>
                    <a:lnTo>
                      <a:pt x="89" y="197"/>
                    </a:lnTo>
                    <a:lnTo>
                      <a:pt x="90" y="158"/>
                    </a:lnTo>
                    <a:lnTo>
                      <a:pt x="90" y="211"/>
                    </a:lnTo>
                    <a:lnTo>
                      <a:pt x="90" y="188"/>
                    </a:lnTo>
                    <a:lnTo>
                      <a:pt x="90" y="121"/>
                    </a:lnTo>
                    <a:lnTo>
                      <a:pt x="90" y="215"/>
                    </a:lnTo>
                    <a:lnTo>
                      <a:pt x="90" y="101"/>
                    </a:lnTo>
                    <a:lnTo>
                      <a:pt x="90" y="237"/>
                    </a:lnTo>
                    <a:lnTo>
                      <a:pt x="91" y="150"/>
                    </a:lnTo>
                    <a:lnTo>
                      <a:pt x="91" y="223"/>
                    </a:lnTo>
                    <a:lnTo>
                      <a:pt x="92" y="130"/>
                    </a:lnTo>
                    <a:lnTo>
                      <a:pt x="92" y="157"/>
                    </a:lnTo>
                    <a:lnTo>
                      <a:pt x="92" y="137"/>
                    </a:lnTo>
                    <a:lnTo>
                      <a:pt x="92" y="227"/>
                    </a:lnTo>
                    <a:lnTo>
                      <a:pt x="92" y="184"/>
                    </a:lnTo>
                    <a:lnTo>
                      <a:pt x="92" y="138"/>
                    </a:lnTo>
                    <a:lnTo>
                      <a:pt x="93" y="208"/>
                    </a:lnTo>
                    <a:lnTo>
                      <a:pt x="93" y="118"/>
                    </a:lnTo>
                    <a:lnTo>
                      <a:pt x="93" y="133"/>
                    </a:lnTo>
                    <a:lnTo>
                      <a:pt x="93" y="151"/>
                    </a:lnTo>
                    <a:lnTo>
                      <a:pt x="93" y="190"/>
                    </a:lnTo>
                    <a:lnTo>
                      <a:pt x="93" y="127"/>
                    </a:lnTo>
                    <a:lnTo>
                      <a:pt x="93" y="183"/>
                    </a:lnTo>
                    <a:lnTo>
                      <a:pt x="93" y="180"/>
                    </a:lnTo>
                    <a:lnTo>
                      <a:pt x="94" y="133"/>
                    </a:lnTo>
                    <a:lnTo>
                      <a:pt x="94" y="182"/>
                    </a:lnTo>
                    <a:lnTo>
                      <a:pt x="94" y="170"/>
                    </a:lnTo>
                    <a:lnTo>
                      <a:pt x="94" y="93"/>
                    </a:lnTo>
                    <a:lnTo>
                      <a:pt x="94" y="186"/>
                    </a:lnTo>
                    <a:lnTo>
                      <a:pt x="94" y="141"/>
                    </a:lnTo>
                    <a:lnTo>
                      <a:pt x="95" y="198"/>
                    </a:lnTo>
                    <a:lnTo>
                      <a:pt x="95" y="202"/>
                    </a:lnTo>
                    <a:lnTo>
                      <a:pt x="95" y="105"/>
                    </a:lnTo>
                    <a:lnTo>
                      <a:pt x="95" y="189"/>
                    </a:lnTo>
                    <a:lnTo>
                      <a:pt x="95" y="158"/>
                    </a:lnTo>
                    <a:lnTo>
                      <a:pt x="95" y="108"/>
                    </a:lnTo>
                    <a:lnTo>
                      <a:pt x="96" y="228"/>
                    </a:lnTo>
                    <a:lnTo>
                      <a:pt x="96" y="162"/>
                    </a:lnTo>
                    <a:lnTo>
                      <a:pt x="96" y="199"/>
                    </a:lnTo>
                    <a:lnTo>
                      <a:pt x="96" y="141"/>
                    </a:lnTo>
                    <a:lnTo>
                      <a:pt x="96" y="175"/>
                    </a:lnTo>
                    <a:lnTo>
                      <a:pt x="96" y="105"/>
                    </a:lnTo>
                    <a:lnTo>
                      <a:pt x="96" y="221"/>
                    </a:lnTo>
                    <a:lnTo>
                      <a:pt x="97" y="140"/>
                    </a:lnTo>
                    <a:lnTo>
                      <a:pt x="97" y="170"/>
                    </a:lnTo>
                    <a:lnTo>
                      <a:pt x="97" y="82"/>
                    </a:lnTo>
                    <a:lnTo>
                      <a:pt x="97" y="188"/>
                    </a:lnTo>
                    <a:lnTo>
                      <a:pt x="97" y="189"/>
                    </a:lnTo>
                    <a:lnTo>
                      <a:pt x="98" y="149"/>
                    </a:lnTo>
                    <a:lnTo>
                      <a:pt x="98" y="210"/>
                    </a:lnTo>
                    <a:lnTo>
                      <a:pt x="98" y="184"/>
                    </a:lnTo>
                    <a:lnTo>
                      <a:pt x="98" y="159"/>
                    </a:lnTo>
                    <a:lnTo>
                      <a:pt x="98" y="223"/>
                    </a:lnTo>
                    <a:lnTo>
                      <a:pt x="98" y="145"/>
                    </a:lnTo>
                    <a:lnTo>
                      <a:pt x="98" y="176"/>
                    </a:lnTo>
                    <a:lnTo>
                      <a:pt x="99" y="93"/>
                    </a:lnTo>
                    <a:lnTo>
                      <a:pt x="99" y="129"/>
                    </a:lnTo>
                    <a:lnTo>
                      <a:pt x="99" y="149"/>
                    </a:lnTo>
                    <a:lnTo>
                      <a:pt x="99" y="208"/>
                    </a:lnTo>
                    <a:lnTo>
                      <a:pt x="99" y="87"/>
                    </a:lnTo>
                    <a:lnTo>
                      <a:pt x="100" y="133"/>
                    </a:lnTo>
                    <a:lnTo>
                      <a:pt x="100" y="104"/>
                    </a:lnTo>
                    <a:lnTo>
                      <a:pt x="100" y="190"/>
                    </a:lnTo>
                    <a:lnTo>
                      <a:pt x="100" y="225"/>
                    </a:lnTo>
                    <a:lnTo>
                      <a:pt x="100" y="92"/>
                    </a:lnTo>
                    <a:lnTo>
                      <a:pt x="101" y="128"/>
                    </a:lnTo>
                    <a:lnTo>
                      <a:pt x="101" y="156"/>
                    </a:lnTo>
                    <a:lnTo>
                      <a:pt x="101" y="165"/>
                    </a:lnTo>
                    <a:lnTo>
                      <a:pt x="101" y="117"/>
                    </a:lnTo>
                    <a:lnTo>
                      <a:pt x="101" y="139"/>
                    </a:lnTo>
                    <a:lnTo>
                      <a:pt x="101" y="128"/>
                    </a:lnTo>
                    <a:lnTo>
                      <a:pt x="101" y="81"/>
                    </a:lnTo>
                    <a:lnTo>
                      <a:pt x="102" y="178"/>
                    </a:lnTo>
                    <a:lnTo>
                      <a:pt x="102" y="109"/>
                    </a:lnTo>
                    <a:lnTo>
                      <a:pt x="102" y="115"/>
                    </a:lnTo>
                    <a:lnTo>
                      <a:pt x="102" y="99"/>
                    </a:lnTo>
                    <a:lnTo>
                      <a:pt x="102" y="187"/>
                    </a:lnTo>
                    <a:lnTo>
                      <a:pt x="102" y="153"/>
                    </a:lnTo>
                    <a:lnTo>
                      <a:pt x="102" y="91"/>
                    </a:lnTo>
                    <a:lnTo>
                      <a:pt x="103" y="205"/>
                    </a:lnTo>
                    <a:lnTo>
                      <a:pt x="103" y="120"/>
                    </a:lnTo>
                    <a:lnTo>
                      <a:pt x="103" y="124"/>
                    </a:lnTo>
                    <a:lnTo>
                      <a:pt x="103" y="95"/>
                    </a:lnTo>
                    <a:lnTo>
                      <a:pt x="103" y="149"/>
                    </a:lnTo>
                    <a:lnTo>
                      <a:pt x="103" y="141"/>
                    </a:lnTo>
                    <a:lnTo>
                      <a:pt x="104" y="115"/>
                    </a:lnTo>
                    <a:lnTo>
                      <a:pt x="104" y="139"/>
                    </a:lnTo>
                    <a:lnTo>
                      <a:pt x="104" y="60"/>
                    </a:lnTo>
                    <a:lnTo>
                      <a:pt x="104" y="132"/>
                    </a:lnTo>
                    <a:lnTo>
                      <a:pt x="104" y="103"/>
                    </a:lnTo>
                    <a:lnTo>
                      <a:pt x="104" y="78"/>
                    </a:lnTo>
                    <a:lnTo>
                      <a:pt x="104" y="188"/>
                    </a:lnTo>
                    <a:lnTo>
                      <a:pt x="105" y="142"/>
                    </a:lnTo>
                    <a:lnTo>
                      <a:pt x="105" y="153"/>
                    </a:lnTo>
                    <a:lnTo>
                      <a:pt x="105" y="174"/>
                    </a:lnTo>
                    <a:lnTo>
                      <a:pt x="105" y="95"/>
                    </a:lnTo>
                    <a:lnTo>
                      <a:pt x="105" y="114"/>
                    </a:lnTo>
                    <a:lnTo>
                      <a:pt x="105" y="134"/>
                    </a:lnTo>
                    <a:lnTo>
                      <a:pt x="105" y="73"/>
                    </a:lnTo>
                    <a:lnTo>
                      <a:pt x="106" y="196"/>
                    </a:lnTo>
                    <a:lnTo>
                      <a:pt x="106" y="145"/>
                    </a:lnTo>
                    <a:lnTo>
                      <a:pt x="106" y="75"/>
                    </a:lnTo>
                    <a:lnTo>
                      <a:pt x="106" y="87"/>
                    </a:lnTo>
                    <a:lnTo>
                      <a:pt x="106" y="121"/>
                    </a:lnTo>
                    <a:lnTo>
                      <a:pt x="106" y="85"/>
                    </a:lnTo>
                    <a:lnTo>
                      <a:pt x="107" y="151"/>
                    </a:lnTo>
                    <a:lnTo>
                      <a:pt x="107" y="95"/>
                    </a:lnTo>
                    <a:lnTo>
                      <a:pt x="107" y="53"/>
                    </a:lnTo>
                    <a:lnTo>
                      <a:pt x="107" y="153"/>
                    </a:lnTo>
                    <a:lnTo>
                      <a:pt x="107" y="126"/>
                    </a:lnTo>
                    <a:lnTo>
                      <a:pt x="107" y="40"/>
                    </a:lnTo>
                    <a:lnTo>
                      <a:pt x="108" y="162"/>
                    </a:lnTo>
                    <a:lnTo>
                      <a:pt x="108" y="144"/>
                    </a:lnTo>
                    <a:lnTo>
                      <a:pt x="108" y="114"/>
                    </a:lnTo>
                    <a:lnTo>
                      <a:pt x="108" y="136"/>
                    </a:lnTo>
                    <a:lnTo>
                      <a:pt x="108" y="106"/>
                    </a:lnTo>
                    <a:lnTo>
                      <a:pt x="108" y="129"/>
                    </a:lnTo>
                    <a:lnTo>
                      <a:pt x="109" y="81"/>
                    </a:lnTo>
                    <a:lnTo>
                      <a:pt x="109" y="173"/>
                    </a:lnTo>
                    <a:lnTo>
                      <a:pt x="109" y="133"/>
                    </a:lnTo>
                    <a:lnTo>
                      <a:pt x="109" y="122"/>
                    </a:lnTo>
                    <a:lnTo>
                      <a:pt x="109" y="167"/>
                    </a:lnTo>
                    <a:lnTo>
                      <a:pt x="110" y="76"/>
                    </a:lnTo>
                    <a:lnTo>
                      <a:pt x="110" y="153"/>
                    </a:lnTo>
                    <a:lnTo>
                      <a:pt x="110" y="63"/>
                    </a:lnTo>
                    <a:lnTo>
                      <a:pt x="110" y="148"/>
                    </a:lnTo>
                    <a:lnTo>
                      <a:pt x="110" y="140"/>
                    </a:lnTo>
                    <a:lnTo>
                      <a:pt x="111" y="99"/>
                    </a:lnTo>
                    <a:lnTo>
                      <a:pt x="111" y="198"/>
                    </a:lnTo>
                    <a:lnTo>
                      <a:pt x="111" y="181"/>
                    </a:lnTo>
                    <a:lnTo>
                      <a:pt x="111" y="121"/>
                    </a:lnTo>
                    <a:lnTo>
                      <a:pt x="111" y="206"/>
                    </a:lnTo>
                    <a:lnTo>
                      <a:pt x="111" y="197"/>
                    </a:lnTo>
                    <a:lnTo>
                      <a:pt x="111" y="165"/>
                    </a:lnTo>
                    <a:lnTo>
                      <a:pt x="112" y="181"/>
                    </a:lnTo>
                    <a:lnTo>
                      <a:pt x="112" y="57"/>
                    </a:lnTo>
                    <a:lnTo>
                      <a:pt x="112" y="120"/>
                    </a:lnTo>
                    <a:lnTo>
                      <a:pt x="112" y="178"/>
                    </a:lnTo>
                    <a:lnTo>
                      <a:pt x="112" y="86"/>
                    </a:lnTo>
                    <a:lnTo>
                      <a:pt x="112" y="152"/>
                    </a:lnTo>
                    <a:lnTo>
                      <a:pt x="113" y="125"/>
                    </a:lnTo>
                    <a:lnTo>
                      <a:pt x="113" y="207"/>
                    </a:lnTo>
                    <a:lnTo>
                      <a:pt x="113" y="172"/>
                    </a:lnTo>
                    <a:lnTo>
                      <a:pt x="113" y="154"/>
                    </a:lnTo>
                    <a:lnTo>
                      <a:pt x="113" y="237"/>
                    </a:lnTo>
                    <a:lnTo>
                      <a:pt x="114" y="190"/>
                    </a:lnTo>
                    <a:lnTo>
                      <a:pt x="114" y="168"/>
                    </a:lnTo>
                    <a:lnTo>
                      <a:pt x="114" y="256"/>
                    </a:lnTo>
                    <a:lnTo>
                      <a:pt x="114" y="147"/>
                    </a:lnTo>
                    <a:lnTo>
                      <a:pt x="114" y="192"/>
                    </a:lnTo>
                    <a:lnTo>
                      <a:pt x="114" y="255"/>
                    </a:lnTo>
                    <a:lnTo>
                      <a:pt x="114" y="162"/>
                    </a:lnTo>
                    <a:lnTo>
                      <a:pt x="115" y="173"/>
                    </a:lnTo>
                    <a:lnTo>
                      <a:pt x="115" y="168"/>
                    </a:lnTo>
                    <a:lnTo>
                      <a:pt x="115" y="220"/>
                    </a:lnTo>
                    <a:lnTo>
                      <a:pt x="115" y="132"/>
                    </a:lnTo>
                    <a:lnTo>
                      <a:pt x="115" y="192"/>
                    </a:lnTo>
                    <a:lnTo>
                      <a:pt x="115" y="170"/>
                    </a:lnTo>
                    <a:lnTo>
                      <a:pt x="115" y="110"/>
                    </a:lnTo>
                    <a:lnTo>
                      <a:pt x="115" y="260"/>
                    </a:lnTo>
                    <a:lnTo>
                      <a:pt x="116" y="184"/>
                    </a:lnTo>
                    <a:lnTo>
                      <a:pt x="116" y="166"/>
                    </a:lnTo>
                    <a:lnTo>
                      <a:pt x="116" y="254"/>
                    </a:lnTo>
                    <a:lnTo>
                      <a:pt x="116" y="92"/>
                    </a:lnTo>
                    <a:lnTo>
                      <a:pt x="116" y="129"/>
                    </a:lnTo>
                    <a:lnTo>
                      <a:pt x="116" y="188"/>
                    </a:lnTo>
                    <a:lnTo>
                      <a:pt x="117" y="240"/>
                    </a:lnTo>
                    <a:lnTo>
                      <a:pt x="117" y="137"/>
                    </a:lnTo>
                    <a:lnTo>
                      <a:pt x="117" y="157"/>
                    </a:lnTo>
                    <a:lnTo>
                      <a:pt x="117" y="253"/>
                    </a:lnTo>
                    <a:lnTo>
                      <a:pt x="117" y="154"/>
                    </a:lnTo>
                    <a:lnTo>
                      <a:pt x="118" y="173"/>
                    </a:lnTo>
                    <a:lnTo>
                      <a:pt x="118" y="220"/>
                    </a:lnTo>
                    <a:lnTo>
                      <a:pt x="118" y="136"/>
                    </a:lnTo>
                    <a:lnTo>
                      <a:pt x="118" y="181"/>
                    </a:lnTo>
                    <a:lnTo>
                      <a:pt x="118" y="207"/>
                    </a:lnTo>
                    <a:lnTo>
                      <a:pt x="118" y="131"/>
                    </a:lnTo>
                    <a:lnTo>
                      <a:pt x="119" y="147"/>
                    </a:lnTo>
                    <a:lnTo>
                      <a:pt x="119" y="143"/>
                    </a:lnTo>
                    <a:lnTo>
                      <a:pt x="119" y="225"/>
                    </a:lnTo>
                    <a:lnTo>
                      <a:pt x="119" y="94"/>
                    </a:lnTo>
                    <a:lnTo>
                      <a:pt x="119" y="218"/>
                    </a:lnTo>
                    <a:lnTo>
                      <a:pt x="120" y="68"/>
                    </a:lnTo>
                    <a:lnTo>
                      <a:pt x="120" y="164"/>
                    </a:lnTo>
                    <a:lnTo>
                      <a:pt x="120" y="163"/>
                    </a:lnTo>
                    <a:lnTo>
                      <a:pt x="120" y="197"/>
                    </a:lnTo>
                    <a:lnTo>
                      <a:pt x="120" y="123"/>
                    </a:lnTo>
                    <a:lnTo>
                      <a:pt x="120" y="146"/>
                    </a:lnTo>
                    <a:lnTo>
                      <a:pt x="121" y="196"/>
                    </a:lnTo>
                    <a:lnTo>
                      <a:pt x="121" y="116"/>
                    </a:lnTo>
                    <a:lnTo>
                      <a:pt x="121" y="197"/>
                    </a:lnTo>
                    <a:lnTo>
                      <a:pt x="121" y="91"/>
                    </a:lnTo>
                    <a:lnTo>
                      <a:pt x="121" y="137"/>
                    </a:lnTo>
                    <a:lnTo>
                      <a:pt x="122" y="158"/>
                    </a:lnTo>
                    <a:lnTo>
                      <a:pt x="122" y="126"/>
                    </a:lnTo>
                    <a:lnTo>
                      <a:pt x="122" y="217"/>
                    </a:lnTo>
                    <a:lnTo>
                      <a:pt x="122" y="159"/>
                    </a:lnTo>
                    <a:lnTo>
                      <a:pt x="122" y="145"/>
                    </a:lnTo>
                    <a:lnTo>
                      <a:pt x="122" y="92"/>
                    </a:lnTo>
                    <a:lnTo>
                      <a:pt x="123" y="196"/>
                    </a:lnTo>
                    <a:lnTo>
                      <a:pt x="123" y="116"/>
                    </a:lnTo>
                    <a:lnTo>
                      <a:pt x="123" y="174"/>
                    </a:lnTo>
                    <a:lnTo>
                      <a:pt x="123" y="70"/>
                    </a:lnTo>
                    <a:lnTo>
                      <a:pt x="123" y="206"/>
                    </a:lnTo>
                    <a:lnTo>
                      <a:pt x="123" y="137"/>
                    </a:lnTo>
                    <a:lnTo>
                      <a:pt x="123" y="180"/>
                    </a:lnTo>
                    <a:lnTo>
                      <a:pt x="124" y="102"/>
                    </a:lnTo>
                    <a:lnTo>
                      <a:pt x="124" y="162"/>
                    </a:lnTo>
                    <a:lnTo>
                      <a:pt x="124" y="169"/>
                    </a:lnTo>
                    <a:lnTo>
                      <a:pt x="124" y="65"/>
                    </a:lnTo>
                    <a:lnTo>
                      <a:pt x="124" y="93"/>
                    </a:lnTo>
                    <a:lnTo>
                      <a:pt x="124" y="75"/>
                    </a:lnTo>
                    <a:lnTo>
                      <a:pt x="125" y="71"/>
                    </a:lnTo>
                    <a:lnTo>
                      <a:pt x="125" y="130"/>
                    </a:lnTo>
                    <a:lnTo>
                      <a:pt x="125" y="95"/>
                    </a:lnTo>
                    <a:lnTo>
                      <a:pt x="125" y="149"/>
                    </a:lnTo>
                    <a:lnTo>
                      <a:pt x="125" y="49"/>
                    </a:lnTo>
                    <a:lnTo>
                      <a:pt x="125" y="87"/>
                    </a:lnTo>
                    <a:lnTo>
                      <a:pt x="125" y="58"/>
                    </a:lnTo>
                    <a:lnTo>
                      <a:pt x="126" y="130"/>
                    </a:lnTo>
                    <a:lnTo>
                      <a:pt x="126" y="97"/>
                    </a:lnTo>
                    <a:lnTo>
                      <a:pt x="126" y="174"/>
                    </a:lnTo>
                    <a:lnTo>
                      <a:pt x="126" y="66"/>
                    </a:lnTo>
                    <a:lnTo>
                      <a:pt x="126" y="94"/>
                    </a:lnTo>
                    <a:lnTo>
                      <a:pt x="127" y="88"/>
                    </a:lnTo>
                    <a:lnTo>
                      <a:pt x="127" y="67"/>
                    </a:lnTo>
                    <a:lnTo>
                      <a:pt x="127" y="109"/>
                    </a:lnTo>
                    <a:lnTo>
                      <a:pt x="127" y="95"/>
                    </a:lnTo>
                    <a:lnTo>
                      <a:pt x="127" y="51"/>
                    </a:lnTo>
                    <a:lnTo>
                      <a:pt x="127" y="105"/>
                    </a:lnTo>
                    <a:lnTo>
                      <a:pt x="128" y="87"/>
                    </a:lnTo>
                    <a:lnTo>
                      <a:pt x="128" y="82"/>
                    </a:lnTo>
                    <a:lnTo>
                      <a:pt x="128" y="78"/>
                    </a:lnTo>
                    <a:lnTo>
                      <a:pt x="128" y="141"/>
                    </a:lnTo>
                    <a:lnTo>
                      <a:pt x="128" y="126"/>
                    </a:lnTo>
                    <a:lnTo>
                      <a:pt x="128" y="78"/>
                    </a:lnTo>
                    <a:lnTo>
                      <a:pt x="128" y="156"/>
                    </a:lnTo>
                    <a:lnTo>
                      <a:pt x="128" y="67"/>
                    </a:lnTo>
                    <a:lnTo>
                      <a:pt x="129" y="114"/>
                    </a:lnTo>
                    <a:lnTo>
                      <a:pt x="129" y="102"/>
                    </a:lnTo>
                    <a:lnTo>
                      <a:pt x="129" y="172"/>
                    </a:lnTo>
                    <a:lnTo>
                      <a:pt x="129" y="91"/>
                    </a:lnTo>
                    <a:lnTo>
                      <a:pt x="129" y="98"/>
                    </a:lnTo>
                    <a:lnTo>
                      <a:pt x="129" y="123"/>
                    </a:lnTo>
                    <a:lnTo>
                      <a:pt x="130" y="59"/>
                    </a:lnTo>
                    <a:lnTo>
                      <a:pt x="130" y="171"/>
                    </a:lnTo>
                    <a:lnTo>
                      <a:pt x="130" y="113"/>
                    </a:lnTo>
                    <a:lnTo>
                      <a:pt x="130" y="167"/>
                    </a:lnTo>
                    <a:lnTo>
                      <a:pt x="131" y="154"/>
                    </a:lnTo>
                    <a:lnTo>
                      <a:pt x="131" y="106"/>
                    </a:lnTo>
                    <a:lnTo>
                      <a:pt x="131" y="150"/>
                    </a:lnTo>
                    <a:lnTo>
                      <a:pt x="131" y="181"/>
                    </a:lnTo>
                    <a:lnTo>
                      <a:pt x="131" y="110"/>
                    </a:lnTo>
                    <a:lnTo>
                      <a:pt x="131" y="215"/>
                    </a:lnTo>
                    <a:lnTo>
                      <a:pt x="132" y="202"/>
                    </a:lnTo>
                    <a:lnTo>
                      <a:pt x="132" y="192"/>
                    </a:lnTo>
                    <a:lnTo>
                      <a:pt x="132" y="139"/>
                    </a:lnTo>
                    <a:lnTo>
                      <a:pt x="132" y="205"/>
                    </a:lnTo>
                    <a:lnTo>
                      <a:pt x="132" y="178"/>
                    </a:lnTo>
                    <a:lnTo>
                      <a:pt x="132" y="121"/>
                    </a:lnTo>
                    <a:lnTo>
                      <a:pt x="133" y="188"/>
                    </a:lnTo>
                    <a:lnTo>
                      <a:pt x="133" y="105"/>
                    </a:lnTo>
                    <a:lnTo>
                      <a:pt x="133" y="94"/>
                    </a:lnTo>
                    <a:lnTo>
                      <a:pt x="133" y="196"/>
                    </a:lnTo>
                    <a:lnTo>
                      <a:pt x="133" y="201"/>
                    </a:lnTo>
                    <a:lnTo>
                      <a:pt x="133" y="202"/>
                    </a:lnTo>
                    <a:lnTo>
                      <a:pt x="133" y="122"/>
                    </a:lnTo>
                    <a:lnTo>
                      <a:pt x="134" y="130"/>
                    </a:lnTo>
                    <a:lnTo>
                      <a:pt x="134" y="122"/>
                    </a:lnTo>
                    <a:lnTo>
                      <a:pt x="134" y="166"/>
                    </a:lnTo>
                    <a:lnTo>
                      <a:pt x="134" y="93"/>
                    </a:lnTo>
                    <a:lnTo>
                      <a:pt x="134" y="179"/>
                    </a:lnTo>
                    <a:lnTo>
                      <a:pt x="135" y="119"/>
                    </a:lnTo>
                    <a:lnTo>
                      <a:pt x="135" y="190"/>
                    </a:lnTo>
                    <a:lnTo>
                      <a:pt x="135" y="142"/>
                    </a:lnTo>
                    <a:lnTo>
                      <a:pt x="135" y="169"/>
                    </a:lnTo>
                    <a:lnTo>
                      <a:pt x="135" y="84"/>
                    </a:lnTo>
                    <a:lnTo>
                      <a:pt x="135" y="198"/>
                    </a:lnTo>
                    <a:lnTo>
                      <a:pt x="135" y="129"/>
                    </a:lnTo>
                    <a:lnTo>
                      <a:pt x="136" y="192"/>
                    </a:lnTo>
                    <a:lnTo>
                      <a:pt x="136" y="102"/>
                    </a:lnTo>
                    <a:lnTo>
                      <a:pt x="136" y="216"/>
                    </a:lnTo>
                    <a:lnTo>
                      <a:pt x="136" y="202"/>
                    </a:lnTo>
                    <a:lnTo>
                      <a:pt x="136" y="177"/>
                    </a:lnTo>
                    <a:lnTo>
                      <a:pt x="136" y="143"/>
                    </a:lnTo>
                    <a:lnTo>
                      <a:pt x="137" y="197"/>
                    </a:lnTo>
                    <a:lnTo>
                      <a:pt x="137" y="140"/>
                    </a:lnTo>
                    <a:lnTo>
                      <a:pt x="137" y="138"/>
                    </a:lnTo>
                    <a:lnTo>
                      <a:pt x="137" y="186"/>
                    </a:lnTo>
                    <a:lnTo>
                      <a:pt x="137" y="177"/>
                    </a:lnTo>
                    <a:lnTo>
                      <a:pt x="137" y="173"/>
                    </a:lnTo>
                    <a:lnTo>
                      <a:pt x="138" y="201"/>
                    </a:lnTo>
                    <a:lnTo>
                      <a:pt x="138" y="140"/>
                    </a:lnTo>
                    <a:lnTo>
                      <a:pt x="138" y="157"/>
                    </a:lnTo>
                    <a:lnTo>
                      <a:pt x="138" y="142"/>
                    </a:lnTo>
                    <a:lnTo>
                      <a:pt x="138" y="197"/>
                    </a:lnTo>
                    <a:lnTo>
                      <a:pt x="138" y="149"/>
                    </a:lnTo>
                    <a:lnTo>
                      <a:pt x="139" y="87"/>
                    </a:lnTo>
                    <a:lnTo>
                      <a:pt x="139" y="192"/>
                    </a:lnTo>
                    <a:lnTo>
                      <a:pt x="139" y="206"/>
                    </a:lnTo>
                    <a:lnTo>
                      <a:pt x="139" y="213"/>
                    </a:lnTo>
                    <a:lnTo>
                      <a:pt x="139" y="127"/>
                    </a:lnTo>
                    <a:lnTo>
                      <a:pt x="140" y="148"/>
                    </a:lnTo>
                    <a:lnTo>
                      <a:pt x="140" y="126"/>
                    </a:lnTo>
                    <a:lnTo>
                      <a:pt x="140" y="176"/>
                    </a:lnTo>
                    <a:lnTo>
                      <a:pt x="140" y="149"/>
                    </a:lnTo>
                    <a:lnTo>
                      <a:pt x="140" y="219"/>
                    </a:lnTo>
                    <a:lnTo>
                      <a:pt x="141" y="130"/>
                    </a:lnTo>
                    <a:lnTo>
                      <a:pt x="141" y="135"/>
                    </a:lnTo>
                    <a:lnTo>
                      <a:pt x="141" y="144"/>
                    </a:lnTo>
                    <a:lnTo>
                      <a:pt x="141" y="159"/>
                    </a:lnTo>
                    <a:lnTo>
                      <a:pt x="141" y="87"/>
                    </a:lnTo>
                    <a:lnTo>
                      <a:pt x="141" y="126"/>
                    </a:lnTo>
                    <a:lnTo>
                      <a:pt x="141" y="132"/>
                    </a:lnTo>
                    <a:lnTo>
                      <a:pt x="141" y="130"/>
                    </a:lnTo>
                    <a:lnTo>
                      <a:pt x="142" y="210"/>
                    </a:lnTo>
                    <a:lnTo>
                      <a:pt x="142" y="185"/>
                    </a:lnTo>
                    <a:lnTo>
                      <a:pt x="142" y="151"/>
                    </a:lnTo>
                    <a:lnTo>
                      <a:pt x="142" y="179"/>
                    </a:lnTo>
                    <a:lnTo>
                      <a:pt x="142" y="88"/>
                    </a:lnTo>
                    <a:lnTo>
                      <a:pt x="142" y="149"/>
                    </a:lnTo>
                    <a:lnTo>
                      <a:pt x="142" y="134"/>
                    </a:lnTo>
                    <a:lnTo>
                      <a:pt x="142" y="208"/>
                    </a:lnTo>
                    <a:lnTo>
                      <a:pt x="143" y="151"/>
                    </a:lnTo>
                    <a:lnTo>
                      <a:pt x="143" y="132"/>
                    </a:lnTo>
                    <a:lnTo>
                      <a:pt x="143" y="215"/>
                    </a:lnTo>
                    <a:lnTo>
                      <a:pt x="143" y="129"/>
                    </a:lnTo>
                    <a:lnTo>
                      <a:pt x="143" y="226"/>
                    </a:lnTo>
                    <a:lnTo>
                      <a:pt x="143" y="238"/>
                    </a:lnTo>
                    <a:lnTo>
                      <a:pt x="144" y="103"/>
                    </a:lnTo>
                    <a:lnTo>
                      <a:pt x="144" y="172"/>
                    </a:lnTo>
                    <a:lnTo>
                      <a:pt x="144" y="131"/>
                    </a:lnTo>
                    <a:lnTo>
                      <a:pt x="144" y="234"/>
                    </a:lnTo>
                    <a:lnTo>
                      <a:pt x="144" y="130"/>
                    </a:lnTo>
                    <a:lnTo>
                      <a:pt x="144" y="215"/>
                    </a:lnTo>
                    <a:lnTo>
                      <a:pt x="145" y="188"/>
                    </a:lnTo>
                    <a:lnTo>
                      <a:pt x="145" y="133"/>
                    </a:lnTo>
                    <a:lnTo>
                      <a:pt x="145" y="190"/>
                    </a:lnTo>
                    <a:lnTo>
                      <a:pt x="145" y="177"/>
                    </a:lnTo>
                    <a:lnTo>
                      <a:pt x="145" y="231"/>
                    </a:lnTo>
                    <a:lnTo>
                      <a:pt x="145" y="148"/>
                    </a:lnTo>
                    <a:lnTo>
                      <a:pt x="146" y="162"/>
                    </a:lnTo>
                    <a:lnTo>
                      <a:pt x="146" y="201"/>
                    </a:lnTo>
                    <a:lnTo>
                      <a:pt x="146" y="147"/>
                    </a:lnTo>
                    <a:lnTo>
                      <a:pt x="146" y="219"/>
                    </a:lnTo>
                    <a:lnTo>
                      <a:pt x="146" y="188"/>
                    </a:lnTo>
                    <a:lnTo>
                      <a:pt x="147" y="123"/>
                    </a:lnTo>
                    <a:lnTo>
                      <a:pt x="147" y="180"/>
                    </a:lnTo>
                    <a:lnTo>
                      <a:pt x="147" y="192"/>
                    </a:lnTo>
                    <a:lnTo>
                      <a:pt x="147" y="113"/>
                    </a:lnTo>
                    <a:lnTo>
                      <a:pt x="147" y="195"/>
                    </a:lnTo>
                    <a:lnTo>
                      <a:pt x="147" y="141"/>
                    </a:lnTo>
                    <a:lnTo>
                      <a:pt x="147" y="92"/>
                    </a:lnTo>
                    <a:lnTo>
                      <a:pt x="148" y="171"/>
                    </a:lnTo>
                    <a:lnTo>
                      <a:pt x="148" y="119"/>
                    </a:lnTo>
                    <a:lnTo>
                      <a:pt x="148" y="180"/>
                    </a:lnTo>
                    <a:lnTo>
                      <a:pt x="148" y="178"/>
                    </a:lnTo>
                    <a:lnTo>
                      <a:pt x="149" y="164"/>
                    </a:lnTo>
                    <a:lnTo>
                      <a:pt x="149" y="130"/>
                    </a:lnTo>
                    <a:lnTo>
                      <a:pt x="149" y="198"/>
                    </a:lnTo>
                    <a:lnTo>
                      <a:pt x="149" y="145"/>
                    </a:lnTo>
                    <a:lnTo>
                      <a:pt x="149" y="133"/>
                    </a:lnTo>
                    <a:lnTo>
                      <a:pt x="149" y="197"/>
                    </a:lnTo>
                    <a:lnTo>
                      <a:pt x="149" y="100"/>
                    </a:lnTo>
                    <a:lnTo>
                      <a:pt x="150" y="104"/>
                    </a:lnTo>
                    <a:lnTo>
                      <a:pt x="150" y="147"/>
                    </a:lnTo>
                    <a:lnTo>
                      <a:pt x="150" y="174"/>
                    </a:lnTo>
                    <a:lnTo>
                      <a:pt x="150" y="115"/>
                    </a:lnTo>
                    <a:lnTo>
                      <a:pt x="150" y="134"/>
                    </a:lnTo>
                    <a:lnTo>
                      <a:pt x="150" y="108"/>
                    </a:lnTo>
                    <a:lnTo>
                      <a:pt x="150" y="181"/>
                    </a:lnTo>
                    <a:lnTo>
                      <a:pt x="151" y="118"/>
                    </a:lnTo>
                    <a:lnTo>
                      <a:pt x="151" y="24"/>
                    </a:lnTo>
                    <a:lnTo>
                      <a:pt x="151" y="205"/>
                    </a:lnTo>
                    <a:lnTo>
                      <a:pt x="151" y="121"/>
                    </a:lnTo>
                    <a:lnTo>
                      <a:pt x="152" y="117"/>
                    </a:lnTo>
                    <a:lnTo>
                      <a:pt x="152" y="203"/>
                    </a:lnTo>
                    <a:lnTo>
                      <a:pt x="152" y="119"/>
                    </a:lnTo>
                    <a:lnTo>
                      <a:pt x="152" y="175"/>
                    </a:lnTo>
                    <a:lnTo>
                      <a:pt x="152" y="148"/>
                    </a:lnTo>
                    <a:lnTo>
                      <a:pt x="152" y="123"/>
                    </a:lnTo>
                    <a:lnTo>
                      <a:pt x="153" y="170"/>
                    </a:lnTo>
                    <a:lnTo>
                      <a:pt x="153" y="72"/>
                    </a:lnTo>
                    <a:lnTo>
                      <a:pt x="153" y="72"/>
                    </a:lnTo>
                    <a:lnTo>
                      <a:pt x="153" y="162"/>
                    </a:lnTo>
                    <a:lnTo>
                      <a:pt x="153" y="99"/>
                    </a:lnTo>
                    <a:lnTo>
                      <a:pt x="154" y="77"/>
                    </a:lnTo>
                    <a:lnTo>
                      <a:pt x="154" y="134"/>
                    </a:lnTo>
                    <a:lnTo>
                      <a:pt x="154" y="123"/>
                    </a:lnTo>
                    <a:lnTo>
                      <a:pt x="154" y="129"/>
                    </a:lnTo>
                    <a:lnTo>
                      <a:pt x="154" y="62"/>
                    </a:lnTo>
                    <a:lnTo>
                      <a:pt x="154" y="146"/>
                    </a:lnTo>
                    <a:lnTo>
                      <a:pt x="155" y="108"/>
                    </a:lnTo>
                    <a:lnTo>
                      <a:pt x="155" y="118"/>
                    </a:lnTo>
                    <a:lnTo>
                      <a:pt x="155" y="53"/>
                    </a:lnTo>
                    <a:lnTo>
                      <a:pt x="155" y="114"/>
                    </a:lnTo>
                    <a:lnTo>
                      <a:pt x="155" y="135"/>
                    </a:lnTo>
                    <a:lnTo>
                      <a:pt x="155" y="29"/>
                    </a:lnTo>
                    <a:lnTo>
                      <a:pt x="155" y="141"/>
                    </a:lnTo>
                    <a:lnTo>
                      <a:pt x="156" y="104"/>
                    </a:lnTo>
                    <a:lnTo>
                      <a:pt x="156" y="89"/>
                    </a:lnTo>
                    <a:lnTo>
                      <a:pt x="156" y="160"/>
                    </a:lnTo>
                    <a:lnTo>
                      <a:pt x="156" y="52"/>
                    </a:lnTo>
                    <a:lnTo>
                      <a:pt x="156" y="95"/>
                    </a:lnTo>
                    <a:lnTo>
                      <a:pt x="156" y="74"/>
                    </a:lnTo>
                    <a:lnTo>
                      <a:pt x="157" y="51"/>
                    </a:lnTo>
                    <a:lnTo>
                      <a:pt x="157" y="138"/>
                    </a:lnTo>
                    <a:lnTo>
                      <a:pt x="157" y="73"/>
                    </a:lnTo>
                    <a:lnTo>
                      <a:pt x="157" y="107"/>
                    </a:lnTo>
                    <a:lnTo>
                      <a:pt x="157" y="109"/>
                    </a:lnTo>
                    <a:lnTo>
                      <a:pt x="157" y="76"/>
                    </a:lnTo>
                    <a:lnTo>
                      <a:pt x="157" y="86"/>
                    </a:lnTo>
                    <a:lnTo>
                      <a:pt x="158" y="75"/>
                    </a:lnTo>
                    <a:lnTo>
                      <a:pt x="158" y="146"/>
                    </a:lnTo>
                    <a:lnTo>
                      <a:pt x="158" y="42"/>
                    </a:lnTo>
                    <a:lnTo>
                      <a:pt x="158" y="103"/>
                    </a:lnTo>
                    <a:lnTo>
                      <a:pt x="158" y="45"/>
                    </a:lnTo>
                    <a:lnTo>
                      <a:pt x="159" y="122"/>
                    </a:lnTo>
                    <a:lnTo>
                      <a:pt x="159" y="56"/>
                    </a:lnTo>
                    <a:lnTo>
                      <a:pt x="159" y="133"/>
                    </a:lnTo>
                    <a:lnTo>
                      <a:pt x="159" y="130"/>
                    </a:lnTo>
                    <a:lnTo>
                      <a:pt x="159" y="77"/>
                    </a:lnTo>
                    <a:lnTo>
                      <a:pt x="159" y="66"/>
                    </a:lnTo>
                    <a:lnTo>
                      <a:pt x="160" y="169"/>
                    </a:lnTo>
                    <a:lnTo>
                      <a:pt x="160" y="99"/>
                    </a:lnTo>
                    <a:lnTo>
                      <a:pt x="160" y="82"/>
                    </a:lnTo>
                    <a:lnTo>
                      <a:pt x="160" y="156"/>
                    </a:lnTo>
                    <a:lnTo>
                      <a:pt x="160" y="107"/>
                    </a:lnTo>
                    <a:lnTo>
                      <a:pt x="160" y="81"/>
                    </a:lnTo>
                    <a:lnTo>
                      <a:pt x="161" y="165"/>
                    </a:lnTo>
                    <a:lnTo>
                      <a:pt x="161" y="35"/>
                    </a:lnTo>
                    <a:lnTo>
                      <a:pt x="161" y="101"/>
                    </a:lnTo>
                    <a:lnTo>
                      <a:pt x="161" y="53"/>
                    </a:lnTo>
                    <a:lnTo>
                      <a:pt x="161" y="152"/>
                    </a:lnTo>
                    <a:lnTo>
                      <a:pt x="161" y="100"/>
                    </a:lnTo>
                    <a:lnTo>
                      <a:pt x="161" y="57"/>
                    </a:lnTo>
                    <a:lnTo>
                      <a:pt x="162" y="115"/>
                    </a:lnTo>
                    <a:lnTo>
                      <a:pt x="162" y="104"/>
                    </a:lnTo>
                    <a:lnTo>
                      <a:pt x="162" y="104"/>
                    </a:lnTo>
                    <a:lnTo>
                      <a:pt x="162" y="129"/>
                    </a:lnTo>
                    <a:lnTo>
                      <a:pt x="162" y="64"/>
                    </a:lnTo>
                    <a:lnTo>
                      <a:pt x="163" y="74"/>
                    </a:lnTo>
                    <a:lnTo>
                      <a:pt x="163" y="57"/>
                    </a:lnTo>
                    <a:lnTo>
                      <a:pt x="163" y="148"/>
                    </a:lnTo>
                    <a:lnTo>
                      <a:pt x="163" y="105"/>
                    </a:lnTo>
                    <a:lnTo>
                      <a:pt x="163" y="84"/>
                    </a:lnTo>
                    <a:lnTo>
                      <a:pt x="163" y="68"/>
                    </a:lnTo>
                    <a:lnTo>
                      <a:pt x="163" y="183"/>
                    </a:lnTo>
                    <a:lnTo>
                      <a:pt x="164" y="139"/>
                    </a:lnTo>
                    <a:lnTo>
                      <a:pt x="164" y="70"/>
                    </a:lnTo>
                    <a:lnTo>
                      <a:pt x="164" y="173"/>
                    </a:lnTo>
                    <a:lnTo>
                      <a:pt x="164" y="138"/>
                    </a:lnTo>
                    <a:lnTo>
                      <a:pt x="164" y="99"/>
                    </a:lnTo>
                    <a:lnTo>
                      <a:pt x="165" y="160"/>
                    </a:lnTo>
                    <a:lnTo>
                      <a:pt x="165" y="72"/>
                    </a:lnTo>
                    <a:lnTo>
                      <a:pt x="165" y="86"/>
                    </a:lnTo>
                    <a:lnTo>
                      <a:pt x="165" y="118"/>
                    </a:lnTo>
                    <a:lnTo>
                      <a:pt x="165" y="80"/>
                    </a:lnTo>
                    <a:lnTo>
                      <a:pt x="165" y="133"/>
                    </a:lnTo>
                    <a:lnTo>
                      <a:pt x="165" y="102"/>
                    </a:lnTo>
                    <a:lnTo>
                      <a:pt x="165" y="131"/>
                    </a:lnTo>
                    <a:lnTo>
                      <a:pt x="166" y="30"/>
                    </a:lnTo>
                    <a:lnTo>
                      <a:pt x="166" y="114"/>
                    </a:lnTo>
                    <a:lnTo>
                      <a:pt x="166" y="149"/>
                    </a:lnTo>
                    <a:lnTo>
                      <a:pt x="166" y="36"/>
                    </a:lnTo>
                    <a:lnTo>
                      <a:pt x="167" y="141"/>
                    </a:lnTo>
                    <a:lnTo>
                      <a:pt x="167" y="91"/>
                    </a:lnTo>
                    <a:lnTo>
                      <a:pt x="167" y="128"/>
                    </a:lnTo>
                    <a:lnTo>
                      <a:pt x="167" y="139"/>
                    </a:lnTo>
                    <a:lnTo>
                      <a:pt x="167" y="53"/>
                    </a:lnTo>
                    <a:lnTo>
                      <a:pt x="168" y="92"/>
                    </a:lnTo>
                    <a:lnTo>
                      <a:pt x="168" y="142"/>
                    </a:lnTo>
                    <a:lnTo>
                      <a:pt x="168" y="145"/>
                    </a:lnTo>
                    <a:lnTo>
                      <a:pt x="168" y="68"/>
                    </a:lnTo>
                    <a:lnTo>
                      <a:pt x="168" y="87"/>
                    </a:lnTo>
                    <a:lnTo>
                      <a:pt x="168" y="77"/>
                    </a:lnTo>
                    <a:lnTo>
                      <a:pt x="168" y="74"/>
                    </a:lnTo>
                    <a:lnTo>
                      <a:pt x="169" y="156"/>
                    </a:lnTo>
                    <a:lnTo>
                      <a:pt x="169" y="125"/>
                    </a:lnTo>
                    <a:lnTo>
                      <a:pt x="169" y="61"/>
                    </a:lnTo>
                    <a:lnTo>
                      <a:pt x="169" y="150"/>
                    </a:lnTo>
                    <a:lnTo>
                      <a:pt x="169" y="125"/>
                    </a:lnTo>
                    <a:lnTo>
                      <a:pt x="169" y="95"/>
                    </a:lnTo>
                    <a:lnTo>
                      <a:pt x="170" y="41"/>
                    </a:lnTo>
                    <a:lnTo>
                      <a:pt x="170" y="144"/>
                    </a:lnTo>
                    <a:lnTo>
                      <a:pt x="170" y="117"/>
                    </a:lnTo>
                    <a:lnTo>
                      <a:pt x="170" y="68"/>
                    </a:lnTo>
                    <a:lnTo>
                      <a:pt x="170" y="115"/>
                    </a:lnTo>
                    <a:lnTo>
                      <a:pt x="170" y="44"/>
                    </a:lnTo>
                    <a:lnTo>
                      <a:pt x="170" y="73"/>
                    </a:lnTo>
                    <a:lnTo>
                      <a:pt x="170" y="85"/>
                    </a:lnTo>
                    <a:lnTo>
                      <a:pt x="171" y="69"/>
                    </a:lnTo>
                    <a:lnTo>
                      <a:pt x="171" y="147"/>
                    </a:lnTo>
                    <a:lnTo>
                      <a:pt x="171" y="119"/>
                    </a:lnTo>
                    <a:lnTo>
                      <a:pt x="171" y="124"/>
                    </a:lnTo>
                    <a:lnTo>
                      <a:pt x="171" y="56"/>
                    </a:lnTo>
                    <a:lnTo>
                      <a:pt x="172" y="41"/>
                    </a:lnTo>
                    <a:lnTo>
                      <a:pt x="172" y="157"/>
                    </a:lnTo>
                    <a:lnTo>
                      <a:pt x="172" y="38"/>
                    </a:lnTo>
                    <a:lnTo>
                      <a:pt x="172" y="64"/>
                    </a:lnTo>
                    <a:lnTo>
                      <a:pt x="172" y="172"/>
                    </a:lnTo>
                    <a:lnTo>
                      <a:pt x="172" y="39"/>
                    </a:lnTo>
                    <a:lnTo>
                      <a:pt x="173" y="65"/>
                    </a:lnTo>
                    <a:lnTo>
                      <a:pt x="173" y="132"/>
                    </a:lnTo>
                    <a:lnTo>
                      <a:pt x="173" y="62"/>
                    </a:lnTo>
                    <a:lnTo>
                      <a:pt x="173" y="105"/>
                    </a:lnTo>
                    <a:lnTo>
                      <a:pt x="173" y="195"/>
                    </a:lnTo>
                    <a:lnTo>
                      <a:pt x="174" y="84"/>
                    </a:lnTo>
                    <a:lnTo>
                      <a:pt x="174" y="172"/>
                    </a:lnTo>
                    <a:lnTo>
                      <a:pt x="174" y="146"/>
                    </a:lnTo>
                    <a:lnTo>
                      <a:pt x="174" y="75"/>
                    </a:lnTo>
                    <a:lnTo>
                      <a:pt x="174" y="148"/>
                    </a:lnTo>
                    <a:lnTo>
                      <a:pt x="174" y="70"/>
                    </a:lnTo>
                    <a:lnTo>
                      <a:pt x="175" y="155"/>
                    </a:lnTo>
                    <a:lnTo>
                      <a:pt x="175" y="116"/>
                    </a:lnTo>
                    <a:lnTo>
                      <a:pt x="175" y="135"/>
                    </a:lnTo>
                    <a:lnTo>
                      <a:pt x="175" y="61"/>
                    </a:lnTo>
                    <a:lnTo>
                      <a:pt x="175" y="159"/>
                    </a:lnTo>
                    <a:lnTo>
                      <a:pt x="175" y="148"/>
                    </a:lnTo>
                    <a:lnTo>
                      <a:pt x="176" y="134"/>
                    </a:lnTo>
                    <a:lnTo>
                      <a:pt x="176" y="81"/>
                    </a:lnTo>
                    <a:lnTo>
                      <a:pt x="176" y="159"/>
                    </a:lnTo>
                    <a:lnTo>
                      <a:pt x="176" y="134"/>
                    </a:lnTo>
                    <a:lnTo>
                      <a:pt x="176" y="119"/>
                    </a:lnTo>
                    <a:lnTo>
                      <a:pt x="176" y="208"/>
                    </a:lnTo>
                    <a:lnTo>
                      <a:pt x="177" y="86"/>
                    </a:lnTo>
                    <a:lnTo>
                      <a:pt x="177" y="114"/>
                    </a:lnTo>
                    <a:lnTo>
                      <a:pt x="177" y="79"/>
                    </a:lnTo>
                    <a:lnTo>
                      <a:pt x="177" y="157"/>
                    </a:lnTo>
                    <a:lnTo>
                      <a:pt x="177" y="111"/>
                    </a:lnTo>
                    <a:lnTo>
                      <a:pt x="177" y="118"/>
                    </a:lnTo>
                    <a:lnTo>
                      <a:pt x="177" y="183"/>
                    </a:lnTo>
                    <a:lnTo>
                      <a:pt x="177" y="92"/>
                    </a:lnTo>
                    <a:lnTo>
                      <a:pt x="178" y="123"/>
                    </a:lnTo>
                    <a:lnTo>
                      <a:pt x="178" y="91"/>
                    </a:lnTo>
                    <a:lnTo>
                      <a:pt x="178" y="193"/>
                    </a:lnTo>
                    <a:lnTo>
                      <a:pt x="178" y="143"/>
                    </a:lnTo>
                    <a:lnTo>
                      <a:pt x="178" y="141"/>
                    </a:lnTo>
                    <a:lnTo>
                      <a:pt x="178" y="86"/>
                    </a:lnTo>
                    <a:lnTo>
                      <a:pt x="179" y="175"/>
                    </a:lnTo>
                    <a:lnTo>
                      <a:pt x="179" y="140"/>
                    </a:lnTo>
                    <a:lnTo>
                      <a:pt x="179" y="104"/>
                    </a:lnTo>
                    <a:lnTo>
                      <a:pt x="179" y="171"/>
                    </a:lnTo>
                    <a:lnTo>
                      <a:pt x="179" y="150"/>
                    </a:lnTo>
                    <a:lnTo>
                      <a:pt x="179" y="100"/>
                    </a:lnTo>
                    <a:lnTo>
                      <a:pt x="180" y="165"/>
                    </a:lnTo>
                    <a:lnTo>
                      <a:pt x="180" y="157"/>
                    </a:lnTo>
                    <a:lnTo>
                      <a:pt x="180" y="120"/>
                    </a:lnTo>
                    <a:lnTo>
                      <a:pt x="180" y="78"/>
                    </a:lnTo>
                    <a:lnTo>
                      <a:pt x="180" y="167"/>
                    </a:lnTo>
                    <a:lnTo>
                      <a:pt x="180" y="122"/>
                    </a:lnTo>
                    <a:lnTo>
                      <a:pt x="181" y="173"/>
                    </a:lnTo>
                    <a:lnTo>
                      <a:pt x="181" y="92"/>
                    </a:lnTo>
                    <a:lnTo>
                      <a:pt x="181" y="147"/>
                    </a:lnTo>
                    <a:lnTo>
                      <a:pt x="181" y="191"/>
                    </a:lnTo>
                    <a:lnTo>
                      <a:pt x="181" y="105"/>
                    </a:lnTo>
                    <a:lnTo>
                      <a:pt x="182" y="185"/>
                    </a:lnTo>
                    <a:lnTo>
                      <a:pt x="182" y="158"/>
                    </a:lnTo>
                    <a:lnTo>
                      <a:pt x="182" y="191"/>
                    </a:lnTo>
                    <a:lnTo>
                      <a:pt x="182" y="126"/>
                    </a:lnTo>
                    <a:lnTo>
                      <a:pt x="182" y="152"/>
                    </a:lnTo>
                    <a:lnTo>
                      <a:pt x="183" y="120"/>
                    </a:lnTo>
                    <a:lnTo>
                      <a:pt x="183" y="173"/>
                    </a:lnTo>
                    <a:lnTo>
                      <a:pt x="183" y="223"/>
                    </a:lnTo>
                    <a:lnTo>
                      <a:pt x="183" y="96"/>
                    </a:lnTo>
                    <a:lnTo>
                      <a:pt x="183" y="119"/>
                    </a:lnTo>
                    <a:lnTo>
                      <a:pt x="183" y="141"/>
                    </a:lnTo>
                    <a:lnTo>
                      <a:pt x="184" y="85"/>
                    </a:lnTo>
                    <a:lnTo>
                      <a:pt x="184" y="159"/>
                    </a:lnTo>
                    <a:lnTo>
                      <a:pt x="184" y="104"/>
                    </a:lnTo>
                    <a:lnTo>
                      <a:pt x="184" y="90"/>
                    </a:lnTo>
                    <a:lnTo>
                      <a:pt x="184" y="68"/>
                    </a:lnTo>
                    <a:lnTo>
                      <a:pt x="184" y="176"/>
                    </a:lnTo>
                    <a:lnTo>
                      <a:pt x="184" y="113"/>
                    </a:lnTo>
                    <a:lnTo>
                      <a:pt x="185" y="81"/>
                    </a:lnTo>
                    <a:lnTo>
                      <a:pt x="185" y="132"/>
                    </a:lnTo>
                    <a:lnTo>
                      <a:pt x="185" y="115"/>
                    </a:lnTo>
                    <a:lnTo>
                      <a:pt x="185" y="175"/>
                    </a:lnTo>
                    <a:lnTo>
                      <a:pt x="185" y="70"/>
                    </a:lnTo>
                    <a:lnTo>
                      <a:pt x="186" y="141"/>
                    </a:lnTo>
                    <a:lnTo>
                      <a:pt x="186" y="156"/>
                    </a:lnTo>
                    <a:lnTo>
                      <a:pt x="186" y="88"/>
                    </a:lnTo>
                    <a:lnTo>
                      <a:pt x="186" y="170"/>
                    </a:lnTo>
                    <a:lnTo>
                      <a:pt x="186" y="93"/>
                    </a:lnTo>
                    <a:lnTo>
                      <a:pt x="186" y="67"/>
                    </a:lnTo>
                    <a:lnTo>
                      <a:pt x="186" y="147"/>
                    </a:lnTo>
                    <a:lnTo>
                      <a:pt x="187" y="138"/>
                    </a:lnTo>
                    <a:lnTo>
                      <a:pt x="187" y="130"/>
                    </a:lnTo>
                    <a:lnTo>
                      <a:pt x="187" y="206"/>
                    </a:lnTo>
                    <a:lnTo>
                      <a:pt x="187" y="93"/>
                    </a:lnTo>
                    <a:lnTo>
                      <a:pt x="187" y="190"/>
                    </a:lnTo>
                    <a:lnTo>
                      <a:pt x="187" y="96"/>
                    </a:lnTo>
                    <a:lnTo>
                      <a:pt x="187" y="194"/>
                    </a:lnTo>
                    <a:lnTo>
                      <a:pt x="188" y="64"/>
                    </a:lnTo>
                    <a:lnTo>
                      <a:pt x="188" y="119"/>
                    </a:lnTo>
                    <a:lnTo>
                      <a:pt x="188" y="141"/>
                    </a:lnTo>
                    <a:lnTo>
                      <a:pt x="188" y="88"/>
                    </a:lnTo>
                    <a:lnTo>
                      <a:pt x="188" y="150"/>
                    </a:lnTo>
                    <a:lnTo>
                      <a:pt x="189" y="155"/>
                    </a:lnTo>
                    <a:lnTo>
                      <a:pt x="189" y="119"/>
                    </a:lnTo>
                    <a:lnTo>
                      <a:pt x="189" y="185"/>
                    </a:lnTo>
                    <a:lnTo>
                      <a:pt x="189" y="174"/>
                    </a:lnTo>
                    <a:lnTo>
                      <a:pt x="189" y="204"/>
                    </a:lnTo>
                    <a:lnTo>
                      <a:pt x="189" y="80"/>
                    </a:lnTo>
                    <a:lnTo>
                      <a:pt x="189" y="160"/>
                    </a:lnTo>
                    <a:lnTo>
                      <a:pt x="190" y="120"/>
                    </a:lnTo>
                    <a:lnTo>
                      <a:pt x="190" y="108"/>
                    </a:lnTo>
                    <a:lnTo>
                      <a:pt x="190" y="167"/>
                    </a:lnTo>
                    <a:lnTo>
                      <a:pt x="190" y="140"/>
                    </a:lnTo>
                    <a:lnTo>
                      <a:pt x="190" y="147"/>
                    </a:lnTo>
                    <a:lnTo>
                      <a:pt x="190" y="141"/>
                    </a:lnTo>
                    <a:lnTo>
                      <a:pt x="190" y="186"/>
                    </a:lnTo>
                    <a:lnTo>
                      <a:pt x="191" y="181"/>
                    </a:lnTo>
                    <a:lnTo>
                      <a:pt x="191" y="187"/>
                    </a:lnTo>
                    <a:lnTo>
                      <a:pt x="191" y="146"/>
                    </a:lnTo>
                    <a:lnTo>
                      <a:pt x="191" y="177"/>
                    </a:lnTo>
                    <a:lnTo>
                      <a:pt x="191" y="177"/>
                    </a:lnTo>
                    <a:lnTo>
                      <a:pt x="192" y="70"/>
                    </a:lnTo>
                    <a:lnTo>
                      <a:pt x="192" y="186"/>
                    </a:lnTo>
                    <a:lnTo>
                      <a:pt x="192" y="138"/>
                    </a:lnTo>
                    <a:lnTo>
                      <a:pt x="192" y="222"/>
                    </a:lnTo>
                    <a:lnTo>
                      <a:pt x="192" y="106"/>
                    </a:lnTo>
                    <a:lnTo>
                      <a:pt x="192" y="155"/>
                    </a:lnTo>
                    <a:lnTo>
                      <a:pt x="192" y="89"/>
                    </a:lnTo>
                    <a:lnTo>
                      <a:pt x="193" y="185"/>
                    </a:lnTo>
                    <a:lnTo>
                      <a:pt x="193" y="134"/>
                    </a:lnTo>
                    <a:lnTo>
                      <a:pt x="193" y="168"/>
                    </a:lnTo>
                    <a:lnTo>
                      <a:pt x="193" y="95"/>
                    </a:lnTo>
                    <a:lnTo>
                      <a:pt x="193" y="143"/>
                    </a:lnTo>
                    <a:lnTo>
                      <a:pt x="194" y="167"/>
                    </a:lnTo>
                    <a:lnTo>
                      <a:pt x="194" y="179"/>
                    </a:lnTo>
                    <a:lnTo>
                      <a:pt x="194" y="59"/>
                    </a:lnTo>
                    <a:lnTo>
                      <a:pt x="194" y="160"/>
                    </a:lnTo>
                    <a:lnTo>
                      <a:pt x="194" y="94"/>
                    </a:lnTo>
                    <a:lnTo>
                      <a:pt x="194" y="167"/>
                    </a:lnTo>
                    <a:lnTo>
                      <a:pt x="195" y="129"/>
                    </a:lnTo>
                    <a:lnTo>
                      <a:pt x="195" y="163"/>
                    </a:lnTo>
                    <a:lnTo>
                      <a:pt x="195" y="82"/>
                    </a:lnTo>
                    <a:lnTo>
                      <a:pt x="195" y="165"/>
                    </a:lnTo>
                    <a:lnTo>
                      <a:pt x="195" y="175"/>
                    </a:lnTo>
                    <a:lnTo>
                      <a:pt x="195" y="132"/>
                    </a:lnTo>
                    <a:lnTo>
                      <a:pt x="196" y="196"/>
                    </a:lnTo>
                    <a:lnTo>
                      <a:pt x="196" y="132"/>
                    </a:lnTo>
                    <a:lnTo>
                      <a:pt x="196" y="151"/>
                    </a:lnTo>
                    <a:lnTo>
                      <a:pt x="196" y="93"/>
                    </a:lnTo>
                    <a:lnTo>
                      <a:pt x="196" y="165"/>
                    </a:lnTo>
                    <a:lnTo>
                      <a:pt x="196" y="175"/>
                    </a:lnTo>
                    <a:lnTo>
                      <a:pt x="197" y="111"/>
                    </a:lnTo>
                    <a:lnTo>
                      <a:pt x="197" y="169"/>
                    </a:lnTo>
                    <a:lnTo>
                      <a:pt x="197" y="184"/>
                    </a:lnTo>
                    <a:lnTo>
                      <a:pt x="197" y="192"/>
                    </a:lnTo>
                    <a:lnTo>
                      <a:pt x="197" y="70"/>
                    </a:lnTo>
                    <a:lnTo>
                      <a:pt x="198" y="154"/>
                    </a:lnTo>
                    <a:lnTo>
                      <a:pt x="198" y="183"/>
                    </a:lnTo>
                    <a:lnTo>
                      <a:pt x="198" y="96"/>
                    </a:lnTo>
                    <a:lnTo>
                      <a:pt x="198" y="141"/>
                    </a:lnTo>
                    <a:lnTo>
                      <a:pt x="198" y="158"/>
                    </a:lnTo>
                    <a:lnTo>
                      <a:pt x="198" y="106"/>
                    </a:lnTo>
                    <a:lnTo>
                      <a:pt x="199" y="183"/>
                    </a:lnTo>
                    <a:lnTo>
                      <a:pt x="199" y="21"/>
                    </a:lnTo>
                    <a:lnTo>
                      <a:pt x="199" y="113"/>
                    </a:lnTo>
                    <a:lnTo>
                      <a:pt x="199" y="109"/>
                    </a:lnTo>
                    <a:lnTo>
                      <a:pt x="199" y="90"/>
                    </a:lnTo>
                    <a:lnTo>
                      <a:pt x="199" y="202"/>
                    </a:lnTo>
                    <a:lnTo>
                      <a:pt x="200" y="108"/>
                    </a:lnTo>
                    <a:lnTo>
                      <a:pt x="200" y="180"/>
                    </a:lnTo>
                    <a:lnTo>
                      <a:pt x="200" y="97"/>
                    </a:lnTo>
                    <a:lnTo>
                      <a:pt x="200" y="187"/>
                    </a:lnTo>
                    <a:lnTo>
                      <a:pt x="200" y="101"/>
                    </a:lnTo>
                    <a:lnTo>
                      <a:pt x="200" y="194"/>
                    </a:lnTo>
                    <a:lnTo>
                      <a:pt x="200" y="209"/>
                    </a:lnTo>
                    <a:lnTo>
                      <a:pt x="201" y="106"/>
                    </a:lnTo>
                    <a:lnTo>
                      <a:pt x="201" y="159"/>
                    </a:lnTo>
                    <a:lnTo>
                      <a:pt x="201" y="118"/>
                    </a:lnTo>
                    <a:lnTo>
                      <a:pt x="201" y="198"/>
                    </a:lnTo>
                    <a:lnTo>
                      <a:pt x="201" y="186"/>
                    </a:lnTo>
                    <a:lnTo>
                      <a:pt x="201" y="104"/>
                    </a:lnTo>
                    <a:lnTo>
                      <a:pt x="202" y="173"/>
                    </a:lnTo>
                    <a:lnTo>
                      <a:pt x="202" y="90"/>
                    </a:lnTo>
                    <a:lnTo>
                      <a:pt x="202" y="190"/>
                    </a:lnTo>
                    <a:lnTo>
                      <a:pt x="202" y="149"/>
                    </a:lnTo>
                    <a:lnTo>
                      <a:pt x="203" y="122"/>
                    </a:lnTo>
                    <a:lnTo>
                      <a:pt x="203" y="166"/>
                    </a:lnTo>
                    <a:lnTo>
                      <a:pt x="203" y="64"/>
                    </a:lnTo>
                    <a:lnTo>
                      <a:pt x="203" y="131"/>
                    </a:lnTo>
                    <a:lnTo>
                      <a:pt x="203" y="136"/>
                    </a:lnTo>
                    <a:lnTo>
                      <a:pt x="203" y="175"/>
                    </a:lnTo>
                    <a:lnTo>
                      <a:pt x="204" y="114"/>
                    </a:lnTo>
                    <a:lnTo>
                      <a:pt x="204" y="135"/>
                    </a:lnTo>
                    <a:lnTo>
                      <a:pt x="204" y="187"/>
                    </a:lnTo>
                    <a:lnTo>
                      <a:pt x="204" y="104"/>
                    </a:lnTo>
                    <a:lnTo>
                      <a:pt x="204" y="130"/>
                    </a:lnTo>
                    <a:lnTo>
                      <a:pt x="205" y="173"/>
                    </a:lnTo>
                    <a:lnTo>
                      <a:pt x="205" y="121"/>
                    </a:lnTo>
                    <a:lnTo>
                      <a:pt x="205" y="163"/>
                    </a:lnTo>
                    <a:lnTo>
                      <a:pt x="205" y="134"/>
                    </a:lnTo>
                    <a:lnTo>
                      <a:pt x="205" y="220"/>
                    </a:lnTo>
                    <a:lnTo>
                      <a:pt x="205" y="164"/>
                    </a:lnTo>
                    <a:lnTo>
                      <a:pt x="205" y="152"/>
                    </a:lnTo>
                    <a:lnTo>
                      <a:pt x="206" y="170"/>
                    </a:lnTo>
                    <a:lnTo>
                      <a:pt x="206" y="131"/>
                    </a:lnTo>
                    <a:lnTo>
                      <a:pt x="206" y="107"/>
                    </a:lnTo>
                    <a:lnTo>
                      <a:pt x="206" y="200"/>
                    </a:lnTo>
                    <a:lnTo>
                      <a:pt x="206" y="82"/>
                    </a:lnTo>
                    <a:lnTo>
                      <a:pt x="206" y="127"/>
                    </a:lnTo>
                    <a:lnTo>
                      <a:pt x="207" y="128"/>
                    </a:lnTo>
                    <a:lnTo>
                      <a:pt x="207" y="172"/>
                    </a:lnTo>
                    <a:lnTo>
                      <a:pt x="207" y="112"/>
                    </a:lnTo>
                    <a:lnTo>
                      <a:pt x="207" y="158"/>
                    </a:lnTo>
                    <a:lnTo>
                      <a:pt x="207" y="124"/>
                    </a:lnTo>
                    <a:lnTo>
                      <a:pt x="207" y="176"/>
                    </a:lnTo>
                    <a:lnTo>
                      <a:pt x="207" y="94"/>
                    </a:lnTo>
                    <a:lnTo>
                      <a:pt x="208" y="150"/>
                    </a:lnTo>
                    <a:lnTo>
                      <a:pt x="208" y="163"/>
                    </a:lnTo>
                    <a:lnTo>
                      <a:pt x="208" y="85"/>
                    </a:lnTo>
                    <a:lnTo>
                      <a:pt x="208" y="157"/>
                    </a:lnTo>
                    <a:lnTo>
                      <a:pt x="208" y="85"/>
                    </a:lnTo>
                    <a:lnTo>
                      <a:pt x="209" y="103"/>
                    </a:lnTo>
                    <a:lnTo>
                      <a:pt x="209" y="110"/>
                    </a:lnTo>
                    <a:lnTo>
                      <a:pt x="209" y="107"/>
                    </a:lnTo>
                    <a:lnTo>
                      <a:pt x="209" y="188"/>
                    </a:lnTo>
                    <a:lnTo>
                      <a:pt x="209" y="107"/>
                    </a:lnTo>
                    <a:lnTo>
                      <a:pt x="209" y="126"/>
                    </a:lnTo>
                    <a:lnTo>
                      <a:pt x="209" y="74"/>
                    </a:lnTo>
                    <a:lnTo>
                      <a:pt x="210" y="109"/>
                    </a:lnTo>
                    <a:lnTo>
                      <a:pt x="210" y="138"/>
                    </a:lnTo>
                    <a:lnTo>
                      <a:pt x="210" y="129"/>
                    </a:lnTo>
                    <a:lnTo>
                      <a:pt x="210" y="210"/>
                    </a:lnTo>
                    <a:lnTo>
                      <a:pt x="210" y="155"/>
                    </a:lnTo>
                    <a:lnTo>
                      <a:pt x="210" y="173"/>
                    </a:lnTo>
                    <a:lnTo>
                      <a:pt x="211" y="54"/>
                    </a:lnTo>
                    <a:lnTo>
                      <a:pt x="211" y="97"/>
                    </a:lnTo>
                    <a:lnTo>
                      <a:pt x="211" y="80"/>
                    </a:lnTo>
                    <a:lnTo>
                      <a:pt x="211" y="159"/>
                    </a:lnTo>
                    <a:lnTo>
                      <a:pt x="211" y="124"/>
                    </a:lnTo>
                    <a:lnTo>
                      <a:pt x="212" y="92"/>
                    </a:lnTo>
                    <a:lnTo>
                      <a:pt x="212" y="47"/>
                    </a:lnTo>
                    <a:lnTo>
                      <a:pt x="212" y="164"/>
                    </a:lnTo>
                    <a:lnTo>
                      <a:pt x="212" y="121"/>
                    </a:lnTo>
                    <a:lnTo>
                      <a:pt x="212" y="154"/>
                    </a:lnTo>
                    <a:lnTo>
                      <a:pt x="213" y="98"/>
                    </a:lnTo>
                    <a:lnTo>
                      <a:pt x="213" y="130"/>
                    </a:lnTo>
                    <a:lnTo>
                      <a:pt x="213" y="151"/>
                    </a:lnTo>
                    <a:lnTo>
                      <a:pt x="213" y="96"/>
                    </a:lnTo>
                    <a:lnTo>
                      <a:pt x="213" y="184"/>
                    </a:lnTo>
                    <a:lnTo>
                      <a:pt x="213" y="90"/>
                    </a:lnTo>
                    <a:lnTo>
                      <a:pt x="213" y="180"/>
                    </a:lnTo>
                    <a:lnTo>
                      <a:pt x="214" y="84"/>
                    </a:lnTo>
                    <a:lnTo>
                      <a:pt x="214" y="121"/>
                    </a:lnTo>
                    <a:lnTo>
                      <a:pt x="214" y="93"/>
                    </a:lnTo>
                    <a:lnTo>
                      <a:pt x="214" y="216"/>
                    </a:lnTo>
                    <a:lnTo>
                      <a:pt x="214" y="123"/>
                    </a:lnTo>
                    <a:lnTo>
                      <a:pt x="214" y="100"/>
                    </a:lnTo>
                    <a:lnTo>
                      <a:pt x="214" y="165"/>
                    </a:lnTo>
                    <a:lnTo>
                      <a:pt x="215" y="60"/>
                    </a:lnTo>
                    <a:lnTo>
                      <a:pt x="215" y="93"/>
                    </a:lnTo>
                    <a:lnTo>
                      <a:pt x="215" y="57"/>
                    </a:lnTo>
                    <a:lnTo>
                      <a:pt x="215" y="54"/>
                    </a:lnTo>
                    <a:lnTo>
                      <a:pt x="215" y="170"/>
                    </a:lnTo>
                    <a:lnTo>
                      <a:pt x="216" y="200"/>
                    </a:lnTo>
                    <a:lnTo>
                      <a:pt x="216" y="125"/>
                    </a:lnTo>
                    <a:lnTo>
                      <a:pt x="216" y="238"/>
                    </a:lnTo>
                    <a:lnTo>
                      <a:pt x="216" y="182"/>
                    </a:lnTo>
                    <a:lnTo>
                      <a:pt x="216" y="210"/>
                    </a:lnTo>
                    <a:lnTo>
                      <a:pt x="216" y="37"/>
                    </a:lnTo>
                    <a:lnTo>
                      <a:pt x="217" y="146"/>
                    </a:lnTo>
                    <a:lnTo>
                      <a:pt x="217" y="124"/>
                    </a:lnTo>
                    <a:lnTo>
                      <a:pt x="217" y="51"/>
                    </a:lnTo>
                    <a:lnTo>
                      <a:pt x="217" y="170"/>
                    </a:lnTo>
                    <a:lnTo>
                      <a:pt x="217" y="130"/>
                    </a:lnTo>
                    <a:lnTo>
                      <a:pt x="217" y="96"/>
                    </a:lnTo>
                    <a:lnTo>
                      <a:pt x="217" y="92"/>
                    </a:lnTo>
                    <a:lnTo>
                      <a:pt x="217" y="155"/>
                    </a:lnTo>
                    <a:lnTo>
                      <a:pt x="218" y="144"/>
                    </a:lnTo>
                    <a:lnTo>
                      <a:pt x="218" y="111"/>
                    </a:lnTo>
                    <a:lnTo>
                      <a:pt x="218" y="80"/>
                    </a:lnTo>
                    <a:lnTo>
                      <a:pt x="218" y="187"/>
                    </a:lnTo>
                    <a:lnTo>
                      <a:pt x="218" y="149"/>
                    </a:lnTo>
                    <a:lnTo>
                      <a:pt x="219" y="192"/>
                    </a:lnTo>
                    <a:lnTo>
                      <a:pt x="219" y="128"/>
                    </a:lnTo>
                    <a:lnTo>
                      <a:pt x="219" y="160"/>
                    </a:lnTo>
                    <a:lnTo>
                      <a:pt x="219" y="119"/>
                    </a:lnTo>
                    <a:lnTo>
                      <a:pt x="219" y="104"/>
                    </a:lnTo>
                    <a:lnTo>
                      <a:pt x="219" y="167"/>
                    </a:lnTo>
                    <a:lnTo>
                      <a:pt x="219" y="106"/>
                    </a:lnTo>
                    <a:lnTo>
                      <a:pt x="219" y="81"/>
                    </a:lnTo>
                    <a:lnTo>
                      <a:pt x="219" y="199"/>
                    </a:lnTo>
                    <a:lnTo>
                      <a:pt x="220" y="65"/>
                    </a:lnTo>
                    <a:lnTo>
                      <a:pt x="220" y="142"/>
                    </a:lnTo>
                    <a:lnTo>
                      <a:pt x="220" y="65"/>
                    </a:lnTo>
                    <a:lnTo>
                      <a:pt x="220" y="191"/>
                    </a:lnTo>
                    <a:lnTo>
                      <a:pt x="220" y="144"/>
                    </a:lnTo>
                    <a:lnTo>
                      <a:pt x="221" y="177"/>
                    </a:lnTo>
                    <a:lnTo>
                      <a:pt x="221" y="73"/>
                    </a:lnTo>
                    <a:lnTo>
                      <a:pt x="221" y="142"/>
                    </a:lnTo>
                    <a:lnTo>
                      <a:pt x="221" y="113"/>
                    </a:lnTo>
                    <a:lnTo>
                      <a:pt x="221" y="156"/>
                    </a:lnTo>
                    <a:lnTo>
                      <a:pt x="222" y="132"/>
                    </a:lnTo>
                    <a:lnTo>
                      <a:pt x="222" y="110"/>
                    </a:lnTo>
                    <a:lnTo>
                      <a:pt x="222" y="187"/>
                    </a:lnTo>
                    <a:lnTo>
                      <a:pt x="222" y="36"/>
                    </a:lnTo>
                    <a:lnTo>
                      <a:pt x="222" y="110"/>
                    </a:lnTo>
                    <a:lnTo>
                      <a:pt x="222" y="78"/>
                    </a:lnTo>
                    <a:lnTo>
                      <a:pt x="222" y="177"/>
                    </a:lnTo>
                    <a:lnTo>
                      <a:pt x="223" y="139"/>
                    </a:lnTo>
                    <a:lnTo>
                      <a:pt x="223" y="191"/>
                    </a:lnTo>
                    <a:lnTo>
                      <a:pt x="223" y="94"/>
                    </a:lnTo>
                    <a:lnTo>
                      <a:pt x="223" y="173"/>
                    </a:lnTo>
                    <a:lnTo>
                      <a:pt x="223" y="165"/>
                    </a:lnTo>
                    <a:lnTo>
                      <a:pt x="224" y="96"/>
                    </a:lnTo>
                    <a:lnTo>
                      <a:pt x="224" y="207"/>
                    </a:lnTo>
                    <a:lnTo>
                      <a:pt x="224" y="113"/>
                    </a:lnTo>
                    <a:lnTo>
                      <a:pt x="224" y="100"/>
                    </a:lnTo>
                    <a:lnTo>
                      <a:pt x="224" y="161"/>
                    </a:lnTo>
                    <a:lnTo>
                      <a:pt x="224" y="149"/>
                    </a:lnTo>
                    <a:lnTo>
                      <a:pt x="225" y="118"/>
                    </a:lnTo>
                    <a:lnTo>
                      <a:pt x="225" y="88"/>
                    </a:lnTo>
                    <a:lnTo>
                      <a:pt x="225" y="151"/>
                    </a:lnTo>
                    <a:lnTo>
                      <a:pt x="225" y="96"/>
                    </a:lnTo>
                    <a:lnTo>
                      <a:pt x="225" y="130"/>
                    </a:lnTo>
                    <a:lnTo>
                      <a:pt x="225" y="55"/>
                    </a:lnTo>
                    <a:lnTo>
                      <a:pt x="226" y="174"/>
                    </a:lnTo>
                    <a:lnTo>
                      <a:pt x="226" y="162"/>
                    </a:lnTo>
                    <a:lnTo>
                      <a:pt x="226" y="85"/>
                    </a:lnTo>
                    <a:lnTo>
                      <a:pt x="226" y="152"/>
                    </a:lnTo>
                    <a:lnTo>
                      <a:pt x="226" y="116"/>
                    </a:lnTo>
                    <a:lnTo>
                      <a:pt x="226" y="110"/>
                    </a:lnTo>
                    <a:lnTo>
                      <a:pt x="227" y="215"/>
                    </a:lnTo>
                    <a:lnTo>
                      <a:pt x="227" y="146"/>
                    </a:lnTo>
                    <a:lnTo>
                      <a:pt x="227" y="122"/>
                    </a:lnTo>
                    <a:lnTo>
                      <a:pt x="227" y="181"/>
                    </a:lnTo>
                    <a:lnTo>
                      <a:pt x="227" y="102"/>
                    </a:lnTo>
                    <a:lnTo>
                      <a:pt x="228" y="185"/>
                    </a:lnTo>
                    <a:lnTo>
                      <a:pt x="228" y="103"/>
                    </a:lnTo>
                    <a:lnTo>
                      <a:pt x="228" y="130"/>
                    </a:lnTo>
                    <a:lnTo>
                      <a:pt x="228" y="151"/>
                    </a:lnTo>
                    <a:lnTo>
                      <a:pt x="228" y="87"/>
                    </a:lnTo>
                    <a:lnTo>
                      <a:pt x="228" y="111"/>
                    </a:lnTo>
                    <a:lnTo>
                      <a:pt x="228" y="134"/>
                    </a:lnTo>
                    <a:lnTo>
                      <a:pt x="229" y="124"/>
                    </a:lnTo>
                    <a:lnTo>
                      <a:pt x="229" y="216"/>
                    </a:lnTo>
                    <a:lnTo>
                      <a:pt x="229" y="180"/>
                    </a:lnTo>
                    <a:lnTo>
                      <a:pt x="229" y="67"/>
                    </a:lnTo>
                    <a:lnTo>
                      <a:pt x="229" y="158"/>
                    </a:lnTo>
                    <a:lnTo>
                      <a:pt x="230" y="199"/>
                    </a:lnTo>
                    <a:lnTo>
                      <a:pt x="230" y="67"/>
                    </a:lnTo>
                    <a:lnTo>
                      <a:pt x="230" y="201"/>
                    </a:lnTo>
                    <a:lnTo>
                      <a:pt x="230" y="130"/>
                    </a:lnTo>
                    <a:lnTo>
                      <a:pt x="230" y="173"/>
                    </a:lnTo>
                    <a:lnTo>
                      <a:pt x="231" y="90"/>
                    </a:lnTo>
                    <a:lnTo>
                      <a:pt x="231" y="178"/>
                    </a:lnTo>
                    <a:lnTo>
                      <a:pt x="231" y="94"/>
                    </a:lnTo>
                    <a:lnTo>
                      <a:pt x="231" y="96"/>
                    </a:lnTo>
                    <a:lnTo>
                      <a:pt x="231" y="196"/>
                    </a:lnTo>
                    <a:lnTo>
                      <a:pt x="232" y="91"/>
                    </a:lnTo>
                    <a:lnTo>
                      <a:pt x="232" y="175"/>
                    </a:lnTo>
                    <a:lnTo>
                      <a:pt x="232" y="173"/>
                    </a:lnTo>
                    <a:lnTo>
                      <a:pt x="232" y="191"/>
                    </a:lnTo>
                    <a:lnTo>
                      <a:pt x="232" y="91"/>
                    </a:lnTo>
                    <a:lnTo>
                      <a:pt x="232" y="157"/>
                    </a:lnTo>
                    <a:lnTo>
                      <a:pt x="232" y="87"/>
                    </a:lnTo>
                    <a:lnTo>
                      <a:pt x="233" y="178"/>
                    </a:lnTo>
                    <a:lnTo>
                      <a:pt x="233" y="169"/>
                    </a:lnTo>
                    <a:lnTo>
                      <a:pt x="233" y="149"/>
                    </a:lnTo>
                    <a:lnTo>
                      <a:pt x="233" y="196"/>
                    </a:lnTo>
                    <a:lnTo>
                      <a:pt x="233" y="91"/>
                    </a:lnTo>
                    <a:lnTo>
                      <a:pt x="233" y="152"/>
                    </a:lnTo>
                    <a:lnTo>
                      <a:pt x="234" y="122"/>
                    </a:lnTo>
                    <a:lnTo>
                      <a:pt x="234" y="88"/>
                    </a:lnTo>
                    <a:lnTo>
                      <a:pt x="234" y="146"/>
                    </a:lnTo>
                    <a:lnTo>
                      <a:pt x="234" y="139"/>
                    </a:lnTo>
                    <a:lnTo>
                      <a:pt x="234" y="154"/>
                    </a:lnTo>
                    <a:lnTo>
                      <a:pt x="234" y="85"/>
                    </a:lnTo>
                    <a:lnTo>
                      <a:pt x="235" y="196"/>
                    </a:lnTo>
                    <a:lnTo>
                      <a:pt x="235" y="142"/>
                    </a:lnTo>
                    <a:lnTo>
                      <a:pt x="235" y="175"/>
                    </a:lnTo>
                    <a:lnTo>
                      <a:pt x="235" y="77"/>
                    </a:lnTo>
                    <a:lnTo>
                      <a:pt x="235" y="134"/>
                    </a:lnTo>
                    <a:lnTo>
                      <a:pt x="235" y="144"/>
                    </a:lnTo>
                    <a:lnTo>
                      <a:pt x="235" y="75"/>
                    </a:lnTo>
                    <a:lnTo>
                      <a:pt x="236" y="144"/>
                    </a:lnTo>
                    <a:lnTo>
                      <a:pt x="236" y="151"/>
                    </a:lnTo>
                    <a:lnTo>
                      <a:pt x="236" y="202"/>
                    </a:lnTo>
                    <a:lnTo>
                      <a:pt x="236" y="148"/>
                    </a:lnTo>
                    <a:lnTo>
                      <a:pt x="236" y="183"/>
                    </a:lnTo>
                    <a:lnTo>
                      <a:pt x="236" y="147"/>
                    </a:lnTo>
                    <a:lnTo>
                      <a:pt x="237" y="201"/>
                    </a:lnTo>
                    <a:lnTo>
                      <a:pt x="237" y="97"/>
                    </a:lnTo>
                    <a:lnTo>
                      <a:pt x="237" y="149"/>
                    </a:lnTo>
                    <a:lnTo>
                      <a:pt x="237" y="78"/>
                    </a:lnTo>
                    <a:lnTo>
                      <a:pt x="237" y="198"/>
                    </a:lnTo>
                    <a:lnTo>
                      <a:pt x="237" y="120"/>
                    </a:lnTo>
                    <a:lnTo>
                      <a:pt x="237" y="169"/>
                    </a:lnTo>
                    <a:lnTo>
                      <a:pt x="238" y="72"/>
                    </a:lnTo>
                    <a:lnTo>
                      <a:pt x="238" y="175"/>
                    </a:lnTo>
                    <a:lnTo>
                      <a:pt x="238" y="112"/>
                    </a:lnTo>
                    <a:lnTo>
                      <a:pt x="238" y="57"/>
                    </a:lnTo>
                    <a:lnTo>
                      <a:pt x="238" y="174"/>
                    </a:lnTo>
                    <a:lnTo>
                      <a:pt x="238" y="134"/>
                    </a:lnTo>
                    <a:lnTo>
                      <a:pt x="239" y="206"/>
                    </a:lnTo>
                    <a:lnTo>
                      <a:pt x="239" y="120"/>
                    </a:lnTo>
                    <a:lnTo>
                      <a:pt x="239" y="158"/>
                    </a:lnTo>
                    <a:lnTo>
                      <a:pt x="239" y="105"/>
                    </a:lnTo>
                    <a:lnTo>
                      <a:pt x="240" y="156"/>
                    </a:lnTo>
                    <a:lnTo>
                      <a:pt x="240" y="89"/>
                    </a:lnTo>
                    <a:lnTo>
                      <a:pt x="240" y="184"/>
                    </a:lnTo>
                    <a:lnTo>
                      <a:pt x="240" y="91"/>
                    </a:lnTo>
                    <a:lnTo>
                      <a:pt x="240" y="160"/>
                    </a:lnTo>
                    <a:lnTo>
                      <a:pt x="241" y="178"/>
                    </a:lnTo>
                    <a:lnTo>
                      <a:pt x="241" y="118"/>
                    </a:lnTo>
                    <a:lnTo>
                      <a:pt x="241" y="137"/>
                    </a:lnTo>
                    <a:lnTo>
                      <a:pt x="241" y="240"/>
                    </a:lnTo>
                    <a:lnTo>
                      <a:pt x="241" y="76"/>
                    </a:lnTo>
                    <a:lnTo>
                      <a:pt x="241" y="140"/>
                    </a:lnTo>
                    <a:lnTo>
                      <a:pt x="241" y="165"/>
                    </a:lnTo>
                    <a:lnTo>
                      <a:pt x="242" y="91"/>
                    </a:lnTo>
                    <a:lnTo>
                      <a:pt x="242" y="108"/>
                    </a:lnTo>
                    <a:lnTo>
                      <a:pt x="242" y="119"/>
                    </a:lnTo>
                    <a:lnTo>
                      <a:pt x="242" y="177"/>
                    </a:lnTo>
                    <a:lnTo>
                      <a:pt x="242" y="101"/>
                    </a:lnTo>
                    <a:lnTo>
                      <a:pt x="242" y="156"/>
                    </a:lnTo>
                    <a:lnTo>
                      <a:pt x="243" y="125"/>
                    </a:lnTo>
                    <a:lnTo>
                      <a:pt x="243" y="183"/>
                    </a:lnTo>
                    <a:lnTo>
                      <a:pt x="243" y="176"/>
                    </a:lnTo>
                    <a:lnTo>
                      <a:pt x="243" y="183"/>
                    </a:lnTo>
                    <a:lnTo>
                      <a:pt x="243" y="85"/>
                    </a:lnTo>
                    <a:lnTo>
                      <a:pt x="244" y="172"/>
                    </a:lnTo>
                    <a:lnTo>
                      <a:pt x="244" y="100"/>
                    </a:lnTo>
                    <a:lnTo>
                      <a:pt x="244" y="183"/>
                    </a:lnTo>
                    <a:lnTo>
                      <a:pt x="244" y="113"/>
                    </a:lnTo>
                    <a:lnTo>
                      <a:pt x="244" y="146"/>
                    </a:lnTo>
                    <a:lnTo>
                      <a:pt x="244" y="119"/>
                    </a:lnTo>
                    <a:lnTo>
                      <a:pt x="245" y="203"/>
                    </a:lnTo>
                    <a:lnTo>
                      <a:pt x="245" y="161"/>
                    </a:lnTo>
                    <a:lnTo>
                      <a:pt x="245" y="216"/>
                    </a:lnTo>
                    <a:lnTo>
                      <a:pt x="245" y="128"/>
                    </a:lnTo>
                    <a:lnTo>
                      <a:pt x="245" y="143"/>
                    </a:lnTo>
                    <a:lnTo>
                      <a:pt x="245" y="173"/>
                    </a:lnTo>
                    <a:lnTo>
                      <a:pt x="246" y="138"/>
                    </a:lnTo>
                    <a:lnTo>
                      <a:pt x="246" y="172"/>
                    </a:lnTo>
                    <a:lnTo>
                      <a:pt x="246" y="175"/>
                    </a:lnTo>
                    <a:lnTo>
                      <a:pt x="246" y="180"/>
                    </a:lnTo>
                    <a:lnTo>
                      <a:pt x="246" y="88"/>
                    </a:lnTo>
                    <a:lnTo>
                      <a:pt x="246" y="121"/>
                    </a:lnTo>
                    <a:lnTo>
                      <a:pt x="247" y="242"/>
                    </a:lnTo>
                    <a:lnTo>
                      <a:pt x="247" y="185"/>
                    </a:lnTo>
                    <a:lnTo>
                      <a:pt x="247" y="150"/>
                    </a:lnTo>
                    <a:lnTo>
                      <a:pt x="247" y="178"/>
                    </a:lnTo>
                    <a:lnTo>
                      <a:pt x="248" y="225"/>
                    </a:lnTo>
                    <a:lnTo>
                      <a:pt x="248" y="132"/>
                    </a:lnTo>
                    <a:lnTo>
                      <a:pt x="248" y="170"/>
                    </a:lnTo>
                    <a:lnTo>
                      <a:pt x="248" y="193"/>
                    </a:lnTo>
                    <a:lnTo>
                      <a:pt x="248" y="140"/>
                    </a:lnTo>
                    <a:lnTo>
                      <a:pt x="249" y="187"/>
                    </a:lnTo>
                    <a:lnTo>
                      <a:pt x="249" y="172"/>
                    </a:lnTo>
                    <a:lnTo>
                      <a:pt x="249" y="103"/>
                    </a:lnTo>
                    <a:lnTo>
                      <a:pt x="249" y="182"/>
                    </a:lnTo>
                    <a:lnTo>
                      <a:pt x="249" y="177"/>
                    </a:lnTo>
                    <a:lnTo>
                      <a:pt x="249" y="145"/>
                    </a:lnTo>
                    <a:lnTo>
                      <a:pt x="249" y="197"/>
                    </a:lnTo>
                    <a:lnTo>
                      <a:pt x="250" y="173"/>
                    </a:lnTo>
                    <a:lnTo>
                      <a:pt x="250" y="216"/>
                    </a:lnTo>
                    <a:lnTo>
                      <a:pt x="250" y="157"/>
                    </a:lnTo>
                    <a:lnTo>
                      <a:pt x="250" y="198"/>
                    </a:lnTo>
                    <a:lnTo>
                      <a:pt x="250" y="172"/>
                    </a:lnTo>
                    <a:lnTo>
                      <a:pt x="250" y="231"/>
                    </a:lnTo>
                    <a:lnTo>
                      <a:pt x="251" y="122"/>
                    </a:lnTo>
                    <a:lnTo>
                      <a:pt x="251" y="152"/>
                    </a:lnTo>
                    <a:lnTo>
                      <a:pt x="251" y="209"/>
                    </a:lnTo>
                    <a:lnTo>
                      <a:pt x="251" y="113"/>
                    </a:lnTo>
                    <a:lnTo>
                      <a:pt x="251" y="178"/>
                    </a:lnTo>
                    <a:lnTo>
                      <a:pt x="251" y="159"/>
                    </a:lnTo>
                    <a:lnTo>
                      <a:pt x="252" y="224"/>
                    </a:lnTo>
                    <a:lnTo>
                      <a:pt x="252" y="159"/>
                    </a:lnTo>
                    <a:lnTo>
                      <a:pt x="252" y="203"/>
                    </a:lnTo>
                    <a:lnTo>
                      <a:pt x="252" y="150"/>
                    </a:lnTo>
                    <a:lnTo>
                      <a:pt x="253" y="252"/>
                    </a:lnTo>
                    <a:lnTo>
                      <a:pt x="253" y="227"/>
                    </a:lnTo>
                    <a:lnTo>
                      <a:pt x="253" y="209"/>
                    </a:lnTo>
                    <a:lnTo>
                      <a:pt x="253" y="149"/>
                    </a:lnTo>
                    <a:lnTo>
                      <a:pt x="253" y="152"/>
                    </a:lnTo>
                    <a:lnTo>
                      <a:pt x="254" y="248"/>
                    </a:lnTo>
                    <a:lnTo>
                      <a:pt x="254" y="186"/>
                    </a:lnTo>
                    <a:lnTo>
                      <a:pt x="254" y="163"/>
                    </a:lnTo>
                    <a:lnTo>
                      <a:pt x="254" y="249"/>
                    </a:lnTo>
                    <a:lnTo>
                      <a:pt x="254" y="159"/>
                    </a:lnTo>
                    <a:lnTo>
                      <a:pt x="254" y="204"/>
                    </a:lnTo>
                    <a:lnTo>
                      <a:pt x="254" y="221"/>
                    </a:lnTo>
                    <a:lnTo>
                      <a:pt x="254" y="159"/>
                    </a:lnTo>
                    <a:lnTo>
                      <a:pt x="255" y="212"/>
                    </a:lnTo>
                    <a:lnTo>
                      <a:pt x="255" y="203"/>
                    </a:lnTo>
                    <a:lnTo>
                      <a:pt x="255" y="264"/>
                    </a:lnTo>
                    <a:lnTo>
                      <a:pt x="255" y="193"/>
                    </a:lnTo>
                    <a:lnTo>
                      <a:pt x="255" y="191"/>
                    </a:lnTo>
                    <a:lnTo>
                      <a:pt x="256" y="178"/>
                    </a:lnTo>
                    <a:lnTo>
                      <a:pt x="256" y="293"/>
                    </a:lnTo>
                    <a:lnTo>
                      <a:pt x="256" y="184"/>
                    </a:lnTo>
                    <a:lnTo>
                      <a:pt x="256" y="223"/>
                    </a:lnTo>
                    <a:lnTo>
                      <a:pt x="256" y="234"/>
                    </a:lnTo>
                    <a:lnTo>
                      <a:pt x="256" y="158"/>
                    </a:lnTo>
                    <a:lnTo>
                      <a:pt x="256" y="203"/>
                    </a:lnTo>
                    <a:lnTo>
                      <a:pt x="257" y="142"/>
                    </a:lnTo>
                    <a:lnTo>
                      <a:pt x="257" y="255"/>
                    </a:lnTo>
                    <a:lnTo>
                      <a:pt x="257" y="218"/>
                    </a:lnTo>
                    <a:lnTo>
                      <a:pt x="257" y="234"/>
                    </a:lnTo>
                    <a:lnTo>
                      <a:pt x="257" y="197"/>
                    </a:lnTo>
                    <a:lnTo>
                      <a:pt x="258" y="218"/>
                    </a:lnTo>
                    <a:lnTo>
                      <a:pt x="258" y="226"/>
                    </a:lnTo>
                    <a:lnTo>
                      <a:pt x="258" y="261"/>
                    </a:lnTo>
                    <a:lnTo>
                      <a:pt x="258" y="211"/>
                    </a:lnTo>
                    <a:lnTo>
                      <a:pt x="258" y="229"/>
                    </a:lnTo>
                    <a:lnTo>
                      <a:pt x="258" y="160"/>
                    </a:lnTo>
                    <a:lnTo>
                      <a:pt x="258" y="260"/>
                    </a:lnTo>
                    <a:lnTo>
                      <a:pt x="259" y="215"/>
                    </a:lnTo>
                    <a:lnTo>
                      <a:pt x="259" y="169"/>
                    </a:lnTo>
                    <a:lnTo>
                      <a:pt x="259" y="270"/>
                    </a:lnTo>
                    <a:lnTo>
                      <a:pt x="259" y="212"/>
                    </a:lnTo>
                    <a:lnTo>
                      <a:pt x="259" y="197"/>
                    </a:lnTo>
                    <a:lnTo>
                      <a:pt x="260" y="184"/>
                    </a:lnTo>
                    <a:lnTo>
                      <a:pt x="260" y="223"/>
                    </a:lnTo>
                    <a:lnTo>
                      <a:pt x="260" y="197"/>
                    </a:lnTo>
                    <a:lnTo>
                      <a:pt x="260" y="236"/>
                    </a:lnTo>
                    <a:lnTo>
                      <a:pt x="260" y="240"/>
                    </a:lnTo>
                    <a:lnTo>
                      <a:pt x="260" y="130"/>
                    </a:lnTo>
                    <a:lnTo>
                      <a:pt x="260" y="208"/>
                    </a:lnTo>
                    <a:lnTo>
                      <a:pt x="261" y="182"/>
                    </a:lnTo>
                    <a:lnTo>
                      <a:pt x="261" y="247"/>
                    </a:lnTo>
                    <a:lnTo>
                      <a:pt x="261" y="164"/>
                    </a:lnTo>
                    <a:lnTo>
                      <a:pt x="261" y="204"/>
                    </a:lnTo>
                    <a:lnTo>
                      <a:pt x="261" y="195"/>
                    </a:lnTo>
                    <a:lnTo>
                      <a:pt x="261" y="229"/>
                    </a:lnTo>
                    <a:lnTo>
                      <a:pt x="262" y="159"/>
                    </a:lnTo>
                    <a:lnTo>
                      <a:pt x="262" y="240"/>
                    </a:lnTo>
                    <a:lnTo>
                      <a:pt x="262" y="176"/>
                    </a:lnTo>
                    <a:lnTo>
                      <a:pt x="262" y="260"/>
                    </a:lnTo>
                    <a:lnTo>
                      <a:pt x="262" y="228"/>
                    </a:lnTo>
                    <a:lnTo>
                      <a:pt x="262" y="239"/>
                    </a:lnTo>
                    <a:lnTo>
                      <a:pt x="262" y="125"/>
                    </a:lnTo>
                    <a:lnTo>
                      <a:pt x="263" y="275"/>
                    </a:lnTo>
                    <a:lnTo>
                      <a:pt x="263" y="216"/>
                    </a:lnTo>
                    <a:lnTo>
                      <a:pt x="263" y="166"/>
                    </a:lnTo>
                    <a:lnTo>
                      <a:pt x="263" y="252"/>
                    </a:lnTo>
                    <a:lnTo>
                      <a:pt x="263" y="216"/>
                    </a:lnTo>
                    <a:lnTo>
                      <a:pt x="263" y="184"/>
                    </a:lnTo>
                    <a:lnTo>
                      <a:pt x="263" y="257"/>
                    </a:lnTo>
                    <a:lnTo>
                      <a:pt x="263" y="164"/>
                    </a:lnTo>
                    <a:lnTo>
                      <a:pt x="264" y="205"/>
                    </a:lnTo>
                    <a:lnTo>
                      <a:pt x="264" y="169"/>
                    </a:lnTo>
                    <a:lnTo>
                      <a:pt x="264" y="259"/>
                    </a:lnTo>
                    <a:lnTo>
                      <a:pt x="264" y="158"/>
                    </a:lnTo>
                    <a:lnTo>
                      <a:pt x="264" y="224"/>
                    </a:lnTo>
                    <a:lnTo>
                      <a:pt x="264" y="219"/>
                    </a:lnTo>
                    <a:lnTo>
                      <a:pt x="264" y="279"/>
                    </a:lnTo>
                    <a:lnTo>
                      <a:pt x="265" y="162"/>
                    </a:lnTo>
                    <a:lnTo>
                      <a:pt x="265" y="195"/>
                    </a:lnTo>
                    <a:lnTo>
                      <a:pt x="265" y="156"/>
                    </a:lnTo>
                    <a:lnTo>
                      <a:pt x="265" y="262"/>
                    </a:lnTo>
                    <a:lnTo>
                      <a:pt x="265" y="213"/>
                    </a:lnTo>
                    <a:lnTo>
                      <a:pt x="265" y="244"/>
                    </a:lnTo>
                    <a:lnTo>
                      <a:pt x="266" y="262"/>
                    </a:lnTo>
                    <a:lnTo>
                      <a:pt x="266" y="142"/>
                    </a:lnTo>
                    <a:lnTo>
                      <a:pt x="266" y="202"/>
                    </a:lnTo>
                    <a:lnTo>
                      <a:pt x="266" y="263"/>
                    </a:lnTo>
                    <a:lnTo>
                      <a:pt x="267" y="208"/>
                    </a:lnTo>
                    <a:lnTo>
                      <a:pt x="267" y="237"/>
                    </a:lnTo>
                    <a:lnTo>
                      <a:pt x="267" y="293"/>
                    </a:lnTo>
                    <a:lnTo>
                      <a:pt x="267" y="206"/>
                    </a:lnTo>
                    <a:lnTo>
                      <a:pt x="267" y="257"/>
                    </a:lnTo>
                    <a:lnTo>
                      <a:pt x="267" y="266"/>
                    </a:lnTo>
                    <a:lnTo>
                      <a:pt x="267" y="182"/>
                    </a:lnTo>
                    <a:lnTo>
                      <a:pt x="268" y="242"/>
                    </a:lnTo>
                    <a:lnTo>
                      <a:pt x="268" y="244"/>
                    </a:lnTo>
                    <a:lnTo>
                      <a:pt x="268" y="252"/>
                    </a:lnTo>
                    <a:lnTo>
                      <a:pt x="268" y="219"/>
                    </a:lnTo>
                    <a:lnTo>
                      <a:pt x="268" y="222"/>
                    </a:lnTo>
                    <a:lnTo>
                      <a:pt x="268" y="221"/>
                    </a:lnTo>
                    <a:lnTo>
                      <a:pt x="269" y="262"/>
                    </a:lnTo>
                    <a:lnTo>
                      <a:pt x="269" y="202"/>
                    </a:lnTo>
                    <a:lnTo>
                      <a:pt x="269" y="199"/>
                    </a:lnTo>
                    <a:lnTo>
                      <a:pt x="269" y="296"/>
                    </a:lnTo>
                    <a:lnTo>
                      <a:pt x="269" y="180"/>
                    </a:lnTo>
                    <a:lnTo>
                      <a:pt x="269" y="241"/>
                    </a:lnTo>
                    <a:lnTo>
                      <a:pt x="270" y="226"/>
                    </a:lnTo>
                    <a:lnTo>
                      <a:pt x="270" y="315"/>
                    </a:lnTo>
                    <a:lnTo>
                      <a:pt x="270" y="185"/>
                    </a:lnTo>
                    <a:lnTo>
                      <a:pt x="270" y="257"/>
                    </a:lnTo>
                    <a:lnTo>
                      <a:pt x="270" y="186"/>
                    </a:lnTo>
                    <a:lnTo>
                      <a:pt x="270" y="296"/>
                    </a:lnTo>
                    <a:lnTo>
                      <a:pt x="271" y="231"/>
                    </a:lnTo>
                    <a:lnTo>
                      <a:pt x="271" y="235"/>
                    </a:lnTo>
                    <a:lnTo>
                      <a:pt x="271" y="293"/>
                    </a:lnTo>
                    <a:lnTo>
                      <a:pt x="271" y="159"/>
                    </a:lnTo>
                    <a:lnTo>
                      <a:pt x="271" y="222"/>
                    </a:lnTo>
                    <a:lnTo>
                      <a:pt x="271" y="200"/>
                    </a:lnTo>
                    <a:lnTo>
                      <a:pt x="271" y="197"/>
                    </a:lnTo>
                    <a:lnTo>
                      <a:pt x="272" y="241"/>
                    </a:lnTo>
                    <a:lnTo>
                      <a:pt x="272" y="232"/>
                    </a:lnTo>
                    <a:lnTo>
                      <a:pt x="272" y="286"/>
                    </a:lnTo>
                    <a:lnTo>
                      <a:pt x="272" y="179"/>
                    </a:lnTo>
                    <a:lnTo>
                      <a:pt x="272" y="253"/>
                    </a:lnTo>
                    <a:lnTo>
                      <a:pt x="273" y="143"/>
                    </a:lnTo>
                    <a:lnTo>
                      <a:pt x="273" y="261"/>
                    </a:lnTo>
                    <a:lnTo>
                      <a:pt x="273" y="153"/>
                    </a:lnTo>
                    <a:lnTo>
                      <a:pt x="273" y="250"/>
                    </a:lnTo>
                    <a:lnTo>
                      <a:pt x="273" y="163"/>
                    </a:lnTo>
                    <a:lnTo>
                      <a:pt x="274" y="239"/>
                    </a:lnTo>
                    <a:lnTo>
                      <a:pt x="274" y="184"/>
                    </a:lnTo>
                    <a:lnTo>
                      <a:pt x="274" y="216"/>
                    </a:lnTo>
                    <a:lnTo>
                      <a:pt x="274" y="181"/>
                    </a:lnTo>
                    <a:lnTo>
                      <a:pt x="274" y="237"/>
                    </a:lnTo>
                    <a:lnTo>
                      <a:pt x="274" y="211"/>
                    </a:lnTo>
                    <a:lnTo>
                      <a:pt x="275" y="199"/>
                    </a:lnTo>
                    <a:lnTo>
                      <a:pt x="275" y="148"/>
                    </a:lnTo>
                    <a:lnTo>
                      <a:pt x="275" y="230"/>
                    </a:lnTo>
                    <a:lnTo>
                      <a:pt x="275" y="209"/>
                    </a:lnTo>
                    <a:lnTo>
                      <a:pt x="275" y="250"/>
                    </a:lnTo>
                    <a:lnTo>
                      <a:pt x="275" y="177"/>
                    </a:lnTo>
                    <a:lnTo>
                      <a:pt x="276" y="188"/>
                    </a:lnTo>
                    <a:lnTo>
                      <a:pt x="276" y="249"/>
                    </a:lnTo>
                    <a:lnTo>
                      <a:pt x="276" y="143"/>
                    </a:lnTo>
                    <a:lnTo>
                      <a:pt x="276" y="258"/>
                    </a:lnTo>
                    <a:lnTo>
                      <a:pt x="276" y="200"/>
                    </a:lnTo>
                    <a:lnTo>
                      <a:pt x="276" y="149"/>
                    </a:lnTo>
                    <a:lnTo>
                      <a:pt x="277" y="208"/>
                    </a:lnTo>
                    <a:lnTo>
                      <a:pt x="277" y="151"/>
                    </a:lnTo>
                    <a:lnTo>
                      <a:pt x="277" y="183"/>
                    </a:lnTo>
                    <a:lnTo>
                      <a:pt x="277" y="205"/>
                    </a:lnTo>
                    <a:lnTo>
                      <a:pt x="277" y="146"/>
                    </a:lnTo>
                    <a:lnTo>
                      <a:pt x="277" y="148"/>
                    </a:lnTo>
                    <a:lnTo>
                      <a:pt x="277" y="169"/>
                    </a:lnTo>
                    <a:lnTo>
                      <a:pt x="278" y="124"/>
                    </a:lnTo>
                    <a:lnTo>
                      <a:pt x="278" y="217"/>
                    </a:lnTo>
                    <a:lnTo>
                      <a:pt x="278" y="210"/>
                    </a:lnTo>
                    <a:lnTo>
                      <a:pt x="278" y="159"/>
                    </a:lnTo>
                    <a:lnTo>
                      <a:pt x="278" y="206"/>
                    </a:lnTo>
                    <a:lnTo>
                      <a:pt x="279" y="197"/>
                    </a:lnTo>
                    <a:lnTo>
                      <a:pt x="279" y="126"/>
                    </a:lnTo>
                    <a:lnTo>
                      <a:pt x="279" y="214"/>
                    </a:lnTo>
                    <a:lnTo>
                      <a:pt x="279" y="180"/>
                    </a:lnTo>
                    <a:lnTo>
                      <a:pt x="279" y="168"/>
                    </a:lnTo>
                    <a:lnTo>
                      <a:pt x="279" y="204"/>
                    </a:lnTo>
                    <a:lnTo>
                      <a:pt x="280" y="191"/>
                    </a:lnTo>
                    <a:lnTo>
                      <a:pt x="280" y="224"/>
                    </a:lnTo>
                    <a:lnTo>
                      <a:pt x="280" y="107"/>
                    </a:lnTo>
                    <a:lnTo>
                      <a:pt x="280" y="219"/>
                    </a:lnTo>
                    <a:lnTo>
                      <a:pt x="280" y="199"/>
                    </a:lnTo>
                    <a:lnTo>
                      <a:pt x="281" y="227"/>
                    </a:lnTo>
                    <a:lnTo>
                      <a:pt x="281" y="140"/>
                    </a:lnTo>
                    <a:lnTo>
                      <a:pt x="281" y="166"/>
                    </a:lnTo>
                    <a:lnTo>
                      <a:pt x="281" y="120"/>
                    </a:lnTo>
                    <a:lnTo>
                      <a:pt x="281" y="219"/>
                    </a:lnTo>
                    <a:lnTo>
                      <a:pt x="281" y="174"/>
                    </a:lnTo>
                    <a:lnTo>
                      <a:pt x="281" y="218"/>
                    </a:lnTo>
                    <a:lnTo>
                      <a:pt x="282" y="141"/>
                    </a:lnTo>
                    <a:lnTo>
                      <a:pt x="282" y="165"/>
                    </a:lnTo>
                    <a:lnTo>
                      <a:pt x="282" y="112"/>
                    </a:lnTo>
                    <a:lnTo>
                      <a:pt x="282" y="215"/>
                    </a:lnTo>
                    <a:lnTo>
                      <a:pt x="282" y="190"/>
                    </a:lnTo>
                    <a:lnTo>
                      <a:pt x="283" y="133"/>
                    </a:lnTo>
                    <a:lnTo>
                      <a:pt x="283" y="215"/>
                    </a:lnTo>
                    <a:lnTo>
                      <a:pt x="283" y="143"/>
                    </a:lnTo>
                    <a:lnTo>
                      <a:pt x="283" y="137"/>
                    </a:lnTo>
                    <a:lnTo>
                      <a:pt x="283" y="211"/>
                    </a:lnTo>
                    <a:lnTo>
                      <a:pt x="283" y="180"/>
                    </a:lnTo>
                    <a:lnTo>
                      <a:pt x="284" y="208"/>
                    </a:lnTo>
                    <a:lnTo>
                      <a:pt x="284" y="157"/>
                    </a:lnTo>
                    <a:lnTo>
                      <a:pt x="284" y="219"/>
                    </a:lnTo>
                    <a:lnTo>
                      <a:pt x="284" y="164"/>
                    </a:lnTo>
                    <a:lnTo>
                      <a:pt x="284" y="203"/>
                    </a:lnTo>
                    <a:lnTo>
                      <a:pt x="284" y="132"/>
                    </a:lnTo>
                    <a:lnTo>
                      <a:pt x="285" y="239"/>
                    </a:lnTo>
                    <a:lnTo>
                      <a:pt x="285" y="133"/>
                    </a:lnTo>
                    <a:lnTo>
                      <a:pt x="285" y="183"/>
                    </a:lnTo>
                    <a:lnTo>
                      <a:pt x="285" y="248"/>
                    </a:lnTo>
                    <a:lnTo>
                      <a:pt x="285" y="159"/>
                    </a:lnTo>
                    <a:lnTo>
                      <a:pt x="285" y="173"/>
                    </a:lnTo>
                    <a:lnTo>
                      <a:pt x="285" y="173"/>
                    </a:lnTo>
                    <a:lnTo>
                      <a:pt x="286" y="143"/>
                    </a:lnTo>
                    <a:lnTo>
                      <a:pt x="286" y="248"/>
                    </a:lnTo>
                    <a:lnTo>
                      <a:pt x="286" y="141"/>
                    </a:lnTo>
                    <a:lnTo>
                      <a:pt x="286" y="235"/>
                    </a:lnTo>
                    <a:lnTo>
                      <a:pt x="286" y="197"/>
                    </a:lnTo>
                    <a:lnTo>
                      <a:pt x="286" y="184"/>
                    </a:lnTo>
                    <a:lnTo>
                      <a:pt x="286" y="132"/>
                    </a:lnTo>
                    <a:lnTo>
                      <a:pt x="287" y="220"/>
                    </a:lnTo>
                    <a:lnTo>
                      <a:pt x="287" y="163"/>
                    </a:lnTo>
                    <a:lnTo>
                      <a:pt x="287" y="246"/>
                    </a:lnTo>
                    <a:lnTo>
                      <a:pt x="287" y="203"/>
                    </a:lnTo>
                    <a:lnTo>
                      <a:pt x="288" y="250"/>
                    </a:lnTo>
                    <a:lnTo>
                      <a:pt x="288" y="263"/>
                    </a:lnTo>
                    <a:lnTo>
                      <a:pt x="288" y="179"/>
                    </a:lnTo>
                    <a:lnTo>
                      <a:pt x="288" y="167"/>
                    </a:lnTo>
                    <a:lnTo>
                      <a:pt x="288" y="264"/>
                    </a:lnTo>
                    <a:lnTo>
                      <a:pt x="289" y="167"/>
                    </a:lnTo>
                    <a:lnTo>
                      <a:pt x="289" y="206"/>
                    </a:lnTo>
                    <a:lnTo>
                      <a:pt x="289" y="240"/>
                    </a:lnTo>
                    <a:lnTo>
                      <a:pt x="289" y="133"/>
                    </a:lnTo>
                    <a:lnTo>
                      <a:pt x="289" y="194"/>
                    </a:lnTo>
                    <a:lnTo>
                      <a:pt x="289" y="174"/>
                    </a:lnTo>
                    <a:lnTo>
                      <a:pt x="290" y="240"/>
                    </a:lnTo>
                    <a:lnTo>
                      <a:pt x="290" y="198"/>
                    </a:lnTo>
                    <a:lnTo>
                      <a:pt x="290" y="206"/>
                    </a:lnTo>
                    <a:lnTo>
                      <a:pt x="290" y="123"/>
                    </a:lnTo>
                    <a:lnTo>
                      <a:pt x="290" y="243"/>
                    </a:lnTo>
                    <a:lnTo>
                      <a:pt x="290" y="129"/>
                    </a:lnTo>
                    <a:lnTo>
                      <a:pt x="290" y="201"/>
                    </a:lnTo>
                    <a:lnTo>
                      <a:pt x="291" y="170"/>
                    </a:lnTo>
                    <a:lnTo>
                      <a:pt x="291" y="255"/>
                    </a:lnTo>
                    <a:lnTo>
                      <a:pt x="291" y="203"/>
                    </a:lnTo>
                    <a:lnTo>
                      <a:pt x="291" y="226"/>
                    </a:lnTo>
                    <a:lnTo>
                      <a:pt x="291" y="183"/>
                    </a:lnTo>
                    <a:lnTo>
                      <a:pt x="291" y="175"/>
                    </a:lnTo>
                    <a:lnTo>
                      <a:pt x="292" y="213"/>
                    </a:lnTo>
                    <a:lnTo>
                      <a:pt x="292" y="163"/>
                    </a:lnTo>
                    <a:lnTo>
                      <a:pt x="292" y="129"/>
                    </a:lnTo>
                    <a:lnTo>
                      <a:pt x="292" y="240"/>
                    </a:lnTo>
                    <a:lnTo>
                      <a:pt x="292" y="118"/>
                    </a:lnTo>
                    <a:lnTo>
                      <a:pt x="292" y="195"/>
                    </a:lnTo>
                    <a:lnTo>
                      <a:pt x="293" y="167"/>
                    </a:lnTo>
                    <a:lnTo>
                      <a:pt x="293" y="206"/>
                    </a:lnTo>
                    <a:lnTo>
                      <a:pt x="293" y="141"/>
                    </a:lnTo>
                    <a:lnTo>
                      <a:pt x="293" y="196"/>
                    </a:lnTo>
                    <a:lnTo>
                      <a:pt x="293" y="194"/>
                    </a:lnTo>
                    <a:lnTo>
                      <a:pt x="293" y="125"/>
                    </a:lnTo>
                    <a:lnTo>
                      <a:pt x="294" y="208"/>
                    </a:lnTo>
                    <a:lnTo>
                      <a:pt x="294" y="163"/>
                    </a:lnTo>
                    <a:lnTo>
                      <a:pt x="294" y="230"/>
                    </a:lnTo>
                    <a:lnTo>
                      <a:pt x="294" y="154"/>
                    </a:lnTo>
                    <a:lnTo>
                      <a:pt x="294" y="173"/>
                    </a:lnTo>
                    <a:lnTo>
                      <a:pt x="294" y="243"/>
                    </a:lnTo>
                    <a:lnTo>
                      <a:pt x="295" y="163"/>
                    </a:lnTo>
                    <a:lnTo>
                      <a:pt x="295" y="195"/>
                    </a:lnTo>
                    <a:lnTo>
                      <a:pt x="295" y="209"/>
                    </a:lnTo>
                    <a:lnTo>
                      <a:pt x="295" y="169"/>
                    </a:lnTo>
                    <a:lnTo>
                      <a:pt x="295" y="239"/>
                    </a:lnTo>
                    <a:lnTo>
                      <a:pt x="295" y="193"/>
                    </a:lnTo>
                    <a:lnTo>
                      <a:pt x="296" y="218"/>
                    </a:lnTo>
                    <a:lnTo>
                      <a:pt x="296" y="147"/>
                    </a:lnTo>
                    <a:lnTo>
                      <a:pt x="296" y="182"/>
                    </a:lnTo>
                    <a:lnTo>
                      <a:pt x="296" y="154"/>
                    </a:lnTo>
                    <a:lnTo>
                      <a:pt x="296" y="230"/>
                    </a:lnTo>
                    <a:lnTo>
                      <a:pt x="297" y="180"/>
                    </a:lnTo>
                    <a:lnTo>
                      <a:pt x="297" y="148"/>
                    </a:lnTo>
                    <a:lnTo>
                      <a:pt x="297" y="215"/>
                    </a:lnTo>
                    <a:lnTo>
                      <a:pt x="297" y="200"/>
                    </a:lnTo>
                    <a:lnTo>
                      <a:pt x="297" y="165"/>
                    </a:lnTo>
                    <a:lnTo>
                      <a:pt x="297" y="140"/>
                    </a:lnTo>
                    <a:lnTo>
                      <a:pt x="297" y="233"/>
                    </a:lnTo>
                    <a:lnTo>
                      <a:pt x="298" y="174"/>
                    </a:lnTo>
                    <a:lnTo>
                      <a:pt x="298" y="143"/>
                    </a:lnTo>
                    <a:lnTo>
                      <a:pt x="298" y="218"/>
                    </a:lnTo>
                    <a:lnTo>
                      <a:pt x="298" y="162"/>
                    </a:lnTo>
                    <a:lnTo>
                      <a:pt x="298" y="147"/>
                    </a:lnTo>
                    <a:lnTo>
                      <a:pt x="298" y="81"/>
                    </a:lnTo>
                    <a:lnTo>
                      <a:pt x="299" y="214"/>
                    </a:lnTo>
                    <a:lnTo>
                      <a:pt x="299" y="135"/>
                    </a:lnTo>
                    <a:lnTo>
                      <a:pt x="299" y="131"/>
                    </a:lnTo>
                    <a:lnTo>
                      <a:pt x="299" y="209"/>
                    </a:lnTo>
                    <a:lnTo>
                      <a:pt x="299" y="121"/>
                    </a:lnTo>
                    <a:lnTo>
                      <a:pt x="299" y="172"/>
                    </a:lnTo>
                    <a:lnTo>
                      <a:pt x="300" y="100"/>
                    </a:lnTo>
                    <a:lnTo>
                      <a:pt x="300" y="225"/>
                    </a:lnTo>
                    <a:lnTo>
                      <a:pt x="300" y="146"/>
                    </a:lnTo>
                    <a:lnTo>
                      <a:pt x="300" y="187"/>
                    </a:lnTo>
                    <a:lnTo>
                      <a:pt x="300" y="144"/>
                    </a:lnTo>
                    <a:lnTo>
                      <a:pt x="300" y="209"/>
                    </a:lnTo>
                    <a:lnTo>
                      <a:pt x="300" y="162"/>
                    </a:lnTo>
                    <a:lnTo>
                      <a:pt x="300" y="140"/>
                    </a:lnTo>
                    <a:lnTo>
                      <a:pt x="301" y="105"/>
                    </a:lnTo>
                    <a:lnTo>
                      <a:pt x="301" y="206"/>
                    </a:lnTo>
                    <a:lnTo>
                      <a:pt x="301" y="201"/>
                    </a:lnTo>
                    <a:lnTo>
                      <a:pt x="301" y="126"/>
                    </a:lnTo>
                    <a:lnTo>
                      <a:pt x="301" y="188"/>
                    </a:lnTo>
                    <a:lnTo>
                      <a:pt x="301" y="161"/>
                    </a:lnTo>
                    <a:lnTo>
                      <a:pt x="302" y="174"/>
                    </a:lnTo>
                    <a:lnTo>
                      <a:pt x="302" y="107"/>
                    </a:lnTo>
                    <a:lnTo>
                      <a:pt x="302" y="202"/>
                    </a:lnTo>
                    <a:lnTo>
                      <a:pt x="302" y="169"/>
                    </a:lnTo>
                    <a:lnTo>
                      <a:pt x="302" y="221"/>
                    </a:lnTo>
                    <a:lnTo>
                      <a:pt x="303" y="232"/>
                    </a:lnTo>
                    <a:lnTo>
                      <a:pt x="303" y="131"/>
                    </a:lnTo>
                    <a:lnTo>
                      <a:pt x="303" y="186"/>
                    </a:lnTo>
                    <a:lnTo>
                      <a:pt x="303" y="247"/>
                    </a:lnTo>
                    <a:lnTo>
                      <a:pt x="303" y="142"/>
                    </a:lnTo>
                    <a:lnTo>
                      <a:pt x="303" y="171"/>
                    </a:lnTo>
                    <a:lnTo>
                      <a:pt x="304" y="93"/>
                    </a:lnTo>
                    <a:lnTo>
                      <a:pt x="304" y="183"/>
                    </a:lnTo>
                    <a:lnTo>
                      <a:pt x="304" y="165"/>
                    </a:lnTo>
                    <a:lnTo>
                      <a:pt x="304" y="158"/>
                    </a:lnTo>
                    <a:lnTo>
                      <a:pt x="304" y="118"/>
                    </a:lnTo>
                    <a:lnTo>
                      <a:pt x="304" y="186"/>
                    </a:lnTo>
                    <a:lnTo>
                      <a:pt x="304" y="204"/>
                    </a:lnTo>
                    <a:lnTo>
                      <a:pt x="304" y="139"/>
                    </a:lnTo>
                    <a:lnTo>
                      <a:pt x="305" y="220"/>
                    </a:lnTo>
                    <a:lnTo>
                      <a:pt x="305" y="214"/>
                    </a:lnTo>
                    <a:lnTo>
                      <a:pt x="305" y="144"/>
                    </a:lnTo>
                    <a:lnTo>
                      <a:pt x="305" y="214"/>
                    </a:lnTo>
                    <a:lnTo>
                      <a:pt x="305" y="134"/>
                    </a:lnTo>
                    <a:lnTo>
                      <a:pt x="305" y="203"/>
                    </a:lnTo>
                    <a:lnTo>
                      <a:pt x="306" y="201"/>
                    </a:lnTo>
                    <a:lnTo>
                      <a:pt x="306" y="201"/>
                    </a:lnTo>
                    <a:lnTo>
                      <a:pt x="306" y="72"/>
                    </a:lnTo>
                    <a:lnTo>
                      <a:pt x="306" y="208"/>
                    </a:lnTo>
                    <a:lnTo>
                      <a:pt x="306" y="123"/>
                    </a:lnTo>
                    <a:lnTo>
                      <a:pt x="307" y="147"/>
                    </a:lnTo>
                    <a:lnTo>
                      <a:pt x="307" y="183"/>
                    </a:lnTo>
                    <a:lnTo>
                      <a:pt x="307" y="94"/>
                    </a:lnTo>
                    <a:lnTo>
                      <a:pt x="307" y="238"/>
                    </a:lnTo>
                    <a:lnTo>
                      <a:pt x="307" y="116"/>
                    </a:lnTo>
                    <a:lnTo>
                      <a:pt x="307" y="165"/>
                    </a:lnTo>
                    <a:lnTo>
                      <a:pt x="308" y="219"/>
                    </a:lnTo>
                    <a:lnTo>
                      <a:pt x="308" y="140"/>
                    </a:lnTo>
                    <a:lnTo>
                      <a:pt x="308" y="149"/>
                    </a:lnTo>
                    <a:lnTo>
                      <a:pt x="308" y="119"/>
                    </a:lnTo>
                    <a:lnTo>
                      <a:pt x="308" y="193"/>
                    </a:lnTo>
                    <a:lnTo>
                      <a:pt x="308" y="167"/>
                    </a:lnTo>
                    <a:lnTo>
                      <a:pt x="309" y="247"/>
                    </a:lnTo>
                    <a:lnTo>
                      <a:pt x="309" y="132"/>
                    </a:lnTo>
                    <a:lnTo>
                      <a:pt x="309" y="209"/>
                    </a:lnTo>
                    <a:lnTo>
                      <a:pt x="309" y="130"/>
                    </a:lnTo>
                    <a:lnTo>
                      <a:pt x="309" y="201"/>
                    </a:lnTo>
                    <a:lnTo>
                      <a:pt x="310" y="130"/>
                    </a:lnTo>
                    <a:lnTo>
                      <a:pt x="310" y="187"/>
                    </a:lnTo>
                    <a:lnTo>
                      <a:pt x="310" y="128"/>
                    </a:lnTo>
                    <a:lnTo>
                      <a:pt x="310" y="117"/>
                    </a:lnTo>
                    <a:lnTo>
                      <a:pt x="310" y="115"/>
                    </a:lnTo>
                    <a:lnTo>
                      <a:pt x="310" y="210"/>
                    </a:lnTo>
                    <a:lnTo>
                      <a:pt x="311" y="149"/>
                    </a:lnTo>
                    <a:lnTo>
                      <a:pt x="311" y="181"/>
                    </a:lnTo>
                    <a:lnTo>
                      <a:pt x="311" y="138"/>
                    </a:lnTo>
                    <a:lnTo>
                      <a:pt x="311" y="167"/>
                    </a:lnTo>
                    <a:lnTo>
                      <a:pt x="311" y="194"/>
                    </a:lnTo>
                    <a:lnTo>
                      <a:pt x="311" y="138"/>
                    </a:lnTo>
                    <a:lnTo>
                      <a:pt x="312" y="206"/>
                    </a:lnTo>
                    <a:lnTo>
                      <a:pt x="312" y="150"/>
                    </a:lnTo>
                    <a:lnTo>
                      <a:pt x="312" y="193"/>
                    </a:lnTo>
                    <a:lnTo>
                      <a:pt x="312" y="239"/>
                    </a:lnTo>
                    <a:lnTo>
                      <a:pt x="312" y="98"/>
                    </a:lnTo>
                    <a:lnTo>
                      <a:pt x="312" y="197"/>
                    </a:lnTo>
                    <a:lnTo>
                      <a:pt x="312" y="148"/>
                    </a:lnTo>
                    <a:lnTo>
                      <a:pt x="312" y="189"/>
                    </a:lnTo>
                    <a:lnTo>
                      <a:pt x="313" y="135"/>
                    </a:lnTo>
                    <a:lnTo>
                      <a:pt x="313" y="161"/>
                    </a:lnTo>
                    <a:lnTo>
                      <a:pt x="313" y="186"/>
                    </a:lnTo>
                    <a:lnTo>
                      <a:pt x="313" y="175"/>
                    </a:lnTo>
                    <a:lnTo>
                      <a:pt x="313" y="222"/>
                    </a:lnTo>
                    <a:lnTo>
                      <a:pt x="313" y="175"/>
                    </a:lnTo>
                    <a:lnTo>
                      <a:pt x="313" y="106"/>
                    </a:lnTo>
                    <a:lnTo>
                      <a:pt x="314" y="202"/>
                    </a:lnTo>
                    <a:lnTo>
                      <a:pt x="314" y="214"/>
                    </a:lnTo>
                    <a:lnTo>
                      <a:pt x="314" y="128"/>
                    </a:lnTo>
                    <a:lnTo>
                      <a:pt x="314" y="161"/>
                    </a:lnTo>
                    <a:lnTo>
                      <a:pt x="315" y="229"/>
                    </a:lnTo>
                    <a:lnTo>
                      <a:pt x="315" y="101"/>
                    </a:lnTo>
                    <a:lnTo>
                      <a:pt x="315" y="211"/>
                    </a:lnTo>
                    <a:lnTo>
                      <a:pt x="315" y="163"/>
                    </a:lnTo>
                    <a:lnTo>
                      <a:pt x="315" y="137"/>
                    </a:lnTo>
                    <a:lnTo>
                      <a:pt x="316" y="183"/>
                    </a:lnTo>
                    <a:lnTo>
                      <a:pt x="316" y="142"/>
                    </a:lnTo>
                    <a:lnTo>
                      <a:pt x="316" y="111"/>
                    </a:lnTo>
                    <a:lnTo>
                      <a:pt x="316" y="163"/>
                    </a:lnTo>
                    <a:lnTo>
                      <a:pt x="316" y="144"/>
                    </a:lnTo>
                    <a:lnTo>
                      <a:pt x="316" y="201"/>
                    </a:lnTo>
                    <a:lnTo>
                      <a:pt x="316" y="150"/>
                    </a:lnTo>
                    <a:lnTo>
                      <a:pt x="317" y="219"/>
                    </a:lnTo>
                    <a:lnTo>
                      <a:pt x="317" y="185"/>
                    </a:lnTo>
                    <a:lnTo>
                      <a:pt x="317" y="114"/>
                    </a:lnTo>
                    <a:lnTo>
                      <a:pt x="317" y="220"/>
                    </a:lnTo>
                    <a:lnTo>
                      <a:pt x="317" y="164"/>
                    </a:lnTo>
                    <a:lnTo>
                      <a:pt x="317" y="200"/>
                    </a:lnTo>
                    <a:lnTo>
                      <a:pt x="318" y="233"/>
                    </a:lnTo>
                    <a:lnTo>
                      <a:pt x="318" y="119"/>
                    </a:lnTo>
                    <a:lnTo>
                      <a:pt x="318" y="185"/>
                    </a:lnTo>
                    <a:lnTo>
                      <a:pt x="318" y="260"/>
                    </a:lnTo>
                    <a:lnTo>
                      <a:pt x="318" y="144"/>
                    </a:lnTo>
                    <a:lnTo>
                      <a:pt x="318" y="183"/>
                    </a:lnTo>
                    <a:lnTo>
                      <a:pt x="319" y="145"/>
                    </a:lnTo>
                    <a:lnTo>
                      <a:pt x="319" y="218"/>
                    </a:lnTo>
                    <a:lnTo>
                      <a:pt x="319" y="133"/>
                    </a:lnTo>
                    <a:lnTo>
                      <a:pt x="319" y="164"/>
                    </a:lnTo>
                    <a:lnTo>
                      <a:pt x="319" y="115"/>
                    </a:lnTo>
                    <a:lnTo>
                      <a:pt x="319" y="204"/>
                    </a:lnTo>
                    <a:lnTo>
                      <a:pt x="320" y="170"/>
                    </a:lnTo>
                    <a:lnTo>
                      <a:pt x="320" y="230"/>
                    </a:lnTo>
                    <a:lnTo>
                      <a:pt x="320" y="151"/>
                    </a:lnTo>
                    <a:lnTo>
                      <a:pt x="320" y="211"/>
                    </a:lnTo>
                    <a:lnTo>
                      <a:pt x="320" y="166"/>
                    </a:lnTo>
                    <a:lnTo>
                      <a:pt x="320" y="174"/>
                    </a:lnTo>
                    <a:lnTo>
                      <a:pt x="321" y="106"/>
                    </a:lnTo>
                    <a:lnTo>
                      <a:pt x="321" y="153"/>
                    </a:lnTo>
                    <a:lnTo>
                      <a:pt x="321" y="127"/>
                    </a:lnTo>
                    <a:lnTo>
                      <a:pt x="321" y="121"/>
                    </a:lnTo>
                    <a:lnTo>
                      <a:pt x="321" y="201"/>
                    </a:lnTo>
                    <a:lnTo>
                      <a:pt x="321" y="183"/>
                    </a:lnTo>
                    <a:lnTo>
                      <a:pt x="321" y="111"/>
                    </a:lnTo>
                    <a:lnTo>
                      <a:pt x="322" y="184"/>
                    </a:lnTo>
                    <a:lnTo>
                      <a:pt x="322" y="184"/>
                    </a:lnTo>
                    <a:lnTo>
                      <a:pt x="322" y="109"/>
                    </a:lnTo>
                    <a:lnTo>
                      <a:pt x="322" y="189"/>
                    </a:lnTo>
                    <a:lnTo>
                      <a:pt x="322" y="151"/>
                    </a:lnTo>
                    <a:lnTo>
                      <a:pt x="323" y="177"/>
                    </a:lnTo>
                    <a:lnTo>
                      <a:pt x="323" y="144"/>
                    </a:lnTo>
                    <a:lnTo>
                      <a:pt x="323" y="128"/>
                    </a:lnTo>
                    <a:lnTo>
                      <a:pt x="323" y="123"/>
                    </a:lnTo>
                    <a:lnTo>
                      <a:pt x="323" y="193"/>
                    </a:lnTo>
                    <a:lnTo>
                      <a:pt x="323" y="127"/>
                    </a:lnTo>
                    <a:lnTo>
                      <a:pt x="324" y="164"/>
                    </a:lnTo>
                    <a:lnTo>
                      <a:pt x="324" y="108"/>
                    </a:lnTo>
                    <a:lnTo>
                      <a:pt x="324" y="164"/>
                    </a:lnTo>
                    <a:lnTo>
                      <a:pt x="324" y="93"/>
                    </a:lnTo>
                    <a:lnTo>
                      <a:pt x="324" y="185"/>
                    </a:lnTo>
                    <a:lnTo>
                      <a:pt x="325" y="43"/>
                    </a:lnTo>
                    <a:lnTo>
                      <a:pt x="325" y="161"/>
                    </a:lnTo>
                    <a:lnTo>
                      <a:pt x="325" y="117"/>
                    </a:lnTo>
                    <a:lnTo>
                      <a:pt x="325" y="170"/>
                    </a:lnTo>
                    <a:lnTo>
                      <a:pt x="325" y="136"/>
                    </a:lnTo>
                    <a:lnTo>
                      <a:pt x="325" y="183"/>
                    </a:lnTo>
                    <a:lnTo>
                      <a:pt x="325" y="104"/>
                    </a:lnTo>
                    <a:lnTo>
                      <a:pt x="325" y="199"/>
                    </a:lnTo>
                    <a:lnTo>
                      <a:pt x="326" y="176"/>
                    </a:lnTo>
                    <a:lnTo>
                      <a:pt x="326" y="162"/>
                    </a:lnTo>
                    <a:lnTo>
                      <a:pt x="326" y="104"/>
                    </a:lnTo>
                    <a:lnTo>
                      <a:pt x="326" y="216"/>
                    </a:lnTo>
                    <a:lnTo>
                      <a:pt x="326" y="145"/>
                    </a:lnTo>
                    <a:lnTo>
                      <a:pt x="326" y="179"/>
                    </a:lnTo>
                    <a:lnTo>
                      <a:pt x="327" y="205"/>
                    </a:lnTo>
                    <a:lnTo>
                      <a:pt x="327" y="127"/>
                    </a:lnTo>
                    <a:lnTo>
                      <a:pt x="327" y="168"/>
                    </a:lnTo>
                    <a:lnTo>
                      <a:pt x="327" y="134"/>
                    </a:lnTo>
                    <a:lnTo>
                      <a:pt x="327" y="86"/>
                    </a:lnTo>
                    <a:lnTo>
                      <a:pt x="327" y="179"/>
                    </a:lnTo>
                    <a:lnTo>
                      <a:pt x="328" y="209"/>
                    </a:lnTo>
                    <a:lnTo>
                      <a:pt x="328" y="134"/>
                    </a:lnTo>
                    <a:lnTo>
                      <a:pt x="328" y="151"/>
                    </a:lnTo>
                    <a:lnTo>
                      <a:pt x="328" y="197"/>
                    </a:lnTo>
                    <a:lnTo>
                      <a:pt x="328" y="101"/>
                    </a:lnTo>
                    <a:lnTo>
                      <a:pt x="329" y="195"/>
                    </a:lnTo>
                    <a:lnTo>
                      <a:pt x="329" y="82"/>
                    </a:lnTo>
                    <a:lnTo>
                      <a:pt x="329" y="205"/>
                    </a:lnTo>
                    <a:lnTo>
                      <a:pt x="329" y="127"/>
                    </a:lnTo>
                    <a:lnTo>
                      <a:pt x="329" y="81"/>
                    </a:lnTo>
                    <a:lnTo>
                      <a:pt x="330" y="192"/>
                    </a:lnTo>
                    <a:lnTo>
                      <a:pt x="330" y="129"/>
                    </a:lnTo>
                    <a:lnTo>
                      <a:pt x="330" y="140"/>
                    </a:lnTo>
                    <a:lnTo>
                      <a:pt x="330" y="216"/>
                    </a:lnTo>
                    <a:lnTo>
                      <a:pt x="330" y="182"/>
                    </a:lnTo>
                    <a:lnTo>
                      <a:pt x="330" y="169"/>
                    </a:lnTo>
                    <a:lnTo>
                      <a:pt x="330" y="115"/>
                    </a:lnTo>
                    <a:lnTo>
                      <a:pt x="330" y="203"/>
                    </a:lnTo>
                    <a:lnTo>
                      <a:pt x="331" y="170"/>
                    </a:lnTo>
                    <a:lnTo>
                      <a:pt x="331" y="155"/>
                    </a:lnTo>
                    <a:lnTo>
                      <a:pt x="331" y="199"/>
                    </a:lnTo>
                    <a:lnTo>
                      <a:pt x="331" y="103"/>
                    </a:lnTo>
                    <a:lnTo>
                      <a:pt x="331" y="158"/>
                    </a:lnTo>
                    <a:lnTo>
                      <a:pt x="331" y="217"/>
                    </a:lnTo>
                    <a:lnTo>
                      <a:pt x="332" y="108"/>
                    </a:lnTo>
                    <a:lnTo>
                      <a:pt x="332" y="128"/>
                    </a:lnTo>
                    <a:lnTo>
                      <a:pt x="332" y="163"/>
                    </a:lnTo>
                    <a:lnTo>
                      <a:pt x="332" y="213"/>
                    </a:lnTo>
                    <a:lnTo>
                      <a:pt x="332" y="167"/>
                    </a:lnTo>
                    <a:lnTo>
                      <a:pt x="333" y="208"/>
                    </a:lnTo>
                    <a:lnTo>
                      <a:pt x="333" y="119"/>
                    </a:lnTo>
                    <a:lnTo>
                      <a:pt x="333" y="174"/>
                    </a:lnTo>
                    <a:lnTo>
                      <a:pt x="333" y="154"/>
                    </a:lnTo>
                    <a:lnTo>
                      <a:pt x="333" y="249"/>
                    </a:lnTo>
                    <a:lnTo>
                      <a:pt x="334" y="103"/>
                    </a:lnTo>
                    <a:lnTo>
                      <a:pt x="334" y="143"/>
                    </a:lnTo>
                    <a:lnTo>
                      <a:pt x="334" y="199"/>
                    </a:lnTo>
                    <a:lnTo>
                      <a:pt x="334" y="179"/>
                    </a:lnTo>
                    <a:lnTo>
                      <a:pt x="334" y="143"/>
                    </a:lnTo>
                    <a:lnTo>
                      <a:pt x="335" y="208"/>
                    </a:lnTo>
                    <a:lnTo>
                      <a:pt x="335" y="132"/>
                    </a:lnTo>
                    <a:lnTo>
                      <a:pt x="335" y="164"/>
                    </a:lnTo>
                    <a:lnTo>
                      <a:pt x="335" y="207"/>
                    </a:lnTo>
                    <a:lnTo>
                      <a:pt x="335" y="101"/>
                    </a:lnTo>
                    <a:lnTo>
                      <a:pt x="335" y="230"/>
                    </a:lnTo>
                    <a:lnTo>
                      <a:pt x="335" y="204"/>
                    </a:lnTo>
                    <a:lnTo>
                      <a:pt x="335" y="165"/>
                    </a:lnTo>
                    <a:lnTo>
                      <a:pt x="335" y="210"/>
                    </a:lnTo>
                    <a:lnTo>
                      <a:pt x="336" y="126"/>
                    </a:lnTo>
                    <a:lnTo>
                      <a:pt x="336" y="176"/>
                    </a:lnTo>
                    <a:lnTo>
                      <a:pt x="336" y="156"/>
                    </a:lnTo>
                    <a:lnTo>
                      <a:pt x="336" y="152"/>
                    </a:lnTo>
                    <a:lnTo>
                      <a:pt x="336" y="216"/>
                    </a:lnTo>
                    <a:lnTo>
                      <a:pt x="336" y="214"/>
                    </a:lnTo>
                    <a:lnTo>
                      <a:pt x="337" y="123"/>
                    </a:lnTo>
                    <a:lnTo>
                      <a:pt x="337" y="217"/>
                    </a:lnTo>
                    <a:lnTo>
                      <a:pt x="337" y="162"/>
                    </a:lnTo>
                    <a:lnTo>
                      <a:pt x="337" y="163"/>
                    </a:lnTo>
                    <a:lnTo>
                      <a:pt x="337" y="210"/>
                    </a:lnTo>
                    <a:lnTo>
                      <a:pt x="338" y="105"/>
                    </a:lnTo>
                    <a:lnTo>
                      <a:pt x="338" y="125"/>
                    </a:lnTo>
                    <a:lnTo>
                      <a:pt x="338" y="264"/>
                    </a:lnTo>
                    <a:lnTo>
                      <a:pt x="338" y="154"/>
                    </a:lnTo>
                    <a:lnTo>
                      <a:pt x="338" y="188"/>
                    </a:lnTo>
                    <a:lnTo>
                      <a:pt x="339" y="157"/>
                    </a:lnTo>
                    <a:lnTo>
                      <a:pt x="339" y="216"/>
                    </a:lnTo>
                    <a:lnTo>
                      <a:pt x="339" y="146"/>
                    </a:lnTo>
                    <a:lnTo>
                      <a:pt x="339" y="104"/>
                    </a:lnTo>
                    <a:lnTo>
                      <a:pt x="339" y="178"/>
                    </a:lnTo>
                    <a:lnTo>
                      <a:pt x="339" y="156"/>
                    </a:lnTo>
                    <a:lnTo>
                      <a:pt x="339" y="182"/>
                    </a:lnTo>
                    <a:lnTo>
                      <a:pt x="339" y="197"/>
                    </a:lnTo>
                    <a:lnTo>
                      <a:pt x="340" y="137"/>
                    </a:lnTo>
                    <a:lnTo>
                      <a:pt x="340" y="179"/>
                    </a:lnTo>
                    <a:lnTo>
                      <a:pt x="340" y="163"/>
                    </a:lnTo>
                    <a:lnTo>
                      <a:pt x="340" y="174"/>
                    </a:lnTo>
                    <a:lnTo>
                      <a:pt x="340" y="156"/>
                    </a:lnTo>
                    <a:lnTo>
                      <a:pt x="340" y="164"/>
                    </a:lnTo>
                    <a:lnTo>
                      <a:pt x="340" y="155"/>
                    </a:lnTo>
                    <a:lnTo>
                      <a:pt x="341" y="217"/>
                    </a:lnTo>
                    <a:lnTo>
                      <a:pt x="341" y="121"/>
                    </a:lnTo>
                    <a:lnTo>
                      <a:pt x="341" y="135"/>
                    </a:lnTo>
                    <a:lnTo>
                      <a:pt x="341" y="87"/>
                    </a:lnTo>
                    <a:lnTo>
                      <a:pt x="341" y="229"/>
                    </a:lnTo>
                    <a:lnTo>
                      <a:pt x="341" y="192"/>
                    </a:lnTo>
                    <a:lnTo>
                      <a:pt x="342" y="193"/>
                    </a:lnTo>
                    <a:lnTo>
                      <a:pt x="342" y="222"/>
                    </a:lnTo>
                    <a:lnTo>
                      <a:pt x="342" y="88"/>
                    </a:lnTo>
                    <a:lnTo>
                      <a:pt x="342" y="158"/>
                    </a:lnTo>
                    <a:lnTo>
                      <a:pt x="342" y="173"/>
                    </a:lnTo>
                    <a:lnTo>
                      <a:pt x="342" y="86"/>
                    </a:lnTo>
                    <a:lnTo>
                      <a:pt x="342" y="202"/>
                    </a:lnTo>
                    <a:lnTo>
                      <a:pt x="343" y="141"/>
                    </a:lnTo>
                    <a:lnTo>
                      <a:pt x="343" y="218"/>
                    </a:lnTo>
                    <a:lnTo>
                      <a:pt x="343" y="116"/>
                    </a:lnTo>
                    <a:lnTo>
                      <a:pt x="343" y="216"/>
                    </a:lnTo>
                    <a:lnTo>
                      <a:pt x="343" y="188"/>
                    </a:lnTo>
                    <a:lnTo>
                      <a:pt x="344" y="240"/>
                    </a:lnTo>
                    <a:lnTo>
                      <a:pt x="344" y="163"/>
                    </a:lnTo>
                    <a:lnTo>
                      <a:pt x="344" y="170"/>
                    </a:lnTo>
                    <a:lnTo>
                      <a:pt x="344" y="105"/>
                    </a:lnTo>
                    <a:lnTo>
                      <a:pt x="344" y="123"/>
                    </a:lnTo>
                    <a:lnTo>
                      <a:pt x="344" y="152"/>
                    </a:lnTo>
                    <a:lnTo>
                      <a:pt x="344" y="260"/>
                    </a:lnTo>
                    <a:lnTo>
                      <a:pt x="345" y="103"/>
                    </a:lnTo>
                    <a:lnTo>
                      <a:pt x="345" y="157"/>
                    </a:lnTo>
                    <a:lnTo>
                      <a:pt x="345" y="219"/>
                    </a:lnTo>
                    <a:lnTo>
                      <a:pt x="345" y="102"/>
                    </a:lnTo>
                    <a:lnTo>
                      <a:pt x="345" y="210"/>
                    </a:lnTo>
                    <a:lnTo>
                      <a:pt x="346" y="168"/>
                    </a:lnTo>
                    <a:lnTo>
                      <a:pt x="346" y="104"/>
                    </a:lnTo>
                    <a:lnTo>
                      <a:pt x="346" y="180"/>
                    </a:lnTo>
                    <a:lnTo>
                      <a:pt x="346" y="170"/>
                    </a:lnTo>
                    <a:lnTo>
                      <a:pt x="346" y="115"/>
                    </a:lnTo>
                    <a:lnTo>
                      <a:pt x="346" y="166"/>
                    </a:lnTo>
                    <a:lnTo>
                      <a:pt x="346" y="104"/>
                    </a:lnTo>
                    <a:lnTo>
                      <a:pt x="347" y="147"/>
                    </a:lnTo>
                    <a:lnTo>
                      <a:pt x="347" y="102"/>
                    </a:lnTo>
                    <a:lnTo>
                      <a:pt x="347" y="175"/>
                    </a:lnTo>
                    <a:lnTo>
                      <a:pt x="347" y="68"/>
                    </a:lnTo>
                    <a:lnTo>
                      <a:pt x="347" y="172"/>
                    </a:lnTo>
                    <a:lnTo>
                      <a:pt x="347" y="117"/>
                    </a:lnTo>
                    <a:lnTo>
                      <a:pt x="347" y="177"/>
                    </a:lnTo>
                    <a:lnTo>
                      <a:pt x="347" y="103"/>
                    </a:lnTo>
                    <a:lnTo>
                      <a:pt x="348" y="142"/>
                    </a:lnTo>
                    <a:lnTo>
                      <a:pt x="348" y="169"/>
                    </a:lnTo>
                    <a:lnTo>
                      <a:pt x="348" y="105"/>
                    </a:lnTo>
                    <a:lnTo>
                      <a:pt x="348" y="118"/>
                    </a:lnTo>
                    <a:lnTo>
                      <a:pt x="348" y="134"/>
                    </a:lnTo>
                    <a:lnTo>
                      <a:pt x="348" y="61"/>
                    </a:lnTo>
                    <a:lnTo>
                      <a:pt x="349" y="95"/>
                    </a:lnTo>
                    <a:lnTo>
                      <a:pt x="349" y="47"/>
                    </a:lnTo>
                    <a:lnTo>
                      <a:pt x="349" y="129"/>
                    </a:lnTo>
                    <a:lnTo>
                      <a:pt x="349" y="77"/>
                    </a:lnTo>
                    <a:lnTo>
                      <a:pt x="350" y="127"/>
                    </a:lnTo>
                    <a:lnTo>
                      <a:pt x="350" y="55"/>
                    </a:lnTo>
                    <a:lnTo>
                      <a:pt x="350" y="32"/>
                    </a:lnTo>
                    <a:lnTo>
                      <a:pt x="350" y="147"/>
                    </a:lnTo>
                    <a:lnTo>
                      <a:pt x="351" y="98"/>
                    </a:lnTo>
                    <a:lnTo>
                      <a:pt x="351" y="49"/>
                    </a:lnTo>
                    <a:lnTo>
                      <a:pt x="351" y="161"/>
                    </a:lnTo>
                    <a:lnTo>
                      <a:pt x="351" y="137"/>
                    </a:lnTo>
                    <a:lnTo>
                      <a:pt x="351" y="78"/>
                    </a:lnTo>
                    <a:lnTo>
                      <a:pt x="352" y="163"/>
                    </a:lnTo>
                    <a:lnTo>
                      <a:pt x="352" y="147"/>
                    </a:lnTo>
                    <a:lnTo>
                      <a:pt x="352" y="138"/>
                    </a:lnTo>
                    <a:lnTo>
                      <a:pt x="352" y="198"/>
                    </a:lnTo>
                    <a:lnTo>
                      <a:pt x="352" y="61"/>
                    </a:lnTo>
                    <a:lnTo>
                      <a:pt x="352" y="131"/>
                    </a:lnTo>
                    <a:lnTo>
                      <a:pt x="352" y="132"/>
                    </a:lnTo>
                    <a:lnTo>
                      <a:pt x="352" y="86"/>
                    </a:lnTo>
                    <a:lnTo>
                      <a:pt x="353" y="168"/>
                    </a:lnTo>
                    <a:lnTo>
                      <a:pt x="353" y="65"/>
                    </a:lnTo>
                    <a:lnTo>
                      <a:pt x="353" y="151"/>
                    </a:lnTo>
                    <a:lnTo>
                      <a:pt x="353" y="147"/>
                    </a:lnTo>
                    <a:lnTo>
                      <a:pt x="353" y="106"/>
                    </a:lnTo>
                    <a:lnTo>
                      <a:pt x="353" y="172"/>
                    </a:lnTo>
                    <a:lnTo>
                      <a:pt x="354" y="94"/>
                    </a:lnTo>
                    <a:lnTo>
                      <a:pt x="354" y="150"/>
                    </a:lnTo>
                    <a:lnTo>
                      <a:pt x="354" y="145"/>
                    </a:lnTo>
                    <a:lnTo>
                      <a:pt x="354" y="177"/>
                    </a:lnTo>
                    <a:lnTo>
                      <a:pt x="354" y="98"/>
                    </a:lnTo>
                    <a:lnTo>
                      <a:pt x="354" y="123"/>
                    </a:lnTo>
                    <a:lnTo>
                      <a:pt x="355" y="169"/>
                    </a:lnTo>
                    <a:lnTo>
                      <a:pt x="355" y="107"/>
                    </a:lnTo>
                    <a:lnTo>
                      <a:pt x="355" y="136"/>
                    </a:lnTo>
                    <a:lnTo>
                      <a:pt x="355" y="135"/>
                    </a:lnTo>
                    <a:lnTo>
                      <a:pt x="355" y="199"/>
                    </a:lnTo>
                    <a:lnTo>
                      <a:pt x="355" y="98"/>
                    </a:lnTo>
                    <a:lnTo>
                      <a:pt x="356" y="139"/>
                    </a:lnTo>
                    <a:lnTo>
                      <a:pt x="356" y="142"/>
                    </a:lnTo>
                    <a:lnTo>
                      <a:pt x="356" y="82"/>
                    </a:lnTo>
                    <a:lnTo>
                      <a:pt x="356" y="177"/>
                    </a:lnTo>
                    <a:lnTo>
                      <a:pt x="356" y="96"/>
                    </a:lnTo>
                    <a:lnTo>
                      <a:pt x="356" y="114"/>
                    </a:lnTo>
                    <a:lnTo>
                      <a:pt x="356" y="94"/>
                    </a:lnTo>
                    <a:lnTo>
                      <a:pt x="356" y="162"/>
                    </a:lnTo>
                    <a:lnTo>
                      <a:pt x="357" y="139"/>
                    </a:lnTo>
                    <a:lnTo>
                      <a:pt x="357" y="186"/>
                    </a:lnTo>
                    <a:lnTo>
                      <a:pt x="357" y="80"/>
                    </a:lnTo>
                    <a:lnTo>
                      <a:pt x="357" y="149"/>
                    </a:lnTo>
                    <a:lnTo>
                      <a:pt x="357" y="157"/>
                    </a:lnTo>
                    <a:lnTo>
                      <a:pt x="357" y="216"/>
                    </a:lnTo>
                    <a:lnTo>
                      <a:pt x="358" y="129"/>
                    </a:lnTo>
                    <a:lnTo>
                      <a:pt x="358" y="134"/>
                    </a:lnTo>
                    <a:lnTo>
                      <a:pt x="358" y="150"/>
                    </a:lnTo>
                    <a:lnTo>
                      <a:pt x="358" y="127"/>
                    </a:lnTo>
                    <a:lnTo>
                      <a:pt x="358" y="192"/>
                    </a:lnTo>
                    <a:lnTo>
                      <a:pt x="358" y="169"/>
                    </a:lnTo>
                    <a:lnTo>
                      <a:pt x="358" y="171"/>
                    </a:lnTo>
                    <a:lnTo>
                      <a:pt x="359" y="161"/>
                    </a:lnTo>
                    <a:lnTo>
                      <a:pt x="359" y="204"/>
                    </a:lnTo>
                    <a:lnTo>
                      <a:pt x="359" y="176"/>
                    </a:lnTo>
                    <a:lnTo>
                      <a:pt x="359" y="159"/>
                    </a:lnTo>
                    <a:lnTo>
                      <a:pt x="359" y="191"/>
                    </a:lnTo>
                    <a:lnTo>
                      <a:pt x="359" y="116"/>
                    </a:lnTo>
                    <a:lnTo>
                      <a:pt x="359" y="131"/>
                    </a:lnTo>
                    <a:lnTo>
                      <a:pt x="360" y="165"/>
                    </a:lnTo>
                    <a:lnTo>
                      <a:pt x="360" y="116"/>
                    </a:lnTo>
                    <a:lnTo>
                      <a:pt x="360" y="198"/>
                    </a:lnTo>
                    <a:lnTo>
                      <a:pt x="360" y="135"/>
                    </a:lnTo>
                    <a:lnTo>
                      <a:pt x="360" y="175"/>
                    </a:lnTo>
                    <a:lnTo>
                      <a:pt x="360" y="160"/>
                    </a:lnTo>
                    <a:lnTo>
                      <a:pt x="361" y="206"/>
                    </a:lnTo>
                    <a:lnTo>
                      <a:pt x="361" y="167"/>
                    </a:lnTo>
                    <a:lnTo>
                      <a:pt x="361" y="219"/>
                    </a:lnTo>
                    <a:lnTo>
                      <a:pt x="361" y="162"/>
                    </a:lnTo>
                    <a:lnTo>
                      <a:pt x="361" y="200"/>
                    </a:lnTo>
                    <a:lnTo>
                      <a:pt x="361" y="155"/>
                    </a:lnTo>
                    <a:lnTo>
                      <a:pt x="362" y="223"/>
                    </a:lnTo>
                    <a:lnTo>
                      <a:pt x="362" y="142"/>
                    </a:lnTo>
                    <a:lnTo>
                      <a:pt x="362" y="148"/>
                    </a:lnTo>
                    <a:lnTo>
                      <a:pt x="362" y="102"/>
                    </a:lnTo>
                    <a:lnTo>
                      <a:pt x="362" y="172"/>
                    </a:lnTo>
                    <a:lnTo>
                      <a:pt x="362" y="160"/>
                    </a:lnTo>
                    <a:lnTo>
                      <a:pt x="362" y="156"/>
                    </a:lnTo>
                    <a:lnTo>
                      <a:pt x="363" y="151"/>
                    </a:lnTo>
                    <a:lnTo>
                      <a:pt x="363" y="191"/>
                    </a:lnTo>
                    <a:lnTo>
                      <a:pt x="363" y="189"/>
                    </a:lnTo>
                    <a:lnTo>
                      <a:pt x="363" y="176"/>
                    </a:lnTo>
                    <a:lnTo>
                      <a:pt x="363" y="212"/>
                    </a:lnTo>
                    <a:lnTo>
                      <a:pt x="363" y="156"/>
                    </a:lnTo>
                    <a:lnTo>
                      <a:pt x="363" y="189"/>
                    </a:lnTo>
                    <a:lnTo>
                      <a:pt x="364" y="195"/>
                    </a:lnTo>
                    <a:lnTo>
                      <a:pt x="364" y="144"/>
                    </a:lnTo>
                    <a:lnTo>
                      <a:pt x="364" y="197"/>
                    </a:lnTo>
                    <a:lnTo>
                      <a:pt x="364" y="143"/>
                    </a:lnTo>
                    <a:lnTo>
                      <a:pt x="364" y="186"/>
                    </a:lnTo>
                    <a:lnTo>
                      <a:pt x="365" y="124"/>
                    </a:lnTo>
                    <a:lnTo>
                      <a:pt x="365" y="206"/>
                    </a:lnTo>
                    <a:lnTo>
                      <a:pt x="365" y="260"/>
                    </a:lnTo>
                    <a:lnTo>
                      <a:pt x="365" y="129"/>
                    </a:lnTo>
                    <a:lnTo>
                      <a:pt x="365" y="206"/>
                    </a:lnTo>
                    <a:lnTo>
                      <a:pt x="365" y="198"/>
                    </a:lnTo>
                    <a:lnTo>
                      <a:pt x="365" y="208"/>
                    </a:lnTo>
                    <a:lnTo>
                      <a:pt x="365" y="101"/>
                    </a:lnTo>
                    <a:lnTo>
                      <a:pt x="366" y="138"/>
                    </a:lnTo>
                    <a:lnTo>
                      <a:pt x="366" y="229"/>
                    </a:lnTo>
                    <a:lnTo>
                      <a:pt x="366" y="148"/>
                    </a:lnTo>
                    <a:lnTo>
                      <a:pt x="366" y="245"/>
                    </a:lnTo>
                    <a:lnTo>
                      <a:pt x="366" y="189"/>
                    </a:lnTo>
                    <a:lnTo>
                      <a:pt x="366" y="197"/>
                    </a:lnTo>
                    <a:lnTo>
                      <a:pt x="367" y="114"/>
                    </a:lnTo>
                    <a:lnTo>
                      <a:pt x="367" y="195"/>
                    </a:lnTo>
                    <a:lnTo>
                      <a:pt x="367" y="196"/>
                    </a:lnTo>
                    <a:lnTo>
                      <a:pt x="367" y="218"/>
                    </a:lnTo>
                    <a:lnTo>
                      <a:pt x="367" y="118"/>
                    </a:lnTo>
                    <a:lnTo>
                      <a:pt x="367" y="165"/>
                    </a:lnTo>
                    <a:lnTo>
                      <a:pt x="367" y="182"/>
                    </a:lnTo>
                    <a:lnTo>
                      <a:pt x="368" y="103"/>
                    </a:lnTo>
                    <a:lnTo>
                      <a:pt x="368" y="188"/>
                    </a:lnTo>
                    <a:lnTo>
                      <a:pt x="368" y="137"/>
                    </a:lnTo>
                    <a:lnTo>
                      <a:pt x="368" y="180"/>
                    </a:lnTo>
                    <a:lnTo>
                      <a:pt x="368" y="123"/>
                    </a:lnTo>
                    <a:lnTo>
                      <a:pt x="368" y="194"/>
                    </a:lnTo>
                    <a:lnTo>
                      <a:pt x="369" y="100"/>
                    </a:lnTo>
                    <a:lnTo>
                      <a:pt x="369" y="215"/>
                    </a:lnTo>
                    <a:lnTo>
                      <a:pt x="369" y="125"/>
                    </a:lnTo>
                    <a:lnTo>
                      <a:pt x="369" y="152"/>
                    </a:lnTo>
                    <a:lnTo>
                      <a:pt x="369" y="124"/>
                    </a:lnTo>
                    <a:lnTo>
                      <a:pt x="370" y="184"/>
                    </a:lnTo>
                    <a:lnTo>
                      <a:pt x="370" y="173"/>
                    </a:lnTo>
                    <a:lnTo>
                      <a:pt x="370" y="187"/>
                    </a:lnTo>
                    <a:lnTo>
                      <a:pt x="370" y="134"/>
                    </a:lnTo>
                    <a:lnTo>
                      <a:pt x="370" y="147"/>
                    </a:lnTo>
                    <a:lnTo>
                      <a:pt x="370" y="240"/>
                    </a:lnTo>
                    <a:lnTo>
                      <a:pt x="370" y="101"/>
                    </a:lnTo>
                    <a:lnTo>
                      <a:pt x="371" y="191"/>
                    </a:lnTo>
                    <a:lnTo>
                      <a:pt x="371" y="187"/>
                    </a:lnTo>
                    <a:lnTo>
                      <a:pt x="371" y="214"/>
                    </a:lnTo>
                    <a:lnTo>
                      <a:pt x="371" y="125"/>
                    </a:lnTo>
                    <a:lnTo>
                      <a:pt x="371" y="198"/>
                    </a:lnTo>
                    <a:lnTo>
                      <a:pt x="371" y="216"/>
                    </a:lnTo>
                    <a:lnTo>
                      <a:pt x="372" y="152"/>
                    </a:lnTo>
                    <a:lnTo>
                      <a:pt x="372" y="182"/>
                    </a:lnTo>
                    <a:lnTo>
                      <a:pt x="372" y="188"/>
                    </a:lnTo>
                    <a:lnTo>
                      <a:pt x="372" y="138"/>
                    </a:lnTo>
                    <a:lnTo>
                      <a:pt x="372" y="285"/>
                    </a:lnTo>
                    <a:lnTo>
                      <a:pt x="372" y="222"/>
                    </a:lnTo>
                    <a:lnTo>
                      <a:pt x="373" y="159"/>
                    </a:lnTo>
                    <a:lnTo>
                      <a:pt x="373" y="122"/>
                    </a:lnTo>
                    <a:lnTo>
                      <a:pt x="373" y="236"/>
                    </a:lnTo>
                    <a:lnTo>
                      <a:pt x="373" y="228"/>
                    </a:lnTo>
                    <a:lnTo>
                      <a:pt x="373" y="182"/>
                    </a:lnTo>
                    <a:lnTo>
                      <a:pt x="373" y="90"/>
                    </a:lnTo>
                    <a:lnTo>
                      <a:pt x="374" y="251"/>
                    </a:lnTo>
                    <a:lnTo>
                      <a:pt x="374" y="146"/>
                    </a:lnTo>
                    <a:lnTo>
                      <a:pt x="374" y="188"/>
                    </a:lnTo>
                    <a:lnTo>
                      <a:pt x="374" y="203"/>
                    </a:lnTo>
                    <a:lnTo>
                      <a:pt x="374" y="157"/>
                    </a:lnTo>
                    <a:lnTo>
                      <a:pt x="374" y="182"/>
                    </a:lnTo>
                    <a:lnTo>
                      <a:pt x="374" y="209"/>
                    </a:lnTo>
                    <a:lnTo>
                      <a:pt x="374" y="174"/>
                    </a:lnTo>
                    <a:lnTo>
                      <a:pt x="375" y="237"/>
                    </a:lnTo>
                    <a:lnTo>
                      <a:pt x="375" y="202"/>
                    </a:lnTo>
                    <a:lnTo>
                      <a:pt x="375" y="256"/>
                    </a:lnTo>
                    <a:lnTo>
                      <a:pt x="375" y="267"/>
                    </a:lnTo>
                    <a:lnTo>
                      <a:pt x="375" y="189"/>
                    </a:lnTo>
                    <a:lnTo>
                      <a:pt x="376" y="276"/>
                    </a:lnTo>
                    <a:lnTo>
                      <a:pt x="376" y="249"/>
                    </a:lnTo>
                    <a:lnTo>
                      <a:pt x="376" y="224"/>
                    </a:lnTo>
                    <a:lnTo>
                      <a:pt x="376" y="305"/>
                    </a:lnTo>
                    <a:lnTo>
                      <a:pt x="376" y="194"/>
                    </a:lnTo>
                    <a:lnTo>
                      <a:pt x="376" y="230"/>
                    </a:lnTo>
                    <a:lnTo>
                      <a:pt x="376" y="237"/>
                    </a:lnTo>
                    <a:lnTo>
                      <a:pt x="376" y="287"/>
                    </a:lnTo>
                    <a:lnTo>
                      <a:pt x="377" y="221"/>
                    </a:lnTo>
                    <a:lnTo>
                      <a:pt x="377" y="224"/>
                    </a:lnTo>
                    <a:lnTo>
                      <a:pt x="377" y="238"/>
                    </a:lnTo>
                    <a:lnTo>
                      <a:pt x="377" y="273"/>
                    </a:lnTo>
                    <a:lnTo>
                      <a:pt x="377" y="177"/>
                    </a:lnTo>
                    <a:lnTo>
                      <a:pt x="377" y="217"/>
                    </a:lnTo>
                    <a:lnTo>
                      <a:pt x="378" y="226"/>
                    </a:lnTo>
                    <a:lnTo>
                      <a:pt x="378" y="221"/>
                    </a:lnTo>
                    <a:lnTo>
                      <a:pt x="378" y="255"/>
                    </a:lnTo>
                    <a:lnTo>
                      <a:pt x="378" y="251"/>
                    </a:lnTo>
                    <a:lnTo>
                      <a:pt x="378" y="239"/>
                    </a:lnTo>
                    <a:lnTo>
                      <a:pt x="378" y="196"/>
                    </a:lnTo>
                    <a:lnTo>
                      <a:pt x="379" y="280"/>
                    </a:lnTo>
                    <a:lnTo>
                      <a:pt x="379" y="152"/>
                    </a:lnTo>
                    <a:lnTo>
                      <a:pt x="379" y="291"/>
                    </a:lnTo>
                    <a:lnTo>
                      <a:pt x="379" y="196"/>
                    </a:lnTo>
                    <a:lnTo>
                      <a:pt x="379" y="223"/>
                    </a:lnTo>
                    <a:lnTo>
                      <a:pt x="380" y="203"/>
                    </a:lnTo>
                    <a:lnTo>
                      <a:pt x="380" y="292"/>
                    </a:lnTo>
                    <a:lnTo>
                      <a:pt x="380" y="206"/>
                    </a:lnTo>
                    <a:lnTo>
                      <a:pt x="380" y="303"/>
                    </a:lnTo>
                    <a:lnTo>
                      <a:pt x="380" y="221"/>
                    </a:lnTo>
                    <a:lnTo>
                      <a:pt x="380" y="232"/>
                    </a:lnTo>
                    <a:lnTo>
                      <a:pt x="380" y="181"/>
                    </a:lnTo>
                    <a:lnTo>
                      <a:pt x="381" y="278"/>
                    </a:lnTo>
                    <a:lnTo>
                      <a:pt x="381" y="244"/>
                    </a:lnTo>
                    <a:lnTo>
                      <a:pt x="381" y="292"/>
                    </a:lnTo>
                    <a:lnTo>
                      <a:pt x="381" y="208"/>
                    </a:lnTo>
                    <a:lnTo>
                      <a:pt x="381" y="215"/>
                    </a:lnTo>
                    <a:lnTo>
                      <a:pt x="382" y="244"/>
                    </a:lnTo>
                    <a:lnTo>
                      <a:pt x="382" y="309"/>
                    </a:lnTo>
                    <a:lnTo>
                      <a:pt x="382" y="183"/>
                    </a:lnTo>
                    <a:lnTo>
                      <a:pt x="382" y="194"/>
                    </a:lnTo>
                    <a:lnTo>
                      <a:pt x="382" y="241"/>
                    </a:lnTo>
                    <a:lnTo>
                      <a:pt x="383" y="175"/>
                    </a:lnTo>
                    <a:lnTo>
                      <a:pt x="383" y="208"/>
                    </a:lnTo>
                    <a:lnTo>
                      <a:pt x="383" y="148"/>
                    </a:lnTo>
                    <a:lnTo>
                      <a:pt x="383" y="252"/>
                    </a:lnTo>
                    <a:lnTo>
                      <a:pt x="383" y="211"/>
                    </a:lnTo>
                    <a:lnTo>
                      <a:pt x="383" y="236"/>
                    </a:lnTo>
                    <a:lnTo>
                      <a:pt x="383" y="256"/>
                    </a:lnTo>
                    <a:lnTo>
                      <a:pt x="384" y="165"/>
                    </a:lnTo>
                    <a:lnTo>
                      <a:pt x="384" y="172"/>
                    </a:lnTo>
                    <a:lnTo>
                      <a:pt x="384" y="194"/>
                    </a:lnTo>
                    <a:lnTo>
                      <a:pt x="384" y="157"/>
                    </a:lnTo>
                    <a:lnTo>
                      <a:pt x="384" y="186"/>
                    </a:lnTo>
                    <a:lnTo>
                      <a:pt x="384" y="164"/>
                    </a:lnTo>
                    <a:lnTo>
                      <a:pt x="384" y="255"/>
                    </a:lnTo>
                    <a:lnTo>
                      <a:pt x="385" y="148"/>
                    </a:lnTo>
                    <a:lnTo>
                      <a:pt x="385" y="156"/>
                    </a:lnTo>
                    <a:lnTo>
                      <a:pt x="385" y="143"/>
                    </a:lnTo>
                    <a:lnTo>
                      <a:pt x="385" y="100"/>
                    </a:lnTo>
                    <a:lnTo>
                      <a:pt x="385" y="216"/>
                    </a:lnTo>
                    <a:lnTo>
                      <a:pt x="385" y="185"/>
                    </a:lnTo>
                    <a:lnTo>
                      <a:pt x="385" y="220"/>
                    </a:lnTo>
                    <a:lnTo>
                      <a:pt x="386" y="120"/>
                    </a:lnTo>
                    <a:lnTo>
                      <a:pt x="386" y="193"/>
                    </a:lnTo>
                    <a:lnTo>
                      <a:pt x="386" y="195"/>
                    </a:lnTo>
                    <a:lnTo>
                      <a:pt x="386" y="124"/>
                    </a:lnTo>
                    <a:lnTo>
                      <a:pt x="386" y="165"/>
                    </a:lnTo>
                    <a:lnTo>
                      <a:pt x="387" y="106"/>
                    </a:lnTo>
                    <a:lnTo>
                      <a:pt x="387" y="176"/>
                    </a:lnTo>
                    <a:lnTo>
                      <a:pt x="387" y="117"/>
                    </a:lnTo>
                    <a:lnTo>
                      <a:pt x="387" y="94"/>
                    </a:lnTo>
                    <a:lnTo>
                      <a:pt x="387" y="165"/>
                    </a:lnTo>
                    <a:lnTo>
                      <a:pt x="388" y="147"/>
                    </a:lnTo>
                    <a:lnTo>
                      <a:pt x="388" y="87"/>
                    </a:lnTo>
                    <a:lnTo>
                      <a:pt x="388" y="185"/>
                    </a:lnTo>
                    <a:lnTo>
                      <a:pt x="388" y="57"/>
                    </a:lnTo>
                    <a:lnTo>
                      <a:pt x="388" y="168"/>
                    </a:lnTo>
                    <a:lnTo>
                      <a:pt x="388" y="65"/>
                    </a:lnTo>
                    <a:lnTo>
                      <a:pt x="389" y="183"/>
                    </a:lnTo>
                    <a:lnTo>
                      <a:pt x="389" y="135"/>
                    </a:lnTo>
                    <a:lnTo>
                      <a:pt x="389" y="166"/>
                    </a:lnTo>
                    <a:lnTo>
                      <a:pt x="389" y="203"/>
                    </a:lnTo>
                    <a:lnTo>
                      <a:pt x="389" y="158"/>
                    </a:lnTo>
                    <a:lnTo>
                      <a:pt x="389" y="195"/>
                    </a:lnTo>
                    <a:lnTo>
                      <a:pt x="389" y="132"/>
                    </a:lnTo>
                    <a:lnTo>
                      <a:pt x="390" y="214"/>
                    </a:lnTo>
                    <a:lnTo>
                      <a:pt x="390" y="163"/>
                    </a:lnTo>
                    <a:lnTo>
                      <a:pt x="390" y="128"/>
                    </a:lnTo>
                    <a:lnTo>
                      <a:pt x="390" y="226"/>
                    </a:lnTo>
                    <a:lnTo>
                      <a:pt x="391" y="160"/>
                    </a:lnTo>
                    <a:lnTo>
                      <a:pt x="391" y="205"/>
                    </a:lnTo>
                    <a:lnTo>
                      <a:pt x="391" y="125"/>
                    </a:lnTo>
                    <a:lnTo>
                      <a:pt x="391" y="191"/>
                    </a:lnTo>
                    <a:lnTo>
                      <a:pt x="391" y="143"/>
                    </a:lnTo>
                    <a:lnTo>
                      <a:pt x="391" y="116"/>
                    </a:lnTo>
                    <a:lnTo>
                      <a:pt x="392" y="237"/>
                    </a:lnTo>
                    <a:lnTo>
                      <a:pt x="392" y="185"/>
                    </a:lnTo>
                    <a:lnTo>
                      <a:pt x="392" y="138"/>
                    </a:lnTo>
                    <a:lnTo>
                      <a:pt x="392" y="236"/>
                    </a:lnTo>
                    <a:lnTo>
                      <a:pt x="392" y="71"/>
                    </a:lnTo>
                    <a:lnTo>
                      <a:pt x="392" y="203"/>
                    </a:lnTo>
                    <a:lnTo>
                      <a:pt x="393" y="264"/>
                    </a:lnTo>
                    <a:lnTo>
                      <a:pt x="393" y="160"/>
                    </a:lnTo>
                    <a:lnTo>
                      <a:pt x="393" y="182"/>
                    </a:lnTo>
                    <a:lnTo>
                      <a:pt x="393" y="253"/>
                    </a:lnTo>
                    <a:lnTo>
                      <a:pt x="393" y="160"/>
                    </a:lnTo>
                    <a:lnTo>
                      <a:pt x="393" y="196"/>
                    </a:lnTo>
                    <a:lnTo>
                      <a:pt x="393" y="263"/>
                    </a:lnTo>
                    <a:lnTo>
                      <a:pt x="394" y="177"/>
                    </a:lnTo>
                    <a:lnTo>
                      <a:pt x="394" y="228"/>
                    </a:lnTo>
                    <a:lnTo>
                      <a:pt x="394" y="223"/>
                    </a:lnTo>
                    <a:lnTo>
                      <a:pt x="394" y="162"/>
                    </a:lnTo>
                    <a:lnTo>
                      <a:pt x="394" y="189"/>
                    </a:lnTo>
                    <a:lnTo>
                      <a:pt x="394" y="243"/>
                    </a:lnTo>
                    <a:lnTo>
                      <a:pt x="394" y="259"/>
                    </a:lnTo>
                    <a:lnTo>
                      <a:pt x="395" y="206"/>
                    </a:lnTo>
                    <a:lnTo>
                      <a:pt x="395" y="236"/>
                    </a:lnTo>
                    <a:lnTo>
                      <a:pt x="395" y="205"/>
                    </a:lnTo>
                    <a:lnTo>
                      <a:pt x="395" y="203"/>
                    </a:lnTo>
                    <a:lnTo>
                      <a:pt x="395" y="257"/>
                    </a:lnTo>
                    <a:lnTo>
                      <a:pt x="396" y="195"/>
                    </a:lnTo>
                    <a:lnTo>
                      <a:pt x="396" y="174"/>
                    </a:lnTo>
                    <a:lnTo>
                      <a:pt x="396" y="268"/>
                    </a:lnTo>
                    <a:lnTo>
                      <a:pt x="396" y="241"/>
                    </a:lnTo>
                    <a:lnTo>
                      <a:pt x="396" y="182"/>
                    </a:lnTo>
                    <a:lnTo>
                      <a:pt x="396" y="164"/>
                    </a:lnTo>
                    <a:lnTo>
                      <a:pt x="397" y="250"/>
                    </a:lnTo>
                    <a:lnTo>
                      <a:pt x="397" y="223"/>
                    </a:lnTo>
                    <a:lnTo>
                      <a:pt x="397" y="230"/>
                    </a:lnTo>
                    <a:lnTo>
                      <a:pt x="397" y="124"/>
                    </a:lnTo>
                    <a:lnTo>
                      <a:pt x="397" y="193"/>
                    </a:lnTo>
                    <a:lnTo>
                      <a:pt x="397" y="148"/>
                    </a:lnTo>
                    <a:lnTo>
                      <a:pt x="398" y="279"/>
                    </a:lnTo>
                    <a:lnTo>
                      <a:pt x="398" y="170"/>
                    </a:lnTo>
                    <a:lnTo>
                      <a:pt x="398" y="158"/>
                    </a:lnTo>
                    <a:lnTo>
                      <a:pt x="398" y="129"/>
                    </a:lnTo>
                    <a:lnTo>
                      <a:pt x="398" y="269"/>
                    </a:lnTo>
                    <a:lnTo>
                      <a:pt x="398" y="226"/>
                    </a:lnTo>
                    <a:lnTo>
                      <a:pt x="398" y="217"/>
                    </a:lnTo>
                    <a:lnTo>
                      <a:pt x="399" y="161"/>
                    </a:lnTo>
                    <a:lnTo>
                      <a:pt x="399" y="242"/>
                    </a:lnTo>
                    <a:lnTo>
                      <a:pt x="399" y="176"/>
                    </a:lnTo>
                    <a:lnTo>
                      <a:pt x="399" y="175"/>
                    </a:lnTo>
                    <a:lnTo>
                      <a:pt x="399" y="230"/>
                    </a:lnTo>
                    <a:lnTo>
                      <a:pt x="399" y="224"/>
                    </a:lnTo>
                    <a:lnTo>
                      <a:pt x="400" y="230"/>
                    </a:lnTo>
                    <a:lnTo>
                      <a:pt x="400" y="161"/>
                    </a:lnTo>
                    <a:lnTo>
                      <a:pt x="400" y="198"/>
                    </a:lnTo>
                    <a:lnTo>
                      <a:pt x="400" y="208"/>
                    </a:lnTo>
                    <a:lnTo>
                      <a:pt x="400" y="166"/>
                    </a:lnTo>
                    <a:lnTo>
                      <a:pt x="400" y="226"/>
                    </a:lnTo>
                    <a:lnTo>
                      <a:pt x="401" y="210"/>
                    </a:lnTo>
                    <a:lnTo>
                      <a:pt x="401" y="225"/>
                    </a:lnTo>
                    <a:lnTo>
                      <a:pt x="401" y="135"/>
                    </a:lnTo>
                    <a:lnTo>
                      <a:pt x="401" y="176"/>
                    </a:lnTo>
                    <a:lnTo>
                      <a:pt x="402" y="137"/>
                    </a:lnTo>
                    <a:lnTo>
                      <a:pt x="402" y="214"/>
                    </a:lnTo>
                    <a:lnTo>
                      <a:pt x="402" y="126"/>
                    </a:lnTo>
                    <a:lnTo>
                      <a:pt x="402" y="260"/>
                    </a:lnTo>
                    <a:lnTo>
                      <a:pt x="402" y="174"/>
                    </a:lnTo>
                    <a:lnTo>
                      <a:pt x="402" y="168"/>
                    </a:lnTo>
                    <a:lnTo>
                      <a:pt x="403" y="202"/>
                    </a:lnTo>
                    <a:lnTo>
                      <a:pt x="403" y="118"/>
                    </a:lnTo>
                    <a:lnTo>
                      <a:pt x="403" y="147"/>
                    </a:lnTo>
                    <a:lnTo>
                      <a:pt x="403" y="218"/>
                    </a:lnTo>
                    <a:lnTo>
                      <a:pt x="403" y="108"/>
                    </a:lnTo>
                    <a:lnTo>
                      <a:pt x="403" y="148"/>
                    </a:lnTo>
                    <a:lnTo>
                      <a:pt x="403" y="138"/>
                    </a:lnTo>
                    <a:lnTo>
                      <a:pt x="404" y="222"/>
                    </a:lnTo>
                    <a:lnTo>
                      <a:pt x="404" y="170"/>
                    </a:lnTo>
                    <a:lnTo>
                      <a:pt x="404" y="126"/>
                    </a:lnTo>
                    <a:lnTo>
                      <a:pt x="404" y="226"/>
                    </a:lnTo>
                    <a:lnTo>
                      <a:pt x="404" y="205"/>
                    </a:lnTo>
                    <a:lnTo>
                      <a:pt x="405" y="175"/>
                    </a:lnTo>
                    <a:lnTo>
                      <a:pt x="405" y="145"/>
                    </a:lnTo>
                    <a:lnTo>
                      <a:pt x="405" y="230"/>
                    </a:lnTo>
                    <a:lnTo>
                      <a:pt x="405" y="200"/>
                    </a:lnTo>
                    <a:lnTo>
                      <a:pt x="405" y="140"/>
                    </a:lnTo>
                    <a:lnTo>
                      <a:pt x="406" y="225"/>
                    </a:lnTo>
                    <a:lnTo>
                      <a:pt x="406" y="170"/>
                    </a:lnTo>
                    <a:lnTo>
                      <a:pt x="406" y="246"/>
                    </a:lnTo>
                    <a:lnTo>
                      <a:pt x="406" y="144"/>
                    </a:lnTo>
                    <a:lnTo>
                      <a:pt x="406" y="202"/>
                    </a:lnTo>
                    <a:lnTo>
                      <a:pt x="406" y="135"/>
                    </a:lnTo>
                    <a:lnTo>
                      <a:pt x="407" y="236"/>
                    </a:lnTo>
                    <a:lnTo>
                      <a:pt x="407" y="227"/>
                    </a:lnTo>
                    <a:lnTo>
                      <a:pt x="407" y="208"/>
                    </a:lnTo>
                    <a:lnTo>
                      <a:pt x="407" y="238"/>
                    </a:lnTo>
                    <a:lnTo>
                      <a:pt x="407" y="133"/>
                    </a:lnTo>
                    <a:lnTo>
                      <a:pt x="407" y="237"/>
                    </a:lnTo>
                    <a:lnTo>
                      <a:pt x="407" y="246"/>
                    </a:lnTo>
                    <a:lnTo>
                      <a:pt x="408" y="137"/>
                    </a:lnTo>
                    <a:lnTo>
                      <a:pt x="408" y="168"/>
                    </a:lnTo>
                    <a:lnTo>
                      <a:pt x="408" y="270"/>
                    </a:lnTo>
                    <a:lnTo>
                      <a:pt x="408" y="199"/>
                    </a:lnTo>
                    <a:lnTo>
                      <a:pt x="409" y="142"/>
                    </a:lnTo>
                    <a:lnTo>
                      <a:pt x="409" y="239"/>
                    </a:lnTo>
                    <a:lnTo>
                      <a:pt x="409" y="160"/>
                    </a:lnTo>
                    <a:lnTo>
                      <a:pt x="409" y="146"/>
                    </a:lnTo>
                    <a:lnTo>
                      <a:pt x="409" y="127"/>
                    </a:lnTo>
                    <a:lnTo>
                      <a:pt x="410" y="253"/>
                    </a:lnTo>
                    <a:lnTo>
                      <a:pt x="410" y="182"/>
                    </a:lnTo>
                    <a:lnTo>
                      <a:pt x="410" y="234"/>
                    </a:lnTo>
                    <a:lnTo>
                      <a:pt x="410" y="151"/>
                    </a:lnTo>
                    <a:lnTo>
                      <a:pt x="410" y="221"/>
                    </a:lnTo>
                    <a:lnTo>
                      <a:pt x="410" y="251"/>
                    </a:lnTo>
                    <a:lnTo>
                      <a:pt x="411" y="172"/>
                    </a:lnTo>
                    <a:lnTo>
                      <a:pt x="411" y="194"/>
                    </a:lnTo>
                    <a:lnTo>
                      <a:pt x="411" y="202"/>
                    </a:lnTo>
                    <a:lnTo>
                      <a:pt x="411" y="236"/>
                    </a:lnTo>
                    <a:lnTo>
                      <a:pt x="411" y="137"/>
                    </a:lnTo>
                    <a:lnTo>
                      <a:pt x="411" y="203"/>
                    </a:lnTo>
                    <a:lnTo>
                      <a:pt x="411" y="263"/>
                    </a:lnTo>
                    <a:lnTo>
                      <a:pt x="412" y="147"/>
                    </a:lnTo>
                    <a:lnTo>
                      <a:pt x="412" y="227"/>
                    </a:lnTo>
                    <a:lnTo>
                      <a:pt x="412" y="208"/>
                    </a:lnTo>
                    <a:lnTo>
                      <a:pt x="412" y="224"/>
                    </a:lnTo>
                    <a:lnTo>
                      <a:pt x="412" y="175"/>
                    </a:lnTo>
                    <a:lnTo>
                      <a:pt x="412" y="227"/>
                    </a:lnTo>
                    <a:lnTo>
                      <a:pt x="412" y="231"/>
                    </a:lnTo>
                    <a:lnTo>
                      <a:pt x="413" y="142"/>
                    </a:lnTo>
                    <a:lnTo>
                      <a:pt x="413" y="222"/>
                    </a:lnTo>
                    <a:lnTo>
                      <a:pt x="413" y="188"/>
                    </a:lnTo>
                    <a:lnTo>
                      <a:pt x="413" y="125"/>
                    </a:lnTo>
                    <a:lnTo>
                      <a:pt x="413" y="228"/>
                    </a:lnTo>
                    <a:lnTo>
                      <a:pt x="414" y="260"/>
                    </a:lnTo>
                    <a:lnTo>
                      <a:pt x="414" y="219"/>
                    </a:lnTo>
                    <a:lnTo>
                      <a:pt x="414" y="299"/>
                    </a:lnTo>
                    <a:lnTo>
                      <a:pt x="414" y="223"/>
                    </a:lnTo>
                    <a:lnTo>
                      <a:pt x="414" y="155"/>
                    </a:lnTo>
                    <a:lnTo>
                      <a:pt x="415" y="273"/>
                    </a:lnTo>
                    <a:lnTo>
                      <a:pt x="415" y="157"/>
                    </a:lnTo>
                    <a:lnTo>
                      <a:pt x="415" y="256"/>
                    </a:lnTo>
                    <a:lnTo>
                      <a:pt x="415" y="214"/>
                    </a:lnTo>
                    <a:lnTo>
                      <a:pt x="415" y="212"/>
                    </a:lnTo>
                    <a:lnTo>
                      <a:pt x="415" y="242"/>
                    </a:lnTo>
                    <a:lnTo>
                      <a:pt x="416" y="187"/>
                    </a:lnTo>
                    <a:lnTo>
                      <a:pt x="416" y="214"/>
                    </a:lnTo>
                    <a:lnTo>
                      <a:pt x="416" y="172"/>
                    </a:lnTo>
                    <a:lnTo>
                      <a:pt x="416" y="158"/>
                    </a:lnTo>
                    <a:lnTo>
                      <a:pt x="416" y="229"/>
                    </a:lnTo>
                    <a:lnTo>
                      <a:pt x="416" y="200"/>
                    </a:lnTo>
                    <a:lnTo>
                      <a:pt x="416" y="219"/>
                    </a:lnTo>
                    <a:lnTo>
                      <a:pt x="417" y="281"/>
                    </a:lnTo>
                    <a:lnTo>
                      <a:pt x="417" y="174"/>
                    </a:lnTo>
                    <a:lnTo>
                      <a:pt x="417" y="201"/>
                    </a:lnTo>
                    <a:lnTo>
                      <a:pt x="417" y="122"/>
                    </a:lnTo>
                    <a:lnTo>
                      <a:pt x="417" y="289"/>
                    </a:lnTo>
                    <a:lnTo>
                      <a:pt x="417" y="125"/>
                    </a:lnTo>
                    <a:lnTo>
                      <a:pt x="418" y="236"/>
                    </a:lnTo>
                    <a:lnTo>
                      <a:pt x="418" y="143"/>
                    </a:lnTo>
                    <a:lnTo>
                      <a:pt x="418" y="247"/>
                    </a:lnTo>
                    <a:lnTo>
                      <a:pt x="418" y="170"/>
                    </a:lnTo>
                    <a:lnTo>
                      <a:pt x="418" y="207"/>
                    </a:lnTo>
                    <a:lnTo>
                      <a:pt x="418" y="239"/>
                    </a:lnTo>
                    <a:lnTo>
                      <a:pt x="419" y="171"/>
                    </a:lnTo>
                    <a:lnTo>
                      <a:pt x="419" y="175"/>
                    </a:lnTo>
                    <a:lnTo>
                      <a:pt x="419" y="272"/>
                    </a:lnTo>
                    <a:lnTo>
                      <a:pt x="419" y="133"/>
                    </a:lnTo>
                    <a:lnTo>
                      <a:pt x="419" y="191"/>
                    </a:lnTo>
                    <a:lnTo>
                      <a:pt x="419" y="165"/>
                    </a:lnTo>
                    <a:lnTo>
                      <a:pt x="420" y="155"/>
                    </a:lnTo>
                    <a:lnTo>
                      <a:pt x="420" y="251"/>
                    </a:lnTo>
                    <a:lnTo>
                      <a:pt x="420" y="270"/>
                    </a:lnTo>
                    <a:lnTo>
                      <a:pt x="420" y="161"/>
                    </a:lnTo>
                    <a:lnTo>
                      <a:pt x="420" y="278"/>
                    </a:lnTo>
                    <a:lnTo>
                      <a:pt x="420" y="190"/>
                    </a:lnTo>
                    <a:lnTo>
                      <a:pt x="420" y="233"/>
                    </a:lnTo>
                    <a:lnTo>
                      <a:pt x="421" y="260"/>
                    </a:lnTo>
                    <a:lnTo>
                      <a:pt x="421" y="190"/>
                    </a:lnTo>
                    <a:lnTo>
                      <a:pt x="421" y="224"/>
                    </a:lnTo>
                    <a:lnTo>
                      <a:pt x="421" y="187"/>
                    </a:lnTo>
                    <a:lnTo>
                      <a:pt x="421" y="256"/>
                    </a:lnTo>
                    <a:lnTo>
                      <a:pt x="421" y="231"/>
                    </a:lnTo>
                    <a:lnTo>
                      <a:pt x="421" y="165"/>
                    </a:lnTo>
                    <a:lnTo>
                      <a:pt x="422" y="262"/>
                    </a:lnTo>
                    <a:lnTo>
                      <a:pt x="422" y="178"/>
                    </a:lnTo>
                    <a:lnTo>
                      <a:pt x="422" y="163"/>
                    </a:lnTo>
                    <a:lnTo>
                      <a:pt x="422" y="239"/>
                    </a:lnTo>
                    <a:lnTo>
                      <a:pt x="423" y="216"/>
                    </a:lnTo>
                    <a:lnTo>
                      <a:pt x="423" y="240"/>
                    </a:lnTo>
                    <a:lnTo>
                      <a:pt x="423" y="181"/>
                    </a:lnTo>
                    <a:lnTo>
                      <a:pt x="423" y="202"/>
                    </a:lnTo>
                    <a:lnTo>
                      <a:pt x="423" y="173"/>
                    </a:lnTo>
                    <a:lnTo>
                      <a:pt x="424" y="239"/>
                    </a:lnTo>
                    <a:lnTo>
                      <a:pt x="424" y="142"/>
                    </a:lnTo>
                    <a:lnTo>
                      <a:pt x="424" y="204"/>
                    </a:lnTo>
                    <a:lnTo>
                      <a:pt x="424" y="196"/>
                    </a:lnTo>
                    <a:lnTo>
                      <a:pt x="424" y="267"/>
                    </a:lnTo>
                    <a:lnTo>
                      <a:pt x="424" y="224"/>
                    </a:lnTo>
                    <a:lnTo>
                      <a:pt x="424" y="159"/>
                    </a:lnTo>
                    <a:lnTo>
                      <a:pt x="425" y="271"/>
                    </a:lnTo>
                    <a:lnTo>
                      <a:pt x="425" y="231"/>
                    </a:lnTo>
                    <a:lnTo>
                      <a:pt x="425" y="196"/>
                    </a:lnTo>
                    <a:lnTo>
                      <a:pt x="425" y="163"/>
                    </a:lnTo>
                    <a:lnTo>
                      <a:pt x="425" y="221"/>
                    </a:lnTo>
                    <a:lnTo>
                      <a:pt x="425" y="148"/>
                    </a:lnTo>
                    <a:lnTo>
                      <a:pt x="426" y="269"/>
                    </a:lnTo>
                    <a:lnTo>
                      <a:pt x="426" y="132"/>
                    </a:lnTo>
                    <a:lnTo>
                      <a:pt x="426" y="185"/>
                    </a:lnTo>
                    <a:lnTo>
                      <a:pt x="426" y="223"/>
                    </a:lnTo>
                    <a:lnTo>
                      <a:pt x="426" y="258"/>
                    </a:lnTo>
                    <a:lnTo>
                      <a:pt x="426" y="189"/>
                    </a:lnTo>
                    <a:lnTo>
                      <a:pt x="426" y="218"/>
                    </a:lnTo>
                    <a:lnTo>
                      <a:pt x="426" y="168"/>
                    </a:lnTo>
                    <a:lnTo>
                      <a:pt x="427" y="219"/>
                    </a:lnTo>
                    <a:lnTo>
                      <a:pt x="427" y="178"/>
                    </a:lnTo>
                    <a:lnTo>
                      <a:pt x="427" y="173"/>
                    </a:lnTo>
                    <a:lnTo>
                      <a:pt x="427" y="265"/>
                    </a:lnTo>
                    <a:lnTo>
                      <a:pt x="428" y="181"/>
                    </a:lnTo>
                    <a:lnTo>
                      <a:pt x="428" y="204"/>
                    </a:lnTo>
                    <a:lnTo>
                      <a:pt x="428" y="274"/>
                    </a:lnTo>
                    <a:lnTo>
                      <a:pt x="428" y="166"/>
                    </a:lnTo>
                    <a:lnTo>
                      <a:pt x="428" y="220"/>
                    </a:lnTo>
                    <a:lnTo>
                      <a:pt x="428" y="249"/>
                    </a:lnTo>
                    <a:lnTo>
                      <a:pt x="429" y="195"/>
                    </a:lnTo>
                    <a:lnTo>
                      <a:pt x="429" y="244"/>
                    </a:lnTo>
                    <a:lnTo>
                      <a:pt x="429" y="273"/>
                    </a:lnTo>
                    <a:lnTo>
                      <a:pt x="429" y="190"/>
                    </a:lnTo>
                    <a:lnTo>
                      <a:pt x="429" y="192"/>
                    </a:lnTo>
                    <a:lnTo>
                      <a:pt x="430" y="166"/>
                    </a:lnTo>
                    <a:lnTo>
                      <a:pt x="430" y="237"/>
                    </a:lnTo>
                    <a:lnTo>
                      <a:pt x="430" y="180"/>
                    </a:lnTo>
                    <a:lnTo>
                      <a:pt x="430" y="167"/>
                    </a:lnTo>
                    <a:lnTo>
                      <a:pt x="430" y="250"/>
                    </a:lnTo>
                    <a:lnTo>
                      <a:pt x="431" y="228"/>
                    </a:lnTo>
                    <a:lnTo>
                      <a:pt x="431" y="148"/>
                    </a:lnTo>
                    <a:lnTo>
                      <a:pt x="431" y="307"/>
                    </a:lnTo>
                    <a:lnTo>
                      <a:pt x="431" y="269"/>
                    </a:lnTo>
                    <a:lnTo>
                      <a:pt x="431" y="237"/>
                    </a:lnTo>
                    <a:lnTo>
                      <a:pt x="431" y="338"/>
                    </a:lnTo>
                    <a:lnTo>
                      <a:pt x="431" y="211"/>
                    </a:lnTo>
                    <a:lnTo>
                      <a:pt x="431" y="214"/>
                    </a:lnTo>
                    <a:lnTo>
                      <a:pt x="432" y="192"/>
                    </a:lnTo>
                    <a:lnTo>
                      <a:pt x="432" y="191"/>
                    </a:lnTo>
                    <a:lnTo>
                      <a:pt x="432" y="268"/>
                    </a:lnTo>
                    <a:lnTo>
                      <a:pt x="432" y="243"/>
                    </a:lnTo>
                    <a:lnTo>
                      <a:pt x="432" y="206"/>
                    </a:lnTo>
                    <a:lnTo>
                      <a:pt x="433" y="268"/>
                    </a:lnTo>
                    <a:lnTo>
                      <a:pt x="433" y="199"/>
                    </a:lnTo>
                    <a:lnTo>
                      <a:pt x="433" y="242"/>
                    </a:lnTo>
                    <a:lnTo>
                      <a:pt x="433" y="234"/>
                    </a:lnTo>
                    <a:lnTo>
                      <a:pt x="433" y="205"/>
                    </a:lnTo>
                    <a:lnTo>
                      <a:pt x="434" y="192"/>
                    </a:lnTo>
                    <a:lnTo>
                      <a:pt x="434" y="282"/>
                    </a:lnTo>
                    <a:lnTo>
                      <a:pt x="434" y="176"/>
                    </a:lnTo>
                    <a:lnTo>
                      <a:pt x="434" y="175"/>
                    </a:lnTo>
                    <a:lnTo>
                      <a:pt x="434" y="276"/>
                    </a:lnTo>
                    <a:lnTo>
                      <a:pt x="434" y="223"/>
                    </a:lnTo>
                    <a:lnTo>
                      <a:pt x="434" y="236"/>
                    </a:lnTo>
                    <a:lnTo>
                      <a:pt x="435" y="144"/>
                    </a:lnTo>
                    <a:lnTo>
                      <a:pt x="435" y="241"/>
                    </a:lnTo>
                    <a:lnTo>
                      <a:pt x="435" y="219"/>
                    </a:lnTo>
                    <a:lnTo>
                      <a:pt x="435" y="209"/>
                    </a:lnTo>
                    <a:lnTo>
                      <a:pt x="435" y="237"/>
                    </a:lnTo>
                    <a:lnTo>
                      <a:pt x="435" y="144"/>
                    </a:lnTo>
                    <a:lnTo>
                      <a:pt x="435" y="184"/>
                    </a:lnTo>
                    <a:lnTo>
                      <a:pt x="436" y="204"/>
                    </a:lnTo>
                    <a:lnTo>
                      <a:pt x="436" y="146"/>
                    </a:lnTo>
                    <a:lnTo>
                      <a:pt x="436" y="273"/>
                    </a:lnTo>
                    <a:lnTo>
                      <a:pt x="436" y="194"/>
                    </a:lnTo>
                    <a:lnTo>
                      <a:pt x="436" y="173"/>
                    </a:lnTo>
                    <a:lnTo>
                      <a:pt x="437" y="212"/>
                    </a:lnTo>
                    <a:lnTo>
                      <a:pt x="437" y="173"/>
                    </a:lnTo>
                    <a:lnTo>
                      <a:pt x="437" y="109"/>
                    </a:lnTo>
                    <a:lnTo>
                      <a:pt x="437" y="230"/>
                    </a:lnTo>
                    <a:lnTo>
                      <a:pt x="437" y="177"/>
                    </a:lnTo>
                    <a:lnTo>
                      <a:pt x="437" y="108"/>
                    </a:lnTo>
                    <a:lnTo>
                      <a:pt x="437" y="187"/>
                    </a:lnTo>
                    <a:lnTo>
                      <a:pt x="438" y="145"/>
                    </a:lnTo>
                    <a:lnTo>
                      <a:pt x="438" y="183"/>
                    </a:lnTo>
                    <a:lnTo>
                      <a:pt x="438" y="115"/>
                    </a:lnTo>
                    <a:lnTo>
                      <a:pt x="438" y="236"/>
                    </a:lnTo>
                    <a:lnTo>
                      <a:pt x="438" y="166"/>
                    </a:lnTo>
                    <a:lnTo>
                      <a:pt x="438" y="237"/>
                    </a:lnTo>
                    <a:lnTo>
                      <a:pt x="439" y="124"/>
                    </a:lnTo>
                    <a:lnTo>
                      <a:pt x="439" y="193"/>
                    </a:lnTo>
                    <a:lnTo>
                      <a:pt x="439" y="150"/>
                    </a:lnTo>
                    <a:lnTo>
                      <a:pt x="439" y="208"/>
                    </a:lnTo>
                    <a:lnTo>
                      <a:pt x="439" y="147"/>
                    </a:lnTo>
                    <a:lnTo>
                      <a:pt x="439" y="192"/>
                    </a:lnTo>
                    <a:lnTo>
                      <a:pt x="440" y="175"/>
                    </a:lnTo>
                    <a:lnTo>
                      <a:pt x="440" y="211"/>
                    </a:lnTo>
                    <a:lnTo>
                      <a:pt x="440" y="118"/>
                    </a:lnTo>
                    <a:lnTo>
                      <a:pt x="440" y="163"/>
                    </a:lnTo>
                    <a:lnTo>
                      <a:pt x="440" y="177"/>
                    </a:lnTo>
                    <a:lnTo>
                      <a:pt x="440" y="151"/>
                    </a:lnTo>
                    <a:lnTo>
                      <a:pt x="440" y="204"/>
                    </a:lnTo>
                    <a:lnTo>
                      <a:pt x="440" y="175"/>
                    </a:lnTo>
                    <a:lnTo>
                      <a:pt x="441" y="132"/>
                    </a:lnTo>
                    <a:lnTo>
                      <a:pt x="441" y="207"/>
                    </a:lnTo>
                    <a:lnTo>
                      <a:pt x="441" y="138"/>
                    </a:lnTo>
                    <a:lnTo>
                      <a:pt x="441" y="173"/>
                    </a:lnTo>
                    <a:lnTo>
                      <a:pt x="442" y="155"/>
                    </a:lnTo>
                    <a:lnTo>
                      <a:pt x="442" y="216"/>
                    </a:lnTo>
                    <a:lnTo>
                      <a:pt x="442" y="98"/>
                    </a:lnTo>
                    <a:lnTo>
                      <a:pt x="442" y="176"/>
                    </a:lnTo>
                    <a:lnTo>
                      <a:pt x="442" y="164"/>
                    </a:lnTo>
                    <a:lnTo>
                      <a:pt x="442" y="146"/>
                    </a:lnTo>
                    <a:lnTo>
                      <a:pt x="442" y="158"/>
                    </a:lnTo>
                    <a:lnTo>
                      <a:pt x="443" y="85"/>
                    </a:lnTo>
                    <a:lnTo>
                      <a:pt x="443" y="102"/>
                    </a:lnTo>
                    <a:lnTo>
                      <a:pt x="443" y="153"/>
                    </a:lnTo>
                    <a:lnTo>
                      <a:pt x="443" y="131"/>
                    </a:lnTo>
                    <a:lnTo>
                      <a:pt x="443" y="162"/>
                    </a:lnTo>
                    <a:lnTo>
                      <a:pt x="443" y="161"/>
                    </a:lnTo>
                    <a:lnTo>
                      <a:pt x="444" y="219"/>
                    </a:lnTo>
                    <a:lnTo>
                      <a:pt x="444" y="191"/>
                    </a:lnTo>
                    <a:lnTo>
                      <a:pt x="444" y="125"/>
                    </a:lnTo>
                    <a:lnTo>
                      <a:pt x="444" y="203"/>
                    </a:lnTo>
                    <a:lnTo>
                      <a:pt x="444" y="194"/>
                    </a:lnTo>
                    <a:lnTo>
                      <a:pt x="445" y="216"/>
                    </a:lnTo>
                    <a:lnTo>
                      <a:pt x="445" y="116"/>
                    </a:lnTo>
                    <a:lnTo>
                      <a:pt x="445" y="209"/>
                    </a:lnTo>
                    <a:lnTo>
                      <a:pt x="445" y="129"/>
                    </a:lnTo>
                    <a:lnTo>
                      <a:pt x="445" y="221"/>
                    </a:lnTo>
                    <a:lnTo>
                      <a:pt x="445" y="87"/>
                    </a:lnTo>
                    <a:lnTo>
                      <a:pt x="446" y="142"/>
                    </a:lnTo>
                    <a:lnTo>
                      <a:pt x="446" y="151"/>
                    </a:lnTo>
                    <a:lnTo>
                      <a:pt x="446" y="127"/>
                    </a:lnTo>
                    <a:lnTo>
                      <a:pt x="446" y="217"/>
                    </a:lnTo>
                    <a:lnTo>
                      <a:pt x="446" y="151"/>
                    </a:lnTo>
                    <a:lnTo>
                      <a:pt x="447" y="74"/>
                    </a:lnTo>
                    <a:lnTo>
                      <a:pt x="447" y="198"/>
                    </a:lnTo>
                    <a:lnTo>
                      <a:pt x="447" y="148"/>
                    </a:lnTo>
                    <a:lnTo>
                      <a:pt x="447" y="157"/>
                    </a:lnTo>
                    <a:lnTo>
                      <a:pt x="447" y="102"/>
                    </a:lnTo>
                    <a:lnTo>
                      <a:pt x="447" y="118"/>
                    </a:lnTo>
                    <a:lnTo>
                      <a:pt x="447" y="137"/>
                    </a:lnTo>
                    <a:lnTo>
                      <a:pt x="447" y="172"/>
                    </a:lnTo>
                    <a:lnTo>
                      <a:pt x="448" y="63"/>
                    </a:lnTo>
                    <a:lnTo>
                      <a:pt x="448" y="97"/>
                    </a:lnTo>
                    <a:lnTo>
                      <a:pt x="448" y="168"/>
                    </a:lnTo>
                    <a:lnTo>
                      <a:pt x="448" y="208"/>
                    </a:lnTo>
                    <a:lnTo>
                      <a:pt x="448" y="143"/>
                    </a:lnTo>
                    <a:lnTo>
                      <a:pt x="448" y="198"/>
                    </a:lnTo>
                    <a:lnTo>
                      <a:pt x="449" y="155"/>
                    </a:lnTo>
                    <a:lnTo>
                      <a:pt x="449" y="134"/>
                    </a:lnTo>
                    <a:lnTo>
                      <a:pt x="449" y="204"/>
                    </a:lnTo>
                    <a:lnTo>
                      <a:pt x="449" y="136"/>
                    </a:lnTo>
                    <a:lnTo>
                      <a:pt x="449" y="171"/>
                    </a:lnTo>
                    <a:lnTo>
                      <a:pt x="449" y="145"/>
                    </a:lnTo>
                    <a:lnTo>
                      <a:pt x="449" y="216"/>
                    </a:lnTo>
                    <a:lnTo>
                      <a:pt x="449" y="160"/>
                    </a:lnTo>
                    <a:lnTo>
                      <a:pt x="450" y="121"/>
                    </a:lnTo>
                    <a:lnTo>
                      <a:pt x="450" y="183"/>
                    </a:lnTo>
                    <a:lnTo>
                      <a:pt x="450" y="148"/>
                    </a:lnTo>
                    <a:lnTo>
                      <a:pt x="450" y="104"/>
                    </a:lnTo>
                    <a:lnTo>
                      <a:pt x="451" y="187"/>
                    </a:lnTo>
                    <a:lnTo>
                      <a:pt x="451" y="159"/>
                    </a:lnTo>
                    <a:lnTo>
                      <a:pt x="451" y="221"/>
                    </a:lnTo>
                    <a:lnTo>
                      <a:pt x="451" y="109"/>
                    </a:lnTo>
                    <a:lnTo>
                      <a:pt x="451" y="196"/>
                    </a:lnTo>
                    <a:lnTo>
                      <a:pt x="452" y="124"/>
                    </a:lnTo>
                    <a:lnTo>
                      <a:pt x="452" y="254"/>
                    </a:lnTo>
                    <a:lnTo>
                      <a:pt x="452" y="168"/>
                    </a:lnTo>
                    <a:lnTo>
                      <a:pt x="452" y="206"/>
                    </a:lnTo>
                    <a:lnTo>
                      <a:pt x="452" y="114"/>
                    </a:lnTo>
                    <a:lnTo>
                      <a:pt x="452" y="135"/>
                    </a:lnTo>
                    <a:lnTo>
                      <a:pt x="452" y="187"/>
                    </a:lnTo>
                    <a:lnTo>
                      <a:pt x="453" y="207"/>
                    </a:lnTo>
                    <a:lnTo>
                      <a:pt x="453" y="142"/>
                    </a:lnTo>
                    <a:lnTo>
                      <a:pt x="453" y="153"/>
                    </a:lnTo>
                    <a:lnTo>
                      <a:pt x="453" y="187"/>
                    </a:lnTo>
                    <a:lnTo>
                      <a:pt x="453" y="147"/>
                    </a:lnTo>
                    <a:lnTo>
                      <a:pt x="453" y="147"/>
                    </a:lnTo>
                    <a:lnTo>
                      <a:pt x="454" y="187"/>
                    </a:lnTo>
                    <a:lnTo>
                      <a:pt x="454" y="161"/>
                    </a:lnTo>
                    <a:lnTo>
                      <a:pt x="454" y="202"/>
                    </a:lnTo>
                    <a:lnTo>
                      <a:pt x="454" y="187"/>
                    </a:lnTo>
                    <a:lnTo>
                      <a:pt x="454" y="136"/>
                    </a:lnTo>
                    <a:lnTo>
                      <a:pt x="455" y="179"/>
                    </a:lnTo>
                    <a:lnTo>
                      <a:pt x="455" y="199"/>
                    </a:lnTo>
                    <a:lnTo>
                      <a:pt x="455" y="99"/>
                    </a:lnTo>
                    <a:lnTo>
                      <a:pt x="455" y="144"/>
                    </a:lnTo>
                    <a:lnTo>
                      <a:pt x="455" y="141"/>
                    </a:lnTo>
                    <a:lnTo>
                      <a:pt x="455" y="193"/>
                    </a:lnTo>
                    <a:lnTo>
                      <a:pt x="456" y="101"/>
                    </a:lnTo>
                    <a:lnTo>
                      <a:pt x="456" y="174"/>
                    </a:lnTo>
                    <a:lnTo>
                      <a:pt x="456" y="196"/>
                    </a:lnTo>
                    <a:lnTo>
                      <a:pt x="456" y="114"/>
                    </a:lnTo>
                    <a:lnTo>
                      <a:pt x="456" y="126"/>
                    </a:lnTo>
                    <a:lnTo>
                      <a:pt x="456" y="172"/>
                    </a:lnTo>
                    <a:lnTo>
                      <a:pt x="457" y="121"/>
                    </a:lnTo>
                    <a:lnTo>
                      <a:pt x="457" y="187"/>
                    </a:lnTo>
                    <a:lnTo>
                      <a:pt x="457" y="138"/>
                    </a:lnTo>
                    <a:lnTo>
                      <a:pt x="457" y="126"/>
                    </a:lnTo>
                    <a:lnTo>
                      <a:pt x="457" y="173"/>
                    </a:lnTo>
                    <a:lnTo>
                      <a:pt x="457" y="144"/>
                    </a:lnTo>
                    <a:lnTo>
                      <a:pt x="458" y="131"/>
                    </a:lnTo>
                    <a:lnTo>
                      <a:pt x="458" y="113"/>
                    </a:lnTo>
                    <a:lnTo>
                      <a:pt x="458" y="218"/>
                    </a:lnTo>
                    <a:lnTo>
                      <a:pt x="458" y="189"/>
                    </a:lnTo>
                    <a:lnTo>
                      <a:pt x="458" y="169"/>
                    </a:lnTo>
                    <a:lnTo>
                      <a:pt x="458" y="211"/>
                    </a:lnTo>
                    <a:lnTo>
                      <a:pt x="459" y="110"/>
                    </a:lnTo>
                    <a:lnTo>
                      <a:pt x="459" y="141"/>
                    </a:lnTo>
                    <a:lnTo>
                      <a:pt x="459" y="111"/>
                    </a:lnTo>
                    <a:lnTo>
                      <a:pt x="459" y="176"/>
                    </a:lnTo>
                    <a:lnTo>
                      <a:pt x="459" y="144"/>
                    </a:lnTo>
                    <a:lnTo>
                      <a:pt x="459" y="225"/>
                    </a:lnTo>
                    <a:lnTo>
                      <a:pt x="460" y="125"/>
                    </a:lnTo>
                    <a:lnTo>
                      <a:pt x="460" y="126"/>
                    </a:lnTo>
                    <a:lnTo>
                      <a:pt x="460" y="103"/>
                    </a:lnTo>
                    <a:lnTo>
                      <a:pt x="460" y="216"/>
                    </a:lnTo>
                    <a:lnTo>
                      <a:pt x="460" y="162"/>
                    </a:lnTo>
                    <a:lnTo>
                      <a:pt x="460" y="146"/>
                    </a:lnTo>
                    <a:lnTo>
                      <a:pt x="461" y="133"/>
                    </a:lnTo>
                    <a:lnTo>
                      <a:pt x="461" y="202"/>
                    </a:lnTo>
                    <a:lnTo>
                      <a:pt x="461" y="189"/>
                    </a:lnTo>
                    <a:lnTo>
                      <a:pt x="461" y="246"/>
                    </a:lnTo>
                    <a:lnTo>
                      <a:pt x="461" y="157"/>
                    </a:lnTo>
                    <a:lnTo>
                      <a:pt x="461" y="214"/>
                    </a:lnTo>
                    <a:lnTo>
                      <a:pt x="461" y="167"/>
                    </a:lnTo>
                    <a:lnTo>
                      <a:pt x="461" y="222"/>
                    </a:lnTo>
                    <a:lnTo>
                      <a:pt x="462" y="115"/>
                    </a:lnTo>
                    <a:lnTo>
                      <a:pt x="462" y="193"/>
                    </a:lnTo>
                    <a:lnTo>
                      <a:pt x="462" y="177"/>
                    </a:lnTo>
                    <a:lnTo>
                      <a:pt x="462" y="116"/>
                    </a:lnTo>
                    <a:lnTo>
                      <a:pt x="462" y="196"/>
                    </a:lnTo>
                    <a:lnTo>
                      <a:pt x="462" y="177"/>
                    </a:lnTo>
                    <a:lnTo>
                      <a:pt x="463" y="165"/>
                    </a:lnTo>
                    <a:lnTo>
                      <a:pt x="463" y="152"/>
                    </a:lnTo>
                    <a:lnTo>
                      <a:pt x="463" y="188"/>
                    </a:lnTo>
                    <a:lnTo>
                      <a:pt x="463" y="157"/>
                    </a:lnTo>
                    <a:lnTo>
                      <a:pt x="463" y="181"/>
                    </a:lnTo>
                    <a:lnTo>
                      <a:pt x="463" y="162"/>
                    </a:lnTo>
                    <a:lnTo>
                      <a:pt x="464" y="201"/>
                    </a:lnTo>
                    <a:lnTo>
                      <a:pt x="464" y="165"/>
                    </a:lnTo>
                    <a:lnTo>
                      <a:pt x="464" y="115"/>
                    </a:lnTo>
                    <a:lnTo>
                      <a:pt x="464" y="206"/>
                    </a:lnTo>
                    <a:lnTo>
                      <a:pt x="464" y="114"/>
                    </a:lnTo>
                    <a:lnTo>
                      <a:pt x="464" y="175"/>
                    </a:lnTo>
                    <a:lnTo>
                      <a:pt x="464" y="204"/>
                    </a:lnTo>
                    <a:lnTo>
                      <a:pt x="464" y="218"/>
                    </a:lnTo>
                    <a:lnTo>
                      <a:pt x="465" y="125"/>
                    </a:lnTo>
                    <a:lnTo>
                      <a:pt x="465" y="128"/>
                    </a:lnTo>
                    <a:lnTo>
                      <a:pt x="465" y="182"/>
                    </a:lnTo>
                    <a:lnTo>
                      <a:pt x="465" y="219"/>
                    </a:lnTo>
                    <a:lnTo>
                      <a:pt x="465" y="113"/>
                    </a:lnTo>
                    <a:lnTo>
                      <a:pt x="465" y="184"/>
                    </a:lnTo>
                    <a:lnTo>
                      <a:pt x="465" y="159"/>
                    </a:lnTo>
                    <a:lnTo>
                      <a:pt x="466" y="135"/>
                    </a:lnTo>
                    <a:lnTo>
                      <a:pt x="466" y="221"/>
                    </a:lnTo>
                    <a:lnTo>
                      <a:pt x="466" y="159"/>
                    </a:lnTo>
                    <a:lnTo>
                      <a:pt x="466" y="119"/>
                    </a:lnTo>
                    <a:lnTo>
                      <a:pt x="466" y="212"/>
                    </a:lnTo>
                    <a:lnTo>
                      <a:pt x="467" y="178"/>
                    </a:lnTo>
                    <a:lnTo>
                      <a:pt x="467" y="232"/>
                    </a:lnTo>
                    <a:lnTo>
                      <a:pt x="467" y="214"/>
                    </a:lnTo>
                    <a:lnTo>
                      <a:pt x="467" y="194"/>
                    </a:lnTo>
                    <a:lnTo>
                      <a:pt x="467" y="220"/>
                    </a:lnTo>
                    <a:lnTo>
                      <a:pt x="467" y="137"/>
                    </a:lnTo>
                    <a:lnTo>
                      <a:pt x="468" y="216"/>
                    </a:lnTo>
                    <a:lnTo>
                      <a:pt x="468" y="151"/>
                    </a:lnTo>
                    <a:lnTo>
                      <a:pt x="468" y="112"/>
                    </a:lnTo>
                    <a:lnTo>
                      <a:pt x="468" y="260"/>
                    </a:lnTo>
                    <a:lnTo>
                      <a:pt x="468" y="173"/>
                    </a:lnTo>
                    <a:lnTo>
                      <a:pt x="468" y="127"/>
                    </a:lnTo>
                    <a:lnTo>
                      <a:pt x="469" y="138"/>
                    </a:lnTo>
                    <a:lnTo>
                      <a:pt x="469" y="159"/>
                    </a:lnTo>
                    <a:lnTo>
                      <a:pt x="469" y="158"/>
                    </a:lnTo>
                    <a:lnTo>
                      <a:pt x="469" y="199"/>
                    </a:lnTo>
                    <a:lnTo>
                      <a:pt x="469" y="194"/>
                    </a:lnTo>
                    <a:lnTo>
                      <a:pt x="469" y="159"/>
                    </a:lnTo>
                    <a:lnTo>
                      <a:pt x="469" y="159"/>
                    </a:lnTo>
                    <a:lnTo>
                      <a:pt x="470" y="217"/>
                    </a:lnTo>
                    <a:lnTo>
                      <a:pt x="470" y="196"/>
                    </a:lnTo>
                    <a:lnTo>
                      <a:pt x="470" y="91"/>
                    </a:lnTo>
                    <a:lnTo>
                      <a:pt x="470" y="192"/>
                    </a:lnTo>
                    <a:lnTo>
                      <a:pt x="470" y="151"/>
                    </a:lnTo>
                    <a:lnTo>
                      <a:pt x="470" y="191"/>
                    </a:lnTo>
                    <a:lnTo>
                      <a:pt x="471" y="77"/>
                    </a:lnTo>
                    <a:lnTo>
                      <a:pt x="471" y="146"/>
                    </a:lnTo>
                    <a:lnTo>
                      <a:pt x="471" y="111"/>
                    </a:lnTo>
                    <a:lnTo>
                      <a:pt x="471" y="190"/>
                    </a:lnTo>
                    <a:lnTo>
                      <a:pt x="472" y="202"/>
                    </a:lnTo>
                    <a:lnTo>
                      <a:pt x="472" y="135"/>
                    </a:lnTo>
                    <a:lnTo>
                      <a:pt x="472" y="156"/>
                    </a:lnTo>
                    <a:lnTo>
                      <a:pt x="472" y="176"/>
                    </a:lnTo>
                    <a:lnTo>
                      <a:pt x="472" y="82"/>
                    </a:lnTo>
                    <a:lnTo>
                      <a:pt x="472" y="183"/>
                    </a:lnTo>
                    <a:lnTo>
                      <a:pt x="473" y="138"/>
                    </a:lnTo>
                    <a:lnTo>
                      <a:pt x="473" y="173"/>
                    </a:lnTo>
                    <a:lnTo>
                      <a:pt x="473" y="150"/>
                    </a:lnTo>
                    <a:lnTo>
                      <a:pt x="473" y="224"/>
                    </a:lnTo>
                    <a:lnTo>
                      <a:pt x="473" y="193"/>
                    </a:lnTo>
                    <a:lnTo>
                      <a:pt x="473" y="85"/>
                    </a:lnTo>
                    <a:lnTo>
                      <a:pt x="474" y="265"/>
                    </a:lnTo>
                    <a:lnTo>
                      <a:pt x="474" y="200"/>
                    </a:lnTo>
                    <a:lnTo>
                      <a:pt x="474" y="209"/>
                    </a:lnTo>
                    <a:lnTo>
                      <a:pt x="474" y="133"/>
                    </a:lnTo>
                    <a:lnTo>
                      <a:pt x="474" y="150"/>
                    </a:lnTo>
                    <a:lnTo>
                      <a:pt x="474" y="204"/>
                    </a:lnTo>
                    <a:lnTo>
                      <a:pt x="475" y="217"/>
                    </a:lnTo>
                    <a:lnTo>
                      <a:pt x="475" y="125"/>
                    </a:lnTo>
                    <a:lnTo>
                      <a:pt x="475" y="178"/>
                    </a:lnTo>
                    <a:lnTo>
                      <a:pt x="475" y="148"/>
                    </a:lnTo>
                    <a:lnTo>
                      <a:pt x="475" y="198"/>
                    </a:lnTo>
                    <a:lnTo>
                      <a:pt x="475" y="182"/>
                    </a:lnTo>
                    <a:lnTo>
                      <a:pt x="476" y="238"/>
                    </a:lnTo>
                    <a:lnTo>
                      <a:pt x="476" y="132"/>
                    </a:lnTo>
                    <a:lnTo>
                      <a:pt x="476" y="194"/>
                    </a:lnTo>
                    <a:lnTo>
                      <a:pt x="476" y="234"/>
                    </a:lnTo>
                    <a:lnTo>
                      <a:pt x="477" y="131"/>
                    </a:lnTo>
                    <a:lnTo>
                      <a:pt x="477" y="138"/>
                    </a:lnTo>
                    <a:lnTo>
                      <a:pt x="477" y="230"/>
                    </a:lnTo>
                    <a:lnTo>
                      <a:pt x="477" y="134"/>
                    </a:lnTo>
                    <a:lnTo>
                      <a:pt x="477" y="165"/>
                    </a:lnTo>
                    <a:lnTo>
                      <a:pt x="477" y="212"/>
                    </a:lnTo>
                    <a:lnTo>
                      <a:pt x="477" y="161"/>
                    </a:lnTo>
                    <a:lnTo>
                      <a:pt x="478" y="195"/>
                    </a:lnTo>
                    <a:lnTo>
                      <a:pt x="478" y="110"/>
                    </a:lnTo>
                    <a:lnTo>
                      <a:pt x="478" y="215"/>
                    </a:lnTo>
                    <a:lnTo>
                      <a:pt x="478" y="147"/>
                    </a:lnTo>
                    <a:lnTo>
                      <a:pt x="478" y="201"/>
                    </a:lnTo>
                    <a:lnTo>
                      <a:pt x="479" y="132"/>
                    </a:lnTo>
                    <a:lnTo>
                      <a:pt x="479" y="200"/>
                    </a:lnTo>
                    <a:lnTo>
                      <a:pt x="479" y="116"/>
                    </a:lnTo>
                    <a:lnTo>
                      <a:pt x="479" y="265"/>
                    </a:lnTo>
                    <a:lnTo>
                      <a:pt x="479" y="188"/>
                    </a:lnTo>
                    <a:lnTo>
                      <a:pt x="479" y="173"/>
                    </a:lnTo>
                    <a:lnTo>
                      <a:pt x="480" y="235"/>
                    </a:lnTo>
                    <a:lnTo>
                      <a:pt x="480" y="146"/>
                    </a:lnTo>
                    <a:lnTo>
                      <a:pt x="480" y="182"/>
                    </a:lnTo>
                    <a:lnTo>
                      <a:pt x="480" y="191"/>
                    </a:lnTo>
                    <a:lnTo>
                      <a:pt x="480" y="160"/>
                    </a:lnTo>
                    <a:lnTo>
                      <a:pt x="480" y="240"/>
                    </a:lnTo>
                    <a:lnTo>
                      <a:pt x="481" y="170"/>
                    </a:lnTo>
                    <a:lnTo>
                      <a:pt x="481" y="132"/>
                    </a:lnTo>
                    <a:lnTo>
                      <a:pt x="481" y="232"/>
                    </a:lnTo>
                    <a:lnTo>
                      <a:pt x="481" y="183"/>
                    </a:lnTo>
                    <a:lnTo>
                      <a:pt x="482" y="227"/>
                    </a:lnTo>
                    <a:lnTo>
                      <a:pt x="482" y="196"/>
                    </a:lnTo>
                    <a:lnTo>
                      <a:pt x="482" y="288"/>
                    </a:lnTo>
                    <a:lnTo>
                      <a:pt x="482" y="159"/>
                    </a:lnTo>
                    <a:lnTo>
                      <a:pt x="482" y="198"/>
                    </a:lnTo>
                    <a:lnTo>
                      <a:pt x="482" y="161"/>
                    </a:lnTo>
                    <a:lnTo>
                      <a:pt x="483" y="223"/>
                    </a:lnTo>
                    <a:lnTo>
                      <a:pt x="483" y="208"/>
                    </a:lnTo>
                    <a:lnTo>
                      <a:pt x="483" y="190"/>
                    </a:lnTo>
                    <a:lnTo>
                      <a:pt x="483" y="159"/>
                    </a:lnTo>
                    <a:lnTo>
                      <a:pt x="483" y="230"/>
                    </a:lnTo>
                    <a:lnTo>
                      <a:pt x="483" y="183"/>
                    </a:lnTo>
                    <a:lnTo>
                      <a:pt x="483" y="122"/>
                    </a:lnTo>
                    <a:lnTo>
                      <a:pt x="484" y="222"/>
                    </a:lnTo>
                    <a:lnTo>
                      <a:pt x="484" y="161"/>
                    </a:lnTo>
                    <a:lnTo>
                      <a:pt x="484" y="92"/>
                    </a:lnTo>
                    <a:lnTo>
                      <a:pt x="484" y="250"/>
                    </a:lnTo>
                    <a:lnTo>
                      <a:pt x="484" y="168"/>
                    </a:lnTo>
                    <a:lnTo>
                      <a:pt x="485" y="174"/>
                    </a:lnTo>
                    <a:lnTo>
                      <a:pt x="485" y="153"/>
                    </a:lnTo>
                    <a:lnTo>
                      <a:pt x="485" y="539"/>
                    </a:lnTo>
                    <a:lnTo>
                      <a:pt x="485" y="591"/>
                    </a:lnTo>
                    <a:lnTo>
                      <a:pt x="485" y="1806"/>
                    </a:lnTo>
                    <a:lnTo>
                      <a:pt x="486" y="1302"/>
                    </a:lnTo>
                    <a:lnTo>
                      <a:pt x="486" y="1131"/>
                    </a:lnTo>
                    <a:lnTo>
                      <a:pt x="486" y="881"/>
                    </a:lnTo>
                    <a:lnTo>
                      <a:pt x="486" y="939"/>
                    </a:lnTo>
                    <a:lnTo>
                      <a:pt x="486" y="1766"/>
                    </a:lnTo>
                    <a:lnTo>
                      <a:pt x="487" y="1140"/>
                    </a:lnTo>
                    <a:lnTo>
                      <a:pt x="487" y="888"/>
                    </a:lnTo>
                    <a:lnTo>
                      <a:pt x="487" y="609"/>
                    </a:lnTo>
                    <a:lnTo>
                      <a:pt x="487" y="617"/>
                    </a:lnTo>
                    <a:lnTo>
                      <a:pt x="487" y="555"/>
                    </a:lnTo>
                    <a:lnTo>
                      <a:pt x="488" y="567"/>
                    </a:lnTo>
                    <a:lnTo>
                      <a:pt x="488" y="470"/>
                    </a:lnTo>
                    <a:lnTo>
                      <a:pt x="488" y="509"/>
                    </a:lnTo>
                    <a:lnTo>
                      <a:pt x="488" y="434"/>
                    </a:lnTo>
                    <a:lnTo>
                      <a:pt x="488" y="434"/>
                    </a:lnTo>
                    <a:lnTo>
                      <a:pt x="488" y="435"/>
                    </a:lnTo>
                    <a:lnTo>
                      <a:pt x="489" y="344"/>
                    </a:lnTo>
                    <a:lnTo>
                      <a:pt x="489" y="424"/>
                    </a:lnTo>
                    <a:lnTo>
                      <a:pt x="489" y="368"/>
                    </a:lnTo>
                    <a:lnTo>
                      <a:pt x="489" y="284"/>
                    </a:lnTo>
                    <a:lnTo>
                      <a:pt x="489" y="378"/>
                    </a:lnTo>
                    <a:lnTo>
                      <a:pt x="489" y="304"/>
                    </a:lnTo>
                    <a:lnTo>
                      <a:pt x="490" y="316"/>
                    </a:lnTo>
                    <a:lnTo>
                      <a:pt x="490" y="292"/>
                    </a:lnTo>
                    <a:lnTo>
                      <a:pt x="490" y="363"/>
                    </a:lnTo>
                    <a:lnTo>
                      <a:pt x="490" y="299"/>
                    </a:lnTo>
                    <a:lnTo>
                      <a:pt x="490" y="307"/>
                    </a:lnTo>
                    <a:lnTo>
                      <a:pt x="490" y="353"/>
                    </a:lnTo>
                    <a:lnTo>
                      <a:pt x="491" y="245"/>
                    </a:lnTo>
                    <a:lnTo>
                      <a:pt x="491" y="247"/>
                    </a:lnTo>
                    <a:lnTo>
                      <a:pt x="491" y="298"/>
                    </a:lnTo>
                    <a:lnTo>
                      <a:pt x="491" y="284"/>
                    </a:lnTo>
                    <a:lnTo>
                      <a:pt x="491" y="265"/>
                    </a:lnTo>
                    <a:lnTo>
                      <a:pt x="492" y="202"/>
                    </a:lnTo>
                    <a:lnTo>
                      <a:pt x="492" y="218"/>
                    </a:lnTo>
                    <a:lnTo>
                      <a:pt x="492" y="190"/>
                    </a:lnTo>
                    <a:lnTo>
                      <a:pt x="492" y="183"/>
                    </a:lnTo>
                    <a:lnTo>
                      <a:pt x="492" y="236"/>
                    </a:lnTo>
                    <a:lnTo>
                      <a:pt x="492" y="261"/>
                    </a:lnTo>
                    <a:lnTo>
                      <a:pt x="493" y="185"/>
                    </a:lnTo>
                    <a:lnTo>
                      <a:pt x="493" y="208"/>
                    </a:lnTo>
                    <a:lnTo>
                      <a:pt x="493" y="221"/>
                    </a:lnTo>
                    <a:lnTo>
                      <a:pt x="493" y="178"/>
                    </a:lnTo>
                    <a:lnTo>
                      <a:pt x="493" y="250"/>
                    </a:lnTo>
                    <a:lnTo>
                      <a:pt x="494" y="171"/>
                    </a:lnTo>
                    <a:lnTo>
                      <a:pt x="494" y="218"/>
                    </a:lnTo>
                    <a:lnTo>
                      <a:pt x="494" y="123"/>
                    </a:lnTo>
                    <a:lnTo>
                      <a:pt x="494" y="187"/>
                    </a:lnTo>
                    <a:lnTo>
                      <a:pt x="494" y="207"/>
                    </a:lnTo>
                    <a:lnTo>
                      <a:pt x="494" y="225"/>
                    </a:lnTo>
                    <a:lnTo>
                      <a:pt x="495" y="145"/>
                    </a:lnTo>
                    <a:lnTo>
                      <a:pt x="495" y="187"/>
                    </a:lnTo>
                    <a:lnTo>
                      <a:pt x="495" y="117"/>
                    </a:lnTo>
                    <a:lnTo>
                      <a:pt x="495" y="255"/>
                    </a:lnTo>
                    <a:lnTo>
                      <a:pt x="495" y="206"/>
                    </a:lnTo>
                    <a:lnTo>
                      <a:pt x="495" y="157"/>
                    </a:lnTo>
                    <a:lnTo>
                      <a:pt x="495" y="226"/>
                    </a:lnTo>
                    <a:lnTo>
                      <a:pt x="496" y="145"/>
                    </a:lnTo>
                    <a:lnTo>
                      <a:pt x="496" y="210"/>
                    </a:lnTo>
                    <a:lnTo>
                      <a:pt x="496" y="139"/>
                    </a:lnTo>
                    <a:lnTo>
                      <a:pt x="496" y="215"/>
                    </a:lnTo>
                    <a:lnTo>
                      <a:pt x="496" y="144"/>
                    </a:lnTo>
                    <a:lnTo>
                      <a:pt x="496" y="241"/>
                    </a:lnTo>
                    <a:lnTo>
                      <a:pt x="496" y="126"/>
                    </a:lnTo>
                    <a:lnTo>
                      <a:pt x="497" y="257"/>
                    </a:lnTo>
                    <a:lnTo>
                      <a:pt x="497" y="172"/>
                    </a:lnTo>
                    <a:lnTo>
                      <a:pt x="497" y="110"/>
                    </a:lnTo>
                    <a:lnTo>
                      <a:pt x="497" y="96"/>
                    </a:lnTo>
                    <a:lnTo>
                      <a:pt x="497" y="181"/>
                    </a:lnTo>
                    <a:lnTo>
                      <a:pt x="497" y="172"/>
                    </a:lnTo>
                    <a:lnTo>
                      <a:pt x="497" y="139"/>
                    </a:lnTo>
                    <a:lnTo>
                      <a:pt x="498" y="214"/>
                    </a:lnTo>
                    <a:lnTo>
                      <a:pt x="498" y="82"/>
                    </a:lnTo>
                    <a:lnTo>
                      <a:pt x="498" y="144"/>
                    </a:lnTo>
                    <a:lnTo>
                      <a:pt x="498" y="148"/>
                    </a:lnTo>
                    <a:lnTo>
                      <a:pt x="498" y="106"/>
                    </a:lnTo>
                    <a:lnTo>
                      <a:pt x="498" y="199"/>
                    </a:lnTo>
                    <a:lnTo>
                      <a:pt x="498" y="154"/>
                    </a:lnTo>
                    <a:lnTo>
                      <a:pt x="499" y="146"/>
                    </a:lnTo>
                    <a:lnTo>
                      <a:pt x="499" y="194"/>
                    </a:lnTo>
                    <a:lnTo>
                      <a:pt x="499" y="98"/>
                    </a:lnTo>
                    <a:lnTo>
                      <a:pt x="499" y="145"/>
                    </a:lnTo>
                    <a:lnTo>
                      <a:pt x="499" y="126"/>
                    </a:lnTo>
                    <a:lnTo>
                      <a:pt x="499" y="200"/>
                    </a:lnTo>
                    <a:lnTo>
                      <a:pt x="500" y="148"/>
                    </a:lnTo>
                    <a:lnTo>
                      <a:pt x="500" y="162"/>
                    </a:lnTo>
                    <a:lnTo>
                      <a:pt x="500" y="193"/>
                    </a:lnTo>
                    <a:lnTo>
                      <a:pt x="500" y="146"/>
                    </a:lnTo>
                    <a:lnTo>
                      <a:pt x="500" y="178"/>
                    </a:lnTo>
                    <a:lnTo>
                      <a:pt x="500" y="161"/>
                    </a:lnTo>
                    <a:lnTo>
                      <a:pt x="500" y="130"/>
                    </a:lnTo>
                    <a:lnTo>
                      <a:pt x="501" y="189"/>
                    </a:lnTo>
                    <a:lnTo>
                      <a:pt x="501" y="168"/>
                    </a:lnTo>
                    <a:lnTo>
                      <a:pt x="501" y="125"/>
                    </a:lnTo>
                    <a:lnTo>
                      <a:pt x="501" y="172"/>
                    </a:lnTo>
                    <a:lnTo>
                      <a:pt x="501" y="169"/>
                    </a:lnTo>
                    <a:lnTo>
                      <a:pt x="501" y="164"/>
                    </a:lnTo>
                    <a:lnTo>
                      <a:pt x="501" y="109"/>
                    </a:lnTo>
                    <a:lnTo>
                      <a:pt x="502" y="215"/>
                    </a:lnTo>
                    <a:lnTo>
                      <a:pt x="502" y="124"/>
                    </a:lnTo>
                    <a:lnTo>
                      <a:pt x="502" y="230"/>
                    </a:lnTo>
                    <a:lnTo>
                      <a:pt x="502" y="89"/>
                    </a:lnTo>
                    <a:lnTo>
                      <a:pt x="502" y="123"/>
                    </a:lnTo>
                    <a:lnTo>
                      <a:pt x="503" y="150"/>
                    </a:lnTo>
                    <a:lnTo>
                      <a:pt x="503" y="78"/>
                    </a:lnTo>
                    <a:lnTo>
                      <a:pt x="503" y="188"/>
                    </a:lnTo>
                    <a:lnTo>
                      <a:pt x="503" y="150"/>
                    </a:lnTo>
                    <a:lnTo>
                      <a:pt x="503" y="125"/>
                    </a:lnTo>
                    <a:lnTo>
                      <a:pt x="503" y="173"/>
                    </a:lnTo>
                    <a:lnTo>
                      <a:pt x="503" y="99"/>
                    </a:lnTo>
                    <a:lnTo>
                      <a:pt x="504" y="172"/>
                    </a:lnTo>
                    <a:lnTo>
                      <a:pt x="504" y="168"/>
                    </a:lnTo>
                    <a:lnTo>
                      <a:pt x="504" y="193"/>
                    </a:lnTo>
                    <a:lnTo>
                      <a:pt x="504" y="94"/>
                    </a:lnTo>
                    <a:lnTo>
                      <a:pt x="504" y="150"/>
                    </a:lnTo>
                    <a:lnTo>
                      <a:pt x="504" y="114"/>
                    </a:lnTo>
                    <a:lnTo>
                      <a:pt x="504" y="102"/>
                    </a:lnTo>
                    <a:lnTo>
                      <a:pt x="505" y="177"/>
                    </a:lnTo>
                    <a:lnTo>
                      <a:pt x="505" y="164"/>
                    </a:lnTo>
                    <a:lnTo>
                      <a:pt x="505" y="137"/>
                    </a:lnTo>
                    <a:lnTo>
                      <a:pt x="505" y="203"/>
                    </a:lnTo>
                    <a:lnTo>
                      <a:pt x="505" y="162"/>
                    </a:lnTo>
                    <a:lnTo>
                      <a:pt x="506" y="189"/>
                    </a:lnTo>
                    <a:lnTo>
                      <a:pt x="506" y="108"/>
                    </a:lnTo>
                    <a:lnTo>
                      <a:pt x="506" y="157"/>
                    </a:lnTo>
                    <a:lnTo>
                      <a:pt x="506" y="110"/>
                    </a:lnTo>
                    <a:lnTo>
                      <a:pt x="506" y="188"/>
                    </a:lnTo>
                    <a:lnTo>
                      <a:pt x="506" y="138"/>
                    </a:lnTo>
                    <a:lnTo>
                      <a:pt x="507" y="203"/>
                    </a:lnTo>
                    <a:lnTo>
                      <a:pt x="507" y="135"/>
                    </a:lnTo>
                    <a:lnTo>
                      <a:pt x="507" y="162"/>
                    </a:lnTo>
                    <a:lnTo>
                      <a:pt x="507" y="122"/>
                    </a:lnTo>
                    <a:lnTo>
                      <a:pt x="507" y="277"/>
                    </a:lnTo>
                    <a:lnTo>
                      <a:pt x="508" y="197"/>
                    </a:lnTo>
                    <a:lnTo>
                      <a:pt x="508" y="118"/>
                    </a:lnTo>
                    <a:lnTo>
                      <a:pt x="508" y="156"/>
                    </a:lnTo>
                    <a:lnTo>
                      <a:pt x="508" y="160"/>
                    </a:lnTo>
                    <a:lnTo>
                      <a:pt x="508" y="172"/>
                    </a:lnTo>
                    <a:lnTo>
                      <a:pt x="508" y="76"/>
                    </a:lnTo>
                    <a:lnTo>
                      <a:pt x="509" y="162"/>
                    </a:lnTo>
                    <a:lnTo>
                      <a:pt x="509" y="177"/>
                    </a:lnTo>
                    <a:lnTo>
                      <a:pt x="509" y="81"/>
                    </a:lnTo>
                    <a:lnTo>
                      <a:pt x="509" y="185"/>
                    </a:lnTo>
                    <a:lnTo>
                      <a:pt x="509" y="129"/>
                    </a:lnTo>
                    <a:lnTo>
                      <a:pt x="509" y="135"/>
                    </a:lnTo>
                    <a:lnTo>
                      <a:pt x="510" y="186"/>
                    </a:lnTo>
                    <a:lnTo>
                      <a:pt x="510" y="102"/>
                    </a:lnTo>
                    <a:lnTo>
                      <a:pt x="510" y="129"/>
                    </a:lnTo>
                    <a:lnTo>
                      <a:pt x="510" y="176"/>
                    </a:lnTo>
                    <a:lnTo>
                      <a:pt x="510" y="97"/>
                    </a:lnTo>
                    <a:lnTo>
                      <a:pt x="510" y="136"/>
                    </a:lnTo>
                    <a:lnTo>
                      <a:pt x="510" y="75"/>
                    </a:lnTo>
                    <a:lnTo>
                      <a:pt x="510" y="151"/>
                    </a:lnTo>
                    <a:lnTo>
                      <a:pt x="511" y="62"/>
                    </a:lnTo>
                    <a:lnTo>
                      <a:pt x="511" y="145"/>
                    </a:lnTo>
                    <a:lnTo>
                      <a:pt x="511" y="74"/>
                    </a:lnTo>
                    <a:lnTo>
                      <a:pt x="511" y="66"/>
                    </a:lnTo>
                    <a:lnTo>
                      <a:pt x="511" y="171"/>
                    </a:lnTo>
                    <a:lnTo>
                      <a:pt x="512" y="113"/>
                    </a:lnTo>
                    <a:lnTo>
                      <a:pt x="512" y="129"/>
                    </a:lnTo>
                    <a:lnTo>
                      <a:pt x="512" y="52"/>
                    </a:lnTo>
                    <a:lnTo>
                      <a:pt x="512" y="54"/>
                    </a:lnTo>
                    <a:lnTo>
                      <a:pt x="513" y="122"/>
                    </a:lnTo>
                    <a:lnTo>
                      <a:pt x="513" y="116"/>
                    </a:lnTo>
                    <a:lnTo>
                      <a:pt x="513" y="118"/>
                    </a:lnTo>
                    <a:lnTo>
                      <a:pt x="513" y="66"/>
                    </a:lnTo>
                    <a:lnTo>
                      <a:pt x="513" y="107"/>
                    </a:lnTo>
                    <a:lnTo>
                      <a:pt x="513" y="109"/>
                    </a:lnTo>
                    <a:lnTo>
                      <a:pt x="513" y="25"/>
                    </a:lnTo>
                    <a:lnTo>
                      <a:pt x="513" y="173"/>
                    </a:lnTo>
                    <a:lnTo>
                      <a:pt x="514" y="71"/>
                    </a:lnTo>
                    <a:lnTo>
                      <a:pt x="514" y="101"/>
                    </a:lnTo>
                    <a:lnTo>
                      <a:pt x="514" y="132"/>
                    </a:lnTo>
                    <a:lnTo>
                      <a:pt x="514" y="70"/>
                    </a:lnTo>
                    <a:lnTo>
                      <a:pt x="514" y="85"/>
                    </a:lnTo>
                    <a:lnTo>
                      <a:pt x="515" y="154"/>
                    </a:lnTo>
                    <a:lnTo>
                      <a:pt x="515" y="14"/>
                    </a:lnTo>
                    <a:lnTo>
                      <a:pt x="515" y="125"/>
                    </a:lnTo>
                    <a:lnTo>
                      <a:pt x="515" y="120"/>
                    </a:lnTo>
                    <a:lnTo>
                      <a:pt x="515" y="152"/>
                    </a:lnTo>
                    <a:lnTo>
                      <a:pt x="515" y="30"/>
                    </a:lnTo>
                    <a:lnTo>
                      <a:pt x="515" y="90"/>
                    </a:lnTo>
                    <a:lnTo>
                      <a:pt x="515" y="87"/>
                    </a:lnTo>
                    <a:lnTo>
                      <a:pt x="516" y="143"/>
                    </a:lnTo>
                    <a:lnTo>
                      <a:pt x="516" y="133"/>
                    </a:lnTo>
                    <a:lnTo>
                      <a:pt x="516" y="52"/>
                    </a:lnTo>
                    <a:lnTo>
                      <a:pt x="516" y="145"/>
                    </a:lnTo>
                    <a:lnTo>
                      <a:pt x="516" y="137"/>
                    </a:lnTo>
                    <a:lnTo>
                      <a:pt x="517" y="137"/>
                    </a:lnTo>
                    <a:lnTo>
                      <a:pt x="517" y="190"/>
                    </a:lnTo>
                    <a:lnTo>
                      <a:pt x="517" y="47"/>
                    </a:lnTo>
                    <a:lnTo>
                      <a:pt x="517" y="118"/>
                    </a:lnTo>
                    <a:lnTo>
                      <a:pt x="517" y="149"/>
                    </a:lnTo>
                    <a:lnTo>
                      <a:pt x="518" y="96"/>
                    </a:lnTo>
                    <a:lnTo>
                      <a:pt x="518" y="114"/>
                    </a:lnTo>
                    <a:lnTo>
                      <a:pt x="518" y="76"/>
                    </a:lnTo>
                    <a:lnTo>
                      <a:pt x="518" y="154"/>
                    </a:lnTo>
                    <a:lnTo>
                      <a:pt x="518" y="109"/>
                    </a:lnTo>
                    <a:lnTo>
                      <a:pt x="518" y="91"/>
                    </a:lnTo>
                    <a:lnTo>
                      <a:pt x="519" y="182"/>
                    </a:lnTo>
                    <a:lnTo>
                      <a:pt x="519" y="102"/>
                    </a:lnTo>
                    <a:lnTo>
                      <a:pt x="519" y="135"/>
                    </a:lnTo>
                    <a:lnTo>
                      <a:pt x="519" y="65"/>
                    </a:lnTo>
                    <a:lnTo>
                      <a:pt x="519" y="114"/>
                    </a:lnTo>
                    <a:lnTo>
                      <a:pt x="520" y="57"/>
                    </a:lnTo>
                    <a:lnTo>
                      <a:pt x="520" y="153"/>
                    </a:lnTo>
                    <a:lnTo>
                      <a:pt x="520" y="80"/>
                    </a:lnTo>
                    <a:lnTo>
                      <a:pt x="520" y="160"/>
                    </a:lnTo>
                    <a:lnTo>
                      <a:pt x="521" y="154"/>
                    </a:lnTo>
                    <a:lnTo>
                      <a:pt x="521" y="157"/>
                    </a:lnTo>
                    <a:lnTo>
                      <a:pt x="521" y="102"/>
                    </a:lnTo>
                    <a:lnTo>
                      <a:pt x="521" y="142"/>
                    </a:lnTo>
                    <a:lnTo>
                      <a:pt x="521" y="147"/>
                    </a:lnTo>
                    <a:lnTo>
                      <a:pt x="521" y="83"/>
                    </a:lnTo>
                    <a:lnTo>
                      <a:pt x="522" y="117"/>
                    </a:lnTo>
                    <a:lnTo>
                      <a:pt x="522" y="151"/>
                    </a:lnTo>
                    <a:lnTo>
                      <a:pt x="522" y="116"/>
                    </a:lnTo>
                    <a:lnTo>
                      <a:pt x="522" y="227"/>
                    </a:lnTo>
                    <a:lnTo>
                      <a:pt x="522" y="188"/>
                    </a:lnTo>
                    <a:lnTo>
                      <a:pt x="522" y="146"/>
                    </a:lnTo>
                    <a:lnTo>
                      <a:pt x="522" y="198"/>
                    </a:lnTo>
                    <a:lnTo>
                      <a:pt x="523" y="106"/>
                    </a:lnTo>
                    <a:lnTo>
                      <a:pt x="523" y="122"/>
                    </a:lnTo>
                    <a:lnTo>
                      <a:pt x="523" y="106"/>
                    </a:lnTo>
                    <a:lnTo>
                      <a:pt x="523" y="159"/>
                    </a:lnTo>
                    <a:lnTo>
                      <a:pt x="523" y="197"/>
                    </a:lnTo>
                    <a:lnTo>
                      <a:pt x="524" y="217"/>
                    </a:lnTo>
                    <a:lnTo>
                      <a:pt x="524" y="150"/>
                    </a:lnTo>
                    <a:lnTo>
                      <a:pt x="524" y="166"/>
                    </a:lnTo>
                    <a:lnTo>
                      <a:pt x="524" y="161"/>
                    </a:lnTo>
                    <a:lnTo>
                      <a:pt x="524" y="144"/>
                    </a:lnTo>
                    <a:lnTo>
                      <a:pt x="524" y="231"/>
                    </a:lnTo>
                    <a:lnTo>
                      <a:pt x="524" y="179"/>
                    </a:lnTo>
                    <a:lnTo>
                      <a:pt x="524" y="168"/>
                    </a:lnTo>
                    <a:lnTo>
                      <a:pt x="525" y="203"/>
                    </a:lnTo>
                    <a:lnTo>
                      <a:pt x="525" y="133"/>
                    </a:lnTo>
                    <a:lnTo>
                      <a:pt x="525" y="210"/>
                    </a:lnTo>
                    <a:lnTo>
                      <a:pt x="525" y="257"/>
                    </a:lnTo>
                    <a:lnTo>
                      <a:pt x="525" y="142"/>
                    </a:lnTo>
                    <a:lnTo>
                      <a:pt x="526" y="155"/>
                    </a:lnTo>
                    <a:lnTo>
                      <a:pt x="526" y="141"/>
                    </a:lnTo>
                    <a:lnTo>
                      <a:pt x="526" y="195"/>
                    </a:lnTo>
                    <a:lnTo>
                      <a:pt x="526" y="192"/>
                    </a:lnTo>
                    <a:lnTo>
                      <a:pt x="526" y="168"/>
                    </a:lnTo>
                    <a:lnTo>
                      <a:pt x="526" y="215"/>
                    </a:lnTo>
                    <a:lnTo>
                      <a:pt x="526" y="166"/>
                    </a:lnTo>
                    <a:lnTo>
                      <a:pt x="527" y="181"/>
                    </a:lnTo>
                    <a:lnTo>
                      <a:pt x="527" y="225"/>
                    </a:lnTo>
                    <a:lnTo>
                      <a:pt x="527" y="115"/>
                    </a:lnTo>
                    <a:lnTo>
                      <a:pt x="527" y="230"/>
                    </a:lnTo>
                    <a:lnTo>
                      <a:pt x="527" y="137"/>
                    </a:lnTo>
                    <a:lnTo>
                      <a:pt x="527" y="61"/>
                    </a:lnTo>
                    <a:lnTo>
                      <a:pt x="528" y="220"/>
                    </a:lnTo>
                    <a:lnTo>
                      <a:pt x="528" y="134"/>
                    </a:lnTo>
                    <a:lnTo>
                      <a:pt x="528" y="182"/>
                    </a:lnTo>
                    <a:lnTo>
                      <a:pt x="528" y="103"/>
                    </a:lnTo>
                    <a:lnTo>
                      <a:pt x="528" y="166"/>
                    </a:lnTo>
                    <a:lnTo>
                      <a:pt x="528" y="125"/>
                    </a:lnTo>
                    <a:lnTo>
                      <a:pt x="529" y="238"/>
                    </a:lnTo>
                    <a:lnTo>
                      <a:pt x="529" y="122"/>
                    </a:lnTo>
                    <a:lnTo>
                      <a:pt x="529" y="217"/>
                    </a:lnTo>
                    <a:lnTo>
                      <a:pt x="529" y="129"/>
                    </a:lnTo>
                    <a:lnTo>
                      <a:pt x="529" y="211"/>
                    </a:lnTo>
                    <a:lnTo>
                      <a:pt x="530" y="188"/>
                    </a:lnTo>
                    <a:lnTo>
                      <a:pt x="530" y="213"/>
                    </a:lnTo>
                    <a:lnTo>
                      <a:pt x="530" y="96"/>
                    </a:lnTo>
                    <a:lnTo>
                      <a:pt x="530" y="119"/>
                    </a:lnTo>
                    <a:lnTo>
                      <a:pt x="530" y="209"/>
                    </a:lnTo>
                    <a:lnTo>
                      <a:pt x="530" y="163"/>
                    </a:lnTo>
                    <a:lnTo>
                      <a:pt x="531" y="198"/>
                    </a:lnTo>
                    <a:lnTo>
                      <a:pt x="531" y="179"/>
                    </a:lnTo>
                    <a:lnTo>
                      <a:pt x="531" y="210"/>
                    </a:lnTo>
                    <a:lnTo>
                      <a:pt x="531" y="137"/>
                    </a:lnTo>
                    <a:lnTo>
                      <a:pt x="531" y="180"/>
                    </a:lnTo>
                    <a:lnTo>
                      <a:pt x="531" y="162"/>
                    </a:lnTo>
                    <a:lnTo>
                      <a:pt x="532" y="228"/>
                    </a:lnTo>
                    <a:lnTo>
                      <a:pt x="532" y="213"/>
                    </a:lnTo>
                    <a:lnTo>
                      <a:pt x="532" y="245"/>
                    </a:lnTo>
                    <a:lnTo>
                      <a:pt x="532" y="158"/>
                    </a:lnTo>
                    <a:lnTo>
                      <a:pt x="532" y="221"/>
                    </a:lnTo>
                    <a:lnTo>
                      <a:pt x="532" y="241"/>
                    </a:lnTo>
                    <a:lnTo>
                      <a:pt x="532" y="252"/>
                    </a:lnTo>
                    <a:lnTo>
                      <a:pt x="533" y="157"/>
                    </a:lnTo>
                    <a:lnTo>
                      <a:pt x="533" y="199"/>
                    </a:lnTo>
                    <a:lnTo>
                      <a:pt x="533" y="204"/>
                    </a:lnTo>
                    <a:lnTo>
                      <a:pt x="533" y="200"/>
                    </a:lnTo>
                    <a:lnTo>
                      <a:pt x="533" y="326"/>
                    </a:lnTo>
                    <a:lnTo>
                      <a:pt x="533" y="278"/>
                    </a:lnTo>
                    <a:lnTo>
                      <a:pt x="533" y="204"/>
                    </a:lnTo>
                    <a:lnTo>
                      <a:pt x="533" y="281"/>
                    </a:lnTo>
                    <a:lnTo>
                      <a:pt x="534" y="246"/>
                    </a:lnTo>
                    <a:lnTo>
                      <a:pt x="534" y="275"/>
                    </a:lnTo>
                    <a:lnTo>
                      <a:pt x="534" y="309"/>
                    </a:lnTo>
                    <a:lnTo>
                      <a:pt x="534" y="249"/>
                    </a:lnTo>
                    <a:lnTo>
                      <a:pt x="534" y="293"/>
                    </a:lnTo>
                    <a:lnTo>
                      <a:pt x="535" y="236"/>
                    </a:lnTo>
                    <a:lnTo>
                      <a:pt x="535" y="281"/>
                    </a:lnTo>
                    <a:lnTo>
                      <a:pt x="535" y="268"/>
                    </a:lnTo>
                    <a:lnTo>
                      <a:pt x="535" y="307"/>
                    </a:lnTo>
                    <a:lnTo>
                      <a:pt x="535" y="231"/>
                    </a:lnTo>
                    <a:lnTo>
                      <a:pt x="536" y="284"/>
                    </a:lnTo>
                    <a:lnTo>
                      <a:pt x="536" y="272"/>
                    </a:lnTo>
                    <a:lnTo>
                      <a:pt x="536" y="244"/>
                    </a:lnTo>
                    <a:lnTo>
                      <a:pt x="536" y="335"/>
                    </a:lnTo>
                    <a:lnTo>
                      <a:pt x="536" y="316"/>
                    </a:lnTo>
                    <a:lnTo>
                      <a:pt x="536" y="283"/>
                    </a:lnTo>
                    <a:lnTo>
                      <a:pt x="537" y="370"/>
                    </a:lnTo>
                    <a:lnTo>
                      <a:pt x="537" y="255"/>
                    </a:lnTo>
                    <a:lnTo>
                      <a:pt x="537" y="335"/>
                    </a:lnTo>
                    <a:lnTo>
                      <a:pt x="537" y="347"/>
                    </a:lnTo>
                    <a:lnTo>
                      <a:pt x="537" y="246"/>
                    </a:lnTo>
                    <a:lnTo>
                      <a:pt x="537" y="338"/>
                    </a:lnTo>
                    <a:lnTo>
                      <a:pt x="537" y="260"/>
                    </a:lnTo>
                    <a:lnTo>
                      <a:pt x="538" y="349"/>
                    </a:lnTo>
                    <a:lnTo>
                      <a:pt x="538" y="282"/>
                    </a:lnTo>
                    <a:lnTo>
                      <a:pt x="538" y="251"/>
                    </a:lnTo>
                    <a:lnTo>
                      <a:pt x="538" y="285"/>
                    </a:lnTo>
                    <a:lnTo>
                      <a:pt x="538" y="220"/>
                    </a:lnTo>
                    <a:lnTo>
                      <a:pt x="539" y="299"/>
                    </a:lnTo>
                    <a:lnTo>
                      <a:pt x="539" y="313"/>
                    </a:lnTo>
                    <a:lnTo>
                      <a:pt x="539" y="211"/>
                    </a:lnTo>
                    <a:lnTo>
                      <a:pt x="539" y="286"/>
                    </a:lnTo>
                    <a:lnTo>
                      <a:pt x="539" y="217"/>
                    </a:lnTo>
                    <a:lnTo>
                      <a:pt x="540" y="304"/>
                    </a:lnTo>
                    <a:lnTo>
                      <a:pt x="540" y="230"/>
                    </a:lnTo>
                    <a:lnTo>
                      <a:pt x="540" y="305"/>
                    </a:lnTo>
                    <a:lnTo>
                      <a:pt x="540" y="218"/>
                    </a:lnTo>
                    <a:lnTo>
                      <a:pt x="540" y="304"/>
                    </a:lnTo>
                    <a:lnTo>
                      <a:pt x="541" y="288"/>
                    </a:lnTo>
                    <a:lnTo>
                      <a:pt x="541" y="217"/>
                    </a:lnTo>
                    <a:lnTo>
                      <a:pt x="541" y="304"/>
                    </a:lnTo>
                    <a:lnTo>
                      <a:pt x="541" y="295"/>
                    </a:lnTo>
                    <a:lnTo>
                      <a:pt x="541" y="251"/>
                    </a:lnTo>
                    <a:lnTo>
                      <a:pt x="542" y="216"/>
                    </a:lnTo>
                    <a:lnTo>
                      <a:pt x="542" y="340"/>
                    </a:lnTo>
                    <a:lnTo>
                      <a:pt x="542" y="251"/>
                    </a:lnTo>
                    <a:lnTo>
                      <a:pt x="542" y="228"/>
                    </a:lnTo>
                    <a:lnTo>
                      <a:pt x="542" y="287"/>
                    </a:lnTo>
                    <a:lnTo>
                      <a:pt x="542" y="287"/>
                    </a:lnTo>
                    <a:lnTo>
                      <a:pt x="543" y="252"/>
                    </a:lnTo>
                    <a:lnTo>
                      <a:pt x="543" y="168"/>
                    </a:lnTo>
                    <a:lnTo>
                      <a:pt x="543" y="316"/>
                    </a:lnTo>
                    <a:lnTo>
                      <a:pt x="543" y="250"/>
                    </a:lnTo>
                    <a:lnTo>
                      <a:pt x="543" y="258"/>
                    </a:lnTo>
                    <a:lnTo>
                      <a:pt x="543" y="230"/>
                    </a:lnTo>
                    <a:lnTo>
                      <a:pt x="543" y="290"/>
                    </a:lnTo>
                    <a:lnTo>
                      <a:pt x="544" y="201"/>
                    </a:lnTo>
                    <a:lnTo>
                      <a:pt x="544" y="254"/>
                    </a:lnTo>
                    <a:lnTo>
                      <a:pt x="544" y="178"/>
                    </a:lnTo>
                    <a:lnTo>
                      <a:pt x="544" y="269"/>
                    </a:lnTo>
                    <a:lnTo>
                      <a:pt x="545" y="253"/>
                    </a:lnTo>
                    <a:lnTo>
                      <a:pt x="545" y="259"/>
                    </a:lnTo>
                    <a:lnTo>
                      <a:pt x="545" y="175"/>
                    </a:lnTo>
                    <a:lnTo>
                      <a:pt x="545" y="214"/>
                    </a:lnTo>
                    <a:lnTo>
                      <a:pt x="545" y="209"/>
                    </a:lnTo>
                    <a:lnTo>
                      <a:pt x="545" y="261"/>
                    </a:lnTo>
                    <a:lnTo>
                      <a:pt x="546" y="146"/>
                    </a:lnTo>
                    <a:lnTo>
                      <a:pt x="546" y="285"/>
                    </a:lnTo>
                    <a:lnTo>
                      <a:pt x="546" y="134"/>
                    </a:lnTo>
                    <a:lnTo>
                      <a:pt x="546" y="206"/>
                    </a:lnTo>
                    <a:lnTo>
                      <a:pt x="546" y="167"/>
                    </a:lnTo>
                    <a:lnTo>
                      <a:pt x="547" y="229"/>
                    </a:lnTo>
                    <a:lnTo>
                      <a:pt x="547" y="214"/>
                    </a:lnTo>
                    <a:lnTo>
                      <a:pt x="547" y="192"/>
                    </a:lnTo>
                    <a:lnTo>
                      <a:pt x="547" y="167"/>
                    </a:lnTo>
                    <a:lnTo>
                      <a:pt x="547" y="252"/>
                    </a:lnTo>
                    <a:lnTo>
                      <a:pt x="547" y="251"/>
                    </a:lnTo>
                    <a:lnTo>
                      <a:pt x="548" y="192"/>
                    </a:lnTo>
                    <a:lnTo>
                      <a:pt x="548" y="258"/>
                    </a:lnTo>
                    <a:lnTo>
                      <a:pt x="548" y="186"/>
                    </a:lnTo>
                    <a:lnTo>
                      <a:pt x="548" y="247"/>
                    </a:lnTo>
                    <a:lnTo>
                      <a:pt x="548" y="183"/>
                    </a:lnTo>
                    <a:lnTo>
                      <a:pt x="549" y="157"/>
                    </a:lnTo>
                    <a:lnTo>
                      <a:pt x="549" y="227"/>
                    </a:lnTo>
                    <a:lnTo>
                      <a:pt x="549" y="186"/>
                    </a:lnTo>
                    <a:lnTo>
                      <a:pt x="549" y="227"/>
                    </a:lnTo>
                    <a:lnTo>
                      <a:pt x="549" y="143"/>
                    </a:lnTo>
                    <a:lnTo>
                      <a:pt x="549" y="177"/>
                    </a:lnTo>
                    <a:lnTo>
                      <a:pt x="549" y="206"/>
                    </a:lnTo>
                    <a:lnTo>
                      <a:pt x="549" y="238"/>
                    </a:lnTo>
                    <a:lnTo>
                      <a:pt x="550" y="192"/>
                    </a:lnTo>
                    <a:lnTo>
                      <a:pt x="550" y="211"/>
                    </a:lnTo>
                    <a:lnTo>
                      <a:pt x="550" y="201"/>
                    </a:lnTo>
                    <a:lnTo>
                      <a:pt x="550" y="227"/>
                    </a:lnTo>
                    <a:lnTo>
                      <a:pt x="550" y="147"/>
                    </a:lnTo>
                    <a:lnTo>
                      <a:pt x="550" y="186"/>
                    </a:lnTo>
                    <a:lnTo>
                      <a:pt x="550" y="233"/>
                    </a:lnTo>
                    <a:lnTo>
                      <a:pt x="551" y="247"/>
                    </a:lnTo>
                    <a:lnTo>
                      <a:pt x="551" y="194"/>
                    </a:lnTo>
                    <a:lnTo>
                      <a:pt x="551" y="204"/>
                    </a:lnTo>
                    <a:lnTo>
                      <a:pt x="551" y="247"/>
                    </a:lnTo>
                    <a:lnTo>
                      <a:pt x="551" y="249"/>
                    </a:lnTo>
                    <a:lnTo>
                      <a:pt x="551" y="185"/>
                    </a:lnTo>
                    <a:lnTo>
                      <a:pt x="551" y="238"/>
                    </a:lnTo>
                    <a:lnTo>
                      <a:pt x="552" y="206"/>
                    </a:lnTo>
                    <a:lnTo>
                      <a:pt x="552" y="134"/>
                    </a:lnTo>
                    <a:lnTo>
                      <a:pt x="552" y="178"/>
                    </a:lnTo>
                    <a:lnTo>
                      <a:pt x="552" y="185"/>
                    </a:lnTo>
                    <a:lnTo>
                      <a:pt x="552" y="149"/>
                    </a:lnTo>
                    <a:lnTo>
                      <a:pt x="552" y="237"/>
                    </a:lnTo>
                    <a:lnTo>
                      <a:pt x="553" y="223"/>
                    </a:lnTo>
                    <a:lnTo>
                      <a:pt x="553" y="245"/>
                    </a:lnTo>
                    <a:lnTo>
                      <a:pt x="553" y="142"/>
                    </a:lnTo>
                    <a:lnTo>
                      <a:pt x="553" y="241"/>
                    </a:lnTo>
                    <a:lnTo>
                      <a:pt x="553" y="266"/>
                    </a:lnTo>
                    <a:lnTo>
                      <a:pt x="553" y="174"/>
                    </a:lnTo>
                    <a:lnTo>
                      <a:pt x="554" y="248"/>
                    </a:lnTo>
                    <a:lnTo>
                      <a:pt x="554" y="220"/>
                    </a:lnTo>
                    <a:lnTo>
                      <a:pt x="554" y="227"/>
                    </a:lnTo>
                    <a:lnTo>
                      <a:pt x="554" y="175"/>
                    </a:lnTo>
                    <a:lnTo>
                      <a:pt x="554" y="193"/>
                    </a:lnTo>
                    <a:lnTo>
                      <a:pt x="554" y="259"/>
                    </a:lnTo>
                    <a:lnTo>
                      <a:pt x="555" y="150"/>
                    </a:lnTo>
                    <a:lnTo>
                      <a:pt x="555" y="262"/>
                    </a:lnTo>
                    <a:lnTo>
                      <a:pt x="555" y="179"/>
                    </a:lnTo>
                    <a:lnTo>
                      <a:pt x="555" y="256"/>
                    </a:lnTo>
                    <a:lnTo>
                      <a:pt x="555" y="207"/>
                    </a:lnTo>
                    <a:lnTo>
                      <a:pt x="556" y="158"/>
                    </a:lnTo>
                    <a:lnTo>
                      <a:pt x="556" y="257"/>
                    </a:lnTo>
                    <a:lnTo>
                      <a:pt x="556" y="225"/>
                    </a:lnTo>
                    <a:lnTo>
                      <a:pt x="556" y="197"/>
                    </a:lnTo>
                    <a:lnTo>
                      <a:pt x="556" y="130"/>
                    </a:lnTo>
                    <a:lnTo>
                      <a:pt x="556" y="303"/>
                    </a:lnTo>
                    <a:lnTo>
                      <a:pt x="556" y="179"/>
                    </a:lnTo>
                    <a:lnTo>
                      <a:pt x="557" y="233"/>
                    </a:lnTo>
                    <a:lnTo>
                      <a:pt x="557" y="236"/>
                    </a:lnTo>
                    <a:lnTo>
                      <a:pt x="557" y="175"/>
                    </a:lnTo>
                    <a:lnTo>
                      <a:pt x="557" y="194"/>
                    </a:lnTo>
                    <a:lnTo>
                      <a:pt x="557" y="167"/>
                    </a:lnTo>
                    <a:lnTo>
                      <a:pt x="557" y="248"/>
                    </a:lnTo>
                    <a:lnTo>
                      <a:pt x="558" y="141"/>
                    </a:lnTo>
                    <a:lnTo>
                      <a:pt x="558" y="172"/>
                    </a:lnTo>
                    <a:lnTo>
                      <a:pt x="558" y="240"/>
                    </a:lnTo>
                    <a:lnTo>
                      <a:pt x="558" y="149"/>
                    </a:lnTo>
                    <a:lnTo>
                      <a:pt x="558" y="141"/>
                    </a:lnTo>
                    <a:lnTo>
                      <a:pt x="558" y="140"/>
                    </a:lnTo>
                    <a:lnTo>
                      <a:pt x="559" y="230"/>
                    </a:lnTo>
                    <a:lnTo>
                      <a:pt x="559" y="151"/>
                    </a:lnTo>
                    <a:lnTo>
                      <a:pt x="559" y="254"/>
                    </a:lnTo>
                    <a:lnTo>
                      <a:pt x="559" y="130"/>
                    </a:lnTo>
                    <a:lnTo>
                      <a:pt x="559" y="172"/>
                    </a:lnTo>
                    <a:lnTo>
                      <a:pt x="559" y="165"/>
                    </a:lnTo>
                    <a:lnTo>
                      <a:pt x="560" y="206"/>
                    </a:lnTo>
                    <a:lnTo>
                      <a:pt x="560" y="140"/>
                    </a:lnTo>
                    <a:lnTo>
                      <a:pt x="560" y="154"/>
                    </a:lnTo>
                    <a:lnTo>
                      <a:pt x="560" y="192"/>
                    </a:lnTo>
                    <a:lnTo>
                      <a:pt x="560" y="186"/>
                    </a:lnTo>
                    <a:lnTo>
                      <a:pt x="560" y="250"/>
                    </a:lnTo>
                    <a:lnTo>
                      <a:pt x="560" y="219"/>
                    </a:lnTo>
                    <a:lnTo>
                      <a:pt x="561" y="210"/>
                    </a:lnTo>
                    <a:lnTo>
                      <a:pt x="561" y="202"/>
                    </a:lnTo>
                    <a:lnTo>
                      <a:pt x="561" y="257"/>
                    </a:lnTo>
                    <a:lnTo>
                      <a:pt x="561" y="215"/>
                    </a:lnTo>
                    <a:lnTo>
                      <a:pt x="561" y="198"/>
                    </a:lnTo>
                    <a:lnTo>
                      <a:pt x="561" y="251"/>
                    </a:lnTo>
                    <a:lnTo>
                      <a:pt x="562" y="217"/>
                    </a:lnTo>
                    <a:lnTo>
                      <a:pt x="562" y="241"/>
                    </a:lnTo>
                    <a:lnTo>
                      <a:pt x="562" y="184"/>
                    </a:lnTo>
                    <a:lnTo>
                      <a:pt x="562" y="188"/>
                    </a:lnTo>
                    <a:lnTo>
                      <a:pt x="562" y="159"/>
                    </a:lnTo>
                    <a:lnTo>
                      <a:pt x="562" y="237"/>
                    </a:lnTo>
                    <a:lnTo>
                      <a:pt x="563" y="223"/>
                    </a:lnTo>
                    <a:lnTo>
                      <a:pt x="563" y="161"/>
                    </a:lnTo>
                    <a:lnTo>
                      <a:pt x="563" y="284"/>
                    </a:lnTo>
                    <a:lnTo>
                      <a:pt x="563" y="228"/>
                    </a:lnTo>
                    <a:lnTo>
                      <a:pt x="563" y="198"/>
                    </a:lnTo>
                    <a:lnTo>
                      <a:pt x="563" y="160"/>
                    </a:lnTo>
                    <a:lnTo>
                      <a:pt x="563" y="267"/>
                    </a:lnTo>
                    <a:lnTo>
                      <a:pt x="564" y="228"/>
                    </a:lnTo>
                    <a:lnTo>
                      <a:pt x="564" y="203"/>
                    </a:lnTo>
                    <a:lnTo>
                      <a:pt x="564" y="240"/>
                    </a:lnTo>
                    <a:lnTo>
                      <a:pt x="564" y="158"/>
                    </a:lnTo>
                    <a:lnTo>
                      <a:pt x="564" y="193"/>
                    </a:lnTo>
                    <a:lnTo>
                      <a:pt x="564" y="225"/>
                    </a:lnTo>
                    <a:lnTo>
                      <a:pt x="565" y="153"/>
                    </a:lnTo>
                    <a:lnTo>
                      <a:pt x="565" y="177"/>
                    </a:lnTo>
                    <a:lnTo>
                      <a:pt x="565" y="218"/>
                    </a:lnTo>
                    <a:lnTo>
                      <a:pt x="565" y="146"/>
                    </a:lnTo>
                    <a:lnTo>
                      <a:pt x="565" y="238"/>
                    </a:lnTo>
                    <a:lnTo>
                      <a:pt x="565" y="198"/>
                    </a:lnTo>
                    <a:lnTo>
                      <a:pt x="566" y="179"/>
                    </a:lnTo>
                    <a:lnTo>
                      <a:pt x="566" y="145"/>
                    </a:lnTo>
                    <a:lnTo>
                      <a:pt x="566" y="224"/>
                    </a:lnTo>
                    <a:lnTo>
                      <a:pt x="566" y="222"/>
                    </a:lnTo>
                    <a:lnTo>
                      <a:pt x="566" y="188"/>
                    </a:lnTo>
                    <a:lnTo>
                      <a:pt x="566" y="216"/>
                    </a:lnTo>
                    <a:lnTo>
                      <a:pt x="567" y="150"/>
                    </a:lnTo>
                    <a:lnTo>
                      <a:pt x="567" y="155"/>
                    </a:lnTo>
                    <a:lnTo>
                      <a:pt x="567" y="224"/>
                    </a:lnTo>
                    <a:lnTo>
                      <a:pt x="567" y="125"/>
                    </a:lnTo>
                    <a:lnTo>
                      <a:pt x="567" y="158"/>
                    </a:lnTo>
                    <a:lnTo>
                      <a:pt x="567" y="151"/>
                    </a:lnTo>
                    <a:lnTo>
                      <a:pt x="568" y="214"/>
                    </a:lnTo>
                    <a:lnTo>
                      <a:pt x="568" y="128"/>
                    </a:lnTo>
                    <a:lnTo>
                      <a:pt x="568" y="145"/>
                    </a:lnTo>
                    <a:lnTo>
                      <a:pt x="568" y="212"/>
                    </a:lnTo>
                    <a:lnTo>
                      <a:pt x="568" y="159"/>
                    </a:lnTo>
                    <a:lnTo>
                      <a:pt x="568" y="160"/>
                    </a:lnTo>
                    <a:lnTo>
                      <a:pt x="569" y="82"/>
                    </a:lnTo>
                    <a:lnTo>
                      <a:pt x="569" y="192"/>
                    </a:lnTo>
                    <a:lnTo>
                      <a:pt x="569" y="173"/>
                    </a:lnTo>
                    <a:lnTo>
                      <a:pt x="569" y="224"/>
                    </a:lnTo>
                    <a:lnTo>
                      <a:pt x="569" y="146"/>
                    </a:lnTo>
                    <a:lnTo>
                      <a:pt x="570" y="226"/>
                    </a:lnTo>
                    <a:lnTo>
                      <a:pt x="570" y="117"/>
                    </a:lnTo>
                    <a:lnTo>
                      <a:pt x="570" y="133"/>
                    </a:lnTo>
                    <a:lnTo>
                      <a:pt x="570" y="197"/>
                    </a:lnTo>
                    <a:lnTo>
                      <a:pt x="570" y="96"/>
                    </a:lnTo>
                    <a:lnTo>
                      <a:pt x="570" y="162"/>
                    </a:lnTo>
                    <a:lnTo>
                      <a:pt x="571" y="143"/>
                    </a:lnTo>
                    <a:lnTo>
                      <a:pt x="571" y="100"/>
                    </a:lnTo>
                    <a:lnTo>
                      <a:pt x="571" y="221"/>
                    </a:lnTo>
                    <a:lnTo>
                      <a:pt x="571" y="180"/>
                    </a:lnTo>
                    <a:lnTo>
                      <a:pt x="571" y="125"/>
                    </a:lnTo>
                    <a:lnTo>
                      <a:pt x="571" y="119"/>
                    </a:lnTo>
                    <a:lnTo>
                      <a:pt x="572" y="200"/>
                    </a:lnTo>
                    <a:lnTo>
                      <a:pt x="572" y="166"/>
                    </a:lnTo>
                    <a:lnTo>
                      <a:pt x="572" y="179"/>
                    </a:lnTo>
                    <a:lnTo>
                      <a:pt x="572" y="148"/>
                    </a:lnTo>
                    <a:lnTo>
                      <a:pt x="572" y="150"/>
                    </a:lnTo>
                    <a:lnTo>
                      <a:pt x="572" y="180"/>
                    </a:lnTo>
                    <a:lnTo>
                      <a:pt x="573" y="64"/>
                    </a:lnTo>
                    <a:lnTo>
                      <a:pt x="573" y="102"/>
                    </a:lnTo>
                    <a:lnTo>
                      <a:pt x="573" y="155"/>
                    </a:lnTo>
                    <a:lnTo>
                      <a:pt x="573" y="161"/>
                    </a:lnTo>
                    <a:lnTo>
                      <a:pt x="573" y="101"/>
                    </a:lnTo>
                    <a:lnTo>
                      <a:pt x="573" y="159"/>
                    </a:lnTo>
                    <a:lnTo>
                      <a:pt x="573" y="171"/>
                    </a:lnTo>
                    <a:lnTo>
                      <a:pt x="574" y="188"/>
                    </a:lnTo>
                    <a:lnTo>
                      <a:pt x="574" y="77"/>
                    </a:lnTo>
                    <a:lnTo>
                      <a:pt x="574" y="128"/>
                    </a:lnTo>
                    <a:lnTo>
                      <a:pt x="574" y="204"/>
                    </a:lnTo>
                    <a:lnTo>
                      <a:pt x="574" y="78"/>
                    </a:lnTo>
                    <a:lnTo>
                      <a:pt x="574" y="165"/>
                    </a:lnTo>
                    <a:lnTo>
                      <a:pt x="575" y="144"/>
                    </a:lnTo>
                    <a:lnTo>
                      <a:pt x="575" y="128"/>
                    </a:lnTo>
                    <a:lnTo>
                      <a:pt x="575" y="178"/>
                    </a:lnTo>
                    <a:lnTo>
                      <a:pt x="575" y="178"/>
                    </a:lnTo>
                    <a:lnTo>
                      <a:pt x="575" y="93"/>
                    </a:lnTo>
                    <a:lnTo>
                      <a:pt x="576" y="107"/>
                    </a:lnTo>
                    <a:lnTo>
                      <a:pt x="576" y="104"/>
                    </a:lnTo>
                    <a:lnTo>
                      <a:pt x="576" y="40"/>
                    </a:lnTo>
                    <a:lnTo>
                      <a:pt x="576" y="147"/>
                    </a:lnTo>
                    <a:lnTo>
                      <a:pt x="576" y="99"/>
                    </a:lnTo>
                    <a:lnTo>
                      <a:pt x="576" y="88"/>
                    </a:lnTo>
                    <a:lnTo>
                      <a:pt x="577" y="187"/>
                    </a:lnTo>
                    <a:lnTo>
                      <a:pt x="577" y="132"/>
                    </a:lnTo>
                    <a:lnTo>
                      <a:pt x="577" y="104"/>
                    </a:lnTo>
                    <a:lnTo>
                      <a:pt x="577" y="102"/>
                    </a:lnTo>
                    <a:lnTo>
                      <a:pt x="577" y="135"/>
                    </a:lnTo>
                    <a:lnTo>
                      <a:pt x="577" y="130"/>
                    </a:lnTo>
                    <a:lnTo>
                      <a:pt x="577" y="221"/>
                    </a:lnTo>
                    <a:lnTo>
                      <a:pt x="578" y="171"/>
                    </a:lnTo>
                    <a:lnTo>
                      <a:pt x="578" y="177"/>
                    </a:lnTo>
                    <a:lnTo>
                      <a:pt x="578" y="98"/>
                    </a:lnTo>
                    <a:lnTo>
                      <a:pt x="578" y="141"/>
                    </a:lnTo>
                    <a:lnTo>
                      <a:pt x="579" y="111"/>
                    </a:lnTo>
                    <a:lnTo>
                      <a:pt x="579" y="97"/>
                    </a:lnTo>
                    <a:lnTo>
                      <a:pt x="579" y="194"/>
                    </a:lnTo>
                    <a:lnTo>
                      <a:pt x="579" y="216"/>
                    </a:lnTo>
                    <a:lnTo>
                      <a:pt x="579" y="151"/>
                    </a:lnTo>
                    <a:lnTo>
                      <a:pt x="580" y="165"/>
                    </a:lnTo>
                    <a:lnTo>
                      <a:pt x="580" y="160"/>
                    </a:lnTo>
                    <a:lnTo>
                      <a:pt x="580" y="245"/>
                    </a:lnTo>
                    <a:lnTo>
                      <a:pt x="580" y="142"/>
                    </a:lnTo>
                    <a:lnTo>
                      <a:pt x="580" y="176"/>
                    </a:lnTo>
                    <a:lnTo>
                      <a:pt x="580" y="187"/>
                    </a:lnTo>
                    <a:lnTo>
                      <a:pt x="580" y="152"/>
                    </a:lnTo>
                    <a:lnTo>
                      <a:pt x="581" y="227"/>
                    </a:lnTo>
                    <a:lnTo>
                      <a:pt x="581" y="182"/>
                    </a:lnTo>
                    <a:lnTo>
                      <a:pt x="581" y="186"/>
                    </a:lnTo>
                    <a:lnTo>
                      <a:pt x="581" y="142"/>
                    </a:lnTo>
                    <a:lnTo>
                      <a:pt x="581" y="216"/>
                    </a:lnTo>
                    <a:lnTo>
                      <a:pt x="581" y="165"/>
                    </a:lnTo>
                    <a:lnTo>
                      <a:pt x="581" y="89"/>
                    </a:lnTo>
                    <a:lnTo>
                      <a:pt x="582" y="187"/>
                    </a:lnTo>
                    <a:lnTo>
                      <a:pt x="582" y="126"/>
                    </a:lnTo>
                    <a:lnTo>
                      <a:pt x="582" y="227"/>
                    </a:lnTo>
                    <a:lnTo>
                      <a:pt x="582" y="119"/>
                    </a:lnTo>
                    <a:lnTo>
                      <a:pt x="582" y="153"/>
                    </a:lnTo>
                    <a:lnTo>
                      <a:pt x="582" y="152"/>
                    </a:lnTo>
                    <a:lnTo>
                      <a:pt x="582" y="200"/>
                    </a:lnTo>
                    <a:lnTo>
                      <a:pt x="583" y="83"/>
                    </a:lnTo>
                    <a:lnTo>
                      <a:pt x="583" y="194"/>
                    </a:lnTo>
                    <a:lnTo>
                      <a:pt x="583" y="94"/>
                    </a:lnTo>
                    <a:lnTo>
                      <a:pt x="583" y="138"/>
                    </a:lnTo>
                    <a:lnTo>
                      <a:pt x="584" y="205"/>
                    </a:lnTo>
                    <a:lnTo>
                      <a:pt x="584" y="214"/>
                    </a:lnTo>
                    <a:lnTo>
                      <a:pt x="584" y="141"/>
                    </a:lnTo>
                    <a:lnTo>
                      <a:pt x="584" y="127"/>
                    </a:lnTo>
                    <a:lnTo>
                      <a:pt x="584" y="186"/>
                    </a:lnTo>
                    <a:lnTo>
                      <a:pt x="584" y="121"/>
                    </a:lnTo>
                    <a:lnTo>
                      <a:pt x="585" y="152"/>
                    </a:lnTo>
                    <a:lnTo>
                      <a:pt x="585" y="175"/>
                    </a:lnTo>
                    <a:lnTo>
                      <a:pt x="585" y="109"/>
                    </a:lnTo>
                    <a:lnTo>
                      <a:pt x="585" y="151"/>
                    </a:lnTo>
                    <a:lnTo>
                      <a:pt x="585" y="191"/>
                    </a:lnTo>
                    <a:lnTo>
                      <a:pt x="585" y="205"/>
                    </a:lnTo>
                    <a:lnTo>
                      <a:pt x="586" y="135"/>
                    </a:lnTo>
                    <a:lnTo>
                      <a:pt x="586" y="186"/>
                    </a:lnTo>
                    <a:lnTo>
                      <a:pt x="586" y="200"/>
                    </a:lnTo>
                    <a:lnTo>
                      <a:pt x="586" y="108"/>
                    </a:lnTo>
                    <a:lnTo>
                      <a:pt x="586" y="222"/>
                    </a:lnTo>
                    <a:lnTo>
                      <a:pt x="586" y="153"/>
                    </a:lnTo>
                    <a:lnTo>
                      <a:pt x="586" y="177"/>
                    </a:lnTo>
                    <a:lnTo>
                      <a:pt x="587" y="230"/>
                    </a:lnTo>
                    <a:lnTo>
                      <a:pt x="587" y="102"/>
                    </a:lnTo>
                    <a:lnTo>
                      <a:pt x="587" y="165"/>
                    </a:lnTo>
                    <a:lnTo>
                      <a:pt x="587" y="182"/>
                    </a:lnTo>
                    <a:lnTo>
                      <a:pt x="587" y="109"/>
                    </a:lnTo>
                    <a:lnTo>
                      <a:pt x="587" y="197"/>
                    </a:lnTo>
                    <a:lnTo>
                      <a:pt x="588" y="227"/>
                    </a:lnTo>
                    <a:lnTo>
                      <a:pt x="588" y="105"/>
                    </a:lnTo>
                    <a:lnTo>
                      <a:pt x="588" y="149"/>
                    </a:lnTo>
                    <a:lnTo>
                      <a:pt x="588" y="164"/>
                    </a:lnTo>
                    <a:lnTo>
                      <a:pt x="588" y="121"/>
                    </a:lnTo>
                    <a:lnTo>
                      <a:pt x="589" y="226"/>
                    </a:lnTo>
                    <a:lnTo>
                      <a:pt x="589" y="171"/>
                    </a:lnTo>
                    <a:lnTo>
                      <a:pt x="589" y="122"/>
                    </a:lnTo>
                    <a:lnTo>
                      <a:pt x="589" y="207"/>
                    </a:lnTo>
                    <a:lnTo>
                      <a:pt x="589" y="137"/>
                    </a:lnTo>
                    <a:lnTo>
                      <a:pt x="590" y="182"/>
                    </a:lnTo>
                    <a:lnTo>
                      <a:pt x="590" y="186"/>
                    </a:lnTo>
                    <a:lnTo>
                      <a:pt x="590" y="220"/>
                    </a:lnTo>
                    <a:lnTo>
                      <a:pt x="590" y="179"/>
                    </a:lnTo>
                    <a:lnTo>
                      <a:pt x="590" y="202"/>
                    </a:lnTo>
                    <a:lnTo>
                      <a:pt x="590" y="179"/>
                    </a:lnTo>
                    <a:lnTo>
                      <a:pt x="591" y="131"/>
                    </a:lnTo>
                    <a:lnTo>
                      <a:pt x="591" y="267"/>
                    </a:lnTo>
                    <a:lnTo>
                      <a:pt x="591" y="150"/>
                    </a:lnTo>
                    <a:lnTo>
                      <a:pt x="591" y="128"/>
                    </a:lnTo>
                    <a:lnTo>
                      <a:pt x="591" y="247"/>
                    </a:lnTo>
                    <a:lnTo>
                      <a:pt x="591" y="184"/>
                    </a:lnTo>
                    <a:lnTo>
                      <a:pt x="592" y="141"/>
                    </a:lnTo>
                    <a:lnTo>
                      <a:pt x="592" y="236"/>
                    </a:lnTo>
                    <a:lnTo>
                      <a:pt x="592" y="177"/>
                    </a:lnTo>
                    <a:lnTo>
                      <a:pt x="592" y="237"/>
                    </a:lnTo>
                    <a:lnTo>
                      <a:pt x="592" y="247"/>
                    </a:lnTo>
                    <a:lnTo>
                      <a:pt x="592" y="177"/>
                    </a:lnTo>
                    <a:lnTo>
                      <a:pt x="592" y="231"/>
                    </a:lnTo>
                    <a:lnTo>
                      <a:pt x="593" y="132"/>
                    </a:lnTo>
                    <a:lnTo>
                      <a:pt x="593" y="268"/>
                    </a:lnTo>
                    <a:lnTo>
                      <a:pt x="593" y="194"/>
                    </a:lnTo>
                    <a:lnTo>
                      <a:pt x="593" y="197"/>
                    </a:lnTo>
                    <a:lnTo>
                      <a:pt x="593" y="255"/>
                    </a:lnTo>
                    <a:lnTo>
                      <a:pt x="593" y="142"/>
                    </a:lnTo>
                    <a:lnTo>
                      <a:pt x="594" y="233"/>
                    </a:lnTo>
                    <a:lnTo>
                      <a:pt x="594" y="209"/>
                    </a:lnTo>
                    <a:lnTo>
                      <a:pt x="594" y="279"/>
                    </a:lnTo>
                    <a:lnTo>
                      <a:pt x="594" y="173"/>
                    </a:lnTo>
                    <a:lnTo>
                      <a:pt x="594" y="120"/>
                    </a:lnTo>
                    <a:lnTo>
                      <a:pt x="594" y="230"/>
                    </a:lnTo>
                    <a:lnTo>
                      <a:pt x="595" y="196"/>
                    </a:lnTo>
                    <a:lnTo>
                      <a:pt x="595" y="237"/>
                    </a:lnTo>
                    <a:lnTo>
                      <a:pt x="595" y="158"/>
                    </a:lnTo>
                    <a:lnTo>
                      <a:pt x="595" y="195"/>
                    </a:lnTo>
                    <a:lnTo>
                      <a:pt x="595" y="148"/>
                    </a:lnTo>
                    <a:lnTo>
                      <a:pt x="596" y="248"/>
                    </a:lnTo>
                    <a:lnTo>
                      <a:pt x="596" y="218"/>
                    </a:lnTo>
                    <a:lnTo>
                      <a:pt x="596" y="206"/>
                    </a:lnTo>
                    <a:lnTo>
                      <a:pt x="596" y="166"/>
                    </a:lnTo>
                    <a:lnTo>
                      <a:pt x="596" y="216"/>
                    </a:lnTo>
                    <a:lnTo>
                      <a:pt x="596" y="187"/>
                    </a:lnTo>
                    <a:lnTo>
                      <a:pt x="597" y="197"/>
                    </a:lnTo>
                    <a:lnTo>
                      <a:pt x="597" y="223"/>
                    </a:lnTo>
                    <a:lnTo>
                      <a:pt x="597" y="132"/>
                    </a:lnTo>
                    <a:lnTo>
                      <a:pt x="597" y="147"/>
                    </a:lnTo>
                    <a:lnTo>
                      <a:pt x="597" y="240"/>
                    </a:lnTo>
                    <a:lnTo>
                      <a:pt x="598" y="121"/>
                    </a:lnTo>
                    <a:lnTo>
                      <a:pt x="598" y="200"/>
                    </a:lnTo>
                    <a:lnTo>
                      <a:pt x="598" y="263"/>
                    </a:lnTo>
                    <a:lnTo>
                      <a:pt x="598" y="124"/>
                    </a:lnTo>
                    <a:lnTo>
                      <a:pt x="598" y="180"/>
                    </a:lnTo>
                    <a:lnTo>
                      <a:pt x="598" y="241"/>
                    </a:lnTo>
                    <a:lnTo>
                      <a:pt x="598" y="183"/>
                    </a:lnTo>
                    <a:lnTo>
                      <a:pt x="599" y="190"/>
                    </a:lnTo>
                    <a:lnTo>
                      <a:pt x="599" y="200"/>
                    </a:lnTo>
                    <a:lnTo>
                      <a:pt x="599" y="230"/>
                    </a:lnTo>
                    <a:lnTo>
                      <a:pt x="599" y="126"/>
                    </a:lnTo>
                    <a:lnTo>
                      <a:pt x="599" y="226"/>
                    </a:lnTo>
                    <a:lnTo>
                      <a:pt x="599" y="206"/>
                    </a:lnTo>
                    <a:lnTo>
                      <a:pt x="599" y="231"/>
                    </a:lnTo>
                    <a:lnTo>
                      <a:pt x="600" y="176"/>
                    </a:lnTo>
                    <a:lnTo>
                      <a:pt x="600" y="216"/>
                    </a:lnTo>
                    <a:lnTo>
                      <a:pt x="600" y="151"/>
                    </a:lnTo>
                    <a:lnTo>
                      <a:pt x="600" y="172"/>
                    </a:lnTo>
                    <a:lnTo>
                      <a:pt x="600" y="230"/>
                    </a:lnTo>
                    <a:lnTo>
                      <a:pt x="601" y="114"/>
                    </a:lnTo>
                    <a:lnTo>
                      <a:pt x="601" y="212"/>
                    </a:lnTo>
                    <a:lnTo>
                      <a:pt x="601" y="215"/>
                    </a:lnTo>
                    <a:lnTo>
                      <a:pt x="601" y="258"/>
                    </a:lnTo>
                    <a:lnTo>
                      <a:pt x="601" y="168"/>
                    </a:lnTo>
                    <a:lnTo>
                      <a:pt x="601" y="201"/>
                    </a:lnTo>
                    <a:lnTo>
                      <a:pt x="602" y="268"/>
                    </a:lnTo>
                    <a:lnTo>
                      <a:pt x="602" y="187"/>
                    </a:lnTo>
                    <a:lnTo>
                      <a:pt x="602" y="233"/>
                    </a:lnTo>
                    <a:lnTo>
                      <a:pt x="602" y="103"/>
                    </a:lnTo>
                    <a:lnTo>
                      <a:pt x="603" y="228"/>
                    </a:lnTo>
                    <a:lnTo>
                      <a:pt x="603" y="235"/>
                    </a:lnTo>
                    <a:lnTo>
                      <a:pt x="603" y="247"/>
                    </a:lnTo>
                    <a:lnTo>
                      <a:pt x="603" y="129"/>
                    </a:lnTo>
                    <a:lnTo>
                      <a:pt x="603" y="214"/>
                    </a:lnTo>
                    <a:lnTo>
                      <a:pt x="603" y="123"/>
                    </a:lnTo>
                    <a:lnTo>
                      <a:pt x="604" y="245"/>
                    </a:lnTo>
                    <a:lnTo>
                      <a:pt x="604" y="151"/>
                    </a:lnTo>
                    <a:lnTo>
                      <a:pt x="604" y="259"/>
                    </a:lnTo>
                    <a:lnTo>
                      <a:pt x="604" y="219"/>
                    </a:lnTo>
                    <a:lnTo>
                      <a:pt x="604" y="268"/>
                    </a:lnTo>
                    <a:lnTo>
                      <a:pt x="604" y="238"/>
                    </a:lnTo>
                    <a:lnTo>
                      <a:pt x="604" y="225"/>
                    </a:lnTo>
                    <a:lnTo>
                      <a:pt x="604" y="166"/>
                    </a:lnTo>
                    <a:lnTo>
                      <a:pt x="605" y="282"/>
                    </a:lnTo>
                    <a:lnTo>
                      <a:pt x="605" y="205"/>
                    </a:lnTo>
                    <a:lnTo>
                      <a:pt x="605" y="183"/>
                    </a:lnTo>
                    <a:lnTo>
                      <a:pt x="605" y="234"/>
                    </a:lnTo>
                    <a:lnTo>
                      <a:pt x="605" y="174"/>
                    </a:lnTo>
                    <a:lnTo>
                      <a:pt x="605" y="227"/>
                    </a:lnTo>
                    <a:lnTo>
                      <a:pt x="606" y="237"/>
                    </a:lnTo>
                    <a:lnTo>
                      <a:pt x="606" y="137"/>
                    </a:lnTo>
                    <a:lnTo>
                      <a:pt x="606" y="239"/>
                    </a:lnTo>
                    <a:lnTo>
                      <a:pt x="606" y="202"/>
                    </a:lnTo>
                    <a:lnTo>
                      <a:pt x="606" y="132"/>
                    </a:lnTo>
                    <a:lnTo>
                      <a:pt x="607" y="268"/>
                    </a:lnTo>
                    <a:lnTo>
                      <a:pt x="607" y="237"/>
                    </a:lnTo>
                    <a:lnTo>
                      <a:pt x="607" y="163"/>
                    </a:lnTo>
                    <a:lnTo>
                      <a:pt x="607" y="226"/>
                    </a:lnTo>
                    <a:lnTo>
                      <a:pt x="607" y="133"/>
                    </a:lnTo>
                    <a:lnTo>
                      <a:pt x="607" y="152"/>
                    </a:lnTo>
                    <a:lnTo>
                      <a:pt x="607" y="225"/>
                    </a:lnTo>
                    <a:lnTo>
                      <a:pt x="608" y="203"/>
                    </a:lnTo>
                    <a:lnTo>
                      <a:pt x="608" y="193"/>
                    </a:lnTo>
                    <a:lnTo>
                      <a:pt x="608" y="127"/>
                    </a:lnTo>
                    <a:lnTo>
                      <a:pt x="608" y="164"/>
                    </a:lnTo>
                    <a:lnTo>
                      <a:pt x="608" y="231"/>
                    </a:lnTo>
                    <a:lnTo>
                      <a:pt x="609" y="130"/>
                    </a:lnTo>
                    <a:lnTo>
                      <a:pt x="609" y="149"/>
                    </a:lnTo>
                    <a:lnTo>
                      <a:pt x="609" y="123"/>
                    </a:lnTo>
                    <a:lnTo>
                      <a:pt x="609" y="221"/>
                    </a:lnTo>
                    <a:lnTo>
                      <a:pt x="609" y="179"/>
                    </a:lnTo>
                    <a:lnTo>
                      <a:pt x="609" y="172"/>
                    </a:lnTo>
                    <a:lnTo>
                      <a:pt x="610" y="235"/>
                    </a:lnTo>
                    <a:lnTo>
                      <a:pt x="610" y="172"/>
                    </a:lnTo>
                    <a:lnTo>
                      <a:pt x="610" y="212"/>
                    </a:lnTo>
                    <a:lnTo>
                      <a:pt x="610" y="200"/>
                    </a:lnTo>
                    <a:lnTo>
                      <a:pt x="610" y="246"/>
                    </a:lnTo>
                    <a:lnTo>
                      <a:pt x="610" y="135"/>
                    </a:lnTo>
                    <a:lnTo>
                      <a:pt x="610" y="185"/>
                    </a:lnTo>
                    <a:lnTo>
                      <a:pt x="611" y="147"/>
                    </a:lnTo>
                    <a:lnTo>
                      <a:pt x="611" y="169"/>
                    </a:lnTo>
                    <a:lnTo>
                      <a:pt x="611" y="107"/>
                    </a:lnTo>
                    <a:lnTo>
                      <a:pt x="611" y="141"/>
                    </a:lnTo>
                    <a:lnTo>
                      <a:pt x="611" y="216"/>
                    </a:lnTo>
                    <a:lnTo>
                      <a:pt x="612" y="196"/>
                    </a:lnTo>
                    <a:lnTo>
                      <a:pt x="612" y="148"/>
                    </a:lnTo>
                    <a:lnTo>
                      <a:pt x="612" y="107"/>
                    </a:lnTo>
                    <a:lnTo>
                      <a:pt x="612" y="217"/>
                    </a:lnTo>
                    <a:lnTo>
                      <a:pt x="612" y="183"/>
                    </a:lnTo>
                    <a:lnTo>
                      <a:pt x="612" y="154"/>
                    </a:lnTo>
                    <a:lnTo>
                      <a:pt x="612" y="197"/>
                    </a:lnTo>
                    <a:lnTo>
                      <a:pt x="613" y="134"/>
                    </a:lnTo>
                    <a:lnTo>
                      <a:pt x="613" y="171"/>
                    </a:lnTo>
                    <a:lnTo>
                      <a:pt x="613" y="181"/>
                    </a:lnTo>
                    <a:lnTo>
                      <a:pt x="613" y="218"/>
                    </a:lnTo>
                    <a:lnTo>
                      <a:pt x="613" y="100"/>
                    </a:lnTo>
                    <a:lnTo>
                      <a:pt x="613" y="174"/>
                    </a:lnTo>
                    <a:lnTo>
                      <a:pt x="613" y="174"/>
                    </a:lnTo>
                    <a:lnTo>
                      <a:pt x="614" y="207"/>
                    </a:lnTo>
                    <a:lnTo>
                      <a:pt x="614" y="141"/>
                    </a:lnTo>
                    <a:lnTo>
                      <a:pt x="614" y="152"/>
                    </a:lnTo>
                    <a:lnTo>
                      <a:pt x="614" y="191"/>
                    </a:lnTo>
                    <a:lnTo>
                      <a:pt x="614" y="135"/>
                    </a:lnTo>
                    <a:lnTo>
                      <a:pt x="614" y="236"/>
                    </a:lnTo>
                    <a:lnTo>
                      <a:pt x="614" y="136"/>
                    </a:lnTo>
                    <a:lnTo>
                      <a:pt x="615" y="119"/>
                    </a:lnTo>
                    <a:lnTo>
                      <a:pt x="615" y="210"/>
                    </a:lnTo>
                    <a:lnTo>
                      <a:pt x="615" y="186"/>
                    </a:lnTo>
                    <a:lnTo>
                      <a:pt x="615" y="179"/>
                    </a:lnTo>
                    <a:lnTo>
                      <a:pt x="615" y="140"/>
                    </a:lnTo>
                    <a:lnTo>
                      <a:pt x="615" y="200"/>
                    </a:lnTo>
                    <a:lnTo>
                      <a:pt x="616" y="140"/>
                    </a:lnTo>
                    <a:lnTo>
                      <a:pt x="616" y="203"/>
                    </a:lnTo>
                    <a:lnTo>
                      <a:pt x="616" y="222"/>
                    </a:lnTo>
                    <a:lnTo>
                      <a:pt x="616" y="110"/>
                    </a:lnTo>
                    <a:lnTo>
                      <a:pt x="616" y="128"/>
                    </a:lnTo>
                    <a:lnTo>
                      <a:pt x="616" y="195"/>
                    </a:lnTo>
                    <a:lnTo>
                      <a:pt x="617" y="180"/>
                    </a:lnTo>
                    <a:lnTo>
                      <a:pt x="617" y="130"/>
                    </a:lnTo>
                    <a:lnTo>
                      <a:pt x="617" y="202"/>
                    </a:lnTo>
                    <a:lnTo>
                      <a:pt x="617" y="146"/>
                    </a:lnTo>
                    <a:lnTo>
                      <a:pt x="617" y="218"/>
                    </a:lnTo>
                    <a:lnTo>
                      <a:pt x="618" y="232"/>
                    </a:lnTo>
                    <a:lnTo>
                      <a:pt x="618" y="147"/>
                    </a:lnTo>
                    <a:lnTo>
                      <a:pt x="618" y="141"/>
                    </a:lnTo>
                    <a:lnTo>
                      <a:pt x="618" y="139"/>
                    </a:lnTo>
                    <a:lnTo>
                      <a:pt x="618" y="162"/>
                    </a:lnTo>
                    <a:lnTo>
                      <a:pt x="618" y="174"/>
                    </a:lnTo>
                    <a:lnTo>
                      <a:pt x="619" y="86"/>
                    </a:lnTo>
                    <a:lnTo>
                      <a:pt x="619" y="194"/>
                    </a:lnTo>
                    <a:lnTo>
                      <a:pt x="619" y="116"/>
                    </a:lnTo>
                    <a:lnTo>
                      <a:pt x="619" y="194"/>
                    </a:lnTo>
                    <a:lnTo>
                      <a:pt x="619" y="41"/>
                    </a:lnTo>
                    <a:lnTo>
                      <a:pt x="619" y="90"/>
                    </a:lnTo>
                    <a:lnTo>
                      <a:pt x="620" y="176"/>
                    </a:lnTo>
                    <a:lnTo>
                      <a:pt x="620" y="128"/>
                    </a:lnTo>
                    <a:lnTo>
                      <a:pt x="620" y="183"/>
                    </a:lnTo>
                    <a:lnTo>
                      <a:pt x="620" y="147"/>
                    </a:lnTo>
                    <a:lnTo>
                      <a:pt x="620" y="96"/>
                    </a:lnTo>
                    <a:lnTo>
                      <a:pt x="620" y="82"/>
                    </a:lnTo>
                    <a:lnTo>
                      <a:pt x="621" y="195"/>
                    </a:lnTo>
                    <a:lnTo>
                      <a:pt x="621" y="148"/>
                    </a:lnTo>
                    <a:lnTo>
                      <a:pt x="621" y="67"/>
                    </a:lnTo>
                    <a:lnTo>
                      <a:pt x="621" y="179"/>
                    </a:lnTo>
                    <a:lnTo>
                      <a:pt x="621" y="108"/>
                    </a:lnTo>
                    <a:lnTo>
                      <a:pt x="621" y="63"/>
                    </a:lnTo>
                    <a:lnTo>
                      <a:pt x="622" y="158"/>
                    </a:lnTo>
                    <a:lnTo>
                      <a:pt x="622" y="47"/>
                    </a:lnTo>
                    <a:lnTo>
                      <a:pt x="622" y="203"/>
                    </a:lnTo>
                    <a:lnTo>
                      <a:pt x="622" y="87"/>
                    </a:lnTo>
                    <a:lnTo>
                      <a:pt x="622" y="53"/>
                    </a:lnTo>
                    <a:lnTo>
                      <a:pt x="622" y="41"/>
                    </a:lnTo>
                    <a:lnTo>
                      <a:pt x="623" y="154"/>
                    </a:lnTo>
                    <a:lnTo>
                      <a:pt x="623" y="127"/>
                    </a:lnTo>
                    <a:lnTo>
                      <a:pt x="623" y="74"/>
                    </a:lnTo>
                    <a:lnTo>
                      <a:pt x="623" y="73"/>
                    </a:lnTo>
                    <a:lnTo>
                      <a:pt x="623" y="159"/>
                    </a:lnTo>
                    <a:lnTo>
                      <a:pt x="624" y="111"/>
                    </a:lnTo>
                    <a:lnTo>
                      <a:pt x="624" y="151"/>
                    </a:lnTo>
                    <a:lnTo>
                      <a:pt x="624" y="99"/>
                    </a:lnTo>
                    <a:lnTo>
                      <a:pt x="624" y="203"/>
                    </a:lnTo>
                    <a:lnTo>
                      <a:pt x="624" y="63"/>
                    </a:lnTo>
                    <a:lnTo>
                      <a:pt x="625" y="114"/>
                    </a:lnTo>
                    <a:lnTo>
                      <a:pt x="625" y="156"/>
                    </a:lnTo>
                    <a:lnTo>
                      <a:pt x="625" y="118"/>
                    </a:lnTo>
                    <a:lnTo>
                      <a:pt x="625" y="199"/>
                    </a:lnTo>
                    <a:lnTo>
                      <a:pt x="625" y="181"/>
                    </a:lnTo>
                    <a:lnTo>
                      <a:pt x="626" y="117"/>
                    </a:lnTo>
                    <a:lnTo>
                      <a:pt x="626" y="135"/>
                    </a:lnTo>
                    <a:lnTo>
                      <a:pt x="626" y="89"/>
                    </a:lnTo>
                    <a:lnTo>
                      <a:pt x="626" y="220"/>
                    </a:lnTo>
                    <a:lnTo>
                      <a:pt x="626" y="184"/>
                    </a:lnTo>
                    <a:lnTo>
                      <a:pt x="626" y="151"/>
                    </a:lnTo>
                    <a:lnTo>
                      <a:pt x="626" y="71"/>
                    </a:lnTo>
                    <a:lnTo>
                      <a:pt x="627" y="151"/>
                    </a:lnTo>
                    <a:lnTo>
                      <a:pt x="627" y="72"/>
                    </a:lnTo>
                    <a:lnTo>
                      <a:pt x="627" y="138"/>
                    </a:lnTo>
                    <a:lnTo>
                      <a:pt x="627" y="134"/>
                    </a:lnTo>
                    <a:lnTo>
                      <a:pt x="627" y="172"/>
                    </a:lnTo>
                    <a:lnTo>
                      <a:pt x="627" y="159"/>
                    </a:lnTo>
                    <a:lnTo>
                      <a:pt x="628" y="190"/>
                    </a:lnTo>
                    <a:lnTo>
                      <a:pt x="628" y="87"/>
                    </a:lnTo>
                    <a:lnTo>
                      <a:pt x="628" y="151"/>
                    </a:lnTo>
                    <a:lnTo>
                      <a:pt x="628" y="118"/>
                    </a:lnTo>
                    <a:lnTo>
                      <a:pt x="628" y="203"/>
                    </a:lnTo>
                    <a:lnTo>
                      <a:pt x="629" y="110"/>
                    </a:lnTo>
                    <a:lnTo>
                      <a:pt x="629" y="209"/>
                    </a:lnTo>
                    <a:lnTo>
                      <a:pt x="629" y="154"/>
                    </a:lnTo>
                    <a:lnTo>
                      <a:pt x="629" y="132"/>
                    </a:lnTo>
                    <a:lnTo>
                      <a:pt x="629" y="114"/>
                    </a:lnTo>
                    <a:lnTo>
                      <a:pt x="630" y="195"/>
                    </a:lnTo>
                    <a:lnTo>
                      <a:pt x="630" y="179"/>
                    </a:lnTo>
                    <a:lnTo>
                      <a:pt x="630" y="75"/>
                    </a:lnTo>
                    <a:lnTo>
                      <a:pt x="630" y="221"/>
                    </a:lnTo>
                    <a:lnTo>
                      <a:pt x="630" y="145"/>
                    </a:lnTo>
                    <a:lnTo>
                      <a:pt x="630" y="103"/>
                    </a:lnTo>
                    <a:lnTo>
                      <a:pt x="631" y="177"/>
                    </a:lnTo>
                    <a:lnTo>
                      <a:pt x="631" y="163"/>
                    </a:lnTo>
                    <a:lnTo>
                      <a:pt x="631" y="152"/>
                    </a:lnTo>
                    <a:lnTo>
                      <a:pt x="631" y="210"/>
                    </a:lnTo>
                    <a:lnTo>
                      <a:pt x="631" y="126"/>
                    </a:lnTo>
                    <a:lnTo>
                      <a:pt x="631" y="169"/>
                    </a:lnTo>
                    <a:lnTo>
                      <a:pt x="631" y="141"/>
                    </a:lnTo>
                    <a:lnTo>
                      <a:pt x="632" y="232"/>
                    </a:lnTo>
                    <a:lnTo>
                      <a:pt x="632" y="230"/>
                    </a:lnTo>
                    <a:lnTo>
                      <a:pt x="632" y="119"/>
                    </a:lnTo>
                    <a:lnTo>
                      <a:pt x="632" y="265"/>
                    </a:lnTo>
                    <a:lnTo>
                      <a:pt x="632" y="106"/>
                    </a:lnTo>
                    <a:lnTo>
                      <a:pt x="632" y="152"/>
                    </a:lnTo>
                    <a:lnTo>
                      <a:pt x="633" y="70"/>
                    </a:lnTo>
                    <a:lnTo>
                      <a:pt x="633" y="198"/>
                    </a:lnTo>
                    <a:lnTo>
                      <a:pt x="633" y="178"/>
                    </a:lnTo>
                    <a:lnTo>
                      <a:pt x="633" y="172"/>
                    </a:lnTo>
                    <a:lnTo>
                      <a:pt x="633" y="183"/>
                    </a:lnTo>
                    <a:lnTo>
                      <a:pt x="634" y="119"/>
                    </a:lnTo>
                    <a:lnTo>
                      <a:pt x="634" y="173"/>
                    </a:lnTo>
                    <a:lnTo>
                      <a:pt x="634" y="187"/>
                    </a:lnTo>
                    <a:lnTo>
                      <a:pt x="634" y="135"/>
                    </a:lnTo>
                    <a:lnTo>
                      <a:pt x="634" y="165"/>
                    </a:lnTo>
                    <a:lnTo>
                      <a:pt x="634" y="180"/>
                    </a:lnTo>
                    <a:lnTo>
                      <a:pt x="635" y="160"/>
                    </a:lnTo>
                    <a:lnTo>
                      <a:pt x="635" y="201"/>
                    </a:lnTo>
                    <a:lnTo>
                      <a:pt x="635" y="193"/>
                    </a:lnTo>
                    <a:lnTo>
                      <a:pt x="635" y="142"/>
                    </a:lnTo>
                    <a:lnTo>
                      <a:pt x="635" y="221"/>
                    </a:lnTo>
                    <a:lnTo>
                      <a:pt x="635" y="154"/>
                    </a:lnTo>
                    <a:lnTo>
                      <a:pt x="635" y="140"/>
                    </a:lnTo>
                    <a:lnTo>
                      <a:pt x="636" y="258"/>
                    </a:lnTo>
                    <a:lnTo>
                      <a:pt x="636" y="163"/>
                    </a:lnTo>
                    <a:lnTo>
                      <a:pt x="636" y="140"/>
                    </a:lnTo>
                    <a:lnTo>
                      <a:pt x="636" y="240"/>
                    </a:lnTo>
                    <a:lnTo>
                      <a:pt x="636" y="148"/>
                    </a:lnTo>
                    <a:lnTo>
                      <a:pt x="636" y="159"/>
                    </a:lnTo>
                    <a:lnTo>
                      <a:pt x="637" y="214"/>
                    </a:lnTo>
                    <a:lnTo>
                      <a:pt x="637" y="179"/>
                    </a:lnTo>
                    <a:lnTo>
                      <a:pt x="637" y="204"/>
                    </a:lnTo>
                    <a:lnTo>
                      <a:pt x="637" y="126"/>
                    </a:lnTo>
                    <a:lnTo>
                      <a:pt x="637" y="193"/>
                    </a:lnTo>
                    <a:lnTo>
                      <a:pt x="638" y="128"/>
                    </a:lnTo>
                    <a:lnTo>
                      <a:pt x="638" y="247"/>
                    </a:lnTo>
                    <a:lnTo>
                      <a:pt x="638" y="104"/>
                    </a:lnTo>
                    <a:lnTo>
                      <a:pt x="638" y="191"/>
                    </a:lnTo>
                    <a:lnTo>
                      <a:pt x="638" y="146"/>
                    </a:lnTo>
                    <a:lnTo>
                      <a:pt x="638" y="194"/>
                    </a:lnTo>
                    <a:lnTo>
                      <a:pt x="639" y="180"/>
                    </a:lnTo>
                    <a:lnTo>
                      <a:pt x="639" y="147"/>
                    </a:lnTo>
                    <a:lnTo>
                      <a:pt x="639" y="190"/>
                    </a:lnTo>
                    <a:lnTo>
                      <a:pt x="639" y="107"/>
                    </a:lnTo>
                    <a:lnTo>
                      <a:pt x="639" y="161"/>
                    </a:lnTo>
                    <a:lnTo>
                      <a:pt x="639" y="182"/>
                    </a:lnTo>
                    <a:lnTo>
                      <a:pt x="639" y="138"/>
                    </a:lnTo>
                    <a:lnTo>
                      <a:pt x="640" y="225"/>
                    </a:lnTo>
                    <a:lnTo>
                      <a:pt x="640" y="144"/>
                    </a:lnTo>
                    <a:lnTo>
                      <a:pt x="640" y="174"/>
                    </a:lnTo>
                    <a:lnTo>
                      <a:pt x="640" y="121"/>
                    </a:lnTo>
                    <a:lnTo>
                      <a:pt x="640" y="212"/>
                    </a:lnTo>
                    <a:lnTo>
                      <a:pt x="640" y="222"/>
                    </a:lnTo>
                    <a:lnTo>
                      <a:pt x="641" y="125"/>
                    </a:lnTo>
                    <a:lnTo>
                      <a:pt x="641" y="162"/>
                    </a:lnTo>
                    <a:lnTo>
                      <a:pt x="641" y="123"/>
                    </a:lnTo>
                    <a:lnTo>
                      <a:pt x="641" y="206"/>
                    </a:lnTo>
                    <a:lnTo>
                      <a:pt x="641" y="170"/>
                    </a:lnTo>
                    <a:lnTo>
                      <a:pt x="642" y="184"/>
                    </a:lnTo>
                    <a:lnTo>
                      <a:pt x="642" y="251"/>
                    </a:lnTo>
                    <a:lnTo>
                      <a:pt x="642" y="123"/>
                    </a:lnTo>
                    <a:lnTo>
                      <a:pt x="642" y="150"/>
                    </a:lnTo>
                    <a:lnTo>
                      <a:pt x="642" y="169"/>
                    </a:lnTo>
                    <a:lnTo>
                      <a:pt x="642" y="218"/>
                    </a:lnTo>
                    <a:lnTo>
                      <a:pt x="642" y="156"/>
                    </a:lnTo>
                    <a:lnTo>
                      <a:pt x="643" y="202"/>
                    </a:lnTo>
                    <a:lnTo>
                      <a:pt x="643" y="222"/>
                    </a:lnTo>
                    <a:lnTo>
                      <a:pt x="643" y="142"/>
                    </a:lnTo>
                    <a:lnTo>
                      <a:pt x="643" y="207"/>
                    </a:lnTo>
                    <a:lnTo>
                      <a:pt x="643" y="150"/>
                    </a:lnTo>
                    <a:lnTo>
                      <a:pt x="643" y="186"/>
                    </a:lnTo>
                    <a:lnTo>
                      <a:pt x="644" y="145"/>
                    </a:lnTo>
                    <a:lnTo>
                      <a:pt x="644" y="202"/>
                    </a:lnTo>
                    <a:lnTo>
                      <a:pt x="644" y="77"/>
                    </a:lnTo>
                    <a:lnTo>
                      <a:pt x="644" y="170"/>
                    </a:lnTo>
                    <a:lnTo>
                      <a:pt x="644" y="93"/>
                    </a:lnTo>
                    <a:lnTo>
                      <a:pt x="644" y="195"/>
                    </a:lnTo>
                    <a:lnTo>
                      <a:pt x="645" y="122"/>
                    </a:lnTo>
                    <a:lnTo>
                      <a:pt x="645" y="196"/>
                    </a:lnTo>
                    <a:lnTo>
                      <a:pt x="645" y="122"/>
                    </a:lnTo>
                    <a:lnTo>
                      <a:pt x="645" y="139"/>
                    </a:lnTo>
                    <a:lnTo>
                      <a:pt x="645" y="151"/>
                    </a:lnTo>
                    <a:lnTo>
                      <a:pt x="646" y="94"/>
                    </a:lnTo>
                    <a:lnTo>
                      <a:pt x="646" y="142"/>
                    </a:lnTo>
                    <a:lnTo>
                      <a:pt x="646" y="114"/>
                    </a:lnTo>
                    <a:lnTo>
                      <a:pt x="646" y="215"/>
                    </a:lnTo>
                    <a:lnTo>
                      <a:pt x="646" y="142"/>
                    </a:lnTo>
                    <a:lnTo>
                      <a:pt x="647" y="169"/>
                    </a:lnTo>
                    <a:lnTo>
                      <a:pt x="647" y="196"/>
                    </a:lnTo>
                    <a:lnTo>
                      <a:pt x="647" y="108"/>
                    </a:lnTo>
                    <a:lnTo>
                      <a:pt x="647" y="161"/>
                    </a:lnTo>
                    <a:lnTo>
                      <a:pt x="647" y="154"/>
                    </a:lnTo>
                    <a:lnTo>
                      <a:pt x="647" y="103"/>
                    </a:lnTo>
                    <a:lnTo>
                      <a:pt x="647" y="175"/>
                    </a:lnTo>
                    <a:lnTo>
                      <a:pt x="648" y="150"/>
                    </a:lnTo>
                    <a:lnTo>
                      <a:pt x="648" y="139"/>
                    </a:lnTo>
                    <a:lnTo>
                      <a:pt x="648" y="102"/>
                    </a:lnTo>
                    <a:lnTo>
                      <a:pt x="648" y="197"/>
                    </a:lnTo>
                    <a:lnTo>
                      <a:pt x="648" y="159"/>
                    </a:lnTo>
                    <a:lnTo>
                      <a:pt x="648" y="127"/>
                    </a:lnTo>
                    <a:lnTo>
                      <a:pt x="648" y="235"/>
                    </a:lnTo>
                    <a:lnTo>
                      <a:pt x="649" y="85"/>
                    </a:lnTo>
                    <a:lnTo>
                      <a:pt x="649" y="167"/>
                    </a:lnTo>
                    <a:lnTo>
                      <a:pt x="649" y="182"/>
                    </a:lnTo>
                    <a:lnTo>
                      <a:pt x="649" y="90"/>
                    </a:lnTo>
                    <a:lnTo>
                      <a:pt x="649" y="248"/>
                    </a:lnTo>
                    <a:lnTo>
                      <a:pt x="649" y="100"/>
                    </a:lnTo>
                    <a:lnTo>
                      <a:pt x="650" y="170"/>
                    </a:lnTo>
                    <a:lnTo>
                      <a:pt x="650" y="89"/>
                    </a:lnTo>
                    <a:lnTo>
                      <a:pt x="650" y="106"/>
                    </a:lnTo>
                    <a:lnTo>
                      <a:pt x="650" y="116"/>
                    </a:lnTo>
                    <a:lnTo>
                      <a:pt x="650" y="176"/>
                    </a:lnTo>
                    <a:lnTo>
                      <a:pt x="650" y="91"/>
                    </a:lnTo>
                    <a:lnTo>
                      <a:pt x="651" y="105"/>
                    </a:lnTo>
                    <a:lnTo>
                      <a:pt x="651" y="178"/>
                    </a:lnTo>
                    <a:lnTo>
                      <a:pt x="651" y="37"/>
                    </a:lnTo>
                    <a:lnTo>
                      <a:pt x="651" y="139"/>
                    </a:lnTo>
                    <a:lnTo>
                      <a:pt x="651" y="82"/>
                    </a:lnTo>
                    <a:lnTo>
                      <a:pt x="652" y="84"/>
                    </a:lnTo>
                    <a:lnTo>
                      <a:pt x="652" y="115"/>
                    </a:lnTo>
                    <a:lnTo>
                      <a:pt x="652" y="144"/>
                    </a:lnTo>
                    <a:lnTo>
                      <a:pt x="652" y="66"/>
                    </a:lnTo>
                    <a:lnTo>
                      <a:pt x="652" y="121"/>
                    </a:lnTo>
                    <a:lnTo>
                      <a:pt x="652" y="73"/>
                    </a:lnTo>
                    <a:lnTo>
                      <a:pt x="653" y="139"/>
                    </a:lnTo>
                    <a:lnTo>
                      <a:pt x="653" y="230"/>
                    </a:lnTo>
                    <a:lnTo>
                      <a:pt x="653" y="103"/>
                    </a:lnTo>
                    <a:lnTo>
                      <a:pt x="653" y="118"/>
                    </a:lnTo>
                    <a:lnTo>
                      <a:pt x="653" y="153"/>
                    </a:lnTo>
                    <a:lnTo>
                      <a:pt x="654" y="6"/>
                    </a:lnTo>
                    <a:lnTo>
                      <a:pt x="654" y="179"/>
                    </a:lnTo>
                    <a:lnTo>
                      <a:pt x="654" y="52"/>
                    </a:lnTo>
                    <a:lnTo>
                      <a:pt x="654" y="112"/>
                    </a:lnTo>
                    <a:lnTo>
                      <a:pt x="654" y="99"/>
                    </a:lnTo>
                    <a:lnTo>
                      <a:pt x="654" y="79"/>
                    </a:lnTo>
                    <a:lnTo>
                      <a:pt x="655" y="158"/>
                    </a:lnTo>
                    <a:lnTo>
                      <a:pt x="655" y="97"/>
                    </a:lnTo>
                    <a:lnTo>
                      <a:pt x="655" y="78"/>
                    </a:lnTo>
                    <a:lnTo>
                      <a:pt x="655" y="112"/>
                    </a:lnTo>
                    <a:lnTo>
                      <a:pt x="655" y="76"/>
                    </a:lnTo>
                    <a:lnTo>
                      <a:pt x="655" y="77"/>
                    </a:lnTo>
                    <a:lnTo>
                      <a:pt x="656" y="145"/>
                    </a:lnTo>
                    <a:lnTo>
                      <a:pt x="656" y="148"/>
                    </a:lnTo>
                    <a:lnTo>
                      <a:pt x="656" y="45"/>
                    </a:lnTo>
                    <a:lnTo>
                      <a:pt x="656" y="94"/>
                    </a:lnTo>
                    <a:lnTo>
                      <a:pt x="656" y="77"/>
                    </a:lnTo>
                    <a:lnTo>
                      <a:pt x="656" y="155"/>
                    </a:lnTo>
                    <a:lnTo>
                      <a:pt x="657" y="80"/>
                    </a:lnTo>
                    <a:lnTo>
                      <a:pt x="657" y="79"/>
                    </a:lnTo>
                    <a:lnTo>
                      <a:pt x="657" y="93"/>
                    </a:lnTo>
                    <a:lnTo>
                      <a:pt x="657" y="22"/>
                    </a:lnTo>
                    <a:lnTo>
                      <a:pt x="657" y="54"/>
                    </a:lnTo>
                    <a:lnTo>
                      <a:pt x="657" y="117"/>
                    </a:lnTo>
                    <a:lnTo>
                      <a:pt x="658" y="52"/>
                    </a:lnTo>
                    <a:lnTo>
                      <a:pt x="658" y="110"/>
                    </a:lnTo>
                    <a:lnTo>
                      <a:pt x="658" y="118"/>
                    </a:lnTo>
                    <a:lnTo>
                      <a:pt x="658" y="67"/>
                    </a:lnTo>
                    <a:lnTo>
                      <a:pt x="658" y="128"/>
                    </a:lnTo>
                    <a:lnTo>
                      <a:pt x="658" y="182"/>
                    </a:lnTo>
                    <a:lnTo>
                      <a:pt x="659" y="89"/>
                    </a:lnTo>
                    <a:lnTo>
                      <a:pt x="659" y="76"/>
                    </a:lnTo>
                    <a:lnTo>
                      <a:pt x="659" y="40"/>
                    </a:lnTo>
                    <a:lnTo>
                      <a:pt x="659" y="116"/>
                    </a:lnTo>
                    <a:lnTo>
                      <a:pt x="660" y="77"/>
                    </a:lnTo>
                    <a:lnTo>
                      <a:pt x="660" y="173"/>
                    </a:lnTo>
                    <a:lnTo>
                      <a:pt x="660" y="108"/>
                    </a:lnTo>
                    <a:lnTo>
                      <a:pt x="660" y="86"/>
                    </a:lnTo>
                    <a:lnTo>
                      <a:pt x="660" y="80"/>
                    </a:lnTo>
                    <a:lnTo>
                      <a:pt x="661" y="149"/>
                    </a:lnTo>
                    <a:lnTo>
                      <a:pt x="661" y="96"/>
                    </a:lnTo>
                    <a:lnTo>
                      <a:pt x="661" y="58"/>
                    </a:lnTo>
                    <a:lnTo>
                      <a:pt x="661" y="172"/>
                    </a:lnTo>
                    <a:lnTo>
                      <a:pt x="661" y="86"/>
                    </a:lnTo>
                    <a:lnTo>
                      <a:pt x="662" y="66"/>
                    </a:lnTo>
                    <a:lnTo>
                      <a:pt x="662" y="178"/>
                    </a:lnTo>
                    <a:lnTo>
                      <a:pt x="662" y="109"/>
                    </a:lnTo>
                    <a:lnTo>
                      <a:pt x="662" y="148"/>
                    </a:lnTo>
                    <a:lnTo>
                      <a:pt x="662" y="184"/>
                    </a:lnTo>
                    <a:lnTo>
                      <a:pt x="662" y="127"/>
                    </a:lnTo>
                    <a:lnTo>
                      <a:pt x="662" y="148"/>
                    </a:lnTo>
                    <a:lnTo>
                      <a:pt x="662" y="140"/>
                    </a:lnTo>
                    <a:lnTo>
                      <a:pt x="663" y="181"/>
                    </a:lnTo>
                    <a:lnTo>
                      <a:pt x="663" y="131"/>
                    </a:lnTo>
                    <a:lnTo>
                      <a:pt x="663" y="142"/>
                    </a:lnTo>
                    <a:lnTo>
                      <a:pt x="663" y="188"/>
                    </a:lnTo>
                    <a:lnTo>
                      <a:pt x="663" y="144"/>
                    </a:lnTo>
                    <a:lnTo>
                      <a:pt x="663" y="207"/>
                    </a:lnTo>
                    <a:lnTo>
                      <a:pt x="663" y="154"/>
                    </a:lnTo>
                    <a:lnTo>
                      <a:pt x="664" y="154"/>
                    </a:lnTo>
                    <a:lnTo>
                      <a:pt x="664" y="137"/>
                    </a:lnTo>
                    <a:lnTo>
                      <a:pt x="664" y="204"/>
                    </a:lnTo>
                    <a:lnTo>
                      <a:pt x="664" y="204"/>
                    </a:lnTo>
                    <a:lnTo>
                      <a:pt x="664" y="233"/>
                    </a:lnTo>
                    <a:lnTo>
                      <a:pt x="664" y="244"/>
                    </a:lnTo>
                    <a:lnTo>
                      <a:pt x="664" y="132"/>
                    </a:lnTo>
                    <a:lnTo>
                      <a:pt x="665" y="175"/>
                    </a:lnTo>
                    <a:lnTo>
                      <a:pt x="665" y="172"/>
                    </a:lnTo>
                    <a:lnTo>
                      <a:pt x="665" y="231"/>
                    </a:lnTo>
                    <a:lnTo>
                      <a:pt x="665" y="214"/>
                    </a:lnTo>
                    <a:lnTo>
                      <a:pt x="665" y="193"/>
                    </a:lnTo>
                    <a:lnTo>
                      <a:pt x="665" y="179"/>
                    </a:lnTo>
                    <a:lnTo>
                      <a:pt x="665" y="228"/>
                    </a:lnTo>
                    <a:lnTo>
                      <a:pt x="666" y="194"/>
                    </a:lnTo>
                    <a:lnTo>
                      <a:pt x="666" y="174"/>
                    </a:lnTo>
                    <a:lnTo>
                      <a:pt x="666" y="256"/>
                    </a:lnTo>
                    <a:lnTo>
                      <a:pt x="666" y="199"/>
                    </a:lnTo>
                    <a:lnTo>
                      <a:pt x="666" y="157"/>
                    </a:lnTo>
                    <a:lnTo>
                      <a:pt x="666" y="218"/>
                    </a:lnTo>
                    <a:lnTo>
                      <a:pt x="667" y="131"/>
                    </a:lnTo>
                    <a:lnTo>
                      <a:pt x="667" y="193"/>
                    </a:lnTo>
                    <a:lnTo>
                      <a:pt x="667" y="209"/>
                    </a:lnTo>
                    <a:lnTo>
                      <a:pt x="667" y="233"/>
                    </a:lnTo>
                    <a:lnTo>
                      <a:pt x="667" y="145"/>
                    </a:lnTo>
                    <a:lnTo>
                      <a:pt x="667" y="216"/>
                    </a:lnTo>
                    <a:lnTo>
                      <a:pt x="667" y="238"/>
                    </a:lnTo>
                    <a:lnTo>
                      <a:pt x="668" y="131"/>
                    </a:lnTo>
                    <a:lnTo>
                      <a:pt x="668" y="191"/>
                    </a:lnTo>
                    <a:lnTo>
                      <a:pt x="668" y="118"/>
                    </a:lnTo>
                    <a:lnTo>
                      <a:pt x="668" y="220"/>
                    </a:lnTo>
                    <a:lnTo>
                      <a:pt x="668" y="211"/>
                    </a:lnTo>
                    <a:lnTo>
                      <a:pt x="669" y="159"/>
                    </a:lnTo>
                    <a:lnTo>
                      <a:pt x="669" y="252"/>
                    </a:lnTo>
                    <a:lnTo>
                      <a:pt x="669" y="149"/>
                    </a:lnTo>
                    <a:lnTo>
                      <a:pt x="669" y="251"/>
                    </a:lnTo>
                    <a:lnTo>
                      <a:pt x="669" y="204"/>
                    </a:lnTo>
                    <a:lnTo>
                      <a:pt x="669" y="241"/>
                    </a:lnTo>
                    <a:lnTo>
                      <a:pt x="669" y="164"/>
                    </a:lnTo>
                    <a:lnTo>
                      <a:pt x="670" y="186"/>
                    </a:lnTo>
                    <a:lnTo>
                      <a:pt x="670" y="85"/>
                    </a:lnTo>
                    <a:lnTo>
                      <a:pt x="670" y="223"/>
                    </a:lnTo>
                    <a:lnTo>
                      <a:pt x="670" y="193"/>
                    </a:lnTo>
                    <a:lnTo>
                      <a:pt x="670" y="200"/>
                    </a:lnTo>
                    <a:lnTo>
                      <a:pt x="670" y="146"/>
                    </a:lnTo>
                    <a:lnTo>
                      <a:pt x="670" y="244"/>
                    </a:lnTo>
                    <a:lnTo>
                      <a:pt x="671" y="220"/>
                    </a:lnTo>
                    <a:lnTo>
                      <a:pt x="671" y="229"/>
                    </a:lnTo>
                    <a:lnTo>
                      <a:pt x="671" y="265"/>
                    </a:lnTo>
                    <a:lnTo>
                      <a:pt x="671" y="152"/>
                    </a:lnTo>
                    <a:lnTo>
                      <a:pt x="671" y="215"/>
                    </a:lnTo>
                    <a:lnTo>
                      <a:pt x="671" y="166"/>
                    </a:lnTo>
                    <a:lnTo>
                      <a:pt x="672" y="150"/>
                    </a:lnTo>
                    <a:lnTo>
                      <a:pt x="672" y="221"/>
                    </a:lnTo>
                    <a:lnTo>
                      <a:pt x="672" y="224"/>
                    </a:lnTo>
                    <a:lnTo>
                      <a:pt x="672" y="251"/>
                    </a:lnTo>
                    <a:lnTo>
                      <a:pt x="672" y="185"/>
                    </a:lnTo>
                    <a:lnTo>
                      <a:pt x="672" y="185"/>
                    </a:lnTo>
                    <a:lnTo>
                      <a:pt x="673" y="214"/>
                    </a:lnTo>
                    <a:lnTo>
                      <a:pt x="673" y="164"/>
                    </a:lnTo>
                    <a:lnTo>
                      <a:pt x="673" y="251"/>
                    </a:lnTo>
                    <a:lnTo>
                      <a:pt x="673" y="208"/>
                    </a:lnTo>
                    <a:lnTo>
                      <a:pt x="673" y="178"/>
                    </a:lnTo>
                    <a:lnTo>
                      <a:pt x="673" y="302"/>
                    </a:lnTo>
                    <a:lnTo>
                      <a:pt x="674" y="314"/>
                    </a:lnTo>
                    <a:lnTo>
                      <a:pt x="674" y="188"/>
                    </a:lnTo>
                    <a:lnTo>
                      <a:pt x="674" y="223"/>
                    </a:lnTo>
                    <a:lnTo>
                      <a:pt x="674" y="283"/>
                    </a:lnTo>
                    <a:lnTo>
                      <a:pt x="675" y="214"/>
                    </a:lnTo>
                    <a:lnTo>
                      <a:pt x="675" y="204"/>
                    </a:lnTo>
                    <a:lnTo>
                      <a:pt x="675" y="279"/>
                    </a:lnTo>
                    <a:lnTo>
                      <a:pt x="675" y="175"/>
                    </a:lnTo>
                    <a:lnTo>
                      <a:pt x="675" y="215"/>
                    </a:lnTo>
                    <a:lnTo>
                      <a:pt x="675" y="144"/>
                    </a:lnTo>
                    <a:lnTo>
                      <a:pt x="676" y="277"/>
                    </a:lnTo>
                    <a:lnTo>
                      <a:pt x="676" y="227"/>
                    </a:lnTo>
                    <a:lnTo>
                      <a:pt x="676" y="193"/>
                    </a:lnTo>
                    <a:lnTo>
                      <a:pt x="676" y="163"/>
                    </a:lnTo>
                    <a:lnTo>
                      <a:pt x="676" y="235"/>
                    </a:lnTo>
                    <a:lnTo>
                      <a:pt x="676" y="218"/>
                    </a:lnTo>
                    <a:lnTo>
                      <a:pt x="676" y="217"/>
                    </a:lnTo>
                    <a:lnTo>
                      <a:pt x="676" y="268"/>
                    </a:lnTo>
                    <a:lnTo>
                      <a:pt x="677" y="167"/>
                    </a:lnTo>
                    <a:lnTo>
                      <a:pt x="677" y="206"/>
                    </a:lnTo>
                    <a:lnTo>
                      <a:pt x="677" y="197"/>
                    </a:lnTo>
                    <a:lnTo>
                      <a:pt x="677" y="189"/>
                    </a:lnTo>
                    <a:lnTo>
                      <a:pt x="677" y="226"/>
                    </a:lnTo>
                    <a:lnTo>
                      <a:pt x="678" y="207"/>
                    </a:lnTo>
                    <a:lnTo>
                      <a:pt x="678" y="187"/>
                    </a:lnTo>
                    <a:lnTo>
                      <a:pt x="678" y="280"/>
                    </a:lnTo>
                    <a:lnTo>
                      <a:pt x="678" y="207"/>
                    </a:lnTo>
                    <a:lnTo>
                      <a:pt x="678" y="194"/>
                    </a:lnTo>
                    <a:lnTo>
                      <a:pt x="678" y="277"/>
                    </a:lnTo>
                    <a:lnTo>
                      <a:pt x="679" y="209"/>
                    </a:lnTo>
                    <a:lnTo>
                      <a:pt x="679" y="204"/>
                    </a:lnTo>
                    <a:lnTo>
                      <a:pt x="679" y="191"/>
                    </a:lnTo>
                    <a:lnTo>
                      <a:pt x="679" y="269"/>
                    </a:lnTo>
                    <a:lnTo>
                      <a:pt x="679" y="223"/>
                    </a:lnTo>
                    <a:lnTo>
                      <a:pt x="679" y="240"/>
                    </a:lnTo>
                    <a:lnTo>
                      <a:pt x="679" y="276"/>
                    </a:lnTo>
                    <a:lnTo>
                      <a:pt x="680" y="214"/>
                    </a:lnTo>
                    <a:lnTo>
                      <a:pt x="680" y="253"/>
                    </a:lnTo>
                    <a:lnTo>
                      <a:pt x="680" y="263"/>
                    </a:lnTo>
                    <a:lnTo>
                      <a:pt x="680" y="139"/>
                    </a:lnTo>
                    <a:lnTo>
                      <a:pt x="680" y="277"/>
                    </a:lnTo>
                    <a:lnTo>
                      <a:pt x="680" y="171"/>
                    </a:lnTo>
                    <a:lnTo>
                      <a:pt x="680" y="233"/>
                    </a:lnTo>
                    <a:lnTo>
                      <a:pt x="681" y="214"/>
                    </a:lnTo>
                    <a:lnTo>
                      <a:pt x="681" y="258"/>
                    </a:lnTo>
                    <a:lnTo>
                      <a:pt x="681" y="238"/>
                    </a:lnTo>
                    <a:lnTo>
                      <a:pt x="681" y="223"/>
                    </a:lnTo>
                    <a:lnTo>
                      <a:pt x="681" y="278"/>
                    </a:lnTo>
                    <a:lnTo>
                      <a:pt x="681" y="182"/>
                    </a:lnTo>
                    <a:lnTo>
                      <a:pt x="682" y="200"/>
                    </a:lnTo>
                    <a:lnTo>
                      <a:pt x="682" y="196"/>
                    </a:lnTo>
                    <a:lnTo>
                      <a:pt x="682" y="283"/>
                    </a:lnTo>
                    <a:lnTo>
                      <a:pt x="682" y="274"/>
                    </a:lnTo>
                    <a:lnTo>
                      <a:pt x="682" y="235"/>
                    </a:lnTo>
                    <a:lnTo>
                      <a:pt x="682" y="200"/>
                    </a:lnTo>
                    <a:lnTo>
                      <a:pt x="682" y="283"/>
                    </a:lnTo>
                    <a:lnTo>
                      <a:pt x="683" y="213"/>
                    </a:lnTo>
                    <a:lnTo>
                      <a:pt x="683" y="341"/>
                    </a:lnTo>
                    <a:lnTo>
                      <a:pt x="683" y="189"/>
                    </a:lnTo>
                    <a:lnTo>
                      <a:pt x="683" y="271"/>
                    </a:lnTo>
                    <a:lnTo>
                      <a:pt x="683" y="297"/>
                    </a:lnTo>
                    <a:lnTo>
                      <a:pt x="683" y="237"/>
                    </a:lnTo>
                    <a:lnTo>
                      <a:pt x="684" y="268"/>
                    </a:lnTo>
                    <a:lnTo>
                      <a:pt x="684" y="314"/>
                    </a:lnTo>
                    <a:lnTo>
                      <a:pt x="684" y="224"/>
                    </a:lnTo>
                    <a:lnTo>
                      <a:pt x="684" y="235"/>
                    </a:lnTo>
                    <a:lnTo>
                      <a:pt x="684" y="306"/>
                    </a:lnTo>
                    <a:lnTo>
                      <a:pt x="684" y="210"/>
                    </a:lnTo>
                    <a:lnTo>
                      <a:pt x="685" y="248"/>
                    </a:lnTo>
                    <a:lnTo>
                      <a:pt x="685" y="286"/>
                    </a:lnTo>
                    <a:lnTo>
                      <a:pt x="685" y="189"/>
                    </a:lnTo>
                    <a:lnTo>
                      <a:pt x="685" y="292"/>
                    </a:lnTo>
                    <a:lnTo>
                      <a:pt x="685" y="255"/>
                    </a:lnTo>
                    <a:lnTo>
                      <a:pt x="685" y="262"/>
                    </a:lnTo>
                    <a:lnTo>
                      <a:pt x="686" y="261"/>
                    </a:lnTo>
                    <a:lnTo>
                      <a:pt x="686" y="289"/>
                    </a:lnTo>
                    <a:lnTo>
                      <a:pt x="686" y="287"/>
                    </a:lnTo>
                    <a:lnTo>
                      <a:pt x="686" y="218"/>
                    </a:lnTo>
                    <a:lnTo>
                      <a:pt x="686" y="301"/>
                    </a:lnTo>
                    <a:lnTo>
                      <a:pt x="686" y="297"/>
                    </a:lnTo>
                    <a:lnTo>
                      <a:pt x="687" y="340"/>
                    </a:lnTo>
                    <a:lnTo>
                      <a:pt x="687" y="200"/>
                    </a:lnTo>
                    <a:lnTo>
                      <a:pt x="687" y="210"/>
                    </a:lnTo>
                    <a:lnTo>
                      <a:pt x="687" y="273"/>
                    </a:lnTo>
                    <a:lnTo>
                      <a:pt x="687" y="191"/>
                    </a:lnTo>
                    <a:lnTo>
                      <a:pt x="688" y="340"/>
                    </a:lnTo>
                    <a:lnTo>
                      <a:pt x="688" y="228"/>
                    </a:lnTo>
                    <a:lnTo>
                      <a:pt x="688" y="276"/>
                    </a:lnTo>
                    <a:lnTo>
                      <a:pt x="688" y="252"/>
                    </a:lnTo>
                    <a:lnTo>
                      <a:pt x="688" y="293"/>
                    </a:lnTo>
                    <a:lnTo>
                      <a:pt x="689" y="222"/>
                    </a:lnTo>
                    <a:lnTo>
                      <a:pt x="689" y="325"/>
                    </a:lnTo>
                    <a:lnTo>
                      <a:pt x="689" y="234"/>
                    </a:lnTo>
                    <a:lnTo>
                      <a:pt x="689" y="346"/>
                    </a:lnTo>
                    <a:lnTo>
                      <a:pt x="689" y="309"/>
                    </a:lnTo>
                    <a:lnTo>
                      <a:pt x="689" y="260"/>
                    </a:lnTo>
                    <a:lnTo>
                      <a:pt x="689" y="327"/>
                    </a:lnTo>
                    <a:lnTo>
                      <a:pt x="690" y="251"/>
                    </a:lnTo>
                    <a:lnTo>
                      <a:pt x="690" y="265"/>
                    </a:lnTo>
                    <a:lnTo>
                      <a:pt x="690" y="265"/>
                    </a:lnTo>
                    <a:lnTo>
                      <a:pt x="690" y="241"/>
                    </a:lnTo>
                    <a:lnTo>
                      <a:pt x="690" y="299"/>
                    </a:lnTo>
                    <a:lnTo>
                      <a:pt x="691" y="251"/>
                    </a:lnTo>
                    <a:lnTo>
                      <a:pt x="691" y="307"/>
                    </a:lnTo>
                    <a:lnTo>
                      <a:pt x="691" y="328"/>
                    </a:lnTo>
                    <a:lnTo>
                      <a:pt x="691" y="205"/>
                    </a:lnTo>
                    <a:lnTo>
                      <a:pt x="692" y="339"/>
                    </a:lnTo>
                    <a:lnTo>
                      <a:pt x="692" y="331"/>
                    </a:lnTo>
                    <a:lnTo>
                      <a:pt x="692" y="241"/>
                    </a:lnTo>
                    <a:lnTo>
                      <a:pt x="692" y="244"/>
                    </a:lnTo>
                    <a:lnTo>
                      <a:pt x="692" y="325"/>
                    </a:lnTo>
                    <a:lnTo>
                      <a:pt x="692" y="218"/>
                    </a:lnTo>
                    <a:lnTo>
                      <a:pt x="693" y="280"/>
                    </a:lnTo>
                    <a:lnTo>
                      <a:pt x="693" y="278"/>
                    </a:lnTo>
                    <a:lnTo>
                      <a:pt x="693" y="232"/>
                    </a:lnTo>
                    <a:lnTo>
                      <a:pt x="693" y="311"/>
                    </a:lnTo>
                    <a:lnTo>
                      <a:pt x="693" y="297"/>
                    </a:lnTo>
                    <a:lnTo>
                      <a:pt x="693" y="297"/>
                    </a:lnTo>
                    <a:lnTo>
                      <a:pt x="694" y="220"/>
                    </a:lnTo>
                    <a:lnTo>
                      <a:pt x="694" y="278"/>
                    </a:lnTo>
                    <a:lnTo>
                      <a:pt x="694" y="237"/>
                    </a:lnTo>
                    <a:lnTo>
                      <a:pt x="694" y="198"/>
                    </a:lnTo>
                    <a:lnTo>
                      <a:pt x="694" y="313"/>
                    </a:lnTo>
                    <a:lnTo>
                      <a:pt x="694" y="185"/>
                    </a:lnTo>
                    <a:lnTo>
                      <a:pt x="695" y="173"/>
                    </a:lnTo>
                    <a:lnTo>
                      <a:pt x="695" y="252"/>
                    </a:lnTo>
                    <a:lnTo>
                      <a:pt x="695" y="217"/>
                    </a:lnTo>
                    <a:lnTo>
                      <a:pt x="695" y="294"/>
                    </a:lnTo>
                    <a:lnTo>
                      <a:pt x="695" y="203"/>
                    </a:lnTo>
                    <a:lnTo>
                      <a:pt x="696" y="271"/>
                    </a:lnTo>
                    <a:lnTo>
                      <a:pt x="696" y="202"/>
                    </a:lnTo>
                    <a:lnTo>
                      <a:pt x="696" y="281"/>
                    </a:lnTo>
                    <a:lnTo>
                      <a:pt x="696" y="268"/>
                    </a:lnTo>
                    <a:lnTo>
                      <a:pt x="696" y="228"/>
                    </a:lnTo>
                    <a:lnTo>
                      <a:pt x="696" y="203"/>
                    </a:lnTo>
                    <a:lnTo>
                      <a:pt x="697" y="295"/>
                    </a:lnTo>
                    <a:lnTo>
                      <a:pt x="697" y="189"/>
                    </a:lnTo>
                    <a:lnTo>
                      <a:pt x="697" y="256"/>
                    </a:lnTo>
                    <a:lnTo>
                      <a:pt x="697" y="184"/>
                    </a:lnTo>
                    <a:lnTo>
                      <a:pt x="697" y="223"/>
                    </a:lnTo>
                    <a:lnTo>
                      <a:pt x="697" y="240"/>
                    </a:lnTo>
                    <a:lnTo>
                      <a:pt x="697" y="285"/>
                    </a:lnTo>
                    <a:lnTo>
                      <a:pt x="697" y="193"/>
                    </a:lnTo>
                    <a:lnTo>
                      <a:pt x="698" y="232"/>
                    </a:lnTo>
                    <a:lnTo>
                      <a:pt x="698" y="233"/>
                    </a:lnTo>
                    <a:lnTo>
                      <a:pt x="698" y="250"/>
                    </a:lnTo>
                    <a:lnTo>
                      <a:pt x="698" y="211"/>
                    </a:lnTo>
                    <a:lnTo>
                      <a:pt x="698" y="223"/>
                    </a:lnTo>
                    <a:lnTo>
                      <a:pt x="698" y="248"/>
                    </a:lnTo>
                    <a:lnTo>
                      <a:pt x="699" y="205"/>
                    </a:lnTo>
                    <a:lnTo>
                      <a:pt x="699" y="251"/>
                    </a:lnTo>
                    <a:lnTo>
                      <a:pt x="699" y="233"/>
                    </a:lnTo>
                    <a:lnTo>
                      <a:pt x="699" y="236"/>
                    </a:lnTo>
                    <a:lnTo>
                      <a:pt x="699" y="216"/>
                    </a:lnTo>
                    <a:lnTo>
                      <a:pt x="699" y="270"/>
                    </a:lnTo>
                    <a:lnTo>
                      <a:pt x="699" y="251"/>
                    </a:lnTo>
                    <a:lnTo>
                      <a:pt x="700" y="243"/>
                    </a:lnTo>
                    <a:lnTo>
                      <a:pt x="700" y="178"/>
                    </a:lnTo>
                    <a:lnTo>
                      <a:pt x="700" y="252"/>
                    </a:lnTo>
                    <a:lnTo>
                      <a:pt x="700" y="216"/>
                    </a:lnTo>
                    <a:lnTo>
                      <a:pt x="700" y="216"/>
                    </a:lnTo>
                    <a:lnTo>
                      <a:pt x="700" y="277"/>
                    </a:lnTo>
                    <a:lnTo>
                      <a:pt x="701" y="183"/>
                    </a:lnTo>
                    <a:lnTo>
                      <a:pt x="701" y="184"/>
                    </a:lnTo>
                    <a:lnTo>
                      <a:pt x="701" y="208"/>
                    </a:lnTo>
                    <a:lnTo>
                      <a:pt x="701" y="126"/>
                    </a:lnTo>
                    <a:lnTo>
                      <a:pt x="701" y="211"/>
                    </a:lnTo>
                    <a:lnTo>
                      <a:pt x="701" y="129"/>
                    </a:lnTo>
                    <a:lnTo>
                      <a:pt x="702" y="197"/>
                    </a:lnTo>
                    <a:lnTo>
                      <a:pt x="702" y="181"/>
                    </a:lnTo>
                    <a:lnTo>
                      <a:pt x="702" y="267"/>
                    </a:lnTo>
                    <a:lnTo>
                      <a:pt x="702" y="117"/>
                    </a:lnTo>
                    <a:lnTo>
                      <a:pt x="702" y="233"/>
                    </a:lnTo>
                    <a:lnTo>
                      <a:pt x="703" y="158"/>
                    </a:lnTo>
                    <a:lnTo>
                      <a:pt x="703" y="232"/>
                    </a:lnTo>
                    <a:lnTo>
                      <a:pt x="703" y="252"/>
                    </a:lnTo>
                    <a:lnTo>
                      <a:pt x="703" y="194"/>
                    </a:lnTo>
                    <a:lnTo>
                      <a:pt x="703" y="246"/>
                    </a:lnTo>
                    <a:lnTo>
                      <a:pt x="703" y="184"/>
                    </a:lnTo>
                    <a:lnTo>
                      <a:pt x="704" y="149"/>
                    </a:lnTo>
                    <a:lnTo>
                      <a:pt x="704" y="209"/>
                    </a:lnTo>
                    <a:lnTo>
                      <a:pt x="704" y="149"/>
                    </a:lnTo>
                    <a:lnTo>
                      <a:pt x="704" y="177"/>
                    </a:lnTo>
                    <a:lnTo>
                      <a:pt x="704" y="249"/>
                    </a:lnTo>
                    <a:lnTo>
                      <a:pt x="704" y="134"/>
                    </a:lnTo>
                    <a:lnTo>
                      <a:pt x="705" y="175"/>
                    </a:lnTo>
                    <a:lnTo>
                      <a:pt x="705" y="150"/>
                    </a:lnTo>
                    <a:lnTo>
                      <a:pt x="705" y="220"/>
                    </a:lnTo>
                    <a:lnTo>
                      <a:pt x="705" y="183"/>
                    </a:lnTo>
                    <a:lnTo>
                      <a:pt x="705" y="168"/>
                    </a:lnTo>
                    <a:lnTo>
                      <a:pt x="706" y="219"/>
                    </a:lnTo>
                    <a:lnTo>
                      <a:pt x="706" y="223"/>
                    </a:lnTo>
                    <a:lnTo>
                      <a:pt x="706" y="138"/>
                    </a:lnTo>
                    <a:lnTo>
                      <a:pt x="706" y="166"/>
                    </a:lnTo>
                    <a:lnTo>
                      <a:pt x="707" y="218"/>
                    </a:lnTo>
                    <a:lnTo>
                      <a:pt x="707" y="192"/>
                    </a:lnTo>
                    <a:lnTo>
                      <a:pt x="707" y="254"/>
                    </a:lnTo>
                    <a:lnTo>
                      <a:pt x="707" y="122"/>
                    </a:lnTo>
                    <a:lnTo>
                      <a:pt x="707" y="188"/>
                    </a:lnTo>
                    <a:lnTo>
                      <a:pt x="707" y="249"/>
                    </a:lnTo>
                    <a:lnTo>
                      <a:pt x="708" y="176"/>
                    </a:lnTo>
                    <a:lnTo>
                      <a:pt x="708" y="220"/>
                    </a:lnTo>
                    <a:lnTo>
                      <a:pt x="708" y="108"/>
                    </a:lnTo>
                    <a:lnTo>
                      <a:pt x="708" y="191"/>
                    </a:lnTo>
                    <a:lnTo>
                      <a:pt x="709" y="189"/>
                    </a:lnTo>
                    <a:lnTo>
                      <a:pt x="709" y="96"/>
                    </a:lnTo>
                    <a:lnTo>
                      <a:pt x="709" y="216"/>
                    </a:lnTo>
                    <a:lnTo>
                      <a:pt x="709" y="162"/>
                    </a:lnTo>
                    <a:lnTo>
                      <a:pt x="709" y="216"/>
                    </a:lnTo>
                    <a:lnTo>
                      <a:pt x="710" y="124"/>
                    </a:lnTo>
                    <a:lnTo>
                      <a:pt x="710" y="176"/>
                    </a:lnTo>
                    <a:lnTo>
                      <a:pt x="710" y="163"/>
                    </a:lnTo>
                    <a:lnTo>
                      <a:pt x="710" y="191"/>
                    </a:lnTo>
                    <a:lnTo>
                      <a:pt x="710" y="188"/>
                    </a:lnTo>
                    <a:lnTo>
                      <a:pt x="710" y="127"/>
                    </a:lnTo>
                    <a:lnTo>
                      <a:pt x="710" y="103"/>
                    </a:lnTo>
                    <a:lnTo>
                      <a:pt x="710" y="203"/>
                    </a:lnTo>
                    <a:lnTo>
                      <a:pt x="711" y="190"/>
                    </a:lnTo>
                    <a:lnTo>
                      <a:pt x="711" y="146"/>
                    </a:lnTo>
                    <a:lnTo>
                      <a:pt x="711" y="246"/>
                    </a:lnTo>
                    <a:lnTo>
                      <a:pt x="711" y="132"/>
                    </a:lnTo>
                    <a:lnTo>
                      <a:pt x="711" y="175"/>
                    </a:lnTo>
                    <a:lnTo>
                      <a:pt x="711" y="156"/>
                    </a:lnTo>
                    <a:lnTo>
                      <a:pt x="712" y="131"/>
                    </a:lnTo>
                    <a:lnTo>
                      <a:pt x="712" y="171"/>
                    </a:lnTo>
                    <a:lnTo>
                      <a:pt x="712" y="161"/>
                    </a:lnTo>
                    <a:lnTo>
                      <a:pt x="712" y="147"/>
                    </a:lnTo>
                    <a:lnTo>
                      <a:pt x="712" y="202"/>
                    </a:lnTo>
                    <a:lnTo>
                      <a:pt x="712" y="73"/>
                    </a:lnTo>
                    <a:lnTo>
                      <a:pt x="712" y="112"/>
                    </a:lnTo>
                    <a:lnTo>
                      <a:pt x="712" y="164"/>
                    </a:lnTo>
                    <a:lnTo>
                      <a:pt x="713" y="106"/>
                    </a:lnTo>
                    <a:lnTo>
                      <a:pt x="713" y="119"/>
                    </a:lnTo>
                    <a:lnTo>
                      <a:pt x="713" y="213"/>
                    </a:lnTo>
                    <a:lnTo>
                      <a:pt x="713" y="120"/>
                    </a:lnTo>
                    <a:lnTo>
                      <a:pt x="713" y="166"/>
                    </a:lnTo>
                    <a:lnTo>
                      <a:pt x="714" y="144"/>
                    </a:lnTo>
                    <a:lnTo>
                      <a:pt x="714" y="122"/>
                    </a:lnTo>
                    <a:lnTo>
                      <a:pt x="714" y="211"/>
                    </a:lnTo>
                    <a:lnTo>
                      <a:pt x="714" y="172"/>
                    </a:lnTo>
                    <a:lnTo>
                      <a:pt x="714" y="169"/>
                    </a:lnTo>
                    <a:lnTo>
                      <a:pt x="714" y="70"/>
                    </a:lnTo>
                    <a:lnTo>
                      <a:pt x="715" y="203"/>
                    </a:lnTo>
                    <a:lnTo>
                      <a:pt x="715" y="126"/>
                    </a:lnTo>
                    <a:lnTo>
                      <a:pt x="715" y="200"/>
                    </a:lnTo>
                    <a:lnTo>
                      <a:pt x="715" y="178"/>
                    </a:lnTo>
                    <a:lnTo>
                      <a:pt x="716" y="138"/>
                    </a:lnTo>
                    <a:lnTo>
                      <a:pt x="716" y="217"/>
                    </a:lnTo>
                    <a:lnTo>
                      <a:pt x="716" y="132"/>
                    </a:lnTo>
                    <a:lnTo>
                      <a:pt x="716" y="214"/>
                    </a:lnTo>
                    <a:lnTo>
                      <a:pt x="716" y="187"/>
                    </a:lnTo>
                    <a:lnTo>
                      <a:pt x="716" y="118"/>
                    </a:lnTo>
                    <a:lnTo>
                      <a:pt x="717" y="115"/>
                    </a:lnTo>
                    <a:lnTo>
                      <a:pt x="717" y="206"/>
                    </a:lnTo>
                    <a:lnTo>
                      <a:pt x="717" y="200"/>
                    </a:lnTo>
                    <a:lnTo>
                      <a:pt x="717" y="144"/>
                    </a:lnTo>
                    <a:lnTo>
                      <a:pt x="717" y="130"/>
                    </a:lnTo>
                    <a:lnTo>
                      <a:pt x="717" y="216"/>
                    </a:lnTo>
                    <a:lnTo>
                      <a:pt x="717" y="137"/>
                    </a:lnTo>
                    <a:lnTo>
                      <a:pt x="718" y="159"/>
                    </a:lnTo>
                    <a:lnTo>
                      <a:pt x="718" y="209"/>
                    </a:lnTo>
                    <a:lnTo>
                      <a:pt x="718" y="126"/>
                    </a:lnTo>
                    <a:lnTo>
                      <a:pt x="718" y="158"/>
                    </a:lnTo>
                    <a:lnTo>
                      <a:pt x="718" y="151"/>
                    </a:lnTo>
                    <a:lnTo>
                      <a:pt x="718" y="233"/>
                    </a:lnTo>
                    <a:lnTo>
                      <a:pt x="718" y="104"/>
                    </a:lnTo>
                    <a:lnTo>
                      <a:pt x="719" y="160"/>
                    </a:lnTo>
                    <a:lnTo>
                      <a:pt x="719" y="185"/>
                    </a:lnTo>
                    <a:lnTo>
                      <a:pt x="719" y="212"/>
                    </a:lnTo>
                    <a:lnTo>
                      <a:pt x="719" y="61"/>
                    </a:lnTo>
                    <a:lnTo>
                      <a:pt x="719" y="208"/>
                    </a:lnTo>
                    <a:lnTo>
                      <a:pt x="719" y="162"/>
                    </a:lnTo>
                    <a:lnTo>
                      <a:pt x="719" y="233"/>
                    </a:lnTo>
                    <a:lnTo>
                      <a:pt x="719" y="142"/>
                    </a:lnTo>
                    <a:lnTo>
                      <a:pt x="720" y="217"/>
                    </a:lnTo>
                    <a:lnTo>
                      <a:pt x="720" y="184"/>
                    </a:lnTo>
                    <a:lnTo>
                      <a:pt x="720" y="103"/>
                    </a:lnTo>
                    <a:lnTo>
                      <a:pt x="720" y="203"/>
                    </a:lnTo>
                    <a:lnTo>
                      <a:pt x="720" y="170"/>
                    </a:lnTo>
                    <a:lnTo>
                      <a:pt x="720" y="129"/>
                    </a:lnTo>
                    <a:lnTo>
                      <a:pt x="721" y="231"/>
                    </a:lnTo>
                    <a:lnTo>
                      <a:pt x="721" y="218"/>
                    </a:lnTo>
                    <a:lnTo>
                      <a:pt x="721" y="142"/>
                    </a:lnTo>
                    <a:lnTo>
                      <a:pt x="721" y="217"/>
                    </a:lnTo>
                    <a:lnTo>
                      <a:pt x="721" y="134"/>
                    </a:lnTo>
                    <a:lnTo>
                      <a:pt x="721" y="142"/>
                    </a:lnTo>
                    <a:lnTo>
                      <a:pt x="721" y="143"/>
                    </a:lnTo>
                    <a:lnTo>
                      <a:pt x="721" y="256"/>
                    </a:lnTo>
                    <a:lnTo>
                      <a:pt x="722" y="95"/>
                    </a:lnTo>
                    <a:lnTo>
                      <a:pt x="722" y="120"/>
                    </a:lnTo>
                    <a:lnTo>
                      <a:pt x="722" y="181"/>
                    </a:lnTo>
                    <a:lnTo>
                      <a:pt x="722" y="220"/>
                    </a:lnTo>
                    <a:lnTo>
                      <a:pt x="722" y="119"/>
                    </a:lnTo>
                    <a:lnTo>
                      <a:pt x="722" y="150"/>
                    </a:lnTo>
                    <a:lnTo>
                      <a:pt x="723" y="199"/>
                    </a:lnTo>
                    <a:lnTo>
                      <a:pt x="723" y="249"/>
                    </a:lnTo>
                    <a:lnTo>
                      <a:pt x="723" y="151"/>
                    </a:lnTo>
                    <a:lnTo>
                      <a:pt x="723" y="220"/>
                    </a:lnTo>
                    <a:lnTo>
                      <a:pt x="723" y="119"/>
                    </a:lnTo>
                    <a:lnTo>
                      <a:pt x="723" y="203"/>
                    </a:lnTo>
                    <a:lnTo>
                      <a:pt x="724" y="111"/>
                    </a:lnTo>
                    <a:lnTo>
                      <a:pt x="724" y="142"/>
                    </a:lnTo>
                    <a:lnTo>
                      <a:pt x="724" y="144"/>
                    </a:lnTo>
                    <a:lnTo>
                      <a:pt x="724" y="101"/>
                    </a:lnTo>
                    <a:lnTo>
                      <a:pt x="724" y="262"/>
                    </a:lnTo>
                    <a:lnTo>
                      <a:pt x="724" y="242"/>
                    </a:lnTo>
                    <a:lnTo>
                      <a:pt x="724" y="200"/>
                    </a:lnTo>
                    <a:lnTo>
                      <a:pt x="725" y="212"/>
                    </a:lnTo>
                    <a:lnTo>
                      <a:pt x="725" y="150"/>
                    </a:lnTo>
                    <a:lnTo>
                      <a:pt x="725" y="129"/>
                    </a:lnTo>
                    <a:lnTo>
                      <a:pt x="725" y="207"/>
                    </a:lnTo>
                    <a:lnTo>
                      <a:pt x="725" y="155"/>
                    </a:lnTo>
                    <a:lnTo>
                      <a:pt x="725" y="104"/>
                    </a:lnTo>
                    <a:lnTo>
                      <a:pt x="726" y="203"/>
                    </a:lnTo>
                    <a:lnTo>
                      <a:pt x="726" y="191"/>
                    </a:lnTo>
                    <a:lnTo>
                      <a:pt x="726" y="168"/>
                    </a:lnTo>
                    <a:lnTo>
                      <a:pt x="726" y="180"/>
                    </a:lnTo>
                    <a:lnTo>
                      <a:pt x="726" y="115"/>
                    </a:lnTo>
                    <a:lnTo>
                      <a:pt x="727" y="181"/>
                    </a:lnTo>
                    <a:lnTo>
                      <a:pt x="727" y="109"/>
                    </a:lnTo>
                    <a:lnTo>
                      <a:pt x="727" y="211"/>
                    </a:lnTo>
                    <a:lnTo>
                      <a:pt x="727" y="156"/>
                    </a:lnTo>
                    <a:lnTo>
                      <a:pt x="727" y="178"/>
                    </a:lnTo>
                    <a:lnTo>
                      <a:pt x="727" y="186"/>
                    </a:lnTo>
                    <a:lnTo>
                      <a:pt x="727" y="89"/>
                    </a:lnTo>
                    <a:lnTo>
                      <a:pt x="728" y="143"/>
                    </a:lnTo>
                    <a:lnTo>
                      <a:pt x="728" y="203"/>
                    </a:lnTo>
                    <a:lnTo>
                      <a:pt x="728" y="126"/>
                    </a:lnTo>
                    <a:lnTo>
                      <a:pt x="728" y="193"/>
                    </a:lnTo>
                    <a:lnTo>
                      <a:pt x="728" y="69"/>
                    </a:lnTo>
                    <a:lnTo>
                      <a:pt x="729" y="175"/>
                    </a:lnTo>
                    <a:lnTo>
                      <a:pt x="729" y="156"/>
                    </a:lnTo>
                    <a:lnTo>
                      <a:pt x="729" y="172"/>
                    </a:lnTo>
                    <a:lnTo>
                      <a:pt x="729" y="102"/>
                    </a:lnTo>
                    <a:lnTo>
                      <a:pt x="729" y="132"/>
                    </a:lnTo>
                    <a:lnTo>
                      <a:pt x="729" y="162"/>
                    </a:lnTo>
                    <a:lnTo>
                      <a:pt x="729" y="206"/>
                    </a:lnTo>
                    <a:lnTo>
                      <a:pt x="730" y="111"/>
                    </a:lnTo>
                    <a:lnTo>
                      <a:pt x="730" y="173"/>
                    </a:lnTo>
                    <a:lnTo>
                      <a:pt x="730" y="167"/>
                    </a:lnTo>
                    <a:lnTo>
                      <a:pt x="730" y="196"/>
                    </a:lnTo>
                    <a:lnTo>
                      <a:pt x="730" y="93"/>
                    </a:lnTo>
                    <a:lnTo>
                      <a:pt x="730" y="136"/>
                    </a:lnTo>
                    <a:lnTo>
                      <a:pt x="731" y="128"/>
                    </a:lnTo>
                    <a:lnTo>
                      <a:pt x="731" y="188"/>
                    </a:lnTo>
                    <a:lnTo>
                      <a:pt x="731" y="147"/>
                    </a:lnTo>
                    <a:lnTo>
                      <a:pt x="731" y="202"/>
                    </a:lnTo>
                    <a:lnTo>
                      <a:pt x="731" y="97"/>
                    </a:lnTo>
                    <a:lnTo>
                      <a:pt x="731" y="112"/>
                    </a:lnTo>
                    <a:lnTo>
                      <a:pt x="732" y="153"/>
                    </a:lnTo>
                    <a:lnTo>
                      <a:pt x="732" y="106"/>
                    </a:lnTo>
                    <a:lnTo>
                      <a:pt x="732" y="197"/>
                    </a:lnTo>
                    <a:lnTo>
                      <a:pt x="732" y="189"/>
                    </a:lnTo>
                    <a:lnTo>
                      <a:pt x="732" y="90"/>
                    </a:lnTo>
                    <a:lnTo>
                      <a:pt x="732" y="214"/>
                    </a:lnTo>
                    <a:lnTo>
                      <a:pt x="733" y="170"/>
                    </a:lnTo>
                    <a:lnTo>
                      <a:pt x="733" y="170"/>
                    </a:lnTo>
                    <a:lnTo>
                      <a:pt x="733" y="85"/>
                    </a:lnTo>
                    <a:lnTo>
                      <a:pt x="733" y="179"/>
                    </a:lnTo>
                    <a:lnTo>
                      <a:pt x="733" y="132"/>
                    </a:lnTo>
                    <a:lnTo>
                      <a:pt x="733" y="168"/>
                    </a:lnTo>
                    <a:lnTo>
                      <a:pt x="733" y="110"/>
                    </a:lnTo>
                    <a:lnTo>
                      <a:pt x="734" y="167"/>
                    </a:lnTo>
                    <a:lnTo>
                      <a:pt x="734" y="188"/>
                    </a:lnTo>
                    <a:lnTo>
                      <a:pt x="734" y="124"/>
                    </a:lnTo>
                    <a:lnTo>
                      <a:pt x="734" y="128"/>
                    </a:lnTo>
                    <a:lnTo>
                      <a:pt x="734" y="208"/>
                    </a:lnTo>
                    <a:lnTo>
                      <a:pt x="734" y="85"/>
                    </a:lnTo>
                    <a:lnTo>
                      <a:pt x="735" y="157"/>
                    </a:lnTo>
                    <a:lnTo>
                      <a:pt x="735" y="212"/>
                    </a:lnTo>
                    <a:lnTo>
                      <a:pt x="735" y="108"/>
                    </a:lnTo>
                    <a:lnTo>
                      <a:pt x="735" y="166"/>
                    </a:lnTo>
                    <a:lnTo>
                      <a:pt x="736" y="150"/>
                    </a:lnTo>
                    <a:lnTo>
                      <a:pt x="736" y="195"/>
                    </a:lnTo>
                    <a:lnTo>
                      <a:pt x="736" y="116"/>
                    </a:lnTo>
                    <a:lnTo>
                      <a:pt x="736" y="163"/>
                    </a:lnTo>
                    <a:lnTo>
                      <a:pt x="736" y="131"/>
                    </a:lnTo>
                    <a:lnTo>
                      <a:pt x="736" y="168"/>
                    </a:lnTo>
                    <a:lnTo>
                      <a:pt x="737" y="55"/>
                    </a:lnTo>
                    <a:lnTo>
                      <a:pt x="737" y="144"/>
                    </a:lnTo>
                    <a:lnTo>
                      <a:pt x="737" y="205"/>
                    </a:lnTo>
                    <a:lnTo>
                      <a:pt x="737" y="141"/>
                    </a:lnTo>
                    <a:lnTo>
                      <a:pt x="737" y="152"/>
                    </a:lnTo>
                    <a:lnTo>
                      <a:pt x="738" y="114"/>
                    </a:lnTo>
                    <a:lnTo>
                      <a:pt x="738" y="213"/>
                    </a:lnTo>
                    <a:lnTo>
                      <a:pt x="738" y="133"/>
                    </a:lnTo>
                    <a:lnTo>
                      <a:pt x="738" y="125"/>
                    </a:lnTo>
                    <a:lnTo>
                      <a:pt x="738" y="197"/>
                    </a:lnTo>
                    <a:lnTo>
                      <a:pt x="738" y="182"/>
                    </a:lnTo>
                    <a:lnTo>
                      <a:pt x="738" y="176"/>
                    </a:lnTo>
                    <a:lnTo>
                      <a:pt x="738" y="194"/>
                    </a:lnTo>
                    <a:lnTo>
                      <a:pt x="738" y="102"/>
                    </a:lnTo>
                    <a:lnTo>
                      <a:pt x="739" y="113"/>
                    </a:lnTo>
                    <a:lnTo>
                      <a:pt x="739" y="102"/>
                    </a:lnTo>
                    <a:lnTo>
                      <a:pt x="739" y="194"/>
                    </a:lnTo>
                    <a:lnTo>
                      <a:pt x="739" y="146"/>
                    </a:lnTo>
                    <a:lnTo>
                      <a:pt x="739" y="133"/>
                    </a:lnTo>
                    <a:lnTo>
                      <a:pt x="740" y="183"/>
                    </a:lnTo>
                    <a:lnTo>
                      <a:pt x="740" y="179"/>
                    </a:lnTo>
                    <a:lnTo>
                      <a:pt x="740" y="154"/>
                    </a:lnTo>
                    <a:lnTo>
                      <a:pt x="740" y="195"/>
                    </a:lnTo>
                    <a:lnTo>
                      <a:pt x="740" y="142"/>
                    </a:lnTo>
                    <a:lnTo>
                      <a:pt x="740" y="175"/>
                    </a:lnTo>
                    <a:lnTo>
                      <a:pt x="741" y="185"/>
                    </a:lnTo>
                    <a:lnTo>
                      <a:pt x="741" y="236"/>
                    </a:lnTo>
                    <a:lnTo>
                      <a:pt x="741" y="117"/>
                    </a:lnTo>
                    <a:lnTo>
                      <a:pt x="741" y="155"/>
                    </a:lnTo>
                    <a:lnTo>
                      <a:pt x="741" y="201"/>
                    </a:lnTo>
                    <a:lnTo>
                      <a:pt x="741" y="223"/>
                    </a:lnTo>
                    <a:lnTo>
                      <a:pt x="742" y="105"/>
                    </a:lnTo>
                    <a:lnTo>
                      <a:pt x="742" y="203"/>
                    </a:lnTo>
                    <a:lnTo>
                      <a:pt x="742" y="110"/>
                    </a:lnTo>
                    <a:lnTo>
                      <a:pt x="742" y="163"/>
                    </a:lnTo>
                    <a:lnTo>
                      <a:pt x="742" y="114"/>
                    </a:lnTo>
                    <a:lnTo>
                      <a:pt x="743" y="112"/>
                    </a:lnTo>
                    <a:lnTo>
                      <a:pt x="743" y="151"/>
                    </a:lnTo>
                    <a:lnTo>
                      <a:pt x="743" y="207"/>
                    </a:lnTo>
                    <a:lnTo>
                      <a:pt x="743" y="135"/>
                    </a:lnTo>
                    <a:lnTo>
                      <a:pt x="743" y="225"/>
                    </a:lnTo>
                    <a:lnTo>
                      <a:pt x="743" y="198"/>
                    </a:lnTo>
                    <a:lnTo>
                      <a:pt x="743" y="158"/>
                    </a:lnTo>
                    <a:lnTo>
                      <a:pt x="744" y="107"/>
                    </a:lnTo>
                    <a:lnTo>
                      <a:pt x="744" y="185"/>
                    </a:lnTo>
                    <a:lnTo>
                      <a:pt x="744" y="139"/>
                    </a:lnTo>
                    <a:lnTo>
                      <a:pt x="744" y="130"/>
                    </a:lnTo>
                    <a:lnTo>
                      <a:pt x="744" y="200"/>
                    </a:lnTo>
                    <a:lnTo>
                      <a:pt x="744" y="168"/>
                    </a:lnTo>
                    <a:lnTo>
                      <a:pt x="745" y="111"/>
                    </a:lnTo>
                    <a:lnTo>
                      <a:pt x="745" y="218"/>
                    </a:lnTo>
                    <a:lnTo>
                      <a:pt x="745" y="54"/>
                    </a:lnTo>
                    <a:lnTo>
                      <a:pt x="745" y="162"/>
                    </a:lnTo>
                    <a:lnTo>
                      <a:pt x="745" y="172"/>
                    </a:lnTo>
                    <a:lnTo>
                      <a:pt x="745" y="104"/>
                    </a:lnTo>
                    <a:lnTo>
                      <a:pt x="746" y="185"/>
                    </a:lnTo>
                    <a:lnTo>
                      <a:pt x="746" y="166"/>
                    </a:lnTo>
                    <a:lnTo>
                      <a:pt x="746" y="156"/>
                    </a:lnTo>
                    <a:lnTo>
                      <a:pt x="746" y="179"/>
                    </a:lnTo>
                    <a:lnTo>
                      <a:pt x="746" y="114"/>
                    </a:lnTo>
                    <a:lnTo>
                      <a:pt x="746" y="131"/>
                    </a:lnTo>
                    <a:lnTo>
                      <a:pt x="746" y="189"/>
                    </a:lnTo>
                    <a:lnTo>
                      <a:pt x="746" y="120"/>
                    </a:lnTo>
                    <a:lnTo>
                      <a:pt x="747" y="122"/>
                    </a:lnTo>
                    <a:lnTo>
                      <a:pt x="747" y="129"/>
                    </a:lnTo>
                    <a:lnTo>
                      <a:pt x="747" y="134"/>
                    </a:lnTo>
                    <a:lnTo>
                      <a:pt x="747" y="77"/>
                    </a:lnTo>
                    <a:lnTo>
                      <a:pt x="747" y="79"/>
                    </a:lnTo>
                    <a:lnTo>
                      <a:pt x="747" y="109"/>
                    </a:lnTo>
                    <a:lnTo>
                      <a:pt x="747" y="212"/>
                    </a:lnTo>
                    <a:lnTo>
                      <a:pt x="748" y="69"/>
                    </a:lnTo>
                    <a:lnTo>
                      <a:pt x="748" y="95"/>
                    </a:lnTo>
                    <a:lnTo>
                      <a:pt x="748" y="145"/>
                    </a:lnTo>
                    <a:lnTo>
                      <a:pt x="748" y="115"/>
                    </a:lnTo>
                    <a:lnTo>
                      <a:pt x="748" y="219"/>
                    </a:lnTo>
                    <a:lnTo>
                      <a:pt x="748" y="164"/>
                    </a:lnTo>
                    <a:lnTo>
                      <a:pt x="748" y="199"/>
                    </a:lnTo>
                    <a:lnTo>
                      <a:pt x="749" y="230"/>
                    </a:lnTo>
                    <a:lnTo>
                      <a:pt x="749" y="94"/>
                    </a:lnTo>
                    <a:lnTo>
                      <a:pt x="749" y="194"/>
                    </a:lnTo>
                    <a:lnTo>
                      <a:pt x="749" y="196"/>
                    </a:lnTo>
                    <a:lnTo>
                      <a:pt x="749" y="117"/>
                    </a:lnTo>
                    <a:lnTo>
                      <a:pt x="749" y="137"/>
                    </a:lnTo>
                    <a:lnTo>
                      <a:pt x="750" y="187"/>
                    </a:lnTo>
                    <a:lnTo>
                      <a:pt x="750" y="82"/>
                    </a:lnTo>
                    <a:lnTo>
                      <a:pt x="750" y="170"/>
                    </a:lnTo>
                    <a:lnTo>
                      <a:pt x="750" y="176"/>
                    </a:lnTo>
                    <a:lnTo>
                      <a:pt x="750" y="221"/>
                    </a:lnTo>
                    <a:lnTo>
                      <a:pt x="750" y="134"/>
                    </a:lnTo>
                    <a:lnTo>
                      <a:pt x="751" y="156"/>
                    </a:lnTo>
                    <a:lnTo>
                      <a:pt x="751" y="91"/>
                    </a:lnTo>
                    <a:lnTo>
                      <a:pt x="751" y="59"/>
                    </a:lnTo>
                    <a:lnTo>
                      <a:pt x="751" y="173"/>
                    </a:lnTo>
                    <a:lnTo>
                      <a:pt x="751" y="117"/>
                    </a:lnTo>
                    <a:lnTo>
                      <a:pt x="751" y="155"/>
                    </a:lnTo>
                    <a:lnTo>
                      <a:pt x="751" y="226"/>
                    </a:lnTo>
                    <a:lnTo>
                      <a:pt x="752" y="74"/>
                    </a:lnTo>
                    <a:lnTo>
                      <a:pt x="752" y="166"/>
                    </a:lnTo>
                    <a:lnTo>
                      <a:pt x="752" y="141"/>
                    </a:lnTo>
                    <a:lnTo>
                      <a:pt x="752" y="107"/>
                    </a:lnTo>
                    <a:lnTo>
                      <a:pt x="752" y="188"/>
                    </a:lnTo>
                    <a:lnTo>
                      <a:pt x="752" y="179"/>
                    </a:lnTo>
                    <a:lnTo>
                      <a:pt x="752" y="147"/>
                    </a:lnTo>
                    <a:lnTo>
                      <a:pt x="752" y="86"/>
                    </a:lnTo>
                    <a:lnTo>
                      <a:pt x="753" y="185"/>
                    </a:lnTo>
                    <a:lnTo>
                      <a:pt x="753" y="136"/>
                    </a:lnTo>
                    <a:lnTo>
                      <a:pt x="753" y="179"/>
                    </a:lnTo>
                    <a:lnTo>
                      <a:pt x="753" y="71"/>
                    </a:lnTo>
                    <a:lnTo>
                      <a:pt x="753" y="187"/>
                    </a:lnTo>
                    <a:lnTo>
                      <a:pt x="754" y="126"/>
                    </a:lnTo>
                    <a:lnTo>
                      <a:pt x="754" y="174"/>
                    </a:lnTo>
                    <a:lnTo>
                      <a:pt x="754" y="119"/>
                    </a:lnTo>
                    <a:lnTo>
                      <a:pt x="754" y="148"/>
                    </a:lnTo>
                    <a:lnTo>
                      <a:pt x="754" y="170"/>
                    </a:lnTo>
                    <a:lnTo>
                      <a:pt x="754" y="135"/>
                    </a:lnTo>
                    <a:lnTo>
                      <a:pt x="755" y="217"/>
                    </a:lnTo>
                    <a:lnTo>
                      <a:pt x="755" y="155"/>
                    </a:lnTo>
                    <a:lnTo>
                      <a:pt x="755" y="70"/>
                    </a:lnTo>
                    <a:lnTo>
                      <a:pt x="755" y="177"/>
                    </a:lnTo>
                    <a:lnTo>
                      <a:pt x="755" y="141"/>
                    </a:lnTo>
                    <a:lnTo>
                      <a:pt x="755" y="87"/>
                    </a:lnTo>
                    <a:lnTo>
                      <a:pt x="755" y="72"/>
                    </a:lnTo>
                    <a:lnTo>
                      <a:pt x="756" y="160"/>
                    </a:lnTo>
                    <a:lnTo>
                      <a:pt x="756" y="135"/>
                    </a:lnTo>
                    <a:lnTo>
                      <a:pt x="756" y="127"/>
                    </a:lnTo>
                    <a:lnTo>
                      <a:pt x="756" y="164"/>
                    </a:lnTo>
                    <a:lnTo>
                      <a:pt x="756" y="88"/>
                    </a:lnTo>
                    <a:lnTo>
                      <a:pt x="756" y="185"/>
                    </a:lnTo>
                    <a:lnTo>
                      <a:pt x="757" y="137"/>
                    </a:lnTo>
                    <a:lnTo>
                      <a:pt x="757" y="160"/>
                    </a:lnTo>
                    <a:lnTo>
                      <a:pt x="757" y="149"/>
                    </a:lnTo>
                    <a:lnTo>
                      <a:pt x="757" y="191"/>
                    </a:lnTo>
                    <a:lnTo>
                      <a:pt x="757" y="90"/>
                    </a:lnTo>
                    <a:lnTo>
                      <a:pt x="757" y="134"/>
                    </a:lnTo>
                    <a:lnTo>
                      <a:pt x="757" y="146"/>
                    </a:lnTo>
                    <a:lnTo>
                      <a:pt x="758" y="210"/>
                    </a:lnTo>
                    <a:lnTo>
                      <a:pt x="758" y="97"/>
                    </a:lnTo>
                    <a:lnTo>
                      <a:pt x="758" y="120"/>
                    </a:lnTo>
                    <a:lnTo>
                      <a:pt x="758" y="142"/>
                    </a:lnTo>
                    <a:lnTo>
                      <a:pt x="758" y="152"/>
                    </a:lnTo>
                    <a:lnTo>
                      <a:pt x="758" y="82"/>
                    </a:lnTo>
                    <a:lnTo>
                      <a:pt x="759" y="179"/>
                    </a:lnTo>
                    <a:lnTo>
                      <a:pt x="759" y="204"/>
                    </a:lnTo>
                    <a:lnTo>
                      <a:pt x="759" y="97"/>
                    </a:lnTo>
                    <a:lnTo>
                      <a:pt x="759" y="140"/>
                    </a:lnTo>
                    <a:lnTo>
                      <a:pt x="759" y="216"/>
                    </a:lnTo>
                    <a:lnTo>
                      <a:pt x="760" y="79"/>
                    </a:lnTo>
                    <a:lnTo>
                      <a:pt x="760" y="153"/>
                    </a:lnTo>
                    <a:lnTo>
                      <a:pt x="760" y="134"/>
                    </a:lnTo>
                    <a:lnTo>
                      <a:pt x="760" y="193"/>
                    </a:lnTo>
                    <a:lnTo>
                      <a:pt x="760" y="70"/>
                    </a:lnTo>
                    <a:lnTo>
                      <a:pt x="760" y="110"/>
                    </a:lnTo>
                    <a:lnTo>
                      <a:pt x="760" y="204"/>
                    </a:lnTo>
                    <a:lnTo>
                      <a:pt x="761" y="109"/>
                    </a:lnTo>
                    <a:lnTo>
                      <a:pt x="761" y="133"/>
                    </a:lnTo>
                    <a:lnTo>
                      <a:pt x="761" y="109"/>
                    </a:lnTo>
                    <a:lnTo>
                      <a:pt x="761" y="200"/>
                    </a:lnTo>
                    <a:lnTo>
                      <a:pt x="761" y="143"/>
                    </a:lnTo>
                    <a:lnTo>
                      <a:pt x="761" y="163"/>
                    </a:lnTo>
                    <a:lnTo>
                      <a:pt x="761" y="191"/>
                    </a:lnTo>
                    <a:lnTo>
                      <a:pt x="762" y="96"/>
                    </a:lnTo>
                    <a:lnTo>
                      <a:pt x="762" y="179"/>
                    </a:lnTo>
                    <a:lnTo>
                      <a:pt x="762" y="145"/>
                    </a:lnTo>
                    <a:lnTo>
                      <a:pt x="762" y="160"/>
                    </a:lnTo>
                    <a:lnTo>
                      <a:pt x="762" y="104"/>
                    </a:lnTo>
                    <a:lnTo>
                      <a:pt x="762" y="141"/>
                    </a:lnTo>
                    <a:lnTo>
                      <a:pt x="762" y="83"/>
                    </a:lnTo>
                    <a:lnTo>
                      <a:pt x="763" y="192"/>
                    </a:lnTo>
                    <a:lnTo>
                      <a:pt x="763" y="163"/>
                    </a:lnTo>
                    <a:lnTo>
                      <a:pt x="763" y="69"/>
                    </a:lnTo>
                    <a:lnTo>
                      <a:pt x="764" y="157"/>
                    </a:lnTo>
                    <a:lnTo>
                      <a:pt x="764" y="81"/>
                    </a:lnTo>
                    <a:lnTo>
                      <a:pt x="764" y="214"/>
                    </a:lnTo>
                    <a:lnTo>
                      <a:pt x="764" y="150"/>
                    </a:lnTo>
                    <a:lnTo>
                      <a:pt x="764" y="115"/>
                    </a:lnTo>
                    <a:lnTo>
                      <a:pt x="764" y="211"/>
                    </a:lnTo>
                    <a:lnTo>
                      <a:pt x="765" y="91"/>
                    </a:lnTo>
                    <a:lnTo>
                      <a:pt x="765" y="170"/>
                    </a:lnTo>
                    <a:lnTo>
                      <a:pt x="765" y="88"/>
                    </a:lnTo>
                    <a:lnTo>
                      <a:pt x="765" y="191"/>
                    </a:lnTo>
                    <a:lnTo>
                      <a:pt x="765" y="37"/>
                    </a:lnTo>
                    <a:lnTo>
                      <a:pt x="765" y="113"/>
                    </a:lnTo>
                    <a:lnTo>
                      <a:pt x="766" y="143"/>
                    </a:lnTo>
                    <a:lnTo>
                      <a:pt x="766" y="83"/>
                    </a:lnTo>
                    <a:lnTo>
                      <a:pt x="766" y="167"/>
                    </a:lnTo>
                    <a:lnTo>
                      <a:pt x="766" y="179"/>
                    </a:lnTo>
                    <a:lnTo>
                      <a:pt x="766" y="112"/>
                    </a:lnTo>
                    <a:lnTo>
                      <a:pt x="766" y="173"/>
                    </a:lnTo>
                    <a:lnTo>
                      <a:pt x="766" y="135"/>
                    </a:lnTo>
                    <a:lnTo>
                      <a:pt x="766" y="109"/>
                    </a:lnTo>
                    <a:lnTo>
                      <a:pt x="767" y="170"/>
                    </a:lnTo>
                    <a:lnTo>
                      <a:pt x="767" y="119"/>
                    </a:lnTo>
                    <a:lnTo>
                      <a:pt x="767" y="115"/>
                    </a:lnTo>
                    <a:lnTo>
                      <a:pt x="767" y="199"/>
                    </a:lnTo>
                    <a:lnTo>
                      <a:pt x="767" y="119"/>
                    </a:lnTo>
                    <a:lnTo>
                      <a:pt x="768" y="125"/>
                    </a:lnTo>
                    <a:lnTo>
                      <a:pt x="768" y="92"/>
                    </a:lnTo>
                    <a:lnTo>
                      <a:pt x="768" y="139"/>
                    </a:lnTo>
                    <a:lnTo>
                      <a:pt x="768" y="123"/>
                    </a:lnTo>
                    <a:lnTo>
                      <a:pt x="768" y="177"/>
                    </a:lnTo>
                    <a:lnTo>
                      <a:pt x="768" y="121"/>
                    </a:lnTo>
                    <a:lnTo>
                      <a:pt x="768" y="196"/>
                    </a:lnTo>
                    <a:lnTo>
                      <a:pt x="769" y="163"/>
                    </a:lnTo>
                    <a:lnTo>
                      <a:pt x="769" y="124"/>
                    </a:lnTo>
                    <a:lnTo>
                      <a:pt x="769" y="220"/>
                    </a:lnTo>
                    <a:lnTo>
                      <a:pt x="769" y="113"/>
                    </a:lnTo>
                    <a:lnTo>
                      <a:pt x="769" y="183"/>
                    </a:lnTo>
                    <a:lnTo>
                      <a:pt x="769" y="183"/>
                    </a:lnTo>
                    <a:lnTo>
                      <a:pt x="769" y="146"/>
                    </a:lnTo>
                    <a:lnTo>
                      <a:pt x="770" y="154"/>
                    </a:lnTo>
                    <a:lnTo>
                      <a:pt x="770" y="189"/>
                    </a:lnTo>
                    <a:lnTo>
                      <a:pt x="770" y="116"/>
                    </a:lnTo>
                    <a:lnTo>
                      <a:pt x="770" y="197"/>
                    </a:lnTo>
                    <a:lnTo>
                      <a:pt x="770" y="170"/>
                    </a:lnTo>
                    <a:lnTo>
                      <a:pt x="770" y="139"/>
                    </a:lnTo>
                    <a:lnTo>
                      <a:pt x="771" y="136"/>
                    </a:lnTo>
                    <a:lnTo>
                      <a:pt x="771" y="209"/>
                    </a:lnTo>
                    <a:lnTo>
                      <a:pt x="771" y="128"/>
                    </a:lnTo>
                    <a:lnTo>
                      <a:pt x="771" y="118"/>
                    </a:lnTo>
                    <a:lnTo>
                      <a:pt x="771" y="189"/>
                    </a:lnTo>
                    <a:lnTo>
                      <a:pt x="771" y="169"/>
                    </a:lnTo>
                    <a:lnTo>
                      <a:pt x="772" y="137"/>
                    </a:lnTo>
                    <a:lnTo>
                      <a:pt x="772" y="70"/>
                    </a:lnTo>
                    <a:lnTo>
                      <a:pt x="772" y="202"/>
                    </a:lnTo>
                    <a:lnTo>
                      <a:pt x="772" y="183"/>
                    </a:lnTo>
                    <a:lnTo>
                      <a:pt x="772" y="202"/>
                    </a:lnTo>
                    <a:lnTo>
                      <a:pt x="772" y="213"/>
                    </a:lnTo>
                    <a:lnTo>
                      <a:pt x="772" y="135"/>
                    </a:lnTo>
                    <a:lnTo>
                      <a:pt x="773" y="193"/>
                    </a:lnTo>
                    <a:lnTo>
                      <a:pt x="773" y="179"/>
                    </a:lnTo>
                    <a:lnTo>
                      <a:pt x="773" y="130"/>
                    </a:lnTo>
                    <a:lnTo>
                      <a:pt x="773" y="247"/>
                    </a:lnTo>
                    <a:lnTo>
                      <a:pt x="773" y="168"/>
                    </a:lnTo>
                    <a:lnTo>
                      <a:pt x="773" y="142"/>
                    </a:lnTo>
                    <a:lnTo>
                      <a:pt x="773" y="272"/>
                    </a:lnTo>
                    <a:lnTo>
                      <a:pt x="773" y="112"/>
                    </a:lnTo>
                    <a:lnTo>
                      <a:pt x="774" y="228"/>
                    </a:lnTo>
                    <a:lnTo>
                      <a:pt x="774" y="236"/>
                    </a:lnTo>
                    <a:lnTo>
                      <a:pt x="774" y="172"/>
                    </a:lnTo>
                    <a:lnTo>
                      <a:pt x="774" y="263"/>
                    </a:lnTo>
                    <a:lnTo>
                      <a:pt x="774" y="201"/>
                    </a:lnTo>
                    <a:lnTo>
                      <a:pt x="775" y="250"/>
                    </a:lnTo>
                    <a:lnTo>
                      <a:pt x="775" y="169"/>
                    </a:lnTo>
                    <a:lnTo>
                      <a:pt x="775" y="209"/>
                    </a:lnTo>
                    <a:lnTo>
                      <a:pt x="775" y="210"/>
                    </a:lnTo>
                    <a:lnTo>
                      <a:pt x="775" y="158"/>
                    </a:lnTo>
                    <a:lnTo>
                      <a:pt x="775" y="193"/>
                    </a:lnTo>
                    <a:lnTo>
                      <a:pt x="775" y="236"/>
                    </a:lnTo>
                    <a:lnTo>
                      <a:pt x="776" y="168"/>
                    </a:lnTo>
                    <a:lnTo>
                      <a:pt x="776" y="242"/>
                    </a:lnTo>
                    <a:lnTo>
                      <a:pt x="776" y="207"/>
                    </a:lnTo>
                    <a:lnTo>
                      <a:pt x="776" y="227"/>
                    </a:lnTo>
                    <a:lnTo>
                      <a:pt x="776" y="189"/>
                    </a:lnTo>
                    <a:lnTo>
                      <a:pt x="776" y="266"/>
                    </a:lnTo>
                    <a:lnTo>
                      <a:pt x="776" y="216"/>
                    </a:lnTo>
                    <a:lnTo>
                      <a:pt x="776" y="285"/>
                    </a:lnTo>
                    <a:lnTo>
                      <a:pt x="777" y="168"/>
                    </a:lnTo>
                    <a:lnTo>
                      <a:pt x="777" y="242"/>
                    </a:lnTo>
                    <a:lnTo>
                      <a:pt x="777" y="246"/>
                    </a:lnTo>
                    <a:lnTo>
                      <a:pt x="777" y="178"/>
                    </a:lnTo>
                    <a:lnTo>
                      <a:pt x="777" y="260"/>
                    </a:lnTo>
                    <a:lnTo>
                      <a:pt x="778" y="219"/>
                    </a:lnTo>
                    <a:lnTo>
                      <a:pt x="778" y="202"/>
                    </a:lnTo>
                    <a:lnTo>
                      <a:pt x="778" y="178"/>
                    </a:lnTo>
                    <a:lnTo>
                      <a:pt x="778" y="296"/>
                    </a:lnTo>
                    <a:lnTo>
                      <a:pt x="778" y="235"/>
                    </a:lnTo>
                    <a:lnTo>
                      <a:pt x="778" y="208"/>
                    </a:lnTo>
                    <a:lnTo>
                      <a:pt x="779" y="236"/>
                    </a:lnTo>
                    <a:lnTo>
                      <a:pt x="779" y="197"/>
                    </a:lnTo>
                    <a:lnTo>
                      <a:pt x="779" y="215"/>
                    </a:lnTo>
                    <a:lnTo>
                      <a:pt x="779" y="160"/>
                    </a:lnTo>
                    <a:lnTo>
                      <a:pt x="779" y="239"/>
                    </a:lnTo>
                    <a:lnTo>
                      <a:pt x="779" y="176"/>
                    </a:lnTo>
                    <a:lnTo>
                      <a:pt x="779" y="230"/>
                    </a:lnTo>
                    <a:lnTo>
                      <a:pt x="780" y="161"/>
                    </a:lnTo>
                    <a:lnTo>
                      <a:pt x="780" y="247"/>
                    </a:lnTo>
                    <a:lnTo>
                      <a:pt x="780" y="222"/>
                    </a:lnTo>
                    <a:lnTo>
                      <a:pt x="780" y="158"/>
                    </a:lnTo>
                    <a:lnTo>
                      <a:pt x="780" y="232"/>
                    </a:lnTo>
                    <a:lnTo>
                      <a:pt x="780" y="114"/>
                    </a:lnTo>
                    <a:lnTo>
                      <a:pt x="780" y="191"/>
                    </a:lnTo>
                    <a:lnTo>
                      <a:pt x="781" y="240"/>
                    </a:lnTo>
                    <a:lnTo>
                      <a:pt x="781" y="109"/>
                    </a:lnTo>
                    <a:lnTo>
                      <a:pt x="781" y="186"/>
                    </a:lnTo>
                    <a:lnTo>
                      <a:pt x="781" y="159"/>
                    </a:lnTo>
                    <a:lnTo>
                      <a:pt x="781" y="185"/>
                    </a:lnTo>
                    <a:lnTo>
                      <a:pt x="781" y="157"/>
                    </a:lnTo>
                    <a:lnTo>
                      <a:pt x="782" y="178"/>
                    </a:lnTo>
                    <a:lnTo>
                      <a:pt x="782" y="194"/>
                    </a:lnTo>
                    <a:lnTo>
                      <a:pt x="782" y="94"/>
                    </a:lnTo>
                    <a:lnTo>
                      <a:pt x="782" y="125"/>
                    </a:lnTo>
                    <a:lnTo>
                      <a:pt x="782" y="117"/>
                    </a:lnTo>
                    <a:lnTo>
                      <a:pt x="782" y="199"/>
                    </a:lnTo>
                    <a:lnTo>
                      <a:pt x="783" y="100"/>
                    </a:lnTo>
                    <a:lnTo>
                      <a:pt x="783" y="163"/>
                    </a:lnTo>
                    <a:lnTo>
                      <a:pt x="783" y="80"/>
                    </a:lnTo>
                    <a:lnTo>
                      <a:pt x="783" y="195"/>
                    </a:lnTo>
                    <a:lnTo>
                      <a:pt x="783" y="135"/>
                    </a:lnTo>
                    <a:lnTo>
                      <a:pt x="783" y="108"/>
                    </a:lnTo>
                    <a:lnTo>
                      <a:pt x="784" y="215"/>
                    </a:lnTo>
                    <a:lnTo>
                      <a:pt x="784" y="207"/>
                    </a:lnTo>
                    <a:lnTo>
                      <a:pt x="784" y="136"/>
                    </a:lnTo>
                    <a:lnTo>
                      <a:pt x="784" y="214"/>
                    </a:lnTo>
                    <a:lnTo>
                      <a:pt x="784" y="125"/>
                    </a:lnTo>
                    <a:lnTo>
                      <a:pt x="785" y="217"/>
                    </a:lnTo>
                    <a:lnTo>
                      <a:pt x="785" y="140"/>
                    </a:lnTo>
                    <a:lnTo>
                      <a:pt x="785" y="218"/>
                    </a:lnTo>
                    <a:lnTo>
                      <a:pt x="785" y="201"/>
                    </a:lnTo>
                    <a:lnTo>
                      <a:pt x="785" y="224"/>
                    </a:lnTo>
                    <a:lnTo>
                      <a:pt x="785" y="117"/>
                    </a:lnTo>
                    <a:lnTo>
                      <a:pt x="785" y="157"/>
                    </a:lnTo>
                    <a:lnTo>
                      <a:pt x="786" y="184"/>
                    </a:lnTo>
                    <a:lnTo>
                      <a:pt x="786" y="189"/>
                    </a:lnTo>
                    <a:lnTo>
                      <a:pt x="786" y="102"/>
                    </a:lnTo>
                    <a:lnTo>
                      <a:pt x="786" y="208"/>
                    </a:lnTo>
                    <a:lnTo>
                      <a:pt x="786" y="138"/>
                    </a:lnTo>
                    <a:lnTo>
                      <a:pt x="787" y="185"/>
                    </a:lnTo>
                    <a:lnTo>
                      <a:pt x="787" y="240"/>
                    </a:lnTo>
                    <a:lnTo>
                      <a:pt x="787" y="130"/>
                    </a:lnTo>
                    <a:lnTo>
                      <a:pt x="787" y="178"/>
                    </a:lnTo>
                    <a:lnTo>
                      <a:pt x="787" y="218"/>
                    </a:lnTo>
                    <a:lnTo>
                      <a:pt x="787" y="126"/>
                    </a:lnTo>
                    <a:lnTo>
                      <a:pt x="788" y="248"/>
                    </a:lnTo>
                    <a:lnTo>
                      <a:pt x="788" y="166"/>
                    </a:lnTo>
                    <a:lnTo>
                      <a:pt x="788" y="190"/>
                    </a:lnTo>
                    <a:lnTo>
                      <a:pt x="788" y="125"/>
                    </a:lnTo>
                    <a:lnTo>
                      <a:pt x="788" y="224"/>
                    </a:lnTo>
                    <a:lnTo>
                      <a:pt x="788" y="243"/>
                    </a:lnTo>
                    <a:lnTo>
                      <a:pt x="789" y="164"/>
                    </a:lnTo>
                    <a:lnTo>
                      <a:pt x="789" y="285"/>
                    </a:lnTo>
                    <a:lnTo>
                      <a:pt x="789" y="198"/>
                    </a:lnTo>
                    <a:lnTo>
                      <a:pt x="789" y="183"/>
                    </a:lnTo>
                    <a:lnTo>
                      <a:pt x="789" y="231"/>
                    </a:lnTo>
                    <a:lnTo>
                      <a:pt x="789" y="193"/>
                    </a:lnTo>
                    <a:lnTo>
                      <a:pt x="790" y="239"/>
                    </a:lnTo>
                    <a:lnTo>
                      <a:pt x="790" y="130"/>
                    </a:lnTo>
                    <a:lnTo>
                      <a:pt x="790" y="197"/>
                    </a:lnTo>
                    <a:lnTo>
                      <a:pt x="790" y="206"/>
                    </a:lnTo>
                    <a:lnTo>
                      <a:pt x="790" y="141"/>
                    </a:lnTo>
                    <a:lnTo>
                      <a:pt x="791" y="169"/>
                    </a:lnTo>
                    <a:lnTo>
                      <a:pt x="791" y="217"/>
                    </a:lnTo>
                    <a:lnTo>
                      <a:pt x="791" y="218"/>
                    </a:lnTo>
                    <a:lnTo>
                      <a:pt x="791" y="109"/>
                    </a:lnTo>
                    <a:lnTo>
                      <a:pt x="791" y="236"/>
                    </a:lnTo>
                    <a:lnTo>
                      <a:pt x="792" y="136"/>
                    </a:lnTo>
                    <a:lnTo>
                      <a:pt x="792" y="138"/>
                    </a:lnTo>
                    <a:lnTo>
                      <a:pt x="792" y="237"/>
                    </a:lnTo>
                    <a:lnTo>
                      <a:pt x="792" y="135"/>
                    </a:lnTo>
                    <a:lnTo>
                      <a:pt x="792" y="186"/>
                    </a:lnTo>
                    <a:lnTo>
                      <a:pt x="792" y="193"/>
                    </a:lnTo>
                    <a:lnTo>
                      <a:pt x="793" y="264"/>
                    </a:lnTo>
                    <a:lnTo>
                      <a:pt x="793" y="236"/>
                    </a:lnTo>
                    <a:lnTo>
                      <a:pt x="793" y="187"/>
                    </a:lnTo>
                    <a:lnTo>
                      <a:pt x="793" y="98"/>
                    </a:lnTo>
                    <a:lnTo>
                      <a:pt x="793" y="232"/>
                    </a:lnTo>
                    <a:lnTo>
                      <a:pt x="793" y="195"/>
                    </a:lnTo>
                    <a:lnTo>
                      <a:pt x="794" y="109"/>
                    </a:lnTo>
                    <a:lnTo>
                      <a:pt x="794" y="239"/>
                    </a:lnTo>
                    <a:lnTo>
                      <a:pt x="794" y="200"/>
                    </a:lnTo>
                    <a:lnTo>
                      <a:pt x="794" y="199"/>
                    </a:lnTo>
                    <a:lnTo>
                      <a:pt x="794" y="239"/>
                    </a:lnTo>
                    <a:lnTo>
                      <a:pt x="794" y="165"/>
                    </a:lnTo>
                    <a:lnTo>
                      <a:pt x="794" y="192"/>
                    </a:lnTo>
                    <a:lnTo>
                      <a:pt x="795" y="204"/>
                    </a:lnTo>
                    <a:lnTo>
                      <a:pt x="795" y="166"/>
                    </a:lnTo>
                    <a:lnTo>
                      <a:pt x="795" y="269"/>
                    </a:lnTo>
                    <a:lnTo>
                      <a:pt x="795" y="207"/>
                    </a:lnTo>
                    <a:lnTo>
                      <a:pt x="795" y="185"/>
                    </a:lnTo>
                    <a:lnTo>
                      <a:pt x="795" y="249"/>
                    </a:lnTo>
                    <a:lnTo>
                      <a:pt x="795" y="183"/>
                    </a:lnTo>
                    <a:lnTo>
                      <a:pt x="796" y="184"/>
                    </a:lnTo>
                    <a:lnTo>
                      <a:pt x="796" y="223"/>
                    </a:lnTo>
                    <a:lnTo>
                      <a:pt x="796" y="275"/>
                    </a:lnTo>
                    <a:lnTo>
                      <a:pt x="796" y="182"/>
                    </a:lnTo>
                    <a:lnTo>
                      <a:pt x="796" y="174"/>
                    </a:lnTo>
                    <a:lnTo>
                      <a:pt x="796" y="172"/>
                    </a:lnTo>
                    <a:lnTo>
                      <a:pt x="797" y="240"/>
                    </a:lnTo>
                    <a:lnTo>
                      <a:pt x="797" y="206"/>
                    </a:lnTo>
                    <a:lnTo>
                      <a:pt x="797" y="244"/>
                    </a:lnTo>
                    <a:lnTo>
                      <a:pt x="797" y="164"/>
                    </a:lnTo>
                    <a:lnTo>
                      <a:pt x="797" y="192"/>
                    </a:lnTo>
                    <a:lnTo>
                      <a:pt x="797" y="218"/>
                    </a:lnTo>
                    <a:lnTo>
                      <a:pt x="797" y="244"/>
                    </a:lnTo>
                    <a:lnTo>
                      <a:pt x="798" y="179"/>
                    </a:lnTo>
                    <a:lnTo>
                      <a:pt x="798" y="220"/>
                    </a:lnTo>
                    <a:lnTo>
                      <a:pt x="798" y="233"/>
                    </a:lnTo>
                    <a:lnTo>
                      <a:pt x="798" y="243"/>
                    </a:lnTo>
                    <a:lnTo>
                      <a:pt x="798" y="135"/>
                    </a:lnTo>
                    <a:lnTo>
                      <a:pt x="798" y="217"/>
                    </a:lnTo>
                    <a:lnTo>
                      <a:pt x="799" y="207"/>
                    </a:lnTo>
                    <a:lnTo>
                      <a:pt x="799" y="262"/>
                    </a:lnTo>
                    <a:lnTo>
                      <a:pt x="799" y="160"/>
                    </a:lnTo>
                    <a:lnTo>
                      <a:pt x="799" y="201"/>
                    </a:lnTo>
                    <a:lnTo>
                      <a:pt x="800" y="163"/>
                    </a:lnTo>
                    <a:lnTo>
                      <a:pt x="800" y="217"/>
                    </a:lnTo>
                    <a:lnTo>
                      <a:pt x="800" y="177"/>
                    </a:lnTo>
                    <a:lnTo>
                      <a:pt x="800" y="155"/>
                    </a:lnTo>
                    <a:lnTo>
                      <a:pt x="800" y="212"/>
                    </a:lnTo>
                    <a:lnTo>
                      <a:pt x="800" y="158"/>
                    </a:lnTo>
                    <a:lnTo>
                      <a:pt x="800" y="116"/>
                    </a:lnTo>
                    <a:lnTo>
                      <a:pt x="801" y="182"/>
                    </a:lnTo>
                    <a:lnTo>
                      <a:pt x="801" y="149"/>
                    </a:lnTo>
                    <a:lnTo>
                      <a:pt x="801" y="146"/>
                    </a:lnTo>
                    <a:lnTo>
                      <a:pt x="801" y="139"/>
                    </a:lnTo>
                    <a:lnTo>
                      <a:pt x="801" y="218"/>
                    </a:lnTo>
                    <a:lnTo>
                      <a:pt x="801" y="191"/>
                    </a:lnTo>
                    <a:lnTo>
                      <a:pt x="802" y="249"/>
                    </a:lnTo>
                    <a:lnTo>
                      <a:pt x="802" y="132"/>
                    </a:lnTo>
                    <a:lnTo>
                      <a:pt x="802" y="218"/>
                    </a:lnTo>
                    <a:lnTo>
                      <a:pt x="802" y="157"/>
                    </a:lnTo>
                    <a:lnTo>
                      <a:pt x="802" y="212"/>
                    </a:lnTo>
                    <a:lnTo>
                      <a:pt x="802" y="121"/>
                    </a:lnTo>
                    <a:lnTo>
                      <a:pt x="802" y="203"/>
                    </a:lnTo>
                    <a:lnTo>
                      <a:pt x="803" y="174"/>
                    </a:lnTo>
                    <a:lnTo>
                      <a:pt x="803" y="137"/>
                    </a:lnTo>
                    <a:lnTo>
                      <a:pt x="803" y="231"/>
                    </a:lnTo>
                    <a:lnTo>
                      <a:pt x="803" y="203"/>
                    </a:lnTo>
                    <a:lnTo>
                      <a:pt x="803" y="221"/>
                    </a:lnTo>
                    <a:lnTo>
                      <a:pt x="803" y="135"/>
                    </a:lnTo>
                    <a:lnTo>
                      <a:pt x="803" y="172"/>
                    </a:lnTo>
                    <a:lnTo>
                      <a:pt x="804" y="126"/>
                    </a:lnTo>
                    <a:lnTo>
                      <a:pt x="804" y="245"/>
                    </a:lnTo>
                    <a:lnTo>
                      <a:pt x="804" y="207"/>
                    </a:lnTo>
                    <a:lnTo>
                      <a:pt x="804" y="198"/>
                    </a:lnTo>
                    <a:lnTo>
                      <a:pt x="804" y="269"/>
                    </a:lnTo>
                    <a:lnTo>
                      <a:pt x="805" y="170"/>
                    </a:lnTo>
                    <a:lnTo>
                      <a:pt x="805" y="162"/>
                    </a:lnTo>
                    <a:lnTo>
                      <a:pt x="805" y="221"/>
                    </a:lnTo>
                    <a:lnTo>
                      <a:pt x="805" y="178"/>
                    </a:lnTo>
                    <a:lnTo>
                      <a:pt x="805" y="154"/>
                    </a:lnTo>
                    <a:lnTo>
                      <a:pt x="805" y="180"/>
                    </a:lnTo>
                    <a:lnTo>
                      <a:pt x="806" y="146"/>
                    </a:lnTo>
                    <a:lnTo>
                      <a:pt x="806" y="151"/>
                    </a:lnTo>
                    <a:lnTo>
                      <a:pt x="806" y="242"/>
                    </a:lnTo>
                    <a:lnTo>
                      <a:pt x="806" y="133"/>
                    </a:lnTo>
                    <a:lnTo>
                      <a:pt x="806" y="206"/>
                    </a:lnTo>
                    <a:lnTo>
                      <a:pt x="806" y="191"/>
                    </a:lnTo>
                    <a:lnTo>
                      <a:pt x="807" y="197"/>
                    </a:lnTo>
                    <a:lnTo>
                      <a:pt x="807" y="104"/>
                    </a:lnTo>
                    <a:lnTo>
                      <a:pt x="807" y="150"/>
                    </a:lnTo>
                    <a:lnTo>
                      <a:pt x="807" y="185"/>
                    </a:lnTo>
                    <a:lnTo>
                      <a:pt x="807" y="250"/>
                    </a:lnTo>
                    <a:lnTo>
                      <a:pt x="807" y="157"/>
                    </a:lnTo>
                    <a:lnTo>
                      <a:pt x="808" y="226"/>
                    </a:lnTo>
                    <a:lnTo>
                      <a:pt x="808" y="130"/>
                    </a:lnTo>
                    <a:lnTo>
                      <a:pt x="808" y="236"/>
                    </a:lnTo>
                    <a:lnTo>
                      <a:pt x="808" y="168"/>
                    </a:lnTo>
                    <a:lnTo>
                      <a:pt x="808" y="228"/>
                    </a:lnTo>
                    <a:lnTo>
                      <a:pt x="809" y="108"/>
                    </a:lnTo>
                    <a:lnTo>
                      <a:pt x="809" y="155"/>
                    </a:lnTo>
                    <a:lnTo>
                      <a:pt x="809" y="215"/>
                    </a:lnTo>
                    <a:lnTo>
                      <a:pt x="809" y="123"/>
                    </a:lnTo>
                    <a:lnTo>
                      <a:pt x="809" y="128"/>
                    </a:lnTo>
                    <a:lnTo>
                      <a:pt x="810" y="204"/>
                    </a:lnTo>
                    <a:lnTo>
                      <a:pt x="810" y="197"/>
                    </a:lnTo>
                    <a:lnTo>
                      <a:pt x="810" y="177"/>
                    </a:lnTo>
                    <a:lnTo>
                      <a:pt x="810" y="245"/>
                    </a:lnTo>
                    <a:lnTo>
                      <a:pt x="810" y="120"/>
                    </a:lnTo>
                    <a:lnTo>
                      <a:pt x="810" y="193"/>
                    </a:lnTo>
                    <a:lnTo>
                      <a:pt x="811" y="142"/>
                    </a:lnTo>
                    <a:lnTo>
                      <a:pt x="811" y="145"/>
                    </a:lnTo>
                    <a:lnTo>
                      <a:pt x="811" y="216"/>
                    </a:lnTo>
                    <a:lnTo>
                      <a:pt x="811" y="111"/>
                    </a:lnTo>
                    <a:lnTo>
                      <a:pt x="811" y="209"/>
                    </a:lnTo>
                    <a:lnTo>
                      <a:pt x="812" y="173"/>
                    </a:lnTo>
                    <a:lnTo>
                      <a:pt x="812" y="201"/>
                    </a:lnTo>
                    <a:lnTo>
                      <a:pt x="812" y="156"/>
                    </a:lnTo>
                    <a:lnTo>
                      <a:pt x="812" y="192"/>
                    </a:lnTo>
                    <a:lnTo>
                      <a:pt x="812" y="168"/>
                    </a:lnTo>
                    <a:lnTo>
                      <a:pt x="812" y="198"/>
                    </a:lnTo>
                    <a:lnTo>
                      <a:pt x="813" y="101"/>
                    </a:lnTo>
                    <a:lnTo>
                      <a:pt x="813" y="120"/>
                    </a:lnTo>
                    <a:lnTo>
                      <a:pt x="813" y="195"/>
                    </a:lnTo>
                    <a:lnTo>
                      <a:pt x="813" y="119"/>
                    </a:lnTo>
                    <a:lnTo>
                      <a:pt x="813" y="133"/>
                    </a:lnTo>
                    <a:lnTo>
                      <a:pt x="813" y="159"/>
                    </a:lnTo>
                    <a:lnTo>
                      <a:pt x="813" y="135"/>
                    </a:lnTo>
                    <a:lnTo>
                      <a:pt x="813" y="213"/>
                    </a:lnTo>
                    <a:lnTo>
                      <a:pt x="814" y="197"/>
                    </a:lnTo>
                    <a:lnTo>
                      <a:pt x="814" y="150"/>
                    </a:lnTo>
                    <a:lnTo>
                      <a:pt x="814" y="132"/>
                    </a:lnTo>
                    <a:lnTo>
                      <a:pt x="814" y="231"/>
                    </a:lnTo>
                    <a:lnTo>
                      <a:pt x="814" y="152"/>
                    </a:lnTo>
                    <a:lnTo>
                      <a:pt x="814" y="186"/>
                    </a:lnTo>
                    <a:lnTo>
                      <a:pt x="815" y="93"/>
                    </a:lnTo>
                    <a:lnTo>
                      <a:pt x="815" y="141"/>
                    </a:lnTo>
                    <a:lnTo>
                      <a:pt x="815" y="188"/>
                    </a:lnTo>
                    <a:lnTo>
                      <a:pt x="815" y="129"/>
                    </a:lnTo>
                    <a:lnTo>
                      <a:pt x="815" y="189"/>
                    </a:lnTo>
                    <a:lnTo>
                      <a:pt x="815" y="174"/>
                    </a:lnTo>
                    <a:lnTo>
                      <a:pt x="815" y="166"/>
                    </a:lnTo>
                    <a:lnTo>
                      <a:pt x="816" y="213"/>
                    </a:lnTo>
                    <a:lnTo>
                      <a:pt x="816" y="106"/>
                    </a:lnTo>
                    <a:lnTo>
                      <a:pt x="816" y="124"/>
                    </a:lnTo>
                    <a:lnTo>
                      <a:pt x="816" y="158"/>
                    </a:lnTo>
                    <a:lnTo>
                      <a:pt x="816" y="229"/>
                    </a:lnTo>
                    <a:lnTo>
                      <a:pt x="816" y="119"/>
                    </a:lnTo>
                    <a:lnTo>
                      <a:pt x="816" y="154"/>
                    </a:lnTo>
                    <a:lnTo>
                      <a:pt x="817" y="130"/>
                    </a:lnTo>
                    <a:lnTo>
                      <a:pt x="817" y="229"/>
                    </a:lnTo>
                    <a:lnTo>
                      <a:pt x="817" y="181"/>
                    </a:lnTo>
                    <a:lnTo>
                      <a:pt x="817" y="205"/>
                    </a:lnTo>
                    <a:lnTo>
                      <a:pt x="817" y="103"/>
                    </a:lnTo>
                    <a:lnTo>
                      <a:pt x="818" y="136"/>
                    </a:lnTo>
                    <a:lnTo>
                      <a:pt x="818" y="116"/>
                    </a:lnTo>
                    <a:lnTo>
                      <a:pt x="818" y="168"/>
                    </a:lnTo>
                    <a:lnTo>
                      <a:pt x="818" y="137"/>
                    </a:lnTo>
                    <a:lnTo>
                      <a:pt x="818" y="151"/>
                    </a:lnTo>
                    <a:lnTo>
                      <a:pt x="818" y="183"/>
                    </a:lnTo>
                    <a:lnTo>
                      <a:pt x="819" y="137"/>
                    </a:lnTo>
                    <a:lnTo>
                      <a:pt x="819" y="180"/>
                    </a:lnTo>
                    <a:lnTo>
                      <a:pt x="819" y="173"/>
                    </a:lnTo>
                    <a:lnTo>
                      <a:pt x="819" y="96"/>
                    </a:lnTo>
                    <a:lnTo>
                      <a:pt x="819" y="152"/>
                    </a:lnTo>
                    <a:lnTo>
                      <a:pt x="819" y="166"/>
                    </a:lnTo>
                    <a:lnTo>
                      <a:pt x="820" y="208"/>
                    </a:lnTo>
                    <a:lnTo>
                      <a:pt x="820" y="95"/>
                    </a:lnTo>
                    <a:lnTo>
                      <a:pt x="820" y="128"/>
                    </a:lnTo>
                    <a:lnTo>
                      <a:pt x="820" y="83"/>
                    </a:lnTo>
                    <a:lnTo>
                      <a:pt x="820" y="195"/>
                    </a:lnTo>
                    <a:lnTo>
                      <a:pt x="821" y="214"/>
                    </a:lnTo>
                    <a:lnTo>
                      <a:pt x="821" y="169"/>
                    </a:lnTo>
                    <a:lnTo>
                      <a:pt x="821" y="209"/>
                    </a:lnTo>
                    <a:lnTo>
                      <a:pt x="821" y="204"/>
                    </a:lnTo>
                    <a:lnTo>
                      <a:pt x="821" y="122"/>
                    </a:lnTo>
                    <a:lnTo>
                      <a:pt x="822" y="232"/>
                    </a:lnTo>
                    <a:lnTo>
                      <a:pt x="822" y="203"/>
                    </a:lnTo>
                    <a:lnTo>
                      <a:pt x="822" y="173"/>
                    </a:lnTo>
                    <a:lnTo>
                      <a:pt x="822" y="135"/>
                    </a:lnTo>
                    <a:lnTo>
                      <a:pt x="822" y="214"/>
                    </a:lnTo>
                    <a:lnTo>
                      <a:pt x="822" y="143"/>
                    </a:lnTo>
                    <a:lnTo>
                      <a:pt x="822" y="166"/>
                    </a:lnTo>
                    <a:lnTo>
                      <a:pt x="822" y="247"/>
                    </a:lnTo>
                    <a:lnTo>
                      <a:pt x="823" y="149"/>
                    </a:lnTo>
                    <a:lnTo>
                      <a:pt x="823" y="197"/>
                    </a:lnTo>
                    <a:lnTo>
                      <a:pt x="823" y="130"/>
                    </a:lnTo>
                    <a:lnTo>
                      <a:pt x="823" y="239"/>
                    </a:lnTo>
                    <a:lnTo>
                      <a:pt x="823" y="151"/>
                    </a:lnTo>
                    <a:lnTo>
                      <a:pt x="823" y="156"/>
                    </a:lnTo>
                    <a:lnTo>
                      <a:pt x="823" y="153"/>
                    </a:lnTo>
                    <a:lnTo>
                      <a:pt x="824" y="228"/>
                    </a:lnTo>
                    <a:lnTo>
                      <a:pt x="824" y="207"/>
                    </a:lnTo>
                    <a:lnTo>
                      <a:pt x="824" y="171"/>
                    </a:lnTo>
                    <a:lnTo>
                      <a:pt x="824" y="125"/>
                    </a:lnTo>
                    <a:lnTo>
                      <a:pt x="824" y="198"/>
                    </a:lnTo>
                    <a:lnTo>
                      <a:pt x="824" y="166"/>
                    </a:lnTo>
                    <a:lnTo>
                      <a:pt x="825" y="215"/>
                    </a:lnTo>
                    <a:lnTo>
                      <a:pt x="825" y="141"/>
                    </a:lnTo>
                    <a:lnTo>
                      <a:pt x="825" y="176"/>
                    </a:lnTo>
                    <a:lnTo>
                      <a:pt x="825" y="187"/>
                    </a:lnTo>
                    <a:lnTo>
                      <a:pt x="825" y="89"/>
                    </a:lnTo>
                    <a:lnTo>
                      <a:pt x="825" y="122"/>
                    </a:lnTo>
                    <a:lnTo>
                      <a:pt x="826" y="114"/>
                    </a:lnTo>
                    <a:lnTo>
                      <a:pt x="826" y="89"/>
                    </a:lnTo>
                    <a:lnTo>
                      <a:pt x="826" y="194"/>
                    </a:lnTo>
                    <a:lnTo>
                      <a:pt x="826" y="100"/>
                    </a:lnTo>
                    <a:lnTo>
                      <a:pt x="826" y="155"/>
                    </a:lnTo>
                    <a:lnTo>
                      <a:pt x="827" y="154"/>
                    </a:lnTo>
                    <a:lnTo>
                      <a:pt x="827" y="140"/>
                    </a:lnTo>
                    <a:lnTo>
                      <a:pt x="827" y="36"/>
                    </a:lnTo>
                    <a:lnTo>
                      <a:pt x="827" y="121"/>
                    </a:lnTo>
                    <a:lnTo>
                      <a:pt x="827" y="96"/>
                    </a:lnTo>
                    <a:lnTo>
                      <a:pt x="827" y="186"/>
                    </a:lnTo>
                    <a:lnTo>
                      <a:pt x="828" y="169"/>
                    </a:lnTo>
                    <a:lnTo>
                      <a:pt x="828" y="132"/>
                    </a:lnTo>
                    <a:lnTo>
                      <a:pt x="828" y="67"/>
                    </a:lnTo>
                    <a:lnTo>
                      <a:pt x="828" y="86"/>
                    </a:lnTo>
                    <a:lnTo>
                      <a:pt x="828" y="106"/>
                    </a:lnTo>
                    <a:lnTo>
                      <a:pt x="829" y="123"/>
                    </a:lnTo>
                    <a:lnTo>
                      <a:pt x="829" y="83"/>
                    </a:lnTo>
                    <a:lnTo>
                      <a:pt x="829" y="126"/>
                    </a:lnTo>
                    <a:lnTo>
                      <a:pt x="829" y="151"/>
                    </a:lnTo>
                    <a:lnTo>
                      <a:pt x="829" y="19"/>
                    </a:lnTo>
                    <a:lnTo>
                      <a:pt x="829" y="136"/>
                    </a:lnTo>
                    <a:lnTo>
                      <a:pt x="830" y="144"/>
                    </a:lnTo>
                    <a:lnTo>
                      <a:pt x="830" y="75"/>
                    </a:lnTo>
                    <a:lnTo>
                      <a:pt x="830" y="148"/>
                    </a:lnTo>
                    <a:lnTo>
                      <a:pt x="830" y="128"/>
                    </a:lnTo>
                    <a:lnTo>
                      <a:pt x="830" y="150"/>
                    </a:lnTo>
                    <a:lnTo>
                      <a:pt x="830" y="54"/>
                    </a:lnTo>
                    <a:lnTo>
                      <a:pt x="830" y="180"/>
                    </a:lnTo>
                    <a:lnTo>
                      <a:pt x="831" y="146"/>
                    </a:lnTo>
                    <a:lnTo>
                      <a:pt x="831" y="135"/>
                    </a:lnTo>
                    <a:lnTo>
                      <a:pt x="831" y="92"/>
                    </a:lnTo>
                    <a:lnTo>
                      <a:pt x="831" y="179"/>
                    </a:lnTo>
                    <a:lnTo>
                      <a:pt x="831" y="94"/>
                    </a:lnTo>
                    <a:lnTo>
                      <a:pt x="831" y="160"/>
                    </a:lnTo>
                    <a:lnTo>
                      <a:pt x="831" y="161"/>
                    </a:lnTo>
                    <a:lnTo>
                      <a:pt x="831" y="52"/>
                    </a:lnTo>
                    <a:lnTo>
                      <a:pt x="832" y="83"/>
                    </a:lnTo>
                    <a:lnTo>
                      <a:pt x="832" y="157"/>
                    </a:lnTo>
                    <a:lnTo>
                      <a:pt x="832" y="31"/>
                    </a:lnTo>
                    <a:lnTo>
                      <a:pt x="832" y="201"/>
                    </a:lnTo>
                    <a:lnTo>
                      <a:pt x="833" y="62"/>
                    </a:lnTo>
                    <a:lnTo>
                      <a:pt x="833" y="170"/>
                    </a:lnTo>
                    <a:lnTo>
                      <a:pt x="833" y="170"/>
                    </a:lnTo>
                    <a:lnTo>
                      <a:pt x="833" y="209"/>
                    </a:lnTo>
                    <a:lnTo>
                      <a:pt x="833" y="93"/>
                    </a:lnTo>
                    <a:lnTo>
                      <a:pt x="833" y="146"/>
                    </a:lnTo>
                    <a:lnTo>
                      <a:pt x="833" y="101"/>
                    </a:lnTo>
                    <a:lnTo>
                      <a:pt x="834" y="158"/>
                    </a:lnTo>
                    <a:lnTo>
                      <a:pt x="834" y="81"/>
                    </a:lnTo>
                    <a:lnTo>
                      <a:pt x="834" y="156"/>
                    </a:lnTo>
                    <a:lnTo>
                      <a:pt x="834" y="145"/>
                    </a:lnTo>
                    <a:lnTo>
                      <a:pt x="834" y="97"/>
                    </a:lnTo>
                    <a:lnTo>
                      <a:pt x="834" y="160"/>
                    </a:lnTo>
                    <a:lnTo>
                      <a:pt x="834" y="129"/>
                    </a:lnTo>
                    <a:lnTo>
                      <a:pt x="835" y="122"/>
                    </a:lnTo>
                    <a:lnTo>
                      <a:pt x="835" y="81"/>
                    </a:lnTo>
                    <a:lnTo>
                      <a:pt x="835" y="188"/>
                    </a:lnTo>
                    <a:lnTo>
                      <a:pt x="835" y="110"/>
                    </a:lnTo>
                    <a:lnTo>
                      <a:pt x="835" y="129"/>
                    </a:lnTo>
                    <a:lnTo>
                      <a:pt x="835" y="86"/>
                    </a:lnTo>
                    <a:lnTo>
                      <a:pt x="835" y="192"/>
                    </a:lnTo>
                    <a:lnTo>
                      <a:pt x="836" y="102"/>
                    </a:lnTo>
                    <a:lnTo>
                      <a:pt x="836" y="134"/>
                    </a:lnTo>
                    <a:lnTo>
                      <a:pt x="836" y="192"/>
                    </a:lnTo>
                    <a:lnTo>
                      <a:pt x="836" y="50"/>
                    </a:lnTo>
                    <a:lnTo>
                      <a:pt x="836" y="149"/>
                    </a:lnTo>
                    <a:lnTo>
                      <a:pt x="837" y="204"/>
                    </a:lnTo>
                    <a:lnTo>
                      <a:pt x="837" y="95"/>
                    </a:lnTo>
                    <a:lnTo>
                      <a:pt x="837" y="141"/>
                    </a:lnTo>
                    <a:lnTo>
                      <a:pt x="837" y="108"/>
                    </a:lnTo>
                    <a:lnTo>
                      <a:pt x="837" y="146"/>
                    </a:lnTo>
                    <a:lnTo>
                      <a:pt x="837" y="57"/>
                    </a:lnTo>
                    <a:lnTo>
                      <a:pt x="837" y="109"/>
                    </a:lnTo>
                    <a:lnTo>
                      <a:pt x="837" y="57"/>
                    </a:lnTo>
                    <a:lnTo>
                      <a:pt x="837" y="153"/>
                    </a:lnTo>
                    <a:lnTo>
                      <a:pt x="838" y="44"/>
                    </a:lnTo>
                    <a:lnTo>
                      <a:pt x="838" y="137"/>
                    </a:lnTo>
                    <a:lnTo>
                      <a:pt x="838" y="145"/>
                    </a:lnTo>
                    <a:lnTo>
                      <a:pt x="838" y="34"/>
                    </a:lnTo>
                    <a:lnTo>
                      <a:pt x="838" y="99"/>
                    </a:lnTo>
                    <a:lnTo>
                      <a:pt x="839" y="133"/>
                    </a:lnTo>
                    <a:lnTo>
                      <a:pt x="839" y="196"/>
                    </a:lnTo>
                    <a:lnTo>
                      <a:pt x="839" y="117"/>
                    </a:lnTo>
                    <a:lnTo>
                      <a:pt x="839" y="139"/>
                    </a:lnTo>
                    <a:lnTo>
                      <a:pt x="839" y="140"/>
                    </a:lnTo>
                    <a:lnTo>
                      <a:pt x="839" y="58"/>
                    </a:lnTo>
                    <a:lnTo>
                      <a:pt x="840" y="121"/>
                    </a:lnTo>
                    <a:lnTo>
                      <a:pt x="840" y="134"/>
                    </a:lnTo>
                    <a:lnTo>
                      <a:pt x="840" y="45"/>
                    </a:lnTo>
                    <a:lnTo>
                      <a:pt x="840" y="160"/>
                    </a:lnTo>
                    <a:lnTo>
                      <a:pt x="840" y="140"/>
                    </a:lnTo>
                    <a:lnTo>
                      <a:pt x="840" y="88"/>
                    </a:lnTo>
                    <a:lnTo>
                      <a:pt x="841" y="172"/>
                    </a:lnTo>
                    <a:lnTo>
                      <a:pt x="841" y="129"/>
                    </a:lnTo>
                    <a:lnTo>
                      <a:pt x="841" y="155"/>
                    </a:lnTo>
                    <a:lnTo>
                      <a:pt x="841" y="44"/>
                    </a:lnTo>
                    <a:lnTo>
                      <a:pt x="841" y="137"/>
                    </a:lnTo>
                    <a:lnTo>
                      <a:pt x="842" y="75"/>
                    </a:lnTo>
                    <a:lnTo>
                      <a:pt x="842" y="181"/>
                    </a:lnTo>
                    <a:lnTo>
                      <a:pt x="842" y="132"/>
                    </a:lnTo>
                    <a:lnTo>
                      <a:pt x="842" y="128"/>
                    </a:lnTo>
                    <a:lnTo>
                      <a:pt x="842" y="51"/>
                    </a:lnTo>
                    <a:lnTo>
                      <a:pt x="842" y="178"/>
                    </a:lnTo>
                    <a:lnTo>
                      <a:pt x="842" y="130"/>
                    </a:lnTo>
                    <a:lnTo>
                      <a:pt x="842" y="41"/>
                    </a:lnTo>
                    <a:lnTo>
                      <a:pt x="843" y="205"/>
                    </a:lnTo>
                    <a:lnTo>
                      <a:pt x="843" y="57"/>
                    </a:lnTo>
                    <a:lnTo>
                      <a:pt x="843" y="185"/>
                    </a:lnTo>
                    <a:lnTo>
                      <a:pt x="843" y="57"/>
                    </a:lnTo>
                    <a:lnTo>
                      <a:pt x="843" y="172"/>
                    </a:lnTo>
                    <a:lnTo>
                      <a:pt x="844" y="121"/>
                    </a:lnTo>
                    <a:lnTo>
                      <a:pt x="844" y="142"/>
                    </a:lnTo>
                    <a:lnTo>
                      <a:pt x="844" y="93"/>
                    </a:lnTo>
                    <a:lnTo>
                      <a:pt x="844" y="103"/>
                    </a:lnTo>
                    <a:lnTo>
                      <a:pt x="844" y="83"/>
                    </a:lnTo>
                    <a:lnTo>
                      <a:pt x="844" y="148"/>
                    </a:lnTo>
                    <a:lnTo>
                      <a:pt x="845" y="74"/>
                    </a:lnTo>
                    <a:lnTo>
                      <a:pt x="845" y="126"/>
                    </a:lnTo>
                    <a:lnTo>
                      <a:pt x="845" y="90"/>
                    </a:lnTo>
                    <a:lnTo>
                      <a:pt x="845" y="147"/>
                    </a:lnTo>
                    <a:lnTo>
                      <a:pt x="845" y="89"/>
                    </a:lnTo>
                    <a:lnTo>
                      <a:pt x="845" y="123"/>
                    </a:lnTo>
                    <a:lnTo>
                      <a:pt x="845" y="184"/>
                    </a:lnTo>
                    <a:lnTo>
                      <a:pt x="846" y="65"/>
                    </a:lnTo>
                    <a:lnTo>
                      <a:pt x="846" y="130"/>
                    </a:lnTo>
                    <a:lnTo>
                      <a:pt x="846" y="159"/>
                    </a:lnTo>
                    <a:lnTo>
                      <a:pt x="846" y="74"/>
                    </a:lnTo>
                    <a:lnTo>
                      <a:pt x="846" y="130"/>
                    </a:lnTo>
                    <a:lnTo>
                      <a:pt x="846" y="73"/>
                    </a:lnTo>
                    <a:lnTo>
                      <a:pt x="847" y="157"/>
                    </a:lnTo>
                    <a:lnTo>
                      <a:pt x="847" y="92"/>
                    </a:lnTo>
                    <a:lnTo>
                      <a:pt x="847" y="87"/>
                    </a:lnTo>
                    <a:lnTo>
                      <a:pt x="847" y="154"/>
                    </a:lnTo>
                    <a:lnTo>
                      <a:pt x="847" y="137"/>
                    </a:lnTo>
                    <a:lnTo>
                      <a:pt x="848" y="134"/>
                    </a:lnTo>
                    <a:lnTo>
                      <a:pt x="848" y="89"/>
                    </a:lnTo>
                    <a:lnTo>
                      <a:pt x="848" y="121"/>
                    </a:lnTo>
                    <a:lnTo>
                      <a:pt x="848" y="96"/>
                    </a:lnTo>
                    <a:lnTo>
                      <a:pt x="848" y="65"/>
                    </a:lnTo>
                    <a:lnTo>
                      <a:pt x="848" y="132"/>
                    </a:lnTo>
                    <a:lnTo>
                      <a:pt x="849" y="110"/>
                    </a:lnTo>
                    <a:lnTo>
                      <a:pt x="849" y="119"/>
                    </a:lnTo>
                    <a:lnTo>
                      <a:pt x="849" y="38"/>
                    </a:lnTo>
                    <a:lnTo>
                      <a:pt x="849" y="195"/>
                    </a:lnTo>
                    <a:lnTo>
                      <a:pt x="849" y="138"/>
                    </a:lnTo>
                    <a:lnTo>
                      <a:pt x="850" y="15"/>
                    </a:lnTo>
                    <a:lnTo>
                      <a:pt x="850" y="88"/>
                    </a:lnTo>
                    <a:lnTo>
                      <a:pt x="850" y="116"/>
                    </a:lnTo>
                    <a:lnTo>
                      <a:pt x="850" y="70"/>
                    </a:lnTo>
                    <a:lnTo>
                      <a:pt x="850" y="165"/>
                    </a:lnTo>
                    <a:lnTo>
                      <a:pt x="850" y="147"/>
                    </a:lnTo>
                    <a:lnTo>
                      <a:pt x="850" y="70"/>
                    </a:lnTo>
                    <a:lnTo>
                      <a:pt x="851" y="151"/>
                    </a:lnTo>
                    <a:lnTo>
                      <a:pt x="851" y="125"/>
                    </a:lnTo>
                    <a:lnTo>
                      <a:pt x="851" y="144"/>
                    </a:lnTo>
                    <a:lnTo>
                      <a:pt x="851" y="96"/>
                    </a:lnTo>
                    <a:lnTo>
                      <a:pt x="851" y="166"/>
                    </a:lnTo>
                    <a:lnTo>
                      <a:pt x="851" y="153"/>
                    </a:lnTo>
                    <a:lnTo>
                      <a:pt x="851" y="93"/>
                    </a:lnTo>
                    <a:lnTo>
                      <a:pt x="852" y="175"/>
                    </a:lnTo>
                    <a:lnTo>
                      <a:pt x="852" y="135"/>
                    </a:lnTo>
                    <a:lnTo>
                      <a:pt x="852" y="84"/>
                    </a:lnTo>
                    <a:lnTo>
                      <a:pt x="852" y="208"/>
                    </a:lnTo>
                    <a:lnTo>
                      <a:pt x="852" y="137"/>
                    </a:lnTo>
                    <a:lnTo>
                      <a:pt x="853" y="108"/>
                    </a:lnTo>
                    <a:lnTo>
                      <a:pt x="853" y="52"/>
                    </a:lnTo>
                    <a:lnTo>
                      <a:pt x="853" y="158"/>
                    </a:lnTo>
                    <a:lnTo>
                      <a:pt x="853" y="110"/>
                    </a:lnTo>
                    <a:lnTo>
                      <a:pt x="853" y="41"/>
                    </a:lnTo>
                    <a:lnTo>
                      <a:pt x="854" y="80"/>
                    </a:lnTo>
                    <a:lnTo>
                      <a:pt x="854" y="126"/>
                    </a:lnTo>
                    <a:lnTo>
                      <a:pt x="854" y="161"/>
                    </a:lnTo>
                    <a:lnTo>
                      <a:pt x="854" y="45"/>
                    </a:lnTo>
                    <a:lnTo>
                      <a:pt x="854" y="114"/>
                    </a:lnTo>
                    <a:lnTo>
                      <a:pt x="854" y="126"/>
                    </a:lnTo>
                    <a:lnTo>
                      <a:pt x="855" y="83"/>
                    </a:lnTo>
                    <a:lnTo>
                      <a:pt x="855" y="117"/>
                    </a:lnTo>
                    <a:lnTo>
                      <a:pt x="855" y="103"/>
                    </a:lnTo>
                    <a:lnTo>
                      <a:pt x="855" y="31"/>
                    </a:lnTo>
                    <a:lnTo>
                      <a:pt x="855" y="158"/>
                    </a:lnTo>
                    <a:lnTo>
                      <a:pt x="855" y="113"/>
                    </a:lnTo>
                    <a:lnTo>
                      <a:pt x="856" y="75"/>
                    </a:lnTo>
                    <a:lnTo>
                      <a:pt x="856" y="115"/>
                    </a:lnTo>
                    <a:lnTo>
                      <a:pt x="856" y="109"/>
                    </a:lnTo>
                    <a:lnTo>
                      <a:pt x="856" y="91"/>
                    </a:lnTo>
                    <a:lnTo>
                      <a:pt x="856" y="87"/>
                    </a:lnTo>
                    <a:lnTo>
                      <a:pt x="856" y="129"/>
                    </a:lnTo>
                    <a:lnTo>
                      <a:pt x="856" y="105"/>
                    </a:lnTo>
                    <a:lnTo>
                      <a:pt x="857" y="65"/>
                    </a:lnTo>
                    <a:lnTo>
                      <a:pt x="857" y="107"/>
                    </a:lnTo>
                    <a:lnTo>
                      <a:pt x="857" y="68"/>
                    </a:lnTo>
                    <a:lnTo>
                      <a:pt x="857" y="141"/>
                    </a:lnTo>
                    <a:lnTo>
                      <a:pt x="857" y="96"/>
                    </a:lnTo>
                    <a:lnTo>
                      <a:pt x="858" y="165"/>
                    </a:lnTo>
                    <a:lnTo>
                      <a:pt x="858" y="111"/>
                    </a:lnTo>
                    <a:lnTo>
                      <a:pt x="858" y="76"/>
                    </a:lnTo>
                    <a:lnTo>
                      <a:pt x="858" y="169"/>
                    </a:lnTo>
                    <a:lnTo>
                      <a:pt x="858" y="99"/>
                    </a:lnTo>
                    <a:lnTo>
                      <a:pt x="858" y="138"/>
                    </a:lnTo>
                    <a:lnTo>
                      <a:pt x="859" y="107"/>
                    </a:lnTo>
                    <a:lnTo>
                      <a:pt x="859" y="212"/>
                    </a:lnTo>
                    <a:lnTo>
                      <a:pt x="859" y="117"/>
                    </a:lnTo>
                    <a:lnTo>
                      <a:pt x="859" y="93"/>
                    </a:lnTo>
                    <a:lnTo>
                      <a:pt x="859" y="164"/>
                    </a:lnTo>
                    <a:lnTo>
                      <a:pt x="859" y="163"/>
                    </a:lnTo>
                    <a:lnTo>
                      <a:pt x="859" y="134"/>
                    </a:lnTo>
                    <a:lnTo>
                      <a:pt x="859" y="166"/>
                    </a:lnTo>
                    <a:lnTo>
                      <a:pt x="860" y="105"/>
                    </a:lnTo>
                    <a:lnTo>
                      <a:pt x="860" y="118"/>
                    </a:lnTo>
                    <a:lnTo>
                      <a:pt x="860" y="145"/>
                    </a:lnTo>
                    <a:lnTo>
                      <a:pt x="860" y="159"/>
                    </a:lnTo>
                    <a:lnTo>
                      <a:pt x="860" y="113"/>
                    </a:lnTo>
                    <a:lnTo>
                      <a:pt x="860" y="142"/>
                    </a:lnTo>
                    <a:lnTo>
                      <a:pt x="860" y="119"/>
                    </a:lnTo>
                    <a:lnTo>
                      <a:pt x="860" y="189"/>
                    </a:lnTo>
                    <a:lnTo>
                      <a:pt x="861" y="46"/>
                    </a:lnTo>
                    <a:lnTo>
                      <a:pt x="861" y="115"/>
                    </a:lnTo>
                    <a:lnTo>
                      <a:pt x="861" y="163"/>
                    </a:lnTo>
                    <a:lnTo>
                      <a:pt x="861" y="66"/>
                    </a:lnTo>
                    <a:lnTo>
                      <a:pt x="861" y="165"/>
                    </a:lnTo>
                    <a:lnTo>
                      <a:pt x="861" y="91"/>
                    </a:lnTo>
                    <a:lnTo>
                      <a:pt x="862" y="120"/>
                    </a:lnTo>
                    <a:lnTo>
                      <a:pt x="862" y="138"/>
                    </a:lnTo>
                    <a:lnTo>
                      <a:pt x="862" y="85"/>
                    </a:lnTo>
                    <a:lnTo>
                      <a:pt x="862" y="105"/>
                    </a:lnTo>
                    <a:lnTo>
                      <a:pt x="862" y="111"/>
                    </a:lnTo>
                    <a:lnTo>
                      <a:pt x="862" y="167"/>
                    </a:lnTo>
                    <a:lnTo>
                      <a:pt x="862" y="102"/>
                    </a:lnTo>
                    <a:lnTo>
                      <a:pt x="863" y="142"/>
                    </a:lnTo>
                    <a:lnTo>
                      <a:pt x="863" y="153"/>
                    </a:lnTo>
                    <a:lnTo>
                      <a:pt x="863" y="53"/>
                    </a:lnTo>
                    <a:lnTo>
                      <a:pt x="863" y="162"/>
                    </a:lnTo>
                    <a:lnTo>
                      <a:pt x="863" y="93"/>
                    </a:lnTo>
                    <a:lnTo>
                      <a:pt x="863" y="40"/>
                    </a:lnTo>
                    <a:lnTo>
                      <a:pt x="864" y="144"/>
                    </a:lnTo>
                    <a:lnTo>
                      <a:pt x="864" y="86"/>
                    </a:lnTo>
                    <a:lnTo>
                      <a:pt x="864" y="44"/>
                    </a:lnTo>
                    <a:lnTo>
                      <a:pt x="864" y="158"/>
                    </a:lnTo>
                    <a:lnTo>
                      <a:pt x="864" y="84"/>
                    </a:lnTo>
                    <a:lnTo>
                      <a:pt x="865" y="131"/>
                    </a:lnTo>
                    <a:lnTo>
                      <a:pt x="865" y="127"/>
                    </a:lnTo>
                    <a:lnTo>
                      <a:pt x="865" y="107"/>
                    </a:lnTo>
                    <a:lnTo>
                      <a:pt x="865" y="182"/>
                    </a:lnTo>
                    <a:lnTo>
                      <a:pt x="865" y="73"/>
                    </a:lnTo>
                    <a:lnTo>
                      <a:pt x="865" y="109"/>
                    </a:lnTo>
                    <a:lnTo>
                      <a:pt x="866" y="68"/>
                    </a:lnTo>
                    <a:lnTo>
                      <a:pt x="866" y="49"/>
                    </a:lnTo>
                    <a:lnTo>
                      <a:pt x="866" y="127"/>
                    </a:lnTo>
                    <a:lnTo>
                      <a:pt x="866" y="95"/>
                    </a:lnTo>
                    <a:lnTo>
                      <a:pt x="866" y="80"/>
                    </a:lnTo>
                    <a:lnTo>
                      <a:pt x="866" y="41"/>
                    </a:lnTo>
                    <a:lnTo>
                      <a:pt x="866" y="155"/>
                    </a:lnTo>
                    <a:lnTo>
                      <a:pt x="867" y="119"/>
                    </a:lnTo>
                    <a:lnTo>
                      <a:pt x="867" y="83"/>
                    </a:lnTo>
                    <a:lnTo>
                      <a:pt x="867" y="133"/>
                    </a:lnTo>
                    <a:lnTo>
                      <a:pt x="867" y="60"/>
                    </a:lnTo>
                    <a:lnTo>
                      <a:pt x="867" y="107"/>
                    </a:lnTo>
                    <a:lnTo>
                      <a:pt x="867" y="165"/>
                    </a:lnTo>
                    <a:lnTo>
                      <a:pt x="868" y="62"/>
                    </a:lnTo>
                    <a:lnTo>
                      <a:pt x="868" y="124"/>
                    </a:lnTo>
                    <a:lnTo>
                      <a:pt x="868" y="84"/>
                    </a:lnTo>
                    <a:lnTo>
                      <a:pt x="868" y="59"/>
                    </a:lnTo>
                    <a:lnTo>
                      <a:pt x="868" y="154"/>
                    </a:lnTo>
                    <a:lnTo>
                      <a:pt x="868" y="117"/>
                    </a:lnTo>
                    <a:lnTo>
                      <a:pt x="868" y="79"/>
                    </a:lnTo>
                    <a:lnTo>
                      <a:pt x="869" y="170"/>
                    </a:lnTo>
                    <a:lnTo>
                      <a:pt x="869" y="68"/>
                    </a:lnTo>
                    <a:lnTo>
                      <a:pt x="869" y="205"/>
                    </a:lnTo>
                    <a:lnTo>
                      <a:pt x="869" y="160"/>
                    </a:lnTo>
                    <a:lnTo>
                      <a:pt x="869" y="71"/>
                    </a:lnTo>
                    <a:lnTo>
                      <a:pt x="870" y="62"/>
                    </a:lnTo>
                    <a:lnTo>
                      <a:pt x="870" y="178"/>
                    </a:lnTo>
                    <a:lnTo>
                      <a:pt x="870" y="145"/>
                    </a:lnTo>
                    <a:lnTo>
                      <a:pt x="870" y="126"/>
                    </a:lnTo>
                    <a:lnTo>
                      <a:pt x="870" y="163"/>
                    </a:lnTo>
                    <a:lnTo>
                      <a:pt x="870" y="34"/>
                    </a:lnTo>
                    <a:lnTo>
                      <a:pt x="870" y="118"/>
                    </a:lnTo>
                    <a:lnTo>
                      <a:pt x="871" y="52"/>
                    </a:lnTo>
                    <a:lnTo>
                      <a:pt x="871" y="154"/>
                    </a:lnTo>
                    <a:lnTo>
                      <a:pt x="871" y="52"/>
                    </a:lnTo>
                    <a:lnTo>
                      <a:pt x="871" y="125"/>
                    </a:lnTo>
                    <a:lnTo>
                      <a:pt x="871" y="145"/>
                    </a:lnTo>
                    <a:lnTo>
                      <a:pt x="871" y="87"/>
                    </a:lnTo>
                    <a:lnTo>
                      <a:pt x="872" y="120"/>
                    </a:lnTo>
                    <a:lnTo>
                      <a:pt x="872" y="118"/>
                    </a:lnTo>
                    <a:lnTo>
                      <a:pt x="872" y="117"/>
                    </a:lnTo>
                    <a:lnTo>
                      <a:pt x="872" y="159"/>
                    </a:lnTo>
                    <a:lnTo>
                      <a:pt x="872" y="142"/>
                    </a:lnTo>
                    <a:lnTo>
                      <a:pt x="872" y="89"/>
                    </a:lnTo>
                    <a:lnTo>
                      <a:pt x="872" y="166"/>
                    </a:lnTo>
                    <a:lnTo>
                      <a:pt x="873" y="101"/>
                    </a:lnTo>
                    <a:lnTo>
                      <a:pt x="873" y="119"/>
                    </a:lnTo>
                    <a:lnTo>
                      <a:pt x="873" y="240"/>
                    </a:lnTo>
                    <a:lnTo>
                      <a:pt x="873" y="79"/>
                    </a:lnTo>
                    <a:lnTo>
                      <a:pt x="873" y="164"/>
                    </a:lnTo>
                    <a:lnTo>
                      <a:pt x="873" y="88"/>
                    </a:lnTo>
                    <a:lnTo>
                      <a:pt x="874" y="185"/>
                    </a:lnTo>
                    <a:lnTo>
                      <a:pt x="874" y="125"/>
                    </a:lnTo>
                    <a:lnTo>
                      <a:pt x="874" y="147"/>
                    </a:lnTo>
                    <a:lnTo>
                      <a:pt x="874" y="95"/>
                    </a:lnTo>
                    <a:lnTo>
                      <a:pt x="874" y="168"/>
                    </a:lnTo>
                    <a:lnTo>
                      <a:pt x="875" y="233"/>
                    </a:lnTo>
                    <a:lnTo>
                      <a:pt x="875" y="114"/>
                    </a:lnTo>
                    <a:lnTo>
                      <a:pt x="875" y="271"/>
                    </a:lnTo>
                    <a:lnTo>
                      <a:pt x="875" y="185"/>
                    </a:lnTo>
                    <a:lnTo>
                      <a:pt x="875" y="205"/>
                    </a:lnTo>
                    <a:lnTo>
                      <a:pt x="875" y="178"/>
                    </a:lnTo>
                    <a:lnTo>
                      <a:pt x="876" y="204"/>
                    </a:lnTo>
                    <a:lnTo>
                      <a:pt x="876" y="203"/>
                    </a:lnTo>
                    <a:lnTo>
                      <a:pt x="876" y="121"/>
                    </a:lnTo>
                    <a:lnTo>
                      <a:pt x="876" y="124"/>
                    </a:lnTo>
                    <a:lnTo>
                      <a:pt x="876" y="121"/>
                    </a:lnTo>
                    <a:lnTo>
                      <a:pt x="876" y="189"/>
                    </a:lnTo>
                    <a:lnTo>
                      <a:pt x="877" y="145"/>
                    </a:lnTo>
                    <a:lnTo>
                      <a:pt x="877" y="205"/>
                    </a:lnTo>
                    <a:lnTo>
                      <a:pt x="877" y="105"/>
                    </a:lnTo>
                    <a:lnTo>
                      <a:pt x="877" y="183"/>
                    </a:lnTo>
                    <a:lnTo>
                      <a:pt x="877" y="163"/>
                    </a:lnTo>
                    <a:lnTo>
                      <a:pt x="878" y="225"/>
                    </a:lnTo>
                    <a:lnTo>
                      <a:pt x="878" y="97"/>
                    </a:lnTo>
                    <a:lnTo>
                      <a:pt x="878" y="166"/>
                    </a:lnTo>
                    <a:lnTo>
                      <a:pt x="878" y="134"/>
                    </a:lnTo>
                    <a:lnTo>
                      <a:pt x="878" y="191"/>
                    </a:lnTo>
                    <a:lnTo>
                      <a:pt x="878" y="137"/>
                    </a:lnTo>
                    <a:lnTo>
                      <a:pt x="878" y="119"/>
                    </a:lnTo>
                    <a:lnTo>
                      <a:pt x="879" y="112"/>
                    </a:lnTo>
                    <a:lnTo>
                      <a:pt x="879" y="241"/>
                    </a:lnTo>
                    <a:lnTo>
                      <a:pt x="879" y="171"/>
                    </a:lnTo>
                    <a:lnTo>
                      <a:pt x="879" y="194"/>
                    </a:lnTo>
                    <a:lnTo>
                      <a:pt x="879" y="101"/>
                    </a:lnTo>
                    <a:lnTo>
                      <a:pt x="880" y="111"/>
                    </a:lnTo>
                    <a:lnTo>
                      <a:pt x="880" y="85"/>
                    </a:lnTo>
                    <a:lnTo>
                      <a:pt x="880" y="183"/>
                    </a:lnTo>
                    <a:lnTo>
                      <a:pt x="880" y="121"/>
                    </a:lnTo>
                    <a:lnTo>
                      <a:pt x="880" y="166"/>
                    </a:lnTo>
                    <a:lnTo>
                      <a:pt x="880" y="105"/>
                    </a:lnTo>
                    <a:lnTo>
                      <a:pt x="881" y="146"/>
                    </a:lnTo>
                    <a:lnTo>
                      <a:pt x="881" y="139"/>
                    </a:lnTo>
                    <a:lnTo>
                      <a:pt x="881" y="107"/>
                    </a:lnTo>
                    <a:lnTo>
                      <a:pt x="881" y="170"/>
                    </a:lnTo>
                    <a:lnTo>
                      <a:pt x="881" y="151"/>
                    </a:lnTo>
                    <a:lnTo>
                      <a:pt x="881" y="185"/>
                    </a:lnTo>
                    <a:lnTo>
                      <a:pt x="881" y="79"/>
                    </a:lnTo>
                    <a:lnTo>
                      <a:pt x="882" y="85"/>
                    </a:lnTo>
                    <a:lnTo>
                      <a:pt x="882" y="140"/>
                    </a:lnTo>
                    <a:lnTo>
                      <a:pt x="882" y="208"/>
                    </a:lnTo>
                    <a:lnTo>
                      <a:pt x="882" y="62"/>
                    </a:lnTo>
                    <a:lnTo>
                      <a:pt x="882" y="84"/>
                    </a:lnTo>
                    <a:lnTo>
                      <a:pt x="882" y="83"/>
                    </a:lnTo>
                    <a:lnTo>
                      <a:pt x="883" y="132"/>
                    </a:lnTo>
                    <a:lnTo>
                      <a:pt x="883" y="52"/>
                    </a:lnTo>
                    <a:lnTo>
                      <a:pt x="883" y="97"/>
                    </a:lnTo>
                    <a:lnTo>
                      <a:pt x="883" y="79"/>
                    </a:lnTo>
                    <a:lnTo>
                      <a:pt x="883" y="122"/>
                    </a:lnTo>
                    <a:lnTo>
                      <a:pt x="883" y="87"/>
                    </a:lnTo>
                    <a:lnTo>
                      <a:pt x="884" y="98"/>
                    </a:lnTo>
                    <a:lnTo>
                      <a:pt x="884" y="143"/>
                    </a:lnTo>
                    <a:lnTo>
                      <a:pt x="884" y="106"/>
                    </a:lnTo>
                    <a:lnTo>
                      <a:pt x="884" y="80"/>
                    </a:lnTo>
                    <a:lnTo>
                      <a:pt x="884" y="51"/>
                    </a:lnTo>
                    <a:lnTo>
                      <a:pt x="885" y="143"/>
                    </a:lnTo>
                    <a:lnTo>
                      <a:pt x="885" y="54"/>
                    </a:lnTo>
                    <a:lnTo>
                      <a:pt x="885" y="86"/>
                    </a:lnTo>
                    <a:lnTo>
                      <a:pt x="885" y="184"/>
                    </a:lnTo>
                    <a:lnTo>
                      <a:pt x="885" y="83"/>
                    </a:lnTo>
                    <a:lnTo>
                      <a:pt x="885" y="125"/>
                    </a:lnTo>
                    <a:lnTo>
                      <a:pt x="885" y="95"/>
                    </a:lnTo>
                    <a:lnTo>
                      <a:pt x="886" y="180"/>
                    </a:lnTo>
                    <a:lnTo>
                      <a:pt x="886" y="84"/>
                    </a:lnTo>
                    <a:lnTo>
                      <a:pt x="886" y="146"/>
                    </a:lnTo>
                    <a:lnTo>
                      <a:pt x="886" y="118"/>
                    </a:lnTo>
                    <a:lnTo>
                      <a:pt x="886" y="59"/>
                    </a:lnTo>
                    <a:lnTo>
                      <a:pt x="886" y="129"/>
                    </a:lnTo>
                    <a:lnTo>
                      <a:pt x="886" y="133"/>
                    </a:lnTo>
                    <a:lnTo>
                      <a:pt x="886" y="61"/>
                    </a:lnTo>
                    <a:lnTo>
                      <a:pt x="887" y="160"/>
                    </a:lnTo>
                    <a:lnTo>
                      <a:pt x="887" y="134"/>
                    </a:lnTo>
                    <a:lnTo>
                      <a:pt x="887" y="108"/>
                    </a:lnTo>
                    <a:lnTo>
                      <a:pt x="887" y="105"/>
                    </a:lnTo>
                    <a:lnTo>
                      <a:pt x="887" y="173"/>
                    </a:lnTo>
                    <a:lnTo>
                      <a:pt x="887" y="137"/>
                    </a:lnTo>
                    <a:lnTo>
                      <a:pt x="887" y="146"/>
                    </a:lnTo>
                    <a:lnTo>
                      <a:pt x="888" y="173"/>
                    </a:lnTo>
                    <a:lnTo>
                      <a:pt x="888" y="109"/>
                    </a:lnTo>
                    <a:lnTo>
                      <a:pt x="888" y="100"/>
                    </a:lnTo>
                    <a:lnTo>
                      <a:pt x="888" y="79"/>
                    </a:lnTo>
                    <a:lnTo>
                      <a:pt x="888" y="192"/>
                    </a:lnTo>
                    <a:lnTo>
                      <a:pt x="888" y="123"/>
                    </a:lnTo>
                    <a:lnTo>
                      <a:pt x="889" y="167"/>
                    </a:lnTo>
                    <a:lnTo>
                      <a:pt x="889" y="83"/>
                    </a:lnTo>
                    <a:lnTo>
                      <a:pt x="889" y="202"/>
                    </a:lnTo>
                    <a:lnTo>
                      <a:pt x="889" y="173"/>
                    </a:lnTo>
                    <a:lnTo>
                      <a:pt x="889" y="142"/>
                    </a:lnTo>
                    <a:lnTo>
                      <a:pt x="889" y="201"/>
                    </a:lnTo>
                    <a:lnTo>
                      <a:pt x="889" y="96"/>
                    </a:lnTo>
                    <a:lnTo>
                      <a:pt x="890" y="140"/>
                    </a:lnTo>
                    <a:lnTo>
                      <a:pt x="890" y="119"/>
                    </a:lnTo>
                    <a:lnTo>
                      <a:pt x="890" y="177"/>
                    </a:lnTo>
                    <a:lnTo>
                      <a:pt x="890" y="103"/>
                    </a:lnTo>
                    <a:lnTo>
                      <a:pt x="890" y="130"/>
                    </a:lnTo>
                    <a:lnTo>
                      <a:pt x="890" y="100"/>
                    </a:lnTo>
                    <a:lnTo>
                      <a:pt x="891" y="185"/>
                    </a:lnTo>
                    <a:lnTo>
                      <a:pt x="891" y="167"/>
                    </a:lnTo>
                    <a:lnTo>
                      <a:pt x="891" y="155"/>
                    </a:lnTo>
                    <a:lnTo>
                      <a:pt x="891" y="86"/>
                    </a:lnTo>
                    <a:lnTo>
                      <a:pt x="891" y="191"/>
                    </a:lnTo>
                    <a:lnTo>
                      <a:pt x="891" y="129"/>
                    </a:lnTo>
                    <a:lnTo>
                      <a:pt x="891" y="168"/>
                    </a:lnTo>
                    <a:lnTo>
                      <a:pt x="892" y="80"/>
                    </a:lnTo>
                    <a:lnTo>
                      <a:pt x="892" y="211"/>
                    </a:lnTo>
                    <a:lnTo>
                      <a:pt x="892" y="209"/>
                    </a:lnTo>
                    <a:lnTo>
                      <a:pt x="892" y="137"/>
                    </a:lnTo>
                    <a:lnTo>
                      <a:pt x="892" y="39"/>
                    </a:lnTo>
                    <a:lnTo>
                      <a:pt x="892" y="159"/>
                    </a:lnTo>
                    <a:lnTo>
                      <a:pt x="892" y="89"/>
                    </a:lnTo>
                    <a:lnTo>
                      <a:pt x="893" y="126"/>
                    </a:lnTo>
                    <a:lnTo>
                      <a:pt x="893" y="38"/>
                    </a:lnTo>
                    <a:lnTo>
                      <a:pt x="893" y="114"/>
                    </a:lnTo>
                    <a:lnTo>
                      <a:pt x="893" y="109"/>
                    </a:lnTo>
                    <a:lnTo>
                      <a:pt x="893" y="156"/>
                    </a:lnTo>
                    <a:lnTo>
                      <a:pt x="894" y="118"/>
                    </a:lnTo>
                    <a:lnTo>
                      <a:pt x="894" y="151"/>
                    </a:lnTo>
                    <a:lnTo>
                      <a:pt x="894" y="196"/>
                    </a:lnTo>
                    <a:lnTo>
                      <a:pt x="894" y="96"/>
                    </a:lnTo>
                    <a:lnTo>
                      <a:pt x="894" y="99"/>
                    </a:lnTo>
                    <a:lnTo>
                      <a:pt x="894" y="140"/>
                    </a:lnTo>
                    <a:lnTo>
                      <a:pt x="894" y="95"/>
                    </a:lnTo>
                    <a:lnTo>
                      <a:pt x="895" y="148"/>
                    </a:lnTo>
                    <a:lnTo>
                      <a:pt x="895" y="115"/>
                    </a:lnTo>
                    <a:lnTo>
                      <a:pt x="895" y="216"/>
                    </a:lnTo>
                    <a:lnTo>
                      <a:pt x="895" y="212"/>
                    </a:lnTo>
                    <a:lnTo>
                      <a:pt x="895" y="156"/>
                    </a:lnTo>
                    <a:lnTo>
                      <a:pt x="896" y="197"/>
                    </a:lnTo>
                    <a:lnTo>
                      <a:pt x="896" y="77"/>
                    </a:lnTo>
                    <a:lnTo>
                      <a:pt x="896" y="175"/>
                    </a:lnTo>
                    <a:lnTo>
                      <a:pt x="896" y="181"/>
                    </a:lnTo>
                    <a:lnTo>
                      <a:pt x="896" y="100"/>
                    </a:lnTo>
                    <a:lnTo>
                      <a:pt x="896" y="171"/>
                    </a:lnTo>
                    <a:lnTo>
                      <a:pt x="896" y="209"/>
                    </a:lnTo>
                    <a:lnTo>
                      <a:pt x="897" y="136"/>
                    </a:lnTo>
                    <a:lnTo>
                      <a:pt x="897" y="240"/>
                    </a:lnTo>
                    <a:lnTo>
                      <a:pt x="897" y="141"/>
                    </a:lnTo>
                    <a:lnTo>
                      <a:pt x="897" y="144"/>
                    </a:lnTo>
                    <a:lnTo>
                      <a:pt x="897" y="137"/>
                    </a:lnTo>
                    <a:lnTo>
                      <a:pt x="897" y="180"/>
                    </a:lnTo>
                    <a:lnTo>
                      <a:pt x="897" y="144"/>
                    </a:lnTo>
                    <a:lnTo>
                      <a:pt x="898" y="153"/>
                    </a:lnTo>
                    <a:lnTo>
                      <a:pt x="898" y="204"/>
                    </a:lnTo>
                    <a:lnTo>
                      <a:pt x="898" y="113"/>
                    </a:lnTo>
                    <a:lnTo>
                      <a:pt x="898" y="153"/>
                    </a:lnTo>
                    <a:lnTo>
                      <a:pt x="898" y="191"/>
                    </a:lnTo>
                    <a:lnTo>
                      <a:pt x="899" y="93"/>
                    </a:lnTo>
                    <a:lnTo>
                      <a:pt x="899" y="115"/>
                    </a:lnTo>
                    <a:lnTo>
                      <a:pt x="899" y="91"/>
                    </a:lnTo>
                    <a:lnTo>
                      <a:pt x="899" y="208"/>
                    </a:lnTo>
                    <a:lnTo>
                      <a:pt x="899" y="97"/>
                    </a:lnTo>
                    <a:lnTo>
                      <a:pt x="899" y="99"/>
                    </a:lnTo>
                    <a:lnTo>
                      <a:pt x="899" y="174"/>
                    </a:lnTo>
                    <a:lnTo>
                      <a:pt x="900" y="92"/>
                    </a:lnTo>
                    <a:lnTo>
                      <a:pt x="900" y="156"/>
                    </a:lnTo>
                    <a:lnTo>
                      <a:pt x="900" y="81"/>
                    </a:lnTo>
                    <a:lnTo>
                      <a:pt x="900" y="122"/>
                    </a:lnTo>
                    <a:lnTo>
                      <a:pt x="900" y="152"/>
                    </a:lnTo>
                    <a:lnTo>
                      <a:pt x="901" y="84"/>
                    </a:lnTo>
                    <a:lnTo>
                      <a:pt x="901" y="132"/>
                    </a:lnTo>
                    <a:lnTo>
                      <a:pt x="901" y="115"/>
                    </a:lnTo>
                    <a:lnTo>
                      <a:pt x="901" y="143"/>
                    </a:lnTo>
                    <a:lnTo>
                      <a:pt x="901" y="33"/>
                    </a:lnTo>
                    <a:lnTo>
                      <a:pt x="901" y="115"/>
                    </a:lnTo>
                    <a:lnTo>
                      <a:pt x="902" y="139"/>
                    </a:lnTo>
                    <a:lnTo>
                      <a:pt x="902" y="152"/>
                    </a:lnTo>
                    <a:lnTo>
                      <a:pt x="902" y="88"/>
                    </a:lnTo>
                    <a:lnTo>
                      <a:pt x="902" y="144"/>
                    </a:lnTo>
                    <a:lnTo>
                      <a:pt x="902" y="151"/>
                    </a:lnTo>
                    <a:lnTo>
                      <a:pt x="902" y="163"/>
                    </a:lnTo>
                    <a:lnTo>
                      <a:pt x="903" y="70"/>
                    </a:lnTo>
                    <a:lnTo>
                      <a:pt x="903" y="84"/>
                    </a:lnTo>
                    <a:lnTo>
                      <a:pt x="903" y="34"/>
                    </a:lnTo>
                    <a:lnTo>
                      <a:pt x="903" y="128"/>
                    </a:lnTo>
                    <a:lnTo>
                      <a:pt x="903" y="118"/>
                    </a:lnTo>
                    <a:lnTo>
                      <a:pt x="903" y="113"/>
                    </a:lnTo>
                    <a:lnTo>
                      <a:pt x="903" y="19"/>
                    </a:lnTo>
                    <a:lnTo>
                      <a:pt x="904" y="157"/>
                    </a:lnTo>
                    <a:lnTo>
                      <a:pt x="904" y="59"/>
                    </a:lnTo>
                    <a:lnTo>
                      <a:pt x="904" y="128"/>
                    </a:lnTo>
                    <a:lnTo>
                      <a:pt x="904" y="82"/>
                    </a:lnTo>
                    <a:lnTo>
                      <a:pt x="904" y="77"/>
                    </a:lnTo>
                    <a:lnTo>
                      <a:pt x="904" y="54"/>
                    </a:lnTo>
                    <a:lnTo>
                      <a:pt x="905" y="159"/>
                    </a:lnTo>
                    <a:lnTo>
                      <a:pt x="905" y="119"/>
                    </a:lnTo>
                    <a:lnTo>
                      <a:pt x="905" y="147"/>
                    </a:lnTo>
                    <a:lnTo>
                      <a:pt x="905" y="160"/>
                    </a:lnTo>
                    <a:lnTo>
                      <a:pt x="905" y="72"/>
                    </a:lnTo>
                    <a:lnTo>
                      <a:pt x="906" y="102"/>
                    </a:lnTo>
                    <a:lnTo>
                      <a:pt x="906" y="55"/>
                    </a:lnTo>
                    <a:lnTo>
                      <a:pt x="906" y="158"/>
                    </a:lnTo>
                    <a:lnTo>
                      <a:pt x="906" y="122"/>
                    </a:lnTo>
                    <a:lnTo>
                      <a:pt x="906" y="33"/>
                    </a:lnTo>
                    <a:lnTo>
                      <a:pt x="906" y="153"/>
                    </a:lnTo>
                    <a:lnTo>
                      <a:pt x="906" y="139"/>
                    </a:lnTo>
                    <a:lnTo>
                      <a:pt x="907" y="89"/>
                    </a:lnTo>
                    <a:lnTo>
                      <a:pt x="907" y="49"/>
                    </a:lnTo>
                    <a:lnTo>
                      <a:pt x="907" y="135"/>
                    </a:lnTo>
                    <a:lnTo>
                      <a:pt x="907" y="99"/>
                    </a:lnTo>
                    <a:lnTo>
                      <a:pt x="907" y="68"/>
                    </a:lnTo>
                    <a:lnTo>
                      <a:pt x="907" y="121"/>
                    </a:lnTo>
                    <a:lnTo>
                      <a:pt x="907" y="51"/>
                    </a:lnTo>
                    <a:lnTo>
                      <a:pt x="908" y="111"/>
                    </a:lnTo>
                    <a:lnTo>
                      <a:pt x="908" y="107"/>
                    </a:lnTo>
                    <a:lnTo>
                      <a:pt x="908" y="74"/>
                    </a:lnTo>
                    <a:lnTo>
                      <a:pt x="908" y="146"/>
                    </a:lnTo>
                    <a:lnTo>
                      <a:pt x="908" y="144"/>
                    </a:lnTo>
                    <a:lnTo>
                      <a:pt x="908" y="99"/>
                    </a:lnTo>
                    <a:lnTo>
                      <a:pt x="908" y="124"/>
                    </a:lnTo>
                    <a:lnTo>
                      <a:pt x="909" y="19"/>
                    </a:lnTo>
                    <a:lnTo>
                      <a:pt x="909" y="78"/>
                    </a:lnTo>
                    <a:lnTo>
                      <a:pt x="909" y="51"/>
                    </a:lnTo>
                    <a:lnTo>
                      <a:pt x="909" y="106"/>
                    </a:lnTo>
                    <a:lnTo>
                      <a:pt x="909" y="68"/>
                    </a:lnTo>
                    <a:lnTo>
                      <a:pt x="909" y="110"/>
                    </a:lnTo>
                    <a:lnTo>
                      <a:pt x="910" y="28"/>
                    </a:lnTo>
                    <a:lnTo>
                      <a:pt x="910" y="133"/>
                    </a:lnTo>
                    <a:lnTo>
                      <a:pt x="910" y="152"/>
                    </a:lnTo>
                    <a:lnTo>
                      <a:pt x="910" y="43"/>
                    </a:lnTo>
                    <a:lnTo>
                      <a:pt x="910" y="85"/>
                    </a:lnTo>
                    <a:lnTo>
                      <a:pt x="911" y="122"/>
                    </a:lnTo>
                    <a:lnTo>
                      <a:pt x="911" y="73"/>
                    </a:lnTo>
                    <a:lnTo>
                      <a:pt x="911" y="185"/>
                    </a:lnTo>
                    <a:lnTo>
                      <a:pt x="911" y="116"/>
                    </a:lnTo>
                    <a:lnTo>
                      <a:pt x="912" y="35"/>
                    </a:lnTo>
                    <a:lnTo>
                      <a:pt x="912" y="85"/>
                    </a:lnTo>
                    <a:lnTo>
                      <a:pt x="912" y="129"/>
                    </a:lnTo>
                    <a:lnTo>
                      <a:pt x="912" y="12"/>
                    </a:lnTo>
                    <a:lnTo>
                      <a:pt x="912" y="68"/>
                    </a:lnTo>
                    <a:lnTo>
                      <a:pt x="912" y="64"/>
                    </a:lnTo>
                    <a:lnTo>
                      <a:pt x="913" y="137"/>
                    </a:lnTo>
                    <a:lnTo>
                      <a:pt x="913" y="85"/>
                    </a:lnTo>
                    <a:lnTo>
                      <a:pt x="913" y="148"/>
                    </a:lnTo>
                    <a:lnTo>
                      <a:pt x="913" y="58"/>
                    </a:lnTo>
                    <a:lnTo>
                      <a:pt x="913" y="112"/>
                    </a:lnTo>
                    <a:lnTo>
                      <a:pt x="913" y="68"/>
                    </a:lnTo>
                    <a:lnTo>
                      <a:pt x="913" y="63"/>
                    </a:lnTo>
                    <a:lnTo>
                      <a:pt x="914" y="135"/>
                    </a:lnTo>
                    <a:lnTo>
                      <a:pt x="914" y="103"/>
                    </a:lnTo>
                    <a:lnTo>
                      <a:pt x="914" y="142"/>
                    </a:lnTo>
                    <a:lnTo>
                      <a:pt x="914" y="54"/>
                    </a:lnTo>
                    <a:lnTo>
                      <a:pt x="914" y="151"/>
                    </a:lnTo>
                    <a:lnTo>
                      <a:pt x="914" y="77"/>
                    </a:lnTo>
                    <a:lnTo>
                      <a:pt x="915" y="134"/>
                    </a:lnTo>
                    <a:lnTo>
                      <a:pt x="915" y="61"/>
                    </a:lnTo>
                    <a:lnTo>
                      <a:pt x="915" y="192"/>
                    </a:lnTo>
                    <a:lnTo>
                      <a:pt x="915" y="99"/>
                    </a:lnTo>
                    <a:lnTo>
                      <a:pt x="915" y="57"/>
                    </a:lnTo>
                    <a:lnTo>
                      <a:pt x="915" y="108"/>
                    </a:lnTo>
                    <a:lnTo>
                      <a:pt x="916" y="182"/>
                    </a:lnTo>
                    <a:lnTo>
                      <a:pt x="916" y="27"/>
                    </a:lnTo>
                    <a:lnTo>
                      <a:pt x="916" y="93"/>
                    </a:lnTo>
                    <a:lnTo>
                      <a:pt x="916" y="152"/>
                    </a:lnTo>
                    <a:lnTo>
                      <a:pt x="916" y="60"/>
                    </a:lnTo>
                    <a:lnTo>
                      <a:pt x="916" y="156"/>
                    </a:lnTo>
                    <a:lnTo>
                      <a:pt x="917" y="68"/>
                    </a:lnTo>
                    <a:lnTo>
                      <a:pt x="917" y="117"/>
                    </a:lnTo>
                    <a:lnTo>
                      <a:pt x="917" y="152"/>
                    </a:lnTo>
                    <a:lnTo>
                      <a:pt x="917" y="64"/>
                    </a:lnTo>
                    <a:lnTo>
                      <a:pt x="917" y="93"/>
                    </a:lnTo>
                    <a:lnTo>
                      <a:pt x="918" y="136"/>
                    </a:lnTo>
                    <a:lnTo>
                      <a:pt x="918" y="120"/>
                    </a:lnTo>
                    <a:lnTo>
                      <a:pt x="918" y="120"/>
                    </a:lnTo>
                    <a:lnTo>
                      <a:pt x="918" y="186"/>
                    </a:lnTo>
                    <a:lnTo>
                      <a:pt x="918" y="144"/>
                    </a:lnTo>
                    <a:lnTo>
                      <a:pt x="918" y="118"/>
                    </a:lnTo>
                    <a:lnTo>
                      <a:pt x="918" y="139"/>
                    </a:lnTo>
                    <a:lnTo>
                      <a:pt x="919" y="62"/>
                    </a:lnTo>
                    <a:lnTo>
                      <a:pt x="919" y="69"/>
                    </a:lnTo>
                    <a:lnTo>
                      <a:pt x="919" y="155"/>
                    </a:lnTo>
                    <a:lnTo>
                      <a:pt x="919" y="168"/>
                    </a:lnTo>
                    <a:lnTo>
                      <a:pt x="919" y="107"/>
                    </a:lnTo>
                    <a:lnTo>
                      <a:pt x="920" y="84"/>
                    </a:lnTo>
                    <a:lnTo>
                      <a:pt x="920" y="53"/>
                    </a:lnTo>
                    <a:lnTo>
                      <a:pt x="920" y="158"/>
                    </a:lnTo>
                    <a:lnTo>
                      <a:pt x="920" y="110"/>
                    </a:lnTo>
                    <a:lnTo>
                      <a:pt x="920" y="180"/>
                    </a:lnTo>
                    <a:lnTo>
                      <a:pt x="920" y="57"/>
                    </a:lnTo>
                    <a:lnTo>
                      <a:pt x="921" y="145"/>
                    </a:lnTo>
                    <a:lnTo>
                      <a:pt x="921" y="169"/>
                    </a:lnTo>
                    <a:lnTo>
                      <a:pt x="921" y="66"/>
                    </a:lnTo>
                    <a:lnTo>
                      <a:pt x="921" y="97"/>
                    </a:lnTo>
                    <a:lnTo>
                      <a:pt x="921" y="158"/>
                    </a:lnTo>
                    <a:lnTo>
                      <a:pt x="921" y="170"/>
                    </a:lnTo>
                    <a:lnTo>
                      <a:pt x="922" y="93"/>
                    </a:lnTo>
                    <a:lnTo>
                      <a:pt x="922" y="136"/>
                    </a:lnTo>
                    <a:lnTo>
                      <a:pt x="922" y="108"/>
                    </a:lnTo>
                    <a:lnTo>
                      <a:pt x="922" y="227"/>
                    </a:lnTo>
                    <a:lnTo>
                      <a:pt x="922" y="172"/>
                    </a:lnTo>
                    <a:lnTo>
                      <a:pt x="922" y="95"/>
                    </a:lnTo>
                    <a:lnTo>
                      <a:pt x="922" y="149"/>
                    </a:lnTo>
                    <a:lnTo>
                      <a:pt x="923" y="73"/>
                    </a:lnTo>
                    <a:lnTo>
                      <a:pt x="923" y="102"/>
                    </a:lnTo>
                    <a:lnTo>
                      <a:pt x="923" y="64"/>
                    </a:lnTo>
                    <a:lnTo>
                      <a:pt x="923" y="160"/>
                    </a:lnTo>
                    <a:lnTo>
                      <a:pt x="923" y="74"/>
                    </a:lnTo>
                    <a:lnTo>
                      <a:pt x="923" y="136"/>
                    </a:lnTo>
                    <a:lnTo>
                      <a:pt x="924" y="137"/>
                    </a:lnTo>
                    <a:lnTo>
                      <a:pt x="924" y="52"/>
                    </a:lnTo>
                    <a:lnTo>
                      <a:pt x="924" y="122"/>
                    </a:lnTo>
                    <a:lnTo>
                      <a:pt x="924" y="105"/>
                    </a:lnTo>
                    <a:lnTo>
                      <a:pt x="924" y="159"/>
                    </a:lnTo>
                    <a:lnTo>
                      <a:pt x="924" y="54"/>
                    </a:lnTo>
                    <a:lnTo>
                      <a:pt x="924" y="111"/>
                    </a:lnTo>
                    <a:lnTo>
                      <a:pt x="925" y="144"/>
                    </a:lnTo>
                    <a:lnTo>
                      <a:pt x="925" y="73"/>
                    </a:lnTo>
                    <a:lnTo>
                      <a:pt x="925" y="161"/>
                    </a:lnTo>
                    <a:lnTo>
                      <a:pt x="925" y="100"/>
                    </a:lnTo>
                    <a:lnTo>
                      <a:pt x="925" y="145"/>
                    </a:lnTo>
                    <a:lnTo>
                      <a:pt x="925" y="62"/>
                    </a:lnTo>
                    <a:lnTo>
                      <a:pt x="926" y="130"/>
                    </a:lnTo>
                    <a:lnTo>
                      <a:pt x="926" y="99"/>
                    </a:lnTo>
                    <a:lnTo>
                      <a:pt x="926" y="148"/>
                    </a:lnTo>
                    <a:lnTo>
                      <a:pt x="926" y="97"/>
                    </a:lnTo>
                    <a:lnTo>
                      <a:pt x="926" y="130"/>
                    </a:lnTo>
                    <a:lnTo>
                      <a:pt x="926" y="128"/>
                    </a:lnTo>
                    <a:lnTo>
                      <a:pt x="926" y="202"/>
                    </a:lnTo>
                    <a:lnTo>
                      <a:pt x="927" y="83"/>
                    </a:lnTo>
                    <a:lnTo>
                      <a:pt x="927" y="91"/>
                    </a:lnTo>
                    <a:lnTo>
                      <a:pt x="927" y="191"/>
                    </a:lnTo>
                    <a:lnTo>
                      <a:pt x="927" y="29"/>
                    </a:lnTo>
                    <a:lnTo>
                      <a:pt x="927" y="185"/>
                    </a:lnTo>
                    <a:lnTo>
                      <a:pt x="927" y="113"/>
                    </a:lnTo>
                    <a:lnTo>
                      <a:pt x="928" y="59"/>
                    </a:lnTo>
                    <a:lnTo>
                      <a:pt x="928" y="169"/>
                    </a:lnTo>
                    <a:lnTo>
                      <a:pt x="928" y="119"/>
                    </a:lnTo>
                    <a:lnTo>
                      <a:pt x="928" y="131"/>
                    </a:lnTo>
                    <a:lnTo>
                      <a:pt x="928" y="115"/>
                    </a:lnTo>
                    <a:lnTo>
                      <a:pt x="928" y="212"/>
                    </a:lnTo>
                    <a:lnTo>
                      <a:pt x="928" y="155"/>
                    </a:lnTo>
                    <a:lnTo>
                      <a:pt x="929" y="171"/>
                    </a:lnTo>
                    <a:lnTo>
                      <a:pt x="929" y="196"/>
                    </a:lnTo>
                    <a:lnTo>
                      <a:pt x="929" y="96"/>
                    </a:lnTo>
                    <a:lnTo>
                      <a:pt x="929" y="167"/>
                    </a:lnTo>
                    <a:lnTo>
                      <a:pt x="929" y="136"/>
                    </a:lnTo>
                    <a:lnTo>
                      <a:pt x="930" y="200"/>
                    </a:lnTo>
                    <a:lnTo>
                      <a:pt x="930" y="188"/>
                    </a:lnTo>
                    <a:lnTo>
                      <a:pt x="930" y="113"/>
                    </a:lnTo>
                    <a:lnTo>
                      <a:pt x="930" y="170"/>
                    </a:lnTo>
                    <a:lnTo>
                      <a:pt x="930" y="138"/>
                    </a:lnTo>
                    <a:lnTo>
                      <a:pt x="930" y="81"/>
                    </a:lnTo>
                    <a:lnTo>
                      <a:pt x="930" y="208"/>
                    </a:lnTo>
                    <a:lnTo>
                      <a:pt x="931" y="110"/>
                    </a:lnTo>
                    <a:lnTo>
                      <a:pt x="931" y="180"/>
                    </a:lnTo>
                    <a:lnTo>
                      <a:pt x="931" y="116"/>
                    </a:lnTo>
                    <a:lnTo>
                      <a:pt x="931" y="190"/>
                    </a:lnTo>
                    <a:lnTo>
                      <a:pt x="931" y="118"/>
                    </a:lnTo>
                    <a:lnTo>
                      <a:pt x="931" y="100"/>
                    </a:lnTo>
                    <a:lnTo>
                      <a:pt x="932" y="224"/>
                    </a:lnTo>
                    <a:lnTo>
                      <a:pt x="932" y="166"/>
                    </a:lnTo>
                    <a:lnTo>
                      <a:pt x="932" y="80"/>
                    </a:lnTo>
                    <a:lnTo>
                      <a:pt x="932" y="197"/>
                    </a:lnTo>
                    <a:lnTo>
                      <a:pt x="932" y="153"/>
                    </a:lnTo>
                    <a:lnTo>
                      <a:pt x="933" y="166"/>
                    </a:lnTo>
                    <a:lnTo>
                      <a:pt x="933" y="104"/>
                    </a:lnTo>
                    <a:lnTo>
                      <a:pt x="933" y="162"/>
                    </a:lnTo>
                    <a:lnTo>
                      <a:pt x="933" y="107"/>
                    </a:lnTo>
                    <a:lnTo>
                      <a:pt x="933" y="94"/>
                    </a:lnTo>
                    <a:lnTo>
                      <a:pt x="933" y="234"/>
                    </a:lnTo>
                    <a:lnTo>
                      <a:pt x="934" y="204"/>
                    </a:lnTo>
                    <a:lnTo>
                      <a:pt x="934" y="93"/>
                    </a:lnTo>
                    <a:lnTo>
                      <a:pt x="934" y="215"/>
                    </a:lnTo>
                    <a:lnTo>
                      <a:pt x="934" y="165"/>
                    </a:lnTo>
                    <a:lnTo>
                      <a:pt x="934" y="158"/>
                    </a:lnTo>
                    <a:lnTo>
                      <a:pt x="935" y="143"/>
                    </a:lnTo>
                    <a:lnTo>
                      <a:pt x="935" y="179"/>
                    </a:lnTo>
                    <a:lnTo>
                      <a:pt x="935" y="162"/>
                    </a:lnTo>
                    <a:lnTo>
                      <a:pt x="935" y="225"/>
                    </a:lnTo>
                    <a:lnTo>
                      <a:pt x="935" y="83"/>
                    </a:lnTo>
                    <a:lnTo>
                      <a:pt x="935" y="144"/>
                    </a:lnTo>
                    <a:lnTo>
                      <a:pt x="936" y="97"/>
                    </a:lnTo>
                    <a:lnTo>
                      <a:pt x="936" y="170"/>
                    </a:lnTo>
                    <a:lnTo>
                      <a:pt x="936" y="129"/>
                    </a:lnTo>
                    <a:lnTo>
                      <a:pt x="936" y="222"/>
                    </a:lnTo>
                    <a:lnTo>
                      <a:pt x="936" y="125"/>
                    </a:lnTo>
                    <a:lnTo>
                      <a:pt x="936" y="208"/>
                    </a:lnTo>
                    <a:lnTo>
                      <a:pt x="936" y="190"/>
                    </a:lnTo>
                    <a:lnTo>
                      <a:pt x="937" y="120"/>
                    </a:lnTo>
                    <a:lnTo>
                      <a:pt x="937" y="226"/>
                    </a:lnTo>
                    <a:lnTo>
                      <a:pt x="937" y="165"/>
                    </a:lnTo>
                    <a:lnTo>
                      <a:pt x="937" y="153"/>
                    </a:lnTo>
                    <a:lnTo>
                      <a:pt x="937" y="130"/>
                    </a:lnTo>
                    <a:lnTo>
                      <a:pt x="937" y="175"/>
                    </a:lnTo>
                    <a:lnTo>
                      <a:pt x="937" y="146"/>
                    </a:lnTo>
                    <a:lnTo>
                      <a:pt x="938" y="81"/>
                    </a:lnTo>
                    <a:lnTo>
                      <a:pt x="938" y="193"/>
                    </a:lnTo>
                    <a:lnTo>
                      <a:pt x="938" y="124"/>
                    </a:lnTo>
                    <a:lnTo>
                      <a:pt x="938" y="166"/>
                    </a:lnTo>
                    <a:lnTo>
                      <a:pt x="939" y="189"/>
                    </a:lnTo>
                    <a:lnTo>
                      <a:pt x="939" y="91"/>
                    </a:lnTo>
                    <a:lnTo>
                      <a:pt x="939" y="180"/>
                    </a:lnTo>
                    <a:lnTo>
                      <a:pt x="939" y="109"/>
                    </a:lnTo>
                    <a:lnTo>
                      <a:pt x="939" y="207"/>
                    </a:lnTo>
                    <a:lnTo>
                      <a:pt x="939" y="182"/>
                    </a:lnTo>
                    <a:lnTo>
                      <a:pt x="939" y="207"/>
                    </a:lnTo>
                    <a:lnTo>
                      <a:pt x="940" y="122"/>
                    </a:lnTo>
                    <a:lnTo>
                      <a:pt x="940" y="198"/>
                    </a:lnTo>
                    <a:lnTo>
                      <a:pt x="940" y="175"/>
                    </a:lnTo>
                    <a:lnTo>
                      <a:pt x="940" y="215"/>
                    </a:lnTo>
                    <a:lnTo>
                      <a:pt x="940" y="99"/>
                    </a:lnTo>
                    <a:lnTo>
                      <a:pt x="940" y="156"/>
                    </a:lnTo>
                    <a:lnTo>
                      <a:pt x="940" y="175"/>
                    </a:lnTo>
                    <a:lnTo>
                      <a:pt x="941" y="211"/>
                    </a:lnTo>
                    <a:lnTo>
                      <a:pt x="941" y="106"/>
                    </a:lnTo>
                    <a:lnTo>
                      <a:pt x="941" y="155"/>
                    </a:lnTo>
                    <a:lnTo>
                      <a:pt x="941" y="54"/>
                    </a:lnTo>
                    <a:lnTo>
                      <a:pt x="941" y="155"/>
                    </a:lnTo>
                    <a:lnTo>
                      <a:pt x="941" y="174"/>
                    </a:lnTo>
                    <a:lnTo>
                      <a:pt x="942" y="109"/>
                    </a:lnTo>
                    <a:lnTo>
                      <a:pt x="942" y="151"/>
                    </a:lnTo>
                    <a:lnTo>
                      <a:pt x="942" y="189"/>
                    </a:lnTo>
                    <a:lnTo>
                      <a:pt x="942" y="239"/>
                    </a:lnTo>
                    <a:lnTo>
                      <a:pt x="942" y="86"/>
                    </a:lnTo>
                    <a:lnTo>
                      <a:pt x="943" y="159"/>
                    </a:lnTo>
                    <a:lnTo>
                      <a:pt x="943" y="157"/>
                    </a:lnTo>
                    <a:lnTo>
                      <a:pt x="943" y="59"/>
                    </a:lnTo>
                    <a:lnTo>
                      <a:pt x="943" y="171"/>
                    </a:lnTo>
                    <a:lnTo>
                      <a:pt x="943" y="143"/>
                    </a:lnTo>
                    <a:lnTo>
                      <a:pt x="943" y="129"/>
                    </a:lnTo>
                    <a:lnTo>
                      <a:pt x="943" y="63"/>
                    </a:lnTo>
                    <a:lnTo>
                      <a:pt x="944" y="207"/>
                    </a:lnTo>
                    <a:lnTo>
                      <a:pt x="944" y="150"/>
                    </a:lnTo>
                    <a:lnTo>
                      <a:pt x="944" y="66"/>
                    </a:lnTo>
                    <a:lnTo>
                      <a:pt x="944" y="152"/>
                    </a:lnTo>
                    <a:lnTo>
                      <a:pt x="944" y="137"/>
                    </a:lnTo>
                    <a:lnTo>
                      <a:pt x="944" y="173"/>
                    </a:lnTo>
                    <a:lnTo>
                      <a:pt x="944" y="191"/>
                    </a:lnTo>
                    <a:lnTo>
                      <a:pt x="944" y="102"/>
                    </a:lnTo>
                    <a:lnTo>
                      <a:pt x="945" y="159"/>
                    </a:lnTo>
                    <a:lnTo>
                      <a:pt x="945" y="139"/>
                    </a:lnTo>
                    <a:lnTo>
                      <a:pt x="945" y="223"/>
                    </a:lnTo>
                    <a:lnTo>
                      <a:pt x="945" y="133"/>
                    </a:lnTo>
                    <a:lnTo>
                      <a:pt x="945" y="209"/>
                    </a:lnTo>
                    <a:lnTo>
                      <a:pt x="945" y="76"/>
                    </a:lnTo>
                    <a:lnTo>
                      <a:pt x="946" y="198"/>
                    </a:lnTo>
                    <a:lnTo>
                      <a:pt x="946" y="176"/>
                    </a:lnTo>
                    <a:lnTo>
                      <a:pt x="946" y="197"/>
                    </a:lnTo>
                    <a:lnTo>
                      <a:pt x="946" y="126"/>
                    </a:lnTo>
                    <a:lnTo>
                      <a:pt x="946" y="150"/>
                    </a:lnTo>
                    <a:lnTo>
                      <a:pt x="947" y="157"/>
                    </a:lnTo>
                    <a:lnTo>
                      <a:pt x="947" y="100"/>
                    </a:lnTo>
                    <a:lnTo>
                      <a:pt x="947" y="172"/>
                    </a:lnTo>
                    <a:lnTo>
                      <a:pt x="947" y="175"/>
                    </a:lnTo>
                    <a:lnTo>
                      <a:pt x="947" y="108"/>
                    </a:lnTo>
                    <a:lnTo>
                      <a:pt x="948" y="185"/>
                    </a:lnTo>
                    <a:lnTo>
                      <a:pt x="948" y="167"/>
                    </a:lnTo>
                    <a:lnTo>
                      <a:pt x="948" y="142"/>
                    </a:lnTo>
                    <a:lnTo>
                      <a:pt x="948" y="193"/>
                    </a:lnTo>
                    <a:lnTo>
                      <a:pt x="948" y="178"/>
                    </a:lnTo>
                    <a:lnTo>
                      <a:pt x="949" y="110"/>
                    </a:lnTo>
                    <a:lnTo>
                      <a:pt x="949" y="192"/>
                    </a:lnTo>
                    <a:lnTo>
                      <a:pt x="949" y="180"/>
                    </a:lnTo>
                    <a:lnTo>
                      <a:pt x="949" y="93"/>
                    </a:lnTo>
                    <a:lnTo>
                      <a:pt x="949" y="174"/>
                    </a:lnTo>
                    <a:lnTo>
                      <a:pt x="949" y="161"/>
                    </a:lnTo>
                    <a:lnTo>
                      <a:pt x="949" y="118"/>
                    </a:lnTo>
                    <a:lnTo>
                      <a:pt x="950" y="113"/>
                    </a:lnTo>
                    <a:lnTo>
                      <a:pt x="950" y="211"/>
                    </a:lnTo>
                    <a:lnTo>
                      <a:pt x="950" y="193"/>
                    </a:lnTo>
                    <a:lnTo>
                      <a:pt x="950" y="136"/>
                    </a:lnTo>
                    <a:lnTo>
                      <a:pt x="950" y="163"/>
                    </a:lnTo>
                    <a:lnTo>
                      <a:pt x="951" y="178"/>
                    </a:lnTo>
                    <a:lnTo>
                      <a:pt x="951" y="203"/>
                    </a:lnTo>
                    <a:lnTo>
                      <a:pt x="951" y="129"/>
                    </a:lnTo>
                    <a:lnTo>
                      <a:pt x="951" y="153"/>
                    </a:lnTo>
                    <a:lnTo>
                      <a:pt x="951" y="221"/>
                    </a:lnTo>
                    <a:lnTo>
                      <a:pt x="951" y="122"/>
                    </a:lnTo>
                    <a:lnTo>
                      <a:pt x="952" y="123"/>
                    </a:lnTo>
                    <a:lnTo>
                      <a:pt x="952" y="172"/>
                    </a:lnTo>
                    <a:lnTo>
                      <a:pt x="952" y="77"/>
                    </a:lnTo>
                    <a:lnTo>
                      <a:pt x="952" y="140"/>
                    </a:lnTo>
                    <a:lnTo>
                      <a:pt x="952" y="117"/>
                    </a:lnTo>
                    <a:lnTo>
                      <a:pt x="953" y="203"/>
                    </a:lnTo>
                    <a:lnTo>
                      <a:pt x="953" y="160"/>
                    </a:lnTo>
                    <a:lnTo>
                      <a:pt x="953" y="183"/>
                    </a:lnTo>
                    <a:lnTo>
                      <a:pt x="953" y="111"/>
                    </a:lnTo>
                    <a:lnTo>
                      <a:pt x="953" y="191"/>
                    </a:lnTo>
                    <a:lnTo>
                      <a:pt x="953" y="150"/>
                    </a:lnTo>
                    <a:lnTo>
                      <a:pt x="953" y="107"/>
                    </a:lnTo>
                    <a:lnTo>
                      <a:pt x="954" y="87"/>
                    </a:lnTo>
                    <a:lnTo>
                      <a:pt x="954" y="170"/>
                    </a:lnTo>
                    <a:lnTo>
                      <a:pt x="954" y="130"/>
                    </a:lnTo>
                    <a:lnTo>
                      <a:pt x="954" y="170"/>
                    </a:lnTo>
                    <a:lnTo>
                      <a:pt x="954" y="107"/>
                    </a:lnTo>
                    <a:lnTo>
                      <a:pt x="954" y="173"/>
                    </a:lnTo>
                    <a:lnTo>
                      <a:pt x="954" y="153"/>
                    </a:lnTo>
                    <a:lnTo>
                      <a:pt x="955" y="210"/>
                    </a:lnTo>
                    <a:lnTo>
                      <a:pt x="955" y="96"/>
                    </a:lnTo>
                    <a:lnTo>
                      <a:pt x="955" y="148"/>
                    </a:lnTo>
                    <a:lnTo>
                      <a:pt x="955" y="128"/>
                    </a:lnTo>
                    <a:lnTo>
                      <a:pt x="955" y="211"/>
                    </a:lnTo>
                    <a:lnTo>
                      <a:pt x="955" y="107"/>
                    </a:lnTo>
                    <a:lnTo>
                      <a:pt x="955" y="199"/>
                    </a:lnTo>
                    <a:lnTo>
                      <a:pt x="956" y="186"/>
                    </a:lnTo>
                    <a:lnTo>
                      <a:pt x="956" y="107"/>
                    </a:lnTo>
                    <a:lnTo>
                      <a:pt x="956" y="132"/>
                    </a:lnTo>
                    <a:lnTo>
                      <a:pt x="956" y="111"/>
                    </a:lnTo>
                    <a:lnTo>
                      <a:pt x="956" y="215"/>
                    </a:lnTo>
                    <a:lnTo>
                      <a:pt x="957" y="150"/>
                    </a:lnTo>
                    <a:lnTo>
                      <a:pt x="957" y="127"/>
                    </a:lnTo>
                    <a:lnTo>
                      <a:pt x="957" y="219"/>
                    </a:lnTo>
                    <a:lnTo>
                      <a:pt x="957" y="85"/>
                    </a:lnTo>
                    <a:lnTo>
                      <a:pt x="957" y="100"/>
                    </a:lnTo>
                    <a:lnTo>
                      <a:pt x="958" y="207"/>
                    </a:lnTo>
                    <a:lnTo>
                      <a:pt x="958" y="109"/>
                    </a:lnTo>
                    <a:lnTo>
                      <a:pt x="958" y="171"/>
                    </a:lnTo>
                    <a:lnTo>
                      <a:pt x="958" y="77"/>
                    </a:lnTo>
                    <a:lnTo>
                      <a:pt x="958" y="165"/>
                    </a:lnTo>
                    <a:lnTo>
                      <a:pt x="958" y="96"/>
                    </a:lnTo>
                    <a:lnTo>
                      <a:pt x="958" y="179"/>
                    </a:lnTo>
                    <a:lnTo>
                      <a:pt x="959" y="160"/>
                    </a:lnTo>
                    <a:lnTo>
                      <a:pt x="959" y="224"/>
                    </a:lnTo>
                    <a:lnTo>
                      <a:pt x="959" y="108"/>
                    </a:lnTo>
                    <a:lnTo>
                      <a:pt x="959" y="136"/>
                    </a:lnTo>
                    <a:lnTo>
                      <a:pt x="960" y="163"/>
                    </a:lnTo>
                    <a:lnTo>
                      <a:pt x="960" y="110"/>
                    </a:lnTo>
                    <a:lnTo>
                      <a:pt x="960" y="186"/>
                    </a:lnTo>
                    <a:lnTo>
                      <a:pt x="960" y="129"/>
                    </a:lnTo>
                    <a:lnTo>
                      <a:pt x="960" y="122"/>
                    </a:lnTo>
                    <a:lnTo>
                      <a:pt x="960" y="206"/>
                    </a:lnTo>
                    <a:lnTo>
                      <a:pt x="961" y="165"/>
                    </a:lnTo>
                    <a:lnTo>
                      <a:pt x="961" y="164"/>
                    </a:lnTo>
                    <a:lnTo>
                      <a:pt x="961" y="126"/>
                    </a:lnTo>
                    <a:lnTo>
                      <a:pt x="961" y="178"/>
                    </a:lnTo>
                    <a:lnTo>
                      <a:pt x="961" y="172"/>
                    </a:lnTo>
                    <a:lnTo>
                      <a:pt x="961" y="155"/>
                    </a:lnTo>
                    <a:lnTo>
                      <a:pt x="961" y="138"/>
                    </a:lnTo>
                    <a:lnTo>
                      <a:pt x="962" y="215"/>
                    </a:lnTo>
                    <a:lnTo>
                      <a:pt x="962" y="168"/>
                    </a:lnTo>
                    <a:lnTo>
                      <a:pt x="962" y="89"/>
                    </a:lnTo>
                    <a:lnTo>
                      <a:pt x="962" y="189"/>
                    </a:lnTo>
                    <a:lnTo>
                      <a:pt x="962" y="159"/>
                    </a:lnTo>
                    <a:lnTo>
                      <a:pt x="962" y="168"/>
                    </a:lnTo>
                    <a:lnTo>
                      <a:pt x="962" y="106"/>
                    </a:lnTo>
                    <a:lnTo>
                      <a:pt x="963" y="183"/>
                    </a:lnTo>
                    <a:lnTo>
                      <a:pt x="963" y="112"/>
                    </a:lnTo>
                    <a:lnTo>
                      <a:pt x="963" y="97"/>
                    </a:lnTo>
                    <a:lnTo>
                      <a:pt x="963" y="189"/>
                    </a:lnTo>
                    <a:lnTo>
                      <a:pt x="963" y="180"/>
                    </a:lnTo>
                    <a:lnTo>
                      <a:pt x="964" y="98"/>
                    </a:lnTo>
                    <a:lnTo>
                      <a:pt x="964" y="142"/>
                    </a:lnTo>
                    <a:lnTo>
                      <a:pt x="964" y="86"/>
                    </a:lnTo>
                    <a:lnTo>
                      <a:pt x="964" y="168"/>
                    </a:lnTo>
                    <a:lnTo>
                      <a:pt x="964" y="131"/>
                    </a:lnTo>
                    <a:lnTo>
                      <a:pt x="965" y="138"/>
                    </a:lnTo>
                    <a:lnTo>
                      <a:pt x="965" y="99"/>
                    </a:lnTo>
                    <a:lnTo>
                      <a:pt x="965" y="224"/>
                    </a:lnTo>
                    <a:lnTo>
                      <a:pt x="965" y="158"/>
                    </a:lnTo>
                    <a:lnTo>
                      <a:pt x="965" y="134"/>
                    </a:lnTo>
                    <a:lnTo>
                      <a:pt x="965" y="163"/>
                    </a:lnTo>
                    <a:lnTo>
                      <a:pt x="966" y="105"/>
                    </a:lnTo>
                    <a:lnTo>
                      <a:pt x="966" y="178"/>
                    </a:lnTo>
                    <a:lnTo>
                      <a:pt x="966" y="113"/>
                    </a:lnTo>
                    <a:lnTo>
                      <a:pt x="966" y="185"/>
                    </a:lnTo>
                    <a:lnTo>
                      <a:pt x="966" y="152"/>
                    </a:lnTo>
                    <a:lnTo>
                      <a:pt x="966" y="188"/>
                    </a:lnTo>
                    <a:lnTo>
                      <a:pt x="967" y="92"/>
                    </a:lnTo>
                    <a:lnTo>
                      <a:pt x="967" y="104"/>
                    </a:lnTo>
                    <a:lnTo>
                      <a:pt x="967" y="191"/>
                    </a:lnTo>
                    <a:lnTo>
                      <a:pt x="967" y="93"/>
                    </a:lnTo>
                    <a:lnTo>
                      <a:pt x="967" y="117"/>
                    </a:lnTo>
                    <a:lnTo>
                      <a:pt x="968" y="145"/>
                    </a:lnTo>
                    <a:lnTo>
                      <a:pt x="968" y="102"/>
                    </a:lnTo>
                    <a:lnTo>
                      <a:pt x="968" y="96"/>
                    </a:lnTo>
                    <a:lnTo>
                      <a:pt x="968" y="70"/>
                    </a:lnTo>
                    <a:lnTo>
                      <a:pt x="968" y="171"/>
                    </a:lnTo>
                    <a:lnTo>
                      <a:pt x="969" y="78"/>
                    </a:lnTo>
                    <a:lnTo>
                      <a:pt x="969" y="147"/>
                    </a:lnTo>
                    <a:lnTo>
                      <a:pt x="969" y="89"/>
                    </a:lnTo>
                    <a:lnTo>
                      <a:pt x="969" y="49"/>
                    </a:lnTo>
                    <a:lnTo>
                      <a:pt x="969" y="130"/>
                    </a:lnTo>
                    <a:lnTo>
                      <a:pt x="970" y="128"/>
                    </a:lnTo>
                    <a:lnTo>
                      <a:pt x="970" y="114"/>
                    </a:lnTo>
                    <a:lnTo>
                      <a:pt x="970" y="71"/>
                    </a:lnTo>
                    <a:lnTo>
                      <a:pt x="970" y="176"/>
                    </a:lnTo>
                    <a:lnTo>
                      <a:pt x="970" y="140"/>
                    </a:lnTo>
                    <a:lnTo>
                      <a:pt x="971" y="149"/>
                    </a:lnTo>
                    <a:lnTo>
                      <a:pt x="971" y="53"/>
                    </a:lnTo>
                    <a:lnTo>
                      <a:pt x="971" y="98"/>
                    </a:lnTo>
                    <a:lnTo>
                      <a:pt x="971" y="117"/>
                    </a:lnTo>
                    <a:lnTo>
                      <a:pt x="971" y="69"/>
                    </a:lnTo>
                    <a:lnTo>
                      <a:pt x="971" y="133"/>
                    </a:lnTo>
                    <a:lnTo>
                      <a:pt x="971" y="109"/>
                    </a:lnTo>
                    <a:lnTo>
                      <a:pt x="971" y="82"/>
                    </a:lnTo>
                    <a:lnTo>
                      <a:pt x="971" y="180"/>
                    </a:lnTo>
                    <a:lnTo>
                      <a:pt x="972" y="65"/>
                    </a:lnTo>
                    <a:lnTo>
                      <a:pt x="972" y="113"/>
                    </a:lnTo>
                    <a:lnTo>
                      <a:pt x="972" y="151"/>
                    </a:lnTo>
                    <a:lnTo>
                      <a:pt x="972" y="90"/>
                    </a:lnTo>
                    <a:lnTo>
                      <a:pt x="972" y="106"/>
                    </a:lnTo>
                    <a:lnTo>
                      <a:pt x="972" y="122"/>
                    </a:lnTo>
                    <a:lnTo>
                      <a:pt x="973" y="173"/>
                    </a:lnTo>
                    <a:lnTo>
                      <a:pt x="973" y="40"/>
                    </a:lnTo>
                    <a:lnTo>
                      <a:pt x="973" y="99"/>
                    </a:lnTo>
                    <a:lnTo>
                      <a:pt x="973" y="152"/>
                    </a:lnTo>
                    <a:lnTo>
                      <a:pt x="973" y="52"/>
                    </a:lnTo>
                    <a:lnTo>
                      <a:pt x="973" y="131"/>
                    </a:lnTo>
                    <a:lnTo>
                      <a:pt x="974" y="90"/>
                    </a:lnTo>
                    <a:lnTo>
                      <a:pt x="974" y="195"/>
                    </a:lnTo>
                    <a:lnTo>
                      <a:pt x="974" y="151"/>
                    </a:lnTo>
                    <a:lnTo>
                      <a:pt x="974" y="188"/>
                    </a:lnTo>
                    <a:lnTo>
                      <a:pt x="975" y="78"/>
                    </a:lnTo>
                    <a:lnTo>
                      <a:pt x="975" y="127"/>
                    </a:lnTo>
                    <a:lnTo>
                      <a:pt x="975" y="111"/>
                    </a:lnTo>
                    <a:lnTo>
                      <a:pt x="975" y="107"/>
                    </a:lnTo>
                    <a:lnTo>
                      <a:pt x="975" y="162"/>
                    </a:lnTo>
                    <a:lnTo>
                      <a:pt x="975" y="126"/>
                    </a:lnTo>
                    <a:lnTo>
                      <a:pt x="975" y="137"/>
                    </a:lnTo>
                    <a:lnTo>
                      <a:pt x="976" y="59"/>
                    </a:lnTo>
                    <a:lnTo>
                      <a:pt x="976" y="115"/>
                    </a:lnTo>
                    <a:lnTo>
                      <a:pt x="976" y="155"/>
                    </a:lnTo>
                    <a:lnTo>
                      <a:pt x="976" y="166"/>
                    </a:lnTo>
                    <a:lnTo>
                      <a:pt x="976" y="51"/>
                    </a:lnTo>
                    <a:lnTo>
                      <a:pt x="976" y="115"/>
                    </a:lnTo>
                    <a:lnTo>
                      <a:pt x="977" y="216"/>
                    </a:lnTo>
                    <a:lnTo>
                      <a:pt x="977" y="73"/>
                    </a:lnTo>
                    <a:lnTo>
                      <a:pt x="977" y="70"/>
                    </a:lnTo>
                    <a:lnTo>
                      <a:pt x="977" y="148"/>
                    </a:lnTo>
                    <a:lnTo>
                      <a:pt x="977" y="107"/>
                    </a:lnTo>
                    <a:lnTo>
                      <a:pt x="978" y="36"/>
                    </a:lnTo>
                    <a:lnTo>
                      <a:pt x="978" y="179"/>
                    </a:lnTo>
                    <a:lnTo>
                      <a:pt x="978" y="110"/>
                    </a:lnTo>
                    <a:lnTo>
                      <a:pt x="978" y="139"/>
                    </a:lnTo>
                    <a:lnTo>
                      <a:pt x="978" y="139"/>
                    </a:lnTo>
                    <a:lnTo>
                      <a:pt x="979" y="88"/>
                    </a:lnTo>
                    <a:lnTo>
                      <a:pt x="979" y="126"/>
                    </a:lnTo>
                    <a:lnTo>
                      <a:pt x="979" y="149"/>
                    </a:lnTo>
                    <a:lnTo>
                      <a:pt x="979" y="91"/>
                    </a:lnTo>
                    <a:lnTo>
                      <a:pt x="979" y="118"/>
                    </a:lnTo>
                    <a:lnTo>
                      <a:pt x="979" y="134"/>
                    </a:lnTo>
                    <a:lnTo>
                      <a:pt x="980" y="49"/>
                    </a:lnTo>
                    <a:lnTo>
                      <a:pt x="980" y="63"/>
                    </a:lnTo>
                    <a:lnTo>
                      <a:pt x="980" y="122"/>
                    </a:lnTo>
                    <a:lnTo>
                      <a:pt x="980" y="151"/>
                    </a:lnTo>
                    <a:lnTo>
                      <a:pt x="980" y="107"/>
                    </a:lnTo>
                    <a:lnTo>
                      <a:pt x="980" y="115"/>
                    </a:lnTo>
                    <a:lnTo>
                      <a:pt x="980" y="102"/>
                    </a:lnTo>
                    <a:lnTo>
                      <a:pt x="981" y="191"/>
                    </a:lnTo>
                    <a:lnTo>
                      <a:pt x="981" y="119"/>
                    </a:lnTo>
                    <a:lnTo>
                      <a:pt x="981" y="117"/>
                    </a:lnTo>
                    <a:lnTo>
                      <a:pt x="981" y="42"/>
                    </a:lnTo>
                    <a:lnTo>
                      <a:pt x="981" y="185"/>
                    </a:lnTo>
                    <a:lnTo>
                      <a:pt x="981" y="172"/>
                    </a:lnTo>
                    <a:lnTo>
                      <a:pt x="982" y="63"/>
                    </a:lnTo>
                    <a:lnTo>
                      <a:pt x="982" y="109"/>
                    </a:lnTo>
                    <a:lnTo>
                      <a:pt x="982" y="140"/>
                    </a:lnTo>
                    <a:lnTo>
                      <a:pt x="982" y="78"/>
                    </a:lnTo>
                    <a:lnTo>
                      <a:pt x="982" y="110"/>
                    </a:lnTo>
                    <a:lnTo>
                      <a:pt x="983" y="95"/>
                    </a:lnTo>
                    <a:lnTo>
                      <a:pt x="983" y="157"/>
                    </a:lnTo>
                    <a:lnTo>
                      <a:pt x="983" y="154"/>
                    </a:lnTo>
                    <a:lnTo>
                      <a:pt x="983" y="135"/>
                    </a:lnTo>
                    <a:lnTo>
                      <a:pt x="983" y="70"/>
                    </a:lnTo>
                    <a:lnTo>
                      <a:pt x="984" y="149"/>
                    </a:lnTo>
                    <a:lnTo>
                      <a:pt x="984" y="128"/>
                    </a:lnTo>
                    <a:lnTo>
                      <a:pt x="984" y="67"/>
                    </a:lnTo>
                    <a:lnTo>
                      <a:pt x="984" y="142"/>
                    </a:lnTo>
                    <a:lnTo>
                      <a:pt x="984" y="168"/>
                    </a:lnTo>
                    <a:lnTo>
                      <a:pt x="984" y="79"/>
                    </a:lnTo>
                    <a:lnTo>
                      <a:pt x="985" y="85"/>
                    </a:lnTo>
                    <a:lnTo>
                      <a:pt x="985" y="209"/>
                    </a:lnTo>
                    <a:lnTo>
                      <a:pt x="985" y="66"/>
                    </a:lnTo>
                    <a:lnTo>
                      <a:pt x="985" y="92"/>
                    </a:lnTo>
                    <a:lnTo>
                      <a:pt x="985" y="201"/>
                    </a:lnTo>
                    <a:lnTo>
                      <a:pt x="986" y="57"/>
                    </a:lnTo>
                    <a:lnTo>
                      <a:pt x="986" y="170"/>
                    </a:lnTo>
                    <a:lnTo>
                      <a:pt x="986" y="161"/>
                    </a:lnTo>
                    <a:lnTo>
                      <a:pt x="986" y="95"/>
                    </a:lnTo>
                    <a:lnTo>
                      <a:pt x="986" y="201"/>
                    </a:lnTo>
                    <a:lnTo>
                      <a:pt x="987" y="117"/>
                    </a:lnTo>
                    <a:lnTo>
                      <a:pt x="987" y="95"/>
                    </a:lnTo>
                    <a:lnTo>
                      <a:pt x="987" y="163"/>
                    </a:lnTo>
                    <a:lnTo>
                      <a:pt x="987" y="141"/>
                    </a:lnTo>
                    <a:lnTo>
                      <a:pt x="987" y="100"/>
                    </a:lnTo>
                    <a:lnTo>
                      <a:pt x="988" y="192"/>
                    </a:lnTo>
                    <a:lnTo>
                      <a:pt x="988" y="106"/>
                    </a:lnTo>
                    <a:lnTo>
                      <a:pt x="988" y="189"/>
                    </a:lnTo>
                    <a:lnTo>
                      <a:pt x="988" y="99"/>
                    </a:lnTo>
                    <a:lnTo>
                      <a:pt x="988" y="131"/>
                    </a:lnTo>
                    <a:lnTo>
                      <a:pt x="988" y="145"/>
                    </a:lnTo>
                    <a:lnTo>
                      <a:pt x="988" y="193"/>
                    </a:lnTo>
                    <a:lnTo>
                      <a:pt x="989" y="75"/>
                    </a:lnTo>
                    <a:lnTo>
                      <a:pt x="989" y="146"/>
                    </a:lnTo>
                    <a:lnTo>
                      <a:pt x="989" y="44"/>
                    </a:lnTo>
                    <a:lnTo>
                      <a:pt x="989" y="106"/>
                    </a:lnTo>
                    <a:lnTo>
                      <a:pt x="989" y="137"/>
                    </a:lnTo>
                    <a:lnTo>
                      <a:pt x="990" y="72"/>
                    </a:lnTo>
                    <a:lnTo>
                      <a:pt x="990" y="125"/>
                    </a:lnTo>
                    <a:lnTo>
                      <a:pt x="990" y="63"/>
                    </a:lnTo>
                    <a:lnTo>
                      <a:pt x="990" y="153"/>
                    </a:lnTo>
                    <a:lnTo>
                      <a:pt x="990" y="125"/>
                    </a:lnTo>
                    <a:lnTo>
                      <a:pt x="990" y="143"/>
                    </a:lnTo>
                    <a:lnTo>
                      <a:pt x="991" y="157"/>
                    </a:lnTo>
                    <a:lnTo>
                      <a:pt x="991" y="45"/>
                    </a:lnTo>
                    <a:lnTo>
                      <a:pt x="991" y="122"/>
                    </a:lnTo>
                    <a:lnTo>
                      <a:pt x="991" y="38"/>
                    </a:lnTo>
                    <a:lnTo>
                      <a:pt x="991" y="149"/>
                    </a:lnTo>
                    <a:lnTo>
                      <a:pt x="991" y="64"/>
                    </a:lnTo>
                    <a:lnTo>
                      <a:pt x="992" y="86"/>
                    </a:lnTo>
                    <a:lnTo>
                      <a:pt x="992" y="43"/>
                    </a:lnTo>
                    <a:lnTo>
                      <a:pt x="992" y="171"/>
                    </a:lnTo>
                    <a:lnTo>
                      <a:pt x="992" y="161"/>
                    </a:lnTo>
                    <a:lnTo>
                      <a:pt x="992" y="178"/>
                    </a:lnTo>
                    <a:lnTo>
                      <a:pt x="992" y="186"/>
                    </a:lnTo>
                    <a:lnTo>
                      <a:pt x="993" y="93"/>
                    </a:lnTo>
                    <a:lnTo>
                      <a:pt x="993" y="158"/>
                    </a:lnTo>
                    <a:lnTo>
                      <a:pt x="993" y="88"/>
                    </a:lnTo>
                    <a:lnTo>
                      <a:pt x="993" y="161"/>
                    </a:lnTo>
                    <a:lnTo>
                      <a:pt x="993" y="10"/>
                    </a:lnTo>
                    <a:lnTo>
                      <a:pt x="993" y="107"/>
                    </a:lnTo>
                    <a:lnTo>
                      <a:pt x="994" y="169"/>
                    </a:lnTo>
                    <a:lnTo>
                      <a:pt x="994" y="57"/>
                    </a:lnTo>
                    <a:lnTo>
                      <a:pt x="994" y="117"/>
                    </a:lnTo>
                    <a:lnTo>
                      <a:pt x="994" y="145"/>
                    </a:lnTo>
                    <a:lnTo>
                      <a:pt x="994" y="151"/>
                    </a:lnTo>
                    <a:lnTo>
                      <a:pt x="994" y="14"/>
                    </a:lnTo>
                    <a:lnTo>
                      <a:pt x="994" y="126"/>
                    </a:lnTo>
                    <a:lnTo>
                      <a:pt x="995" y="69"/>
                    </a:lnTo>
                    <a:lnTo>
                      <a:pt x="995" y="142"/>
                    </a:lnTo>
                    <a:lnTo>
                      <a:pt x="995" y="127"/>
                    </a:lnTo>
                    <a:lnTo>
                      <a:pt x="995" y="208"/>
                    </a:lnTo>
                    <a:lnTo>
                      <a:pt x="995" y="61"/>
                    </a:lnTo>
                    <a:lnTo>
                      <a:pt x="995" y="93"/>
                    </a:lnTo>
                    <a:lnTo>
                      <a:pt x="996" y="123"/>
                    </a:lnTo>
                    <a:lnTo>
                      <a:pt x="996" y="156"/>
                    </a:lnTo>
                    <a:lnTo>
                      <a:pt x="996" y="115"/>
                    </a:lnTo>
                    <a:lnTo>
                      <a:pt x="996" y="69"/>
                    </a:lnTo>
                    <a:lnTo>
                      <a:pt x="996" y="143"/>
                    </a:lnTo>
                    <a:lnTo>
                      <a:pt x="997" y="101"/>
                    </a:lnTo>
                    <a:lnTo>
                      <a:pt x="997" y="137"/>
                    </a:lnTo>
                    <a:lnTo>
                      <a:pt x="997" y="178"/>
                    </a:lnTo>
                    <a:lnTo>
                      <a:pt x="997" y="76"/>
                    </a:lnTo>
                    <a:lnTo>
                      <a:pt x="997" y="140"/>
                    </a:lnTo>
                    <a:lnTo>
                      <a:pt x="997" y="141"/>
                    </a:lnTo>
                    <a:lnTo>
                      <a:pt x="998" y="195"/>
                    </a:lnTo>
                    <a:lnTo>
                      <a:pt x="998" y="154"/>
                    </a:lnTo>
                    <a:lnTo>
                      <a:pt x="998" y="196"/>
                    </a:lnTo>
                    <a:lnTo>
                      <a:pt x="998" y="86"/>
                    </a:lnTo>
                    <a:lnTo>
                      <a:pt x="998" y="148"/>
                    </a:lnTo>
                    <a:lnTo>
                      <a:pt x="999" y="192"/>
                    </a:lnTo>
                    <a:lnTo>
                      <a:pt x="999" y="129"/>
                    </a:lnTo>
                    <a:lnTo>
                      <a:pt x="999" y="141"/>
                    </a:lnTo>
                    <a:lnTo>
                      <a:pt x="999" y="163"/>
                    </a:lnTo>
                    <a:lnTo>
                      <a:pt x="999" y="73"/>
                    </a:lnTo>
                    <a:lnTo>
                      <a:pt x="999" y="208"/>
                    </a:lnTo>
                    <a:lnTo>
                      <a:pt x="999" y="146"/>
                    </a:lnTo>
                    <a:lnTo>
                      <a:pt x="999" y="180"/>
                    </a:lnTo>
                    <a:lnTo>
                      <a:pt x="1000" y="118"/>
                    </a:lnTo>
                    <a:lnTo>
                      <a:pt x="1000" y="174"/>
                    </a:lnTo>
                    <a:lnTo>
                      <a:pt x="1000" y="72"/>
                    </a:lnTo>
                    <a:lnTo>
                      <a:pt x="1000" y="214"/>
                    </a:lnTo>
                    <a:lnTo>
                      <a:pt x="1000" y="171"/>
                    </a:lnTo>
                    <a:lnTo>
                      <a:pt x="1001" y="159"/>
                    </a:lnTo>
                    <a:lnTo>
                      <a:pt x="1001" y="188"/>
                    </a:lnTo>
                    <a:lnTo>
                      <a:pt x="1001" y="66"/>
                    </a:lnTo>
                    <a:lnTo>
                      <a:pt x="1001" y="152"/>
                    </a:lnTo>
                    <a:lnTo>
                      <a:pt x="1001" y="80"/>
                    </a:lnTo>
                    <a:lnTo>
                      <a:pt x="1001" y="57"/>
                    </a:lnTo>
                    <a:lnTo>
                      <a:pt x="1002" y="146"/>
                    </a:lnTo>
                    <a:lnTo>
                      <a:pt x="1002" y="65"/>
                    </a:lnTo>
                    <a:lnTo>
                      <a:pt x="1002" y="202"/>
                    </a:lnTo>
                    <a:lnTo>
                      <a:pt x="1002" y="90"/>
                    </a:lnTo>
                    <a:lnTo>
                      <a:pt x="1002" y="167"/>
                    </a:lnTo>
                    <a:lnTo>
                      <a:pt x="1002" y="93"/>
                    </a:lnTo>
                    <a:lnTo>
                      <a:pt x="1003" y="147"/>
                    </a:lnTo>
                    <a:lnTo>
                      <a:pt x="1003" y="139"/>
                    </a:lnTo>
                    <a:lnTo>
                      <a:pt x="1003" y="94"/>
                    </a:lnTo>
                    <a:lnTo>
                      <a:pt x="1003" y="170"/>
                    </a:lnTo>
                    <a:lnTo>
                      <a:pt x="1003" y="132"/>
                    </a:lnTo>
                    <a:lnTo>
                      <a:pt x="1003" y="162"/>
                    </a:lnTo>
                    <a:lnTo>
                      <a:pt x="1004" y="86"/>
                    </a:lnTo>
                    <a:lnTo>
                      <a:pt x="1004" y="162"/>
                    </a:lnTo>
                    <a:lnTo>
                      <a:pt x="1004" y="65"/>
                    </a:lnTo>
                    <a:lnTo>
                      <a:pt x="1004" y="195"/>
                    </a:lnTo>
                    <a:lnTo>
                      <a:pt x="1004" y="112"/>
                    </a:lnTo>
                    <a:lnTo>
                      <a:pt x="1005" y="133"/>
                    </a:lnTo>
                    <a:lnTo>
                      <a:pt x="1005" y="229"/>
                    </a:lnTo>
                    <a:lnTo>
                      <a:pt x="1005" y="60"/>
                    </a:lnTo>
                    <a:lnTo>
                      <a:pt x="1005" y="185"/>
                    </a:lnTo>
                    <a:lnTo>
                      <a:pt x="1006" y="86"/>
                    </a:lnTo>
                    <a:lnTo>
                      <a:pt x="1006" y="62"/>
                    </a:lnTo>
                    <a:lnTo>
                      <a:pt x="1006" y="191"/>
                    </a:lnTo>
                    <a:lnTo>
                      <a:pt x="1006" y="123"/>
                    </a:lnTo>
                    <a:lnTo>
                      <a:pt x="1006" y="152"/>
                    </a:lnTo>
                    <a:lnTo>
                      <a:pt x="1007" y="62"/>
                    </a:lnTo>
                    <a:lnTo>
                      <a:pt x="1007" y="205"/>
                    </a:lnTo>
                    <a:lnTo>
                      <a:pt x="1007" y="141"/>
                    </a:lnTo>
                    <a:lnTo>
                      <a:pt x="1007" y="67"/>
                    </a:lnTo>
                    <a:lnTo>
                      <a:pt x="1007" y="154"/>
                    </a:lnTo>
                    <a:lnTo>
                      <a:pt x="1007" y="63"/>
                    </a:lnTo>
                    <a:lnTo>
                      <a:pt x="1007" y="114"/>
                    </a:lnTo>
                    <a:lnTo>
                      <a:pt x="1007" y="127"/>
                    </a:lnTo>
                    <a:lnTo>
                      <a:pt x="1008" y="72"/>
                    </a:lnTo>
                    <a:lnTo>
                      <a:pt x="1008" y="150"/>
                    </a:lnTo>
                    <a:lnTo>
                      <a:pt x="1008" y="217"/>
                    </a:lnTo>
                    <a:lnTo>
                      <a:pt x="1008" y="101"/>
                    </a:lnTo>
                    <a:lnTo>
                      <a:pt x="1008" y="186"/>
                    </a:lnTo>
                    <a:lnTo>
                      <a:pt x="1008" y="147"/>
                    </a:lnTo>
                    <a:lnTo>
                      <a:pt x="1009" y="82"/>
                    </a:lnTo>
                    <a:lnTo>
                      <a:pt x="1009" y="175"/>
                    </a:lnTo>
                    <a:lnTo>
                      <a:pt x="1009" y="142"/>
                    </a:lnTo>
                    <a:lnTo>
                      <a:pt x="1009" y="81"/>
                    </a:lnTo>
                    <a:lnTo>
                      <a:pt x="1009" y="157"/>
                    </a:lnTo>
                    <a:lnTo>
                      <a:pt x="1009" y="139"/>
                    </a:lnTo>
                    <a:lnTo>
                      <a:pt x="1010" y="163"/>
                    </a:lnTo>
                    <a:lnTo>
                      <a:pt x="1010" y="93"/>
                    </a:lnTo>
                    <a:lnTo>
                      <a:pt x="1010" y="166"/>
                    </a:lnTo>
                    <a:lnTo>
                      <a:pt x="1010" y="165"/>
                    </a:lnTo>
                    <a:lnTo>
                      <a:pt x="1010" y="87"/>
                    </a:lnTo>
                    <a:lnTo>
                      <a:pt x="1011" y="218"/>
                    </a:lnTo>
                    <a:lnTo>
                      <a:pt x="1011" y="148"/>
                    </a:lnTo>
                    <a:lnTo>
                      <a:pt x="1011" y="118"/>
                    </a:lnTo>
                    <a:lnTo>
                      <a:pt x="1011" y="55"/>
                    </a:lnTo>
                    <a:lnTo>
                      <a:pt x="1011" y="211"/>
                    </a:lnTo>
                    <a:lnTo>
                      <a:pt x="1011" y="152"/>
                    </a:lnTo>
                    <a:lnTo>
                      <a:pt x="1011" y="75"/>
                    </a:lnTo>
                    <a:lnTo>
                      <a:pt x="1012" y="195"/>
                    </a:lnTo>
                    <a:lnTo>
                      <a:pt x="1012" y="150"/>
                    </a:lnTo>
                    <a:lnTo>
                      <a:pt x="1012" y="114"/>
                    </a:lnTo>
                    <a:lnTo>
                      <a:pt x="1012" y="159"/>
                    </a:lnTo>
                    <a:lnTo>
                      <a:pt x="1012" y="94"/>
                    </a:lnTo>
                    <a:lnTo>
                      <a:pt x="1012" y="120"/>
                    </a:lnTo>
                    <a:lnTo>
                      <a:pt x="1013" y="72"/>
                    </a:lnTo>
                    <a:lnTo>
                      <a:pt x="1013" y="171"/>
                    </a:lnTo>
                    <a:lnTo>
                      <a:pt x="1013" y="203"/>
                    </a:lnTo>
                    <a:lnTo>
                      <a:pt x="1013" y="88"/>
                    </a:lnTo>
                    <a:lnTo>
                      <a:pt x="1013" y="98"/>
                    </a:lnTo>
                    <a:lnTo>
                      <a:pt x="1014" y="124"/>
                    </a:lnTo>
                    <a:lnTo>
                      <a:pt x="1014" y="155"/>
                    </a:lnTo>
                    <a:lnTo>
                      <a:pt x="1014" y="94"/>
                    </a:lnTo>
                    <a:lnTo>
                      <a:pt x="1014" y="141"/>
                    </a:lnTo>
                    <a:lnTo>
                      <a:pt x="1014" y="77"/>
                    </a:lnTo>
                    <a:lnTo>
                      <a:pt x="1014" y="178"/>
                    </a:lnTo>
                    <a:lnTo>
                      <a:pt x="1015" y="95"/>
                    </a:lnTo>
                    <a:lnTo>
                      <a:pt x="1015" y="107"/>
                    </a:lnTo>
                    <a:lnTo>
                      <a:pt x="1015" y="91"/>
                    </a:lnTo>
                    <a:lnTo>
                      <a:pt x="1015" y="153"/>
                    </a:lnTo>
                    <a:lnTo>
                      <a:pt x="1015" y="147"/>
                    </a:lnTo>
                    <a:lnTo>
                      <a:pt x="1015" y="149"/>
                    </a:lnTo>
                    <a:lnTo>
                      <a:pt x="1016" y="195"/>
                    </a:lnTo>
                    <a:lnTo>
                      <a:pt x="1016" y="85"/>
                    </a:lnTo>
                    <a:lnTo>
                      <a:pt x="1016" y="103"/>
                    </a:lnTo>
                    <a:lnTo>
                      <a:pt x="1016" y="171"/>
                    </a:lnTo>
                    <a:lnTo>
                      <a:pt x="1016" y="19"/>
                    </a:lnTo>
                    <a:lnTo>
                      <a:pt x="1016" y="164"/>
                    </a:lnTo>
                    <a:lnTo>
                      <a:pt x="1017" y="176"/>
                    </a:lnTo>
                    <a:lnTo>
                      <a:pt x="1017" y="104"/>
                    </a:lnTo>
                    <a:lnTo>
                      <a:pt x="1017" y="118"/>
                    </a:lnTo>
                    <a:lnTo>
                      <a:pt x="1017" y="152"/>
                    </a:lnTo>
                    <a:lnTo>
                      <a:pt x="1017" y="35"/>
                    </a:lnTo>
                    <a:lnTo>
                      <a:pt x="1017" y="71"/>
                    </a:lnTo>
                    <a:lnTo>
                      <a:pt x="1017" y="94"/>
                    </a:lnTo>
                    <a:lnTo>
                      <a:pt x="1018" y="175"/>
                    </a:lnTo>
                    <a:lnTo>
                      <a:pt x="1018" y="121"/>
                    </a:lnTo>
                    <a:lnTo>
                      <a:pt x="1018" y="137"/>
                    </a:lnTo>
                    <a:lnTo>
                      <a:pt x="1018" y="139"/>
                    </a:lnTo>
                    <a:lnTo>
                      <a:pt x="1018" y="94"/>
                    </a:lnTo>
                    <a:lnTo>
                      <a:pt x="1018" y="115"/>
                    </a:lnTo>
                    <a:lnTo>
                      <a:pt x="1019" y="156"/>
                    </a:lnTo>
                    <a:lnTo>
                      <a:pt x="1019" y="91"/>
                    </a:lnTo>
                    <a:lnTo>
                      <a:pt x="1019" y="162"/>
                    </a:lnTo>
                    <a:lnTo>
                      <a:pt x="1019" y="156"/>
                    </a:lnTo>
                    <a:lnTo>
                      <a:pt x="1019" y="175"/>
                    </a:lnTo>
                    <a:lnTo>
                      <a:pt x="1020" y="82"/>
                    </a:lnTo>
                    <a:lnTo>
                      <a:pt x="1020" y="152"/>
                    </a:lnTo>
                    <a:lnTo>
                      <a:pt x="1020" y="159"/>
                    </a:lnTo>
                    <a:lnTo>
                      <a:pt x="1020" y="100"/>
                    </a:lnTo>
                    <a:lnTo>
                      <a:pt x="1020" y="149"/>
                    </a:lnTo>
                    <a:lnTo>
                      <a:pt x="1020" y="121"/>
                    </a:lnTo>
                    <a:lnTo>
                      <a:pt x="1021" y="87"/>
                    </a:lnTo>
                    <a:lnTo>
                      <a:pt x="1021" y="200"/>
                    </a:lnTo>
                    <a:lnTo>
                      <a:pt x="1021" y="147"/>
                    </a:lnTo>
                    <a:lnTo>
                      <a:pt x="1021" y="133"/>
                    </a:lnTo>
                    <a:lnTo>
                      <a:pt x="1021" y="114"/>
                    </a:lnTo>
                    <a:lnTo>
                      <a:pt x="1021" y="174"/>
                    </a:lnTo>
                    <a:lnTo>
                      <a:pt x="1021" y="141"/>
                    </a:lnTo>
                    <a:lnTo>
                      <a:pt x="1021" y="177"/>
                    </a:lnTo>
                    <a:lnTo>
                      <a:pt x="1021" y="120"/>
                    </a:lnTo>
                    <a:lnTo>
                      <a:pt x="1022" y="205"/>
                    </a:lnTo>
                    <a:lnTo>
                      <a:pt x="1022" y="167"/>
                    </a:lnTo>
                    <a:lnTo>
                      <a:pt x="1022" y="128"/>
                    </a:lnTo>
                    <a:lnTo>
                      <a:pt x="1022" y="84"/>
                    </a:lnTo>
                    <a:lnTo>
                      <a:pt x="1022" y="177"/>
                    </a:lnTo>
                    <a:lnTo>
                      <a:pt x="1023" y="160"/>
                    </a:lnTo>
                    <a:lnTo>
                      <a:pt x="1023" y="144"/>
                    </a:lnTo>
                    <a:lnTo>
                      <a:pt x="1023" y="178"/>
                    </a:lnTo>
                    <a:lnTo>
                      <a:pt x="1023" y="170"/>
                    </a:lnTo>
                    <a:lnTo>
                      <a:pt x="1023" y="164"/>
                    </a:lnTo>
                    <a:lnTo>
                      <a:pt x="1023" y="218"/>
                    </a:lnTo>
                    <a:lnTo>
                      <a:pt x="1024" y="134"/>
                    </a:lnTo>
                    <a:lnTo>
                      <a:pt x="1024" y="79"/>
                    </a:lnTo>
                    <a:lnTo>
                      <a:pt x="1024" y="181"/>
                    </a:lnTo>
                    <a:lnTo>
                      <a:pt x="1024" y="85"/>
                    </a:lnTo>
                    <a:lnTo>
                      <a:pt x="1024" y="166"/>
                    </a:lnTo>
                    <a:lnTo>
                      <a:pt x="1025" y="69"/>
                    </a:lnTo>
                    <a:lnTo>
                      <a:pt x="1025" y="152"/>
                    </a:lnTo>
                    <a:lnTo>
                      <a:pt x="1025" y="127"/>
                    </a:lnTo>
                    <a:lnTo>
                      <a:pt x="1025" y="137"/>
                    </a:lnTo>
                    <a:lnTo>
                      <a:pt x="1025" y="94"/>
                    </a:lnTo>
                    <a:lnTo>
                      <a:pt x="1025" y="106"/>
                    </a:lnTo>
                    <a:lnTo>
                      <a:pt x="1025" y="132"/>
                    </a:lnTo>
                    <a:lnTo>
                      <a:pt x="1025" y="109"/>
                    </a:lnTo>
                    <a:lnTo>
                      <a:pt x="1026" y="185"/>
                    </a:lnTo>
                    <a:lnTo>
                      <a:pt x="1026" y="144"/>
                    </a:lnTo>
                    <a:lnTo>
                      <a:pt x="1026" y="123"/>
                    </a:lnTo>
                    <a:lnTo>
                      <a:pt x="1026" y="157"/>
                    </a:lnTo>
                    <a:lnTo>
                      <a:pt x="1026" y="73"/>
                    </a:lnTo>
                    <a:lnTo>
                      <a:pt x="1027" y="81"/>
                    </a:lnTo>
                    <a:lnTo>
                      <a:pt x="1027" y="69"/>
                    </a:lnTo>
                    <a:lnTo>
                      <a:pt x="1027" y="160"/>
                    </a:lnTo>
                    <a:lnTo>
                      <a:pt x="1027" y="102"/>
                    </a:lnTo>
                    <a:lnTo>
                      <a:pt x="1027" y="137"/>
                    </a:lnTo>
                    <a:lnTo>
                      <a:pt x="1027" y="95"/>
                    </a:lnTo>
                    <a:lnTo>
                      <a:pt x="1027" y="169"/>
                    </a:lnTo>
                    <a:lnTo>
                      <a:pt x="1027" y="130"/>
                    </a:lnTo>
                    <a:lnTo>
                      <a:pt x="1028" y="99"/>
                    </a:lnTo>
                    <a:lnTo>
                      <a:pt x="1028" y="66"/>
                    </a:lnTo>
                    <a:lnTo>
                      <a:pt x="1028" y="150"/>
                    </a:lnTo>
                    <a:lnTo>
                      <a:pt x="1028" y="97"/>
                    </a:lnTo>
                    <a:lnTo>
                      <a:pt x="1028" y="132"/>
                    </a:lnTo>
                    <a:lnTo>
                      <a:pt x="1028" y="38"/>
                    </a:lnTo>
                    <a:lnTo>
                      <a:pt x="1028" y="150"/>
                    </a:lnTo>
                    <a:lnTo>
                      <a:pt x="1029" y="85"/>
                    </a:lnTo>
                    <a:lnTo>
                      <a:pt x="1029" y="182"/>
                    </a:lnTo>
                    <a:lnTo>
                      <a:pt x="1029" y="102"/>
                    </a:lnTo>
                    <a:lnTo>
                      <a:pt x="1029" y="156"/>
                    </a:lnTo>
                    <a:lnTo>
                      <a:pt x="1029" y="77"/>
                    </a:lnTo>
                    <a:lnTo>
                      <a:pt x="1030" y="175"/>
                    </a:lnTo>
                    <a:lnTo>
                      <a:pt x="1030" y="144"/>
                    </a:lnTo>
                    <a:lnTo>
                      <a:pt x="1030" y="155"/>
                    </a:lnTo>
                    <a:lnTo>
                      <a:pt x="1030" y="206"/>
                    </a:lnTo>
                    <a:lnTo>
                      <a:pt x="1030" y="126"/>
                    </a:lnTo>
                    <a:lnTo>
                      <a:pt x="1030" y="166"/>
                    </a:lnTo>
                    <a:lnTo>
                      <a:pt x="1030" y="142"/>
                    </a:lnTo>
                    <a:lnTo>
                      <a:pt x="1030" y="191"/>
                    </a:lnTo>
                    <a:lnTo>
                      <a:pt x="1031" y="110"/>
                    </a:lnTo>
                    <a:lnTo>
                      <a:pt x="1031" y="125"/>
                    </a:lnTo>
                    <a:lnTo>
                      <a:pt x="1031" y="147"/>
                    </a:lnTo>
                    <a:lnTo>
                      <a:pt x="1031" y="215"/>
                    </a:lnTo>
                    <a:lnTo>
                      <a:pt x="1031" y="71"/>
                    </a:lnTo>
                    <a:lnTo>
                      <a:pt x="1031" y="183"/>
                    </a:lnTo>
                    <a:lnTo>
                      <a:pt x="1032" y="98"/>
                    </a:lnTo>
                    <a:lnTo>
                      <a:pt x="1032" y="55"/>
                    </a:lnTo>
                    <a:lnTo>
                      <a:pt x="1032" y="142"/>
                    </a:lnTo>
                    <a:lnTo>
                      <a:pt x="1032" y="137"/>
                    </a:lnTo>
                    <a:lnTo>
                      <a:pt x="1032" y="202"/>
                    </a:lnTo>
                    <a:lnTo>
                      <a:pt x="1032" y="72"/>
                    </a:lnTo>
                    <a:lnTo>
                      <a:pt x="1033" y="89"/>
                    </a:lnTo>
                    <a:lnTo>
                      <a:pt x="1033" y="103"/>
                    </a:lnTo>
                    <a:lnTo>
                      <a:pt x="1033" y="68"/>
                    </a:lnTo>
                    <a:lnTo>
                      <a:pt x="1033" y="178"/>
                    </a:lnTo>
                    <a:lnTo>
                      <a:pt x="1033" y="128"/>
                    </a:lnTo>
                    <a:lnTo>
                      <a:pt x="1033" y="161"/>
                    </a:lnTo>
                    <a:lnTo>
                      <a:pt x="1034" y="102"/>
                    </a:lnTo>
                    <a:lnTo>
                      <a:pt x="1034" y="82"/>
                    </a:lnTo>
                    <a:lnTo>
                      <a:pt x="1034" y="212"/>
                    </a:lnTo>
                    <a:lnTo>
                      <a:pt x="1034" y="134"/>
                    </a:lnTo>
                    <a:lnTo>
                      <a:pt x="1034" y="121"/>
                    </a:lnTo>
                    <a:lnTo>
                      <a:pt x="1034" y="146"/>
                    </a:lnTo>
                    <a:lnTo>
                      <a:pt x="1035" y="97"/>
                    </a:lnTo>
                    <a:lnTo>
                      <a:pt x="1035" y="112"/>
                    </a:lnTo>
                    <a:lnTo>
                      <a:pt x="1035" y="236"/>
                    </a:lnTo>
                    <a:lnTo>
                      <a:pt x="1035" y="62"/>
                    </a:lnTo>
                    <a:lnTo>
                      <a:pt x="1036" y="142"/>
                    </a:lnTo>
                    <a:lnTo>
                      <a:pt x="1036" y="169"/>
                    </a:lnTo>
                    <a:lnTo>
                      <a:pt x="1036" y="88"/>
                    </a:lnTo>
                    <a:lnTo>
                      <a:pt x="1036" y="158"/>
                    </a:lnTo>
                    <a:lnTo>
                      <a:pt x="1036" y="221"/>
                    </a:lnTo>
                    <a:lnTo>
                      <a:pt x="1036" y="104"/>
                    </a:lnTo>
                    <a:lnTo>
                      <a:pt x="1037" y="198"/>
                    </a:lnTo>
                    <a:lnTo>
                      <a:pt x="1037" y="207"/>
                    </a:lnTo>
                    <a:lnTo>
                      <a:pt x="1037" y="87"/>
                    </a:lnTo>
                    <a:lnTo>
                      <a:pt x="1037" y="149"/>
                    </a:lnTo>
                    <a:lnTo>
                      <a:pt x="1037" y="198"/>
                    </a:lnTo>
                    <a:lnTo>
                      <a:pt x="1037" y="89"/>
                    </a:lnTo>
                    <a:lnTo>
                      <a:pt x="1038" y="111"/>
                    </a:lnTo>
                    <a:lnTo>
                      <a:pt x="1038" y="117"/>
                    </a:lnTo>
                    <a:lnTo>
                      <a:pt x="1038" y="61"/>
                    </a:lnTo>
                    <a:lnTo>
                      <a:pt x="1038" y="93"/>
                    </a:lnTo>
                    <a:lnTo>
                      <a:pt x="1038" y="234"/>
                    </a:lnTo>
                    <a:lnTo>
                      <a:pt x="1038" y="53"/>
                    </a:lnTo>
                    <a:lnTo>
                      <a:pt x="1039" y="83"/>
                    </a:lnTo>
                    <a:lnTo>
                      <a:pt x="1039" y="93"/>
                    </a:lnTo>
                    <a:lnTo>
                      <a:pt x="1039" y="77"/>
                    </a:lnTo>
                    <a:lnTo>
                      <a:pt x="1039" y="153"/>
                    </a:lnTo>
                    <a:lnTo>
                      <a:pt x="1039" y="97"/>
                    </a:lnTo>
                    <a:lnTo>
                      <a:pt x="1040" y="43"/>
                    </a:lnTo>
                    <a:lnTo>
                      <a:pt x="1040" y="173"/>
                    </a:lnTo>
                    <a:lnTo>
                      <a:pt x="1040" y="83"/>
                    </a:lnTo>
                    <a:lnTo>
                      <a:pt x="1040" y="176"/>
                    </a:lnTo>
                    <a:lnTo>
                      <a:pt x="1040" y="114"/>
                    </a:lnTo>
                    <a:lnTo>
                      <a:pt x="1041" y="108"/>
                    </a:lnTo>
                    <a:lnTo>
                      <a:pt x="1041" y="28"/>
                    </a:lnTo>
                    <a:lnTo>
                      <a:pt x="1041" y="179"/>
                    </a:lnTo>
                    <a:lnTo>
                      <a:pt x="1041" y="115"/>
                    </a:lnTo>
                    <a:lnTo>
                      <a:pt x="1041" y="136"/>
                    </a:lnTo>
                    <a:lnTo>
                      <a:pt x="1041" y="148"/>
                    </a:lnTo>
                    <a:lnTo>
                      <a:pt x="1041" y="69"/>
                    </a:lnTo>
                    <a:lnTo>
                      <a:pt x="1042" y="114"/>
                    </a:lnTo>
                    <a:lnTo>
                      <a:pt x="1042" y="65"/>
                    </a:lnTo>
                    <a:lnTo>
                      <a:pt x="1042" y="166"/>
                    </a:lnTo>
                    <a:lnTo>
                      <a:pt x="1042" y="135"/>
                    </a:lnTo>
                    <a:lnTo>
                      <a:pt x="1042" y="95"/>
                    </a:lnTo>
                    <a:lnTo>
                      <a:pt x="1042" y="45"/>
                    </a:lnTo>
                    <a:lnTo>
                      <a:pt x="1042" y="210"/>
                    </a:lnTo>
                    <a:lnTo>
                      <a:pt x="1043" y="128"/>
                    </a:lnTo>
                    <a:lnTo>
                      <a:pt x="1043" y="133"/>
                    </a:lnTo>
                    <a:lnTo>
                      <a:pt x="1043" y="167"/>
                    </a:lnTo>
                    <a:lnTo>
                      <a:pt x="1043" y="46"/>
                    </a:lnTo>
                    <a:lnTo>
                      <a:pt x="1043" y="126"/>
                    </a:lnTo>
                    <a:lnTo>
                      <a:pt x="1043" y="151"/>
                    </a:lnTo>
                    <a:lnTo>
                      <a:pt x="1043" y="96"/>
                    </a:lnTo>
                    <a:lnTo>
                      <a:pt x="1044" y="196"/>
                    </a:lnTo>
                    <a:lnTo>
                      <a:pt x="1044" y="98"/>
                    </a:lnTo>
                    <a:lnTo>
                      <a:pt x="1044" y="85"/>
                    </a:lnTo>
                    <a:lnTo>
                      <a:pt x="1044" y="166"/>
                    </a:lnTo>
                    <a:lnTo>
                      <a:pt x="1044" y="153"/>
                    </a:lnTo>
                    <a:lnTo>
                      <a:pt x="1045" y="125"/>
                    </a:lnTo>
                    <a:lnTo>
                      <a:pt x="1045" y="163"/>
                    </a:lnTo>
                    <a:lnTo>
                      <a:pt x="1045" y="99"/>
                    </a:lnTo>
                    <a:lnTo>
                      <a:pt x="1045" y="118"/>
                    </a:lnTo>
                    <a:lnTo>
                      <a:pt x="1045" y="136"/>
                    </a:lnTo>
                    <a:lnTo>
                      <a:pt x="1045" y="183"/>
                    </a:lnTo>
                    <a:lnTo>
                      <a:pt x="1045" y="56"/>
                    </a:lnTo>
                    <a:lnTo>
                      <a:pt x="1046" y="175"/>
                    </a:lnTo>
                    <a:lnTo>
                      <a:pt x="1046" y="120"/>
                    </a:lnTo>
                    <a:lnTo>
                      <a:pt x="1046" y="169"/>
                    </a:lnTo>
                    <a:lnTo>
                      <a:pt x="1046" y="119"/>
                    </a:lnTo>
                    <a:lnTo>
                      <a:pt x="1046" y="234"/>
                    </a:lnTo>
                    <a:lnTo>
                      <a:pt x="1047" y="172"/>
                    </a:lnTo>
                    <a:lnTo>
                      <a:pt x="1047" y="131"/>
                    </a:lnTo>
                    <a:lnTo>
                      <a:pt x="1047" y="179"/>
                    </a:lnTo>
                    <a:lnTo>
                      <a:pt x="1047" y="77"/>
                    </a:lnTo>
                    <a:lnTo>
                      <a:pt x="1047" y="116"/>
                    </a:lnTo>
                    <a:lnTo>
                      <a:pt x="1047" y="216"/>
                    </a:lnTo>
                    <a:lnTo>
                      <a:pt x="1048" y="105"/>
                    </a:lnTo>
                    <a:lnTo>
                      <a:pt x="1048" y="155"/>
                    </a:lnTo>
                    <a:lnTo>
                      <a:pt x="1048" y="137"/>
                    </a:lnTo>
                    <a:lnTo>
                      <a:pt x="1048" y="204"/>
                    </a:lnTo>
                    <a:lnTo>
                      <a:pt x="1048" y="173"/>
                    </a:lnTo>
                    <a:lnTo>
                      <a:pt x="1048" y="162"/>
                    </a:lnTo>
                    <a:lnTo>
                      <a:pt x="1048" y="189"/>
                    </a:lnTo>
                    <a:lnTo>
                      <a:pt x="1049" y="137"/>
                    </a:lnTo>
                    <a:lnTo>
                      <a:pt x="1049" y="173"/>
                    </a:lnTo>
                    <a:lnTo>
                      <a:pt x="1049" y="181"/>
                    </a:lnTo>
                    <a:lnTo>
                      <a:pt x="1049" y="146"/>
                    </a:lnTo>
                    <a:lnTo>
                      <a:pt x="1049" y="202"/>
                    </a:lnTo>
                    <a:lnTo>
                      <a:pt x="1050" y="204"/>
                    </a:lnTo>
                    <a:lnTo>
                      <a:pt x="1050" y="142"/>
                    </a:lnTo>
                    <a:lnTo>
                      <a:pt x="1050" y="206"/>
                    </a:lnTo>
                    <a:lnTo>
                      <a:pt x="1050" y="147"/>
                    </a:lnTo>
                    <a:lnTo>
                      <a:pt x="1050" y="134"/>
                    </a:lnTo>
                    <a:lnTo>
                      <a:pt x="1050" y="117"/>
                    </a:lnTo>
                    <a:lnTo>
                      <a:pt x="1050" y="243"/>
                    </a:lnTo>
                    <a:lnTo>
                      <a:pt x="1051" y="146"/>
                    </a:lnTo>
                    <a:lnTo>
                      <a:pt x="1051" y="270"/>
                    </a:lnTo>
                    <a:lnTo>
                      <a:pt x="1051" y="108"/>
                    </a:lnTo>
                    <a:lnTo>
                      <a:pt x="1051" y="169"/>
                    </a:lnTo>
                    <a:lnTo>
                      <a:pt x="1051" y="130"/>
                    </a:lnTo>
                    <a:lnTo>
                      <a:pt x="1052" y="187"/>
                    </a:lnTo>
                    <a:lnTo>
                      <a:pt x="1052" y="170"/>
                    </a:lnTo>
                    <a:lnTo>
                      <a:pt x="1052" y="138"/>
                    </a:lnTo>
                    <a:lnTo>
                      <a:pt x="1052" y="198"/>
                    </a:lnTo>
                    <a:lnTo>
                      <a:pt x="1052" y="85"/>
                    </a:lnTo>
                    <a:lnTo>
                      <a:pt x="1052" y="175"/>
                    </a:lnTo>
                    <a:lnTo>
                      <a:pt x="1052" y="185"/>
                    </a:lnTo>
                    <a:lnTo>
                      <a:pt x="1053" y="116"/>
                    </a:lnTo>
                    <a:lnTo>
                      <a:pt x="1053" y="171"/>
                    </a:lnTo>
                    <a:lnTo>
                      <a:pt x="1053" y="195"/>
                    </a:lnTo>
                    <a:lnTo>
                      <a:pt x="1053" y="129"/>
                    </a:lnTo>
                    <a:lnTo>
                      <a:pt x="1053" y="236"/>
                    </a:lnTo>
                    <a:lnTo>
                      <a:pt x="1053" y="135"/>
                    </a:lnTo>
                    <a:lnTo>
                      <a:pt x="1054" y="147"/>
                    </a:lnTo>
                    <a:lnTo>
                      <a:pt x="1054" y="242"/>
                    </a:lnTo>
                    <a:lnTo>
                      <a:pt x="1054" y="142"/>
                    </a:lnTo>
                    <a:lnTo>
                      <a:pt x="1054" y="224"/>
                    </a:lnTo>
                    <a:lnTo>
                      <a:pt x="1054" y="140"/>
                    </a:lnTo>
                    <a:lnTo>
                      <a:pt x="1054" y="218"/>
                    </a:lnTo>
                    <a:lnTo>
                      <a:pt x="1055" y="177"/>
                    </a:lnTo>
                    <a:lnTo>
                      <a:pt x="1055" y="165"/>
                    </a:lnTo>
                    <a:lnTo>
                      <a:pt x="1055" y="205"/>
                    </a:lnTo>
                    <a:lnTo>
                      <a:pt x="1055" y="166"/>
                    </a:lnTo>
                    <a:lnTo>
                      <a:pt x="1055" y="199"/>
                    </a:lnTo>
                    <a:lnTo>
                      <a:pt x="1055" y="101"/>
                    </a:lnTo>
                    <a:lnTo>
                      <a:pt x="1056" y="210"/>
                    </a:lnTo>
                    <a:lnTo>
                      <a:pt x="1056" y="140"/>
                    </a:lnTo>
                    <a:lnTo>
                      <a:pt x="1056" y="235"/>
                    </a:lnTo>
                    <a:lnTo>
                      <a:pt x="1056" y="100"/>
                    </a:lnTo>
                    <a:lnTo>
                      <a:pt x="1056" y="188"/>
                    </a:lnTo>
                    <a:lnTo>
                      <a:pt x="1056" y="126"/>
                    </a:lnTo>
                    <a:lnTo>
                      <a:pt x="1057" y="199"/>
                    </a:lnTo>
                    <a:lnTo>
                      <a:pt x="1057" y="161"/>
                    </a:lnTo>
                    <a:lnTo>
                      <a:pt x="1057" y="150"/>
                    </a:lnTo>
                    <a:lnTo>
                      <a:pt x="1057" y="214"/>
                    </a:lnTo>
                    <a:lnTo>
                      <a:pt x="1057" y="194"/>
                    </a:lnTo>
                    <a:lnTo>
                      <a:pt x="1057" y="129"/>
                    </a:lnTo>
                    <a:lnTo>
                      <a:pt x="1057" y="230"/>
                    </a:lnTo>
                    <a:lnTo>
                      <a:pt x="1058" y="129"/>
                    </a:lnTo>
                    <a:lnTo>
                      <a:pt x="1058" y="139"/>
                    </a:lnTo>
                    <a:lnTo>
                      <a:pt x="1058" y="178"/>
                    </a:lnTo>
                    <a:lnTo>
                      <a:pt x="1058" y="138"/>
                    </a:lnTo>
                    <a:lnTo>
                      <a:pt x="1058" y="214"/>
                    </a:lnTo>
                    <a:lnTo>
                      <a:pt x="1059" y="116"/>
                    </a:lnTo>
                    <a:lnTo>
                      <a:pt x="1059" y="160"/>
                    </a:lnTo>
                    <a:lnTo>
                      <a:pt x="1059" y="82"/>
                    </a:lnTo>
                    <a:lnTo>
                      <a:pt x="1059" y="138"/>
                    </a:lnTo>
                    <a:lnTo>
                      <a:pt x="1059" y="118"/>
                    </a:lnTo>
                    <a:lnTo>
                      <a:pt x="1059" y="73"/>
                    </a:lnTo>
                    <a:lnTo>
                      <a:pt x="1060" y="160"/>
                    </a:lnTo>
                    <a:lnTo>
                      <a:pt x="1060" y="120"/>
                    </a:lnTo>
                    <a:lnTo>
                      <a:pt x="1060" y="206"/>
                    </a:lnTo>
                    <a:lnTo>
                      <a:pt x="1060" y="50"/>
                    </a:lnTo>
                    <a:lnTo>
                      <a:pt x="1060" y="152"/>
                    </a:lnTo>
                    <a:lnTo>
                      <a:pt x="1060" y="129"/>
                    </a:lnTo>
                    <a:lnTo>
                      <a:pt x="1061" y="205"/>
                    </a:lnTo>
                    <a:lnTo>
                      <a:pt x="1061" y="180"/>
                    </a:lnTo>
                    <a:lnTo>
                      <a:pt x="1061" y="85"/>
                    </a:lnTo>
                    <a:lnTo>
                      <a:pt x="1061" y="193"/>
                    </a:lnTo>
                    <a:lnTo>
                      <a:pt x="1061" y="130"/>
                    </a:lnTo>
                    <a:lnTo>
                      <a:pt x="1061" y="93"/>
                    </a:lnTo>
                    <a:lnTo>
                      <a:pt x="1061" y="79"/>
                    </a:lnTo>
                    <a:lnTo>
                      <a:pt x="1062" y="150"/>
                    </a:lnTo>
                    <a:lnTo>
                      <a:pt x="1062" y="121"/>
                    </a:lnTo>
                    <a:lnTo>
                      <a:pt x="1062" y="117"/>
                    </a:lnTo>
                    <a:lnTo>
                      <a:pt x="1062" y="107"/>
                    </a:lnTo>
                    <a:lnTo>
                      <a:pt x="1062" y="221"/>
                    </a:lnTo>
                    <a:lnTo>
                      <a:pt x="1063" y="186"/>
                    </a:lnTo>
                    <a:lnTo>
                      <a:pt x="1063" y="118"/>
                    </a:lnTo>
                    <a:lnTo>
                      <a:pt x="1063" y="210"/>
                    </a:lnTo>
                    <a:lnTo>
                      <a:pt x="1063" y="173"/>
                    </a:lnTo>
                    <a:lnTo>
                      <a:pt x="1063" y="141"/>
                    </a:lnTo>
                    <a:lnTo>
                      <a:pt x="1063" y="176"/>
                    </a:lnTo>
                    <a:lnTo>
                      <a:pt x="1064" y="70"/>
                    </a:lnTo>
                    <a:lnTo>
                      <a:pt x="1064" y="146"/>
                    </a:lnTo>
                    <a:lnTo>
                      <a:pt x="1064" y="108"/>
                    </a:lnTo>
                    <a:lnTo>
                      <a:pt x="1064" y="102"/>
                    </a:lnTo>
                    <a:lnTo>
                      <a:pt x="1064" y="176"/>
                    </a:lnTo>
                    <a:lnTo>
                      <a:pt x="1064" y="128"/>
                    </a:lnTo>
                    <a:lnTo>
                      <a:pt x="1064" y="44"/>
                    </a:lnTo>
                    <a:lnTo>
                      <a:pt x="1065" y="185"/>
                    </a:lnTo>
                    <a:lnTo>
                      <a:pt x="1065" y="107"/>
                    </a:lnTo>
                    <a:lnTo>
                      <a:pt x="1065" y="164"/>
                    </a:lnTo>
                    <a:lnTo>
                      <a:pt x="1065" y="153"/>
                    </a:lnTo>
                    <a:lnTo>
                      <a:pt x="1065" y="188"/>
                    </a:lnTo>
                    <a:lnTo>
                      <a:pt x="1065" y="126"/>
                    </a:lnTo>
                    <a:lnTo>
                      <a:pt x="1066" y="144"/>
                    </a:lnTo>
                    <a:lnTo>
                      <a:pt x="1066" y="84"/>
                    </a:lnTo>
                    <a:lnTo>
                      <a:pt x="1066" y="151"/>
                    </a:lnTo>
                    <a:lnTo>
                      <a:pt x="1066" y="75"/>
                    </a:lnTo>
                    <a:lnTo>
                      <a:pt x="1066" y="108"/>
                    </a:lnTo>
                    <a:lnTo>
                      <a:pt x="1066" y="131"/>
                    </a:lnTo>
                    <a:lnTo>
                      <a:pt x="1066" y="224"/>
                    </a:lnTo>
                    <a:lnTo>
                      <a:pt x="1067" y="109"/>
                    </a:lnTo>
                    <a:lnTo>
                      <a:pt x="1067" y="114"/>
                    </a:lnTo>
                    <a:lnTo>
                      <a:pt x="1067" y="76"/>
                    </a:lnTo>
                    <a:lnTo>
                      <a:pt x="1067" y="177"/>
                    </a:lnTo>
                    <a:lnTo>
                      <a:pt x="1067" y="121"/>
                    </a:lnTo>
                    <a:lnTo>
                      <a:pt x="1068" y="136"/>
                    </a:lnTo>
                    <a:lnTo>
                      <a:pt x="1068" y="127"/>
                    </a:lnTo>
                    <a:lnTo>
                      <a:pt x="1068" y="197"/>
                    </a:lnTo>
                    <a:lnTo>
                      <a:pt x="1068" y="166"/>
                    </a:lnTo>
                    <a:lnTo>
                      <a:pt x="1068" y="137"/>
                    </a:lnTo>
                    <a:lnTo>
                      <a:pt x="1068" y="204"/>
                    </a:lnTo>
                    <a:lnTo>
                      <a:pt x="1069" y="159"/>
                    </a:lnTo>
                    <a:lnTo>
                      <a:pt x="1069" y="125"/>
                    </a:lnTo>
                    <a:lnTo>
                      <a:pt x="1069" y="211"/>
                    </a:lnTo>
                    <a:lnTo>
                      <a:pt x="1069" y="204"/>
                    </a:lnTo>
                    <a:lnTo>
                      <a:pt x="1069" y="207"/>
                    </a:lnTo>
                    <a:lnTo>
                      <a:pt x="1070" y="124"/>
                    </a:lnTo>
                    <a:lnTo>
                      <a:pt x="1070" y="167"/>
                    </a:lnTo>
                    <a:lnTo>
                      <a:pt x="1070" y="160"/>
                    </a:lnTo>
                    <a:lnTo>
                      <a:pt x="1070" y="134"/>
                    </a:lnTo>
                    <a:lnTo>
                      <a:pt x="1070" y="193"/>
                    </a:lnTo>
                    <a:lnTo>
                      <a:pt x="1070" y="158"/>
                    </a:lnTo>
                    <a:lnTo>
                      <a:pt x="1070" y="136"/>
                    </a:lnTo>
                    <a:lnTo>
                      <a:pt x="1070" y="249"/>
                    </a:lnTo>
                    <a:lnTo>
                      <a:pt x="1071" y="119"/>
                    </a:lnTo>
                    <a:lnTo>
                      <a:pt x="1071" y="152"/>
                    </a:lnTo>
                    <a:lnTo>
                      <a:pt x="1071" y="128"/>
                    </a:lnTo>
                    <a:lnTo>
                      <a:pt x="1071" y="105"/>
                    </a:lnTo>
                    <a:lnTo>
                      <a:pt x="1071" y="192"/>
                    </a:lnTo>
                    <a:lnTo>
                      <a:pt x="1071" y="145"/>
                    </a:lnTo>
                    <a:lnTo>
                      <a:pt x="1072" y="234"/>
                    </a:lnTo>
                    <a:lnTo>
                      <a:pt x="1072" y="140"/>
                    </a:lnTo>
                    <a:lnTo>
                      <a:pt x="1072" y="242"/>
                    </a:lnTo>
                    <a:lnTo>
                      <a:pt x="1072" y="204"/>
                    </a:lnTo>
                    <a:lnTo>
                      <a:pt x="1072" y="173"/>
                    </a:lnTo>
                    <a:lnTo>
                      <a:pt x="1072" y="162"/>
                    </a:lnTo>
                    <a:lnTo>
                      <a:pt x="1072" y="247"/>
                    </a:lnTo>
                    <a:lnTo>
                      <a:pt x="1073" y="186"/>
                    </a:lnTo>
                    <a:lnTo>
                      <a:pt x="1073" y="197"/>
                    </a:lnTo>
                    <a:lnTo>
                      <a:pt x="1073" y="229"/>
                    </a:lnTo>
                    <a:lnTo>
                      <a:pt x="1073" y="102"/>
                    </a:lnTo>
                    <a:lnTo>
                      <a:pt x="1073" y="114"/>
                    </a:lnTo>
                    <a:lnTo>
                      <a:pt x="1073" y="183"/>
                    </a:lnTo>
                    <a:lnTo>
                      <a:pt x="1073" y="257"/>
                    </a:lnTo>
                    <a:lnTo>
                      <a:pt x="1073" y="82"/>
                    </a:lnTo>
                    <a:lnTo>
                      <a:pt x="1074" y="130"/>
                    </a:lnTo>
                    <a:lnTo>
                      <a:pt x="1074" y="212"/>
                    </a:lnTo>
                    <a:lnTo>
                      <a:pt x="1074" y="99"/>
                    </a:lnTo>
                    <a:lnTo>
                      <a:pt x="1074" y="127"/>
                    </a:lnTo>
                    <a:lnTo>
                      <a:pt x="1074" y="92"/>
                    </a:lnTo>
                    <a:lnTo>
                      <a:pt x="1075" y="208"/>
                    </a:lnTo>
                    <a:lnTo>
                      <a:pt x="1075" y="141"/>
                    </a:lnTo>
                    <a:lnTo>
                      <a:pt x="1075" y="107"/>
                    </a:lnTo>
                    <a:lnTo>
                      <a:pt x="1075" y="182"/>
                    </a:lnTo>
                    <a:lnTo>
                      <a:pt x="1075" y="124"/>
                    </a:lnTo>
                    <a:lnTo>
                      <a:pt x="1075" y="137"/>
                    </a:lnTo>
                    <a:lnTo>
                      <a:pt x="1076" y="143"/>
                    </a:lnTo>
                    <a:lnTo>
                      <a:pt x="1076" y="105"/>
                    </a:lnTo>
                    <a:lnTo>
                      <a:pt x="1076" y="121"/>
                    </a:lnTo>
                    <a:lnTo>
                      <a:pt x="1076" y="113"/>
                    </a:lnTo>
                    <a:lnTo>
                      <a:pt x="1076" y="193"/>
                    </a:lnTo>
                    <a:lnTo>
                      <a:pt x="1076" y="136"/>
                    </a:lnTo>
                    <a:lnTo>
                      <a:pt x="1077" y="124"/>
                    </a:lnTo>
                    <a:lnTo>
                      <a:pt x="1077" y="185"/>
                    </a:lnTo>
                    <a:lnTo>
                      <a:pt x="1077" y="98"/>
                    </a:lnTo>
                    <a:lnTo>
                      <a:pt x="1077" y="111"/>
                    </a:lnTo>
                    <a:lnTo>
                      <a:pt x="1077" y="169"/>
                    </a:lnTo>
                    <a:lnTo>
                      <a:pt x="1077" y="100"/>
                    </a:lnTo>
                    <a:lnTo>
                      <a:pt x="1078" y="154"/>
                    </a:lnTo>
                    <a:lnTo>
                      <a:pt x="1078" y="83"/>
                    </a:lnTo>
                    <a:lnTo>
                      <a:pt x="1078" y="150"/>
                    </a:lnTo>
                    <a:lnTo>
                      <a:pt x="1078" y="75"/>
                    </a:lnTo>
                    <a:lnTo>
                      <a:pt x="1078" y="121"/>
                    </a:lnTo>
                    <a:lnTo>
                      <a:pt x="1078" y="158"/>
                    </a:lnTo>
                    <a:lnTo>
                      <a:pt x="1079" y="115"/>
                    </a:lnTo>
                    <a:lnTo>
                      <a:pt x="1079" y="171"/>
                    </a:lnTo>
                    <a:lnTo>
                      <a:pt x="1079" y="160"/>
                    </a:lnTo>
                    <a:lnTo>
                      <a:pt x="1079" y="120"/>
                    </a:lnTo>
                    <a:lnTo>
                      <a:pt x="1079" y="111"/>
                    </a:lnTo>
                    <a:lnTo>
                      <a:pt x="1079" y="189"/>
                    </a:lnTo>
                    <a:lnTo>
                      <a:pt x="1079" y="160"/>
                    </a:lnTo>
                    <a:lnTo>
                      <a:pt x="1080" y="185"/>
                    </a:lnTo>
                    <a:lnTo>
                      <a:pt x="1080" y="88"/>
                    </a:lnTo>
                    <a:lnTo>
                      <a:pt x="1080" y="120"/>
                    </a:lnTo>
                    <a:lnTo>
                      <a:pt x="1080" y="140"/>
                    </a:lnTo>
                    <a:lnTo>
                      <a:pt x="1080" y="115"/>
                    </a:lnTo>
                    <a:lnTo>
                      <a:pt x="1080" y="171"/>
                    </a:lnTo>
                    <a:lnTo>
                      <a:pt x="1080" y="158"/>
                    </a:lnTo>
                    <a:lnTo>
                      <a:pt x="1081" y="151"/>
                    </a:lnTo>
                    <a:lnTo>
                      <a:pt x="1081" y="806"/>
                    </a:lnTo>
                    <a:lnTo>
                      <a:pt x="1081" y="1552"/>
                    </a:lnTo>
                    <a:lnTo>
                      <a:pt x="1081" y="1707"/>
                    </a:lnTo>
                    <a:lnTo>
                      <a:pt x="1082" y="913"/>
                    </a:lnTo>
                    <a:lnTo>
                      <a:pt x="1082" y="916"/>
                    </a:lnTo>
                    <a:lnTo>
                      <a:pt x="1082" y="822"/>
                    </a:lnTo>
                    <a:lnTo>
                      <a:pt x="1082" y="700"/>
                    </a:lnTo>
                    <a:lnTo>
                      <a:pt x="1082" y="776"/>
                    </a:lnTo>
                    <a:lnTo>
                      <a:pt x="1082" y="1723"/>
                    </a:lnTo>
                    <a:lnTo>
                      <a:pt x="1083" y="1087"/>
                    </a:lnTo>
                    <a:lnTo>
                      <a:pt x="1083" y="909"/>
                    </a:lnTo>
                    <a:lnTo>
                      <a:pt x="1083" y="631"/>
                    </a:lnTo>
                    <a:lnTo>
                      <a:pt x="1083" y="654"/>
                    </a:lnTo>
                    <a:lnTo>
                      <a:pt x="1083" y="580"/>
                    </a:lnTo>
                    <a:lnTo>
                      <a:pt x="1083" y="583"/>
                    </a:lnTo>
                    <a:lnTo>
                      <a:pt x="1084" y="472"/>
                    </a:lnTo>
                    <a:lnTo>
                      <a:pt x="1084" y="481"/>
                    </a:lnTo>
                    <a:lnTo>
                      <a:pt x="1084" y="455"/>
                    </a:lnTo>
                    <a:lnTo>
                      <a:pt x="1084" y="471"/>
                    </a:lnTo>
                    <a:lnTo>
                      <a:pt x="1084" y="429"/>
                    </a:lnTo>
                    <a:lnTo>
                      <a:pt x="1084" y="439"/>
                    </a:lnTo>
                    <a:lnTo>
                      <a:pt x="1084" y="435"/>
                    </a:lnTo>
                    <a:lnTo>
                      <a:pt x="1085" y="375"/>
                    </a:lnTo>
                    <a:lnTo>
                      <a:pt x="1085" y="482"/>
                    </a:lnTo>
                    <a:lnTo>
                      <a:pt x="1085" y="423"/>
                    </a:lnTo>
                    <a:lnTo>
                      <a:pt x="1085" y="276"/>
                    </a:lnTo>
                    <a:lnTo>
                      <a:pt x="1086" y="385"/>
                    </a:lnTo>
                    <a:lnTo>
                      <a:pt x="1086" y="256"/>
                    </a:lnTo>
                    <a:lnTo>
                      <a:pt x="1086" y="381"/>
                    </a:lnTo>
                    <a:lnTo>
                      <a:pt x="1086" y="274"/>
                    </a:lnTo>
                    <a:lnTo>
                      <a:pt x="1086" y="344"/>
                    </a:lnTo>
                    <a:lnTo>
                      <a:pt x="1086" y="224"/>
                    </a:lnTo>
                    <a:lnTo>
                      <a:pt x="1087" y="313"/>
                    </a:lnTo>
                    <a:lnTo>
                      <a:pt x="1087" y="335"/>
                    </a:lnTo>
                    <a:lnTo>
                      <a:pt x="1087" y="257"/>
                    </a:lnTo>
                    <a:lnTo>
                      <a:pt x="1087" y="274"/>
                    </a:lnTo>
                    <a:lnTo>
                      <a:pt x="1087" y="256"/>
                    </a:lnTo>
                    <a:lnTo>
                      <a:pt x="1088" y="340"/>
                    </a:lnTo>
                    <a:lnTo>
                      <a:pt x="1088" y="237"/>
                    </a:lnTo>
                    <a:lnTo>
                      <a:pt x="1088" y="228"/>
                    </a:lnTo>
                    <a:lnTo>
                      <a:pt x="1088" y="218"/>
                    </a:lnTo>
                    <a:lnTo>
                      <a:pt x="1088" y="355"/>
                    </a:lnTo>
                    <a:lnTo>
                      <a:pt x="1088" y="295"/>
                    </a:lnTo>
                    <a:lnTo>
                      <a:pt x="1089" y="240"/>
                    </a:lnTo>
                    <a:lnTo>
                      <a:pt x="1089" y="300"/>
                    </a:lnTo>
                    <a:lnTo>
                      <a:pt x="1089" y="243"/>
                    </a:lnTo>
                    <a:lnTo>
                      <a:pt x="1089" y="230"/>
                    </a:lnTo>
                    <a:lnTo>
                      <a:pt x="1089" y="207"/>
                    </a:lnTo>
                    <a:lnTo>
                      <a:pt x="1089" y="315"/>
                    </a:lnTo>
                    <a:lnTo>
                      <a:pt x="1089" y="247"/>
                    </a:lnTo>
                    <a:lnTo>
                      <a:pt x="1090" y="231"/>
                    </a:lnTo>
                    <a:lnTo>
                      <a:pt x="1090" y="180"/>
                    </a:lnTo>
                    <a:lnTo>
                      <a:pt x="1090" y="255"/>
                    </a:lnTo>
                    <a:lnTo>
                      <a:pt x="1090" y="239"/>
                    </a:lnTo>
                    <a:lnTo>
                      <a:pt x="1090" y="212"/>
                    </a:lnTo>
                    <a:lnTo>
                      <a:pt x="1090" y="181"/>
                    </a:lnTo>
                    <a:lnTo>
                      <a:pt x="1091" y="243"/>
                    </a:lnTo>
                    <a:lnTo>
                      <a:pt x="1091" y="305"/>
                    </a:lnTo>
                    <a:lnTo>
                      <a:pt x="1091" y="121"/>
                    </a:lnTo>
                    <a:lnTo>
                      <a:pt x="1091" y="260"/>
                    </a:lnTo>
                    <a:lnTo>
                      <a:pt x="1091" y="260"/>
                    </a:lnTo>
                    <a:lnTo>
                      <a:pt x="1091" y="176"/>
                    </a:lnTo>
                    <a:lnTo>
                      <a:pt x="1092" y="196"/>
                    </a:lnTo>
                    <a:lnTo>
                      <a:pt x="1092" y="171"/>
                    </a:lnTo>
                    <a:lnTo>
                      <a:pt x="1092" y="343"/>
                    </a:lnTo>
                    <a:lnTo>
                      <a:pt x="1092" y="233"/>
                    </a:lnTo>
                    <a:lnTo>
                      <a:pt x="1092" y="198"/>
                    </a:lnTo>
                    <a:lnTo>
                      <a:pt x="1093" y="210"/>
                    </a:lnTo>
                    <a:lnTo>
                      <a:pt x="1093" y="155"/>
                    </a:lnTo>
                    <a:lnTo>
                      <a:pt x="1093" y="174"/>
                    </a:lnTo>
                    <a:lnTo>
                      <a:pt x="1093" y="254"/>
                    </a:lnTo>
                    <a:lnTo>
                      <a:pt x="1093" y="220"/>
                    </a:lnTo>
                    <a:lnTo>
                      <a:pt x="1093" y="234"/>
                    </a:lnTo>
                    <a:lnTo>
                      <a:pt x="1093" y="160"/>
                    </a:lnTo>
                    <a:lnTo>
                      <a:pt x="1094" y="176"/>
                    </a:lnTo>
                    <a:lnTo>
                      <a:pt x="1094" y="218"/>
                    </a:lnTo>
                    <a:lnTo>
                      <a:pt x="1094" y="178"/>
                    </a:lnTo>
                    <a:lnTo>
                      <a:pt x="1094" y="227"/>
                    </a:lnTo>
                    <a:lnTo>
                      <a:pt x="1094" y="185"/>
                    </a:lnTo>
                    <a:lnTo>
                      <a:pt x="1095" y="228"/>
                    </a:lnTo>
                    <a:lnTo>
                      <a:pt x="1095" y="179"/>
                    </a:lnTo>
                    <a:lnTo>
                      <a:pt x="1095" y="194"/>
                    </a:lnTo>
                    <a:lnTo>
                      <a:pt x="1095" y="270"/>
                    </a:lnTo>
                    <a:lnTo>
                      <a:pt x="1096" y="139"/>
                    </a:lnTo>
                    <a:lnTo>
                      <a:pt x="1096" y="151"/>
                    </a:lnTo>
                    <a:lnTo>
                      <a:pt x="1096" y="142"/>
                    </a:lnTo>
                    <a:lnTo>
                      <a:pt x="1096" y="190"/>
                    </a:lnTo>
                    <a:lnTo>
                      <a:pt x="1096" y="172"/>
                    </a:lnTo>
                    <a:lnTo>
                      <a:pt x="1096" y="191"/>
                    </a:lnTo>
                    <a:lnTo>
                      <a:pt x="1096" y="97"/>
                    </a:lnTo>
                    <a:lnTo>
                      <a:pt x="1097" y="209"/>
                    </a:lnTo>
                    <a:lnTo>
                      <a:pt x="1097" y="131"/>
                    </a:lnTo>
                    <a:lnTo>
                      <a:pt x="1097" y="152"/>
                    </a:lnTo>
                    <a:lnTo>
                      <a:pt x="1097" y="192"/>
                    </a:lnTo>
                    <a:lnTo>
                      <a:pt x="1097" y="82"/>
                    </a:lnTo>
                    <a:lnTo>
                      <a:pt x="1097" y="212"/>
                    </a:lnTo>
                    <a:lnTo>
                      <a:pt x="1098" y="87"/>
                    </a:lnTo>
                    <a:lnTo>
                      <a:pt x="1098" y="182"/>
                    </a:lnTo>
                    <a:lnTo>
                      <a:pt x="1098" y="117"/>
                    </a:lnTo>
                    <a:lnTo>
                      <a:pt x="1098" y="171"/>
                    </a:lnTo>
                    <a:lnTo>
                      <a:pt x="1098" y="147"/>
                    </a:lnTo>
                    <a:lnTo>
                      <a:pt x="1098" y="111"/>
                    </a:lnTo>
                    <a:lnTo>
                      <a:pt x="1099" y="167"/>
                    </a:lnTo>
                    <a:lnTo>
                      <a:pt x="1099" y="167"/>
                    </a:lnTo>
                    <a:lnTo>
                      <a:pt x="1099" y="155"/>
                    </a:lnTo>
                    <a:lnTo>
                      <a:pt x="1099" y="180"/>
                    </a:lnTo>
                    <a:lnTo>
                      <a:pt x="1100" y="49"/>
                    </a:lnTo>
                    <a:lnTo>
                      <a:pt x="1100" y="98"/>
                    </a:lnTo>
                    <a:lnTo>
                      <a:pt x="1100" y="113"/>
                    </a:lnTo>
                    <a:lnTo>
                      <a:pt x="1100" y="170"/>
                    </a:lnTo>
                    <a:lnTo>
                      <a:pt x="1100" y="93"/>
                    </a:lnTo>
                    <a:lnTo>
                      <a:pt x="1100" y="145"/>
                    </a:lnTo>
                    <a:lnTo>
                      <a:pt x="1100" y="123"/>
                    </a:lnTo>
                    <a:lnTo>
                      <a:pt x="1101" y="115"/>
                    </a:lnTo>
                    <a:lnTo>
                      <a:pt x="1101" y="184"/>
                    </a:lnTo>
                    <a:lnTo>
                      <a:pt x="1101" y="119"/>
                    </a:lnTo>
                    <a:lnTo>
                      <a:pt x="1101" y="143"/>
                    </a:lnTo>
                    <a:lnTo>
                      <a:pt x="1101" y="110"/>
                    </a:lnTo>
                    <a:lnTo>
                      <a:pt x="1101" y="174"/>
                    </a:lnTo>
                    <a:lnTo>
                      <a:pt x="1101" y="115"/>
                    </a:lnTo>
                    <a:lnTo>
                      <a:pt x="1101" y="100"/>
                    </a:lnTo>
                    <a:lnTo>
                      <a:pt x="1101" y="222"/>
                    </a:lnTo>
                    <a:lnTo>
                      <a:pt x="1102" y="142"/>
                    </a:lnTo>
                    <a:lnTo>
                      <a:pt x="1102" y="186"/>
                    </a:lnTo>
                    <a:lnTo>
                      <a:pt x="1102" y="198"/>
                    </a:lnTo>
                    <a:lnTo>
                      <a:pt x="1102" y="53"/>
                    </a:lnTo>
                    <a:lnTo>
                      <a:pt x="1102" y="136"/>
                    </a:lnTo>
                    <a:lnTo>
                      <a:pt x="1102" y="152"/>
                    </a:lnTo>
                    <a:lnTo>
                      <a:pt x="1103" y="117"/>
                    </a:lnTo>
                    <a:lnTo>
                      <a:pt x="1103" y="118"/>
                    </a:lnTo>
                    <a:lnTo>
                      <a:pt x="1103" y="49"/>
                    </a:lnTo>
                    <a:lnTo>
                      <a:pt x="1103" y="162"/>
                    </a:lnTo>
                    <a:lnTo>
                      <a:pt x="1103" y="115"/>
                    </a:lnTo>
                    <a:lnTo>
                      <a:pt x="1104" y="168"/>
                    </a:lnTo>
                    <a:lnTo>
                      <a:pt x="1104" y="173"/>
                    </a:lnTo>
                    <a:lnTo>
                      <a:pt x="1104" y="69"/>
                    </a:lnTo>
                    <a:lnTo>
                      <a:pt x="1104" y="122"/>
                    </a:lnTo>
                    <a:lnTo>
                      <a:pt x="1104" y="140"/>
                    </a:lnTo>
                    <a:lnTo>
                      <a:pt x="1104" y="178"/>
                    </a:lnTo>
                    <a:lnTo>
                      <a:pt x="1105" y="101"/>
                    </a:lnTo>
                    <a:lnTo>
                      <a:pt x="1105" y="205"/>
                    </a:lnTo>
                    <a:lnTo>
                      <a:pt x="1105" y="109"/>
                    </a:lnTo>
                    <a:lnTo>
                      <a:pt x="1105" y="186"/>
                    </a:lnTo>
                    <a:lnTo>
                      <a:pt x="1106" y="104"/>
                    </a:lnTo>
                    <a:lnTo>
                      <a:pt x="1106" y="135"/>
                    </a:lnTo>
                    <a:lnTo>
                      <a:pt x="1106" y="190"/>
                    </a:lnTo>
                    <a:lnTo>
                      <a:pt x="1106" y="83"/>
                    </a:lnTo>
                    <a:lnTo>
                      <a:pt x="1106" y="143"/>
                    </a:lnTo>
                    <a:lnTo>
                      <a:pt x="1106" y="104"/>
                    </a:lnTo>
                    <a:lnTo>
                      <a:pt x="1107" y="63"/>
                    </a:lnTo>
                    <a:lnTo>
                      <a:pt x="1107" y="199"/>
                    </a:lnTo>
                    <a:lnTo>
                      <a:pt x="1107" y="101"/>
                    </a:lnTo>
                    <a:lnTo>
                      <a:pt x="1107" y="128"/>
                    </a:lnTo>
                    <a:lnTo>
                      <a:pt x="1107" y="14"/>
                    </a:lnTo>
                    <a:lnTo>
                      <a:pt x="1108" y="124"/>
                    </a:lnTo>
                    <a:lnTo>
                      <a:pt x="1108" y="50"/>
                    </a:lnTo>
                    <a:lnTo>
                      <a:pt x="1108" y="142"/>
                    </a:lnTo>
                    <a:lnTo>
                      <a:pt x="1108" y="122"/>
                    </a:lnTo>
                    <a:lnTo>
                      <a:pt x="1108" y="67"/>
                    </a:lnTo>
                    <a:lnTo>
                      <a:pt x="1108" y="158"/>
                    </a:lnTo>
                    <a:lnTo>
                      <a:pt x="1109" y="70"/>
                    </a:lnTo>
                    <a:lnTo>
                      <a:pt x="1109" y="69"/>
                    </a:lnTo>
                    <a:lnTo>
                      <a:pt x="1109" y="164"/>
                    </a:lnTo>
                    <a:lnTo>
                      <a:pt x="1109" y="132"/>
                    </a:lnTo>
                    <a:lnTo>
                      <a:pt x="1109" y="127"/>
                    </a:lnTo>
                    <a:lnTo>
                      <a:pt x="1110" y="168"/>
                    </a:lnTo>
                    <a:lnTo>
                      <a:pt x="1110" y="20"/>
                    </a:lnTo>
                    <a:lnTo>
                      <a:pt x="1110" y="122"/>
                    </a:lnTo>
                    <a:lnTo>
                      <a:pt x="1110" y="130"/>
                    </a:lnTo>
                    <a:lnTo>
                      <a:pt x="1110" y="144"/>
                    </a:lnTo>
                    <a:lnTo>
                      <a:pt x="1110" y="77"/>
                    </a:lnTo>
                    <a:lnTo>
                      <a:pt x="1110" y="126"/>
                    </a:lnTo>
                    <a:lnTo>
                      <a:pt x="1110" y="163"/>
                    </a:lnTo>
                    <a:lnTo>
                      <a:pt x="1111" y="186"/>
                    </a:lnTo>
                    <a:lnTo>
                      <a:pt x="1111" y="103"/>
                    </a:lnTo>
                    <a:lnTo>
                      <a:pt x="1111" y="167"/>
                    </a:lnTo>
                    <a:lnTo>
                      <a:pt x="1111" y="120"/>
                    </a:lnTo>
                    <a:lnTo>
                      <a:pt x="1111" y="186"/>
                    </a:lnTo>
                    <a:lnTo>
                      <a:pt x="1111" y="142"/>
                    </a:lnTo>
                    <a:lnTo>
                      <a:pt x="1111" y="142"/>
                    </a:lnTo>
                    <a:lnTo>
                      <a:pt x="1112" y="60"/>
                    </a:lnTo>
                    <a:lnTo>
                      <a:pt x="1112" y="211"/>
                    </a:lnTo>
                    <a:lnTo>
                      <a:pt x="1112" y="162"/>
                    </a:lnTo>
                    <a:lnTo>
                      <a:pt x="1112" y="101"/>
                    </a:lnTo>
                    <a:lnTo>
                      <a:pt x="1112" y="56"/>
                    </a:lnTo>
                    <a:lnTo>
                      <a:pt x="1112" y="159"/>
                    </a:lnTo>
                    <a:lnTo>
                      <a:pt x="1112" y="148"/>
                    </a:lnTo>
                    <a:lnTo>
                      <a:pt x="1112" y="104"/>
                    </a:lnTo>
                    <a:lnTo>
                      <a:pt x="1113" y="98"/>
                    </a:lnTo>
                    <a:lnTo>
                      <a:pt x="1113" y="164"/>
                    </a:lnTo>
                    <a:lnTo>
                      <a:pt x="1113" y="124"/>
                    </a:lnTo>
                    <a:lnTo>
                      <a:pt x="1113" y="133"/>
                    </a:lnTo>
                    <a:lnTo>
                      <a:pt x="1113" y="77"/>
                    </a:lnTo>
                    <a:lnTo>
                      <a:pt x="1113" y="146"/>
                    </a:lnTo>
                    <a:lnTo>
                      <a:pt x="1114" y="112"/>
                    </a:lnTo>
                    <a:lnTo>
                      <a:pt x="1114" y="152"/>
                    </a:lnTo>
                    <a:lnTo>
                      <a:pt x="1114" y="174"/>
                    </a:lnTo>
                    <a:lnTo>
                      <a:pt x="1114" y="55"/>
                    </a:lnTo>
                    <a:lnTo>
                      <a:pt x="1114" y="102"/>
                    </a:lnTo>
                    <a:lnTo>
                      <a:pt x="1114" y="112"/>
                    </a:lnTo>
                    <a:lnTo>
                      <a:pt x="1114" y="173"/>
                    </a:lnTo>
                    <a:lnTo>
                      <a:pt x="1115" y="115"/>
                    </a:lnTo>
                    <a:lnTo>
                      <a:pt x="1115" y="147"/>
                    </a:lnTo>
                    <a:lnTo>
                      <a:pt x="1115" y="147"/>
                    </a:lnTo>
                    <a:lnTo>
                      <a:pt x="1115" y="77"/>
                    </a:lnTo>
                    <a:lnTo>
                      <a:pt x="1115" y="87"/>
                    </a:lnTo>
                    <a:lnTo>
                      <a:pt x="1115" y="162"/>
                    </a:lnTo>
                    <a:lnTo>
                      <a:pt x="1116" y="203"/>
                    </a:lnTo>
                    <a:lnTo>
                      <a:pt x="1116" y="87"/>
                    </a:lnTo>
                    <a:lnTo>
                      <a:pt x="1116" y="160"/>
                    </a:lnTo>
                    <a:lnTo>
                      <a:pt x="1116" y="73"/>
                    </a:lnTo>
                    <a:lnTo>
                      <a:pt x="1116" y="138"/>
                    </a:lnTo>
                    <a:lnTo>
                      <a:pt x="1116" y="130"/>
                    </a:lnTo>
                    <a:lnTo>
                      <a:pt x="1117" y="73"/>
                    </a:lnTo>
                    <a:lnTo>
                      <a:pt x="1117" y="164"/>
                    </a:lnTo>
                    <a:lnTo>
                      <a:pt x="1117" y="80"/>
                    </a:lnTo>
                    <a:lnTo>
                      <a:pt x="1117" y="119"/>
                    </a:lnTo>
                    <a:lnTo>
                      <a:pt x="1117" y="60"/>
                    </a:lnTo>
                    <a:lnTo>
                      <a:pt x="1118" y="68"/>
                    </a:lnTo>
                    <a:lnTo>
                      <a:pt x="1118" y="163"/>
                    </a:lnTo>
                    <a:lnTo>
                      <a:pt x="1118" y="63"/>
                    </a:lnTo>
                    <a:lnTo>
                      <a:pt x="1118" y="126"/>
                    </a:lnTo>
                    <a:lnTo>
                      <a:pt x="1118" y="80"/>
                    </a:lnTo>
                    <a:lnTo>
                      <a:pt x="1119" y="160"/>
                    </a:lnTo>
                    <a:lnTo>
                      <a:pt x="1119" y="100"/>
                    </a:lnTo>
                    <a:lnTo>
                      <a:pt x="1119" y="174"/>
                    </a:lnTo>
                    <a:lnTo>
                      <a:pt x="1119" y="79"/>
                    </a:lnTo>
                    <a:lnTo>
                      <a:pt x="1119" y="126"/>
                    </a:lnTo>
                    <a:lnTo>
                      <a:pt x="1119" y="183"/>
                    </a:lnTo>
                    <a:lnTo>
                      <a:pt x="1120" y="50"/>
                    </a:lnTo>
                    <a:lnTo>
                      <a:pt x="1120" y="103"/>
                    </a:lnTo>
                    <a:lnTo>
                      <a:pt x="1120" y="83"/>
                    </a:lnTo>
                    <a:lnTo>
                      <a:pt x="1120" y="157"/>
                    </a:lnTo>
                    <a:lnTo>
                      <a:pt x="1120" y="54"/>
                    </a:lnTo>
                    <a:lnTo>
                      <a:pt x="1120" y="74"/>
                    </a:lnTo>
                    <a:lnTo>
                      <a:pt x="1120" y="127"/>
                    </a:lnTo>
                    <a:lnTo>
                      <a:pt x="1121" y="129"/>
                    </a:lnTo>
                    <a:lnTo>
                      <a:pt x="1121" y="74"/>
                    </a:lnTo>
                    <a:lnTo>
                      <a:pt x="1121" y="83"/>
                    </a:lnTo>
                    <a:lnTo>
                      <a:pt x="1121" y="47"/>
                    </a:lnTo>
                    <a:lnTo>
                      <a:pt x="1121" y="187"/>
                    </a:lnTo>
                    <a:lnTo>
                      <a:pt x="1121" y="88"/>
                    </a:lnTo>
                    <a:lnTo>
                      <a:pt x="1122" y="81"/>
                    </a:lnTo>
                    <a:lnTo>
                      <a:pt x="1122" y="160"/>
                    </a:lnTo>
                    <a:lnTo>
                      <a:pt x="1122" y="32"/>
                    </a:lnTo>
                    <a:lnTo>
                      <a:pt x="1122" y="138"/>
                    </a:lnTo>
                    <a:lnTo>
                      <a:pt x="1122" y="49"/>
                    </a:lnTo>
                    <a:lnTo>
                      <a:pt x="1122" y="1"/>
                    </a:lnTo>
                    <a:lnTo>
                      <a:pt x="1122" y="110"/>
                    </a:lnTo>
                    <a:lnTo>
                      <a:pt x="1123" y="78"/>
                    </a:lnTo>
                    <a:lnTo>
                      <a:pt x="1123" y="51"/>
                    </a:lnTo>
                    <a:lnTo>
                      <a:pt x="1123" y="165"/>
                    </a:lnTo>
                    <a:lnTo>
                      <a:pt x="1123" y="79"/>
                    </a:lnTo>
                    <a:lnTo>
                      <a:pt x="1123" y="124"/>
                    </a:lnTo>
                    <a:lnTo>
                      <a:pt x="1123" y="24"/>
                    </a:lnTo>
                    <a:lnTo>
                      <a:pt x="1124" y="145"/>
                    </a:lnTo>
                    <a:lnTo>
                      <a:pt x="1124" y="63"/>
                    </a:lnTo>
                    <a:lnTo>
                      <a:pt x="1124" y="195"/>
                    </a:lnTo>
                    <a:lnTo>
                      <a:pt x="1124" y="105"/>
                    </a:lnTo>
                    <a:lnTo>
                      <a:pt x="1124" y="87"/>
                    </a:lnTo>
                    <a:lnTo>
                      <a:pt x="1125" y="3"/>
                    </a:lnTo>
                    <a:lnTo>
                      <a:pt x="1125" y="102"/>
                    </a:lnTo>
                    <a:lnTo>
                      <a:pt x="1125" y="78"/>
                    </a:lnTo>
                    <a:lnTo>
                      <a:pt x="1125" y="122"/>
                    </a:lnTo>
                    <a:lnTo>
                      <a:pt x="1125" y="169"/>
                    </a:lnTo>
                    <a:lnTo>
                      <a:pt x="1125" y="82"/>
                    </a:lnTo>
                    <a:lnTo>
                      <a:pt x="1126" y="121"/>
                    </a:lnTo>
                    <a:lnTo>
                      <a:pt x="1126" y="150"/>
                    </a:lnTo>
                    <a:lnTo>
                      <a:pt x="1126" y="67"/>
                    </a:lnTo>
                    <a:lnTo>
                      <a:pt x="1126" y="113"/>
                    </a:lnTo>
                    <a:lnTo>
                      <a:pt x="1126" y="93"/>
                    </a:lnTo>
                    <a:lnTo>
                      <a:pt x="1126" y="137"/>
                    </a:lnTo>
                    <a:lnTo>
                      <a:pt x="1127" y="122"/>
                    </a:lnTo>
                    <a:lnTo>
                      <a:pt x="1127" y="108"/>
                    </a:lnTo>
                    <a:lnTo>
                      <a:pt x="1127" y="141"/>
                    </a:lnTo>
                    <a:lnTo>
                      <a:pt x="1127" y="61"/>
                    </a:lnTo>
                    <a:lnTo>
                      <a:pt x="1127" y="62"/>
                    </a:lnTo>
                    <a:lnTo>
                      <a:pt x="1127" y="96"/>
                    </a:lnTo>
                    <a:lnTo>
                      <a:pt x="1127" y="63"/>
                    </a:lnTo>
                    <a:lnTo>
                      <a:pt x="1128" y="162"/>
                    </a:lnTo>
                    <a:lnTo>
                      <a:pt x="1128" y="78"/>
                    </a:lnTo>
                    <a:lnTo>
                      <a:pt x="1128" y="144"/>
                    </a:lnTo>
                    <a:lnTo>
                      <a:pt x="1128" y="62"/>
                    </a:lnTo>
                    <a:lnTo>
                      <a:pt x="1128" y="50"/>
                    </a:lnTo>
                    <a:lnTo>
                      <a:pt x="1129" y="134"/>
                    </a:lnTo>
                    <a:lnTo>
                      <a:pt x="1129" y="99"/>
                    </a:lnTo>
                    <a:lnTo>
                      <a:pt x="1129" y="78"/>
                    </a:lnTo>
                    <a:lnTo>
                      <a:pt x="1129" y="136"/>
                    </a:lnTo>
                    <a:lnTo>
                      <a:pt x="1129" y="42"/>
                    </a:lnTo>
                    <a:lnTo>
                      <a:pt x="1129" y="95"/>
                    </a:lnTo>
                    <a:lnTo>
                      <a:pt x="1129" y="87"/>
                    </a:lnTo>
                    <a:lnTo>
                      <a:pt x="1130" y="47"/>
                    </a:lnTo>
                    <a:lnTo>
                      <a:pt x="1130" y="179"/>
                    </a:lnTo>
                    <a:lnTo>
                      <a:pt x="1130" y="157"/>
                    </a:lnTo>
                    <a:lnTo>
                      <a:pt x="1130" y="7"/>
                    </a:lnTo>
                    <a:lnTo>
                      <a:pt x="1130" y="135"/>
                    </a:lnTo>
                    <a:lnTo>
                      <a:pt x="1131" y="43"/>
                    </a:lnTo>
                    <a:lnTo>
                      <a:pt x="1131" y="148"/>
                    </a:lnTo>
                    <a:lnTo>
                      <a:pt x="1131" y="116"/>
                    </a:lnTo>
                    <a:lnTo>
                      <a:pt x="1131" y="120"/>
                    </a:lnTo>
                    <a:lnTo>
                      <a:pt x="1131" y="23"/>
                    </a:lnTo>
                    <a:lnTo>
                      <a:pt x="1132" y="151"/>
                    </a:lnTo>
                    <a:lnTo>
                      <a:pt x="1132" y="110"/>
                    </a:lnTo>
                    <a:lnTo>
                      <a:pt x="1132" y="127"/>
                    </a:lnTo>
                    <a:lnTo>
                      <a:pt x="1132" y="161"/>
                    </a:lnTo>
                    <a:lnTo>
                      <a:pt x="1132" y="63"/>
                    </a:lnTo>
                    <a:lnTo>
                      <a:pt x="1132" y="106"/>
                    </a:lnTo>
                    <a:lnTo>
                      <a:pt x="1132" y="50"/>
                    </a:lnTo>
                    <a:lnTo>
                      <a:pt x="1133" y="120"/>
                    </a:lnTo>
                    <a:lnTo>
                      <a:pt x="1133" y="73"/>
                    </a:lnTo>
                    <a:lnTo>
                      <a:pt x="1133" y="22"/>
                    </a:lnTo>
                    <a:lnTo>
                      <a:pt x="1133" y="121"/>
                    </a:lnTo>
                    <a:lnTo>
                      <a:pt x="1133" y="112"/>
                    </a:lnTo>
                    <a:lnTo>
                      <a:pt x="1133" y="138"/>
                    </a:lnTo>
                    <a:lnTo>
                      <a:pt x="1134" y="141"/>
                    </a:lnTo>
                    <a:lnTo>
                      <a:pt x="1134" y="90"/>
                    </a:lnTo>
                    <a:lnTo>
                      <a:pt x="1134" y="126"/>
                    </a:lnTo>
                    <a:lnTo>
                      <a:pt x="1134" y="107"/>
                    </a:lnTo>
                    <a:lnTo>
                      <a:pt x="1134" y="156"/>
                    </a:lnTo>
                    <a:lnTo>
                      <a:pt x="1134" y="73"/>
                    </a:lnTo>
                    <a:lnTo>
                      <a:pt x="1134" y="123"/>
                    </a:lnTo>
                    <a:lnTo>
                      <a:pt x="1135" y="24"/>
                    </a:lnTo>
                    <a:lnTo>
                      <a:pt x="1135" y="154"/>
                    </a:lnTo>
                    <a:lnTo>
                      <a:pt x="1135" y="53"/>
                    </a:lnTo>
                    <a:lnTo>
                      <a:pt x="1135" y="103"/>
                    </a:lnTo>
                    <a:lnTo>
                      <a:pt x="1135" y="78"/>
                    </a:lnTo>
                    <a:lnTo>
                      <a:pt x="1135" y="123"/>
                    </a:lnTo>
                    <a:lnTo>
                      <a:pt x="1136" y="100"/>
                    </a:lnTo>
                    <a:lnTo>
                      <a:pt x="1136" y="147"/>
                    </a:lnTo>
                    <a:lnTo>
                      <a:pt x="1136" y="74"/>
                    </a:lnTo>
                    <a:lnTo>
                      <a:pt x="1136" y="180"/>
                    </a:lnTo>
                    <a:lnTo>
                      <a:pt x="1136" y="109"/>
                    </a:lnTo>
                    <a:lnTo>
                      <a:pt x="1136" y="76"/>
                    </a:lnTo>
                    <a:lnTo>
                      <a:pt x="1136" y="156"/>
                    </a:lnTo>
                    <a:lnTo>
                      <a:pt x="1137" y="123"/>
                    </a:lnTo>
                    <a:lnTo>
                      <a:pt x="1137" y="62"/>
                    </a:lnTo>
                    <a:lnTo>
                      <a:pt x="1137" y="151"/>
                    </a:lnTo>
                    <a:lnTo>
                      <a:pt x="1137" y="116"/>
                    </a:lnTo>
                    <a:lnTo>
                      <a:pt x="1138" y="47"/>
                    </a:lnTo>
                    <a:lnTo>
                      <a:pt x="1138" y="159"/>
                    </a:lnTo>
                    <a:lnTo>
                      <a:pt x="1138" y="92"/>
                    </a:lnTo>
                    <a:lnTo>
                      <a:pt x="1138" y="167"/>
                    </a:lnTo>
                    <a:lnTo>
                      <a:pt x="1138" y="66"/>
                    </a:lnTo>
                    <a:lnTo>
                      <a:pt x="1138" y="141"/>
                    </a:lnTo>
                    <a:lnTo>
                      <a:pt x="1139" y="182"/>
                    </a:lnTo>
                    <a:lnTo>
                      <a:pt x="1139" y="127"/>
                    </a:lnTo>
                    <a:lnTo>
                      <a:pt x="1139" y="93"/>
                    </a:lnTo>
                    <a:lnTo>
                      <a:pt x="1139" y="84"/>
                    </a:lnTo>
                    <a:lnTo>
                      <a:pt x="1139" y="202"/>
                    </a:lnTo>
                    <a:lnTo>
                      <a:pt x="1139" y="167"/>
                    </a:lnTo>
                    <a:lnTo>
                      <a:pt x="1140" y="146"/>
                    </a:lnTo>
                    <a:lnTo>
                      <a:pt x="1140" y="156"/>
                    </a:lnTo>
                    <a:lnTo>
                      <a:pt x="1140" y="39"/>
                    </a:lnTo>
                    <a:lnTo>
                      <a:pt x="1140" y="107"/>
                    </a:lnTo>
                    <a:lnTo>
                      <a:pt x="1140" y="94"/>
                    </a:lnTo>
                    <a:lnTo>
                      <a:pt x="1140" y="180"/>
                    </a:lnTo>
                    <a:lnTo>
                      <a:pt x="1141" y="102"/>
                    </a:lnTo>
                    <a:lnTo>
                      <a:pt x="1141" y="40"/>
                    </a:lnTo>
                    <a:lnTo>
                      <a:pt x="1141" y="150"/>
                    </a:lnTo>
                    <a:lnTo>
                      <a:pt x="1141" y="128"/>
                    </a:lnTo>
                    <a:lnTo>
                      <a:pt x="1141" y="68"/>
                    </a:lnTo>
                    <a:lnTo>
                      <a:pt x="1141" y="66"/>
                    </a:lnTo>
                    <a:lnTo>
                      <a:pt x="1142" y="122"/>
                    </a:lnTo>
                    <a:lnTo>
                      <a:pt x="1142" y="162"/>
                    </a:lnTo>
                    <a:lnTo>
                      <a:pt x="1142" y="80"/>
                    </a:lnTo>
                    <a:lnTo>
                      <a:pt x="1142" y="101"/>
                    </a:lnTo>
                    <a:lnTo>
                      <a:pt x="1142" y="128"/>
                    </a:lnTo>
                    <a:lnTo>
                      <a:pt x="1143" y="49"/>
                    </a:lnTo>
                    <a:lnTo>
                      <a:pt x="1143" y="94"/>
                    </a:lnTo>
                    <a:lnTo>
                      <a:pt x="1143" y="24"/>
                    </a:lnTo>
                    <a:lnTo>
                      <a:pt x="1143" y="115"/>
                    </a:lnTo>
                    <a:lnTo>
                      <a:pt x="1143" y="52"/>
                    </a:lnTo>
                    <a:lnTo>
                      <a:pt x="1144" y="168"/>
                    </a:lnTo>
                    <a:lnTo>
                      <a:pt x="1144" y="176"/>
                    </a:lnTo>
                    <a:lnTo>
                      <a:pt x="1144" y="98"/>
                    </a:lnTo>
                    <a:lnTo>
                      <a:pt x="1144" y="64"/>
                    </a:lnTo>
                    <a:lnTo>
                      <a:pt x="1144" y="167"/>
                    </a:lnTo>
                    <a:lnTo>
                      <a:pt x="1144" y="62"/>
                    </a:lnTo>
                    <a:lnTo>
                      <a:pt x="1145" y="83"/>
                    </a:lnTo>
                    <a:lnTo>
                      <a:pt x="1145" y="129"/>
                    </a:lnTo>
                    <a:lnTo>
                      <a:pt x="1145" y="145"/>
                    </a:lnTo>
                    <a:lnTo>
                      <a:pt x="1145" y="37"/>
                    </a:lnTo>
                    <a:lnTo>
                      <a:pt x="1145" y="90"/>
                    </a:lnTo>
                    <a:lnTo>
                      <a:pt x="1145" y="124"/>
                    </a:lnTo>
                    <a:lnTo>
                      <a:pt x="1145" y="216"/>
                    </a:lnTo>
                    <a:lnTo>
                      <a:pt x="1146" y="74"/>
                    </a:lnTo>
                    <a:lnTo>
                      <a:pt x="1146" y="86"/>
                    </a:lnTo>
                    <a:lnTo>
                      <a:pt x="1146" y="64"/>
                    </a:lnTo>
                    <a:lnTo>
                      <a:pt x="1146" y="181"/>
                    </a:lnTo>
                    <a:lnTo>
                      <a:pt x="1146" y="61"/>
                    </a:lnTo>
                    <a:lnTo>
                      <a:pt x="1147" y="154"/>
                    </a:lnTo>
                    <a:lnTo>
                      <a:pt x="1147" y="74"/>
                    </a:lnTo>
                    <a:lnTo>
                      <a:pt x="1147" y="40"/>
                    </a:lnTo>
                    <a:lnTo>
                      <a:pt x="1147" y="162"/>
                    </a:lnTo>
                    <a:lnTo>
                      <a:pt x="1148" y="180"/>
                    </a:lnTo>
                    <a:lnTo>
                      <a:pt x="1148" y="189"/>
                    </a:lnTo>
                    <a:lnTo>
                      <a:pt x="1148" y="90"/>
                    </a:lnTo>
                    <a:lnTo>
                      <a:pt x="1148" y="116"/>
                    </a:lnTo>
                    <a:lnTo>
                      <a:pt x="1148" y="106"/>
                    </a:lnTo>
                    <a:lnTo>
                      <a:pt x="1148" y="64"/>
                    </a:lnTo>
                    <a:lnTo>
                      <a:pt x="1148" y="194"/>
                    </a:lnTo>
                    <a:lnTo>
                      <a:pt x="1149" y="104"/>
                    </a:lnTo>
                    <a:lnTo>
                      <a:pt x="1149" y="191"/>
                    </a:lnTo>
                    <a:lnTo>
                      <a:pt x="1149" y="71"/>
                    </a:lnTo>
                    <a:lnTo>
                      <a:pt x="1149" y="159"/>
                    </a:lnTo>
                    <a:lnTo>
                      <a:pt x="1149" y="174"/>
                    </a:lnTo>
                    <a:lnTo>
                      <a:pt x="1149" y="213"/>
                    </a:lnTo>
                    <a:lnTo>
                      <a:pt x="1149" y="44"/>
                    </a:lnTo>
                    <a:lnTo>
                      <a:pt x="1150" y="115"/>
                    </a:lnTo>
                    <a:lnTo>
                      <a:pt x="1150" y="108"/>
                    </a:lnTo>
                    <a:lnTo>
                      <a:pt x="1150" y="207"/>
                    </a:lnTo>
                    <a:lnTo>
                      <a:pt x="1150" y="138"/>
                    </a:lnTo>
                    <a:lnTo>
                      <a:pt x="1150" y="150"/>
                    </a:lnTo>
                    <a:lnTo>
                      <a:pt x="1150" y="170"/>
                    </a:lnTo>
                    <a:lnTo>
                      <a:pt x="1151" y="85"/>
                    </a:lnTo>
                    <a:lnTo>
                      <a:pt x="1151" y="155"/>
                    </a:lnTo>
                    <a:lnTo>
                      <a:pt x="1151" y="82"/>
                    </a:lnTo>
                    <a:lnTo>
                      <a:pt x="1151" y="59"/>
                    </a:lnTo>
                    <a:lnTo>
                      <a:pt x="1151" y="175"/>
                    </a:lnTo>
                    <a:lnTo>
                      <a:pt x="1151" y="137"/>
                    </a:lnTo>
                    <a:lnTo>
                      <a:pt x="1151" y="135"/>
                    </a:lnTo>
                    <a:lnTo>
                      <a:pt x="1152" y="203"/>
                    </a:lnTo>
                    <a:lnTo>
                      <a:pt x="1152" y="153"/>
                    </a:lnTo>
                    <a:lnTo>
                      <a:pt x="1152" y="209"/>
                    </a:lnTo>
                    <a:lnTo>
                      <a:pt x="1152" y="102"/>
                    </a:lnTo>
                    <a:lnTo>
                      <a:pt x="1152" y="144"/>
                    </a:lnTo>
                    <a:lnTo>
                      <a:pt x="1153" y="117"/>
                    </a:lnTo>
                    <a:lnTo>
                      <a:pt x="1153" y="178"/>
                    </a:lnTo>
                    <a:lnTo>
                      <a:pt x="1153" y="121"/>
                    </a:lnTo>
                    <a:lnTo>
                      <a:pt x="1153" y="172"/>
                    </a:lnTo>
                    <a:lnTo>
                      <a:pt x="1153" y="57"/>
                    </a:lnTo>
                    <a:lnTo>
                      <a:pt x="1154" y="180"/>
                    </a:lnTo>
                    <a:lnTo>
                      <a:pt x="1154" y="63"/>
                    </a:lnTo>
                    <a:lnTo>
                      <a:pt x="1154" y="196"/>
                    </a:lnTo>
                    <a:lnTo>
                      <a:pt x="1154" y="147"/>
                    </a:lnTo>
                    <a:lnTo>
                      <a:pt x="1154" y="117"/>
                    </a:lnTo>
                    <a:lnTo>
                      <a:pt x="1154" y="161"/>
                    </a:lnTo>
                    <a:lnTo>
                      <a:pt x="1155" y="51"/>
                    </a:lnTo>
                    <a:lnTo>
                      <a:pt x="1155" y="193"/>
                    </a:lnTo>
                    <a:lnTo>
                      <a:pt x="1155" y="96"/>
                    </a:lnTo>
                    <a:lnTo>
                      <a:pt x="1155" y="152"/>
                    </a:lnTo>
                    <a:lnTo>
                      <a:pt x="1155" y="97"/>
                    </a:lnTo>
                    <a:lnTo>
                      <a:pt x="1156" y="196"/>
                    </a:lnTo>
                    <a:lnTo>
                      <a:pt x="1156" y="173"/>
                    </a:lnTo>
                    <a:lnTo>
                      <a:pt x="1156" y="173"/>
                    </a:lnTo>
                    <a:lnTo>
                      <a:pt x="1156" y="117"/>
                    </a:lnTo>
                    <a:lnTo>
                      <a:pt x="1156" y="196"/>
                    </a:lnTo>
                    <a:lnTo>
                      <a:pt x="1156" y="164"/>
                    </a:lnTo>
                    <a:lnTo>
                      <a:pt x="1157" y="139"/>
                    </a:lnTo>
                    <a:lnTo>
                      <a:pt x="1157" y="116"/>
                    </a:lnTo>
                    <a:lnTo>
                      <a:pt x="1157" y="208"/>
                    </a:lnTo>
                    <a:lnTo>
                      <a:pt x="1157" y="131"/>
                    </a:lnTo>
                    <a:lnTo>
                      <a:pt x="1157" y="142"/>
                    </a:lnTo>
                    <a:lnTo>
                      <a:pt x="1157" y="84"/>
                    </a:lnTo>
                    <a:lnTo>
                      <a:pt x="1157" y="248"/>
                    </a:lnTo>
                    <a:lnTo>
                      <a:pt x="1158" y="247"/>
                    </a:lnTo>
                    <a:lnTo>
                      <a:pt x="1158" y="226"/>
                    </a:lnTo>
                    <a:lnTo>
                      <a:pt x="1158" y="422"/>
                    </a:lnTo>
                    <a:lnTo>
                      <a:pt x="1158" y="319"/>
                    </a:lnTo>
                    <a:lnTo>
                      <a:pt x="1158" y="353"/>
                    </a:lnTo>
                    <a:lnTo>
                      <a:pt x="1158" y="288"/>
                    </a:lnTo>
                    <a:lnTo>
                      <a:pt x="1159" y="334"/>
                    </a:lnTo>
                    <a:lnTo>
                      <a:pt x="1159" y="272"/>
                    </a:lnTo>
                    <a:lnTo>
                      <a:pt x="1159" y="282"/>
                    </a:lnTo>
                    <a:lnTo>
                      <a:pt x="1159" y="240"/>
                    </a:lnTo>
                    <a:lnTo>
                      <a:pt x="1159" y="245"/>
                    </a:lnTo>
                    <a:lnTo>
                      <a:pt x="1159" y="164"/>
                    </a:lnTo>
                    <a:lnTo>
                      <a:pt x="1159" y="256"/>
                    </a:lnTo>
                    <a:lnTo>
                      <a:pt x="1160" y="142"/>
                    </a:lnTo>
                    <a:lnTo>
                      <a:pt x="1160" y="166"/>
                    </a:lnTo>
                    <a:lnTo>
                      <a:pt x="1160" y="292"/>
                    </a:lnTo>
                    <a:lnTo>
                      <a:pt x="1160" y="200"/>
                    </a:lnTo>
                    <a:lnTo>
                      <a:pt x="1160" y="212"/>
                    </a:lnTo>
                    <a:lnTo>
                      <a:pt x="1161" y="295"/>
                    </a:lnTo>
                    <a:lnTo>
                      <a:pt x="1161" y="139"/>
                    </a:lnTo>
                    <a:lnTo>
                      <a:pt x="1161" y="183"/>
                    </a:lnTo>
                    <a:lnTo>
                      <a:pt x="1161" y="220"/>
                    </a:lnTo>
                    <a:lnTo>
                      <a:pt x="1161" y="226"/>
                    </a:lnTo>
                    <a:lnTo>
                      <a:pt x="1161" y="141"/>
                    </a:lnTo>
                    <a:lnTo>
                      <a:pt x="1161" y="166"/>
                    </a:lnTo>
                    <a:lnTo>
                      <a:pt x="1162" y="152"/>
                    </a:lnTo>
                    <a:lnTo>
                      <a:pt x="1162" y="233"/>
                    </a:lnTo>
                    <a:lnTo>
                      <a:pt x="1162" y="121"/>
                    </a:lnTo>
                    <a:lnTo>
                      <a:pt x="1162" y="175"/>
                    </a:lnTo>
                    <a:lnTo>
                      <a:pt x="1162" y="176"/>
                    </a:lnTo>
                    <a:lnTo>
                      <a:pt x="1162" y="214"/>
                    </a:lnTo>
                    <a:lnTo>
                      <a:pt x="1163" y="138"/>
                    </a:lnTo>
                    <a:lnTo>
                      <a:pt x="1163" y="193"/>
                    </a:lnTo>
                    <a:lnTo>
                      <a:pt x="1163" y="239"/>
                    </a:lnTo>
                    <a:lnTo>
                      <a:pt x="1163" y="178"/>
                    </a:lnTo>
                    <a:lnTo>
                      <a:pt x="1163" y="229"/>
                    </a:lnTo>
                    <a:lnTo>
                      <a:pt x="1163" y="149"/>
                    </a:lnTo>
                    <a:lnTo>
                      <a:pt x="1164" y="232"/>
                    </a:lnTo>
                    <a:lnTo>
                      <a:pt x="1164" y="204"/>
                    </a:lnTo>
                    <a:lnTo>
                      <a:pt x="1164" y="158"/>
                    </a:lnTo>
                    <a:lnTo>
                      <a:pt x="1164" y="256"/>
                    </a:lnTo>
                    <a:lnTo>
                      <a:pt x="1164" y="131"/>
                    </a:lnTo>
                    <a:lnTo>
                      <a:pt x="1165" y="253"/>
                    </a:lnTo>
                    <a:lnTo>
                      <a:pt x="1165" y="195"/>
                    </a:lnTo>
                    <a:lnTo>
                      <a:pt x="1165" y="174"/>
                    </a:lnTo>
                    <a:lnTo>
                      <a:pt x="1165" y="119"/>
                    </a:lnTo>
                    <a:lnTo>
                      <a:pt x="1165" y="252"/>
                    </a:lnTo>
                    <a:lnTo>
                      <a:pt x="1165" y="196"/>
                    </a:lnTo>
                    <a:lnTo>
                      <a:pt x="1166" y="211"/>
                    </a:lnTo>
                    <a:lnTo>
                      <a:pt x="1166" y="130"/>
                    </a:lnTo>
                    <a:lnTo>
                      <a:pt x="1166" y="237"/>
                    </a:lnTo>
                    <a:lnTo>
                      <a:pt x="1166" y="221"/>
                    </a:lnTo>
                    <a:lnTo>
                      <a:pt x="1166" y="177"/>
                    </a:lnTo>
                    <a:lnTo>
                      <a:pt x="1166" y="160"/>
                    </a:lnTo>
                    <a:lnTo>
                      <a:pt x="1166" y="245"/>
                    </a:lnTo>
                    <a:lnTo>
                      <a:pt x="1166" y="166"/>
                    </a:lnTo>
                    <a:lnTo>
                      <a:pt x="1167" y="176"/>
                    </a:lnTo>
                    <a:lnTo>
                      <a:pt x="1167" y="141"/>
                    </a:lnTo>
                    <a:lnTo>
                      <a:pt x="1167" y="236"/>
                    </a:lnTo>
                    <a:lnTo>
                      <a:pt x="1167" y="208"/>
                    </a:lnTo>
                    <a:lnTo>
                      <a:pt x="1167" y="97"/>
                    </a:lnTo>
                    <a:lnTo>
                      <a:pt x="1168" y="155"/>
                    </a:lnTo>
                    <a:lnTo>
                      <a:pt x="1168" y="162"/>
                    </a:lnTo>
                    <a:lnTo>
                      <a:pt x="1168" y="135"/>
                    </a:lnTo>
                    <a:lnTo>
                      <a:pt x="1168" y="176"/>
                    </a:lnTo>
                    <a:lnTo>
                      <a:pt x="1168" y="135"/>
                    </a:lnTo>
                    <a:lnTo>
                      <a:pt x="1168" y="162"/>
                    </a:lnTo>
                    <a:lnTo>
                      <a:pt x="1169" y="220"/>
                    </a:lnTo>
                    <a:lnTo>
                      <a:pt x="1169" y="155"/>
                    </a:lnTo>
                    <a:lnTo>
                      <a:pt x="1169" y="125"/>
                    </a:lnTo>
                    <a:lnTo>
                      <a:pt x="1169" y="96"/>
                    </a:lnTo>
                    <a:lnTo>
                      <a:pt x="1169" y="204"/>
                    </a:lnTo>
                    <a:lnTo>
                      <a:pt x="1169" y="89"/>
                    </a:lnTo>
                    <a:lnTo>
                      <a:pt x="1170" y="193"/>
                    </a:lnTo>
                    <a:lnTo>
                      <a:pt x="1170" y="137"/>
                    </a:lnTo>
                    <a:lnTo>
                      <a:pt x="1170" y="103"/>
                    </a:lnTo>
                    <a:lnTo>
                      <a:pt x="1170" y="237"/>
                    </a:lnTo>
                    <a:lnTo>
                      <a:pt x="1170" y="212"/>
                    </a:lnTo>
                    <a:lnTo>
                      <a:pt x="1171" y="199"/>
                    </a:lnTo>
                    <a:lnTo>
                      <a:pt x="1171" y="97"/>
                    </a:lnTo>
                    <a:lnTo>
                      <a:pt x="1171" y="206"/>
                    </a:lnTo>
                    <a:lnTo>
                      <a:pt x="1171" y="185"/>
                    </a:lnTo>
                    <a:lnTo>
                      <a:pt x="1171" y="183"/>
                    </a:lnTo>
                    <a:lnTo>
                      <a:pt x="1171" y="184"/>
                    </a:lnTo>
                    <a:lnTo>
                      <a:pt x="1172" y="120"/>
                    </a:lnTo>
                    <a:lnTo>
                      <a:pt x="1172" y="180"/>
                    </a:lnTo>
                    <a:lnTo>
                      <a:pt x="1172" y="208"/>
                    </a:lnTo>
                    <a:lnTo>
                      <a:pt x="1172" y="124"/>
                    </a:lnTo>
                    <a:lnTo>
                      <a:pt x="1172" y="243"/>
                    </a:lnTo>
                    <a:lnTo>
                      <a:pt x="1172" y="209"/>
                    </a:lnTo>
                    <a:lnTo>
                      <a:pt x="1172" y="144"/>
                    </a:lnTo>
                    <a:lnTo>
                      <a:pt x="1173" y="226"/>
                    </a:lnTo>
                    <a:lnTo>
                      <a:pt x="1173" y="245"/>
                    </a:lnTo>
                    <a:lnTo>
                      <a:pt x="1173" y="128"/>
                    </a:lnTo>
                    <a:lnTo>
                      <a:pt x="1173" y="164"/>
                    </a:lnTo>
                    <a:lnTo>
                      <a:pt x="1173" y="227"/>
                    </a:lnTo>
                    <a:lnTo>
                      <a:pt x="1174" y="154"/>
                    </a:lnTo>
                    <a:lnTo>
                      <a:pt x="1174" y="184"/>
                    </a:lnTo>
                    <a:lnTo>
                      <a:pt x="1174" y="170"/>
                    </a:lnTo>
                    <a:lnTo>
                      <a:pt x="1174" y="235"/>
                    </a:lnTo>
                    <a:lnTo>
                      <a:pt x="1174" y="221"/>
                    </a:lnTo>
                    <a:lnTo>
                      <a:pt x="1175" y="208"/>
                    </a:lnTo>
                    <a:lnTo>
                      <a:pt x="1175" y="220"/>
                    </a:lnTo>
                    <a:lnTo>
                      <a:pt x="1175" y="130"/>
                    </a:lnTo>
                    <a:lnTo>
                      <a:pt x="1175" y="142"/>
                    </a:lnTo>
                    <a:lnTo>
                      <a:pt x="1175" y="110"/>
                    </a:lnTo>
                    <a:lnTo>
                      <a:pt x="1175" y="234"/>
                    </a:lnTo>
                    <a:lnTo>
                      <a:pt x="1176" y="161"/>
                    </a:lnTo>
                    <a:lnTo>
                      <a:pt x="1176" y="165"/>
                    </a:lnTo>
                    <a:lnTo>
                      <a:pt x="1176" y="110"/>
                    </a:lnTo>
                    <a:lnTo>
                      <a:pt x="1176" y="250"/>
                    </a:lnTo>
                    <a:lnTo>
                      <a:pt x="1176" y="154"/>
                    </a:lnTo>
                    <a:lnTo>
                      <a:pt x="1176" y="216"/>
                    </a:lnTo>
                    <a:lnTo>
                      <a:pt x="1176" y="273"/>
                    </a:lnTo>
                    <a:lnTo>
                      <a:pt x="1177" y="148"/>
                    </a:lnTo>
                    <a:lnTo>
                      <a:pt x="1177" y="202"/>
                    </a:lnTo>
                    <a:lnTo>
                      <a:pt x="1177" y="227"/>
                    </a:lnTo>
                    <a:lnTo>
                      <a:pt x="1177" y="151"/>
                    </a:lnTo>
                    <a:lnTo>
                      <a:pt x="1177" y="171"/>
                    </a:lnTo>
                    <a:lnTo>
                      <a:pt x="1177" y="200"/>
                    </a:lnTo>
                    <a:lnTo>
                      <a:pt x="1178" y="111"/>
                    </a:lnTo>
                    <a:lnTo>
                      <a:pt x="1178" y="274"/>
                    </a:lnTo>
                    <a:lnTo>
                      <a:pt x="1178" y="145"/>
                    </a:lnTo>
                    <a:lnTo>
                      <a:pt x="1178" y="223"/>
                    </a:lnTo>
                    <a:lnTo>
                      <a:pt x="1178" y="171"/>
                    </a:lnTo>
                    <a:lnTo>
                      <a:pt x="1178" y="146"/>
                    </a:lnTo>
                    <a:lnTo>
                      <a:pt x="1179" y="241"/>
                    </a:lnTo>
                    <a:lnTo>
                      <a:pt x="1179" y="143"/>
                    </a:lnTo>
                    <a:lnTo>
                      <a:pt x="1179" y="150"/>
                    </a:lnTo>
                    <a:lnTo>
                      <a:pt x="1179" y="206"/>
                    </a:lnTo>
                    <a:lnTo>
                      <a:pt x="1179" y="144"/>
                    </a:lnTo>
                    <a:lnTo>
                      <a:pt x="1179" y="240"/>
                    </a:lnTo>
                    <a:lnTo>
                      <a:pt x="1180" y="181"/>
                    </a:lnTo>
                    <a:lnTo>
                      <a:pt x="1180" y="233"/>
                    </a:lnTo>
                    <a:lnTo>
                      <a:pt x="1180" y="164"/>
                    </a:lnTo>
                    <a:lnTo>
                      <a:pt x="1180" y="169"/>
                    </a:lnTo>
                    <a:lnTo>
                      <a:pt x="1180" y="221"/>
                    </a:lnTo>
                    <a:lnTo>
                      <a:pt x="1180" y="125"/>
                    </a:lnTo>
                    <a:lnTo>
                      <a:pt x="1181" y="171"/>
                    </a:lnTo>
                    <a:lnTo>
                      <a:pt x="1181" y="169"/>
                    </a:lnTo>
                    <a:lnTo>
                      <a:pt x="1181" y="137"/>
                    </a:lnTo>
                    <a:lnTo>
                      <a:pt x="1181" y="236"/>
                    </a:lnTo>
                    <a:lnTo>
                      <a:pt x="1181" y="166"/>
                    </a:lnTo>
                    <a:lnTo>
                      <a:pt x="1181" y="242"/>
                    </a:lnTo>
                    <a:lnTo>
                      <a:pt x="1182" y="199"/>
                    </a:lnTo>
                    <a:lnTo>
                      <a:pt x="1182" y="224"/>
                    </a:lnTo>
                    <a:lnTo>
                      <a:pt x="1182" y="143"/>
                    </a:lnTo>
                    <a:lnTo>
                      <a:pt x="1182" y="221"/>
                    </a:lnTo>
                    <a:lnTo>
                      <a:pt x="1182" y="201"/>
                    </a:lnTo>
                    <a:lnTo>
                      <a:pt x="1183" y="163"/>
                    </a:lnTo>
                    <a:lnTo>
                      <a:pt x="1183" y="234"/>
                    </a:lnTo>
                    <a:lnTo>
                      <a:pt x="1183" y="200"/>
                    </a:lnTo>
                    <a:lnTo>
                      <a:pt x="1183" y="243"/>
                    </a:lnTo>
                    <a:lnTo>
                      <a:pt x="1183" y="145"/>
                    </a:lnTo>
                    <a:lnTo>
                      <a:pt x="1183" y="175"/>
                    </a:lnTo>
                    <a:lnTo>
                      <a:pt x="1184" y="204"/>
                    </a:lnTo>
                    <a:lnTo>
                      <a:pt x="1184" y="255"/>
                    </a:lnTo>
                    <a:lnTo>
                      <a:pt x="1184" y="129"/>
                    </a:lnTo>
                    <a:lnTo>
                      <a:pt x="1184" y="221"/>
                    </a:lnTo>
                    <a:lnTo>
                      <a:pt x="1184" y="183"/>
                    </a:lnTo>
                    <a:lnTo>
                      <a:pt x="1184" y="205"/>
                    </a:lnTo>
                    <a:lnTo>
                      <a:pt x="1185" y="155"/>
                    </a:lnTo>
                    <a:lnTo>
                      <a:pt x="1185" y="202"/>
                    </a:lnTo>
                    <a:lnTo>
                      <a:pt x="1185" y="219"/>
                    </a:lnTo>
                    <a:lnTo>
                      <a:pt x="1185" y="144"/>
                    </a:lnTo>
                    <a:lnTo>
                      <a:pt x="1185" y="158"/>
                    </a:lnTo>
                    <a:lnTo>
                      <a:pt x="1185" y="124"/>
                    </a:lnTo>
                    <a:lnTo>
                      <a:pt x="1185" y="202"/>
                    </a:lnTo>
                    <a:lnTo>
                      <a:pt x="1185" y="99"/>
                    </a:lnTo>
                    <a:lnTo>
                      <a:pt x="1186" y="200"/>
                    </a:lnTo>
                    <a:lnTo>
                      <a:pt x="1186" y="181"/>
                    </a:lnTo>
                    <a:lnTo>
                      <a:pt x="1186" y="199"/>
                    </a:lnTo>
                    <a:lnTo>
                      <a:pt x="1186" y="92"/>
                    </a:lnTo>
                    <a:lnTo>
                      <a:pt x="1186" y="153"/>
                    </a:lnTo>
                    <a:lnTo>
                      <a:pt x="1186" y="208"/>
                    </a:lnTo>
                    <a:lnTo>
                      <a:pt x="1186" y="239"/>
                    </a:lnTo>
                    <a:lnTo>
                      <a:pt x="1187" y="124"/>
                    </a:lnTo>
                    <a:lnTo>
                      <a:pt x="1187" y="195"/>
                    </a:lnTo>
                    <a:lnTo>
                      <a:pt x="1187" y="178"/>
                    </a:lnTo>
                    <a:lnTo>
                      <a:pt x="1187" y="100"/>
                    </a:lnTo>
                    <a:lnTo>
                      <a:pt x="1187" y="211"/>
                    </a:lnTo>
                    <a:lnTo>
                      <a:pt x="1187" y="116"/>
                    </a:lnTo>
                    <a:lnTo>
                      <a:pt x="1188" y="224"/>
                    </a:lnTo>
                    <a:lnTo>
                      <a:pt x="1188" y="141"/>
                    </a:lnTo>
                    <a:lnTo>
                      <a:pt x="1188" y="178"/>
                    </a:lnTo>
                    <a:lnTo>
                      <a:pt x="1188" y="83"/>
                    </a:lnTo>
                    <a:lnTo>
                      <a:pt x="1188" y="244"/>
                    </a:lnTo>
                    <a:lnTo>
                      <a:pt x="1189" y="164"/>
                    </a:lnTo>
                    <a:lnTo>
                      <a:pt x="1189" y="177"/>
                    </a:lnTo>
                    <a:lnTo>
                      <a:pt x="1189" y="144"/>
                    </a:lnTo>
                    <a:lnTo>
                      <a:pt x="1189" y="167"/>
                    </a:lnTo>
                    <a:lnTo>
                      <a:pt x="1189" y="167"/>
                    </a:lnTo>
                    <a:lnTo>
                      <a:pt x="1189" y="115"/>
                    </a:lnTo>
                    <a:lnTo>
                      <a:pt x="1189" y="211"/>
                    </a:lnTo>
                    <a:lnTo>
                      <a:pt x="1190" y="145"/>
                    </a:lnTo>
                    <a:lnTo>
                      <a:pt x="1190" y="98"/>
                    </a:lnTo>
                    <a:lnTo>
                      <a:pt x="1190" y="244"/>
                    </a:lnTo>
                    <a:lnTo>
                      <a:pt x="1190" y="149"/>
                    </a:lnTo>
                    <a:lnTo>
                      <a:pt x="1190" y="164"/>
                    </a:lnTo>
                    <a:lnTo>
                      <a:pt x="1190" y="213"/>
                    </a:lnTo>
                    <a:lnTo>
                      <a:pt x="1191" y="147"/>
                    </a:lnTo>
                    <a:lnTo>
                      <a:pt x="1191" y="159"/>
                    </a:lnTo>
                    <a:lnTo>
                      <a:pt x="1191" y="130"/>
                    </a:lnTo>
                    <a:lnTo>
                      <a:pt x="1191" y="228"/>
                    </a:lnTo>
                    <a:lnTo>
                      <a:pt x="1191" y="172"/>
                    </a:lnTo>
                    <a:lnTo>
                      <a:pt x="1191" y="197"/>
                    </a:lnTo>
                    <a:lnTo>
                      <a:pt x="1192" y="112"/>
                    </a:lnTo>
                    <a:lnTo>
                      <a:pt x="1192" y="161"/>
                    </a:lnTo>
                    <a:lnTo>
                      <a:pt x="1192" y="195"/>
                    </a:lnTo>
                    <a:lnTo>
                      <a:pt x="1192" y="143"/>
                    </a:lnTo>
                    <a:lnTo>
                      <a:pt x="1192" y="158"/>
                    </a:lnTo>
                    <a:lnTo>
                      <a:pt x="1193" y="95"/>
                    </a:lnTo>
                    <a:lnTo>
                      <a:pt x="1193" y="204"/>
                    </a:lnTo>
                    <a:lnTo>
                      <a:pt x="1193" y="120"/>
                    </a:lnTo>
                    <a:lnTo>
                      <a:pt x="1193" y="136"/>
                    </a:lnTo>
                    <a:lnTo>
                      <a:pt x="1193" y="211"/>
                    </a:lnTo>
                    <a:lnTo>
                      <a:pt x="1194" y="88"/>
                    </a:lnTo>
                    <a:lnTo>
                      <a:pt x="1194" y="144"/>
                    </a:lnTo>
                    <a:lnTo>
                      <a:pt x="1194" y="212"/>
                    </a:lnTo>
                    <a:lnTo>
                      <a:pt x="1194" y="104"/>
                    </a:lnTo>
                    <a:lnTo>
                      <a:pt x="1194" y="166"/>
                    </a:lnTo>
                    <a:lnTo>
                      <a:pt x="1194" y="101"/>
                    </a:lnTo>
                    <a:lnTo>
                      <a:pt x="1194" y="188"/>
                    </a:lnTo>
                    <a:lnTo>
                      <a:pt x="1195" y="129"/>
                    </a:lnTo>
                    <a:lnTo>
                      <a:pt x="1195" y="180"/>
                    </a:lnTo>
                    <a:lnTo>
                      <a:pt x="1195" y="120"/>
                    </a:lnTo>
                    <a:lnTo>
                      <a:pt x="1195" y="223"/>
                    </a:lnTo>
                    <a:lnTo>
                      <a:pt x="1195" y="176"/>
                    </a:lnTo>
                    <a:lnTo>
                      <a:pt x="1195" y="179"/>
                    </a:lnTo>
                    <a:lnTo>
                      <a:pt x="1195" y="212"/>
                    </a:lnTo>
                    <a:lnTo>
                      <a:pt x="1196" y="139"/>
                    </a:lnTo>
                    <a:lnTo>
                      <a:pt x="1196" y="181"/>
                    </a:lnTo>
                    <a:lnTo>
                      <a:pt x="1196" y="130"/>
                    </a:lnTo>
                    <a:lnTo>
                      <a:pt x="1196" y="210"/>
                    </a:lnTo>
                    <a:lnTo>
                      <a:pt x="1196" y="111"/>
                    </a:lnTo>
                    <a:lnTo>
                      <a:pt x="1196" y="172"/>
                    </a:lnTo>
                    <a:lnTo>
                      <a:pt x="1196" y="94"/>
                    </a:lnTo>
                    <a:lnTo>
                      <a:pt x="1197" y="184"/>
                    </a:lnTo>
                    <a:lnTo>
                      <a:pt x="1197" y="124"/>
                    </a:lnTo>
                    <a:lnTo>
                      <a:pt x="1197" y="192"/>
                    </a:lnTo>
                    <a:lnTo>
                      <a:pt x="1197" y="143"/>
                    </a:lnTo>
                    <a:lnTo>
                      <a:pt x="1197" y="201"/>
                    </a:lnTo>
                    <a:lnTo>
                      <a:pt x="1197" y="171"/>
                    </a:lnTo>
                    <a:lnTo>
                      <a:pt x="1198" y="160"/>
                    </a:lnTo>
                    <a:lnTo>
                      <a:pt x="1198" y="197"/>
                    </a:lnTo>
                    <a:lnTo>
                      <a:pt x="1198" y="86"/>
                    </a:lnTo>
                    <a:lnTo>
                      <a:pt x="1198" y="174"/>
                    </a:lnTo>
                    <a:lnTo>
                      <a:pt x="1198" y="137"/>
                    </a:lnTo>
                    <a:lnTo>
                      <a:pt x="1199" y="232"/>
                    </a:lnTo>
                    <a:lnTo>
                      <a:pt x="1199" y="180"/>
                    </a:lnTo>
                    <a:lnTo>
                      <a:pt x="1199" y="187"/>
                    </a:lnTo>
                    <a:lnTo>
                      <a:pt x="1199" y="138"/>
                    </a:lnTo>
                    <a:lnTo>
                      <a:pt x="1199" y="143"/>
                    </a:lnTo>
                    <a:lnTo>
                      <a:pt x="1199" y="192"/>
                    </a:lnTo>
                    <a:lnTo>
                      <a:pt x="1199" y="218"/>
                    </a:lnTo>
                    <a:lnTo>
                      <a:pt x="1200" y="143"/>
                    </a:lnTo>
                    <a:lnTo>
                      <a:pt x="1200" y="191"/>
                    </a:lnTo>
                    <a:lnTo>
                      <a:pt x="1200" y="235"/>
                    </a:lnTo>
                    <a:lnTo>
                      <a:pt x="1200" y="135"/>
                    </a:lnTo>
                    <a:lnTo>
                      <a:pt x="1200" y="185"/>
                    </a:lnTo>
                    <a:lnTo>
                      <a:pt x="1201" y="211"/>
                    </a:lnTo>
                    <a:lnTo>
                      <a:pt x="1201" y="111"/>
                    </a:lnTo>
                    <a:lnTo>
                      <a:pt x="1201" y="156"/>
                    </a:lnTo>
                    <a:lnTo>
                      <a:pt x="1201" y="217"/>
                    </a:lnTo>
                    <a:lnTo>
                      <a:pt x="1201" y="165"/>
                    </a:lnTo>
                    <a:lnTo>
                      <a:pt x="1201" y="195"/>
                    </a:lnTo>
                    <a:lnTo>
                      <a:pt x="1202" y="248"/>
                    </a:lnTo>
                    <a:lnTo>
                      <a:pt x="1202" y="118"/>
                    </a:lnTo>
                    <a:lnTo>
                      <a:pt x="1202" y="173"/>
                    </a:lnTo>
                    <a:lnTo>
                      <a:pt x="1202" y="196"/>
                    </a:lnTo>
                    <a:lnTo>
                      <a:pt x="1202" y="127"/>
                    </a:lnTo>
                    <a:lnTo>
                      <a:pt x="1203" y="236"/>
                    </a:lnTo>
                    <a:lnTo>
                      <a:pt x="1203" y="157"/>
                    </a:lnTo>
                    <a:lnTo>
                      <a:pt x="1203" y="181"/>
                    </a:lnTo>
                    <a:lnTo>
                      <a:pt x="1203" y="195"/>
                    </a:lnTo>
                    <a:lnTo>
                      <a:pt x="1203" y="100"/>
                    </a:lnTo>
                    <a:lnTo>
                      <a:pt x="1203" y="166"/>
                    </a:lnTo>
                    <a:lnTo>
                      <a:pt x="1203" y="169"/>
                    </a:lnTo>
                    <a:lnTo>
                      <a:pt x="1204" y="131"/>
                    </a:lnTo>
                    <a:lnTo>
                      <a:pt x="1204" y="154"/>
                    </a:lnTo>
                    <a:lnTo>
                      <a:pt x="1204" y="175"/>
                    </a:lnTo>
                    <a:lnTo>
                      <a:pt x="1204" y="107"/>
                    </a:lnTo>
                    <a:lnTo>
                      <a:pt x="1204" y="199"/>
                    </a:lnTo>
                    <a:lnTo>
                      <a:pt x="1204" y="153"/>
                    </a:lnTo>
                    <a:lnTo>
                      <a:pt x="1204" y="151"/>
                    </a:lnTo>
                    <a:lnTo>
                      <a:pt x="1205" y="185"/>
                    </a:lnTo>
                    <a:lnTo>
                      <a:pt x="1205" y="79"/>
                    </a:lnTo>
                    <a:lnTo>
                      <a:pt x="1205" y="112"/>
                    </a:lnTo>
                    <a:lnTo>
                      <a:pt x="1205" y="143"/>
                    </a:lnTo>
                    <a:lnTo>
                      <a:pt x="1205" y="170"/>
                    </a:lnTo>
                    <a:lnTo>
                      <a:pt x="1205" y="129"/>
                    </a:lnTo>
                    <a:lnTo>
                      <a:pt x="1205" y="129"/>
                    </a:lnTo>
                    <a:lnTo>
                      <a:pt x="1205" y="74"/>
                    </a:lnTo>
                    <a:lnTo>
                      <a:pt x="1206" y="213"/>
                    </a:lnTo>
                    <a:lnTo>
                      <a:pt x="1206" y="154"/>
                    </a:lnTo>
                    <a:lnTo>
                      <a:pt x="1206" y="95"/>
                    </a:lnTo>
                    <a:lnTo>
                      <a:pt x="1206" y="74"/>
                    </a:lnTo>
                    <a:lnTo>
                      <a:pt x="1206" y="146"/>
                    </a:lnTo>
                    <a:lnTo>
                      <a:pt x="1206" y="143"/>
                    </a:lnTo>
                    <a:lnTo>
                      <a:pt x="1207" y="172"/>
                    </a:lnTo>
                    <a:lnTo>
                      <a:pt x="1207" y="113"/>
                    </a:lnTo>
                    <a:lnTo>
                      <a:pt x="1207" y="210"/>
                    </a:lnTo>
                    <a:lnTo>
                      <a:pt x="1207" y="121"/>
                    </a:lnTo>
                    <a:lnTo>
                      <a:pt x="1207" y="116"/>
                    </a:lnTo>
                    <a:lnTo>
                      <a:pt x="1207" y="166"/>
                    </a:lnTo>
                    <a:lnTo>
                      <a:pt x="1208" y="134"/>
                    </a:lnTo>
                    <a:lnTo>
                      <a:pt x="1208" y="176"/>
                    </a:lnTo>
                    <a:lnTo>
                      <a:pt x="1208" y="90"/>
                    </a:lnTo>
                    <a:lnTo>
                      <a:pt x="1208" y="146"/>
                    </a:lnTo>
                    <a:lnTo>
                      <a:pt x="1208" y="130"/>
                    </a:lnTo>
                    <a:lnTo>
                      <a:pt x="1208" y="124"/>
                    </a:lnTo>
                    <a:lnTo>
                      <a:pt x="1209" y="224"/>
                    </a:lnTo>
                    <a:lnTo>
                      <a:pt x="1209" y="132"/>
                    </a:lnTo>
                    <a:lnTo>
                      <a:pt x="1209" y="228"/>
                    </a:lnTo>
                    <a:lnTo>
                      <a:pt x="1209" y="116"/>
                    </a:lnTo>
                    <a:lnTo>
                      <a:pt x="1209" y="136"/>
                    </a:lnTo>
                    <a:lnTo>
                      <a:pt x="1209" y="173"/>
                    </a:lnTo>
                    <a:lnTo>
                      <a:pt x="1210" y="107"/>
                    </a:lnTo>
                    <a:lnTo>
                      <a:pt x="1210" y="164"/>
                    </a:lnTo>
                    <a:lnTo>
                      <a:pt x="1210" y="175"/>
                    </a:lnTo>
                    <a:lnTo>
                      <a:pt x="1210" y="116"/>
                    </a:lnTo>
                    <a:lnTo>
                      <a:pt x="1210" y="179"/>
                    </a:lnTo>
                    <a:lnTo>
                      <a:pt x="1211" y="163"/>
                    </a:lnTo>
                    <a:lnTo>
                      <a:pt x="1211" y="166"/>
                    </a:lnTo>
                    <a:lnTo>
                      <a:pt x="1211" y="124"/>
                    </a:lnTo>
                    <a:lnTo>
                      <a:pt x="1211" y="161"/>
                    </a:lnTo>
                    <a:lnTo>
                      <a:pt x="1211" y="118"/>
                    </a:lnTo>
                    <a:lnTo>
                      <a:pt x="1211" y="149"/>
                    </a:lnTo>
                    <a:lnTo>
                      <a:pt x="1211" y="56"/>
                    </a:lnTo>
                    <a:lnTo>
                      <a:pt x="1212" y="140"/>
                    </a:lnTo>
                    <a:lnTo>
                      <a:pt x="1212" y="95"/>
                    </a:lnTo>
                    <a:lnTo>
                      <a:pt x="1212" y="159"/>
                    </a:lnTo>
                    <a:lnTo>
                      <a:pt x="1212" y="46"/>
                    </a:lnTo>
                    <a:lnTo>
                      <a:pt x="1212" y="150"/>
                    </a:lnTo>
                    <a:lnTo>
                      <a:pt x="1212" y="133"/>
                    </a:lnTo>
                    <a:lnTo>
                      <a:pt x="1213" y="71"/>
                    </a:lnTo>
                    <a:lnTo>
                      <a:pt x="1213" y="164"/>
                    </a:lnTo>
                    <a:lnTo>
                      <a:pt x="1213" y="161"/>
                    </a:lnTo>
                    <a:lnTo>
                      <a:pt x="1213" y="44"/>
                    </a:lnTo>
                    <a:lnTo>
                      <a:pt x="1213" y="183"/>
                    </a:lnTo>
                    <a:lnTo>
                      <a:pt x="1214" y="103"/>
                    </a:lnTo>
                    <a:lnTo>
                      <a:pt x="1214" y="171"/>
                    </a:lnTo>
                    <a:lnTo>
                      <a:pt x="1214" y="172"/>
                    </a:lnTo>
                    <a:lnTo>
                      <a:pt x="1214" y="78"/>
                    </a:lnTo>
                    <a:lnTo>
                      <a:pt x="1214" y="153"/>
                    </a:lnTo>
                    <a:lnTo>
                      <a:pt x="1215" y="108"/>
                    </a:lnTo>
                    <a:lnTo>
                      <a:pt x="1215" y="111"/>
                    </a:lnTo>
                    <a:lnTo>
                      <a:pt x="1215" y="107"/>
                    </a:lnTo>
                    <a:lnTo>
                      <a:pt x="1215" y="114"/>
                    </a:lnTo>
                    <a:lnTo>
                      <a:pt x="1215" y="65"/>
                    </a:lnTo>
                    <a:lnTo>
                      <a:pt x="1215" y="97"/>
                    </a:lnTo>
                    <a:lnTo>
                      <a:pt x="1216" y="159"/>
                    </a:lnTo>
                    <a:lnTo>
                      <a:pt x="1216" y="172"/>
                    </a:lnTo>
                    <a:lnTo>
                      <a:pt x="1216" y="90"/>
                    </a:lnTo>
                    <a:lnTo>
                      <a:pt x="1216" y="125"/>
                    </a:lnTo>
                    <a:lnTo>
                      <a:pt x="1216" y="84"/>
                    </a:lnTo>
                    <a:lnTo>
                      <a:pt x="1216" y="172"/>
                    </a:lnTo>
                    <a:lnTo>
                      <a:pt x="1217" y="168"/>
                    </a:lnTo>
                    <a:lnTo>
                      <a:pt x="1217" y="56"/>
                    </a:lnTo>
                    <a:lnTo>
                      <a:pt x="1217" y="133"/>
                    </a:lnTo>
                    <a:lnTo>
                      <a:pt x="1217" y="55"/>
                    </a:lnTo>
                    <a:lnTo>
                      <a:pt x="1217" y="176"/>
                    </a:lnTo>
                    <a:lnTo>
                      <a:pt x="1217" y="178"/>
                    </a:lnTo>
                    <a:lnTo>
                      <a:pt x="1217" y="68"/>
                    </a:lnTo>
                    <a:lnTo>
                      <a:pt x="1218" y="127"/>
                    </a:lnTo>
                    <a:lnTo>
                      <a:pt x="1218" y="148"/>
                    </a:lnTo>
                    <a:lnTo>
                      <a:pt x="1218" y="178"/>
                    </a:lnTo>
                    <a:lnTo>
                      <a:pt x="1218" y="87"/>
                    </a:lnTo>
                    <a:lnTo>
                      <a:pt x="1218" y="152"/>
                    </a:lnTo>
                    <a:lnTo>
                      <a:pt x="1219" y="71"/>
                    </a:lnTo>
                    <a:lnTo>
                      <a:pt x="1219" y="74"/>
                    </a:lnTo>
                    <a:lnTo>
                      <a:pt x="1219" y="39"/>
                    </a:lnTo>
                    <a:lnTo>
                      <a:pt x="1219" y="128"/>
                    </a:lnTo>
                    <a:lnTo>
                      <a:pt x="1220" y="84"/>
                    </a:lnTo>
                    <a:lnTo>
                      <a:pt x="1220" y="128"/>
                    </a:lnTo>
                    <a:lnTo>
                      <a:pt x="1220" y="32"/>
                    </a:lnTo>
                    <a:lnTo>
                      <a:pt x="1220" y="67"/>
                    </a:lnTo>
                    <a:lnTo>
                      <a:pt x="1220" y="102"/>
                    </a:lnTo>
                    <a:lnTo>
                      <a:pt x="1221" y="64"/>
                    </a:lnTo>
                    <a:lnTo>
                      <a:pt x="1221" y="90"/>
                    </a:lnTo>
                    <a:lnTo>
                      <a:pt x="1221" y="100"/>
                    </a:lnTo>
                    <a:lnTo>
                      <a:pt x="1221" y="66"/>
                    </a:lnTo>
                    <a:lnTo>
                      <a:pt x="1221" y="148"/>
                    </a:lnTo>
                    <a:lnTo>
                      <a:pt x="1221" y="78"/>
                    </a:lnTo>
                    <a:lnTo>
                      <a:pt x="1221" y="112"/>
                    </a:lnTo>
                    <a:lnTo>
                      <a:pt x="1222" y="182"/>
                    </a:lnTo>
                    <a:lnTo>
                      <a:pt x="1222" y="70"/>
                    </a:lnTo>
                    <a:lnTo>
                      <a:pt x="1222" y="177"/>
                    </a:lnTo>
                    <a:lnTo>
                      <a:pt x="1222" y="92"/>
                    </a:lnTo>
                    <a:lnTo>
                      <a:pt x="1222" y="118"/>
                    </a:lnTo>
                    <a:lnTo>
                      <a:pt x="1222" y="108"/>
                    </a:lnTo>
                    <a:lnTo>
                      <a:pt x="1223" y="28"/>
                    </a:lnTo>
                    <a:lnTo>
                      <a:pt x="1223" y="142"/>
                    </a:lnTo>
                    <a:lnTo>
                      <a:pt x="1223" y="95"/>
                    </a:lnTo>
                    <a:lnTo>
                      <a:pt x="1223" y="121"/>
                    </a:lnTo>
                    <a:lnTo>
                      <a:pt x="1223" y="68"/>
                    </a:lnTo>
                    <a:lnTo>
                      <a:pt x="1223" y="83"/>
                    </a:lnTo>
                    <a:lnTo>
                      <a:pt x="1223" y="47"/>
                    </a:lnTo>
                    <a:lnTo>
                      <a:pt x="1223" y="69"/>
                    </a:lnTo>
                    <a:lnTo>
                      <a:pt x="1224" y="24"/>
                    </a:lnTo>
                    <a:lnTo>
                      <a:pt x="1224" y="52"/>
                    </a:lnTo>
                    <a:lnTo>
                      <a:pt x="1224" y="98"/>
                    </a:lnTo>
                    <a:lnTo>
                      <a:pt x="1224" y="129"/>
                    </a:lnTo>
                    <a:lnTo>
                      <a:pt x="1224" y="22"/>
                    </a:lnTo>
                    <a:lnTo>
                      <a:pt x="1225" y="60"/>
                    </a:lnTo>
                    <a:lnTo>
                      <a:pt x="1225" y="143"/>
                    </a:lnTo>
                    <a:lnTo>
                      <a:pt x="1225" y="98"/>
                    </a:lnTo>
                    <a:lnTo>
                      <a:pt x="1225" y="126"/>
                    </a:lnTo>
                    <a:lnTo>
                      <a:pt x="1225" y="10"/>
                    </a:lnTo>
                    <a:lnTo>
                      <a:pt x="1225" y="157"/>
                    </a:lnTo>
                    <a:lnTo>
                      <a:pt x="1226" y="69"/>
                    </a:lnTo>
                    <a:lnTo>
                      <a:pt x="1226" y="102"/>
                    </a:lnTo>
                    <a:lnTo>
                      <a:pt x="1226" y="54"/>
                    </a:lnTo>
                    <a:lnTo>
                      <a:pt x="1226" y="128"/>
                    </a:lnTo>
                    <a:lnTo>
                      <a:pt x="1226" y="72"/>
                    </a:lnTo>
                    <a:lnTo>
                      <a:pt x="1226" y="134"/>
                    </a:lnTo>
                    <a:lnTo>
                      <a:pt x="1227" y="162"/>
                    </a:lnTo>
                    <a:lnTo>
                      <a:pt x="1227" y="21"/>
                    </a:lnTo>
                    <a:lnTo>
                      <a:pt x="1227" y="159"/>
                    </a:lnTo>
                    <a:lnTo>
                      <a:pt x="1227" y="116"/>
                    </a:lnTo>
                    <a:lnTo>
                      <a:pt x="1227" y="39"/>
                    </a:lnTo>
                    <a:lnTo>
                      <a:pt x="1227" y="126"/>
                    </a:lnTo>
                    <a:lnTo>
                      <a:pt x="1228" y="47"/>
                    </a:lnTo>
                    <a:lnTo>
                      <a:pt x="1228" y="166"/>
                    </a:lnTo>
                    <a:lnTo>
                      <a:pt x="1228" y="32"/>
                    </a:lnTo>
                    <a:lnTo>
                      <a:pt x="1228" y="144"/>
                    </a:lnTo>
                    <a:lnTo>
                      <a:pt x="1228" y="109"/>
                    </a:lnTo>
                    <a:lnTo>
                      <a:pt x="1229" y="136"/>
                    </a:lnTo>
                    <a:lnTo>
                      <a:pt x="1229" y="153"/>
                    </a:lnTo>
                    <a:lnTo>
                      <a:pt x="1229" y="33"/>
                    </a:lnTo>
                    <a:lnTo>
                      <a:pt x="1229" y="87"/>
                    </a:lnTo>
                    <a:lnTo>
                      <a:pt x="1229" y="148"/>
                    </a:lnTo>
                    <a:lnTo>
                      <a:pt x="1230" y="35"/>
                    </a:lnTo>
                    <a:lnTo>
                      <a:pt x="1230" y="90"/>
                    </a:lnTo>
                    <a:lnTo>
                      <a:pt x="1230" y="90"/>
                    </a:lnTo>
                    <a:lnTo>
                      <a:pt x="1230" y="144"/>
                    </a:lnTo>
                    <a:lnTo>
                      <a:pt x="1230" y="197"/>
                    </a:lnTo>
                    <a:lnTo>
                      <a:pt x="1231" y="59"/>
                    </a:lnTo>
                    <a:lnTo>
                      <a:pt x="1231" y="143"/>
                    </a:lnTo>
                    <a:lnTo>
                      <a:pt x="1231" y="154"/>
                    </a:lnTo>
                    <a:lnTo>
                      <a:pt x="1231" y="159"/>
                    </a:lnTo>
                    <a:lnTo>
                      <a:pt x="1231" y="83"/>
                    </a:lnTo>
                    <a:lnTo>
                      <a:pt x="1231" y="162"/>
                    </a:lnTo>
                    <a:lnTo>
                      <a:pt x="1231" y="184"/>
                    </a:lnTo>
                    <a:lnTo>
                      <a:pt x="1232" y="35"/>
                    </a:lnTo>
                    <a:lnTo>
                      <a:pt x="1232" y="139"/>
                    </a:lnTo>
                    <a:lnTo>
                      <a:pt x="1232" y="147"/>
                    </a:lnTo>
                    <a:lnTo>
                      <a:pt x="1232" y="7"/>
                    </a:lnTo>
                    <a:lnTo>
                      <a:pt x="1232" y="112"/>
                    </a:lnTo>
                    <a:lnTo>
                      <a:pt x="1232" y="151"/>
                    </a:lnTo>
                    <a:lnTo>
                      <a:pt x="1233" y="113"/>
                    </a:lnTo>
                    <a:lnTo>
                      <a:pt x="1233" y="200"/>
                    </a:lnTo>
                    <a:lnTo>
                      <a:pt x="1233" y="159"/>
                    </a:lnTo>
                    <a:lnTo>
                      <a:pt x="1233" y="111"/>
                    </a:lnTo>
                    <a:lnTo>
                      <a:pt x="1233" y="163"/>
                    </a:lnTo>
                    <a:lnTo>
                      <a:pt x="1233" y="58"/>
                    </a:lnTo>
                    <a:lnTo>
                      <a:pt x="1234" y="132"/>
                    </a:lnTo>
                    <a:lnTo>
                      <a:pt x="1234" y="151"/>
                    </a:lnTo>
                    <a:lnTo>
                      <a:pt x="1234" y="104"/>
                    </a:lnTo>
                    <a:lnTo>
                      <a:pt x="1234" y="119"/>
                    </a:lnTo>
                    <a:lnTo>
                      <a:pt x="1234" y="126"/>
                    </a:lnTo>
                    <a:lnTo>
                      <a:pt x="1234" y="58"/>
                    </a:lnTo>
                    <a:lnTo>
                      <a:pt x="1235" y="181"/>
                    </a:lnTo>
                    <a:lnTo>
                      <a:pt x="1235" y="104"/>
                    </a:lnTo>
                    <a:lnTo>
                      <a:pt x="1235" y="141"/>
                    </a:lnTo>
                    <a:lnTo>
                      <a:pt x="1235" y="193"/>
                    </a:lnTo>
                    <a:lnTo>
                      <a:pt x="1235" y="33"/>
                    </a:lnTo>
                    <a:lnTo>
                      <a:pt x="1235" y="156"/>
                    </a:lnTo>
                    <a:lnTo>
                      <a:pt x="1235" y="163"/>
                    </a:lnTo>
                    <a:lnTo>
                      <a:pt x="1235" y="105"/>
                    </a:lnTo>
                    <a:lnTo>
                      <a:pt x="1236" y="134"/>
                    </a:lnTo>
                    <a:lnTo>
                      <a:pt x="1236" y="145"/>
                    </a:lnTo>
                    <a:lnTo>
                      <a:pt x="1236" y="31"/>
                    </a:lnTo>
                    <a:lnTo>
                      <a:pt x="1236" y="187"/>
                    </a:lnTo>
                    <a:lnTo>
                      <a:pt x="1236" y="45"/>
                    </a:lnTo>
                    <a:lnTo>
                      <a:pt x="1236" y="147"/>
                    </a:lnTo>
                    <a:lnTo>
                      <a:pt x="1237" y="77"/>
                    </a:lnTo>
                    <a:lnTo>
                      <a:pt x="1237" y="108"/>
                    </a:lnTo>
                    <a:lnTo>
                      <a:pt x="1237" y="132"/>
                    </a:lnTo>
                    <a:lnTo>
                      <a:pt x="1237" y="40"/>
                    </a:lnTo>
                    <a:lnTo>
                      <a:pt x="1237" y="49"/>
                    </a:lnTo>
                    <a:lnTo>
                      <a:pt x="1238" y="154"/>
                    </a:lnTo>
                    <a:lnTo>
                      <a:pt x="1238" y="58"/>
                    </a:lnTo>
                    <a:lnTo>
                      <a:pt x="1238" y="154"/>
                    </a:lnTo>
                    <a:lnTo>
                      <a:pt x="1238" y="78"/>
                    </a:lnTo>
                    <a:lnTo>
                      <a:pt x="1238" y="207"/>
                    </a:lnTo>
                    <a:lnTo>
                      <a:pt x="1239" y="33"/>
                    </a:lnTo>
                    <a:lnTo>
                      <a:pt x="1239" y="185"/>
                    </a:lnTo>
                    <a:lnTo>
                      <a:pt x="1239" y="111"/>
                    </a:lnTo>
                    <a:lnTo>
                      <a:pt x="1239" y="178"/>
                    </a:lnTo>
                    <a:lnTo>
                      <a:pt x="1239" y="78"/>
                    </a:lnTo>
                    <a:lnTo>
                      <a:pt x="1239" y="109"/>
                    </a:lnTo>
                    <a:lnTo>
                      <a:pt x="1239" y="137"/>
                    </a:lnTo>
                    <a:lnTo>
                      <a:pt x="1239" y="81"/>
                    </a:lnTo>
                    <a:lnTo>
                      <a:pt x="1240" y="196"/>
                    </a:lnTo>
                    <a:lnTo>
                      <a:pt x="1240" y="99"/>
                    </a:lnTo>
                    <a:lnTo>
                      <a:pt x="1240" y="165"/>
                    </a:lnTo>
                    <a:lnTo>
                      <a:pt x="1240" y="50"/>
                    </a:lnTo>
                    <a:lnTo>
                      <a:pt x="1240" y="95"/>
                    </a:lnTo>
                    <a:lnTo>
                      <a:pt x="1240" y="153"/>
                    </a:lnTo>
                    <a:lnTo>
                      <a:pt x="1241" y="44"/>
                    </a:lnTo>
                    <a:lnTo>
                      <a:pt x="1241" y="127"/>
                    </a:lnTo>
                    <a:lnTo>
                      <a:pt x="1241" y="56"/>
                    </a:lnTo>
                    <a:lnTo>
                      <a:pt x="1241" y="133"/>
                    </a:lnTo>
                    <a:lnTo>
                      <a:pt x="1241" y="82"/>
                    </a:lnTo>
                    <a:lnTo>
                      <a:pt x="1241" y="47"/>
                    </a:lnTo>
                    <a:lnTo>
                      <a:pt x="1242" y="158"/>
                    </a:lnTo>
                    <a:lnTo>
                      <a:pt x="1242" y="28"/>
                    </a:lnTo>
                    <a:lnTo>
                      <a:pt x="1242" y="131"/>
                    </a:lnTo>
                    <a:lnTo>
                      <a:pt x="1242" y="110"/>
                    </a:lnTo>
                    <a:lnTo>
                      <a:pt x="1242" y="206"/>
                    </a:lnTo>
                    <a:lnTo>
                      <a:pt x="1242" y="91"/>
                    </a:lnTo>
                    <a:lnTo>
                      <a:pt x="1243" y="132"/>
                    </a:lnTo>
                    <a:lnTo>
                      <a:pt x="1243" y="173"/>
                    </a:lnTo>
                    <a:lnTo>
                      <a:pt x="1243" y="79"/>
                    </a:lnTo>
                    <a:lnTo>
                      <a:pt x="1243" y="211"/>
                    </a:lnTo>
                    <a:lnTo>
                      <a:pt x="1243" y="109"/>
                    </a:lnTo>
                    <a:lnTo>
                      <a:pt x="1244" y="140"/>
                    </a:lnTo>
                    <a:lnTo>
                      <a:pt x="1244" y="105"/>
                    </a:lnTo>
                    <a:lnTo>
                      <a:pt x="1244" y="74"/>
                    </a:lnTo>
                    <a:lnTo>
                      <a:pt x="1244" y="188"/>
                    </a:lnTo>
                    <a:lnTo>
                      <a:pt x="1244" y="90"/>
                    </a:lnTo>
                    <a:lnTo>
                      <a:pt x="1244" y="159"/>
                    </a:lnTo>
                    <a:lnTo>
                      <a:pt x="1245" y="171"/>
                    </a:lnTo>
                    <a:lnTo>
                      <a:pt x="1245" y="61"/>
                    </a:lnTo>
                    <a:lnTo>
                      <a:pt x="1245" y="109"/>
                    </a:lnTo>
                    <a:lnTo>
                      <a:pt x="1245" y="89"/>
                    </a:lnTo>
                    <a:lnTo>
                      <a:pt x="1245" y="201"/>
                    </a:lnTo>
                    <a:lnTo>
                      <a:pt x="1245" y="147"/>
                    </a:lnTo>
                    <a:lnTo>
                      <a:pt x="1246" y="208"/>
                    </a:lnTo>
                    <a:lnTo>
                      <a:pt x="1246" y="135"/>
                    </a:lnTo>
                    <a:lnTo>
                      <a:pt x="1246" y="120"/>
                    </a:lnTo>
                    <a:lnTo>
                      <a:pt x="1246" y="192"/>
                    </a:lnTo>
                    <a:lnTo>
                      <a:pt x="1247" y="152"/>
                    </a:lnTo>
                    <a:lnTo>
                      <a:pt x="1247" y="208"/>
                    </a:lnTo>
                    <a:lnTo>
                      <a:pt x="1247" y="99"/>
                    </a:lnTo>
                    <a:lnTo>
                      <a:pt x="1247" y="125"/>
                    </a:lnTo>
                    <a:lnTo>
                      <a:pt x="1247" y="144"/>
                    </a:lnTo>
                    <a:lnTo>
                      <a:pt x="1247" y="116"/>
                    </a:lnTo>
                    <a:lnTo>
                      <a:pt x="1247" y="205"/>
                    </a:lnTo>
                    <a:lnTo>
                      <a:pt x="1248" y="174"/>
                    </a:lnTo>
                    <a:lnTo>
                      <a:pt x="1248" y="133"/>
                    </a:lnTo>
                    <a:lnTo>
                      <a:pt x="1248" y="106"/>
                    </a:lnTo>
                    <a:lnTo>
                      <a:pt x="1248" y="237"/>
                    </a:lnTo>
                    <a:lnTo>
                      <a:pt x="1248" y="169"/>
                    </a:lnTo>
                    <a:lnTo>
                      <a:pt x="1248" y="240"/>
                    </a:lnTo>
                    <a:lnTo>
                      <a:pt x="1248" y="248"/>
                    </a:lnTo>
                    <a:lnTo>
                      <a:pt x="1249" y="150"/>
                    </a:lnTo>
                    <a:lnTo>
                      <a:pt x="1249" y="208"/>
                    </a:lnTo>
                    <a:lnTo>
                      <a:pt x="1249" y="179"/>
                    </a:lnTo>
                    <a:lnTo>
                      <a:pt x="1249" y="213"/>
                    </a:lnTo>
                    <a:lnTo>
                      <a:pt x="1249" y="190"/>
                    </a:lnTo>
                    <a:lnTo>
                      <a:pt x="1249" y="219"/>
                    </a:lnTo>
                    <a:lnTo>
                      <a:pt x="1249" y="126"/>
                    </a:lnTo>
                    <a:lnTo>
                      <a:pt x="1250" y="241"/>
                    </a:lnTo>
                    <a:lnTo>
                      <a:pt x="1250" y="197"/>
                    </a:lnTo>
                    <a:lnTo>
                      <a:pt x="1250" y="144"/>
                    </a:lnTo>
                    <a:lnTo>
                      <a:pt x="1250" y="202"/>
                    </a:lnTo>
                    <a:lnTo>
                      <a:pt x="1250" y="197"/>
                    </a:lnTo>
                    <a:lnTo>
                      <a:pt x="1250" y="156"/>
                    </a:lnTo>
                    <a:lnTo>
                      <a:pt x="1251" y="221"/>
                    </a:lnTo>
                    <a:lnTo>
                      <a:pt x="1251" y="139"/>
                    </a:lnTo>
                    <a:lnTo>
                      <a:pt x="1251" y="204"/>
                    </a:lnTo>
                    <a:lnTo>
                      <a:pt x="1251" y="138"/>
                    </a:lnTo>
                    <a:lnTo>
                      <a:pt x="1251" y="232"/>
                    </a:lnTo>
                    <a:lnTo>
                      <a:pt x="1251" y="211"/>
                    </a:lnTo>
                    <a:lnTo>
                      <a:pt x="1252" y="199"/>
                    </a:lnTo>
                    <a:lnTo>
                      <a:pt x="1252" y="164"/>
                    </a:lnTo>
                    <a:lnTo>
                      <a:pt x="1252" y="281"/>
                    </a:lnTo>
                    <a:lnTo>
                      <a:pt x="1252" y="153"/>
                    </a:lnTo>
                    <a:lnTo>
                      <a:pt x="1252" y="244"/>
                    </a:lnTo>
                    <a:lnTo>
                      <a:pt x="1253" y="163"/>
                    </a:lnTo>
                    <a:lnTo>
                      <a:pt x="1253" y="220"/>
                    </a:lnTo>
                    <a:lnTo>
                      <a:pt x="1253" y="151"/>
                    </a:lnTo>
                    <a:lnTo>
                      <a:pt x="1253" y="262"/>
                    </a:lnTo>
                    <a:lnTo>
                      <a:pt x="1253" y="164"/>
                    </a:lnTo>
                    <a:lnTo>
                      <a:pt x="1253" y="198"/>
                    </a:lnTo>
                    <a:lnTo>
                      <a:pt x="1253" y="124"/>
                    </a:lnTo>
                    <a:lnTo>
                      <a:pt x="1254" y="196"/>
                    </a:lnTo>
                    <a:lnTo>
                      <a:pt x="1254" y="98"/>
                    </a:lnTo>
                    <a:lnTo>
                      <a:pt x="1254" y="166"/>
                    </a:lnTo>
                    <a:lnTo>
                      <a:pt x="1254" y="163"/>
                    </a:lnTo>
                    <a:lnTo>
                      <a:pt x="1254" y="210"/>
                    </a:lnTo>
                    <a:lnTo>
                      <a:pt x="1254" y="240"/>
                    </a:lnTo>
                    <a:lnTo>
                      <a:pt x="1255" y="102"/>
                    </a:lnTo>
                    <a:lnTo>
                      <a:pt x="1255" y="189"/>
                    </a:lnTo>
                    <a:lnTo>
                      <a:pt x="1255" y="177"/>
                    </a:lnTo>
                    <a:lnTo>
                      <a:pt x="1255" y="249"/>
                    </a:lnTo>
                    <a:lnTo>
                      <a:pt x="1255" y="135"/>
                    </a:lnTo>
                    <a:lnTo>
                      <a:pt x="1256" y="138"/>
                    </a:lnTo>
                    <a:lnTo>
                      <a:pt x="1256" y="103"/>
                    </a:lnTo>
                    <a:lnTo>
                      <a:pt x="1256" y="216"/>
                    </a:lnTo>
                    <a:lnTo>
                      <a:pt x="1256" y="131"/>
                    </a:lnTo>
                    <a:lnTo>
                      <a:pt x="1256" y="176"/>
                    </a:lnTo>
                    <a:lnTo>
                      <a:pt x="1256" y="211"/>
                    </a:lnTo>
                    <a:lnTo>
                      <a:pt x="1256" y="114"/>
                    </a:lnTo>
                    <a:lnTo>
                      <a:pt x="1257" y="162"/>
                    </a:lnTo>
                    <a:lnTo>
                      <a:pt x="1257" y="185"/>
                    </a:lnTo>
                    <a:lnTo>
                      <a:pt x="1257" y="132"/>
                    </a:lnTo>
                    <a:lnTo>
                      <a:pt x="1257" y="150"/>
                    </a:lnTo>
                    <a:lnTo>
                      <a:pt x="1258" y="149"/>
                    </a:lnTo>
                    <a:lnTo>
                      <a:pt x="1258" y="274"/>
                    </a:lnTo>
                    <a:lnTo>
                      <a:pt x="1258" y="180"/>
                    </a:lnTo>
                    <a:lnTo>
                      <a:pt x="1258" y="150"/>
                    </a:lnTo>
                    <a:lnTo>
                      <a:pt x="1258" y="249"/>
                    </a:lnTo>
                    <a:lnTo>
                      <a:pt x="1258" y="149"/>
                    </a:lnTo>
                    <a:lnTo>
                      <a:pt x="1259" y="135"/>
                    </a:lnTo>
                    <a:lnTo>
                      <a:pt x="1259" y="210"/>
                    </a:lnTo>
                    <a:lnTo>
                      <a:pt x="1259" y="202"/>
                    </a:lnTo>
                    <a:lnTo>
                      <a:pt x="1259" y="183"/>
                    </a:lnTo>
                    <a:lnTo>
                      <a:pt x="1259" y="187"/>
                    </a:lnTo>
                    <a:lnTo>
                      <a:pt x="1259" y="127"/>
                    </a:lnTo>
                    <a:lnTo>
                      <a:pt x="1260" y="151"/>
                    </a:lnTo>
                    <a:lnTo>
                      <a:pt x="1260" y="118"/>
                    </a:lnTo>
                    <a:lnTo>
                      <a:pt x="1260" y="220"/>
                    </a:lnTo>
                    <a:lnTo>
                      <a:pt x="1260" y="206"/>
                    </a:lnTo>
                    <a:lnTo>
                      <a:pt x="1260" y="206"/>
                    </a:lnTo>
                    <a:lnTo>
                      <a:pt x="1260" y="223"/>
                    </a:lnTo>
                    <a:lnTo>
                      <a:pt x="1260" y="139"/>
                    </a:lnTo>
                    <a:lnTo>
                      <a:pt x="1261" y="214"/>
                    </a:lnTo>
                    <a:lnTo>
                      <a:pt x="1261" y="239"/>
                    </a:lnTo>
                    <a:lnTo>
                      <a:pt x="1261" y="155"/>
                    </a:lnTo>
                    <a:lnTo>
                      <a:pt x="1261" y="164"/>
                    </a:lnTo>
                    <a:lnTo>
                      <a:pt x="1261" y="225"/>
                    </a:lnTo>
                    <a:lnTo>
                      <a:pt x="1262" y="105"/>
                    </a:lnTo>
                    <a:lnTo>
                      <a:pt x="1262" y="143"/>
                    </a:lnTo>
                    <a:lnTo>
                      <a:pt x="1262" y="187"/>
                    </a:lnTo>
                    <a:lnTo>
                      <a:pt x="1262" y="83"/>
                    </a:lnTo>
                    <a:lnTo>
                      <a:pt x="1262" y="182"/>
                    </a:lnTo>
                    <a:lnTo>
                      <a:pt x="1262" y="95"/>
                    </a:lnTo>
                    <a:lnTo>
                      <a:pt x="1263" y="217"/>
                    </a:lnTo>
                    <a:lnTo>
                      <a:pt x="1263" y="208"/>
                    </a:lnTo>
                    <a:lnTo>
                      <a:pt x="1263" y="163"/>
                    </a:lnTo>
                    <a:lnTo>
                      <a:pt x="1263" y="112"/>
                    </a:lnTo>
                    <a:lnTo>
                      <a:pt x="1263" y="149"/>
                    </a:lnTo>
                    <a:lnTo>
                      <a:pt x="1263" y="99"/>
                    </a:lnTo>
                    <a:lnTo>
                      <a:pt x="1264" y="177"/>
                    </a:lnTo>
                    <a:lnTo>
                      <a:pt x="1264" y="163"/>
                    </a:lnTo>
                    <a:lnTo>
                      <a:pt x="1264" y="221"/>
                    </a:lnTo>
                    <a:lnTo>
                      <a:pt x="1264" y="130"/>
                    </a:lnTo>
                    <a:lnTo>
                      <a:pt x="1264" y="304"/>
                    </a:lnTo>
                    <a:lnTo>
                      <a:pt x="1265" y="179"/>
                    </a:lnTo>
                    <a:lnTo>
                      <a:pt x="1265" y="115"/>
                    </a:lnTo>
                    <a:lnTo>
                      <a:pt x="1265" y="213"/>
                    </a:lnTo>
                    <a:lnTo>
                      <a:pt x="1265" y="185"/>
                    </a:lnTo>
                    <a:lnTo>
                      <a:pt x="1265" y="168"/>
                    </a:lnTo>
                    <a:lnTo>
                      <a:pt x="1265" y="102"/>
                    </a:lnTo>
                    <a:lnTo>
                      <a:pt x="1266" y="236"/>
                    </a:lnTo>
                    <a:lnTo>
                      <a:pt x="1266" y="125"/>
                    </a:lnTo>
                    <a:lnTo>
                      <a:pt x="1266" y="241"/>
                    </a:lnTo>
                    <a:lnTo>
                      <a:pt x="1266" y="220"/>
                    </a:lnTo>
                    <a:lnTo>
                      <a:pt x="1266" y="156"/>
                    </a:lnTo>
                    <a:lnTo>
                      <a:pt x="1266" y="190"/>
                    </a:lnTo>
                    <a:lnTo>
                      <a:pt x="1266" y="148"/>
                    </a:lnTo>
                    <a:lnTo>
                      <a:pt x="1267" y="160"/>
                    </a:lnTo>
                    <a:lnTo>
                      <a:pt x="1267" y="134"/>
                    </a:lnTo>
                    <a:lnTo>
                      <a:pt x="1267" y="125"/>
                    </a:lnTo>
                    <a:lnTo>
                      <a:pt x="1267" y="223"/>
                    </a:lnTo>
                    <a:lnTo>
                      <a:pt x="1267" y="153"/>
                    </a:lnTo>
                    <a:lnTo>
                      <a:pt x="1268" y="129"/>
                    </a:lnTo>
                    <a:lnTo>
                      <a:pt x="1268" y="229"/>
                    </a:lnTo>
                    <a:lnTo>
                      <a:pt x="1268" y="150"/>
                    </a:lnTo>
                    <a:lnTo>
                      <a:pt x="1268" y="116"/>
                    </a:lnTo>
                    <a:lnTo>
                      <a:pt x="1268" y="201"/>
                    </a:lnTo>
                    <a:lnTo>
                      <a:pt x="1269" y="139"/>
                    </a:lnTo>
                    <a:lnTo>
                      <a:pt x="1269" y="116"/>
                    </a:lnTo>
                    <a:lnTo>
                      <a:pt x="1269" y="205"/>
                    </a:lnTo>
                    <a:lnTo>
                      <a:pt x="1269" y="153"/>
                    </a:lnTo>
                    <a:lnTo>
                      <a:pt x="1269" y="169"/>
                    </a:lnTo>
                    <a:lnTo>
                      <a:pt x="1269" y="146"/>
                    </a:lnTo>
                    <a:lnTo>
                      <a:pt x="1269" y="189"/>
                    </a:lnTo>
                    <a:lnTo>
                      <a:pt x="1270" y="140"/>
                    </a:lnTo>
                    <a:lnTo>
                      <a:pt x="1270" y="185"/>
                    </a:lnTo>
                    <a:lnTo>
                      <a:pt x="1270" y="125"/>
                    </a:lnTo>
                    <a:lnTo>
                      <a:pt x="1270" y="165"/>
                    </a:lnTo>
                    <a:lnTo>
                      <a:pt x="1270" y="185"/>
                    </a:lnTo>
                    <a:lnTo>
                      <a:pt x="1271" y="67"/>
                    </a:lnTo>
                    <a:lnTo>
                      <a:pt x="1271" y="150"/>
                    </a:lnTo>
                    <a:lnTo>
                      <a:pt x="1271" y="205"/>
                    </a:lnTo>
                    <a:lnTo>
                      <a:pt x="1271" y="101"/>
                    </a:lnTo>
                    <a:lnTo>
                      <a:pt x="1271" y="110"/>
                    </a:lnTo>
                    <a:lnTo>
                      <a:pt x="1271" y="182"/>
                    </a:lnTo>
                    <a:lnTo>
                      <a:pt x="1272" y="120"/>
                    </a:lnTo>
                    <a:lnTo>
                      <a:pt x="1272" y="152"/>
                    </a:lnTo>
                    <a:lnTo>
                      <a:pt x="1272" y="232"/>
                    </a:lnTo>
                    <a:lnTo>
                      <a:pt x="1272" y="98"/>
                    </a:lnTo>
                    <a:lnTo>
                      <a:pt x="1272" y="151"/>
                    </a:lnTo>
                    <a:lnTo>
                      <a:pt x="1273" y="153"/>
                    </a:lnTo>
                    <a:lnTo>
                      <a:pt x="1273" y="77"/>
                    </a:lnTo>
                    <a:lnTo>
                      <a:pt x="1273" y="145"/>
                    </a:lnTo>
                    <a:lnTo>
                      <a:pt x="1273" y="68"/>
                    </a:lnTo>
                    <a:lnTo>
                      <a:pt x="1273" y="60"/>
                    </a:lnTo>
                    <a:lnTo>
                      <a:pt x="1273" y="193"/>
                    </a:lnTo>
                    <a:lnTo>
                      <a:pt x="1273" y="103"/>
                    </a:lnTo>
                    <a:lnTo>
                      <a:pt x="1274" y="67"/>
                    </a:lnTo>
                    <a:lnTo>
                      <a:pt x="1274" y="156"/>
                    </a:lnTo>
                    <a:lnTo>
                      <a:pt x="1274" y="158"/>
                    </a:lnTo>
                    <a:lnTo>
                      <a:pt x="1274" y="65"/>
                    </a:lnTo>
                    <a:lnTo>
                      <a:pt x="1275" y="128"/>
                    </a:lnTo>
                    <a:lnTo>
                      <a:pt x="1275" y="72"/>
                    </a:lnTo>
                    <a:lnTo>
                      <a:pt x="1275" y="174"/>
                    </a:lnTo>
                    <a:lnTo>
                      <a:pt x="1275" y="131"/>
                    </a:lnTo>
                    <a:lnTo>
                      <a:pt x="1275" y="136"/>
                    </a:lnTo>
                    <a:lnTo>
                      <a:pt x="1275" y="162"/>
                    </a:lnTo>
                    <a:lnTo>
                      <a:pt x="1276" y="97"/>
                    </a:lnTo>
                    <a:lnTo>
                      <a:pt x="1276" y="150"/>
                    </a:lnTo>
                    <a:lnTo>
                      <a:pt x="1276" y="112"/>
                    </a:lnTo>
                    <a:lnTo>
                      <a:pt x="1276" y="186"/>
                    </a:lnTo>
                    <a:lnTo>
                      <a:pt x="1276" y="42"/>
                    </a:lnTo>
                    <a:lnTo>
                      <a:pt x="1276" y="47"/>
                    </a:lnTo>
                    <a:lnTo>
                      <a:pt x="1277" y="197"/>
                    </a:lnTo>
                    <a:lnTo>
                      <a:pt x="1277" y="86"/>
                    </a:lnTo>
                    <a:lnTo>
                      <a:pt x="1277" y="126"/>
                    </a:lnTo>
                    <a:lnTo>
                      <a:pt x="1277" y="147"/>
                    </a:lnTo>
                    <a:lnTo>
                      <a:pt x="1277" y="102"/>
                    </a:lnTo>
                    <a:lnTo>
                      <a:pt x="1277" y="105"/>
                    </a:lnTo>
                    <a:lnTo>
                      <a:pt x="1277" y="167"/>
                    </a:lnTo>
                    <a:lnTo>
                      <a:pt x="1278" y="69"/>
                    </a:lnTo>
                    <a:lnTo>
                      <a:pt x="1278" y="131"/>
                    </a:lnTo>
                    <a:lnTo>
                      <a:pt x="1278" y="152"/>
                    </a:lnTo>
                    <a:lnTo>
                      <a:pt x="1278" y="94"/>
                    </a:lnTo>
                    <a:lnTo>
                      <a:pt x="1278" y="137"/>
                    </a:lnTo>
                    <a:lnTo>
                      <a:pt x="1279" y="118"/>
                    </a:lnTo>
                    <a:lnTo>
                      <a:pt x="1279" y="59"/>
                    </a:lnTo>
                    <a:lnTo>
                      <a:pt x="1279" y="190"/>
                    </a:lnTo>
                    <a:lnTo>
                      <a:pt x="1279" y="75"/>
                    </a:lnTo>
                    <a:lnTo>
                      <a:pt x="1279" y="148"/>
                    </a:lnTo>
                    <a:lnTo>
                      <a:pt x="1280" y="54"/>
                    </a:lnTo>
                    <a:lnTo>
                      <a:pt x="1280" y="108"/>
                    </a:lnTo>
                    <a:lnTo>
                      <a:pt x="1280" y="189"/>
                    </a:lnTo>
                    <a:lnTo>
                      <a:pt x="1280" y="60"/>
                    </a:lnTo>
                    <a:lnTo>
                      <a:pt x="1280" y="86"/>
                    </a:lnTo>
                    <a:lnTo>
                      <a:pt x="1280" y="67"/>
                    </a:lnTo>
                    <a:lnTo>
                      <a:pt x="1280" y="63"/>
                    </a:lnTo>
                    <a:lnTo>
                      <a:pt x="1281" y="124"/>
                    </a:lnTo>
                    <a:lnTo>
                      <a:pt x="1281" y="115"/>
                    </a:lnTo>
                    <a:lnTo>
                      <a:pt x="1281" y="40"/>
                    </a:lnTo>
                    <a:lnTo>
                      <a:pt x="1281" y="139"/>
                    </a:lnTo>
                    <a:lnTo>
                      <a:pt x="1281" y="125"/>
                    </a:lnTo>
                    <a:lnTo>
                      <a:pt x="1282" y="79"/>
                    </a:lnTo>
                    <a:lnTo>
                      <a:pt x="1282" y="110"/>
                    </a:lnTo>
                    <a:lnTo>
                      <a:pt x="1282" y="65"/>
                    </a:lnTo>
                    <a:lnTo>
                      <a:pt x="1282" y="169"/>
                    </a:lnTo>
                    <a:lnTo>
                      <a:pt x="1282" y="87"/>
                    </a:lnTo>
                    <a:lnTo>
                      <a:pt x="1283" y="85"/>
                    </a:lnTo>
                    <a:lnTo>
                      <a:pt x="1283" y="53"/>
                    </a:lnTo>
                    <a:lnTo>
                      <a:pt x="1283" y="106"/>
                    </a:lnTo>
                    <a:lnTo>
                      <a:pt x="1283" y="99"/>
                    </a:lnTo>
                    <a:lnTo>
                      <a:pt x="1283" y="136"/>
                    </a:lnTo>
                    <a:lnTo>
                      <a:pt x="1283" y="139"/>
                    </a:lnTo>
                    <a:lnTo>
                      <a:pt x="1284" y="70"/>
                    </a:lnTo>
                    <a:lnTo>
                      <a:pt x="1284" y="70"/>
                    </a:lnTo>
                    <a:lnTo>
                      <a:pt x="1284" y="150"/>
                    </a:lnTo>
                    <a:lnTo>
                      <a:pt x="1284" y="104"/>
                    </a:lnTo>
                    <a:lnTo>
                      <a:pt x="1284" y="83"/>
                    </a:lnTo>
                    <a:lnTo>
                      <a:pt x="1284" y="137"/>
                    </a:lnTo>
                    <a:lnTo>
                      <a:pt x="1285" y="67"/>
                    </a:lnTo>
                    <a:lnTo>
                      <a:pt x="1285" y="83"/>
                    </a:lnTo>
                    <a:lnTo>
                      <a:pt x="1285" y="72"/>
                    </a:lnTo>
                    <a:lnTo>
                      <a:pt x="1285" y="66"/>
                    </a:lnTo>
                    <a:lnTo>
                      <a:pt x="1285" y="118"/>
                    </a:lnTo>
                    <a:lnTo>
                      <a:pt x="1285" y="102"/>
                    </a:lnTo>
                    <a:lnTo>
                      <a:pt x="1285" y="113"/>
                    </a:lnTo>
                    <a:lnTo>
                      <a:pt x="1286" y="44"/>
                    </a:lnTo>
                    <a:lnTo>
                      <a:pt x="1286" y="149"/>
                    </a:lnTo>
                    <a:lnTo>
                      <a:pt x="1286" y="100"/>
                    </a:lnTo>
                    <a:lnTo>
                      <a:pt x="1286" y="165"/>
                    </a:lnTo>
                    <a:lnTo>
                      <a:pt x="1286" y="101"/>
                    </a:lnTo>
                    <a:lnTo>
                      <a:pt x="1287" y="74"/>
                    </a:lnTo>
                    <a:lnTo>
                      <a:pt x="1287" y="43"/>
                    </a:lnTo>
                    <a:lnTo>
                      <a:pt x="1287" y="165"/>
                    </a:lnTo>
                    <a:lnTo>
                      <a:pt x="1287" y="152"/>
                    </a:lnTo>
                    <a:lnTo>
                      <a:pt x="1287" y="133"/>
                    </a:lnTo>
                    <a:lnTo>
                      <a:pt x="1287" y="207"/>
                    </a:lnTo>
                    <a:lnTo>
                      <a:pt x="1287" y="174"/>
                    </a:lnTo>
                    <a:lnTo>
                      <a:pt x="1287" y="140"/>
                    </a:lnTo>
                    <a:lnTo>
                      <a:pt x="1288" y="107"/>
                    </a:lnTo>
                    <a:lnTo>
                      <a:pt x="1288" y="215"/>
                    </a:lnTo>
                    <a:lnTo>
                      <a:pt x="1288" y="116"/>
                    </a:lnTo>
                    <a:lnTo>
                      <a:pt x="1288" y="107"/>
                    </a:lnTo>
                    <a:lnTo>
                      <a:pt x="1289" y="212"/>
                    </a:lnTo>
                    <a:lnTo>
                      <a:pt x="1289" y="123"/>
                    </a:lnTo>
                    <a:lnTo>
                      <a:pt x="1289" y="149"/>
                    </a:lnTo>
                    <a:lnTo>
                      <a:pt x="1289" y="246"/>
                    </a:lnTo>
                    <a:lnTo>
                      <a:pt x="1289" y="62"/>
                    </a:lnTo>
                    <a:lnTo>
                      <a:pt x="1289" y="159"/>
                    </a:lnTo>
                    <a:lnTo>
                      <a:pt x="1289" y="199"/>
                    </a:lnTo>
                    <a:lnTo>
                      <a:pt x="1290" y="244"/>
                    </a:lnTo>
                    <a:lnTo>
                      <a:pt x="1290" y="99"/>
                    </a:lnTo>
                    <a:lnTo>
                      <a:pt x="1290" y="119"/>
                    </a:lnTo>
                    <a:lnTo>
                      <a:pt x="1290" y="105"/>
                    </a:lnTo>
                    <a:lnTo>
                      <a:pt x="1290" y="157"/>
                    </a:lnTo>
                    <a:lnTo>
                      <a:pt x="1290" y="149"/>
                    </a:lnTo>
                    <a:lnTo>
                      <a:pt x="1290" y="210"/>
                    </a:lnTo>
                    <a:lnTo>
                      <a:pt x="1291" y="119"/>
                    </a:lnTo>
                    <a:lnTo>
                      <a:pt x="1291" y="116"/>
                    </a:lnTo>
                    <a:lnTo>
                      <a:pt x="1291" y="200"/>
                    </a:lnTo>
                    <a:lnTo>
                      <a:pt x="1291" y="99"/>
                    </a:lnTo>
                    <a:lnTo>
                      <a:pt x="1292" y="104"/>
                    </a:lnTo>
                    <a:lnTo>
                      <a:pt x="1292" y="226"/>
                    </a:lnTo>
                    <a:lnTo>
                      <a:pt x="1292" y="143"/>
                    </a:lnTo>
                    <a:lnTo>
                      <a:pt x="1292" y="216"/>
                    </a:lnTo>
                    <a:lnTo>
                      <a:pt x="1292" y="149"/>
                    </a:lnTo>
                    <a:lnTo>
                      <a:pt x="1293" y="182"/>
                    </a:lnTo>
                    <a:lnTo>
                      <a:pt x="1293" y="149"/>
                    </a:lnTo>
                    <a:lnTo>
                      <a:pt x="1293" y="115"/>
                    </a:lnTo>
                    <a:lnTo>
                      <a:pt x="1293" y="224"/>
                    </a:lnTo>
                    <a:lnTo>
                      <a:pt x="1293" y="161"/>
                    </a:lnTo>
                    <a:lnTo>
                      <a:pt x="1293" y="126"/>
                    </a:lnTo>
                    <a:lnTo>
                      <a:pt x="1294" y="261"/>
                    </a:lnTo>
                    <a:lnTo>
                      <a:pt x="1294" y="200"/>
                    </a:lnTo>
                    <a:lnTo>
                      <a:pt x="1294" y="214"/>
                    </a:lnTo>
                    <a:lnTo>
                      <a:pt x="1294" y="105"/>
                    </a:lnTo>
                    <a:lnTo>
                      <a:pt x="1294" y="128"/>
                    </a:lnTo>
                    <a:lnTo>
                      <a:pt x="1294" y="122"/>
                    </a:lnTo>
                    <a:lnTo>
                      <a:pt x="1295" y="212"/>
                    </a:lnTo>
                    <a:lnTo>
                      <a:pt x="1295" y="114"/>
                    </a:lnTo>
                    <a:lnTo>
                      <a:pt x="1295" y="192"/>
                    </a:lnTo>
                    <a:lnTo>
                      <a:pt x="1295" y="213"/>
                    </a:lnTo>
                    <a:lnTo>
                      <a:pt x="1295" y="79"/>
                    </a:lnTo>
                    <a:lnTo>
                      <a:pt x="1295" y="159"/>
                    </a:lnTo>
                    <a:lnTo>
                      <a:pt x="1296" y="176"/>
                    </a:lnTo>
                    <a:lnTo>
                      <a:pt x="1296" y="123"/>
                    </a:lnTo>
                    <a:lnTo>
                      <a:pt x="1296" y="199"/>
                    </a:lnTo>
                    <a:lnTo>
                      <a:pt x="1296" y="122"/>
                    </a:lnTo>
                    <a:lnTo>
                      <a:pt x="1296" y="170"/>
                    </a:lnTo>
                    <a:lnTo>
                      <a:pt x="1297" y="117"/>
                    </a:lnTo>
                    <a:lnTo>
                      <a:pt x="1297" y="239"/>
                    </a:lnTo>
                    <a:lnTo>
                      <a:pt x="1297" y="145"/>
                    </a:lnTo>
                    <a:lnTo>
                      <a:pt x="1297" y="164"/>
                    </a:lnTo>
                    <a:lnTo>
                      <a:pt x="1297" y="173"/>
                    </a:lnTo>
                    <a:lnTo>
                      <a:pt x="1297" y="81"/>
                    </a:lnTo>
                    <a:lnTo>
                      <a:pt x="1298" y="202"/>
                    </a:lnTo>
                    <a:lnTo>
                      <a:pt x="1298" y="162"/>
                    </a:lnTo>
                    <a:lnTo>
                      <a:pt x="1298" y="198"/>
                    </a:lnTo>
                    <a:lnTo>
                      <a:pt x="1298" y="133"/>
                    </a:lnTo>
                    <a:lnTo>
                      <a:pt x="1298" y="181"/>
                    </a:lnTo>
                    <a:lnTo>
                      <a:pt x="1298" y="231"/>
                    </a:lnTo>
                    <a:lnTo>
                      <a:pt x="1298" y="233"/>
                    </a:lnTo>
                    <a:lnTo>
                      <a:pt x="1299" y="135"/>
                    </a:lnTo>
                    <a:lnTo>
                      <a:pt x="1299" y="207"/>
                    </a:lnTo>
                    <a:lnTo>
                      <a:pt x="1299" y="221"/>
                    </a:lnTo>
                    <a:lnTo>
                      <a:pt x="1299" y="113"/>
                    </a:lnTo>
                    <a:lnTo>
                      <a:pt x="1299" y="158"/>
                    </a:lnTo>
                    <a:lnTo>
                      <a:pt x="1299" y="161"/>
                    </a:lnTo>
                    <a:lnTo>
                      <a:pt x="1300" y="221"/>
                    </a:lnTo>
                    <a:lnTo>
                      <a:pt x="1300" y="111"/>
                    </a:lnTo>
                    <a:lnTo>
                      <a:pt x="1300" y="165"/>
                    </a:lnTo>
                    <a:lnTo>
                      <a:pt x="1300" y="132"/>
                    </a:lnTo>
                    <a:lnTo>
                      <a:pt x="1300" y="205"/>
                    </a:lnTo>
                    <a:lnTo>
                      <a:pt x="1300" y="103"/>
                    </a:lnTo>
                    <a:lnTo>
                      <a:pt x="1301" y="132"/>
                    </a:lnTo>
                    <a:lnTo>
                      <a:pt x="1301" y="204"/>
                    </a:lnTo>
                    <a:lnTo>
                      <a:pt x="1301" y="109"/>
                    </a:lnTo>
                    <a:lnTo>
                      <a:pt x="1301" y="111"/>
                    </a:lnTo>
                    <a:lnTo>
                      <a:pt x="1301" y="190"/>
                    </a:lnTo>
                    <a:lnTo>
                      <a:pt x="1301" y="70"/>
                    </a:lnTo>
                    <a:lnTo>
                      <a:pt x="1302" y="138"/>
                    </a:lnTo>
                    <a:lnTo>
                      <a:pt x="1302" y="163"/>
                    </a:lnTo>
                    <a:lnTo>
                      <a:pt x="1302" y="190"/>
                    </a:lnTo>
                    <a:lnTo>
                      <a:pt x="1302" y="136"/>
                    </a:lnTo>
                    <a:lnTo>
                      <a:pt x="1302" y="165"/>
                    </a:lnTo>
                    <a:lnTo>
                      <a:pt x="1303" y="184"/>
                    </a:lnTo>
                    <a:lnTo>
                      <a:pt x="1303" y="108"/>
                    </a:lnTo>
                    <a:lnTo>
                      <a:pt x="1303" y="169"/>
                    </a:lnTo>
                    <a:lnTo>
                      <a:pt x="1303" y="105"/>
                    </a:lnTo>
                    <a:lnTo>
                      <a:pt x="1303" y="194"/>
                    </a:lnTo>
                    <a:lnTo>
                      <a:pt x="1303" y="90"/>
                    </a:lnTo>
                    <a:lnTo>
                      <a:pt x="1303" y="158"/>
                    </a:lnTo>
                    <a:lnTo>
                      <a:pt x="1303" y="152"/>
                    </a:lnTo>
                    <a:lnTo>
                      <a:pt x="1304" y="105"/>
                    </a:lnTo>
                    <a:lnTo>
                      <a:pt x="1304" y="125"/>
                    </a:lnTo>
                    <a:lnTo>
                      <a:pt x="1304" y="190"/>
                    </a:lnTo>
                    <a:lnTo>
                      <a:pt x="1304" y="229"/>
                    </a:lnTo>
                    <a:lnTo>
                      <a:pt x="1304" y="131"/>
                    </a:lnTo>
                    <a:lnTo>
                      <a:pt x="1304" y="168"/>
                    </a:lnTo>
                    <a:lnTo>
                      <a:pt x="1305" y="106"/>
                    </a:lnTo>
                    <a:lnTo>
                      <a:pt x="1305" y="73"/>
                    </a:lnTo>
                    <a:lnTo>
                      <a:pt x="1305" y="203"/>
                    </a:lnTo>
                    <a:lnTo>
                      <a:pt x="1305" y="105"/>
                    </a:lnTo>
                    <a:lnTo>
                      <a:pt x="1305" y="78"/>
                    </a:lnTo>
                    <a:lnTo>
                      <a:pt x="1305" y="158"/>
                    </a:lnTo>
                    <a:lnTo>
                      <a:pt x="1306" y="130"/>
                    </a:lnTo>
                    <a:lnTo>
                      <a:pt x="1306" y="164"/>
                    </a:lnTo>
                    <a:lnTo>
                      <a:pt x="1306" y="188"/>
                    </a:lnTo>
                    <a:lnTo>
                      <a:pt x="1306" y="105"/>
                    </a:lnTo>
                    <a:lnTo>
                      <a:pt x="1306" y="146"/>
                    </a:lnTo>
                    <a:lnTo>
                      <a:pt x="1306" y="94"/>
                    </a:lnTo>
                    <a:lnTo>
                      <a:pt x="1306" y="92"/>
                    </a:lnTo>
                    <a:lnTo>
                      <a:pt x="1306" y="258"/>
                    </a:lnTo>
                    <a:lnTo>
                      <a:pt x="1307" y="96"/>
                    </a:lnTo>
                    <a:lnTo>
                      <a:pt x="1307" y="91"/>
                    </a:lnTo>
                    <a:lnTo>
                      <a:pt x="1307" y="196"/>
                    </a:lnTo>
                    <a:lnTo>
                      <a:pt x="1307" y="75"/>
                    </a:lnTo>
                    <a:lnTo>
                      <a:pt x="1307" y="125"/>
                    </a:lnTo>
                    <a:lnTo>
                      <a:pt x="1307" y="151"/>
                    </a:lnTo>
                    <a:lnTo>
                      <a:pt x="1308" y="56"/>
                    </a:lnTo>
                    <a:lnTo>
                      <a:pt x="1308" y="82"/>
                    </a:lnTo>
                    <a:lnTo>
                      <a:pt x="1308" y="153"/>
                    </a:lnTo>
                    <a:lnTo>
                      <a:pt x="1308" y="92"/>
                    </a:lnTo>
                    <a:lnTo>
                      <a:pt x="1308" y="181"/>
                    </a:lnTo>
                    <a:lnTo>
                      <a:pt x="1308" y="139"/>
                    </a:lnTo>
                    <a:lnTo>
                      <a:pt x="1308" y="143"/>
                    </a:lnTo>
                    <a:lnTo>
                      <a:pt x="1308" y="117"/>
                    </a:lnTo>
                    <a:lnTo>
                      <a:pt x="1309" y="177"/>
                    </a:lnTo>
                    <a:lnTo>
                      <a:pt x="1309" y="103"/>
                    </a:lnTo>
                    <a:lnTo>
                      <a:pt x="1309" y="73"/>
                    </a:lnTo>
                    <a:lnTo>
                      <a:pt x="1309" y="173"/>
                    </a:lnTo>
                    <a:lnTo>
                      <a:pt x="1309" y="107"/>
                    </a:lnTo>
                    <a:lnTo>
                      <a:pt x="1310" y="188"/>
                    </a:lnTo>
                    <a:lnTo>
                      <a:pt x="1310" y="40"/>
                    </a:lnTo>
                    <a:lnTo>
                      <a:pt x="1310" y="119"/>
                    </a:lnTo>
                    <a:lnTo>
                      <a:pt x="1310" y="116"/>
                    </a:lnTo>
                    <a:lnTo>
                      <a:pt x="1310" y="178"/>
                    </a:lnTo>
                    <a:lnTo>
                      <a:pt x="1311" y="99"/>
                    </a:lnTo>
                    <a:lnTo>
                      <a:pt x="1311" y="127"/>
                    </a:lnTo>
                    <a:lnTo>
                      <a:pt x="1311" y="163"/>
                    </a:lnTo>
                    <a:lnTo>
                      <a:pt x="1311" y="89"/>
                    </a:lnTo>
                    <a:lnTo>
                      <a:pt x="1311" y="157"/>
                    </a:lnTo>
                    <a:lnTo>
                      <a:pt x="1311" y="136"/>
                    </a:lnTo>
                    <a:lnTo>
                      <a:pt x="1311" y="155"/>
                    </a:lnTo>
                    <a:lnTo>
                      <a:pt x="1312" y="86"/>
                    </a:lnTo>
                    <a:lnTo>
                      <a:pt x="1312" y="128"/>
                    </a:lnTo>
                    <a:lnTo>
                      <a:pt x="1312" y="87"/>
                    </a:lnTo>
                    <a:lnTo>
                      <a:pt x="1312" y="184"/>
                    </a:lnTo>
                    <a:lnTo>
                      <a:pt x="1312" y="63"/>
                    </a:lnTo>
                    <a:lnTo>
                      <a:pt x="1312" y="129"/>
                    </a:lnTo>
                    <a:lnTo>
                      <a:pt x="1312" y="97"/>
                    </a:lnTo>
                    <a:lnTo>
                      <a:pt x="1313" y="185"/>
                    </a:lnTo>
                    <a:lnTo>
                      <a:pt x="1313" y="141"/>
                    </a:lnTo>
                    <a:lnTo>
                      <a:pt x="1313" y="124"/>
                    </a:lnTo>
                    <a:lnTo>
                      <a:pt x="1313" y="182"/>
                    </a:lnTo>
                    <a:lnTo>
                      <a:pt x="1313" y="63"/>
                    </a:lnTo>
                    <a:lnTo>
                      <a:pt x="1313" y="134"/>
                    </a:lnTo>
                    <a:lnTo>
                      <a:pt x="1314" y="50"/>
                    </a:lnTo>
                    <a:lnTo>
                      <a:pt x="1314" y="710"/>
                    </a:lnTo>
                    <a:lnTo>
                      <a:pt x="1314" y="704"/>
                    </a:lnTo>
                    <a:lnTo>
                      <a:pt x="1314" y="1688"/>
                    </a:lnTo>
                    <a:lnTo>
                      <a:pt x="1315" y="862"/>
                    </a:lnTo>
                    <a:lnTo>
                      <a:pt x="1315" y="824"/>
                    </a:lnTo>
                    <a:lnTo>
                      <a:pt x="1315" y="845"/>
                    </a:lnTo>
                    <a:lnTo>
                      <a:pt x="1315" y="709"/>
                    </a:lnTo>
                    <a:lnTo>
                      <a:pt x="1315" y="771"/>
                    </a:lnTo>
                    <a:lnTo>
                      <a:pt x="1315" y="575"/>
                    </a:lnTo>
                    <a:lnTo>
                      <a:pt x="1316" y="606"/>
                    </a:lnTo>
                    <a:lnTo>
                      <a:pt x="1316" y="559"/>
                    </a:lnTo>
                    <a:lnTo>
                      <a:pt x="1316" y="580"/>
                    </a:lnTo>
                    <a:lnTo>
                      <a:pt x="1316" y="400"/>
                    </a:lnTo>
                    <a:lnTo>
                      <a:pt x="1316" y="450"/>
                    </a:lnTo>
                    <a:lnTo>
                      <a:pt x="1316" y="449"/>
                    </a:lnTo>
                    <a:lnTo>
                      <a:pt x="1316" y="454"/>
                    </a:lnTo>
                    <a:lnTo>
                      <a:pt x="1317" y="385"/>
                    </a:lnTo>
                    <a:lnTo>
                      <a:pt x="1317" y="364"/>
                    </a:lnTo>
                    <a:lnTo>
                      <a:pt x="1317" y="255"/>
                    </a:lnTo>
                    <a:lnTo>
                      <a:pt x="1317" y="331"/>
                    </a:lnTo>
                    <a:lnTo>
                      <a:pt x="1317" y="249"/>
                    </a:lnTo>
                    <a:lnTo>
                      <a:pt x="1318" y="310"/>
                    </a:lnTo>
                    <a:lnTo>
                      <a:pt x="1318" y="218"/>
                    </a:lnTo>
                    <a:lnTo>
                      <a:pt x="1318" y="297"/>
                    </a:lnTo>
                    <a:lnTo>
                      <a:pt x="1318" y="274"/>
                    </a:lnTo>
                    <a:lnTo>
                      <a:pt x="1318" y="305"/>
                    </a:lnTo>
                    <a:lnTo>
                      <a:pt x="1318" y="205"/>
                    </a:lnTo>
                    <a:lnTo>
                      <a:pt x="1319" y="238"/>
                    </a:lnTo>
                    <a:lnTo>
                      <a:pt x="1319" y="266"/>
                    </a:lnTo>
                    <a:lnTo>
                      <a:pt x="1319" y="189"/>
                    </a:lnTo>
                    <a:lnTo>
                      <a:pt x="1319" y="226"/>
                    </a:lnTo>
                    <a:lnTo>
                      <a:pt x="1319" y="206"/>
                    </a:lnTo>
                    <a:lnTo>
                      <a:pt x="1319" y="244"/>
                    </a:lnTo>
                    <a:lnTo>
                      <a:pt x="1320" y="128"/>
                    </a:lnTo>
                    <a:lnTo>
                      <a:pt x="1320" y="179"/>
                    </a:lnTo>
                    <a:lnTo>
                      <a:pt x="1320" y="85"/>
                    </a:lnTo>
                    <a:lnTo>
                      <a:pt x="1320" y="241"/>
                    </a:lnTo>
                    <a:lnTo>
                      <a:pt x="1320" y="152"/>
                    </a:lnTo>
                    <a:lnTo>
                      <a:pt x="1320" y="72"/>
                    </a:lnTo>
                    <a:lnTo>
                      <a:pt x="1321" y="248"/>
                    </a:lnTo>
                    <a:lnTo>
                      <a:pt x="1321" y="159"/>
                    </a:lnTo>
                    <a:lnTo>
                      <a:pt x="1321" y="155"/>
                    </a:lnTo>
                    <a:lnTo>
                      <a:pt x="1321" y="222"/>
                    </a:lnTo>
                    <a:lnTo>
                      <a:pt x="1321" y="103"/>
                    </a:lnTo>
                    <a:lnTo>
                      <a:pt x="1321" y="170"/>
                    </a:lnTo>
                    <a:lnTo>
                      <a:pt x="1321" y="152"/>
                    </a:lnTo>
                    <a:lnTo>
                      <a:pt x="1322" y="95"/>
                    </a:lnTo>
                    <a:lnTo>
                      <a:pt x="1322" y="191"/>
                    </a:lnTo>
                    <a:lnTo>
                      <a:pt x="1322" y="177"/>
                    </a:lnTo>
                    <a:lnTo>
                      <a:pt x="1322" y="165"/>
                    </a:lnTo>
                    <a:lnTo>
                      <a:pt x="1322" y="195"/>
                    </a:lnTo>
                    <a:lnTo>
                      <a:pt x="1322" y="89"/>
                    </a:lnTo>
                    <a:lnTo>
                      <a:pt x="1322" y="159"/>
                    </a:lnTo>
                    <a:lnTo>
                      <a:pt x="1323" y="130"/>
                    </a:lnTo>
                    <a:lnTo>
                      <a:pt x="1323" y="174"/>
                    </a:lnTo>
                    <a:lnTo>
                      <a:pt x="1323" y="88"/>
                    </a:lnTo>
                    <a:lnTo>
                      <a:pt x="1323" y="124"/>
                    </a:lnTo>
                    <a:lnTo>
                      <a:pt x="1323" y="100"/>
                    </a:lnTo>
                    <a:lnTo>
                      <a:pt x="1323" y="191"/>
                    </a:lnTo>
                    <a:lnTo>
                      <a:pt x="1324" y="188"/>
                    </a:lnTo>
                    <a:lnTo>
                      <a:pt x="1324" y="112"/>
                    </a:lnTo>
                    <a:lnTo>
                      <a:pt x="1324" y="70"/>
                    </a:lnTo>
                    <a:lnTo>
                      <a:pt x="1324" y="139"/>
                    </a:lnTo>
                    <a:lnTo>
                      <a:pt x="1324" y="127"/>
                    </a:lnTo>
                    <a:lnTo>
                      <a:pt x="1324" y="31"/>
                    </a:lnTo>
                    <a:lnTo>
                      <a:pt x="1325" y="159"/>
                    </a:lnTo>
                    <a:lnTo>
                      <a:pt x="1325" y="88"/>
                    </a:lnTo>
                    <a:lnTo>
                      <a:pt x="1325" y="168"/>
                    </a:lnTo>
                    <a:lnTo>
                      <a:pt x="1325" y="78"/>
                    </a:lnTo>
                    <a:lnTo>
                      <a:pt x="1325" y="165"/>
                    </a:lnTo>
                    <a:lnTo>
                      <a:pt x="1325" y="100"/>
                    </a:lnTo>
                    <a:lnTo>
                      <a:pt x="1325" y="182"/>
                    </a:lnTo>
                    <a:lnTo>
                      <a:pt x="1326" y="95"/>
                    </a:lnTo>
                    <a:lnTo>
                      <a:pt x="1326" y="180"/>
                    </a:lnTo>
                    <a:lnTo>
                      <a:pt x="1326" y="152"/>
                    </a:lnTo>
                    <a:lnTo>
                      <a:pt x="1326" y="67"/>
                    </a:lnTo>
                    <a:lnTo>
                      <a:pt x="1326" y="193"/>
                    </a:lnTo>
                    <a:lnTo>
                      <a:pt x="1326" y="155"/>
                    </a:lnTo>
                    <a:lnTo>
                      <a:pt x="1326" y="96"/>
                    </a:lnTo>
                    <a:lnTo>
                      <a:pt x="1327" y="54"/>
                    </a:lnTo>
                    <a:lnTo>
                      <a:pt x="1327" y="173"/>
                    </a:lnTo>
                    <a:lnTo>
                      <a:pt x="1327" y="139"/>
                    </a:lnTo>
                    <a:lnTo>
                      <a:pt x="1327" y="111"/>
                    </a:lnTo>
                    <a:lnTo>
                      <a:pt x="1327" y="209"/>
                    </a:lnTo>
                    <a:lnTo>
                      <a:pt x="1327" y="85"/>
                    </a:lnTo>
                    <a:lnTo>
                      <a:pt x="1328" y="140"/>
                    </a:lnTo>
                    <a:lnTo>
                      <a:pt x="1328" y="169"/>
                    </a:lnTo>
                    <a:lnTo>
                      <a:pt x="1328" y="77"/>
                    </a:lnTo>
                    <a:lnTo>
                      <a:pt x="1328" y="150"/>
                    </a:lnTo>
                    <a:lnTo>
                      <a:pt x="1328" y="106"/>
                    </a:lnTo>
                    <a:lnTo>
                      <a:pt x="1328" y="93"/>
                    </a:lnTo>
                    <a:lnTo>
                      <a:pt x="1329" y="185"/>
                    </a:lnTo>
                    <a:lnTo>
                      <a:pt x="1329" y="99"/>
                    </a:lnTo>
                    <a:lnTo>
                      <a:pt x="1329" y="193"/>
                    </a:lnTo>
                    <a:lnTo>
                      <a:pt x="1329" y="68"/>
                    </a:lnTo>
                    <a:lnTo>
                      <a:pt x="1329" y="190"/>
                    </a:lnTo>
                    <a:lnTo>
                      <a:pt x="1330" y="64"/>
                    </a:lnTo>
                    <a:lnTo>
                      <a:pt x="1330" y="101"/>
                    </a:lnTo>
                    <a:lnTo>
                      <a:pt x="1330" y="124"/>
                    </a:lnTo>
                    <a:lnTo>
                      <a:pt x="1330" y="105"/>
                    </a:lnTo>
                    <a:lnTo>
                      <a:pt x="1330" y="396"/>
                    </a:lnTo>
                    <a:lnTo>
                      <a:pt x="1330" y="475"/>
                    </a:lnTo>
                    <a:lnTo>
                      <a:pt x="1330" y="460"/>
                    </a:lnTo>
                    <a:lnTo>
                      <a:pt x="1331" y="511"/>
                    </a:lnTo>
                    <a:lnTo>
                      <a:pt x="1331" y="465"/>
                    </a:lnTo>
                    <a:lnTo>
                      <a:pt x="1331" y="385"/>
                    </a:lnTo>
                    <a:lnTo>
                      <a:pt x="1331" y="420"/>
                    </a:lnTo>
                    <a:lnTo>
                      <a:pt x="1331" y="322"/>
                    </a:lnTo>
                    <a:lnTo>
                      <a:pt x="1332" y="280"/>
                    </a:lnTo>
                    <a:lnTo>
                      <a:pt x="1332" y="425"/>
                    </a:lnTo>
                    <a:lnTo>
                      <a:pt x="1332" y="322"/>
                    </a:lnTo>
                    <a:lnTo>
                      <a:pt x="1332" y="316"/>
                    </a:lnTo>
                    <a:lnTo>
                      <a:pt x="1332" y="214"/>
                    </a:lnTo>
                    <a:lnTo>
                      <a:pt x="1333" y="216"/>
                    </a:lnTo>
                    <a:lnTo>
                      <a:pt x="1333" y="270"/>
                    </a:lnTo>
                    <a:lnTo>
                      <a:pt x="1333" y="124"/>
                    </a:lnTo>
                    <a:lnTo>
                      <a:pt x="1333" y="280"/>
                    </a:lnTo>
                    <a:lnTo>
                      <a:pt x="1333" y="191"/>
                    </a:lnTo>
                    <a:lnTo>
                      <a:pt x="1333" y="221"/>
                    </a:lnTo>
                    <a:lnTo>
                      <a:pt x="1334" y="134"/>
                    </a:lnTo>
                    <a:lnTo>
                      <a:pt x="1334" y="158"/>
                    </a:lnTo>
                    <a:lnTo>
                      <a:pt x="1334" y="203"/>
                    </a:lnTo>
                    <a:lnTo>
                      <a:pt x="1334" y="160"/>
                    </a:lnTo>
                    <a:lnTo>
                      <a:pt x="1334" y="138"/>
                    </a:lnTo>
                    <a:lnTo>
                      <a:pt x="1334" y="182"/>
                    </a:lnTo>
                    <a:lnTo>
                      <a:pt x="1335" y="110"/>
                    </a:lnTo>
                    <a:lnTo>
                      <a:pt x="1335" y="169"/>
                    </a:lnTo>
                    <a:lnTo>
                      <a:pt x="1335" y="159"/>
                    </a:lnTo>
                    <a:lnTo>
                      <a:pt x="1335" y="179"/>
                    </a:lnTo>
                    <a:lnTo>
                      <a:pt x="1335" y="41"/>
                    </a:lnTo>
                    <a:lnTo>
                      <a:pt x="1335" y="174"/>
                    </a:lnTo>
                    <a:lnTo>
                      <a:pt x="1335" y="112"/>
                    </a:lnTo>
                    <a:lnTo>
                      <a:pt x="1336" y="101"/>
                    </a:lnTo>
                    <a:lnTo>
                      <a:pt x="1336" y="185"/>
                    </a:lnTo>
                    <a:lnTo>
                      <a:pt x="1336" y="153"/>
                    </a:lnTo>
                    <a:lnTo>
                      <a:pt x="1336" y="89"/>
                    </a:lnTo>
                    <a:lnTo>
                      <a:pt x="1336" y="184"/>
                    </a:lnTo>
                    <a:lnTo>
                      <a:pt x="1337" y="164"/>
                    </a:lnTo>
                    <a:lnTo>
                      <a:pt x="1337" y="85"/>
                    </a:lnTo>
                    <a:lnTo>
                      <a:pt x="1337" y="116"/>
                    </a:lnTo>
                    <a:lnTo>
                      <a:pt x="1337" y="115"/>
                    </a:lnTo>
                    <a:lnTo>
                      <a:pt x="1337" y="155"/>
                    </a:lnTo>
                    <a:lnTo>
                      <a:pt x="1338" y="86"/>
                    </a:lnTo>
                    <a:lnTo>
                      <a:pt x="1338" y="112"/>
                    </a:lnTo>
                    <a:lnTo>
                      <a:pt x="1338" y="100"/>
                    </a:lnTo>
                    <a:lnTo>
                      <a:pt x="1338" y="185"/>
                    </a:lnTo>
                    <a:lnTo>
                      <a:pt x="1338" y="121"/>
                    </a:lnTo>
                    <a:lnTo>
                      <a:pt x="1338" y="190"/>
                    </a:lnTo>
                    <a:lnTo>
                      <a:pt x="1339" y="111"/>
                    </a:lnTo>
                    <a:lnTo>
                      <a:pt x="1339" y="158"/>
                    </a:lnTo>
                    <a:lnTo>
                      <a:pt x="1339" y="175"/>
                    </a:lnTo>
                    <a:lnTo>
                      <a:pt x="1339" y="65"/>
                    </a:lnTo>
                    <a:lnTo>
                      <a:pt x="1339" y="143"/>
                    </a:lnTo>
                    <a:lnTo>
                      <a:pt x="1339" y="140"/>
                    </a:lnTo>
                    <a:lnTo>
                      <a:pt x="1340" y="32"/>
                    </a:lnTo>
                    <a:lnTo>
                      <a:pt x="1340" y="106"/>
                    </a:lnTo>
                    <a:lnTo>
                      <a:pt x="1340" y="66"/>
                    </a:lnTo>
                    <a:lnTo>
                      <a:pt x="1340" y="208"/>
                    </a:lnTo>
                    <a:lnTo>
                      <a:pt x="1341" y="160"/>
                    </a:lnTo>
                    <a:lnTo>
                      <a:pt x="1341" y="102"/>
                    </a:lnTo>
                    <a:lnTo>
                      <a:pt x="1341" y="166"/>
                    </a:lnTo>
                    <a:lnTo>
                      <a:pt x="1341" y="175"/>
                    </a:lnTo>
                    <a:lnTo>
                      <a:pt x="1342" y="69"/>
                    </a:lnTo>
                    <a:lnTo>
                      <a:pt x="1342" y="98"/>
                    </a:lnTo>
                    <a:lnTo>
                      <a:pt x="1342" y="246"/>
                    </a:lnTo>
                    <a:lnTo>
                      <a:pt x="1342" y="128"/>
                    </a:lnTo>
                    <a:lnTo>
                      <a:pt x="1342" y="150"/>
                    </a:lnTo>
                    <a:lnTo>
                      <a:pt x="1343" y="100"/>
                    </a:lnTo>
                    <a:lnTo>
                      <a:pt x="1343" y="137"/>
                    </a:lnTo>
                    <a:lnTo>
                      <a:pt x="1343" y="40"/>
                    </a:lnTo>
                    <a:lnTo>
                      <a:pt x="1343" y="189"/>
                    </a:lnTo>
                    <a:lnTo>
                      <a:pt x="1343" y="148"/>
                    </a:lnTo>
                    <a:lnTo>
                      <a:pt x="1343" y="151"/>
                    </a:lnTo>
                    <a:lnTo>
                      <a:pt x="1343" y="133"/>
                    </a:lnTo>
                    <a:lnTo>
                      <a:pt x="1344" y="177"/>
                    </a:lnTo>
                    <a:lnTo>
                      <a:pt x="1344" y="150"/>
                    </a:lnTo>
                    <a:lnTo>
                      <a:pt x="1344" y="174"/>
                    </a:lnTo>
                    <a:lnTo>
                      <a:pt x="1344" y="142"/>
                    </a:lnTo>
                    <a:lnTo>
                      <a:pt x="1344" y="219"/>
                    </a:lnTo>
                    <a:lnTo>
                      <a:pt x="1344" y="179"/>
                    </a:lnTo>
                    <a:lnTo>
                      <a:pt x="1344" y="156"/>
                    </a:lnTo>
                    <a:lnTo>
                      <a:pt x="1345" y="71"/>
                    </a:lnTo>
                    <a:lnTo>
                      <a:pt x="1345" y="219"/>
                    </a:lnTo>
                    <a:lnTo>
                      <a:pt x="1345" y="124"/>
                    </a:lnTo>
                    <a:lnTo>
                      <a:pt x="1345" y="108"/>
                    </a:lnTo>
                    <a:lnTo>
                      <a:pt x="1345" y="187"/>
                    </a:lnTo>
                    <a:lnTo>
                      <a:pt x="1346" y="104"/>
                    </a:lnTo>
                    <a:lnTo>
                      <a:pt x="1346" y="91"/>
                    </a:lnTo>
                    <a:lnTo>
                      <a:pt x="1346" y="166"/>
                    </a:lnTo>
                    <a:lnTo>
                      <a:pt x="1346" y="142"/>
                    </a:lnTo>
                    <a:lnTo>
                      <a:pt x="1346" y="119"/>
                    </a:lnTo>
                    <a:lnTo>
                      <a:pt x="1346" y="200"/>
                    </a:lnTo>
                    <a:lnTo>
                      <a:pt x="1346" y="61"/>
                    </a:lnTo>
                    <a:lnTo>
                      <a:pt x="1347" y="143"/>
                    </a:lnTo>
                    <a:lnTo>
                      <a:pt x="1347" y="127"/>
                    </a:lnTo>
                    <a:lnTo>
                      <a:pt x="1347" y="214"/>
                    </a:lnTo>
                    <a:lnTo>
                      <a:pt x="1347" y="115"/>
                    </a:lnTo>
                    <a:lnTo>
                      <a:pt x="1347" y="126"/>
                    </a:lnTo>
                    <a:lnTo>
                      <a:pt x="1347" y="80"/>
                    </a:lnTo>
                    <a:lnTo>
                      <a:pt x="1348" y="91"/>
                    </a:lnTo>
                    <a:lnTo>
                      <a:pt x="1348" y="154"/>
                    </a:lnTo>
                    <a:lnTo>
                      <a:pt x="1348" y="33"/>
                    </a:lnTo>
                    <a:lnTo>
                      <a:pt x="1348" y="144"/>
                    </a:lnTo>
                    <a:lnTo>
                      <a:pt x="1348" y="38"/>
                    </a:lnTo>
                    <a:lnTo>
                      <a:pt x="1349" y="174"/>
                    </a:lnTo>
                    <a:lnTo>
                      <a:pt x="1349" y="86"/>
                    </a:lnTo>
                    <a:lnTo>
                      <a:pt x="1349" y="162"/>
                    </a:lnTo>
                    <a:lnTo>
                      <a:pt x="1349" y="121"/>
                    </a:lnTo>
                    <a:lnTo>
                      <a:pt x="1349" y="177"/>
                    </a:lnTo>
                    <a:lnTo>
                      <a:pt x="1349" y="173"/>
                    </a:lnTo>
                    <a:lnTo>
                      <a:pt x="1350" y="168"/>
                    </a:lnTo>
                    <a:lnTo>
                      <a:pt x="1350" y="188"/>
                    </a:lnTo>
                    <a:lnTo>
                      <a:pt x="1350" y="115"/>
                    </a:lnTo>
                    <a:lnTo>
                      <a:pt x="1350" y="171"/>
                    </a:lnTo>
                    <a:lnTo>
                      <a:pt x="1350" y="182"/>
                    </a:lnTo>
                    <a:lnTo>
                      <a:pt x="1350" y="94"/>
                    </a:lnTo>
                    <a:lnTo>
                      <a:pt x="1351" y="111"/>
                    </a:lnTo>
                    <a:lnTo>
                      <a:pt x="1351" y="79"/>
                    </a:lnTo>
                    <a:lnTo>
                      <a:pt x="1351" y="137"/>
                    </a:lnTo>
                    <a:lnTo>
                      <a:pt x="1351" y="72"/>
                    </a:lnTo>
                    <a:lnTo>
                      <a:pt x="1351" y="192"/>
                    </a:lnTo>
                    <a:lnTo>
                      <a:pt x="1352" y="60"/>
                    </a:lnTo>
                    <a:lnTo>
                      <a:pt x="1352" y="94"/>
                    </a:lnTo>
                    <a:lnTo>
                      <a:pt x="1352" y="117"/>
                    </a:lnTo>
                    <a:lnTo>
                      <a:pt x="1352" y="41"/>
                    </a:lnTo>
                    <a:lnTo>
                      <a:pt x="1352" y="141"/>
                    </a:lnTo>
                    <a:lnTo>
                      <a:pt x="1352" y="91"/>
                    </a:lnTo>
                    <a:lnTo>
                      <a:pt x="1352" y="165"/>
                    </a:lnTo>
                    <a:lnTo>
                      <a:pt x="1353" y="196"/>
                    </a:lnTo>
                    <a:lnTo>
                      <a:pt x="1353" y="49"/>
                    </a:lnTo>
                    <a:lnTo>
                      <a:pt x="1353" y="66"/>
                    </a:lnTo>
                    <a:lnTo>
                      <a:pt x="1353" y="78"/>
                    </a:lnTo>
                    <a:lnTo>
                      <a:pt x="1353" y="71"/>
                    </a:lnTo>
                    <a:lnTo>
                      <a:pt x="1353" y="161"/>
                    </a:lnTo>
                    <a:lnTo>
                      <a:pt x="1353" y="95"/>
                    </a:lnTo>
                    <a:lnTo>
                      <a:pt x="1354" y="171"/>
                    </a:lnTo>
                    <a:lnTo>
                      <a:pt x="1354" y="62"/>
                    </a:lnTo>
                    <a:lnTo>
                      <a:pt x="1354" y="117"/>
                    </a:lnTo>
                    <a:lnTo>
                      <a:pt x="1354" y="31"/>
                    </a:lnTo>
                    <a:lnTo>
                      <a:pt x="1354" y="129"/>
                    </a:lnTo>
                    <a:lnTo>
                      <a:pt x="1355" y="125"/>
                    </a:lnTo>
                    <a:lnTo>
                      <a:pt x="1355" y="109"/>
                    </a:lnTo>
                    <a:lnTo>
                      <a:pt x="1355" y="143"/>
                    </a:lnTo>
                    <a:lnTo>
                      <a:pt x="1355" y="139"/>
                    </a:lnTo>
                    <a:lnTo>
                      <a:pt x="1355" y="114"/>
                    </a:lnTo>
                    <a:lnTo>
                      <a:pt x="1355" y="96"/>
                    </a:lnTo>
                    <a:lnTo>
                      <a:pt x="1356" y="177"/>
                    </a:lnTo>
                    <a:lnTo>
                      <a:pt x="1356" y="148"/>
                    </a:lnTo>
                    <a:lnTo>
                      <a:pt x="1356" y="109"/>
                    </a:lnTo>
                    <a:lnTo>
                      <a:pt x="1356" y="156"/>
                    </a:lnTo>
                    <a:lnTo>
                      <a:pt x="1356" y="136"/>
                    </a:lnTo>
                    <a:lnTo>
                      <a:pt x="1356" y="119"/>
                    </a:lnTo>
                    <a:lnTo>
                      <a:pt x="1356" y="62"/>
                    </a:lnTo>
                    <a:lnTo>
                      <a:pt x="1357" y="186"/>
                    </a:lnTo>
                    <a:lnTo>
                      <a:pt x="1357" y="137"/>
                    </a:lnTo>
                    <a:lnTo>
                      <a:pt x="1357" y="105"/>
                    </a:lnTo>
                    <a:lnTo>
                      <a:pt x="1357" y="61"/>
                    </a:lnTo>
                    <a:lnTo>
                      <a:pt x="1357" y="141"/>
                    </a:lnTo>
                    <a:lnTo>
                      <a:pt x="1357" y="126"/>
                    </a:lnTo>
                    <a:lnTo>
                      <a:pt x="1358" y="81"/>
                    </a:lnTo>
                    <a:lnTo>
                      <a:pt x="1358" y="134"/>
                    </a:lnTo>
                    <a:lnTo>
                      <a:pt x="1358" y="122"/>
                    </a:lnTo>
                    <a:lnTo>
                      <a:pt x="1358" y="124"/>
                    </a:lnTo>
                    <a:lnTo>
                      <a:pt x="1358" y="177"/>
                    </a:lnTo>
                    <a:lnTo>
                      <a:pt x="1358" y="24"/>
                    </a:lnTo>
                    <a:lnTo>
                      <a:pt x="1359" y="151"/>
                    </a:lnTo>
                    <a:lnTo>
                      <a:pt x="1359" y="65"/>
                    </a:lnTo>
                    <a:lnTo>
                      <a:pt x="1359" y="74"/>
                    </a:lnTo>
                    <a:lnTo>
                      <a:pt x="1359" y="156"/>
                    </a:lnTo>
                    <a:lnTo>
                      <a:pt x="1359" y="102"/>
                    </a:lnTo>
                    <a:lnTo>
                      <a:pt x="1360" y="110"/>
                    </a:lnTo>
                    <a:lnTo>
                      <a:pt x="1360" y="115"/>
                    </a:lnTo>
                    <a:lnTo>
                      <a:pt x="1360" y="150"/>
                    </a:lnTo>
                    <a:lnTo>
                      <a:pt x="1360" y="21"/>
                    </a:lnTo>
                    <a:lnTo>
                      <a:pt x="1360" y="113"/>
                    </a:lnTo>
                    <a:lnTo>
                      <a:pt x="1360" y="93"/>
                    </a:lnTo>
                    <a:lnTo>
                      <a:pt x="1360" y="214"/>
                    </a:lnTo>
                    <a:lnTo>
                      <a:pt x="1361" y="56"/>
                    </a:lnTo>
                    <a:lnTo>
                      <a:pt x="1361" y="130"/>
                    </a:lnTo>
                    <a:lnTo>
                      <a:pt x="1361" y="15"/>
                    </a:lnTo>
                    <a:lnTo>
                      <a:pt x="1361" y="164"/>
                    </a:lnTo>
                    <a:lnTo>
                      <a:pt x="1361" y="159"/>
                    </a:lnTo>
                    <a:lnTo>
                      <a:pt x="1361" y="177"/>
                    </a:lnTo>
                    <a:lnTo>
                      <a:pt x="1362" y="59"/>
                    </a:lnTo>
                    <a:lnTo>
                      <a:pt x="1362" y="155"/>
                    </a:lnTo>
                    <a:lnTo>
                      <a:pt x="1362" y="125"/>
                    </a:lnTo>
                    <a:lnTo>
                      <a:pt x="1362" y="91"/>
                    </a:lnTo>
                    <a:lnTo>
                      <a:pt x="1362" y="152"/>
                    </a:lnTo>
                    <a:lnTo>
                      <a:pt x="1362" y="91"/>
                    </a:lnTo>
                    <a:lnTo>
                      <a:pt x="1362" y="127"/>
                    </a:lnTo>
                    <a:lnTo>
                      <a:pt x="1362" y="156"/>
                    </a:lnTo>
                    <a:lnTo>
                      <a:pt x="1363" y="144"/>
                    </a:lnTo>
                    <a:lnTo>
                      <a:pt x="1363" y="123"/>
                    </a:lnTo>
                    <a:lnTo>
                      <a:pt x="1363" y="91"/>
                    </a:lnTo>
                    <a:lnTo>
                      <a:pt x="1363" y="202"/>
                    </a:lnTo>
                    <a:lnTo>
                      <a:pt x="1364" y="154"/>
                    </a:lnTo>
                    <a:lnTo>
                      <a:pt x="1364" y="67"/>
                    </a:lnTo>
                    <a:lnTo>
                      <a:pt x="1364" y="152"/>
                    </a:lnTo>
                    <a:lnTo>
                      <a:pt x="1364" y="144"/>
                    </a:lnTo>
                    <a:lnTo>
                      <a:pt x="1364" y="27"/>
                    </a:lnTo>
                    <a:lnTo>
                      <a:pt x="1365" y="173"/>
                    </a:lnTo>
                    <a:lnTo>
                      <a:pt x="1365" y="139"/>
                    </a:lnTo>
                    <a:lnTo>
                      <a:pt x="1365" y="47"/>
                    </a:lnTo>
                    <a:lnTo>
                      <a:pt x="1365" y="76"/>
                    </a:lnTo>
                    <a:lnTo>
                      <a:pt x="1365" y="113"/>
                    </a:lnTo>
                    <a:lnTo>
                      <a:pt x="1366" y="181"/>
                    </a:lnTo>
                    <a:lnTo>
                      <a:pt x="1366" y="80"/>
                    </a:lnTo>
                    <a:lnTo>
                      <a:pt x="1366" y="170"/>
                    </a:lnTo>
                    <a:lnTo>
                      <a:pt x="1366" y="105"/>
                    </a:lnTo>
                    <a:lnTo>
                      <a:pt x="1366" y="142"/>
                    </a:lnTo>
                    <a:lnTo>
                      <a:pt x="1366" y="137"/>
                    </a:lnTo>
                    <a:lnTo>
                      <a:pt x="1367" y="154"/>
                    </a:lnTo>
                    <a:lnTo>
                      <a:pt x="1367" y="90"/>
                    </a:lnTo>
                    <a:lnTo>
                      <a:pt x="1367" y="148"/>
                    </a:lnTo>
                    <a:lnTo>
                      <a:pt x="1367" y="166"/>
                    </a:lnTo>
                    <a:lnTo>
                      <a:pt x="1367" y="59"/>
                    </a:lnTo>
                    <a:lnTo>
                      <a:pt x="1367" y="119"/>
                    </a:lnTo>
                    <a:lnTo>
                      <a:pt x="1368" y="100"/>
                    </a:lnTo>
                    <a:lnTo>
                      <a:pt x="1368" y="169"/>
                    </a:lnTo>
                    <a:lnTo>
                      <a:pt x="1368" y="84"/>
                    </a:lnTo>
                    <a:lnTo>
                      <a:pt x="1368" y="208"/>
                    </a:lnTo>
                    <a:lnTo>
                      <a:pt x="1368" y="86"/>
                    </a:lnTo>
                    <a:lnTo>
                      <a:pt x="1369" y="109"/>
                    </a:lnTo>
                    <a:lnTo>
                      <a:pt x="1369" y="80"/>
                    </a:lnTo>
                    <a:lnTo>
                      <a:pt x="1369" y="180"/>
                    </a:lnTo>
                    <a:lnTo>
                      <a:pt x="1369" y="167"/>
                    </a:lnTo>
                    <a:lnTo>
                      <a:pt x="1369" y="63"/>
                    </a:lnTo>
                    <a:lnTo>
                      <a:pt x="1370" y="149"/>
                    </a:lnTo>
                    <a:lnTo>
                      <a:pt x="1370" y="106"/>
                    </a:lnTo>
                    <a:lnTo>
                      <a:pt x="1370" y="132"/>
                    </a:lnTo>
                    <a:lnTo>
                      <a:pt x="1370" y="57"/>
                    </a:lnTo>
                    <a:lnTo>
                      <a:pt x="1370" y="162"/>
                    </a:lnTo>
                    <a:lnTo>
                      <a:pt x="1370" y="126"/>
                    </a:lnTo>
                    <a:lnTo>
                      <a:pt x="1370" y="130"/>
                    </a:lnTo>
                    <a:lnTo>
                      <a:pt x="1370" y="43"/>
                    </a:lnTo>
                    <a:lnTo>
                      <a:pt x="1371" y="169"/>
                    </a:lnTo>
                    <a:lnTo>
                      <a:pt x="1371" y="112"/>
                    </a:lnTo>
                    <a:lnTo>
                      <a:pt x="1371" y="186"/>
                    </a:lnTo>
                    <a:lnTo>
                      <a:pt x="1371" y="134"/>
                    </a:lnTo>
                    <a:lnTo>
                      <a:pt x="1371" y="212"/>
                    </a:lnTo>
                    <a:lnTo>
                      <a:pt x="1371" y="171"/>
                    </a:lnTo>
                    <a:lnTo>
                      <a:pt x="1371" y="163"/>
                    </a:lnTo>
                    <a:lnTo>
                      <a:pt x="1372" y="138"/>
                    </a:lnTo>
                    <a:lnTo>
                      <a:pt x="1372" y="214"/>
                    </a:lnTo>
                    <a:lnTo>
                      <a:pt x="1372" y="173"/>
                    </a:lnTo>
                    <a:lnTo>
                      <a:pt x="1372" y="213"/>
                    </a:lnTo>
                    <a:lnTo>
                      <a:pt x="1372" y="143"/>
                    </a:lnTo>
                    <a:lnTo>
                      <a:pt x="1372" y="265"/>
                    </a:lnTo>
                    <a:lnTo>
                      <a:pt x="1372" y="262"/>
                    </a:lnTo>
                    <a:lnTo>
                      <a:pt x="1373" y="284"/>
                    </a:lnTo>
                    <a:lnTo>
                      <a:pt x="1373" y="206"/>
                    </a:lnTo>
                    <a:lnTo>
                      <a:pt x="1373" y="306"/>
                    </a:lnTo>
                    <a:lnTo>
                      <a:pt x="1373" y="219"/>
                    </a:lnTo>
                    <a:lnTo>
                      <a:pt x="1373" y="336"/>
                    </a:lnTo>
                    <a:lnTo>
                      <a:pt x="1373" y="266"/>
                    </a:lnTo>
                    <a:lnTo>
                      <a:pt x="1374" y="274"/>
                    </a:lnTo>
                    <a:lnTo>
                      <a:pt x="1374" y="242"/>
                    </a:lnTo>
                    <a:lnTo>
                      <a:pt x="1374" y="211"/>
                    </a:lnTo>
                    <a:lnTo>
                      <a:pt x="1374" y="326"/>
                    </a:lnTo>
                    <a:lnTo>
                      <a:pt x="1374" y="332"/>
                    </a:lnTo>
                    <a:lnTo>
                      <a:pt x="1374" y="227"/>
                    </a:lnTo>
                    <a:lnTo>
                      <a:pt x="1375" y="272"/>
                    </a:lnTo>
                    <a:lnTo>
                      <a:pt x="1375" y="321"/>
                    </a:lnTo>
                    <a:lnTo>
                      <a:pt x="1375" y="226"/>
                    </a:lnTo>
                    <a:lnTo>
                      <a:pt x="1375" y="273"/>
                    </a:lnTo>
                    <a:lnTo>
                      <a:pt x="1375" y="227"/>
                    </a:lnTo>
                    <a:lnTo>
                      <a:pt x="1375" y="211"/>
                    </a:lnTo>
                    <a:lnTo>
                      <a:pt x="1376" y="264"/>
                    </a:lnTo>
                    <a:lnTo>
                      <a:pt x="1376" y="270"/>
                    </a:lnTo>
                    <a:lnTo>
                      <a:pt x="1376" y="292"/>
                    </a:lnTo>
                    <a:lnTo>
                      <a:pt x="1376" y="224"/>
                    </a:lnTo>
                    <a:lnTo>
                      <a:pt x="1377" y="257"/>
                    </a:lnTo>
                    <a:lnTo>
                      <a:pt x="1377" y="222"/>
                    </a:lnTo>
                    <a:lnTo>
                      <a:pt x="1377" y="322"/>
                    </a:lnTo>
                    <a:lnTo>
                      <a:pt x="1377" y="264"/>
                    </a:lnTo>
                    <a:lnTo>
                      <a:pt x="1377" y="224"/>
                    </a:lnTo>
                    <a:lnTo>
                      <a:pt x="1378" y="291"/>
                    </a:lnTo>
                    <a:lnTo>
                      <a:pt x="1378" y="316"/>
                    </a:lnTo>
                    <a:lnTo>
                      <a:pt x="1378" y="320"/>
                    </a:lnTo>
                    <a:lnTo>
                      <a:pt x="1378" y="201"/>
                    </a:lnTo>
                    <a:lnTo>
                      <a:pt x="1378" y="309"/>
                    </a:lnTo>
                    <a:lnTo>
                      <a:pt x="1378" y="220"/>
                    </a:lnTo>
                    <a:lnTo>
                      <a:pt x="1378" y="290"/>
                    </a:lnTo>
                    <a:lnTo>
                      <a:pt x="1379" y="272"/>
                    </a:lnTo>
                    <a:lnTo>
                      <a:pt x="1379" y="187"/>
                    </a:lnTo>
                    <a:lnTo>
                      <a:pt x="1379" y="264"/>
                    </a:lnTo>
                    <a:lnTo>
                      <a:pt x="1379" y="194"/>
                    </a:lnTo>
                    <a:lnTo>
                      <a:pt x="1379" y="208"/>
                    </a:lnTo>
                    <a:lnTo>
                      <a:pt x="1379" y="157"/>
                    </a:lnTo>
                    <a:lnTo>
                      <a:pt x="1380" y="276"/>
                    </a:lnTo>
                    <a:lnTo>
                      <a:pt x="1380" y="224"/>
                    </a:lnTo>
                    <a:lnTo>
                      <a:pt x="1380" y="237"/>
                    </a:lnTo>
                    <a:lnTo>
                      <a:pt x="1380" y="288"/>
                    </a:lnTo>
                    <a:lnTo>
                      <a:pt x="1380" y="199"/>
                    </a:lnTo>
                    <a:lnTo>
                      <a:pt x="1380" y="242"/>
                    </a:lnTo>
                    <a:lnTo>
                      <a:pt x="1381" y="207"/>
                    </a:lnTo>
                    <a:lnTo>
                      <a:pt x="1381" y="266"/>
                    </a:lnTo>
                    <a:lnTo>
                      <a:pt x="1381" y="173"/>
                    </a:lnTo>
                    <a:lnTo>
                      <a:pt x="1381" y="259"/>
                    </a:lnTo>
                    <a:lnTo>
                      <a:pt x="1381" y="268"/>
                    </a:lnTo>
                    <a:lnTo>
                      <a:pt x="1381" y="179"/>
                    </a:lnTo>
                    <a:lnTo>
                      <a:pt x="1382" y="204"/>
                    </a:lnTo>
                    <a:lnTo>
                      <a:pt x="1382" y="254"/>
                    </a:lnTo>
                    <a:lnTo>
                      <a:pt x="1382" y="139"/>
                    </a:lnTo>
                    <a:lnTo>
                      <a:pt x="1382" y="176"/>
                    </a:lnTo>
                    <a:lnTo>
                      <a:pt x="1382" y="169"/>
                    </a:lnTo>
                    <a:lnTo>
                      <a:pt x="1382" y="258"/>
                    </a:lnTo>
                    <a:lnTo>
                      <a:pt x="1383" y="207"/>
                    </a:lnTo>
                    <a:lnTo>
                      <a:pt x="1383" y="191"/>
                    </a:lnTo>
                    <a:lnTo>
                      <a:pt x="1383" y="160"/>
                    </a:lnTo>
                    <a:lnTo>
                      <a:pt x="1383" y="241"/>
                    </a:lnTo>
                    <a:lnTo>
                      <a:pt x="1383" y="214"/>
                    </a:lnTo>
                    <a:lnTo>
                      <a:pt x="1384" y="91"/>
                    </a:lnTo>
                    <a:lnTo>
                      <a:pt x="1384" y="216"/>
                    </a:lnTo>
                    <a:lnTo>
                      <a:pt x="1384" y="147"/>
                    </a:lnTo>
                    <a:lnTo>
                      <a:pt x="1384" y="147"/>
                    </a:lnTo>
                    <a:lnTo>
                      <a:pt x="1384" y="104"/>
                    </a:lnTo>
                    <a:lnTo>
                      <a:pt x="1384" y="190"/>
                    </a:lnTo>
                    <a:lnTo>
                      <a:pt x="1384" y="200"/>
                    </a:lnTo>
                    <a:lnTo>
                      <a:pt x="1385" y="131"/>
                    </a:lnTo>
                    <a:lnTo>
                      <a:pt x="1385" y="157"/>
                    </a:lnTo>
                    <a:lnTo>
                      <a:pt x="1385" y="180"/>
                    </a:lnTo>
                    <a:lnTo>
                      <a:pt x="1385" y="113"/>
                    </a:lnTo>
                    <a:lnTo>
                      <a:pt x="1385" y="197"/>
                    </a:lnTo>
                    <a:lnTo>
                      <a:pt x="1386" y="233"/>
                    </a:lnTo>
                    <a:lnTo>
                      <a:pt x="1386" y="103"/>
                    </a:lnTo>
                    <a:lnTo>
                      <a:pt x="1386" y="207"/>
                    </a:lnTo>
                    <a:lnTo>
                      <a:pt x="1386" y="186"/>
                    </a:lnTo>
                    <a:lnTo>
                      <a:pt x="1386" y="203"/>
                    </a:lnTo>
                    <a:lnTo>
                      <a:pt x="1386" y="93"/>
                    </a:lnTo>
                    <a:lnTo>
                      <a:pt x="1387" y="130"/>
                    </a:lnTo>
                    <a:lnTo>
                      <a:pt x="1387" y="78"/>
                    </a:lnTo>
                    <a:lnTo>
                      <a:pt x="1387" y="193"/>
                    </a:lnTo>
                    <a:lnTo>
                      <a:pt x="1387" y="109"/>
                    </a:lnTo>
                    <a:lnTo>
                      <a:pt x="1387" y="198"/>
                    </a:lnTo>
                    <a:lnTo>
                      <a:pt x="1387" y="118"/>
                    </a:lnTo>
                    <a:lnTo>
                      <a:pt x="1388" y="170"/>
                    </a:lnTo>
                    <a:lnTo>
                      <a:pt x="1388" y="152"/>
                    </a:lnTo>
                    <a:lnTo>
                      <a:pt x="1388" y="82"/>
                    </a:lnTo>
                    <a:lnTo>
                      <a:pt x="1388" y="164"/>
                    </a:lnTo>
                    <a:lnTo>
                      <a:pt x="1388" y="120"/>
                    </a:lnTo>
                    <a:lnTo>
                      <a:pt x="1389" y="180"/>
                    </a:lnTo>
                    <a:lnTo>
                      <a:pt x="1389" y="44"/>
                    </a:lnTo>
                    <a:lnTo>
                      <a:pt x="1389" y="133"/>
                    </a:lnTo>
                    <a:lnTo>
                      <a:pt x="1389" y="133"/>
                    </a:lnTo>
                    <a:lnTo>
                      <a:pt x="1389" y="102"/>
                    </a:lnTo>
                    <a:lnTo>
                      <a:pt x="1389" y="203"/>
                    </a:lnTo>
                    <a:lnTo>
                      <a:pt x="1390" y="140"/>
                    </a:lnTo>
                    <a:lnTo>
                      <a:pt x="1390" y="118"/>
                    </a:lnTo>
                    <a:lnTo>
                      <a:pt x="1390" y="155"/>
                    </a:lnTo>
                    <a:lnTo>
                      <a:pt x="1390" y="142"/>
                    </a:lnTo>
                    <a:lnTo>
                      <a:pt x="1390" y="196"/>
                    </a:lnTo>
                    <a:lnTo>
                      <a:pt x="1390" y="90"/>
                    </a:lnTo>
                    <a:lnTo>
                      <a:pt x="1390" y="234"/>
                    </a:lnTo>
                    <a:lnTo>
                      <a:pt x="1390" y="168"/>
                    </a:lnTo>
                    <a:lnTo>
                      <a:pt x="1391" y="185"/>
                    </a:lnTo>
                    <a:lnTo>
                      <a:pt x="1391" y="117"/>
                    </a:lnTo>
                    <a:lnTo>
                      <a:pt x="1391" y="142"/>
                    </a:lnTo>
                    <a:lnTo>
                      <a:pt x="1391" y="171"/>
                    </a:lnTo>
                    <a:lnTo>
                      <a:pt x="1392" y="111"/>
                    </a:lnTo>
                    <a:lnTo>
                      <a:pt x="1392" y="164"/>
                    </a:lnTo>
                    <a:lnTo>
                      <a:pt x="1392" y="200"/>
                    </a:lnTo>
                    <a:lnTo>
                      <a:pt x="1392" y="118"/>
                    </a:lnTo>
                    <a:lnTo>
                      <a:pt x="1392" y="209"/>
                    </a:lnTo>
                    <a:lnTo>
                      <a:pt x="1392" y="168"/>
                    </a:lnTo>
                    <a:lnTo>
                      <a:pt x="1392" y="95"/>
                    </a:lnTo>
                    <a:lnTo>
                      <a:pt x="1393" y="180"/>
                    </a:lnTo>
                    <a:lnTo>
                      <a:pt x="1393" y="140"/>
                    </a:lnTo>
                    <a:lnTo>
                      <a:pt x="1393" y="193"/>
                    </a:lnTo>
                    <a:lnTo>
                      <a:pt x="1393" y="122"/>
                    </a:lnTo>
                    <a:lnTo>
                      <a:pt x="1393" y="142"/>
                    </a:lnTo>
                    <a:lnTo>
                      <a:pt x="1393" y="131"/>
                    </a:lnTo>
                    <a:lnTo>
                      <a:pt x="1394" y="100"/>
                    </a:lnTo>
                    <a:lnTo>
                      <a:pt x="1394" y="165"/>
                    </a:lnTo>
                    <a:lnTo>
                      <a:pt x="1394" y="145"/>
                    </a:lnTo>
                    <a:lnTo>
                      <a:pt x="1394" y="164"/>
                    </a:lnTo>
                    <a:lnTo>
                      <a:pt x="1394" y="107"/>
                    </a:lnTo>
                    <a:lnTo>
                      <a:pt x="1395" y="178"/>
                    </a:lnTo>
                    <a:lnTo>
                      <a:pt x="1395" y="209"/>
                    </a:lnTo>
                    <a:lnTo>
                      <a:pt x="1395" y="74"/>
                    </a:lnTo>
                    <a:lnTo>
                      <a:pt x="1395" y="141"/>
                    </a:lnTo>
                    <a:lnTo>
                      <a:pt x="1395" y="154"/>
                    </a:lnTo>
                    <a:lnTo>
                      <a:pt x="1395" y="218"/>
                    </a:lnTo>
                    <a:lnTo>
                      <a:pt x="1396" y="172"/>
                    </a:lnTo>
                    <a:lnTo>
                      <a:pt x="1396" y="144"/>
                    </a:lnTo>
                    <a:lnTo>
                      <a:pt x="1396" y="108"/>
                    </a:lnTo>
                    <a:lnTo>
                      <a:pt x="1396" y="166"/>
                    </a:lnTo>
                    <a:lnTo>
                      <a:pt x="1396" y="142"/>
                    </a:lnTo>
                    <a:lnTo>
                      <a:pt x="1396" y="146"/>
                    </a:lnTo>
                    <a:lnTo>
                      <a:pt x="1396" y="119"/>
                    </a:lnTo>
                    <a:lnTo>
                      <a:pt x="1396" y="226"/>
                    </a:lnTo>
                    <a:lnTo>
                      <a:pt x="1397" y="156"/>
                    </a:lnTo>
                    <a:lnTo>
                      <a:pt x="1397" y="143"/>
                    </a:lnTo>
                    <a:lnTo>
                      <a:pt x="1397" y="194"/>
                    </a:lnTo>
                    <a:lnTo>
                      <a:pt x="1397" y="121"/>
                    </a:lnTo>
                    <a:lnTo>
                      <a:pt x="1397" y="192"/>
                    </a:lnTo>
                    <a:lnTo>
                      <a:pt x="1397" y="216"/>
                    </a:lnTo>
                    <a:lnTo>
                      <a:pt x="1398" y="109"/>
                    </a:lnTo>
                    <a:lnTo>
                      <a:pt x="1398" y="148"/>
                    </a:lnTo>
                    <a:lnTo>
                      <a:pt x="1398" y="124"/>
                    </a:lnTo>
                    <a:lnTo>
                      <a:pt x="1398" y="97"/>
                    </a:lnTo>
                    <a:lnTo>
                      <a:pt x="1398" y="177"/>
                    </a:lnTo>
                    <a:lnTo>
                      <a:pt x="1398" y="139"/>
                    </a:lnTo>
                    <a:lnTo>
                      <a:pt x="1399" y="111"/>
                    </a:lnTo>
                    <a:lnTo>
                      <a:pt x="1399" y="245"/>
                    </a:lnTo>
                    <a:lnTo>
                      <a:pt x="1399" y="179"/>
                    </a:lnTo>
                    <a:lnTo>
                      <a:pt x="1399" y="67"/>
                    </a:lnTo>
                    <a:lnTo>
                      <a:pt x="1399" y="180"/>
                    </a:lnTo>
                    <a:lnTo>
                      <a:pt x="1400" y="133"/>
                    </a:lnTo>
                    <a:lnTo>
                      <a:pt x="1400" y="53"/>
                    </a:lnTo>
                    <a:lnTo>
                      <a:pt x="1400" y="179"/>
                    </a:lnTo>
                    <a:lnTo>
                      <a:pt x="1400" y="152"/>
                    </a:lnTo>
                    <a:lnTo>
                      <a:pt x="1400" y="133"/>
                    </a:lnTo>
                    <a:lnTo>
                      <a:pt x="1400" y="153"/>
                    </a:lnTo>
                    <a:lnTo>
                      <a:pt x="1400" y="89"/>
                    </a:lnTo>
                    <a:lnTo>
                      <a:pt x="1401" y="138"/>
                    </a:lnTo>
                    <a:lnTo>
                      <a:pt x="1401" y="73"/>
                    </a:lnTo>
                    <a:lnTo>
                      <a:pt x="1401" y="217"/>
                    </a:lnTo>
                    <a:lnTo>
                      <a:pt x="1401" y="141"/>
                    </a:lnTo>
                    <a:lnTo>
                      <a:pt x="1401" y="128"/>
                    </a:lnTo>
                    <a:lnTo>
                      <a:pt x="1401" y="48"/>
                    </a:lnTo>
                    <a:lnTo>
                      <a:pt x="1402" y="175"/>
                    </a:lnTo>
                    <a:lnTo>
                      <a:pt x="1402" y="130"/>
                    </a:lnTo>
                    <a:lnTo>
                      <a:pt x="1402" y="124"/>
                    </a:lnTo>
                    <a:lnTo>
                      <a:pt x="1402" y="115"/>
                    </a:lnTo>
                    <a:lnTo>
                      <a:pt x="1402" y="186"/>
                    </a:lnTo>
                    <a:lnTo>
                      <a:pt x="1402" y="120"/>
                    </a:lnTo>
                    <a:lnTo>
                      <a:pt x="1402" y="114"/>
                    </a:lnTo>
                    <a:lnTo>
                      <a:pt x="1402" y="178"/>
                    </a:lnTo>
                    <a:lnTo>
                      <a:pt x="1403" y="66"/>
                    </a:lnTo>
                    <a:lnTo>
                      <a:pt x="1403" y="91"/>
                    </a:lnTo>
                    <a:lnTo>
                      <a:pt x="1403" y="163"/>
                    </a:lnTo>
                    <a:lnTo>
                      <a:pt x="1403" y="62"/>
                    </a:lnTo>
                    <a:lnTo>
                      <a:pt x="1404" y="128"/>
                    </a:lnTo>
                    <a:lnTo>
                      <a:pt x="1404" y="239"/>
                    </a:lnTo>
                    <a:lnTo>
                      <a:pt x="1404" y="77"/>
                    </a:lnTo>
                    <a:lnTo>
                      <a:pt x="1404" y="200"/>
                    </a:lnTo>
                    <a:lnTo>
                      <a:pt x="1404" y="147"/>
                    </a:lnTo>
                    <a:lnTo>
                      <a:pt x="1404" y="225"/>
                    </a:lnTo>
                    <a:lnTo>
                      <a:pt x="1405" y="189"/>
                    </a:lnTo>
                    <a:lnTo>
                      <a:pt x="1405" y="153"/>
                    </a:lnTo>
                    <a:lnTo>
                      <a:pt x="1405" y="274"/>
                    </a:lnTo>
                    <a:lnTo>
                      <a:pt x="1405" y="143"/>
                    </a:lnTo>
                    <a:lnTo>
                      <a:pt x="1405" y="202"/>
                    </a:lnTo>
                    <a:lnTo>
                      <a:pt x="1405" y="164"/>
                    </a:lnTo>
                    <a:lnTo>
                      <a:pt x="1405" y="142"/>
                    </a:lnTo>
                    <a:lnTo>
                      <a:pt x="1406" y="225"/>
                    </a:lnTo>
                    <a:lnTo>
                      <a:pt x="1406" y="186"/>
                    </a:lnTo>
                    <a:lnTo>
                      <a:pt x="1406" y="194"/>
                    </a:lnTo>
                    <a:lnTo>
                      <a:pt x="1406" y="117"/>
                    </a:lnTo>
                    <a:lnTo>
                      <a:pt x="1406" y="161"/>
                    </a:lnTo>
                    <a:lnTo>
                      <a:pt x="1406" y="171"/>
                    </a:lnTo>
                    <a:lnTo>
                      <a:pt x="1407" y="112"/>
                    </a:lnTo>
                    <a:lnTo>
                      <a:pt x="1407" y="201"/>
                    </a:lnTo>
                    <a:lnTo>
                      <a:pt x="1407" y="194"/>
                    </a:lnTo>
                    <a:lnTo>
                      <a:pt x="1407" y="184"/>
                    </a:lnTo>
                    <a:lnTo>
                      <a:pt x="1407" y="222"/>
                    </a:lnTo>
                    <a:lnTo>
                      <a:pt x="1407" y="114"/>
                    </a:lnTo>
                    <a:lnTo>
                      <a:pt x="1407" y="127"/>
                    </a:lnTo>
                    <a:lnTo>
                      <a:pt x="1408" y="173"/>
                    </a:lnTo>
                    <a:lnTo>
                      <a:pt x="1408" y="226"/>
                    </a:lnTo>
                    <a:lnTo>
                      <a:pt x="1408" y="168"/>
                    </a:lnTo>
                    <a:lnTo>
                      <a:pt x="1408" y="182"/>
                    </a:lnTo>
                    <a:lnTo>
                      <a:pt x="1408" y="158"/>
                    </a:lnTo>
                    <a:lnTo>
                      <a:pt x="1408" y="230"/>
                    </a:lnTo>
                    <a:lnTo>
                      <a:pt x="1409" y="190"/>
                    </a:lnTo>
                    <a:lnTo>
                      <a:pt x="1409" y="250"/>
                    </a:lnTo>
                    <a:lnTo>
                      <a:pt x="1409" y="250"/>
                    </a:lnTo>
                    <a:lnTo>
                      <a:pt x="1409" y="172"/>
                    </a:lnTo>
                    <a:lnTo>
                      <a:pt x="1409" y="238"/>
                    </a:lnTo>
                    <a:lnTo>
                      <a:pt x="1409" y="129"/>
                    </a:lnTo>
                    <a:lnTo>
                      <a:pt x="1409" y="83"/>
                    </a:lnTo>
                    <a:lnTo>
                      <a:pt x="1410" y="225"/>
                    </a:lnTo>
                    <a:lnTo>
                      <a:pt x="1410" y="143"/>
                    </a:lnTo>
                    <a:lnTo>
                      <a:pt x="1410" y="242"/>
                    </a:lnTo>
                    <a:lnTo>
                      <a:pt x="1410" y="179"/>
                    </a:lnTo>
                    <a:lnTo>
                      <a:pt x="1410" y="185"/>
                    </a:lnTo>
                    <a:lnTo>
                      <a:pt x="1410" y="152"/>
                    </a:lnTo>
                    <a:lnTo>
                      <a:pt x="1410" y="274"/>
                    </a:lnTo>
                    <a:lnTo>
                      <a:pt x="1411" y="189"/>
                    </a:lnTo>
                    <a:lnTo>
                      <a:pt x="1411" y="173"/>
                    </a:lnTo>
                    <a:lnTo>
                      <a:pt x="1411" y="154"/>
                    </a:lnTo>
                    <a:lnTo>
                      <a:pt x="1411" y="246"/>
                    </a:lnTo>
                    <a:lnTo>
                      <a:pt x="1411" y="189"/>
                    </a:lnTo>
                    <a:lnTo>
                      <a:pt x="1411" y="162"/>
                    </a:lnTo>
                    <a:lnTo>
                      <a:pt x="1412" y="214"/>
                    </a:lnTo>
                    <a:lnTo>
                      <a:pt x="1412" y="113"/>
                    </a:lnTo>
                    <a:lnTo>
                      <a:pt x="1412" y="183"/>
                    </a:lnTo>
                    <a:lnTo>
                      <a:pt x="1412" y="210"/>
                    </a:lnTo>
                    <a:lnTo>
                      <a:pt x="1412" y="261"/>
                    </a:lnTo>
                    <a:lnTo>
                      <a:pt x="1412" y="131"/>
                    </a:lnTo>
                    <a:lnTo>
                      <a:pt x="1413" y="184"/>
                    </a:lnTo>
                    <a:lnTo>
                      <a:pt x="1413" y="150"/>
                    </a:lnTo>
                    <a:lnTo>
                      <a:pt x="1413" y="230"/>
                    </a:lnTo>
                    <a:lnTo>
                      <a:pt x="1413" y="217"/>
                    </a:lnTo>
                    <a:lnTo>
                      <a:pt x="1413" y="272"/>
                    </a:lnTo>
                    <a:lnTo>
                      <a:pt x="1414" y="131"/>
                    </a:lnTo>
                    <a:lnTo>
                      <a:pt x="1414" y="176"/>
                    </a:lnTo>
                    <a:lnTo>
                      <a:pt x="1414" y="161"/>
                    </a:lnTo>
                    <a:lnTo>
                      <a:pt x="1414" y="276"/>
                    </a:lnTo>
                    <a:lnTo>
                      <a:pt x="1414" y="129"/>
                    </a:lnTo>
                    <a:lnTo>
                      <a:pt x="1414" y="141"/>
                    </a:lnTo>
                    <a:lnTo>
                      <a:pt x="1414" y="207"/>
                    </a:lnTo>
                    <a:lnTo>
                      <a:pt x="1415" y="266"/>
                    </a:lnTo>
                    <a:lnTo>
                      <a:pt x="1415" y="78"/>
                    </a:lnTo>
                    <a:lnTo>
                      <a:pt x="1415" y="187"/>
                    </a:lnTo>
                    <a:lnTo>
                      <a:pt x="1415" y="144"/>
                    </a:lnTo>
                    <a:lnTo>
                      <a:pt x="1415" y="209"/>
                    </a:lnTo>
                    <a:lnTo>
                      <a:pt x="1415" y="152"/>
                    </a:lnTo>
                    <a:lnTo>
                      <a:pt x="1415" y="172"/>
                    </a:lnTo>
                    <a:lnTo>
                      <a:pt x="1416" y="226"/>
                    </a:lnTo>
                    <a:lnTo>
                      <a:pt x="1416" y="81"/>
                    </a:lnTo>
                    <a:lnTo>
                      <a:pt x="1416" y="195"/>
                    </a:lnTo>
                    <a:lnTo>
                      <a:pt x="1416" y="117"/>
                    </a:lnTo>
                    <a:lnTo>
                      <a:pt x="1416" y="158"/>
                    </a:lnTo>
                    <a:lnTo>
                      <a:pt x="1417" y="206"/>
                    </a:lnTo>
                    <a:lnTo>
                      <a:pt x="1417" y="105"/>
                    </a:lnTo>
                    <a:lnTo>
                      <a:pt x="1417" y="216"/>
                    </a:lnTo>
                    <a:lnTo>
                      <a:pt x="1417" y="209"/>
                    </a:lnTo>
                    <a:lnTo>
                      <a:pt x="1417" y="226"/>
                    </a:lnTo>
                    <a:lnTo>
                      <a:pt x="1417" y="173"/>
                    </a:lnTo>
                    <a:lnTo>
                      <a:pt x="1417" y="254"/>
                    </a:lnTo>
                    <a:lnTo>
                      <a:pt x="1418" y="235"/>
                    </a:lnTo>
                    <a:lnTo>
                      <a:pt x="1418" y="184"/>
                    </a:lnTo>
                    <a:lnTo>
                      <a:pt x="1418" y="265"/>
                    </a:lnTo>
                    <a:lnTo>
                      <a:pt x="1418" y="102"/>
                    </a:lnTo>
                    <a:lnTo>
                      <a:pt x="1418" y="150"/>
                    </a:lnTo>
                    <a:lnTo>
                      <a:pt x="1418" y="115"/>
                    </a:lnTo>
                    <a:lnTo>
                      <a:pt x="1418" y="220"/>
                    </a:lnTo>
                    <a:lnTo>
                      <a:pt x="1419" y="177"/>
                    </a:lnTo>
                    <a:lnTo>
                      <a:pt x="1419" y="164"/>
                    </a:lnTo>
                    <a:lnTo>
                      <a:pt x="1419" y="214"/>
                    </a:lnTo>
                    <a:lnTo>
                      <a:pt x="1419" y="94"/>
                    </a:lnTo>
                    <a:lnTo>
                      <a:pt x="1419" y="263"/>
                    </a:lnTo>
                    <a:lnTo>
                      <a:pt x="1419" y="124"/>
                    </a:lnTo>
                    <a:lnTo>
                      <a:pt x="1420" y="170"/>
                    </a:lnTo>
                    <a:lnTo>
                      <a:pt x="1420" y="150"/>
                    </a:lnTo>
                    <a:lnTo>
                      <a:pt x="1420" y="174"/>
                    </a:lnTo>
                    <a:lnTo>
                      <a:pt x="1420" y="147"/>
                    </a:lnTo>
                    <a:lnTo>
                      <a:pt x="1420" y="118"/>
                    </a:lnTo>
                    <a:lnTo>
                      <a:pt x="1421" y="256"/>
                    </a:lnTo>
                    <a:lnTo>
                      <a:pt x="1421" y="238"/>
                    </a:lnTo>
                    <a:lnTo>
                      <a:pt x="1421" y="126"/>
                    </a:lnTo>
                    <a:lnTo>
                      <a:pt x="1421" y="151"/>
                    </a:lnTo>
                    <a:lnTo>
                      <a:pt x="1422" y="192"/>
                    </a:lnTo>
                    <a:lnTo>
                      <a:pt x="1422" y="202"/>
                    </a:lnTo>
                    <a:lnTo>
                      <a:pt x="1422" y="96"/>
                    </a:lnTo>
                    <a:lnTo>
                      <a:pt x="1422" y="193"/>
                    </a:lnTo>
                    <a:lnTo>
                      <a:pt x="1422" y="115"/>
                    </a:lnTo>
                    <a:lnTo>
                      <a:pt x="1422" y="186"/>
                    </a:lnTo>
                    <a:lnTo>
                      <a:pt x="1422" y="102"/>
                    </a:lnTo>
                    <a:lnTo>
                      <a:pt x="1423" y="155"/>
                    </a:lnTo>
                    <a:lnTo>
                      <a:pt x="1423" y="137"/>
                    </a:lnTo>
                    <a:lnTo>
                      <a:pt x="1423" y="501"/>
                    </a:lnTo>
                    <a:lnTo>
                      <a:pt x="1423" y="614"/>
                    </a:lnTo>
                    <a:lnTo>
                      <a:pt x="1424" y="636"/>
                    </a:lnTo>
                    <a:lnTo>
                      <a:pt x="1424" y="543"/>
                    </a:lnTo>
                    <a:lnTo>
                      <a:pt x="1424" y="474"/>
                    </a:lnTo>
                    <a:lnTo>
                      <a:pt x="1424" y="521"/>
                    </a:lnTo>
                    <a:lnTo>
                      <a:pt x="1424" y="338"/>
                    </a:lnTo>
                    <a:lnTo>
                      <a:pt x="1424" y="408"/>
                    </a:lnTo>
                    <a:lnTo>
                      <a:pt x="1425" y="260"/>
                    </a:lnTo>
                    <a:lnTo>
                      <a:pt x="1425" y="334"/>
                    </a:lnTo>
                    <a:lnTo>
                      <a:pt x="1425" y="313"/>
                    </a:lnTo>
                    <a:lnTo>
                      <a:pt x="1425" y="237"/>
                    </a:lnTo>
                    <a:lnTo>
                      <a:pt x="1425" y="278"/>
                    </a:lnTo>
                    <a:lnTo>
                      <a:pt x="1426" y="215"/>
                    </a:lnTo>
                    <a:lnTo>
                      <a:pt x="1426" y="153"/>
                    </a:lnTo>
                    <a:lnTo>
                      <a:pt x="1426" y="257"/>
                    </a:lnTo>
                    <a:lnTo>
                      <a:pt x="1426" y="197"/>
                    </a:lnTo>
                    <a:lnTo>
                      <a:pt x="1426" y="191"/>
                    </a:lnTo>
                    <a:lnTo>
                      <a:pt x="1426" y="254"/>
                    </a:lnTo>
                    <a:lnTo>
                      <a:pt x="1426" y="154"/>
                    </a:lnTo>
                    <a:lnTo>
                      <a:pt x="1427" y="177"/>
                    </a:lnTo>
                    <a:lnTo>
                      <a:pt x="1427" y="209"/>
                    </a:lnTo>
                    <a:lnTo>
                      <a:pt x="1427" y="247"/>
                    </a:lnTo>
                    <a:lnTo>
                      <a:pt x="1427" y="188"/>
                    </a:lnTo>
                    <a:lnTo>
                      <a:pt x="1427" y="198"/>
                    </a:lnTo>
                    <a:lnTo>
                      <a:pt x="1427" y="170"/>
                    </a:lnTo>
                    <a:lnTo>
                      <a:pt x="1427" y="243"/>
                    </a:lnTo>
                    <a:lnTo>
                      <a:pt x="1428" y="132"/>
                    </a:lnTo>
                    <a:lnTo>
                      <a:pt x="1428" y="192"/>
                    </a:lnTo>
                    <a:lnTo>
                      <a:pt x="1428" y="204"/>
                    </a:lnTo>
                    <a:lnTo>
                      <a:pt x="1428" y="250"/>
                    </a:lnTo>
                    <a:lnTo>
                      <a:pt x="1428" y="164"/>
                    </a:lnTo>
                    <a:lnTo>
                      <a:pt x="1428" y="207"/>
                    </a:lnTo>
                    <a:lnTo>
                      <a:pt x="1428" y="153"/>
                    </a:lnTo>
                    <a:lnTo>
                      <a:pt x="1428" y="145"/>
                    </a:lnTo>
                    <a:lnTo>
                      <a:pt x="1429" y="200"/>
                    </a:lnTo>
                    <a:lnTo>
                      <a:pt x="1429" y="155"/>
                    </a:lnTo>
                    <a:lnTo>
                      <a:pt x="1429" y="179"/>
                    </a:lnTo>
                    <a:lnTo>
                      <a:pt x="1429" y="147"/>
                    </a:lnTo>
                    <a:lnTo>
                      <a:pt x="1429" y="231"/>
                    </a:lnTo>
                    <a:lnTo>
                      <a:pt x="1429" y="217"/>
                    </a:lnTo>
                    <a:lnTo>
                      <a:pt x="1429" y="265"/>
                    </a:lnTo>
                    <a:lnTo>
                      <a:pt x="1430" y="113"/>
                    </a:lnTo>
                    <a:lnTo>
                      <a:pt x="1430" y="216"/>
                    </a:lnTo>
                    <a:lnTo>
                      <a:pt x="1430" y="155"/>
                    </a:lnTo>
                    <a:lnTo>
                      <a:pt x="1430" y="121"/>
                    </a:lnTo>
                    <a:lnTo>
                      <a:pt x="1430" y="197"/>
                    </a:lnTo>
                    <a:lnTo>
                      <a:pt x="1430" y="181"/>
                    </a:lnTo>
                    <a:lnTo>
                      <a:pt x="1431" y="194"/>
                    </a:lnTo>
                    <a:lnTo>
                      <a:pt x="1431" y="145"/>
                    </a:lnTo>
                    <a:lnTo>
                      <a:pt x="1431" y="180"/>
                    </a:lnTo>
                    <a:lnTo>
                      <a:pt x="1431" y="170"/>
                    </a:lnTo>
                    <a:lnTo>
                      <a:pt x="1431" y="126"/>
                    </a:lnTo>
                    <a:lnTo>
                      <a:pt x="1431" y="258"/>
                    </a:lnTo>
                    <a:lnTo>
                      <a:pt x="1432" y="156"/>
                    </a:lnTo>
                    <a:lnTo>
                      <a:pt x="1432" y="228"/>
                    </a:lnTo>
                    <a:lnTo>
                      <a:pt x="1432" y="246"/>
                    </a:lnTo>
                    <a:lnTo>
                      <a:pt x="1432" y="123"/>
                    </a:lnTo>
                    <a:lnTo>
                      <a:pt x="1432" y="166"/>
                    </a:lnTo>
                    <a:lnTo>
                      <a:pt x="1432" y="112"/>
                    </a:lnTo>
                    <a:lnTo>
                      <a:pt x="1432" y="220"/>
                    </a:lnTo>
                    <a:lnTo>
                      <a:pt x="1433" y="145"/>
                    </a:lnTo>
                    <a:lnTo>
                      <a:pt x="1433" y="157"/>
                    </a:lnTo>
                    <a:lnTo>
                      <a:pt x="1433" y="214"/>
                    </a:lnTo>
                    <a:lnTo>
                      <a:pt x="1433" y="93"/>
                    </a:lnTo>
                    <a:lnTo>
                      <a:pt x="1433" y="115"/>
                    </a:lnTo>
                    <a:lnTo>
                      <a:pt x="1433" y="208"/>
                    </a:lnTo>
                    <a:lnTo>
                      <a:pt x="1434" y="134"/>
                    </a:lnTo>
                    <a:lnTo>
                      <a:pt x="1434" y="243"/>
                    </a:lnTo>
                    <a:lnTo>
                      <a:pt x="1434" y="188"/>
                    </a:lnTo>
                    <a:lnTo>
                      <a:pt x="1434" y="197"/>
                    </a:lnTo>
                    <a:lnTo>
                      <a:pt x="1434" y="203"/>
                    </a:lnTo>
                    <a:lnTo>
                      <a:pt x="1434" y="99"/>
                    </a:lnTo>
                    <a:lnTo>
                      <a:pt x="1434" y="127"/>
                    </a:lnTo>
                    <a:lnTo>
                      <a:pt x="1435" y="192"/>
                    </a:lnTo>
                    <a:lnTo>
                      <a:pt x="1435" y="117"/>
                    </a:lnTo>
                    <a:lnTo>
                      <a:pt x="1435" y="188"/>
                    </a:lnTo>
                    <a:lnTo>
                      <a:pt x="1435" y="298"/>
                    </a:lnTo>
                    <a:lnTo>
                      <a:pt x="1435" y="458"/>
                    </a:lnTo>
                    <a:lnTo>
                      <a:pt x="1436" y="432"/>
                    </a:lnTo>
                    <a:lnTo>
                      <a:pt x="1436" y="423"/>
                    </a:lnTo>
                    <a:lnTo>
                      <a:pt x="1436" y="306"/>
                    </a:lnTo>
                    <a:lnTo>
                      <a:pt x="1436" y="249"/>
                    </a:lnTo>
                    <a:lnTo>
                      <a:pt x="1436" y="307"/>
                    </a:lnTo>
                    <a:lnTo>
                      <a:pt x="1437" y="234"/>
                    </a:lnTo>
                    <a:lnTo>
                      <a:pt x="1437" y="241"/>
                    </a:lnTo>
                    <a:lnTo>
                      <a:pt x="1437" y="265"/>
                    </a:lnTo>
                    <a:lnTo>
                      <a:pt x="1437" y="210"/>
                    </a:lnTo>
                    <a:lnTo>
                      <a:pt x="1437" y="213"/>
                    </a:lnTo>
                    <a:lnTo>
                      <a:pt x="1437" y="227"/>
                    </a:lnTo>
                    <a:lnTo>
                      <a:pt x="1437" y="151"/>
                    </a:lnTo>
                    <a:lnTo>
                      <a:pt x="1438" y="174"/>
                    </a:lnTo>
                    <a:lnTo>
                      <a:pt x="1438" y="124"/>
                    </a:lnTo>
                    <a:lnTo>
                      <a:pt x="1438" y="259"/>
                    </a:lnTo>
                    <a:lnTo>
                      <a:pt x="1438" y="190"/>
                    </a:lnTo>
                    <a:lnTo>
                      <a:pt x="1438" y="192"/>
                    </a:lnTo>
                    <a:lnTo>
                      <a:pt x="1439" y="170"/>
                    </a:lnTo>
                    <a:lnTo>
                      <a:pt x="1439" y="244"/>
                    </a:lnTo>
                    <a:lnTo>
                      <a:pt x="1439" y="248"/>
                    </a:lnTo>
                    <a:lnTo>
                      <a:pt x="1439" y="180"/>
                    </a:lnTo>
                    <a:lnTo>
                      <a:pt x="1439" y="189"/>
                    </a:lnTo>
                    <a:lnTo>
                      <a:pt x="1440" y="157"/>
                    </a:lnTo>
                    <a:lnTo>
                      <a:pt x="1440" y="218"/>
                    </a:lnTo>
                    <a:lnTo>
                      <a:pt x="1440" y="134"/>
                    </a:lnTo>
                    <a:lnTo>
                      <a:pt x="1440" y="181"/>
                    </a:lnTo>
                    <a:lnTo>
                      <a:pt x="1440" y="183"/>
                    </a:lnTo>
                    <a:lnTo>
                      <a:pt x="1440" y="162"/>
                    </a:lnTo>
                    <a:lnTo>
                      <a:pt x="1440" y="196"/>
                    </a:lnTo>
                    <a:lnTo>
                      <a:pt x="1441" y="164"/>
                    </a:lnTo>
                    <a:lnTo>
                      <a:pt x="1441" y="204"/>
                    </a:lnTo>
                    <a:lnTo>
                      <a:pt x="1441" y="120"/>
                    </a:lnTo>
                    <a:lnTo>
                      <a:pt x="1441" y="456"/>
                    </a:lnTo>
                    <a:lnTo>
                      <a:pt x="1441" y="438"/>
                    </a:lnTo>
                    <a:lnTo>
                      <a:pt x="1441" y="416"/>
                    </a:lnTo>
                    <a:lnTo>
                      <a:pt x="1441" y="462"/>
                    </a:lnTo>
                    <a:lnTo>
                      <a:pt x="1442" y="303"/>
                    </a:lnTo>
                    <a:lnTo>
                      <a:pt x="1442" y="377"/>
                    </a:lnTo>
                    <a:lnTo>
                      <a:pt x="1442" y="329"/>
                    </a:lnTo>
                    <a:lnTo>
                      <a:pt x="1442" y="396"/>
                    </a:lnTo>
                    <a:lnTo>
                      <a:pt x="1442" y="261"/>
                    </a:lnTo>
                    <a:lnTo>
                      <a:pt x="1442" y="293"/>
                    </a:lnTo>
                    <a:lnTo>
                      <a:pt x="1442" y="267"/>
                    </a:lnTo>
                    <a:lnTo>
                      <a:pt x="1443" y="339"/>
                    </a:lnTo>
                    <a:lnTo>
                      <a:pt x="1443" y="199"/>
                    </a:lnTo>
                    <a:lnTo>
                      <a:pt x="1443" y="269"/>
                    </a:lnTo>
                    <a:lnTo>
                      <a:pt x="1443" y="229"/>
                    </a:lnTo>
                    <a:lnTo>
                      <a:pt x="1443" y="280"/>
                    </a:lnTo>
                    <a:lnTo>
                      <a:pt x="1443" y="180"/>
                    </a:lnTo>
                    <a:lnTo>
                      <a:pt x="1443" y="228"/>
                    </a:lnTo>
                    <a:lnTo>
                      <a:pt x="1444" y="206"/>
                    </a:lnTo>
                    <a:lnTo>
                      <a:pt x="1444" y="119"/>
                    </a:lnTo>
                    <a:lnTo>
                      <a:pt x="1444" y="233"/>
                    </a:lnTo>
                    <a:lnTo>
                      <a:pt x="1444" y="180"/>
                    </a:lnTo>
                    <a:lnTo>
                      <a:pt x="1444" y="144"/>
                    </a:lnTo>
                    <a:lnTo>
                      <a:pt x="1445" y="237"/>
                    </a:lnTo>
                    <a:lnTo>
                      <a:pt x="1445" y="189"/>
                    </a:lnTo>
                    <a:lnTo>
                      <a:pt x="1445" y="235"/>
                    </a:lnTo>
                    <a:lnTo>
                      <a:pt x="1445" y="141"/>
                    </a:lnTo>
                    <a:lnTo>
                      <a:pt x="1445" y="223"/>
                    </a:lnTo>
                    <a:lnTo>
                      <a:pt x="1445" y="121"/>
                    </a:lnTo>
                    <a:lnTo>
                      <a:pt x="1446" y="254"/>
                    </a:lnTo>
                    <a:lnTo>
                      <a:pt x="1446" y="197"/>
                    </a:lnTo>
                    <a:lnTo>
                      <a:pt x="1446" y="201"/>
                    </a:lnTo>
                    <a:lnTo>
                      <a:pt x="1446" y="217"/>
                    </a:lnTo>
                    <a:lnTo>
                      <a:pt x="1446" y="115"/>
                    </a:lnTo>
                    <a:lnTo>
                      <a:pt x="1446" y="200"/>
                    </a:lnTo>
                    <a:lnTo>
                      <a:pt x="1447" y="114"/>
                    </a:lnTo>
                    <a:lnTo>
                      <a:pt x="1447" y="219"/>
                    </a:lnTo>
                    <a:lnTo>
                      <a:pt x="1447" y="191"/>
                    </a:lnTo>
                    <a:lnTo>
                      <a:pt x="1447" y="139"/>
                    </a:lnTo>
                    <a:lnTo>
                      <a:pt x="1447" y="202"/>
                    </a:lnTo>
                    <a:lnTo>
                      <a:pt x="1447" y="154"/>
                    </a:lnTo>
                    <a:lnTo>
                      <a:pt x="1447" y="211"/>
                    </a:lnTo>
                    <a:lnTo>
                      <a:pt x="1448" y="232"/>
                    </a:lnTo>
                    <a:lnTo>
                      <a:pt x="1448" y="88"/>
                    </a:lnTo>
                    <a:lnTo>
                      <a:pt x="1448" y="177"/>
                    </a:lnTo>
                    <a:lnTo>
                      <a:pt x="1448" y="204"/>
                    </a:lnTo>
                    <a:lnTo>
                      <a:pt x="1448" y="119"/>
                    </a:lnTo>
                    <a:lnTo>
                      <a:pt x="1448" y="132"/>
                    </a:lnTo>
                    <a:lnTo>
                      <a:pt x="1448" y="175"/>
                    </a:lnTo>
                    <a:lnTo>
                      <a:pt x="1449" y="207"/>
                    </a:lnTo>
                    <a:lnTo>
                      <a:pt x="1449" y="124"/>
                    </a:lnTo>
                    <a:lnTo>
                      <a:pt x="1449" y="159"/>
                    </a:lnTo>
                    <a:lnTo>
                      <a:pt x="1449" y="213"/>
                    </a:lnTo>
                    <a:lnTo>
                      <a:pt x="1450" y="144"/>
                    </a:lnTo>
                    <a:lnTo>
                      <a:pt x="1450" y="194"/>
                    </a:lnTo>
                    <a:lnTo>
                      <a:pt x="1450" y="232"/>
                    </a:lnTo>
                    <a:lnTo>
                      <a:pt x="1450" y="149"/>
                    </a:lnTo>
                    <a:lnTo>
                      <a:pt x="1450" y="225"/>
                    </a:lnTo>
                    <a:lnTo>
                      <a:pt x="1450" y="206"/>
                    </a:lnTo>
                    <a:lnTo>
                      <a:pt x="1450" y="239"/>
                    </a:lnTo>
                    <a:lnTo>
                      <a:pt x="1451" y="136"/>
                    </a:lnTo>
                    <a:lnTo>
                      <a:pt x="1451" y="159"/>
                    </a:lnTo>
                    <a:lnTo>
                      <a:pt x="1451" y="138"/>
                    </a:lnTo>
                    <a:lnTo>
                      <a:pt x="1451" y="232"/>
                    </a:lnTo>
                    <a:lnTo>
                      <a:pt x="1451" y="184"/>
                    </a:lnTo>
                    <a:lnTo>
                      <a:pt x="1451" y="171"/>
                    </a:lnTo>
                    <a:lnTo>
                      <a:pt x="1451" y="136"/>
                    </a:lnTo>
                    <a:lnTo>
                      <a:pt x="1452" y="244"/>
                    </a:lnTo>
                    <a:lnTo>
                      <a:pt x="1452" y="236"/>
                    </a:lnTo>
                    <a:lnTo>
                      <a:pt x="1452" y="118"/>
                    </a:lnTo>
                    <a:lnTo>
                      <a:pt x="1452" y="168"/>
                    </a:lnTo>
                    <a:lnTo>
                      <a:pt x="1452" y="185"/>
                    </a:lnTo>
                    <a:lnTo>
                      <a:pt x="1453" y="231"/>
                    </a:lnTo>
                    <a:lnTo>
                      <a:pt x="1453" y="140"/>
                    </a:lnTo>
                    <a:lnTo>
                      <a:pt x="1453" y="178"/>
                    </a:lnTo>
                    <a:lnTo>
                      <a:pt x="1453" y="158"/>
                    </a:lnTo>
                    <a:lnTo>
                      <a:pt x="1453" y="209"/>
                    </a:lnTo>
                    <a:lnTo>
                      <a:pt x="1454" y="152"/>
                    </a:lnTo>
                    <a:lnTo>
                      <a:pt x="1454" y="202"/>
                    </a:lnTo>
                    <a:lnTo>
                      <a:pt x="1454" y="209"/>
                    </a:lnTo>
                    <a:lnTo>
                      <a:pt x="1454" y="144"/>
                    </a:lnTo>
                    <a:lnTo>
                      <a:pt x="1454" y="149"/>
                    </a:lnTo>
                    <a:lnTo>
                      <a:pt x="1454" y="172"/>
                    </a:lnTo>
                    <a:lnTo>
                      <a:pt x="1455" y="239"/>
                    </a:lnTo>
                    <a:lnTo>
                      <a:pt x="1455" y="113"/>
                    </a:lnTo>
                    <a:lnTo>
                      <a:pt x="1455" y="146"/>
                    </a:lnTo>
                    <a:lnTo>
                      <a:pt x="1455" y="106"/>
                    </a:lnTo>
                    <a:lnTo>
                      <a:pt x="1455" y="216"/>
                    </a:lnTo>
                    <a:lnTo>
                      <a:pt x="1455" y="150"/>
                    </a:lnTo>
                    <a:lnTo>
                      <a:pt x="1455" y="158"/>
                    </a:lnTo>
                    <a:lnTo>
                      <a:pt x="1455" y="127"/>
                    </a:lnTo>
                    <a:lnTo>
                      <a:pt x="1456" y="237"/>
                    </a:lnTo>
                    <a:lnTo>
                      <a:pt x="1456" y="201"/>
                    </a:lnTo>
                    <a:lnTo>
                      <a:pt x="1456" y="209"/>
                    </a:lnTo>
                    <a:lnTo>
                      <a:pt x="1456" y="130"/>
                    </a:lnTo>
                    <a:lnTo>
                      <a:pt x="1456" y="186"/>
                    </a:lnTo>
                    <a:lnTo>
                      <a:pt x="1456" y="198"/>
                    </a:lnTo>
                    <a:lnTo>
                      <a:pt x="1457" y="249"/>
                    </a:lnTo>
                    <a:lnTo>
                      <a:pt x="1457" y="118"/>
                    </a:lnTo>
                    <a:lnTo>
                      <a:pt x="1457" y="172"/>
                    </a:lnTo>
                    <a:lnTo>
                      <a:pt x="1457" y="107"/>
                    </a:lnTo>
                    <a:lnTo>
                      <a:pt x="1457" y="191"/>
                    </a:lnTo>
                    <a:lnTo>
                      <a:pt x="1457" y="173"/>
                    </a:lnTo>
                    <a:lnTo>
                      <a:pt x="1458" y="194"/>
                    </a:lnTo>
                    <a:lnTo>
                      <a:pt x="1458" y="235"/>
                    </a:lnTo>
                    <a:lnTo>
                      <a:pt x="1458" y="64"/>
                    </a:lnTo>
                    <a:lnTo>
                      <a:pt x="1458" y="198"/>
                    </a:lnTo>
                    <a:lnTo>
                      <a:pt x="1458" y="200"/>
                    </a:lnTo>
                    <a:lnTo>
                      <a:pt x="1458" y="256"/>
                    </a:lnTo>
                    <a:lnTo>
                      <a:pt x="1459" y="159"/>
                    </a:lnTo>
                    <a:lnTo>
                      <a:pt x="1459" y="126"/>
                    </a:lnTo>
                    <a:lnTo>
                      <a:pt x="1459" y="187"/>
                    </a:lnTo>
                    <a:lnTo>
                      <a:pt x="1459" y="173"/>
                    </a:lnTo>
                    <a:lnTo>
                      <a:pt x="1459" y="219"/>
                    </a:lnTo>
                    <a:lnTo>
                      <a:pt x="1459" y="225"/>
                    </a:lnTo>
                    <a:lnTo>
                      <a:pt x="1459" y="129"/>
                    </a:lnTo>
                    <a:lnTo>
                      <a:pt x="1460" y="166"/>
                    </a:lnTo>
                    <a:lnTo>
                      <a:pt x="1460" y="174"/>
                    </a:lnTo>
                    <a:lnTo>
                      <a:pt x="1460" y="234"/>
                    </a:lnTo>
                    <a:lnTo>
                      <a:pt x="1460" y="141"/>
                    </a:lnTo>
                    <a:lnTo>
                      <a:pt x="1460" y="143"/>
                    </a:lnTo>
                    <a:lnTo>
                      <a:pt x="1460" y="195"/>
                    </a:lnTo>
                    <a:lnTo>
                      <a:pt x="1461" y="141"/>
                    </a:lnTo>
                    <a:lnTo>
                      <a:pt x="1461" y="215"/>
                    </a:lnTo>
                    <a:lnTo>
                      <a:pt x="1461" y="210"/>
                    </a:lnTo>
                    <a:lnTo>
                      <a:pt x="1461" y="153"/>
                    </a:lnTo>
                    <a:lnTo>
                      <a:pt x="1461" y="133"/>
                    </a:lnTo>
                    <a:lnTo>
                      <a:pt x="1461" y="216"/>
                    </a:lnTo>
                    <a:lnTo>
                      <a:pt x="1461" y="142"/>
                    </a:lnTo>
                    <a:lnTo>
                      <a:pt x="1462" y="190"/>
                    </a:lnTo>
                    <a:lnTo>
                      <a:pt x="1462" y="86"/>
                    </a:lnTo>
                    <a:lnTo>
                      <a:pt x="1462" y="209"/>
                    </a:lnTo>
                    <a:lnTo>
                      <a:pt x="1462" y="124"/>
                    </a:lnTo>
                    <a:lnTo>
                      <a:pt x="1462" y="117"/>
                    </a:lnTo>
                    <a:lnTo>
                      <a:pt x="1462" y="93"/>
                    </a:lnTo>
                    <a:lnTo>
                      <a:pt x="1462" y="208"/>
                    </a:lnTo>
                    <a:lnTo>
                      <a:pt x="1463" y="193"/>
                    </a:lnTo>
                    <a:lnTo>
                      <a:pt x="1463" y="194"/>
                    </a:lnTo>
                    <a:lnTo>
                      <a:pt x="1463" y="130"/>
                    </a:lnTo>
                    <a:lnTo>
                      <a:pt x="1463" y="221"/>
                    </a:lnTo>
                    <a:lnTo>
                      <a:pt x="1463" y="234"/>
                    </a:lnTo>
                    <a:lnTo>
                      <a:pt x="1463" y="156"/>
                    </a:lnTo>
                    <a:lnTo>
                      <a:pt x="1464" y="218"/>
                    </a:lnTo>
                    <a:lnTo>
                      <a:pt x="1464" y="159"/>
                    </a:lnTo>
                    <a:lnTo>
                      <a:pt x="1464" y="155"/>
                    </a:lnTo>
                    <a:lnTo>
                      <a:pt x="1464" y="201"/>
                    </a:lnTo>
                    <a:lnTo>
                      <a:pt x="1464" y="192"/>
                    </a:lnTo>
                    <a:lnTo>
                      <a:pt x="1464" y="179"/>
                    </a:lnTo>
                    <a:lnTo>
                      <a:pt x="1464" y="116"/>
                    </a:lnTo>
                    <a:lnTo>
                      <a:pt x="1464" y="202"/>
                    </a:lnTo>
                    <a:lnTo>
                      <a:pt x="1465" y="129"/>
                    </a:lnTo>
                    <a:lnTo>
                      <a:pt x="1465" y="104"/>
                    </a:lnTo>
                    <a:lnTo>
                      <a:pt x="1465" y="269"/>
                    </a:lnTo>
                    <a:lnTo>
                      <a:pt x="1465" y="212"/>
                    </a:lnTo>
                    <a:lnTo>
                      <a:pt x="1466" y="138"/>
                    </a:lnTo>
                    <a:lnTo>
                      <a:pt x="1466" y="171"/>
                    </a:lnTo>
                    <a:lnTo>
                      <a:pt x="1466" y="167"/>
                    </a:lnTo>
                    <a:lnTo>
                      <a:pt x="1466" y="97"/>
                    </a:lnTo>
                    <a:lnTo>
                      <a:pt x="1466" y="148"/>
                    </a:lnTo>
                    <a:lnTo>
                      <a:pt x="1467" y="194"/>
                    </a:lnTo>
                    <a:lnTo>
                      <a:pt x="1467" y="123"/>
                    </a:lnTo>
                    <a:lnTo>
                      <a:pt x="1467" y="175"/>
                    </a:lnTo>
                    <a:lnTo>
                      <a:pt x="1467" y="185"/>
                    </a:lnTo>
                    <a:lnTo>
                      <a:pt x="1468" y="223"/>
                    </a:lnTo>
                    <a:lnTo>
                      <a:pt x="1468" y="151"/>
                    </a:lnTo>
                    <a:lnTo>
                      <a:pt x="1468" y="108"/>
                    </a:lnTo>
                    <a:lnTo>
                      <a:pt x="1468" y="235"/>
                    </a:lnTo>
                    <a:lnTo>
                      <a:pt x="1468" y="197"/>
                    </a:lnTo>
                    <a:lnTo>
                      <a:pt x="1468" y="172"/>
                    </a:lnTo>
                    <a:lnTo>
                      <a:pt x="1468" y="90"/>
                    </a:lnTo>
                    <a:lnTo>
                      <a:pt x="1469" y="201"/>
                    </a:lnTo>
                    <a:lnTo>
                      <a:pt x="1469" y="160"/>
                    </a:lnTo>
                    <a:lnTo>
                      <a:pt x="1469" y="135"/>
                    </a:lnTo>
                    <a:lnTo>
                      <a:pt x="1469" y="177"/>
                    </a:lnTo>
                    <a:lnTo>
                      <a:pt x="1469" y="84"/>
                    </a:lnTo>
                    <a:lnTo>
                      <a:pt x="1469" y="87"/>
                    </a:lnTo>
                    <a:lnTo>
                      <a:pt x="1469" y="165"/>
                    </a:lnTo>
                    <a:lnTo>
                      <a:pt x="1470" y="80"/>
                    </a:lnTo>
                    <a:lnTo>
                      <a:pt x="1470" y="99"/>
                    </a:lnTo>
                    <a:lnTo>
                      <a:pt x="1470" y="85"/>
                    </a:lnTo>
                    <a:lnTo>
                      <a:pt x="1470" y="174"/>
                    </a:lnTo>
                    <a:lnTo>
                      <a:pt x="1470" y="140"/>
                    </a:lnTo>
                    <a:lnTo>
                      <a:pt x="1471" y="147"/>
                    </a:lnTo>
                    <a:lnTo>
                      <a:pt x="1471" y="180"/>
                    </a:lnTo>
                    <a:lnTo>
                      <a:pt x="1471" y="123"/>
                    </a:lnTo>
                    <a:lnTo>
                      <a:pt x="1471" y="161"/>
                    </a:lnTo>
                    <a:lnTo>
                      <a:pt x="1471" y="88"/>
                    </a:lnTo>
                    <a:lnTo>
                      <a:pt x="1471" y="192"/>
                    </a:lnTo>
                    <a:lnTo>
                      <a:pt x="1472" y="171"/>
                    </a:lnTo>
                    <a:lnTo>
                      <a:pt x="1472" y="164"/>
                    </a:lnTo>
                    <a:lnTo>
                      <a:pt x="1472" y="180"/>
                    </a:lnTo>
                    <a:lnTo>
                      <a:pt x="1472" y="97"/>
                    </a:lnTo>
                    <a:lnTo>
                      <a:pt x="1472" y="153"/>
                    </a:lnTo>
                    <a:lnTo>
                      <a:pt x="1472" y="179"/>
                    </a:lnTo>
                    <a:lnTo>
                      <a:pt x="1472" y="87"/>
                    </a:lnTo>
                    <a:lnTo>
                      <a:pt x="1473" y="145"/>
                    </a:lnTo>
                    <a:lnTo>
                      <a:pt x="1473" y="83"/>
                    </a:lnTo>
                    <a:lnTo>
                      <a:pt x="1473" y="167"/>
                    </a:lnTo>
                    <a:lnTo>
                      <a:pt x="1473" y="74"/>
                    </a:lnTo>
                    <a:lnTo>
                      <a:pt x="1473" y="98"/>
                    </a:lnTo>
                    <a:lnTo>
                      <a:pt x="1473" y="123"/>
                    </a:lnTo>
                    <a:lnTo>
                      <a:pt x="1474" y="76"/>
                    </a:lnTo>
                    <a:lnTo>
                      <a:pt x="1474" y="219"/>
                    </a:lnTo>
                    <a:lnTo>
                      <a:pt x="1474" y="136"/>
                    </a:lnTo>
                    <a:lnTo>
                      <a:pt x="1474" y="82"/>
                    </a:lnTo>
                    <a:lnTo>
                      <a:pt x="1474" y="64"/>
                    </a:lnTo>
                    <a:lnTo>
                      <a:pt x="1474" y="202"/>
                    </a:lnTo>
                    <a:lnTo>
                      <a:pt x="1474" y="101"/>
                    </a:lnTo>
                    <a:lnTo>
                      <a:pt x="1474" y="96"/>
                    </a:lnTo>
                    <a:lnTo>
                      <a:pt x="1475" y="54"/>
                    </a:lnTo>
                    <a:lnTo>
                      <a:pt x="1475" y="155"/>
                    </a:lnTo>
                    <a:lnTo>
                      <a:pt x="1475" y="133"/>
                    </a:lnTo>
                    <a:lnTo>
                      <a:pt x="1475" y="100"/>
                    </a:lnTo>
                    <a:lnTo>
                      <a:pt x="1475" y="175"/>
                    </a:lnTo>
                    <a:lnTo>
                      <a:pt x="1475" y="53"/>
                    </a:lnTo>
                    <a:lnTo>
                      <a:pt x="1475" y="99"/>
                    </a:lnTo>
                    <a:lnTo>
                      <a:pt x="1476" y="110"/>
                    </a:lnTo>
                    <a:lnTo>
                      <a:pt x="1476" y="64"/>
                    </a:lnTo>
                    <a:lnTo>
                      <a:pt x="1476" y="167"/>
                    </a:lnTo>
                    <a:lnTo>
                      <a:pt x="1476" y="153"/>
                    </a:lnTo>
                    <a:lnTo>
                      <a:pt x="1476" y="70"/>
                    </a:lnTo>
                    <a:lnTo>
                      <a:pt x="1476" y="197"/>
                    </a:lnTo>
                    <a:lnTo>
                      <a:pt x="1477" y="113"/>
                    </a:lnTo>
                    <a:lnTo>
                      <a:pt x="1477" y="100"/>
                    </a:lnTo>
                    <a:lnTo>
                      <a:pt x="1477" y="201"/>
                    </a:lnTo>
                    <a:lnTo>
                      <a:pt x="1477" y="96"/>
                    </a:lnTo>
                    <a:lnTo>
                      <a:pt x="1477" y="174"/>
                    </a:lnTo>
                    <a:lnTo>
                      <a:pt x="1477" y="137"/>
                    </a:lnTo>
                    <a:lnTo>
                      <a:pt x="1477" y="225"/>
                    </a:lnTo>
                    <a:lnTo>
                      <a:pt x="1478" y="111"/>
                    </a:lnTo>
                    <a:lnTo>
                      <a:pt x="1478" y="151"/>
                    </a:lnTo>
                    <a:lnTo>
                      <a:pt x="1478" y="77"/>
                    </a:lnTo>
                    <a:lnTo>
                      <a:pt x="1478" y="151"/>
                    </a:lnTo>
                    <a:lnTo>
                      <a:pt x="1478" y="102"/>
                    </a:lnTo>
                    <a:lnTo>
                      <a:pt x="1478" y="179"/>
                    </a:lnTo>
                    <a:lnTo>
                      <a:pt x="1479" y="117"/>
                    </a:lnTo>
                    <a:lnTo>
                      <a:pt x="1479" y="143"/>
                    </a:lnTo>
                    <a:lnTo>
                      <a:pt x="1479" y="164"/>
                    </a:lnTo>
                    <a:lnTo>
                      <a:pt x="1479" y="44"/>
                    </a:lnTo>
                    <a:lnTo>
                      <a:pt x="1479" y="137"/>
                    </a:lnTo>
                    <a:lnTo>
                      <a:pt x="1480" y="67"/>
                    </a:lnTo>
                    <a:lnTo>
                      <a:pt x="1480" y="166"/>
                    </a:lnTo>
                    <a:lnTo>
                      <a:pt x="1480" y="144"/>
                    </a:lnTo>
                    <a:lnTo>
                      <a:pt x="1480" y="79"/>
                    </a:lnTo>
                    <a:lnTo>
                      <a:pt x="1480" y="185"/>
                    </a:lnTo>
                    <a:lnTo>
                      <a:pt x="1481" y="137"/>
                    </a:lnTo>
                    <a:lnTo>
                      <a:pt x="1481" y="146"/>
                    </a:lnTo>
                    <a:lnTo>
                      <a:pt x="1481" y="170"/>
                    </a:lnTo>
                    <a:lnTo>
                      <a:pt x="1481" y="63"/>
                    </a:lnTo>
                    <a:lnTo>
                      <a:pt x="1481" y="152"/>
                    </a:lnTo>
                    <a:lnTo>
                      <a:pt x="1481" y="113"/>
                    </a:lnTo>
                    <a:lnTo>
                      <a:pt x="1481" y="207"/>
                    </a:lnTo>
                    <a:lnTo>
                      <a:pt x="1482" y="196"/>
                    </a:lnTo>
                    <a:lnTo>
                      <a:pt x="1482" y="119"/>
                    </a:lnTo>
                    <a:lnTo>
                      <a:pt x="1482" y="214"/>
                    </a:lnTo>
                    <a:lnTo>
                      <a:pt x="1482" y="53"/>
                    </a:lnTo>
                    <a:lnTo>
                      <a:pt x="1482" y="176"/>
                    </a:lnTo>
                    <a:lnTo>
                      <a:pt x="1482" y="197"/>
                    </a:lnTo>
                    <a:lnTo>
                      <a:pt x="1483" y="61"/>
                    </a:lnTo>
                    <a:lnTo>
                      <a:pt x="1483" y="78"/>
                    </a:lnTo>
                    <a:lnTo>
                      <a:pt x="1483" y="169"/>
                    </a:lnTo>
                    <a:lnTo>
                      <a:pt x="1483" y="190"/>
                    </a:lnTo>
                    <a:lnTo>
                      <a:pt x="1483" y="131"/>
                    </a:lnTo>
                    <a:lnTo>
                      <a:pt x="1483" y="167"/>
                    </a:lnTo>
                    <a:lnTo>
                      <a:pt x="1483" y="179"/>
                    </a:lnTo>
                    <a:lnTo>
                      <a:pt x="1484" y="81"/>
                    </a:lnTo>
                    <a:lnTo>
                      <a:pt x="1484" y="172"/>
                    </a:lnTo>
                    <a:lnTo>
                      <a:pt x="1484" y="120"/>
                    </a:lnTo>
                    <a:lnTo>
                      <a:pt x="1484" y="57"/>
                    </a:lnTo>
                    <a:lnTo>
                      <a:pt x="1484" y="164"/>
                    </a:lnTo>
                    <a:lnTo>
                      <a:pt x="1484" y="102"/>
                    </a:lnTo>
                    <a:lnTo>
                      <a:pt x="1485" y="109"/>
                    </a:lnTo>
                    <a:lnTo>
                      <a:pt x="1485" y="185"/>
                    </a:lnTo>
                    <a:lnTo>
                      <a:pt x="1485" y="45"/>
                    </a:lnTo>
                    <a:lnTo>
                      <a:pt x="1485" y="177"/>
                    </a:lnTo>
                    <a:lnTo>
                      <a:pt x="1486" y="85"/>
                    </a:lnTo>
                    <a:lnTo>
                      <a:pt x="1486" y="112"/>
                    </a:lnTo>
                    <a:lnTo>
                      <a:pt x="1486" y="53"/>
                    </a:lnTo>
                    <a:lnTo>
                      <a:pt x="1486" y="85"/>
                    </a:lnTo>
                    <a:lnTo>
                      <a:pt x="1486" y="159"/>
                    </a:lnTo>
                    <a:lnTo>
                      <a:pt x="1486" y="45"/>
                    </a:lnTo>
                    <a:lnTo>
                      <a:pt x="1487" y="113"/>
                    </a:lnTo>
                    <a:lnTo>
                      <a:pt x="1487" y="79"/>
                    </a:lnTo>
                    <a:lnTo>
                      <a:pt x="1487" y="54"/>
                    </a:lnTo>
                    <a:lnTo>
                      <a:pt x="1487" y="128"/>
                    </a:lnTo>
                    <a:lnTo>
                      <a:pt x="1487" y="132"/>
                    </a:lnTo>
                    <a:lnTo>
                      <a:pt x="1488" y="151"/>
                    </a:lnTo>
                    <a:lnTo>
                      <a:pt x="1488" y="107"/>
                    </a:lnTo>
                    <a:lnTo>
                      <a:pt x="1488" y="165"/>
                    </a:lnTo>
                    <a:lnTo>
                      <a:pt x="1488" y="184"/>
                    </a:lnTo>
                    <a:lnTo>
                      <a:pt x="1488" y="51"/>
                    </a:lnTo>
                    <a:lnTo>
                      <a:pt x="1488" y="82"/>
                    </a:lnTo>
                    <a:lnTo>
                      <a:pt x="1489" y="144"/>
                    </a:lnTo>
                    <a:lnTo>
                      <a:pt x="1489" y="69"/>
                    </a:lnTo>
                    <a:lnTo>
                      <a:pt x="1489" y="124"/>
                    </a:lnTo>
                    <a:lnTo>
                      <a:pt x="1489" y="98"/>
                    </a:lnTo>
                    <a:lnTo>
                      <a:pt x="1489" y="186"/>
                    </a:lnTo>
                    <a:lnTo>
                      <a:pt x="1490" y="118"/>
                    </a:lnTo>
                    <a:lnTo>
                      <a:pt x="1490" y="94"/>
                    </a:lnTo>
                    <a:lnTo>
                      <a:pt x="1490" y="70"/>
                    </a:lnTo>
                    <a:lnTo>
                      <a:pt x="1490" y="135"/>
                    </a:lnTo>
                    <a:lnTo>
                      <a:pt x="1490" y="153"/>
                    </a:lnTo>
                    <a:lnTo>
                      <a:pt x="1490" y="119"/>
                    </a:lnTo>
                    <a:lnTo>
                      <a:pt x="1491" y="163"/>
                    </a:lnTo>
                    <a:lnTo>
                      <a:pt x="1491" y="61"/>
                    </a:lnTo>
                    <a:lnTo>
                      <a:pt x="1491" y="159"/>
                    </a:lnTo>
                    <a:lnTo>
                      <a:pt x="1491" y="60"/>
                    </a:lnTo>
                    <a:lnTo>
                      <a:pt x="1491" y="104"/>
                    </a:lnTo>
                    <a:lnTo>
                      <a:pt x="1491" y="138"/>
                    </a:lnTo>
                    <a:lnTo>
                      <a:pt x="1492" y="87"/>
                    </a:lnTo>
                    <a:lnTo>
                      <a:pt x="1492" y="160"/>
                    </a:lnTo>
                    <a:lnTo>
                      <a:pt x="1492" y="144"/>
                    </a:lnTo>
                    <a:lnTo>
                      <a:pt x="1492" y="140"/>
                    </a:lnTo>
                    <a:lnTo>
                      <a:pt x="1492" y="94"/>
                    </a:lnTo>
                    <a:lnTo>
                      <a:pt x="1492" y="156"/>
                    </a:lnTo>
                    <a:lnTo>
                      <a:pt x="1492" y="110"/>
                    </a:lnTo>
                    <a:lnTo>
                      <a:pt x="1492" y="86"/>
                    </a:lnTo>
                    <a:lnTo>
                      <a:pt x="1493" y="205"/>
                    </a:lnTo>
                    <a:lnTo>
                      <a:pt x="1493" y="183"/>
                    </a:lnTo>
                    <a:lnTo>
                      <a:pt x="1493" y="120"/>
                    </a:lnTo>
                    <a:lnTo>
                      <a:pt x="1493" y="200"/>
                    </a:lnTo>
                    <a:lnTo>
                      <a:pt x="1493" y="161"/>
                    </a:lnTo>
                    <a:lnTo>
                      <a:pt x="1494" y="161"/>
                    </a:lnTo>
                    <a:lnTo>
                      <a:pt x="1494" y="174"/>
                    </a:lnTo>
                    <a:lnTo>
                      <a:pt x="1494" y="124"/>
                    </a:lnTo>
                    <a:lnTo>
                      <a:pt x="1494" y="187"/>
                    </a:lnTo>
                    <a:lnTo>
                      <a:pt x="1494" y="214"/>
                    </a:lnTo>
                    <a:lnTo>
                      <a:pt x="1494" y="90"/>
                    </a:lnTo>
                    <a:lnTo>
                      <a:pt x="1495" y="172"/>
                    </a:lnTo>
                    <a:lnTo>
                      <a:pt x="1495" y="146"/>
                    </a:lnTo>
                    <a:lnTo>
                      <a:pt x="1495" y="163"/>
                    </a:lnTo>
                    <a:lnTo>
                      <a:pt x="1495" y="111"/>
                    </a:lnTo>
                    <a:lnTo>
                      <a:pt x="1495" y="142"/>
                    </a:lnTo>
                    <a:lnTo>
                      <a:pt x="1496" y="104"/>
                    </a:lnTo>
                    <a:lnTo>
                      <a:pt x="1496" y="187"/>
                    </a:lnTo>
                    <a:lnTo>
                      <a:pt x="1496" y="122"/>
                    </a:lnTo>
                    <a:lnTo>
                      <a:pt x="1496" y="224"/>
                    </a:lnTo>
                    <a:lnTo>
                      <a:pt x="1496" y="87"/>
                    </a:lnTo>
                    <a:lnTo>
                      <a:pt x="1496" y="151"/>
                    </a:lnTo>
                    <a:lnTo>
                      <a:pt x="1496" y="159"/>
                    </a:lnTo>
                    <a:lnTo>
                      <a:pt x="1497" y="35"/>
                    </a:lnTo>
                    <a:lnTo>
                      <a:pt x="1497" y="185"/>
                    </a:lnTo>
                    <a:lnTo>
                      <a:pt x="1497" y="149"/>
                    </a:lnTo>
                    <a:lnTo>
                      <a:pt x="1497" y="154"/>
                    </a:lnTo>
                    <a:lnTo>
                      <a:pt x="1497" y="252"/>
                    </a:lnTo>
                    <a:lnTo>
                      <a:pt x="1497" y="170"/>
                    </a:lnTo>
                    <a:lnTo>
                      <a:pt x="1498" y="207"/>
                    </a:lnTo>
                    <a:lnTo>
                      <a:pt x="1498" y="151"/>
                    </a:lnTo>
                    <a:lnTo>
                      <a:pt x="1498" y="223"/>
                    </a:lnTo>
                    <a:lnTo>
                      <a:pt x="1498" y="199"/>
                    </a:lnTo>
                    <a:lnTo>
                      <a:pt x="1498" y="178"/>
                    </a:lnTo>
                    <a:lnTo>
                      <a:pt x="1498" y="241"/>
                    </a:lnTo>
                    <a:lnTo>
                      <a:pt x="1498" y="173"/>
                    </a:lnTo>
                    <a:lnTo>
                      <a:pt x="1499" y="207"/>
                    </a:lnTo>
                    <a:lnTo>
                      <a:pt x="1499" y="148"/>
                    </a:lnTo>
                    <a:lnTo>
                      <a:pt x="1499" y="207"/>
                    </a:lnTo>
                    <a:lnTo>
                      <a:pt x="1499" y="128"/>
                    </a:lnTo>
                    <a:lnTo>
                      <a:pt x="1499" y="132"/>
                    </a:lnTo>
                    <a:lnTo>
                      <a:pt x="1499" y="228"/>
                    </a:lnTo>
                    <a:lnTo>
                      <a:pt x="1500" y="182"/>
                    </a:lnTo>
                    <a:lnTo>
                      <a:pt x="1500" y="200"/>
                    </a:lnTo>
                    <a:lnTo>
                      <a:pt x="1500" y="152"/>
                    </a:lnTo>
                    <a:lnTo>
                      <a:pt x="1500" y="200"/>
                    </a:lnTo>
                    <a:lnTo>
                      <a:pt x="1500" y="210"/>
                    </a:lnTo>
                    <a:lnTo>
                      <a:pt x="1501" y="125"/>
                    </a:lnTo>
                    <a:lnTo>
                      <a:pt x="1501" y="162"/>
                    </a:lnTo>
                    <a:lnTo>
                      <a:pt x="1501" y="181"/>
                    </a:lnTo>
                    <a:lnTo>
                      <a:pt x="1501" y="143"/>
                    </a:lnTo>
                    <a:lnTo>
                      <a:pt x="1501" y="211"/>
                    </a:lnTo>
                    <a:lnTo>
                      <a:pt x="1501" y="210"/>
                    </a:lnTo>
                    <a:lnTo>
                      <a:pt x="1502" y="143"/>
                    </a:lnTo>
                    <a:lnTo>
                      <a:pt x="1502" y="251"/>
                    </a:lnTo>
                    <a:lnTo>
                      <a:pt x="1502" y="160"/>
                    </a:lnTo>
                    <a:lnTo>
                      <a:pt x="1502" y="212"/>
                    </a:lnTo>
                    <a:lnTo>
                      <a:pt x="1502" y="105"/>
                    </a:lnTo>
                    <a:lnTo>
                      <a:pt x="1502" y="233"/>
                    </a:lnTo>
                    <a:lnTo>
                      <a:pt x="1502" y="157"/>
                    </a:lnTo>
                    <a:lnTo>
                      <a:pt x="1503" y="211"/>
                    </a:lnTo>
                    <a:lnTo>
                      <a:pt x="1503" y="104"/>
                    </a:lnTo>
                    <a:lnTo>
                      <a:pt x="1503" y="202"/>
                    </a:lnTo>
                    <a:lnTo>
                      <a:pt x="1503" y="206"/>
                    </a:lnTo>
                    <a:lnTo>
                      <a:pt x="1503" y="134"/>
                    </a:lnTo>
                    <a:lnTo>
                      <a:pt x="1504" y="256"/>
                    </a:lnTo>
                    <a:lnTo>
                      <a:pt x="1504" y="159"/>
                    </a:lnTo>
                    <a:lnTo>
                      <a:pt x="1504" y="212"/>
                    </a:lnTo>
                    <a:lnTo>
                      <a:pt x="1504" y="131"/>
                    </a:lnTo>
                    <a:lnTo>
                      <a:pt x="1504" y="195"/>
                    </a:lnTo>
                    <a:lnTo>
                      <a:pt x="1504" y="222"/>
                    </a:lnTo>
                    <a:lnTo>
                      <a:pt x="1504" y="260"/>
                    </a:lnTo>
                    <a:lnTo>
                      <a:pt x="1505" y="156"/>
                    </a:lnTo>
                    <a:lnTo>
                      <a:pt x="1505" y="182"/>
                    </a:lnTo>
                    <a:lnTo>
                      <a:pt x="1505" y="209"/>
                    </a:lnTo>
                    <a:lnTo>
                      <a:pt x="1505" y="124"/>
                    </a:lnTo>
                    <a:lnTo>
                      <a:pt x="1505" y="142"/>
                    </a:lnTo>
                    <a:lnTo>
                      <a:pt x="1506" y="223"/>
                    </a:lnTo>
                    <a:lnTo>
                      <a:pt x="1506" y="65"/>
                    </a:lnTo>
                    <a:lnTo>
                      <a:pt x="1506" y="204"/>
                    </a:lnTo>
                    <a:lnTo>
                      <a:pt x="1506" y="193"/>
                    </a:lnTo>
                    <a:lnTo>
                      <a:pt x="1506" y="118"/>
                    </a:lnTo>
                    <a:lnTo>
                      <a:pt x="1506" y="172"/>
                    </a:lnTo>
                    <a:lnTo>
                      <a:pt x="1507" y="116"/>
                    </a:lnTo>
                    <a:lnTo>
                      <a:pt x="1507" y="174"/>
                    </a:lnTo>
                    <a:lnTo>
                      <a:pt x="1507" y="132"/>
                    </a:lnTo>
                    <a:lnTo>
                      <a:pt x="1507" y="167"/>
                    </a:lnTo>
                    <a:lnTo>
                      <a:pt x="1507" y="202"/>
                    </a:lnTo>
                    <a:lnTo>
                      <a:pt x="1507" y="117"/>
                    </a:lnTo>
                    <a:lnTo>
                      <a:pt x="1508" y="121"/>
                    </a:lnTo>
                    <a:lnTo>
                      <a:pt x="1508" y="212"/>
                    </a:lnTo>
                    <a:lnTo>
                      <a:pt x="1508" y="144"/>
                    </a:lnTo>
                    <a:lnTo>
                      <a:pt x="1508" y="184"/>
                    </a:lnTo>
                    <a:lnTo>
                      <a:pt x="1508" y="175"/>
                    </a:lnTo>
                    <a:lnTo>
                      <a:pt x="1509" y="114"/>
                    </a:lnTo>
                    <a:lnTo>
                      <a:pt x="1509" y="236"/>
                    </a:lnTo>
                    <a:lnTo>
                      <a:pt x="1509" y="142"/>
                    </a:lnTo>
                    <a:lnTo>
                      <a:pt x="1509" y="221"/>
                    </a:lnTo>
                    <a:lnTo>
                      <a:pt x="1509" y="111"/>
                    </a:lnTo>
                    <a:lnTo>
                      <a:pt x="1509" y="102"/>
                    </a:lnTo>
                    <a:lnTo>
                      <a:pt x="1510" y="194"/>
                    </a:lnTo>
                    <a:lnTo>
                      <a:pt x="1510" y="133"/>
                    </a:lnTo>
                    <a:lnTo>
                      <a:pt x="1510" y="134"/>
                    </a:lnTo>
                    <a:lnTo>
                      <a:pt x="1510" y="169"/>
                    </a:lnTo>
                    <a:lnTo>
                      <a:pt x="1510" y="100"/>
                    </a:lnTo>
                    <a:lnTo>
                      <a:pt x="1510" y="166"/>
                    </a:lnTo>
                    <a:lnTo>
                      <a:pt x="1511" y="158"/>
                    </a:lnTo>
                    <a:lnTo>
                      <a:pt x="1511" y="110"/>
                    </a:lnTo>
                    <a:lnTo>
                      <a:pt x="1511" y="235"/>
                    </a:lnTo>
                    <a:lnTo>
                      <a:pt x="1511" y="195"/>
                    </a:lnTo>
                    <a:lnTo>
                      <a:pt x="1511" y="180"/>
                    </a:lnTo>
                    <a:lnTo>
                      <a:pt x="1511" y="74"/>
                    </a:lnTo>
                    <a:lnTo>
                      <a:pt x="1511" y="213"/>
                    </a:lnTo>
                    <a:lnTo>
                      <a:pt x="1511" y="192"/>
                    </a:lnTo>
                    <a:lnTo>
                      <a:pt x="1512" y="172"/>
                    </a:lnTo>
                    <a:lnTo>
                      <a:pt x="1512" y="36"/>
                    </a:lnTo>
                    <a:lnTo>
                      <a:pt x="1512" y="172"/>
                    </a:lnTo>
                    <a:lnTo>
                      <a:pt x="1512" y="150"/>
                    </a:lnTo>
                    <a:lnTo>
                      <a:pt x="1512" y="109"/>
                    </a:lnTo>
                    <a:lnTo>
                      <a:pt x="1513" y="202"/>
                    </a:lnTo>
                    <a:lnTo>
                      <a:pt x="1513" y="138"/>
                    </a:lnTo>
                    <a:lnTo>
                      <a:pt x="1513" y="101"/>
                    </a:lnTo>
                    <a:lnTo>
                      <a:pt x="1513" y="179"/>
                    </a:lnTo>
                    <a:lnTo>
                      <a:pt x="1513" y="200"/>
                    </a:lnTo>
                    <a:lnTo>
                      <a:pt x="1513" y="223"/>
                    </a:lnTo>
                    <a:lnTo>
                      <a:pt x="1514" y="115"/>
                    </a:lnTo>
                    <a:lnTo>
                      <a:pt x="1514" y="116"/>
                    </a:lnTo>
                    <a:lnTo>
                      <a:pt x="1514" y="172"/>
                    </a:lnTo>
                    <a:lnTo>
                      <a:pt x="1514" y="123"/>
                    </a:lnTo>
                    <a:lnTo>
                      <a:pt x="1514" y="225"/>
                    </a:lnTo>
                    <a:lnTo>
                      <a:pt x="1514" y="132"/>
                    </a:lnTo>
                    <a:lnTo>
                      <a:pt x="1514" y="158"/>
                    </a:lnTo>
                    <a:lnTo>
                      <a:pt x="1515" y="115"/>
                    </a:lnTo>
                    <a:lnTo>
                      <a:pt x="1515" y="223"/>
                    </a:lnTo>
                    <a:lnTo>
                      <a:pt x="1515" y="164"/>
                    </a:lnTo>
                    <a:lnTo>
                      <a:pt x="1515" y="127"/>
                    </a:lnTo>
                    <a:lnTo>
                      <a:pt x="1515" y="193"/>
                    </a:lnTo>
                    <a:lnTo>
                      <a:pt x="1515" y="126"/>
                    </a:lnTo>
                    <a:lnTo>
                      <a:pt x="1515" y="180"/>
                    </a:lnTo>
                    <a:lnTo>
                      <a:pt x="1516" y="144"/>
                    </a:lnTo>
                    <a:lnTo>
                      <a:pt x="1516" y="149"/>
                    </a:lnTo>
                    <a:lnTo>
                      <a:pt x="1516" y="93"/>
                    </a:lnTo>
                    <a:lnTo>
                      <a:pt x="1516" y="154"/>
                    </a:lnTo>
                    <a:lnTo>
                      <a:pt x="1516" y="108"/>
                    </a:lnTo>
                    <a:lnTo>
                      <a:pt x="1516" y="198"/>
                    </a:lnTo>
                    <a:lnTo>
                      <a:pt x="1517" y="109"/>
                    </a:lnTo>
                    <a:lnTo>
                      <a:pt x="1517" y="163"/>
                    </a:lnTo>
                    <a:lnTo>
                      <a:pt x="1517" y="189"/>
                    </a:lnTo>
                    <a:lnTo>
                      <a:pt x="1517" y="86"/>
                    </a:lnTo>
                    <a:lnTo>
                      <a:pt x="1517" y="101"/>
                    </a:lnTo>
                    <a:lnTo>
                      <a:pt x="1517" y="90"/>
                    </a:lnTo>
                    <a:lnTo>
                      <a:pt x="1518" y="78"/>
                    </a:lnTo>
                    <a:lnTo>
                      <a:pt x="1518" y="198"/>
                    </a:lnTo>
                    <a:lnTo>
                      <a:pt x="1518" y="93"/>
                    </a:lnTo>
                    <a:lnTo>
                      <a:pt x="1518" y="199"/>
                    </a:lnTo>
                    <a:lnTo>
                      <a:pt x="1518" y="141"/>
                    </a:lnTo>
                    <a:lnTo>
                      <a:pt x="1518" y="150"/>
                    </a:lnTo>
                    <a:lnTo>
                      <a:pt x="1519" y="64"/>
                    </a:lnTo>
                    <a:lnTo>
                      <a:pt x="1519" y="239"/>
                    </a:lnTo>
                    <a:lnTo>
                      <a:pt x="1519" y="167"/>
                    </a:lnTo>
                    <a:lnTo>
                      <a:pt x="1519" y="182"/>
                    </a:lnTo>
                    <a:lnTo>
                      <a:pt x="1519" y="84"/>
                    </a:lnTo>
                    <a:lnTo>
                      <a:pt x="1520" y="125"/>
                    </a:lnTo>
                    <a:lnTo>
                      <a:pt x="1520" y="160"/>
                    </a:lnTo>
                    <a:lnTo>
                      <a:pt x="1520" y="81"/>
                    </a:lnTo>
                    <a:lnTo>
                      <a:pt x="1520" y="147"/>
                    </a:lnTo>
                    <a:lnTo>
                      <a:pt x="1520" y="166"/>
                    </a:lnTo>
                    <a:lnTo>
                      <a:pt x="1520" y="138"/>
                    </a:lnTo>
                    <a:lnTo>
                      <a:pt x="1520" y="185"/>
                    </a:lnTo>
                    <a:lnTo>
                      <a:pt x="1520" y="140"/>
                    </a:lnTo>
                    <a:lnTo>
                      <a:pt x="1521" y="83"/>
                    </a:lnTo>
                    <a:lnTo>
                      <a:pt x="1521" y="192"/>
                    </a:lnTo>
                    <a:lnTo>
                      <a:pt x="1521" y="92"/>
                    </a:lnTo>
                    <a:lnTo>
                      <a:pt x="1521" y="174"/>
                    </a:lnTo>
                    <a:lnTo>
                      <a:pt x="1521" y="62"/>
                    </a:lnTo>
                    <a:lnTo>
                      <a:pt x="1522" y="206"/>
                    </a:lnTo>
                    <a:lnTo>
                      <a:pt x="1522" y="136"/>
                    </a:lnTo>
                    <a:lnTo>
                      <a:pt x="1522" y="51"/>
                    </a:lnTo>
                    <a:lnTo>
                      <a:pt x="1522" y="180"/>
                    </a:lnTo>
                    <a:lnTo>
                      <a:pt x="1522" y="24"/>
                    </a:lnTo>
                    <a:lnTo>
                      <a:pt x="1522" y="160"/>
                    </a:lnTo>
                    <a:lnTo>
                      <a:pt x="1522" y="47"/>
                    </a:lnTo>
                    <a:lnTo>
                      <a:pt x="1523" y="169"/>
                    </a:lnTo>
                    <a:lnTo>
                      <a:pt x="1523" y="83"/>
                    </a:lnTo>
                    <a:lnTo>
                      <a:pt x="1523" y="89"/>
                    </a:lnTo>
                    <a:lnTo>
                      <a:pt x="1523" y="56"/>
                    </a:lnTo>
                    <a:lnTo>
                      <a:pt x="1523" y="163"/>
                    </a:lnTo>
                    <a:lnTo>
                      <a:pt x="1523" y="122"/>
                    </a:lnTo>
                    <a:lnTo>
                      <a:pt x="1523" y="45"/>
                    </a:lnTo>
                    <a:lnTo>
                      <a:pt x="1524" y="184"/>
                    </a:lnTo>
                    <a:lnTo>
                      <a:pt x="1524" y="57"/>
                    </a:lnTo>
                    <a:lnTo>
                      <a:pt x="1524" y="107"/>
                    </a:lnTo>
                    <a:lnTo>
                      <a:pt x="1524" y="118"/>
                    </a:lnTo>
                    <a:lnTo>
                      <a:pt x="1524" y="56"/>
                    </a:lnTo>
                    <a:lnTo>
                      <a:pt x="1524" y="95"/>
                    </a:lnTo>
                    <a:lnTo>
                      <a:pt x="1525" y="51"/>
                    </a:lnTo>
                    <a:lnTo>
                      <a:pt x="1525" y="45"/>
                    </a:lnTo>
                    <a:lnTo>
                      <a:pt x="1525" y="145"/>
                    </a:lnTo>
                    <a:lnTo>
                      <a:pt x="1525" y="60"/>
                    </a:lnTo>
                    <a:lnTo>
                      <a:pt x="1525" y="71"/>
                    </a:lnTo>
                    <a:lnTo>
                      <a:pt x="1525" y="154"/>
                    </a:lnTo>
                    <a:lnTo>
                      <a:pt x="1525" y="67"/>
                    </a:lnTo>
                    <a:lnTo>
                      <a:pt x="1526" y="92"/>
                    </a:lnTo>
                    <a:lnTo>
                      <a:pt x="1526" y="121"/>
                    </a:lnTo>
                    <a:lnTo>
                      <a:pt x="1526" y="201"/>
                    </a:lnTo>
                    <a:lnTo>
                      <a:pt x="1526" y="0"/>
                    </a:lnTo>
                    <a:lnTo>
                      <a:pt x="1526" y="34"/>
                    </a:lnTo>
                    <a:lnTo>
                      <a:pt x="1526" y="85"/>
                    </a:lnTo>
                    <a:lnTo>
                      <a:pt x="1526" y="131"/>
                    </a:lnTo>
                    <a:lnTo>
                      <a:pt x="1527" y="75"/>
                    </a:lnTo>
                    <a:lnTo>
                      <a:pt x="1527" y="78"/>
                    </a:lnTo>
                    <a:lnTo>
                      <a:pt x="1527" y="141"/>
                    </a:lnTo>
                    <a:lnTo>
                      <a:pt x="1527" y="115"/>
                    </a:lnTo>
                    <a:lnTo>
                      <a:pt x="1527" y="62"/>
                    </a:lnTo>
                    <a:lnTo>
                      <a:pt x="1528" y="58"/>
                    </a:lnTo>
                    <a:lnTo>
                      <a:pt x="1528" y="162"/>
                    </a:lnTo>
                    <a:lnTo>
                      <a:pt x="1528" y="123"/>
                    </a:lnTo>
                    <a:lnTo>
                      <a:pt x="1528" y="137"/>
                    </a:lnTo>
                    <a:lnTo>
                      <a:pt x="1528" y="62"/>
                    </a:lnTo>
                    <a:lnTo>
                      <a:pt x="1528" y="112"/>
                    </a:lnTo>
                    <a:lnTo>
                      <a:pt x="1529" y="132"/>
                    </a:lnTo>
                    <a:lnTo>
                      <a:pt x="1529" y="80"/>
                    </a:lnTo>
                    <a:lnTo>
                      <a:pt x="1529" y="97"/>
                    </a:lnTo>
                    <a:lnTo>
                      <a:pt x="1529" y="143"/>
                    </a:lnTo>
                    <a:lnTo>
                      <a:pt x="1529" y="84"/>
                    </a:lnTo>
                    <a:lnTo>
                      <a:pt x="1529" y="193"/>
                    </a:lnTo>
                    <a:lnTo>
                      <a:pt x="1530" y="118"/>
                    </a:lnTo>
                    <a:lnTo>
                      <a:pt x="1530" y="93"/>
                    </a:lnTo>
                    <a:lnTo>
                      <a:pt x="1530" y="187"/>
                    </a:lnTo>
                    <a:lnTo>
                      <a:pt x="1530" y="126"/>
                    </a:lnTo>
                    <a:lnTo>
                      <a:pt x="1530" y="222"/>
                    </a:lnTo>
                    <a:lnTo>
                      <a:pt x="1531" y="93"/>
                    </a:lnTo>
                    <a:lnTo>
                      <a:pt x="1531" y="188"/>
                    </a:lnTo>
                    <a:lnTo>
                      <a:pt x="1531" y="236"/>
                    </a:lnTo>
                    <a:lnTo>
                      <a:pt x="1531" y="104"/>
                    </a:lnTo>
                    <a:lnTo>
                      <a:pt x="1531" y="152"/>
                    </a:lnTo>
                    <a:lnTo>
                      <a:pt x="1531" y="142"/>
                    </a:lnTo>
                    <a:lnTo>
                      <a:pt x="1532" y="246"/>
                    </a:lnTo>
                    <a:lnTo>
                      <a:pt x="1532" y="232"/>
                    </a:lnTo>
                    <a:lnTo>
                      <a:pt x="1532" y="144"/>
                    </a:lnTo>
                    <a:lnTo>
                      <a:pt x="1532" y="270"/>
                    </a:lnTo>
                    <a:lnTo>
                      <a:pt x="1532" y="199"/>
                    </a:lnTo>
                    <a:lnTo>
                      <a:pt x="1532" y="188"/>
                    </a:lnTo>
                    <a:lnTo>
                      <a:pt x="1532" y="259"/>
                    </a:lnTo>
                    <a:lnTo>
                      <a:pt x="1533" y="218"/>
                    </a:lnTo>
                    <a:lnTo>
                      <a:pt x="1533" y="241"/>
                    </a:lnTo>
                    <a:lnTo>
                      <a:pt x="1533" y="170"/>
                    </a:lnTo>
                    <a:lnTo>
                      <a:pt x="1533" y="283"/>
                    </a:lnTo>
                    <a:lnTo>
                      <a:pt x="1533" y="215"/>
                    </a:lnTo>
                    <a:lnTo>
                      <a:pt x="1534" y="145"/>
                    </a:lnTo>
                    <a:lnTo>
                      <a:pt x="1534" y="251"/>
                    </a:lnTo>
                    <a:lnTo>
                      <a:pt x="1534" y="225"/>
                    </a:lnTo>
                    <a:lnTo>
                      <a:pt x="1534" y="163"/>
                    </a:lnTo>
                    <a:lnTo>
                      <a:pt x="1535" y="283"/>
                    </a:lnTo>
                    <a:lnTo>
                      <a:pt x="1535" y="225"/>
                    </a:lnTo>
                    <a:lnTo>
                      <a:pt x="1535" y="193"/>
                    </a:lnTo>
                    <a:lnTo>
                      <a:pt x="1535" y="148"/>
                    </a:lnTo>
                    <a:lnTo>
                      <a:pt x="1535" y="200"/>
                    </a:lnTo>
                    <a:lnTo>
                      <a:pt x="1535" y="150"/>
                    </a:lnTo>
                    <a:lnTo>
                      <a:pt x="1535" y="273"/>
                    </a:lnTo>
                    <a:lnTo>
                      <a:pt x="1536" y="104"/>
                    </a:lnTo>
                    <a:lnTo>
                      <a:pt x="1536" y="192"/>
                    </a:lnTo>
                    <a:lnTo>
                      <a:pt x="1536" y="159"/>
                    </a:lnTo>
                    <a:lnTo>
                      <a:pt x="1536" y="69"/>
                    </a:lnTo>
                    <a:lnTo>
                      <a:pt x="1536" y="258"/>
                    </a:lnTo>
                    <a:lnTo>
                      <a:pt x="1536" y="103"/>
                    </a:lnTo>
                    <a:lnTo>
                      <a:pt x="1537" y="200"/>
                    </a:lnTo>
                    <a:lnTo>
                      <a:pt x="1537" y="122"/>
                    </a:lnTo>
                    <a:lnTo>
                      <a:pt x="1537" y="171"/>
                    </a:lnTo>
                    <a:lnTo>
                      <a:pt x="1537" y="257"/>
                    </a:lnTo>
                    <a:lnTo>
                      <a:pt x="1537" y="146"/>
                    </a:lnTo>
                    <a:lnTo>
                      <a:pt x="1537" y="241"/>
                    </a:lnTo>
                    <a:lnTo>
                      <a:pt x="1538" y="155"/>
                    </a:lnTo>
                    <a:lnTo>
                      <a:pt x="1538" y="125"/>
                    </a:lnTo>
                    <a:lnTo>
                      <a:pt x="1538" y="223"/>
                    </a:lnTo>
                    <a:lnTo>
                      <a:pt x="1538" y="193"/>
                    </a:lnTo>
                    <a:lnTo>
                      <a:pt x="1538" y="193"/>
                    </a:lnTo>
                    <a:lnTo>
                      <a:pt x="1539" y="1677"/>
                    </a:lnTo>
                    <a:lnTo>
                      <a:pt x="1539" y="1556"/>
                    </a:lnTo>
                    <a:lnTo>
                      <a:pt x="1539" y="1324"/>
                    </a:lnTo>
                    <a:lnTo>
                      <a:pt x="1539" y="862"/>
                    </a:lnTo>
                    <a:lnTo>
                      <a:pt x="1539" y="923"/>
                    </a:lnTo>
                    <a:lnTo>
                      <a:pt x="1539" y="1121"/>
                    </a:lnTo>
                    <a:lnTo>
                      <a:pt x="1539" y="1616"/>
                    </a:lnTo>
                    <a:lnTo>
                      <a:pt x="1540" y="972"/>
                    </a:lnTo>
                    <a:lnTo>
                      <a:pt x="1540" y="880"/>
                    </a:lnTo>
                    <a:lnTo>
                      <a:pt x="1540" y="587"/>
                    </a:lnTo>
                    <a:lnTo>
                      <a:pt x="1540" y="635"/>
                    </a:lnTo>
                    <a:lnTo>
                      <a:pt x="1540" y="621"/>
                    </a:lnTo>
                    <a:lnTo>
                      <a:pt x="1540" y="706"/>
                    </a:lnTo>
                    <a:lnTo>
                      <a:pt x="1541" y="663"/>
                    </a:lnTo>
                    <a:lnTo>
                      <a:pt x="1541" y="608"/>
                    </a:lnTo>
                    <a:lnTo>
                      <a:pt x="1541" y="642"/>
                    </a:lnTo>
                    <a:lnTo>
                      <a:pt x="1541" y="577"/>
                    </a:lnTo>
                    <a:lnTo>
                      <a:pt x="1541" y="621"/>
                    </a:lnTo>
                    <a:lnTo>
                      <a:pt x="1541" y="493"/>
                    </a:lnTo>
                    <a:lnTo>
                      <a:pt x="1542" y="561"/>
                    </a:lnTo>
                    <a:lnTo>
                      <a:pt x="1542" y="439"/>
                    </a:lnTo>
                    <a:lnTo>
                      <a:pt x="1542" y="464"/>
                    </a:lnTo>
                    <a:lnTo>
                      <a:pt x="1542" y="450"/>
                    </a:lnTo>
                    <a:lnTo>
                      <a:pt x="1542" y="505"/>
                    </a:lnTo>
                    <a:lnTo>
                      <a:pt x="1542" y="416"/>
                    </a:lnTo>
                    <a:lnTo>
                      <a:pt x="1542" y="489"/>
                    </a:lnTo>
                    <a:lnTo>
                      <a:pt x="1543" y="542"/>
                    </a:lnTo>
                    <a:lnTo>
                      <a:pt x="1543" y="361"/>
                    </a:lnTo>
                    <a:lnTo>
                      <a:pt x="1543" y="388"/>
                    </a:lnTo>
                    <a:lnTo>
                      <a:pt x="1543" y="399"/>
                    </a:lnTo>
                    <a:lnTo>
                      <a:pt x="1543" y="440"/>
                    </a:lnTo>
                    <a:lnTo>
                      <a:pt x="1543" y="333"/>
                    </a:lnTo>
                    <a:lnTo>
                      <a:pt x="1544" y="365"/>
                    </a:lnTo>
                    <a:lnTo>
                      <a:pt x="1544" y="374"/>
                    </a:lnTo>
                    <a:lnTo>
                      <a:pt x="1544" y="464"/>
                    </a:lnTo>
                    <a:lnTo>
                      <a:pt x="1544" y="374"/>
                    </a:lnTo>
                    <a:lnTo>
                      <a:pt x="1544" y="387"/>
                    </a:lnTo>
                    <a:lnTo>
                      <a:pt x="1544" y="333"/>
                    </a:lnTo>
                    <a:lnTo>
                      <a:pt x="1544" y="329"/>
                    </a:lnTo>
                    <a:lnTo>
                      <a:pt x="1545" y="391"/>
                    </a:lnTo>
                    <a:lnTo>
                      <a:pt x="1545" y="330"/>
                    </a:lnTo>
                    <a:lnTo>
                      <a:pt x="1545" y="340"/>
                    </a:lnTo>
                    <a:lnTo>
                      <a:pt x="1545" y="333"/>
                    </a:lnTo>
                    <a:lnTo>
                      <a:pt x="1545" y="367"/>
                    </a:lnTo>
                    <a:lnTo>
                      <a:pt x="1545" y="342"/>
                    </a:lnTo>
                    <a:lnTo>
                      <a:pt x="1545" y="402"/>
                    </a:lnTo>
                    <a:lnTo>
                      <a:pt x="1545" y="304"/>
                    </a:lnTo>
                    <a:lnTo>
                      <a:pt x="1546" y="374"/>
                    </a:lnTo>
                    <a:lnTo>
                      <a:pt x="1546" y="258"/>
                    </a:lnTo>
                    <a:lnTo>
                      <a:pt x="1546" y="380"/>
                    </a:lnTo>
                    <a:lnTo>
                      <a:pt x="1546" y="309"/>
                    </a:lnTo>
                    <a:lnTo>
                      <a:pt x="1547" y="315"/>
                    </a:lnTo>
                    <a:lnTo>
                      <a:pt x="1547" y="346"/>
                    </a:lnTo>
                    <a:lnTo>
                      <a:pt x="1547" y="298"/>
                    </a:lnTo>
                    <a:lnTo>
                      <a:pt x="1547" y="353"/>
                    </a:lnTo>
                    <a:lnTo>
                      <a:pt x="1547" y="222"/>
                    </a:lnTo>
                    <a:lnTo>
                      <a:pt x="1548" y="296"/>
                    </a:lnTo>
                    <a:lnTo>
                      <a:pt x="1548" y="286"/>
                    </a:lnTo>
                    <a:lnTo>
                      <a:pt x="1548" y="309"/>
                    </a:lnTo>
                    <a:lnTo>
                      <a:pt x="1548" y="243"/>
                    </a:lnTo>
                    <a:lnTo>
                      <a:pt x="1548" y="261"/>
                    </a:lnTo>
                    <a:lnTo>
                      <a:pt x="1548" y="256"/>
                    </a:lnTo>
                    <a:lnTo>
                      <a:pt x="1548" y="313"/>
                    </a:lnTo>
                    <a:lnTo>
                      <a:pt x="1549" y="240"/>
                    </a:lnTo>
                    <a:lnTo>
                      <a:pt x="1549" y="268"/>
                    </a:lnTo>
                    <a:lnTo>
                      <a:pt x="1549" y="252"/>
                    </a:lnTo>
                    <a:lnTo>
                      <a:pt x="1549" y="282"/>
                    </a:lnTo>
                    <a:lnTo>
                      <a:pt x="1549" y="226"/>
                    </a:lnTo>
                    <a:lnTo>
                      <a:pt x="1549" y="242"/>
                    </a:lnTo>
                    <a:lnTo>
                      <a:pt x="1549" y="216"/>
                    </a:lnTo>
                    <a:lnTo>
                      <a:pt x="1550" y="283"/>
                    </a:lnTo>
                    <a:lnTo>
                      <a:pt x="1550" y="258"/>
                    </a:lnTo>
                    <a:lnTo>
                      <a:pt x="1550" y="301"/>
                    </a:lnTo>
                    <a:lnTo>
                      <a:pt x="1550" y="173"/>
                    </a:lnTo>
                    <a:lnTo>
                      <a:pt x="1550" y="318"/>
                    </a:lnTo>
                    <a:lnTo>
                      <a:pt x="1550" y="273"/>
                    </a:lnTo>
                    <a:lnTo>
                      <a:pt x="1550" y="204"/>
                    </a:lnTo>
                    <a:lnTo>
                      <a:pt x="1551" y="306"/>
                    </a:lnTo>
                    <a:lnTo>
                      <a:pt x="1551" y="190"/>
                    </a:lnTo>
                    <a:lnTo>
                      <a:pt x="1551" y="215"/>
                    </a:lnTo>
                    <a:lnTo>
                      <a:pt x="1551" y="260"/>
                    </a:lnTo>
                    <a:lnTo>
                      <a:pt x="1551" y="319"/>
                    </a:lnTo>
                    <a:lnTo>
                      <a:pt x="1551" y="220"/>
                    </a:lnTo>
                    <a:lnTo>
                      <a:pt x="1551" y="281"/>
                    </a:lnTo>
                    <a:lnTo>
                      <a:pt x="1552" y="159"/>
                    </a:lnTo>
                    <a:lnTo>
                      <a:pt x="1552" y="282"/>
                    </a:lnTo>
                    <a:lnTo>
                      <a:pt x="1552" y="245"/>
                    </a:lnTo>
                    <a:lnTo>
                      <a:pt x="1552" y="240"/>
                    </a:lnTo>
                    <a:lnTo>
                      <a:pt x="1553" y="207"/>
                    </a:lnTo>
                    <a:lnTo>
                      <a:pt x="1553" y="265"/>
                    </a:lnTo>
                    <a:lnTo>
                      <a:pt x="1553" y="214"/>
                    </a:lnTo>
                    <a:lnTo>
                      <a:pt x="1553" y="260"/>
                    </a:lnTo>
                    <a:lnTo>
                      <a:pt x="1553" y="193"/>
                    </a:lnTo>
                    <a:lnTo>
                      <a:pt x="1553" y="268"/>
                    </a:lnTo>
                    <a:lnTo>
                      <a:pt x="1554" y="223"/>
                    </a:lnTo>
                    <a:lnTo>
                      <a:pt x="1554" y="234"/>
                    </a:lnTo>
                    <a:lnTo>
                      <a:pt x="1554" y="232"/>
                    </a:lnTo>
                    <a:lnTo>
                      <a:pt x="1554" y="167"/>
                    </a:lnTo>
                    <a:lnTo>
                      <a:pt x="1554" y="276"/>
                    </a:lnTo>
                    <a:lnTo>
                      <a:pt x="1554" y="293"/>
                    </a:lnTo>
                    <a:lnTo>
                      <a:pt x="1555" y="216"/>
                    </a:lnTo>
                    <a:lnTo>
                      <a:pt x="1555" y="194"/>
                    </a:lnTo>
                    <a:lnTo>
                      <a:pt x="1555" y="235"/>
                    </a:lnTo>
                    <a:lnTo>
                      <a:pt x="1555" y="129"/>
                    </a:lnTo>
                    <a:lnTo>
                      <a:pt x="1556" y="229"/>
                    </a:lnTo>
                    <a:lnTo>
                      <a:pt x="1556" y="152"/>
                    </a:lnTo>
                    <a:lnTo>
                      <a:pt x="1556" y="255"/>
                    </a:lnTo>
                    <a:lnTo>
                      <a:pt x="1556" y="230"/>
                    </a:lnTo>
                    <a:lnTo>
                      <a:pt x="1556" y="279"/>
                    </a:lnTo>
                    <a:lnTo>
                      <a:pt x="1556" y="135"/>
                    </a:lnTo>
                    <a:lnTo>
                      <a:pt x="1557" y="186"/>
                    </a:lnTo>
                    <a:lnTo>
                      <a:pt x="1557" y="180"/>
                    </a:lnTo>
                    <a:lnTo>
                      <a:pt x="1557" y="286"/>
                    </a:lnTo>
                    <a:lnTo>
                      <a:pt x="1557" y="279"/>
                    </a:lnTo>
                    <a:lnTo>
                      <a:pt x="1557" y="206"/>
                    </a:lnTo>
                    <a:lnTo>
                      <a:pt x="1558" y="231"/>
                    </a:lnTo>
                    <a:lnTo>
                      <a:pt x="1558" y="216"/>
                    </a:lnTo>
                    <a:lnTo>
                      <a:pt x="1558" y="179"/>
                    </a:lnTo>
                    <a:lnTo>
                      <a:pt x="1558" y="278"/>
                    </a:lnTo>
                    <a:lnTo>
                      <a:pt x="1558" y="220"/>
                    </a:lnTo>
                    <a:lnTo>
                      <a:pt x="1558" y="210"/>
                    </a:lnTo>
                    <a:lnTo>
                      <a:pt x="1559" y="350"/>
                    </a:lnTo>
                    <a:lnTo>
                      <a:pt x="1559" y="174"/>
                    </a:lnTo>
                    <a:lnTo>
                      <a:pt x="1559" y="233"/>
                    </a:lnTo>
                    <a:lnTo>
                      <a:pt x="1559" y="151"/>
                    </a:lnTo>
                    <a:lnTo>
                      <a:pt x="1559" y="204"/>
                    </a:lnTo>
                    <a:lnTo>
                      <a:pt x="1559" y="204"/>
                    </a:lnTo>
                    <a:lnTo>
                      <a:pt x="1560" y="234"/>
                    </a:lnTo>
                    <a:lnTo>
                      <a:pt x="1560" y="145"/>
                    </a:lnTo>
                    <a:lnTo>
                      <a:pt x="1560" y="203"/>
                    </a:lnTo>
                    <a:lnTo>
                      <a:pt x="1560" y="246"/>
                    </a:lnTo>
                    <a:lnTo>
                      <a:pt x="1560" y="120"/>
                    </a:lnTo>
                    <a:lnTo>
                      <a:pt x="1561" y="195"/>
                    </a:lnTo>
                    <a:lnTo>
                      <a:pt x="1561" y="182"/>
                    </a:lnTo>
                    <a:lnTo>
                      <a:pt x="1561" y="245"/>
                    </a:lnTo>
                    <a:lnTo>
                      <a:pt x="1561" y="205"/>
                    </a:lnTo>
                    <a:lnTo>
                      <a:pt x="1561" y="168"/>
                    </a:lnTo>
                    <a:lnTo>
                      <a:pt x="1561" y="163"/>
                    </a:lnTo>
                    <a:lnTo>
                      <a:pt x="1562" y="241"/>
                    </a:lnTo>
                    <a:lnTo>
                      <a:pt x="1562" y="185"/>
                    </a:lnTo>
                    <a:lnTo>
                      <a:pt x="1562" y="285"/>
                    </a:lnTo>
                    <a:lnTo>
                      <a:pt x="1562" y="251"/>
                    </a:lnTo>
                    <a:lnTo>
                      <a:pt x="1562" y="247"/>
                    </a:lnTo>
                    <a:lnTo>
                      <a:pt x="1562" y="183"/>
                    </a:lnTo>
                    <a:lnTo>
                      <a:pt x="1563" y="206"/>
                    </a:lnTo>
                    <a:lnTo>
                      <a:pt x="1563" y="178"/>
                    </a:lnTo>
                    <a:lnTo>
                      <a:pt x="1563" y="249"/>
                    </a:lnTo>
                    <a:lnTo>
                      <a:pt x="1563" y="201"/>
                    </a:lnTo>
                    <a:lnTo>
                      <a:pt x="1563" y="198"/>
                    </a:lnTo>
                    <a:lnTo>
                      <a:pt x="1564" y="149"/>
                    </a:lnTo>
                    <a:lnTo>
                      <a:pt x="1564" y="229"/>
                    </a:lnTo>
                    <a:lnTo>
                      <a:pt x="1564" y="204"/>
                    </a:lnTo>
                    <a:lnTo>
                      <a:pt x="1564" y="228"/>
                    </a:lnTo>
                    <a:lnTo>
                      <a:pt x="1564" y="265"/>
                    </a:lnTo>
                    <a:lnTo>
                      <a:pt x="1564" y="147"/>
                    </a:lnTo>
                    <a:lnTo>
                      <a:pt x="1565" y="226"/>
                    </a:lnTo>
                    <a:lnTo>
                      <a:pt x="1565" y="250"/>
                    </a:lnTo>
                    <a:lnTo>
                      <a:pt x="1565" y="208"/>
                    </a:lnTo>
                    <a:lnTo>
                      <a:pt x="1565" y="232"/>
                    </a:lnTo>
                    <a:lnTo>
                      <a:pt x="1565" y="156"/>
                    </a:lnTo>
                    <a:lnTo>
                      <a:pt x="1565" y="242"/>
                    </a:lnTo>
                    <a:lnTo>
                      <a:pt x="1565" y="128"/>
                    </a:lnTo>
                    <a:lnTo>
                      <a:pt x="1566" y="207"/>
                    </a:lnTo>
                    <a:lnTo>
                      <a:pt x="1566" y="146"/>
                    </a:lnTo>
                    <a:lnTo>
                      <a:pt x="1566" y="185"/>
                    </a:lnTo>
                    <a:lnTo>
                      <a:pt x="1566" y="107"/>
                    </a:lnTo>
                    <a:lnTo>
                      <a:pt x="1566" y="208"/>
                    </a:lnTo>
                    <a:lnTo>
                      <a:pt x="1567" y="122"/>
                    </a:lnTo>
                    <a:lnTo>
                      <a:pt x="1567" y="237"/>
                    </a:lnTo>
                    <a:lnTo>
                      <a:pt x="1567" y="141"/>
                    </a:lnTo>
                    <a:lnTo>
                      <a:pt x="1567" y="170"/>
                    </a:lnTo>
                    <a:lnTo>
                      <a:pt x="1567" y="104"/>
                    </a:lnTo>
                    <a:lnTo>
                      <a:pt x="1567" y="137"/>
                    </a:lnTo>
                    <a:lnTo>
                      <a:pt x="1567" y="187"/>
                    </a:lnTo>
                    <a:lnTo>
                      <a:pt x="1567" y="139"/>
                    </a:lnTo>
                    <a:lnTo>
                      <a:pt x="1568" y="250"/>
                    </a:lnTo>
                    <a:lnTo>
                      <a:pt x="1568" y="209"/>
                    </a:lnTo>
                    <a:lnTo>
                      <a:pt x="1568" y="177"/>
                    </a:lnTo>
                    <a:lnTo>
                      <a:pt x="1568" y="179"/>
                    </a:lnTo>
                    <a:lnTo>
                      <a:pt x="1568" y="163"/>
                    </a:lnTo>
                    <a:lnTo>
                      <a:pt x="1569" y="220"/>
                    </a:lnTo>
                    <a:lnTo>
                      <a:pt x="1569" y="159"/>
                    </a:lnTo>
                    <a:lnTo>
                      <a:pt x="1569" y="184"/>
                    </a:lnTo>
                    <a:lnTo>
                      <a:pt x="1569" y="116"/>
                    </a:lnTo>
                    <a:lnTo>
                      <a:pt x="1569" y="201"/>
                    </a:lnTo>
                    <a:lnTo>
                      <a:pt x="1570" y="194"/>
                    </a:lnTo>
                    <a:lnTo>
                      <a:pt x="1570" y="114"/>
                    </a:lnTo>
                    <a:lnTo>
                      <a:pt x="1570" y="226"/>
                    </a:lnTo>
                    <a:lnTo>
                      <a:pt x="1570" y="133"/>
                    </a:lnTo>
                    <a:lnTo>
                      <a:pt x="1570" y="196"/>
                    </a:lnTo>
                    <a:lnTo>
                      <a:pt x="1570" y="112"/>
                    </a:lnTo>
                    <a:lnTo>
                      <a:pt x="1571" y="161"/>
                    </a:lnTo>
                    <a:lnTo>
                      <a:pt x="1571" y="187"/>
                    </a:lnTo>
                    <a:lnTo>
                      <a:pt x="1571" y="192"/>
                    </a:lnTo>
                    <a:lnTo>
                      <a:pt x="1571" y="98"/>
                    </a:lnTo>
                    <a:lnTo>
                      <a:pt x="1571" y="124"/>
                    </a:lnTo>
                    <a:lnTo>
                      <a:pt x="1571" y="178"/>
                    </a:lnTo>
                    <a:lnTo>
                      <a:pt x="1572" y="128"/>
                    </a:lnTo>
                    <a:lnTo>
                      <a:pt x="1572" y="161"/>
                    </a:lnTo>
                    <a:lnTo>
                      <a:pt x="1572" y="212"/>
                    </a:lnTo>
                    <a:lnTo>
                      <a:pt x="1572" y="134"/>
                    </a:lnTo>
                    <a:lnTo>
                      <a:pt x="1572" y="167"/>
                    </a:lnTo>
                    <a:lnTo>
                      <a:pt x="1572" y="166"/>
                    </a:lnTo>
                    <a:lnTo>
                      <a:pt x="1573" y="236"/>
                    </a:lnTo>
                    <a:lnTo>
                      <a:pt x="1573" y="141"/>
                    </a:lnTo>
                    <a:lnTo>
                      <a:pt x="1573" y="195"/>
                    </a:lnTo>
                    <a:lnTo>
                      <a:pt x="1573" y="195"/>
                    </a:lnTo>
                    <a:lnTo>
                      <a:pt x="1573" y="235"/>
                    </a:lnTo>
                    <a:lnTo>
                      <a:pt x="1573" y="177"/>
                    </a:lnTo>
                    <a:lnTo>
                      <a:pt x="1573" y="188"/>
                    </a:lnTo>
                    <a:lnTo>
                      <a:pt x="1574" y="213"/>
                    </a:lnTo>
                    <a:lnTo>
                      <a:pt x="1574" y="117"/>
                    </a:lnTo>
                    <a:lnTo>
                      <a:pt x="1574" y="223"/>
                    </a:lnTo>
                    <a:lnTo>
                      <a:pt x="1574" y="146"/>
                    </a:lnTo>
                    <a:lnTo>
                      <a:pt x="1574" y="154"/>
                    </a:lnTo>
                    <a:lnTo>
                      <a:pt x="1574" y="208"/>
                    </a:lnTo>
                    <a:lnTo>
                      <a:pt x="1575" y="133"/>
                    </a:lnTo>
                    <a:lnTo>
                      <a:pt x="1575" y="146"/>
                    </a:lnTo>
                    <a:lnTo>
                      <a:pt x="1575" y="150"/>
                    </a:lnTo>
                    <a:lnTo>
                      <a:pt x="1575" y="111"/>
                    </a:lnTo>
                    <a:lnTo>
                      <a:pt x="1575" y="212"/>
                    </a:lnTo>
                    <a:lnTo>
                      <a:pt x="1575" y="178"/>
                    </a:lnTo>
                    <a:lnTo>
                      <a:pt x="1575" y="259"/>
                    </a:lnTo>
                    <a:lnTo>
                      <a:pt x="1575" y="121"/>
                    </a:lnTo>
                    <a:lnTo>
                      <a:pt x="1576" y="134"/>
                    </a:lnTo>
                    <a:lnTo>
                      <a:pt x="1576" y="200"/>
                    </a:lnTo>
                    <a:lnTo>
                      <a:pt x="1576" y="223"/>
                    </a:lnTo>
                    <a:lnTo>
                      <a:pt x="1576" y="141"/>
                    </a:lnTo>
                    <a:lnTo>
                      <a:pt x="1576" y="167"/>
                    </a:lnTo>
                    <a:lnTo>
                      <a:pt x="1577" y="86"/>
                    </a:lnTo>
                    <a:lnTo>
                      <a:pt x="1577" y="245"/>
                    </a:lnTo>
                    <a:lnTo>
                      <a:pt x="1577" y="177"/>
                    </a:lnTo>
                    <a:lnTo>
                      <a:pt x="1577" y="147"/>
                    </a:lnTo>
                    <a:lnTo>
                      <a:pt x="1577" y="188"/>
                    </a:lnTo>
                    <a:lnTo>
                      <a:pt x="1577" y="132"/>
                    </a:lnTo>
                    <a:lnTo>
                      <a:pt x="1578" y="194"/>
                    </a:lnTo>
                    <a:lnTo>
                      <a:pt x="1578" y="112"/>
                    </a:lnTo>
                    <a:lnTo>
                      <a:pt x="1578" y="168"/>
                    </a:lnTo>
                    <a:lnTo>
                      <a:pt x="1578" y="233"/>
                    </a:lnTo>
                    <a:lnTo>
                      <a:pt x="1578" y="102"/>
                    </a:lnTo>
                    <a:lnTo>
                      <a:pt x="1578" y="169"/>
                    </a:lnTo>
                    <a:lnTo>
                      <a:pt x="1579" y="184"/>
                    </a:lnTo>
                    <a:lnTo>
                      <a:pt x="1579" y="98"/>
                    </a:lnTo>
                    <a:lnTo>
                      <a:pt x="1579" y="142"/>
                    </a:lnTo>
                    <a:lnTo>
                      <a:pt x="1579" y="174"/>
                    </a:lnTo>
                    <a:lnTo>
                      <a:pt x="1579" y="207"/>
                    </a:lnTo>
                    <a:lnTo>
                      <a:pt x="1579" y="147"/>
                    </a:lnTo>
                    <a:lnTo>
                      <a:pt x="1580" y="154"/>
                    </a:lnTo>
                    <a:lnTo>
                      <a:pt x="1580" y="102"/>
                    </a:lnTo>
                    <a:lnTo>
                      <a:pt x="1580" y="185"/>
                    </a:lnTo>
                    <a:lnTo>
                      <a:pt x="1580" y="130"/>
                    </a:lnTo>
                    <a:lnTo>
                      <a:pt x="1581" y="83"/>
                    </a:lnTo>
                    <a:lnTo>
                      <a:pt x="1581" y="189"/>
                    </a:lnTo>
                    <a:lnTo>
                      <a:pt x="1581" y="179"/>
                    </a:lnTo>
                    <a:lnTo>
                      <a:pt x="1581" y="62"/>
                    </a:lnTo>
                    <a:lnTo>
                      <a:pt x="1581" y="219"/>
                    </a:lnTo>
                    <a:lnTo>
                      <a:pt x="1581" y="106"/>
                    </a:lnTo>
                    <a:lnTo>
                      <a:pt x="1581" y="121"/>
                    </a:lnTo>
                    <a:lnTo>
                      <a:pt x="1582" y="66"/>
                    </a:lnTo>
                    <a:lnTo>
                      <a:pt x="1582" y="162"/>
                    </a:lnTo>
                    <a:lnTo>
                      <a:pt x="1582" y="143"/>
                    </a:lnTo>
                    <a:lnTo>
                      <a:pt x="1582" y="120"/>
                    </a:lnTo>
                    <a:lnTo>
                      <a:pt x="1582" y="169"/>
                    </a:lnTo>
                    <a:lnTo>
                      <a:pt x="1582" y="104"/>
                    </a:lnTo>
                    <a:lnTo>
                      <a:pt x="1583" y="112"/>
                    </a:lnTo>
                    <a:lnTo>
                      <a:pt x="1583" y="162"/>
                    </a:lnTo>
                    <a:lnTo>
                      <a:pt x="1583" y="67"/>
                    </a:lnTo>
                    <a:lnTo>
                      <a:pt x="1583" y="94"/>
                    </a:lnTo>
                    <a:lnTo>
                      <a:pt x="1583" y="169"/>
                    </a:lnTo>
                    <a:lnTo>
                      <a:pt x="1584" y="122"/>
                    </a:lnTo>
                    <a:lnTo>
                      <a:pt x="1584" y="104"/>
                    </a:lnTo>
                    <a:lnTo>
                      <a:pt x="1584" y="104"/>
                    </a:lnTo>
                    <a:lnTo>
                      <a:pt x="1584" y="141"/>
                    </a:lnTo>
                    <a:lnTo>
                      <a:pt x="1584" y="139"/>
                    </a:lnTo>
                    <a:lnTo>
                      <a:pt x="1584" y="107"/>
                    </a:lnTo>
                    <a:lnTo>
                      <a:pt x="1584" y="63"/>
                    </a:lnTo>
                    <a:lnTo>
                      <a:pt x="1585" y="172"/>
                    </a:lnTo>
                    <a:lnTo>
                      <a:pt x="1585" y="171"/>
                    </a:lnTo>
                    <a:lnTo>
                      <a:pt x="1585" y="67"/>
                    </a:lnTo>
                    <a:lnTo>
                      <a:pt x="1585" y="138"/>
                    </a:lnTo>
                    <a:lnTo>
                      <a:pt x="1585" y="124"/>
                    </a:lnTo>
                    <a:lnTo>
                      <a:pt x="1586" y="169"/>
                    </a:lnTo>
                    <a:lnTo>
                      <a:pt x="1586" y="85"/>
                    </a:lnTo>
                    <a:lnTo>
                      <a:pt x="1586" y="212"/>
                    </a:lnTo>
                    <a:lnTo>
                      <a:pt x="1586" y="101"/>
                    </a:lnTo>
                    <a:lnTo>
                      <a:pt x="1586" y="234"/>
                    </a:lnTo>
                    <a:lnTo>
                      <a:pt x="1586" y="178"/>
                    </a:lnTo>
                    <a:lnTo>
                      <a:pt x="1586" y="122"/>
                    </a:lnTo>
                    <a:lnTo>
                      <a:pt x="1586" y="178"/>
                    </a:lnTo>
                    <a:lnTo>
                      <a:pt x="1587" y="117"/>
                    </a:lnTo>
                    <a:lnTo>
                      <a:pt x="1587" y="173"/>
                    </a:lnTo>
                    <a:lnTo>
                      <a:pt x="1587" y="211"/>
                    </a:lnTo>
                    <a:lnTo>
                      <a:pt x="1587" y="122"/>
                    </a:lnTo>
                    <a:lnTo>
                      <a:pt x="1587" y="171"/>
                    </a:lnTo>
                    <a:lnTo>
                      <a:pt x="1588" y="169"/>
                    </a:lnTo>
                    <a:lnTo>
                      <a:pt x="1588" y="220"/>
                    </a:lnTo>
                    <a:lnTo>
                      <a:pt x="1588" y="72"/>
                    </a:lnTo>
                    <a:lnTo>
                      <a:pt x="1588" y="246"/>
                    </a:lnTo>
                    <a:lnTo>
                      <a:pt x="1589" y="129"/>
                    </a:lnTo>
                    <a:lnTo>
                      <a:pt x="1589" y="205"/>
                    </a:lnTo>
                    <a:lnTo>
                      <a:pt x="1589" y="265"/>
                    </a:lnTo>
                    <a:lnTo>
                      <a:pt x="1589" y="132"/>
                    </a:lnTo>
                    <a:lnTo>
                      <a:pt x="1589" y="189"/>
                    </a:lnTo>
                    <a:lnTo>
                      <a:pt x="1590" y="104"/>
                    </a:lnTo>
                    <a:lnTo>
                      <a:pt x="1590" y="109"/>
                    </a:lnTo>
                    <a:lnTo>
                      <a:pt x="1590" y="229"/>
                    </a:lnTo>
                    <a:lnTo>
                      <a:pt x="1590" y="106"/>
                    </a:lnTo>
                    <a:lnTo>
                      <a:pt x="1590" y="159"/>
                    </a:lnTo>
                    <a:lnTo>
                      <a:pt x="1590" y="183"/>
                    </a:lnTo>
                    <a:lnTo>
                      <a:pt x="1591" y="84"/>
                    </a:lnTo>
                    <a:lnTo>
                      <a:pt x="1591" y="211"/>
                    </a:lnTo>
                    <a:lnTo>
                      <a:pt x="1591" y="188"/>
                    </a:lnTo>
                    <a:lnTo>
                      <a:pt x="1591" y="193"/>
                    </a:lnTo>
                    <a:lnTo>
                      <a:pt x="1591" y="103"/>
                    </a:lnTo>
                    <a:lnTo>
                      <a:pt x="1591" y="208"/>
                    </a:lnTo>
                    <a:lnTo>
                      <a:pt x="1591" y="133"/>
                    </a:lnTo>
                    <a:lnTo>
                      <a:pt x="1592" y="140"/>
                    </a:lnTo>
                    <a:lnTo>
                      <a:pt x="1592" y="89"/>
                    </a:lnTo>
                    <a:lnTo>
                      <a:pt x="1592" y="211"/>
                    </a:lnTo>
                    <a:lnTo>
                      <a:pt x="1592" y="128"/>
                    </a:lnTo>
                    <a:lnTo>
                      <a:pt x="1592" y="86"/>
                    </a:lnTo>
                    <a:lnTo>
                      <a:pt x="1592" y="184"/>
                    </a:lnTo>
                    <a:lnTo>
                      <a:pt x="1593" y="96"/>
                    </a:lnTo>
                    <a:lnTo>
                      <a:pt x="1593" y="71"/>
                    </a:lnTo>
                    <a:lnTo>
                      <a:pt x="1593" y="185"/>
                    </a:lnTo>
                    <a:lnTo>
                      <a:pt x="1593" y="101"/>
                    </a:lnTo>
                    <a:lnTo>
                      <a:pt x="1593" y="110"/>
                    </a:lnTo>
                    <a:lnTo>
                      <a:pt x="1594" y="167"/>
                    </a:lnTo>
                    <a:lnTo>
                      <a:pt x="1594" y="97"/>
                    </a:lnTo>
                    <a:lnTo>
                      <a:pt x="1594" y="118"/>
                    </a:lnTo>
                    <a:lnTo>
                      <a:pt x="1594" y="177"/>
                    </a:lnTo>
                    <a:lnTo>
                      <a:pt x="1594" y="145"/>
                    </a:lnTo>
                    <a:lnTo>
                      <a:pt x="1594" y="213"/>
                    </a:lnTo>
                    <a:lnTo>
                      <a:pt x="1594" y="210"/>
                    </a:lnTo>
                    <a:lnTo>
                      <a:pt x="1594" y="158"/>
                    </a:lnTo>
                    <a:lnTo>
                      <a:pt x="1595" y="207"/>
                    </a:lnTo>
                    <a:lnTo>
                      <a:pt x="1595" y="98"/>
                    </a:lnTo>
                    <a:lnTo>
                      <a:pt x="1595" y="137"/>
                    </a:lnTo>
                    <a:lnTo>
                      <a:pt x="1595" y="178"/>
                    </a:lnTo>
                    <a:lnTo>
                      <a:pt x="1595" y="219"/>
                    </a:lnTo>
                    <a:lnTo>
                      <a:pt x="1595" y="132"/>
                    </a:lnTo>
                    <a:lnTo>
                      <a:pt x="1595" y="146"/>
                    </a:lnTo>
                    <a:lnTo>
                      <a:pt x="1595" y="192"/>
                    </a:lnTo>
                    <a:lnTo>
                      <a:pt x="1595" y="206"/>
                    </a:lnTo>
                    <a:lnTo>
                      <a:pt x="1596" y="93"/>
                    </a:lnTo>
                    <a:lnTo>
                      <a:pt x="1596" y="118"/>
                    </a:lnTo>
                    <a:lnTo>
                      <a:pt x="1596" y="218"/>
                    </a:lnTo>
                    <a:lnTo>
                      <a:pt x="1596" y="114"/>
                    </a:lnTo>
                    <a:lnTo>
                      <a:pt x="1597" y="141"/>
                    </a:lnTo>
                    <a:lnTo>
                      <a:pt x="1597" y="123"/>
                    </a:lnTo>
                    <a:lnTo>
                      <a:pt x="1597" y="210"/>
                    </a:lnTo>
                    <a:lnTo>
                      <a:pt x="1597" y="154"/>
                    </a:lnTo>
                    <a:lnTo>
                      <a:pt x="1597" y="113"/>
                    </a:lnTo>
                    <a:lnTo>
                      <a:pt x="1597" y="112"/>
                    </a:lnTo>
                    <a:lnTo>
                      <a:pt x="1597" y="200"/>
                    </a:lnTo>
                    <a:lnTo>
                      <a:pt x="1598" y="163"/>
                    </a:lnTo>
                    <a:lnTo>
                      <a:pt x="1598" y="96"/>
                    </a:lnTo>
                    <a:lnTo>
                      <a:pt x="1598" y="169"/>
                    </a:lnTo>
                    <a:lnTo>
                      <a:pt x="1598" y="140"/>
                    </a:lnTo>
                    <a:lnTo>
                      <a:pt x="1598" y="128"/>
                    </a:lnTo>
                    <a:lnTo>
                      <a:pt x="1598" y="238"/>
                    </a:lnTo>
                    <a:lnTo>
                      <a:pt x="1599" y="104"/>
                    </a:lnTo>
                    <a:lnTo>
                      <a:pt x="1599" y="153"/>
                    </a:lnTo>
                    <a:lnTo>
                      <a:pt x="1599" y="122"/>
                    </a:lnTo>
                    <a:lnTo>
                      <a:pt x="1599" y="210"/>
                    </a:lnTo>
                    <a:lnTo>
                      <a:pt x="1599" y="140"/>
                    </a:lnTo>
                    <a:lnTo>
                      <a:pt x="1599" y="121"/>
                    </a:lnTo>
                    <a:lnTo>
                      <a:pt x="1599" y="193"/>
                    </a:lnTo>
                    <a:lnTo>
                      <a:pt x="1600" y="86"/>
                    </a:lnTo>
                    <a:lnTo>
                      <a:pt x="1600" y="163"/>
                    </a:lnTo>
                    <a:lnTo>
                      <a:pt x="1600" y="159"/>
                    </a:lnTo>
                    <a:lnTo>
                      <a:pt x="1600" y="200"/>
                    </a:lnTo>
                    <a:lnTo>
                      <a:pt x="1600" y="96"/>
                    </a:lnTo>
                    <a:lnTo>
                      <a:pt x="1601" y="132"/>
                    </a:lnTo>
                    <a:lnTo>
                      <a:pt x="1601" y="85"/>
                    </a:lnTo>
                    <a:lnTo>
                      <a:pt x="1601" y="214"/>
                    </a:lnTo>
                    <a:lnTo>
                      <a:pt x="1601" y="198"/>
                    </a:lnTo>
                    <a:lnTo>
                      <a:pt x="1601" y="211"/>
                    </a:lnTo>
                    <a:lnTo>
                      <a:pt x="1601" y="106"/>
                    </a:lnTo>
                    <a:lnTo>
                      <a:pt x="1602" y="133"/>
                    </a:lnTo>
                    <a:lnTo>
                      <a:pt x="1602" y="183"/>
                    </a:lnTo>
                    <a:lnTo>
                      <a:pt x="1602" y="186"/>
                    </a:lnTo>
                    <a:lnTo>
                      <a:pt x="1602" y="113"/>
                    </a:lnTo>
                    <a:lnTo>
                      <a:pt x="1602" y="122"/>
                    </a:lnTo>
                    <a:lnTo>
                      <a:pt x="1602" y="137"/>
                    </a:lnTo>
                    <a:lnTo>
                      <a:pt x="1603" y="232"/>
                    </a:lnTo>
                    <a:lnTo>
                      <a:pt x="1603" y="104"/>
                    </a:lnTo>
                    <a:lnTo>
                      <a:pt x="1603" y="124"/>
                    </a:lnTo>
                    <a:lnTo>
                      <a:pt x="1603" y="108"/>
                    </a:lnTo>
                    <a:lnTo>
                      <a:pt x="1603" y="211"/>
                    </a:lnTo>
                    <a:lnTo>
                      <a:pt x="1603" y="141"/>
                    </a:lnTo>
                    <a:lnTo>
                      <a:pt x="1604" y="120"/>
                    </a:lnTo>
                    <a:lnTo>
                      <a:pt x="1604" y="187"/>
                    </a:lnTo>
                    <a:lnTo>
                      <a:pt x="1604" y="138"/>
                    </a:lnTo>
                    <a:lnTo>
                      <a:pt x="1604" y="222"/>
                    </a:lnTo>
                    <a:lnTo>
                      <a:pt x="1604" y="129"/>
                    </a:lnTo>
                    <a:lnTo>
                      <a:pt x="1604" y="257"/>
                    </a:lnTo>
                    <a:lnTo>
                      <a:pt x="1605" y="112"/>
                    </a:lnTo>
                    <a:lnTo>
                      <a:pt x="1605" y="210"/>
                    </a:lnTo>
                    <a:lnTo>
                      <a:pt x="1605" y="151"/>
                    </a:lnTo>
                    <a:lnTo>
                      <a:pt x="1605" y="243"/>
                    </a:lnTo>
                    <a:lnTo>
                      <a:pt x="1605" y="185"/>
                    </a:lnTo>
                    <a:lnTo>
                      <a:pt x="1606" y="185"/>
                    </a:lnTo>
                    <a:lnTo>
                      <a:pt x="1606" y="200"/>
                    </a:lnTo>
                    <a:lnTo>
                      <a:pt x="1606" y="143"/>
                    </a:lnTo>
                    <a:lnTo>
                      <a:pt x="1606" y="164"/>
                    </a:lnTo>
                    <a:lnTo>
                      <a:pt x="1606" y="153"/>
                    </a:lnTo>
                    <a:lnTo>
                      <a:pt x="1606" y="231"/>
                    </a:lnTo>
                    <a:lnTo>
                      <a:pt x="1607" y="142"/>
                    </a:lnTo>
                    <a:lnTo>
                      <a:pt x="1607" y="219"/>
                    </a:lnTo>
                    <a:lnTo>
                      <a:pt x="1607" y="146"/>
                    </a:lnTo>
                    <a:lnTo>
                      <a:pt x="1607" y="215"/>
                    </a:lnTo>
                    <a:lnTo>
                      <a:pt x="1607" y="192"/>
                    </a:lnTo>
                    <a:lnTo>
                      <a:pt x="1607" y="158"/>
                    </a:lnTo>
                    <a:lnTo>
                      <a:pt x="1607" y="148"/>
                    </a:lnTo>
                    <a:lnTo>
                      <a:pt x="1608" y="232"/>
                    </a:lnTo>
                    <a:lnTo>
                      <a:pt x="1608" y="212"/>
                    </a:lnTo>
                    <a:lnTo>
                      <a:pt x="1608" y="113"/>
                    </a:lnTo>
                    <a:lnTo>
                      <a:pt x="1608" y="99"/>
                    </a:lnTo>
                    <a:lnTo>
                      <a:pt x="1608" y="182"/>
                    </a:lnTo>
                    <a:lnTo>
                      <a:pt x="1608" y="146"/>
                    </a:lnTo>
                    <a:lnTo>
                      <a:pt x="1608" y="160"/>
                    </a:lnTo>
                    <a:lnTo>
                      <a:pt x="1608" y="112"/>
                    </a:lnTo>
                    <a:lnTo>
                      <a:pt x="1609" y="206"/>
                    </a:lnTo>
                    <a:lnTo>
                      <a:pt x="1609" y="106"/>
                    </a:lnTo>
                    <a:lnTo>
                      <a:pt x="1609" y="203"/>
                    </a:lnTo>
                    <a:lnTo>
                      <a:pt x="1609" y="101"/>
                    </a:lnTo>
                    <a:lnTo>
                      <a:pt x="1609" y="98"/>
                    </a:lnTo>
                    <a:lnTo>
                      <a:pt x="1610" y="136"/>
                    </a:lnTo>
                    <a:lnTo>
                      <a:pt x="1610" y="72"/>
                    </a:lnTo>
                    <a:lnTo>
                      <a:pt x="1610" y="130"/>
                    </a:lnTo>
                    <a:lnTo>
                      <a:pt x="1610" y="103"/>
                    </a:lnTo>
                    <a:lnTo>
                      <a:pt x="1610" y="68"/>
                    </a:lnTo>
                    <a:lnTo>
                      <a:pt x="1611" y="167"/>
                    </a:lnTo>
                    <a:lnTo>
                      <a:pt x="1611" y="80"/>
                    </a:lnTo>
                    <a:lnTo>
                      <a:pt x="1611" y="70"/>
                    </a:lnTo>
                    <a:lnTo>
                      <a:pt x="1611" y="154"/>
                    </a:lnTo>
                    <a:lnTo>
                      <a:pt x="1611" y="36"/>
                    </a:lnTo>
                    <a:lnTo>
                      <a:pt x="1612" y="158"/>
                    </a:lnTo>
                    <a:lnTo>
                      <a:pt x="1612" y="146"/>
                    </a:lnTo>
                    <a:lnTo>
                      <a:pt x="1612" y="59"/>
                    </a:lnTo>
                    <a:lnTo>
                      <a:pt x="1612" y="189"/>
                    </a:lnTo>
                    <a:lnTo>
                      <a:pt x="1612" y="137"/>
                    </a:lnTo>
                    <a:lnTo>
                      <a:pt x="1612" y="134"/>
                    </a:lnTo>
                    <a:lnTo>
                      <a:pt x="1613" y="191"/>
                    </a:lnTo>
                    <a:lnTo>
                      <a:pt x="1613" y="98"/>
                    </a:lnTo>
                    <a:lnTo>
                      <a:pt x="1613" y="136"/>
                    </a:lnTo>
                    <a:lnTo>
                      <a:pt x="1613" y="137"/>
                    </a:lnTo>
                    <a:lnTo>
                      <a:pt x="1613" y="86"/>
                    </a:lnTo>
                    <a:lnTo>
                      <a:pt x="1613" y="225"/>
                    </a:lnTo>
                    <a:lnTo>
                      <a:pt x="1613" y="119"/>
                    </a:lnTo>
                    <a:lnTo>
                      <a:pt x="1613" y="181"/>
                    </a:lnTo>
                    <a:lnTo>
                      <a:pt x="1614" y="92"/>
                    </a:lnTo>
                    <a:lnTo>
                      <a:pt x="1614" y="192"/>
                    </a:lnTo>
                    <a:lnTo>
                      <a:pt x="1614" y="153"/>
                    </a:lnTo>
                    <a:lnTo>
                      <a:pt x="1614" y="231"/>
                    </a:lnTo>
                    <a:lnTo>
                      <a:pt x="1614" y="147"/>
                    </a:lnTo>
                    <a:lnTo>
                      <a:pt x="1614" y="152"/>
                    </a:lnTo>
                    <a:lnTo>
                      <a:pt x="1615" y="155"/>
                    </a:lnTo>
                    <a:lnTo>
                      <a:pt x="1615" y="99"/>
                    </a:lnTo>
                    <a:lnTo>
                      <a:pt x="1615" y="224"/>
                    </a:lnTo>
                    <a:lnTo>
                      <a:pt x="1615" y="185"/>
                    </a:lnTo>
                    <a:lnTo>
                      <a:pt x="1615" y="173"/>
                    </a:lnTo>
                    <a:lnTo>
                      <a:pt x="1615" y="103"/>
                    </a:lnTo>
                    <a:lnTo>
                      <a:pt x="1615" y="208"/>
                    </a:lnTo>
                    <a:lnTo>
                      <a:pt x="1616" y="182"/>
                    </a:lnTo>
                    <a:lnTo>
                      <a:pt x="1616" y="162"/>
                    </a:lnTo>
                    <a:lnTo>
                      <a:pt x="1616" y="125"/>
                    </a:lnTo>
                    <a:lnTo>
                      <a:pt x="1616" y="171"/>
                    </a:lnTo>
                    <a:lnTo>
                      <a:pt x="1616" y="142"/>
                    </a:lnTo>
                    <a:lnTo>
                      <a:pt x="1616" y="150"/>
                    </a:lnTo>
                    <a:lnTo>
                      <a:pt x="1616" y="225"/>
                    </a:lnTo>
                    <a:lnTo>
                      <a:pt x="1617" y="117"/>
                    </a:lnTo>
                    <a:lnTo>
                      <a:pt x="1617" y="205"/>
                    </a:lnTo>
                    <a:lnTo>
                      <a:pt x="1617" y="149"/>
                    </a:lnTo>
                    <a:lnTo>
                      <a:pt x="1617" y="167"/>
                    </a:lnTo>
                    <a:lnTo>
                      <a:pt x="1617" y="191"/>
                    </a:lnTo>
                    <a:lnTo>
                      <a:pt x="1618" y="216"/>
                    </a:lnTo>
                    <a:lnTo>
                      <a:pt x="1618" y="125"/>
                    </a:lnTo>
                    <a:lnTo>
                      <a:pt x="1618" y="129"/>
                    </a:lnTo>
                    <a:lnTo>
                      <a:pt x="1618" y="164"/>
                    </a:lnTo>
                    <a:lnTo>
                      <a:pt x="1618" y="142"/>
                    </a:lnTo>
                    <a:lnTo>
                      <a:pt x="1618" y="225"/>
                    </a:lnTo>
                    <a:lnTo>
                      <a:pt x="1618" y="180"/>
                    </a:lnTo>
                    <a:lnTo>
                      <a:pt x="1619" y="194"/>
                    </a:lnTo>
                    <a:lnTo>
                      <a:pt x="1619" y="146"/>
                    </a:lnTo>
                    <a:lnTo>
                      <a:pt x="1619" y="211"/>
                    </a:lnTo>
                    <a:lnTo>
                      <a:pt x="1619" y="151"/>
                    </a:lnTo>
                    <a:lnTo>
                      <a:pt x="1619" y="134"/>
                    </a:lnTo>
                    <a:lnTo>
                      <a:pt x="1619" y="237"/>
                    </a:lnTo>
                    <a:lnTo>
                      <a:pt x="1619" y="124"/>
                    </a:lnTo>
                    <a:lnTo>
                      <a:pt x="1620" y="148"/>
                    </a:lnTo>
                    <a:lnTo>
                      <a:pt x="1620" y="255"/>
                    </a:lnTo>
                    <a:lnTo>
                      <a:pt x="1620" y="143"/>
                    </a:lnTo>
                    <a:lnTo>
                      <a:pt x="1620" y="187"/>
                    </a:lnTo>
                    <a:lnTo>
                      <a:pt x="1620" y="222"/>
                    </a:lnTo>
                    <a:lnTo>
                      <a:pt x="1621" y="128"/>
                    </a:lnTo>
                    <a:lnTo>
                      <a:pt x="1621" y="206"/>
                    </a:lnTo>
                    <a:lnTo>
                      <a:pt x="1621" y="179"/>
                    </a:lnTo>
                    <a:lnTo>
                      <a:pt x="1621" y="205"/>
                    </a:lnTo>
                    <a:lnTo>
                      <a:pt x="1621" y="145"/>
                    </a:lnTo>
                    <a:lnTo>
                      <a:pt x="1621" y="130"/>
                    </a:lnTo>
                    <a:lnTo>
                      <a:pt x="1622" y="121"/>
                    </a:lnTo>
                    <a:lnTo>
                      <a:pt x="1622" y="235"/>
                    </a:lnTo>
                    <a:lnTo>
                      <a:pt x="1622" y="160"/>
                    </a:lnTo>
                    <a:lnTo>
                      <a:pt x="1622" y="259"/>
                    </a:lnTo>
                    <a:lnTo>
                      <a:pt x="1622" y="131"/>
                    </a:lnTo>
                    <a:lnTo>
                      <a:pt x="1623" y="191"/>
                    </a:lnTo>
                    <a:lnTo>
                      <a:pt x="1623" y="225"/>
                    </a:lnTo>
                    <a:lnTo>
                      <a:pt x="1623" y="127"/>
                    </a:lnTo>
                    <a:lnTo>
                      <a:pt x="1623" y="152"/>
                    </a:lnTo>
                    <a:lnTo>
                      <a:pt x="1623" y="116"/>
                    </a:lnTo>
                    <a:lnTo>
                      <a:pt x="1623" y="220"/>
                    </a:lnTo>
                    <a:lnTo>
                      <a:pt x="1623" y="215"/>
                    </a:lnTo>
                    <a:lnTo>
                      <a:pt x="1624" y="244"/>
                    </a:lnTo>
                    <a:lnTo>
                      <a:pt x="1624" y="121"/>
                    </a:lnTo>
                    <a:lnTo>
                      <a:pt x="1624" y="122"/>
                    </a:lnTo>
                    <a:lnTo>
                      <a:pt x="1624" y="202"/>
                    </a:lnTo>
                    <a:lnTo>
                      <a:pt x="1625" y="146"/>
                    </a:lnTo>
                    <a:lnTo>
                      <a:pt x="1625" y="192"/>
                    </a:lnTo>
                    <a:lnTo>
                      <a:pt x="1625" y="127"/>
                    </a:lnTo>
                    <a:lnTo>
                      <a:pt x="1625" y="228"/>
                    </a:lnTo>
                    <a:lnTo>
                      <a:pt x="1625" y="144"/>
                    </a:lnTo>
                    <a:lnTo>
                      <a:pt x="1625" y="218"/>
                    </a:lnTo>
                    <a:lnTo>
                      <a:pt x="1626" y="189"/>
                    </a:lnTo>
                    <a:lnTo>
                      <a:pt x="1626" y="236"/>
                    </a:lnTo>
                    <a:lnTo>
                      <a:pt x="1626" y="183"/>
                    </a:lnTo>
                    <a:lnTo>
                      <a:pt x="1626" y="278"/>
                    </a:lnTo>
                    <a:lnTo>
                      <a:pt x="1626" y="203"/>
                    </a:lnTo>
                    <a:lnTo>
                      <a:pt x="1626" y="222"/>
                    </a:lnTo>
                    <a:lnTo>
                      <a:pt x="1627" y="226"/>
                    </a:lnTo>
                    <a:lnTo>
                      <a:pt x="1627" y="108"/>
                    </a:lnTo>
                    <a:lnTo>
                      <a:pt x="1627" y="236"/>
                    </a:lnTo>
                    <a:lnTo>
                      <a:pt x="1627" y="186"/>
                    </a:lnTo>
                    <a:lnTo>
                      <a:pt x="1627" y="245"/>
                    </a:lnTo>
                    <a:lnTo>
                      <a:pt x="1627" y="196"/>
                    </a:lnTo>
                    <a:lnTo>
                      <a:pt x="1627" y="233"/>
                    </a:lnTo>
                    <a:lnTo>
                      <a:pt x="1628" y="247"/>
                    </a:lnTo>
                    <a:lnTo>
                      <a:pt x="1628" y="166"/>
                    </a:lnTo>
                    <a:lnTo>
                      <a:pt x="1628" y="179"/>
                    </a:lnTo>
                    <a:lnTo>
                      <a:pt x="1628" y="179"/>
                    </a:lnTo>
                    <a:lnTo>
                      <a:pt x="1628" y="238"/>
                    </a:lnTo>
                    <a:lnTo>
                      <a:pt x="1629" y="151"/>
                    </a:lnTo>
                    <a:lnTo>
                      <a:pt x="1629" y="221"/>
                    </a:lnTo>
                    <a:lnTo>
                      <a:pt x="1629" y="224"/>
                    </a:lnTo>
                    <a:lnTo>
                      <a:pt x="1629" y="149"/>
                    </a:lnTo>
                    <a:lnTo>
                      <a:pt x="1629" y="180"/>
                    </a:lnTo>
                    <a:lnTo>
                      <a:pt x="1629" y="166"/>
                    </a:lnTo>
                    <a:lnTo>
                      <a:pt x="1629" y="201"/>
                    </a:lnTo>
                    <a:lnTo>
                      <a:pt x="1630" y="93"/>
                    </a:lnTo>
                    <a:lnTo>
                      <a:pt x="1630" y="176"/>
                    </a:lnTo>
                    <a:lnTo>
                      <a:pt x="1630" y="202"/>
                    </a:lnTo>
                    <a:lnTo>
                      <a:pt x="1630" y="126"/>
                    </a:lnTo>
                    <a:lnTo>
                      <a:pt x="1630" y="192"/>
                    </a:lnTo>
                    <a:lnTo>
                      <a:pt x="1630" y="263"/>
                    </a:lnTo>
                    <a:lnTo>
                      <a:pt x="1630" y="113"/>
                    </a:lnTo>
                    <a:lnTo>
                      <a:pt x="1631" y="180"/>
                    </a:lnTo>
                    <a:lnTo>
                      <a:pt x="1631" y="120"/>
                    </a:lnTo>
                    <a:lnTo>
                      <a:pt x="1631" y="119"/>
                    </a:lnTo>
                    <a:lnTo>
                      <a:pt x="1631" y="182"/>
                    </a:lnTo>
                    <a:lnTo>
                      <a:pt x="1632" y="95"/>
                    </a:lnTo>
                    <a:lnTo>
                      <a:pt x="1632" y="176"/>
                    </a:lnTo>
                    <a:lnTo>
                      <a:pt x="1632" y="97"/>
                    </a:lnTo>
                    <a:lnTo>
                      <a:pt x="1632" y="184"/>
                    </a:lnTo>
                    <a:lnTo>
                      <a:pt x="1632" y="143"/>
                    </a:lnTo>
                    <a:lnTo>
                      <a:pt x="1633" y="172"/>
                    </a:lnTo>
                    <a:lnTo>
                      <a:pt x="1633" y="223"/>
                    </a:lnTo>
                    <a:lnTo>
                      <a:pt x="1633" y="183"/>
                    </a:lnTo>
                    <a:lnTo>
                      <a:pt x="1633" y="174"/>
                    </a:lnTo>
                    <a:lnTo>
                      <a:pt x="1633" y="164"/>
                    </a:lnTo>
                    <a:lnTo>
                      <a:pt x="1633" y="211"/>
                    </a:lnTo>
                    <a:lnTo>
                      <a:pt x="1634" y="209"/>
                    </a:lnTo>
                    <a:lnTo>
                      <a:pt x="1634" y="263"/>
                    </a:lnTo>
                    <a:lnTo>
                      <a:pt x="1634" y="158"/>
                    </a:lnTo>
                    <a:lnTo>
                      <a:pt x="1634" y="200"/>
                    </a:lnTo>
                    <a:lnTo>
                      <a:pt x="1634" y="201"/>
                    </a:lnTo>
                    <a:lnTo>
                      <a:pt x="1634" y="163"/>
                    </a:lnTo>
                    <a:lnTo>
                      <a:pt x="1635" y="251"/>
                    </a:lnTo>
                    <a:lnTo>
                      <a:pt x="1635" y="225"/>
                    </a:lnTo>
                    <a:lnTo>
                      <a:pt x="1635" y="207"/>
                    </a:lnTo>
                    <a:lnTo>
                      <a:pt x="1635" y="174"/>
                    </a:lnTo>
                    <a:lnTo>
                      <a:pt x="1635" y="247"/>
                    </a:lnTo>
                    <a:lnTo>
                      <a:pt x="1635" y="187"/>
                    </a:lnTo>
                    <a:lnTo>
                      <a:pt x="1635" y="174"/>
                    </a:lnTo>
                    <a:lnTo>
                      <a:pt x="1636" y="167"/>
                    </a:lnTo>
                    <a:lnTo>
                      <a:pt x="1636" y="265"/>
                    </a:lnTo>
                    <a:lnTo>
                      <a:pt x="1636" y="159"/>
                    </a:lnTo>
                    <a:lnTo>
                      <a:pt x="1636" y="263"/>
                    </a:lnTo>
                    <a:lnTo>
                      <a:pt x="1636" y="202"/>
                    </a:lnTo>
                    <a:lnTo>
                      <a:pt x="1637" y="165"/>
                    </a:lnTo>
                    <a:lnTo>
                      <a:pt x="1637" y="237"/>
                    </a:lnTo>
                    <a:lnTo>
                      <a:pt x="1637" y="161"/>
                    </a:lnTo>
                    <a:lnTo>
                      <a:pt x="1637" y="214"/>
                    </a:lnTo>
                    <a:lnTo>
                      <a:pt x="1637" y="144"/>
                    </a:lnTo>
                    <a:lnTo>
                      <a:pt x="1637" y="118"/>
                    </a:lnTo>
                    <a:lnTo>
                      <a:pt x="1638" y="219"/>
                    </a:lnTo>
                    <a:lnTo>
                      <a:pt x="1638" y="195"/>
                    </a:lnTo>
                    <a:lnTo>
                      <a:pt x="1638" y="125"/>
                    </a:lnTo>
                    <a:lnTo>
                      <a:pt x="1638" y="210"/>
                    </a:lnTo>
                    <a:lnTo>
                      <a:pt x="1638" y="170"/>
                    </a:lnTo>
                    <a:lnTo>
                      <a:pt x="1638" y="112"/>
                    </a:lnTo>
                    <a:lnTo>
                      <a:pt x="1638" y="231"/>
                    </a:lnTo>
                    <a:lnTo>
                      <a:pt x="1639" y="154"/>
                    </a:lnTo>
                    <a:lnTo>
                      <a:pt x="1639" y="257"/>
                    </a:lnTo>
                    <a:lnTo>
                      <a:pt x="1639" y="139"/>
                    </a:lnTo>
                    <a:lnTo>
                      <a:pt x="1639" y="167"/>
                    </a:lnTo>
                    <a:lnTo>
                      <a:pt x="1640" y="151"/>
                    </a:lnTo>
                    <a:lnTo>
                      <a:pt x="1640" y="197"/>
                    </a:lnTo>
                    <a:lnTo>
                      <a:pt x="1640" y="171"/>
                    </a:lnTo>
                    <a:lnTo>
                      <a:pt x="1640" y="111"/>
                    </a:lnTo>
                    <a:lnTo>
                      <a:pt x="1640" y="219"/>
                    </a:lnTo>
                    <a:lnTo>
                      <a:pt x="1641" y="214"/>
                    </a:lnTo>
                    <a:lnTo>
                      <a:pt x="1641" y="253"/>
                    </a:lnTo>
                    <a:lnTo>
                      <a:pt x="1641" y="182"/>
                    </a:lnTo>
                    <a:lnTo>
                      <a:pt x="1641" y="203"/>
                    </a:lnTo>
                    <a:lnTo>
                      <a:pt x="1641" y="260"/>
                    </a:lnTo>
                    <a:lnTo>
                      <a:pt x="1641" y="154"/>
                    </a:lnTo>
                    <a:lnTo>
                      <a:pt x="1641" y="196"/>
                    </a:lnTo>
                    <a:lnTo>
                      <a:pt x="1642" y="142"/>
                    </a:lnTo>
                    <a:lnTo>
                      <a:pt x="1642" y="117"/>
                    </a:lnTo>
                    <a:lnTo>
                      <a:pt x="1642" y="209"/>
                    </a:lnTo>
                    <a:lnTo>
                      <a:pt x="1642" y="176"/>
                    </a:lnTo>
                    <a:lnTo>
                      <a:pt x="1642" y="179"/>
                    </a:lnTo>
                    <a:lnTo>
                      <a:pt x="1642" y="240"/>
                    </a:lnTo>
                    <a:lnTo>
                      <a:pt x="1643" y="105"/>
                    </a:lnTo>
                    <a:lnTo>
                      <a:pt x="1643" y="171"/>
                    </a:lnTo>
                    <a:lnTo>
                      <a:pt x="1643" y="200"/>
                    </a:lnTo>
                    <a:lnTo>
                      <a:pt x="1643" y="146"/>
                    </a:lnTo>
                    <a:lnTo>
                      <a:pt x="1643" y="154"/>
                    </a:lnTo>
                    <a:lnTo>
                      <a:pt x="1644" y="216"/>
                    </a:lnTo>
                    <a:lnTo>
                      <a:pt x="1644" y="132"/>
                    </a:lnTo>
                    <a:lnTo>
                      <a:pt x="1644" y="178"/>
                    </a:lnTo>
                    <a:lnTo>
                      <a:pt x="1644" y="135"/>
                    </a:lnTo>
                    <a:lnTo>
                      <a:pt x="1644" y="233"/>
                    </a:lnTo>
                    <a:lnTo>
                      <a:pt x="1644" y="232"/>
                    </a:lnTo>
                    <a:lnTo>
                      <a:pt x="1644" y="192"/>
                    </a:lnTo>
                    <a:lnTo>
                      <a:pt x="1645" y="255"/>
                    </a:lnTo>
                    <a:lnTo>
                      <a:pt x="1645" y="154"/>
                    </a:lnTo>
                    <a:lnTo>
                      <a:pt x="1645" y="168"/>
                    </a:lnTo>
                    <a:lnTo>
                      <a:pt x="1645" y="149"/>
                    </a:lnTo>
                    <a:lnTo>
                      <a:pt x="1645" y="220"/>
                    </a:lnTo>
                    <a:lnTo>
                      <a:pt x="1645" y="196"/>
                    </a:lnTo>
                    <a:lnTo>
                      <a:pt x="1646" y="130"/>
                    </a:lnTo>
                    <a:lnTo>
                      <a:pt x="1646" y="209"/>
                    </a:lnTo>
                    <a:lnTo>
                      <a:pt x="1646" y="167"/>
                    </a:lnTo>
                    <a:lnTo>
                      <a:pt x="1646" y="211"/>
                    </a:lnTo>
                    <a:lnTo>
                      <a:pt x="1646" y="121"/>
                    </a:lnTo>
                    <a:lnTo>
                      <a:pt x="1647" y="196"/>
                    </a:lnTo>
                    <a:lnTo>
                      <a:pt x="1647" y="146"/>
                    </a:lnTo>
                    <a:lnTo>
                      <a:pt x="1647" y="131"/>
                    </a:lnTo>
                    <a:lnTo>
                      <a:pt x="1647" y="217"/>
                    </a:lnTo>
                    <a:lnTo>
                      <a:pt x="1647" y="159"/>
                    </a:lnTo>
                    <a:lnTo>
                      <a:pt x="1647" y="112"/>
                    </a:lnTo>
                    <a:lnTo>
                      <a:pt x="1648" y="211"/>
                    </a:lnTo>
                    <a:lnTo>
                      <a:pt x="1648" y="137"/>
                    </a:lnTo>
                    <a:lnTo>
                      <a:pt x="1648" y="250"/>
                    </a:lnTo>
                    <a:lnTo>
                      <a:pt x="1648" y="141"/>
                    </a:lnTo>
                    <a:lnTo>
                      <a:pt x="1648" y="190"/>
                    </a:lnTo>
                    <a:lnTo>
                      <a:pt x="1648" y="203"/>
                    </a:lnTo>
                    <a:lnTo>
                      <a:pt x="1649" y="123"/>
                    </a:lnTo>
                    <a:lnTo>
                      <a:pt x="1649" y="235"/>
                    </a:lnTo>
                    <a:lnTo>
                      <a:pt x="1649" y="223"/>
                    </a:lnTo>
                    <a:lnTo>
                      <a:pt x="1649" y="208"/>
                    </a:lnTo>
                    <a:lnTo>
                      <a:pt x="1649" y="122"/>
                    </a:lnTo>
                    <a:lnTo>
                      <a:pt x="1649" y="324"/>
                    </a:lnTo>
                    <a:lnTo>
                      <a:pt x="1650" y="191"/>
                    </a:lnTo>
                    <a:lnTo>
                      <a:pt x="1650" y="246"/>
                    </a:lnTo>
                    <a:lnTo>
                      <a:pt x="1650" y="184"/>
                    </a:lnTo>
                    <a:lnTo>
                      <a:pt x="1650" y="145"/>
                    </a:lnTo>
                    <a:lnTo>
                      <a:pt x="1650" y="252"/>
                    </a:lnTo>
                    <a:lnTo>
                      <a:pt x="1651" y="176"/>
                    </a:lnTo>
                    <a:lnTo>
                      <a:pt x="1651" y="254"/>
                    </a:lnTo>
                    <a:lnTo>
                      <a:pt x="1651" y="166"/>
                    </a:lnTo>
                    <a:lnTo>
                      <a:pt x="1651" y="217"/>
                    </a:lnTo>
                    <a:lnTo>
                      <a:pt x="1651" y="154"/>
                    </a:lnTo>
                    <a:lnTo>
                      <a:pt x="1651" y="276"/>
                    </a:lnTo>
                    <a:lnTo>
                      <a:pt x="1652" y="184"/>
                    </a:lnTo>
                    <a:lnTo>
                      <a:pt x="1652" y="176"/>
                    </a:lnTo>
                    <a:lnTo>
                      <a:pt x="1652" y="148"/>
                    </a:lnTo>
                    <a:lnTo>
                      <a:pt x="1652" y="238"/>
                    </a:lnTo>
                    <a:lnTo>
                      <a:pt x="1652" y="210"/>
                    </a:lnTo>
                    <a:lnTo>
                      <a:pt x="1652" y="76"/>
                    </a:lnTo>
                    <a:lnTo>
                      <a:pt x="1653" y="165"/>
                    </a:lnTo>
                    <a:lnTo>
                      <a:pt x="1653" y="144"/>
                    </a:lnTo>
                    <a:lnTo>
                      <a:pt x="1653" y="98"/>
                    </a:lnTo>
                    <a:lnTo>
                      <a:pt x="1653" y="255"/>
                    </a:lnTo>
                    <a:lnTo>
                      <a:pt x="1653" y="171"/>
                    </a:lnTo>
                    <a:lnTo>
                      <a:pt x="1654" y="146"/>
                    </a:lnTo>
                    <a:lnTo>
                      <a:pt x="1654" y="198"/>
                    </a:lnTo>
                    <a:lnTo>
                      <a:pt x="1654" y="188"/>
                    </a:lnTo>
                    <a:lnTo>
                      <a:pt x="1654" y="229"/>
                    </a:lnTo>
                    <a:lnTo>
                      <a:pt x="1654" y="144"/>
                    </a:lnTo>
                    <a:lnTo>
                      <a:pt x="1654" y="235"/>
                    </a:lnTo>
                    <a:lnTo>
                      <a:pt x="1654" y="165"/>
                    </a:lnTo>
                    <a:lnTo>
                      <a:pt x="1655" y="168"/>
                    </a:lnTo>
                    <a:lnTo>
                      <a:pt x="1655" y="199"/>
                    </a:lnTo>
                    <a:lnTo>
                      <a:pt x="1655" y="153"/>
                    </a:lnTo>
                    <a:lnTo>
                      <a:pt x="1655" y="179"/>
                    </a:lnTo>
                    <a:lnTo>
                      <a:pt x="1655" y="223"/>
                    </a:lnTo>
                    <a:lnTo>
                      <a:pt x="1655" y="237"/>
                    </a:lnTo>
                    <a:lnTo>
                      <a:pt x="1655" y="182"/>
                    </a:lnTo>
                    <a:lnTo>
                      <a:pt x="1656" y="226"/>
                    </a:lnTo>
                    <a:lnTo>
                      <a:pt x="1656" y="153"/>
                    </a:lnTo>
                    <a:lnTo>
                      <a:pt x="1656" y="274"/>
                    </a:lnTo>
                    <a:lnTo>
                      <a:pt x="1656" y="246"/>
                    </a:lnTo>
                    <a:lnTo>
                      <a:pt x="1656" y="155"/>
                    </a:lnTo>
                    <a:lnTo>
                      <a:pt x="1656" y="224"/>
                    </a:lnTo>
                    <a:lnTo>
                      <a:pt x="1657" y="120"/>
                    </a:lnTo>
                    <a:lnTo>
                      <a:pt x="1657" y="182"/>
                    </a:lnTo>
                    <a:lnTo>
                      <a:pt x="1657" y="162"/>
                    </a:lnTo>
                    <a:lnTo>
                      <a:pt x="1657" y="241"/>
                    </a:lnTo>
                    <a:lnTo>
                      <a:pt x="1657" y="115"/>
                    </a:lnTo>
                    <a:lnTo>
                      <a:pt x="1657" y="192"/>
                    </a:lnTo>
                    <a:lnTo>
                      <a:pt x="1657" y="184"/>
                    </a:lnTo>
                    <a:lnTo>
                      <a:pt x="1658" y="205"/>
                    </a:lnTo>
                    <a:lnTo>
                      <a:pt x="1658" y="179"/>
                    </a:lnTo>
                    <a:lnTo>
                      <a:pt x="1658" y="170"/>
                    </a:lnTo>
                    <a:lnTo>
                      <a:pt x="1658" y="129"/>
                    </a:lnTo>
                    <a:lnTo>
                      <a:pt x="1658" y="190"/>
                    </a:lnTo>
                    <a:lnTo>
                      <a:pt x="1658" y="157"/>
                    </a:lnTo>
                    <a:lnTo>
                      <a:pt x="1659" y="144"/>
                    </a:lnTo>
                    <a:lnTo>
                      <a:pt x="1659" y="214"/>
                    </a:lnTo>
                    <a:lnTo>
                      <a:pt x="1659" y="208"/>
                    </a:lnTo>
                    <a:lnTo>
                      <a:pt x="1659" y="179"/>
                    </a:lnTo>
                    <a:lnTo>
                      <a:pt x="1659" y="212"/>
                    </a:lnTo>
                    <a:lnTo>
                      <a:pt x="1660" y="137"/>
                    </a:lnTo>
                    <a:lnTo>
                      <a:pt x="1660" y="203"/>
                    </a:lnTo>
                    <a:lnTo>
                      <a:pt x="1660" y="92"/>
                    </a:lnTo>
                    <a:lnTo>
                      <a:pt x="1660" y="209"/>
                    </a:lnTo>
                    <a:lnTo>
                      <a:pt x="1660" y="203"/>
                    </a:lnTo>
                    <a:lnTo>
                      <a:pt x="1660" y="156"/>
                    </a:lnTo>
                    <a:lnTo>
                      <a:pt x="1660" y="252"/>
                    </a:lnTo>
                    <a:lnTo>
                      <a:pt x="1661" y="96"/>
                    </a:lnTo>
                    <a:lnTo>
                      <a:pt x="1661" y="147"/>
                    </a:lnTo>
                    <a:lnTo>
                      <a:pt x="1661" y="142"/>
                    </a:lnTo>
                    <a:lnTo>
                      <a:pt x="1661" y="138"/>
                    </a:lnTo>
                    <a:lnTo>
                      <a:pt x="1661" y="181"/>
                    </a:lnTo>
                    <a:lnTo>
                      <a:pt x="1661" y="177"/>
                    </a:lnTo>
                    <a:lnTo>
                      <a:pt x="1661" y="222"/>
                    </a:lnTo>
                    <a:lnTo>
                      <a:pt x="1662" y="130"/>
                    </a:lnTo>
                    <a:lnTo>
                      <a:pt x="1662" y="170"/>
                    </a:lnTo>
                    <a:lnTo>
                      <a:pt x="1662" y="118"/>
                    </a:lnTo>
                    <a:lnTo>
                      <a:pt x="1662" y="219"/>
                    </a:lnTo>
                    <a:lnTo>
                      <a:pt x="1662" y="188"/>
                    </a:lnTo>
                    <a:lnTo>
                      <a:pt x="1662" y="213"/>
                    </a:lnTo>
                    <a:lnTo>
                      <a:pt x="1663" y="122"/>
                    </a:lnTo>
                    <a:lnTo>
                      <a:pt x="1663" y="186"/>
                    </a:lnTo>
                    <a:lnTo>
                      <a:pt x="1663" y="206"/>
                    </a:lnTo>
                    <a:lnTo>
                      <a:pt x="1663" y="127"/>
                    </a:lnTo>
                    <a:lnTo>
                      <a:pt x="1663" y="171"/>
                    </a:lnTo>
                    <a:lnTo>
                      <a:pt x="1664" y="170"/>
                    </a:lnTo>
                    <a:lnTo>
                      <a:pt x="1664" y="129"/>
                    </a:lnTo>
                    <a:lnTo>
                      <a:pt x="1664" y="209"/>
                    </a:lnTo>
                    <a:lnTo>
                      <a:pt x="1664" y="138"/>
                    </a:lnTo>
                    <a:lnTo>
                      <a:pt x="1664" y="112"/>
                    </a:lnTo>
                    <a:lnTo>
                      <a:pt x="1664" y="201"/>
                    </a:lnTo>
                    <a:lnTo>
                      <a:pt x="1665" y="167"/>
                    </a:lnTo>
                    <a:lnTo>
                      <a:pt x="1665" y="133"/>
                    </a:lnTo>
                    <a:lnTo>
                      <a:pt x="1665" y="201"/>
                    </a:lnTo>
                    <a:lnTo>
                      <a:pt x="1665" y="169"/>
                    </a:lnTo>
                    <a:lnTo>
                      <a:pt x="1665" y="112"/>
                    </a:lnTo>
                    <a:lnTo>
                      <a:pt x="1666" y="172"/>
                    </a:lnTo>
                    <a:lnTo>
                      <a:pt x="1666" y="142"/>
                    </a:lnTo>
                    <a:lnTo>
                      <a:pt x="1666" y="175"/>
                    </a:lnTo>
                    <a:lnTo>
                      <a:pt x="1666" y="42"/>
                    </a:lnTo>
                    <a:lnTo>
                      <a:pt x="1666" y="224"/>
                    </a:lnTo>
                    <a:lnTo>
                      <a:pt x="1666" y="128"/>
                    </a:lnTo>
                    <a:lnTo>
                      <a:pt x="1666" y="145"/>
                    </a:lnTo>
                    <a:lnTo>
                      <a:pt x="1667" y="128"/>
                    </a:lnTo>
                    <a:lnTo>
                      <a:pt x="1667" y="180"/>
                    </a:lnTo>
                    <a:lnTo>
                      <a:pt x="1667" y="255"/>
                    </a:lnTo>
                    <a:lnTo>
                      <a:pt x="1667" y="110"/>
                    </a:lnTo>
                    <a:lnTo>
                      <a:pt x="1668" y="177"/>
                    </a:lnTo>
                    <a:lnTo>
                      <a:pt x="1668" y="216"/>
                    </a:lnTo>
                    <a:lnTo>
                      <a:pt x="1668" y="119"/>
                    </a:lnTo>
                    <a:lnTo>
                      <a:pt x="1668" y="150"/>
                    </a:lnTo>
                    <a:lnTo>
                      <a:pt x="1668" y="102"/>
                    </a:lnTo>
                    <a:lnTo>
                      <a:pt x="1669" y="177"/>
                    </a:lnTo>
                    <a:lnTo>
                      <a:pt x="1669" y="130"/>
                    </a:lnTo>
                    <a:lnTo>
                      <a:pt x="1669" y="109"/>
                    </a:lnTo>
                    <a:lnTo>
                      <a:pt x="1669" y="178"/>
                    </a:lnTo>
                    <a:lnTo>
                      <a:pt x="1669" y="89"/>
                    </a:lnTo>
                    <a:lnTo>
                      <a:pt x="1669" y="170"/>
                    </a:lnTo>
                    <a:lnTo>
                      <a:pt x="1669" y="93"/>
                    </a:lnTo>
                    <a:lnTo>
                      <a:pt x="1669" y="195"/>
                    </a:lnTo>
                    <a:lnTo>
                      <a:pt x="1670" y="180"/>
                    </a:lnTo>
                    <a:lnTo>
                      <a:pt x="1670" y="144"/>
                    </a:lnTo>
                    <a:lnTo>
                      <a:pt x="1670" y="133"/>
                    </a:lnTo>
                    <a:lnTo>
                      <a:pt x="1670" y="156"/>
                    </a:lnTo>
                    <a:lnTo>
                      <a:pt x="1670" y="144"/>
                    </a:lnTo>
                    <a:lnTo>
                      <a:pt x="1670" y="138"/>
                    </a:lnTo>
                    <a:lnTo>
                      <a:pt x="1670" y="62"/>
                    </a:lnTo>
                    <a:lnTo>
                      <a:pt x="1671" y="171"/>
                    </a:lnTo>
                    <a:lnTo>
                      <a:pt x="1671" y="146"/>
                    </a:lnTo>
                    <a:lnTo>
                      <a:pt x="1671" y="110"/>
                    </a:lnTo>
                    <a:lnTo>
                      <a:pt x="1671" y="181"/>
                    </a:lnTo>
                    <a:lnTo>
                      <a:pt x="1671" y="157"/>
                    </a:lnTo>
                    <a:lnTo>
                      <a:pt x="1671" y="181"/>
                    </a:lnTo>
                    <a:lnTo>
                      <a:pt x="1672" y="105"/>
                    </a:lnTo>
                    <a:lnTo>
                      <a:pt x="1672" y="233"/>
                    </a:lnTo>
                    <a:lnTo>
                      <a:pt x="1672" y="196"/>
                    </a:lnTo>
                    <a:lnTo>
                      <a:pt x="1672" y="166"/>
                    </a:lnTo>
                    <a:lnTo>
                      <a:pt x="1672" y="60"/>
                    </a:lnTo>
                    <a:lnTo>
                      <a:pt x="1672" y="223"/>
                    </a:lnTo>
                    <a:lnTo>
                      <a:pt x="1673" y="126"/>
                    </a:lnTo>
                    <a:lnTo>
                      <a:pt x="1673" y="199"/>
                    </a:lnTo>
                    <a:lnTo>
                      <a:pt x="1673" y="121"/>
                    </a:lnTo>
                    <a:lnTo>
                      <a:pt x="1673" y="135"/>
                    </a:lnTo>
                    <a:lnTo>
                      <a:pt x="1673" y="61"/>
                    </a:lnTo>
                    <a:lnTo>
                      <a:pt x="1673" y="174"/>
                    </a:lnTo>
                    <a:lnTo>
                      <a:pt x="1674" y="155"/>
                    </a:lnTo>
                    <a:lnTo>
                      <a:pt x="1674" y="144"/>
                    </a:lnTo>
                    <a:lnTo>
                      <a:pt x="1674" y="90"/>
                    </a:lnTo>
                    <a:lnTo>
                      <a:pt x="1674" y="150"/>
                    </a:lnTo>
                    <a:lnTo>
                      <a:pt x="1674" y="99"/>
                    </a:lnTo>
                    <a:lnTo>
                      <a:pt x="1674" y="90"/>
                    </a:lnTo>
                    <a:lnTo>
                      <a:pt x="1675" y="159"/>
                    </a:lnTo>
                    <a:lnTo>
                      <a:pt x="1675" y="125"/>
                    </a:lnTo>
                    <a:lnTo>
                      <a:pt x="1675" y="149"/>
                    </a:lnTo>
                    <a:lnTo>
                      <a:pt x="1675" y="196"/>
                    </a:lnTo>
                    <a:lnTo>
                      <a:pt x="1675" y="40"/>
                    </a:lnTo>
                    <a:lnTo>
                      <a:pt x="1675" y="118"/>
                    </a:lnTo>
                    <a:lnTo>
                      <a:pt x="1675" y="154"/>
                    </a:lnTo>
                    <a:lnTo>
                      <a:pt x="1676" y="135"/>
                    </a:lnTo>
                    <a:lnTo>
                      <a:pt x="1676" y="235"/>
                    </a:lnTo>
                    <a:lnTo>
                      <a:pt x="1676" y="138"/>
                    </a:lnTo>
                    <a:lnTo>
                      <a:pt x="1676" y="220"/>
                    </a:lnTo>
                    <a:lnTo>
                      <a:pt x="1676" y="116"/>
                    </a:lnTo>
                    <a:lnTo>
                      <a:pt x="1676" y="154"/>
                    </a:lnTo>
                    <a:lnTo>
                      <a:pt x="1677" y="227"/>
                    </a:lnTo>
                    <a:lnTo>
                      <a:pt x="1677" y="149"/>
                    </a:lnTo>
                    <a:lnTo>
                      <a:pt x="1677" y="227"/>
                    </a:lnTo>
                    <a:lnTo>
                      <a:pt x="1677" y="158"/>
                    </a:lnTo>
                    <a:lnTo>
                      <a:pt x="1677" y="217"/>
                    </a:lnTo>
                    <a:lnTo>
                      <a:pt x="1678" y="128"/>
                    </a:lnTo>
                    <a:lnTo>
                      <a:pt x="1678" y="178"/>
                    </a:lnTo>
                    <a:lnTo>
                      <a:pt x="1678" y="157"/>
                    </a:lnTo>
                    <a:lnTo>
                      <a:pt x="1678" y="204"/>
                    </a:lnTo>
                    <a:lnTo>
                      <a:pt x="1678" y="127"/>
                    </a:lnTo>
                    <a:lnTo>
                      <a:pt x="1679" y="205"/>
                    </a:lnTo>
                    <a:lnTo>
                      <a:pt x="1679" y="169"/>
                    </a:lnTo>
                    <a:lnTo>
                      <a:pt x="1679" y="181"/>
                    </a:lnTo>
                    <a:lnTo>
                      <a:pt x="1679" y="147"/>
                    </a:lnTo>
                    <a:lnTo>
                      <a:pt x="1679" y="216"/>
                    </a:lnTo>
                    <a:lnTo>
                      <a:pt x="1679" y="187"/>
                    </a:lnTo>
                    <a:lnTo>
                      <a:pt x="1679" y="136"/>
                    </a:lnTo>
                    <a:lnTo>
                      <a:pt x="1680" y="190"/>
                    </a:lnTo>
                    <a:lnTo>
                      <a:pt x="1680" y="163"/>
                    </a:lnTo>
                    <a:lnTo>
                      <a:pt x="1680" y="161"/>
                    </a:lnTo>
                    <a:lnTo>
                      <a:pt x="1680" y="83"/>
                    </a:lnTo>
                    <a:lnTo>
                      <a:pt x="1680" y="233"/>
                    </a:lnTo>
                    <a:lnTo>
                      <a:pt x="1680" y="96"/>
                    </a:lnTo>
                    <a:lnTo>
                      <a:pt x="1681" y="204"/>
                    </a:lnTo>
                    <a:lnTo>
                      <a:pt x="1681" y="162"/>
                    </a:lnTo>
                    <a:lnTo>
                      <a:pt x="1681" y="183"/>
                    </a:lnTo>
                    <a:lnTo>
                      <a:pt x="1681" y="267"/>
                    </a:lnTo>
                    <a:lnTo>
                      <a:pt x="1681" y="149"/>
                    </a:lnTo>
                    <a:lnTo>
                      <a:pt x="1681" y="158"/>
                    </a:lnTo>
                    <a:lnTo>
                      <a:pt x="1682" y="204"/>
                    </a:lnTo>
                    <a:lnTo>
                      <a:pt x="1682" y="179"/>
                    </a:lnTo>
                    <a:lnTo>
                      <a:pt x="1682" y="236"/>
                    </a:lnTo>
                    <a:lnTo>
                      <a:pt x="1682" y="208"/>
                    </a:lnTo>
                    <a:lnTo>
                      <a:pt x="1682" y="193"/>
                    </a:lnTo>
                    <a:lnTo>
                      <a:pt x="1682" y="138"/>
                    </a:lnTo>
                    <a:lnTo>
                      <a:pt x="1683" y="230"/>
                    </a:lnTo>
                    <a:lnTo>
                      <a:pt x="1683" y="174"/>
                    </a:lnTo>
                    <a:lnTo>
                      <a:pt x="1683" y="95"/>
                    </a:lnTo>
                    <a:lnTo>
                      <a:pt x="1683" y="210"/>
                    </a:lnTo>
                    <a:lnTo>
                      <a:pt x="1683" y="142"/>
                    </a:lnTo>
                    <a:lnTo>
                      <a:pt x="1683" y="138"/>
                    </a:lnTo>
                    <a:lnTo>
                      <a:pt x="1684" y="98"/>
                    </a:lnTo>
                    <a:lnTo>
                      <a:pt x="1684" y="228"/>
                    </a:lnTo>
                    <a:lnTo>
                      <a:pt x="1684" y="184"/>
                    </a:lnTo>
                    <a:lnTo>
                      <a:pt x="1684" y="111"/>
                    </a:lnTo>
                    <a:lnTo>
                      <a:pt x="1684" y="277"/>
                    </a:lnTo>
                    <a:lnTo>
                      <a:pt x="1684" y="119"/>
                    </a:lnTo>
                    <a:lnTo>
                      <a:pt x="1685" y="183"/>
                    </a:lnTo>
                    <a:lnTo>
                      <a:pt x="1685" y="134"/>
                    </a:lnTo>
                    <a:lnTo>
                      <a:pt x="1685" y="124"/>
                    </a:lnTo>
                    <a:lnTo>
                      <a:pt x="1685" y="188"/>
                    </a:lnTo>
                    <a:lnTo>
                      <a:pt x="1685" y="59"/>
                    </a:lnTo>
                    <a:lnTo>
                      <a:pt x="1685" y="149"/>
                    </a:lnTo>
                    <a:lnTo>
                      <a:pt x="1686" y="185"/>
                    </a:lnTo>
                    <a:lnTo>
                      <a:pt x="1686" y="221"/>
                    </a:lnTo>
                    <a:lnTo>
                      <a:pt x="1686" y="144"/>
                    </a:lnTo>
                    <a:lnTo>
                      <a:pt x="1686" y="183"/>
                    </a:lnTo>
                    <a:lnTo>
                      <a:pt x="1686" y="238"/>
                    </a:lnTo>
                    <a:lnTo>
                      <a:pt x="1687" y="162"/>
                    </a:lnTo>
                    <a:lnTo>
                      <a:pt x="1687" y="160"/>
                    </a:lnTo>
                    <a:lnTo>
                      <a:pt x="1687" y="183"/>
                    </a:lnTo>
                    <a:lnTo>
                      <a:pt x="1687" y="82"/>
                    </a:lnTo>
                    <a:lnTo>
                      <a:pt x="1687" y="195"/>
                    </a:lnTo>
                    <a:lnTo>
                      <a:pt x="1688" y="72"/>
                    </a:lnTo>
                    <a:lnTo>
                      <a:pt x="1688" y="117"/>
                    </a:lnTo>
                    <a:lnTo>
                      <a:pt x="1688" y="180"/>
                    </a:lnTo>
                    <a:lnTo>
                      <a:pt x="1688" y="168"/>
                    </a:lnTo>
                    <a:lnTo>
                      <a:pt x="1688" y="145"/>
                    </a:lnTo>
                    <a:lnTo>
                      <a:pt x="1688" y="214"/>
                    </a:lnTo>
                    <a:lnTo>
                      <a:pt x="1689" y="90"/>
                    </a:lnTo>
                    <a:lnTo>
                      <a:pt x="1689" y="167"/>
                    </a:lnTo>
                    <a:lnTo>
                      <a:pt x="1689" y="204"/>
                    </a:lnTo>
                    <a:lnTo>
                      <a:pt x="1689" y="208"/>
                    </a:lnTo>
                    <a:lnTo>
                      <a:pt x="1689" y="86"/>
                    </a:lnTo>
                    <a:lnTo>
                      <a:pt x="1689" y="102"/>
                    </a:lnTo>
                    <a:lnTo>
                      <a:pt x="1690" y="187"/>
                    </a:lnTo>
                    <a:lnTo>
                      <a:pt x="1690" y="155"/>
                    </a:lnTo>
                    <a:lnTo>
                      <a:pt x="1690" y="134"/>
                    </a:lnTo>
                    <a:lnTo>
                      <a:pt x="1690" y="66"/>
                    </a:lnTo>
                    <a:lnTo>
                      <a:pt x="1690" y="184"/>
                    </a:lnTo>
                    <a:lnTo>
                      <a:pt x="1691" y="126"/>
                    </a:lnTo>
                    <a:lnTo>
                      <a:pt x="1691" y="184"/>
                    </a:lnTo>
                    <a:lnTo>
                      <a:pt x="1691" y="124"/>
                    </a:lnTo>
                    <a:lnTo>
                      <a:pt x="1691" y="145"/>
                    </a:lnTo>
                    <a:lnTo>
                      <a:pt x="1691" y="143"/>
                    </a:lnTo>
                    <a:lnTo>
                      <a:pt x="1691" y="206"/>
                    </a:lnTo>
                    <a:lnTo>
                      <a:pt x="1692" y="101"/>
                    </a:lnTo>
                    <a:lnTo>
                      <a:pt x="1692" y="117"/>
                    </a:lnTo>
                    <a:lnTo>
                      <a:pt x="1692" y="185"/>
                    </a:lnTo>
                    <a:lnTo>
                      <a:pt x="1692" y="193"/>
                    </a:lnTo>
                    <a:lnTo>
                      <a:pt x="1692" y="67"/>
                    </a:lnTo>
                    <a:lnTo>
                      <a:pt x="1692" y="134"/>
                    </a:lnTo>
                    <a:lnTo>
                      <a:pt x="1692" y="198"/>
                    </a:lnTo>
                    <a:lnTo>
                      <a:pt x="1693" y="74"/>
                    </a:lnTo>
                    <a:lnTo>
                      <a:pt x="1693" y="133"/>
                    </a:lnTo>
                    <a:lnTo>
                      <a:pt x="1693" y="152"/>
                    </a:lnTo>
                    <a:lnTo>
                      <a:pt x="1693" y="25"/>
                    </a:lnTo>
                    <a:lnTo>
                      <a:pt x="1693" y="176"/>
                    </a:lnTo>
                    <a:lnTo>
                      <a:pt x="1693" y="120"/>
                    </a:lnTo>
                    <a:lnTo>
                      <a:pt x="1694" y="63"/>
                    </a:lnTo>
                    <a:lnTo>
                      <a:pt x="1694" y="187"/>
                    </a:lnTo>
                    <a:lnTo>
                      <a:pt x="1694" y="161"/>
                    </a:lnTo>
                    <a:lnTo>
                      <a:pt x="1694" y="113"/>
                    </a:lnTo>
                    <a:lnTo>
                      <a:pt x="1694" y="247"/>
                    </a:lnTo>
                    <a:lnTo>
                      <a:pt x="1694" y="191"/>
                    </a:lnTo>
                    <a:lnTo>
                      <a:pt x="1695" y="160"/>
                    </a:lnTo>
                    <a:lnTo>
                      <a:pt x="1695" y="207"/>
                    </a:lnTo>
                    <a:lnTo>
                      <a:pt x="1695" y="135"/>
                    </a:lnTo>
                    <a:lnTo>
                      <a:pt x="1695" y="177"/>
                    </a:lnTo>
                    <a:lnTo>
                      <a:pt x="1695" y="123"/>
                    </a:lnTo>
                    <a:lnTo>
                      <a:pt x="1695" y="237"/>
                    </a:lnTo>
                    <a:lnTo>
                      <a:pt x="1696" y="193"/>
                    </a:lnTo>
                    <a:lnTo>
                      <a:pt x="1696" y="190"/>
                    </a:lnTo>
                    <a:lnTo>
                      <a:pt x="1696" y="241"/>
                    </a:lnTo>
                    <a:lnTo>
                      <a:pt x="1696" y="122"/>
                    </a:lnTo>
                    <a:lnTo>
                      <a:pt x="1696" y="155"/>
                    </a:lnTo>
                    <a:lnTo>
                      <a:pt x="1696" y="250"/>
                    </a:lnTo>
                    <a:lnTo>
                      <a:pt x="1696" y="79"/>
                    </a:lnTo>
                    <a:lnTo>
                      <a:pt x="1697" y="151"/>
                    </a:lnTo>
                    <a:lnTo>
                      <a:pt x="1697" y="169"/>
                    </a:lnTo>
                    <a:lnTo>
                      <a:pt x="1697" y="208"/>
                    </a:lnTo>
                    <a:lnTo>
                      <a:pt x="1697" y="167"/>
                    </a:lnTo>
                    <a:lnTo>
                      <a:pt x="1697" y="184"/>
                    </a:lnTo>
                    <a:lnTo>
                      <a:pt x="1697" y="186"/>
                    </a:lnTo>
                    <a:lnTo>
                      <a:pt x="1697" y="131"/>
                    </a:lnTo>
                    <a:lnTo>
                      <a:pt x="1698" y="211"/>
                    </a:lnTo>
                    <a:lnTo>
                      <a:pt x="1698" y="135"/>
                    </a:lnTo>
                    <a:lnTo>
                      <a:pt x="1698" y="241"/>
                    </a:lnTo>
                    <a:lnTo>
                      <a:pt x="1698" y="134"/>
                    </a:lnTo>
                    <a:lnTo>
                      <a:pt x="1698" y="154"/>
                    </a:lnTo>
                    <a:lnTo>
                      <a:pt x="1698" y="227"/>
                    </a:lnTo>
                    <a:lnTo>
                      <a:pt x="1698" y="115"/>
                    </a:lnTo>
                    <a:lnTo>
                      <a:pt x="1699" y="170"/>
                    </a:lnTo>
                    <a:lnTo>
                      <a:pt x="1699" y="200"/>
                    </a:lnTo>
                    <a:lnTo>
                      <a:pt x="1699" y="202"/>
                    </a:lnTo>
                    <a:lnTo>
                      <a:pt x="1699" y="128"/>
                    </a:lnTo>
                    <a:lnTo>
                      <a:pt x="1699" y="171"/>
                    </a:lnTo>
                    <a:lnTo>
                      <a:pt x="1700" y="131"/>
                    </a:lnTo>
                    <a:lnTo>
                      <a:pt x="1700" y="87"/>
                    </a:lnTo>
                    <a:lnTo>
                      <a:pt x="1700" y="143"/>
                    </a:lnTo>
                    <a:lnTo>
                      <a:pt x="1700" y="103"/>
                    </a:lnTo>
                    <a:lnTo>
                      <a:pt x="1700" y="144"/>
                    </a:lnTo>
                    <a:lnTo>
                      <a:pt x="1700" y="80"/>
                    </a:lnTo>
                    <a:lnTo>
                      <a:pt x="1700" y="187"/>
                    </a:lnTo>
                    <a:lnTo>
                      <a:pt x="1701" y="114"/>
                    </a:lnTo>
                    <a:lnTo>
                      <a:pt x="1701" y="124"/>
                    </a:lnTo>
                    <a:lnTo>
                      <a:pt x="1701" y="58"/>
                    </a:lnTo>
                    <a:lnTo>
                      <a:pt x="1701" y="105"/>
                    </a:lnTo>
                    <a:lnTo>
                      <a:pt x="1701" y="144"/>
                    </a:lnTo>
                    <a:lnTo>
                      <a:pt x="1702" y="53"/>
                    </a:lnTo>
                    <a:lnTo>
                      <a:pt x="1702" y="94"/>
                    </a:lnTo>
                    <a:lnTo>
                      <a:pt x="1702" y="153"/>
                    </a:lnTo>
                    <a:lnTo>
                      <a:pt x="1702" y="87"/>
                    </a:lnTo>
                    <a:lnTo>
                      <a:pt x="1702" y="121"/>
                    </a:lnTo>
                    <a:lnTo>
                      <a:pt x="1702" y="182"/>
                    </a:lnTo>
                    <a:lnTo>
                      <a:pt x="1702" y="104"/>
                    </a:lnTo>
                    <a:lnTo>
                      <a:pt x="1703" y="204"/>
                    </a:lnTo>
                    <a:lnTo>
                      <a:pt x="1703" y="118"/>
                    </a:lnTo>
                    <a:lnTo>
                      <a:pt x="1703" y="152"/>
                    </a:lnTo>
                    <a:lnTo>
                      <a:pt x="1703" y="81"/>
                    </a:lnTo>
                    <a:lnTo>
                      <a:pt x="1703" y="155"/>
                    </a:lnTo>
                    <a:lnTo>
                      <a:pt x="1704" y="83"/>
                    </a:lnTo>
                    <a:lnTo>
                      <a:pt x="1704" y="216"/>
                    </a:lnTo>
                    <a:lnTo>
                      <a:pt x="1704" y="70"/>
                    </a:lnTo>
                    <a:lnTo>
                      <a:pt x="1704" y="103"/>
                    </a:lnTo>
                    <a:lnTo>
                      <a:pt x="1704" y="100"/>
                    </a:lnTo>
                    <a:lnTo>
                      <a:pt x="1704" y="68"/>
                    </a:lnTo>
                    <a:lnTo>
                      <a:pt x="1704" y="226"/>
                    </a:lnTo>
                    <a:lnTo>
                      <a:pt x="1705" y="153"/>
                    </a:lnTo>
                    <a:lnTo>
                      <a:pt x="1705" y="58"/>
                    </a:lnTo>
                    <a:lnTo>
                      <a:pt x="1705" y="44"/>
                    </a:lnTo>
                    <a:lnTo>
                      <a:pt x="1705" y="207"/>
                    </a:lnTo>
                    <a:lnTo>
                      <a:pt x="1705" y="117"/>
                    </a:lnTo>
                    <a:lnTo>
                      <a:pt x="1705" y="150"/>
                    </a:lnTo>
                    <a:lnTo>
                      <a:pt x="1705" y="54"/>
                    </a:lnTo>
                    <a:lnTo>
                      <a:pt x="1706" y="120"/>
                    </a:lnTo>
                    <a:lnTo>
                      <a:pt x="1706" y="95"/>
                    </a:lnTo>
                    <a:lnTo>
                      <a:pt x="1706" y="82"/>
                    </a:lnTo>
                    <a:lnTo>
                      <a:pt x="1706" y="195"/>
                    </a:lnTo>
                    <a:lnTo>
                      <a:pt x="1706" y="127"/>
                    </a:lnTo>
                    <a:lnTo>
                      <a:pt x="1706" y="61"/>
                    </a:lnTo>
                    <a:lnTo>
                      <a:pt x="1706" y="44"/>
                    </a:lnTo>
                    <a:lnTo>
                      <a:pt x="1707" y="180"/>
                    </a:lnTo>
                    <a:lnTo>
                      <a:pt x="1707" y="138"/>
                    </a:lnTo>
                    <a:lnTo>
                      <a:pt x="1707" y="47"/>
                    </a:lnTo>
                    <a:lnTo>
                      <a:pt x="1707" y="158"/>
                    </a:lnTo>
                    <a:lnTo>
                      <a:pt x="1707" y="152"/>
                    </a:lnTo>
                    <a:lnTo>
                      <a:pt x="1707" y="84"/>
                    </a:lnTo>
                    <a:lnTo>
                      <a:pt x="1708" y="139"/>
                    </a:lnTo>
                    <a:lnTo>
                      <a:pt x="1708" y="55"/>
                    </a:lnTo>
                    <a:lnTo>
                      <a:pt x="1708" y="118"/>
                    </a:lnTo>
                    <a:lnTo>
                      <a:pt x="1708" y="154"/>
                    </a:lnTo>
                    <a:lnTo>
                      <a:pt x="1708" y="190"/>
                    </a:lnTo>
                    <a:lnTo>
                      <a:pt x="1708" y="72"/>
                    </a:lnTo>
                    <a:lnTo>
                      <a:pt x="1709" y="152"/>
                    </a:lnTo>
                    <a:lnTo>
                      <a:pt x="1709" y="90"/>
                    </a:lnTo>
                    <a:lnTo>
                      <a:pt x="1709" y="138"/>
                    </a:lnTo>
                    <a:lnTo>
                      <a:pt x="1709" y="69"/>
                    </a:lnTo>
                    <a:lnTo>
                      <a:pt x="1709" y="30"/>
                    </a:lnTo>
                    <a:lnTo>
                      <a:pt x="1710" y="137"/>
                    </a:lnTo>
                    <a:lnTo>
                      <a:pt x="1710" y="65"/>
                    </a:lnTo>
                    <a:lnTo>
                      <a:pt x="1710" y="162"/>
                    </a:lnTo>
                    <a:lnTo>
                      <a:pt x="1710" y="82"/>
                    </a:lnTo>
                    <a:lnTo>
                      <a:pt x="1710" y="100"/>
                    </a:lnTo>
                    <a:lnTo>
                      <a:pt x="1710" y="198"/>
                    </a:lnTo>
                    <a:lnTo>
                      <a:pt x="1711" y="38"/>
                    </a:lnTo>
                    <a:lnTo>
                      <a:pt x="1711" y="100"/>
                    </a:lnTo>
                    <a:lnTo>
                      <a:pt x="1711" y="160"/>
                    </a:lnTo>
                    <a:lnTo>
                      <a:pt x="1711" y="162"/>
                    </a:lnTo>
                    <a:lnTo>
                      <a:pt x="1711" y="88"/>
                    </a:lnTo>
                    <a:lnTo>
                      <a:pt x="1711" y="65"/>
                    </a:lnTo>
                    <a:lnTo>
                      <a:pt x="1711" y="145"/>
                    </a:lnTo>
                    <a:lnTo>
                      <a:pt x="1712" y="55"/>
                    </a:lnTo>
                    <a:lnTo>
                      <a:pt x="1712" y="58"/>
                    </a:lnTo>
                    <a:lnTo>
                      <a:pt x="1712" y="145"/>
                    </a:lnTo>
                    <a:lnTo>
                      <a:pt x="1712" y="86"/>
                    </a:lnTo>
                    <a:lnTo>
                      <a:pt x="1712" y="120"/>
                    </a:lnTo>
                    <a:lnTo>
                      <a:pt x="1713" y="128"/>
                    </a:lnTo>
                    <a:lnTo>
                      <a:pt x="1713" y="158"/>
                    </a:lnTo>
                    <a:lnTo>
                      <a:pt x="1713" y="95"/>
                    </a:lnTo>
                    <a:lnTo>
                      <a:pt x="1713" y="142"/>
                    </a:lnTo>
                    <a:lnTo>
                      <a:pt x="1713" y="109"/>
                    </a:lnTo>
                    <a:lnTo>
                      <a:pt x="1714" y="175"/>
                    </a:lnTo>
                    <a:lnTo>
                      <a:pt x="1714" y="146"/>
                    </a:lnTo>
                    <a:lnTo>
                      <a:pt x="1714" y="115"/>
                    </a:lnTo>
                    <a:lnTo>
                      <a:pt x="1714" y="240"/>
                    </a:lnTo>
                    <a:lnTo>
                      <a:pt x="1714" y="158"/>
                    </a:lnTo>
                    <a:lnTo>
                      <a:pt x="1714" y="169"/>
                    </a:lnTo>
                    <a:lnTo>
                      <a:pt x="1714" y="77"/>
                    </a:lnTo>
                    <a:lnTo>
                      <a:pt x="1715" y="196"/>
                    </a:lnTo>
                    <a:lnTo>
                      <a:pt x="1715" y="99"/>
                    </a:lnTo>
                    <a:lnTo>
                      <a:pt x="1715" y="159"/>
                    </a:lnTo>
                    <a:lnTo>
                      <a:pt x="1715" y="175"/>
                    </a:lnTo>
                    <a:lnTo>
                      <a:pt x="1715" y="56"/>
                    </a:lnTo>
                    <a:lnTo>
                      <a:pt x="1715" y="83"/>
                    </a:lnTo>
                    <a:lnTo>
                      <a:pt x="1716" y="200"/>
                    </a:lnTo>
                    <a:lnTo>
                      <a:pt x="1716" y="151"/>
                    </a:lnTo>
                    <a:lnTo>
                      <a:pt x="1716" y="157"/>
                    </a:lnTo>
                    <a:lnTo>
                      <a:pt x="1716" y="173"/>
                    </a:lnTo>
                    <a:lnTo>
                      <a:pt x="1716" y="96"/>
                    </a:lnTo>
                    <a:lnTo>
                      <a:pt x="1716" y="157"/>
                    </a:lnTo>
                    <a:lnTo>
                      <a:pt x="1717" y="191"/>
                    </a:lnTo>
                    <a:lnTo>
                      <a:pt x="1717" y="63"/>
                    </a:lnTo>
                    <a:lnTo>
                      <a:pt x="1717" y="124"/>
                    </a:lnTo>
                    <a:lnTo>
                      <a:pt x="1717" y="56"/>
                    </a:lnTo>
                    <a:lnTo>
                      <a:pt x="1717" y="213"/>
                    </a:lnTo>
                    <a:lnTo>
                      <a:pt x="1717" y="140"/>
                    </a:lnTo>
                    <a:lnTo>
                      <a:pt x="1718" y="187"/>
                    </a:lnTo>
                    <a:lnTo>
                      <a:pt x="1718" y="231"/>
                    </a:lnTo>
                    <a:lnTo>
                      <a:pt x="1718" y="142"/>
                    </a:lnTo>
                    <a:lnTo>
                      <a:pt x="1718" y="93"/>
                    </a:lnTo>
                    <a:lnTo>
                      <a:pt x="1718" y="221"/>
                    </a:lnTo>
                    <a:lnTo>
                      <a:pt x="1719" y="151"/>
                    </a:lnTo>
                    <a:lnTo>
                      <a:pt x="1719" y="204"/>
                    </a:lnTo>
                    <a:lnTo>
                      <a:pt x="1719" y="97"/>
                    </a:lnTo>
                    <a:lnTo>
                      <a:pt x="1719" y="199"/>
                    </a:lnTo>
                    <a:lnTo>
                      <a:pt x="1719" y="189"/>
                    </a:lnTo>
                    <a:lnTo>
                      <a:pt x="1719" y="238"/>
                    </a:lnTo>
                    <a:lnTo>
                      <a:pt x="1720" y="120"/>
                    </a:lnTo>
                    <a:lnTo>
                      <a:pt x="1720" y="177"/>
                    </a:lnTo>
                    <a:lnTo>
                      <a:pt x="1720" y="177"/>
                    </a:lnTo>
                    <a:lnTo>
                      <a:pt x="1720" y="133"/>
                    </a:lnTo>
                    <a:lnTo>
                      <a:pt x="1720" y="210"/>
                    </a:lnTo>
                    <a:lnTo>
                      <a:pt x="1720" y="164"/>
                    </a:lnTo>
                    <a:lnTo>
                      <a:pt x="1720" y="302"/>
                    </a:lnTo>
                    <a:lnTo>
                      <a:pt x="1721" y="126"/>
                    </a:lnTo>
                    <a:lnTo>
                      <a:pt x="1721" y="158"/>
                    </a:lnTo>
                    <a:lnTo>
                      <a:pt x="1721" y="167"/>
                    </a:lnTo>
                    <a:lnTo>
                      <a:pt x="1721" y="90"/>
                    </a:lnTo>
                    <a:lnTo>
                      <a:pt x="1721" y="199"/>
                    </a:lnTo>
                    <a:lnTo>
                      <a:pt x="1721" y="166"/>
                    </a:lnTo>
                    <a:lnTo>
                      <a:pt x="1722" y="181"/>
                    </a:lnTo>
                    <a:lnTo>
                      <a:pt x="1722" y="202"/>
                    </a:lnTo>
                    <a:lnTo>
                      <a:pt x="1722" y="102"/>
                    </a:lnTo>
                    <a:lnTo>
                      <a:pt x="1722" y="134"/>
                    </a:lnTo>
                    <a:lnTo>
                      <a:pt x="1722" y="193"/>
                    </a:lnTo>
                    <a:lnTo>
                      <a:pt x="1722" y="225"/>
                    </a:lnTo>
                    <a:lnTo>
                      <a:pt x="1722" y="112"/>
                    </a:lnTo>
                    <a:lnTo>
                      <a:pt x="1723" y="180"/>
                    </a:lnTo>
                    <a:lnTo>
                      <a:pt x="1723" y="129"/>
                    </a:lnTo>
                    <a:lnTo>
                      <a:pt x="1723" y="127"/>
                    </a:lnTo>
                    <a:lnTo>
                      <a:pt x="1723" y="224"/>
                    </a:lnTo>
                    <a:lnTo>
                      <a:pt x="1723" y="141"/>
                    </a:lnTo>
                    <a:lnTo>
                      <a:pt x="1723" y="196"/>
                    </a:lnTo>
                    <a:lnTo>
                      <a:pt x="1723" y="67"/>
                    </a:lnTo>
                    <a:lnTo>
                      <a:pt x="1724" y="142"/>
                    </a:lnTo>
                    <a:lnTo>
                      <a:pt x="1724" y="166"/>
                    </a:lnTo>
                    <a:lnTo>
                      <a:pt x="1724" y="126"/>
                    </a:lnTo>
                    <a:lnTo>
                      <a:pt x="1724" y="178"/>
                    </a:lnTo>
                    <a:lnTo>
                      <a:pt x="1724" y="172"/>
                    </a:lnTo>
                    <a:lnTo>
                      <a:pt x="1724" y="185"/>
                    </a:lnTo>
                    <a:lnTo>
                      <a:pt x="1725" y="127"/>
                    </a:lnTo>
                    <a:lnTo>
                      <a:pt x="1725" y="177"/>
                    </a:lnTo>
                    <a:lnTo>
                      <a:pt x="1725" y="178"/>
                    </a:lnTo>
                    <a:lnTo>
                      <a:pt x="1725" y="111"/>
                    </a:lnTo>
                    <a:lnTo>
                      <a:pt x="1725" y="254"/>
                    </a:lnTo>
                    <a:lnTo>
                      <a:pt x="1725" y="186"/>
                    </a:lnTo>
                    <a:lnTo>
                      <a:pt x="1726" y="121"/>
                    </a:lnTo>
                    <a:lnTo>
                      <a:pt x="1726" y="166"/>
                    </a:lnTo>
                    <a:lnTo>
                      <a:pt x="1726" y="154"/>
                    </a:lnTo>
                    <a:lnTo>
                      <a:pt x="1726" y="154"/>
                    </a:lnTo>
                    <a:lnTo>
                      <a:pt x="1726" y="101"/>
                    </a:lnTo>
                    <a:lnTo>
                      <a:pt x="1726" y="125"/>
                    </a:lnTo>
                    <a:lnTo>
                      <a:pt x="1727" y="160"/>
                    </a:lnTo>
                    <a:lnTo>
                      <a:pt x="1727" y="87"/>
                    </a:lnTo>
                    <a:lnTo>
                      <a:pt x="1727" y="184"/>
                    </a:lnTo>
                    <a:lnTo>
                      <a:pt x="1727" y="142"/>
                    </a:lnTo>
                    <a:lnTo>
                      <a:pt x="1727" y="188"/>
                    </a:lnTo>
                    <a:lnTo>
                      <a:pt x="1727" y="122"/>
                    </a:lnTo>
                    <a:lnTo>
                      <a:pt x="1728" y="236"/>
                    </a:lnTo>
                    <a:lnTo>
                      <a:pt x="1728" y="142"/>
                    </a:lnTo>
                    <a:lnTo>
                      <a:pt x="1728" y="72"/>
                    </a:lnTo>
                    <a:lnTo>
                      <a:pt x="1728" y="246"/>
                    </a:lnTo>
                    <a:lnTo>
                      <a:pt x="1728" y="194"/>
                    </a:lnTo>
                    <a:lnTo>
                      <a:pt x="1728" y="235"/>
                    </a:lnTo>
                    <a:lnTo>
                      <a:pt x="1729" y="145"/>
                    </a:lnTo>
                    <a:lnTo>
                      <a:pt x="1729" y="185"/>
                    </a:lnTo>
                    <a:lnTo>
                      <a:pt x="1729" y="156"/>
                    </a:lnTo>
                    <a:lnTo>
                      <a:pt x="1729" y="240"/>
                    </a:lnTo>
                    <a:lnTo>
                      <a:pt x="1729" y="187"/>
                    </a:lnTo>
                    <a:lnTo>
                      <a:pt x="1730" y="109"/>
                    </a:lnTo>
                    <a:lnTo>
                      <a:pt x="1730" y="187"/>
                    </a:lnTo>
                    <a:lnTo>
                      <a:pt x="1730" y="192"/>
                    </a:lnTo>
                    <a:lnTo>
                      <a:pt x="1730" y="125"/>
                    </a:lnTo>
                    <a:lnTo>
                      <a:pt x="1730" y="201"/>
                    </a:lnTo>
                    <a:lnTo>
                      <a:pt x="1731" y="155"/>
                    </a:lnTo>
                    <a:lnTo>
                      <a:pt x="1731" y="120"/>
                    </a:lnTo>
                    <a:lnTo>
                      <a:pt x="1731" y="225"/>
                    </a:lnTo>
                    <a:lnTo>
                      <a:pt x="1731" y="164"/>
                    </a:lnTo>
                    <a:lnTo>
                      <a:pt x="1731" y="123"/>
                    </a:lnTo>
                    <a:lnTo>
                      <a:pt x="1732" y="213"/>
                    </a:lnTo>
                    <a:lnTo>
                      <a:pt x="1732" y="143"/>
                    </a:lnTo>
                    <a:lnTo>
                      <a:pt x="1732" y="266"/>
                    </a:lnTo>
                    <a:lnTo>
                      <a:pt x="1732" y="156"/>
                    </a:lnTo>
                    <a:lnTo>
                      <a:pt x="1732" y="150"/>
                    </a:lnTo>
                    <a:lnTo>
                      <a:pt x="1733" y="256"/>
                    </a:lnTo>
                    <a:lnTo>
                      <a:pt x="1733" y="176"/>
                    </a:lnTo>
                    <a:lnTo>
                      <a:pt x="1733" y="222"/>
                    </a:lnTo>
                    <a:lnTo>
                      <a:pt x="1733" y="230"/>
                    </a:lnTo>
                    <a:lnTo>
                      <a:pt x="1733" y="156"/>
                    </a:lnTo>
                    <a:lnTo>
                      <a:pt x="1733" y="123"/>
                    </a:lnTo>
                    <a:lnTo>
                      <a:pt x="1734" y="195"/>
                    </a:lnTo>
                    <a:lnTo>
                      <a:pt x="1734" y="112"/>
                    </a:lnTo>
                    <a:lnTo>
                      <a:pt x="1734" y="144"/>
                    </a:lnTo>
                    <a:lnTo>
                      <a:pt x="1734" y="213"/>
                    </a:lnTo>
                    <a:lnTo>
                      <a:pt x="1734" y="240"/>
                    </a:lnTo>
                    <a:lnTo>
                      <a:pt x="1734" y="118"/>
                    </a:lnTo>
                    <a:lnTo>
                      <a:pt x="1734" y="209"/>
                    </a:lnTo>
                    <a:lnTo>
                      <a:pt x="1735" y="164"/>
                    </a:lnTo>
                    <a:lnTo>
                      <a:pt x="1735" y="320"/>
                    </a:lnTo>
                    <a:lnTo>
                      <a:pt x="1735" y="191"/>
                    </a:lnTo>
                    <a:lnTo>
                      <a:pt x="1735" y="140"/>
                    </a:lnTo>
                    <a:lnTo>
                      <a:pt x="1735" y="228"/>
                    </a:lnTo>
                    <a:lnTo>
                      <a:pt x="1735" y="199"/>
                    </a:lnTo>
                    <a:lnTo>
                      <a:pt x="1736" y="223"/>
                    </a:lnTo>
                    <a:lnTo>
                      <a:pt x="1736" y="115"/>
                    </a:lnTo>
                    <a:lnTo>
                      <a:pt x="1736" y="193"/>
                    </a:lnTo>
                    <a:lnTo>
                      <a:pt x="1736" y="231"/>
                    </a:lnTo>
                    <a:lnTo>
                      <a:pt x="1736" y="128"/>
                    </a:lnTo>
                    <a:lnTo>
                      <a:pt x="1736" y="259"/>
                    </a:lnTo>
                    <a:lnTo>
                      <a:pt x="1737" y="186"/>
                    </a:lnTo>
                    <a:lnTo>
                      <a:pt x="1737" y="193"/>
                    </a:lnTo>
                    <a:lnTo>
                      <a:pt x="1737" y="145"/>
                    </a:lnTo>
                    <a:lnTo>
                      <a:pt x="1737" y="238"/>
                    </a:lnTo>
                    <a:lnTo>
                      <a:pt x="1737" y="209"/>
                    </a:lnTo>
                    <a:lnTo>
                      <a:pt x="1737" y="194"/>
                    </a:lnTo>
                    <a:lnTo>
                      <a:pt x="1738" y="208"/>
                    </a:lnTo>
                    <a:lnTo>
                      <a:pt x="1738" y="99"/>
                    </a:lnTo>
                    <a:lnTo>
                      <a:pt x="1738" y="153"/>
                    </a:lnTo>
                    <a:lnTo>
                      <a:pt x="1738" y="182"/>
                    </a:lnTo>
                    <a:lnTo>
                      <a:pt x="1738" y="101"/>
                    </a:lnTo>
                    <a:lnTo>
                      <a:pt x="1738" y="226"/>
                    </a:lnTo>
                    <a:lnTo>
                      <a:pt x="1738" y="137"/>
                    </a:lnTo>
                    <a:lnTo>
                      <a:pt x="1739" y="124"/>
                    </a:lnTo>
                    <a:lnTo>
                      <a:pt x="1739" y="200"/>
                    </a:lnTo>
                    <a:lnTo>
                      <a:pt x="1739" y="129"/>
                    </a:lnTo>
                    <a:lnTo>
                      <a:pt x="1739" y="179"/>
                    </a:lnTo>
                    <a:lnTo>
                      <a:pt x="1739" y="227"/>
                    </a:lnTo>
                    <a:lnTo>
                      <a:pt x="1739" y="90"/>
                    </a:lnTo>
                    <a:lnTo>
                      <a:pt x="1739" y="146"/>
                    </a:lnTo>
                    <a:lnTo>
                      <a:pt x="1740" y="163"/>
                    </a:lnTo>
                    <a:lnTo>
                      <a:pt x="1740" y="126"/>
                    </a:lnTo>
                    <a:lnTo>
                      <a:pt x="1740" y="224"/>
                    </a:lnTo>
                    <a:lnTo>
                      <a:pt x="1740" y="166"/>
                    </a:lnTo>
                    <a:lnTo>
                      <a:pt x="1740" y="203"/>
                    </a:lnTo>
                    <a:lnTo>
                      <a:pt x="1740" y="96"/>
                    </a:lnTo>
                    <a:lnTo>
                      <a:pt x="1741" y="219"/>
                    </a:lnTo>
                    <a:lnTo>
                      <a:pt x="1741" y="181"/>
                    </a:lnTo>
                    <a:lnTo>
                      <a:pt x="1741" y="50"/>
                    </a:lnTo>
                    <a:lnTo>
                      <a:pt x="1741" y="250"/>
                    </a:lnTo>
                    <a:lnTo>
                      <a:pt x="1741" y="113"/>
                    </a:lnTo>
                    <a:lnTo>
                      <a:pt x="1741" y="188"/>
                    </a:lnTo>
                    <a:lnTo>
                      <a:pt x="1742" y="170"/>
                    </a:lnTo>
                    <a:lnTo>
                      <a:pt x="1742" y="142"/>
                    </a:lnTo>
                    <a:lnTo>
                      <a:pt x="1742" y="249"/>
                    </a:lnTo>
                    <a:lnTo>
                      <a:pt x="1742" y="198"/>
                    </a:lnTo>
                    <a:lnTo>
                      <a:pt x="1742" y="183"/>
                    </a:lnTo>
                    <a:lnTo>
                      <a:pt x="1742" y="141"/>
                    </a:lnTo>
                    <a:lnTo>
                      <a:pt x="1743" y="218"/>
                    </a:lnTo>
                    <a:lnTo>
                      <a:pt x="1743" y="187"/>
                    </a:lnTo>
                    <a:lnTo>
                      <a:pt x="1743" y="174"/>
                    </a:lnTo>
                    <a:lnTo>
                      <a:pt x="1743" y="226"/>
                    </a:lnTo>
                    <a:lnTo>
                      <a:pt x="1743" y="93"/>
                    </a:lnTo>
                    <a:lnTo>
                      <a:pt x="1744" y="184"/>
                    </a:lnTo>
                    <a:lnTo>
                      <a:pt x="1744" y="123"/>
                    </a:lnTo>
                    <a:lnTo>
                      <a:pt x="1744" y="180"/>
                    </a:lnTo>
                    <a:lnTo>
                      <a:pt x="1744" y="198"/>
                    </a:lnTo>
                    <a:lnTo>
                      <a:pt x="1744" y="123"/>
                    </a:lnTo>
                    <a:lnTo>
                      <a:pt x="1745" y="193"/>
                    </a:lnTo>
                    <a:lnTo>
                      <a:pt x="1745" y="199"/>
                    </a:lnTo>
                    <a:lnTo>
                      <a:pt x="1745" y="93"/>
                    </a:lnTo>
                    <a:lnTo>
                      <a:pt x="1745" y="200"/>
                    </a:lnTo>
                    <a:lnTo>
                      <a:pt x="1745" y="118"/>
                    </a:lnTo>
                    <a:lnTo>
                      <a:pt x="1746" y="153"/>
                    </a:lnTo>
                    <a:lnTo>
                      <a:pt x="1746" y="185"/>
                    </a:lnTo>
                    <a:lnTo>
                      <a:pt x="1746" y="252"/>
                    </a:lnTo>
                    <a:lnTo>
                      <a:pt x="1746" y="104"/>
                    </a:lnTo>
                    <a:lnTo>
                      <a:pt x="1746" y="112"/>
                    </a:lnTo>
                    <a:lnTo>
                      <a:pt x="1746" y="150"/>
                    </a:lnTo>
                    <a:lnTo>
                      <a:pt x="1746" y="214"/>
                    </a:lnTo>
                    <a:lnTo>
                      <a:pt x="1747" y="131"/>
                    </a:lnTo>
                    <a:lnTo>
                      <a:pt x="1747" y="167"/>
                    </a:lnTo>
                    <a:lnTo>
                      <a:pt x="1747" y="192"/>
                    </a:lnTo>
                    <a:lnTo>
                      <a:pt x="1747" y="144"/>
                    </a:lnTo>
                    <a:lnTo>
                      <a:pt x="1747" y="147"/>
                    </a:lnTo>
                    <a:lnTo>
                      <a:pt x="1747" y="151"/>
                    </a:lnTo>
                    <a:lnTo>
                      <a:pt x="1748" y="215"/>
                    </a:lnTo>
                    <a:lnTo>
                      <a:pt x="1748" y="97"/>
                    </a:lnTo>
                    <a:lnTo>
                      <a:pt x="1748" y="200"/>
                    </a:lnTo>
                    <a:lnTo>
                      <a:pt x="1748" y="87"/>
                    </a:lnTo>
                    <a:lnTo>
                      <a:pt x="1748" y="95"/>
                    </a:lnTo>
                    <a:lnTo>
                      <a:pt x="1749" y="96"/>
                    </a:lnTo>
                    <a:lnTo>
                      <a:pt x="1749" y="168"/>
                    </a:lnTo>
                    <a:lnTo>
                      <a:pt x="1749" y="103"/>
                    </a:lnTo>
                    <a:lnTo>
                      <a:pt x="1749" y="168"/>
                    </a:lnTo>
                    <a:lnTo>
                      <a:pt x="1749" y="179"/>
                    </a:lnTo>
                    <a:lnTo>
                      <a:pt x="1750" y="123"/>
                    </a:lnTo>
                    <a:lnTo>
                      <a:pt x="1750" y="130"/>
                    </a:lnTo>
                    <a:lnTo>
                      <a:pt x="1750" y="114"/>
                    </a:lnTo>
                    <a:lnTo>
                      <a:pt x="1750" y="208"/>
                    </a:lnTo>
                    <a:lnTo>
                      <a:pt x="1750" y="117"/>
                    </a:lnTo>
                    <a:lnTo>
                      <a:pt x="1751" y="233"/>
                    </a:lnTo>
                    <a:lnTo>
                      <a:pt x="1751" y="121"/>
                    </a:lnTo>
                    <a:lnTo>
                      <a:pt x="1751" y="203"/>
                    </a:lnTo>
                    <a:lnTo>
                      <a:pt x="1751" y="132"/>
                    </a:lnTo>
                    <a:lnTo>
                      <a:pt x="1751" y="127"/>
                    </a:lnTo>
                    <a:lnTo>
                      <a:pt x="1752" y="119"/>
                    </a:lnTo>
                    <a:lnTo>
                      <a:pt x="1752" y="213"/>
                    </a:lnTo>
                    <a:lnTo>
                      <a:pt x="1752" y="196"/>
                    </a:lnTo>
                    <a:lnTo>
                      <a:pt x="1752" y="165"/>
                    </a:lnTo>
                    <a:lnTo>
                      <a:pt x="1752" y="89"/>
                    </a:lnTo>
                    <a:lnTo>
                      <a:pt x="1752" y="207"/>
                    </a:lnTo>
                    <a:lnTo>
                      <a:pt x="1752" y="128"/>
                    </a:lnTo>
                    <a:lnTo>
                      <a:pt x="1753" y="149"/>
                    </a:lnTo>
                    <a:lnTo>
                      <a:pt x="1753" y="188"/>
                    </a:lnTo>
                    <a:lnTo>
                      <a:pt x="1753" y="145"/>
                    </a:lnTo>
                    <a:lnTo>
                      <a:pt x="1753" y="147"/>
                    </a:lnTo>
                    <a:lnTo>
                      <a:pt x="1753" y="232"/>
                    </a:lnTo>
                    <a:lnTo>
                      <a:pt x="1753" y="158"/>
                    </a:lnTo>
                    <a:lnTo>
                      <a:pt x="1753" y="173"/>
                    </a:lnTo>
                    <a:lnTo>
                      <a:pt x="1754" y="173"/>
                    </a:lnTo>
                    <a:lnTo>
                      <a:pt x="1754" y="218"/>
                    </a:lnTo>
                    <a:lnTo>
                      <a:pt x="1754" y="95"/>
                    </a:lnTo>
                    <a:lnTo>
                      <a:pt x="1754" y="209"/>
                    </a:lnTo>
                    <a:lnTo>
                      <a:pt x="1754" y="194"/>
                    </a:lnTo>
                    <a:lnTo>
                      <a:pt x="1754" y="242"/>
                    </a:lnTo>
                    <a:lnTo>
                      <a:pt x="1754" y="140"/>
                    </a:lnTo>
                    <a:lnTo>
                      <a:pt x="1755" y="201"/>
                    </a:lnTo>
                    <a:lnTo>
                      <a:pt x="1755" y="126"/>
                    </a:lnTo>
                    <a:lnTo>
                      <a:pt x="1755" y="124"/>
                    </a:lnTo>
                    <a:lnTo>
                      <a:pt x="1755" y="205"/>
                    </a:lnTo>
                    <a:lnTo>
                      <a:pt x="1755" y="128"/>
                    </a:lnTo>
                    <a:lnTo>
                      <a:pt x="1755" y="184"/>
                    </a:lnTo>
                    <a:lnTo>
                      <a:pt x="1755" y="118"/>
                    </a:lnTo>
                    <a:lnTo>
                      <a:pt x="1756" y="248"/>
                    </a:lnTo>
                    <a:lnTo>
                      <a:pt x="1756" y="176"/>
                    </a:lnTo>
                    <a:lnTo>
                      <a:pt x="1756" y="240"/>
                    </a:lnTo>
                    <a:lnTo>
                      <a:pt x="1756" y="177"/>
                    </a:lnTo>
                    <a:lnTo>
                      <a:pt x="1756" y="248"/>
                    </a:lnTo>
                    <a:lnTo>
                      <a:pt x="1756" y="265"/>
                    </a:lnTo>
                    <a:lnTo>
                      <a:pt x="1757" y="150"/>
                    </a:lnTo>
                    <a:lnTo>
                      <a:pt x="1757" y="214"/>
                    </a:lnTo>
                    <a:lnTo>
                      <a:pt x="1757" y="214"/>
                    </a:lnTo>
                    <a:lnTo>
                      <a:pt x="1757" y="232"/>
                    </a:lnTo>
                    <a:lnTo>
                      <a:pt x="1757" y="124"/>
                    </a:lnTo>
                    <a:lnTo>
                      <a:pt x="1757" y="224"/>
                    </a:lnTo>
                    <a:lnTo>
                      <a:pt x="1758" y="152"/>
                    </a:lnTo>
                    <a:lnTo>
                      <a:pt x="1758" y="142"/>
                    </a:lnTo>
                    <a:lnTo>
                      <a:pt x="1758" y="255"/>
                    </a:lnTo>
                    <a:lnTo>
                      <a:pt x="1758" y="181"/>
                    </a:lnTo>
                    <a:lnTo>
                      <a:pt x="1758" y="92"/>
                    </a:lnTo>
                    <a:lnTo>
                      <a:pt x="1759" y="187"/>
                    </a:lnTo>
                    <a:lnTo>
                      <a:pt x="1759" y="140"/>
                    </a:lnTo>
                    <a:lnTo>
                      <a:pt x="1759" y="104"/>
                    </a:lnTo>
                    <a:lnTo>
                      <a:pt x="1759" y="224"/>
                    </a:lnTo>
                    <a:lnTo>
                      <a:pt x="1759" y="155"/>
                    </a:lnTo>
                    <a:lnTo>
                      <a:pt x="1759" y="114"/>
                    </a:lnTo>
                    <a:lnTo>
                      <a:pt x="1759" y="254"/>
                    </a:lnTo>
                    <a:lnTo>
                      <a:pt x="1760" y="214"/>
                    </a:lnTo>
                    <a:lnTo>
                      <a:pt x="1760" y="218"/>
                    </a:lnTo>
                    <a:lnTo>
                      <a:pt x="1760" y="134"/>
                    </a:lnTo>
                    <a:lnTo>
                      <a:pt x="1760" y="185"/>
                    </a:lnTo>
                    <a:lnTo>
                      <a:pt x="1760" y="213"/>
                    </a:lnTo>
                    <a:lnTo>
                      <a:pt x="1761" y="93"/>
                    </a:lnTo>
                    <a:lnTo>
                      <a:pt x="1761" y="132"/>
                    </a:lnTo>
                    <a:lnTo>
                      <a:pt x="1761" y="244"/>
                    </a:lnTo>
                    <a:lnTo>
                      <a:pt x="1761" y="113"/>
                    </a:lnTo>
                    <a:lnTo>
                      <a:pt x="1761" y="212"/>
                    </a:lnTo>
                    <a:lnTo>
                      <a:pt x="1762" y="189"/>
                    </a:lnTo>
                    <a:lnTo>
                      <a:pt x="1762" y="87"/>
                    </a:lnTo>
                    <a:lnTo>
                      <a:pt x="1762" y="147"/>
                    </a:lnTo>
                    <a:lnTo>
                      <a:pt x="1762" y="90"/>
                    </a:lnTo>
                    <a:lnTo>
                      <a:pt x="1762" y="171"/>
                    </a:lnTo>
                    <a:lnTo>
                      <a:pt x="1763" y="115"/>
                    </a:lnTo>
                    <a:lnTo>
                      <a:pt x="1763" y="102"/>
                    </a:lnTo>
                    <a:lnTo>
                      <a:pt x="1763" y="200"/>
                    </a:lnTo>
                    <a:lnTo>
                      <a:pt x="1763" y="130"/>
                    </a:lnTo>
                    <a:lnTo>
                      <a:pt x="1763" y="124"/>
                    </a:lnTo>
                    <a:lnTo>
                      <a:pt x="1763" y="192"/>
                    </a:lnTo>
                    <a:lnTo>
                      <a:pt x="1764" y="144"/>
                    </a:lnTo>
                    <a:lnTo>
                      <a:pt x="1764" y="204"/>
                    </a:lnTo>
                    <a:lnTo>
                      <a:pt x="1764" y="244"/>
                    </a:lnTo>
                    <a:lnTo>
                      <a:pt x="1764" y="117"/>
                    </a:lnTo>
                    <a:lnTo>
                      <a:pt x="1764" y="207"/>
                    </a:lnTo>
                    <a:lnTo>
                      <a:pt x="1765" y="98"/>
                    </a:lnTo>
                    <a:lnTo>
                      <a:pt x="1765" y="283"/>
                    </a:lnTo>
                    <a:lnTo>
                      <a:pt x="1765" y="155"/>
                    </a:lnTo>
                    <a:lnTo>
                      <a:pt x="1765" y="230"/>
                    </a:lnTo>
                    <a:lnTo>
                      <a:pt x="1765" y="125"/>
                    </a:lnTo>
                    <a:lnTo>
                      <a:pt x="1765" y="163"/>
                    </a:lnTo>
                    <a:lnTo>
                      <a:pt x="1765" y="151"/>
                    </a:lnTo>
                    <a:lnTo>
                      <a:pt x="1766" y="228"/>
                    </a:lnTo>
                    <a:lnTo>
                      <a:pt x="1766" y="161"/>
                    </a:lnTo>
                    <a:lnTo>
                      <a:pt x="1766" y="213"/>
                    </a:lnTo>
                    <a:lnTo>
                      <a:pt x="1766" y="214"/>
                    </a:lnTo>
                    <a:lnTo>
                      <a:pt x="1766" y="96"/>
                    </a:lnTo>
                    <a:lnTo>
                      <a:pt x="1766" y="150"/>
                    </a:lnTo>
                    <a:lnTo>
                      <a:pt x="1767" y="119"/>
                    </a:lnTo>
                    <a:lnTo>
                      <a:pt x="1767" y="84"/>
                    </a:lnTo>
                    <a:lnTo>
                      <a:pt x="1767" y="241"/>
                    </a:lnTo>
                    <a:lnTo>
                      <a:pt x="1767" y="135"/>
                    </a:lnTo>
                    <a:lnTo>
                      <a:pt x="1767" y="156"/>
                    </a:lnTo>
                    <a:lnTo>
                      <a:pt x="1767" y="200"/>
                    </a:lnTo>
                    <a:lnTo>
                      <a:pt x="1767" y="104"/>
                    </a:lnTo>
                    <a:lnTo>
                      <a:pt x="1768" y="143"/>
                    </a:lnTo>
                    <a:lnTo>
                      <a:pt x="1768" y="249"/>
                    </a:lnTo>
                    <a:lnTo>
                      <a:pt x="1768" y="167"/>
                    </a:lnTo>
                    <a:lnTo>
                      <a:pt x="1768" y="133"/>
                    </a:lnTo>
                    <a:lnTo>
                      <a:pt x="1769" y="224"/>
                    </a:lnTo>
                    <a:lnTo>
                      <a:pt x="1769" y="213"/>
                    </a:lnTo>
                    <a:lnTo>
                      <a:pt x="1769" y="108"/>
                    </a:lnTo>
                    <a:lnTo>
                      <a:pt x="1769" y="105"/>
                    </a:lnTo>
                    <a:lnTo>
                      <a:pt x="1769" y="244"/>
                    </a:lnTo>
                    <a:lnTo>
                      <a:pt x="1769" y="189"/>
                    </a:lnTo>
                    <a:lnTo>
                      <a:pt x="1769" y="240"/>
                    </a:lnTo>
                    <a:lnTo>
                      <a:pt x="1770" y="159"/>
                    </a:lnTo>
                    <a:lnTo>
                      <a:pt x="1770" y="243"/>
                    </a:lnTo>
                    <a:lnTo>
                      <a:pt x="1770" y="205"/>
                    </a:lnTo>
                    <a:lnTo>
                      <a:pt x="1770" y="215"/>
                    </a:lnTo>
                    <a:lnTo>
                      <a:pt x="1770" y="169"/>
                    </a:lnTo>
                    <a:lnTo>
                      <a:pt x="1770" y="312"/>
                    </a:lnTo>
                    <a:lnTo>
                      <a:pt x="1771" y="249"/>
                    </a:lnTo>
                    <a:lnTo>
                      <a:pt x="1771" y="300"/>
                    </a:lnTo>
                    <a:lnTo>
                      <a:pt x="1771" y="99"/>
                    </a:lnTo>
                    <a:lnTo>
                      <a:pt x="1771" y="194"/>
                    </a:lnTo>
                    <a:lnTo>
                      <a:pt x="1771" y="269"/>
                    </a:lnTo>
                    <a:lnTo>
                      <a:pt x="1771" y="137"/>
                    </a:lnTo>
                    <a:lnTo>
                      <a:pt x="1772" y="252"/>
                    </a:lnTo>
                    <a:lnTo>
                      <a:pt x="1772" y="226"/>
                    </a:lnTo>
                    <a:lnTo>
                      <a:pt x="1772" y="221"/>
                    </a:lnTo>
                    <a:lnTo>
                      <a:pt x="1772" y="272"/>
                    </a:lnTo>
                    <a:lnTo>
                      <a:pt x="1772" y="261"/>
                    </a:lnTo>
                    <a:lnTo>
                      <a:pt x="1772" y="239"/>
                    </a:lnTo>
                    <a:lnTo>
                      <a:pt x="1772" y="201"/>
                    </a:lnTo>
                    <a:lnTo>
                      <a:pt x="1772" y="278"/>
                    </a:lnTo>
                    <a:lnTo>
                      <a:pt x="1773" y="256"/>
                    </a:lnTo>
                    <a:lnTo>
                      <a:pt x="1773" y="276"/>
                    </a:lnTo>
                    <a:lnTo>
                      <a:pt x="1773" y="159"/>
                    </a:lnTo>
                    <a:lnTo>
                      <a:pt x="1773" y="224"/>
                    </a:lnTo>
                    <a:lnTo>
                      <a:pt x="1773" y="225"/>
                    </a:lnTo>
                    <a:lnTo>
                      <a:pt x="1773" y="252"/>
                    </a:lnTo>
                    <a:lnTo>
                      <a:pt x="1774" y="182"/>
                    </a:lnTo>
                    <a:lnTo>
                      <a:pt x="1774" y="193"/>
                    </a:lnTo>
                    <a:lnTo>
                      <a:pt x="1774" y="227"/>
                    </a:lnTo>
                    <a:lnTo>
                      <a:pt x="1774" y="127"/>
                    </a:lnTo>
                    <a:lnTo>
                      <a:pt x="1774" y="272"/>
                    </a:lnTo>
                    <a:lnTo>
                      <a:pt x="1774" y="164"/>
                    </a:lnTo>
                    <a:lnTo>
                      <a:pt x="1775" y="263"/>
                    </a:lnTo>
                    <a:lnTo>
                      <a:pt x="1775" y="155"/>
                    </a:lnTo>
                    <a:lnTo>
                      <a:pt x="1775" y="248"/>
                    </a:lnTo>
                    <a:lnTo>
                      <a:pt x="1775" y="152"/>
                    </a:lnTo>
                    <a:lnTo>
                      <a:pt x="1775" y="255"/>
                    </a:lnTo>
                    <a:lnTo>
                      <a:pt x="1776" y="223"/>
                    </a:lnTo>
                    <a:lnTo>
                      <a:pt x="1776" y="344"/>
                    </a:lnTo>
                    <a:lnTo>
                      <a:pt x="1776" y="169"/>
                    </a:lnTo>
                    <a:lnTo>
                      <a:pt x="1776" y="222"/>
                    </a:lnTo>
                    <a:lnTo>
                      <a:pt x="1776" y="159"/>
                    </a:lnTo>
                    <a:lnTo>
                      <a:pt x="1776" y="227"/>
                    </a:lnTo>
                    <a:lnTo>
                      <a:pt x="1777" y="178"/>
                    </a:lnTo>
                    <a:lnTo>
                      <a:pt x="1777" y="207"/>
                    </a:lnTo>
                    <a:lnTo>
                      <a:pt x="1777" y="227"/>
                    </a:lnTo>
                    <a:lnTo>
                      <a:pt x="1777" y="185"/>
                    </a:lnTo>
                    <a:lnTo>
                      <a:pt x="1777" y="200"/>
                    </a:lnTo>
                    <a:lnTo>
                      <a:pt x="1777" y="196"/>
                    </a:lnTo>
                    <a:lnTo>
                      <a:pt x="1777" y="157"/>
                    </a:lnTo>
                    <a:lnTo>
                      <a:pt x="1778" y="222"/>
                    </a:lnTo>
                    <a:lnTo>
                      <a:pt x="1778" y="218"/>
                    </a:lnTo>
                    <a:lnTo>
                      <a:pt x="1778" y="223"/>
                    </a:lnTo>
                    <a:lnTo>
                      <a:pt x="1778" y="183"/>
                    </a:lnTo>
                    <a:lnTo>
                      <a:pt x="1778" y="308"/>
                    </a:lnTo>
                    <a:lnTo>
                      <a:pt x="1778" y="216"/>
                    </a:lnTo>
                    <a:lnTo>
                      <a:pt x="1778" y="207"/>
                    </a:lnTo>
                    <a:lnTo>
                      <a:pt x="1779" y="178"/>
                    </a:lnTo>
                    <a:lnTo>
                      <a:pt x="1779" y="243"/>
                    </a:lnTo>
                    <a:lnTo>
                      <a:pt x="1779" y="223"/>
                    </a:lnTo>
                    <a:lnTo>
                      <a:pt x="1779" y="208"/>
                    </a:lnTo>
                    <a:lnTo>
                      <a:pt x="1779" y="247"/>
                    </a:lnTo>
                    <a:lnTo>
                      <a:pt x="1779" y="138"/>
                    </a:lnTo>
                    <a:lnTo>
                      <a:pt x="1780" y="191"/>
                    </a:lnTo>
                    <a:lnTo>
                      <a:pt x="1780" y="257"/>
                    </a:lnTo>
                    <a:lnTo>
                      <a:pt x="1780" y="160"/>
                    </a:lnTo>
                    <a:lnTo>
                      <a:pt x="1780" y="255"/>
                    </a:lnTo>
                    <a:lnTo>
                      <a:pt x="1780" y="120"/>
                    </a:lnTo>
                    <a:lnTo>
                      <a:pt x="1780" y="231"/>
                    </a:lnTo>
                    <a:lnTo>
                      <a:pt x="1781" y="168"/>
                    </a:lnTo>
                    <a:lnTo>
                      <a:pt x="1781" y="171"/>
                    </a:lnTo>
                    <a:lnTo>
                      <a:pt x="1781" y="123"/>
                    </a:lnTo>
                    <a:lnTo>
                      <a:pt x="1781" y="195"/>
                    </a:lnTo>
                    <a:lnTo>
                      <a:pt x="1781" y="183"/>
                    </a:lnTo>
                    <a:lnTo>
                      <a:pt x="1781" y="280"/>
                    </a:lnTo>
                    <a:lnTo>
                      <a:pt x="1782" y="203"/>
                    </a:lnTo>
                    <a:lnTo>
                      <a:pt x="1782" y="198"/>
                    </a:lnTo>
                    <a:lnTo>
                      <a:pt x="1782" y="241"/>
                    </a:lnTo>
                    <a:lnTo>
                      <a:pt x="1782" y="115"/>
                    </a:lnTo>
                    <a:lnTo>
                      <a:pt x="1782" y="177"/>
                    </a:lnTo>
                    <a:lnTo>
                      <a:pt x="1782" y="187"/>
                    </a:lnTo>
                    <a:lnTo>
                      <a:pt x="1783" y="226"/>
                    </a:lnTo>
                    <a:lnTo>
                      <a:pt x="1783" y="97"/>
                    </a:lnTo>
                    <a:lnTo>
                      <a:pt x="1783" y="158"/>
                    </a:lnTo>
                    <a:lnTo>
                      <a:pt x="1783" y="217"/>
                    </a:lnTo>
                    <a:lnTo>
                      <a:pt x="1783" y="81"/>
                    </a:lnTo>
                    <a:lnTo>
                      <a:pt x="1783" y="205"/>
                    </a:lnTo>
                    <a:lnTo>
                      <a:pt x="1783" y="118"/>
                    </a:lnTo>
                    <a:lnTo>
                      <a:pt x="1784" y="207"/>
                    </a:lnTo>
                    <a:lnTo>
                      <a:pt x="1784" y="112"/>
                    </a:lnTo>
                    <a:lnTo>
                      <a:pt x="1784" y="126"/>
                    </a:lnTo>
                    <a:lnTo>
                      <a:pt x="1784" y="215"/>
                    </a:lnTo>
                    <a:lnTo>
                      <a:pt x="1784" y="257"/>
                    </a:lnTo>
                    <a:lnTo>
                      <a:pt x="1784" y="170"/>
                    </a:lnTo>
                    <a:lnTo>
                      <a:pt x="1784" y="183"/>
                    </a:lnTo>
                    <a:lnTo>
                      <a:pt x="1784" y="166"/>
                    </a:lnTo>
                    <a:lnTo>
                      <a:pt x="1785" y="139"/>
                    </a:lnTo>
                    <a:lnTo>
                      <a:pt x="1785" y="192"/>
                    </a:lnTo>
                    <a:lnTo>
                      <a:pt x="1785" y="182"/>
                    </a:lnTo>
                    <a:lnTo>
                      <a:pt x="1785" y="264"/>
                    </a:lnTo>
                    <a:lnTo>
                      <a:pt x="1785" y="268"/>
                    </a:lnTo>
                    <a:lnTo>
                      <a:pt x="1786" y="138"/>
                    </a:lnTo>
                    <a:lnTo>
                      <a:pt x="1786" y="155"/>
                    </a:lnTo>
                    <a:lnTo>
                      <a:pt x="1786" y="234"/>
                    </a:lnTo>
                    <a:lnTo>
                      <a:pt x="1786" y="134"/>
                    </a:lnTo>
                    <a:lnTo>
                      <a:pt x="1786" y="255"/>
                    </a:lnTo>
                    <a:lnTo>
                      <a:pt x="1786" y="240"/>
                    </a:lnTo>
                    <a:lnTo>
                      <a:pt x="1786" y="242"/>
                    </a:lnTo>
                    <a:lnTo>
                      <a:pt x="1787" y="184"/>
                    </a:lnTo>
                    <a:lnTo>
                      <a:pt x="1787" y="190"/>
                    </a:lnTo>
                    <a:lnTo>
                      <a:pt x="1787" y="208"/>
                    </a:lnTo>
                    <a:lnTo>
                      <a:pt x="1787" y="155"/>
                    </a:lnTo>
                    <a:lnTo>
                      <a:pt x="1787" y="215"/>
                    </a:lnTo>
                    <a:lnTo>
                      <a:pt x="1788" y="254"/>
                    </a:lnTo>
                    <a:lnTo>
                      <a:pt x="1788" y="163"/>
                    </a:lnTo>
                    <a:lnTo>
                      <a:pt x="1788" y="181"/>
                    </a:lnTo>
                    <a:lnTo>
                      <a:pt x="1788" y="182"/>
                    </a:lnTo>
                    <a:lnTo>
                      <a:pt x="1788" y="158"/>
                    </a:lnTo>
                    <a:lnTo>
                      <a:pt x="1788" y="264"/>
                    </a:lnTo>
                    <a:lnTo>
                      <a:pt x="1788" y="218"/>
                    </a:lnTo>
                    <a:lnTo>
                      <a:pt x="1788" y="166"/>
                    </a:lnTo>
                    <a:lnTo>
                      <a:pt x="1789" y="236"/>
                    </a:lnTo>
                    <a:lnTo>
                      <a:pt x="1789" y="179"/>
                    </a:lnTo>
                    <a:lnTo>
                      <a:pt x="1789" y="160"/>
                    </a:lnTo>
                    <a:lnTo>
                      <a:pt x="1789" y="148"/>
                    </a:lnTo>
                    <a:lnTo>
                      <a:pt x="1789" y="281"/>
                    </a:lnTo>
                    <a:lnTo>
                      <a:pt x="1790" y="199"/>
                    </a:lnTo>
                    <a:lnTo>
                      <a:pt x="1790" y="158"/>
                    </a:lnTo>
                    <a:lnTo>
                      <a:pt x="1790" y="246"/>
                    </a:lnTo>
                    <a:lnTo>
                      <a:pt x="1790" y="185"/>
                    </a:lnTo>
                    <a:lnTo>
                      <a:pt x="1790" y="222"/>
                    </a:lnTo>
                    <a:lnTo>
                      <a:pt x="1790" y="152"/>
                    </a:lnTo>
                    <a:lnTo>
                      <a:pt x="1791" y="254"/>
                    </a:lnTo>
                    <a:lnTo>
                      <a:pt x="1791" y="200"/>
                    </a:lnTo>
                    <a:lnTo>
                      <a:pt x="1791" y="247"/>
                    </a:lnTo>
                    <a:lnTo>
                      <a:pt x="1791" y="168"/>
                    </a:lnTo>
                    <a:lnTo>
                      <a:pt x="1791" y="214"/>
                    </a:lnTo>
                    <a:lnTo>
                      <a:pt x="1791" y="230"/>
                    </a:lnTo>
                    <a:lnTo>
                      <a:pt x="1792" y="231"/>
                    </a:lnTo>
                    <a:lnTo>
                      <a:pt x="1792" y="139"/>
                    </a:lnTo>
                    <a:lnTo>
                      <a:pt x="1792" y="167"/>
                    </a:lnTo>
                    <a:lnTo>
                      <a:pt x="1792" y="203"/>
                    </a:lnTo>
                    <a:lnTo>
                      <a:pt x="1792" y="147"/>
                    </a:lnTo>
                    <a:lnTo>
                      <a:pt x="1792" y="243"/>
                    </a:lnTo>
                    <a:lnTo>
                      <a:pt x="1792" y="218"/>
                    </a:lnTo>
                    <a:lnTo>
                      <a:pt x="1792" y="224"/>
                    </a:lnTo>
                    <a:lnTo>
                      <a:pt x="1793" y="165"/>
                    </a:lnTo>
                    <a:lnTo>
                      <a:pt x="1793" y="256"/>
                    </a:lnTo>
                    <a:lnTo>
                      <a:pt x="1793" y="177"/>
                    </a:lnTo>
                    <a:lnTo>
                      <a:pt x="1793" y="181"/>
                    </a:lnTo>
                    <a:lnTo>
                      <a:pt x="1793" y="100"/>
                    </a:lnTo>
                    <a:lnTo>
                      <a:pt x="1793" y="281"/>
                    </a:lnTo>
                    <a:lnTo>
                      <a:pt x="1793" y="240"/>
                    </a:lnTo>
                    <a:lnTo>
                      <a:pt x="1794" y="212"/>
                    </a:lnTo>
                    <a:lnTo>
                      <a:pt x="1794" y="260"/>
                    </a:lnTo>
                    <a:lnTo>
                      <a:pt x="1794" y="147"/>
                    </a:lnTo>
                    <a:lnTo>
                      <a:pt x="1794" y="243"/>
                    </a:lnTo>
                    <a:lnTo>
                      <a:pt x="1794" y="139"/>
                    </a:lnTo>
                    <a:lnTo>
                      <a:pt x="1795" y="197"/>
                    </a:lnTo>
                    <a:lnTo>
                      <a:pt x="1795" y="229"/>
                    </a:lnTo>
                    <a:lnTo>
                      <a:pt x="1795" y="109"/>
                    </a:lnTo>
                    <a:lnTo>
                      <a:pt x="1795" y="138"/>
                    </a:lnTo>
                    <a:lnTo>
                      <a:pt x="1795" y="193"/>
                    </a:lnTo>
                    <a:lnTo>
                      <a:pt x="1795" y="208"/>
                    </a:lnTo>
                    <a:lnTo>
                      <a:pt x="1796" y="130"/>
                    </a:lnTo>
                    <a:lnTo>
                      <a:pt x="1796" y="195"/>
                    </a:lnTo>
                    <a:lnTo>
                      <a:pt x="1796" y="125"/>
                    </a:lnTo>
                    <a:lnTo>
                      <a:pt x="1796" y="235"/>
                    </a:lnTo>
                    <a:lnTo>
                      <a:pt x="1796" y="166"/>
                    </a:lnTo>
                    <a:lnTo>
                      <a:pt x="1796" y="242"/>
                    </a:lnTo>
                    <a:lnTo>
                      <a:pt x="1797" y="155"/>
                    </a:lnTo>
                    <a:lnTo>
                      <a:pt x="1797" y="204"/>
                    </a:lnTo>
                    <a:lnTo>
                      <a:pt x="1797" y="147"/>
                    </a:lnTo>
                    <a:lnTo>
                      <a:pt x="1797" y="242"/>
                    </a:lnTo>
                    <a:lnTo>
                      <a:pt x="1797" y="154"/>
                    </a:lnTo>
                    <a:lnTo>
                      <a:pt x="1798" y="208"/>
                    </a:lnTo>
                    <a:lnTo>
                      <a:pt x="1798" y="229"/>
                    </a:lnTo>
                    <a:lnTo>
                      <a:pt x="1798" y="168"/>
                    </a:lnTo>
                    <a:lnTo>
                      <a:pt x="1798" y="170"/>
                    </a:lnTo>
                    <a:lnTo>
                      <a:pt x="1798" y="139"/>
                    </a:lnTo>
                    <a:lnTo>
                      <a:pt x="1799" y="246"/>
                    </a:lnTo>
                    <a:lnTo>
                      <a:pt x="1799" y="197"/>
                    </a:lnTo>
                    <a:lnTo>
                      <a:pt x="1799" y="202"/>
                    </a:lnTo>
                    <a:lnTo>
                      <a:pt x="1799" y="155"/>
                    </a:lnTo>
                    <a:lnTo>
                      <a:pt x="1799" y="188"/>
                    </a:lnTo>
                    <a:lnTo>
                      <a:pt x="1799" y="105"/>
                    </a:lnTo>
                    <a:lnTo>
                      <a:pt x="1800" y="216"/>
                    </a:lnTo>
                    <a:lnTo>
                      <a:pt x="1800" y="151"/>
                    </a:lnTo>
                    <a:lnTo>
                      <a:pt x="1800" y="164"/>
                    </a:lnTo>
                    <a:lnTo>
                      <a:pt x="1800" y="83"/>
                    </a:lnTo>
                    <a:lnTo>
                      <a:pt x="1800" y="211"/>
                    </a:lnTo>
                    <a:lnTo>
                      <a:pt x="1800" y="128"/>
                    </a:lnTo>
                    <a:lnTo>
                      <a:pt x="1801" y="220"/>
                    </a:lnTo>
                    <a:lnTo>
                      <a:pt x="1801" y="186"/>
                    </a:lnTo>
                    <a:lnTo>
                      <a:pt x="1801" y="202"/>
                    </a:lnTo>
                    <a:lnTo>
                      <a:pt x="1801" y="121"/>
                    </a:lnTo>
                    <a:lnTo>
                      <a:pt x="1801" y="231"/>
                    </a:lnTo>
                    <a:lnTo>
                      <a:pt x="1801" y="151"/>
                    </a:lnTo>
                    <a:lnTo>
                      <a:pt x="1801" y="171"/>
                    </a:lnTo>
                    <a:lnTo>
                      <a:pt x="1802" y="100"/>
                    </a:lnTo>
                    <a:lnTo>
                      <a:pt x="1802" y="201"/>
                    </a:lnTo>
                    <a:lnTo>
                      <a:pt x="1802" y="116"/>
                    </a:lnTo>
                    <a:lnTo>
                      <a:pt x="1802" y="269"/>
                    </a:lnTo>
                    <a:lnTo>
                      <a:pt x="1802" y="183"/>
                    </a:lnTo>
                    <a:lnTo>
                      <a:pt x="1802" y="152"/>
                    </a:lnTo>
                    <a:lnTo>
                      <a:pt x="1803" y="188"/>
                    </a:lnTo>
                    <a:lnTo>
                      <a:pt x="1803" y="103"/>
                    </a:lnTo>
                    <a:lnTo>
                      <a:pt x="1803" y="178"/>
                    </a:lnTo>
                    <a:lnTo>
                      <a:pt x="1803" y="194"/>
                    </a:lnTo>
                    <a:lnTo>
                      <a:pt x="1803" y="205"/>
                    </a:lnTo>
                    <a:lnTo>
                      <a:pt x="1804" y="144"/>
                    </a:lnTo>
                    <a:lnTo>
                      <a:pt x="1804" y="178"/>
                    </a:lnTo>
                    <a:lnTo>
                      <a:pt x="1804" y="161"/>
                    </a:lnTo>
                    <a:lnTo>
                      <a:pt x="1804" y="116"/>
                    </a:lnTo>
                    <a:lnTo>
                      <a:pt x="1804" y="209"/>
                    </a:lnTo>
                    <a:lnTo>
                      <a:pt x="1804" y="221"/>
                    </a:lnTo>
                    <a:lnTo>
                      <a:pt x="1805" y="122"/>
                    </a:lnTo>
                    <a:lnTo>
                      <a:pt x="1805" y="175"/>
                    </a:lnTo>
                    <a:lnTo>
                      <a:pt x="1805" y="214"/>
                    </a:lnTo>
                    <a:lnTo>
                      <a:pt x="1805" y="110"/>
                    </a:lnTo>
                    <a:lnTo>
                      <a:pt x="1805" y="254"/>
                    </a:lnTo>
                    <a:lnTo>
                      <a:pt x="1805" y="204"/>
                    </a:lnTo>
                    <a:lnTo>
                      <a:pt x="1805" y="162"/>
                    </a:lnTo>
                    <a:lnTo>
                      <a:pt x="1806" y="116"/>
                    </a:lnTo>
                    <a:lnTo>
                      <a:pt x="1806" y="230"/>
                    </a:lnTo>
                    <a:lnTo>
                      <a:pt x="1806" y="135"/>
                    </a:lnTo>
                    <a:lnTo>
                      <a:pt x="1806" y="203"/>
                    </a:lnTo>
                    <a:lnTo>
                      <a:pt x="1806" y="120"/>
                    </a:lnTo>
                    <a:lnTo>
                      <a:pt x="1807" y="98"/>
                    </a:lnTo>
                    <a:lnTo>
                      <a:pt x="1807" y="245"/>
                    </a:lnTo>
                    <a:lnTo>
                      <a:pt x="1807" y="240"/>
                    </a:lnTo>
                    <a:lnTo>
                      <a:pt x="1807" y="167"/>
                    </a:lnTo>
                    <a:lnTo>
                      <a:pt x="1807" y="144"/>
                    </a:lnTo>
                    <a:lnTo>
                      <a:pt x="1808" y="200"/>
                    </a:lnTo>
                    <a:lnTo>
                      <a:pt x="1808" y="158"/>
                    </a:lnTo>
                    <a:lnTo>
                      <a:pt x="1808" y="138"/>
                    </a:lnTo>
                    <a:lnTo>
                      <a:pt x="1808" y="192"/>
                    </a:lnTo>
                    <a:lnTo>
                      <a:pt x="1808" y="103"/>
                    </a:lnTo>
                    <a:lnTo>
                      <a:pt x="1808" y="186"/>
                    </a:lnTo>
                    <a:lnTo>
                      <a:pt x="1808" y="128"/>
                    </a:lnTo>
                    <a:lnTo>
                      <a:pt x="1809" y="234"/>
                    </a:lnTo>
                    <a:lnTo>
                      <a:pt x="1809" y="95"/>
                    </a:lnTo>
                    <a:lnTo>
                      <a:pt x="1809" y="114"/>
                    </a:lnTo>
                    <a:lnTo>
                      <a:pt x="1809" y="198"/>
                    </a:lnTo>
                    <a:lnTo>
                      <a:pt x="1809" y="112"/>
                    </a:lnTo>
                    <a:lnTo>
                      <a:pt x="1809" y="159"/>
                    </a:lnTo>
                    <a:lnTo>
                      <a:pt x="1809" y="127"/>
                    </a:lnTo>
                    <a:lnTo>
                      <a:pt x="1809" y="155"/>
                    </a:lnTo>
                    <a:lnTo>
                      <a:pt x="1810" y="55"/>
                    </a:lnTo>
                    <a:lnTo>
                      <a:pt x="1810" y="132"/>
                    </a:lnTo>
                    <a:lnTo>
                      <a:pt x="1810" y="202"/>
                    </a:lnTo>
                    <a:lnTo>
                      <a:pt x="1810" y="100"/>
                    </a:lnTo>
                    <a:lnTo>
                      <a:pt x="1810" y="192"/>
                    </a:lnTo>
                    <a:lnTo>
                      <a:pt x="1811" y="93"/>
                    </a:lnTo>
                    <a:lnTo>
                      <a:pt x="1811" y="148"/>
                    </a:lnTo>
                    <a:lnTo>
                      <a:pt x="1811" y="168"/>
                    </a:lnTo>
                    <a:lnTo>
                      <a:pt x="1811" y="74"/>
                    </a:lnTo>
                    <a:lnTo>
                      <a:pt x="1811" y="128"/>
                    </a:lnTo>
                    <a:lnTo>
                      <a:pt x="1812" y="131"/>
                    </a:lnTo>
                    <a:lnTo>
                      <a:pt x="1812" y="58"/>
                    </a:lnTo>
                    <a:lnTo>
                      <a:pt x="1812" y="134"/>
                    </a:lnTo>
                    <a:lnTo>
                      <a:pt x="1812" y="143"/>
                    </a:lnTo>
                    <a:lnTo>
                      <a:pt x="1812" y="231"/>
                    </a:lnTo>
                    <a:lnTo>
                      <a:pt x="1812" y="95"/>
                    </a:lnTo>
                    <a:lnTo>
                      <a:pt x="1813" y="101"/>
                    </a:lnTo>
                    <a:lnTo>
                      <a:pt x="1813" y="112"/>
                    </a:lnTo>
                    <a:lnTo>
                      <a:pt x="1813" y="175"/>
                    </a:lnTo>
                    <a:lnTo>
                      <a:pt x="1813" y="87"/>
                    </a:lnTo>
                    <a:lnTo>
                      <a:pt x="1813" y="127"/>
                    </a:lnTo>
                    <a:lnTo>
                      <a:pt x="1813" y="71"/>
                    </a:lnTo>
                    <a:lnTo>
                      <a:pt x="1813" y="134"/>
                    </a:lnTo>
                    <a:lnTo>
                      <a:pt x="1814" y="125"/>
                    </a:lnTo>
                    <a:lnTo>
                      <a:pt x="1814" y="113"/>
                    </a:lnTo>
                    <a:lnTo>
                      <a:pt x="1814" y="90"/>
                    </a:lnTo>
                    <a:lnTo>
                      <a:pt x="1814" y="196"/>
                    </a:lnTo>
                    <a:lnTo>
                      <a:pt x="1814" y="102"/>
                    </a:lnTo>
                    <a:lnTo>
                      <a:pt x="1814" y="133"/>
                    </a:lnTo>
                    <a:lnTo>
                      <a:pt x="1815" y="116"/>
                    </a:lnTo>
                    <a:lnTo>
                      <a:pt x="1815" y="159"/>
                    </a:lnTo>
                    <a:lnTo>
                      <a:pt x="1815" y="141"/>
                    </a:lnTo>
                    <a:lnTo>
                      <a:pt x="1815" y="146"/>
                    </a:lnTo>
                    <a:lnTo>
                      <a:pt x="1815" y="122"/>
                    </a:lnTo>
                    <a:lnTo>
                      <a:pt x="1815" y="192"/>
                    </a:lnTo>
                    <a:lnTo>
                      <a:pt x="1815" y="170"/>
                    </a:lnTo>
                    <a:lnTo>
                      <a:pt x="1816" y="257"/>
                    </a:lnTo>
                    <a:lnTo>
                      <a:pt x="1816" y="71"/>
                    </a:lnTo>
                    <a:lnTo>
                      <a:pt x="1816" y="142"/>
                    </a:lnTo>
                    <a:lnTo>
                      <a:pt x="1816" y="178"/>
                    </a:lnTo>
                    <a:lnTo>
                      <a:pt x="1816" y="228"/>
                    </a:lnTo>
                    <a:lnTo>
                      <a:pt x="1816" y="154"/>
                    </a:lnTo>
                    <a:lnTo>
                      <a:pt x="1817" y="199"/>
                    </a:lnTo>
                    <a:lnTo>
                      <a:pt x="1817" y="212"/>
                    </a:lnTo>
                    <a:lnTo>
                      <a:pt x="1817" y="264"/>
                    </a:lnTo>
                    <a:lnTo>
                      <a:pt x="1817" y="114"/>
                    </a:lnTo>
                    <a:lnTo>
                      <a:pt x="1817" y="242"/>
                    </a:lnTo>
                    <a:lnTo>
                      <a:pt x="1817" y="212"/>
                    </a:lnTo>
                    <a:lnTo>
                      <a:pt x="1818" y="161"/>
                    </a:lnTo>
                    <a:lnTo>
                      <a:pt x="1818" y="240"/>
                    </a:lnTo>
                    <a:lnTo>
                      <a:pt x="1818" y="212"/>
                    </a:lnTo>
                    <a:lnTo>
                      <a:pt x="1818" y="241"/>
                    </a:lnTo>
                    <a:lnTo>
                      <a:pt x="1818" y="146"/>
                    </a:lnTo>
                    <a:lnTo>
                      <a:pt x="1818" y="157"/>
                    </a:lnTo>
                    <a:lnTo>
                      <a:pt x="1818" y="155"/>
                    </a:lnTo>
                    <a:lnTo>
                      <a:pt x="1819" y="239"/>
                    </a:lnTo>
                    <a:lnTo>
                      <a:pt x="1819" y="140"/>
                    </a:lnTo>
                    <a:lnTo>
                      <a:pt x="1819" y="169"/>
                    </a:lnTo>
                    <a:lnTo>
                      <a:pt x="1819" y="135"/>
                    </a:lnTo>
                    <a:lnTo>
                      <a:pt x="1819" y="234"/>
                    </a:lnTo>
                    <a:lnTo>
                      <a:pt x="1819" y="178"/>
                    </a:lnTo>
                    <a:lnTo>
                      <a:pt x="1820" y="208"/>
                    </a:lnTo>
                    <a:lnTo>
                      <a:pt x="1820" y="120"/>
                    </a:lnTo>
                    <a:lnTo>
                      <a:pt x="1820" y="161"/>
                    </a:lnTo>
                    <a:lnTo>
                      <a:pt x="1820" y="231"/>
                    </a:lnTo>
                    <a:lnTo>
                      <a:pt x="1820" y="139"/>
                    </a:lnTo>
                    <a:lnTo>
                      <a:pt x="1820" y="147"/>
                    </a:lnTo>
                    <a:lnTo>
                      <a:pt x="1821" y="122"/>
                    </a:lnTo>
                    <a:lnTo>
                      <a:pt x="1821" y="210"/>
                    </a:lnTo>
                    <a:lnTo>
                      <a:pt x="1821" y="144"/>
                    </a:lnTo>
                    <a:lnTo>
                      <a:pt x="1821" y="185"/>
                    </a:lnTo>
                    <a:lnTo>
                      <a:pt x="1821" y="186"/>
                    </a:lnTo>
                    <a:lnTo>
                      <a:pt x="1821" y="123"/>
                    </a:lnTo>
                    <a:lnTo>
                      <a:pt x="1822" y="160"/>
                    </a:lnTo>
                    <a:lnTo>
                      <a:pt x="1822" y="146"/>
                    </a:lnTo>
                    <a:lnTo>
                      <a:pt x="1822" y="225"/>
                    </a:lnTo>
                    <a:lnTo>
                      <a:pt x="1822" y="109"/>
                    </a:lnTo>
                    <a:lnTo>
                      <a:pt x="1822" y="126"/>
                    </a:lnTo>
                    <a:lnTo>
                      <a:pt x="1823" y="166"/>
                    </a:lnTo>
                    <a:lnTo>
                      <a:pt x="1823" y="81"/>
                    </a:lnTo>
                    <a:lnTo>
                      <a:pt x="1823" y="95"/>
                    </a:lnTo>
                    <a:lnTo>
                      <a:pt x="1823" y="163"/>
                    </a:lnTo>
                    <a:lnTo>
                      <a:pt x="1823" y="161"/>
                    </a:lnTo>
                    <a:lnTo>
                      <a:pt x="1823" y="100"/>
                    </a:lnTo>
                    <a:lnTo>
                      <a:pt x="1824" y="223"/>
                    </a:lnTo>
                    <a:lnTo>
                      <a:pt x="1824" y="55"/>
                    </a:lnTo>
                    <a:lnTo>
                      <a:pt x="1824" y="221"/>
                    </a:lnTo>
                    <a:lnTo>
                      <a:pt x="1824" y="113"/>
                    </a:lnTo>
                    <a:lnTo>
                      <a:pt x="1824" y="171"/>
                    </a:lnTo>
                    <a:lnTo>
                      <a:pt x="1825" y="116"/>
                    </a:lnTo>
                    <a:lnTo>
                      <a:pt x="1825" y="31"/>
                    </a:lnTo>
                    <a:lnTo>
                      <a:pt x="1825" y="190"/>
                    </a:lnTo>
                    <a:lnTo>
                      <a:pt x="1825" y="99"/>
                    </a:lnTo>
                    <a:lnTo>
                      <a:pt x="1825" y="123"/>
                    </a:lnTo>
                    <a:lnTo>
                      <a:pt x="1825" y="199"/>
                    </a:lnTo>
                    <a:lnTo>
                      <a:pt x="1826" y="156"/>
                    </a:lnTo>
                    <a:lnTo>
                      <a:pt x="1826" y="148"/>
                    </a:lnTo>
                    <a:lnTo>
                      <a:pt x="1826" y="157"/>
                    </a:lnTo>
                    <a:lnTo>
                      <a:pt x="1826" y="88"/>
                    </a:lnTo>
                    <a:lnTo>
                      <a:pt x="1826" y="187"/>
                    </a:lnTo>
                    <a:lnTo>
                      <a:pt x="1827" y="116"/>
                    </a:lnTo>
                    <a:lnTo>
                      <a:pt x="1827" y="176"/>
                    </a:lnTo>
                    <a:lnTo>
                      <a:pt x="1827" y="191"/>
                    </a:lnTo>
                    <a:lnTo>
                      <a:pt x="1827" y="79"/>
                    </a:lnTo>
                    <a:lnTo>
                      <a:pt x="1827" y="197"/>
                    </a:lnTo>
                    <a:lnTo>
                      <a:pt x="1827" y="142"/>
                    </a:lnTo>
                    <a:lnTo>
                      <a:pt x="1827" y="205"/>
                    </a:lnTo>
                    <a:lnTo>
                      <a:pt x="1828" y="122"/>
                    </a:lnTo>
                    <a:lnTo>
                      <a:pt x="1828" y="144"/>
                    </a:lnTo>
                    <a:lnTo>
                      <a:pt x="1828" y="138"/>
                    </a:lnTo>
                    <a:lnTo>
                      <a:pt x="1828" y="116"/>
                    </a:lnTo>
                    <a:lnTo>
                      <a:pt x="1828" y="192"/>
                    </a:lnTo>
                    <a:lnTo>
                      <a:pt x="1828" y="187"/>
                    </a:lnTo>
                    <a:lnTo>
                      <a:pt x="1828" y="195"/>
                    </a:lnTo>
                    <a:lnTo>
                      <a:pt x="1829" y="132"/>
                    </a:lnTo>
                    <a:lnTo>
                      <a:pt x="1829" y="188"/>
                    </a:lnTo>
                    <a:lnTo>
                      <a:pt x="1829" y="158"/>
                    </a:lnTo>
                    <a:lnTo>
                      <a:pt x="1829" y="125"/>
                    </a:lnTo>
                    <a:lnTo>
                      <a:pt x="1829" y="226"/>
                    </a:lnTo>
                    <a:lnTo>
                      <a:pt x="1829" y="181"/>
                    </a:lnTo>
                    <a:lnTo>
                      <a:pt x="1830" y="176"/>
                    </a:lnTo>
                    <a:lnTo>
                      <a:pt x="1830" y="129"/>
                    </a:lnTo>
                    <a:lnTo>
                      <a:pt x="1830" y="222"/>
                    </a:lnTo>
                    <a:lnTo>
                      <a:pt x="1830" y="199"/>
                    </a:lnTo>
                    <a:lnTo>
                      <a:pt x="1830" y="209"/>
                    </a:lnTo>
                    <a:lnTo>
                      <a:pt x="1830" y="155"/>
                    </a:lnTo>
                    <a:lnTo>
                      <a:pt x="1831" y="264"/>
                    </a:lnTo>
                    <a:lnTo>
                      <a:pt x="1831" y="248"/>
                    </a:lnTo>
                    <a:lnTo>
                      <a:pt x="1831" y="157"/>
                    </a:lnTo>
                    <a:lnTo>
                      <a:pt x="1831" y="241"/>
                    </a:lnTo>
                    <a:lnTo>
                      <a:pt x="1831" y="251"/>
                    </a:lnTo>
                    <a:lnTo>
                      <a:pt x="1831" y="271"/>
                    </a:lnTo>
                    <a:lnTo>
                      <a:pt x="1832" y="181"/>
                    </a:lnTo>
                    <a:lnTo>
                      <a:pt x="1832" y="247"/>
                    </a:lnTo>
                    <a:lnTo>
                      <a:pt x="1832" y="274"/>
                    </a:lnTo>
                    <a:lnTo>
                      <a:pt x="1832" y="173"/>
                    </a:lnTo>
                    <a:lnTo>
                      <a:pt x="1832" y="208"/>
                    </a:lnTo>
                    <a:lnTo>
                      <a:pt x="1833" y="244"/>
                    </a:lnTo>
                    <a:lnTo>
                      <a:pt x="1833" y="174"/>
                    </a:lnTo>
                    <a:lnTo>
                      <a:pt x="1833" y="183"/>
                    </a:lnTo>
                    <a:lnTo>
                      <a:pt x="1833" y="253"/>
                    </a:lnTo>
                    <a:lnTo>
                      <a:pt x="1833" y="174"/>
                    </a:lnTo>
                    <a:lnTo>
                      <a:pt x="1833" y="265"/>
                    </a:lnTo>
                    <a:lnTo>
                      <a:pt x="1833" y="252"/>
                    </a:lnTo>
                    <a:lnTo>
                      <a:pt x="1834" y="222"/>
                    </a:lnTo>
                    <a:lnTo>
                      <a:pt x="1834" y="152"/>
                    </a:lnTo>
                    <a:lnTo>
                      <a:pt x="1834" y="260"/>
                    </a:lnTo>
                    <a:lnTo>
                      <a:pt x="1834" y="284"/>
                    </a:lnTo>
                    <a:lnTo>
                      <a:pt x="1834" y="150"/>
                    </a:lnTo>
                    <a:lnTo>
                      <a:pt x="1835" y="199"/>
                    </a:lnTo>
                    <a:lnTo>
                      <a:pt x="1835" y="220"/>
                    </a:lnTo>
                    <a:lnTo>
                      <a:pt x="1835" y="200"/>
                    </a:lnTo>
                    <a:lnTo>
                      <a:pt x="1835" y="299"/>
                    </a:lnTo>
                    <a:lnTo>
                      <a:pt x="1835" y="253"/>
                    </a:lnTo>
                    <a:lnTo>
                      <a:pt x="1835" y="149"/>
                    </a:lnTo>
                    <a:lnTo>
                      <a:pt x="1836" y="257"/>
                    </a:lnTo>
                    <a:lnTo>
                      <a:pt x="1836" y="239"/>
                    </a:lnTo>
                    <a:lnTo>
                      <a:pt x="1836" y="248"/>
                    </a:lnTo>
                    <a:lnTo>
                      <a:pt x="1836" y="293"/>
                    </a:lnTo>
                    <a:lnTo>
                      <a:pt x="1836" y="276"/>
                    </a:lnTo>
                    <a:lnTo>
                      <a:pt x="1836" y="259"/>
                    </a:lnTo>
                    <a:lnTo>
                      <a:pt x="1837" y="273"/>
                    </a:lnTo>
                    <a:lnTo>
                      <a:pt x="1837" y="161"/>
                    </a:lnTo>
                    <a:lnTo>
                      <a:pt x="1837" y="238"/>
                    </a:lnTo>
                    <a:lnTo>
                      <a:pt x="1837" y="238"/>
                    </a:lnTo>
                    <a:lnTo>
                      <a:pt x="1837" y="156"/>
                    </a:lnTo>
                    <a:lnTo>
                      <a:pt x="1837" y="278"/>
                    </a:lnTo>
                    <a:lnTo>
                      <a:pt x="1837" y="246"/>
                    </a:lnTo>
                    <a:lnTo>
                      <a:pt x="1837" y="288"/>
                    </a:lnTo>
                    <a:lnTo>
                      <a:pt x="1838" y="184"/>
                    </a:lnTo>
                    <a:lnTo>
                      <a:pt x="1838" y="203"/>
                    </a:lnTo>
                    <a:lnTo>
                      <a:pt x="1838" y="223"/>
                    </a:lnTo>
                    <a:lnTo>
                      <a:pt x="1838" y="167"/>
                    </a:lnTo>
                    <a:lnTo>
                      <a:pt x="1838" y="292"/>
                    </a:lnTo>
                    <a:lnTo>
                      <a:pt x="1838" y="249"/>
                    </a:lnTo>
                    <a:lnTo>
                      <a:pt x="1839" y="181"/>
                    </a:lnTo>
                    <a:lnTo>
                      <a:pt x="1839" y="257"/>
                    </a:lnTo>
                    <a:lnTo>
                      <a:pt x="1839" y="134"/>
                    </a:lnTo>
                    <a:lnTo>
                      <a:pt x="1839" y="210"/>
                    </a:lnTo>
                    <a:lnTo>
                      <a:pt x="1840" y="181"/>
                    </a:lnTo>
                    <a:lnTo>
                      <a:pt x="1840" y="266"/>
                    </a:lnTo>
                    <a:lnTo>
                      <a:pt x="1840" y="259"/>
                    </a:lnTo>
                    <a:lnTo>
                      <a:pt x="1840" y="192"/>
                    </a:lnTo>
                    <a:lnTo>
                      <a:pt x="1840" y="240"/>
                    </a:lnTo>
                    <a:lnTo>
                      <a:pt x="1840" y="107"/>
                    </a:lnTo>
                    <a:lnTo>
                      <a:pt x="1841" y="266"/>
                    </a:lnTo>
                    <a:lnTo>
                      <a:pt x="1841" y="211"/>
                    </a:lnTo>
                    <a:lnTo>
                      <a:pt x="1841" y="151"/>
                    </a:lnTo>
                    <a:lnTo>
                      <a:pt x="1841" y="218"/>
                    </a:lnTo>
                    <a:lnTo>
                      <a:pt x="1841" y="164"/>
                    </a:lnTo>
                    <a:lnTo>
                      <a:pt x="1841" y="227"/>
                    </a:lnTo>
                    <a:lnTo>
                      <a:pt x="1841" y="257"/>
                    </a:lnTo>
                    <a:lnTo>
                      <a:pt x="1842" y="159"/>
                    </a:lnTo>
                    <a:lnTo>
                      <a:pt x="1842" y="202"/>
                    </a:lnTo>
                    <a:lnTo>
                      <a:pt x="1842" y="84"/>
                    </a:lnTo>
                    <a:lnTo>
                      <a:pt x="1842" y="249"/>
                    </a:lnTo>
                    <a:lnTo>
                      <a:pt x="1842" y="208"/>
                    </a:lnTo>
                    <a:lnTo>
                      <a:pt x="1843" y="156"/>
                    </a:lnTo>
                    <a:lnTo>
                      <a:pt x="1843" y="273"/>
                    </a:lnTo>
                    <a:lnTo>
                      <a:pt x="1843" y="195"/>
                    </a:lnTo>
                    <a:lnTo>
                      <a:pt x="1843" y="233"/>
                    </a:lnTo>
                    <a:lnTo>
                      <a:pt x="1843" y="242"/>
                    </a:lnTo>
                    <a:lnTo>
                      <a:pt x="1844" y="177"/>
                    </a:lnTo>
                    <a:lnTo>
                      <a:pt x="1844" y="241"/>
                    </a:lnTo>
                    <a:lnTo>
                      <a:pt x="1844" y="162"/>
                    </a:lnTo>
                    <a:lnTo>
                      <a:pt x="1844" y="273"/>
                    </a:lnTo>
                    <a:lnTo>
                      <a:pt x="1844" y="271"/>
                    </a:lnTo>
                    <a:lnTo>
                      <a:pt x="1844" y="217"/>
                    </a:lnTo>
                    <a:lnTo>
                      <a:pt x="1844" y="130"/>
                    </a:lnTo>
                    <a:lnTo>
                      <a:pt x="1845" y="264"/>
                    </a:lnTo>
                    <a:lnTo>
                      <a:pt x="1845" y="177"/>
                    </a:lnTo>
                    <a:lnTo>
                      <a:pt x="1845" y="253"/>
                    </a:lnTo>
                    <a:lnTo>
                      <a:pt x="1845" y="182"/>
                    </a:lnTo>
                    <a:lnTo>
                      <a:pt x="1845" y="199"/>
                    </a:lnTo>
                    <a:lnTo>
                      <a:pt x="1845" y="205"/>
                    </a:lnTo>
                    <a:lnTo>
                      <a:pt x="1846" y="211"/>
                    </a:lnTo>
                    <a:lnTo>
                      <a:pt x="1846" y="165"/>
                    </a:lnTo>
                    <a:lnTo>
                      <a:pt x="1846" y="198"/>
                    </a:lnTo>
                    <a:lnTo>
                      <a:pt x="1846" y="138"/>
                    </a:lnTo>
                    <a:lnTo>
                      <a:pt x="1846" y="257"/>
                    </a:lnTo>
                    <a:lnTo>
                      <a:pt x="1846" y="191"/>
                    </a:lnTo>
                    <a:lnTo>
                      <a:pt x="1846" y="154"/>
                    </a:lnTo>
                    <a:lnTo>
                      <a:pt x="1847" y="212"/>
                    </a:lnTo>
                    <a:lnTo>
                      <a:pt x="1847" y="127"/>
                    </a:lnTo>
                    <a:lnTo>
                      <a:pt x="1847" y="171"/>
                    </a:lnTo>
                    <a:lnTo>
                      <a:pt x="1847" y="178"/>
                    </a:lnTo>
                    <a:lnTo>
                      <a:pt x="1847" y="126"/>
                    </a:lnTo>
                    <a:lnTo>
                      <a:pt x="1847" y="262"/>
                    </a:lnTo>
                    <a:lnTo>
                      <a:pt x="1847" y="188"/>
                    </a:lnTo>
                    <a:lnTo>
                      <a:pt x="1848" y="217"/>
                    </a:lnTo>
                    <a:lnTo>
                      <a:pt x="1848" y="232"/>
                    </a:lnTo>
                    <a:lnTo>
                      <a:pt x="1848" y="134"/>
                    </a:lnTo>
                    <a:lnTo>
                      <a:pt x="1848" y="159"/>
                    </a:lnTo>
                    <a:lnTo>
                      <a:pt x="1849" y="271"/>
                    </a:lnTo>
                    <a:lnTo>
                      <a:pt x="1849" y="188"/>
                    </a:lnTo>
                    <a:lnTo>
                      <a:pt x="1849" y="193"/>
                    </a:lnTo>
                    <a:lnTo>
                      <a:pt x="1849" y="270"/>
                    </a:lnTo>
                    <a:lnTo>
                      <a:pt x="1849" y="179"/>
                    </a:lnTo>
                    <a:lnTo>
                      <a:pt x="1849" y="250"/>
                    </a:lnTo>
                    <a:lnTo>
                      <a:pt x="1849" y="234"/>
                    </a:lnTo>
                    <a:lnTo>
                      <a:pt x="1849" y="220"/>
                    </a:lnTo>
                    <a:lnTo>
                      <a:pt x="1849" y="275"/>
                    </a:lnTo>
                    <a:lnTo>
                      <a:pt x="1850" y="265"/>
                    </a:lnTo>
                    <a:lnTo>
                      <a:pt x="1850" y="238"/>
                    </a:lnTo>
                    <a:lnTo>
                      <a:pt x="1850" y="322"/>
                    </a:lnTo>
                    <a:lnTo>
                      <a:pt x="1850" y="182"/>
                    </a:lnTo>
                    <a:lnTo>
                      <a:pt x="1850" y="258"/>
                    </a:lnTo>
                    <a:lnTo>
                      <a:pt x="1850" y="253"/>
                    </a:lnTo>
                    <a:lnTo>
                      <a:pt x="1851" y="259"/>
                    </a:lnTo>
                    <a:lnTo>
                      <a:pt x="1851" y="165"/>
                    </a:lnTo>
                    <a:lnTo>
                      <a:pt x="1851" y="249"/>
                    </a:lnTo>
                    <a:lnTo>
                      <a:pt x="1851" y="258"/>
                    </a:lnTo>
                    <a:lnTo>
                      <a:pt x="1851" y="180"/>
                    </a:lnTo>
                    <a:lnTo>
                      <a:pt x="1851" y="349"/>
                    </a:lnTo>
                    <a:lnTo>
                      <a:pt x="1852" y="135"/>
                    </a:lnTo>
                    <a:lnTo>
                      <a:pt x="1852" y="235"/>
                    </a:lnTo>
                    <a:lnTo>
                      <a:pt x="1852" y="187"/>
                    </a:lnTo>
                    <a:lnTo>
                      <a:pt x="1852" y="176"/>
                    </a:lnTo>
                    <a:lnTo>
                      <a:pt x="1853" y="249"/>
                    </a:lnTo>
                    <a:lnTo>
                      <a:pt x="1853" y="210"/>
                    </a:lnTo>
                    <a:lnTo>
                      <a:pt x="1853" y="173"/>
                    </a:lnTo>
                    <a:lnTo>
                      <a:pt x="1853" y="227"/>
                    </a:lnTo>
                    <a:lnTo>
                      <a:pt x="1853" y="218"/>
                    </a:lnTo>
                    <a:lnTo>
                      <a:pt x="1853" y="203"/>
                    </a:lnTo>
                    <a:lnTo>
                      <a:pt x="1854" y="280"/>
                    </a:lnTo>
                    <a:lnTo>
                      <a:pt x="1854" y="154"/>
                    </a:lnTo>
                    <a:lnTo>
                      <a:pt x="1854" y="194"/>
                    </a:lnTo>
                    <a:lnTo>
                      <a:pt x="1854" y="248"/>
                    </a:lnTo>
                    <a:lnTo>
                      <a:pt x="1854" y="162"/>
                    </a:lnTo>
                    <a:lnTo>
                      <a:pt x="1854" y="277"/>
                    </a:lnTo>
                    <a:lnTo>
                      <a:pt x="1855" y="150"/>
                    </a:lnTo>
                    <a:lnTo>
                      <a:pt x="1855" y="167"/>
                    </a:lnTo>
                    <a:lnTo>
                      <a:pt x="1855" y="214"/>
                    </a:lnTo>
                    <a:lnTo>
                      <a:pt x="1855" y="143"/>
                    </a:lnTo>
                    <a:lnTo>
                      <a:pt x="1855" y="257"/>
                    </a:lnTo>
                    <a:lnTo>
                      <a:pt x="1855" y="224"/>
                    </a:lnTo>
                    <a:lnTo>
                      <a:pt x="1855" y="222"/>
                    </a:lnTo>
                    <a:lnTo>
                      <a:pt x="1856" y="275"/>
                    </a:lnTo>
                    <a:lnTo>
                      <a:pt x="1856" y="194"/>
                    </a:lnTo>
                    <a:lnTo>
                      <a:pt x="1856" y="211"/>
                    </a:lnTo>
                    <a:lnTo>
                      <a:pt x="1856" y="237"/>
                    </a:lnTo>
                    <a:lnTo>
                      <a:pt x="1856" y="171"/>
                    </a:lnTo>
                    <a:lnTo>
                      <a:pt x="1856" y="261"/>
                    </a:lnTo>
                    <a:lnTo>
                      <a:pt x="1857" y="287"/>
                    </a:lnTo>
                    <a:lnTo>
                      <a:pt x="1857" y="187"/>
                    </a:lnTo>
                    <a:lnTo>
                      <a:pt x="1857" y="259"/>
                    </a:lnTo>
                    <a:lnTo>
                      <a:pt x="1857" y="278"/>
                    </a:lnTo>
                    <a:lnTo>
                      <a:pt x="1857" y="196"/>
                    </a:lnTo>
                    <a:lnTo>
                      <a:pt x="1857" y="303"/>
                    </a:lnTo>
                    <a:lnTo>
                      <a:pt x="1858" y="272"/>
                    </a:lnTo>
                    <a:lnTo>
                      <a:pt x="1858" y="220"/>
                    </a:lnTo>
                    <a:lnTo>
                      <a:pt x="1858" y="301"/>
                    </a:lnTo>
                    <a:lnTo>
                      <a:pt x="1858" y="192"/>
                    </a:lnTo>
                    <a:lnTo>
                      <a:pt x="1858" y="206"/>
                    </a:lnTo>
                    <a:lnTo>
                      <a:pt x="1858" y="265"/>
                    </a:lnTo>
                    <a:lnTo>
                      <a:pt x="1859" y="160"/>
                    </a:lnTo>
                    <a:lnTo>
                      <a:pt x="1859" y="218"/>
                    </a:lnTo>
                    <a:lnTo>
                      <a:pt x="1859" y="201"/>
                    </a:lnTo>
                    <a:lnTo>
                      <a:pt x="1859" y="165"/>
                    </a:lnTo>
                    <a:lnTo>
                      <a:pt x="1859" y="217"/>
                    </a:lnTo>
                    <a:lnTo>
                      <a:pt x="1859" y="193"/>
                    </a:lnTo>
                    <a:lnTo>
                      <a:pt x="1860" y="241"/>
                    </a:lnTo>
                    <a:lnTo>
                      <a:pt x="1860" y="178"/>
                    </a:lnTo>
                    <a:lnTo>
                      <a:pt x="1860" y="275"/>
                    </a:lnTo>
                    <a:lnTo>
                      <a:pt x="1860" y="161"/>
                    </a:lnTo>
                    <a:lnTo>
                      <a:pt x="1861" y="219"/>
                    </a:lnTo>
                    <a:lnTo>
                      <a:pt x="1861" y="297"/>
                    </a:lnTo>
                    <a:lnTo>
                      <a:pt x="1861" y="217"/>
                    </a:lnTo>
                    <a:lnTo>
                      <a:pt x="1861" y="236"/>
                    </a:lnTo>
                    <a:lnTo>
                      <a:pt x="1861" y="185"/>
                    </a:lnTo>
                    <a:lnTo>
                      <a:pt x="1861" y="312"/>
                    </a:lnTo>
                    <a:lnTo>
                      <a:pt x="1861" y="181"/>
                    </a:lnTo>
                    <a:lnTo>
                      <a:pt x="1862" y="227"/>
                    </a:lnTo>
                    <a:lnTo>
                      <a:pt x="1862" y="151"/>
                    </a:lnTo>
                    <a:lnTo>
                      <a:pt x="1862" y="257"/>
                    </a:lnTo>
                    <a:lnTo>
                      <a:pt x="1862" y="198"/>
                    </a:lnTo>
                    <a:lnTo>
                      <a:pt x="1862" y="262"/>
                    </a:lnTo>
                    <a:lnTo>
                      <a:pt x="1862" y="320"/>
                    </a:lnTo>
                    <a:lnTo>
                      <a:pt x="1863" y="133"/>
                    </a:lnTo>
                    <a:lnTo>
                      <a:pt x="1863" y="211"/>
                    </a:lnTo>
                    <a:lnTo>
                      <a:pt x="1863" y="224"/>
                    </a:lnTo>
                    <a:lnTo>
                      <a:pt x="1863" y="254"/>
                    </a:lnTo>
                    <a:lnTo>
                      <a:pt x="1863" y="150"/>
                    </a:lnTo>
                    <a:lnTo>
                      <a:pt x="1863" y="229"/>
                    </a:lnTo>
                    <a:lnTo>
                      <a:pt x="1863" y="225"/>
                    </a:lnTo>
                    <a:lnTo>
                      <a:pt x="1864" y="257"/>
                    </a:lnTo>
                    <a:lnTo>
                      <a:pt x="1864" y="168"/>
                    </a:lnTo>
                    <a:lnTo>
                      <a:pt x="1864" y="246"/>
                    </a:lnTo>
                    <a:lnTo>
                      <a:pt x="1864" y="210"/>
                    </a:lnTo>
                    <a:lnTo>
                      <a:pt x="1864" y="191"/>
                    </a:lnTo>
                    <a:lnTo>
                      <a:pt x="1864" y="263"/>
                    </a:lnTo>
                    <a:lnTo>
                      <a:pt x="1864" y="212"/>
                    </a:lnTo>
                    <a:lnTo>
                      <a:pt x="1865" y="202"/>
                    </a:lnTo>
                    <a:lnTo>
                      <a:pt x="1865" y="238"/>
                    </a:lnTo>
                    <a:lnTo>
                      <a:pt x="1865" y="162"/>
                    </a:lnTo>
                    <a:lnTo>
                      <a:pt x="1865" y="164"/>
                    </a:lnTo>
                    <a:lnTo>
                      <a:pt x="1865" y="181"/>
                    </a:lnTo>
                    <a:lnTo>
                      <a:pt x="1865" y="156"/>
                    </a:lnTo>
                    <a:lnTo>
                      <a:pt x="1865" y="252"/>
                    </a:lnTo>
                    <a:lnTo>
                      <a:pt x="1865" y="195"/>
                    </a:lnTo>
                    <a:lnTo>
                      <a:pt x="1866" y="146"/>
                    </a:lnTo>
                    <a:lnTo>
                      <a:pt x="1866" y="108"/>
                    </a:lnTo>
                    <a:lnTo>
                      <a:pt x="1866" y="247"/>
                    </a:lnTo>
                    <a:lnTo>
                      <a:pt x="1866" y="215"/>
                    </a:lnTo>
                    <a:lnTo>
                      <a:pt x="1866" y="269"/>
                    </a:lnTo>
                    <a:lnTo>
                      <a:pt x="1867" y="167"/>
                    </a:lnTo>
                    <a:lnTo>
                      <a:pt x="1867" y="259"/>
                    </a:lnTo>
                    <a:lnTo>
                      <a:pt x="1867" y="166"/>
                    </a:lnTo>
                    <a:lnTo>
                      <a:pt x="1867" y="184"/>
                    </a:lnTo>
                    <a:lnTo>
                      <a:pt x="1867" y="256"/>
                    </a:lnTo>
                    <a:lnTo>
                      <a:pt x="1868" y="166"/>
                    </a:lnTo>
                    <a:lnTo>
                      <a:pt x="1868" y="173"/>
                    </a:lnTo>
                    <a:lnTo>
                      <a:pt x="1868" y="207"/>
                    </a:lnTo>
                    <a:lnTo>
                      <a:pt x="1868" y="246"/>
                    </a:lnTo>
                    <a:lnTo>
                      <a:pt x="1868" y="130"/>
                    </a:lnTo>
                    <a:lnTo>
                      <a:pt x="1868" y="223"/>
                    </a:lnTo>
                    <a:lnTo>
                      <a:pt x="1868" y="196"/>
                    </a:lnTo>
                    <a:lnTo>
                      <a:pt x="1869" y="124"/>
                    </a:lnTo>
                    <a:lnTo>
                      <a:pt x="1869" y="184"/>
                    </a:lnTo>
                    <a:lnTo>
                      <a:pt x="1869" y="185"/>
                    </a:lnTo>
                    <a:lnTo>
                      <a:pt x="1869" y="133"/>
                    </a:lnTo>
                    <a:lnTo>
                      <a:pt x="1869" y="223"/>
                    </a:lnTo>
                    <a:lnTo>
                      <a:pt x="1869" y="171"/>
                    </a:lnTo>
                    <a:lnTo>
                      <a:pt x="1870" y="199"/>
                    </a:lnTo>
                    <a:lnTo>
                      <a:pt x="1870" y="230"/>
                    </a:lnTo>
                    <a:lnTo>
                      <a:pt x="1870" y="149"/>
                    </a:lnTo>
                    <a:lnTo>
                      <a:pt x="1870" y="210"/>
                    </a:lnTo>
                    <a:lnTo>
                      <a:pt x="1870" y="231"/>
                    </a:lnTo>
                    <a:lnTo>
                      <a:pt x="1870" y="232"/>
                    </a:lnTo>
                    <a:lnTo>
                      <a:pt x="1870" y="188"/>
                    </a:lnTo>
                    <a:lnTo>
                      <a:pt x="1871" y="193"/>
                    </a:lnTo>
                    <a:lnTo>
                      <a:pt x="1871" y="175"/>
                    </a:lnTo>
                    <a:lnTo>
                      <a:pt x="1871" y="238"/>
                    </a:lnTo>
                    <a:lnTo>
                      <a:pt x="1871" y="227"/>
                    </a:lnTo>
                    <a:lnTo>
                      <a:pt x="1871" y="230"/>
                    </a:lnTo>
                    <a:lnTo>
                      <a:pt x="1872" y="278"/>
                    </a:lnTo>
                    <a:lnTo>
                      <a:pt x="1872" y="136"/>
                    </a:lnTo>
                    <a:lnTo>
                      <a:pt x="1872" y="247"/>
                    </a:lnTo>
                    <a:lnTo>
                      <a:pt x="1872" y="184"/>
                    </a:lnTo>
                    <a:lnTo>
                      <a:pt x="1872" y="206"/>
                    </a:lnTo>
                    <a:lnTo>
                      <a:pt x="1872" y="169"/>
                    </a:lnTo>
                    <a:lnTo>
                      <a:pt x="1873" y="156"/>
                    </a:lnTo>
                    <a:lnTo>
                      <a:pt x="1873" y="241"/>
                    </a:lnTo>
                    <a:lnTo>
                      <a:pt x="1873" y="198"/>
                    </a:lnTo>
                    <a:lnTo>
                      <a:pt x="1873" y="193"/>
                    </a:lnTo>
                    <a:lnTo>
                      <a:pt x="1873" y="237"/>
                    </a:lnTo>
                    <a:lnTo>
                      <a:pt x="1873" y="160"/>
                    </a:lnTo>
                    <a:lnTo>
                      <a:pt x="1873" y="164"/>
                    </a:lnTo>
                    <a:lnTo>
                      <a:pt x="1874" y="187"/>
                    </a:lnTo>
                    <a:lnTo>
                      <a:pt x="1874" y="262"/>
                    </a:lnTo>
                    <a:lnTo>
                      <a:pt x="1874" y="130"/>
                    </a:lnTo>
                    <a:lnTo>
                      <a:pt x="1874" y="192"/>
                    </a:lnTo>
                    <a:lnTo>
                      <a:pt x="1874" y="200"/>
                    </a:lnTo>
                    <a:lnTo>
                      <a:pt x="1874" y="174"/>
                    </a:lnTo>
                    <a:lnTo>
                      <a:pt x="1874" y="266"/>
                    </a:lnTo>
                    <a:lnTo>
                      <a:pt x="1875" y="189"/>
                    </a:lnTo>
                    <a:lnTo>
                      <a:pt x="1875" y="166"/>
                    </a:lnTo>
                    <a:lnTo>
                      <a:pt x="1875" y="237"/>
                    </a:lnTo>
                    <a:lnTo>
                      <a:pt x="1875" y="201"/>
                    </a:lnTo>
                    <a:lnTo>
                      <a:pt x="1875" y="217"/>
                    </a:lnTo>
                    <a:lnTo>
                      <a:pt x="1875" y="128"/>
                    </a:lnTo>
                    <a:lnTo>
                      <a:pt x="1875" y="256"/>
                    </a:lnTo>
                    <a:lnTo>
                      <a:pt x="1876" y="177"/>
                    </a:lnTo>
                    <a:lnTo>
                      <a:pt x="1876" y="222"/>
                    </a:lnTo>
                    <a:lnTo>
                      <a:pt x="1876" y="256"/>
                    </a:lnTo>
                    <a:lnTo>
                      <a:pt x="1876" y="175"/>
                    </a:lnTo>
                    <a:lnTo>
                      <a:pt x="1876" y="172"/>
                    </a:lnTo>
                    <a:lnTo>
                      <a:pt x="1876" y="269"/>
                    </a:lnTo>
                    <a:lnTo>
                      <a:pt x="1877" y="118"/>
                    </a:lnTo>
                    <a:lnTo>
                      <a:pt x="1877" y="188"/>
                    </a:lnTo>
                    <a:lnTo>
                      <a:pt x="1877" y="122"/>
                    </a:lnTo>
                    <a:lnTo>
                      <a:pt x="1877" y="238"/>
                    </a:lnTo>
                    <a:lnTo>
                      <a:pt x="1877" y="184"/>
                    </a:lnTo>
                    <a:lnTo>
                      <a:pt x="1877" y="161"/>
                    </a:lnTo>
                    <a:lnTo>
                      <a:pt x="1878" y="228"/>
                    </a:lnTo>
                    <a:lnTo>
                      <a:pt x="1878" y="174"/>
                    </a:lnTo>
                    <a:lnTo>
                      <a:pt x="1878" y="221"/>
                    </a:lnTo>
                    <a:lnTo>
                      <a:pt x="1878" y="258"/>
                    </a:lnTo>
                    <a:lnTo>
                      <a:pt x="1878" y="166"/>
                    </a:lnTo>
                    <a:lnTo>
                      <a:pt x="1878" y="201"/>
                    </a:lnTo>
                    <a:lnTo>
                      <a:pt x="1879" y="195"/>
                    </a:lnTo>
                    <a:lnTo>
                      <a:pt x="1879" y="160"/>
                    </a:lnTo>
                    <a:lnTo>
                      <a:pt x="1879" y="244"/>
                    </a:lnTo>
                    <a:lnTo>
                      <a:pt x="1879" y="170"/>
                    </a:lnTo>
                    <a:lnTo>
                      <a:pt x="1879" y="162"/>
                    </a:lnTo>
                    <a:lnTo>
                      <a:pt x="1879" y="159"/>
                    </a:lnTo>
                    <a:lnTo>
                      <a:pt x="1879" y="240"/>
                    </a:lnTo>
                    <a:lnTo>
                      <a:pt x="1880" y="212"/>
                    </a:lnTo>
                    <a:lnTo>
                      <a:pt x="1880" y="141"/>
                    </a:lnTo>
                    <a:lnTo>
                      <a:pt x="1880" y="258"/>
                    </a:lnTo>
                    <a:lnTo>
                      <a:pt x="1880" y="195"/>
                    </a:lnTo>
                    <a:lnTo>
                      <a:pt x="1880" y="245"/>
                    </a:lnTo>
                    <a:lnTo>
                      <a:pt x="1880" y="274"/>
                    </a:lnTo>
                    <a:lnTo>
                      <a:pt x="1881" y="144"/>
                    </a:lnTo>
                    <a:lnTo>
                      <a:pt x="1881" y="193"/>
                    </a:lnTo>
                    <a:lnTo>
                      <a:pt x="1881" y="202"/>
                    </a:lnTo>
                    <a:lnTo>
                      <a:pt x="1881" y="183"/>
                    </a:lnTo>
                    <a:lnTo>
                      <a:pt x="1881" y="280"/>
                    </a:lnTo>
                    <a:lnTo>
                      <a:pt x="1881" y="252"/>
                    </a:lnTo>
                    <a:lnTo>
                      <a:pt x="1881" y="210"/>
                    </a:lnTo>
                    <a:lnTo>
                      <a:pt x="1881" y="208"/>
                    </a:lnTo>
                    <a:lnTo>
                      <a:pt x="1882" y="308"/>
                    </a:lnTo>
                    <a:lnTo>
                      <a:pt x="1882" y="267"/>
                    </a:lnTo>
                    <a:lnTo>
                      <a:pt x="1882" y="198"/>
                    </a:lnTo>
                    <a:lnTo>
                      <a:pt x="1882" y="265"/>
                    </a:lnTo>
                    <a:lnTo>
                      <a:pt x="1882" y="155"/>
                    </a:lnTo>
                    <a:lnTo>
                      <a:pt x="1882" y="213"/>
                    </a:lnTo>
                    <a:lnTo>
                      <a:pt x="1883" y="183"/>
                    </a:lnTo>
                    <a:lnTo>
                      <a:pt x="1883" y="249"/>
                    </a:lnTo>
                    <a:lnTo>
                      <a:pt x="1883" y="167"/>
                    </a:lnTo>
                    <a:lnTo>
                      <a:pt x="1883" y="182"/>
                    </a:lnTo>
                    <a:lnTo>
                      <a:pt x="1883" y="167"/>
                    </a:lnTo>
                    <a:lnTo>
                      <a:pt x="1883" y="150"/>
                    </a:lnTo>
                    <a:lnTo>
                      <a:pt x="1883" y="257"/>
                    </a:lnTo>
                    <a:lnTo>
                      <a:pt x="1883" y="187"/>
                    </a:lnTo>
                    <a:lnTo>
                      <a:pt x="1884" y="191"/>
                    </a:lnTo>
                    <a:lnTo>
                      <a:pt x="1884" y="236"/>
                    </a:lnTo>
                    <a:lnTo>
                      <a:pt x="1884" y="114"/>
                    </a:lnTo>
                    <a:lnTo>
                      <a:pt x="1884" y="139"/>
                    </a:lnTo>
                    <a:lnTo>
                      <a:pt x="1884" y="190"/>
                    </a:lnTo>
                    <a:lnTo>
                      <a:pt x="1884" y="250"/>
                    </a:lnTo>
                    <a:lnTo>
                      <a:pt x="1884" y="145"/>
                    </a:lnTo>
                    <a:lnTo>
                      <a:pt x="1885" y="206"/>
                    </a:lnTo>
                    <a:lnTo>
                      <a:pt x="1885" y="163"/>
                    </a:lnTo>
                    <a:lnTo>
                      <a:pt x="1885" y="226"/>
                    </a:lnTo>
                    <a:lnTo>
                      <a:pt x="1885" y="133"/>
                    </a:lnTo>
                    <a:lnTo>
                      <a:pt x="1885" y="188"/>
                    </a:lnTo>
                    <a:lnTo>
                      <a:pt x="1885" y="162"/>
                    </a:lnTo>
                    <a:lnTo>
                      <a:pt x="1885" y="239"/>
                    </a:lnTo>
                    <a:lnTo>
                      <a:pt x="1886" y="217"/>
                    </a:lnTo>
                    <a:lnTo>
                      <a:pt x="1886" y="187"/>
                    </a:lnTo>
                    <a:lnTo>
                      <a:pt x="1886" y="216"/>
                    </a:lnTo>
                    <a:lnTo>
                      <a:pt x="1886" y="121"/>
                    </a:lnTo>
                    <a:lnTo>
                      <a:pt x="1886" y="159"/>
                    </a:lnTo>
                    <a:lnTo>
                      <a:pt x="1886" y="197"/>
                    </a:lnTo>
                    <a:lnTo>
                      <a:pt x="1887" y="256"/>
                    </a:lnTo>
                    <a:lnTo>
                      <a:pt x="1887" y="137"/>
                    </a:lnTo>
                    <a:lnTo>
                      <a:pt x="1887" y="180"/>
                    </a:lnTo>
                    <a:lnTo>
                      <a:pt x="1887" y="196"/>
                    </a:lnTo>
                    <a:lnTo>
                      <a:pt x="1887" y="269"/>
                    </a:lnTo>
                    <a:lnTo>
                      <a:pt x="1887" y="126"/>
                    </a:lnTo>
                    <a:lnTo>
                      <a:pt x="1888" y="152"/>
                    </a:lnTo>
                    <a:lnTo>
                      <a:pt x="1888" y="203"/>
                    </a:lnTo>
                    <a:lnTo>
                      <a:pt x="1888" y="101"/>
                    </a:lnTo>
                    <a:lnTo>
                      <a:pt x="1888" y="146"/>
                    </a:lnTo>
                    <a:lnTo>
                      <a:pt x="1888" y="153"/>
                    </a:lnTo>
                    <a:lnTo>
                      <a:pt x="1888" y="104"/>
                    </a:lnTo>
                    <a:lnTo>
                      <a:pt x="1889" y="181"/>
                    </a:lnTo>
                    <a:lnTo>
                      <a:pt x="1889" y="129"/>
                    </a:lnTo>
                    <a:lnTo>
                      <a:pt x="1889" y="120"/>
                    </a:lnTo>
                    <a:lnTo>
                      <a:pt x="1889" y="179"/>
                    </a:lnTo>
                    <a:lnTo>
                      <a:pt x="1889" y="78"/>
                    </a:lnTo>
                    <a:lnTo>
                      <a:pt x="1889" y="298"/>
                    </a:lnTo>
                    <a:lnTo>
                      <a:pt x="1890" y="105"/>
                    </a:lnTo>
                    <a:lnTo>
                      <a:pt x="1890" y="169"/>
                    </a:lnTo>
                    <a:lnTo>
                      <a:pt x="1890" y="65"/>
                    </a:lnTo>
                    <a:lnTo>
                      <a:pt x="1890" y="197"/>
                    </a:lnTo>
                    <a:lnTo>
                      <a:pt x="1890" y="101"/>
                    </a:lnTo>
                    <a:lnTo>
                      <a:pt x="1891" y="163"/>
                    </a:lnTo>
                    <a:lnTo>
                      <a:pt x="1891" y="58"/>
                    </a:lnTo>
                    <a:lnTo>
                      <a:pt x="1891" y="153"/>
                    </a:lnTo>
                    <a:lnTo>
                      <a:pt x="1891" y="134"/>
                    </a:lnTo>
                    <a:lnTo>
                      <a:pt x="1891" y="166"/>
                    </a:lnTo>
                    <a:lnTo>
                      <a:pt x="1891" y="72"/>
                    </a:lnTo>
                    <a:lnTo>
                      <a:pt x="1891" y="133"/>
                    </a:lnTo>
                    <a:lnTo>
                      <a:pt x="1892" y="40"/>
                    </a:lnTo>
                    <a:lnTo>
                      <a:pt x="1892" y="150"/>
                    </a:lnTo>
                    <a:lnTo>
                      <a:pt x="1892" y="106"/>
                    </a:lnTo>
                    <a:lnTo>
                      <a:pt x="1892" y="68"/>
                    </a:lnTo>
                    <a:lnTo>
                      <a:pt x="1892" y="144"/>
                    </a:lnTo>
                    <a:lnTo>
                      <a:pt x="1892" y="24"/>
                    </a:lnTo>
                    <a:lnTo>
                      <a:pt x="1893" y="63"/>
                    </a:lnTo>
                    <a:lnTo>
                      <a:pt x="1893" y="129"/>
                    </a:lnTo>
                    <a:lnTo>
                      <a:pt x="1893" y="36"/>
                    </a:lnTo>
                    <a:lnTo>
                      <a:pt x="1893" y="159"/>
                    </a:lnTo>
                    <a:lnTo>
                      <a:pt x="1893" y="88"/>
                    </a:lnTo>
                    <a:lnTo>
                      <a:pt x="1893" y="116"/>
                    </a:lnTo>
                    <a:lnTo>
                      <a:pt x="1893" y="70"/>
                    </a:lnTo>
                    <a:lnTo>
                      <a:pt x="1894" y="179"/>
                    </a:lnTo>
                    <a:lnTo>
                      <a:pt x="1894" y="111"/>
                    </a:lnTo>
                    <a:lnTo>
                      <a:pt x="1894" y="185"/>
                    </a:lnTo>
                    <a:lnTo>
                      <a:pt x="1894" y="68"/>
                    </a:lnTo>
                    <a:lnTo>
                      <a:pt x="1894" y="98"/>
                    </a:lnTo>
                    <a:lnTo>
                      <a:pt x="1894" y="139"/>
                    </a:lnTo>
                    <a:lnTo>
                      <a:pt x="1894" y="106"/>
                    </a:lnTo>
                    <a:lnTo>
                      <a:pt x="1895" y="176"/>
                    </a:lnTo>
                    <a:lnTo>
                      <a:pt x="1895" y="84"/>
                    </a:lnTo>
                    <a:lnTo>
                      <a:pt x="1895" y="144"/>
                    </a:lnTo>
                    <a:lnTo>
                      <a:pt x="1895" y="127"/>
                    </a:lnTo>
                    <a:lnTo>
                      <a:pt x="1895" y="116"/>
                    </a:lnTo>
                    <a:lnTo>
                      <a:pt x="1895" y="140"/>
                    </a:lnTo>
                    <a:lnTo>
                      <a:pt x="1896" y="110"/>
                    </a:lnTo>
                    <a:lnTo>
                      <a:pt x="1896" y="116"/>
                    </a:lnTo>
                    <a:lnTo>
                      <a:pt x="1896" y="129"/>
                    </a:lnTo>
                    <a:lnTo>
                      <a:pt x="1896" y="170"/>
                    </a:lnTo>
                    <a:lnTo>
                      <a:pt x="1897" y="132"/>
                    </a:lnTo>
                    <a:lnTo>
                      <a:pt x="1897" y="154"/>
                    </a:lnTo>
                    <a:lnTo>
                      <a:pt x="1897" y="101"/>
                    </a:lnTo>
                    <a:lnTo>
                      <a:pt x="1897" y="186"/>
                    </a:lnTo>
                    <a:lnTo>
                      <a:pt x="1897" y="61"/>
                    </a:lnTo>
                    <a:lnTo>
                      <a:pt x="1898" y="78"/>
                    </a:lnTo>
                    <a:lnTo>
                      <a:pt x="1898" y="76"/>
                    </a:lnTo>
                    <a:lnTo>
                      <a:pt x="1898" y="167"/>
                    </a:lnTo>
                    <a:lnTo>
                      <a:pt x="1898" y="101"/>
                    </a:lnTo>
                    <a:lnTo>
                      <a:pt x="1898" y="116"/>
                    </a:lnTo>
                    <a:lnTo>
                      <a:pt x="1898" y="70"/>
                    </a:lnTo>
                    <a:lnTo>
                      <a:pt x="1899" y="141"/>
                    </a:lnTo>
                    <a:lnTo>
                      <a:pt x="1899" y="114"/>
                    </a:lnTo>
                    <a:lnTo>
                      <a:pt x="1899" y="155"/>
                    </a:lnTo>
                    <a:lnTo>
                      <a:pt x="1899" y="16"/>
                    </a:lnTo>
                    <a:lnTo>
                      <a:pt x="1899" y="100"/>
                    </a:lnTo>
                    <a:lnTo>
                      <a:pt x="1899" y="79"/>
                    </a:lnTo>
                    <a:lnTo>
                      <a:pt x="1899" y="134"/>
                    </a:lnTo>
                    <a:lnTo>
                      <a:pt x="1900" y="79"/>
                    </a:lnTo>
                    <a:lnTo>
                      <a:pt x="1900" y="214"/>
                    </a:lnTo>
                    <a:lnTo>
                      <a:pt x="1900" y="89"/>
                    </a:lnTo>
                    <a:lnTo>
                      <a:pt x="1900" y="136"/>
                    </a:lnTo>
                    <a:lnTo>
                      <a:pt x="1901" y="198"/>
                    </a:lnTo>
                    <a:lnTo>
                      <a:pt x="1901" y="65"/>
                    </a:lnTo>
                    <a:lnTo>
                      <a:pt x="1901" y="159"/>
                    </a:lnTo>
                    <a:lnTo>
                      <a:pt x="1901" y="67"/>
                    </a:lnTo>
                    <a:lnTo>
                      <a:pt x="1902" y="192"/>
                    </a:lnTo>
                    <a:lnTo>
                      <a:pt x="1902" y="86"/>
                    </a:lnTo>
                    <a:lnTo>
                      <a:pt x="1902" y="64"/>
                    </a:lnTo>
                    <a:lnTo>
                      <a:pt x="1902" y="172"/>
                    </a:lnTo>
                    <a:lnTo>
                      <a:pt x="1902" y="120"/>
                    </a:lnTo>
                    <a:lnTo>
                      <a:pt x="1902" y="7"/>
                    </a:lnTo>
                    <a:lnTo>
                      <a:pt x="1903" y="174"/>
                    </a:lnTo>
                    <a:lnTo>
                      <a:pt x="1903" y="76"/>
                    </a:lnTo>
                    <a:lnTo>
                      <a:pt x="1903" y="60"/>
                    </a:lnTo>
                    <a:lnTo>
                      <a:pt x="1903" y="156"/>
                    </a:lnTo>
                    <a:lnTo>
                      <a:pt x="1903" y="101"/>
                    </a:lnTo>
                    <a:lnTo>
                      <a:pt x="1903" y="151"/>
                    </a:lnTo>
                    <a:lnTo>
                      <a:pt x="1903" y="154"/>
                    </a:lnTo>
                    <a:lnTo>
                      <a:pt x="1904" y="83"/>
                    </a:lnTo>
                    <a:lnTo>
                      <a:pt x="1904" y="129"/>
                    </a:lnTo>
                    <a:lnTo>
                      <a:pt x="1904" y="224"/>
                    </a:lnTo>
                    <a:lnTo>
                      <a:pt x="1904" y="92"/>
                    </a:lnTo>
                    <a:lnTo>
                      <a:pt x="1904" y="107"/>
                    </a:lnTo>
                    <a:lnTo>
                      <a:pt x="1904" y="150"/>
                    </a:lnTo>
                    <a:lnTo>
                      <a:pt x="1905" y="86"/>
                    </a:lnTo>
                    <a:lnTo>
                      <a:pt x="1905" y="93"/>
                    </a:lnTo>
                    <a:lnTo>
                      <a:pt x="1905" y="114"/>
                    </a:lnTo>
                    <a:lnTo>
                      <a:pt x="1905" y="90"/>
                    </a:lnTo>
                    <a:lnTo>
                      <a:pt x="1905" y="142"/>
                    </a:lnTo>
                    <a:lnTo>
                      <a:pt x="1906" y="102"/>
                    </a:lnTo>
                    <a:lnTo>
                      <a:pt x="1906" y="78"/>
                    </a:lnTo>
                    <a:lnTo>
                      <a:pt x="1906" y="159"/>
                    </a:lnTo>
                    <a:lnTo>
                      <a:pt x="1906" y="137"/>
                    </a:lnTo>
                    <a:lnTo>
                      <a:pt x="1906" y="64"/>
                    </a:lnTo>
                    <a:lnTo>
                      <a:pt x="1906" y="159"/>
                    </a:lnTo>
                    <a:lnTo>
                      <a:pt x="1907" y="140"/>
                    </a:lnTo>
                    <a:lnTo>
                      <a:pt x="1907" y="72"/>
                    </a:lnTo>
                    <a:lnTo>
                      <a:pt x="1907" y="43"/>
                    </a:lnTo>
                    <a:lnTo>
                      <a:pt x="1907" y="193"/>
                    </a:lnTo>
                    <a:lnTo>
                      <a:pt x="1907" y="109"/>
                    </a:lnTo>
                    <a:lnTo>
                      <a:pt x="1907" y="78"/>
                    </a:lnTo>
                    <a:lnTo>
                      <a:pt x="1908" y="168"/>
                    </a:lnTo>
                    <a:lnTo>
                      <a:pt x="1908" y="98"/>
                    </a:lnTo>
                    <a:lnTo>
                      <a:pt x="1908" y="105"/>
                    </a:lnTo>
                    <a:lnTo>
                      <a:pt x="1908" y="190"/>
                    </a:lnTo>
                    <a:lnTo>
                      <a:pt x="1908" y="70"/>
                    </a:lnTo>
                    <a:lnTo>
                      <a:pt x="1908" y="80"/>
                    </a:lnTo>
                    <a:lnTo>
                      <a:pt x="1908" y="72"/>
                    </a:lnTo>
                    <a:lnTo>
                      <a:pt x="1909" y="142"/>
                    </a:lnTo>
                    <a:lnTo>
                      <a:pt x="1909" y="99"/>
                    </a:lnTo>
                    <a:lnTo>
                      <a:pt x="1909" y="131"/>
                    </a:lnTo>
                    <a:lnTo>
                      <a:pt x="1909" y="94"/>
                    </a:lnTo>
                    <a:lnTo>
                      <a:pt x="1909" y="164"/>
                    </a:lnTo>
                    <a:lnTo>
                      <a:pt x="1910" y="192"/>
                    </a:lnTo>
                    <a:lnTo>
                      <a:pt x="1910" y="105"/>
                    </a:lnTo>
                    <a:lnTo>
                      <a:pt x="1910" y="194"/>
                    </a:lnTo>
                    <a:lnTo>
                      <a:pt x="1910" y="144"/>
                    </a:lnTo>
                    <a:lnTo>
                      <a:pt x="1910" y="200"/>
                    </a:lnTo>
                    <a:lnTo>
                      <a:pt x="1910" y="103"/>
                    </a:lnTo>
                    <a:lnTo>
                      <a:pt x="1911" y="131"/>
                    </a:lnTo>
                    <a:lnTo>
                      <a:pt x="1911" y="109"/>
                    </a:lnTo>
                    <a:lnTo>
                      <a:pt x="1911" y="86"/>
                    </a:lnTo>
                    <a:lnTo>
                      <a:pt x="1911" y="142"/>
                    </a:lnTo>
                    <a:lnTo>
                      <a:pt x="1911" y="110"/>
                    </a:lnTo>
                    <a:lnTo>
                      <a:pt x="1911" y="93"/>
                    </a:lnTo>
                    <a:lnTo>
                      <a:pt x="1912" y="202"/>
                    </a:lnTo>
                    <a:lnTo>
                      <a:pt x="1912" y="87"/>
                    </a:lnTo>
                    <a:lnTo>
                      <a:pt x="1912" y="200"/>
                    </a:lnTo>
                    <a:lnTo>
                      <a:pt x="1912" y="145"/>
                    </a:lnTo>
                    <a:lnTo>
                      <a:pt x="1912" y="135"/>
                    </a:lnTo>
                    <a:lnTo>
                      <a:pt x="1913" y="85"/>
                    </a:lnTo>
                    <a:lnTo>
                      <a:pt x="1913" y="157"/>
                    </a:lnTo>
                    <a:lnTo>
                      <a:pt x="1913" y="134"/>
                    </a:lnTo>
                    <a:lnTo>
                      <a:pt x="1913" y="185"/>
                    </a:lnTo>
                    <a:lnTo>
                      <a:pt x="1913" y="99"/>
                    </a:lnTo>
                    <a:lnTo>
                      <a:pt x="1913" y="151"/>
                    </a:lnTo>
                    <a:lnTo>
                      <a:pt x="1913" y="121"/>
                    </a:lnTo>
                    <a:lnTo>
                      <a:pt x="1914" y="204"/>
                    </a:lnTo>
                    <a:lnTo>
                      <a:pt x="1914" y="162"/>
                    </a:lnTo>
                    <a:lnTo>
                      <a:pt x="1914" y="163"/>
                    </a:lnTo>
                    <a:lnTo>
                      <a:pt x="1914" y="191"/>
                    </a:lnTo>
                    <a:lnTo>
                      <a:pt x="1914" y="84"/>
                    </a:lnTo>
                    <a:lnTo>
                      <a:pt x="1914" y="106"/>
                    </a:lnTo>
                    <a:lnTo>
                      <a:pt x="1915" y="188"/>
                    </a:lnTo>
                    <a:lnTo>
                      <a:pt x="1915" y="75"/>
                    </a:lnTo>
                    <a:lnTo>
                      <a:pt x="1915" y="208"/>
                    </a:lnTo>
                    <a:lnTo>
                      <a:pt x="1915" y="173"/>
                    </a:lnTo>
                    <a:lnTo>
                      <a:pt x="1915" y="85"/>
                    </a:lnTo>
                    <a:lnTo>
                      <a:pt x="1915" y="213"/>
                    </a:lnTo>
                    <a:lnTo>
                      <a:pt x="1916" y="168"/>
                    </a:lnTo>
                    <a:lnTo>
                      <a:pt x="1916" y="235"/>
                    </a:lnTo>
                    <a:lnTo>
                      <a:pt x="1916" y="44"/>
                    </a:lnTo>
                    <a:lnTo>
                      <a:pt x="1916" y="171"/>
                    </a:lnTo>
                    <a:lnTo>
                      <a:pt x="1916" y="162"/>
                    </a:lnTo>
                    <a:lnTo>
                      <a:pt x="1916" y="84"/>
                    </a:lnTo>
                    <a:lnTo>
                      <a:pt x="1917" y="239"/>
                    </a:lnTo>
                    <a:lnTo>
                      <a:pt x="1917" y="113"/>
                    </a:lnTo>
                    <a:lnTo>
                      <a:pt x="1917" y="138"/>
                    </a:lnTo>
                    <a:lnTo>
                      <a:pt x="1917" y="89"/>
                    </a:lnTo>
                    <a:lnTo>
                      <a:pt x="1917" y="173"/>
                    </a:lnTo>
                    <a:lnTo>
                      <a:pt x="1917" y="185"/>
                    </a:lnTo>
                    <a:lnTo>
                      <a:pt x="1918" y="109"/>
                    </a:lnTo>
                    <a:lnTo>
                      <a:pt x="1918" y="122"/>
                    </a:lnTo>
                    <a:lnTo>
                      <a:pt x="1918" y="160"/>
                    </a:lnTo>
                    <a:lnTo>
                      <a:pt x="1918" y="55"/>
                    </a:lnTo>
                    <a:lnTo>
                      <a:pt x="1918" y="62"/>
                    </a:lnTo>
                    <a:lnTo>
                      <a:pt x="1919" y="108"/>
                    </a:lnTo>
                    <a:lnTo>
                      <a:pt x="1919" y="150"/>
                    </a:lnTo>
                    <a:lnTo>
                      <a:pt x="1919" y="144"/>
                    </a:lnTo>
                    <a:lnTo>
                      <a:pt x="1919" y="237"/>
                    </a:lnTo>
                    <a:lnTo>
                      <a:pt x="1919" y="127"/>
                    </a:lnTo>
                    <a:lnTo>
                      <a:pt x="1920" y="136"/>
                    </a:lnTo>
                    <a:lnTo>
                      <a:pt x="1920" y="74"/>
                    </a:lnTo>
                    <a:lnTo>
                      <a:pt x="1920" y="179"/>
                    </a:lnTo>
                    <a:lnTo>
                      <a:pt x="1920" y="103"/>
                    </a:lnTo>
                    <a:lnTo>
                      <a:pt x="1920" y="95"/>
                    </a:lnTo>
                    <a:lnTo>
                      <a:pt x="1921" y="170"/>
                    </a:lnTo>
                    <a:lnTo>
                      <a:pt x="1921" y="87"/>
                    </a:lnTo>
                    <a:lnTo>
                      <a:pt x="1921" y="132"/>
                    </a:lnTo>
                    <a:lnTo>
                      <a:pt x="1921" y="206"/>
                    </a:lnTo>
                    <a:lnTo>
                      <a:pt x="1921" y="38"/>
                    </a:lnTo>
                    <a:lnTo>
                      <a:pt x="1921" y="167"/>
                    </a:lnTo>
                    <a:lnTo>
                      <a:pt x="1921" y="67"/>
                    </a:lnTo>
                    <a:lnTo>
                      <a:pt x="1921" y="172"/>
                    </a:lnTo>
                    <a:lnTo>
                      <a:pt x="1922" y="147"/>
                    </a:lnTo>
                    <a:lnTo>
                      <a:pt x="1922" y="110"/>
                    </a:lnTo>
                    <a:lnTo>
                      <a:pt x="1922" y="64"/>
                    </a:lnTo>
                    <a:lnTo>
                      <a:pt x="1922" y="163"/>
                    </a:lnTo>
                    <a:lnTo>
                      <a:pt x="1922" y="147"/>
                    </a:lnTo>
                    <a:lnTo>
                      <a:pt x="1922" y="62"/>
                    </a:lnTo>
                    <a:lnTo>
                      <a:pt x="1923" y="187"/>
                    </a:lnTo>
                    <a:lnTo>
                      <a:pt x="1923" y="173"/>
                    </a:lnTo>
                    <a:lnTo>
                      <a:pt x="1923" y="167"/>
                    </a:lnTo>
                    <a:lnTo>
                      <a:pt x="1923" y="211"/>
                    </a:lnTo>
                    <a:lnTo>
                      <a:pt x="1923" y="87"/>
                    </a:lnTo>
                    <a:lnTo>
                      <a:pt x="1924" y="143"/>
                    </a:lnTo>
                    <a:lnTo>
                      <a:pt x="1924" y="105"/>
                    </a:lnTo>
                    <a:lnTo>
                      <a:pt x="1924" y="196"/>
                    </a:lnTo>
                    <a:lnTo>
                      <a:pt x="1924" y="186"/>
                    </a:lnTo>
                    <a:lnTo>
                      <a:pt x="1924" y="207"/>
                    </a:lnTo>
                    <a:lnTo>
                      <a:pt x="1925" y="102"/>
                    </a:lnTo>
                    <a:lnTo>
                      <a:pt x="1925" y="128"/>
                    </a:lnTo>
                    <a:lnTo>
                      <a:pt x="1925" y="230"/>
                    </a:lnTo>
                    <a:lnTo>
                      <a:pt x="1925" y="105"/>
                    </a:lnTo>
                    <a:lnTo>
                      <a:pt x="1925" y="190"/>
                    </a:lnTo>
                    <a:lnTo>
                      <a:pt x="1925" y="215"/>
                    </a:lnTo>
                    <a:lnTo>
                      <a:pt x="1926" y="93"/>
                    </a:lnTo>
                    <a:lnTo>
                      <a:pt x="1926" y="96"/>
                    </a:lnTo>
                    <a:lnTo>
                      <a:pt x="1926" y="127"/>
                    </a:lnTo>
                    <a:lnTo>
                      <a:pt x="1926" y="190"/>
                    </a:lnTo>
                    <a:lnTo>
                      <a:pt x="1926" y="126"/>
                    </a:lnTo>
                    <a:lnTo>
                      <a:pt x="1926" y="177"/>
                    </a:lnTo>
                    <a:lnTo>
                      <a:pt x="1926" y="95"/>
                    </a:lnTo>
                    <a:lnTo>
                      <a:pt x="1927" y="229"/>
                    </a:lnTo>
                    <a:lnTo>
                      <a:pt x="1927" y="191"/>
                    </a:lnTo>
                    <a:lnTo>
                      <a:pt x="1927" y="204"/>
                    </a:lnTo>
                    <a:lnTo>
                      <a:pt x="1927" y="200"/>
                    </a:lnTo>
                    <a:lnTo>
                      <a:pt x="1927" y="273"/>
                    </a:lnTo>
                    <a:lnTo>
                      <a:pt x="1927" y="243"/>
                    </a:lnTo>
                    <a:lnTo>
                      <a:pt x="1928" y="218"/>
                    </a:lnTo>
                    <a:lnTo>
                      <a:pt x="1928" y="270"/>
                    </a:lnTo>
                    <a:lnTo>
                      <a:pt x="1928" y="168"/>
                    </a:lnTo>
                    <a:lnTo>
                      <a:pt x="1928" y="247"/>
                    </a:lnTo>
                    <a:lnTo>
                      <a:pt x="1928" y="165"/>
                    </a:lnTo>
                    <a:lnTo>
                      <a:pt x="1929" y="206"/>
                    </a:lnTo>
                    <a:lnTo>
                      <a:pt x="1929" y="200"/>
                    </a:lnTo>
                    <a:lnTo>
                      <a:pt x="1929" y="173"/>
                    </a:lnTo>
                    <a:lnTo>
                      <a:pt x="1929" y="286"/>
                    </a:lnTo>
                    <a:lnTo>
                      <a:pt x="1929" y="256"/>
                    </a:lnTo>
                    <a:lnTo>
                      <a:pt x="1930" y="199"/>
                    </a:lnTo>
                    <a:lnTo>
                      <a:pt x="1930" y="254"/>
                    </a:lnTo>
                    <a:lnTo>
                      <a:pt x="1930" y="247"/>
                    </a:lnTo>
                    <a:lnTo>
                      <a:pt x="1930" y="137"/>
                    </a:lnTo>
                    <a:lnTo>
                      <a:pt x="1930" y="246"/>
                    </a:lnTo>
                    <a:lnTo>
                      <a:pt x="1930" y="218"/>
                    </a:lnTo>
                    <a:lnTo>
                      <a:pt x="1930" y="132"/>
                    </a:lnTo>
                    <a:lnTo>
                      <a:pt x="1931" y="183"/>
                    </a:lnTo>
                    <a:lnTo>
                      <a:pt x="1931" y="251"/>
                    </a:lnTo>
                    <a:lnTo>
                      <a:pt x="1931" y="180"/>
                    </a:lnTo>
                    <a:lnTo>
                      <a:pt x="1931" y="280"/>
                    </a:lnTo>
                    <a:lnTo>
                      <a:pt x="1931" y="186"/>
                    </a:lnTo>
                    <a:lnTo>
                      <a:pt x="1931" y="177"/>
                    </a:lnTo>
                    <a:lnTo>
                      <a:pt x="1931" y="165"/>
                    </a:lnTo>
                    <a:lnTo>
                      <a:pt x="1932" y="257"/>
                    </a:lnTo>
                    <a:lnTo>
                      <a:pt x="1932" y="200"/>
                    </a:lnTo>
                    <a:lnTo>
                      <a:pt x="1932" y="180"/>
                    </a:lnTo>
                    <a:lnTo>
                      <a:pt x="1932" y="155"/>
                    </a:lnTo>
                    <a:lnTo>
                      <a:pt x="1932" y="215"/>
                    </a:lnTo>
                    <a:lnTo>
                      <a:pt x="1932" y="165"/>
                    </a:lnTo>
                    <a:lnTo>
                      <a:pt x="1933" y="131"/>
                    </a:lnTo>
                    <a:lnTo>
                      <a:pt x="1933" y="175"/>
                    </a:lnTo>
                    <a:lnTo>
                      <a:pt x="1933" y="118"/>
                    </a:lnTo>
                    <a:lnTo>
                      <a:pt x="1933" y="134"/>
                    </a:lnTo>
                    <a:lnTo>
                      <a:pt x="1933" y="111"/>
                    </a:lnTo>
                    <a:lnTo>
                      <a:pt x="1933" y="202"/>
                    </a:lnTo>
                    <a:lnTo>
                      <a:pt x="1934" y="180"/>
                    </a:lnTo>
                    <a:lnTo>
                      <a:pt x="1934" y="123"/>
                    </a:lnTo>
                    <a:lnTo>
                      <a:pt x="1934" y="181"/>
                    </a:lnTo>
                    <a:lnTo>
                      <a:pt x="1934" y="97"/>
                    </a:lnTo>
                    <a:lnTo>
                      <a:pt x="1934" y="119"/>
                    </a:lnTo>
                    <a:lnTo>
                      <a:pt x="1934" y="149"/>
                    </a:lnTo>
                    <a:lnTo>
                      <a:pt x="1935" y="153"/>
                    </a:lnTo>
                    <a:lnTo>
                      <a:pt x="1935" y="57"/>
                    </a:lnTo>
                    <a:lnTo>
                      <a:pt x="1935" y="70"/>
                    </a:lnTo>
                    <a:lnTo>
                      <a:pt x="1935" y="179"/>
                    </a:lnTo>
                    <a:lnTo>
                      <a:pt x="1935" y="206"/>
                    </a:lnTo>
                    <a:lnTo>
                      <a:pt x="1935" y="102"/>
                    </a:lnTo>
                    <a:lnTo>
                      <a:pt x="1935" y="158"/>
                    </a:lnTo>
                    <a:lnTo>
                      <a:pt x="1935" y="181"/>
                    </a:lnTo>
                    <a:lnTo>
                      <a:pt x="1935" y="104"/>
                    </a:lnTo>
                    <a:lnTo>
                      <a:pt x="1936" y="193"/>
                    </a:lnTo>
                    <a:lnTo>
                      <a:pt x="1936" y="128"/>
                    </a:lnTo>
                    <a:lnTo>
                      <a:pt x="1936" y="110"/>
                    </a:lnTo>
                    <a:lnTo>
                      <a:pt x="1936" y="175"/>
                    </a:lnTo>
                    <a:lnTo>
                      <a:pt x="1936" y="81"/>
                    </a:lnTo>
                    <a:lnTo>
                      <a:pt x="1936" y="135"/>
                    </a:lnTo>
                    <a:lnTo>
                      <a:pt x="1937" y="46"/>
                    </a:lnTo>
                    <a:lnTo>
                      <a:pt x="1937" y="186"/>
                    </a:lnTo>
                    <a:lnTo>
                      <a:pt x="1937" y="123"/>
                    </a:lnTo>
                    <a:lnTo>
                      <a:pt x="1937" y="130"/>
                    </a:lnTo>
                    <a:lnTo>
                      <a:pt x="1937" y="89"/>
                    </a:lnTo>
                    <a:lnTo>
                      <a:pt x="1938" y="189"/>
                    </a:lnTo>
                    <a:lnTo>
                      <a:pt x="1938" y="133"/>
                    </a:lnTo>
                    <a:lnTo>
                      <a:pt x="1938" y="28"/>
                    </a:lnTo>
                    <a:lnTo>
                      <a:pt x="1938" y="249"/>
                    </a:lnTo>
                    <a:lnTo>
                      <a:pt x="1938" y="70"/>
                    </a:lnTo>
                    <a:lnTo>
                      <a:pt x="1938" y="119"/>
                    </a:lnTo>
                    <a:lnTo>
                      <a:pt x="1938" y="217"/>
                    </a:lnTo>
                    <a:lnTo>
                      <a:pt x="1939" y="103"/>
                    </a:lnTo>
                    <a:lnTo>
                      <a:pt x="1939" y="199"/>
                    </a:lnTo>
                    <a:lnTo>
                      <a:pt x="1939" y="98"/>
                    </a:lnTo>
                    <a:lnTo>
                      <a:pt x="1939" y="201"/>
                    </a:lnTo>
                    <a:lnTo>
                      <a:pt x="1939" y="94"/>
                    </a:lnTo>
                    <a:lnTo>
                      <a:pt x="1939" y="84"/>
                    </a:lnTo>
                    <a:lnTo>
                      <a:pt x="1940" y="232"/>
                    </a:lnTo>
                    <a:lnTo>
                      <a:pt x="1940" y="126"/>
                    </a:lnTo>
                    <a:lnTo>
                      <a:pt x="1940" y="115"/>
                    </a:lnTo>
                    <a:lnTo>
                      <a:pt x="1940" y="257"/>
                    </a:lnTo>
                    <a:lnTo>
                      <a:pt x="1940" y="137"/>
                    </a:lnTo>
                    <a:lnTo>
                      <a:pt x="1940" y="159"/>
                    </a:lnTo>
                    <a:lnTo>
                      <a:pt x="1941" y="176"/>
                    </a:lnTo>
                    <a:lnTo>
                      <a:pt x="1941" y="73"/>
                    </a:lnTo>
                    <a:lnTo>
                      <a:pt x="1941" y="223"/>
                    </a:lnTo>
                    <a:lnTo>
                      <a:pt x="1941" y="156"/>
                    </a:lnTo>
                    <a:lnTo>
                      <a:pt x="1941" y="162"/>
                    </a:lnTo>
                    <a:lnTo>
                      <a:pt x="1942" y="136"/>
                    </a:lnTo>
                    <a:lnTo>
                      <a:pt x="1942" y="214"/>
                    </a:lnTo>
                    <a:lnTo>
                      <a:pt x="1942" y="117"/>
                    </a:lnTo>
                    <a:lnTo>
                      <a:pt x="1942" y="194"/>
                    </a:lnTo>
                    <a:lnTo>
                      <a:pt x="1942" y="178"/>
                    </a:lnTo>
                    <a:lnTo>
                      <a:pt x="1942" y="104"/>
                    </a:lnTo>
                    <a:lnTo>
                      <a:pt x="1942" y="237"/>
                    </a:lnTo>
                    <a:lnTo>
                      <a:pt x="1943" y="125"/>
                    </a:lnTo>
                    <a:lnTo>
                      <a:pt x="1943" y="208"/>
                    </a:lnTo>
                    <a:lnTo>
                      <a:pt x="1943" y="130"/>
                    </a:lnTo>
                    <a:lnTo>
                      <a:pt x="1943" y="161"/>
                    </a:lnTo>
                    <a:lnTo>
                      <a:pt x="1943" y="192"/>
                    </a:lnTo>
                    <a:lnTo>
                      <a:pt x="1943" y="273"/>
                    </a:lnTo>
                    <a:lnTo>
                      <a:pt x="1944" y="115"/>
                    </a:lnTo>
                    <a:lnTo>
                      <a:pt x="1944" y="178"/>
                    </a:lnTo>
                    <a:lnTo>
                      <a:pt x="1944" y="143"/>
                    </a:lnTo>
                    <a:lnTo>
                      <a:pt x="1944" y="136"/>
                    </a:lnTo>
                    <a:lnTo>
                      <a:pt x="1944" y="210"/>
                    </a:lnTo>
                    <a:lnTo>
                      <a:pt x="1944" y="133"/>
                    </a:lnTo>
                    <a:lnTo>
                      <a:pt x="1945" y="214"/>
                    </a:lnTo>
                    <a:lnTo>
                      <a:pt x="1945" y="171"/>
                    </a:lnTo>
                    <a:lnTo>
                      <a:pt x="1945" y="185"/>
                    </a:lnTo>
                    <a:lnTo>
                      <a:pt x="1945" y="220"/>
                    </a:lnTo>
                    <a:lnTo>
                      <a:pt x="1945" y="157"/>
                    </a:lnTo>
                    <a:lnTo>
                      <a:pt x="1945" y="167"/>
                    </a:lnTo>
                    <a:lnTo>
                      <a:pt x="1946" y="151"/>
                    </a:lnTo>
                    <a:lnTo>
                      <a:pt x="1946" y="112"/>
                    </a:lnTo>
                    <a:lnTo>
                      <a:pt x="1946" y="186"/>
                    </a:lnTo>
                    <a:lnTo>
                      <a:pt x="1946" y="143"/>
                    </a:lnTo>
                    <a:lnTo>
                      <a:pt x="1946" y="105"/>
                    </a:lnTo>
                    <a:lnTo>
                      <a:pt x="1946" y="214"/>
                    </a:lnTo>
                    <a:lnTo>
                      <a:pt x="1947" y="62"/>
                    </a:lnTo>
                    <a:lnTo>
                      <a:pt x="1947" y="132"/>
                    </a:lnTo>
                    <a:lnTo>
                      <a:pt x="1947" y="112"/>
                    </a:lnTo>
                    <a:lnTo>
                      <a:pt x="1947" y="156"/>
                    </a:lnTo>
                    <a:lnTo>
                      <a:pt x="1947" y="114"/>
                    </a:lnTo>
                    <a:lnTo>
                      <a:pt x="1947" y="149"/>
                    </a:lnTo>
                    <a:lnTo>
                      <a:pt x="1948" y="199"/>
                    </a:lnTo>
                    <a:lnTo>
                      <a:pt x="1948" y="179"/>
                    </a:lnTo>
                    <a:lnTo>
                      <a:pt x="1948" y="133"/>
                    </a:lnTo>
                    <a:lnTo>
                      <a:pt x="1948" y="112"/>
                    </a:lnTo>
                    <a:lnTo>
                      <a:pt x="1948" y="193"/>
                    </a:lnTo>
                    <a:lnTo>
                      <a:pt x="1948" y="125"/>
                    </a:lnTo>
                    <a:lnTo>
                      <a:pt x="1948" y="162"/>
                    </a:lnTo>
                    <a:lnTo>
                      <a:pt x="1949" y="206"/>
                    </a:lnTo>
                    <a:lnTo>
                      <a:pt x="1949" y="117"/>
                    </a:lnTo>
                    <a:lnTo>
                      <a:pt x="1949" y="178"/>
                    </a:lnTo>
                    <a:lnTo>
                      <a:pt x="1949" y="145"/>
                    </a:lnTo>
                    <a:lnTo>
                      <a:pt x="1949" y="224"/>
                    </a:lnTo>
                    <a:lnTo>
                      <a:pt x="1949" y="135"/>
                    </a:lnTo>
                    <a:lnTo>
                      <a:pt x="1949" y="190"/>
                    </a:lnTo>
                    <a:lnTo>
                      <a:pt x="1950" y="204"/>
                    </a:lnTo>
                    <a:lnTo>
                      <a:pt x="1950" y="82"/>
                    </a:lnTo>
                    <a:lnTo>
                      <a:pt x="1950" y="199"/>
                    </a:lnTo>
                    <a:lnTo>
                      <a:pt x="1950" y="190"/>
                    </a:lnTo>
                    <a:lnTo>
                      <a:pt x="1950" y="113"/>
                    </a:lnTo>
                    <a:lnTo>
                      <a:pt x="1950" y="166"/>
                    </a:lnTo>
                    <a:lnTo>
                      <a:pt x="1951" y="139"/>
                    </a:lnTo>
                    <a:lnTo>
                      <a:pt x="1951" y="126"/>
                    </a:lnTo>
                    <a:lnTo>
                      <a:pt x="1951" y="164"/>
                    </a:lnTo>
                    <a:lnTo>
                      <a:pt x="1951" y="161"/>
                    </a:lnTo>
                    <a:lnTo>
                      <a:pt x="1951" y="101"/>
                    </a:lnTo>
                    <a:lnTo>
                      <a:pt x="1951" y="192"/>
                    </a:lnTo>
                    <a:lnTo>
                      <a:pt x="1952" y="104"/>
                    </a:lnTo>
                    <a:lnTo>
                      <a:pt x="1952" y="71"/>
                    </a:lnTo>
                    <a:lnTo>
                      <a:pt x="1952" y="189"/>
                    </a:lnTo>
                    <a:lnTo>
                      <a:pt x="1952" y="147"/>
                    </a:lnTo>
                    <a:lnTo>
                      <a:pt x="1952" y="169"/>
                    </a:lnTo>
                    <a:lnTo>
                      <a:pt x="1952" y="218"/>
                    </a:lnTo>
                    <a:lnTo>
                      <a:pt x="1953" y="77"/>
                    </a:lnTo>
                    <a:lnTo>
                      <a:pt x="1953" y="136"/>
                    </a:lnTo>
                    <a:lnTo>
                      <a:pt x="1953" y="155"/>
                    </a:lnTo>
                    <a:lnTo>
                      <a:pt x="1953" y="169"/>
                    </a:lnTo>
                    <a:lnTo>
                      <a:pt x="1953" y="118"/>
                    </a:lnTo>
                    <a:lnTo>
                      <a:pt x="1953" y="186"/>
                    </a:lnTo>
                    <a:lnTo>
                      <a:pt x="1954" y="142"/>
                    </a:lnTo>
                    <a:lnTo>
                      <a:pt x="1954" y="248"/>
                    </a:lnTo>
                    <a:lnTo>
                      <a:pt x="1954" y="83"/>
                    </a:lnTo>
                    <a:lnTo>
                      <a:pt x="1954" y="183"/>
                    </a:lnTo>
                    <a:lnTo>
                      <a:pt x="1954" y="117"/>
                    </a:lnTo>
                    <a:lnTo>
                      <a:pt x="1955" y="117"/>
                    </a:lnTo>
                    <a:lnTo>
                      <a:pt x="1955" y="204"/>
                    </a:lnTo>
                    <a:lnTo>
                      <a:pt x="1955" y="157"/>
                    </a:lnTo>
                    <a:lnTo>
                      <a:pt x="1955" y="132"/>
                    </a:lnTo>
                    <a:lnTo>
                      <a:pt x="1955" y="206"/>
                    </a:lnTo>
                    <a:lnTo>
                      <a:pt x="1955" y="107"/>
                    </a:lnTo>
                    <a:lnTo>
                      <a:pt x="1956" y="154"/>
                    </a:lnTo>
                    <a:lnTo>
                      <a:pt x="1956" y="148"/>
                    </a:lnTo>
                    <a:lnTo>
                      <a:pt x="1956" y="191"/>
                    </a:lnTo>
                    <a:lnTo>
                      <a:pt x="1956" y="127"/>
                    </a:lnTo>
                    <a:lnTo>
                      <a:pt x="1956" y="117"/>
                    </a:lnTo>
                    <a:lnTo>
                      <a:pt x="1957" y="244"/>
                    </a:lnTo>
                    <a:lnTo>
                      <a:pt x="1957" y="128"/>
                    </a:lnTo>
                    <a:lnTo>
                      <a:pt x="1957" y="137"/>
                    </a:lnTo>
                    <a:lnTo>
                      <a:pt x="1957" y="206"/>
                    </a:lnTo>
                    <a:lnTo>
                      <a:pt x="1957" y="120"/>
                    </a:lnTo>
                    <a:lnTo>
                      <a:pt x="1957" y="203"/>
                    </a:lnTo>
                    <a:lnTo>
                      <a:pt x="1957" y="207"/>
                    </a:lnTo>
                    <a:lnTo>
                      <a:pt x="1958" y="126"/>
                    </a:lnTo>
                    <a:lnTo>
                      <a:pt x="1958" y="164"/>
                    </a:lnTo>
                    <a:lnTo>
                      <a:pt x="1958" y="200"/>
                    </a:lnTo>
                    <a:lnTo>
                      <a:pt x="1958" y="147"/>
                    </a:lnTo>
                    <a:lnTo>
                      <a:pt x="1958" y="209"/>
                    </a:lnTo>
                    <a:lnTo>
                      <a:pt x="1958" y="207"/>
                    </a:lnTo>
                    <a:lnTo>
                      <a:pt x="1959" y="233"/>
                    </a:lnTo>
                    <a:lnTo>
                      <a:pt x="1959" y="107"/>
                    </a:lnTo>
                    <a:lnTo>
                      <a:pt x="1959" y="160"/>
                    </a:lnTo>
                    <a:lnTo>
                      <a:pt x="1959" y="227"/>
                    </a:lnTo>
                    <a:lnTo>
                      <a:pt x="1959" y="116"/>
                    </a:lnTo>
                    <a:lnTo>
                      <a:pt x="1959" y="207"/>
                    </a:lnTo>
                    <a:lnTo>
                      <a:pt x="1960" y="238"/>
                    </a:lnTo>
                    <a:lnTo>
                      <a:pt x="1960" y="167"/>
                    </a:lnTo>
                    <a:lnTo>
                      <a:pt x="1960" y="173"/>
                    </a:lnTo>
                    <a:lnTo>
                      <a:pt x="1960" y="197"/>
                    </a:lnTo>
                    <a:lnTo>
                      <a:pt x="1960" y="219"/>
                    </a:lnTo>
                    <a:lnTo>
                      <a:pt x="1961" y="169"/>
                    </a:lnTo>
                    <a:lnTo>
                      <a:pt x="1961" y="213"/>
                    </a:lnTo>
                    <a:lnTo>
                      <a:pt x="1961" y="167"/>
                    </a:lnTo>
                    <a:lnTo>
                      <a:pt x="1961" y="123"/>
                    </a:lnTo>
                    <a:lnTo>
                      <a:pt x="1961" y="289"/>
                    </a:lnTo>
                    <a:lnTo>
                      <a:pt x="1961" y="228"/>
                    </a:lnTo>
                    <a:lnTo>
                      <a:pt x="1961" y="174"/>
                    </a:lnTo>
                    <a:lnTo>
                      <a:pt x="1962" y="174"/>
                    </a:lnTo>
                    <a:lnTo>
                      <a:pt x="1962" y="282"/>
                    </a:lnTo>
                    <a:lnTo>
                      <a:pt x="1962" y="177"/>
                    </a:lnTo>
                    <a:lnTo>
                      <a:pt x="1962" y="219"/>
                    </a:lnTo>
                    <a:lnTo>
                      <a:pt x="1962" y="146"/>
                    </a:lnTo>
                    <a:lnTo>
                      <a:pt x="1962" y="202"/>
                    </a:lnTo>
                    <a:lnTo>
                      <a:pt x="1962" y="277"/>
                    </a:lnTo>
                    <a:lnTo>
                      <a:pt x="1963" y="163"/>
                    </a:lnTo>
                    <a:lnTo>
                      <a:pt x="1963" y="209"/>
                    </a:lnTo>
                    <a:lnTo>
                      <a:pt x="1963" y="270"/>
                    </a:lnTo>
                    <a:lnTo>
                      <a:pt x="1963" y="90"/>
                    </a:lnTo>
                    <a:lnTo>
                      <a:pt x="1963" y="248"/>
                    </a:lnTo>
                    <a:lnTo>
                      <a:pt x="1963" y="235"/>
                    </a:lnTo>
                    <a:lnTo>
                      <a:pt x="1964" y="254"/>
                    </a:lnTo>
                    <a:lnTo>
                      <a:pt x="1964" y="164"/>
                    </a:lnTo>
                    <a:lnTo>
                      <a:pt x="1964" y="215"/>
                    </a:lnTo>
                    <a:lnTo>
                      <a:pt x="1964" y="188"/>
                    </a:lnTo>
                    <a:lnTo>
                      <a:pt x="1964" y="234"/>
                    </a:lnTo>
                    <a:lnTo>
                      <a:pt x="1965" y="163"/>
                    </a:lnTo>
                    <a:lnTo>
                      <a:pt x="1965" y="183"/>
                    </a:lnTo>
                    <a:lnTo>
                      <a:pt x="1965" y="174"/>
                    </a:lnTo>
                    <a:lnTo>
                      <a:pt x="1965" y="265"/>
                    </a:lnTo>
                    <a:lnTo>
                      <a:pt x="1965" y="209"/>
                    </a:lnTo>
                    <a:lnTo>
                      <a:pt x="1965" y="182"/>
                    </a:lnTo>
                    <a:lnTo>
                      <a:pt x="1965" y="285"/>
                    </a:lnTo>
                    <a:lnTo>
                      <a:pt x="1966" y="232"/>
                    </a:lnTo>
                    <a:lnTo>
                      <a:pt x="1966" y="217"/>
                    </a:lnTo>
                    <a:lnTo>
                      <a:pt x="1966" y="252"/>
                    </a:lnTo>
                    <a:lnTo>
                      <a:pt x="1966" y="189"/>
                    </a:lnTo>
                    <a:lnTo>
                      <a:pt x="1966" y="204"/>
                    </a:lnTo>
                    <a:lnTo>
                      <a:pt x="1966" y="156"/>
                    </a:lnTo>
                    <a:lnTo>
                      <a:pt x="1967" y="243"/>
                    </a:lnTo>
                    <a:lnTo>
                      <a:pt x="1967" y="169"/>
                    </a:lnTo>
                    <a:lnTo>
                      <a:pt x="1967" y="214"/>
                    </a:lnTo>
                    <a:lnTo>
                      <a:pt x="1967" y="239"/>
                    </a:lnTo>
                    <a:lnTo>
                      <a:pt x="1967" y="152"/>
                    </a:lnTo>
                    <a:lnTo>
                      <a:pt x="1967" y="237"/>
                    </a:lnTo>
                    <a:lnTo>
                      <a:pt x="1968" y="170"/>
                    </a:lnTo>
                    <a:lnTo>
                      <a:pt x="1968" y="256"/>
                    </a:lnTo>
                    <a:lnTo>
                      <a:pt x="1968" y="187"/>
                    </a:lnTo>
                    <a:lnTo>
                      <a:pt x="1968" y="171"/>
                    </a:lnTo>
                    <a:lnTo>
                      <a:pt x="1968" y="268"/>
                    </a:lnTo>
                    <a:lnTo>
                      <a:pt x="1969" y="253"/>
                    </a:lnTo>
                    <a:lnTo>
                      <a:pt x="1969" y="157"/>
                    </a:lnTo>
                    <a:lnTo>
                      <a:pt x="1969" y="283"/>
                    </a:lnTo>
                    <a:lnTo>
                      <a:pt x="1969" y="168"/>
                    </a:lnTo>
                    <a:lnTo>
                      <a:pt x="1969" y="205"/>
                    </a:lnTo>
                    <a:lnTo>
                      <a:pt x="1969" y="149"/>
                    </a:lnTo>
                    <a:lnTo>
                      <a:pt x="1969" y="279"/>
                    </a:lnTo>
                    <a:lnTo>
                      <a:pt x="1970" y="228"/>
                    </a:lnTo>
                    <a:lnTo>
                      <a:pt x="1970" y="294"/>
                    </a:lnTo>
                    <a:lnTo>
                      <a:pt x="1970" y="211"/>
                    </a:lnTo>
                    <a:lnTo>
                      <a:pt x="1970" y="243"/>
                    </a:lnTo>
                    <a:lnTo>
                      <a:pt x="1970" y="258"/>
                    </a:lnTo>
                    <a:lnTo>
                      <a:pt x="1970" y="195"/>
                    </a:lnTo>
                    <a:lnTo>
                      <a:pt x="1971" y="281"/>
                    </a:lnTo>
                    <a:lnTo>
                      <a:pt x="1971" y="204"/>
                    </a:lnTo>
                    <a:lnTo>
                      <a:pt x="1971" y="243"/>
                    </a:lnTo>
                    <a:lnTo>
                      <a:pt x="1971" y="193"/>
                    </a:lnTo>
                    <a:lnTo>
                      <a:pt x="1971" y="268"/>
                    </a:lnTo>
                    <a:lnTo>
                      <a:pt x="1971" y="199"/>
                    </a:lnTo>
                    <a:lnTo>
                      <a:pt x="1971" y="250"/>
                    </a:lnTo>
                    <a:lnTo>
                      <a:pt x="1972" y="283"/>
                    </a:lnTo>
                    <a:lnTo>
                      <a:pt x="1972" y="203"/>
                    </a:lnTo>
                    <a:lnTo>
                      <a:pt x="1972" y="261"/>
                    </a:lnTo>
                    <a:lnTo>
                      <a:pt x="1972" y="270"/>
                    </a:lnTo>
                    <a:lnTo>
                      <a:pt x="1972" y="307"/>
                    </a:lnTo>
                    <a:lnTo>
                      <a:pt x="1972" y="146"/>
                    </a:lnTo>
                    <a:lnTo>
                      <a:pt x="1973" y="219"/>
                    </a:lnTo>
                    <a:lnTo>
                      <a:pt x="1973" y="205"/>
                    </a:lnTo>
                    <a:lnTo>
                      <a:pt x="1973" y="279"/>
                    </a:lnTo>
                    <a:lnTo>
                      <a:pt x="1973" y="208"/>
                    </a:lnTo>
                    <a:lnTo>
                      <a:pt x="1973" y="302"/>
                    </a:lnTo>
                    <a:lnTo>
                      <a:pt x="1974" y="280"/>
                    </a:lnTo>
                    <a:lnTo>
                      <a:pt x="1974" y="287"/>
                    </a:lnTo>
                    <a:lnTo>
                      <a:pt x="1974" y="228"/>
                    </a:lnTo>
                    <a:lnTo>
                      <a:pt x="1974" y="233"/>
                    </a:lnTo>
                    <a:lnTo>
                      <a:pt x="1974" y="203"/>
                    </a:lnTo>
                    <a:lnTo>
                      <a:pt x="1975" y="314"/>
                    </a:lnTo>
                    <a:lnTo>
                      <a:pt x="1975" y="183"/>
                    </a:lnTo>
                    <a:lnTo>
                      <a:pt x="1975" y="216"/>
                    </a:lnTo>
                    <a:lnTo>
                      <a:pt x="1975" y="240"/>
                    </a:lnTo>
                    <a:lnTo>
                      <a:pt x="1975" y="203"/>
                    </a:lnTo>
                    <a:lnTo>
                      <a:pt x="1975" y="270"/>
                    </a:lnTo>
                    <a:lnTo>
                      <a:pt x="1975" y="220"/>
                    </a:lnTo>
                    <a:lnTo>
                      <a:pt x="1975" y="203"/>
                    </a:lnTo>
                    <a:lnTo>
                      <a:pt x="1976" y="181"/>
                    </a:lnTo>
                    <a:lnTo>
                      <a:pt x="1976" y="263"/>
                    </a:lnTo>
                    <a:lnTo>
                      <a:pt x="1976" y="252"/>
                    </a:lnTo>
                    <a:lnTo>
                      <a:pt x="1976" y="210"/>
                    </a:lnTo>
                    <a:lnTo>
                      <a:pt x="1976" y="302"/>
                    </a:lnTo>
                    <a:lnTo>
                      <a:pt x="1976" y="193"/>
                    </a:lnTo>
                    <a:lnTo>
                      <a:pt x="1976" y="247"/>
                    </a:lnTo>
                    <a:lnTo>
                      <a:pt x="1977" y="183"/>
                    </a:lnTo>
                    <a:lnTo>
                      <a:pt x="1977" y="266"/>
                    </a:lnTo>
                    <a:lnTo>
                      <a:pt x="1977" y="233"/>
                    </a:lnTo>
                    <a:lnTo>
                      <a:pt x="1977" y="246"/>
                    </a:lnTo>
                    <a:lnTo>
                      <a:pt x="1977" y="167"/>
                    </a:lnTo>
                    <a:lnTo>
                      <a:pt x="1977" y="274"/>
                    </a:lnTo>
                    <a:lnTo>
                      <a:pt x="1977" y="187"/>
                    </a:lnTo>
                    <a:lnTo>
                      <a:pt x="1978" y="167"/>
                    </a:lnTo>
                    <a:lnTo>
                      <a:pt x="1978" y="212"/>
                    </a:lnTo>
                    <a:lnTo>
                      <a:pt x="1978" y="159"/>
                    </a:lnTo>
                    <a:lnTo>
                      <a:pt x="1978" y="167"/>
                    </a:lnTo>
                    <a:lnTo>
                      <a:pt x="1978" y="236"/>
                    </a:lnTo>
                    <a:lnTo>
                      <a:pt x="1978" y="251"/>
                    </a:lnTo>
                    <a:lnTo>
                      <a:pt x="1979" y="129"/>
                    </a:lnTo>
                    <a:lnTo>
                      <a:pt x="1979" y="197"/>
                    </a:lnTo>
                    <a:lnTo>
                      <a:pt x="1979" y="227"/>
                    </a:lnTo>
                    <a:lnTo>
                      <a:pt x="1979" y="230"/>
                    </a:lnTo>
                    <a:lnTo>
                      <a:pt x="1979" y="138"/>
                    </a:lnTo>
                    <a:lnTo>
                      <a:pt x="1979" y="169"/>
                    </a:lnTo>
                    <a:lnTo>
                      <a:pt x="1979" y="199"/>
                    </a:lnTo>
                    <a:lnTo>
                      <a:pt x="1979" y="233"/>
                    </a:lnTo>
                    <a:lnTo>
                      <a:pt x="1979" y="138"/>
                    </a:lnTo>
                    <a:lnTo>
                      <a:pt x="1980" y="231"/>
                    </a:lnTo>
                    <a:lnTo>
                      <a:pt x="1980" y="239"/>
                    </a:lnTo>
                    <a:lnTo>
                      <a:pt x="1980" y="175"/>
                    </a:lnTo>
                    <a:lnTo>
                      <a:pt x="1980" y="270"/>
                    </a:lnTo>
                    <a:lnTo>
                      <a:pt x="1980" y="180"/>
                    </a:lnTo>
                    <a:lnTo>
                      <a:pt x="1980" y="183"/>
                    </a:lnTo>
                    <a:lnTo>
                      <a:pt x="1981" y="147"/>
                    </a:lnTo>
                    <a:lnTo>
                      <a:pt x="1981" y="240"/>
                    </a:lnTo>
                    <a:lnTo>
                      <a:pt x="1981" y="133"/>
                    </a:lnTo>
                    <a:lnTo>
                      <a:pt x="1981" y="209"/>
                    </a:lnTo>
                    <a:lnTo>
                      <a:pt x="1981" y="174"/>
                    </a:lnTo>
                    <a:lnTo>
                      <a:pt x="1982" y="194"/>
                    </a:lnTo>
                    <a:lnTo>
                      <a:pt x="1982" y="185"/>
                    </a:lnTo>
                    <a:lnTo>
                      <a:pt x="1982" y="214"/>
                    </a:lnTo>
                    <a:lnTo>
                      <a:pt x="1982" y="243"/>
                    </a:lnTo>
                    <a:lnTo>
                      <a:pt x="1982" y="161"/>
                    </a:lnTo>
                    <a:lnTo>
                      <a:pt x="1982" y="270"/>
                    </a:lnTo>
                    <a:lnTo>
                      <a:pt x="1983" y="176"/>
                    </a:lnTo>
                    <a:lnTo>
                      <a:pt x="1983" y="178"/>
                    </a:lnTo>
                    <a:lnTo>
                      <a:pt x="1983" y="229"/>
                    </a:lnTo>
                    <a:lnTo>
                      <a:pt x="1983" y="142"/>
                    </a:lnTo>
                    <a:lnTo>
                      <a:pt x="1983" y="218"/>
                    </a:lnTo>
                    <a:lnTo>
                      <a:pt x="1983" y="194"/>
                    </a:lnTo>
                    <a:lnTo>
                      <a:pt x="1983" y="171"/>
                    </a:lnTo>
                    <a:lnTo>
                      <a:pt x="1984" y="220"/>
                    </a:lnTo>
                    <a:lnTo>
                      <a:pt x="1984" y="194"/>
                    </a:lnTo>
                    <a:lnTo>
                      <a:pt x="1984" y="227"/>
                    </a:lnTo>
                    <a:lnTo>
                      <a:pt x="1984" y="170"/>
                    </a:lnTo>
                    <a:lnTo>
                      <a:pt x="1984" y="249"/>
                    </a:lnTo>
                    <a:lnTo>
                      <a:pt x="1984" y="278"/>
                    </a:lnTo>
                    <a:lnTo>
                      <a:pt x="1985" y="163"/>
                    </a:lnTo>
                    <a:lnTo>
                      <a:pt x="1985" y="208"/>
                    </a:lnTo>
                    <a:lnTo>
                      <a:pt x="1985" y="236"/>
                    </a:lnTo>
                    <a:lnTo>
                      <a:pt x="1985" y="268"/>
                    </a:lnTo>
                    <a:lnTo>
                      <a:pt x="1985" y="180"/>
                    </a:lnTo>
                    <a:lnTo>
                      <a:pt x="1985" y="246"/>
                    </a:lnTo>
                    <a:lnTo>
                      <a:pt x="1986" y="198"/>
                    </a:lnTo>
                    <a:lnTo>
                      <a:pt x="1986" y="132"/>
                    </a:lnTo>
                    <a:lnTo>
                      <a:pt x="1986" y="278"/>
                    </a:lnTo>
                    <a:lnTo>
                      <a:pt x="1986" y="236"/>
                    </a:lnTo>
                    <a:lnTo>
                      <a:pt x="1986" y="231"/>
                    </a:lnTo>
                    <a:lnTo>
                      <a:pt x="1986" y="277"/>
                    </a:lnTo>
                    <a:lnTo>
                      <a:pt x="1986" y="144"/>
                    </a:lnTo>
                    <a:lnTo>
                      <a:pt x="1987" y="186"/>
                    </a:lnTo>
                    <a:lnTo>
                      <a:pt x="1987" y="228"/>
                    </a:lnTo>
                    <a:lnTo>
                      <a:pt x="1987" y="135"/>
                    </a:lnTo>
                    <a:lnTo>
                      <a:pt x="1987" y="201"/>
                    </a:lnTo>
                    <a:lnTo>
                      <a:pt x="1987" y="205"/>
                    </a:lnTo>
                    <a:lnTo>
                      <a:pt x="1987" y="181"/>
                    </a:lnTo>
                    <a:lnTo>
                      <a:pt x="1987" y="273"/>
                    </a:lnTo>
                    <a:lnTo>
                      <a:pt x="1988" y="231"/>
                    </a:lnTo>
                    <a:lnTo>
                      <a:pt x="1988" y="237"/>
                    </a:lnTo>
                    <a:lnTo>
                      <a:pt x="1988" y="238"/>
                    </a:lnTo>
                    <a:lnTo>
                      <a:pt x="1988" y="141"/>
                    </a:lnTo>
                    <a:lnTo>
                      <a:pt x="1988" y="143"/>
                    </a:lnTo>
                    <a:lnTo>
                      <a:pt x="1988" y="266"/>
                    </a:lnTo>
                    <a:lnTo>
                      <a:pt x="1989" y="190"/>
                    </a:lnTo>
                    <a:lnTo>
                      <a:pt x="1989" y="231"/>
                    </a:lnTo>
                    <a:lnTo>
                      <a:pt x="1989" y="292"/>
                    </a:lnTo>
                    <a:lnTo>
                      <a:pt x="1989" y="158"/>
                    </a:lnTo>
                    <a:lnTo>
                      <a:pt x="1989" y="162"/>
                    </a:lnTo>
                    <a:lnTo>
                      <a:pt x="1990" y="134"/>
                    </a:lnTo>
                    <a:lnTo>
                      <a:pt x="1990" y="209"/>
                    </a:lnTo>
                    <a:lnTo>
                      <a:pt x="1990" y="126"/>
                    </a:lnTo>
                    <a:lnTo>
                      <a:pt x="1990" y="253"/>
                    </a:lnTo>
                    <a:lnTo>
                      <a:pt x="1990" y="123"/>
                    </a:lnTo>
                    <a:lnTo>
                      <a:pt x="1990" y="246"/>
                    </a:lnTo>
                    <a:lnTo>
                      <a:pt x="1991" y="174"/>
                    </a:lnTo>
                    <a:lnTo>
                      <a:pt x="1991" y="211"/>
                    </a:lnTo>
                    <a:lnTo>
                      <a:pt x="1991" y="140"/>
                    </a:lnTo>
                    <a:lnTo>
                      <a:pt x="1991" y="194"/>
                    </a:lnTo>
                    <a:lnTo>
                      <a:pt x="1991" y="225"/>
                    </a:lnTo>
                    <a:lnTo>
                      <a:pt x="1991" y="144"/>
                    </a:lnTo>
                    <a:lnTo>
                      <a:pt x="1992" y="229"/>
                    </a:lnTo>
                    <a:lnTo>
                      <a:pt x="1992" y="146"/>
                    </a:lnTo>
                    <a:lnTo>
                      <a:pt x="1992" y="204"/>
                    </a:lnTo>
                    <a:lnTo>
                      <a:pt x="1992" y="144"/>
                    </a:lnTo>
                    <a:lnTo>
                      <a:pt x="1992" y="162"/>
                    </a:lnTo>
                    <a:lnTo>
                      <a:pt x="1992" y="191"/>
                    </a:lnTo>
                    <a:lnTo>
                      <a:pt x="1992" y="135"/>
                    </a:lnTo>
                    <a:lnTo>
                      <a:pt x="1993" y="209"/>
                    </a:lnTo>
                    <a:lnTo>
                      <a:pt x="1993" y="173"/>
                    </a:lnTo>
                    <a:lnTo>
                      <a:pt x="1993" y="126"/>
                    </a:lnTo>
                    <a:lnTo>
                      <a:pt x="1993" y="228"/>
                    </a:lnTo>
                    <a:lnTo>
                      <a:pt x="1993" y="116"/>
                    </a:lnTo>
                    <a:lnTo>
                      <a:pt x="1993" y="186"/>
                    </a:lnTo>
                    <a:lnTo>
                      <a:pt x="1993" y="208"/>
                    </a:lnTo>
                    <a:lnTo>
                      <a:pt x="1994" y="233"/>
                    </a:lnTo>
                    <a:lnTo>
                      <a:pt x="1994" y="165"/>
                    </a:lnTo>
                    <a:lnTo>
                      <a:pt x="1994" y="190"/>
                    </a:lnTo>
                    <a:lnTo>
                      <a:pt x="1994" y="310"/>
                    </a:lnTo>
                    <a:lnTo>
                      <a:pt x="1994" y="121"/>
                    </a:lnTo>
                    <a:lnTo>
                      <a:pt x="1994" y="182"/>
                    </a:lnTo>
                    <a:lnTo>
                      <a:pt x="1995" y="155"/>
                    </a:lnTo>
                    <a:lnTo>
                      <a:pt x="1995" y="193"/>
                    </a:lnTo>
                    <a:lnTo>
                      <a:pt x="1995" y="122"/>
                    </a:lnTo>
                    <a:lnTo>
                      <a:pt x="1995" y="254"/>
                    </a:lnTo>
                    <a:lnTo>
                      <a:pt x="1995" y="119"/>
                    </a:lnTo>
                    <a:lnTo>
                      <a:pt x="1995" y="187"/>
                    </a:lnTo>
                    <a:lnTo>
                      <a:pt x="1996" y="143"/>
                    </a:lnTo>
                    <a:lnTo>
                      <a:pt x="1996" y="224"/>
                    </a:lnTo>
                    <a:lnTo>
                      <a:pt x="1996" y="138"/>
                    </a:lnTo>
                    <a:lnTo>
                      <a:pt x="1996" y="184"/>
                    </a:lnTo>
                    <a:lnTo>
                      <a:pt x="1996" y="245"/>
                    </a:lnTo>
                    <a:lnTo>
                      <a:pt x="1996" y="132"/>
                    </a:lnTo>
                    <a:lnTo>
                      <a:pt x="1997" y="157"/>
                    </a:lnTo>
                    <a:lnTo>
                      <a:pt x="1997" y="138"/>
                    </a:lnTo>
                    <a:lnTo>
                      <a:pt x="1997" y="290"/>
                    </a:lnTo>
                    <a:lnTo>
                      <a:pt x="1997" y="217"/>
                    </a:lnTo>
                    <a:lnTo>
                      <a:pt x="1997" y="253"/>
                    </a:lnTo>
                    <a:lnTo>
                      <a:pt x="1998" y="144"/>
                    </a:lnTo>
                    <a:lnTo>
                      <a:pt x="1998" y="166"/>
                    </a:lnTo>
                    <a:lnTo>
                      <a:pt x="1998" y="132"/>
                    </a:lnTo>
                    <a:lnTo>
                      <a:pt x="1998" y="245"/>
                    </a:lnTo>
                    <a:lnTo>
                      <a:pt x="1998" y="206"/>
                    </a:lnTo>
                    <a:lnTo>
                      <a:pt x="1998" y="259"/>
                    </a:lnTo>
                    <a:lnTo>
                      <a:pt x="1999" y="134"/>
                    </a:lnTo>
                    <a:lnTo>
                      <a:pt x="1999" y="200"/>
                    </a:lnTo>
                    <a:lnTo>
                      <a:pt x="1999" y="228"/>
                    </a:lnTo>
                    <a:lnTo>
                      <a:pt x="1999" y="290"/>
                    </a:lnTo>
                    <a:lnTo>
                      <a:pt x="1999" y="183"/>
                    </a:lnTo>
                    <a:lnTo>
                      <a:pt x="2000" y="205"/>
                    </a:lnTo>
                    <a:lnTo>
                      <a:pt x="2000" y="169"/>
                    </a:lnTo>
                    <a:lnTo>
                      <a:pt x="2000" y="226"/>
                    </a:lnTo>
                    <a:lnTo>
                      <a:pt x="2000" y="184"/>
                    </a:lnTo>
                    <a:lnTo>
                      <a:pt x="2001" y="247"/>
                    </a:lnTo>
                    <a:lnTo>
                      <a:pt x="2001" y="111"/>
                    </a:lnTo>
                    <a:lnTo>
                      <a:pt x="2001" y="180"/>
                    </a:lnTo>
                    <a:lnTo>
                      <a:pt x="2001" y="246"/>
                    </a:lnTo>
                    <a:lnTo>
                      <a:pt x="2001" y="138"/>
                    </a:lnTo>
                    <a:lnTo>
                      <a:pt x="2001" y="241"/>
                    </a:lnTo>
                    <a:lnTo>
                      <a:pt x="2001" y="134"/>
                    </a:lnTo>
                    <a:lnTo>
                      <a:pt x="2002" y="218"/>
                    </a:lnTo>
                    <a:lnTo>
                      <a:pt x="2002" y="197"/>
                    </a:lnTo>
                    <a:lnTo>
                      <a:pt x="2002" y="190"/>
                    </a:lnTo>
                    <a:lnTo>
                      <a:pt x="2002" y="97"/>
                    </a:lnTo>
                    <a:lnTo>
                      <a:pt x="2002" y="125"/>
                    </a:lnTo>
                    <a:lnTo>
                      <a:pt x="2002" y="145"/>
                    </a:lnTo>
                    <a:lnTo>
                      <a:pt x="2003" y="139"/>
                    </a:lnTo>
                    <a:lnTo>
                      <a:pt x="2003" y="230"/>
                    </a:lnTo>
                    <a:lnTo>
                      <a:pt x="2003" y="191"/>
                    </a:lnTo>
                    <a:lnTo>
                      <a:pt x="2003" y="171"/>
                    </a:lnTo>
                    <a:lnTo>
                      <a:pt x="2003" y="67"/>
                    </a:lnTo>
                    <a:lnTo>
                      <a:pt x="2004" y="126"/>
                    </a:lnTo>
                    <a:lnTo>
                      <a:pt x="2004" y="207"/>
                    </a:lnTo>
                    <a:lnTo>
                      <a:pt x="2004" y="200"/>
                    </a:lnTo>
                    <a:lnTo>
                      <a:pt x="2004" y="128"/>
                    </a:lnTo>
                    <a:lnTo>
                      <a:pt x="2004" y="190"/>
                    </a:lnTo>
                    <a:lnTo>
                      <a:pt x="2004" y="90"/>
                    </a:lnTo>
                    <a:lnTo>
                      <a:pt x="2004" y="176"/>
                    </a:lnTo>
                    <a:lnTo>
                      <a:pt x="2005" y="126"/>
                    </a:lnTo>
                    <a:lnTo>
                      <a:pt x="2005" y="187"/>
                    </a:lnTo>
                    <a:lnTo>
                      <a:pt x="2005" y="102"/>
                    </a:lnTo>
                    <a:lnTo>
                      <a:pt x="2005" y="152"/>
                    </a:lnTo>
                    <a:lnTo>
                      <a:pt x="2005" y="173"/>
                    </a:lnTo>
                    <a:lnTo>
                      <a:pt x="2006" y="111"/>
                    </a:lnTo>
                    <a:lnTo>
                      <a:pt x="2006" y="125"/>
                    </a:lnTo>
                    <a:lnTo>
                      <a:pt x="2006" y="34"/>
                    </a:lnTo>
                    <a:lnTo>
                      <a:pt x="2006" y="182"/>
                    </a:lnTo>
                    <a:lnTo>
                      <a:pt x="2006" y="132"/>
                    </a:lnTo>
                    <a:lnTo>
                      <a:pt x="2006" y="196"/>
                    </a:lnTo>
                    <a:lnTo>
                      <a:pt x="2006" y="91"/>
                    </a:lnTo>
                    <a:lnTo>
                      <a:pt x="2007" y="166"/>
                    </a:lnTo>
                    <a:lnTo>
                      <a:pt x="2007" y="134"/>
                    </a:lnTo>
                    <a:lnTo>
                      <a:pt x="2007" y="100"/>
                    </a:lnTo>
                    <a:lnTo>
                      <a:pt x="2007" y="229"/>
                    </a:lnTo>
                    <a:lnTo>
                      <a:pt x="2007" y="197"/>
                    </a:lnTo>
                    <a:lnTo>
                      <a:pt x="2008" y="67"/>
                    </a:lnTo>
                    <a:lnTo>
                      <a:pt x="2008" y="201"/>
                    </a:lnTo>
                    <a:lnTo>
                      <a:pt x="2008" y="95"/>
                    </a:lnTo>
                    <a:lnTo>
                      <a:pt x="2008" y="90"/>
                    </a:lnTo>
                    <a:lnTo>
                      <a:pt x="2008" y="231"/>
                    </a:lnTo>
                    <a:lnTo>
                      <a:pt x="2009" y="136"/>
                    </a:lnTo>
                    <a:lnTo>
                      <a:pt x="2009" y="131"/>
                    </a:lnTo>
                    <a:lnTo>
                      <a:pt x="2009" y="192"/>
                    </a:lnTo>
                    <a:lnTo>
                      <a:pt x="2009" y="186"/>
                    </a:lnTo>
                    <a:lnTo>
                      <a:pt x="2009" y="173"/>
                    </a:lnTo>
                    <a:lnTo>
                      <a:pt x="2010" y="215"/>
                    </a:lnTo>
                    <a:lnTo>
                      <a:pt x="2010" y="141"/>
                    </a:lnTo>
                    <a:lnTo>
                      <a:pt x="2010" y="188"/>
                    </a:lnTo>
                    <a:lnTo>
                      <a:pt x="2010" y="120"/>
                    </a:lnTo>
                    <a:lnTo>
                      <a:pt x="2010" y="185"/>
                    </a:lnTo>
                    <a:lnTo>
                      <a:pt x="2010" y="61"/>
                    </a:lnTo>
                    <a:lnTo>
                      <a:pt x="2011" y="207"/>
                    </a:lnTo>
                    <a:lnTo>
                      <a:pt x="2011" y="208"/>
                    </a:lnTo>
                    <a:lnTo>
                      <a:pt x="2011" y="177"/>
                    </a:lnTo>
                    <a:lnTo>
                      <a:pt x="2011" y="277"/>
                    </a:lnTo>
                    <a:lnTo>
                      <a:pt x="2011" y="205"/>
                    </a:lnTo>
                    <a:lnTo>
                      <a:pt x="2011" y="180"/>
                    </a:lnTo>
                    <a:lnTo>
                      <a:pt x="2012" y="158"/>
                    </a:lnTo>
                    <a:lnTo>
                      <a:pt x="2012" y="218"/>
                    </a:lnTo>
                    <a:lnTo>
                      <a:pt x="2012" y="174"/>
                    </a:lnTo>
                    <a:lnTo>
                      <a:pt x="2012" y="247"/>
                    </a:lnTo>
                    <a:lnTo>
                      <a:pt x="2012" y="117"/>
                    </a:lnTo>
                    <a:lnTo>
                      <a:pt x="2012" y="162"/>
                    </a:lnTo>
                    <a:lnTo>
                      <a:pt x="2013" y="178"/>
                    </a:lnTo>
                    <a:lnTo>
                      <a:pt x="2013" y="236"/>
                    </a:lnTo>
                    <a:lnTo>
                      <a:pt x="2013" y="148"/>
                    </a:lnTo>
                    <a:lnTo>
                      <a:pt x="2013" y="191"/>
                    </a:lnTo>
                    <a:lnTo>
                      <a:pt x="2013" y="157"/>
                    </a:lnTo>
                    <a:lnTo>
                      <a:pt x="2013" y="153"/>
                    </a:lnTo>
                    <a:lnTo>
                      <a:pt x="2013" y="267"/>
                    </a:lnTo>
                    <a:lnTo>
                      <a:pt x="2014" y="199"/>
                    </a:lnTo>
                    <a:lnTo>
                      <a:pt x="2014" y="196"/>
                    </a:lnTo>
                    <a:lnTo>
                      <a:pt x="2014" y="243"/>
                    </a:lnTo>
                    <a:lnTo>
                      <a:pt x="2014" y="172"/>
                    </a:lnTo>
                    <a:lnTo>
                      <a:pt x="2014" y="216"/>
                    </a:lnTo>
                    <a:lnTo>
                      <a:pt x="2014" y="257"/>
                    </a:lnTo>
                    <a:lnTo>
                      <a:pt x="2015" y="181"/>
                    </a:lnTo>
                    <a:lnTo>
                      <a:pt x="2015" y="205"/>
                    </a:lnTo>
                    <a:lnTo>
                      <a:pt x="2015" y="236"/>
                    </a:lnTo>
                    <a:lnTo>
                      <a:pt x="2015" y="129"/>
                    </a:lnTo>
                    <a:lnTo>
                      <a:pt x="2015" y="200"/>
                    </a:lnTo>
                    <a:lnTo>
                      <a:pt x="2016" y="225"/>
                    </a:lnTo>
                    <a:lnTo>
                      <a:pt x="2016" y="105"/>
                    </a:lnTo>
                    <a:lnTo>
                      <a:pt x="2016" y="175"/>
                    </a:lnTo>
                    <a:lnTo>
                      <a:pt x="2016" y="237"/>
                    </a:lnTo>
                    <a:lnTo>
                      <a:pt x="2016" y="150"/>
                    </a:lnTo>
                    <a:lnTo>
                      <a:pt x="2016" y="189"/>
                    </a:lnTo>
                    <a:lnTo>
                      <a:pt x="2017" y="122"/>
                    </a:lnTo>
                    <a:lnTo>
                      <a:pt x="2017" y="214"/>
                    </a:lnTo>
                    <a:lnTo>
                      <a:pt x="2017" y="158"/>
                    </a:lnTo>
                    <a:lnTo>
                      <a:pt x="2017" y="186"/>
                    </a:lnTo>
                    <a:lnTo>
                      <a:pt x="2017" y="218"/>
                    </a:lnTo>
                    <a:lnTo>
                      <a:pt x="2017" y="121"/>
                    </a:lnTo>
                    <a:lnTo>
                      <a:pt x="2018" y="181"/>
                    </a:lnTo>
                    <a:lnTo>
                      <a:pt x="2018" y="159"/>
                    </a:lnTo>
                    <a:lnTo>
                      <a:pt x="2018" y="226"/>
                    </a:lnTo>
                    <a:lnTo>
                      <a:pt x="2018" y="202"/>
                    </a:lnTo>
                    <a:lnTo>
                      <a:pt x="2018" y="171"/>
                    </a:lnTo>
                    <a:lnTo>
                      <a:pt x="2019" y="281"/>
                    </a:lnTo>
                    <a:lnTo>
                      <a:pt x="2019" y="196"/>
                    </a:lnTo>
                    <a:lnTo>
                      <a:pt x="2019" y="235"/>
                    </a:lnTo>
                    <a:lnTo>
                      <a:pt x="2019" y="170"/>
                    </a:lnTo>
                    <a:lnTo>
                      <a:pt x="2019" y="177"/>
                    </a:lnTo>
                    <a:lnTo>
                      <a:pt x="2019" y="254"/>
                    </a:lnTo>
                    <a:lnTo>
                      <a:pt x="2020" y="141"/>
                    </a:lnTo>
                    <a:lnTo>
                      <a:pt x="2020" y="214"/>
                    </a:lnTo>
                    <a:lnTo>
                      <a:pt x="2020" y="224"/>
                    </a:lnTo>
                    <a:lnTo>
                      <a:pt x="2020" y="255"/>
                    </a:lnTo>
                    <a:lnTo>
                      <a:pt x="2020" y="151"/>
                    </a:lnTo>
                    <a:lnTo>
                      <a:pt x="2020" y="195"/>
                    </a:lnTo>
                    <a:lnTo>
                      <a:pt x="2020" y="192"/>
                    </a:lnTo>
                    <a:lnTo>
                      <a:pt x="2021" y="280"/>
                    </a:lnTo>
                    <a:lnTo>
                      <a:pt x="2021" y="205"/>
                    </a:lnTo>
                    <a:lnTo>
                      <a:pt x="2021" y="167"/>
                    </a:lnTo>
                    <a:lnTo>
                      <a:pt x="2021" y="247"/>
                    </a:lnTo>
                    <a:lnTo>
                      <a:pt x="2021" y="118"/>
                    </a:lnTo>
                    <a:lnTo>
                      <a:pt x="2022" y="192"/>
                    </a:lnTo>
                    <a:lnTo>
                      <a:pt x="2022" y="205"/>
                    </a:lnTo>
                    <a:lnTo>
                      <a:pt x="2022" y="184"/>
                    </a:lnTo>
                    <a:lnTo>
                      <a:pt x="2022" y="221"/>
                    </a:lnTo>
                    <a:lnTo>
                      <a:pt x="2022" y="234"/>
                    </a:lnTo>
                    <a:lnTo>
                      <a:pt x="2022" y="131"/>
                    </a:lnTo>
                    <a:lnTo>
                      <a:pt x="2023" y="197"/>
                    </a:lnTo>
                    <a:lnTo>
                      <a:pt x="2023" y="218"/>
                    </a:lnTo>
                    <a:lnTo>
                      <a:pt x="2023" y="135"/>
                    </a:lnTo>
                    <a:lnTo>
                      <a:pt x="2023" y="255"/>
                    </a:lnTo>
                    <a:lnTo>
                      <a:pt x="2023" y="161"/>
                    </a:lnTo>
                    <a:lnTo>
                      <a:pt x="2023" y="141"/>
                    </a:lnTo>
                    <a:lnTo>
                      <a:pt x="2023" y="208"/>
                    </a:lnTo>
                    <a:lnTo>
                      <a:pt x="2023" y="100"/>
                    </a:lnTo>
                    <a:lnTo>
                      <a:pt x="2024" y="165"/>
                    </a:lnTo>
                    <a:lnTo>
                      <a:pt x="2024" y="266"/>
                    </a:lnTo>
                    <a:lnTo>
                      <a:pt x="2024" y="118"/>
                    </a:lnTo>
                    <a:lnTo>
                      <a:pt x="2024" y="126"/>
                    </a:lnTo>
                    <a:lnTo>
                      <a:pt x="2024" y="207"/>
                    </a:lnTo>
                    <a:lnTo>
                      <a:pt x="2025" y="144"/>
                    </a:lnTo>
                    <a:lnTo>
                      <a:pt x="2025" y="175"/>
                    </a:lnTo>
                    <a:lnTo>
                      <a:pt x="2025" y="112"/>
                    </a:lnTo>
                    <a:lnTo>
                      <a:pt x="2025" y="198"/>
                    </a:lnTo>
                    <a:lnTo>
                      <a:pt x="2025" y="140"/>
                    </a:lnTo>
                    <a:lnTo>
                      <a:pt x="2026" y="165"/>
                    </a:lnTo>
                    <a:lnTo>
                      <a:pt x="2026" y="142"/>
                    </a:lnTo>
                    <a:lnTo>
                      <a:pt x="2026" y="204"/>
                    </a:lnTo>
                    <a:lnTo>
                      <a:pt x="2026" y="84"/>
                    </a:lnTo>
                    <a:lnTo>
                      <a:pt x="2026" y="137"/>
                    </a:lnTo>
                    <a:lnTo>
                      <a:pt x="2027" y="125"/>
                    </a:lnTo>
                    <a:lnTo>
                      <a:pt x="2027" y="214"/>
                    </a:lnTo>
                    <a:lnTo>
                      <a:pt x="2027" y="78"/>
                    </a:lnTo>
                    <a:lnTo>
                      <a:pt x="2027" y="186"/>
                    </a:lnTo>
                    <a:lnTo>
                      <a:pt x="2027" y="42"/>
                    </a:lnTo>
                    <a:lnTo>
                      <a:pt x="2028" y="202"/>
                    </a:lnTo>
                    <a:lnTo>
                      <a:pt x="2028" y="197"/>
                    </a:lnTo>
                    <a:lnTo>
                      <a:pt x="2028" y="201"/>
                    </a:lnTo>
                    <a:lnTo>
                      <a:pt x="2028" y="49"/>
                    </a:lnTo>
                    <a:lnTo>
                      <a:pt x="2028" y="122"/>
                    </a:lnTo>
                    <a:lnTo>
                      <a:pt x="2028" y="120"/>
                    </a:lnTo>
                    <a:lnTo>
                      <a:pt x="2029" y="190"/>
                    </a:lnTo>
                    <a:lnTo>
                      <a:pt x="2029" y="139"/>
                    </a:lnTo>
                    <a:lnTo>
                      <a:pt x="2029" y="80"/>
                    </a:lnTo>
                    <a:lnTo>
                      <a:pt x="2029" y="203"/>
                    </a:lnTo>
                    <a:lnTo>
                      <a:pt x="2029" y="102"/>
                    </a:lnTo>
                    <a:lnTo>
                      <a:pt x="2029" y="92"/>
                    </a:lnTo>
                    <a:lnTo>
                      <a:pt x="2030" y="163"/>
                    </a:lnTo>
                    <a:lnTo>
                      <a:pt x="2030" y="96"/>
                    </a:lnTo>
                    <a:lnTo>
                      <a:pt x="2030" y="121"/>
                    </a:lnTo>
                    <a:lnTo>
                      <a:pt x="2030" y="183"/>
                    </a:lnTo>
                    <a:lnTo>
                      <a:pt x="2030" y="121"/>
                    </a:lnTo>
                    <a:lnTo>
                      <a:pt x="2031" y="173"/>
                    </a:lnTo>
                    <a:lnTo>
                      <a:pt x="2031" y="99"/>
                    </a:lnTo>
                    <a:lnTo>
                      <a:pt x="2031" y="213"/>
                    </a:lnTo>
                    <a:lnTo>
                      <a:pt x="2031" y="169"/>
                    </a:lnTo>
                    <a:lnTo>
                      <a:pt x="2032" y="103"/>
                    </a:lnTo>
                    <a:lnTo>
                      <a:pt x="2032" y="151"/>
                    </a:lnTo>
                    <a:lnTo>
                      <a:pt x="2032" y="265"/>
                    </a:lnTo>
                    <a:lnTo>
                      <a:pt x="2032" y="123"/>
                    </a:lnTo>
                    <a:lnTo>
                      <a:pt x="2032" y="172"/>
                    </a:lnTo>
                    <a:lnTo>
                      <a:pt x="2032" y="111"/>
                    </a:lnTo>
                    <a:lnTo>
                      <a:pt x="2032" y="206"/>
                    </a:lnTo>
                    <a:lnTo>
                      <a:pt x="2033" y="181"/>
                    </a:lnTo>
                    <a:lnTo>
                      <a:pt x="2033" y="55"/>
                    </a:lnTo>
                    <a:lnTo>
                      <a:pt x="2033" y="232"/>
                    </a:lnTo>
                    <a:lnTo>
                      <a:pt x="2033" y="172"/>
                    </a:lnTo>
                    <a:lnTo>
                      <a:pt x="2034" y="220"/>
                    </a:lnTo>
                    <a:lnTo>
                      <a:pt x="2034" y="126"/>
                    </a:lnTo>
                    <a:lnTo>
                      <a:pt x="2034" y="160"/>
                    </a:lnTo>
                    <a:lnTo>
                      <a:pt x="2034" y="189"/>
                    </a:lnTo>
                    <a:lnTo>
                      <a:pt x="2034" y="130"/>
                    </a:lnTo>
                    <a:lnTo>
                      <a:pt x="2034" y="136"/>
                    </a:lnTo>
                    <a:lnTo>
                      <a:pt x="2034" y="144"/>
                    </a:lnTo>
                    <a:lnTo>
                      <a:pt x="2035" y="81"/>
                    </a:lnTo>
                    <a:lnTo>
                      <a:pt x="2035" y="167"/>
                    </a:lnTo>
                    <a:lnTo>
                      <a:pt x="2035" y="158"/>
                    </a:lnTo>
                    <a:lnTo>
                      <a:pt x="2035" y="135"/>
                    </a:lnTo>
                    <a:lnTo>
                      <a:pt x="2035" y="113"/>
                    </a:lnTo>
                    <a:lnTo>
                      <a:pt x="2035" y="189"/>
                    </a:lnTo>
                    <a:lnTo>
                      <a:pt x="2036" y="130"/>
                    </a:lnTo>
                    <a:lnTo>
                      <a:pt x="2036" y="175"/>
                    </a:lnTo>
                    <a:lnTo>
                      <a:pt x="2036" y="122"/>
                    </a:lnTo>
                    <a:lnTo>
                      <a:pt x="2036" y="177"/>
                    </a:lnTo>
                    <a:lnTo>
                      <a:pt x="2036" y="110"/>
                    </a:lnTo>
                    <a:lnTo>
                      <a:pt x="2037" y="202"/>
                    </a:lnTo>
                    <a:lnTo>
                      <a:pt x="2037" y="175"/>
                    </a:lnTo>
                    <a:lnTo>
                      <a:pt x="2037" y="231"/>
                    </a:lnTo>
                    <a:lnTo>
                      <a:pt x="2037" y="90"/>
                    </a:lnTo>
                    <a:lnTo>
                      <a:pt x="2037" y="113"/>
                    </a:lnTo>
                    <a:lnTo>
                      <a:pt x="2037" y="189"/>
                    </a:lnTo>
                    <a:lnTo>
                      <a:pt x="2037" y="103"/>
                    </a:lnTo>
                    <a:lnTo>
                      <a:pt x="2038" y="298"/>
                    </a:lnTo>
                    <a:lnTo>
                      <a:pt x="2038" y="149"/>
                    </a:lnTo>
                    <a:lnTo>
                      <a:pt x="2038" y="146"/>
                    </a:lnTo>
                    <a:lnTo>
                      <a:pt x="2038" y="172"/>
                    </a:lnTo>
                    <a:lnTo>
                      <a:pt x="2038" y="56"/>
                    </a:lnTo>
                    <a:lnTo>
                      <a:pt x="2038" y="159"/>
                    </a:lnTo>
                    <a:lnTo>
                      <a:pt x="2039" y="165"/>
                    </a:lnTo>
                    <a:lnTo>
                      <a:pt x="2039" y="106"/>
                    </a:lnTo>
                    <a:lnTo>
                      <a:pt x="2039" y="176"/>
                    </a:lnTo>
                    <a:lnTo>
                      <a:pt x="2039" y="111"/>
                    </a:lnTo>
                    <a:lnTo>
                      <a:pt x="2039" y="207"/>
                    </a:lnTo>
                    <a:lnTo>
                      <a:pt x="2039" y="144"/>
                    </a:lnTo>
                    <a:lnTo>
                      <a:pt x="2040" y="129"/>
                    </a:lnTo>
                    <a:lnTo>
                      <a:pt x="2040" y="197"/>
                    </a:lnTo>
                    <a:lnTo>
                      <a:pt x="2040" y="154"/>
                    </a:lnTo>
                    <a:lnTo>
                      <a:pt x="2040" y="153"/>
                    </a:lnTo>
                    <a:lnTo>
                      <a:pt x="2040" y="220"/>
                    </a:lnTo>
                    <a:lnTo>
                      <a:pt x="2040" y="126"/>
                    </a:lnTo>
                    <a:lnTo>
                      <a:pt x="2041" y="164"/>
                    </a:lnTo>
                    <a:lnTo>
                      <a:pt x="2041" y="188"/>
                    </a:lnTo>
                    <a:lnTo>
                      <a:pt x="2041" y="58"/>
                    </a:lnTo>
                    <a:lnTo>
                      <a:pt x="2041" y="278"/>
                    </a:lnTo>
                    <a:lnTo>
                      <a:pt x="2041" y="129"/>
                    </a:lnTo>
                    <a:lnTo>
                      <a:pt x="2041" y="235"/>
                    </a:lnTo>
                    <a:lnTo>
                      <a:pt x="2042" y="170"/>
                    </a:lnTo>
                    <a:lnTo>
                      <a:pt x="2042" y="187"/>
                    </a:lnTo>
                    <a:lnTo>
                      <a:pt x="2042" y="118"/>
                    </a:lnTo>
                    <a:lnTo>
                      <a:pt x="2042" y="88"/>
                    </a:lnTo>
                    <a:lnTo>
                      <a:pt x="2042" y="204"/>
                    </a:lnTo>
                    <a:lnTo>
                      <a:pt x="2042" y="182"/>
                    </a:lnTo>
                    <a:lnTo>
                      <a:pt x="2042" y="235"/>
                    </a:lnTo>
                    <a:lnTo>
                      <a:pt x="2042" y="135"/>
                    </a:lnTo>
                    <a:lnTo>
                      <a:pt x="2043" y="154"/>
                    </a:lnTo>
                    <a:lnTo>
                      <a:pt x="2043" y="196"/>
                    </a:lnTo>
                    <a:lnTo>
                      <a:pt x="2043" y="275"/>
                    </a:lnTo>
                    <a:lnTo>
                      <a:pt x="2043" y="97"/>
                    </a:lnTo>
                    <a:lnTo>
                      <a:pt x="2043" y="133"/>
                    </a:lnTo>
                    <a:lnTo>
                      <a:pt x="2043" y="171"/>
                    </a:lnTo>
                    <a:lnTo>
                      <a:pt x="2044" y="231"/>
                    </a:lnTo>
                    <a:lnTo>
                      <a:pt x="2044" y="122"/>
                    </a:lnTo>
                    <a:lnTo>
                      <a:pt x="2044" y="150"/>
                    </a:lnTo>
                    <a:lnTo>
                      <a:pt x="2044" y="76"/>
                    </a:lnTo>
                    <a:lnTo>
                      <a:pt x="2044" y="226"/>
                    </a:lnTo>
                    <a:lnTo>
                      <a:pt x="2044" y="207"/>
                    </a:lnTo>
                    <a:lnTo>
                      <a:pt x="2045" y="180"/>
                    </a:lnTo>
                    <a:lnTo>
                      <a:pt x="2045" y="143"/>
                    </a:lnTo>
                    <a:lnTo>
                      <a:pt x="2045" y="251"/>
                    </a:lnTo>
                    <a:lnTo>
                      <a:pt x="2045" y="146"/>
                    </a:lnTo>
                    <a:lnTo>
                      <a:pt x="2045" y="300"/>
                    </a:lnTo>
                    <a:lnTo>
                      <a:pt x="2045" y="142"/>
                    </a:lnTo>
                    <a:lnTo>
                      <a:pt x="2046" y="177"/>
                    </a:lnTo>
                    <a:lnTo>
                      <a:pt x="2046" y="216"/>
                    </a:lnTo>
                    <a:lnTo>
                      <a:pt x="2046" y="226"/>
                    </a:lnTo>
                    <a:lnTo>
                      <a:pt x="2046" y="161"/>
                    </a:lnTo>
                    <a:lnTo>
                      <a:pt x="2046" y="217"/>
                    </a:lnTo>
                    <a:lnTo>
                      <a:pt x="2046" y="326"/>
                    </a:lnTo>
                    <a:lnTo>
                      <a:pt x="2047" y="179"/>
                    </a:lnTo>
                    <a:lnTo>
                      <a:pt x="2047" y="210"/>
                    </a:lnTo>
                    <a:lnTo>
                      <a:pt x="2047" y="142"/>
                    </a:lnTo>
                    <a:lnTo>
                      <a:pt x="2047" y="121"/>
                    </a:lnTo>
                    <a:lnTo>
                      <a:pt x="2047" y="199"/>
                    </a:lnTo>
                    <a:lnTo>
                      <a:pt x="2047" y="193"/>
                    </a:lnTo>
                    <a:lnTo>
                      <a:pt x="2047" y="130"/>
                    </a:lnTo>
                    <a:lnTo>
                      <a:pt x="2047" y="207"/>
                    </a:lnTo>
                    <a:lnTo>
                      <a:pt x="2048" y="121"/>
                    </a:lnTo>
                    <a:lnTo>
                      <a:pt x="2048" y="134"/>
                    </a:lnTo>
                    <a:lnTo>
                      <a:pt x="2048" y="151"/>
                    </a:lnTo>
                    <a:lnTo>
                      <a:pt x="2048" y="196"/>
                    </a:lnTo>
                    <a:lnTo>
                      <a:pt x="2048" y="110"/>
                    </a:lnTo>
                    <a:lnTo>
                      <a:pt x="2048" y="133"/>
                    </a:lnTo>
                    <a:lnTo>
                      <a:pt x="2049" y="118"/>
                    </a:lnTo>
                    <a:lnTo>
                      <a:pt x="2049" y="221"/>
                    </a:lnTo>
                    <a:lnTo>
                      <a:pt x="2049" y="128"/>
                    </a:lnTo>
                    <a:lnTo>
                      <a:pt x="2049" y="155"/>
                    </a:lnTo>
                    <a:lnTo>
                      <a:pt x="2049" y="199"/>
                    </a:lnTo>
                    <a:lnTo>
                      <a:pt x="2049" y="121"/>
                    </a:lnTo>
                    <a:lnTo>
                      <a:pt x="2050" y="157"/>
                    </a:lnTo>
                    <a:lnTo>
                      <a:pt x="2050" y="157"/>
                    </a:lnTo>
                    <a:lnTo>
                      <a:pt x="2050" y="128"/>
                    </a:lnTo>
                    <a:lnTo>
                      <a:pt x="2050" y="226"/>
                    </a:lnTo>
                    <a:lnTo>
                      <a:pt x="2050" y="240"/>
                    </a:lnTo>
                    <a:lnTo>
                      <a:pt x="2051" y="105"/>
                    </a:lnTo>
                    <a:lnTo>
                      <a:pt x="2051" y="121"/>
                    </a:lnTo>
                    <a:lnTo>
                      <a:pt x="2051" y="149"/>
                    </a:lnTo>
                    <a:lnTo>
                      <a:pt x="2051" y="202"/>
                    </a:lnTo>
                    <a:lnTo>
                      <a:pt x="2051" y="106"/>
                    </a:lnTo>
                    <a:lnTo>
                      <a:pt x="2051" y="175"/>
                    </a:lnTo>
                    <a:lnTo>
                      <a:pt x="2051" y="134"/>
                    </a:lnTo>
                    <a:lnTo>
                      <a:pt x="2051" y="183"/>
                    </a:lnTo>
                    <a:lnTo>
                      <a:pt x="2052" y="113"/>
                    </a:lnTo>
                    <a:lnTo>
                      <a:pt x="2052" y="151"/>
                    </a:lnTo>
                    <a:lnTo>
                      <a:pt x="2052" y="96"/>
                    </a:lnTo>
                    <a:lnTo>
                      <a:pt x="2052" y="181"/>
                    </a:lnTo>
                    <a:lnTo>
                      <a:pt x="2052" y="146"/>
                    </a:lnTo>
                    <a:lnTo>
                      <a:pt x="2052" y="191"/>
                    </a:lnTo>
                    <a:lnTo>
                      <a:pt x="2053" y="82"/>
                    </a:lnTo>
                    <a:lnTo>
                      <a:pt x="2053" y="149"/>
                    </a:lnTo>
                    <a:lnTo>
                      <a:pt x="2053" y="194"/>
                    </a:lnTo>
                    <a:lnTo>
                      <a:pt x="2053" y="233"/>
                    </a:lnTo>
                    <a:lnTo>
                      <a:pt x="2053" y="100"/>
                    </a:lnTo>
                    <a:lnTo>
                      <a:pt x="2053" y="180"/>
                    </a:lnTo>
                    <a:lnTo>
                      <a:pt x="2054" y="193"/>
                    </a:lnTo>
                    <a:lnTo>
                      <a:pt x="2054" y="87"/>
                    </a:lnTo>
                    <a:lnTo>
                      <a:pt x="2054" y="157"/>
                    </a:lnTo>
                    <a:lnTo>
                      <a:pt x="2054" y="160"/>
                    </a:lnTo>
                    <a:lnTo>
                      <a:pt x="2054" y="112"/>
                    </a:lnTo>
                    <a:lnTo>
                      <a:pt x="2054" y="230"/>
                    </a:lnTo>
                    <a:lnTo>
                      <a:pt x="2055" y="125"/>
                    </a:lnTo>
                    <a:lnTo>
                      <a:pt x="2055" y="163"/>
                    </a:lnTo>
                    <a:lnTo>
                      <a:pt x="2055" y="188"/>
                    </a:lnTo>
                    <a:lnTo>
                      <a:pt x="2055" y="79"/>
                    </a:lnTo>
                    <a:lnTo>
                      <a:pt x="2055" y="125"/>
                    </a:lnTo>
                    <a:lnTo>
                      <a:pt x="2055" y="183"/>
                    </a:lnTo>
                    <a:lnTo>
                      <a:pt x="2056" y="86"/>
                    </a:lnTo>
                    <a:lnTo>
                      <a:pt x="2056" y="157"/>
                    </a:lnTo>
                    <a:lnTo>
                      <a:pt x="2056" y="202"/>
                    </a:lnTo>
                    <a:lnTo>
                      <a:pt x="2056" y="78"/>
                    </a:lnTo>
                    <a:lnTo>
                      <a:pt x="2056" y="141"/>
                    </a:lnTo>
                    <a:lnTo>
                      <a:pt x="2056" y="114"/>
                    </a:lnTo>
                    <a:lnTo>
                      <a:pt x="2057" y="191"/>
                    </a:lnTo>
                    <a:lnTo>
                      <a:pt x="2057" y="103"/>
                    </a:lnTo>
                    <a:lnTo>
                      <a:pt x="2057" y="176"/>
                    </a:lnTo>
                    <a:lnTo>
                      <a:pt x="2057" y="203"/>
                    </a:lnTo>
                    <a:lnTo>
                      <a:pt x="2057" y="118"/>
                    </a:lnTo>
                    <a:lnTo>
                      <a:pt x="2057" y="122"/>
                    </a:lnTo>
                    <a:lnTo>
                      <a:pt x="2058" y="149"/>
                    </a:lnTo>
                    <a:lnTo>
                      <a:pt x="2058" y="112"/>
                    </a:lnTo>
                    <a:lnTo>
                      <a:pt x="2058" y="150"/>
                    </a:lnTo>
                    <a:lnTo>
                      <a:pt x="2058" y="140"/>
                    </a:lnTo>
                    <a:lnTo>
                      <a:pt x="2058" y="107"/>
                    </a:lnTo>
                    <a:lnTo>
                      <a:pt x="2059" y="149"/>
                    </a:lnTo>
                    <a:lnTo>
                      <a:pt x="2059" y="170"/>
                    </a:lnTo>
                    <a:lnTo>
                      <a:pt x="2059" y="92"/>
                    </a:lnTo>
                    <a:lnTo>
                      <a:pt x="2059" y="159"/>
                    </a:lnTo>
                    <a:lnTo>
                      <a:pt x="2059" y="191"/>
                    </a:lnTo>
                    <a:lnTo>
                      <a:pt x="2059" y="132"/>
                    </a:lnTo>
                    <a:lnTo>
                      <a:pt x="2060" y="208"/>
                    </a:lnTo>
                    <a:lnTo>
                      <a:pt x="2060" y="179"/>
                    </a:lnTo>
                    <a:lnTo>
                      <a:pt x="2060" y="160"/>
                    </a:lnTo>
                    <a:lnTo>
                      <a:pt x="2060" y="233"/>
                    </a:lnTo>
                    <a:lnTo>
                      <a:pt x="2060" y="162"/>
                    </a:lnTo>
                    <a:lnTo>
                      <a:pt x="2060" y="181"/>
                    </a:lnTo>
                    <a:lnTo>
                      <a:pt x="2060" y="175"/>
                    </a:lnTo>
                    <a:lnTo>
                      <a:pt x="2060" y="243"/>
                    </a:lnTo>
                    <a:lnTo>
                      <a:pt x="2061" y="176"/>
                    </a:lnTo>
                    <a:lnTo>
                      <a:pt x="2061" y="255"/>
                    </a:lnTo>
                    <a:lnTo>
                      <a:pt x="2061" y="102"/>
                    </a:lnTo>
                    <a:lnTo>
                      <a:pt x="2061" y="154"/>
                    </a:lnTo>
                    <a:lnTo>
                      <a:pt x="2061" y="290"/>
                    </a:lnTo>
                    <a:lnTo>
                      <a:pt x="2061" y="62"/>
                    </a:lnTo>
                    <a:lnTo>
                      <a:pt x="2062" y="111"/>
                    </a:lnTo>
                    <a:lnTo>
                      <a:pt x="2062" y="152"/>
                    </a:lnTo>
                    <a:lnTo>
                      <a:pt x="2062" y="212"/>
                    </a:lnTo>
                    <a:lnTo>
                      <a:pt x="2062" y="127"/>
                    </a:lnTo>
                    <a:lnTo>
                      <a:pt x="2062" y="154"/>
                    </a:lnTo>
                    <a:lnTo>
                      <a:pt x="2063" y="155"/>
                    </a:lnTo>
                    <a:lnTo>
                      <a:pt x="2063" y="107"/>
                    </a:lnTo>
                    <a:lnTo>
                      <a:pt x="2063" y="216"/>
                    </a:lnTo>
                    <a:lnTo>
                      <a:pt x="2063" y="148"/>
                    </a:lnTo>
                    <a:lnTo>
                      <a:pt x="2063" y="43"/>
                    </a:lnTo>
                    <a:lnTo>
                      <a:pt x="2064" y="227"/>
                    </a:lnTo>
                    <a:lnTo>
                      <a:pt x="2064" y="167"/>
                    </a:lnTo>
                    <a:lnTo>
                      <a:pt x="2064" y="143"/>
                    </a:lnTo>
                    <a:lnTo>
                      <a:pt x="2064" y="272"/>
                    </a:lnTo>
                    <a:lnTo>
                      <a:pt x="2064" y="126"/>
                    </a:lnTo>
                    <a:lnTo>
                      <a:pt x="2064" y="168"/>
                    </a:lnTo>
                    <a:lnTo>
                      <a:pt x="2064" y="106"/>
                    </a:lnTo>
                    <a:lnTo>
                      <a:pt x="2065" y="172"/>
                    </a:lnTo>
                    <a:lnTo>
                      <a:pt x="2065" y="164"/>
                    </a:lnTo>
                    <a:lnTo>
                      <a:pt x="2065" y="230"/>
                    </a:lnTo>
                    <a:lnTo>
                      <a:pt x="2065" y="118"/>
                    </a:lnTo>
                    <a:lnTo>
                      <a:pt x="2065" y="197"/>
                    </a:lnTo>
                    <a:lnTo>
                      <a:pt x="2066" y="129"/>
                    </a:lnTo>
                    <a:lnTo>
                      <a:pt x="2066" y="221"/>
                    </a:lnTo>
                    <a:lnTo>
                      <a:pt x="2066" y="131"/>
                    </a:lnTo>
                    <a:lnTo>
                      <a:pt x="2066" y="238"/>
                    </a:lnTo>
                    <a:lnTo>
                      <a:pt x="2066" y="176"/>
                    </a:lnTo>
                    <a:lnTo>
                      <a:pt x="2067" y="171"/>
                    </a:lnTo>
                    <a:lnTo>
                      <a:pt x="2067" y="206"/>
                    </a:lnTo>
                    <a:lnTo>
                      <a:pt x="2067" y="130"/>
                    </a:lnTo>
                    <a:lnTo>
                      <a:pt x="2067" y="177"/>
                    </a:lnTo>
                    <a:lnTo>
                      <a:pt x="2067" y="210"/>
                    </a:lnTo>
                    <a:lnTo>
                      <a:pt x="2067" y="127"/>
                    </a:lnTo>
                    <a:lnTo>
                      <a:pt x="2068" y="193"/>
                    </a:lnTo>
                    <a:lnTo>
                      <a:pt x="2068" y="218"/>
                    </a:lnTo>
                    <a:lnTo>
                      <a:pt x="2068" y="244"/>
                    </a:lnTo>
                    <a:lnTo>
                      <a:pt x="2068" y="168"/>
                    </a:lnTo>
                    <a:lnTo>
                      <a:pt x="2068" y="190"/>
                    </a:lnTo>
                    <a:lnTo>
                      <a:pt x="2068" y="232"/>
                    </a:lnTo>
                    <a:lnTo>
                      <a:pt x="2069" y="90"/>
                    </a:lnTo>
                    <a:lnTo>
                      <a:pt x="2069" y="168"/>
                    </a:lnTo>
                    <a:lnTo>
                      <a:pt x="2069" y="159"/>
                    </a:lnTo>
                    <a:lnTo>
                      <a:pt x="2069" y="208"/>
                    </a:lnTo>
                    <a:lnTo>
                      <a:pt x="2069" y="119"/>
                    </a:lnTo>
                    <a:lnTo>
                      <a:pt x="2069" y="126"/>
                    </a:lnTo>
                    <a:lnTo>
                      <a:pt x="2069" y="148"/>
                    </a:lnTo>
                    <a:lnTo>
                      <a:pt x="2069" y="181"/>
                    </a:lnTo>
                    <a:lnTo>
                      <a:pt x="2070" y="115"/>
                    </a:lnTo>
                    <a:lnTo>
                      <a:pt x="2070" y="132"/>
                    </a:lnTo>
                    <a:lnTo>
                      <a:pt x="2070" y="211"/>
                    </a:lnTo>
                    <a:lnTo>
                      <a:pt x="2070" y="168"/>
                    </a:lnTo>
                    <a:lnTo>
                      <a:pt x="2070" y="176"/>
                    </a:lnTo>
                    <a:lnTo>
                      <a:pt x="2071" y="201"/>
                    </a:lnTo>
                    <a:lnTo>
                      <a:pt x="2071" y="124"/>
                    </a:lnTo>
                    <a:lnTo>
                      <a:pt x="2071" y="166"/>
                    </a:lnTo>
                    <a:lnTo>
                      <a:pt x="2071" y="146"/>
                    </a:lnTo>
                    <a:lnTo>
                      <a:pt x="2071" y="95"/>
                    </a:lnTo>
                    <a:lnTo>
                      <a:pt x="2071" y="211"/>
                    </a:lnTo>
                    <a:lnTo>
                      <a:pt x="2071" y="103"/>
                    </a:lnTo>
                    <a:lnTo>
                      <a:pt x="2072" y="161"/>
                    </a:lnTo>
                    <a:lnTo>
                      <a:pt x="2072" y="230"/>
                    </a:lnTo>
                    <a:lnTo>
                      <a:pt x="2072" y="125"/>
                    </a:lnTo>
                    <a:lnTo>
                      <a:pt x="2072" y="160"/>
                    </a:lnTo>
                    <a:lnTo>
                      <a:pt x="2072" y="144"/>
                    </a:lnTo>
                    <a:lnTo>
                      <a:pt x="2073" y="176"/>
                    </a:lnTo>
                    <a:lnTo>
                      <a:pt x="2073" y="237"/>
                    </a:lnTo>
                    <a:lnTo>
                      <a:pt x="2073" y="250"/>
                    </a:lnTo>
                    <a:lnTo>
                      <a:pt x="2073" y="147"/>
                    </a:lnTo>
                    <a:lnTo>
                      <a:pt x="2073" y="196"/>
                    </a:lnTo>
                    <a:lnTo>
                      <a:pt x="2073" y="149"/>
                    </a:lnTo>
                    <a:lnTo>
                      <a:pt x="2073" y="263"/>
                    </a:lnTo>
                    <a:lnTo>
                      <a:pt x="2074" y="177"/>
                    </a:lnTo>
                    <a:lnTo>
                      <a:pt x="2074" y="191"/>
                    </a:lnTo>
                    <a:lnTo>
                      <a:pt x="2074" y="92"/>
                    </a:lnTo>
                    <a:lnTo>
                      <a:pt x="2074" y="242"/>
                    </a:lnTo>
                    <a:lnTo>
                      <a:pt x="2074" y="151"/>
                    </a:lnTo>
                    <a:lnTo>
                      <a:pt x="2074" y="185"/>
                    </a:lnTo>
                    <a:lnTo>
                      <a:pt x="2075" y="115"/>
                    </a:lnTo>
                    <a:lnTo>
                      <a:pt x="2075" y="251"/>
                    </a:lnTo>
                    <a:lnTo>
                      <a:pt x="2075" y="183"/>
                    </a:lnTo>
                    <a:lnTo>
                      <a:pt x="2075" y="186"/>
                    </a:lnTo>
                    <a:lnTo>
                      <a:pt x="2075" y="121"/>
                    </a:lnTo>
                    <a:lnTo>
                      <a:pt x="2075" y="214"/>
                    </a:lnTo>
                    <a:lnTo>
                      <a:pt x="2076" y="203"/>
                    </a:lnTo>
                    <a:lnTo>
                      <a:pt x="2076" y="224"/>
                    </a:lnTo>
                    <a:lnTo>
                      <a:pt x="2076" y="133"/>
                    </a:lnTo>
                    <a:lnTo>
                      <a:pt x="2076" y="220"/>
                    </a:lnTo>
                    <a:lnTo>
                      <a:pt x="2076" y="246"/>
                    </a:lnTo>
                    <a:lnTo>
                      <a:pt x="2076" y="124"/>
                    </a:lnTo>
                    <a:lnTo>
                      <a:pt x="2077" y="160"/>
                    </a:lnTo>
                    <a:lnTo>
                      <a:pt x="2077" y="201"/>
                    </a:lnTo>
                    <a:lnTo>
                      <a:pt x="2077" y="139"/>
                    </a:lnTo>
                    <a:lnTo>
                      <a:pt x="2077" y="232"/>
                    </a:lnTo>
                    <a:lnTo>
                      <a:pt x="2077" y="152"/>
                    </a:lnTo>
                    <a:lnTo>
                      <a:pt x="2077" y="191"/>
                    </a:lnTo>
                    <a:lnTo>
                      <a:pt x="2078" y="259"/>
                    </a:lnTo>
                    <a:lnTo>
                      <a:pt x="2078" y="175"/>
                    </a:lnTo>
                    <a:lnTo>
                      <a:pt x="2078" y="215"/>
                    </a:lnTo>
                    <a:lnTo>
                      <a:pt x="2078" y="207"/>
                    </a:lnTo>
                    <a:lnTo>
                      <a:pt x="2078" y="296"/>
                    </a:lnTo>
                    <a:lnTo>
                      <a:pt x="2078" y="115"/>
                    </a:lnTo>
                    <a:lnTo>
                      <a:pt x="2078" y="264"/>
                    </a:lnTo>
                    <a:lnTo>
                      <a:pt x="2079" y="168"/>
                    </a:lnTo>
                    <a:lnTo>
                      <a:pt x="2079" y="262"/>
                    </a:lnTo>
                    <a:lnTo>
                      <a:pt x="2079" y="126"/>
                    </a:lnTo>
                    <a:lnTo>
                      <a:pt x="2079" y="242"/>
                    </a:lnTo>
                    <a:lnTo>
                      <a:pt x="2079" y="118"/>
                    </a:lnTo>
                    <a:lnTo>
                      <a:pt x="2079" y="234"/>
                    </a:lnTo>
                    <a:lnTo>
                      <a:pt x="2079" y="172"/>
                    </a:lnTo>
                    <a:lnTo>
                      <a:pt x="2080" y="270"/>
                    </a:lnTo>
                    <a:lnTo>
                      <a:pt x="2080" y="118"/>
                    </a:lnTo>
                    <a:lnTo>
                      <a:pt x="2080" y="194"/>
                    </a:lnTo>
                    <a:lnTo>
                      <a:pt x="2080" y="220"/>
                    </a:lnTo>
                    <a:lnTo>
                      <a:pt x="2080" y="105"/>
                    </a:lnTo>
                    <a:lnTo>
                      <a:pt x="2080" y="223"/>
                    </a:lnTo>
                    <a:lnTo>
                      <a:pt x="2080" y="181"/>
                    </a:lnTo>
                    <a:lnTo>
                      <a:pt x="2081" y="198"/>
                    </a:lnTo>
                    <a:lnTo>
                      <a:pt x="2081" y="207"/>
                    </a:lnTo>
                    <a:lnTo>
                      <a:pt x="2081" y="78"/>
                    </a:lnTo>
                    <a:lnTo>
                      <a:pt x="2081" y="108"/>
                    </a:lnTo>
                    <a:lnTo>
                      <a:pt x="2081" y="191"/>
                    </a:lnTo>
                    <a:lnTo>
                      <a:pt x="2082" y="128"/>
                    </a:lnTo>
                    <a:lnTo>
                      <a:pt x="2082" y="229"/>
                    </a:lnTo>
                    <a:lnTo>
                      <a:pt x="2082" y="64"/>
                    </a:lnTo>
                    <a:lnTo>
                      <a:pt x="2082" y="154"/>
                    </a:lnTo>
                    <a:lnTo>
                      <a:pt x="2082" y="165"/>
                    </a:lnTo>
                    <a:lnTo>
                      <a:pt x="2082" y="173"/>
                    </a:lnTo>
                    <a:lnTo>
                      <a:pt x="2082" y="74"/>
                    </a:lnTo>
                    <a:lnTo>
                      <a:pt x="2083" y="126"/>
                    </a:lnTo>
                    <a:lnTo>
                      <a:pt x="2083" y="187"/>
                    </a:lnTo>
                    <a:lnTo>
                      <a:pt x="2083" y="82"/>
                    </a:lnTo>
                    <a:lnTo>
                      <a:pt x="2083" y="205"/>
                    </a:lnTo>
                    <a:lnTo>
                      <a:pt x="2083" y="164"/>
                    </a:lnTo>
                    <a:lnTo>
                      <a:pt x="2083" y="246"/>
                    </a:lnTo>
                    <a:lnTo>
                      <a:pt x="2084" y="70"/>
                    </a:lnTo>
                    <a:lnTo>
                      <a:pt x="2084" y="126"/>
                    </a:lnTo>
                    <a:lnTo>
                      <a:pt x="2084" y="146"/>
                    </a:lnTo>
                    <a:lnTo>
                      <a:pt x="2084" y="99"/>
                    </a:lnTo>
                    <a:lnTo>
                      <a:pt x="2084" y="176"/>
                    </a:lnTo>
                    <a:lnTo>
                      <a:pt x="2084" y="147"/>
                    </a:lnTo>
                    <a:lnTo>
                      <a:pt x="2085" y="160"/>
                    </a:lnTo>
                    <a:lnTo>
                      <a:pt x="2085" y="148"/>
                    </a:lnTo>
                    <a:lnTo>
                      <a:pt x="2085" y="206"/>
                    </a:lnTo>
                    <a:lnTo>
                      <a:pt x="2085" y="156"/>
                    </a:lnTo>
                    <a:lnTo>
                      <a:pt x="2085" y="85"/>
                    </a:lnTo>
                    <a:lnTo>
                      <a:pt x="2085" y="81"/>
                    </a:lnTo>
                    <a:lnTo>
                      <a:pt x="2086" y="194"/>
                    </a:lnTo>
                    <a:lnTo>
                      <a:pt x="2086" y="134"/>
                    </a:lnTo>
                    <a:lnTo>
                      <a:pt x="2086" y="224"/>
                    </a:lnTo>
                    <a:lnTo>
                      <a:pt x="2086" y="229"/>
                    </a:lnTo>
                    <a:lnTo>
                      <a:pt x="2086" y="116"/>
                    </a:lnTo>
                    <a:lnTo>
                      <a:pt x="2086" y="130"/>
                    </a:lnTo>
                    <a:lnTo>
                      <a:pt x="2086" y="186"/>
                    </a:lnTo>
                    <a:lnTo>
                      <a:pt x="2086" y="136"/>
                    </a:lnTo>
                    <a:lnTo>
                      <a:pt x="2087" y="229"/>
                    </a:lnTo>
                    <a:lnTo>
                      <a:pt x="2087" y="165"/>
                    </a:lnTo>
                    <a:lnTo>
                      <a:pt x="2087" y="142"/>
                    </a:lnTo>
                    <a:lnTo>
                      <a:pt x="2087" y="109"/>
                    </a:lnTo>
                    <a:lnTo>
                      <a:pt x="2087" y="183"/>
                    </a:lnTo>
                    <a:lnTo>
                      <a:pt x="2087" y="169"/>
                    </a:lnTo>
                    <a:lnTo>
                      <a:pt x="2087" y="146"/>
                    </a:lnTo>
                    <a:lnTo>
                      <a:pt x="2088" y="83"/>
                    </a:lnTo>
                    <a:lnTo>
                      <a:pt x="2088" y="242"/>
                    </a:lnTo>
                    <a:lnTo>
                      <a:pt x="2088" y="214"/>
                    </a:lnTo>
                    <a:lnTo>
                      <a:pt x="2088" y="117"/>
                    </a:lnTo>
                    <a:lnTo>
                      <a:pt x="2088" y="75"/>
                    </a:lnTo>
                    <a:lnTo>
                      <a:pt x="2088" y="192"/>
                    </a:lnTo>
                    <a:lnTo>
                      <a:pt x="2088" y="172"/>
                    </a:lnTo>
                    <a:lnTo>
                      <a:pt x="2088" y="157"/>
                    </a:lnTo>
                    <a:lnTo>
                      <a:pt x="2088" y="224"/>
                    </a:lnTo>
                    <a:lnTo>
                      <a:pt x="2089" y="143"/>
                    </a:lnTo>
                    <a:lnTo>
                      <a:pt x="2089" y="216"/>
                    </a:lnTo>
                    <a:lnTo>
                      <a:pt x="2089" y="147"/>
                    </a:lnTo>
                    <a:lnTo>
                      <a:pt x="2089" y="260"/>
                    </a:lnTo>
                    <a:lnTo>
                      <a:pt x="2090" y="196"/>
                    </a:lnTo>
                    <a:lnTo>
                      <a:pt x="2090" y="109"/>
                    </a:lnTo>
                    <a:lnTo>
                      <a:pt x="2090" y="175"/>
                    </a:lnTo>
                    <a:lnTo>
                      <a:pt x="2090" y="157"/>
                    </a:lnTo>
                    <a:lnTo>
                      <a:pt x="2090" y="253"/>
                    </a:lnTo>
                    <a:lnTo>
                      <a:pt x="2091" y="184"/>
                    </a:lnTo>
                    <a:lnTo>
                      <a:pt x="2091" y="136"/>
                    </a:lnTo>
                    <a:lnTo>
                      <a:pt x="2091" y="130"/>
                    </a:lnTo>
                    <a:lnTo>
                      <a:pt x="2091" y="217"/>
                    </a:lnTo>
                    <a:lnTo>
                      <a:pt x="2091" y="193"/>
                    </a:lnTo>
                    <a:lnTo>
                      <a:pt x="2091" y="213"/>
                    </a:lnTo>
                    <a:lnTo>
                      <a:pt x="2091" y="92"/>
                    </a:lnTo>
                    <a:lnTo>
                      <a:pt x="2092" y="233"/>
                    </a:lnTo>
                    <a:lnTo>
                      <a:pt x="2092" y="200"/>
                    </a:lnTo>
                    <a:lnTo>
                      <a:pt x="2092" y="175"/>
                    </a:lnTo>
                    <a:lnTo>
                      <a:pt x="2092" y="246"/>
                    </a:lnTo>
                    <a:lnTo>
                      <a:pt x="2092" y="232"/>
                    </a:lnTo>
                    <a:lnTo>
                      <a:pt x="2092" y="227"/>
                    </a:lnTo>
                    <a:lnTo>
                      <a:pt x="2093" y="150"/>
                    </a:lnTo>
                    <a:lnTo>
                      <a:pt x="2093" y="263"/>
                    </a:lnTo>
                    <a:lnTo>
                      <a:pt x="2093" y="202"/>
                    </a:lnTo>
                    <a:lnTo>
                      <a:pt x="2093" y="112"/>
                    </a:lnTo>
                    <a:lnTo>
                      <a:pt x="2093" y="257"/>
                    </a:lnTo>
                    <a:lnTo>
                      <a:pt x="2093" y="255"/>
                    </a:lnTo>
                    <a:lnTo>
                      <a:pt x="2094" y="136"/>
                    </a:lnTo>
                    <a:lnTo>
                      <a:pt x="2094" y="213"/>
                    </a:lnTo>
                    <a:lnTo>
                      <a:pt x="2094" y="130"/>
                    </a:lnTo>
                    <a:lnTo>
                      <a:pt x="2094" y="138"/>
                    </a:lnTo>
                    <a:lnTo>
                      <a:pt x="2094" y="158"/>
                    </a:lnTo>
                    <a:lnTo>
                      <a:pt x="2094" y="110"/>
                    </a:lnTo>
                    <a:lnTo>
                      <a:pt x="2094" y="256"/>
                    </a:lnTo>
                    <a:lnTo>
                      <a:pt x="2095" y="181"/>
                    </a:lnTo>
                    <a:lnTo>
                      <a:pt x="2095" y="108"/>
                    </a:lnTo>
                    <a:lnTo>
                      <a:pt x="2095" y="106"/>
                    </a:lnTo>
                    <a:lnTo>
                      <a:pt x="2095" y="193"/>
                    </a:lnTo>
                    <a:lnTo>
                      <a:pt x="2095" y="129"/>
                    </a:lnTo>
                    <a:lnTo>
                      <a:pt x="2095" y="164"/>
                    </a:lnTo>
                    <a:lnTo>
                      <a:pt x="2096" y="224"/>
                    </a:lnTo>
                    <a:lnTo>
                      <a:pt x="2096" y="116"/>
                    </a:lnTo>
                    <a:lnTo>
                      <a:pt x="2096" y="217"/>
                    </a:lnTo>
                    <a:lnTo>
                      <a:pt x="2096" y="129"/>
                    </a:lnTo>
                    <a:lnTo>
                      <a:pt x="2096" y="218"/>
                    </a:lnTo>
                    <a:lnTo>
                      <a:pt x="2096" y="104"/>
                    </a:lnTo>
                    <a:lnTo>
                      <a:pt x="2096" y="173"/>
                    </a:lnTo>
                    <a:lnTo>
                      <a:pt x="2097" y="146"/>
                    </a:lnTo>
                    <a:lnTo>
                      <a:pt x="2097" y="244"/>
                    </a:lnTo>
                    <a:lnTo>
                      <a:pt x="2097" y="182"/>
                    </a:lnTo>
                    <a:lnTo>
                      <a:pt x="2097" y="126"/>
                    </a:lnTo>
                    <a:lnTo>
                      <a:pt x="2097" y="297"/>
                    </a:lnTo>
                    <a:lnTo>
                      <a:pt x="2097" y="140"/>
                    </a:lnTo>
                    <a:lnTo>
                      <a:pt x="2098" y="213"/>
                    </a:lnTo>
                    <a:lnTo>
                      <a:pt x="2098" y="225"/>
                    </a:lnTo>
                    <a:lnTo>
                      <a:pt x="2098" y="172"/>
                    </a:lnTo>
                    <a:lnTo>
                      <a:pt x="2098" y="225"/>
                    </a:lnTo>
                    <a:lnTo>
                      <a:pt x="2098" y="93"/>
                    </a:lnTo>
                    <a:lnTo>
                      <a:pt x="2098" y="226"/>
                    </a:lnTo>
                    <a:lnTo>
                      <a:pt x="2098" y="224"/>
                    </a:lnTo>
                    <a:lnTo>
                      <a:pt x="2099" y="318"/>
                    </a:lnTo>
                    <a:lnTo>
                      <a:pt x="2099" y="108"/>
                    </a:lnTo>
                    <a:lnTo>
                      <a:pt x="2099" y="126"/>
                    </a:lnTo>
                    <a:lnTo>
                      <a:pt x="2099" y="204"/>
                    </a:lnTo>
                    <a:lnTo>
                      <a:pt x="2099" y="105"/>
                    </a:lnTo>
                    <a:lnTo>
                      <a:pt x="2100" y="213"/>
                    </a:lnTo>
                    <a:lnTo>
                      <a:pt x="2100" y="178"/>
                    </a:lnTo>
                    <a:lnTo>
                      <a:pt x="2100" y="132"/>
                    </a:lnTo>
                    <a:lnTo>
                      <a:pt x="2100" y="215"/>
                    </a:lnTo>
                    <a:lnTo>
                      <a:pt x="2100" y="165"/>
                    </a:lnTo>
                    <a:lnTo>
                      <a:pt x="2100" y="193"/>
                    </a:lnTo>
                    <a:lnTo>
                      <a:pt x="2101" y="130"/>
                    </a:lnTo>
                    <a:lnTo>
                      <a:pt x="2101" y="156"/>
                    </a:lnTo>
                    <a:lnTo>
                      <a:pt x="2101" y="152"/>
                    </a:lnTo>
                    <a:lnTo>
                      <a:pt x="2101" y="120"/>
                    </a:lnTo>
                    <a:lnTo>
                      <a:pt x="2101" y="267"/>
                    </a:lnTo>
                    <a:lnTo>
                      <a:pt x="2101" y="143"/>
                    </a:lnTo>
                    <a:lnTo>
                      <a:pt x="2101" y="106"/>
                    </a:lnTo>
                    <a:lnTo>
                      <a:pt x="2102" y="239"/>
                    </a:lnTo>
                    <a:lnTo>
                      <a:pt x="2102" y="168"/>
                    </a:lnTo>
                    <a:lnTo>
                      <a:pt x="2102" y="202"/>
                    </a:lnTo>
                    <a:lnTo>
                      <a:pt x="2102" y="75"/>
                    </a:lnTo>
                    <a:lnTo>
                      <a:pt x="2102" y="168"/>
                    </a:lnTo>
                    <a:lnTo>
                      <a:pt x="2103" y="153"/>
                    </a:lnTo>
                    <a:lnTo>
                      <a:pt x="2103" y="202"/>
                    </a:lnTo>
                    <a:lnTo>
                      <a:pt x="2103" y="105"/>
                    </a:lnTo>
                    <a:lnTo>
                      <a:pt x="2103" y="164"/>
                    </a:lnTo>
                    <a:lnTo>
                      <a:pt x="2103" y="174"/>
                    </a:lnTo>
                    <a:lnTo>
                      <a:pt x="2103" y="231"/>
                    </a:lnTo>
                    <a:lnTo>
                      <a:pt x="2104" y="130"/>
                    </a:lnTo>
                    <a:lnTo>
                      <a:pt x="2104" y="213"/>
                    </a:lnTo>
                    <a:lnTo>
                      <a:pt x="2104" y="115"/>
                    </a:lnTo>
                    <a:lnTo>
                      <a:pt x="2104" y="200"/>
                    </a:lnTo>
                    <a:lnTo>
                      <a:pt x="2105" y="271"/>
                    </a:lnTo>
                    <a:lnTo>
                      <a:pt x="2105" y="155"/>
                    </a:lnTo>
                    <a:lnTo>
                      <a:pt x="2105" y="223"/>
                    </a:lnTo>
                    <a:lnTo>
                      <a:pt x="2105" y="240"/>
                    </a:lnTo>
                    <a:lnTo>
                      <a:pt x="2105" y="125"/>
                    </a:lnTo>
                    <a:lnTo>
                      <a:pt x="2105" y="235"/>
                    </a:lnTo>
                    <a:lnTo>
                      <a:pt x="2105" y="119"/>
                    </a:lnTo>
                    <a:lnTo>
                      <a:pt x="2106" y="189"/>
                    </a:lnTo>
                    <a:lnTo>
                      <a:pt x="2106" y="136"/>
                    </a:lnTo>
                    <a:lnTo>
                      <a:pt x="2106" y="288"/>
                    </a:lnTo>
                    <a:lnTo>
                      <a:pt x="2106" y="125"/>
                    </a:lnTo>
                    <a:lnTo>
                      <a:pt x="2107" y="173"/>
                    </a:lnTo>
                    <a:lnTo>
                      <a:pt x="2107" y="259"/>
                    </a:lnTo>
                    <a:lnTo>
                      <a:pt x="2107" y="147"/>
                    </a:lnTo>
                    <a:lnTo>
                      <a:pt x="2107" y="195"/>
                    </a:lnTo>
                    <a:lnTo>
                      <a:pt x="2107" y="207"/>
                    </a:lnTo>
                    <a:lnTo>
                      <a:pt x="2107" y="148"/>
                    </a:lnTo>
                    <a:lnTo>
                      <a:pt x="2107" y="211"/>
                    </a:lnTo>
                    <a:lnTo>
                      <a:pt x="2108" y="237"/>
                    </a:lnTo>
                    <a:lnTo>
                      <a:pt x="2108" y="152"/>
                    </a:lnTo>
                    <a:lnTo>
                      <a:pt x="2108" y="246"/>
                    </a:lnTo>
                    <a:lnTo>
                      <a:pt x="2108" y="195"/>
                    </a:lnTo>
                    <a:lnTo>
                      <a:pt x="2108" y="237"/>
                    </a:lnTo>
                    <a:lnTo>
                      <a:pt x="2108" y="284"/>
                    </a:lnTo>
                    <a:lnTo>
                      <a:pt x="2109" y="135"/>
                    </a:lnTo>
                    <a:lnTo>
                      <a:pt x="2109" y="192"/>
                    </a:lnTo>
                    <a:lnTo>
                      <a:pt x="2109" y="120"/>
                    </a:lnTo>
                    <a:lnTo>
                      <a:pt x="2109" y="226"/>
                    </a:lnTo>
                    <a:lnTo>
                      <a:pt x="2109" y="239"/>
                    </a:lnTo>
                    <a:lnTo>
                      <a:pt x="2109" y="253"/>
                    </a:lnTo>
                    <a:lnTo>
                      <a:pt x="2110" y="206"/>
                    </a:lnTo>
                    <a:lnTo>
                      <a:pt x="2110" y="245"/>
                    </a:lnTo>
                    <a:lnTo>
                      <a:pt x="2110" y="201"/>
                    </a:lnTo>
                    <a:lnTo>
                      <a:pt x="2110" y="148"/>
                    </a:lnTo>
                    <a:lnTo>
                      <a:pt x="2110" y="194"/>
                    </a:lnTo>
                    <a:lnTo>
                      <a:pt x="2110" y="165"/>
                    </a:lnTo>
                    <a:lnTo>
                      <a:pt x="2110" y="136"/>
                    </a:lnTo>
                    <a:lnTo>
                      <a:pt x="2111" y="239"/>
                    </a:lnTo>
                    <a:lnTo>
                      <a:pt x="2111" y="170"/>
                    </a:lnTo>
                    <a:lnTo>
                      <a:pt x="2111" y="291"/>
                    </a:lnTo>
                    <a:lnTo>
                      <a:pt x="2111" y="153"/>
                    </a:lnTo>
                    <a:lnTo>
                      <a:pt x="2111" y="161"/>
                    </a:lnTo>
                    <a:lnTo>
                      <a:pt x="2112" y="165"/>
                    </a:lnTo>
                    <a:lnTo>
                      <a:pt x="2112" y="228"/>
                    </a:lnTo>
                    <a:lnTo>
                      <a:pt x="2112" y="181"/>
                    </a:lnTo>
                    <a:lnTo>
                      <a:pt x="2112" y="131"/>
                    </a:lnTo>
                    <a:lnTo>
                      <a:pt x="2112" y="283"/>
                    </a:lnTo>
                    <a:lnTo>
                      <a:pt x="2113" y="135"/>
                    </a:lnTo>
                    <a:lnTo>
                      <a:pt x="2113" y="167"/>
                    </a:lnTo>
                    <a:lnTo>
                      <a:pt x="2113" y="273"/>
                    </a:lnTo>
                    <a:lnTo>
                      <a:pt x="2113" y="209"/>
                    </a:lnTo>
                    <a:lnTo>
                      <a:pt x="2113" y="182"/>
                    </a:lnTo>
                    <a:lnTo>
                      <a:pt x="2113" y="167"/>
                    </a:lnTo>
                    <a:lnTo>
                      <a:pt x="2114" y="275"/>
                    </a:lnTo>
                    <a:lnTo>
                      <a:pt x="2114" y="270"/>
                    </a:lnTo>
                    <a:lnTo>
                      <a:pt x="2114" y="236"/>
                    </a:lnTo>
                    <a:lnTo>
                      <a:pt x="2114" y="207"/>
                    </a:lnTo>
                    <a:lnTo>
                      <a:pt x="2114" y="269"/>
                    </a:lnTo>
                    <a:lnTo>
                      <a:pt x="2114" y="225"/>
                    </a:lnTo>
                    <a:lnTo>
                      <a:pt x="2114" y="203"/>
                    </a:lnTo>
                    <a:lnTo>
                      <a:pt x="2115" y="158"/>
                    </a:lnTo>
                    <a:lnTo>
                      <a:pt x="2115" y="209"/>
                    </a:lnTo>
                    <a:lnTo>
                      <a:pt x="2115" y="200"/>
                    </a:lnTo>
                    <a:lnTo>
                      <a:pt x="2115" y="169"/>
                    </a:lnTo>
                    <a:lnTo>
                      <a:pt x="2115" y="247"/>
                    </a:lnTo>
                    <a:lnTo>
                      <a:pt x="2115" y="145"/>
                    </a:lnTo>
                    <a:lnTo>
                      <a:pt x="2115" y="219"/>
                    </a:lnTo>
                    <a:lnTo>
                      <a:pt x="2116" y="216"/>
                    </a:lnTo>
                    <a:lnTo>
                      <a:pt x="2116" y="190"/>
                    </a:lnTo>
                    <a:lnTo>
                      <a:pt x="2116" y="266"/>
                    </a:lnTo>
                    <a:lnTo>
                      <a:pt x="2116" y="238"/>
                    </a:lnTo>
                    <a:lnTo>
                      <a:pt x="2116" y="189"/>
                    </a:lnTo>
                    <a:lnTo>
                      <a:pt x="2116" y="268"/>
                    </a:lnTo>
                    <a:lnTo>
                      <a:pt x="2116" y="184"/>
                    </a:lnTo>
                    <a:lnTo>
                      <a:pt x="2117" y="163"/>
                    </a:lnTo>
                    <a:lnTo>
                      <a:pt x="2117" y="256"/>
                    </a:lnTo>
                    <a:lnTo>
                      <a:pt x="2117" y="137"/>
                    </a:lnTo>
                    <a:lnTo>
                      <a:pt x="2117" y="194"/>
                    </a:lnTo>
                    <a:lnTo>
                      <a:pt x="2117" y="156"/>
                    </a:lnTo>
                    <a:lnTo>
                      <a:pt x="2118" y="239"/>
                    </a:lnTo>
                    <a:lnTo>
                      <a:pt x="2118" y="174"/>
                    </a:lnTo>
                    <a:lnTo>
                      <a:pt x="2118" y="227"/>
                    </a:lnTo>
                    <a:lnTo>
                      <a:pt x="2118" y="132"/>
                    </a:lnTo>
                    <a:lnTo>
                      <a:pt x="2118" y="235"/>
                    </a:lnTo>
                    <a:lnTo>
                      <a:pt x="2118" y="223"/>
                    </a:lnTo>
                    <a:lnTo>
                      <a:pt x="2118" y="168"/>
                    </a:lnTo>
                    <a:lnTo>
                      <a:pt x="2119" y="177"/>
                    </a:lnTo>
                    <a:lnTo>
                      <a:pt x="2119" y="196"/>
                    </a:lnTo>
                    <a:lnTo>
                      <a:pt x="2119" y="297"/>
                    </a:lnTo>
                    <a:lnTo>
                      <a:pt x="2119" y="179"/>
                    </a:lnTo>
                    <a:lnTo>
                      <a:pt x="2119" y="219"/>
                    </a:lnTo>
                    <a:lnTo>
                      <a:pt x="2119" y="146"/>
                    </a:lnTo>
                    <a:lnTo>
                      <a:pt x="2119" y="211"/>
                    </a:lnTo>
                    <a:lnTo>
                      <a:pt x="2120" y="68"/>
                    </a:lnTo>
                    <a:lnTo>
                      <a:pt x="2120" y="152"/>
                    </a:lnTo>
                    <a:lnTo>
                      <a:pt x="2120" y="175"/>
                    </a:lnTo>
                    <a:lnTo>
                      <a:pt x="2120" y="121"/>
                    </a:lnTo>
                    <a:lnTo>
                      <a:pt x="2120" y="134"/>
                    </a:lnTo>
                    <a:lnTo>
                      <a:pt x="2121" y="112"/>
                    </a:lnTo>
                    <a:lnTo>
                      <a:pt x="2121" y="190"/>
                    </a:lnTo>
                    <a:lnTo>
                      <a:pt x="2121" y="141"/>
                    </a:lnTo>
                    <a:lnTo>
                      <a:pt x="2121" y="101"/>
                    </a:lnTo>
                    <a:lnTo>
                      <a:pt x="2121" y="182"/>
                    </a:lnTo>
                    <a:lnTo>
                      <a:pt x="2122" y="119"/>
                    </a:lnTo>
                    <a:lnTo>
                      <a:pt x="2122" y="166"/>
                    </a:lnTo>
                    <a:lnTo>
                      <a:pt x="2122" y="86"/>
                    </a:lnTo>
                    <a:lnTo>
                      <a:pt x="2122" y="147"/>
                    </a:lnTo>
                    <a:lnTo>
                      <a:pt x="2123" y="89"/>
                    </a:lnTo>
                    <a:lnTo>
                      <a:pt x="2123" y="203"/>
                    </a:lnTo>
                    <a:lnTo>
                      <a:pt x="2123" y="112"/>
                    </a:lnTo>
                    <a:lnTo>
                      <a:pt x="2123" y="260"/>
                    </a:lnTo>
                    <a:lnTo>
                      <a:pt x="2123" y="141"/>
                    </a:lnTo>
                    <a:lnTo>
                      <a:pt x="2123" y="120"/>
                    </a:lnTo>
                    <a:lnTo>
                      <a:pt x="2124" y="209"/>
                    </a:lnTo>
                    <a:lnTo>
                      <a:pt x="2124" y="112"/>
                    </a:lnTo>
                    <a:lnTo>
                      <a:pt x="2124" y="185"/>
                    </a:lnTo>
                    <a:lnTo>
                      <a:pt x="2124" y="158"/>
                    </a:lnTo>
                    <a:lnTo>
                      <a:pt x="2124" y="135"/>
                    </a:lnTo>
                    <a:lnTo>
                      <a:pt x="2124" y="211"/>
                    </a:lnTo>
                    <a:lnTo>
                      <a:pt x="2124" y="203"/>
                    </a:lnTo>
                    <a:lnTo>
                      <a:pt x="2124" y="201"/>
                    </a:lnTo>
                    <a:lnTo>
                      <a:pt x="2125" y="96"/>
                    </a:lnTo>
                    <a:lnTo>
                      <a:pt x="2125" y="189"/>
                    </a:lnTo>
                    <a:lnTo>
                      <a:pt x="2125" y="148"/>
                    </a:lnTo>
                    <a:lnTo>
                      <a:pt x="2125" y="234"/>
                    </a:lnTo>
                    <a:lnTo>
                      <a:pt x="2125" y="91"/>
                    </a:lnTo>
                    <a:lnTo>
                      <a:pt x="2126" y="164"/>
                    </a:lnTo>
                    <a:lnTo>
                      <a:pt x="2126" y="120"/>
                    </a:lnTo>
                    <a:lnTo>
                      <a:pt x="2126" y="232"/>
                    </a:lnTo>
                    <a:lnTo>
                      <a:pt x="2126" y="145"/>
                    </a:lnTo>
                    <a:lnTo>
                      <a:pt x="2126" y="142"/>
                    </a:lnTo>
                    <a:lnTo>
                      <a:pt x="2126" y="243"/>
                    </a:lnTo>
                    <a:lnTo>
                      <a:pt x="2126" y="101"/>
                    </a:lnTo>
                    <a:lnTo>
                      <a:pt x="2127" y="118"/>
                    </a:lnTo>
                    <a:lnTo>
                      <a:pt x="2127" y="177"/>
                    </a:lnTo>
                    <a:lnTo>
                      <a:pt x="2127" y="113"/>
                    </a:lnTo>
                    <a:lnTo>
                      <a:pt x="2127" y="213"/>
                    </a:lnTo>
                    <a:lnTo>
                      <a:pt x="2127" y="176"/>
                    </a:lnTo>
                    <a:lnTo>
                      <a:pt x="2127" y="139"/>
                    </a:lnTo>
                    <a:lnTo>
                      <a:pt x="2127" y="199"/>
                    </a:lnTo>
                    <a:lnTo>
                      <a:pt x="2127" y="81"/>
                    </a:lnTo>
                    <a:lnTo>
                      <a:pt x="2128" y="83"/>
                    </a:lnTo>
                    <a:lnTo>
                      <a:pt x="2128" y="120"/>
                    </a:lnTo>
                    <a:lnTo>
                      <a:pt x="2128" y="116"/>
                    </a:lnTo>
                    <a:lnTo>
                      <a:pt x="2128" y="182"/>
                    </a:lnTo>
                    <a:lnTo>
                      <a:pt x="2128" y="140"/>
                    </a:lnTo>
                    <a:lnTo>
                      <a:pt x="2129" y="91"/>
                    </a:lnTo>
                    <a:lnTo>
                      <a:pt x="2129" y="160"/>
                    </a:lnTo>
                    <a:lnTo>
                      <a:pt x="2129" y="129"/>
                    </a:lnTo>
                    <a:lnTo>
                      <a:pt x="2129" y="217"/>
                    </a:lnTo>
                    <a:lnTo>
                      <a:pt x="2129" y="117"/>
                    </a:lnTo>
                    <a:lnTo>
                      <a:pt x="2129" y="137"/>
                    </a:lnTo>
                    <a:lnTo>
                      <a:pt x="2130" y="91"/>
                    </a:lnTo>
                    <a:lnTo>
                      <a:pt x="2130" y="51"/>
                    </a:lnTo>
                    <a:lnTo>
                      <a:pt x="2130" y="185"/>
                    </a:lnTo>
                    <a:lnTo>
                      <a:pt x="2130" y="142"/>
                    </a:lnTo>
                    <a:lnTo>
                      <a:pt x="2131" y="206"/>
                    </a:lnTo>
                    <a:lnTo>
                      <a:pt x="2131" y="107"/>
                    </a:lnTo>
                    <a:lnTo>
                      <a:pt x="2131" y="190"/>
                    </a:lnTo>
                    <a:lnTo>
                      <a:pt x="2131" y="134"/>
                    </a:lnTo>
                    <a:lnTo>
                      <a:pt x="2131" y="136"/>
                    </a:lnTo>
                    <a:lnTo>
                      <a:pt x="2131" y="119"/>
                    </a:lnTo>
                    <a:lnTo>
                      <a:pt x="2131" y="169"/>
                    </a:lnTo>
                    <a:lnTo>
                      <a:pt x="2132" y="148"/>
                    </a:lnTo>
                    <a:lnTo>
                      <a:pt x="2132" y="124"/>
                    </a:lnTo>
                    <a:lnTo>
                      <a:pt x="2132" y="216"/>
                    </a:lnTo>
                    <a:lnTo>
                      <a:pt x="2132" y="124"/>
                    </a:lnTo>
                    <a:lnTo>
                      <a:pt x="2132" y="152"/>
                    </a:lnTo>
                    <a:lnTo>
                      <a:pt x="2132" y="159"/>
                    </a:lnTo>
                    <a:lnTo>
                      <a:pt x="2133" y="92"/>
                    </a:lnTo>
                    <a:lnTo>
                      <a:pt x="2133" y="210"/>
                    </a:lnTo>
                    <a:lnTo>
                      <a:pt x="2133" y="135"/>
                    </a:lnTo>
                    <a:lnTo>
                      <a:pt x="2133" y="165"/>
                    </a:lnTo>
                    <a:lnTo>
                      <a:pt x="2133" y="206"/>
                    </a:lnTo>
                    <a:lnTo>
                      <a:pt x="2133" y="91"/>
                    </a:lnTo>
                    <a:lnTo>
                      <a:pt x="2134" y="97"/>
                    </a:lnTo>
                    <a:lnTo>
                      <a:pt x="2134" y="191"/>
                    </a:lnTo>
                    <a:lnTo>
                      <a:pt x="2134" y="149"/>
                    </a:lnTo>
                    <a:lnTo>
                      <a:pt x="2134" y="196"/>
                    </a:lnTo>
                    <a:lnTo>
                      <a:pt x="2135" y="107"/>
                    </a:lnTo>
                    <a:lnTo>
                      <a:pt x="2135" y="211"/>
                    </a:lnTo>
                    <a:lnTo>
                      <a:pt x="2135" y="79"/>
                    </a:lnTo>
                    <a:lnTo>
                      <a:pt x="2135" y="145"/>
                    </a:lnTo>
                    <a:lnTo>
                      <a:pt x="2135" y="131"/>
                    </a:lnTo>
                    <a:lnTo>
                      <a:pt x="2135" y="222"/>
                    </a:lnTo>
                    <a:lnTo>
                      <a:pt x="2136" y="80"/>
                    </a:lnTo>
                    <a:lnTo>
                      <a:pt x="2136" y="184"/>
                    </a:lnTo>
                    <a:lnTo>
                      <a:pt x="2136" y="126"/>
                    </a:lnTo>
                    <a:lnTo>
                      <a:pt x="2136" y="154"/>
                    </a:lnTo>
                    <a:lnTo>
                      <a:pt x="2136" y="111"/>
                    </a:lnTo>
                    <a:lnTo>
                      <a:pt x="2136" y="129"/>
                    </a:lnTo>
                    <a:lnTo>
                      <a:pt x="2136" y="141"/>
                    </a:lnTo>
                    <a:lnTo>
                      <a:pt x="2136" y="219"/>
                    </a:lnTo>
                    <a:lnTo>
                      <a:pt x="2136" y="34"/>
                    </a:lnTo>
                    <a:lnTo>
                      <a:pt x="2137" y="168"/>
                    </a:lnTo>
                    <a:lnTo>
                      <a:pt x="2137" y="149"/>
                    </a:lnTo>
                    <a:lnTo>
                      <a:pt x="2137" y="207"/>
                    </a:lnTo>
                    <a:lnTo>
                      <a:pt x="2137" y="110"/>
                    </a:lnTo>
                    <a:lnTo>
                      <a:pt x="2137" y="155"/>
                    </a:lnTo>
                    <a:lnTo>
                      <a:pt x="2137" y="244"/>
                    </a:lnTo>
                    <a:lnTo>
                      <a:pt x="2138" y="88"/>
                    </a:lnTo>
                    <a:lnTo>
                      <a:pt x="2138" y="128"/>
                    </a:lnTo>
                    <a:lnTo>
                      <a:pt x="2138" y="171"/>
                    </a:lnTo>
                    <a:lnTo>
                      <a:pt x="2138" y="123"/>
                    </a:lnTo>
                    <a:lnTo>
                      <a:pt x="2138" y="130"/>
                    </a:lnTo>
                    <a:lnTo>
                      <a:pt x="2139" y="243"/>
                    </a:lnTo>
                    <a:lnTo>
                      <a:pt x="2139" y="75"/>
                    </a:lnTo>
                    <a:lnTo>
                      <a:pt x="2139" y="203"/>
                    </a:lnTo>
                    <a:lnTo>
                      <a:pt x="2139" y="156"/>
                    </a:lnTo>
                    <a:lnTo>
                      <a:pt x="2139" y="82"/>
                    </a:lnTo>
                    <a:lnTo>
                      <a:pt x="2139" y="185"/>
                    </a:lnTo>
                    <a:lnTo>
                      <a:pt x="2140" y="138"/>
                    </a:lnTo>
                    <a:lnTo>
                      <a:pt x="2140" y="145"/>
                    </a:lnTo>
                    <a:lnTo>
                      <a:pt x="2140" y="169"/>
                    </a:lnTo>
                    <a:lnTo>
                      <a:pt x="2140" y="78"/>
                    </a:lnTo>
                    <a:lnTo>
                      <a:pt x="2140" y="161"/>
                    </a:lnTo>
                    <a:lnTo>
                      <a:pt x="2140" y="110"/>
                    </a:lnTo>
                    <a:lnTo>
                      <a:pt x="2140" y="205"/>
                    </a:lnTo>
                    <a:lnTo>
                      <a:pt x="2141" y="105"/>
                    </a:lnTo>
                    <a:lnTo>
                      <a:pt x="2141" y="144"/>
                    </a:lnTo>
                    <a:lnTo>
                      <a:pt x="2141" y="175"/>
                    </a:lnTo>
                    <a:lnTo>
                      <a:pt x="2141" y="236"/>
                    </a:lnTo>
                    <a:lnTo>
                      <a:pt x="2141" y="113"/>
                    </a:lnTo>
                    <a:lnTo>
                      <a:pt x="2141" y="167"/>
                    </a:lnTo>
                    <a:lnTo>
                      <a:pt x="2141" y="89"/>
                    </a:lnTo>
                    <a:lnTo>
                      <a:pt x="2142" y="244"/>
                    </a:lnTo>
                    <a:lnTo>
                      <a:pt x="2142" y="173"/>
                    </a:lnTo>
                    <a:lnTo>
                      <a:pt x="2142" y="78"/>
                    </a:lnTo>
                    <a:lnTo>
                      <a:pt x="2142" y="219"/>
                    </a:lnTo>
                    <a:lnTo>
                      <a:pt x="2142" y="195"/>
                    </a:lnTo>
                    <a:lnTo>
                      <a:pt x="2143" y="134"/>
                    </a:lnTo>
                    <a:lnTo>
                      <a:pt x="2143" y="184"/>
                    </a:lnTo>
                    <a:lnTo>
                      <a:pt x="2143" y="105"/>
                    </a:lnTo>
                    <a:lnTo>
                      <a:pt x="2143" y="178"/>
                    </a:lnTo>
                    <a:lnTo>
                      <a:pt x="2143" y="95"/>
                    </a:lnTo>
                    <a:lnTo>
                      <a:pt x="2143" y="200"/>
                    </a:lnTo>
                    <a:lnTo>
                      <a:pt x="2144" y="114"/>
                    </a:lnTo>
                    <a:lnTo>
                      <a:pt x="2144" y="159"/>
                    </a:lnTo>
                    <a:lnTo>
                      <a:pt x="2144" y="170"/>
                    </a:lnTo>
                    <a:lnTo>
                      <a:pt x="2144" y="79"/>
                    </a:lnTo>
                    <a:lnTo>
                      <a:pt x="2144" y="119"/>
                    </a:lnTo>
                    <a:lnTo>
                      <a:pt x="2144" y="132"/>
                    </a:lnTo>
                    <a:lnTo>
                      <a:pt x="2144" y="141"/>
                    </a:lnTo>
                    <a:lnTo>
                      <a:pt x="2145" y="115"/>
                    </a:lnTo>
                    <a:lnTo>
                      <a:pt x="2145" y="132"/>
                    </a:lnTo>
                    <a:lnTo>
                      <a:pt x="2145" y="153"/>
                    </a:lnTo>
                    <a:lnTo>
                      <a:pt x="2145" y="84"/>
                    </a:lnTo>
                    <a:lnTo>
                      <a:pt x="2145" y="140"/>
                    </a:lnTo>
                    <a:lnTo>
                      <a:pt x="2145" y="61"/>
                    </a:lnTo>
                    <a:lnTo>
                      <a:pt x="2145" y="166"/>
                    </a:lnTo>
                    <a:lnTo>
                      <a:pt x="2146" y="26"/>
                    </a:lnTo>
                    <a:lnTo>
                      <a:pt x="2146" y="135"/>
                    </a:lnTo>
                    <a:lnTo>
                      <a:pt x="2146" y="144"/>
                    </a:lnTo>
                    <a:lnTo>
                      <a:pt x="2146" y="90"/>
                    </a:lnTo>
                    <a:lnTo>
                      <a:pt x="2146" y="162"/>
                    </a:lnTo>
                    <a:lnTo>
                      <a:pt x="2147" y="87"/>
                    </a:lnTo>
                    <a:lnTo>
                      <a:pt x="2147" y="197"/>
                    </a:lnTo>
                    <a:lnTo>
                      <a:pt x="2147" y="134"/>
                    </a:lnTo>
                    <a:lnTo>
                      <a:pt x="2147" y="112"/>
                    </a:lnTo>
                    <a:lnTo>
                      <a:pt x="2147" y="178"/>
                    </a:lnTo>
                    <a:lnTo>
                      <a:pt x="2147" y="80"/>
                    </a:lnTo>
                    <a:lnTo>
                      <a:pt x="2147" y="125"/>
                    </a:lnTo>
                    <a:lnTo>
                      <a:pt x="2148" y="138"/>
                    </a:lnTo>
                    <a:lnTo>
                      <a:pt x="2148" y="213"/>
                    </a:lnTo>
                    <a:lnTo>
                      <a:pt x="2148" y="105"/>
                    </a:lnTo>
                    <a:lnTo>
                      <a:pt x="2148" y="171"/>
                    </a:lnTo>
                    <a:lnTo>
                      <a:pt x="2148" y="184"/>
                    </a:lnTo>
                    <a:lnTo>
                      <a:pt x="2149" y="72"/>
                    </a:lnTo>
                    <a:lnTo>
                      <a:pt x="2149" y="128"/>
                    </a:lnTo>
                    <a:lnTo>
                      <a:pt x="2149" y="110"/>
                    </a:lnTo>
                    <a:lnTo>
                      <a:pt x="2149" y="194"/>
                    </a:lnTo>
                    <a:lnTo>
                      <a:pt x="2149" y="130"/>
                    </a:lnTo>
                    <a:lnTo>
                      <a:pt x="2149" y="193"/>
                    </a:lnTo>
                    <a:lnTo>
                      <a:pt x="2149" y="205"/>
                    </a:lnTo>
                    <a:lnTo>
                      <a:pt x="2150" y="140"/>
                    </a:lnTo>
                    <a:lnTo>
                      <a:pt x="2150" y="113"/>
                    </a:lnTo>
                    <a:lnTo>
                      <a:pt x="2150" y="161"/>
                    </a:lnTo>
                    <a:lnTo>
                      <a:pt x="2150" y="101"/>
                    </a:lnTo>
                    <a:lnTo>
                      <a:pt x="2150" y="161"/>
                    </a:lnTo>
                    <a:lnTo>
                      <a:pt x="2150" y="85"/>
                    </a:lnTo>
                    <a:lnTo>
                      <a:pt x="2151" y="78"/>
                    </a:lnTo>
                    <a:lnTo>
                      <a:pt x="2151" y="168"/>
                    </a:lnTo>
                    <a:lnTo>
                      <a:pt x="2151" y="122"/>
                    </a:lnTo>
                    <a:lnTo>
                      <a:pt x="2151" y="195"/>
                    </a:lnTo>
                    <a:lnTo>
                      <a:pt x="2151" y="110"/>
                    </a:lnTo>
                    <a:lnTo>
                      <a:pt x="2151" y="196"/>
                    </a:lnTo>
                    <a:lnTo>
                      <a:pt x="2151" y="149"/>
                    </a:lnTo>
                    <a:lnTo>
                      <a:pt x="2152" y="151"/>
                    </a:lnTo>
                    <a:lnTo>
                      <a:pt x="2152" y="178"/>
                    </a:lnTo>
                    <a:lnTo>
                      <a:pt x="2152" y="50"/>
                    </a:lnTo>
                    <a:lnTo>
                      <a:pt x="2152" y="83"/>
                    </a:lnTo>
                    <a:lnTo>
                      <a:pt x="2152" y="235"/>
                    </a:lnTo>
                    <a:lnTo>
                      <a:pt x="2152" y="79"/>
                    </a:lnTo>
                    <a:lnTo>
                      <a:pt x="2153" y="206"/>
                    </a:lnTo>
                    <a:lnTo>
                      <a:pt x="2153" y="130"/>
                    </a:lnTo>
                    <a:lnTo>
                      <a:pt x="2153" y="183"/>
                    </a:lnTo>
                    <a:lnTo>
                      <a:pt x="2153" y="91"/>
                    </a:lnTo>
                    <a:lnTo>
                      <a:pt x="2153" y="169"/>
                    </a:lnTo>
                    <a:lnTo>
                      <a:pt x="2153" y="108"/>
                    </a:lnTo>
                    <a:lnTo>
                      <a:pt x="2153" y="82"/>
                    </a:lnTo>
                    <a:lnTo>
                      <a:pt x="2153" y="244"/>
                    </a:lnTo>
                    <a:lnTo>
                      <a:pt x="2154" y="213"/>
                    </a:lnTo>
                    <a:lnTo>
                      <a:pt x="2154" y="180"/>
                    </a:lnTo>
                    <a:lnTo>
                      <a:pt x="2154" y="210"/>
                    </a:lnTo>
                    <a:lnTo>
                      <a:pt x="2154" y="148"/>
                    </a:lnTo>
                    <a:lnTo>
                      <a:pt x="2154" y="77"/>
                    </a:lnTo>
                    <a:lnTo>
                      <a:pt x="2155" y="72"/>
                    </a:lnTo>
                    <a:lnTo>
                      <a:pt x="2155" y="152"/>
                    </a:lnTo>
                    <a:lnTo>
                      <a:pt x="2155" y="135"/>
                    </a:lnTo>
                    <a:lnTo>
                      <a:pt x="2155" y="104"/>
                    </a:lnTo>
                    <a:lnTo>
                      <a:pt x="2155" y="172"/>
                    </a:lnTo>
                    <a:lnTo>
                      <a:pt x="2155" y="130"/>
                    </a:lnTo>
                    <a:lnTo>
                      <a:pt x="2155" y="139"/>
                    </a:lnTo>
                    <a:lnTo>
                      <a:pt x="2156" y="76"/>
                    </a:lnTo>
                    <a:lnTo>
                      <a:pt x="2156" y="209"/>
                    </a:lnTo>
                    <a:lnTo>
                      <a:pt x="2156" y="114"/>
                    </a:lnTo>
                    <a:lnTo>
                      <a:pt x="2156" y="125"/>
                    </a:lnTo>
                    <a:lnTo>
                      <a:pt x="2156" y="106"/>
                    </a:lnTo>
                    <a:lnTo>
                      <a:pt x="2156" y="182"/>
                    </a:lnTo>
                    <a:lnTo>
                      <a:pt x="2156" y="141"/>
                    </a:lnTo>
                    <a:lnTo>
                      <a:pt x="2157" y="85"/>
                    </a:lnTo>
                    <a:lnTo>
                      <a:pt x="2157" y="224"/>
                    </a:lnTo>
                    <a:lnTo>
                      <a:pt x="2157" y="208"/>
                    </a:lnTo>
                    <a:lnTo>
                      <a:pt x="2157" y="129"/>
                    </a:lnTo>
                    <a:lnTo>
                      <a:pt x="2157" y="158"/>
                    </a:lnTo>
                    <a:lnTo>
                      <a:pt x="2158" y="69"/>
                    </a:lnTo>
                    <a:lnTo>
                      <a:pt x="2158" y="106"/>
                    </a:lnTo>
                    <a:lnTo>
                      <a:pt x="2158" y="109"/>
                    </a:lnTo>
                    <a:lnTo>
                      <a:pt x="2158" y="104"/>
                    </a:lnTo>
                    <a:lnTo>
                      <a:pt x="2158" y="191"/>
                    </a:lnTo>
                    <a:lnTo>
                      <a:pt x="2158" y="130"/>
                    </a:lnTo>
                    <a:lnTo>
                      <a:pt x="2158" y="207"/>
                    </a:lnTo>
                    <a:lnTo>
                      <a:pt x="2158" y="120"/>
                    </a:lnTo>
                    <a:lnTo>
                      <a:pt x="2159" y="184"/>
                    </a:lnTo>
                    <a:lnTo>
                      <a:pt x="2159" y="123"/>
                    </a:lnTo>
                    <a:lnTo>
                      <a:pt x="2159" y="191"/>
                    </a:lnTo>
                    <a:lnTo>
                      <a:pt x="2159" y="57"/>
                    </a:lnTo>
                    <a:lnTo>
                      <a:pt x="2159" y="164"/>
                    </a:lnTo>
                    <a:lnTo>
                      <a:pt x="2159" y="182"/>
                    </a:lnTo>
                    <a:lnTo>
                      <a:pt x="2160" y="75"/>
                    </a:lnTo>
                    <a:lnTo>
                      <a:pt x="2160" y="107"/>
                    </a:lnTo>
                    <a:lnTo>
                      <a:pt x="2160" y="142"/>
                    </a:lnTo>
                    <a:lnTo>
                      <a:pt x="2160" y="199"/>
                    </a:lnTo>
                    <a:lnTo>
                      <a:pt x="2160" y="173"/>
                    </a:lnTo>
                    <a:lnTo>
                      <a:pt x="2161" y="186"/>
                    </a:lnTo>
                    <a:lnTo>
                      <a:pt x="2161" y="142"/>
                    </a:lnTo>
                    <a:lnTo>
                      <a:pt x="2161" y="209"/>
                    </a:lnTo>
                    <a:lnTo>
                      <a:pt x="2161" y="179"/>
                    </a:lnTo>
                    <a:lnTo>
                      <a:pt x="2161" y="170"/>
                    </a:lnTo>
                    <a:lnTo>
                      <a:pt x="2161" y="125"/>
                    </a:lnTo>
                    <a:lnTo>
                      <a:pt x="2162" y="224"/>
                    </a:lnTo>
                    <a:lnTo>
                      <a:pt x="2162" y="153"/>
                    </a:lnTo>
                    <a:lnTo>
                      <a:pt x="2162" y="215"/>
                    </a:lnTo>
                    <a:lnTo>
                      <a:pt x="2162" y="103"/>
                    </a:lnTo>
                    <a:lnTo>
                      <a:pt x="2162" y="172"/>
                    </a:lnTo>
                    <a:lnTo>
                      <a:pt x="2162" y="174"/>
                    </a:lnTo>
                    <a:lnTo>
                      <a:pt x="2162" y="213"/>
                    </a:lnTo>
                    <a:lnTo>
                      <a:pt x="2163" y="110"/>
                    </a:lnTo>
                    <a:lnTo>
                      <a:pt x="2163" y="148"/>
                    </a:lnTo>
                    <a:lnTo>
                      <a:pt x="2163" y="174"/>
                    </a:lnTo>
                    <a:lnTo>
                      <a:pt x="2163" y="87"/>
                    </a:lnTo>
                    <a:lnTo>
                      <a:pt x="2163" y="99"/>
                    </a:lnTo>
                    <a:lnTo>
                      <a:pt x="2163" y="187"/>
                    </a:lnTo>
                    <a:lnTo>
                      <a:pt x="2164" y="105"/>
                    </a:lnTo>
                    <a:lnTo>
                      <a:pt x="2164" y="101"/>
                    </a:lnTo>
                    <a:lnTo>
                      <a:pt x="2164" y="205"/>
                    </a:lnTo>
                    <a:lnTo>
                      <a:pt x="2164" y="82"/>
                    </a:lnTo>
                    <a:lnTo>
                      <a:pt x="2164" y="114"/>
                    </a:lnTo>
                    <a:lnTo>
                      <a:pt x="2164" y="129"/>
                    </a:lnTo>
                    <a:lnTo>
                      <a:pt x="2165" y="63"/>
                    </a:lnTo>
                    <a:lnTo>
                      <a:pt x="2165" y="142"/>
                    </a:lnTo>
                    <a:lnTo>
                      <a:pt x="2165" y="108"/>
                    </a:lnTo>
                    <a:lnTo>
                      <a:pt x="2165" y="127"/>
                    </a:lnTo>
                    <a:lnTo>
                      <a:pt x="2165" y="20"/>
                    </a:lnTo>
                    <a:lnTo>
                      <a:pt x="2165" y="160"/>
                    </a:lnTo>
                    <a:lnTo>
                      <a:pt x="2165" y="125"/>
                    </a:lnTo>
                    <a:lnTo>
                      <a:pt x="2166" y="133"/>
                    </a:lnTo>
                    <a:lnTo>
                      <a:pt x="2166" y="85"/>
                    </a:lnTo>
                    <a:lnTo>
                      <a:pt x="2166" y="172"/>
                    </a:lnTo>
                    <a:lnTo>
                      <a:pt x="2166" y="136"/>
                    </a:lnTo>
                    <a:lnTo>
                      <a:pt x="2166" y="216"/>
                    </a:lnTo>
                    <a:lnTo>
                      <a:pt x="2166" y="77"/>
                    </a:lnTo>
                    <a:lnTo>
                      <a:pt x="2167" y="129"/>
                    </a:lnTo>
                    <a:lnTo>
                      <a:pt x="2167" y="115"/>
                    </a:lnTo>
                    <a:lnTo>
                      <a:pt x="2167" y="89"/>
                    </a:lnTo>
                    <a:lnTo>
                      <a:pt x="2167" y="150"/>
                    </a:lnTo>
                    <a:lnTo>
                      <a:pt x="2167" y="115"/>
                    </a:lnTo>
                    <a:lnTo>
                      <a:pt x="2167" y="198"/>
                    </a:lnTo>
                    <a:lnTo>
                      <a:pt x="2168" y="92"/>
                    </a:lnTo>
                    <a:lnTo>
                      <a:pt x="2168" y="143"/>
                    </a:lnTo>
                    <a:lnTo>
                      <a:pt x="2168" y="152"/>
                    </a:lnTo>
                    <a:lnTo>
                      <a:pt x="2168" y="165"/>
                    </a:lnTo>
                    <a:lnTo>
                      <a:pt x="2168" y="24"/>
                    </a:lnTo>
                    <a:lnTo>
                      <a:pt x="2168" y="77"/>
                    </a:lnTo>
                    <a:lnTo>
                      <a:pt x="2168" y="169"/>
                    </a:lnTo>
                    <a:lnTo>
                      <a:pt x="2169" y="97"/>
                    </a:lnTo>
                    <a:lnTo>
                      <a:pt x="2169" y="121"/>
                    </a:lnTo>
                    <a:lnTo>
                      <a:pt x="2169" y="130"/>
                    </a:lnTo>
                    <a:lnTo>
                      <a:pt x="2169" y="169"/>
                    </a:lnTo>
                    <a:lnTo>
                      <a:pt x="2169" y="35"/>
                    </a:lnTo>
                    <a:lnTo>
                      <a:pt x="2170" y="138"/>
                    </a:lnTo>
                    <a:lnTo>
                      <a:pt x="2170" y="164"/>
                    </a:lnTo>
                    <a:lnTo>
                      <a:pt x="2170" y="55"/>
                    </a:lnTo>
                    <a:lnTo>
                      <a:pt x="2170" y="208"/>
                    </a:lnTo>
                    <a:lnTo>
                      <a:pt x="2170" y="32"/>
                    </a:lnTo>
                    <a:lnTo>
                      <a:pt x="2171" y="158"/>
                    </a:lnTo>
                    <a:lnTo>
                      <a:pt x="2171" y="179"/>
                    </a:lnTo>
                    <a:lnTo>
                      <a:pt x="2171" y="89"/>
                    </a:lnTo>
                    <a:lnTo>
                      <a:pt x="2171" y="125"/>
                    </a:lnTo>
                    <a:lnTo>
                      <a:pt x="2171" y="62"/>
                    </a:lnTo>
                    <a:lnTo>
                      <a:pt x="2171" y="169"/>
                    </a:lnTo>
                    <a:lnTo>
                      <a:pt x="2172" y="104"/>
                    </a:lnTo>
                    <a:lnTo>
                      <a:pt x="2172" y="49"/>
                    </a:lnTo>
                    <a:lnTo>
                      <a:pt x="2172" y="170"/>
                    </a:lnTo>
                    <a:lnTo>
                      <a:pt x="2172" y="134"/>
                    </a:lnTo>
                    <a:lnTo>
                      <a:pt x="2172" y="114"/>
                    </a:lnTo>
                    <a:lnTo>
                      <a:pt x="2173" y="194"/>
                    </a:lnTo>
                    <a:lnTo>
                      <a:pt x="2173" y="119"/>
                    </a:lnTo>
                    <a:lnTo>
                      <a:pt x="2173" y="69"/>
                    </a:lnTo>
                    <a:lnTo>
                      <a:pt x="2173" y="51"/>
                    </a:lnTo>
                    <a:lnTo>
                      <a:pt x="2173" y="160"/>
                    </a:lnTo>
                    <a:lnTo>
                      <a:pt x="2173" y="79"/>
                    </a:lnTo>
                    <a:lnTo>
                      <a:pt x="2173" y="103"/>
                    </a:lnTo>
                    <a:lnTo>
                      <a:pt x="2173" y="98"/>
                    </a:lnTo>
                    <a:lnTo>
                      <a:pt x="2174" y="182"/>
                    </a:lnTo>
                    <a:lnTo>
                      <a:pt x="2174" y="119"/>
                    </a:lnTo>
                    <a:lnTo>
                      <a:pt x="2174" y="90"/>
                    </a:lnTo>
                    <a:lnTo>
                      <a:pt x="2174" y="80"/>
                    </a:lnTo>
                    <a:lnTo>
                      <a:pt x="2174" y="165"/>
                    </a:lnTo>
                    <a:lnTo>
                      <a:pt x="2175" y="131"/>
                    </a:lnTo>
                    <a:lnTo>
                      <a:pt x="2175" y="55"/>
                    </a:lnTo>
                    <a:lnTo>
                      <a:pt x="2175" y="77"/>
                    </a:lnTo>
                    <a:lnTo>
                      <a:pt x="2175" y="124"/>
                    </a:lnTo>
                    <a:lnTo>
                      <a:pt x="2176" y="141"/>
                    </a:lnTo>
                    <a:lnTo>
                      <a:pt x="2176" y="73"/>
                    </a:lnTo>
                    <a:lnTo>
                      <a:pt x="2176" y="78"/>
                    </a:lnTo>
                    <a:lnTo>
                      <a:pt x="2176" y="159"/>
                    </a:lnTo>
                    <a:lnTo>
                      <a:pt x="2176" y="23"/>
                    </a:lnTo>
                    <a:lnTo>
                      <a:pt x="2176" y="118"/>
                    </a:lnTo>
                    <a:lnTo>
                      <a:pt x="2176" y="119"/>
                    </a:lnTo>
                    <a:lnTo>
                      <a:pt x="2176" y="82"/>
                    </a:lnTo>
                    <a:lnTo>
                      <a:pt x="2177" y="151"/>
                    </a:lnTo>
                    <a:lnTo>
                      <a:pt x="2177" y="129"/>
                    </a:lnTo>
                    <a:lnTo>
                      <a:pt x="2177" y="148"/>
                    </a:lnTo>
                    <a:lnTo>
                      <a:pt x="2177" y="24"/>
                    </a:lnTo>
                    <a:lnTo>
                      <a:pt x="2177" y="132"/>
                    </a:lnTo>
                    <a:lnTo>
                      <a:pt x="2177" y="114"/>
                    </a:lnTo>
                    <a:lnTo>
                      <a:pt x="2178" y="164"/>
                    </a:lnTo>
                    <a:lnTo>
                      <a:pt x="2178" y="91"/>
                    </a:lnTo>
                    <a:lnTo>
                      <a:pt x="2178" y="117"/>
                    </a:lnTo>
                    <a:lnTo>
                      <a:pt x="2178" y="23"/>
                    </a:lnTo>
                    <a:lnTo>
                      <a:pt x="2178" y="231"/>
                    </a:lnTo>
                    <a:lnTo>
                      <a:pt x="2178" y="138"/>
                    </a:lnTo>
                    <a:lnTo>
                      <a:pt x="2179" y="103"/>
                    </a:lnTo>
                    <a:lnTo>
                      <a:pt x="2179" y="138"/>
                    </a:lnTo>
                    <a:lnTo>
                      <a:pt x="2179" y="96"/>
                    </a:lnTo>
                    <a:lnTo>
                      <a:pt x="2179" y="108"/>
                    </a:lnTo>
                    <a:lnTo>
                      <a:pt x="2179" y="102"/>
                    </a:lnTo>
                    <a:lnTo>
                      <a:pt x="2179" y="50"/>
                    </a:lnTo>
                    <a:lnTo>
                      <a:pt x="2180" y="160"/>
                    </a:lnTo>
                    <a:lnTo>
                      <a:pt x="2180" y="170"/>
                    </a:lnTo>
                    <a:lnTo>
                      <a:pt x="2180" y="56"/>
                    </a:lnTo>
                    <a:lnTo>
                      <a:pt x="2180" y="113"/>
                    </a:lnTo>
                    <a:lnTo>
                      <a:pt x="2180" y="84"/>
                    </a:lnTo>
                    <a:lnTo>
                      <a:pt x="2181" y="163"/>
                    </a:lnTo>
                    <a:lnTo>
                      <a:pt x="2181" y="104"/>
                    </a:lnTo>
                    <a:lnTo>
                      <a:pt x="2181" y="166"/>
                    </a:lnTo>
                    <a:lnTo>
                      <a:pt x="2181" y="82"/>
                    </a:lnTo>
                    <a:lnTo>
                      <a:pt x="2181" y="181"/>
                    </a:lnTo>
                    <a:lnTo>
                      <a:pt x="2181" y="181"/>
                    </a:lnTo>
                    <a:lnTo>
                      <a:pt x="2182" y="92"/>
                    </a:lnTo>
                    <a:lnTo>
                      <a:pt x="2182" y="203"/>
                    </a:lnTo>
                    <a:lnTo>
                      <a:pt x="2182" y="188"/>
                    </a:lnTo>
                    <a:lnTo>
                      <a:pt x="2182" y="206"/>
                    </a:lnTo>
                    <a:lnTo>
                      <a:pt x="2182" y="107"/>
                    </a:lnTo>
                    <a:lnTo>
                      <a:pt x="2182" y="171"/>
                    </a:lnTo>
                    <a:lnTo>
                      <a:pt x="2182" y="131"/>
                    </a:lnTo>
                    <a:lnTo>
                      <a:pt x="2183" y="203"/>
                    </a:lnTo>
                    <a:lnTo>
                      <a:pt x="2183" y="66"/>
                    </a:lnTo>
                    <a:lnTo>
                      <a:pt x="2183" y="124"/>
                    </a:lnTo>
                    <a:lnTo>
                      <a:pt x="2183" y="190"/>
                    </a:lnTo>
                    <a:lnTo>
                      <a:pt x="2183" y="71"/>
                    </a:lnTo>
                    <a:lnTo>
                      <a:pt x="2183" y="162"/>
                    </a:lnTo>
                    <a:lnTo>
                      <a:pt x="2184" y="167"/>
                    </a:lnTo>
                    <a:lnTo>
                      <a:pt x="2184" y="38"/>
                    </a:lnTo>
                    <a:lnTo>
                      <a:pt x="2184" y="220"/>
                    </a:lnTo>
                    <a:lnTo>
                      <a:pt x="2184" y="102"/>
                    </a:lnTo>
                    <a:lnTo>
                      <a:pt x="2184" y="144"/>
                    </a:lnTo>
                    <a:lnTo>
                      <a:pt x="2184" y="100"/>
                    </a:lnTo>
                    <a:lnTo>
                      <a:pt x="2184" y="162"/>
                    </a:lnTo>
                    <a:lnTo>
                      <a:pt x="2185" y="131"/>
                    </a:lnTo>
                    <a:lnTo>
                      <a:pt x="2185" y="158"/>
                    </a:lnTo>
                    <a:lnTo>
                      <a:pt x="2185" y="189"/>
                    </a:lnTo>
                    <a:lnTo>
                      <a:pt x="2185" y="93"/>
                    </a:lnTo>
                    <a:lnTo>
                      <a:pt x="2185" y="55"/>
                    </a:lnTo>
                    <a:lnTo>
                      <a:pt x="2185" y="174"/>
                    </a:lnTo>
                    <a:lnTo>
                      <a:pt x="2186" y="145"/>
                    </a:lnTo>
                    <a:lnTo>
                      <a:pt x="2186" y="103"/>
                    </a:lnTo>
                    <a:lnTo>
                      <a:pt x="2186" y="63"/>
                    </a:lnTo>
                    <a:lnTo>
                      <a:pt x="2186" y="149"/>
                    </a:lnTo>
                    <a:lnTo>
                      <a:pt x="2186" y="141"/>
                    </a:lnTo>
                    <a:lnTo>
                      <a:pt x="2187" y="69"/>
                    </a:lnTo>
                    <a:lnTo>
                      <a:pt x="2187" y="99"/>
                    </a:lnTo>
                    <a:lnTo>
                      <a:pt x="2187" y="78"/>
                    </a:lnTo>
                    <a:lnTo>
                      <a:pt x="2187" y="144"/>
                    </a:lnTo>
                    <a:lnTo>
                      <a:pt x="2187" y="55"/>
                    </a:lnTo>
                    <a:lnTo>
                      <a:pt x="2188" y="112"/>
                    </a:lnTo>
                    <a:lnTo>
                      <a:pt x="2188" y="33"/>
                    </a:lnTo>
                    <a:lnTo>
                      <a:pt x="2188" y="164"/>
                    </a:lnTo>
                    <a:lnTo>
                      <a:pt x="2188" y="51"/>
                    </a:lnTo>
                    <a:lnTo>
                      <a:pt x="2188" y="138"/>
                    </a:lnTo>
                    <a:lnTo>
                      <a:pt x="2188" y="194"/>
                    </a:lnTo>
                    <a:lnTo>
                      <a:pt x="2188" y="33"/>
                    </a:lnTo>
                    <a:lnTo>
                      <a:pt x="2189" y="131"/>
                    </a:lnTo>
                    <a:lnTo>
                      <a:pt x="2189" y="90"/>
                    </a:lnTo>
                    <a:lnTo>
                      <a:pt x="2189" y="26"/>
                    </a:lnTo>
                    <a:lnTo>
                      <a:pt x="2189" y="160"/>
                    </a:lnTo>
                    <a:lnTo>
                      <a:pt x="2189" y="73"/>
                    </a:lnTo>
                    <a:lnTo>
                      <a:pt x="2189" y="150"/>
                    </a:lnTo>
                    <a:lnTo>
                      <a:pt x="2189" y="189"/>
                    </a:lnTo>
                    <a:lnTo>
                      <a:pt x="2190" y="101"/>
                    </a:lnTo>
                    <a:lnTo>
                      <a:pt x="2190" y="104"/>
                    </a:lnTo>
                    <a:lnTo>
                      <a:pt x="2190" y="63"/>
                    </a:lnTo>
                    <a:lnTo>
                      <a:pt x="2190" y="210"/>
                    </a:lnTo>
                    <a:lnTo>
                      <a:pt x="2190" y="140"/>
                    </a:lnTo>
                    <a:lnTo>
                      <a:pt x="2190" y="210"/>
                    </a:lnTo>
                    <a:lnTo>
                      <a:pt x="2191" y="99"/>
                    </a:lnTo>
                    <a:lnTo>
                      <a:pt x="2191" y="169"/>
                    </a:lnTo>
                    <a:lnTo>
                      <a:pt x="2191" y="126"/>
                    </a:lnTo>
                    <a:lnTo>
                      <a:pt x="2191" y="81"/>
                    </a:lnTo>
                    <a:lnTo>
                      <a:pt x="2191" y="190"/>
                    </a:lnTo>
                    <a:lnTo>
                      <a:pt x="2191" y="253"/>
                    </a:lnTo>
                    <a:lnTo>
                      <a:pt x="2192" y="61"/>
                    </a:lnTo>
                    <a:lnTo>
                      <a:pt x="2192" y="125"/>
                    </a:lnTo>
                    <a:lnTo>
                      <a:pt x="2192" y="174"/>
                    </a:lnTo>
                    <a:lnTo>
                      <a:pt x="2192" y="68"/>
                    </a:lnTo>
                    <a:lnTo>
                      <a:pt x="2192" y="168"/>
                    </a:lnTo>
                    <a:lnTo>
                      <a:pt x="2193" y="181"/>
                    </a:lnTo>
                    <a:lnTo>
                      <a:pt x="2193" y="249"/>
                    </a:lnTo>
                    <a:lnTo>
                      <a:pt x="2193" y="123"/>
                    </a:lnTo>
                    <a:lnTo>
                      <a:pt x="2193" y="181"/>
                    </a:lnTo>
                    <a:lnTo>
                      <a:pt x="2193" y="134"/>
                    </a:lnTo>
                    <a:lnTo>
                      <a:pt x="2193" y="197"/>
                    </a:lnTo>
                    <a:lnTo>
                      <a:pt x="2194" y="117"/>
                    </a:lnTo>
                    <a:lnTo>
                      <a:pt x="2194" y="162"/>
                    </a:lnTo>
                    <a:lnTo>
                      <a:pt x="2194" y="168"/>
                    </a:lnTo>
                    <a:lnTo>
                      <a:pt x="2194" y="231"/>
                    </a:lnTo>
                    <a:lnTo>
                      <a:pt x="2194" y="141"/>
                    </a:lnTo>
                    <a:lnTo>
                      <a:pt x="2194" y="158"/>
                    </a:lnTo>
                    <a:lnTo>
                      <a:pt x="2195" y="211"/>
                    </a:lnTo>
                    <a:lnTo>
                      <a:pt x="2195" y="123"/>
                    </a:lnTo>
                    <a:lnTo>
                      <a:pt x="2195" y="200"/>
                    </a:lnTo>
                    <a:lnTo>
                      <a:pt x="2195" y="115"/>
                    </a:lnTo>
                    <a:lnTo>
                      <a:pt x="2195" y="246"/>
                    </a:lnTo>
                    <a:lnTo>
                      <a:pt x="2195" y="239"/>
                    </a:lnTo>
                    <a:lnTo>
                      <a:pt x="2195" y="206"/>
                    </a:lnTo>
                    <a:lnTo>
                      <a:pt x="2196" y="229"/>
                    </a:lnTo>
                    <a:lnTo>
                      <a:pt x="2196" y="123"/>
                    </a:lnTo>
                    <a:lnTo>
                      <a:pt x="2196" y="164"/>
                    </a:lnTo>
                    <a:lnTo>
                      <a:pt x="2196" y="106"/>
                    </a:lnTo>
                    <a:lnTo>
                      <a:pt x="2196" y="236"/>
                    </a:lnTo>
                    <a:lnTo>
                      <a:pt x="2196" y="161"/>
                    </a:lnTo>
                    <a:lnTo>
                      <a:pt x="2197" y="160"/>
                    </a:lnTo>
                    <a:lnTo>
                      <a:pt x="2197" y="213"/>
                    </a:lnTo>
                    <a:lnTo>
                      <a:pt x="2197" y="125"/>
                    </a:lnTo>
                    <a:lnTo>
                      <a:pt x="2197" y="209"/>
                    </a:lnTo>
                    <a:lnTo>
                      <a:pt x="2197" y="127"/>
                    </a:lnTo>
                    <a:lnTo>
                      <a:pt x="2198" y="243"/>
                    </a:lnTo>
                    <a:lnTo>
                      <a:pt x="2198" y="158"/>
                    </a:lnTo>
                    <a:lnTo>
                      <a:pt x="2198" y="220"/>
                    </a:lnTo>
                    <a:lnTo>
                      <a:pt x="2198" y="138"/>
                    </a:lnTo>
                    <a:lnTo>
                      <a:pt x="2198" y="198"/>
                    </a:lnTo>
                    <a:lnTo>
                      <a:pt x="2198" y="230"/>
                    </a:lnTo>
                    <a:lnTo>
                      <a:pt x="2199" y="130"/>
                    </a:lnTo>
                    <a:lnTo>
                      <a:pt x="2199" y="248"/>
                    </a:lnTo>
                    <a:lnTo>
                      <a:pt x="2199" y="158"/>
                    </a:lnTo>
                    <a:lnTo>
                      <a:pt x="2199" y="233"/>
                    </a:lnTo>
                    <a:lnTo>
                      <a:pt x="2199" y="208"/>
                    </a:lnTo>
                    <a:lnTo>
                      <a:pt x="2199" y="171"/>
                    </a:lnTo>
                    <a:lnTo>
                      <a:pt x="2200" y="252"/>
                    </a:lnTo>
                    <a:lnTo>
                      <a:pt x="2200" y="232"/>
                    </a:lnTo>
                    <a:lnTo>
                      <a:pt x="2200" y="137"/>
                    </a:lnTo>
                    <a:lnTo>
                      <a:pt x="2200" y="196"/>
                    </a:lnTo>
                    <a:lnTo>
                      <a:pt x="2200" y="207"/>
                    </a:lnTo>
                    <a:lnTo>
                      <a:pt x="2201" y="244"/>
                    </a:lnTo>
                    <a:lnTo>
                      <a:pt x="2201" y="227"/>
                    </a:lnTo>
                    <a:lnTo>
                      <a:pt x="2201" y="207"/>
                    </a:lnTo>
                    <a:lnTo>
                      <a:pt x="2201" y="224"/>
                    </a:lnTo>
                    <a:lnTo>
                      <a:pt x="2201" y="139"/>
                    </a:lnTo>
                    <a:lnTo>
                      <a:pt x="2201" y="184"/>
                    </a:lnTo>
                    <a:lnTo>
                      <a:pt x="2202" y="153"/>
                    </a:lnTo>
                    <a:lnTo>
                      <a:pt x="2202" y="131"/>
                    </a:lnTo>
                    <a:lnTo>
                      <a:pt x="2202" y="221"/>
                    </a:lnTo>
                    <a:lnTo>
                      <a:pt x="2202" y="190"/>
                    </a:lnTo>
                    <a:lnTo>
                      <a:pt x="2202" y="322"/>
                    </a:lnTo>
                    <a:lnTo>
                      <a:pt x="2203" y="99"/>
                    </a:lnTo>
                    <a:lnTo>
                      <a:pt x="2203" y="186"/>
                    </a:lnTo>
                    <a:lnTo>
                      <a:pt x="2203" y="101"/>
                    </a:lnTo>
                    <a:lnTo>
                      <a:pt x="2203" y="132"/>
                    </a:lnTo>
                    <a:lnTo>
                      <a:pt x="2203" y="134"/>
                    </a:lnTo>
                    <a:lnTo>
                      <a:pt x="2203" y="244"/>
                    </a:lnTo>
                    <a:lnTo>
                      <a:pt x="2203" y="124"/>
                    </a:lnTo>
                    <a:lnTo>
                      <a:pt x="2204" y="149"/>
                    </a:lnTo>
                    <a:lnTo>
                      <a:pt x="2204" y="198"/>
                    </a:lnTo>
                    <a:lnTo>
                      <a:pt x="2204" y="132"/>
                    </a:lnTo>
                    <a:lnTo>
                      <a:pt x="2204" y="183"/>
                    </a:lnTo>
                    <a:lnTo>
                      <a:pt x="2204" y="164"/>
                    </a:lnTo>
                    <a:lnTo>
                      <a:pt x="2205" y="222"/>
                    </a:lnTo>
                    <a:lnTo>
                      <a:pt x="2205" y="120"/>
                    </a:lnTo>
                    <a:lnTo>
                      <a:pt x="2205" y="220"/>
                    </a:lnTo>
                    <a:lnTo>
                      <a:pt x="2205" y="169"/>
                    </a:lnTo>
                    <a:lnTo>
                      <a:pt x="2205" y="103"/>
                    </a:lnTo>
                    <a:lnTo>
                      <a:pt x="2205" y="223"/>
                    </a:lnTo>
                    <a:lnTo>
                      <a:pt x="2205" y="213"/>
                    </a:lnTo>
                    <a:lnTo>
                      <a:pt x="2206" y="153"/>
                    </a:lnTo>
                    <a:lnTo>
                      <a:pt x="2206" y="117"/>
                    </a:lnTo>
                    <a:lnTo>
                      <a:pt x="2206" y="213"/>
                    </a:lnTo>
                    <a:lnTo>
                      <a:pt x="2206" y="126"/>
                    </a:lnTo>
                    <a:lnTo>
                      <a:pt x="2206" y="118"/>
                    </a:lnTo>
                    <a:lnTo>
                      <a:pt x="2207" y="229"/>
                    </a:lnTo>
                    <a:lnTo>
                      <a:pt x="2207" y="146"/>
                    </a:lnTo>
                    <a:lnTo>
                      <a:pt x="2207" y="255"/>
                    </a:lnTo>
                    <a:lnTo>
                      <a:pt x="2207" y="147"/>
                    </a:lnTo>
                    <a:lnTo>
                      <a:pt x="2207" y="165"/>
                    </a:lnTo>
                    <a:lnTo>
                      <a:pt x="2207" y="251"/>
                    </a:lnTo>
                    <a:lnTo>
                      <a:pt x="2207" y="155"/>
                    </a:lnTo>
                    <a:lnTo>
                      <a:pt x="2208" y="162"/>
                    </a:lnTo>
                    <a:lnTo>
                      <a:pt x="2208" y="104"/>
                    </a:lnTo>
                    <a:lnTo>
                      <a:pt x="2208" y="254"/>
                    </a:lnTo>
                    <a:lnTo>
                      <a:pt x="2208" y="124"/>
                    </a:lnTo>
                    <a:lnTo>
                      <a:pt x="2208" y="171"/>
                    </a:lnTo>
                    <a:lnTo>
                      <a:pt x="2209" y="292"/>
                    </a:lnTo>
                    <a:lnTo>
                      <a:pt x="2209" y="113"/>
                    </a:lnTo>
                    <a:lnTo>
                      <a:pt x="2209" y="153"/>
                    </a:lnTo>
                    <a:lnTo>
                      <a:pt x="2209" y="260"/>
                    </a:lnTo>
                    <a:lnTo>
                      <a:pt x="2209" y="128"/>
                    </a:lnTo>
                    <a:lnTo>
                      <a:pt x="2209" y="154"/>
                    </a:lnTo>
                    <a:lnTo>
                      <a:pt x="2209" y="186"/>
                    </a:lnTo>
                    <a:lnTo>
                      <a:pt x="2210" y="94"/>
                    </a:lnTo>
                    <a:lnTo>
                      <a:pt x="2210" y="122"/>
                    </a:lnTo>
                    <a:lnTo>
                      <a:pt x="2210" y="69"/>
                    </a:lnTo>
                    <a:lnTo>
                      <a:pt x="2210" y="215"/>
                    </a:lnTo>
                    <a:lnTo>
                      <a:pt x="2210" y="162"/>
                    </a:lnTo>
                    <a:lnTo>
                      <a:pt x="2211" y="203"/>
                    </a:lnTo>
                    <a:lnTo>
                      <a:pt x="2211" y="226"/>
                    </a:lnTo>
                    <a:lnTo>
                      <a:pt x="2211" y="78"/>
                    </a:lnTo>
                    <a:lnTo>
                      <a:pt x="2211" y="197"/>
                    </a:lnTo>
                    <a:lnTo>
                      <a:pt x="2211" y="184"/>
                    </a:lnTo>
                    <a:lnTo>
                      <a:pt x="2211" y="211"/>
                    </a:lnTo>
                    <a:lnTo>
                      <a:pt x="2212" y="111"/>
                    </a:lnTo>
                    <a:lnTo>
                      <a:pt x="2212" y="160"/>
                    </a:lnTo>
                    <a:lnTo>
                      <a:pt x="2212" y="69"/>
                    </a:lnTo>
                    <a:lnTo>
                      <a:pt x="2212" y="85"/>
                    </a:lnTo>
                    <a:lnTo>
                      <a:pt x="2212" y="134"/>
                    </a:lnTo>
                    <a:lnTo>
                      <a:pt x="2212" y="178"/>
                    </a:lnTo>
                    <a:lnTo>
                      <a:pt x="2213" y="107"/>
                    </a:lnTo>
                    <a:lnTo>
                      <a:pt x="2213" y="161"/>
                    </a:lnTo>
                    <a:lnTo>
                      <a:pt x="2213" y="206"/>
                    </a:lnTo>
                    <a:lnTo>
                      <a:pt x="2213" y="128"/>
                    </a:lnTo>
                    <a:lnTo>
                      <a:pt x="2213" y="133"/>
                    </a:lnTo>
                    <a:lnTo>
                      <a:pt x="2213" y="208"/>
                    </a:lnTo>
                    <a:lnTo>
                      <a:pt x="2213" y="133"/>
                    </a:lnTo>
                    <a:lnTo>
                      <a:pt x="2214" y="225"/>
                    </a:lnTo>
                    <a:lnTo>
                      <a:pt x="2214" y="171"/>
                    </a:lnTo>
                    <a:lnTo>
                      <a:pt x="2214" y="172"/>
                    </a:lnTo>
                    <a:lnTo>
                      <a:pt x="2214" y="118"/>
                    </a:lnTo>
                    <a:lnTo>
                      <a:pt x="2214" y="258"/>
                    </a:lnTo>
                    <a:lnTo>
                      <a:pt x="2215" y="143"/>
                    </a:lnTo>
                    <a:lnTo>
                      <a:pt x="2215" y="212"/>
                    </a:lnTo>
                    <a:lnTo>
                      <a:pt x="2215" y="140"/>
                    </a:lnTo>
                    <a:lnTo>
                      <a:pt x="2215" y="197"/>
                    </a:lnTo>
                    <a:lnTo>
                      <a:pt x="2215" y="161"/>
                    </a:lnTo>
                    <a:lnTo>
                      <a:pt x="2215" y="146"/>
                    </a:lnTo>
                    <a:lnTo>
                      <a:pt x="2215" y="272"/>
                    </a:lnTo>
                    <a:lnTo>
                      <a:pt x="2216" y="221"/>
                    </a:lnTo>
                    <a:lnTo>
                      <a:pt x="2216" y="228"/>
                    </a:lnTo>
                    <a:lnTo>
                      <a:pt x="2216" y="235"/>
                    </a:lnTo>
                    <a:lnTo>
                      <a:pt x="2216" y="159"/>
                    </a:lnTo>
                    <a:lnTo>
                      <a:pt x="2216" y="200"/>
                    </a:lnTo>
                    <a:lnTo>
                      <a:pt x="2216" y="163"/>
                    </a:lnTo>
                    <a:lnTo>
                      <a:pt x="2216" y="288"/>
                    </a:lnTo>
                    <a:lnTo>
                      <a:pt x="2217" y="235"/>
                    </a:lnTo>
                    <a:lnTo>
                      <a:pt x="2217" y="181"/>
                    </a:lnTo>
                    <a:lnTo>
                      <a:pt x="2217" y="258"/>
                    </a:lnTo>
                    <a:lnTo>
                      <a:pt x="2217" y="240"/>
                    </a:lnTo>
                    <a:lnTo>
                      <a:pt x="2217" y="198"/>
                    </a:lnTo>
                    <a:lnTo>
                      <a:pt x="2217" y="261"/>
                    </a:lnTo>
                    <a:lnTo>
                      <a:pt x="2218" y="243"/>
                    </a:lnTo>
                    <a:lnTo>
                      <a:pt x="2218" y="211"/>
                    </a:lnTo>
                    <a:lnTo>
                      <a:pt x="2218" y="158"/>
                    </a:lnTo>
                    <a:lnTo>
                      <a:pt x="2218" y="219"/>
                    </a:lnTo>
                    <a:lnTo>
                      <a:pt x="2219" y="237"/>
                    </a:lnTo>
                    <a:lnTo>
                      <a:pt x="2219" y="183"/>
                    </a:lnTo>
                    <a:lnTo>
                      <a:pt x="2219" y="248"/>
                    </a:lnTo>
                    <a:lnTo>
                      <a:pt x="2219" y="185"/>
                    </a:lnTo>
                    <a:lnTo>
                      <a:pt x="2219" y="198"/>
                    </a:lnTo>
                    <a:lnTo>
                      <a:pt x="2219" y="265"/>
                    </a:lnTo>
                    <a:lnTo>
                      <a:pt x="2219" y="123"/>
                    </a:lnTo>
                    <a:lnTo>
                      <a:pt x="2219" y="219"/>
                    </a:lnTo>
                    <a:lnTo>
                      <a:pt x="2220" y="197"/>
                    </a:lnTo>
                    <a:lnTo>
                      <a:pt x="2220" y="138"/>
                    </a:lnTo>
                    <a:lnTo>
                      <a:pt x="2220" y="246"/>
                    </a:lnTo>
                    <a:lnTo>
                      <a:pt x="2220" y="179"/>
                    </a:lnTo>
                    <a:lnTo>
                      <a:pt x="2220" y="184"/>
                    </a:lnTo>
                    <a:lnTo>
                      <a:pt x="2220" y="130"/>
                    </a:lnTo>
                    <a:lnTo>
                      <a:pt x="2221" y="265"/>
                    </a:lnTo>
                    <a:lnTo>
                      <a:pt x="2221" y="195"/>
                    </a:lnTo>
                    <a:lnTo>
                      <a:pt x="2221" y="144"/>
                    </a:lnTo>
                    <a:lnTo>
                      <a:pt x="2221" y="283"/>
                    </a:lnTo>
                    <a:lnTo>
                      <a:pt x="2221" y="192"/>
                    </a:lnTo>
                    <a:lnTo>
                      <a:pt x="2221" y="266"/>
                    </a:lnTo>
                    <a:lnTo>
                      <a:pt x="2221" y="207"/>
                    </a:lnTo>
                    <a:lnTo>
                      <a:pt x="2222" y="301"/>
                    </a:lnTo>
                    <a:lnTo>
                      <a:pt x="2222" y="243"/>
                    </a:lnTo>
                    <a:lnTo>
                      <a:pt x="2222" y="214"/>
                    </a:lnTo>
                    <a:lnTo>
                      <a:pt x="2222" y="228"/>
                    </a:lnTo>
                    <a:lnTo>
                      <a:pt x="2222" y="156"/>
                    </a:lnTo>
                    <a:lnTo>
                      <a:pt x="2222" y="249"/>
                    </a:lnTo>
                    <a:lnTo>
                      <a:pt x="2223" y="180"/>
                    </a:lnTo>
                    <a:lnTo>
                      <a:pt x="2223" y="186"/>
                    </a:lnTo>
                    <a:lnTo>
                      <a:pt x="2223" y="181"/>
                    </a:lnTo>
                    <a:lnTo>
                      <a:pt x="2223" y="269"/>
                    </a:lnTo>
                    <a:lnTo>
                      <a:pt x="2223" y="234"/>
                    </a:lnTo>
                    <a:lnTo>
                      <a:pt x="2224" y="248"/>
                    </a:lnTo>
                    <a:lnTo>
                      <a:pt x="2224" y="175"/>
                    </a:lnTo>
                    <a:lnTo>
                      <a:pt x="2224" y="221"/>
                    </a:lnTo>
                    <a:lnTo>
                      <a:pt x="2224" y="183"/>
                    </a:lnTo>
                    <a:lnTo>
                      <a:pt x="2224" y="274"/>
                    </a:lnTo>
                    <a:lnTo>
                      <a:pt x="2224" y="129"/>
                    </a:lnTo>
                    <a:lnTo>
                      <a:pt x="2225" y="268"/>
                    </a:lnTo>
                    <a:lnTo>
                      <a:pt x="2225" y="221"/>
                    </a:lnTo>
                    <a:lnTo>
                      <a:pt x="2225" y="168"/>
                    </a:lnTo>
                    <a:lnTo>
                      <a:pt x="2225" y="205"/>
                    </a:lnTo>
                    <a:lnTo>
                      <a:pt x="2225" y="119"/>
                    </a:lnTo>
                    <a:lnTo>
                      <a:pt x="2226" y="306"/>
                    </a:lnTo>
                    <a:lnTo>
                      <a:pt x="2226" y="216"/>
                    </a:lnTo>
                    <a:lnTo>
                      <a:pt x="2226" y="170"/>
                    </a:lnTo>
                    <a:lnTo>
                      <a:pt x="2226" y="126"/>
                    </a:lnTo>
                    <a:lnTo>
                      <a:pt x="2226" y="279"/>
                    </a:lnTo>
                    <a:lnTo>
                      <a:pt x="2226" y="127"/>
                    </a:lnTo>
                    <a:lnTo>
                      <a:pt x="2226" y="225"/>
                    </a:lnTo>
                    <a:lnTo>
                      <a:pt x="2227" y="135"/>
                    </a:lnTo>
                    <a:lnTo>
                      <a:pt x="2227" y="225"/>
                    </a:lnTo>
                    <a:lnTo>
                      <a:pt x="2227" y="175"/>
                    </a:lnTo>
                    <a:lnTo>
                      <a:pt x="2227" y="141"/>
                    </a:lnTo>
                    <a:lnTo>
                      <a:pt x="2227" y="289"/>
                    </a:lnTo>
                    <a:lnTo>
                      <a:pt x="2227" y="217"/>
                    </a:lnTo>
                    <a:lnTo>
                      <a:pt x="2228" y="209"/>
                    </a:lnTo>
                    <a:lnTo>
                      <a:pt x="2228" y="149"/>
                    </a:lnTo>
                    <a:lnTo>
                      <a:pt x="2228" y="211"/>
                    </a:lnTo>
                    <a:lnTo>
                      <a:pt x="2228" y="185"/>
                    </a:lnTo>
                    <a:lnTo>
                      <a:pt x="2228" y="50"/>
                    </a:lnTo>
                    <a:lnTo>
                      <a:pt x="2228" y="198"/>
                    </a:lnTo>
                    <a:lnTo>
                      <a:pt x="2228" y="174"/>
                    </a:lnTo>
                    <a:lnTo>
                      <a:pt x="2229" y="127"/>
                    </a:lnTo>
                    <a:lnTo>
                      <a:pt x="2229" y="220"/>
                    </a:lnTo>
                    <a:lnTo>
                      <a:pt x="2229" y="188"/>
                    </a:lnTo>
                    <a:lnTo>
                      <a:pt x="2229" y="103"/>
                    </a:lnTo>
                    <a:lnTo>
                      <a:pt x="2229" y="243"/>
                    </a:lnTo>
                    <a:lnTo>
                      <a:pt x="2230" y="181"/>
                    </a:lnTo>
                    <a:lnTo>
                      <a:pt x="2230" y="180"/>
                    </a:lnTo>
                    <a:lnTo>
                      <a:pt x="2230" y="216"/>
                    </a:lnTo>
                    <a:lnTo>
                      <a:pt x="2230" y="110"/>
                    </a:lnTo>
                    <a:lnTo>
                      <a:pt x="2230" y="199"/>
                    </a:lnTo>
                    <a:lnTo>
                      <a:pt x="2230" y="206"/>
                    </a:lnTo>
                    <a:lnTo>
                      <a:pt x="2231" y="116"/>
                    </a:lnTo>
                    <a:lnTo>
                      <a:pt x="2231" y="152"/>
                    </a:lnTo>
                    <a:lnTo>
                      <a:pt x="2231" y="309"/>
                    </a:lnTo>
                    <a:lnTo>
                      <a:pt x="2231" y="168"/>
                    </a:lnTo>
                    <a:lnTo>
                      <a:pt x="2231" y="211"/>
                    </a:lnTo>
                    <a:lnTo>
                      <a:pt x="2232" y="257"/>
                    </a:lnTo>
                    <a:lnTo>
                      <a:pt x="2232" y="123"/>
                    </a:lnTo>
                    <a:lnTo>
                      <a:pt x="2232" y="135"/>
                    </a:lnTo>
                    <a:lnTo>
                      <a:pt x="2232" y="185"/>
                    </a:lnTo>
                    <a:lnTo>
                      <a:pt x="2232" y="270"/>
                    </a:lnTo>
                    <a:lnTo>
                      <a:pt x="2232" y="111"/>
                    </a:lnTo>
                    <a:lnTo>
                      <a:pt x="2233" y="172"/>
                    </a:lnTo>
                    <a:lnTo>
                      <a:pt x="2233" y="234"/>
                    </a:lnTo>
                    <a:lnTo>
                      <a:pt x="2233" y="108"/>
                    </a:lnTo>
                    <a:lnTo>
                      <a:pt x="2233" y="143"/>
                    </a:lnTo>
                    <a:lnTo>
                      <a:pt x="2233" y="229"/>
                    </a:lnTo>
                    <a:lnTo>
                      <a:pt x="2234" y="172"/>
                    </a:lnTo>
                    <a:lnTo>
                      <a:pt x="2234" y="246"/>
                    </a:lnTo>
                    <a:lnTo>
                      <a:pt x="2234" y="260"/>
                    </a:lnTo>
                    <a:lnTo>
                      <a:pt x="2234" y="193"/>
                    </a:lnTo>
                    <a:lnTo>
                      <a:pt x="2234" y="216"/>
                    </a:lnTo>
                    <a:lnTo>
                      <a:pt x="2234" y="189"/>
                    </a:lnTo>
                    <a:lnTo>
                      <a:pt x="2234" y="261"/>
                    </a:lnTo>
                    <a:lnTo>
                      <a:pt x="2235" y="228"/>
                    </a:lnTo>
                    <a:lnTo>
                      <a:pt x="2235" y="255"/>
                    </a:lnTo>
                    <a:lnTo>
                      <a:pt x="2235" y="273"/>
                    </a:lnTo>
                    <a:lnTo>
                      <a:pt x="2235" y="169"/>
                    </a:lnTo>
                    <a:lnTo>
                      <a:pt x="2235" y="246"/>
                    </a:lnTo>
                    <a:lnTo>
                      <a:pt x="2236" y="153"/>
                    </a:lnTo>
                    <a:lnTo>
                      <a:pt x="2236" y="303"/>
                    </a:lnTo>
                    <a:lnTo>
                      <a:pt x="2236" y="254"/>
                    </a:lnTo>
                    <a:lnTo>
                      <a:pt x="2236" y="181"/>
                    </a:lnTo>
                    <a:lnTo>
                      <a:pt x="2236" y="163"/>
                    </a:lnTo>
                    <a:lnTo>
                      <a:pt x="2236" y="285"/>
                    </a:lnTo>
                    <a:lnTo>
                      <a:pt x="2236" y="212"/>
                    </a:lnTo>
                    <a:lnTo>
                      <a:pt x="2237" y="237"/>
                    </a:lnTo>
                    <a:lnTo>
                      <a:pt x="2237" y="191"/>
                    </a:lnTo>
                    <a:lnTo>
                      <a:pt x="2237" y="279"/>
                    </a:lnTo>
                    <a:lnTo>
                      <a:pt x="2237" y="278"/>
                    </a:lnTo>
                    <a:lnTo>
                      <a:pt x="2237" y="237"/>
                    </a:lnTo>
                    <a:lnTo>
                      <a:pt x="2237" y="276"/>
                    </a:lnTo>
                    <a:lnTo>
                      <a:pt x="2237" y="116"/>
                    </a:lnTo>
                    <a:lnTo>
                      <a:pt x="2237" y="209"/>
                    </a:lnTo>
                    <a:lnTo>
                      <a:pt x="2238" y="216"/>
                    </a:lnTo>
                    <a:lnTo>
                      <a:pt x="2238" y="237"/>
                    </a:lnTo>
                    <a:lnTo>
                      <a:pt x="2238" y="159"/>
                    </a:lnTo>
                    <a:lnTo>
                      <a:pt x="2238" y="250"/>
                    </a:lnTo>
                    <a:lnTo>
                      <a:pt x="2238" y="170"/>
                    </a:lnTo>
                    <a:lnTo>
                      <a:pt x="2239" y="287"/>
                    </a:lnTo>
                    <a:lnTo>
                      <a:pt x="2239" y="207"/>
                    </a:lnTo>
                    <a:lnTo>
                      <a:pt x="2239" y="238"/>
                    </a:lnTo>
                    <a:lnTo>
                      <a:pt x="2239" y="190"/>
                    </a:lnTo>
                    <a:lnTo>
                      <a:pt x="2239" y="260"/>
                    </a:lnTo>
                    <a:lnTo>
                      <a:pt x="2239" y="235"/>
                    </a:lnTo>
                    <a:lnTo>
                      <a:pt x="2239" y="249"/>
                    </a:lnTo>
                    <a:lnTo>
                      <a:pt x="2240" y="168"/>
                    </a:lnTo>
                    <a:lnTo>
                      <a:pt x="2240" y="301"/>
                    </a:lnTo>
                    <a:lnTo>
                      <a:pt x="2240" y="253"/>
                    </a:lnTo>
                    <a:lnTo>
                      <a:pt x="2240" y="291"/>
                    </a:lnTo>
                    <a:lnTo>
                      <a:pt x="2240" y="223"/>
                    </a:lnTo>
                    <a:lnTo>
                      <a:pt x="2240" y="238"/>
                    </a:lnTo>
                    <a:lnTo>
                      <a:pt x="2240" y="216"/>
                    </a:lnTo>
                    <a:lnTo>
                      <a:pt x="2241" y="269"/>
                    </a:lnTo>
                    <a:lnTo>
                      <a:pt x="2241" y="162"/>
                    </a:lnTo>
                    <a:lnTo>
                      <a:pt x="2241" y="218"/>
                    </a:lnTo>
                    <a:lnTo>
                      <a:pt x="2241" y="236"/>
                    </a:lnTo>
                    <a:lnTo>
                      <a:pt x="2241" y="299"/>
                    </a:lnTo>
                    <a:lnTo>
                      <a:pt x="2241" y="138"/>
                    </a:lnTo>
                    <a:lnTo>
                      <a:pt x="2241" y="149"/>
                    </a:lnTo>
                    <a:lnTo>
                      <a:pt x="2242" y="206"/>
                    </a:lnTo>
                    <a:lnTo>
                      <a:pt x="2242" y="166"/>
                    </a:lnTo>
                    <a:lnTo>
                      <a:pt x="2242" y="260"/>
                    </a:lnTo>
                    <a:lnTo>
                      <a:pt x="2242" y="259"/>
                    </a:lnTo>
                    <a:lnTo>
                      <a:pt x="2242" y="298"/>
                    </a:lnTo>
                    <a:lnTo>
                      <a:pt x="2242" y="164"/>
                    </a:lnTo>
                    <a:lnTo>
                      <a:pt x="2243" y="166"/>
                    </a:lnTo>
                    <a:lnTo>
                      <a:pt x="2243" y="197"/>
                    </a:lnTo>
                    <a:lnTo>
                      <a:pt x="2243" y="204"/>
                    </a:lnTo>
                    <a:lnTo>
                      <a:pt x="2243" y="107"/>
                    </a:lnTo>
                    <a:lnTo>
                      <a:pt x="2243" y="245"/>
                    </a:lnTo>
                    <a:lnTo>
                      <a:pt x="2244" y="289"/>
                    </a:lnTo>
                    <a:lnTo>
                      <a:pt x="2244" y="161"/>
                    </a:lnTo>
                    <a:lnTo>
                      <a:pt x="2244" y="164"/>
                    </a:lnTo>
                    <a:lnTo>
                      <a:pt x="2244" y="137"/>
                    </a:lnTo>
                    <a:lnTo>
                      <a:pt x="2244" y="258"/>
                    </a:lnTo>
                    <a:lnTo>
                      <a:pt x="2244" y="142"/>
                    </a:lnTo>
                    <a:lnTo>
                      <a:pt x="2244" y="172"/>
                    </a:lnTo>
                    <a:lnTo>
                      <a:pt x="2245" y="208"/>
                    </a:lnTo>
                    <a:lnTo>
                      <a:pt x="2245" y="50"/>
                    </a:lnTo>
                    <a:lnTo>
                      <a:pt x="2245" y="131"/>
                    </a:lnTo>
                    <a:lnTo>
                      <a:pt x="2245" y="177"/>
                    </a:lnTo>
                    <a:lnTo>
                      <a:pt x="2245" y="126"/>
                    </a:lnTo>
                    <a:lnTo>
                      <a:pt x="2245" y="193"/>
                    </a:lnTo>
                    <a:lnTo>
                      <a:pt x="2246" y="194"/>
                    </a:lnTo>
                    <a:lnTo>
                      <a:pt x="2246" y="253"/>
                    </a:lnTo>
                    <a:lnTo>
                      <a:pt x="2246" y="142"/>
                    </a:lnTo>
                    <a:lnTo>
                      <a:pt x="2246" y="214"/>
                    </a:lnTo>
                    <a:lnTo>
                      <a:pt x="2246" y="136"/>
                    </a:lnTo>
                    <a:lnTo>
                      <a:pt x="2247" y="256"/>
                    </a:lnTo>
                    <a:lnTo>
                      <a:pt x="2247" y="151"/>
                    </a:lnTo>
                    <a:lnTo>
                      <a:pt x="2247" y="142"/>
                    </a:lnTo>
                    <a:lnTo>
                      <a:pt x="2247" y="238"/>
                    </a:lnTo>
                    <a:lnTo>
                      <a:pt x="2247" y="131"/>
                    </a:lnTo>
                    <a:lnTo>
                      <a:pt x="2247" y="161"/>
                    </a:lnTo>
                    <a:lnTo>
                      <a:pt x="2247" y="108"/>
                    </a:lnTo>
                    <a:lnTo>
                      <a:pt x="2248" y="185"/>
                    </a:lnTo>
                    <a:lnTo>
                      <a:pt x="2248" y="157"/>
                    </a:lnTo>
                    <a:lnTo>
                      <a:pt x="2248" y="160"/>
                    </a:lnTo>
                    <a:lnTo>
                      <a:pt x="2248" y="100"/>
                    </a:lnTo>
                    <a:lnTo>
                      <a:pt x="2248" y="157"/>
                    </a:lnTo>
                    <a:lnTo>
                      <a:pt x="2248" y="155"/>
                    </a:lnTo>
                    <a:lnTo>
                      <a:pt x="2249" y="234"/>
                    </a:lnTo>
                    <a:lnTo>
                      <a:pt x="2249" y="164"/>
                    </a:lnTo>
                    <a:lnTo>
                      <a:pt x="2249" y="258"/>
                    </a:lnTo>
                    <a:lnTo>
                      <a:pt x="2249" y="99"/>
                    </a:lnTo>
                    <a:lnTo>
                      <a:pt x="2249" y="144"/>
                    </a:lnTo>
                    <a:lnTo>
                      <a:pt x="2250" y="127"/>
                    </a:lnTo>
                    <a:lnTo>
                      <a:pt x="2250" y="241"/>
                    </a:lnTo>
                    <a:lnTo>
                      <a:pt x="2250" y="178"/>
                    </a:lnTo>
                    <a:lnTo>
                      <a:pt x="2250" y="138"/>
                    </a:lnTo>
                    <a:lnTo>
                      <a:pt x="2250" y="84"/>
                    </a:lnTo>
                    <a:lnTo>
                      <a:pt x="2250" y="250"/>
                    </a:lnTo>
                    <a:lnTo>
                      <a:pt x="2251" y="164"/>
                    </a:lnTo>
                    <a:lnTo>
                      <a:pt x="2251" y="255"/>
                    </a:lnTo>
                    <a:lnTo>
                      <a:pt x="2251" y="116"/>
                    </a:lnTo>
                    <a:lnTo>
                      <a:pt x="2251" y="194"/>
                    </a:lnTo>
                    <a:lnTo>
                      <a:pt x="2251" y="166"/>
                    </a:lnTo>
                    <a:lnTo>
                      <a:pt x="2251" y="237"/>
                    </a:lnTo>
                    <a:lnTo>
                      <a:pt x="2252" y="176"/>
                    </a:lnTo>
                    <a:lnTo>
                      <a:pt x="2252" y="149"/>
                    </a:lnTo>
                    <a:lnTo>
                      <a:pt x="2252" y="147"/>
                    </a:lnTo>
                    <a:lnTo>
                      <a:pt x="2252" y="233"/>
                    </a:lnTo>
                    <a:lnTo>
                      <a:pt x="2252" y="228"/>
                    </a:lnTo>
                    <a:lnTo>
                      <a:pt x="2252" y="148"/>
                    </a:lnTo>
                    <a:lnTo>
                      <a:pt x="2252" y="88"/>
                    </a:lnTo>
                    <a:lnTo>
                      <a:pt x="2253" y="170"/>
                    </a:lnTo>
                    <a:lnTo>
                      <a:pt x="2253" y="173"/>
                    </a:lnTo>
                    <a:lnTo>
                      <a:pt x="2253" y="117"/>
                    </a:lnTo>
                    <a:lnTo>
                      <a:pt x="2253" y="179"/>
                    </a:lnTo>
                    <a:lnTo>
                      <a:pt x="2253" y="176"/>
                    </a:lnTo>
                    <a:lnTo>
                      <a:pt x="2254" y="82"/>
                    </a:lnTo>
                    <a:lnTo>
                      <a:pt x="2254" y="145"/>
                    </a:lnTo>
                    <a:lnTo>
                      <a:pt x="2254" y="127"/>
                    </a:lnTo>
                    <a:lnTo>
                      <a:pt x="2254" y="85"/>
                    </a:lnTo>
                    <a:lnTo>
                      <a:pt x="2254" y="145"/>
                    </a:lnTo>
                    <a:lnTo>
                      <a:pt x="2254" y="118"/>
                    </a:lnTo>
                    <a:lnTo>
                      <a:pt x="2255" y="108"/>
                    </a:lnTo>
                    <a:lnTo>
                      <a:pt x="2255" y="82"/>
                    </a:lnTo>
                    <a:lnTo>
                      <a:pt x="2255" y="194"/>
                    </a:lnTo>
                    <a:lnTo>
                      <a:pt x="2255" y="159"/>
                    </a:lnTo>
                    <a:lnTo>
                      <a:pt x="2255" y="192"/>
                    </a:lnTo>
                    <a:lnTo>
                      <a:pt x="2255" y="135"/>
                    </a:lnTo>
                    <a:lnTo>
                      <a:pt x="2255" y="202"/>
                    </a:lnTo>
                    <a:lnTo>
                      <a:pt x="2256" y="153"/>
                    </a:lnTo>
                    <a:lnTo>
                      <a:pt x="2256" y="43"/>
                    </a:lnTo>
                    <a:lnTo>
                      <a:pt x="2256" y="229"/>
                    </a:lnTo>
                    <a:lnTo>
                      <a:pt x="2256" y="189"/>
                    </a:lnTo>
                    <a:lnTo>
                      <a:pt x="2256" y="197"/>
                    </a:lnTo>
                    <a:lnTo>
                      <a:pt x="2257" y="89"/>
                    </a:lnTo>
                    <a:lnTo>
                      <a:pt x="2257" y="170"/>
                    </a:lnTo>
                    <a:lnTo>
                      <a:pt x="2257" y="169"/>
                    </a:lnTo>
                    <a:lnTo>
                      <a:pt x="2257" y="117"/>
                    </a:lnTo>
                    <a:lnTo>
                      <a:pt x="2257" y="186"/>
                    </a:lnTo>
                    <a:lnTo>
                      <a:pt x="2257" y="136"/>
                    </a:lnTo>
                    <a:lnTo>
                      <a:pt x="2257" y="103"/>
                    </a:lnTo>
                    <a:lnTo>
                      <a:pt x="2258" y="170"/>
                    </a:lnTo>
                    <a:lnTo>
                      <a:pt x="2258" y="121"/>
                    </a:lnTo>
                    <a:lnTo>
                      <a:pt x="2258" y="169"/>
                    </a:lnTo>
                    <a:lnTo>
                      <a:pt x="2258" y="89"/>
                    </a:lnTo>
                    <a:lnTo>
                      <a:pt x="2258" y="158"/>
                    </a:lnTo>
                    <a:lnTo>
                      <a:pt x="2258" y="185"/>
                    </a:lnTo>
                    <a:lnTo>
                      <a:pt x="2259" y="113"/>
                    </a:lnTo>
                    <a:lnTo>
                      <a:pt x="2259" y="175"/>
                    </a:lnTo>
                    <a:lnTo>
                      <a:pt x="2259" y="178"/>
                    </a:lnTo>
                    <a:lnTo>
                      <a:pt x="2259" y="86"/>
                    </a:lnTo>
                    <a:lnTo>
                      <a:pt x="2259" y="151"/>
                    </a:lnTo>
                    <a:lnTo>
                      <a:pt x="2260" y="130"/>
                    </a:lnTo>
                    <a:lnTo>
                      <a:pt x="2260" y="196"/>
                    </a:lnTo>
                    <a:lnTo>
                      <a:pt x="2260" y="104"/>
                    </a:lnTo>
                    <a:lnTo>
                      <a:pt x="2260" y="131"/>
                    </a:lnTo>
                    <a:lnTo>
                      <a:pt x="2260" y="120"/>
                    </a:lnTo>
                    <a:lnTo>
                      <a:pt x="2261" y="189"/>
                    </a:lnTo>
                    <a:lnTo>
                      <a:pt x="2261" y="107"/>
                    </a:lnTo>
                    <a:lnTo>
                      <a:pt x="2261" y="122"/>
                    </a:lnTo>
                    <a:lnTo>
                      <a:pt x="2261" y="213"/>
                    </a:lnTo>
                    <a:lnTo>
                      <a:pt x="2261" y="54"/>
                    </a:lnTo>
                    <a:lnTo>
                      <a:pt x="2261" y="146"/>
                    </a:lnTo>
                    <a:lnTo>
                      <a:pt x="2262" y="76"/>
                    </a:lnTo>
                    <a:lnTo>
                      <a:pt x="2262" y="133"/>
                    </a:lnTo>
                    <a:lnTo>
                      <a:pt x="2262" y="34"/>
                    </a:lnTo>
                    <a:lnTo>
                      <a:pt x="2262" y="179"/>
                    </a:lnTo>
                    <a:lnTo>
                      <a:pt x="2262" y="31"/>
                    </a:lnTo>
                    <a:lnTo>
                      <a:pt x="2262" y="69"/>
                    </a:lnTo>
                    <a:lnTo>
                      <a:pt x="2262" y="74"/>
                    </a:lnTo>
                    <a:lnTo>
                      <a:pt x="2262" y="134"/>
                    </a:lnTo>
                    <a:lnTo>
                      <a:pt x="2263" y="125"/>
                    </a:lnTo>
                    <a:lnTo>
                      <a:pt x="2263" y="168"/>
                    </a:lnTo>
                    <a:lnTo>
                      <a:pt x="2263" y="83"/>
                    </a:lnTo>
                    <a:lnTo>
                      <a:pt x="2263" y="97"/>
                    </a:lnTo>
                    <a:lnTo>
                      <a:pt x="2264" y="86"/>
                    </a:lnTo>
                    <a:lnTo>
                      <a:pt x="2264" y="187"/>
                    </a:lnTo>
                    <a:lnTo>
                      <a:pt x="2264" y="20"/>
                    </a:lnTo>
                    <a:lnTo>
                      <a:pt x="2264" y="20"/>
                    </a:lnTo>
                    <a:lnTo>
                      <a:pt x="2264" y="148"/>
                    </a:lnTo>
                    <a:lnTo>
                      <a:pt x="2265" y="78"/>
                    </a:lnTo>
                    <a:lnTo>
                      <a:pt x="2265" y="107"/>
                    </a:lnTo>
                    <a:lnTo>
                      <a:pt x="2265" y="37"/>
                    </a:lnTo>
                    <a:lnTo>
                      <a:pt x="2265" y="149"/>
                    </a:lnTo>
                    <a:lnTo>
                      <a:pt x="2265" y="85"/>
                    </a:lnTo>
                    <a:lnTo>
                      <a:pt x="2265" y="72"/>
                    </a:lnTo>
                    <a:lnTo>
                      <a:pt x="2265" y="66"/>
                    </a:lnTo>
                    <a:lnTo>
                      <a:pt x="2266" y="144"/>
                    </a:lnTo>
                    <a:lnTo>
                      <a:pt x="2266" y="152"/>
                    </a:lnTo>
                    <a:lnTo>
                      <a:pt x="2266" y="65"/>
                    </a:lnTo>
                    <a:lnTo>
                      <a:pt x="2266" y="109"/>
                    </a:lnTo>
                    <a:lnTo>
                      <a:pt x="2266" y="71"/>
                    </a:lnTo>
                    <a:lnTo>
                      <a:pt x="2267" y="18"/>
                    </a:lnTo>
                    <a:lnTo>
                      <a:pt x="2267" y="218"/>
                    </a:lnTo>
                    <a:lnTo>
                      <a:pt x="2267" y="117"/>
                    </a:lnTo>
                    <a:lnTo>
                      <a:pt x="2267" y="49"/>
                    </a:lnTo>
                    <a:lnTo>
                      <a:pt x="2267" y="103"/>
                    </a:lnTo>
                    <a:lnTo>
                      <a:pt x="2267" y="82"/>
                    </a:lnTo>
                    <a:lnTo>
                      <a:pt x="2267" y="78"/>
                    </a:lnTo>
                    <a:lnTo>
                      <a:pt x="2268" y="167"/>
                    </a:lnTo>
                    <a:lnTo>
                      <a:pt x="2268" y="145"/>
                    </a:lnTo>
                    <a:lnTo>
                      <a:pt x="2268" y="165"/>
                    </a:lnTo>
                    <a:lnTo>
                      <a:pt x="2268" y="69"/>
                    </a:lnTo>
                    <a:lnTo>
                      <a:pt x="2268" y="166"/>
                    </a:lnTo>
                    <a:lnTo>
                      <a:pt x="2268" y="112"/>
                    </a:lnTo>
                    <a:lnTo>
                      <a:pt x="2269" y="135"/>
                    </a:lnTo>
                    <a:lnTo>
                      <a:pt x="2269" y="156"/>
                    </a:lnTo>
                    <a:lnTo>
                      <a:pt x="2269" y="62"/>
                    </a:lnTo>
                    <a:lnTo>
                      <a:pt x="2269" y="100"/>
                    </a:lnTo>
                    <a:lnTo>
                      <a:pt x="2269" y="81"/>
                    </a:lnTo>
                    <a:lnTo>
                      <a:pt x="2269" y="147"/>
                    </a:lnTo>
                    <a:lnTo>
                      <a:pt x="2270" y="114"/>
                    </a:lnTo>
                    <a:lnTo>
                      <a:pt x="2270" y="83"/>
                    </a:lnTo>
                    <a:lnTo>
                      <a:pt x="2270" y="187"/>
                    </a:lnTo>
                    <a:lnTo>
                      <a:pt x="2270" y="116"/>
                    </a:lnTo>
                    <a:lnTo>
                      <a:pt x="2270" y="103"/>
                    </a:lnTo>
                    <a:lnTo>
                      <a:pt x="2270" y="4"/>
                    </a:lnTo>
                    <a:lnTo>
                      <a:pt x="2270" y="124"/>
                    </a:lnTo>
                    <a:lnTo>
                      <a:pt x="2271" y="5"/>
                    </a:lnTo>
                    <a:lnTo>
                      <a:pt x="2271" y="14"/>
                    </a:lnTo>
                    <a:lnTo>
                      <a:pt x="2271" y="164"/>
                    </a:lnTo>
                    <a:lnTo>
                      <a:pt x="2271" y="99"/>
                    </a:lnTo>
                    <a:lnTo>
                      <a:pt x="2272" y="152"/>
                    </a:lnTo>
                    <a:lnTo>
                      <a:pt x="2272" y="65"/>
                    </a:lnTo>
                    <a:lnTo>
                      <a:pt x="2272" y="108"/>
                    </a:lnTo>
                    <a:lnTo>
                      <a:pt x="2272" y="119"/>
                    </a:lnTo>
                    <a:lnTo>
                      <a:pt x="2272" y="42"/>
                    </a:lnTo>
                    <a:lnTo>
                      <a:pt x="2273" y="93"/>
                    </a:lnTo>
                    <a:lnTo>
                      <a:pt x="2273" y="185"/>
                    </a:lnTo>
                    <a:lnTo>
                      <a:pt x="2273" y="25"/>
                    </a:lnTo>
                    <a:lnTo>
                      <a:pt x="2273" y="165"/>
                    </a:lnTo>
                    <a:lnTo>
                      <a:pt x="2273" y="107"/>
                    </a:lnTo>
                    <a:lnTo>
                      <a:pt x="2273" y="137"/>
                    </a:lnTo>
                    <a:lnTo>
                      <a:pt x="2274" y="57"/>
                    </a:lnTo>
                    <a:lnTo>
                      <a:pt x="2274" y="104"/>
                    </a:lnTo>
                    <a:lnTo>
                      <a:pt x="2274" y="154"/>
                    </a:lnTo>
                    <a:lnTo>
                      <a:pt x="2274" y="59"/>
                    </a:lnTo>
                    <a:lnTo>
                      <a:pt x="2274" y="165"/>
                    </a:lnTo>
                    <a:lnTo>
                      <a:pt x="2274" y="92"/>
                    </a:lnTo>
                    <a:lnTo>
                      <a:pt x="2275" y="216"/>
                    </a:lnTo>
                    <a:lnTo>
                      <a:pt x="2275" y="184"/>
                    </a:lnTo>
                    <a:lnTo>
                      <a:pt x="2275" y="110"/>
                    </a:lnTo>
                    <a:lnTo>
                      <a:pt x="2275" y="106"/>
                    </a:lnTo>
                    <a:lnTo>
                      <a:pt x="2275" y="177"/>
                    </a:lnTo>
                    <a:lnTo>
                      <a:pt x="2275" y="97"/>
                    </a:lnTo>
                    <a:lnTo>
                      <a:pt x="2276" y="208"/>
                    </a:lnTo>
                    <a:lnTo>
                      <a:pt x="2276" y="194"/>
                    </a:lnTo>
                    <a:lnTo>
                      <a:pt x="2276" y="167"/>
                    </a:lnTo>
                    <a:lnTo>
                      <a:pt x="2276" y="245"/>
                    </a:lnTo>
                    <a:lnTo>
                      <a:pt x="2276" y="145"/>
                    </a:lnTo>
                    <a:lnTo>
                      <a:pt x="2276" y="196"/>
                    </a:lnTo>
                    <a:lnTo>
                      <a:pt x="2276" y="194"/>
                    </a:lnTo>
                    <a:lnTo>
                      <a:pt x="2276" y="258"/>
                    </a:lnTo>
                    <a:lnTo>
                      <a:pt x="2277" y="203"/>
                    </a:lnTo>
                    <a:lnTo>
                      <a:pt x="2277" y="190"/>
                    </a:lnTo>
                    <a:lnTo>
                      <a:pt x="2277" y="111"/>
                    </a:lnTo>
                    <a:lnTo>
                      <a:pt x="2277" y="182"/>
                    </a:lnTo>
                    <a:lnTo>
                      <a:pt x="2278" y="104"/>
                    </a:lnTo>
                    <a:lnTo>
                      <a:pt x="2278" y="289"/>
                    </a:lnTo>
                    <a:lnTo>
                      <a:pt x="2278" y="165"/>
                    </a:lnTo>
                    <a:lnTo>
                      <a:pt x="2278" y="246"/>
                    </a:lnTo>
                    <a:lnTo>
                      <a:pt x="2279" y="163"/>
                    </a:lnTo>
                    <a:lnTo>
                      <a:pt x="2279" y="204"/>
                    </a:lnTo>
                    <a:lnTo>
                      <a:pt x="2279" y="232"/>
                    </a:lnTo>
                    <a:lnTo>
                      <a:pt x="2279" y="137"/>
                    </a:lnTo>
                    <a:lnTo>
                      <a:pt x="2279" y="271"/>
                    </a:lnTo>
                    <a:lnTo>
                      <a:pt x="2279" y="194"/>
                    </a:lnTo>
                    <a:lnTo>
                      <a:pt x="2279" y="255"/>
                    </a:lnTo>
                    <a:lnTo>
                      <a:pt x="2280" y="227"/>
                    </a:lnTo>
                    <a:lnTo>
                      <a:pt x="2280" y="199"/>
                    </a:lnTo>
                    <a:lnTo>
                      <a:pt x="2280" y="85"/>
                    </a:lnTo>
                    <a:lnTo>
                      <a:pt x="2280" y="260"/>
                    </a:lnTo>
                    <a:lnTo>
                      <a:pt x="2280" y="198"/>
                    </a:lnTo>
                    <a:lnTo>
                      <a:pt x="2280" y="209"/>
                    </a:lnTo>
                    <a:lnTo>
                      <a:pt x="2280" y="153"/>
                    </a:lnTo>
                    <a:lnTo>
                      <a:pt x="2281" y="275"/>
                    </a:lnTo>
                    <a:lnTo>
                      <a:pt x="2281" y="203"/>
                    </a:lnTo>
                    <a:lnTo>
                      <a:pt x="2281" y="152"/>
                    </a:lnTo>
                    <a:lnTo>
                      <a:pt x="2281" y="307"/>
                    </a:lnTo>
                    <a:lnTo>
                      <a:pt x="2281" y="209"/>
                    </a:lnTo>
                    <a:lnTo>
                      <a:pt x="2282" y="206"/>
                    </a:lnTo>
                    <a:lnTo>
                      <a:pt x="2282" y="201"/>
                    </a:lnTo>
                    <a:lnTo>
                      <a:pt x="2282" y="241"/>
                    </a:lnTo>
                    <a:lnTo>
                      <a:pt x="2282" y="231"/>
                    </a:lnTo>
                    <a:lnTo>
                      <a:pt x="2282" y="224"/>
                    </a:lnTo>
                    <a:lnTo>
                      <a:pt x="2283" y="160"/>
                    </a:lnTo>
                    <a:lnTo>
                      <a:pt x="2283" y="242"/>
                    </a:lnTo>
                    <a:lnTo>
                      <a:pt x="2283" y="181"/>
                    </a:lnTo>
                    <a:lnTo>
                      <a:pt x="2283" y="241"/>
                    </a:lnTo>
                    <a:lnTo>
                      <a:pt x="2283" y="145"/>
                    </a:lnTo>
                    <a:lnTo>
                      <a:pt x="2283" y="150"/>
                    </a:lnTo>
                    <a:lnTo>
                      <a:pt x="2283" y="95"/>
                    </a:lnTo>
                    <a:lnTo>
                      <a:pt x="2284" y="257"/>
                    </a:lnTo>
                    <a:lnTo>
                      <a:pt x="2284" y="183"/>
                    </a:lnTo>
                    <a:lnTo>
                      <a:pt x="2284" y="275"/>
                    </a:lnTo>
                    <a:lnTo>
                      <a:pt x="2284" y="157"/>
                    </a:lnTo>
                    <a:lnTo>
                      <a:pt x="2284" y="181"/>
                    </a:lnTo>
                    <a:lnTo>
                      <a:pt x="2284" y="116"/>
                    </a:lnTo>
                    <a:lnTo>
                      <a:pt x="2284" y="204"/>
                    </a:lnTo>
                    <a:lnTo>
                      <a:pt x="2285" y="127"/>
                    </a:lnTo>
                    <a:lnTo>
                      <a:pt x="2285" y="165"/>
                    </a:lnTo>
                    <a:lnTo>
                      <a:pt x="2285" y="53"/>
                    </a:lnTo>
                    <a:lnTo>
                      <a:pt x="2285" y="116"/>
                    </a:lnTo>
                    <a:lnTo>
                      <a:pt x="2285" y="197"/>
                    </a:lnTo>
                    <a:lnTo>
                      <a:pt x="2286" y="202"/>
                    </a:lnTo>
                    <a:lnTo>
                      <a:pt x="2286" y="70"/>
                    </a:lnTo>
                    <a:lnTo>
                      <a:pt x="2286" y="237"/>
                    </a:lnTo>
                    <a:lnTo>
                      <a:pt x="2286" y="54"/>
                    </a:lnTo>
                    <a:lnTo>
                      <a:pt x="2286" y="190"/>
                    </a:lnTo>
                    <a:lnTo>
                      <a:pt x="2287" y="176"/>
                    </a:lnTo>
                    <a:lnTo>
                      <a:pt x="2287" y="98"/>
                    </a:lnTo>
                    <a:lnTo>
                      <a:pt x="2287" y="136"/>
                    </a:lnTo>
                    <a:lnTo>
                      <a:pt x="2287" y="199"/>
                    </a:lnTo>
                    <a:lnTo>
                      <a:pt x="2288" y="170"/>
                    </a:lnTo>
                    <a:lnTo>
                      <a:pt x="2288" y="168"/>
                    </a:lnTo>
                    <a:lnTo>
                      <a:pt x="2288" y="105"/>
                    </a:lnTo>
                    <a:lnTo>
                      <a:pt x="2288" y="225"/>
                    </a:lnTo>
                    <a:lnTo>
                      <a:pt x="2288" y="206"/>
                    </a:lnTo>
                    <a:lnTo>
                      <a:pt x="2288" y="183"/>
                    </a:lnTo>
                    <a:lnTo>
                      <a:pt x="2288" y="87"/>
                    </a:lnTo>
                    <a:lnTo>
                      <a:pt x="2288" y="216"/>
                    </a:lnTo>
                    <a:lnTo>
                      <a:pt x="2289" y="189"/>
                    </a:lnTo>
                    <a:lnTo>
                      <a:pt x="2289" y="204"/>
                    </a:lnTo>
                    <a:lnTo>
                      <a:pt x="2289" y="198"/>
                    </a:lnTo>
                    <a:lnTo>
                      <a:pt x="2289" y="258"/>
                    </a:lnTo>
                    <a:lnTo>
                      <a:pt x="2289" y="224"/>
                    </a:lnTo>
                    <a:lnTo>
                      <a:pt x="2289" y="209"/>
                    </a:lnTo>
                    <a:lnTo>
                      <a:pt x="2290" y="297"/>
                    </a:lnTo>
                    <a:lnTo>
                      <a:pt x="2290" y="129"/>
                    </a:lnTo>
                    <a:lnTo>
                      <a:pt x="2290" y="191"/>
                    </a:lnTo>
                    <a:lnTo>
                      <a:pt x="2290" y="241"/>
                    </a:lnTo>
                    <a:lnTo>
                      <a:pt x="2290" y="286"/>
                    </a:lnTo>
                    <a:lnTo>
                      <a:pt x="2290" y="182"/>
                    </a:lnTo>
                    <a:lnTo>
                      <a:pt x="2290" y="247"/>
                    </a:lnTo>
                    <a:lnTo>
                      <a:pt x="2291" y="282"/>
                    </a:lnTo>
                    <a:lnTo>
                      <a:pt x="2291" y="178"/>
                    </a:lnTo>
                    <a:lnTo>
                      <a:pt x="2291" y="266"/>
                    </a:lnTo>
                    <a:lnTo>
                      <a:pt x="2291" y="250"/>
                    </a:lnTo>
                    <a:lnTo>
                      <a:pt x="2291" y="213"/>
                    </a:lnTo>
                    <a:lnTo>
                      <a:pt x="2291" y="269"/>
                    </a:lnTo>
                    <a:lnTo>
                      <a:pt x="2292" y="251"/>
                    </a:lnTo>
                    <a:lnTo>
                      <a:pt x="2292" y="172"/>
                    </a:lnTo>
                    <a:lnTo>
                      <a:pt x="2292" y="275"/>
                    </a:lnTo>
                    <a:lnTo>
                      <a:pt x="2292" y="153"/>
                    </a:lnTo>
                    <a:lnTo>
                      <a:pt x="2292" y="258"/>
                    </a:lnTo>
                    <a:lnTo>
                      <a:pt x="2292" y="212"/>
                    </a:lnTo>
                    <a:lnTo>
                      <a:pt x="2292" y="295"/>
                    </a:lnTo>
                    <a:lnTo>
                      <a:pt x="2293" y="222"/>
                    </a:lnTo>
                    <a:lnTo>
                      <a:pt x="2293" y="171"/>
                    </a:lnTo>
                    <a:lnTo>
                      <a:pt x="2293" y="299"/>
                    </a:lnTo>
                    <a:lnTo>
                      <a:pt x="2293" y="251"/>
                    </a:lnTo>
                    <a:lnTo>
                      <a:pt x="2293" y="284"/>
                    </a:lnTo>
                    <a:lnTo>
                      <a:pt x="2294" y="182"/>
                    </a:lnTo>
                    <a:lnTo>
                      <a:pt x="2294" y="280"/>
                    </a:lnTo>
                    <a:lnTo>
                      <a:pt x="2294" y="204"/>
                    </a:lnTo>
                    <a:lnTo>
                      <a:pt x="2294" y="263"/>
                    </a:lnTo>
                    <a:lnTo>
                      <a:pt x="2294" y="195"/>
                    </a:lnTo>
                    <a:lnTo>
                      <a:pt x="2294" y="225"/>
                    </a:lnTo>
                    <a:lnTo>
                      <a:pt x="2294" y="224"/>
                    </a:lnTo>
                    <a:lnTo>
                      <a:pt x="2295" y="181"/>
                    </a:lnTo>
                    <a:lnTo>
                      <a:pt x="2295" y="280"/>
                    </a:lnTo>
                    <a:lnTo>
                      <a:pt x="2295" y="206"/>
                    </a:lnTo>
                    <a:lnTo>
                      <a:pt x="2295" y="248"/>
                    </a:lnTo>
                    <a:lnTo>
                      <a:pt x="2295" y="121"/>
                    </a:lnTo>
                    <a:lnTo>
                      <a:pt x="2295" y="286"/>
                    </a:lnTo>
                    <a:lnTo>
                      <a:pt x="2295" y="275"/>
                    </a:lnTo>
                    <a:lnTo>
                      <a:pt x="2296" y="272"/>
                    </a:lnTo>
                    <a:lnTo>
                      <a:pt x="2296" y="167"/>
                    </a:lnTo>
                    <a:lnTo>
                      <a:pt x="2296" y="275"/>
                    </a:lnTo>
                    <a:lnTo>
                      <a:pt x="2296" y="244"/>
                    </a:lnTo>
                    <a:lnTo>
                      <a:pt x="2296" y="198"/>
                    </a:lnTo>
                    <a:lnTo>
                      <a:pt x="2297" y="182"/>
                    </a:lnTo>
                    <a:lnTo>
                      <a:pt x="2297" y="285"/>
                    </a:lnTo>
                    <a:lnTo>
                      <a:pt x="2297" y="265"/>
                    </a:lnTo>
                    <a:lnTo>
                      <a:pt x="2297" y="350"/>
                    </a:lnTo>
                    <a:lnTo>
                      <a:pt x="2297" y="236"/>
                    </a:lnTo>
                    <a:lnTo>
                      <a:pt x="2297" y="281"/>
                    </a:lnTo>
                    <a:lnTo>
                      <a:pt x="2297" y="227"/>
                    </a:lnTo>
                    <a:lnTo>
                      <a:pt x="2298" y="358"/>
                    </a:lnTo>
                    <a:lnTo>
                      <a:pt x="2298" y="283"/>
                    </a:lnTo>
                    <a:lnTo>
                      <a:pt x="2298" y="355"/>
                    </a:lnTo>
                    <a:lnTo>
                      <a:pt x="2298" y="236"/>
                    </a:lnTo>
                    <a:lnTo>
                      <a:pt x="2298" y="272"/>
                    </a:lnTo>
                    <a:lnTo>
                      <a:pt x="2298" y="304"/>
                    </a:lnTo>
                    <a:lnTo>
                      <a:pt x="2299" y="250"/>
                    </a:lnTo>
                    <a:lnTo>
                      <a:pt x="2299" y="338"/>
                    </a:lnTo>
                    <a:lnTo>
                      <a:pt x="2299" y="264"/>
                    </a:lnTo>
                    <a:lnTo>
                      <a:pt x="2299" y="267"/>
                    </a:lnTo>
                    <a:lnTo>
                      <a:pt x="2299" y="299"/>
                    </a:lnTo>
                    <a:lnTo>
                      <a:pt x="2299" y="223"/>
                    </a:lnTo>
                    <a:lnTo>
                      <a:pt x="2299" y="250"/>
                    </a:lnTo>
                    <a:lnTo>
                      <a:pt x="2299" y="277"/>
                    </a:lnTo>
                    <a:lnTo>
                      <a:pt x="2300" y="254"/>
                    </a:lnTo>
                    <a:lnTo>
                      <a:pt x="2300" y="331"/>
                    </a:lnTo>
                    <a:lnTo>
                      <a:pt x="2300" y="290"/>
                    </a:lnTo>
                    <a:lnTo>
                      <a:pt x="2300" y="148"/>
                    </a:lnTo>
                    <a:lnTo>
                      <a:pt x="2300" y="337"/>
                    </a:lnTo>
                    <a:lnTo>
                      <a:pt x="2301" y="263"/>
                    </a:lnTo>
                    <a:lnTo>
                      <a:pt x="2301" y="270"/>
                    </a:lnTo>
                    <a:lnTo>
                      <a:pt x="2301" y="289"/>
                    </a:lnTo>
                    <a:lnTo>
                      <a:pt x="2301" y="153"/>
                    </a:lnTo>
                    <a:lnTo>
                      <a:pt x="2301" y="215"/>
                    </a:lnTo>
                    <a:lnTo>
                      <a:pt x="2301" y="245"/>
                    </a:lnTo>
                    <a:lnTo>
                      <a:pt x="2301" y="248"/>
                    </a:lnTo>
                    <a:lnTo>
                      <a:pt x="2302" y="218"/>
                    </a:lnTo>
                    <a:lnTo>
                      <a:pt x="2302" y="225"/>
                    </a:lnTo>
                    <a:lnTo>
                      <a:pt x="2302" y="202"/>
                    </a:lnTo>
                    <a:lnTo>
                      <a:pt x="2302" y="195"/>
                    </a:lnTo>
                    <a:lnTo>
                      <a:pt x="2302" y="326"/>
                    </a:lnTo>
                    <a:lnTo>
                      <a:pt x="2302" y="239"/>
                    </a:lnTo>
                    <a:lnTo>
                      <a:pt x="2302" y="205"/>
                    </a:lnTo>
                    <a:lnTo>
                      <a:pt x="2302" y="282"/>
                    </a:lnTo>
                    <a:lnTo>
                      <a:pt x="2303" y="176"/>
                    </a:lnTo>
                    <a:lnTo>
                      <a:pt x="2303" y="136"/>
                    </a:lnTo>
                    <a:lnTo>
                      <a:pt x="2303" y="231"/>
                    </a:lnTo>
                    <a:lnTo>
                      <a:pt x="2303" y="127"/>
                    </a:lnTo>
                    <a:lnTo>
                      <a:pt x="2303" y="202"/>
                    </a:lnTo>
                    <a:lnTo>
                      <a:pt x="2303" y="248"/>
                    </a:lnTo>
                    <a:lnTo>
                      <a:pt x="2304" y="183"/>
                    </a:lnTo>
                    <a:lnTo>
                      <a:pt x="2304" y="275"/>
                    </a:lnTo>
                    <a:lnTo>
                      <a:pt x="2304" y="210"/>
                    </a:lnTo>
                    <a:lnTo>
                      <a:pt x="2304" y="193"/>
                    </a:lnTo>
                    <a:lnTo>
                      <a:pt x="2304" y="144"/>
                    </a:lnTo>
                    <a:lnTo>
                      <a:pt x="2304" y="283"/>
                    </a:lnTo>
                    <a:lnTo>
                      <a:pt x="2305" y="257"/>
                    </a:lnTo>
                    <a:lnTo>
                      <a:pt x="2305" y="204"/>
                    </a:lnTo>
                    <a:lnTo>
                      <a:pt x="2305" y="262"/>
                    </a:lnTo>
                    <a:lnTo>
                      <a:pt x="2305" y="237"/>
                    </a:lnTo>
                    <a:lnTo>
                      <a:pt x="2305" y="188"/>
                    </a:lnTo>
                    <a:lnTo>
                      <a:pt x="2306" y="247"/>
                    </a:lnTo>
                    <a:lnTo>
                      <a:pt x="2306" y="189"/>
                    </a:lnTo>
                    <a:lnTo>
                      <a:pt x="2306" y="268"/>
                    </a:lnTo>
                    <a:lnTo>
                      <a:pt x="2306" y="187"/>
                    </a:lnTo>
                    <a:lnTo>
                      <a:pt x="2306" y="214"/>
                    </a:lnTo>
                    <a:lnTo>
                      <a:pt x="2306" y="274"/>
                    </a:lnTo>
                    <a:lnTo>
                      <a:pt x="2306" y="140"/>
                    </a:lnTo>
                    <a:lnTo>
                      <a:pt x="2307" y="196"/>
                    </a:lnTo>
                    <a:lnTo>
                      <a:pt x="2307" y="244"/>
                    </a:lnTo>
                    <a:lnTo>
                      <a:pt x="2307" y="167"/>
                    </a:lnTo>
                    <a:lnTo>
                      <a:pt x="2307" y="292"/>
                    </a:lnTo>
                    <a:lnTo>
                      <a:pt x="2307" y="225"/>
                    </a:lnTo>
                    <a:lnTo>
                      <a:pt x="2307" y="223"/>
                    </a:lnTo>
                    <a:lnTo>
                      <a:pt x="2308" y="295"/>
                    </a:lnTo>
                    <a:lnTo>
                      <a:pt x="2308" y="154"/>
                    </a:lnTo>
                    <a:lnTo>
                      <a:pt x="2308" y="218"/>
                    </a:lnTo>
                    <a:lnTo>
                      <a:pt x="2308" y="256"/>
                    </a:lnTo>
                    <a:lnTo>
                      <a:pt x="2308" y="279"/>
                    </a:lnTo>
                    <a:lnTo>
                      <a:pt x="2308" y="169"/>
                    </a:lnTo>
                    <a:lnTo>
                      <a:pt x="2308" y="189"/>
                    </a:lnTo>
                    <a:lnTo>
                      <a:pt x="2309" y="200"/>
                    </a:lnTo>
                    <a:lnTo>
                      <a:pt x="2309" y="245"/>
                    </a:lnTo>
                    <a:lnTo>
                      <a:pt x="2309" y="176"/>
                    </a:lnTo>
                    <a:lnTo>
                      <a:pt x="2309" y="229"/>
                    </a:lnTo>
                    <a:lnTo>
                      <a:pt x="2309" y="277"/>
                    </a:lnTo>
                    <a:lnTo>
                      <a:pt x="2309" y="162"/>
                    </a:lnTo>
                    <a:lnTo>
                      <a:pt x="2309" y="284"/>
                    </a:lnTo>
                    <a:lnTo>
                      <a:pt x="2310" y="236"/>
                    </a:lnTo>
                    <a:lnTo>
                      <a:pt x="2310" y="207"/>
                    </a:lnTo>
                    <a:lnTo>
                      <a:pt x="2310" y="252"/>
                    </a:lnTo>
                    <a:lnTo>
                      <a:pt x="2310" y="170"/>
                    </a:lnTo>
                    <a:lnTo>
                      <a:pt x="2310" y="234"/>
                    </a:lnTo>
                    <a:lnTo>
                      <a:pt x="2310" y="231"/>
                    </a:lnTo>
                    <a:lnTo>
                      <a:pt x="2310" y="207"/>
                    </a:lnTo>
                    <a:lnTo>
                      <a:pt x="2311" y="286"/>
                    </a:lnTo>
                    <a:lnTo>
                      <a:pt x="2311" y="219"/>
                    </a:lnTo>
                    <a:lnTo>
                      <a:pt x="2311" y="243"/>
                    </a:lnTo>
                    <a:lnTo>
                      <a:pt x="2311" y="178"/>
                    </a:lnTo>
                    <a:lnTo>
                      <a:pt x="2311" y="291"/>
                    </a:lnTo>
                    <a:lnTo>
                      <a:pt x="2311" y="229"/>
                    </a:lnTo>
                    <a:lnTo>
                      <a:pt x="2311" y="238"/>
                    </a:lnTo>
                    <a:lnTo>
                      <a:pt x="2312" y="173"/>
                    </a:lnTo>
                    <a:lnTo>
                      <a:pt x="2312" y="287"/>
                    </a:lnTo>
                    <a:lnTo>
                      <a:pt x="2312" y="244"/>
                    </a:lnTo>
                    <a:lnTo>
                      <a:pt x="2312" y="274"/>
                    </a:lnTo>
                    <a:lnTo>
                      <a:pt x="2312" y="150"/>
                    </a:lnTo>
                    <a:lnTo>
                      <a:pt x="2312" y="289"/>
                    </a:lnTo>
                    <a:lnTo>
                      <a:pt x="2312" y="259"/>
                    </a:lnTo>
                    <a:lnTo>
                      <a:pt x="2312" y="276"/>
                    </a:lnTo>
                    <a:lnTo>
                      <a:pt x="2313" y="322"/>
                    </a:lnTo>
                    <a:lnTo>
                      <a:pt x="2313" y="165"/>
                    </a:lnTo>
                    <a:lnTo>
                      <a:pt x="2313" y="168"/>
                    </a:lnTo>
                    <a:lnTo>
                      <a:pt x="2313" y="201"/>
                    </a:lnTo>
                    <a:lnTo>
                      <a:pt x="2313" y="297"/>
                    </a:lnTo>
                    <a:lnTo>
                      <a:pt x="2313" y="172"/>
                    </a:lnTo>
                    <a:lnTo>
                      <a:pt x="2313" y="258"/>
                    </a:lnTo>
                    <a:lnTo>
                      <a:pt x="2314" y="210"/>
                    </a:lnTo>
                    <a:lnTo>
                      <a:pt x="2314" y="219"/>
                    </a:lnTo>
                    <a:lnTo>
                      <a:pt x="2314" y="192"/>
                    </a:lnTo>
                    <a:lnTo>
                      <a:pt x="2315" y="179"/>
                    </a:lnTo>
                    <a:lnTo>
                      <a:pt x="2315" y="282"/>
                    </a:lnTo>
                    <a:lnTo>
                      <a:pt x="2315" y="269"/>
                    </a:lnTo>
                    <a:lnTo>
                      <a:pt x="2315" y="148"/>
                    </a:lnTo>
                    <a:lnTo>
                      <a:pt x="2315" y="227"/>
                    </a:lnTo>
                    <a:lnTo>
                      <a:pt x="2315" y="190"/>
                    </a:lnTo>
                    <a:lnTo>
                      <a:pt x="2316" y="153"/>
                    </a:lnTo>
                    <a:lnTo>
                      <a:pt x="2316" y="221"/>
                    </a:lnTo>
                    <a:lnTo>
                      <a:pt x="2316" y="222"/>
                    </a:lnTo>
                    <a:lnTo>
                      <a:pt x="2316" y="148"/>
                    </a:lnTo>
                    <a:lnTo>
                      <a:pt x="2316" y="278"/>
                    </a:lnTo>
                    <a:lnTo>
                      <a:pt x="2316" y="213"/>
                    </a:lnTo>
                    <a:lnTo>
                      <a:pt x="2316" y="230"/>
                    </a:lnTo>
                    <a:lnTo>
                      <a:pt x="2317" y="271"/>
                    </a:lnTo>
                    <a:lnTo>
                      <a:pt x="2317" y="137"/>
                    </a:lnTo>
                    <a:lnTo>
                      <a:pt x="2317" y="267"/>
                    </a:lnTo>
                    <a:lnTo>
                      <a:pt x="2317" y="160"/>
                    </a:lnTo>
                    <a:lnTo>
                      <a:pt x="2317" y="274"/>
                    </a:lnTo>
                    <a:lnTo>
                      <a:pt x="2318" y="182"/>
                    </a:lnTo>
                    <a:lnTo>
                      <a:pt x="2318" y="151"/>
                    </a:lnTo>
                    <a:lnTo>
                      <a:pt x="2318" y="280"/>
                    </a:lnTo>
                    <a:lnTo>
                      <a:pt x="2318" y="276"/>
                    </a:lnTo>
                    <a:lnTo>
                      <a:pt x="2318" y="186"/>
                    </a:lnTo>
                    <a:lnTo>
                      <a:pt x="2319" y="241"/>
                    </a:lnTo>
                    <a:lnTo>
                      <a:pt x="2319" y="151"/>
                    </a:lnTo>
                    <a:lnTo>
                      <a:pt x="2319" y="97"/>
                    </a:lnTo>
                    <a:lnTo>
                      <a:pt x="2319" y="247"/>
                    </a:lnTo>
                    <a:lnTo>
                      <a:pt x="2319" y="244"/>
                    </a:lnTo>
                    <a:lnTo>
                      <a:pt x="2319" y="160"/>
                    </a:lnTo>
                    <a:lnTo>
                      <a:pt x="2319" y="270"/>
                    </a:lnTo>
                    <a:lnTo>
                      <a:pt x="2320" y="265"/>
                    </a:lnTo>
                    <a:lnTo>
                      <a:pt x="2320" y="281"/>
                    </a:lnTo>
                    <a:lnTo>
                      <a:pt x="2320" y="190"/>
                    </a:lnTo>
                    <a:lnTo>
                      <a:pt x="2320" y="1691"/>
                    </a:lnTo>
                    <a:lnTo>
                      <a:pt x="2320" y="1604"/>
                    </a:lnTo>
                    <a:lnTo>
                      <a:pt x="2320" y="1310"/>
                    </a:lnTo>
                    <a:lnTo>
                      <a:pt x="2321" y="822"/>
                    </a:lnTo>
                    <a:lnTo>
                      <a:pt x="2321" y="797"/>
                    </a:lnTo>
                    <a:lnTo>
                      <a:pt x="2321" y="712"/>
                    </a:lnTo>
                    <a:lnTo>
                      <a:pt x="2321" y="648"/>
                    </a:lnTo>
                    <a:lnTo>
                      <a:pt x="2322" y="655"/>
                    </a:lnTo>
                    <a:lnTo>
                      <a:pt x="2322" y="526"/>
                    </a:lnTo>
                    <a:lnTo>
                      <a:pt x="2322" y="536"/>
                    </a:lnTo>
                    <a:lnTo>
                      <a:pt x="2322" y="557"/>
                    </a:lnTo>
                    <a:lnTo>
                      <a:pt x="2322" y="410"/>
                    </a:lnTo>
                    <a:lnTo>
                      <a:pt x="2323" y="519"/>
                    </a:lnTo>
                    <a:lnTo>
                      <a:pt x="2323" y="410"/>
                    </a:lnTo>
                    <a:lnTo>
                      <a:pt x="2323" y="431"/>
                    </a:lnTo>
                    <a:lnTo>
                      <a:pt x="2323" y="379"/>
                    </a:lnTo>
                    <a:lnTo>
                      <a:pt x="2323" y="350"/>
                    </a:lnTo>
                    <a:lnTo>
                      <a:pt x="2324" y="405"/>
                    </a:lnTo>
                    <a:lnTo>
                      <a:pt x="2324" y="331"/>
                    </a:lnTo>
                    <a:lnTo>
                      <a:pt x="2324" y="352"/>
                    </a:lnTo>
                    <a:lnTo>
                      <a:pt x="2324" y="291"/>
                    </a:lnTo>
                    <a:lnTo>
                      <a:pt x="2324" y="320"/>
                    </a:lnTo>
                    <a:lnTo>
                      <a:pt x="2324" y="361"/>
                    </a:lnTo>
                    <a:lnTo>
                      <a:pt x="2324" y="265"/>
                    </a:lnTo>
                    <a:lnTo>
                      <a:pt x="2325" y="376"/>
                    </a:lnTo>
                    <a:lnTo>
                      <a:pt x="2325" y="288"/>
                    </a:lnTo>
                    <a:lnTo>
                      <a:pt x="2325" y="368"/>
                    </a:lnTo>
                    <a:lnTo>
                      <a:pt x="2325" y="252"/>
                    </a:lnTo>
                    <a:lnTo>
                      <a:pt x="2325" y="275"/>
                    </a:lnTo>
                    <a:lnTo>
                      <a:pt x="2326" y="354"/>
                    </a:lnTo>
                    <a:lnTo>
                      <a:pt x="2326" y="256"/>
                    </a:lnTo>
                    <a:lnTo>
                      <a:pt x="2326" y="254"/>
                    </a:lnTo>
                    <a:lnTo>
                      <a:pt x="2326" y="274"/>
                    </a:lnTo>
                    <a:lnTo>
                      <a:pt x="2326" y="218"/>
                    </a:lnTo>
                    <a:lnTo>
                      <a:pt x="2326" y="258"/>
                    </a:lnTo>
                    <a:lnTo>
                      <a:pt x="2327" y="209"/>
                    </a:lnTo>
                    <a:lnTo>
                      <a:pt x="2327" y="190"/>
                    </a:lnTo>
                    <a:lnTo>
                      <a:pt x="2327" y="347"/>
                    </a:lnTo>
                    <a:lnTo>
                      <a:pt x="2327" y="255"/>
                    </a:lnTo>
                    <a:lnTo>
                      <a:pt x="2327" y="308"/>
                    </a:lnTo>
                    <a:lnTo>
                      <a:pt x="2327" y="232"/>
                    </a:lnTo>
                    <a:lnTo>
                      <a:pt x="2328" y="254"/>
                    </a:lnTo>
                    <a:lnTo>
                      <a:pt x="2328" y="306"/>
                    </a:lnTo>
                    <a:lnTo>
                      <a:pt x="2328" y="198"/>
                    </a:lnTo>
                    <a:lnTo>
                      <a:pt x="2328" y="214"/>
                    </a:lnTo>
                    <a:lnTo>
                      <a:pt x="2328" y="143"/>
                    </a:lnTo>
                    <a:lnTo>
                      <a:pt x="2328" y="297"/>
                    </a:lnTo>
                    <a:lnTo>
                      <a:pt x="2329" y="185"/>
                    </a:lnTo>
                    <a:lnTo>
                      <a:pt x="2329" y="227"/>
                    </a:lnTo>
                    <a:lnTo>
                      <a:pt x="2329" y="156"/>
                    </a:lnTo>
                    <a:lnTo>
                      <a:pt x="2329" y="264"/>
                    </a:lnTo>
                    <a:lnTo>
                      <a:pt x="2329" y="270"/>
                    </a:lnTo>
                    <a:lnTo>
                      <a:pt x="2330" y="141"/>
                    </a:lnTo>
                    <a:lnTo>
                      <a:pt x="2330" y="261"/>
                    </a:lnTo>
                    <a:lnTo>
                      <a:pt x="2330" y="209"/>
                    </a:lnTo>
                    <a:lnTo>
                      <a:pt x="2330" y="272"/>
                    </a:lnTo>
                    <a:lnTo>
                      <a:pt x="2330" y="275"/>
                    </a:lnTo>
                    <a:lnTo>
                      <a:pt x="2331" y="145"/>
                    </a:lnTo>
                    <a:lnTo>
                      <a:pt x="2331" y="181"/>
                    </a:lnTo>
                    <a:lnTo>
                      <a:pt x="2331" y="145"/>
                    </a:lnTo>
                    <a:lnTo>
                      <a:pt x="2331" y="256"/>
                    </a:lnTo>
                    <a:lnTo>
                      <a:pt x="2331" y="224"/>
                    </a:lnTo>
                    <a:lnTo>
                      <a:pt x="2332" y="222"/>
                    </a:lnTo>
                    <a:lnTo>
                      <a:pt x="2332" y="247"/>
                    </a:lnTo>
                    <a:lnTo>
                      <a:pt x="2332" y="159"/>
                    </a:lnTo>
                    <a:lnTo>
                      <a:pt x="2332" y="169"/>
                    </a:lnTo>
                    <a:lnTo>
                      <a:pt x="2332" y="257"/>
                    </a:lnTo>
                    <a:lnTo>
                      <a:pt x="2332" y="128"/>
                    </a:lnTo>
                    <a:lnTo>
                      <a:pt x="2333" y="203"/>
                    </a:lnTo>
                    <a:lnTo>
                      <a:pt x="2333" y="193"/>
                    </a:lnTo>
                    <a:lnTo>
                      <a:pt x="2333" y="117"/>
                    </a:lnTo>
                    <a:lnTo>
                      <a:pt x="2333" y="245"/>
                    </a:lnTo>
                    <a:lnTo>
                      <a:pt x="2333" y="219"/>
                    </a:lnTo>
                    <a:lnTo>
                      <a:pt x="2334" y="165"/>
                    </a:lnTo>
                    <a:lnTo>
                      <a:pt x="2334" y="282"/>
                    </a:lnTo>
                    <a:lnTo>
                      <a:pt x="2334" y="206"/>
                    </a:lnTo>
                    <a:lnTo>
                      <a:pt x="2334" y="244"/>
                    </a:lnTo>
                    <a:lnTo>
                      <a:pt x="2334" y="168"/>
                    </a:lnTo>
                    <a:lnTo>
                      <a:pt x="2334" y="120"/>
                    </a:lnTo>
                    <a:lnTo>
                      <a:pt x="2334" y="221"/>
                    </a:lnTo>
                    <a:lnTo>
                      <a:pt x="2335" y="162"/>
                    </a:lnTo>
                    <a:lnTo>
                      <a:pt x="2335" y="178"/>
                    </a:lnTo>
                    <a:lnTo>
                      <a:pt x="2335" y="159"/>
                    </a:lnTo>
                    <a:lnTo>
                      <a:pt x="2335" y="218"/>
                    </a:lnTo>
                    <a:lnTo>
                      <a:pt x="2335" y="215"/>
                    </a:lnTo>
                    <a:lnTo>
                      <a:pt x="2336" y="193"/>
                    </a:lnTo>
                    <a:lnTo>
                      <a:pt x="2336" y="197"/>
                    </a:lnTo>
                    <a:lnTo>
                      <a:pt x="2336" y="117"/>
                    </a:lnTo>
                    <a:lnTo>
                      <a:pt x="2336" y="194"/>
                    </a:lnTo>
                    <a:lnTo>
                      <a:pt x="2336" y="142"/>
                    </a:lnTo>
                    <a:lnTo>
                      <a:pt x="2337" y="200"/>
                    </a:lnTo>
                    <a:lnTo>
                      <a:pt x="2337" y="178"/>
                    </a:lnTo>
                    <a:lnTo>
                      <a:pt x="2337" y="234"/>
                    </a:lnTo>
                    <a:lnTo>
                      <a:pt x="2337" y="141"/>
                    </a:lnTo>
                    <a:lnTo>
                      <a:pt x="2337" y="171"/>
                    </a:lnTo>
                    <a:lnTo>
                      <a:pt x="2337" y="165"/>
                    </a:lnTo>
                    <a:lnTo>
                      <a:pt x="2338" y="237"/>
                    </a:lnTo>
                    <a:lnTo>
                      <a:pt x="2338" y="134"/>
                    </a:lnTo>
                    <a:lnTo>
                      <a:pt x="2338" y="205"/>
                    </a:lnTo>
                    <a:lnTo>
                      <a:pt x="2338" y="223"/>
                    </a:lnTo>
                    <a:lnTo>
                      <a:pt x="2338" y="127"/>
                    </a:lnTo>
                    <a:lnTo>
                      <a:pt x="2338" y="156"/>
                    </a:lnTo>
                    <a:lnTo>
                      <a:pt x="2338" y="194"/>
                    </a:lnTo>
                    <a:lnTo>
                      <a:pt x="2339" y="210"/>
                    </a:lnTo>
                    <a:lnTo>
                      <a:pt x="2339" y="93"/>
                    </a:lnTo>
                    <a:lnTo>
                      <a:pt x="2339" y="177"/>
                    </a:lnTo>
                    <a:lnTo>
                      <a:pt x="2339" y="184"/>
                    </a:lnTo>
                    <a:lnTo>
                      <a:pt x="2339" y="124"/>
                    </a:lnTo>
                    <a:lnTo>
                      <a:pt x="2339" y="252"/>
                    </a:lnTo>
                    <a:lnTo>
                      <a:pt x="2339" y="129"/>
                    </a:lnTo>
                    <a:lnTo>
                      <a:pt x="2340" y="197"/>
                    </a:lnTo>
                    <a:lnTo>
                      <a:pt x="2340" y="234"/>
                    </a:lnTo>
                    <a:lnTo>
                      <a:pt x="2340" y="134"/>
                    </a:lnTo>
                    <a:lnTo>
                      <a:pt x="2340" y="194"/>
                    </a:lnTo>
                    <a:lnTo>
                      <a:pt x="2340" y="208"/>
                    </a:lnTo>
                    <a:lnTo>
                      <a:pt x="2340" y="108"/>
                    </a:lnTo>
                    <a:lnTo>
                      <a:pt x="2340" y="265"/>
                    </a:lnTo>
                    <a:lnTo>
                      <a:pt x="2340" y="136"/>
                    </a:lnTo>
                    <a:lnTo>
                      <a:pt x="2341" y="195"/>
                    </a:lnTo>
                    <a:lnTo>
                      <a:pt x="2341" y="221"/>
                    </a:lnTo>
                    <a:lnTo>
                      <a:pt x="2341" y="115"/>
                    </a:lnTo>
                    <a:lnTo>
                      <a:pt x="2341" y="172"/>
                    </a:lnTo>
                    <a:lnTo>
                      <a:pt x="2341" y="126"/>
                    </a:lnTo>
                    <a:lnTo>
                      <a:pt x="2341" y="194"/>
                    </a:lnTo>
                    <a:lnTo>
                      <a:pt x="2341" y="112"/>
                    </a:lnTo>
                    <a:lnTo>
                      <a:pt x="2342" y="140"/>
                    </a:lnTo>
                    <a:lnTo>
                      <a:pt x="2342" y="115"/>
                    </a:lnTo>
                    <a:lnTo>
                      <a:pt x="2342" y="194"/>
                    </a:lnTo>
                    <a:lnTo>
                      <a:pt x="2342" y="78"/>
                    </a:lnTo>
                    <a:lnTo>
                      <a:pt x="2342" y="193"/>
                    </a:lnTo>
                    <a:lnTo>
                      <a:pt x="2342" y="132"/>
                    </a:lnTo>
                    <a:lnTo>
                      <a:pt x="2342" y="128"/>
                    </a:lnTo>
                    <a:lnTo>
                      <a:pt x="2342" y="230"/>
                    </a:lnTo>
                    <a:lnTo>
                      <a:pt x="2343" y="227"/>
                    </a:lnTo>
                    <a:lnTo>
                      <a:pt x="2343" y="308"/>
                    </a:lnTo>
                    <a:lnTo>
                      <a:pt x="2343" y="604"/>
                    </a:lnTo>
                    <a:lnTo>
                      <a:pt x="2343" y="598"/>
                    </a:lnTo>
                    <a:lnTo>
                      <a:pt x="2343" y="598"/>
                    </a:lnTo>
                    <a:lnTo>
                      <a:pt x="2344" y="648"/>
                    </a:lnTo>
                    <a:lnTo>
                      <a:pt x="2344" y="565"/>
                    </a:lnTo>
                    <a:lnTo>
                      <a:pt x="2344" y="583"/>
                    </a:lnTo>
                    <a:lnTo>
                      <a:pt x="2344" y="439"/>
                    </a:lnTo>
                    <a:lnTo>
                      <a:pt x="2344" y="582"/>
                    </a:lnTo>
                    <a:lnTo>
                      <a:pt x="2344" y="418"/>
                    </a:lnTo>
                    <a:lnTo>
                      <a:pt x="2345" y="381"/>
                    </a:lnTo>
                    <a:lnTo>
                      <a:pt x="2345" y="391"/>
                    </a:lnTo>
                    <a:lnTo>
                      <a:pt x="2345" y="244"/>
                    </a:lnTo>
                    <a:lnTo>
                      <a:pt x="2345" y="328"/>
                    </a:lnTo>
                    <a:lnTo>
                      <a:pt x="2345" y="371"/>
                    </a:lnTo>
                    <a:lnTo>
                      <a:pt x="2345" y="375"/>
                    </a:lnTo>
                    <a:lnTo>
                      <a:pt x="2345" y="251"/>
                    </a:lnTo>
                    <a:lnTo>
                      <a:pt x="2346" y="252"/>
                    </a:lnTo>
                    <a:lnTo>
                      <a:pt x="2346" y="333"/>
                    </a:lnTo>
                    <a:lnTo>
                      <a:pt x="2346" y="237"/>
                    </a:lnTo>
                    <a:lnTo>
                      <a:pt x="2346" y="244"/>
                    </a:lnTo>
                    <a:lnTo>
                      <a:pt x="2346" y="281"/>
                    </a:lnTo>
                    <a:lnTo>
                      <a:pt x="2347" y="292"/>
                    </a:lnTo>
                    <a:lnTo>
                      <a:pt x="2347" y="219"/>
                    </a:lnTo>
                    <a:lnTo>
                      <a:pt x="2347" y="285"/>
                    </a:lnTo>
                    <a:lnTo>
                      <a:pt x="2347" y="184"/>
                    </a:lnTo>
                    <a:lnTo>
                      <a:pt x="2347" y="196"/>
                    </a:lnTo>
                    <a:lnTo>
                      <a:pt x="2347" y="207"/>
                    </a:lnTo>
                    <a:lnTo>
                      <a:pt x="2348" y="232"/>
                    </a:lnTo>
                    <a:lnTo>
                      <a:pt x="2348" y="160"/>
                    </a:lnTo>
                    <a:lnTo>
                      <a:pt x="2348" y="163"/>
                    </a:lnTo>
                    <a:lnTo>
                      <a:pt x="2348" y="220"/>
                    </a:lnTo>
                    <a:lnTo>
                      <a:pt x="2348" y="95"/>
                    </a:lnTo>
                    <a:lnTo>
                      <a:pt x="2348" y="253"/>
                    </a:lnTo>
                    <a:lnTo>
                      <a:pt x="2349" y="195"/>
                    </a:lnTo>
                    <a:lnTo>
                      <a:pt x="2349" y="228"/>
                    </a:lnTo>
                    <a:lnTo>
                      <a:pt x="2349" y="135"/>
                    </a:lnTo>
                    <a:lnTo>
                      <a:pt x="2349" y="151"/>
                    </a:lnTo>
                    <a:lnTo>
                      <a:pt x="2349" y="114"/>
                    </a:lnTo>
                    <a:lnTo>
                      <a:pt x="2349" y="205"/>
                    </a:lnTo>
                    <a:lnTo>
                      <a:pt x="2349" y="197"/>
                    </a:lnTo>
                    <a:lnTo>
                      <a:pt x="2350" y="183"/>
                    </a:lnTo>
                    <a:lnTo>
                      <a:pt x="2350" y="223"/>
                    </a:lnTo>
                    <a:lnTo>
                      <a:pt x="2350" y="121"/>
                    </a:lnTo>
                    <a:lnTo>
                      <a:pt x="2350" y="135"/>
                    </a:lnTo>
                    <a:lnTo>
                      <a:pt x="2350" y="90"/>
                    </a:lnTo>
                    <a:lnTo>
                      <a:pt x="2350" y="232"/>
                    </a:lnTo>
                    <a:lnTo>
                      <a:pt x="2351" y="126"/>
                    </a:lnTo>
                    <a:lnTo>
                      <a:pt x="2351" y="172"/>
                    </a:lnTo>
                    <a:lnTo>
                      <a:pt x="2351" y="216"/>
                    </a:lnTo>
                    <a:lnTo>
                      <a:pt x="2351" y="140"/>
                    </a:lnTo>
                    <a:lnTo>
                      <a:pt x="2351" y="140"/>
                    </a:lnTo>
                    <a:lnTo>
                      <a:pt x="2352" y="194"/>
                    </a:lnTo>
                    <a:lnTo>
                      <a:pt x="2352" y="86"/>
                    </a:lnTo>
                    <a:lnTo>
                      <a:pt x="2352" y="139"/>
                    </a:lnTo>
                    <a:lnTo>
                      <a:pt x="2352" y="74"/>
                    </a:lnTo>
                    <a:lnTo>
                      <a:pt x="2352" y="233"/>
                    </a:lnTo>
                    <a:lnTo>
                      <a:pt x="2352" y="106"/>
                    </a:lnTo>
                    <a:lnTo>
                      <a:pt x="2353" y="269"/>
                    </a:lnTo>
                    <a:lnTo>
                      <a:pt x="2353" y="137"/>
                    </a:lnTo>
                    <a:lnTo>
                      <a:pt x="2353" y="102"/>
                    </a:lnTo>
                    <a:lnTo>
                      <a:pt x="2353" y="242"/>
                    </a:lnTo>
                    <a:lnTo>
                      <a:pt x="2353" y="113"/>
                    </a:lnTo>
                    <a:lnTo>
                      <a:pt x="2354" y="186"/>
                    </a:lnTo>
                    <a:lnTo>
                      <a:pt x="2354" y="232"/>
                    </a:lnTo>
                    <a:lnTo>
                      <a:pt x="2354" y="56"/>
                    </a:lnTo>
                    <a:lnTo>
                      <a:pt x="2354" y="166"/>
                    </a:lnTo>
                    <a:lnTo>
                      <a:pt x="2354" y="198"/>
                    </a:lnTo>
                    <a:lnTo>
                      <a:pt x="2354" y="206"/>
                    </a:lnTo>
                    <a:lnTo>
                      <a:pt x="2354" y="139"/>
                    </a:lnTo>
                    <a:lnTo>
                      <a:pt x="2355" y="148"/>
                    </a:lnTo>
                    <a:lnTo>
                      <a:pt x="2355" y="145"/>
                    </a:lnTo>
                    <a:lnTo>
                      <a:pt x="2355" y="121"/>
                    </a:lnTo>
                    <a:lnTo>
                      <a:pt x="2355" y="250"/>
                    </a:lnTo>
                    <a:lnTo>
                      <a:pt x="2355" y="162"/>
                    </a:lnTo>
                    <a:lnTo>
                      <a:pt x="2355" y="138"/>
                    </a:lnTo>
                    <a:lnTo>
                      <a:pt x="2355" y="250"/>
                    </a:lnTo>
                    <a:lnTo>
                      <a:pt x="2356" y="99"/>
                    </a:lnTo>
                    <a:lnTo>
                      <a:pt x="2356" y="117"/>
                    </a:lnTo>
                    <a:lnTo>
                      <a:pt x="2356" y="197"/>
                    </a:lnTo>
                    <a:lnTo>
                      <a:pt x="2356" y="121"/>
                    </a:lnTo>
                    <a:lnTo>
                      <a:pt x="2356" y="212"/>
                    </a:lnTo>
                    <a:lnTo>
                      <a:pt x="2356" y="165"/>
                    </a:lnTo>
                    <a:lnTo>
                      <a:pt x="2356" y="131"/>
                    </a:lnTo>
                    <a:lnTo>
                      <a:pt x="2357" y="40"/>
                    </a:lnTo>
                    <a:lnTo>
                      <a:pt x="2357" y="198"/>
                    </a:lnTo>
                    <a:lnTo>
                      <a:pt x="2357" y="62"/>
                    </a:lnTo>
                    <a:lnTo>
                      <a:pt x="2357" y="131"/>
                    </a:lnTo>
                    <a:lnTo>
                      <a:pt x="2357" y="76"/>
                    </a:lnTo>
                    <a:lnTo>
                      <a:pt x="2357" y="142"/>
                    </a:lnTo>
                    <a:lnTo>
                      <a:pt x="2358" y="119"/>
                    </a:lnTo>
                    <a:lnTo>
                      <a:pt x="2358" y="63"/>
                    </a:lnTo>
                    <a:lnTo>
                      <a:pt x="2358" y="168"/>
                    </a:lnTo>
                    <a:lnTo>
                      <a:pt x="2358" y="110"/>
                    </a:lnTo>
                    <a:lnTo>
                      <a:pt x="2358" y="147"/>
                    </a:lnTo>
                    <a:lnTo>
                      <a:pt x="2358" y="24"/>
                    </a:lnTo>
                    <a:lnTo>
                      <a:pt x="2358" y="64"/>
                    </a:lnTo>
                    <a:lnTo>
                      <a:pt x="2359" y="78"/>
                    </a:lnTo>
                    <a:lnTo>
                      <a:pt x="2359" y="37"/>
                    </a:lnTo>
                    <a:lnTo>
                      <a:pt x="2359" y="140"/>
                    </a:lnTo>
                    <a:lnTo>
                      <a:pt x="2359" y="83"/>
                    </a:lnTo>
                    <a:lnTo>
                      <a:pt x="2359" y="86"/>
                    </a:lnTo>
                    <a:lnTo>
                      <a:pt x="2360" y="164"/>
                    </a:lnTo>
                    <a:lnTo>
                      <a:pt x="2360" y="61"/>
                    </a:lnTo>
                    <a:lnTo>
                      <a:pt x="2360" y="111"/>
                    </a:lnTo>
                    <a:lnTo>
                      <a:pt x="2360" y="62"/>
                    </a:lnTo>
                    <a:lnTo>
                      <a:pt x="2360" y="175"/>
                    </a:lnTo>
                    <a:lnTo>
                      <a:pt x="2360" y="167"/>
                    </a:lnTo>
                    <a:lnTo>
                      <a:pt x="2361" y="60"/>
                    </a:lnTo>
                    <a:lnTo>
                      <a:pt x="2361" y="203"/>
                    </a:lnTo>
                    <a:lnTo>
                      <a:pt x="2361" y="93"/>
                    </a:lnTo>
                    <a:lnTo>
                      <a:pt x="2361" y="70"/>
                    </a:lnTo>
                    <a:lnTo>
                      <a:pt x="2361" y="194"/>
                    </a:lnTo>
                    <a:lnTo>
                      <a:pt x="2361" y="109"/>
                    </a:lnTo>
                    <a:lnTo>
                      <a:pt x="2361" y="76"/>
                    </a:lnTo>
                    <a:lnTo>
                      <a:pt x="2362" y="203"/>
                    </a:lnTo>
                    <a:lnTo>
                      <a:pt x="2362" y="173"/>
                    </a:lnTo>
                    <a:lnTo>
                      <a:pt x="2362" y="80"/>
                    </a:lnTo>
                    <a:lnTo>
                      <a:pt x="2362" y="206"/>
                    </a:lnTo>
                    <a:lnTo>
                      <a:pt x="2363" y="165"/>
                    </a:lnTo>
                    <a:lnTo>
                      <a:pt x="2363" y="197"/>
                    </a:lnTo>
                    <a:lnTo>
                      <a:pt x="2363" y="94"/>
                    </a:lnTo>
                    <a:lnTo>
                      <a:pt x="2363" y="98"/>
                    </a:lnTo>
                    <a:lnTo>
                      <a:pt x="2363" y="127"/>
                    </a:lnTo>
                    <a:lnTo>
                      <a:pt x="2363" y="88"/>
                    </a:lnTo>
                    <a:lnTo>
                      <a:pt x="2364" y="188"/>
                    </a:lnTo>
                    <a:lnTo>
                      <a:pt x="2364" y="119"/>
                    </a:lnTo>
                    <a:lnTo>
                      <a:pt x="2364" y="137"/>
                    </a:lnTo>
                    <a:lnTo>
                      <a:pt x="2364" y="200"/>
                    </a:lnTo>
                    <a:lnTo>
                      <a:pt x="2364" y="92"/>
                    </a:lnTo>
                    <a:lnTo>
                      <a:pt x="2364" y="146"/>
                    </a:lnTo>
                    <a:lnTo>
                      <a:pt x="2364" y="104"/>
                    </a:lnTo>
                    <a:lnTo>
                      <a:pt x="2365" y="191"/>
                    </a:lnTo>
                    <a:lnTo>
                      <a:pt x="2365" y="127"/>
                    </a:lnTo>
                    <a:lnTo>
                      <a:pt x="2365" y="109"/>
                    </a:lnTo>
                    <a:lnTo>
                      <a:pt x="2365" y="187"/>
                    </a:lnTo>
                    <a:lnTo>
                      <a:pt x="2365" y="27"/>
                    </a:lnTo>
                    <a:lnTo>
                      <a:pt x="2365" y="125"/>
                    </a:lnTo>
                    <a:lnTo>
                      <a:pt x="2366" y="156"/>
                    </a:lnTo>
                    <a:lnTo>
                      <a:pt x="2366" y="140"/>
                    </a:lnTo>
                    <a:lnTo>
                      <a:pt x="2366" y="165"/>
                    </a:lnTo>
                    <a:lnTo>
                      <a:pt x="2366" y="186"/>
                    </a:lnTo>
                    <a:lnTo>
                      <a:pt x="2366" y="98"/>
                    </a:lnTo>
                    <a:lnTo>
                      <a:pt x="2366" y="103"/>
                    </a:lnTo>
                    <a:lnTo>
                      <a:pt x="2367" y="161"/>
                    </a:lnTo>
                    <a:lnTo>
                      <a:pt x="2367" y="87"/>
                    </a:lnTo>
                    <a:lnTo>
                      <a:pt x="2367" y="173"/>
                    </a:lnTo>
                    <a:lnTo>
                      <a:pt x="2367" y="322"/>
                    </a:lnTo>
                    <a:lnTo>
                      <a:pt x="2367" y="320"/>
                    </a:lnTo>
                    <a:lnTo>
                      <a:pt x="2367" y="489"/>
                    </a:lnTo>
                    <a:lnTo>
                      <a:pt x="2368" y="428"/>
                    </a:lnTo>
                    <a:lnTo>
                      <a:pt x="2368" y="396"/>
                    </a:lnTo>
                    <a:lnTo>
                      <a:pt x="2368" y="300"/>
                    </a:lnTo>
                    <a:lnTo>
                      <a:pt x="2368" y="349"/>
                    </a:lnTo>
                    <a:lnTo>
                      <a:pt x="2368" y="220"/>
                    </a:lnTo>
                    <a:lnTo>
                      <a:pt x="2368" y="306"/>
                    </a:lnTo>
                    <a:lnTo>
                      <a:pt x="2368" y="170"/>
                    </a:lnTo>
                    <a:lnTo>
                      <a:pt x="2369" y="200"/>
                    </a:lnTo>
                    <a:lnTo>
                      <a:pt x="2369" y="198"/>
                    </a:lnTo>
                    <a:lnTo>
                      <a:pt x="2369" y="122"/>
                    </a:lnTo>
                    <a:lnTo>
                      <a:pt x="2369" y="147"/>
                    </a:lnTo>
                    <a:lnTo>
                      <a:pt x="2369" y="118"/>
                    </a:lnTo>
                    <a:lnTo>
                      <a:pt x="2370" y="235"/>
                    </a:lnTo>
                    <a:lnTo>
                      <a:pt x="2370" y="85"/>
                    </a:lnTo>
                    <a:lnTo>
                      <a:pt x="2370" y="206"/>
                    </a:lnTo>
                    <a:lnTo>
                      <a:pt x="2370" y="62"/>
                    </a:lnTo>
                    <a:lnTo>
                      <a:pt x="2370" y="62"/>
                    </a:lnTo>
                    <a:lnTo>
                      <a:pt x="2370" y="122"/>
                    </a:lnTo>
                    <a:lnTo>
                      <a:pt x="2370" y="108"/>
                    </a:lnTo>
                    <a:lnTo>
                      <a:pt x="2371" y="43"/>
                    </a:lnTo>
                    <a:lnTo>
                      <a:pt x="2371" y="185"/>
                    </a:lnTo>
                    <a:lnTo>
                      <a:pt x="2371" y="95"/>
                    </a:lnTo>
                    <a:lnTo>
                      <a:pt x="2371" y="91"/>
                    </a:lnTo>
                    <a:lnTo>
                      <a:pt x="2371" y="192"/>
                    </a:lnTo>
                    <a:lnTo>
                      <a:pt x="2371" y="150"/>
                    </a:lnTo>
                    <a:lnTo>
                      <a:pt x="2372" y="118"/>
                    </a:lnTo>
                    <a:lnTo>
                      <a:pt x="2372" y="190"/>
                    </a:lnTo>
                    <a:lnTo>
                      <a:pt x="2372" y="79"/>
                    </a:lnTo>
                    <a:lnTo>
                      <a:pt x="2372" y="158"/>
                    </a:lnTo>
                    <a:lnTo>
                      <a:pt x="2372" y="96"/>
                    </a:lnTo>
                    <a:lnTo>
                      <a:pt x="2372" y="201"/>
                    </a:lnTo>
                    <a:lnTo>
                      <a:pt x="2373" y="173"/>
                    </a:lnTo>
                    <a:lnTo>
                      <a:pt x="2373" y="88"/>
                    </a:lnTo>
                    <a:lnTo>
                      <a:pt x="2373" y="193"/>
                    </a:lnTo>
                    <a:lnTo>
                      <a:pt x="2373" y="93"/>
                    </a:lnTo>
                    <a:lnTo>
                      <a:pt x="2373" y="172"/>
                    </a:lnTo>
                    <a:lnTo>
                      <a:pt x="2374" y="96"/>
                    </a:lnTo>
                    <a:lnTo>
                      <a:pt x="2374" y="157"/>
                    </a:lnTo>
                    <a:lnTo>
                      <a:pt x="2374" y="100"/>
                    </a:lnTo>
                    <a:lnTo>
                      <a:pt x="2374" y="195"/>
                    </a:lnTo>
                    <a:lnTo>
                      <a:pt x="2374" y="185"/>
                    </a:lnTo>
                    <a:lnTo>
                      <a:pt x="2375" y="112"/>
                    </a:lnTo>
                    <a:lnTo>
                      <a:pt x="2375" y="147"/>
                    </a:lnTo>
                    <a:lnTo>
                      <a:pt x="2375" y="181"/>
                    </a:lnTo>
                    <a:lnTo>
                      <a:pt x="2375" y="123"/>
                    </a:lnTo>
                    <a:lnTo>
                      <a:pt x="2375" y="159"/>
                    </a:lnTo>
                    <a:lnTo>
                      <a:pt x="2376" y="175"/>
                    </a:lnTo>
                    <a:lnTo>
                      <a:pt x="2376" y="89"/>
                    </a:lnTo>
                    <a:lnTo>
                      <a:pt x="2376" y="135"/>
                    </a:lnTo>
                    <a:lnTo>
                      <a:pt x="2376" y="173"/>
                    </a:lnTo>
                    <a:lnTo>
                      <a:pt x="2376" y="0"/>
                    </a:lnTo>
                    <a:lnTo>
                      <a:pt x="2377" y="119"/>
                    </a:lnTo>
                    <a:lnTo>
                      <a:pt x="2377" y="119"/>
                    </a:lnTo>
                    <a:lnTo>
                      <a:pt x="2377" y="166"/>
                    </a:lnTo>
                    <a:lnTo>
                      <a:pt x="2377" y="79"/>
                    </a:lnTo>
                    <a:lnTo>
                      <a:pt x="2377" y="115"/>
                    </a:lnTo>
                    <a:lnTo>
                      <a:pt x="2377" y="153"/>
                    </a:lnTo>
                    <a:lnTo>
                      <a:pt x="2377" y="9"/>
                    </a:lnTo>
                    <a:lnTo>
                      <a:pt x="2378" y="35"/>
                    </a:lnTo>
                    <a:lnTo>
                      <a:pt x="2378" y="72"/>
                    </a:lnTo>
                    <a:lnTo>
                      <a:pt x="2378" y="105"/>
                    </a:lnTo>
                    <a:lnTo>
                      <a:pt x="2378" y="70"/>
                    </a:lnTo>
                    <a:lnTo>
                      <a:pt x="2378" y="59"/>
                    </a:lnTo>
                    <a:lnTo>
                      <a:pt x="2378" y="159"/>
                    </a:lnTo>
                    <a:lnTo>
                      <a:pt x="2378" y="21"/>
                    </a:lnTo>
                    <a:lnTo>
                      <a:pt x="2379" y="113"/>
                    </a:lnTo>
                    <a:lnTo>
                      <a:pt x="2379" y="79"/>
                    </a:lnTo>
                    <a:lnTo>
                      <a:pt x="2379" y="43"/>
                    </a:lnTo>
                    <a:lnTo>
                      <a:pt x="2379" y="190"/>
                    </a:lnTo>
                    <a:lnTo>
                      <a:pt x="2379" y="60"/>
                    </a:lnTo>
                    <a:lnTo>
                      <a:pt x="2380" y="176"/>
                    </a:lnTo>
                    <a:lnTo>
                      <a:pt x="2380" y="41"/>
                    </a:lnTo>
                    <a:lnTo>
                      <a:pt x="2380" y="93"/>
                    </a:lnTo>
                    <a:lnTo>
                      <a:pt x="2380" y="45"/>
                    </a:lnTo>
                    <a:lnTo>
                      <a:pt x="2380" y="208"/>
                    </a:lnTo>
                    <a:lnTo>
                      <a:pt x="2380" y="164"/>
                    </a:lnTo>
                    <a:lnTo>
                      <a:pt x="2381" y="198"/>
                    </a:lnTo>
                    <a:lnTo>
                      <a:pt x="2381" y="222"/>
                    </a:lnTo>
                    <a:lnTo>
                      <a:pt x="2381" y="69"/>
                    </a:lnTo>
                    <a:lnTo>
                      <a:pt x="2381" y="209"/>
                    </a:lnTo>
                    <a:lnTo>
                      <a:pt x="2381" y="133"/>
                    </a:lnTo>
                    <a:lnTo>
                      <a:pt x="2382" y="136"/>
                    </a:lnTo>
                    <a:lnTo>
                      <a:pt x="2382" y="142"/>
                    </a:lnTo>
                    <a:lnTo>
                      <a:pt x="2382" y="179"/>
                    </a:lnTo>
                    <a:lnTo>
                      <a:pt x="2382" y="66"/>
                    </a:lnTo>
                    <a:lnTo>
                      <a:pt x="2382" y="97"/>
                    </a:lnTo>
                    <a:lnTo>
                      <a:pt x="2382" y="86"/>
                    </a:lnTo>
                    <a:lnTo>
                      <a:pt x="2383" y="81"/>
                    </a:lnTo>
                    <a:lnTo>
                      <a:pt x="2383" y="129"/>
                    </a:lnTo>
                    <a:lnTo>
                      <a:pt x="2383" y="117"/>
                    </a:lnTo>
                    <a:lnTo>
                      <a:pt x="2383" y="150"/>
                    </a:lnTo>
                    <a:lnTo>
                      <a:pt x="2383" y="103"/>
                    </a:lnTo>
                    <a:lnTo>
                      <a:pt x="2383" y="193"/>
                    </a:lnTo>
                    <a:lnTo>
                      <a:pt x="2383" y="125"/>
                    </a:lnTo>
                    <a:lnTo>
                      <a:pt x="2383" y="152"/>
                    </a:lnTo>
                    <a:lnTo>
                      <a:pt x="2384" y="160"/>
                    </a:lnTo>
                    <a:lnTo>
                      <a:pt x="2384" y="81"/>
                    </a:lnTo>
                    <a:lnTo>
                      <a:pt x="2384" y="141"/>
                    </a:lnTo>
                    <a:lnTo>
                      <a:pt x="2384" y="127"/>
                    </a:lnTo>
                    <a:lnTo>
                      <a:pt x="2384" y="56"/>
                    </a:lnTo>
                    <a:lnTo>
                      <a:pt x="2384" y="203"/>
                    </a:lnTo>
                    <a:lnTo>
                      <a:pt x="2384" y="121"/>
                    </a:lnTo>
                    <a:lnTo>
                      <a:pt x="2385" y="86"/>
                    </a:lnTo>
                    <a:lnTo>
                      <a:pt x="2385" y="184"/>
                    </a:lnTo>
                    <a:lnTo>
                      <a:pt x="2385" y="90"/>
                    </a:lnTo>
                    <a:lnTo>
                      <a:pt x="2385" y="85"/>
                    </a:lnTo>
                    <a:lnTo>
                      <a:pt x="2385" y="71"/>
                    </a:lnTo>
                    <a:lnTo>
                      <a:pt x="2385" y="189"/>
                    </a:lnTo>
                    <a:lnTo>
                      <a:pt x="2386" y="106"/>
                    </a:lnTo>
                    <a:lnTo>
                      <a:pt x="2386" y="110"/>
                    </a:lnTo>
                    <a:lnTo>
                      <a:pt x="2386" y="181"/>
                    </a:lnTo>
                    <a:lnTo>
                      <a:pt x="2386" y="109"/>
                    </a:lnTo>
                    <a:lnTo>
                      <a:pt x="2386" y="143"/>
                    </a:lnTo>
                    <a:lnTo>
                      <a:pt x="2386" y="153"/>
                    </a:lnTo>
                    <a:lnTo>
                      <a:pt x="2386" y="229"/>
                    </a:lnTo>
                    <a:lnTo>
                      <a:pt x="2386" y="137"/>
                    </a:lnTo>
                    <a:lnTo>
                      <a:pt x="2387" y="213"/>
                    </a:lnTo>
                    <a:lnTo>
                      <a:pt x="2387" y="98"/>
                    </a:lnTo>
                    <a:lnTo>
                      <a:pt x="2387" y="36"/>
                    </a:lnTo>
                    <a:lnTo>
                      <a:pt x="2387" y="178"/>
                    </a:lnTo>
                    <a:lnTo>
                      <a:pt x="2387" y="168"/>
                    </a:lnTo>
                    <a:lnTo>
                      <a:pt x="2387" y="158"/>
                    </a:lnTo>
                    <a:lnTo>
                      <a:pt x="2387" y="114"/>
                    </a:lnTo>
                    <a:lnTo>
                      <a:pt x="2388" y="251"/>
                    </a:lnTo>
                    <a:lnTo>
                      <a:pt x="2388" y="177"/>
                    </a:lnTo>
                    <a:lnTo>
                      <a:pt x="2388" y="129"/>
                    </a:lnTo>
                    <a:lnTo>
                      <a:pt x="2388" y="212"/>
                    </a:lnTo>
                    <a:lnTo>
                      <a:pt x="2388" y="115"/>
                    </a:lnTo>
                    <a:lnTo>
                      <a:pt x="2388" y="53"/>
                    </a:lnTo>
                    <a:lnTo>
                      <a:pt x="2389" y="259"/>
                    </a:lnTo>
                    <a:lnTo>
                      <a:pt x="2389" y="104"/>
                    </a:lnTo>
                    <a:lnTo>
                      <a:pt x="2389" y="195"/>
                    </a:lnTo>
                    <a:lnTo>
                      <a:pt x="2389" y="204"/>
                    </a:lnTo>
                    <a:lnTo>
                      <a:pt x="2389" y="101"/>
                    </a:lnTo>
                    <a:lnTo>
                      <a:pt x="2389" y="200"/>
                    </a:lnTo>
                    <a:lnTo>
                      <a:pt x="2390" y="144"/>
                    </a:lnTo>
                    <a:lnTo>
                      <a:pt x="2390" y="177"/>
                    </a:lnTo>
                    <a:lnTo>
                      <a:pt x="2390" y="158"/>
                    </a:lnTo>
                    <a:lnTo>
                      <a:pt x="2390" y="191"/>
                    </a:lnTo>
                    <a:lnTo>
                      <a:pt x="2390" y="216"/>
                    </a:lnTo>
                    <a:lnTo>
                      <a:pt x="2390" y="130"/>
                    </a:lnTo>
                    <a:lnTo>
                      <a:pt x="2391" y="138"/>
                    </a:lnTo>
                    <a:lnTo>
                      <a:pt x="2391" y="175"/>
                    </a:lnTo>
                    <a:lnTo>
                      <a:pt x="2391" y="118"/>
                    </a:lnTo>
                    <a:lnTo>
                      <a:pt x="2391" y="219"/>
                    </a:lnTo>
                    <a:lnTo>
                      <a:pt x="2391" y="131"/>
                    </a:lnTo>
                    <a:lnTo>
                      <a:pt x="2391" y="191"/>
                    </a:lnTo>
                    <a:lnTo>
                      <a:pt x="2391" y="234"/>
                    </a:lnTo>
                    <a:lnTo>
                      <a:pt x="2392" y="138"/>
                    </a:lnTo>
                    <a:lnTo>
                      <a:pt x="2392" y="148"/>
                    </a:lnTo>
                    <a:lnTo>
                      <a:pt x="2392" y="218"/>
                    </a:lnTo>
                    <a:lnTo>
                      <a:pt x="2392" y="140"/>
                    </a:lnTo>
                    <a:lnTo>
                      <a:pt x="2392" y="147"/>
                    </a:lnTo>
                    <a:lnTo>
                      <a:pt x="2392" y="204"/>
                    </a:lnTo>
                    <a:lnTo>
                      <a:pt x="2393" y="240"/>
                    </a:lnTo>
                    <a:lnTo>
                      <a:pt x="2393" y="119"/>
                    </a:lnTo>
                    <a:lnTo>
                      <a:pt x="2393" y="208"/>
                    </a:lnTo>
                    <a:lnTo>
                      <a:pt x="2393" y="140"/>
                    </a:lnTo>
                    <a:lnTo>
                      <a:pt x="2393" y="253"/>
                    </a:lnTo>
                    <a:lnTo>
                      <a:pt x="2393" y="100"/>
                    </a:lnTo>
                    <a:lnTo>
                      <a:pt x="2393" y="198"/>
                    </a:lnTo>
                    <a:lnTo>
                      <a:pt x="2394" y="231"/>
                    </a:lnTo>
                    <a:lnTo>
                      <a:pt x="2394" y="241"/>
                    </a:lnTo>
                    <a:lnTo>
                      <a:pt x="2394" y="122"/>
                    </a:lnTo>
                    <a:lnTo>
                      <a:pt x="2394" y="208"/>
                    </a:lnTo>
                    <a:lnTo>
                      <a:pt x="2394" y="217"/>
                    </a:lnTo>
                    <a:lnTo>
                      <a:pt x="2395" y="53"/>
                    </a:lnTo>
                    <a:lnTo>
                      <a:pt x="2395" y="117"/>
                    </a:lnTo>
                    <a:lnTo>
                      <a:pt x="2395" y="193"/>
                    </a:lnTo>
                    <a:lnTo>
                      <a:pt x="2395" y="97"/>
                    </a:lnTo>
                    <a:lnTo>
                      <a:pt x="2395" y="160"/>
                    </a:lnTo>
                    <a:lnTo>
                      <a:pt x="2395" y="156"/>
                    </a:lnTo>
                    <a:lnTo>
                      <a:pt x="2395" y="202"/>
                    </a:lnTo>
                    <a:lnTo>
                      <a:pt x="2396" y="195"/>
                    </a:lnTo>
                    <a:lnTo>
                      <a:pt x="2396" y="190"/>
                    </a:lnTo>
                    <a:lnTo>
                      <a:pt x="2396" y="127"/>
                    </a:lnTo>
                    <a:lnTo>
                      <a:pt x="2396" y="210"/>
                    </a:lnTo>
                    <a:lnTo>
                      <a:pt x="2396" y="175"/>
                    </a:lnTo>
                    <a:lnTo>
                      <a:pt x="2396" y="35"/>
                    </a:lnTo>
                    <a:lnTo>
                      <a:pt x="2397" y="207"/>
                    </a:lnTo>
                    <a:lnTo>
                      <a:pt x="2397" y="157"/>
                    </a:lnTo>
                    <a:lnTo>
                      <a:pt x="2397" y="237"/>
                    </a:lnTo>
                    <a:lnTo>
                      <a:pt x="2397" y="175"/>
                    </a:lnTo>
                    <a:lnTo>
                      <a:pt x="2397" y="219"/>
                    </a:lnTo>
                    <a:lnTo>
                      <a:pt x="2397" y="200"/>
                    </a:lnTo>
                    <a:lnTo>
                      <a:pt x="2397" y="266"/>
                    </a:lnTo>
                    <a:lnTo>
                      <a:pt x="2398" y="196"/>
                    </a:lnTo>
                    <a:lnTo>
                      <a:pt x="2398" y="244"/>
                    </a:lnTo>
                    <a:lnTo>
                      <a:pt x="2398" y="237"/>
                    </a:lnTo>
                    <a:lnTo>
                      <a:pt x="2398" y="145"/>
                    </a:lnTo>
                    <a:lnTo>
                      <a:pt x="2398" y="296"/>
                    </a:lnTo>
                    <a:lnTo>
                      <a:pt x="2398" y="170"/>
                    </a:lnTo>
                    <a:lnTo>
                      <a:pt x="2399" y="206"/>
                    </a:lnTo>
                    <a:lnTo>
                      <a:pt x="2399" y="142"/>
                    </a:lnTo>
                    <a:lnTo>
                      <a:pt x="2399" y="248"/>
                    </a:lnTo>
                    <a:lnTo>
                      <a:pt x="2399" y="186"/>
                    </a:lnTo>
                    <a:lnTo>
                      <a:pt x="2399" y="258"/>
                    </a:lnTo>
                    <a:lnTo>
                      <a:pt x="2400" y="117"/>
                    </a:lnTo>
                    <a:lnTo>
                      <a:pt x="2400" y="209"/>
                    </a:lnTo>
                    <a:lnTo>
                      <a:pt x="2400" y="131"/>
                    </a:lnTo>
                    <a:lnTo>
                      <a:pt x="2400" y="227"/>
                    </a:lnTo>
                    <a:lnTo>
                      <a:pt x="2400" y="209"/>
                    </a:lnTo>
                    <a:lnTo>
                      <a:pt x="2400" y="142"/>
                    </a:lnTo>
                    <a:lnTo>
                      <a:pt x="2400" y="142"/>
                    </a:lnTo>
                    <a:lnTo>
                      <a:pt x="2401" y="245"/>
                    </a:lnTo>
                    <a:lnTo>
                      <a:pt x="2401" y="198"/>
                    </a:lnTo>
                    <a:lnTo>
                      <a:pt x="2401" y="216"/>
                    </a:lnTo>
                    <a:lnTo>
                      <a:pt x="2401" y="125"/>
                    </a:lnTo>
                    <a:lnTo>
                      <a:pt x="2401" y="259"/>
                    </a:lnTo>
                    <a:lnTo>
                      <a:pt x="2401" y="238"/>
                    </a:lnTo>
                    <a:lnTo>
                      <a:pt x="2401" y="221"/>
                    </a:lnTo>
                    <a:lnTo>
                      <a:pt x="2402" y="246"/>
                    </a:lnTo>
                    <a:lnTo>
                      <a:pt x="2402" y="110"/>
                    </a:lnTo>
                    <a:lnTo>
                      <a:pt x="2402" y="112"/>
                    </a:lnTo>
                    <a:lnTo>
                      <a:pt x="2402" y="153"/>
                    </a:lnTo>
                    <a:lnTo>
                      <a:pt x="2402" y="208"/>
                    </a:lnTo>
                    <a:lnTo>
                      <a:pt x="2402" y="201"/>
                    </a:lnTo>
                    <a:lnTo>
                      <a:pt x="2403" y="169"/>
                    </a:lnTo>
                    <a:lnTo>
                      <a:pt x="2403" y="97"/>
                    </a:lnTo>
                    <a:lnTo>
                      <a:pt x="2403" y="236"/>
                    </a:lnTo>
                    <a:lnTo>
                      <a:pt x="2403" y="194"/>
                    </a:lnTo>
                    <a:lnTo>
                      <a:pt x="2403" y="248"/>
                    </a:lnTo>
                    <a:lnTo>
                      <a:pt x="2404" y="113"/>
                    </a:lnTo>
                    <a:lnTo>
                      <a:pt x="2404" y="164"/>
                    </a:lnTo>
                    <a:lnTo>
                      <a:pt x="2404" y="139"/>
                    </a:lnTo>
                    <a:lnTo>
                      <a:pt x="2404" y="252"/>
                    </a:lnTo>
                    <a:lnTo>
                      <a:pt x="2404" y="218"/>
                    </a:lnTo>
                    <a:lnTo>
                      <a:pt x="2404" y="184"/>
                    </a:lnTo>
                    <a:lnTo>
                      <a:pt x="2405" y="211"/>
                    </a:lnTo>
                    <a:lnTo>
                      <a:pt x="2405" y="133"/>
                    </a:lnTo>
                    <a:lnTo>
                      <a:pt x="2405" y="220"/>
                    </a:lnTo>
                    <a:lnTo>
                      <a:pt x="2405" y="112"/>
                    </a:lnTo>
                    <a:lnTo>
                      <a:pt x="2405" y="142"/>
                    </a:lnTo>
                    <a:lnTo>
                      <a:pt x="2405" y="171"/>
                    </a:lnTo>
                    <a:lnTo>
                      <a:pt x="2405" y="213"/>
                    </a:lnTo>
                    <a:lnTo>
                      <a:pt x="2406" y="127"/>
                    </a:lnTo>
                    <a:lnTo>
                      <a:pt x="2406" y="182"/>
                    </a:lnTo>
                    <a:lnTo>
                      <a:pt x="2406" y="172"/>
                    </a:lnTo>
                    <a:lnTo>
                      <a:pt x="2406" y="227"/>
                    </a:lnTo>
                    <a:lnTo>
                      <a:pt x="2406" y="75"/>
                    </a:lnTo>
                    <a:lnTo>
                      <a:pt x="2406" y="153"/>
                    </a:lnTo>
                    <a:lnTo>
                      <a:pt x="2406" y="164"/>
                    </a:lnTo>
                    <a:lnTo>
                      <a:pt x="2407" y="131"/>
                    </a:lnTo>
                    <a:lnTo>
                      <a:pt x="2407" y="173"/>
                    </a:lnTo>
                    <a:lnTo>
                      <a:pt x="2407" y="162"/>
                    </a:lnTo>
                    <a:lnTo>
                      <a:pt x="2407" y="247"/>
                    </a:lnTo>
                    <a:lnTo>
                      <a:pt x="2407" y="155"/>
                    </a:lnTo>
                    <a:lnTo>
                      <a:pt x="2407" y="176"/>
                    </a:lnTo>
                    <a:lnTo>
                      <a:pt x="2408" y="136"/>
                    </a:lnTo>
                    <a:lnTo>
                      <a:pt x="2408" y="112"/>
                    </a:lnTo>
                    <a:lnTo>
                      <a:pt x="2408" y="187"/>
                    </a:lnTo>
                    <a:lnTo>
                      <a:pt x="2408" y="118"/>
                    </a:lnTo>
                    <a:lnTo>
                      <a:pt x="2409" y="197"/>
                    </a:lnTo>
                    <a:lnTo>
                      <a:pt x="2409" y="154"/>
                    </a:lnTo>
                    <a:lnTo>
                      <a:pt x="2409" y="125"/>
                    </a:lnTo>
                    <a:lnTo>
                      <a:pt x="2409" y="223"/>
                    </a:lnTo>
                    <a:lnTo>
                      <a:pt x="2409" y="135"/>
                    </a:lnTo>
                    <a:lnTo>
                      <a:pt x="2409" y="76"/>
                    </a:lnTo>
                    <a:lnTo>
                      <a:pt x="2409" y="153"/>
                    </a:lnTo>
                    <a:lnTo>
                      <a:pt x="2410" y="40"/>
                    </a:lnTo>
                    <a:lnTo>
                      <a:pt x="2410" y="117"/>
                    </a:lnTo>
                    <a:lnTo>
                      <a:pt x="2410" y="98"/>
                    </a:lnTo>
                    <a:lnTo>
                      <a:pt x="2410" y="185"/>
                    </a:lnTo>
                    <a:lnTo>
                      <a:pt x="2410" y="111"/>
                    </a:lnTo>
                    <a:lnTo>
                      <a:pt x="2410" y="124"/>
                    </a:lnTo>
                    <a:lnTo>
                      <a:pt x="2410" y="192"/>
                    </a:lnTo>
                    <a:lnTo>
                      <a:pt x="2411" y="47"/>
                    </a:lnTo>
                    <a:lnTo>
                      <a:pt x="2411" y="78"/>
                    </a:lnTo>
                    <a:lnTo>
                      <a:pt x="2411" y="122"/>
                    </a:lnTo>
                    <a:lnTo>
                      <a:pt x="2411" y="161"/>
                    </a:lnTo>
                    <a:lnTo>
                      <a:pt x="2411" y="70"/>
                    </a:lnTo>
                    <a:lnTo>
                      <a:pt x="2411" y="92"/>
                    </a:lnTo>
                    <a:lnTo>
                      <a:pt x="2412" y="133"/>
                    </a:lnTo>
                    <a:lnTo>
                      <a:pt x="2412" y="167"/>
                    </a:lnTo>
                    <a:lnTo>
                      <a:pt x="2412" y="85"/>
                    </a:lnTo>
                    <a:lnTo>
                      <a:pt x="2412" y="120"/>
                    </a:lnTo>
                    <a:lnTo>
                      <a:pt x="2412" y="195"/>
                    </a:lnTo>
                    <a:lnTo>
                      <a:pt x="2412" y="64"/>
                    </a:lnTo>
                    <a:lnTo>
                      <a:pt x="2413" y="127"/>
                    </a:lnTo>
                    <a:lnTo>
                      <a:pt x="2413" y="97"/>
                    </a:lnTo>
                    <a:lnTo>
                      <a:pt x="2413" y="151"/>
                    </a:lnTo>
                    <a:lnTo>
                      <a:pt x="2413" y="68"/>
                    </a:lnTo>
                    <a:lnTo>
                      <a:pt x="2413" y="121"/>
                    </a:lnTo>
                    <a:lnTo>
                      <a:pt x="2413" y="85"/>
                    </a:lnTo>
                    <a:lnTo>
                      <a:pt x="2414" y="163"/>
                    </a:lnTo>
                    <a:lnTo>
                      <a:pt x="2414" y="64"/>
                    </a:lnTo>
                    <a:lnTo>
                      <a:pt x="2414" y="166"/>
                    </a:lnTo>
                    <a:lnTo>
                      <a:pt x="2414" y="70"/>
                    </a:lnTo>
                    <a:lnTo>
                      <a:pt x="2414" y="194"/>
                    </a:lnTo>
                    <a:lnTo>
                      <a:pt x="2414" y="75"/>
                    </a:lnTo>
                    <a:lnTo>
                      <a:pt x="2414" y="79"/>
                    </a:lnTo>
                    <a:lnTo>
                      <a:pt x="2415" y="198"/>
                    </a:lnTo>
                    <a:lnTo>
                      <a:pt x="2415" y="28"/>
                    </a:lnTo>
                    <a:lnTo>
                      <a:pt x="2415" y="149"/>
                    </a:lnTo>
                    <a:lnTo>
                      <a:pt x="2415" y="169"/>
                    </a:lnTo>
                    <a:lnTo>
                      <a:pt x="2415" y="100"/>
                    </a:lnTo>
                    <a:lnTo>
                      <a:pt x="2415" y="100"/>
                    </a:lnTo>
                    <a:lnTo>
                      <a:pt x="2416" y="207"/>
                    </a:lnTo>
                    <a:lnTo>
                      <a:pt x="2416" y="179"/>
                    </a:lnTo>
                    <a:lnTo>
                      <a:pt x="2416" y="122"/>
                    </a:lnTo>
                    <a:lnTo>
                      <a:pt x="2416" y="205"/>
                    </a:lnTo>
                    <a:lnTo>
                      <a:pt x="2416" y="122"/>
                    </a:lnTo>
                    <a:lnTo>
                      <a:pt x="2417" y="183"/>
                    </a:lnTo>
                    <a:lnTo>
                      <a:pt x="2417" y="222"/>
                    </a:lnTo>
                    <a:lnTo>
                      <a:pt x="2417" y="137"/>
                    </a:lnTo>
                    <a:lnTo>
                      <a:pt x="2417" y="169"/>
                    </a:lnTo>
                    <a:lnTo>
                      <a:pt x="2417" y="172"/>
                    </a:lnTo>
                    <a:lnTo>
                      <a:pt x="2417" y="212"/>
                    </a:lnTo>
                    <a:lnTo>
                      <a:pt x="2418" y="164"/>
                    </a:lnTo>
                    <a:lnTo>
                      <a:pt x="2418" y="148"/>
                    </a:lnTo>
                    <a:lnTo>
                      <a:pt x="2418" y="93"/>
                    </a:lnTo>
                    <a:lnTo>
                      <a:pt x="2418" y="187"/>
                    </a:lnTo>
                    <a:lnTo>
                      <a:pt x="2418" y="182"/>
                    </a:lnTo>
                    <a:lnTo>
                      <a:pt x="2418" y="192"/>
                    </a:lnTo>
                    <a:lnTo>
                      <a:pt x="2419" y="105"/>
                    </a:lnTo>
                    <a:lnTo>
                      <a:pt x="2419" y="141"/>
                    </a:lnTo>
                    <a:lnTo>
                      <a:pt x="2419" y="112"/>
                    </a:lnTo>
                    <a:lnTo>
                      <a:pt x="2419" y="243"/>
                    </a:lnTo>
                    <a:lnTo>
                      <a:pt x="2419" y="139"/>
                    </a:lnTo>
                    <a:lnTo>
                      <a:pt x="2419" y="241"/>
                    </a:lnTo>
                    <a:lnTo>
                      <a:pt x="2420" y="111"/>
                    </a:lnTo>
                    <a:lnTo>
                      <a:pt x="2420" y="143"/>
                    </a:lnTo>
                    <a:lnTo>
                      <a:pt x="2420" y="108"/>
                    </a:lnTo>
                    <a:lnTo>
                      <a:pt x="2420" y="188"/>
                    </a:lnTo>
                    <a:lnTo>
                      <a:pt x="2420" y="141"/>
                    </a:lnTo>
                    <a:lnTo>
                      <a:pt x="2421" y="163"/>
                    </a:lnTo>
                    <a:lnTo>
                      <a:pt x="2421" y="84"/>
                    </a:lnTo>
                    <a:lnTo>
                      <a:pt x="2421" y="134"/>
                    </a:lnTo>
                    <a:lnTo>
                      <a:pt x="2421" y="126"/>
                    </a:lnTo>
                    <a:lnTo>
                      <a:pt x="2421" y="148"/>
                    </a:lnTo>
                    <a:lnTo>
                      <a:pt x="2421" y="51"/>
                    </a:lnTo>
                    <a:lnTo>
                      <a:pt x="2422" y="129"/>
                    </a:lnTo>
                    <a:lnTo>
                      <a:pt x="2422" y="160"/>
                    </a:lnTo>
                    <a:lnTo>
                      <a:pt x="2422" y="169"/>
                    </a:lnTo>
                    <a:lnTo>
                      <a:pt x="2422" y="63"/>
                    </a:lnTo>
                    <a:lnTo>
                      <a:pt x="2422" y="92"/>
                    </a:lnTo>
                    <a:lnTo>
                      <a:pt x="2422" y="110"/>
                    </a:lnTo>
                    <a:lnTo>
                      <a:pt x="2422" y="74"/>
                    </a:lnTo>
                    <a:lnTo>
                      <a:pt x="2423" y="98"/>
                    </a:lnTo>
                    <a:lnTo>
                      <a:pt x="2423" y="153"/>
                    </a:lnTo>
                    <a:lnTo>
                      <a:pt x="2423" y="178"/>
                    </a:lnTo>
                    <a:lnTo>
                      <a:pt x="2423" y="2"/>
                    </a:lnTo>
                    <a:lnTo>
                      <a:pt x="2423" y="161"/>
                    </a:lnTo>
                    <a:lnTo>
                      <a:pt x="2423" y="110"/>
                    </a:lnTo>
                    <a:lnTo>
                      <a:pt x="2424" y="232"/>
                    </a:lnTo>
                    <a:lnTo>
                      <a:pt x="2424" y="83"/>
                    </a:lnTo>
                    <a:lnTo>
                      <a:pt x="2424" y="97"/>
                    </a:lnTo>
                    <a:lnTo>
                      <a:pt x="2424" y="129"/>
                    </a:lnTo>
                    <a:lnTo>
                      <a:pt x="2424" y="163"/>
                    </a:lnTo>
                    <a:lnTo>
                      <a:pt x="2424" y="96"/>
                    </a:lnTo>
                    <a:lnTo>
                      <a:pt x="2424" y="133"/>
                    </a:lnTo>
                    <a:lnTo>
                      <a:pt x="2424" y="128"/>
                    </a:lnTo>
                    <a:lnTo>
                      <a:pt x="2425" y="87"/>
                    </a:lnTo>
                    <a:lnTo>
                      <a:pt x="2425" y="138"/>
                    </a:lnTo>
                    <a:lnTo>
                      <a:pt x="2425" y="87"/>
                    </a:lnTo>
                    <a:lnTo>
                      <a:pt x="2425" y="166"/>
                    </a:lnTo>
                    <a:lnTo>
                      <a:pt x="2426" y="165"/>
                    </a:lnTo>
                    <a:lnTo>
                      <a:pt x="2426" y="100"/>
                    </a:lnTo>
                    <a:lnTo>
                      <a:pt x="2426" y="200"/>
                    </a:lnTo>
                    <a:lnTo>
                      <a:pt x="2426" y="122"/>
                    </a:lnTo>
                    <a:lnTo>
                      <a:pt x="2426" y="166"/>
                    </a:lnTo>
                    <a:lnTo>
                      <a:pt x="2426" y="39"/>
                    </a:lnTo>
                    <a:lnTo>
                      <a:pt x="2427" y="101"/>
                    </a:lnTo>
                    <a:lnTo>
                      <a:pt x="2427" y="155"/>
                    </a:lnTo>
                    <a:lnTo>
                      <a:pt x="2427" y="74"/>
                    </a:lnTo>
                    <a:lnTo>
                      <a:pt x="2427" y="99"/>
                    </a:lnTo>
                    <a:lnTo>
                      <a:pt x="2427" y="57"/>
                    </a:lnTo>
                    <a:lnTo>
                      <a:pt x="2428" y="147"/>
                    </a:lnTo>
                    <a:lnTo>
                      <a:pt x="2428" y="93"/>
                    </a:lnTo>
                    <a:lnTo>
                      <a:pt x="2428" y="173"/>
                    </a:lnTo>
                    <a:lnTo>
                      <a:pt x="2428" y="189"/>
                    </a:lnTo>
                    <a:lnTo>
                      <a:pt x="2428" y="46"/>
                    </a:lnTo>
                    <a:lnTo>
                      <a:pt x="2428" y="136"/>
                    </a:lnTo>
                    <a:lnTo>
                      <a:pt x="2428" y="141"/>
                    </a:lnTo>
                    <a:lnTo>
                      <a:pt x="2429" y="71"/>
                    </a:lnTo>
                    <a:lnTo>
                      <a:pt x="2429" y="153"/>
                    </a:lnTo>
                    <a:lnTo>
                      <a:pt x="2429" y="104"/>
                    </a:lnTo>
                    <a:lnTo>
                      <a:pt x="2429" y="129"/>
                    </a:lnTo>
                    <a:lnTo>
                      <a:pt x="2429" y="81"/>
                    </a:lnTo>
                    <a:lnTo>
                      <a:pt x="2429" y="133"/>
                    </a:lnTo>
                    <a:lnTo>
                      <a:pt x="2430" y="138"/>
                    </a:lnTo>
                    <a:lnTo>
                      <a:pt x="2430" y="70"/>
                    </a:lnTo>
                    <a:lnTo>
                      <a:pt x="2430" y="153"/>
                    </a:lnTo>
                    <a:lnTo>
                      <a:pt x="2430" y="126"/>
                    </a:lnTo>
                    <a:lnTo>
                      <a:pt x="2430" y="111"/>
                    </a:lnTo>
                    <a:lnTo>
                      <a:pt x="2430" y="160"/>
                    </a:lnTo>
                    <a:lnTo>
                      <a:pt x="2431" y="102"/>
                    </a:lnTo>
                    <a:lnTo>
                      <a:pt x="2431" y="149"/>
                    </a:lnTo>
                    <a:lnTo>
                      <a:pt x="2431" y="176"/>
                    </a:lnTo>
                    <a:lnTo>
                      <a:pt x="2431" y="77"/>
                    </a:lnTo>
                    <a:lnTo>
                      <a:pt x="2431" y="130"/>
                    </a:lnTo>
                    <a:lnTo>
                      <a:pt x="2431" y="133"/>
                    </a:lnTo>
                    <a:lnTo>
                      <a:pt x="2431" y="94"/>
                    </a:lnTo>
                    <a:lnTo>
                      <a:pt x="2432" y="157"/>
                    </a:lnTo>
                    <a:lnTo>
                      <a:pt x="2432" y="108"/>
                    </a:lnTo>
                    <a:lnTo>
                      <a:pt x="2432" y="198"/>
                    </a:lnTo>
                    <a:lnTo>
                      <a:pt x="2432" y="80"/>
                    </a:lnTo>
                    <a:lnTo>
                      <a:pt x="2432" y="106"/>
                    </a:lnTo>
                    <a:lnTo>
                      <a:pt x="2432" y="128"/>
                    </a:lnTo>
                    <a:lnTo>
                      <a:pt x="2432" y="233"/>
                    </a:lnTo>
                    <a:lnTo>
                      <a:pt x="2433" y="43"/>
                    </a:lnTo>
                    <a:lnTo>
                      <a:pt x="2433" y="149"/>
                    </a:lnTo>
                    <a:lnTo>
                      <a:pt x="2433" y="51"/>
                    </a:lnTo>
                    <a:lnTo>
                      <a:pt x="2433" y="159"/>
                    </a:lnTo>
                    <a:lnTo>
                      <a:pt x="2433" y="105"/>
                    </a:lnTo>
                    <a:lnTo>
                      <a:pt x="2433" y="166"/>
                    </a:lnTo>
                    <a:lnTo>
                      <a:pt x="2433" y="225"/>
                    </a:lnTo>
                    <a:lnTo>
                      <a:pt x="2434" y="70"/>
                    </a:lnTo>
                    <a:lnTo>
                      <a:pt x="2434" y="79"/>
                    </a:lnTo>
                    <a:lnTo>
                      <a:pt x="2434" y="98"/>
                    </a:lnTo>
                    <a:lnTo>
                      <a:pt x="2434" y="160"/>
                    </a:lnTo>
                    <a:lnTo>
                      <a:pt x="2434" y="91"/>
                    </a:lnTo>
                    <a:lnTo>
                      <a:pt x="2435" y="143"/>
                    </a:lnTo>
                    <a:lnTo>
                      <a:pt x="2435" y="182"/>
                    </a:lnTo>
                    <a:lnTo>
                      <a:pt x="2435" y="88"/>
                    </a:lnTo>
                    <a:lnTo>
                      <a:pt x="2435" y="174"/>
                    </a:lnTo>
                    <a:lnTo>
                      <a:pt x="2435" y="99"/>
                    </a:lnTo>
                    <a:lnTo>
                      <a:pt x="2435" y="79"/>
                    </a:lnTo>
                    <a:lnTo>
                      <a:pt x="2435" y="169"/>
                    </a:lnTo>
                    <a:lnTo>
                      <a:pt x="2436" y="93"/>
                    </a:lnTo>
                    <a:lnTo>
                      <a:pt x="2436" y="100"/>
                    </a:lnTo>
                    <a:lnTo>
                      <a:pt x="2436" y="190"/>
                    </a:lnTo>
                    <a:lnTo>
                      <a:pt x="2436" y="61"/>
                    </a:lnTo>
                    <a:lnTo>
                      <a:pt x="2436" y="108"/>
                    </a:lnTo>
                    <a:lnTo>
                      <a:pt x="2437" y="35"/>
                    </a:lnTo>
                    <a:lnTo>
                      <a:pt x="2437" y="162"/>
                    </a:lnTo>
                    <a:lnTo>
                      <a:pt x="2437" y="131"/>
                    </a:lnTo>
                    <a:lnTo>
                      <a:pt x="2437" y="98"/>
                    </a:lnTo>
                    <a:lnTo>
                      <a:pt x="2437" y="42"/>
                    </a:lnTo>
                    <a:lnTo>
                      <a:pt x="2437" y="170"/>
                    </a:lnTo>
                    <a:lnTo>
                      <a:pt x="2437" y="105"/>
                    </a:lnTo>
                    <a:lnTo>
                      <a:pt x="2438" y="87"/>
                    </a:lnTo>
                    <a:lnTo>
                      <a:pt x="2438" y="135"/>
                    </a:lnTo>
                    <a:lnTo>
                      <a:pt x="2438" y="116"/>
                    </a:lnTo>
                    <a:lnTo>
                      <a:pt x="2438" y="98"/>
                    </a:lnTo>
                    <a:lnTo>
                      <a:pt x="2438" y="150"/>
                    </a:lnTo>
                    <a:lnTo>
                      <a:pt x="2439" y="94"/>
                    </a:lnTo>
                    <a:lnTo>
                      <a:pt x="2439" y="211"/>
                    </a:lnTo>
                    <a:lnTo>
                      <a:pt x="2439" y="187"/>
                    </a:lnTo>
                    <a:lnTo>
                      <a:pt x="2439" y="122"/>
                    </a:lnTo>
                    <a:lnTo>
                      <a:pt x="2439" y="201"/>
                    </a:lnTo>
                    <a:lnTo>
                      <a:pt x="2440" y="189"/>
                    </a:lnTo>
                    <a:lnTo>
                      <a:pt x="2440" y="177"/>
                    </a:lnTo>
                    <a:lnTo>
                      <a:pt x="2440" y="212"/>
                    </a:lnTo>
                    <a:lnTo>
                      <a:pt x="2440" y="80"/>
                    </a:lnTo>
                    <a:lnTo>
                      <a:pt x="2440" y="154"/>
                    </a:lnTo>
                    <a:lnTo>
                      <a:pt x="2440" y="132"/>
                    </a:lnTo>
                    <a:lnTo>
                      <a:pt x="2440" y="105"/>
                    </a:lnTo>
                    <a:lnTo>
                      <a:pt x="2441" y="224"/>
                    </a:lnTo>
                    <a:lnTo>
                      <a:pt x="2441" y="129"/>
                    </a:lnTo>
                    <a:lnTo>
                      <a:pt x="2441" y="111"/>
                    </a:lnTo>
                    <a:lnTo>
                      <a:pt x="2441" y="269"/>
                    </a:lnTo>
                    <a:lnTo>
                      <a:pt x="2441" y="174"/>
                    </a:lnTo>
                    <a:lnTo>
                      <a:pt x="2441" y="225"/>
                    </a:lnTo>
                    <a:lnTo>
                      <a:pt x="2441" y="153"/>
                    </a:lnTo>
                    <a:lnTo>
                      <a:pt x="2442" y="257"/>
                    </a:lnTo>
                    <a:lnTo>
                      <a:pt x="2442" y="156"/>
                    </a:lnTo>
                    <a:lnTo>
                      <a:pt x="2442" y="186"/>
                    </a:lnTo>
                    <a:lnTo>
                      <a:pt x="2442" y="114"/>
                    </a:lnTo>
                    <a:lnTo>
                      <a:pt x="2442" y="186"/>
                    </a:lnTo>
                    <a:lnTo>
                      <a:pt x="2442" y="151"/>
                    </a:lnTo>
                    <a:lnTo>
                      <a:pt x="2442" y="137"/>
                    </a:lnTo>
                    <a:lnTo>
                      <a:pt x="2443" y="215"/>
                    </a:lnTo>
                    <a:lnTo>
                      <a:pt x="2443" y="200"/>
                    </a:lnTo>
                    <a:lnTo>
                      <a:pt x="2443" y="195"/>
                    </a:lnTo>
                    <a:lnTo>
                      <a:pt x="2443" y="108"/>
                    </a:lnTo>
                    <a:lnTo>
                      <a:pt x="2443" y="242"/>
                    </a:lnTo>
                    <a:lnTo>
                      <a:pt x="2443" y="174"/>
                    </a:lnTo>
                    <a:lnTo>
                      <a:pt x="2444" y="197"/>
                    </a:lnTo>
                    <a:lnTo>
                      <a:pt x="2444" y="125"/>
                    </a:lnTo>
                    <a:lnTo>
                      <a:pt x="2444" y="201"/>
                    </a:lnTo>
                    <a:lnTo>
                      <a:pt x="2444" y="163"/>
                    </a:lnTo>
                    <a:lnTo>
                      <a:pt x="2444" y="258"/>
                    </a:lnTo>
                    <a:lnTo>
                      <a:pt x="2445" y="125"/>
                    </a:lnTo>
                    <a:lnTo>
                      <a:pt x="2445" y="212"/>
                    </a:lnTo>
                    <a:lnTo>
                      <a:pt x="2445" y="94"/>
                    </a:lnTo>
                    <a:lnTo>
                      <a:pt x="2445" y="224"/>
                    </a:lnTo>
                    <a:lnTo>
                      <a:pt x="2445" y="220"/>
                    </a:lnTo>
                    <a:lnTo>
                      <a:pt x="2445" y="159"/>
                    </a:lnTo>
                    <a:lnTo>
                      <a:pt x="2445" y="130"/>
                    </a:lnTo>
                    <a:lnTo>
                      <a:pt x="2446" y="211"/>
                    </a:lnTo>
                    <a:lnTo>
                      <a:pt x="2446" y="158"/>
                    </a:lnTo>
                    <a:lnTo>
                      <a:pt x="2446" y="256"/>
                    </a:lnTo>
                    <a:lnTo>
                      <a:pt x="2446" y="175"/>
                    </a:lnTo>
                    <a:lnTo>
                      <a:pt x="2446" y="152"/>
                    </a:lnTo>
                    <a:lnTo>
                      <a:pt x="2446" y="237"/>
                    </a:lnTo>
                    <a:lnTo>
                      <a:pt x="2447" y="89"/>
                    </a:lnTo>
                    <a:lnTo>
                      <a:pt x="2447" y="129"/>
                    </a:lnTo>
                    <a:lnTo>
                      <a:pt x="2447" y="103"/>
                    </a:lnTo>
                    <a:lnTo>
                      <a:pt x="2447" y="216"/>
                    </a:lnTo>
                    <a:lnTo>
                      <a:pt x="2447" y="188"/>
                    </a:lnTo>
                    <a:lnTo>
                      <a:pt x="2448" y="115"/>
                    </a:lnTo>
                    <a:lnTo>
                      <a:pt x="2448" y="189"/>
                    </a:lnTo>
                    <a:lnTo>
                      <a:pt x="2448" y="141"/>
                    </a:lnTo>
                    <a:lnTo>
                      <a:pt x="2448" y="78"/>
                    </a:lnTo>
                    <a:lnTo>
                      <a:pt x="2448" y="139"/>
                    </a:lnTo>
                    <a:lnTo>
                      <a:pt x="2449" y="102"/>
                    </a:lnTo>
                    <a:lnTo>
                      <a:pt x="2449" y="187"/>
                    </a:lnTo>
                    <a:lnTo>
                      <a:pt x="2449" y="49"/>
                    </a:lnTo>
                    <a:lnTo>
                      <a:pt x="2449" y="236"/>
                    </a:lnTo>
                    <a:lnTo>
                      <a:pt x="2449" y="179"/>
                    </a:lnTo>
                    <a:lnTo>
                      <a:pt x="2449" y="88"/>
                    </a:lnTo>
                    <a:lnTo>
                      <a:pt x="2450" y="186"/>
                    </a:lnTo>
                    <a:lnTo>
                      <a:pt x="2450" y="146"/>
                    </a:lnTo>
                    <a:lnTo>
                      <a:pt x="2450" y="208"/>
                    </a:lnTo>
                    <a:lnTo>
                      <a:pt x="2450" y="111"/>
                    </a:lnTo>
                    <a:lnTo>
                      <a:pt x="2450" y="120"/>
                    </a:lnTo>
                    <a:lnTo>
                      <a:pt x="2450" y="134"/>
                    </a:lnTo>
                    <a:lnTo>
                      <a:pt x="2451" y="104"/>
                    </a:lnTo>
                    <a:lnTo>
                      <a:pt x="2451" y="151"/>
                    </a:lnTo>
                    <a:lnTo>
                      <a:pt x="2451" y="145"/>
                    </a:lnTo>
                    <a:lnTo>
                      <a:pt x="2451" y="91"/>
                    </a:lnTo>
                    <a:lnTo>
                      <a:pt x="2451" y="164"/>
                    </a:lnTo>
                    <a:lnTo>
                      <a:pt x="2451" y="144"/>
                    </a:lnTo>
                    <a:lnTo>
                      <a:pt x="2451" y="176"/>
                    </a:lnTo>
                    <a:lnTo>
                      <a:pt x="2452" y="101"/>
                    </a:lnTo>
                    <a:lnTo>
                      <a:pt x="2452" y="204"/>
                    </a:lnTo>
                    <a:lnTo>
                      <a:pt x="2452" y="130"/>
                    </a:lnTo>
                    <a:lnTo>
                      <a:pt x="2452" y="139"/>
                    </a:lnTo>
                    <a:lnTo>
                      <a:pt x="2452" y="223"/>
                    </a:lnTo>
                    <a:lnTo>
                      <a:pt x="2452" y="91"/>
                    </a:lnTo>
                    <a:lnTo>
                      <a:pt x="2452" y="125"/>
                    </a:lnTo>
                    <a:lnTo>
                      <a:pt x="2453" y="61"/>
                    </a:lnTo>
                    <a:lnTo>
                      <a:pt x="2453" y="170"/>
                    </a:lnTo>
                    <a:lnTo>
                      <a:pt x="2453" y="131"/>
                    </a:lnTo>
                    <a:lnTo>
                      <a:pt x="2453" y="91"/>
                    </a:lnTo>
                    <a:lnTo>
                      <a:pt x="2453" y="78"/>
                    </a:lnTo>
                    <a:lnTo>
                      <a:pt x="2454" y="132"/>
                    </a:lnTo>
                    <a:lnTo>
                      <a:pt x="2454" y="90"/>
                    </a:lnTo>
                    <a:lnTo>
                      <a:pt x="2454" y="88"/>
                    </a:lnTo>
                    <a:lnTo>
                      <a:pt x="2454" y="199"/>
                    </a:lnTo>
                    <a:lnTo>
                      <a:pt x="2454" y="59"/>
                    </a:lnTo>
                    <a:lnTo>
                      <a:pt x="2454" y="138"/>
                    </a:lnTo>
                    <a:lnTo>
                      <a:pt x="2454" y="90"/>
                    </a:lnTo>
                    <a:lnTo>
                      <a:pt x="2454" y="200"/>
                    </a:lnTo>
                    <a:lnTo>
                      <a:pt x="2455" y="8"/>
                    </a:lnTo>
                    <a:lnTo>
                      <a:pt x="2455" y="173"/>
                    </a:lnTo>
                    <a:lnTo>
                      <a:pt x="2455" y="92"/>
                    </a:lnTo>
                    <a:lnTo>
                      <a:pt x="2455" y="221"/>
                    </a:lnTo>
                    <a:lnTo>
                      <a:pt x="2455" y="185"/>
                    </a:lnTo>
                    <a:lnTo>
                      <a:pt x="2455" y="194"/>
                    </a:lnTo>
                    <a:lnTo>
                      <a:pt x="2456" y="45"/>
                    </a:lnTo>
                    <a:lnTo>
                      <a:pt x="2456" y="138"/>
                    </a:lnTo>
                    <a:lnTo>
                      <a:pt x="2456" y="117"/>
                    </a:lnTo>
                    <a:lnTo>
                      <a:pt x="2456" y="183"/>
                    </a:lnTo>
                    <a:lnTo>
                      <a:pt x="2456" y="52"/>
                    </a:lnTo>
                    <a:lnTo>
                      <a:pt x="2456" y="72"/>
                    </a:lnTo>
                    <a:lnTo>
                      <a:pt x="2457" y="54"/>
                    </a:lnTo>
                    <a:lnTo>
                      <a:pt x="2457" y="32"/>
                    </a:lnTo>
                    <a:lnTo>
                      <a:pt x="2457" y="162"/>
                    </a:lnTo>
                    <a:lnTo>
                      <a:pt x="2457" y="99"/>
                    </a:lnTo>
                    <a:lnTo>
                      <a:pt x="2457" y="10"/>
                    </a:lnTo>
                    <a:lnTo>
                      <a:pt x="2458" y="129"/>
                    </a:lnTo>
                    <a:lnTo>
                      <a:pt x="2458" y="68"/>
                    </a:lnTo>
                    <a:lnTo>
                      <a:pt x="2458" y="112"/>
                    </a:lnTo>
                    <a:lnTo>
                      <a:pt x="2458" y="16"/>
                    </a:lnTo>
                    <a:lnTo>
                      <a:pt x="2458" y="126"/>
                    </a:lnTo>
                    <a:lnTo>
                      <a:pt x="2458" y="60"/>
                    </a:lnTo>
                    <a:lnTo>
                      <a:pt x="2458" y="52"/>
                    </a:lnTo>
                    <a:lnTo>
                      <a:pt x="2459" y="161"/>
                    </a:lnTo>
                    <a:lnTo>
                      <a:pt x="2459" y="161"/>
                    </a:lnTo>
                    <a:lnTo>
                      <a:pt x="2459" y="170"/>
                    </a:lnTo>
                    <a:lnTo>
                      <a:pt x="2459" y="9"/>
                    </a:lnTo>
                    <a:lnTo>
                      <a:pt x="2459" y="69"/>
                    </a:lnTo>
                    <a:lnTo>
                      <a:pt x="2460" y="169"/>
                    </a:lnTo>
                    <a:lnTo>
                      <a:pt x="2460" y="69"/>
                    </a:lnTo>
                    <a:lnTo>
                      <a:pt x="2460" y="110"/>
                    </a:lnTo>
                    <a:lnTo>
                      <a:pt x="2460" y="176"/>
                    </a:lnTo>
                    <a:lnTo>
                      <a:pt x="2460" y="77"/>
                    </a:lnTo>
                    <a:lnTo>
                      <a:pt x="2460" y="160"/>
                    </a:lnTo>
                    <a:lnTo>
                      <a:pt x="2460" y="95"/>
                    </a:lnTo>
                    <a:lnTo>
                      <a:pt x="2461" y="87"/>
                    </a:lnTo>
                    <a:lnTo>
                      <a:pt x="2461" y="178"/>
                    </a:lnTo>
                    <a:lnTo>
                      <a:pt x="2461" y="121"/>
                    </a:lnTo>
                    <a:lnTo>
                      <a:pt x="2461" y="122"/>
                    </a:lnTo>
                    <a:lnTo>
                      <a:pt x="2461" y="110"/>
                    </a:lnTo>
                    <a:lnTo>
                      <a:pt x="2461" y="134"/>
                    </a:lnTo>
                    <a:lnTo>
                      <a:pt x="2461" y="111"/>
                    </a:lnTo>
                    <a:lnTo>
                      <a:pt x="2462" y="174"/>
                    </a:lnTo>
                    <a:lnTo>
                      <a:pt x="2462" y="199"/>
                    </a:lnTo>
                    <a:lnTo>
                      <a:pt x="2462" y="130"/>
                    </a:lnTo>
                    <a:lnTo>
                      <a:pt x="2462" y="194"/>
                    </a:lnTo>
                    <a:lnTo>
                      <a:pt x="2462" y="200"/>
                    </a:lnTo>
                    <a:lnTo>
                      <a:pt x="2463" y="142"/>
                    </a:lnTo>
                    <a:lnTo>
                      <a:pt x="2463" y="187"/>
                    </a:lnTo>
                    <a:lnTo>
                      <a:pt x="2463" y="266"/>
                    </a:lnTo>
                    <a:lnTo>
                      <a:pt x="2463" y="147"/>
                    </a:lnTo>
                    <a:lnTo>
                      <a:pt x="2463" y="167"/>
                    </a:lnTo>
                    <a:lnTo>
                      <a:pt x="2463" y="176"/>
                    </a:lnTo>
                    <a:lnTo>
                      <a:pt x="2463" y="125"/>
                    </a:lnTo>
                    <a:lnTo>
                      <a:pt x="2464" y="219"/>
                    </a:lnTo>
                    <a:lnTo>
                      <a:pt x="2464" y="142"/>
                    </a:lnTo>
                    <a:lnTo>
                      <a:pt x="2464" y="191"/>
                    </a:lnTo>
                    <a:lnTo>
                      <a:pt x="2464" y="109"/>
                    </a:lnTo>
                    <a:lnTo>
                      <a:pt x="2464" y="169"/>
                    </a:lnTo>
                    <a:lnTo>
                      <a:pt x="2464" y="119"/>
                    </a:lnTo>
                    <a:lnTo>
                      <a:pt x="2465" y="276"/>
                    </a:lnTo>
                    <a:lnTo>
                      <a:pt x="2465" y="197"/>
                    </a:lnTo>
                    <a:lnTo>
                      <a:pt x="2465" y="178"/>
                    </a:lnTo>
                    <a:lnTo>
                      <a:pt x="2465" y="119"/>
                    </a:lnTo>
                    <a:lnTo>
                      <a:pt x="2465" y="206"/>
                    </a:lnTo>
                    <a:lnTo>
                      <a:pt x="2466" y="131"/>
                    </a:lnTo>
                    <a:lnTo>
                      <a:pt x="2466" y="238"/>
                    </a:lnTo>
                    <a:lnTo>
                      <a:pt x="2466" y="121"/>
                    </a:lnTo>
                    <a:lnTo>
                      <a:pt x="2466" y="161"/>
                    </a:lnTo>
                    <a:lnTo>
                      <a:pt x="2466" y="239"/>
                    </a:lnTo>
                    <a:lnTo>
                      <a:pt x="2466" y="240"/>
                    </a:lnTo>
                    <a:lnTo>
                      <a:pt x="2466" y="167"/>
                    </a:lnTo>
                    <a:lnTo>
                      <a:pt x="2467" y="205"/>
                    </a:lnTo>
                    <a:lnTo>
                      <a:pt x="2467" y="185"/>
                    </a:lnTo>
                    <a:lnTo>
                      <a:pt x="2467" y="119"/>
                    </a:lnTo>
                    <a:lnTo>
                      <a:pt x="2467" y="216"/>
                    </a:lnTo>
                    <a:lnTo>
                      <a:pt x="2467" y="170"/>
                    </a:lnTo>
                    <a:lnTo>
                      <a:pt x="2467" y="170"/>
                    </a:lnTo>
                    <a:lnTo>
                      <a:pt x="2467" y="161"/>
                    </a:lnTo>
                    <a:lnTo>
                      <a:pt x="2468" y="281"/>
                    </a:lnTo>
                    <a:lnTo>
                      <a:pt x="2468" y="183"/>
                    </a:lnTo>
                    <a:lnTo>
                      <a:pt x="2468" y="150"/>
                    </a:lnTo>
                    <a:lnTo>
                      <a:pt x="2468" y="145"/>
                    </a:lnTo>
                    <a:lnTo>
                      <a:pt x="2468" y="215"/>
                    </a:lnTo>
                    <a:lnTo>
                      <a:pt x="2468" y="214"/>
                    </a:lnTo>
                    <a:lnTo>
                      <a:pt x="2468" y="150"/>
                    </a:lnTo>
                    <a:lnTo>
                      <a:pt x="2469" y="251"/>
                    </a:lnTo>
                    <a:lnTo>
                      <a:pt x="2469" y="258"/>
                    </a:lnTo>
                    <a:lnTo>
                      <a:pt x="2469" y="186"/>
                    </a:lnTo>
                    <a:lnTo>
                      <a:pt x="2469" y="205"/>
                    </a:lnTo>
                    <a:lnTo>
                      <a:pt x="2470" y="222"/>
                    </a:lnTo>
                    <a:lnTo>
                      <a:pt x="2470" y="242"/>
                    </a:lnTo>
                    <a:lnTo>
                      <a:pt x="2470" y="172"/>
                    </a:lnTo>
                    <a:lnTo>
                      <a:pt x="2470" y="214"/>
                    </a:lnTo>
                    <a:lnTo>
                      <a:pt x="2470" y="230"/>
                    </a:lnTo>
                    <a:lnTo>
                      <a:pt x="2470" y="236"/>
                    </a:lnTo>
                    <a:lnTo>
                      <a:pt x="2470" y="134"/>
                    </a:lnTo>
                    <a:lnTo>
                      <a:pt x="2470" y="167"/>
                    </a:lnTo>
                    <a:lnTo>
                      <a:pt x="2471" y="163"/>
                    </a:lnTo>
                    <a:lnTo>
                      <a:pt x="2471" y="246"/>
                    </a:lnTo>
                    <a:lnTo>
                      <a:pt x="2471" y="187"/>
                    </a:lnTo>
                    <a:lnTo>
                      <a:pt x="2471" y="219"/>
                    </a:lnTo>
                    <a:lnTo>
                      <a:pt x="2471" y="146"/>
                    </a:lnTo>
                    <a:lnTo>
                      <a:pt x="2472" y="209"/>
                    </a:lnTo>
                    <a:lnTo>
                      <a:pt x="2472" y="175"/>
                    </a:lnTo>
                    <a:lnTo>
                      <a:pt x="2472" y="51"/>
                    </a:lnTo>
                    <a:lnTo>
                      <a:pt x="2472" y="235"/>
                    </a:lnTo>
                    <a:lnTo>
                      <a:pt x="2472" y="78"/>
                    </a:lnTo>
                    <a:lnTo>
                      <a:pt x="2472" y="175"/>
                    </a:lnTo>
                    <a:lnTo>
                      <a:pt x="2473" y="94"/>
                    </a:lnTo>
                    <a:lnTo>
                      <a:pt x="2473" y="220"/>
                    </a:lnTo>
                    <a:lnTo>
                      <a:pt x="2473" y="212"/>
                    </a:lnTo>
                    <a:lnTo>
                      <a:pt x="2473" y="246"/>
                    </a:lnTo>
                    <a:lnTo>
                      <a:pt x="2473" y="140"/>
                    </a:lnTo>
                    <a:lnTo>
                      <a:pt x="2473" y="305"/>
                    </a:lnTo>
                    <a:lnTo>
                      <a:pt x="2473" y="234"/>
                    </a:lnTo>
                    <a:lnTo>
                      <a:pt x="2473" y="116"/>
                    </a:lnTo>
                    <a:lnTo>
                      <a:pt x="2474" y="223"/>
                    </a:lnTo>
                    <a:lnTo>
                      <a:pt x="2474" y="242"/>
                    </a:lnTo>
                    <a:lnTo>
                      <a:pt x="2474" y="64"/>
                    </a:lnTo>
                    <a:lnTo>
                      <a:pt x="2474" y="266"/>
                    </a:lnTo>
                    <a:lnTo>
                      <a:pt x="2474" y="204"/>
                    </a:lnTo>
                    <a:lnTo>
                      <a:pt x="2475" y="172"/>
                    </a:lnTo>
                    <a:lnTo>
                      <a:pt x="2475" y="216"/>
                    </a:lnTo>
                    <a:lnTo>
                      <a:pt x="2475" y="164"/>
                    </a:lnTo>
                    <a:lnTo>
                      <a:pt x="2475" y="197"/>
                    </a:lnTo>
                    <a:lnTo>
                      <a:pt x="2476" y="61"/>
                    </a:lnTo>
                    <a:lnTo>
                      <a:pt x="2476" y="156"/>
                    </a:lnTo>
                    <a:lnTo>
                      <a:pt x="2476" y="161"/>
                    </a:lnTo>
                    <a:lnTo>
                      <a:pt x="2476" y="246"/>
                    </a:lnTo>
                    <a:lnTo>
                      <a:pt x="2476" y="117"/>
                    </a:lnTo>
                    <a:lnTo>
                      <a:pt x="2476" y="196"/>
                    </a:lnTo>
                    <a:lnTo>
                      <a:pt x="2476" y="258"/>
                    </a:lnTo>
                    <a:lnTo>
                      <a:pt x="2477" y="181"/>
                    </a:lnTo>
                    <a:lnTo>
                      <a:pt x="2477" y="238"/>
                    </a:lnTo>
                    <a:lnTo>
                      <a:pt x="2477" y="139"/>
                    </a:lnTo>
                    <a:lnTo>
                      <a:pt x="2477" y="223"/>
                    </a:lnTo>
                    <a:lnTo>
                      <a:pt x="2477" y="178"/>
                    </a:lnTo>
                    <a:lnTo>
                      <a:pt x="2477" y="314"/>
                    </a:lnTo>
                    <a:lnTo>
                      <a:pt x="2478" y="249"/>
                    </a:lnTo>
                    <a:lnTo>
                      <a:pt x="2478" y="204"/>
                    </a:lnTo>
                    <a:lnTo>
                      <a:pt x="2478" y="289"/>
                    </a:lnTo>
                    <a:lnTo>
                      <a:pt x="2478" y="129"/>
                    </a:lnTo>
                    <a:lnTo>
                      <a:pt x="2478" y="230"/>
                    </a:lnTo>
                    <a:lnTo>
                      <a:pt x="2479" y="180"/>
                    </a:lnTo>
                    <a:lnTo>
                      <a:pt x="2479" y="239"/>
                    </a:lnTo>
                    <a:lnTo>
                      <a:pt x="2479" y="220"/>
                    </a:lnTo>
                    <a:lnTo>
                      <a:pt x="2479" y="242"/>
                    </a:lnTo>
                    <a:lnTo>
                      <a:pt x="2479" y="156"/>
                    </a:lnTo>
                    <a:lnTo>
                      <a:pt x="2479" y="291"/>
                    </a:lnTo>
                    <a:lnTo>
                      <a:pt x="2479" y="204"/>
                    </a:lnTo>
                    <a:lnTo>
                      <a:pt x="2480" y="168"/>
                    </a:lnTo>
                    <a:lnTo>
                      <a:pt x="2480" y="252"/>
                    </a:lnTo>
                    <a:lnTo>
                      <a:pt x="2480" y="221"/>
                    </a:lnTo>
                    <a:lnTo>
                      <a:pt x="2480" y="309"/>
                    </a:lnTo>
                    <a:lnTo>
                      <a:pt x="2480" y="140"/>
                    </a:lnTo>
                    <a:lnTo>
                      <a:pt x="2481" y="248"/>
                    </a:lnTo>
                    <a:lnTo>
                      <a:pt x="2481" y="253"/>
                    </a:lnTo>
                    <a:lnTo>
                      <a:pt x="2481" y="271"/>
                    </a:lnTo>
                    <a:lnTo>
                      <a:pt x="2481" y="194"/>
                    </a:lnTo>
                    <a:lnTo>
                      <a:pt x="2481" y="249"/>
                    </a:lnTo>
                    <a:lnTo>
                      <a:pt x="2481" y="196"/>
                    </a:lnTo>
                    <a:lnTo>
                      <a:pt x="2481" y="189"/>
                    </a:lnTo>
                    <a:lnTo>
                      <a:pt x="2482" y="250"/>
                    </a:lnTo>
                    <a:lnTo>
                      <a:pt x="2482" y="218"/>
                    </a:lnTo>
                    <a:lnTo>
                      <a:pt x="2482" y="135"/>
                    </a:lnTo>
                    <a:lnTo>
                      <a:pt x="2482" y="282"/>
                    </a:lnTo>
                    <a:lnTo>
                      <a:pt x="2482" y="194"/>
                    </a:lnTo>
                    <a:lnTo>
                      <a:pt x="2482" y="158"/>
                    </a:lnTo>
                    <a:lnTo>
                      <a:pt x="2483" y="300"/>
                    </a:lnTo>
                    <a:lnTo>
                      <a:pt x="2483" y="247"/>
                    </a:lnTo>
                    <a:lnTo>
                      <a:pt x="2483" y="134"/>
                    </a:lnTo>
                    <a:lnTo>
                      <a:pt x="2483" y="212"/>
                    </a:lnTo>
                    <a:lnTo>
                      <a:pt x="2484" y="225"/>
                    </a:lnTo>
                    <a:lnTo>
                      <a:pt x="2484" y="141"/>
                    </a:lnTo>
                    <a:lnTo>
                      <a:pt x="2484" y="155"/>
                    </a:lnTo>
                    <a:lnTo>
                      <a:pt x="2484" y="152"/>
                    </a:lnTo>
                    <a:lnTo>
                      <a:pt x="2484" y="135"/>
                    </a:lnTo>
                    <a:lnTo>
                      <a:pt x="2485" y="225"/>
                    </a:lnTo>
                    <a:lnTo>
                      <a:pt x="2485" y="143"/>
                    </a:lnTo>
                    <a:lnTo>
                      <a:pt x="2485" y="236"/>
                    </a:lnTo>
                    <a:lnTo>
                      <a:pt x="2485" y="183"/>
                    </a:lnTo>
                    <a:lnTo>
                      <a:pt x="2485" y="121"/>
                    </a:lnTo>
                    <a:lnTo>
                      <a:pt x="2486" y="203"/>
                    </a:lnTo>
                    <a:lnTo>
                      <a:pt x="2486" y="217"/>
                    </a:lnTo>
                    <a:lnTo>
                      <a:pt x="2486" y="113"/>
                    </a:lnTo>
                    <a:lnTo>
                      <a:pt x="2486" y="143"/>
                    </a:lnTo>
                    <a:lnTo>
                      <a:pt x="2486" y="127"/>
                    </a:lnTo>
                    <a:lnTo>
                      <a:pt x="2487" y="77"/>
                    </a:lnTo>
                    <a:lnTo>
                      <a:pt x="2487" y="164"/>
                    </a:lnTo>
                    <a:lnTo>
                      <a:pt x="2487" y="143"/>
                    </a:lnTo>
                    <a:lnTo>
                      <a:pt x="2487" y="127"/>
                    </a:lnTo>
                    <a:lnTo>
                      <a:pt x="2487" y="195"/>
                    </a:lnTo>
                    <a:lnTo>
                      <a:pt x="2488" y="160"/>
                    </a:lnTo>
                    <a:lnTo>
                      <a:pt x="2488" y="106"/>
                    </a:lnTo>
                    <a:lnTo>
                      <a:pt x="2488" y="196"/>
                    </a:lnTo>
                    <a:lnTo>
                      <a:pt x="2488" y="117"/>
                    </a:lnTo>
                    <a:lnTo>
                      <a:pt x="2488" y="170"/>
                    </a:lnTo>
                    <a:lnTo>
                      <a:pt x="2488" y="209"/>
                    </a:lnTo>
                    <a:lnTo>
                      <a:pt x="2488" y="128"/>
                    </a:lnTo>
                    <a:lnTo>
                      <a:pt x="2489" y="174"/>
                    </a:lnTo>
                    <a:lnTo>
                      <a:pt x="2489" y="203"/>
                    </a:lnTo>
                    <a:lnTo>
                      <a:pt x="2489" y="107"/>
                    </a:lnTo>
                    <a:lnTo>
                      <a:pt x="2489" y="162"/>
                    </a:lnTo>
                    <a:lnTo>
                      <a:pt x="2489" y="148"/>
                    </a:lnTo>
                    <a:lnTo>
                      <a:pt x="2490" y="127"/>
                    </a:lnTo>
                    <a:lnTo>
                      <a:pt x="2490" y="176"/>
                    </a:lnTo>
                    <a:lnTo>
                      <a:pt x="2490" y="213"/>
                    </a:lnTo>
                    <a:lnTo>
                      <a:pt x="2490" y="244"/>
                    </a:lnTo>
                    <a:lnTo>
                      <a:pt x="2490" y="142"/>
                    </a:lnTo>
                    <a:lnTo>
                      <a:pt x="2490" y="192"/>
                    </a:lnTo>
                    <a:lnTo>
                      <a:pt x="2490" y="105"/>
                    </a:lnTo>
                    <a:lnTo>
                      <a:pt x="2490" y="211"/>
                    </a:lnTo>
                    <a:lnTo>
                      <a:pt x="2491" y="154"/>
                    </a:lnTo>
                    <a:lnTo>
                      <a:pt x="2491" y="237"/>
                    </a:lnTo>
                    <a:lnTo>
                      <a:pt x="2491" y="111"/>
                    </a:lnTo>
                    <a:lnTo>
                      <a:pt x="2491" y="141"/>
                    </a:lnTo>
                    <a:lnTo>
                      <a:pt x="2491" y="133"/>
                    </a:lnTo>
                    <a:lnTo>
                      <a:pt x="2492" y="311"/>
                    </a:lnTo>
                    <a:lnTo>
                      <a:pt x="2492" y="265"/>
                    </a:lnTo>
                    <a:lnTo>
                      <a:pt x="2492" y="182"/>
                    </a:lnTo>
                    <a:lnTo>
                      <a:pt x="2492" y="271"/>
                    </a:lnTo>
                    <a:lnTo>
                      <a:pt x="2493" y="141"/>
                    </a:lnTo>
                    <a:lnTo>
                      <a:pt x="2493" y="237"/>
                    </a:lnTo>
                    <a:lnTo>
                      <a:pt x="2493" y="211"/>
                    </a:lnTo>
                    <a:lnTo>
                      <a:pt x="2493" y="194"/>
                    </a:lnTo>
                    <a:lnTo>
                      <a:pt x="2493" y="295"/>
                    </a:lnTo>
                    <a:lnTo>
                      <a:pt x="2494" y="161"/>
                    </a:lnTo>
                    <a:lnTo>
                      <a:pt x="2494" y="230"/>
                    </a:lnTo>
                    <a:lnTo>
                      <a:pt x="2494" y="136"/>
                    </a:lnTo>
                    <a:lnTo>
                      <a:pt x="2494" y="280"/>
                    </a:lnTo>
                    <a:lnTo>
                      <a:pt x="2494" y="156"/>
                    </a:lnTo>
                    <a:lnTo>
                      <a:pt x="2494" y="226"/>
                    </a:lnTo>
                    <a:lnTo>
                      <a:pt x="2495" y="174"/>
                    </a:lnTo>
                    <a:lnTo>
                      <a:pt x="2495" y="201"/>
                    </a:lnTo>
                    <a:lnTo>
                      <a:pt x="2495" y="115"/>
                    </a:lnTo>
                    <a:lnTo>
                      <a:pt x="2495" y="238"/>
                    </a:lnTo>
                    <a:lnTo>
                      <a:pt x="2495" y="158"/>
                    </a:lnTo>
                    <a:lnTo>
                      <a:pt x="2495" y="196"/>
                    </a:lnTo>
                    <a:lnTo>
                      <a:pt x="2495" y="125"/>
                    </a:lnTo>
                    <a:lnTo>
                      <a:pt x="2496" y="206"/>
                    </a:lnTo>
                    <a:lnTo>
                      <a:pt x="2496" y="147"/>
                    </a:lnTo>
                    <a:lnTo>
                      <a:pt x="2496" y="172"/>
                    </a:lnTo>
                    <a:lnTo>
                      <a:pt x="2496" y="85"/>
                    </a:lnTo>
                    <a:lnTo>
                      <a:pt x="2496" y="224"/>
                    </a:lnTo>
                    <a:lnTo>
                      <a:pt x="2497" y="245"/>
                    </a:lnTo>
                    <a:lnTo>
                      <a:pt x="2497" y="122"/>
                    </a:lnTo>
                    <a:lnTo>
                      <a:pt x="2497" y="195"/>
                    </a:lnTo>
                    <a:lnTo>
                      <a:pt x="2497" y="193"/>
                    </a:lnTo>
                    <a:lnTo>
                      <a:pt x="2497" y="201"/>
                    </a:lnTo>
                    <a:lnTo>
                      <a:pt x="2498" y="143"/>
                    </a:lnTo>
                    <a:lnTo>
                      <a:pt x="2498" y="165"/>
                    </a:lnTo>
                    <a:lnTo>
                      <a:pt x="2498" y="184"/>
                    </a:lnTo>
                    <a:lnTo>
                      <a:pt x="2498" y="101"/>
                    </a:lnTo>
                    <a:lnTo>
                      <a:pt x="2498" y="225"/>
                    </a:lnTo>
                    <a:lnTo>
                      <a:pt x="2498" y="189"/>
                    </a:lnTo>
                    <a:lnTo>
                      <a:pt x="2498" y="291"/>
                    </a:lnTo>
                    <a:lnTo>
                      <a:pt x="2498" y="130"/>
                    </a:lnTo>
                    <a:lnTo>
                      <a:pt x="2499" y="149"/>
                    </a:lnTo>
                    <a:lnTo>
                      <a:pt x="2499" y="90"/>
                    </a:lnTo>
                    <a:lnTo>
                      <a:pt x="2499" y="223"/>
                    </a:lnTo>
                    <a:lnTo>
                      <a:pt x="2499" y="133"/>
                    </a:lnTo>
                    <a:lnTo>
                      <a:pt x="2499" y="127"/>
                    </a:lnTo>
                    <a:lnTo>
                      <a:pt x="2499" y="55"/>
                    </a:lnTo>
                    <a:lnTo>
                      <a:pt x="2500" y="211"/>
                    </a:lnTo>
                    <a:lnTo>
                      <a:pt x="2500" y="179"/>
                    </a:lnTo>
                    <a:lnTo>
                      <a:pt x="2500" y="220"/>
                    </a:lnTo>
                    <a:lnTo>
                      <a:pt x="2500" y="155"/>
                    </a:lnTo>
                    <a:lnTo>
                      <a:pt x="2500" y="184"/>
                    </a:lnTo>
                    <a:lnTo>
                      <a:pt x="2500" y="162"/>
                    </a:lnTo>
                    <a:lnTo>
                      <a:pt x="2501" y="265"/>
                    </a:lnTo>
                    <a:lnTo>
                      <a:pt x="2501" y="181"/>
                    </a:lnTo>
                    <a:lnTo>
                      <a:pt x="2501" y="192"/>
                    </a:lnTo>
                    <a:lnTo>
                      <a:pt x="2501" y="234"/>
                    </a:lnTo>
                    <a:lnTo>
                      <a:pt x="2501" y="147"/>
                    </a:lnTo>
                    <a:lnTo>
                      <a:pt x="2501" y="173"/>
                    </a:lnTo>
                    <a:lnTo>
                      <a:pt x="2502" y="175"/>
                    </a:lnTo>
                    <a:lnTo>
                      <a:pt x="2502" y="139"/>
                    </a:lnTo>
                    <a:lnTo>
                      <a:pt x="2502" y="258"/>
                    </a:lnTo>
                    <a:lnTo>
                      <a:pt x="2502" y="168"/>
                    </a:lnTo>
                    <a:lnTo>
                      <a:pt x="2502" y="116"/>
                    </a:lnTo>
                    <a:lnTo>
                      <a:pt x="2502" y="249"/>
                    </a:lnTo>
                    <a:lnTo>
                      <a:pt x="2503" y="112"/>
                    </a:lnTo>
                    <a:lnTo>
                      <a:pt x="2503" y="162"/>
                    </a:lnTo>
                    <a:lnTo>
                      <a:pt x="2503" y="120"/>
                    </a:lnTo>
                    <a:lnTo>
                      <a:pt x="2503" y="219"/>
                    </a:lnTo>
                    <a:lnTo>
                      <a:pt x="2503" y="167"/>
                    </a:lnTo>
                    <a:lnTo>
                      <a:pt x="2503" y="154"/>
                    </a:lnTo>
                    <a:lnTo>
                      <a:pt x="2503" y="209"/>
                    </a:lnTo>
                    <a:lnTo>
                      <a:pt x="2504" y="149"/>
                    </a:lnTo>
                    <a:lnTo>
                      <a:pt x="2504" y="166"/>
                    </a:lnTo>
                    <a:lnTo>
                      <a:pt x="2504" y="170"/>
                    </a:lnTo>
                    <a:lnTo>
                      <a:pt x="2504" y="133"/>
                    </a:lnTo>
                    <a:lnTo>
                      <a:pt x="2504" y="255"/>
                    </a:lnTo>
                    <a:lnTo>
                      <a:pt x="2504" y="228"/>
                    </a:lnTo>
                    <a:lnTo>
                      <a:pt x="2504" y="183"/>
                    </a:lnTo>
                    <a:lnTo>
                      <a:pt x="2505" y="130"/>
                    </a:lnTo>
                    <a:lnTo>
                      <a:pt x="2505" y="277"/>
                    </a:lnTo>
                    <a:lnTo>
                      <a:pt x="2505" y="222"/>
                    </a:lnTo>
                    <a:lnTo>
                      <a:pt x="2505" y="223"/>
                    </a:lnTo>
                    <a:lnTo>
                      <a:pt x="2505" y="264"/>
                    </a:lnTo>
                    <a:lnTo>
                      <a:pt x="2505" y="200"/>
                    </a:lnTo>
                    <a:lnTo>
                      <a:pt x="2506" y="197"/>
                    </a:lnTo>
                    <a:lnTo>
                      <a:pt x="2506" y="169"/>
                    </a:lnTo>
                    <a:lnTo>
                      <a:pt x="2506" y="244"/>
                    </a:lnTo>
                    <a:lnTo>
                      <a:pt x="2506" y="209"/>
                    </a:lnTo>
                    <a:lnTo>
                      <a:pt x="2506" y="140"/>
                    </a:lnTo>
                    <a:lnTo>
                      <a:pt x="2507" y="239"/>
                    </a:lnTo>
                    <a:lnTo>
                      <a:pt x="2507" y="242"/>
                    </a:lnTo>
                    <a:lnTo>
                      <a:pt x="2507" y="246"/>
                    </a:lnTo>
                    <a:lnTo>
                      <a:pt x="2507" y="177"/>
                    </a:lnTo>
                    <a:lnTo>
                      <a:pt x="2507" y="225"/>
                    </a:lnTo>
                    <a:lnTo>
                      <a:pt x="2507" y="154"/>
                    </a:lnTo>
                    <a:lnTo>
                      <a:pt x="2507" y="214"/>
                    </a:lnTo>
                    <a:lnTo>
                      <a:pt x="2508" y="180"/>
                    </a:lnTo>
                    <a:lnTo>
                      <a:pt x="2508" y="190"/>
                    </a:lnTo>
                    <a:lnTo>
                      <a:pt x="2508" y="149"/>
                    </a:lnTo>
                    <a:lnTo>
                      <a:pt x="2508" y="283"/>
                    </a:lnTo>
                    <a:lnTo>
                      <a:pt x="2508" y="152"/>
                    </a:lnTo>
                    <a:lnTo>
                      <a:pt x="2509" y="240"/>
                    </a:lnTo>
                    <a:lnTo>
                      <a:pt x="2509" y="116"/>
                    </a:lnTo>
                    <a:lnTo>
                      <a:pt x="2509" y="227"/>
                    </a:lnTo>
                    <a:lnTo>
                      <a:pt x="2509" y="128"/>
                    </a:lnTo>
                    <a:lnTo>
                      <a:pt x="2509" y="175"/>
                    </a:lnTo>
                    <a:lnTo>
                      <a:pt x="2509" y="205"/>
                    </a:lnTo>
                    <a:lnTo>
                      <a:pt x="2510" y="161"/>
                    </a:lnTo>
                    <a:lnTo>
                      <a:pt x="2510" y="231"/>
                    </a:lnTo>
                    <a:lnTo>
                      <a:pt x="2510" y="178"/>
                    </a:lnTo>
                    <a:lnTo>
                      <a:pt x="2510" y="222"/>
                    </a:lnTo>
                    <a:lnTo>
                      <a:pt x="2510" y="186"/>
                    </a:lnTo>
                    <a:lnTo>
                      <a:pt x="2510" y="286"/>
                    </a:lnTo>
                    <a:lnTo>
                      <a:pt x="2510" y="215"/>
                    </a:lnTo>
                    <a:lnTo>
                      <a:pt x="2511" y="116"/>
                    </a:lnTo>
                    <a:lnTo>
                      <a:pt x="2511" y="228"/>
                    </a:lnTo>
                    <a:lnTo>
                      <a:pt x="2511" y="184"/>
                    </a:lnTo>
                    <a:lnTo>
                      <a:pt x="2511" y="172"/>
                    </a:lnTo>
                    <a:lnTo>
                      <a:pt x="2511" y="128"/>
                    </a:lnTo>
                    <a:lnTo>
                      <a:pt x="2511" y="194"/>
                    </a:lnTo>
                    <a:lnTo>
                      <a:pt x="2512" y="160"/>
                    </a:lnTo>
                    <a:lnTo>
                      <a:pt x="2512" y="155"/>
                    </a:lnTo>
                    <a:lnTo>
                      <a:pt x="2512" y="137"/>
                    </a:lnTo>
                    <a:lnTo>
                      <a:pt x="2512" y="222"/>
                    </a:lnTo>
                    <a:lnTo>
                      <a:pt x="2512" y="114"/>
                    </a:lnTo>
                    <a:lnTo>
                      <a:pt x="2513" y="241"/>
                    </a:lnTo>
                    <a:lnTo>
                      <a:pt x="2513" y="229"/>
                    </a:lnTo>
                    <a:lnTo>
                      <a:pt x="2513" y="140"/>
                    </a:lnTo>
                    <a:lnTo>
                      <a:pt x="2513" y="117"/>
                    </a:lnTo>
                    <a:lnTo>
                      <a:pt x="2513" y="172"/>
                    </a:lnTo>
                    <a:lnTo>
                      <a:pt x="2513" y="146"/>
                    </a:lnTo>
                    <a:lnTo>
                      <a:pt x="2513" y="228"/>
                    </a:lnTo>
                    <a:lnTo>
                      <a:pt x="2514" y="97"/>
                    </a:lnTo>
                    <a:lnTo>
                      <a:pt x="2514" y="199"/>
                    </a:lnTo>
                    <a:lnTo>
                      <a:pt x="2514" y="108"/>
                    </a:lnTo>
                    <a:lnTo>
                      <a:pt x="2514" y="172"/>
                    </a:lnTo>
                    <a:lnTo>
                      <a:pt x="2514" y="152"/>
                    </a:lnTo>
                    <a:lnTo>
                      <a:pt x="2515" y="143"/>
                    </a:lnTo>
                    <a:lnTo>
                      <a:pt x="2515" y="83"/>
                    </a:lnTo>
                    <a:lnTo>
                      <a:pt x="2515" y="164"/>
                    </a:lnTo>
                    <a:lnTo>
                      <a:pt x="2515" y="129"/>
                    </a:lnTo>
                    <a:lnTo>
                      <a:pt x="2516" y="103"/>
                    </a:lnTo>
                    <a:lnTo>
                      <a:pt x="2516" y="209"/>
                    </a:lnTo>
                    <a:lnTo>
                      <a:pt x="2516" y="129"/>
                    </a:lnTo>
                    <a:lnTo>
                      <a:pt x="2516" y="174"/>
                    </a:lnTo>
                    <a:lnTo>
                      <a:pt x="2516" y="91"/>
                    </a:lnTo>
                    <a:lnTo>
                      <a:pt x="2516" y="158"/>
                    </a:lnTo>
                    <a:lnTo>
                      <a:pt x="2516" y="142"/>
                    </a:lnTo>
                    <a:lnTo>
                      <a:pt x="2517" y="113"/>
                    </a:lnTo>
                    <a:lnTo>
                      <a:pt x="2517" y="209"/>
                    </a:lnTo>
                    <a:lnTo>
                      <a:pt x="2517" y="173"/>
                    </a:lnTo>
                    <a:lnTo>
                      <a:pt x="2517" y="133"/>
                    </a:lnTo>
                    <a:lnTo>
                      <a:pt x="2517" y="215"/>
                    </a:lnTo>
                    <a:lnTo>
                      <a:pt x="2517" y="176"/>
                    </a:lnTo>
                    <a:lnTo>
                      <a:pt x="2517" y="131"/>
                    </a:lnTo>
                    <a:lnTo>
                      <a:pt x="2518" y="168"/>
                    </a:lnTo>
                    <a:lnTo>
                      <a:pt x="2518" y="200"/>
                    </a:lnTo>
                    <a:lnTo>
                      <a:pt x="2518" y="237"/>
                    </a:lnTo>
                    <a:lnTo>
                      <a:pt x="2518" y="165"/>
                    </a:lnTo>
                    <a:lnTo>
                      <a:pt x="2518" y="182"/>
                    </a:lnTo>
                    <a:lnTo>
                      <a:pt x="2518" y="206"/>
                    </a:lnTo>
                    <a:lnTo>
                      <a:pt x="2519" y="110"/>
                    </a:lnTo>
                    <a:lnTo>
                      <a:pt x="2519" y="228"/>
                    </a:lnTo>
                    <a:lnTo>
                      <a:pt x="2519" y="179"/>
                    </a:lnTo>
                    <a:lnTo>
                      <a:pt x="2519" y="149"/>
                    </a:lnTo>
                    <a:lnTo>
                      <a:pt x="2519" y="236"/>
                    </a:lnTo>
                    <a:lnTo>
                      <a:pt x="2519" y="94"/>
                    </a:lnTo>
                    <a:lnTo>
                      <a:pt x="2519" y="165"/>
                    </a:lnTo>
                    <a:lnTo>
                      <a:pt x="2520" y="189"/>
                    </a:lnTo>
                    <a:lnTo>
                      <a:pt x="2520" y="158"/>
                    </a:lnTo>
                    <a:lnTo>
                      <a:pt x="2520" y="300"/>
                    </a:lnTo>
                    <a:lnTo>
                      <a:pt x="2520" y="174"/>
                    </a:lnTo>
                    <a:lnTo>
                      <a:pt x="2520" y="165"/>
                    </a:lnTo>
                    <a:lnTo>
                      <a:pt x="2520" y="140"/>
                    </a:lnTo>
                    <a:lnTo>
                      <a:pt x="2521" y="256"/>
                    </a:lnTo>
                    <a:lnTo>
                      <a:pt x="2521" y="179"/>
                    </a:lnTo>
                    <a:lnTo>
                      <a:pt x="2521" y="199"/>
                    </a:lnTo>
                    <a:lnTo>
                      <a:pt x="2521" y="138"/>
                    </a:lnTo>
                    <a:lnTo>
                      <a:pt x="2521" y="302"/>
                    </a:lnTo>
                    <a:lnTo>
                      <a:pt x="2521" y="226"/>
                    </a:lnTo>
                    <a:lnTo>
                      <a:pt x="2521" y="251"/>
                    </a:lnTo>
                    <a:lnTo>
                      <a:pt x="2522" y="105"/>
                    </a:lnTo>
                    <a:lnTo>
                      <a:pt x="2522" y="226"/>
                    </a:lnTo>
                    <a:lnTo>
                      <a:pt x="2522" y="195"/>
                    </a:lnTo>
                    <a:lnTo>
                      <a:pt x="2522" y="218"/>
                    </a:lnTo>
                    <a:lnTo>
                      <a:pt x="2522" y="149"/>
                    </a:lnTo>
                    <a:lnTo>
                      <a:pt x="2523" y="265"/>
                    </a:lnTo>
                    <a:lnTo>
                      <a:pt x="2523" y="221"/>
                    </a:lnTo>
                    <a:lnTo>
                      <a:pt x="2523" y="216"/>
                    </a:lnTo>
                    <a:lnTo>
                      <a:pt x="2523" y="157"/>
                    </a:lnTo>
                    <a:lnTo>
                      <a:pt x="2523" y="254"/>
                    </a:lnTo>
                    <a:lnTo>
                      <a:pt x="2524" y="226"/>
                    </a:lnTo>
                    <a:lnTo>
                      <a:pt x="2524" y="170"/>
                    </a:lnTo>
                    <a:lnTo>
                      <a:pt x="2524" y="289"/>
                    </a:lnTo>
                    <a:lnTo>
                      <a:pt x="2524" y="209"/>
                    </a:lnTo>
                    <a:lnTo>
                      <a:pt x="2524" y="211"/>
                    </a:lnTo>
                    <a:lnTo>
                      <a:pt x="2524" y="296"/>
                    </a:lnTo>
                    <a:lnTo>
                      <a:pt x="2525" y="147"/>
                    </a:lnTo>
                    <a:lnTo>
                      <a:pt x="2525" y="223"/>
                    </a:lnTo>
                    <a:lnTo>
                      <a:pt x="2525" y="257"/>
                    </a:lnTo>
                    <a:lnTo>
                      <a:pt x="2525" y="137"/>
                    </a:lnTo>
                    <a:lnTo>
                      <a:pt x="2525" y="163"/>
                    </a:lnTo>
                    <a:lnTo>
                      <a:pt x="2525" y="253"/>
                    </a:lnTo>
                    <a:lnTo>
                      <a:pt x="2525" y="121"/>
                    </a:lnTo>
                    <a:lnTo>
                      <a:pt x="2526" y="204"/>
                    </a:lnTo>
                    <a:lnTo>
                      <a:pt x="2526" y="142"/>
                    </a:lnTo>
                    <a:lnTo>
                      <a:pt x="2526" y="275"/>
                    </a:lnTo>
                    <a:lnTo>
                      <a:pt x="2526" y="219"/>
                    </a:lnTo>
                    <a:lnTo>
                      <a:pt x="2526" y="239"/>
                    </a:lnTo>
                    <a:lnTo>
                      <a:pt x="2526" y="107"/>
                    </a:lnTo>
                    <a:lnTo>
                      <a:pt x="2527" y="253"/>
                    </a:lnTo>
                    <a:lnTo>
                      <a:pt x="2527" y="179"/>
                    </a:lnTo>
                    <a:lnTo>
                      <a:pt x="2527" y="212"/>
                    </a:lnTo>
                    <a:lnTo>
                      <a:pt x="2527" y="167"/>
                    </a:lnTo>
                    <a:lnTo>
                      <a:pt x="2527" y="223"/>
                    </a:lnTo>
                    <a:lnTo>
                      <a:pt x="2527" y="206"/>
                    </a:lnTo>
                    <a:lnTo>
                      <a:pt x="2527" y="239"/>
                    </a:lnTo>
                    <a:lnTo>
                      <a:pt x="2528" y="128"/>
                    </a:lnTo>
                    <a:lnTo>
                      <a:pt x="2528" y="139"/>
                    </a:lnTo>
                    <a:lnTo>
                      <a:pt x="2528" y="228"/>
                    </a:lnTo>
                    <a:lnTo>
                      <a:pt x="2528" y="185"/>
                    </a:lnTo>
                    <a:lnTo>
                      <a:pt x="2529" y="154"/>
                    </a:lnTo>
                    <a:lnTo>
                      <a:pt x="2529" y="230"/>
                    </a:lnTo>
                    <a:lnTo>
                      <a:pt x="2529" y="155"/>
                    </a:lnTo>
                    <a:lnTo>
                      <a:pt x="2529" y="281"/>
                    </a:lnTo>
                    <a:lnTo>
                      <a:pt x="2529" y="158"/>
                    </a:lnTo>
                    <a:lnTo>
                      <a:pt x="2530" y="167"/>
                    </a:lnTo>
                    <a:lnTo>
                      <a:pt x="2530" y="164"/>
                    </a:lnTo>
                    <a:lnTo>
                      <a:pt x="2530" y="213"/>
                    </a:lnTo>
                    <a:lnTo>
                      <a:pt x="2530" y="54"/>
                    </a:lnTo>
                    <a:lnTo>
                      <a:pt x="2530" y="194"/>
                    </a:lnTo>
                    <a:lnTo>
                      <a:pt x="2531" y="270"/>
                    </a:lnTo>
                    <a:lnTo>
                      <a:pt x="2531" y="153"/>
                    </a:lnTo>
                    <a:lnTo>
                      <a:pt x="2531" y="223"/>
                    </a:lnTo>
                    <a:lnTo>
                      <a:pt x="2531" y="217"/>
                    </a:lnTo>
                    <a:lnTo>
                      <a:pt x="2531" y="247"/>
                    </a:lnTo>
                    <a:lnTo>
                      <a:pt x="2531" y="167"/>
                    </a:lnTo>
                    <a:lnTo>
                      <a:pt x="2531" y="256"/>
                    </a:lnTo>
                    <a:lnTo>
                      <a:pt x="2532" y="125"/>
                    </a:lnTo>
                    <a:lnTo>
                      <a:pt x="2532" y="185"/>
                    </a:lnTo>
                    <a:lnTo>
                      <a:pt x="2532" y="128"/>
                    </a:lnTo>
                    <a:lnTo>
                      <a:pt x="2532" y="232"/>
                    </a:lnTo>
                    <a:lnTo>
                      <a:pt x="2532" y="83"/>
                    </a:lnTo>
                    <a:lnTo>
                      <a:pt x="2532" y="195"/>
                    </a:lnTo>
                    <a:lnTo>
                      <a:pt x="2533" y="211"/>
                    </a:lnTo>
                    <a:lnTo>
                      <a:pt x="2533" y="223"/>
                    </a:lnTo>
                    <a:lnTo>
                      <a:pt x="2533" y="157"/>
                    </a:lnTo>
                    <a:lnTo>
                      <a:pt x="2533" y="183"/>
                    </a:lnTo>
                    <a:lnTo>
                      <a:pt x="2533" y="127"/>
                    </a:lnTo>
                    <a:lnTo>
                      <a:pt x="2533" y="251"/>
                    </a:lnTo>
                    <a:lnTo>
                      <a:pt x="2534" y="158"/>
                    </a:lnTo>
                    <a:lnTo>
                      <a:pt x="2534" y="176"/>
                    </a:lnTo>
                    <a:lnTo>
                      <a:pt x="2534" y="162"/>
                    </a:lnTo>
                    <a:lnTo>
                      <a:pt x="2534" y="205"/>
                    </a:lnTo>
                    <a:lnTo>
                      <a:pt x="2534" y="167"/>
                    </a:lnTo>
                    <a:lnTo>
                      <a:pt x="2534" y="204"/>
                    </a:lnTo>
                    <a:lnTo>
                      <a:pt x="2534" y="146"/>
                    </a:lnTo>
                    <a:lnTo>
                      <a:pt x="2535" y="255"/>
                    </a:lnTo>
                    <a:lnTo>
                      <a:pt x="2535" y="155"/>
                    </a:lnTo>
                    <a:lnTo>
                      <a:pt x="2535" y="119"/>
                    </a:lnTo>
                    <a:lnTo>
                      <a:pt x="2535" y="102"/>
                    </a:lnTo>
                    <a:lnTo>
                      <a:pt x="2535" y="231"/>
                    </a:lnTo>
                    <a:lnTo>
                      <a:pt x="2535" y="140"/>
                    </a:lnTo>
                    <a:lnTo>
                      <a:pt x="2535" y="144"/>
                    </a:lnTo>
                    <a:lnTo>
                      <a:pt x="2535" y="132"/>
                    </a:lnTo>
                    <a:lnTo>
                      <a:pt x="2535" y="223"/>
                    </a:lnTo>
                    <a:lnTo>
                      <a:pt x="2536" y="154"/>
                    </a:lnTo>
                    <a:lnTo>
                      <a:pt x="2536" y="170"/>
                    </a:lnTo>
                    <a:lnTo>
                      <a:pt x="2536" y="84"/>
                    </a:lnTo>
                    <a:lnTo>
                      <a:pt x="2536" y="192"/>
                    </a:lnTo>
                    <a:lnTo>
                      <a:pt x="2536" y="158"/>
                    </a:lnTo>
                    <a:lnTo>
                      <a:pt x="2537" y="233"/>
                    </a:lnTo>
                    <a:lnTo>
                      <a:pt x="2537" y="143"/>
                    </a:lnTo>
                    <a:lnTo>
                      <a:pt x="2537" y="200"/>
                    </a:lnTo>
                    <a:lnTo>
                      <a:pt x="2537" y="95"/>
                    </a:lnTo>
                    <a:lnTo>
                      <a:pt x="2537" y="241"/>
                    </a:lnTo>
                    <a:lnTo>
                      <a:pt x="2537" y="241"/>
                    </a:lnTo>
                    <a:lnTo>
                      <a:pt x="2538" y="152"/>
                    </a:lnTo>
                    <a:lnTo>
                      <a:pt x="2538" y="233"/>
                    </a:lnTo>
                    <a:lnTo>
                      <a:pt x="2538" y="179"/>
                    </a:lnTo>
                    <a:lnTo>
                      <a:pt x="2538" y="206"/>
                    </a:lnTo>
                    <a:lnTo>
                      <a:pt x="2539" y="154"/>
                    </a:lnTo>
                    <a:lnTo>
                      <a:pt x="2539" y="176"/>
                    </a:lnTo>
                    <a:lnTo>
                      <a:pt x="2539" y="214"/>
                    </a:lnTo>
                    <a:lnTo>
                      <a:pt x="2539" y="147"/>
                    </a:lnTo>
                    <a:lnTo>
                      <a:pt x="2539" y="184"/>
                    </a:lnTo>
                    <a:lnTo>
                      <a:pt x="2539" y="230"/>
                    </a:lnTo>
                    <a:lnTo>
                      <a:pt x="2540" y="47"/>
                    </a:lnTo>
                    <a:lnTo>
                      <a:pt x="2540" y="189"/>
                    </a:lnTo>
                    <a:lnTo>
                      <a:pt x="2540" y="116"/>
                    </a:lnTo>
                    <a:lnTo>
                      <a:pt x="2540" y="118"/>
                    </a:lnTo>
                    <a:lnTo>
                      <a:pt x="2540" y="120"/>
                    </a:lnTo>
                    <a:lnTo>
                      <a:pt x="2541" y="154"/>
                    </a:lnTo>
                    <a:lnTo>
                      <a:pt x="2541" y="86"/>
                    </a:lnTo>
                    <a:lnTo>
                      <a:pt x="2541" y="107"/>
                    </a:lnTo>
                    <a:lnTo>
                      <a:pt x="2541" y="63"/>
                    </a:lnTo>
                    <a:lnTo>
                      <a:pt x="2541" y="141"/>
                    </a:lnTo>
                    <a:lnTo>
                      <a:pt x="2541" y="101"/>
                    </a:lnTo>
                    <a:lnTo>
                      <a:pt x="2542" y="134"/>
                    </a:lnTo>
                    <a:lnTo>
                      <a:pt x="2542" y="183"/>
                    </a:lnTo>
                    <a:lnTo>
                      <a:pt x="2542" y="116"/>
                    </a:lnTo>
                    <a:lnTo>
                      <a:pt x="2542" y="96"/>
                    </a:lnTo>
                    <a:lnTo>
                      <a:pt x="2542" y="142"/>
                    </a:lnTo>
                    <a:lnTo>
                      <a:pt x="2543" y="80"/>
                    </a:lnTo>
                    <a:lnTo>
                      <a:pt x="2543" y="110"/>
                    </a:lnTo>
                    <a:lnTo>
                      <a:pt x="2543" y="85"/>
                    </a:lnTo>
                    <a:lnTo>
                      <a:pt x="2543" y="143"/>
                    </a:lnTo>
                    <a:lnTo>
                      <a:pt x="2543" y="103"/>
                    </a:lnTo>
                    <a:lnTo>
                      <a:pt x="2543" y="109"/>
                    </a:lnTo>
                    <a:lnTo>
                      <a:pt x="2543" y="85"/>
                    </a:lnTo>
                    <a:lnTo>
                      <a:pt x="2543" y="139"/>
                    </a:lnTo>
                    <a:lnTo>
                      <a:pt x="2544" y="119"/>
                    </a:lnTo>
                    <a:lnTo>
                      <a:pt x="2544" y="107"/>
                    </a:lnTo>
                    <a:lnTo>
                      <a:pt x="2544" y="76"/>
                    </a:lnTo>
                    <a:lnTo>
                      <a:pt x="2544" y="201"/>
                    </a:lnTo>
                    <a:lnTo>
                      <a:pt x="2544" y="151"/>
                    </a:lnTo>
                    <a:lnTo>
                      <a:pt x="2544" y="111"/>
                    </a:lnTo>
                    <a:lnTo>
                      <a:pt x="2545" y="184"/>
                    </a:lnTo>
                    <a:lnTo>
                      <a:pt x="2545" y="73"/>
                    </a:lnTo>
                    <a:lnTo>
                      <a:pt x="2545" y="113"/>
                    </a:lnTo>
                    <a:lnTo>
                      <a:pt x="2545" y="36"/>
                    </a:lnTo>
                    <a:lnTo>
                      <a:pt x="2545" y="133"/>
                    </a:lnTo>
                    <a:lnTo>
                      <a:pt x="2545" y="124"/>
                    </a:lnTo>
                    <a:lnTo>
                      <a:pt x="2545" y="179"/>
                    </a:lnTo>
                    <a:lnTo>
                      <a:pt x="2546" y="64"/>
                    </a:lnTo>
                    <a:lnTo>
                      <a:pt x="2546" y="173"/>
                    </a:lnTo>
                    <a:lnTo>
                      <a:pt x="2546" y="181"/>
                    </a:lnTo>
                    <a:lnTo>
                      <a:pt x="2546" y="206"/>
                    </a:lnTo>
                    <a:lnTo>
                      <a:pt x="2546" y="85"/>
                    </a:lnTo>
                    <a:lnTo>
                      <a:pt x="2546" y="107"/>
                    </a:lnTo>
                    <a:lnTo>
                      <a:pt x="2547" y="144"/>
                    </a:lnTo>
                    <a:lnTo>
                      <a:pt x="2547" y="176"/>
                    </a:lnTo>
                    <a:lnTo>
                      <a:pt x="2547" y="54"/>
                    </a:lnTo>
                    <a:lnTo>
                      <a:pt x="2547" y="181"/>
                    </a:lnTo>
                    <a:lnTo>
                      <a:pt x="2547" y="85"/>
                    </a:lnTo>
                    <a:lnTo>
                      <a:pt x="2548" y="198"/>
                    </a:lnTo>
                    <a:lnTo>
                      <a:pt x="2548" y="134"/>
                    </a:lnTo>
                    <a:lnTo>
                      <a:pt x="2548" y="94"/>
                    </a:lnTo>
                    <a:lnTo>
                      <a:pt x="2548" y="46"/>
                    </a:lnTo>
                    <a:lnTo>
                      <a:pt x="2548" y="191"/>
                    </a:lnTo>
                    <a:lnTo>
                      <a:pt x="2548" y="80"/>
                    </a:lnTo>
                    <a:lnTo>
                      <a:pt x="2548" y="100"/>
                    </a:lnTo>
                    <a:lnTo>
                      <a:pt x="2548" y="219"/>
                    </a:lnTo>
                    <a:lnTo>
                      <a:pt x="2549" y="28"/>
                    </a:lnTo>
                    <a:lnTo>
                      <a:pt x="2549" y="137"/>
                    </a:lnTo>
                    <a:lnTo>
                      <a:pt x="2549" y="88"/>
                    </a:lnTo>
                    <a:lnTo>
                      <a:pt x="2549" y="157"/>
                    </a:lnTo>
                    <a:lnTo>
                      <a:pt x="2549" y="99"/>
                    </a:lnTo>
                    <a:lnTo>
                      <a:pt x="2550" y="34"/>
                    </a:lnTo>
                    <a:lnTo>
                      <a:pt x="2550" y="190"/>
                    </a:lnTo>
                    <a:lnTo>
                      <a:pt x="2550" y="163"/>
                    </a:lnTo>
                    <a:lnTo>
                      <a:pt x="2550" y="146"/>
                    </a:lnTo>
                    <a:lnTo>
                      <a:pt x="2550" y="187"/>
                    </a:lnTo>
                    <a:lnTo>
                      <a:pt x="2550" y="55"/>
                    </a:lnTo>
                    <a:lnTo>
                      <a:pt x="2550" y="145"/>
                    </a:lnTo>
                    <a:lnTo>
                      <a:pt x="2551" y="116"/>
                    </a:lnTo>
                    <a:lnTo>
                      <a:pt x="2551" y="193"/>
                    </a:lnTo>
                    <a:lnTo>
                      <a:pt x="2551" y="45"/>
                    </a:lnTo>
                    <a:lnTo>
                      <a:pt x="2551" y="141"/>
                    </a:lnTo>
                    <a:lnTo>
                      <a:pt x="2551" y="109"/>
                    </a:lnTo>
                    <a:lnTo>
                      <a:pt x="2551" y="79"/>
                    </a:lnTo>
                    <a:lnTo>
                      <a:pt x="2552" y="230"/>
                    </a:lnTo>
                    <a:lnTo>
                      <a:pt x="2552" y="144"/>
                    </a:lnTo>
                    <a:lnTo>
                      <a:pt x="2552" y="98"/>
                    </a:lnTo>
                    <a:lnTo>
                      <a:pt x="2552" y="172"/>
                    </a:lnTo>
                    <a:lnTo>
                      <a:pt x="2552" y="85"/>
                    </a:lnTo>
                    <a:lnTo>
                      <a:pt x="2552" y="192"/>
                    </a:lnTo>
                    <a:lnTo>
                      <a:pt x="2553" y="118"/>
                    </a:lnTo>
                    <a:lnTo>
                      <a:pt x="2553" y="187"/>
                    </a:lnTo>
                    <a:lnTo>
                      <a:pt x="2553" y="215"/>
                    </a:lnTo>
                    <a:lnTo>
                      <a:pt x="2553" y="96"/>
                    </a:lnTo>
                    <a:lnTo>
                      <a:pt x="2553" y="134"/>
                    </a:lnTo>
                    <a:lnTo>
                      <a:pt x="2553" y="94"/>
                    </a:lnTo>
                    <a:lnTo>
                      <a:pt x="2554" y="208"/>
                    </a:lnTo>
                    <a:lnTo>
                      <a:pt x="2554" y="99"/>
                    </a:lnTo>
                    <a:lnTo>
                      <a:pt x="2554" y="98"/>
                    </a:lnTo>
                    <a:lnTo>
                      <a:pt x="2554" y="246"/>
                    </a:lnTo>
                    <a:lnTo>
                      <a:pt x="2554" y="203"/>
                    </a:lnTo>
                    <a:lnTo>
                      <a:pt x="2554" y="154"/>
                    </a:lnTo>
                    <a:lnTo>
                      <a:pt x="2554" y="218"/>
                    </a:lnTo>
                    <a:lnTo>
                      <a:pt x="2555" y="90"/>
                    </a:lnTo>
                    <a:lnTo>
                      <a:pt x="2555" y="144"/>
                    </a:lnTo>
                    <a:lnTo>
                      <a:pt x="2555" y="103"/>
                    </a:lnTo>
                    <a:lnTo>
                      <a:pt x="2555" y="213"/>
                    </a:lnTo>
                    <a:lnTo>
                      <a:pt x="2556" y="122"/>
                    </a:lnTo>
                    <a:lnTo>
                      <a:pt x="2556" y="98"/>
                    </a:lnTo>
                    <a:lnTo>
                      <a:pt x="2556" y="227"/>
                    </a:lnTo>
                    <a:lnTo>
                      <a:pt x="2556" y="226"/>
                    </a:lnTo>
                    <a:lnTo>
                      <a:pt x="2556" y="162"/>
                    </a:lnTo>
                    <a:lnTo>
                      <a:pt x="2556" y="253"/>
                    </a:lnTo>
                    <a:lnTo>
                      <a:pt x="2557" y="123"/>
                    </a:lnTo>
                    <a:lnTo>
                      <a:pt x="2557" y="147"/>
                    </a:lnTo>
                    <a:lnTo>
                      <a:pt x="2557" y="136"/>
                    </a:lnTo>
                    <a:lnTo>
                      <a:pt x="2557" y="223"/>
                    </a:lnTo>
                    <a:lnTo>
                      <a:pt x="2557" y="171"/>
                    </a:lnTo>
                    <a:lnTo>
                      <a:pt x="2557" y="135"/>
                    </a:lnTo>
                    <a:lnTo>
                      <a:pt x="2557" y="85"/>
                    </a:lnTo>
                    <a:lnTo>
                      <a:pt x="2558" y="198"/>
                    </a:lnTo>
                    <a:lnTo>
                      <a:pt x="2558" y="182"/>
                    </a:lnTo>
                    <a:lnTo>
                      <a:pt x="2558" y="98"/>
                    </a:lnTo>
                    <a:lnTo>
                      <a:pt x="2558" y="109"/>
                    </a:lnTo>
                    <a:lnTo>
                      <a:pt x="2559" y="217"/>
                    </a:lnTo>
                    <a:lnTo>
                      <a:pt x="2559" y="190"/>
                    </a:lnTo>
                    <a:lnTo>
                      <a:pt x="2559" y="106"/>
                    </a:lnTo>
                    <a:lnTo>
                      <a:pt x="2559" y="80"/>
                    </a:lnTo>
                    <a:lnTo>
                      <a:pt x="2559" y="192"/>
                    </a:lnTo>
                    <a:lnTo>
                      <a:pt x="2560" y="119"/>
                    </a:lnTo>
                    <a:lnTo>
                      <a:pt x="2560" y="150"/>
                    </a:lnTo>
                    <a:lnTo>
                      <a:pt x="2560" y="90"/>
                    </a:lnTo>
                    <a:lnTo>
                      <a:pt x="2560" y="149"/>
                    </a:lnTo>
                    <a:lnTo>
                      <a:pt x="2560" y="114"/>
                    </a:lnTo>
                    <a:lnTo>
                      <a:pt x="2561" y="175"/>
                    </a:lnTo>
                    <a:lnTo>
                      <a:pt x="2561" y="152"/>
                    </a:lnTo>
                    <a:lnTo>
                      <a:pt x="2561" y="177"/>
                    </a:lnTo>
                    <a:lnTo>
                      <a:pt x="2561" y="86"/>
                    </a:lnTo>
                    <a:lnTo>
                      <a:pt x="2561" y="168"/>
                    </a:lnTo>
                    <a:lnTo>
                      <a:pt x="2561" y="176"/>
                    </a:lnTo>
                    <a:lnTo>
                      <a:pt x="2562" y="124"/>
                    </a:lnTo>
                    <a:lnTo>
                      <a:pt x="2562" y="173"/>
                    </a:lnTo>
                    <a:lnTo>
                      <a:pt x="2562" y="56"/>
                    </a:lnTo>
                    <a:lnTo>
                      <a:pt x="2562" y="134"/>
                    </a:lnTo>
                    <a:lnTo>
                      <a:pt x="2562" y="85"/>
                    </a:lnTo>
                    <a:lnTo>
                      <a:pt x="2562" y="151"/>
                    </a:lnTo>
                    <a:lnTo>
                      <a:pt x="2562" y="48"/>
                    </a:lnTo>
                    <a:lnTo>
                      <a:pt x="2563" y="218"/>
                    </a:lnTo>
                    <a:lnTo>
                      <a:pt x="2563" y="135"/>
                    </a:lnTo>
                    <a:lnTo>
                      <a:pt x="2563" y="161"/>
                    </a:lnTo>
                    <a:lnTo>
                      <a:pt x="2563" y="59"/>
                    </a:lnTo>
                    <a:lnTo>
                      <a:pt x="2563" y="167"/>
                    </a:lnTo>
                    <a:lnTo>
                      <a:pt x="2563" y="149"/>
                    </a:lnTo>
                    <a:lnTo>
                      <a:pt x="2563" y="142"/>
                    </a:lnTo>
                    <a:lnTo>
                      <a:pt x="2563" y="177"/>
                    </a:lnTo>
                    <a:lnTo>
                      <a:pt x="2564" y="85"/>
                    </a:lnTo>
                    <a:lnTo>
                      <a:pt x="2564" y="105"/>
                    </a:lnTo>
                    <a:lnTo>
                      <a:pt x="2564" y="165"/>
                    </a:lnTo>
                    <a:lnTo>
                      <a:pt x="2564" y="86"/>
                    </a:lnTo>
                    <a:lnTo>
                      <a:pt x="2564" y="144"/>
                    </a:lnTo>
                    <a:lnTo>
                      <a:pt x="2565" y="182"/>
                    </a:lnTo>
                    <a:lnTo>
                      <a:pt x="2565" y="131"/>
                    </a:lnTo>
                    <a:lnTo>
                      <a:pt x="2565" y="165"/>
                    </a:lnTo>
                    <a:lnTo>
                      <a:pt x="2565" y="134"/>
                    </a:lnTo>
                    <a:lnTo>
                      <a:pt x="2565" y="71"/>
                    </a:lnTo>
                    <a:lnTo>
                      <a:pt x="2565" y="181"/>
                    </a:lnTo>
                    <a:lnTo>
                      <a:pt x="2566" y="114"/>
                    </a:lnTo>
                    <a:lnTo>
                      <a:pt x="2566" y="176"/>
                    </a:lnTo>
                    <a:lnTo>
                      <a:pt x="2566" y="177"/>
                    </a:lnTo>
                    <a:lnTo>
                      <a:pt x="2566" y="76"/>
                    </a:lnTo>
                    <a:lnTo>
                      <a:pt x="2566" y="204"/>
                    </a:lnTo>
                    <a:lnTo>
                      <a:pt x="2566" y="84"/>
                    </a:lnTo>
                    <a:lnTo>
                      <a:pt x="2567" y="203"/>
                    </a:lnTo>
                    <a:lnTo>
                      <a:pt x="2567" y="133"/>
                    </a:lnTo>
                    <a:lnTo>
                      <a:pt x="2567" y="206"/>
                    </a:lnTo>
                    <a:lnTo>
                      <a:pt x="2567" y="64"/>
                    </a:lnTo>
                    <a:lnTo>
                      <a:pt x="2567" y="224"/>
                    </a:lnTo>
                    <a:lnTo>
                      <a:pt x="2567" y="75"/>
                    </a:lnTo>
                    <a:lnTo>
                      <a:pt x="2568" y="123"/>
                    </a:lnTo>
                    <a:lnTo>
                      <a:pt x="2568" y="136"/>
                    </a:lnTo>
                    <a:lnTo>
                      <a:pt x="2568" y="88"/>
                    </a:lnTo>
                    <a:lnTo>
                      <a:pt x="2568" y="162"/>
                    </a:lnTo>
                    <a:lnTo>
                      <a:pt x="2569" y="153"/>
                    </a:lnTo>
                    <a:lnTo>
                      <a:pt x="2569" y="98"/>
                    </a:lnTo>
                    <a:lnTo>
                      <a:pt x="2569" y="190"/>
                    </a:lnTo>
                    <a:lnTo>
                      <a:pt x="2569" y="104"/>
                    </a:lnTo>
                    <a:lnTo>
                      <a:pt x="2569" y="151"/>
                    </a:lnTo>
                    <a:lnTo>
                      <a:pt x="2569" y="167"/>
                    </a:lnTo>
                    <a:lnTo>
                      <a:pt x="2569" y="126"/>
                    </a:lnTo>
                    <a:lnTo>
                      <a:pt x="2570" y="135"/>
                    </a:lnTo>
                    <a:lnTo>
                      <a:pt x="2570" y="152"/>
                    </a:lnTo>
                    <a:lnTo>
                      <a:pt x="2570" y="193"/>
                    </a:lnTo>
                    <a:lnTo>
                      <a:pt x="2570" y="80"/>
                    </a:lnTo>
                    <a:lnTo>
                      <a:pt x="2570" y="104"/>
                    </a:lnTo>
                    <a:lnTo>
                      <a:pt x="2570" y="135"/>
                    </a:lnTo>
                    <a:lnTo>
                      <a:pt x="2571" y="39"/>
                    </a:lnTo>
                    <a:lnTo>
                      <a:pt x="2571" y="151"/>
                    </a:lnTo>
                    <a:lnTo>
                      <a:pt x="2571" y="237"/>
                    </a:lnTo>
                    <a:lnTo>
                      <a:pt x="2571" y="104"/>
                    </a:lnTo>
                    <a:lnTo>
                      <a:pt x="2571" y="178"/>
                    </a:lnTo>
                    <a:lnTo>
                      <a:pt x="2572" y="218"/>
                    </a:lnTo>
                    <a:lnTo>
                      <a:pt x="2572" y="135"/>
                    </a:lnTo>
                    <a:lnTo>
                      <a:pt x="2572" y="208"/>
                    </a:lnTo>
                    <a:lnTo>
                      <a:pt x="2572" y="113"/>
                    </a:lnTo>
                    <a:lnTo>
                      <a:pt x="2572" y="254"/>
                    </a:lnTo>
                    <a:lnTo>
                      <a:pt x="2572" y="184"/>
                    </a:lnTo>
                    <a:lnTo>
                      <a:pt x="2572" y="159"/>
                    </a:lnTo>
                    <a:lnTo>
                      <a:pt x="2573" y="123"/>
                    </a:lnTo>
                    <a:lnTo>
                      <a:pt x="2573" y="229"/>
                    </a:lnTo>
                    <a:lnTo>
                      <a:pt x="2573" y="174"/>
                    </a:lnTo>
                    <a:lnTo>
                      <a:pt x="2573" y="197"/>
                    </a:lnTo>
                    <a:lnTo>
                      <a:pt x="2573" y="121"/>
                    </a:lnTo>
                    <a:lnTo>
                      <a:pt x="2573" y="215"/>
                    </a:lnTo>
                    <a:lnTo>
                      <a:pt x="2574" y="181"/>
                    </a:lnTo>
                    <a:lnTo>
                      <a:pt x="2574" y="229"/>
                    </a:lnTo>
                    <a:lnTo>
                      <a:pt x="2574" y="58"/>
                    </a:lnTo>
                    <a:lnTo>
                      <a:pt x="2574" y="80"/>
                    </a:lnTo>
                    <a:lnTo>
                      <a:pt x="2574" y="172"/>
                    </a:lnTo>
                    <a:lnTo>
                      <a:pt x="2574" y="191"/>
                    </a:lnTo>
                    <a:lnTo>
                      <a:pt x="2575" y="111"/>
                    </a:lnTo>
                    <a:lnTo>
                      <a:pt x="2575" y="190"/>
                    </a:lnTo>
                    <a:lnTo>
                      <a:pt x="2575" y="87"/>
                    </a:lnTo>
                    <a:lnTo>
                      <a:pt x="2575" y="146"/>
                    </a:lnTo>
                    <a:lnTo>
                      <a:pt x="2575" y="106"/>
                    </a:lnTo>
                    <a:lnTo>
                      <a:pt x="2576" y="103"/>
                    </a:lnTo>
                    <a:lnTo>
                      <a:pt x="2576" y="151"/>
                    </a:lnTo>
                    <a:lnTo>
                      <a:pt x="2576" y="126"/>
                    </a:lnTo>
                    <a:lnTo>
                      <a:pt x="2576" y="147"/>
                    </a:lnTo>
                    <a:lnTo>
                      <a:pt x="2576" y="56"/>
                    </a:lnTo>
                    <a:lnTo>
                      <a:pt x="2576" y="235"/>
                    </a:lnTo>
                    <a:lnTo>
                      <a:pt x="2576" y="160"/>
                    </a:lnTo>
                    <a:lnTo>
                      <a:pt x="2577" y="198"/>
                    </a:lnTo>
                    <a:lnTo>
                      <a:pt x="2577" y="113"/>
                    </a:lnTo>
                    <a:lnTo>
                      <a:pt x="2577" y="217"/>
                    </a:lnTo>
                    <a:lnTo>
                      <a:pt x="2577" y="167"/>
                    </a:lnTo>
                    <a:lnTo>
                      <a:pt x="2577" y="175"/>
                    </a:lnTo>
                    <a:lnTo>
                      <a:pt x="2578" y="115"/>
                    </a:lnTo>
                    <a:lnTo>
                      <a:pt x="2578" y="224"/>
                    </a:lnTo>
                    <a:lnTo>
                      <a:pt x="2578" y="193"/>
                    </a:lnTo>
                    <a:lnTo>
                      <a:pt x="2578" y="110"/>
                    </a:lnTo>
                    <a:lnTo>
                      <a:pt x="2578" y="167"/>
                    </a:lnTo>
                    <a:lnTo>
                      <a:pt x="2579" y="111"/>
                    </a:lnTo>
                    <a:lnTo>
                      <a:pt x="2579" y="177"/>
                    </a:lnTo>
                    <a:lnTo>
                      <a:pt x="2579" y="78"/>
                    </a:lnTo>
                    <a:lnTo>
                      <a:pt x="2579" y="119"/>
                    </a:lnTo>
                    <a:lnTo>
                      <a:pt x="2579" y="197"/>
                    </a:lnTo>
                    <a:lnTo>
                      <a:pt x="2580" y="200"/>
                    </a:lnTo>
                    <a:lnTo>
                      <a:pt x="2580" y="85"/>
                    </a:lnTo>
                    <a:lnTo>
                      <a:pt x="2580" y="121"/>
                    </a:lnTo>
                    <a:lnTo>
                      <a:pt x="2580" y="1564"/>
                    </a:lnTo>
                    <a:lnTo>
                      <a:pt x="2580" y="1694"/>
                    </a:lnTo>
                    <a:lnTo>
                      <a:pt x="2581" y="723"/>
                    </a:lnTo>
                    <a:lnTo>
                      <a:pt x="2581" y="781"/>
                    </a:lnTo>
                    <a:lnTo>
                      <a:pt x="2581" y="587"/>
                    </a:lnTo>
                    <a:lnTo>
                      <a:pt x="2582" y="600"/>
                    </a:lnTo>
                    <a:lnTo>
                      <a:pt x="2582" y="495"/>
                    </a:lnTo>
                    <a:lnTo>
                      <a:pt x="2582" y="525"/>
                    </a:lnTo>
                    <a:lnTo>
                      <a:pt x="2582" y="454"/>
                    </a:lnTo>
                    <a:lnTo>
                      <a:pt x="2582" y="351"/>
                    </a:lnTo>
                    <a:lnTo>
                      <a:pt x="2583" y="420"/>
                    </a:lnTo>
                    <a:lnTo>
                      <a:pt x="2583" y="273"/>
                    </a:lnTo>
                    <a:lnTo>
                      <a:pt x="2583" y="285"/>
                    </a:lnTo>
                    <a:lnTo>
                      <a:pt x="2583" y="365"/>
                    </a:lnTo>
                    <a:lnTo>
                      <a:pt x="2583" y="249"/>
                    </a:lnTo>
                    <a:lnTo>
                      <a:pt x="2584" y="256"/>
                    </a:lnTo>
                    <a:lnTo>
                      <a:pt x="2584" y="342"/>
                    </a:lnTo>
                    <a:lnTo>
                      <a:pt x="2584" y="235"/>
                    </a:lnTo>
                    <a:lnTo>
                      <a:pt x="2584" y="334"/>
                    </a:lnTo>
                    <a:lnTo>
                      <a:pt x="2584" y="271"/>
                    </a:lnTo>
                    <a:lnTo>
                      <a:pt x="2585" y="174"/>
                    </a:lnTo>
                    <a:lnTo>
                      <a:pt x="2585" y="322"/>
                    </a:lnTo>
                    <a:lnTo>
                      <a:pt x="2585" y="207"/>
                    </a:lnTo>
                    <a:lnTo>
                      <a:pt x="2585" y="248"/>
                    </a:lnTo>
                    <a:lnTo>
                      <a:pt x="2585" y="195"/>
                    </a:lnTo>
                    <a:lnTo>
                      <a:pt x="2585" y="246"/>
                    </a:lnTo>
                    <a:lnTo>
                      <a:pt x="2585" y="167"/>
                    </a:lnTo>
                    <a:lnTo>
                      <a:pt x="2585" y="264"/>
                    </a:lnTo>
                    <a:lnTo>
                      <a:pt x="2586" y="139"/>
                    </a:lnTo>
                    <a:lnTo>
                      <a:pt x="2586" y="224"/>
                    </a:lnTo>
                    <a:lnTo>
                      <a:pt x="2586" y="247"/>
                    </a:lnTo>
                    <a:lnTo>
                      <a:pt x="2586" y="176"/>
                    </a:lnTo>
                    <a:lnTo>
                      <a:pt x="2586" y="235"/>
                    </a:lnTo>
                    <a:lnTo>
                      <a:pt x="2587" y="167"/>
                    </a:lnTo>
                    <a:lnTo>
                      <a:pt x="2587" y="310"/>
                    </a:lnTo>
                    <a:lnTo>
                      <a:pt x="2587" y="164"/>
                    </a:lnTo>
                    <a:lnTo>
                      <a:pt x="2587" y="249"/>
                    </a:lnTo>
                    <a:lnTo>
                      <a:pt x="2587" y="250"/>
                    </a:lnTo>
                    <a:lnTo>
                      <a:pt x="2588" y="127"/>
                    </a:lnTo>
                    <a:lnTo>
                      <a:pt x="2588" y="172"/>
                    </a:lnTo>
                    <a:lnTo>
                      <a:pt x="2588" y="265"/>
                    </a:lnTo>
                    <a:lnTo>
                      <a:pt x="2588" y="137"/>
                    </a:lnTo>
                    <a:lnTo>
                      <a:pt x="2588" y="145"/>
                    </a:lnTo>
                    <a:lnTo>
                      <a:pt x="2588" y="199"/>
                    </a:lnTo>
                    <a:lnTo>
                      <a:pt x="2589" y="132"/>
                    </a:lnTo>
                    <a:lnTo>
                      <a:pt x="2589" y="181"/>
                    </a:lnTo>
                    <a:lnTo>
                      <a:pt x="2589" y="125"/>
                    </a:lnTo>
                    <a:lnTo>
                      <a:pt x="2589" y="142"/>
                    </a:lnTo>
                    <a:lnTo>
                      <a:pt x="2589" y="94"/>
                    </a:lnTo>
                    <a:lnTo>
                      <a:pt x="2589" y="132"/>
                    </a:lnTo>
                    <a:lnTo>
                      <a:pt x="2589" y="152"/>
                    </a:lnTo>
                    <a:lnTo>
                      <a:pt x="2590" y="237"/>
                    </a:lnTo>
                    <a:lnTo>
                      <a:pt x="2590" y="123"/>
                    </a:lnTo>
                    <a:lnTo>
                      <a:pt x="2590" y="145"/>
                    </a:lnTo>
                    <a:lnTo>
                      <a:pt x="2590" y="114"/>
                    </a:lnTo>
                    <a:lnTo>
                      <a:pt x="2590" y="182"/>
                    </a:lnTo>
                    <a:lnTo>
                      <a:pt x="2590" y="82"/>
                    </a:lnTo>
                    <a:lnTo>
                      <a:pt x="2590" y="146"/>
                    </a:lnTo>
                    <a:lnTo>
                      <a:pt x="2591" y="152"/>
                    </a:lnTo>
                    <a:lnTo>
                      <a:pt x="2591" y="84"/>
                    </a:lnTo>
                    <a:lnTo>
                      <a:pt x="2591" y="179"/>
                    </a:lnTo>
                    <a:lnTo>
                      <a:pt x="2591" y="176"/>
                    </a:lnTo>
                    <a:lnTo>
                      <a:pt x="2591" y="92"/>
                    </a:lnTo>
                    <a:lnTo>
                      <a:pt x="2592" y="218"/>
                    </a:lnTo>
                    <a:lnTo>
                      <a:pt x="2592" y="96"/>
                    </a:lnTo>
                    <a:lnTo>
                      <a:pt x="2592" y="165"/>
                    </a:lnTo>
                    <a:lnTo>
                      <a:pt x="2592" y="72"/>
                    </a:lnTo>
                    <a:lnTo>
                      <a:pt x="2592" y="175"/>
                    </a:lnTo>
                    <a:lnTo>
                      <a:pt x="2593" y="151"/>
                    </a:lnTo>
                    <a:lnTo>
                      <a:pt x="2593" y="124"/>
                    </a:lnTo>
                    <a:lnTo>
                      <a:pt x="2593" y="196"/>
                    </a:lnTo>
                    <a:lnTo>
                      <a:pt x="2593" y="85"/>
                    </a:lnTo>
                    <a:lnTo>
                      <a:pt x="2593" y="148"/>
                    </a:lnTo>
                    <a:lnTo>
                      <a:pt x="2593" y="158"/>
                    </a:lnTo>
                    <a:lnTo>
                      <a:pt x="2594" y="60"/>
                    </a:lnTo>
                    <a:lnTo>
                      <a:pt x="2594" y="155"/>
                    </a:lnTo>
                    <a:lnTo>
                      <a:pt x="2594" y="108"/>
                    </a:lnTo>
                    <a:lnTo>
                      <a:pt x="2594" y="174"/>
                    </a:lnTo>
                    <a:lnTo>
                      <a:pt x="2594" y="164"/>
                    </a:lnTo>
                    <a:lnTo>
                      <a:pt x="2594" y="100"/>
                    </a:lnTo>
                    <a:lnTo>
                      <a:pt x="2595" y="68"/>
                    </a:lnTo>
                    <a:lnTo>
                      <a:pt x="2595" y="167"/>
                    </a:lnTo>
                    <a:lnTo>
                      <a:pt x="2595" y="133"/>
                    </a:lnTo>
                    <a:lnTo>
                      <a:pt x="2595" y="22"/>
                    </a:lnTo>
                    <a:lnTo>
                      <a:pt x="2595" y="145"/>
                    </a:lnTo>
                    <a:lnTo>
                      <a:pt x="2595" y="100"/>
                    </a:lnTo>
                    <a:lnTo>
                      <a:pt x="2596" y="63"/>
                    </a:lnTo>
                    <a:lnTo>
                      <a:pt x="2596" y="113"/>
                    </a:lnTo>
                    <a:lnTo>
                      <a:pt x="2596" y="111"/>
                    </a:lnTo>
                    <a:lnTo>
                      <a:pt x="2596" y="35"/>
                    </a:lnTo>
                    <a:lnTo>
                      <a:pt x="2596" y="188"/>
                    </a:lnTo>
                    <a:lnTo>
                      <a:pt x="2597" y="135"/>
                    </a:lnTo>
                    <a:lnTo>
                      <a:pt x="2597" y="138"/>
                    </a:lnTo>
                    <a:lnTo>
                      <a:pt x="2597" y="153"/>
                    </a:lnTo>
                    <a:lnTo>
                      <a:pt x="2597" y="42"/>
                    </a:lnTo>
                    <a:lnTo>
                      <a:pt x="2597" y="78"/>
                    </a:lnTo>
                    <a:lnTo>
                      <a:pt x="2597" y="71"/>
                    </a:lnTo>
                    <a:lnTo>
                      <a:pt x="2598" y="128"/>
                    </a:lnTo>
                    <a:lnTo>
                      <a:pt x="2598" y="124"/>
                    </a:lnTo>
                    <a:lnTo>
                      <a:pt x="2598" y="45"/>
                    </a:lnTo>
                    <a:lnTo>
                      <a:pt x="2598" y="178"/>
                    </a:lnTo>
                    <a:lnTo>
                      <a:pt x="2598" y="103"/>
                    </a:lnTo>
                    <a:lnTo>
                      <a:pt x="2598" y="89"/>
                    </a:lnTo>
                    <a:lnTo>
                      <a:pt x="2599" y="217"/>
                    </a:lnTo>
                    <a:lnTo>
                      <a:pt x="2599" y="69"/>
                    </a:lnTo>
                    <a:lnTo>
                      <a:pt x="2599" y="163"/>
                    </a:lnTo>
                    <a:lnTo>
                      <a:pt x="2599" y="128"/>
                    </a:lnTo>
                    <a:lnTo>
                      <a:pt x="2599" y="149"/>
                    </a:lnTo>
                    <a:lnTo>
                      <a:pt x="2599" y="91"/>
                    </a:lnTo>
                    <a:lnTo>
                      <a:pt x="2600" y="121"/>
                    </a:lnTo>
                    <a:lnTo>
                      <a:pt x="2600" y="188"/>
                    </a:lnTo>
                    <a:lnTo>
                      <a:pt x="2600" y="76"/>
                    </a:lnTo>
                    <a:lnTo>
                      <a:pt x="2600" y="167"/>
                    </a:lnTo>
                    <a:lnTo>
                      <a:pt x="2600" y="130"/>
                    </a:lnTo>
                    <a:lnTo>
                      <a:pt x="2600" y="58"/>
                    </a:lnTo>
                    <a:lnTo>
                      <a:pt x="2600" y="180"/>
                    </a:lnTo>
                    <a:lnTo>
                      <a:pt x="2600" y="114"/>
                    </a:lnTo>
                    <a:lnTo>
                      <a:pt x="2601" y="142"/>
                    </a:lnTo>
                    <a:lnTo>
                      <a:pt x="2601" y="162"/>
                    </a:lnTo>
                    <a:lnTo>
                      <a:pt x="2601" y="135"/>
                    </a:lnTo>
                    <a:lnTo>
                      <a:pt x="2601" y="154"/>
                    </a:lnTo>
                    <a:lnTo>
                      <a:pt x="2601" y="142"/>
                    </a:lnTo>
                    <a:lnTo>
                      <a:pt x="2601" y="89"/>
                    </a:lnTo>
                    <a:lnTo>
                      <a:pt x="2602" y="105"/>
                    </a:lnTo>
                    <a:lnTo>
                      <a:pt x="2602" y="131"/>
                    </a:lnTo>
                    <a:lnTo>
                      <a:pt x="2602" y="74"/>
                    </a:lnTo>
                    <a:lnTo>
                      <a:pt x="2602" y="173"/>
                    </a:lnTo>
                    <a:lnTo>
                      <a:pt x="2602" y="137"/>
                    </a:lnTo>
                    <a:lnTo>
                      <a:pt x="2602" y="143"/>
                    </a:lnTo>
                    <a:lnTo>
                      <a:pt x="2602" y="81"/>
                    </a:lnTo>
                    <a:lnTo>
                      <a:pt x="2603" y="163"/>
                    </a:lnTo>
                    <a:lnTo>
                      <a:pt x="2603" y="130"/>
                    </a:lnTo>
                    <a:lnTo>
                      <a:pt x="2603" y="188"/>
                    </a:lnTo>
                    <a:lnTo>
                      <a:pt x="2603" y="43"/>
                    </a:lnTo>
                    <a:lnTo>
                      <a:pt x="2603" y="179"/>
                    </a:lnTo>
                    <a:lnTo>
                      <a:pt x="2603" y="98"/>
                    </a:lnTo>
                    <a:lnTo>
                      <a:pt x="2604" y="157"/>
                    </a:lnTo>
                    <a:lnTo>
                      <a:pt x="2604" y="147"/>
                    </a:lnTo>
                    <a:lnTo>
                      <a:pt x="2604" y="122"/>
                    </a:lnTo>
                    <a:lnTo>
                      <a:pt x="2604" y="172"/>
                    </a:lnTo>
                    <a:lnTo>
                      <a:pt x="2604" y="65"/>
                    </a:lnTo>
                    <a:lnTo>
                      <a:pt x="2604" y="87"/>
                    </a:lnTo>
                    <a:lnTo>
                      <a:pt x="2605" y="131"/>
                    </a:lnTo>
                    <a:lnTo>
                      <a:pt x="2605" y="210"/>
                    </a:lnTo>
                    <a:lnTo>
                      <a:pt x="2605" y="79"/>
                    </a:lnTo>
                    <a:lnTo>
                      <a:pt x="2605" y="139"/>
                    </a:lnTo>
                    <a:lnTo>
                      <a:pt x="2605" y="109"/>
                    </a:lnTo>
                    <a:lnTo>
                      <a:pt x="2605" y="72"/>
                    </a:lnTo>
                    <a:lnTo>
                      <a:pt x="2605" y="173"/>
                    </a:lnTo>
                    <a:lnTo>
                      <a:pt x="2606" y="147"/>
                    </a:lnTo>
                    <a:lnTo>
                      <a:pt x="2606" y="149"/>
                    </a:lnTo>
                    <a:lnTo>
                      <a:pt x="2606" y="218"/>
                    </a:lnTo>
                    <a:lnTo>
                      <a:pt x="2606" y="0"/>
                    </a:lnTo>
                    <a:lnTo>
                      <a:pt x="2606" y="85"/>
                    </a:lnTo>
                    <a:lnTo>
                      <a:pt x="2607" y="172"/>
                    </a:lnTo>
                    <a:lnTo>
                      <a:pt x="2607" y="71"/>
                    </a:lnTo>
                    <a:lnTo>
                      <a:pt x="2607" y="110"/>
                    </a:lnTo>
                    <a:lnTo>
                      <a:pt x="2607" y="97"/>
                    </a:lnTo>
                    <a:lnTo>
                      <a:pt x="2607" y="206"/>
                    </a:lnTo>
                    <a:lnTo>
                      <a:pt x="2607" y="153"/>
                    </a:lnTo>
                    <a:lnTo>
                      <a:pt x="2608" y="190"/>
                    </a:lnTo>
                    <a:lnTo>
                      <a:pt x="2608" y="69"/>
                    </a:lnTo>
                    <a:lnTo>
                      <a:pt x="2608" y="126"/>
                    </a:lnTo>
                    <a:lnTo>
                      <a:pt x="2608" y="130"/>
                    </a:lnTo>
                    <a:lnTo>
                      <a:pt x="2608" y="25"/>
                    </a:lnTo>
                    <a:lnTo>
                      <a:pt x="2608" y="192"/>
                    </a:lnTo>
                    <a:lnTo>
                      <a:pt x="2609" y="153"/>
                    </a:lnTo>
                    <a:lnTo>
                      <a:pt x="2609" y="22"/>
                    </a:lnTo>
                    <a:lnTo>
                      <a:pt x="2609" y="124"/>
                    </a:lnTo>
                    <a:lnTo>
                      <a:pt x="2609" y="86"/>
                    </a:lnTo>
                    <a:lnTo>
                      <a:pt x="2609" y="42"/>
                    </a:lnTo>
                    <a:lnTo>
                      <a:pt x="2609" y="126"/>
                    </a:lnTo>
                    <a:lnTo>
                      <a:pt x="2610" y="100"/>
                    </a:lnTo>
                    <a:lnTo>
                      <a:pt x="2610" y="39"/>
                    </a:lnTo>
                    <a:lnTo>
                      <a:pt x="2610" y="135"/>
                    </a:lnTo>
                    <a:lnTo>
                      <a:pt x="2610" y="111"/>
                    </a:lnTo>
                    <a:lnTo>
                      <a:pt x="2610" y="168"/>
                    </a:lnTo>
                    <a:lnTo>
                      <a:pt x="2610" y="188"/>
                    </a:lnTo>
                    <a:lnTo>
                      <a:pt x="2610" y="62"/>
                    </a:lnTo>
                    <a:lnTo>
                      <a:pt x="2611" y="108"/>
                    </a:lnTo>
                    <a:lnTo>
                      <a:pt x="2611" y="82"/>
                    </a:lnTo>
                    <a:lnTo>
                      <a:pt x="2611" y="184"/>
                    </a:lnTo>
                    <a:lnTo>
                      <a:pt x="2611" y="73"/>
                    </a:lnTo>
                    <a:lnTo>
                      <a:pt x="2611" y="125"/>
                    </a:lnTo>
                    <a:lnTo>
                      <a:pt x="2611" y="89"/>
                    </a:lnTo>
                    <a:lnTo>
                      <a:pt x="2612" y="148"/>
                    </a:lnTo>
                    <a:lnTo>
                      <a:pt x="2612" y="100"/>
                    </a:lnTo>
                    <a:lnTo>
                      <a:pt x="2612" y="158"/>
                    </a:lnTo>
                    <a:lnTo>
                      <a:pt x="2612" y="75"/>
                    </a:lnTo>
                    <a:lnTo>
                      <a:pt x="2612" y="163"/>
                    </a:lnTo>
                    <a:lnTo>
                      <a:pt x="2612" y="84"/>
                    </a:lnTo>
                    <a:lnTo>
                      <a:pt x="2613" y="174"/>
                    </a:lnTo>
                    <a:lnTo>
                      <a:pt x="2613" y="150"/>
                    </a:lnTo>
                    <a:lnTo>
                      <a:pt x="2613" y="105"/>
                    </a:lnTo>
                    <a:lnTo>
                      <a:pt x="2613" y="180"/>
                    </a:lnTo>
                    <a:lnTo>
                      <a:pt x="2613" y="147"/>
                    </a:lnTo>
                    <a:lnTo>
                      <a:pt x="2614" y="82"/>
                    </a:lnTo>
                    <a:lnTo>
                      <a:pt x="2614" y="173"/>
                    </a:lnTo>
                    <a:lnTo>
                      <a:pt x="2614" y="116"/>
                    </a:lnTo>
                    <a:lnTo>
                      <a:pt x="2614" y="93"/>
                    </a:lnTo>
                    <a:lnTo>
                      <a:pt x="2614" y="48"/>
                    </a:lnTo>
                    <a:lnTo>
                      <a:pt x="2614" y="183"/>
                    </a:lnTo>
                    <a:lnTo>
                      <a:pt x="2615" y="122"/>
                    </a:lnTo>
                    <a:lnTo>
                      <a:pt x="2615" y="82"/>
                    </a:lnTo>
                    <a:lnTo>
                      <a:pt x="2615" y="187"/>
                    </a:lnTo>
                    <a:lnTo>
                      <a:pt x="2615" y="94"/>
                    </a:lnTo>
                    <a:lnTo>
                      <a:pt x="2615" y="189"/>
                    </a:lnTo>
                    <a:lnTo>
                      <a:pt x="2616" y="85"/>
                    </a:lnTo>
                    <a:lnTo>
                      <a:pt x="2616" y="140"/>
                    </a:lnTo>
                    <a:lnTo>
                      <a:pt x="2616" y="100"/>
                    </a:lnTo>
                    <a:lnTo>
                      <a:pt x="2616" y="266"/>
                    </a:lnTo>
                    <a:lnTo>
                      <a:pt x="2616" y="129"/>
                    </a:lnTo>
                    <a:lnTo>
                      <a:pt x="2616" y="131"/>
                    </a:lnTo>
                    <a:lnTo>
                      <a:pt x="2617" y="204"/>
                    </a:lnTo>
                    <a:lnTo>
                      <a:pt x="2617" y="81"/>
                    </a:lnTo>
                    <a:lnTo>
                      <a:pt x="2617" y="125"/>
                    </a:lnTo>
                    <a:lnTo>
                      <a:pt x="2617" y="147"/>
                    </a:lnTo>
                    <a:lnTo>
                      <a:pt x="2617" y="73"/>
                    </a:lnTo>
                    <a:lnTo>
                      <a:pt x="2617" y="163"/>
                    </a:lnTo>
                    <a:lnTo>
                      <a:pt x="2618" y="122"/>
                    </a:lnTo>
                    <a:lnTo>
                      <a:pt x="2618" y="89"/>
                    </a:lnTo>
                    <a:lnTo>
                      <a:pt x="2618" y="229"/>
                    </a:lnTo>
                    <a:lnTo>
                      <a:pt x="2618" y="107"/>
                    </a:lnTo>
                    <a:lnTo>
                      <a:pt x="2618" y="93"/>
                    </a:lnTo>
                    <a:lnTo>
                      <a:pt x="2618" y="228"/>
                    </a:lnTo>
                    <a:lnTo>
                      <a:pt x="2618" y="78"/>
                    </a:lnTo>
                    <a:lnTo>
                      <a:pt x="2619" y="167"/>
                    </a:lnTo>
                    <a:lnTo>
                      <a:pt x="2619" y="161"/>
                    </a:lnTo>
                    <a:lnTo>
                      <a:pt x="2619" y="64"/>
                    </a:lnTo>
                    <a:lnTo>
                      <a:pt x="2619" y="87"/>
                    </a:lnTo>
                    <a:lnTo>
                      <a:pt x="2619" y="210"/>
                    </a:lnTo>
                    <a:lnTo>
                      <a:pt x="2620" y="125"/>
                    </a:lnTo>
                    <a:lnTo>
                      <a:pt x="2620" y="137"/>
                    </a:lnTo>
                    <a:lnTo>
                      <a:pt x="2620" y="61"/>
                    </a:lnTo>
                    <a:lnTo>
                      <a:pt x="2620" y="144"/>
                    </a:lnTo>
                    <a:lnTo>
                      <a:pt x="2621" y="190"/>
                    </a:lnTo>
                    <a:lnTo>
                      <a:pt x="2621" y="86"/>
                    </a:lnTo>
                    <a:lnTo>
                      <a:pt x="2621" y="75"/>
                    </a:lnTo>
                    <a:lnTo>
                      <a:pt x="2621" y="63"/>
                    </a:lnTo>
                    <a:lnTo>
                      <a:pt x="2621" y="139"/>
                    </a:lnTo>
                    <a:lnTo>
                      <a:pt x="2621" y="100"/>
                    </a:lnTo>
                    <a:lnTo>
                      <a:pt x="2621" y="93"/>
                    </a:lnTo>
                    <a:lnTo>
                      <a:pt x="2622" y="148"/>
                    </a:lnTo>
                    <a:lnTo>
                      <a:pt x="2622" y="191"/>
                    </a:lnTo>
                    <a:lnTo>
                      <a:pt x="2622" y="121"/>
                    </a:lnTo>
                    <a:lnTo>
                      <a:pt x="2622" y="612"/>
                    </a:lnTo>
                    <a:lnTo>
                      <a:pt x="2623" y="657"/>
                    </a:lnTo>
                    <a:lnTo>
                      <a:pt x="2623" y="1601"/>
                    </a:lnTo>
                    <a:lnTo>
                      <a:pt x="2623" y="1517"/>
                    </a:lnTo>
                    <a:lnTo>
                      <a:pt x="2623" y="1209"/>
                    </a:lnTo>
                    <a:lnTo>
                      <a:pt x="2624" y="582"/>
                    </a:lnTo>
                    <a:lnTo>
                      <a:pt x="2624" y="581"/>
                    </a:lnTo>
                    <a:lnTo>
                      <a:pt x="2624" y="435"/>
                    </a:lnTo>
                    <a:lnTo>
                      <a:pt x="2624" y="435"/>
                    </a:lnTo>
                    <a:lnTo>
                      <a:pt x="2625" y="371"/>
                    </a:lnTo>
                    <a:lnTo>
                      <a:pt x="2625" y="487"/>
                    </a:lnTo>
                    <a:lnTo>
                      <a:pt x="2625" y="372"/>
                    </a:lnTo>
                    <a:lnTo>
                      <a:pt x="2625" y="416"/>
                    </a:lnTo>
                    <a:lnTo>
                      <a:pt x="2625" y="282"/>
                    </a:lnTo>
                    <a:lnTo>
                      <a:pt x="2625" y="308"/>
                    </a:lnTo>
                    <a:lnTo>
                      <a:pt x="2625" y="297"/>
                    </a:lnTo>
                    <a:lnTo>
                      <a:pt x="2626" y="312"/>
                    </a:lnTo>
                    <a:lnTo>
                      <a:pt x="2626" y="258"/>
                    </a:lnTo>
                    <a:lnTo>
                      <a:pt x="2626" y="265"/>
                    </a:lnTo>
                    <a:lnTo>
                      <a:pt x="2626" y="296"/>
                    </a:lnTo>
                    <a:lnTo>
                      <a:pt x="2626" y="334"/>
                    </a:lnTo>
                    <a:lnTo>
                      <a:pt x="2626" y="220"/>
                    </a:lnTo>
                    <a:lnTo>
                      <a:pt x="2626" y="272"/>
                    </a:lnTo>
                    <a:lnTo>
                      <a:pt x="2627" y="291"/>
                    </a:lnTo>
                    <a:lnTo>
                      <a:pt x="2627" y="186"/>
                    </a:lnTo>
                    <a:lnTo>
                      <a:pt x="2627" y="156"/>
                    </a:lnTo>
                    <a:lnTo>
                      <a:pt x="2628" y="254"/>
                    </a:lnTo>
                    <a:lnTo>
                      <a:pt x="2628" y="203"/>
                    </a:lnTo>
                    <a:lnTo>
                      <a:pt x="2628" y="272"/>
                    </a:lnTo>
                    <a:lnTo>
                      <a:pt x="2628" y="185"/>
                    </a:lnTo>
                    <a:lnTo>
                      <a:pt x="2628" y="268"/>
                    </a:lnTo>
                    <a:lnTo>
                      <a:pt x="2628" y="152"/>
                    </a:lnTo>
                    <a:lnTo>
                      <a:pt x="2628" y="201"/>
                    </a:lnTo>
                    <a:lnTo>
                      <a:pt x="2628" y="144"/>
                    </a:lnTo>
                    <a:lnTo>
                      <a:pt x="2629" y="175"/>
                    </a:lnTo>
                    <a:lnTo>
                      <a:pt x="2629" y="157"/>
                    </a:lnTo>
                    <a:lnTo>
                      <a:pt x="2629" y="281"/>
                    </a:lnTo>
                    <a:lnTo>
                      <a:pt x="2629" y="95"/>
                    </a:lnTo>
                    <a:lnTo>
                      <a:pt x="2629" y="232"/>
                    </a:lnTo>
                    <a:lnTo>
                      <a:pt x="2629" y="159"/>
                    </a:lnTo>
                    <a:lnTo>
                      <a:pt x="2630" y="231"/>
                    </a:lnTo>
                    <a:lnTo>
                      <a:pt x="2630" y="190"/>
                    </a:lnTo>
                    <a:lnTo>
                      <a:pt x="2630" y="230"/>
                    </a:lnTo>
                    <a:lnTo>
                      <a:pt x="2630" y="164"/>
                    </a:lnTo>
                    <a:lnTo>
                      <a:pt x="2630" y="166"/>
                    </a:lnTo>
                    <a:lnTo>
                      <a:pt x="2630" y="161"/>
                    </a:lnTo>
                    <a:lnTo>
                      <a:pt x="2631" y="123"/>
                    </a:lnTo>
                    <a:lnTo>
                      <a:pt x="2631" y="194"/>
                    </a:lnTo>
                    <a:lnTo>
                      <a:pt x="2631" y="136"/>
                    </a:lnTo>
                    <a:lnTo>
                      <a:pt x="2631" y="188"/>
                    </a:lnTo>
                    <a:lnTo>
                      <a:pt x="2631" y="84"/>
                    </a:lnTo>
                    <a:lnTo>
                      <a:pt x="2631" y="161"/>
                    </a:lnTo>
                    <a:lnTo>
                      <a:pt x="2632" y="134"/>
                    </a:lnTo>
                    <a:lnTo>
                      <a:pt x="2632" y="234"/>
                    </a:lnTo>
                    <a:lnTo>
                      <a:pt x="2632" y="208"/>
                    </a:lnTo>
                    <a:lnTo>
                      <a:pt x="2632" y="138"/>
                    </a:lnTo>
                    <a:lnTo>
                      <a:pt x="2633" y="228"/>
                    </a:lnTo>
                    <a:lnTo>
                      <a:pt x="2633" y="176"/>
                    </a:lnTo>
                    <a:lnTo>
                      <a:pt x="2633" y="231"/>
                    </a:lnTo>
                    <a:lnTo>
                      <a:pt x="2633" y="107"/>
                    </a:lnTo>
                    <a:lnTo>
                      <a:pt x="2633" y="204"/>
                    </a:lnTo>
                    <a:lnTo>
                      <a:pt x="2633" y="192"/>
                    </a:lnTo>
                    <a:lnTo>
                      <a:pt x="2633" y="197"/>
                    </a:lnTo>
                    <a:lnTo>
                      <a:pt x="2633" y="79"/>
                    </a:lnTo>
                    <a:lnTo>
                      <a:pt x="2634" y="96"/>
                    </a:lnTo>
                    <a:lnTo>
                      <a:pt x="2634" y="161"/>
                    </a:lnTo>
                    <a:lnTo>
                      <a:pt x="2634" y="36"/>
                    </a:lnTo>
                    <a:lnTo>
                      <a:pt x="2634" y="167"/>
                    </a:lnTo>
                    <a:lnTo>
                      <a:pt x="2634" y="131"/>
                    </a:lnTo>
                    <a:lnTo>
                      <a:pt x="2634" y="152"/>
                    </a:lnTo>
                    <a:lnTo>
                      <a:pt x="2635" y="255"/>
                    </a:lnTo>
                    <a:lnTo>
                      <a:pt x="2635" y="111"/>
                    </a:lnTo>
                    <a:lnTo>
                      <a:pt x="2635" y="132"/>
                    </a:lnTo>
                    <a:lnTo>
                      <a:pt x="2635" y="61"/>
                    </a:lnTo>
                    <a:lnTo>
                      <a:pt x="2635" y="214"/>
                    </a:lnTo>
                    <a:lnTo>
                      <a:pt x="2635" y="91"/>
                    </a:lnTo>
                    <a:lnTo>
                      <a:pt x="2636" y="201"/>
                    </a:lnTo>
                    <a:lnTo>
                      <a:pt x="2636" y="139"/>
                    </a:lnTo>
                    <a:lnTo>
                      <a:pt x="2636" y="105"/>
                    </a:lnTo>
                    <a:lnTo>
                      <a:pt x="2636" y="75"/>
                    </a:lnTo>
                    <a:lnTo>
                      <a:pt x="2636" y="198"/>
                    </a:lnTo>
                    <a:lnTo>
                      <a:pt x="2637" y="98"/>
                    </a:lnTo>
                    <a:lnTo>
                      <a:pt x="2637" y="103"/>
                    </a:lnTo>
                    <a:lnTo>
                      <a:pt x="2637" y="148"/>
                    </a:lnTo>
                    <a:lnTo>
                      <a:pt x="2637" y="24"/>
                    </a:lnTo>
                    <a:lnTo>
                      <a:pt x="2637" y="127"/>
                    </a:lnTo>
                    <a:lnTo>
                      <a:pt x="2637" y="203"/>
                    </a:lnTo>
                    <a:lnTo>
                      <a:pt x="2637" y="74"/>
                    </a:lnTo>
                    <a:lnTo>
                      <a:pt x="2638" y="105"/>
                    </a:lnTo>
                    <a:lnTo>
                      <a:pt x="2638" y="119"/>
                    </a:lnTo>
                    <a:lnTo>
                      <a:pt x="2638" y="47"/>
                    </a:lnTo>
                    <a:lnTo>
                      <a:pt x="2638" y="200"/>
                    </a:lnTo>
                    <a:lnTo>
                      <a:pt x="2638" y="168"/>
                    </a:lnTo>
                    <a:lnTo>
                      <a:pt x="2638" y="229"/>
                    </a:lnTo>
                    <a:lnTo>
                      <a:pt x="2639" y="71"/>
                    </a:lnTo>
                    <a:lnTo>
                      <a:pt x="2639" y="142"/>
                    </a:lnTo>
                    <a:lnTo>
                      <a:pt x="2639" y="118"/>
                    </a:lnTo>
                    <a:lnTo>
                      <a:pt x="2639" y="190"/>
                    </a:lnTo>
                    <a:lnTo>
                      <a:pt x="2639" y="46"/>
                    </a:lnTo>
                    <a:lnTo>
                      <a:pt x="2639" y="71"/>
                    </a:lnTo>
                    <a:lnTo>
                      <a:pt x="2639" y="115"/>
                    </a:lnTo>
                    <a:lnTo>
                      <a:pt x="2640" y="98"/>
                    </a:lnTo>
                    <a:lnTo>
                      <a:pt x="2640" y="165"/>
                    </a:lnTo>
                    <a:lnTo>
                      <a:pt x="2640" y="107"/>
                    </a:lnTo>
                    <a:lnTo>
                      <a:pt x="2640" y="145"/>
                    </a:lnTo>
                    <a:lnTo>
                      <a:pt x="2640" y="92"/>
                    </a:lnTo>
                    <a:lnTo>
                      <a:pt x="2641" y="178"/>
                    </a:lnTo>
                    <a:lnTo>
                      <a:pt x="2641" y="99"/>
                    </a:lnTo>
                    <a:lnTo>
                      <a:pt x="2641" y="133"/>
                    </a:lnTo>
                    <a:lnTo>
                      <a:pt x="2641" y="161"/>
                    </a:lnTo>
                    <a:lnTo>
                      <a:pt x="2641" y="37"/>
                    </a:lnTo>
                    <a:lnTo>
                      <a:pt x="2642" y="141"/>
                    </a:lnTo>
                    <a:lnTo>
                      <a:pt x="2642" y="125"/>
                    </a:lnTo>
                    <a:lnTo>
                      <a:pt x="2642" y="53"/>
                    </a:lnTo>
                    <a:lnTo>
                      <a:pt x="2642" y="173"/>
                    </a:lnTo>
                    <a:lnTo>
                      <a:pt x="2642" y="135"/>
                    </a:lnTo>
                    <a:lnTo>
                      <a:pt x="2642" y="108"/>
                    </a:lnTo>
                    <a:lnTo>
                      <a:pt x="2643" y="83"/>
                    </a:lnTo>
                    <a:lnTo>
                      <a:pt x="2643" y="222"/>
                    </a:lnTo>
                    <a:lnTo>
                      <a:pt x="2643" y="121"/>
                    </a:lnTo>
                    <a:lnTo>
                      <a:pt x="2643" y="255"/>
                    </a:lnTo>
                    <a:lnTo>
                      <a:pt x="2643" y="56"/>
                    </a:lnTo>
                    <a:lnTo>
                      <a:pt x="2643" y="159"/>
                    </a:lnTo>
                    <a:lnTo>
                      <a:pt x="2643" y="203"/>
                    </a:lnTo>
                    <a:lnTo>
                      <a:pt x="2644" y="89"/>
                    </a:lnTo>
                    <a:lnTo>
                      <a:pt x="2644" y="91"/>
                    </a:lnTo>
                    <a:lnTo>
                      <a:pt x="2644" y="99"/>
                    </a:lnTo>
                    <a:lnTo>
                      <a:pt x="2644" y="87"/>
                    </a:lnTo>
                    <a:lnTo>
                      <a:pt x="2644" y="220"/>
                    </a:lnTo>
                    <a:lnTo>
                      <a:pt x="2645" y="111"/>
                    </a:lnTo>
                    <a:lnTo>
                      <a:pt x="2645" y="209"/>
                    </a:lnTo>
                    <a:lnTo>
                      <a:pt x="2645" y="115"/>
                    </a:lnTo>
                    <a:lnTo>
                      <a:pt x="2645" y="184"/>
                    </a:lnTo>
                    <a:lnTo>
                      <a:pt x="2645" y="103"/>
                    </a:lnTo>
                    <a:lnTo>
                      <a:pt x="2645" y="215"/>
                    </a:lnTo>
                    <a:lnTo>
                      <a:pt x="2646" y="146"/>
                    </a:lnTo>
                    <a:lnTo>
                      <a:pt x="2646" y="106"/>
                    </a:lnTo>
                    <a:lnTo>
                      <a:pt x="2646" y="197"/>
                    </a:lnTo>
                    <a:lnTo>
                      <a:pt x="2646" y="114"/>
                    </a:lnTo>
                    <a:lnTo>
                      <a:pt x="2646" y="144"/>
                    </a:lnTo>
                    <a:lnTo>
                      <a:pt x="2646" y="134"/>
                    </a:lnTo>
                    <a:lnTo>
                      <a:pt x="2646" y="188"/>
                    </a:lnTo>
                    <a:lnTo>
                      <a:pt x="2647" y="148"/>
                    </a:lnTo>
                    <a:lnTo>
                      <a:pt x="2647" y="101"/>
                    </a:lnTo>
                    <a:lnTo>
                      <a:pt x="2647" y="66"/>
                    </a:lnTo>
                    <a:lnTo>
                      <a:pt x="2647" y="205"/>
                    </a:lnTo>
                    <a:lnTo>
                      <a:pt x="2647" y="125"/>
                    </a:lnTo>
                    <a:lnTo>
                      <a:pt x="2648" y="111"/>
                    </a:lnTo>
                    <a:lnTo>
                      <a:pt x="2648" y="229"/>
                    </a:lnTo>
                    <a:lnTo>
                      <a:pt x="2648" y="182"/>
                    </a:lnTo>
                    <a:lnTo>
                      <a:pt x="2648" y="130"/>
                    </a:lnTo>
                    <a:lnTo>
                      <a:pt x="2648" y="110"/>
                    </a:lnTo>
                    <a:lnTo>
                      <a:pt x="2648" y="212"/>
                    </a:lnTo>
                    <a:lnTo>
                      <a:pt x="2648" y="151"/>
                    </a:lnTo>
                    <a:lnTo>
                      <a:pt x="2649" y="176"/>
                    </a:lnTo>
                    <a:lnTo>
                      <a:pt x="2649" y="78"/>
                    </a:lnTo>
                    <a:lnTo>
                      <a:pt x="2649" y="163"/>
                    </a:lnTo>
                    <a:lnTo>
                      <a:pt x="2649" y="215"/>
                    </a:lnTo>
                    <a:lnTo>
                      <a:pt x="2649" y="66"/>
                    </a:lnTo>
                    <a:lnTo>
                      <a:pt x="2649" y="137"/>
                    </a:lnTo>
                    <a:lnTo>
                      <a:pt x="2649" y="121"/>
                    </a:lnTo>
                    <a:lnTo>
                      <a:pt x="2650" y="77"/>
                    </a:lnTo>
                    <a:lnTo>
                      <a:pt x="2650" y="220"/>
                    </a:lnTo>
                    <a:lnTo>
                      <a:pt x="2650" y="153"/>
                    </a:lnTo>
                    <a:lnTo>
                      <a:pt x="2650" y="89"/>
                    </a:lnTo>
                    <a:lnTo>
                      <a:pt x="2650" y="37"/>
                    </a:lnTo>
                    <a:lnTo>
                      <a:pt x="2651" y="168"/>
                    </a:lnTo>
                    <a:lnTo>
                      <a:pt x="2651" y="135"/>
                    </a:lnTo>
                    <a:lnTo>
                      <a:pt x="2651" y="139"/>
                    </a:lnTo>
                    <a:lnTo>
                      <a:pt x="2651" y="185"/>
                    </a:lnTo>
                    <a:lnTo>
                      <a:pt x="2651" y="112"/>
                    </a:lnTo>
                    <a:lnTo>
                      <a:pt x="2651" y="163"/>
                    </a:lnTo>
                    <a:lnTo>
                      <a:pt x="2651" y="131"/>
                    </a:lnTo>
                    <a:lnTo>
                      <a:pt x="2652" y="221"/>
                    </a:lnTo>
                    <a:lnTo>
                      <a:pt x="2652" y="131"/>
                    </a:lnTo>
                    <a:lnTo>
                      <a:pt x="2652" y="131"/>
                    </a:lnTo>
                    <a:lnTo>
                      <a:pt x="2652" y="110"/>
                    </a:lnTo>
                    <a:lnTo>
                      <a:pt x="2652" y="226"/>
                    </a:lnTo>
                    <a:lnTo>
                      <a:pt x="2652" y="113"/>
                    </a:lnTo>
                    <a:lnTo>
                      <a:pt x="2652" y="170"/>
                    </a:lnTo>
                    <a:lnTo>
                      <a:pt x="2653" y="123"/>
                    </a:lnTo>
                    <a:lnTo>
                      <a:pt x="2653" y="160"/>
                    </a:lnTo>
                    <a:lnTo>
                      <a:pt x="2653" y="108"/>
                    </a:lnTo>
                    <a:lnTo>
                      <a:pt x="2653" y="191"/>
                    </a:lnTo>
                    <a:lnTo>
                      <a:pt x="2653" y="150"/>
                    </a:lnTo>
                    <a:lnTo>
                      <a:pt x="2654" y="129"/>
                    </a:lnTo>
                    <a:lnTo>
                      <a:pt x="2654" y="187"/>
                    </a:lnTo>
                    <a:lnTo>
                      <a:pt x="2654" y="126"/>
                    </a:lnTo>
                    <a:lnTo>
                      <a:pt x="2654" y="206"/>
                    </a:lnTo>
                    <a:lnTo>
                      <a:pt x="2654" y="93"/>
                    </a:lnTo>
                    <a:lnTo>
                      <a:pt x="2655" y="127"/>
                    </a:lnTo>
                    <a:lnTo>
                      <a:pt x="2655" y="155"/>
                    </a:lnTo>
                    <a:lnTo>
                      <a:pt x="2655" y="164"/>
                    </a:lnTo>
                    <a:lnTo>
                      <a:pt x="2655" y="85"/>
                    </a:lnTo>
                    <a:lnTo>
                      <a:pt x="2655" y="130"/>
                    </a:lnTo>
                    <a:lnTo>
                      <a:pt x="2655" y="94"/>
                    </a:lnTo>
                    <a:lnTo>
                      <a:pt x="2655" y="182"/>
                    </a:lnTo>
                    <a:lnTo>
                      <a:pt x="2656" y="57"/>
                    </a:lnTo>
                    <a:lnTo>
                      <a:pt x="2656" y="114"/>
                    </a:lnTo>
                    <a:lnTo>
                      <a:pt x="2656" y="79"/>
                    </a:lnTo>
                    <a:lnTo>
                      <a:pt x="2656" y="171"/>
                    </a:lnTo>
                    <a:lnTo>
                      <a:pt x="2656" y="135"/>
                    </a:lnTo>
                    <a:lnTo>
                      <a:pt x="2656" y="213"/>
                    </a:lnTo>
                    <a:lnTo>
                      <a:pt x="2657" y="105"/>
                    </a:lnTo>
                    <a:lnTo>
                      <a:pt x="2657" y="165"/>
                    </a:lnTo>
                    <a:lnTo>
                      <a:pt x="2657" y="109"/>
                    </a:lnTo>
                    <a:lnTo>
                      <a:pt x="2657" y="186"/>
                    </a:lnTo>
                    <a:lnTo>
                      <a:pt x="2657" y="126"/>
                    </a:lnTo>
                    <a:lnTo>
                      <a:pt x="2658" y="103"/>
                    </a:lnTo>
                    <a:lnTo>
                      <a:pt x="2658" y="237"/>
                    </a:lnTo>
                    <a:lnTo>
                      <a:pt x="2658" y="210"/>
                    </a:lnTo>
                    <a:lnTo>
                      <a:pt x="2658" y="108"/>
                    </a:lnTo>
                    <a:lnTo>
                      <a:pt x="2658" y="239"/>
                    </a:lnTo>
                    <a:lnTo>
                      <a:pt x="2658" y="148"/>
                    </a:lnTo>
                    <a:lnTo>
                      <a:pt x="2659" y="163"/>
                    </a:lnTo>
                    <a:lnTo>
                      <a:pt x="2659" y="261"/>
                    </a:lnTo>
                    <a:lnTo>
                      <a:pt x="2659" y="135"/>
                    </a:lnTo>
                    <a:lnTo>
                      <a:pt x="2659" y="177"/>
                    </a:lnTo>
                    <a:lnTo>
                      <a:pt x="2659" y="204"/>
                    </a:lnTo>
                    <a:lnTo>
                      <a:pt x="2659" y="213"/>
                    </a:lnTo>
                    <a:lnTo>
                      <a:pt x="2660" y="153"/>
                    </a:lnTo>
                    <a:lnTo>
                      <a:pt x="2660" y="179"/>
                    </a:lnTo>
                    <a:lnTo>
                      <a:pt x="2660" y="93"/>
                    </a:lnTo>
                    <a:lnTo>
                      <a:pt x="2660" y="209"/>
                    </a:lnTo>
                    <a:lnTo>
                      <a:pt x="2660" y="182"/>
                    </a:lnTo>
                    <a:lnTo>
                      <a:pt x="2660" y="143"/>
                    </a:lnTo>
                    <a:lnTo>
                      <a:pt x="2660" y="128"/>
                    </a:lnTo>
                    <a:lnTo>
                      <a:pt x="2661" y="181"/>
                    </a:lnTo>
                    <a:lnTo>
                      <a:pt x="2661" y="143"/>
                    </a:lnTo>
                    <a:lnTo>
                      <a:pt x="2661" y="176"/>
                    </a:lnTo>
                    <a:lnTo>
                      <a:pt x="2661" y="156"/>
                    </a:lnTo>
                    <a:lnTo>
                      <a:pt x="2661" y="210"/>
                    </a:lnTo>
                    <a:lnTo>
                      <a:pt x="2661" y="197"/>
                    </a:lnTo>
                    <a:lnTo>
                      <a:pt x="2662" y="79"/>
                    </a:lnTo>
                    <a:lnTo>
                      <a:pt x="2662" y="180"/>
                    </a:lnTo>
                    <a:lnTo>
                      <a:pt x="2662" y="115"/>
                    </a:lnTo>
                    <a:lnTo>
                      <a:pt x="2662" y="229"/>
                    </a:lnTo>
                    <a:lnTo>
                      <a:pt x="2662" y="56"/>
                    </a:lnTo>
                    <a:lnTo>
                      <a:pt x="2662" y="185"/>
                    </a:lnTo>
                    <a:lnTo>
                      <a:pt x="2663" y="107"/>
                    </a:lnTo>
                    <a:lnTo>
                      <a:pt x="2663" y="213"/>
                    </a:lnTo>
                    <a:lnTo>
                      <a:pt x="2663" y="97"/>
                    </a:lnTo>
                    <a:lnTo>
                      <a:pt x="2663" y="161"/>
                    </a:lnTo>
                    <a:lnTo>
                      <a:pt x="2663" y="146"/>
                    </a:lnTo>
                    <a:lnTo>
                      <a:pt x="2663" y="97"/>
                    </a:lnTo>
                    <a:lnTo>
                      <a:pt x="2663" y="181"/>
                    </a:lnTo>
                    <a:lnTo>
                      <a:pt x="2664" y="116"/>
                    </a:lnTo>
                    <a:lnTo>
                      <a:pt x="2664" y="219"/>
                    </a:lnTo>
                    <a:lnTo>
                      <a:pt x="2664" y="112"/>
                    </a:lnTo>
                    <a:lnTo>
                      <a:pt x="2664" y="233"/>
                    </a:lnTo>
                    <a:lnTo>
                      <a:pt x="2664" y="113"/>
                    </a:lnTo>
                    <a:lnTo>
                      <a:pt x="2664" y="191"/>
                    </a:lnTo>
                    <a:lnTo>
                      <a:pt x="2664" y="246"/>
                    </a:lnTo>
                    <a:lnTo>
                      <a:pt x="2665" y="126"/>
                    </a:lnTo>
                    <a:lnTo>
                      <a:pt x="2665" y="156"/>
                    </a:lnTo>
                    <a:lnTo>
                      <a:pt x="2665" y="182"/>
                    </a:lnTo>
                    <a:lnTo>
                      <a:pt x="2665" y="179"/>
                    </a:lnTo>
                    <a:lnTo>
                      <a:pt x="2665" y="260"/>
                    </a:lnTo>
                    <a:lnTo>
                      <a:pt x="2665" y="159"/>
                    </a:lnTo>
                    <a:lnTo>
                      <a:pt x="2666" y="143"/>
                    </a:lnTo>
                    <a:lnTo>
                      <a:pt x="2666" y="244"/>
                    </a:lnTo>
                    <a:lnTo>
                      <a:pt x="2666" y="154"/>
                    </a:lnTo>
                    <a:lnTo>
                      <a:pt x="2666" y="181"/>
                    </a:lnTo>
                    <a:lnTo>
                      <a:pt x="2666" y="270"/>
                    </a:lnTo>
                    <a:lnTo>
                      <a:pt x="2666" y="165"/>
                    </a:lnTo>
                    <a:lnTo>
                      <a:pt x="2666" y="172"/>
                    </a:lnTo>
                    <a:lnTo>
                      <a:pt x="2666" y="126"/>
                    </a:lnTo>
                    <a:lnTo>
                      <a:pt x="2667" y="98"/>
                    </a:lnTo>
                    <a:lnTo>
                      <a:pt x="2667" y="242"/>
                    </a:lnTo>
                    <a:lnTo>
                      <a:pt x="2667" y="191"/>
                    </a:lnTo>
                    <a:lnTo>
                      <a:pt x="2667" y="240"/>
                    </a:lnTo>
                    <a:lnTo>
                      <a:pt x="2667" y="172"/>
                    </a:lnTo>
                    <a:lnTo>
                      <a:pt x="2667" y="198"/>
                    </a:lnTo>
                    <a:lnTo>
                      <a:pt x="2668" y="174"/>
                    </a:lnTo>
                    <a:lnTo>
                      <a:pt x="2668" y="140"/>
                    </a:lnTo>
                    <a:lnTo>
                      <a:pt x="2668" y="267"/>
                    </a:lnTo>
                    <a:lnTo>
                      <a:pt x="2668" y="224"/>
                    </a:lnTo>
                    <a:lnTo>
                      <a:pt x="2668" y="206"/>
                    </a:lnTo>
                    <a:lnTo>
                      <a:pt x="2668" y="211"/>
                    </a:lnTo>
                    <a:lnTo>
                      <a:pt x="2669" y="119"/>
                    </a:lnTo>
                    <a:lnTo>
                      <a:pt x="2669" y="167"/>
                    </a:lnTo>
                    <a:lnTo>
                      <a:pt x="2669" y="183"/>
                    </a:lnTo>
                    <a:lnTo>
                      <a:pt x="2669" y="165"/>
                    </a:lnTo>
                    <a:lnTo>
                      <a:pt x="2669" y="249"/>
                    </a:lnTo>
                    <a:lnTo>
                      <a:pt x="2669" y="200"/>
                    </a:lnTo>
                    <a:lnTo>
                      <a:pt x="2669" y="110"/>
                    </a:lnTo>
                    <a:lnTo>
                      <a:pt x="2670" y="240"/>
                    </a:lnTo>
                    <a:lnTo>
                      <a:pt x="2670" y="185"/>
                    </a:lnTo>
                    <a:lnTo>
                      <a:pt x="2670" y="253"/>
                    </a:lnTo>
                    <a:lnTo>
                      <a:pt x="2670" y="279"/>
                    </a:lnTo>
                    <a:lnTo>
                      <a:pt x="2670" y="128"/>
                    </a:lnTo>
                    <a:lnTo>
                      <a:pt x="2670" y="191"/>
                    </a:lnTo>
                    <a:lnTo>
                      <a:pt x="2670" y="154"/>
                    </a:lnTo>
                    <a:lnTo>
                      <a:pt x="2670" y="207"/>
                    </a:lnTo>
                    <a:lnTo>
                      <a:pt x="2671" y="82"/>
                    </a:lnTo>
                    <a:lnTo>
                      <a:pt x="2671" y="150"/>
                    </a:lnTo>
                    <a:lnTo>
                      <a:pt x="2671" y="216"/>
                    </a:lnTo>
                    <a:lnTo>
                      <a:pt x="2671" y="178"/>
                    </a:lnTo>
                    <a:lnTo>
                      <a:pt x="2671" y="179"/>
                    </a:lnTo>
                    <a:lnTo>
                      <a:pt x="2672" y="213"/>
                    </a:lnTo>
                    <a:lnTo>
                      <a:pt x="2672" y="126"/>
                    </a:lnTo>
                    <a:lnTo>
                      <a:pt x="2672" y="246"/>
                    </a:lnTo>
                    <a:lnTo>
                      <a:pt x="2672" y="196"/>
                    </a:lnTo>
                    <a:lnTo>
                      <a:pt x="2672" y="112"/>
                    </a:lnTo>
                    <a:lnTo>
                      <a:pt x="2673" y="130"/>
                    </a:lnTo>
                    <a:lnTo>
                      <a:pt x="2673" y="189"/>
                    </a:lnTo>
                    <a:lnTo>
                      <a:pt x="2673" y="279"/>
                    </a:lnTo>
                    <a:lnTo>
                      <a:pt x="2673" y="132"/>
                    </a:lnTo>
                    <a:lnTo>
                      <a:pt x="2673" y="141"/>
                    </a:lnTo>
                    <a:lnTo>
                      <a:pt x="2674" y="240"/>
                    </a:lnTo>
                    <a:lnTo>
                      <a:pt x="2674" y="206"/>
                    </a:lnTo>
                    <a:lnTo>
                      <a:pt x="2674" y="113"/>
                    </a:lnTo>
                    <a:lnTo>
                      <a:pt x="2674" y="61"/>
                    </a:lnTo>
                    <a:lnTo>
                      <a:pt x="2674" y="208"/>
                    </a:lnTo>
                    <a:lnTo>
                      <a:pt x="2674" y="120"/>
                    </a:lnTo>
                    <a:lnTo>
                      <a:pt x="2674" y="113"/>
                    </a:lnTo>
                    <a:lnTo>
                      <a:pt x="2675" y="156"/>
                    </a:lnTo>
                    <a:lnTo>
                      <a:pt x="2675" y="145"/>
                    </a:lnTo>
                    <a:lnTo>
                      <a:pt x="2675" y="98"/>
                    </a:lnTo>
                    <a:lnTo>
                      <a:pt x="2675" y="162"/>
                    </a:lnTo>
                    <a:lnTo>
                      <a:pt x="2675" y="59"/>
                    </a:lnTo>
                    <a:lnTo>
                      <a:pt x="2675" y="137"/>
                    </a:lnTo>
                    <a:lnTo>
                      <a:pt x="2675" y="172"/>
                    </a:lnTo>
                    <a:lnTo>
                      <a:pt x="2676" y="102"/>
                    </a:lnTo>
                    <a:lnTo>
                      <a:pt x="2676" y="176"/>
                    </a:lnTo>
                    <a:lnTo>
                      <a:pt x="2676" y="128"/>
                    </a:lnTo>
                    <a:lnTo>
                      <a:pt x="2676" y="121"/>
                    </a:lnTo>
                    <a:lnTo>
                      <a:pt x="2676" y="193"/>
                    </a:lnTo>
                    <a:lnTo>
                      <a:pt x="2676" y="118"/>
                    </a:lnTo>
                    <a:lnTo>
                      <a:pt x="2676" y="118"/>
                    </a:lnTo>
                    <a:lnTo>
                      <a:pt x="2677" y="123"/>
                    </a:lnTo>
                    <a:lnTo>
                      <a:pt x="2677" y="167"/>
                    </a:lnTo>
                    <a:lnTo>
                      <a:pt x="2677" y="91"/>
                    </a:lnTo>
                    <a:lnTo>
                      <a:pt x="2677" y="134"/>
                    </a:lnTo>
                    <a:lnTo>
                      <a:pt x="2678" y="144"/>
                    </a:lnTo>
                    <a:lnTo>
                      <a:pt x="2678" y="83"/>
                    </a:lnTo>
                    <a:lnTo>
                      <a:pt x="2678" y="133"/>
                    </a:lnTo>
                    <a:lnTo>
                      <a:pt x="2678" y="133"/>
                    </a:lnTo>
                    <a:lnTo>
                      <a:pt x="2678" y="82"/>
                    </a:lnTo>
                    <a:lnTo>
                      <a:pt x="2678" y="112"/>
                    </a:lnTo>
                    <a:lnTo>
                      <a:pt x="2678" y="181"/>
                    </a:lnTo>
                    <a:lnTo>
                      <a:pt x="2678" y="75"/>
                    </a:lnTo>
                    <a:lnTo>
                      <a:pt x="2678" y="237"/>
                    </a:lnTo>
                    <a:lnTo>
                      <a:pt x="2679" y="172"/>
                    </a:lnTo>
                    <a:lnTo>
                      <a:pt x="2679" y="111"/>
                    </a:lnTo>
                    <a:lnTo>
                      <a:pt x="2679" y="63"/>
                    </a:lnTo>
                    <a:lnTo>
                      <a:pt x="2679" y="166"/>
                    </a:lnTo>
                    <a:lnTo>
                      <a:pt x="2679" y="146"/>
                    </a:lnTo>
                    <a:lnTo>
                      <a:pt x="2679" y="107"/>
                    </a:lnTo>
                    <a:lnTo>
                      <a:pt x="2680" y="161"/>
                    </a:lnTo>
                    <a:lnTo>
                      <a:pt x="2680" y="85"/>
                    </a:lnTo>
                    <a:lnTo>
                      <a:pt x="2680" y="103"/>
                    </a:lnTo>
                    <a:lnTo>
                      <a:pt x="2680" y="167"/>
                    </a:lnTo>
                    <a:lnTo>
                      <a:pt x="2680" y="100"/>
                    </a:lnTo>
                    <a:lnTo>
                      <a:pt x="2680" y="231"/>
                    </a:lnTo>
                    <a:lnTo>
                      <a:pt x="2680" y="106"/>
                    </a:lnTo>
                    <a:lnTo>
                      <a:pt x="2681" y="170"/>
                    </a:lnTo>
                    <a:lnTo>
                      <a:pt x="2681" y="80"/>
                    </a:lnTo>
                    <a:lnTo>
                      <a:pt x="2681" y="174"/>
                    </a:lnTo>
                    <a:lnTo>
                      <a:pt x="2681" y="156"/>
                    </a:lnTo>
                    <a:lnTo>
                      <a:pt x="2681" y="186"/>
                    </a:lnTo>
                    <a:lnTo>
                      <a:pt x="2681" y="143"/>
                    </a:lnTo>
                    <a:lnTo>
                      <a:pt x="2682" y="198"/>
                    </a:lnTo>
                    <a:lnTo>
                      <a:pt x="2682" y="118"/>
                    </a:lnTo>
                    <a:lnTo>
                      <a:pt x="2682" y="213"/>
                    </a:lnTo>
                    <a:lnTo>
                      <a:pt x="2682" y="135"/>
                    </a:lnTo>
                    <a:lnTo>
                      <a:pt x="2682" y="159"/>
                    </a:lnTo>
                    <a:lnTo>
                      <a:pt x="2682" y="249"/>
                    </a:lnTo>
                    <a:lnTo>
                      <a:pt x="2682" y="102"/>
                    </a:lnTo>
                    <a:lnTo>
                      <a:pt x="2683" y="215"/>
                    </a:lnTo>
                    <a:lnTo>
                      <a:pt x="2683" y="179"/>
                    </a:lnTo>
                    <a:lnTo>
                      <a:pt x="2683" y="76"/>
                    </a:lnTo>
                    <a:lnTo>
                      <a:pt x="2683" y="140"/>
                    </a:lnTo>
                    <a:lnTo>
                      <a:pt x="2683" y="187"/>
                    </a:lnTo>
                    <a:lnTo>
                      <a:pt x="2684" y="105"/>
                    </a:lnTo>
                    <a:lnTo>
                      <a:pt x="2684" y="160"/>
                    </a:lnTo>
                    <a:lnTo>
                      <a:pt x="2684" y="197"/>
                    </a:lnTo>
                    <a:lnTo>
                      <a:pt x="2684" y="115"/>
                    </a:lnTo>
                    <a:lnTo>
                      <a:pt x="2684" y="173"/>
                    </a:lnTo>
                    <a:lnTo>
                      <a:pt x="2684" y="108"/>
                    </a:lnTo>
                    <a:lnTo>
                      <a:pt x="2685" y="212"/>
                    </a:lnTo>
                    <a:lnTo>
                      <a:pt x="2685" y="91"/>
                    </a:lnTo>
                    <a:lnTo>
                      <a:pt x="2685" y="225"/>
                    </a:lnTo>
                    <a:lnTo>
                      <a:pt x="2685" y="110"/>
                    </a:lnTo>
                    <a:lnTo>
                      <a:pt x="2685" y="219"/>
                    </a:lnTo>
                    <a:lnTo>
                      <a:pt x="2686" y="160"/>
                    </a:lnTo>
                    <a:lnTo>
                      <a:pt x="2686" y="98"/>
                    </a:lnTo>
                    <a:lnTo>
                      <a:pt x="2686" y="262"/>
                    </a:lnTo>
                    <a:lnTo>
                      <a:pt x="2686" y="149"/>
                    </a:lnTo>
                    <a:lnTo>
                      <a:pt x="2686" y="180"/>
                    </a:lnTo>
                    <a:lnTo>
                      <a:pt x="2686" y="291"/>
                    </a:lnTo>
                    <a:lnTo>
                      <a:pt x="2687" y="196"/>
                    </a:lnTo>
                    <a:lnTo>
                      <a:pt x="2687" y="171"/>
                    </a:lnTo>
                    <a:lnTo>
                      <a:pt x="2687" y="239"/>
                    </a:lnTo>
                    <a:lnTo>
                      <a:pt x="2687" y="131"/>
                    </a:lnTo>
                    <a:lnTo>
                      <a:pt x="2687" y="196"/>
                    </a:lnTo>
                    <a:lnTo>
                      <a:pt x="2688" y="240"/>
                    </a:lnTo>
                    <a:lnTo>
                      <a:pt x="2688" y="166"/>
                    </a:lnTo>
                    <a:lnTo>
                      <a:pt x="2688" y="233"/>
                    </a:lnTo>
                    <a:lnTo>
                      <a:pt x="2688" y="198"/>
                    </a:lnTo>
                    <a:lnTo>
                      <a:pt x="2688" y="250"/>
                    </a:lnTo>
                    <a:lnTo>
                      <a:pt x="2688" y="133"/>
                    </a:lnTo>
                    <a:lnTo>
                      <a:pt x="2688" y="159"/>
                    </a:lnTo>
                    <a:lnTo>
                      <a:pt x="2688" y="145"/>
                    </a:lnTo>
                    <a:lnTo>
                      <a:pt x="2689" y="242"/>
                    </a:lnTo>
                    <a:lnTo>
                      <a:pt x="2689" y="107"/>
                    </a:lnTo>
                    <a:lnTo>
                      <a:pt x="2689" y="184"/>
                    </a:lnTo>
                    <a:lnTo>
                      <a:pt x="2689" y="181"/>
                    </a:lnTo>
                    <a:lnTo>
                      <a:pt x="2689" y="246"/>
                    </a:lnTo>
                    <a:lnTo>
                      <a:pt x="2689" y="140"/>
                    </a:lnTo>
                    <a:lnTo>
                      <a:pt x="2690" y="178"/>
                    </a:lnTo>
                    <a:lnTo>
                      <a:pt x="2690" y="169"/>
                    </a:lnTo>
                    <a:lnTo>
                      <a:pt x="2690" y="237"/>
                    </a:lnTo>
                    <a:lnTo>
                      <a:pt x="2690" y="211"/>
                    </a:lnTo>
                    <a:lnTo>
                      <a:pt x="2690" y="164"/>
                    </a:lnTo>
                    <a:lnTo>
                      <a:pt x="2690" y="245"/>
                    </a:lnTo>
                    <a:lnTo>
                      <a:pt x="2691" y="187"/>
                    </a:lnTo>
                    <a:lnTo>
                      <a:pt x="2691" y="168"/>
                    </a:lnTo>
                    <a:lnTo>
                      <a:pt x="2691" y="209"/>
                    </a:lnTo>
                    <a:lnTo>
                      <a:pt x="2691" y="117"/>
                    </a:lnTo>
                    <a:lnTo>
                      <a:pt x="2691" y="193"/>
                    </a:lnTo>
                    <a:lnTo>
                      <a:pt x="2692" y="152"/>
                    </a:lnTo>
                    <a:lnTo>
                      <a:pt x="2692" y="173"/>
                    </a:lnTo>
                    <a:lnTo>
                      <a:pt x="2692" y="202"/>
                    </a:lnTo>
                    <a:lnTo>
                      <a:pt x="2692" y="122"/>
                    </a:lnTo>
                    <a:lnTo>
                      <a:pt x="2692" y="129"/>
                    </a:lnTo>
                    <a:lnTo>
                      <a:pt x="2692" y="174"/>
                    </a:lnTo>
                    <a:lnTo>
                      <a:pt x="2693" y="241"/>
                    </a:lnTo>
                    <a:lnTo>
                      <a:pt x="2693" y="155"/>
                    </a:lnTo>
                    <a:lnTo>
                      <a:pt x="2693" y="93"/>
                    </a:lnTo>
                    <a:lnTo>
                      <a:pt x="2693" y="177"/>
                    </a:lnTo>
                    <a:lnTo>
                      <a:pt x="2693" y="132"/>
                    </a:lnTo>
                    <a:lnTo>
                      <a:pt x="2694" y="66"/>
                    </a:lnTo>
                    <a:lnTo>
                      <a:pt x="2694" y="172"/>
                    </a:lnTo>
                    <a:lnTo>
                      <a:pt x="2694" y="143"/>
                    </a:lnTo>
                    <a:lnTo>
                      <a:pt x="2694" y="125"/>
                    </a:lnTo>
                    <a:lnTo>
                      <a:pt x="2694" y="169"/>
                    </a:lnTo>
                    <a:lnTo>
                      <a:pt x="2694" y="93"/>
                    </a:lnTo>
                    <a:lnTo>
                      <a:pt x="2694" y="163"/>
                    </a:lnTo>
                    <a:lnTo>
                      <a:pt x="2695" y="141"/>
                    </a:lnTo>
                    <a:lnTo>
                      <a:pt x="2695" y="96"/>
                    </a:lnTo>
                    <a:lnTo>
                      <a:pt x="2695" y="178"/>
                    </a:lnTo>
                    <a:lnTo>
                      <a:pt x="2695" y="200"/>
                    </a:lnTo>
                    <a:lnTo>
                      <a:pt x="2695" y="134"/>
                    </a:lnTo>
                    <a:lnTo>
                      <a:pt x="2696" y="135"/>
                    </a:lnTo>
                    <a:lnTo>
                      <a:pt x="2696" y="176"/>
                    </a:lnTo>
                    <a:lnTo>
                      <a:pt x="2696" y="70"/>
                    </a:lnTo>
                    <a:lnTo>
                      <a:pt x="2696" y="231"/>
                    </a:lnTo>
                    <a:lnTo>
                      <a:pt x="2696" y="178"/>
                    </a:lnTo>
                    <a:lnTo>
                      <a:pt x="2696" y="46"/>
                    </a:lnTo>
                    <a:lnTo>
                      <a:pt x="2696" y="194"/>
                    </a:lnTo>
                    <a:lnTo>
                      <a:pt x="2697" y="152"/>
                    </a:lnTo>
                    <a:lnTo>
                      <a:pt x="2697" y="178"/>
                    </a:lnTo>
                    <a:lnTo>
                      <a:pt x="2697" y="123"/>
                    </a:lnTo>
                    <a:lnTo>
                      <a:pt x="2697" y="251"/>
                    </a:lnTo>
                    <a:lnTo>
                      <a:pt x="2697" y="144"/>
                    </a:lnTo>
                    <a:lnTo>
                      <a:pt x="2697" y="208"/>
                    </a:lnTo>
                    <a:lnTo>
                      <a:pt x="2698" y="111"/>
                    </a:lnTo>
                    <a:lnTo>
                      <a:pt x="2698" y="170"/>
                    </a:lnTo>
                    <a:lnTo>
                      <a:pt x="2698" y="126"/>
                    </a:lnTo>
                    <a:lnTo>
                      <a:pt x="2698" y="219"/>
                    </a:lnTo>
                    <a:lnTo>
                      <a:pt x="2698" y="170"/>
                    </a:lnTo>
                    <a:lnTo>
                      <a:pt x="2699" y="96"/>
                    </a:lnTo>
                    <a:lnTo>
                      <a:pt x="2699" y="209"/>
                    </a:lnTo>
                    <a:lnTo>
                      <a:pt x="2699" y="127"/>
                    </a:lnTo>
                    <a:lnTo>
                      <a:pt x="2699" y="108"/>
                    </a:lnTo>
                    <a:lnTo>
                      <a:pt x="2699" y="223"/>
                    </a:lnTo>
                    <a:lnTo>
                      <a:pt x="2700" y="176"/>
                    </a:lnTo>
                    <a:lnTo>
                      <a:pt x="2700" y="106"/>
                    </a:lnTo>
                    <a:lnTo>
                      <a:pt x="2700" y="225"/>
                    </a:lnTo>
                    <a:lnTo>
                      <a:pt x="2700" y="94"/>
                    </a:lnTo>
                    <a:lnTo>
                      <a:pt x="2700" y="133"/>
                    </a:lnTo>
                    <a:lnTo>
                      <a:pt x="2700" y="117"/>
                    </a:lnTo>
                    <a:lnTo>
                      <a:pt x="2700" y="86"/>
                    </a:lnTo>
                    <a:lnTo>
                      <a:pt x="2701" y="198"/>
                    </a:lnTo>
                    <a:lnTo>
                      <a:pt x="2701" y="214"/>
                    </a:lnTo>
                    <a:lnTo>
                      <a:pt x="2701" y="121"/>
                    </a:lnTo>
                    <a:lnTo>
                      <a:pt x="2701" y="245"/>
                    </a:lnTo>
                    <a:lnTo>
                      <a:pt x="2701" y="126"/>
                    </a:lnTo>
                    <a:lnTo>
                      <a:pt x="2701" y="84"/>
                    </a:lnTo>
                    <a:lnTo>
                      <a:pt x="2702" y="177"/>
                    </a:lnTo>
                    <a:lnTo>
                      <a:pt x="2702" y="159"/>
                    </a:lnTo>
                    <a:lnTo>
                      <a:pt x="2702" y="201"/>
                    </a:lnTo>
                    <a:lnTo>
                      <a:pt x="2702" y="77"/>
                    </a:lnTo>
                    <a:lnTo>
                      <a:pt x="2702" y="216"/>
                    </a:lnTo>
                    <a:lnTo>
                      <a:pt x="2703" y="157"/>
                    </a:lnTo>
                    <a:lnTo>
                      <a:pt x="2703" y="120"/>
                    </a:lnTo>
                    <a:lnTo>
                      <a:pt x="2703" y="254"/>
                    </a:lnTo>
                    <a:lnTo>
                      <a:pt x="2703" y="179"/>
                    </a:lnTo>
                    <a:lnTo>
                      <a:pt x="2703" y="230"/>
                    </a:lnTo>
                    <a:lnTo>
                      <a:pt x="2703" y="66"/>
                    </a:lnTo>
                    <a:lnTo>
                      <a:pt x="2703" y="202"/>
                    </a:lnTo>
                    <a:lnTo>
                      <a:pt x="2704" y="102"/>
                    </a:lnTo>
                    <a:lnTo>
                      <a:pt x="2704" y="198"/>
                    </a:lnTo>
                    <a:lnTo>
                      <a:pt x="2704" y="152"/>
                    </a:lnTo>
                    <a:lnTo>
                      <a:pt x="2704" y="133"/>
                    </a:lnTo>
                    <a:lnTo>
                      <a:pt x="2704" y="202"/>
                    </a:lnTo>
                    <a:lnTo>
                      <a:pt x="2705" y="130"/>
                    </a:lnTo>
                    <a:lnTo>
                      <a:pt x="2705" y="147"/>
                    </a:lnTo>
                    <a:lnTo>
                      <a:pt x="2705" y="65"/>
                    </a:lnTo>
                    <a:lnTo>
                      <a:pt x="2705" y="169"/>
                    </a:lnTo>
                    <a:lnTo>
                      <a:pt x="2705" y="155"/>
                    </a:lnTo>
                    <a:lnTo>
                      <a:pt x="2705" y="157"/>
                    </a:lnTo>
                    <a:lnTo>
                      <a:pt x="2705" y="92"/>
                    </a:lnTo>
                    <a:lnTo>
                      <a:pt x="2705" y="170"/>
                    </a:lnTo>
                    <a:lnTo>
                      <a:pt x="2706" y="146"/>
                    </a:lnTo>
                    <a:lnTo>
                      <a:pt x="2706" y="150"/>
                    </a:lnTo>
                    <a:lnTo>
                      <a:pt x="2706" y="197"/>
                    </a:lnTo>
                    <a:lnTo>
                      <a:pt x="2706" y="115"/>
                    </a:lnTo>
                    <a:lnTo>
                      <a:pt x="2706" y="105"/>
                    </a:lnTo>
                    <a:lnTo>
                      <a:pt x="2707" y="191"/>
                    </a:lnTo>
                    <a:lnTo>
                      <a:pt x="2707" y="131"/>
                    </a:lnTo>
                    <a:lnTo>
                      <a:pt x="2707" y="108"/>
                    </a:lnTo>
                    <a:lnTo>
                      <a:pt x="2707" y="215"/>
                    </a:lnTo>
                    <a:lnTo>
                      <a:pt x="2707" y="110"/>
                    </a:lnTo>
                    <a:lnTo>
                      <a:pt x="2708" y="88"/>
                    </a:lnTo>
                    <a:lnTo>
                      <a:pt x="2708" y="186"/>
                    </a:lnTo>
                    <a:lnTo>
                      <a:pt x="2708" y="82"/>
                    </a:lnTo>
                    <a:lnTo>
                      <a:pt x="2708" y="145"/>
                    </a:lnTo>
                    <a:lnTo>
                      <a:pt x="2708" y="196"/>
                    </a:lnTo>
                    <a:lnTo>
                      <a:pt x="2709" y="114"/>
                    </a:lnTo>
                    <a:lnTo>
                      <a:pt x="2709" y="178"/>
                    </a:lnTo>
                    <a:lnTo>
                      <a:pt x="2709" y="132"/>
                    </a:lnTo>
                    <a:lnTo>
                      <a:pt x="2709" y="195"/>
                    </a:lnTo>
                    <a:lnTo>
                      <a:pt x="2709" y="120"/>
                    </a:lnTo>
                    <a:lnTo>
                      <a:pt x="2709" y="166"/>
                    </a:lnTo>
                    <a:lnTo>
                      <a:pt x="2710" y="260"/>
                    </a:lnTo>
                    <a:lnTo>
                      <a:pt x="2710" y="104"/>
                    </a:lnTo>
                    <a:lnTo>
                      <a:pt x="2710" y="242"/>
                    </a:lnTo>
                    <a:lnTo>
                      <a:pt x="2710" y="151"/>
                    </a:lnTo>
                    <a:lnTo>
                      <a:pt x="2710" y="219"/>
                    </a:lnTo>
                    <a:lnTo>
                      <a:pt x="2710" y="123"/>
                    </a:lnTo>
                    <a:lnTo>
                      <a:pt x="2710" y="207"/>
                    </a:lnTo>
                    <a:lnTo>
                      <a:pt x="2710" y="161"/>
                    </a:lnTo>
                    <a:lnTo>
                      <a:pt x="2711" y="109"/>
                    </a:lnTo>
                    <a:lnTo>
                      <a:pt x="2711" y="234"/>
                    </a:lnTo>
                    <a:lnTo>
                      <a:pt x="2711" y="268"/>
                    </a:lnTo>
                    <a:lnTo>
                      <a:pt x="2711" y="127"/>
                    </a:lnTo>
                    <a:lnTo>
                      <a:pt x="2711" y="162"/>
                    </a:lnTo>
                    <a:lnTo>
                      <a:pt x="2712" y="141"/>
                    </a:lnTo>
                    <a:lnTo>
                      <a:pt x="2712" y="214"/>
                    </a:lnTo>
                    <a:lnTo>
                      <a:pt x="2712" y="130"/>
                    </a:lnTo>
                    <a:lnTo>
                      <a:pt x="2712" y="135"/>
                    </a:lnTo>
                    <a:lnTo>
                      <a:pt x="2712" y="190"/>
                    </a:lnTo>
                    <a:lnTo>
                      <a:pt x="2712" y="127"/>
                    </a:lnTo>
                    <a:lnTo>
                      <a:pt x="2712" y="157"/>
                    </a:lnTo>
                    <a:lnTo>
                      <a:pt x="2713" y="141"/>
                    </a:lnTo>
                    <a:lnTo>
                      <a:pt x="2713" y="230"/>
                    </a:lnTo>
                    <a:lnTo>
                      <a:pt x="2713" y="119"/>
                    </a:lnTo>
                    <a:lnTo>
                      <a:pt x="2713" y="179"/>
                    </a:lnTo>
                    <a:lnTo>
                      <a:pt x="2713" y="220"/>
                    </a:lnTo>
                    <a:lnTo>
                      <a:pt x="2713" y="133"/>
                    </a:lnTo>
                    <a:lnTo>
                      <a:pt x="2714" y="235"/>
                    </a:lnTo>
                    <a:lnTo>
                      <a:pt x="2714" y="144"/>
                    </a:lnTo>
                    <a:lnTo>
                      <a:pt x="2714" y="248"/>
                    </a:lnTo>
                    <a:lnTo>
                      <a:pt x="2714" y="64"/>
                    </a:lnTo>
                    <a:lnTo>
                      <a:pt x="2714" y="188"/>
                    </a:lnTo>
                    <a:lnTo>
                      <a:pt x="2714" y="221"/>
                    </a:lnTo>
                    <a:lnTo>
                      <a:pt x="2714" y="99"/>
                    </a:lnTo>
                    <a:lnTo>
                      <a:pt x="2715" y="136"/>
                    </a:lnTo>
                    <a:lnTo>
                      <a:pt x="2715" y="188"/>
                    </a:lnTo>
                    <a:lnTo>
                      <a:pt x="2715" y="73"/>
                    </a:lnTo>
                    <a:lnTo>
                      <a:pt x="2715" y="197"/>
                    </a:lnTo>
                    <a:lnTo>
                      <a:pt x="2715" y="145"/>
                    </a:lnTo>
                    <a:lnTo>
                      <a:pt x="2715" y="158"/>
                    </a:lnTo>
                    <a:lnTo>
                      <a:pt x="2716" y="101"/>
                    </a:lnTo>
                    <a:lnTo>
                      <a:pt x="2716" y="128"/>
                    </a:lnTo>
                    <a:lnTo>
                      <a:pt x="2716" y="36"/>
                    </a:lnTo>
                    <a:lnTo>
                      <a:pt x="2716" y="136"/>
                    </a:lnTo>
                    <a:lnTo>
                      <a:pt x="2717" y="123"/>
                    </a:lnTo>
                    <a:lnTo>
                      <a:pt x="2717" y="188"/>
                    </a:lnTo>
                    <a:lnTo>
                      <a:pt x="2717" y="24"/>
                    </a:lnTo>
                    <a:lnTo>
                      <a:pt x="2717" y="101"/>
                    </a:lnTo>
                    <a:lnTo>
                      <a:pt x="2717" y="73"/>
                    </a:lnTo>
                    <a:lnTo>
                      <a:pt x="2718" y="153"/>
                    </a:lnTo>
                    <a:lnTo>
                      <a:pt x="2718" y="179"/>
                    </a:lnTo>
                    <a:lnTo>
                      <a:pt x="2718" y="111"/>
                    </a:lnTo>
                    <a:lnTo>
                      <a:pt x="2718" y="225"/>
                    </a:lnTo>
                    <a:lnTo>
                      <a:pt x="2718" y="144"/>
                    </a:lnTo>
                    <a:lnTo>
                      <a:pt x="2718" y="176"/>
                    </a:lnTo>
                    <a:lnTo>
                      <a:pt x="2718" y="198"/>
                    </a:lnTo>
                    <a:lnTo>
                      <a:pt x="2719" y="133"/>
                    </a:lnTo>
                    <a:lnTo>
                      <a:pt x="2719" y="196"/>
                    </a:lnTo>
                    <a:lnTo>
                      <a:pt x="2719" y="131"/>
                    </a:lnTo>
                    <a:lnTo>
                      <a:pt x="2719" y="213"/>
                    </a:lnTo>
                    <a:lnTo>
                      <a:pt x="2719" y="131"/>
                    </a:lnTo>
                    <a:lnTo>
                      <a:pt x="2719" y="193"/>
                    </a:lnTo>
                    <a:lnTo>
                      <a:pt x="2719" y="148"/>
                    </a:lnTo>
                    <a:lnTo>
                      <a:pt x="2720" y="172"/>
                    </a:lnTo>
                    <a:lnTo>
                      <a:pt x="2720" y="84"/>
                    </a:lnTo>
                    <a:lnTo>
                      <a:pt x="2720" y="122"/>
                    </a:lnTo>
                    <a:lnTo>
                      <a:pt x="2720" y="106"/>
                    </a:lnTo>
                    <a:lnTo>
                      <a:pt x="2720" y="179"/>
                    </a:lnTo>
                    <a:lnTo>
                      <a:pt x="2720" y="150"/>
                    </a:lnTo>
                    <a:lnTo>
                      <a:pt x="2721" y="116"/>
                    </a:lnTo>
                    <a:lnTo>
                      <a:pt x="2721" y="80"/>
                    </a:lnTo>
                    <a:lnTo>
                      <a:pt x="2721" y="209"/>
                    </a:lnTo>
                    <a:lnTo>
                      <a:pt x="2721" y="161"/>
                    </a:lnTo>
                    <a:lnTo>
                      <a:pt x="2721" y="171"/>
                    </a:lnTo>
                    <a:lnTo>
                      <a:pt x="2721" y="49"/>
                    </a:lnTo>
                    <a:lnTo>
                      <a:pt x="2721" y="203"/>
                    </a:lnTo>
                    <a:lnTo>
                      <a:pt x="2721" y="184"/>
                    </a:lnTo>
                    <a:lnTo>
                      <a:pt x="2722" y="157"/>
                    </a:lnTo>
                    <a:lnTo>
                      <a:pt x="2722" y="170"/>
                    </a:lnTo>
                    <a:lnTo>
                      <a:pt x="2722" y="75"/>
                    </a:lnTo>
                    <a:lnTo>
                      <a:pt x="2722" y="146"/>
                    </a:lnTo>
                    <a:lnTo>
                      <a:pt x="2722" y="108"/>
                    </a:lnTo>
                    <a:lnTo>
                      <a:pt x="2722" y="163"/>
                    </a:lnTo>
                    <a:lnTo>
                      <a:pt x="2723" y="158"/>
                    </a:lnTo>
                    <a:lnTo>
                      <a:pt x="2723" y="139"/>
                    </a:lnTo>
                    <a:lnTo>
                      <a:pt x="2723" y="83"/>
                    </a:lnTo>
                    <a:lnTo>
                      <a:pt x="2723" y="220"/>
                    </a:lnTo>
                    <a:lnTo>
                      <a:pt x="2723" y="142"/>
                    </a:lnTo>
                    <a:lnTo>
                      <a:pt x="2723" y="84"/>
                    </a:lnTo>
                    <a:lnTo>
                      <a:pt x="2724" y="189"/>
                    </a:lnTo>
                    <a:lnTo>
                      <a:pt x="2724" y="18"/>
                    </a:lnTo>
                    <a:lnTo>
                      <a:pt x="2724" y="200"/>
                    </a:lnTo>
                    <a:lnTo>
                      <a:pt x="2724" y="161"/>
                    </a:lnTo>
                    <a:lnTo>
                      <a:pt x="2724" y="108"/>
                    </a:lnTo>
                    <a:lnTo>
                      <a:pt x="2725" y="64"/>
                    </a:lnTo>
                    <a:lnTo>
                      <a:pt x="2725" y="178"/>
                    </a:lnTo>
                    <a:lnTo>
                      <a:pt x="2725" y="147"/>
                    </a:lnTo>
                    <a:lnTo>
                      <a:pt x="2725" y="227"/>
                    </a:lnTo>
                    <a:lnTo>
                      <a:pt x="2725" y="70"/>
                    </a:lnTo>
                    <a:lnTo>
                      <a:pt x="2725" y="105"/>
                    </a:lnTo>
                    <a:lnTo>
                      <a:pt x="2726" y="84"/>
                    </a:lnTo>
                    <a:lnTo>
                      <a:pt x="2726" y="145"/>
                    </a:lnTo>
                    <a:lnTo>
                      <a:pt x="2726" y="92"/>
                    </a:lnTo>
                    <a:lnTo>
                      <a:pt x="2726" y="143"/>
                    </a:lnTo>
                    <a:lnTo>
                      <a:pt x="2726" y="105"/>
                    </a:lnTo>
                    <a:lnTo>
                      <a:pt x="2726" y="170"/>
                    </a:lnTo>
                    <a:lnTo>
                      <a:pt x="2727" y="125"/>
                    </a:lnTo>
                    <a:lnTo>
                      <a:pt x="2727" y="204"/>
                    </a:lnTo>
                    <a:lnTo>
                      <a:pt x="2727" y="229"/>
                    </a:lnTo>
                    <a:lnTo>
                      <a:pt x="2727" y="96"/>
                    </a:lnTo>
                    <a:lnTo>
                      <a:pt x="2727" y="121"/>
                    </a:lnTo>
                    <a:lnTo>
                      <a:pt x="2727" y="215"/>
                    </a:lnTo>
                    <a:lnTo>
                      <a:pt x="2728" y="116"/>
                    </a:lnTo>
                    <a:lnTo>
                      <a:pt x="2728" y="118"/>
                    </a:lnTo>
                    <a:lnTo>
                      <a:pt x="2728" y="115"/>
                    </a:lnTo>
                    <a:lnTo>
                      <a:pt x="2728" y="107"/>
                    </a:lnTo>
                    <a:lnTo>
                      <a:pt x="2728" y="205"/>
                    </a:lnTo>
                    <a:lnTo>
                      <a:pt x="2728" y="192"/>
                    </a:lnTo>
                    <a:lnTo>
                      <a:pt x="2728" y="148"/>
                    </a:lnTo>
                    <a:lnTo>
                      <a:pt x="2729" y="218"/>
                    </a:lnTo>
                    <a:lnTo>
                      <a:pt x="2729" y="76"/>
                    </a:lnTo>
                    <a:lnTo>
                      <a:pt x="2729" y="136"/>
                    </a:lnTo>
                    <a:lnTo>
                      <a:pt x="2729" y="223"/>
                    </a:lnTo>
                    <a:lnTo>
                      <a:pt x="2729" y="85"/>
                    </a:lnTo>
                    <a:lnTo>
                      <a:pt x="2729" y="121"/>
                    </a:lnTo>
                    <a:lnTo>
                      <a:pt x="2730" y="86"/>
                    </a:lnTo>
                    <a:lnTo>
                      <a:pt x="2730" y="59"/>
                    </a:lnTo>
                    <a:lnTo>
                      <a:pt x="2730" y="258"/>
                    </a:lnTo>
                    <a:lnTo>
                      <a:pt x="2730" y="168"/>
                    </a:lnTo>
                    <a:lnTo>
                      <a:pt x="2730" y="221"/>
                    </a:lnTo>
                    <a:lnTo>
                      <a:pt x="2730" y="89"/>
                    </a:lnTo>
                    <a:lnTo>
                      <a:pt x="2731" y="130"/>
                    </a:lnTo>
                    <a:lnTo>
                      <a:pt x="2731" y="180"/>
                    </a:lnTo>
                    <a:lnTo>
                      <a:pt x="2731" y="75"/>
                    </a:lnTo>
                    <a:lnTo>
                      <a:pt x="2731" y="198"/>
                    </a:lnTo>
                    <a:lnTo>
                      <a:pt x="2731" y="145"/>
                    </a:lnTo>
                    <a:lnTo>
                      <a:pt x="2731" y="194"/>
                    </a:lnTo>
                    <a:lnTo>
                      <a:pt x="2731" y="126"/>
                    </a:lnTo>
                    <a:lnTo>
                      <a:pt x="2732" y="140"/>
                    </a:lnTo>
                    <a:lnTo>
                      <a:pt x="2732" y="203"/>
                    </a:lnTo>
                    <a:lnTo>
                      <a:pt x="2732" y="98"/>
                    </a:lnTo>
                    <a:lnTo>
                      <a:pt x="2732" y="180"/>
                    </a:lnTo>
                    <a:lnTo>
                      <a:pt x="2732" y="156"/>
                    </a:lnTo>
                    <a:lnTo>
                      <a:pt x="2733" y="91"/>
                    </a:lnTo>
                    <a:lnTo>
                      <a:pt x="2733" y="142"/>
                    </a:lnTo>
                    <a:lnTo>
                      <a:pt x="2733" y="179"/>
                    </a:lnTo>
                    <a:lnTo>
                      <a:pt x="2733" y="210"/>
                    </a:lnTo>
                    <a:lnTo>
                      <a:pt x="2733" y="114"/>
                    </a:lnTo>
                    <a:lnTo>
                      <a:pt x="2733" y="137"/>
                    </a:lnTo>
                    <a:lnTo>
                      <a:pt x="2733" y="139"/>
                    </a:lnTo>
                    <a:lnTo>
                      <a:pt x="2734" y="85"/>
                    </a:lnTo>
                    <a:lnTo>
                      <a:pt x="2734" y="223"/>
                    </a:lnTo>
                    <a:lnTo>
                      <a:pt x="2734" y="157"/>
                    </a:lnTo>
                    <a:lnTo>
                      <a:pt x="2734" y="119"/>
                    </a:lnTo>
                    <a:lnTo>
                      <a:pt x="2734" y="170"/>
                    </a:lnTo>
                    <a:lnTo>
                      <a:pt x="2734" y="72"/>
                    </a:lnTo>
                    <a:lnTo>
                      <a:pt x="2735" y="165"/>
                    </a:lnTo>
                    <a:lnTo>
                      <a:pt x="2735" y="185"/>
                    </a:lnTo>
                    <a:lnTo>
                      <a:pt x="2735" y="34"/>
                    </a:lnTo>
                    <a:lnTo>
                      <a:pt x="2735" y="125"/>
                    </a:lnTo>
                    <a:lnTo>
                      <a:pt x="2735" y="206"/>
                    </a:lnTo>
                    <a:lnTo>
                      <a:pt x="2735" y="110"/>
                    </a:lnTo>
                    <a:lnTo>
                      <a:pt x="2736" y="251"/>
                    </a:lnTo>
                    <a:lnTo>
                      <a:pt x="2736" y="127"/>
                    </a:lnTo>
                    <a:lnTo>
                      <a:pt x="2736" y="206"/>
                    </a:lnTo>
                    <a:lnTo>
                      <a:pt x="2736" y="103"/>
                    </a:lnTo>
                    <a:lnTo>
                      <a:pt x="2736" y="146"/>
                    </a:lnTo>
                    <a:lnTo>
                      <a:pt x="2736" y="128"/>
                    </a:lnTo>
                    <a:lnTo>
                      <a:pt x="2737" y="145"/>
                    </a:lnTo>
                    <a:lnTo>
                      <a:pt x="2737" y="136"/>
                    </a:lnTo>
                    <a:lnTo>
                      <a:pt x="2737" y="206"/>
                    </a:lnTo>
                    <a:lnTo>
                      <a:pt x="2737" y="105"/>
                    </a:lnTo>
                    <a:lnTo>
                      <a:pt x="2737" y="112"/>
                    </a:lnTo>
                    <a:lnTo>
                      <a:pt x="2738" y="149"/>
                    </a:lnTo>
                    <a:lnTo>
                      <a:pt x="2738" y="68"/>
                    </a:lnTo>
                    <a:lnTo>
                      <a:pt x="2738" y="131"/>
                    </a:lnTo>
                    <a:lnTo>
                      <a:pt x="2738" y="155"/>
                    </a:lnTo>
                    <a:lnTo>
                      <a:pt x="2738" y="130"/>
                    </a:lnTo>
                    <a:lnTo>
                      <a:pt x="2738" y="155"/>
                    </a:lnTo>
                    <a:lnTo>
                      <a:pt x="2739" y="114"/>
                    </a:lnTo>
                    <a:lnTo>
                      <a:pt x="2739" y="98"/>
                    </a:lnTo>
                    <a:lnTo>
                      <a:pt x="2739" y="203"/>
                    </a:lnTo>
                    <a:lnTo>
                      <a:pt x="2739" y="99"/>
                    </a:lnTo>
                    <a:lnTo>
                      <a:pt x="2739" y="162"/>
                    </a:lnTo>
                    <a:lnTo>
                      <a:pt x="2739" y="56"/>
                    </a:lnTo>
                    <a:lnTo>
                      <a:pt x="2740" y="187"/>
                    </a:lnTo>
                    <a:lnTo>
                      <a:pt x="2740" y="158"/>
                    </a:lnTo>
                    <a:lnTo>
                      <a:pt x="2740" y="110"/>
                    </a:lnTo>
                    <a:lnTo>
                      <a:pt x="2740" y="52"/>
                    </a:lnTo>
                    <a:lnTo>
                      <a:pt x="2740" y="162"/>
                    </a:lnTo>
                    <a:lnTo>
                      <a:pt x="2740" y="80"/>
                    </a:lnTo>
                    <a:lnTo>
                      <a:pt x="2740" y="78"/>
                    </a:lnTo>
                    <a:lnTo>
                      <a:pt x="2740" y="169"/>
                    </a:lnTo>
                    <a:lnTo>
                      <a:pt x="2740" y="22"/>
                    </a:lnTo>
                    <a:lnTo>
                      <a:pt x="2741" y="68"/>
                    </a:lnTo>
                    <a:lnTo>
                      <a:pt x="2741" y="146"/>
                    </a:lnTo>
                    <a:lnTo>
                      <a:pt x="2741" y="225"/>
                    </a:lnTo>
                    <a:lnTo>
                      <a:pt x="2741" y="80"/>
                    </a:lnTo>
                    <a:lnTo>
                      <a:pt x="2741" y="124"/>
                    </a:lnTo>
                    <a:lnTo>
                      <a:pt x="2741" y="75"/>
                    </a:lnTo>
                    <a:lnTo>
                      <a:pt x="2742" y="118"/>
                    </a:lnTo>
                    <a:lnTo>
                      <a:pt x="2742" y="51"/>
                    </a:lnTo>
                    <a:lnTo>
                      <a:pt x="2742" y="135"/>
                    </a:lnTo>
                    <a:lnTo>
                      <a:pt x="2742" y="109"/>
                    </a:lnTo>
                    <a:lnTo>
                      <a:pt x="2742" y="168"/>
                    </a:lnTo>
                    <a:lnTo>
                      <a:pt x="2742" y="171"/>
                    </a:lnTo>
                    <a:lnTo>
                      <a:pt x="2743" y="179"/>
                    </a:lnTo>
                    <a:lnTo>
                      <a:pt x="2743" y="104"/>
                    </a:lnTo>
                    <a:lnTo>
                      <a:pt x="2743" y="161"/>
                    </a:lnTo>
                    <a:lnTo>
                      <a:pt x="2743" y="136"/>
                    </a:lnTo>
                    <a:lnTo>
                      <a:pt x="2743" y="175"/>
                    </a:lnTo>
                    <a:lnTo>
                      <a:pt x="2743" y="132"/>
                    </a:lnTo>
                    <a:lnTo>
                      <a:pt x="2744" y="194"/>
                    </a:lnTo>
                    <a:lnTo>
                      <a:pt x="2744" y="234"/>
                    </a:lnTo>
                    <a:lnTo>
                      <a:pt x="2744" y="69"/>
                    </a:lnTo>
                    <a:lnTo>
                      <a:pt x="2744" y="155"/>
                    </a:lnTo>
                    <a:lnTo>
                      <a:pt x="2744" y="149"/>
                    </a:lnTo>
                    <a:lnTo>
                      <a:pt x="2744" y="187"/>
                    </a:lnTo>
                    <a:lnTo>
                      <a:pt x="2744" y="118"/>
                    </a:lnTo>
                    <a:lnTo>
                      <a:pt x="2745" y="164"/>
                    </a:lnTo>
                    <a:lnTo>
                      <a:pt x="2745" y="156"/>
                    </a:lnTo>
                    <a:lnTo>
                      <a:pt x="2745" y="78"/>
                    </a:lnTo>
                    <a:lnTo>
                      <a:pt x="2745" y="186"/>
                    </a:lnTo>
                    <a:lnTo>
                      <a:pt x="2745" y="145"/>
                    </a:lnTo>
                    <a:lnTo>
                      <a:pt x="2745" y="87"/>
                    </a:lnTo>
                    <a:lnTo>
                      <a:pt x="2745" y="153"/>
                    </a:lnTo>
                    <a:lnTo>
                      <a:pt x="2746" y="38"/>
                    </a:lnTo>
                    <a:lnTo>
                      <a:pt x="2746" y="181"/>
                    </a:lnTo>
                    <a:lnTo>
                      <a:pt x="2746" y="110"/>
                    </a:lnTo>
                    <a:lnTo>
                      <a:pt x="2746" y="200"/>
                    </a:lnTo>
                    <a:lnTo>
                      <a:pt x="2746" y="155"/>
                    </a:lnTo>
                    <a:lnTo>
                      <a:pt x="2746" y="97"/>
                    </a:lnTo>
                    <a:lnTo>
                      <a:pt x="2747" y="173"/>
                    </a:lnTo>
                    <a:lnTo>
                      <a:pt x="2747" y="147"/>
                    </a:lnTo>
                    <a:lnTo>
                      <a:pt x="2747" y="128"/>
                    </a:lnTo>
                    <a:lnTo>
                      <a:pt x="2747" y="215"/>
                    </a:lnTo>
                    <a:lnTo>
                      <a:pt x="2747" y="164"/>
                    </a:lnTo>
                    <a:lnTo>
                      <a:pt x="2748" y="149"/>
                    </a:lnTo>
                    <a:lnTo>
                      <a:pt x="2748" y="221"/>
                    </a:lnTo>
                    <a:lnTo>
                      <a:pt x="2748" y="151"/>
                    </a:lnTo>
                    <a:lnTo>
                      <a:pt x="2748" y="196"/>
                    </a:lnTo>
                    <a:lnTo>
                      <a:pt x="2748" y="160"/>
                    </a:lnTo>
                    <a:lnTo>
                      <a:pt x="2748" y="242"/>
                    </a:lnTo>
                    <a:lnTo>
                      <a:pt x="2749" y="165"/>
                    </a:lnTo>
                    <a:lnTo>
                      <a:pt x="2749" y="67"/>
                    </a:lnTo>
                    <a:lnTo>
                      <a:pt x="2749" y="219"/>
                    </a:lnTo>
                    <a:lnTo>
                      <a:pt x="2749" y="119"/>
                    </a:lnTo>
                    <a:lnTo>
                      <a:pt x="2749" y="163"/>
                    </a:lnTo>
                    <a:lnTo>
                      <a:pt x="2749" y="206"/>
                    </a:lnTo>
                    <a:lnTo>
                      <a:pt x="2750" y="117"/>
                    </a:lnTo>
                    <a:lnTo>
                      <a:pt x="2750" y="185"/>
                    </a:lnTo>
                    <a:lnTo>
                      <a:pt x="2750" y="194"/>
                    </a:lnTo>
                    <a:lnTo>
                      <a:pt x="2750" y="44"/>
                    </a:lnTo>
                    <a:lnTo>
                      <a:pt x="2750" y="178"/>
                    </a:lnTo>
                    <a:lnTo>
                      <a:pt x="2750" y="128"/>
                    </a:lnTo>
                    <a:lnTo>
                      <a:pt x="2750" y="257"/>
                    </a:lnTo>
                    <a:lnTo>
                      <a:pt x="2751" y="103"/>
                    </a:lnTo>
                    <a:lnTo>
                      <a:pt x="2751" y="194"/>
                    </a:lnTo>
                    <a:lnTo>
                      <a:pt x="2751" y="181"/>
                    </a:lnTo>
                    <a:lnTo>
                      <a:pt x="2751" y="102"/>
                    </a:lnTo>
                    <a:lnTo>
                      <a:pt x="2751" y="189"/>
                    </a:lnTo>
                    <a:lnTo>
                      <a:pt x="2751" y="131"/>
                    </a:lnTo>
                    <a:lnTo>
                      <a:pt x="2751" y="186"/>
                    </a:lnTo>
                    <a:lnTo>
                      <a:pt x="2752" y="127"/>
                    </a:lnTo>
                    <a:lnTo>
                      <a:pt x="2752" y="185"/>
                    </a:lnTo>
                    <a:lnTo>
                      <a:pt x="2752" y="122"/>
                    </a:lnTo>
                    <a:lnTo>
                      <a:pt x="2752" y="190"/>
                    </a:lnTo>
                    <a:lnTo>
                      <a:pt x="2752" y="167"/>
                    </a:lnTo>
                    <a:lnTo>
                      <a:pt x="2753" y="182"/>
                    </a:lnTo>
                    <a:lnTo>
                      <a:pt x="2753" y="211"/>
                    </a:lnTo>
                    <a:lnTo>
                      <a:pt x="2753" y="85"/>
                    </a:lnTo>
                    <a:lnTo>
                      <a:pt x="2753" y="149"/>
                    </a:lnTo>
                    <a:lnTo>
                      <a:pt x="2753" y="244"/>
                    </a:lnTo>
                    <a:lnTo>
                      <a:pt x="2754" y="69"/>
                    </a:lnTo>
                    <a:lnTo>
                      <a:pt x="2754" y="158"/>
                    </a:lnTo>
                    <a:lnTo>
                      <a:pt x="2754" y="129"/>
                    </a:lnTo>
                    <a:lnTo>
                      <a:pt x="2754" y="207"/>
                    </a:lnTo>
                    <a:lnTo>
                      <a:pt x="2754" y="128"/>
                    </a:lnTo>
                    <a:lnTo>
                      <a:pt x="2754" y="224"/>
                    </a:lnTo>
                    <a:lnTo>
                      <a:pt x="2754" y="108"/>
                    </a:lnTo>
                    <a:lnTo>
                      <a:pt x="2755" y="183"/>
                    </a:lnTo>
                    <a:lnTo>
                      <a:pt x="2755" y="116"/>
                    </a:lnTo>
                    <a:lnTo>
                      <a:pt x="2755" y="114"/>
                    </a:lnTo>
                    <a:lnTo>
                      <a:pt x="2755" y="209"/>
                    </a:lnTo>
                    <a:lnTo>
                      <a:pt x="2755" y="160"/>
                    </a:lnTo>
                    <a:lnTo>
                      <a:pt x="2755" y="119"/>
                    </a:lnTo>
                    <a:lnTo>
                      <a:pt x="2756" y="193"/>
                    </a:lnTo>
                    <a:lnTo>
                      <a:pt x="2756" y="188"/>
                    </a:lnTo>
                    <a:lnTo>
                      <a:pt x="2756" y="217"/>
                    </a:lnTo>
                    <a:lnTo>
                      <a:pt x="2756" y="129"/>
                    </a:lnTo>
                    <a:lnTo>
                      <a:pt x="2756" y="177"/>
                    </a:lnTo>
                    <a:lnTo>
                      <a:pt x="2757" y="161"/>
                    </a:lnTo>
                    <a:lnTo>
                      <a:pt x="2757" y="206"/>
                    </a:lnTo>
                    <a:lnTo>
                      <a:pt x="2757" y="114"/>
                    </a:lnTo>
                    <a:lnTo>
                      <a:pt x="2757" y="140"/>
                    </a:lnTo>
                    <a:lnTo>
                      <a:pt x="2757" y="133"/>
                    </a:lnTo>
                    <a:lnTo>
                      <a:pt x="2757" y="202"/>
                    </a:lnTo>
                    <a:lnTo>
                      <a:pt x="2758" y="103"/>
                    </a:lnTo>
                    <a:lnTo>
                      <a:pt x="2758" y="62"/>
                    </a:lnTo>
                    <a:lnTo>
                      <a:pt x="2758" y="184"/>
                    </a:lnTo>
                    <a:lnTo>
                      <a:pt x="2758" y="86"/>
                    </a:lnTo>
                    <a:lnTo>
                      <a:pt x="2759" y="160"/>
                    </a:lnTo>
                    <a:lnTo>
                      <a:pt x="2759" y="148"/>
                    </a:lnTo>
                    <a:lnTo>
                      <a:pt x="2759" y="163"/>
                    </a:lnTo>
                    <a:lnTo>
                      <a:pt x="2759" y="88"/>
                    </a:lnTo>
                    <a:lnTo>
                      <a:pt x="2759" y="102"/>
                    </a:lnTo>
                    <a:lnTo>
                      <a:pt x="2759" y="184"/>
                    </a:lnTo>
                    <a:lnTo>
                      <a:pt x="2759" y="32"/>
                    </a:lnTo>
                    <a:lnTo>
                      <a:pt x="2760" y="118"/>
                    </a:lnTo>
                    <a:lnTo>
                      <a:pt x="2760" y="133"/>
                    </a:lnTo>
                    <a:lnTo>
                      <a:pt x="2760" y="82"/>
                    </a:lnTo>
                    <a:lnTo>
                      <a:pt x="2760" y="198"/>
                    </a:lnTo>
                    <a:lnTo>
                      <a:pt x="2760" y="152"/>
                    </a:lnTo>
                    <a:lnTo>
                      <a:pt x="2760" y="144"/>
                    </a:lnTo>
                    <a:lnTo>
                      <a:pt x="2761" y="57"/>
                    </a:lnTo>
                    <a:lnTo>
                      <a:pt x="2761" y="164"/>
                    </a:lnTo>
                    <a:lnTo>
                      <a:pt x="2761" y="125"/>
                    </a:lnTo>
                    <a:lnTo>
                      <a:pt x="2761" y="52"/>
                    </a:lnTo>
                    <a:lnTo>
                      <a:pt x="2761" y="118"/>
                    </a:lnTo>
                    <a:lnTo>
                      <a:pt x="2761" y="55"/>
                    </a:lnTo>
                    <a:lnTo>
                      <a:pt x="2762" y="137"/>
                    </a:lnTo>
                    <a:lnTo>
                      <a:pt x="2762" y="53"/>
                    </a:lnTo>
                    <a:lnTo>
                      <a:pt x="2762" y="161"/>
                    </a:lnTo>
                    <a:lnTo>
                      <a:pt x="2762" y="148"/>
                    </a:lnTo>
                    <a:lnTo>
                      <a:pt x="2762" y="85"/>
                    </a:lnTo>
                    <a:lnTo>
                      <a:pt x="2762" y="171"/>
                    </a:lnTo>
                    <a:lnTo>
                      <a:pt x="2763" y="125"/>
                    </a:lnTo>
                    <a:lnTo>
                      <a:pt x="2763" y="68"/>
                    </a:lnTo>
                    <a:lnTo>
                      <a:pt x="2763" y="157"/>
                    </a:lnTo>
                    <a:lnTo>
                      <a:pt x="2763" y="82"/>
                    </a:lnTo>
                    <a:lnTo>
                      <a:pt x="2763" y="167"/>
                    </a:lnTo>
                    <a:lnTo>
                      <a:pt x="2764" y="16"/>
                    </a:lnTo>
                    <a:lnTo>
                      <a:pt x="2764" y="109"/>
                    </a:lnTo>
                    <a:lnTo>
                      <a:pt x="2764" y="110"/>
                    </a:lnTo>
                    <a:lnTo>
                      <a:pt x="2764" y="57"/>
                    </a:lnTo>
                    <a:lnTo>
                      <a:pt x="2764" y="137"/>
                    </a:lnTo>
                    <a:lnTo>
                      <a:pt x="2764" y="126"/>
                    </a:lnTo>
                    <a:lnTo>
                      <a:pt x="2764" y="130"/>
                    </a:lnTo>
                    <a:lnTo>
                      <a:pt x="2765" y="189"/>
                    </a:lnTo>
                    <a:lnTo>
                      <a:pt x="2765" y="76"/>
                    </a:lnTo>
                    <a:lnTo>
                      <a:pt x="2765" y="84"/>
                    </a:lnTo>
                    <a:lnTo>
                      <a:pt x="2765" y="50"/>
                    </a:lnTo>
                    <a:lnTo>
                      <a:pt x="2765" y="206"/>
                    </a:lnTo>
                    <a:lnTo>
                      <a:pt x="2765" y="116"/>
                    </a:lnTo>
                    <a:lnTo>
                      <a:pt x="2766" y="102"/>
                    </a:lnTo>
                    <a:lnTo>
                      <a:pt x="2766" y="184"/>
                    </a:lnTo>
                    <a:lnTo>
                      <a:pt x="2766" y="98"/>
                    </a:lnTo>
                    <a:lnTo>
                      <a:pt x="2766" y="195"/>
                    </a:lnTo>
                    <a:lnTo>
                      <a:pt x="2766" y="91"/>
                    </a:lnTo>
                    <a:lnTo>
                      <a:pt x="2766" y="218"/>
                    </a:lnTo>
                    <a:lnTo>
                      <a:pt x="2767" y="150"/>
                    </a:lnTo>
                    <a:lnTo>
                      <a:pt x="2767" y="126"/>
                    </a:lnTo>
                    <a:lnTo>
                      <a:pt x="2767" y="206"/>
                    </a:lnTo>
                    <a:lnTo>
                      <a:pt x="2767" y="106"/>
                    </a:lnTo>
                    <a:lnTo>
                      <a:pt x="2767" y="122"/>
                    </a:lnTo>
                    <a:lnTo>
                      <a:pt x="2767" y="159"/>
                    </a:lnTo>
                    <a:lnTo>
                      <a:pt x="2768" y="171"/>
                    </a:lnTo>
                    <a:lnTo>
                      <a:pt x="2768" y="58"/>
                    </a:lnTo>
                    <a:lnTo>
                      <a:pt x="2768" y="138"/>
                    </a:lnTo>
                    <a:lnTo>
                      <a:pt x="2768" y="194"/>
                    </a:lnTo>
                    <a:lnTo>
                      <a:pt x="2768" y="86"/>
                    </a:lnTo>
                    <a:lnTo>
                      <a:pt x="2768" y="120"/>
                    </a:lnTo>
                    <a:lnTo>
                      <a:pt x="2768" y="187"/>
                    </a:lnTo>
                    <a:lnTo>
                      <a:pt x="2768" y="154"/>
                    </a:lnTo>
                    <a:lnTo>
                      <a:pt x="2768" y="198"/>
                    </a:lnTo>
                    <a:lnTo>
                      <a:pt x="2769" y="167"/>
                    </a:lnTo>
                    <a:lnTo>
                      <a:pt x="2769" y="168"/>
                    </a:lnTo>
                    <a:lnTo>
                      <a:pt x="2769" y="256"/>
                    </a:lnTo>
                    <a:lnTo>
                      <a:pt x="2769" y="87"/>
                    </a:lnTo>
                    <a:lnTo>
                      <a:pt x="2769" y="154"/>
                    </a:lnTo>
                    <a:lnTo>
                      <a:pt x="2769" y="248"/>
                    </a:lnTo>
                    <a:lnTo>
                      <a:pt x="2770" y="147"/>
                    </a:lnTo>
                    <a:lnTo>
                      <a:pt x="2770" y="156"/>
                    </a:lnTo>
                    <a:lnTo>
                      <a:pt x="2770" y="119"/>
                    </a:lnTo>
                    <a:lnTo>
                      <a:pt x="2770" y="184"/>
                    </a:lnTo>
                    <a:lnTo>
                      <a:pt x="2770" y="110"/>
                    </a:lnTo>
                    <a:lnTo>
                      <a:pt x="2770" y="154"/>
                    </a:lnTo>
                    <a:lnTo>
                      <a:pt x="2771" y="183"/>
                    </a:lnTo>
                    <a:lnTo>
                      <a:pt x="2771" y="202"/>
                    </a:lnTo>
                    <a:lnTo>
                      <a:pt x="2771" y="141"/>
                    </a:lnTo>
                    <a:lnTo>
                      <a:pt x="2771" y="71"/>
                    </a:lnTo>
                    <a:lnTo>
                      <a:pt x="2771" y="226"/>
                    </a:lnTo>
                    <a:lnTo>
                      <a:pt x="2772" y="197"/>
                    </a:lnTo>
                    <a:lnTo>
                      <a:pt x="2772" y="177"/>
                    </a:lnTo>
                    <a:lnTo>
                      <a:pt x="2772" y="114"/>
                    </a:lnTo>
                    <a:lnTo>
                      <a:pt x="2772" y="181"/>
                    </a:lnTo>
                    <a:lnTo>
                      <a:pt x="2772" y="137"/>
                    </a:lnTo>
                    <a:lnTo>
                      <a:pt x="2772" y="181"/>
                    </a:lnTo>
                    <a:lnTo>
                      <a:pt x="2773" y="253"/>
                    </a:lnTo>
                    <a:lnTo>
                      <a:pt x="2773" y="237"/>
                    </a:lnTo>
                    <a:lnTo>
                      <a:pt x="2773" y="160"/>
                    </a:lnTo>
                    <a:lnTo>
                      <a:pt x="2773" y="213"/>
                    </a:lnTo>
                    <a:lnTo>
                      <a:pt x="2773" y="210"/>
                    </a:lnTo>
                    <a:lnTo>
                      <a:pt x="2774" y="138"/>
                    </a:lnTo>
                    <a:lnTo>
                      <a:pt x="2774" y="213"/>
                    </a:lnTo>
                    <a:lnTo>
                      <a:pt x="2774" y="188"/>
                    </a:lnTo>
                    <a:lnTo>
                      <a:pt x="2774" y="243"/>
                    </a:lnTo>
                    <a:lnTo>
                      <a:pt x="2774" y="139"/>
                    </a:lnTo>
                    <a:lnTo>
                      <a:pt x="2774" y="194"/>
                    </a:lnTo>
                    <a:lnTo>
                      <a:pt x="2775" y="98"/>
                    </a:lnTo>
                    <a:lnTo>
                      <a:pt x="2775" y="256"/>
                    </a:lnTo>
                    <a:lnTo>
                      <a:pt x="2775" y="176"/>
                    </a:lnTo>
                    <a:lnTo>
                      <a:pt x="2775" y="238"/>
                    </a:lnTo>
                    <a:lnTo>
                      <a:pt x="2776" y="103"/>
                    </a:lnTo>
                    <a:lnTo>
                      <a:pt x="2776" y="151"/>
                    </a:lnTo>
                    <a:lnTo>
                      <a:pt x="2776" y="137"/>
                    </a:lnTo>
                    <a:lnTo>
                      <a:pt x="2776" y="219"/>
                    </a:lnTo>
                    <a:lnTo>
                      <a:pt x="2776" y="210"/>
                    </a:lnTo>
                    <a:lnTo>
                      <a:pt x="2776" y="214"/>
                    </a:lnTo>
                    <a:lnTo>
                      <a:pt x="2776" y="52"/>
                    </a:lnTo>
                    <a:lnTo>
                      <a:pt x="2777" y="142"/>
                    </a:lnTo>
                    <a:lnTo>
                      <a:pt x="2777" y="93"/>
                    </a:lnTo>
                    <a:lnTo>
                      <a:pt x="2777" y="253"/>
                    </a:lnTo>
                    <a:lnTo>
                      <a:pt x="2777" y="91"/>
                    </a:lnTo>
                    <a:lnTo>
                      <a:pt x="2777" y="57"/>
                    </a:lnTo>
                    <a:lnTo>
                      <a:pt x="2778" y="197"/>
                    </a:lnTo>
                    <a:lnTo>
                      <a:pt x="2778" y="150"/>
                    </a:lnTo>
                    <a:lnTo>
                      <a:pt x="2778" y="211"/>
                    </a:lnTo>
                    <a:lnTo>
                      <a:pt x="2778" y="148"/>
                    </a:lnTo>
                    <a:lnTo>
                      <a:pt x="2778" y="208"/>
                    </a:lnTo>
                    <a:lnTo>
                      <a:pt x="2778" y="190"/>
                    </a:lnTo>
                    <a:lnTo>
                      <a:pt x="2779" y="96"/>
                    </a:lnTo>
                    <a:lnTo>
                      <a:pt x="2779" y="148"/>
                    </a:lnTo>
                    <a:lnTo>
                      <a:pt x="2779" y="159"/>
                    </a:lnTo>
                    <a:lnTo>
                      <a:pt x="2779" y="190"/>
                    </a:lnTo>
                    <a:lnTo>
                      <a:pt x="2779" y="113"/>
                    </a:lnTo>
                    <a:lnTo>
                      <a:pt x="2780" y="213"/>
                    </a:lnTo>
                    <a:lnTo>
                      <a:pt x="2780" y="138"/>
                    </a:lnTo>
                    <a:lnTo>
                      <a:pt x="2780" y="246"/>
                    </a:lnTo>
                    <a:lnTo>
                      <a:pt x="2780" y="218"/>
                    </a:lnTo>
                    <a:lnTo>
                      <a:pt x="2780" y="103"/>
                    </a:lnTo>
                    <a:lnTo>
                      <a:pt x="2780" y="101"/>
                    </a:lnTo>
                    <a:lnTo>
                      <a:pt x="2780" y="229"/>
                    </a:lnTo>
                    <a:lnTo>
                      <a:pt x="2781" y="111"/>
                    </a:lnTo>
                    <a:lnTo>
                      <a:pt x="2781" y="212"/>
                    </a:lnTo>
                    <a:lnTo>
                      <a:pt x="2781" y="129"/>
                    </a:lnTo>
                    <a:lnTo>
                      <a:pt x="2781" y="175"/>
                    </a:lnTo>
                    <a:lnTo>
                      <a:pt x="2781" y="152"/>
                    </a:lnTo>
                    <a:lnTo>
                      <a:pt x="2781" y="232"/>
                    </a:lnTo>
                    <a:lnTo>
                      <a:pt x="2781" y="106"/>
                    </a:lnTo>
                    <a:lnTo>
                      <a:pt x="2782" y="172"/>
                    </a:lnTo>
                    <a:lnTo>
                      <a:pt x="2782" y="230"/>
                    </a:lnTo>
                    <a:lnTo>
                      <a:pt x="2782" y="159"/>
                    </a:lnTo>
                    <a:lnTo>
                      <a:pt x="2782" y="240"/>
                    </a:lnTo>
                    <a:lnTo>
                      <a:pt x="2782" y="179"/>
                    </a:lnTo>
                    <a:lnTo>
                      <a:pt x="2782" y="167"/>
                    </a:lnTo>
                    <a:lnTo>
                      <a:pt x="2782" y="239"/>
                    </a:lnTo>
                    <a:lnTo>
                      <a:pt x="2783" y="115"/>
                    </a:lnTo>
                    <a:lnTo>
                      <a:pt x="2783" y="177"/>
                    </a:lnTo>
                    <a:lnTo>
                      <a:pt x="2783" y="135"/>
                    </a:lnTo>
                    <a:lnTo>
                      <a:pt x="2783" y="227"/>
                    </a:lnTo>
                    <a:lnTo>
                      <a:pt x="2783" y="178"/>
                    </a:lnTo>
                    <a:lnTo>
                      <a:pt x="2784" y="191"/>
                    </a:lnTo>
                    <a:lnTo>
                      <a:pt x="2784" y="233"/>
                    </a:lnTo>
                    <a:lnTo>
                      <a:pt x="2784" y="136"/>
                    </a:lnTo>
                    <a:lnTo>
                      <a:pt x="2784" y="201"/>
                    </a:lnTo>
                    <a:lnTo>
                      <a:pt x="2784" y="134"/>
                    </a:lnTo>
                    <a:lnTo>
                      <a:pt x="2785" y="146"/>
                    </a:lnTo>
                    <a:lnTo>
                      <a:pt x="2785" y="88"/>
                    </a:lnTo>
                    <a:lnTo>
                      <a:pt x="2785" y="270"/>
                    </a:lnTo>
                    <a:lnTo>
                      <a:pt x="2785" y="188"/>
                    </a:lnTo>
                    <a:lnTo>
                      <a:pt x="2785" y="188"/>
                    </a:lnTo>
                    <a:lnTo>
                      <a:pt x="2786" y="190"/>
                    </a:lnTo>
                    <a:lnTo>
                      <a:pt x="2786" y="131"/>
                    </a:lnTo>
                    <a:lnTo>
                      <a:pt x="2786" y="162"/>
                    </a:lnTo>
                    <a:lnTo>
                      <a:pt x="2786" y="161"/>
                    </a:lnTo>
                    <a:lnTo>
                      <a:pt x="2786" y="135"/>
                    </a:lnTo>
                    <a:lnTo>
                      <a:pt x="2786" y="196"/>
                    </a:lnTo>
                    <a:lnTo>
                      <a:pt x="2786" y="168"/>
                    </a:lnTo>
                    <a:lnTo>
                      <a:pt x="2786" y="159"/>
                    </a:lnTo>
                    <a:lnTo>
                      <a:pt x="2787" y="239"/>
                    </a:lnTo>
                    <a:lnTo>
                      <a:pt x="2787" y="135"/>
                    </a:lnTo>
                    <a:lnTo>
                      <a:pt x="2787" y="201"/>
                    </a:lnTo>
                    <a:lnTo>
                      <a:pt x="2787" y="129"/>
                    </a:lnTo>
                    <a:lnTo>
                      <a:pt x="2787" y="196"/>
                    </a:lnTo>
                    <a:lnTo>
                      <a:pt x="2787" y="167"/>
                    </a:lnTo>
                    <a:lnTo>
                      <a:pt x="2788" y="259"/>
                    </a:lnTo>
                    <a:lnTo>
                      <a:pt x="2788" y="140"/>
                    </a:lnTo>
                    <a:lnTo>
                      <a:pt x="2788" y="158"/>
                    </a:lnTo>
                    <a:lnTo>
                      <a:pt x="2788" y="152"/>
                    </a:lnTo>
                    <a:lnTo>
                      <a:pt x="2788" y="186"/>
                    </a:lnTo>
                    <a:lnTo>
                      <a:pt x="2789" y="129"/>
                    </a:lnTo>
                    <a:lnTo>
                      <a:pt x="2789" y="176"/>
                    </a:lnTo>
                    <a:lnTo>
                      <a:pt x="2789" y="165"/>
                    </a:lnTo>
                    <a:lnTo>
                      <a:pt x="2789" y="130"/>
                    </a:lnTo>
                    <a:lnTo>
                      <a:pt x="2789" y="180"/>
                    </a:lnTo>
                    <a:lnTo>
                      <a:pt x="2789" y="110"/>
                    </a:lnTo>
                    <a:lnTo>
                      <a:pt x="2790" y="128"/>
                    </a:lnTo>
                    <a:lnTo>
                      <a:pt x="2790" y="168"/>
                    </a:lnTo>
                    <a:lnTo>
                      <a:pt x="2790" y="168"/>
                    </a:lnTo>
                    <a:lnTo>
                      <a:pt x="2790" y="131"/>
                    </a:lnTo>
                    <a:lnTo>
                      <a:pt x="2790" y="144"/>
                    </a:lnTo>
                    <a:lnTo>
                      <a:pt x="2790" y="105"/>
                    </a:lnTo>
                    <a:lnTo>
                      <a:pt x="2791" y="103"/>
                    </a:lnTo>
                    <a:lnTo>
                      <a:pt x="2791" y="203"/>
                    </a:lnTo>
                    <a:lnTo>
                      <a:pt x="2791" y="140"/>
                    </a:lnTo>
                    <a:lnTo>
                      <a:pt x="2791" y="119"/>
                    </a:lnTo>
                    <a:lnTo>
                      <a:pt x="2791" y="192"/>
                    </a:lnTo>
                    <a:lnTo>
                      <a:pt x="2791" y="134"/>
                    </a:lnTo>
                    <a:lnTo>
                      <a:pt x="2791" y="151"/>
                    </a:lnTo>
                    <a:lnTo>
                      <a:pt x="2792" y="198"/>
                    </a:lnTo>
                    <a:lnTo>
                      <a:pt x="2792" y="40"/>
                    </a:lnTo>
                    <a:lnTo>
                      <a:pt x="2792" y="118"/>
                    </a:lnTo>
                    <a:lnTo>
                      <a:pt x="2792" y="225"/>
                    </a:lnTo>
                    <a:lnTo>
                      <a:pt x="2792" y="144"/>
                    </a:lnTo>
                    <a:lnTo>
                      <a:pt x="2793" y="132"/>
                    </a:lnTo>
                    <a:lnTo>
                      <a:pt x="2793" y="207"/>
                    </a:lnTo>
                    <a:lnTo>
                      <a:pt x="2793" y="117"/>
                    </a:lnTo>
                    <a:lnTo>
                      <a:pt x="2794" y="182"/>
                    </a:lnTo>
                    <a:lnTo>
                      <a:pt x="2794" y="90"/>
                    </a:lnTo>
                    <a:lnTo>
                      <a:pt x="2794" y="108"/>
                    </a:lnTo>
                    <a:lnTo>
                      <a:pt x="2794" y="192"/>
                    </a:lnTo>
                    <a:lnTo>
                      <a:pt x="2794" y="181"/>
                    </a:lnTo>
                    <a:lnTo>
                      <a:pt x="2794" y="113"/>
                    </a:lnTo>
                    <a:lnTo>
                      <a:pt x="2795" y="174"/>
                    </a:lnTo>
                    <a:lnTo>
                      <a:pt x="2795" y="156"/>
                    </a:lnTo>
                    <a:lnTo>
                      <a:pt x="2795" y="103"/>
                    </a:lnTo>
                    <a:lnTo>
                      <a:pt x="2795" y="221"/>
                    </a:lnTo>
                    <a:lnTo>
                      <a:pt x="2795" y="143"/>
                    </a:lnTo>
                    <a:lnTo>
                      <a:pt x="2795" y="239"/>
                    </a:lnTo>
                    <a:lnTo>
                      <a:pt x="2795" y="104"/>
                    </a:lnTo>
                    <a:lnTo>
                      <a:pt x="2796" y="200"/>
                    </a:lnTo>
                    <a:lnTo>
                      <a:pt x="2796" y="173"/>
                    </a:lnTo>
                    <a:lnTo>
                      <a:pt x="2796" y="121"/>
                    </a:lnTo>
                    <a:lnTo>
                      <a:pt x="2796" y="179"/>
                    </a:lnTo>
                    <a:lnTo>
                      <a:pt x="2796" y="214"/>
                    </a:lnTo>
                    <a:lnTo>
                      <a:pt x="2797" y="133"/>
                    </a:lnTo>
                    <a:lnTo>
                      <a:pt x="2797" y="199"/>
                    </a:lnTo>
                    <a:lnTo>
                      <a:pt x="2797" y="149"/>
                    </a:lnTo>
                    <a:lnTo>
                      <a:pt x="2797" y="118"/>
                    </a:lnTo>
                    <a:lnTo>
                      <a:pt x="2797" y="233"/>
                    </a:lnTo>
                    <a:lnTo>
                      <a:pt x="2798" y="63"/>
                    </a:lnTo>
                    <a:lnTo>
                      <a:pt x="2798" y="221"/>
                    </a:lnTo>
                    <a:lnTo>
                      <a:pt x="2798" y="139"/>
                    </a:lnTo>
                    <a:lnTo>
                      <a:pt x="2798" y="189"/>
                    </a:lnTo>
                    <a:lnTo>
                      <a:pt x="2798" y="126"/>
                    </a:lnTo>
                    <a:lnTo>
                      <a:pt x="2799" y="254"/>
                    </a:lnTo>
                    <a:lnTo>
                      <a:pt x="2799" y="139"/>
                    </a:lnTo>
                    <a:lnTo>
                      <a:pt x="2799" y="114"/>
                    </a:lnTo>
                    <a:lnTo>
                      <a:pt x="2799" y="230"/>
                    </a:lnTo>
                    <a:lnTo>
                      <a:pt x="2799" y="177"/>
                    </a:lnTo>
                    <a:lnTo>
                      <a:pt x="2800" y="88"/>
                    </a:lnTo>
                    <a:lnTo>
                      <a:pt x="2800" y="152"/>
                    </a:lnTo>
                    <a:lnTo>
                      <a:pt x="2800" y="88"/>
                    </a:lnTo>
                    <a:lnTo>
                      <a:pt x="2800" y="183"/>
                    </a:lnTo>
                    <a:lnTo>
                      <a:pt x="2800" y="173"/>
                    </a:lnTo>
                    <a:lnTo>
                      <a:pt x="2800" y="193"/>
                    </a:lnTo>
                    <a:lnTo>
                      <a:pt x="2801" y="95"/>
                    </a:lnTo>
                    <a:lnTo>
                      <a:pt x="2801" y="118"/>
                    </a:lnTo>
                    <a:lnTo>
                      <a:pt x="2801" y="161"/>
                    </a:lnTo>
                    <a:lnTo>
                      <a:pt x="2801" y="96"/>
                    </a:lnTo>
                    <a:lnTo>
                      <a:pt x="2801" y="175"/>
                    </a:lnTo>
                    <a:lnTo>
                      <a:pt x="2801" y="115"/>
                    </a:lnTo>
                    <a:lnTo>
                      <a:pt x="2802" y="198"/>
                    </a:lnTo>
                    <a:lnTo>
                      <a:pt x="2802" y="230"/>
                    </a:lnTo>
                    <a:lnTo>
                      <a:pt x="2802" y="95"/>
                    </a:lnTo>
                    <a:lnTo>
                      <a:pt x="2802" y="147"/>
                    </a:lnTo>
                    <a:lnTo>
                      <a:pt x="2802" y="243"/>
                    </a:lnTo>
                    <a:lnTo>
                      <a:pt x="2802" y="120"/>
                    </a:lnTo>
                    <a:lnTo>
                      <a:pt x="2803" y="235"/>
                    </a:lnTo>
                    <a:lnTo>
                      <a:pt x="2803" y="164"/>
                    </a:lnTo>
                    <a:lnTo>
                      <a:pt x="2803" y="141"/>
                    </a:lnTo>
                    <a:lnTo>
                      <a:pt x="2803" y="249"/>
                    </a:lnTo>
                    <a:lnTo>
                      <a:pt x="2803" y="211"/>
                    </a:lnTo>
                    <a:lnTo>
                      <a:pt x="2803" y="154"/>
                    </a:lnTo>
                    <a:lnTo>
                      <a:pt x="2803" y="205"/>
                    </a:lnTo>
                    <a:lnTo>
                      <a:pt x="2804" y="107"/>
                    </a:lnTo>
                    <a:lnTo>
                      <a:pt x="2804" y="199"/>
                    </a:lnTo>
                    <a:lnTo>
                      <a:pt x="2804" y="184"/>
                    </a:lnTo>
                    <a:lnTo>
                      <a:pt x="2804" y="169"/>
                    </a:lnTo>
                    <a:lnTo>
                      <a:pt x="2804" y="182"/>
                    </a:lnTo>
                    <a:lnTo>
                      <a:pt x="2804" y="196"/>
                    </a:lnTo>
                    <a:lnTo>
                      <a:pt x="2805" y="113"/>
                    </a:lnTo>
                    <a:lnTo>
                      <a:pt x="2805" y="224"/>
                    </a:lnTo>
                    <a:lnTo>
                      <a:pt x="2805" y="97"/>
                    </a:lnTo>
                    <a:lnTo>
                      <a:pt x="2805" y="186"/>
                    </a:lnTo>
                    <a:lnTo>
                      <a:pt x="2805" y="139"/>
                    </a:lnTo>
                    <a:lnTo>
                      <a:pt x="2806" y="183"/>
                    </a:lnTo>
                    <a:lnTo>
                      <a:pt x="2806" y="126"/>
                    </a:lnTo>
                    <a:lnTo>
                      <a:pt x="2806" y="183"/>
                    </a:lnTo>
                    <a:lnTo>
                      <a:pt x="2806" y="122"/>
                    </a:lnTo>
                    <a:lnTo>
                      <a:pt x="2806" y="98"/>
                    </a:lnTo>
                    <a:lnTo>
                      <a:pt x="2806" y="209"/>
                    </a:lnTo>
                    <a:lnTo>
                      <a:pt x="2806" y="127"/>
                    </a:lnTo>
                    <a:lnTo>
                      <a:pt x="2807" y="129"/>
                    </a:lnTo>
                    <a:lnTo>
                      <a:pt x="2807" y="100"/>
                    </a:lnTo>
                    <a:lnTo>
                      <a:pt x="2807" y="191"/>
                    </a:lnTo>
                    <a:lnTo>
                      <a:pt x="2807" y="180"/>
                    </a:lnTo>
                    <a:lnTo>
                      <a:pt x="2807" y="72"/>
                    </a:lnTo>
                    <a:lnTo>
                      <a:pt x="2807" y="202"/>
                    </a:lnTo>
                    <a:lnTo>
                      <a:pt x="2808" y="60"/>
                    </a:lnTo>
                    <a:lnTo>
                      <a:pt x="2808" y="191"/>
                    </a:lnTo>
                    <a:lnTo>
                      <a:pt x="2808" y="234"/>
                    </a:lnTo>
                    <a:lnTo>
                      <a:pt x="2808" y="50"/>
                    </a:lnTo>
                    <a:lnTo>
                      <a:pt x="2808" y="173"/>
                    </a:lnTo>
                    <a:lnTo>
                      <a:pt x="2808" y="203"/>
                    </a:lnTo>
                    <a:lnTo>
                      <a:pt x="2809" y="130"/>
                    </a:lnTo>
                    <a:lnTo>
                      <a:pt x="2809" y="198"/>
                    </a:lnTo>
                    <a:lnTo>
                      <a:pt x="2809" y="258"/>
                    </a:lnTo>
                    <a:lnTo>
                      <a:pt x="2809" y="140"/>
                    </a:lnTo>
                    <a:lnTo>
                      <a:pt x="2809" y="192"/>
                    </a:lnTo>
                    <a:lnTo>
                      <a:pt x="2810" y="261"/>
                    </a:lnTo>
                    <a:lnTo>
                      <a:pt x="2810" y="152"/>
                    </a:lnTo>
                    <a:lnTo>
                      <a:pt x="2810" y="229"/>
                    </a:lnTo>
                    <a:lnTo>
                      <a:pt x="2810" y="243"/>
                    </a:lnTo>
                    <a:lnTo>
                      <a:pt x="2810" y="100"/>
                    </a:lnTo>
                    <a:lnTo>
                      <a:pt x="2810" y="114"/>
                    </a:lnTo>
                    <a:lnTo>
                      <a:pt x="2810" y="95"/>
                    </a:lnTo>
                    <a:lnTo>
                      <a:pt x="2811" y="342"/>
                    </a:lnTo>
                    <a:lnTo>
                      <a:pt x="2811" y="259"/>
                    </a:lnTo>
                    <a:lnTo>
                      <a:pt x="2811" y="187"/>
                    </a:lnTo>
                    <a:lnTo>
                      <a:pt x="2812" y="116"/>
                    </a:lnTo>
                    <a:lnTo>
                      <a:pt x="2812" y="244"/>
                    </a:lnTo>
                    <a:lnTo>
                      <a:pt x="2812" y="223"/>
                    </a:lnTo>
                    <a:lnTo>
                      <a:pt x="2812" y="147"/>
                    </a:lnTo>
                    <a:lnTo>
                      <a:pt x="2812" y="250"/>
                    </a:lnTo>
                    <a:lnTo>
                      <a:pt x="2812" y="237"/>
                    </a:lnTo>
                    <a:lnTo>
                      <a:pt x="2812" y="192"/>
                    </a:lnTo>
                    <a:lnTo>
                      <a:pt x="2812" y="242"/>
                    </a:lnTo>
                    <a:lnTo>
                      <a:pt x="2813" y="151"/>
                    </a:lnTo>
                    <a:lnTo>
                      <a:pt x="2813" y="177"/>
                    </a:lnTo>
                    <a:lnTo>
                      <a:pt x="2813" y="151"/>
                    </a:lnTo>
                    <a:lnTo>
                      <a:pt x="2813" y="225"/>
                    </a:lnTo>
                    <a:lnTo>
                      <a:pt x="2813" y="157"/>
                    </a:lnTo>
                    <a:lnTo>
                      <a:pt x="2813" y="131"/>
                    </a:lnTo>
                    <a:lnTo>
                      <a:pt x="2814" y="235"/>
                    </a:lnTo>
                    <a:lnTo>
                      <a:pt x="2814" y="173"/>
                    </a:lnTo>
                    <a:lnTo>
                      <a:pt x="2814" y="229"/>
                    </a:lnTo>
                    <a:lnTo>
                      <a:pt x="2814" y="92"/>
                    </a:lnTo>
                    <a:lnTo>
                      <a:pt x="2814" y="266"/>
                    </a:lnTo>
                    <a:lnTo>
                      <a:pt x="2815" y="168"/>
                    </a:lnTo>
                    <a:lnTo>
                      <a:pt x="2815" y="142"/>
                    </a:lnTo>
                    <a:lnTo>
                      <a:pt x="2815" y="229"/>
                    </a:lnTo>
                    <a:lnTo>
                      <a:pt x="2815" y="157"/>
                    </a:lnTo>
                    <a:lnTo>
                      <a:pt x="2815" y="126"/>
                    </a:lnTo>
                    <a:lnTo>
                      <a:pt x="2815" y="213"/>
                    </a:lnTo>
                    <a:lnTo>
                      <a:pt x="2815" y="111"/>
                    </a:lnTo>
                    <a:lnTo>
                      <a:pt x="2815" y="166"/>
                    </a:lnTo>
                    <a:lnTo>
                      <a:pt x="2816" y="215"/>
                    </a:lnTo>
                    <a:lnTo>
                      <a:pt x="2816" y="184"/>
                    </a:lnTo>
                    <a:lnTo>
                      <a:pt x="2816" y="246"/>
                    </a:lnTo>
                    <a:lnTo>
                      <a:pt x="2816" y="168"/>
                    </a:lnTo>
                    <a:lnTo>
                      <a:pt x="2816" y="282"/>
                    </a:lnTo>
                    <a:lnTo>
                      <a:pt x="2816" y="161"/>
                    </a:lnTo>
                    <a:lnTo>
                      <a:pt x="2817" y="183"/>
                    </a:lnTo>
                    <a:lnTo>
                      <a:pt x="2817" y="159"/>
                    </a:lnTo>
                    <a:lnTo>
                      <a:pt x="2817" y="225"/>
                    </a:lnTo>
                    <a:lnTo>
                      <a:pt x="2817" y="118"/>
                    </a:lnTo>
                    <a:lnTo>
                      <a:pt x="2817" y="124"/>
                    </a:lnTo>
                    <a:lnTo>
                      <a:pt x="2817" y="259"/>
                    </a:lnTo>
                    <a:lnTo>
                      <a:pt x="2818" y="128"/>
                    </a:lnTo>
                    <a:lnTo>
                      <a:pt x="2818" y="173"/>
                    </a:lnTo>
                    <a:lnTo>
                      <a:pt x="2818" y="220"/>
                    </a:lnTo>
                    <a:lnTo>
                      <a:pt x="2818" y="149"/>
                    </a:lnTo>
                    <a:lnTo>
                      <a:pt x="2818" y="148"/>
                    </a:lnTo>
                    <a:lnTo>
                      <a:pt x="2819" y="265"/>
                    </a:lnTo>
                    <a:lnTo>
                      <a:pt x="2819" y="129"/>
                    </a:lnTo>
                    <a:lnTo>
                      <a:pt x="2819" y="174"/>
                    </a:lnTo>
                    <a:lnTo>
                      <a:pt x="2819" y="86"/>
                    </a:lnTo>
                    <a:lnTo>
                      <a:pt x="2819" y="180"/>
                    </a:lnTo>
                    <a:lnTo>
                      <a:pt x="2820" y="148"/>
                    </a:lnTo>
                    <a:lnTo>
                      <a:pt x="2820" y="52"/>
                    </a:lnTo>
                    <a:lnTo>
                      <a:pt x="2820" y="209"/>
                    </a:lnTo>
                    <a:lnTo>
                      <a:pt x="2820" y="84"/>
                    </a:lnTo>
                    <a:lnTo>
                      <a:pt x="2820" y="230"/>
                    </a:lnTo>
                    <a:lnTo>
                      <a:pt x="2821" y="200"/>
                    </a:lnTo>
                    <a:lnTo>
                      <a:pt x="2821" y="174"/>
                    </a:lnTo>
                    <a:lnTo>
                      <a:pt x="2821" y="119"/>
                    </a:lnTo>
                    <a:lnTo>
                      <a:pt x="2821" y="229"/>
                    </a:lnTo>
                    <a:lnTo>
                      <a:pt x="2821" y="193"/>
                    </a:lnTo>
                    <a:lnTo>
                      <a:pt x="2821" y="264"/>
                    </a:lnTo>
                    <a:lnTo>
                      <a:pt x="2822" y="150"/>
                    </a:lnTo>
                    <a:lnTo>
                      <a:pt x="2822" y="234"/>
                    </a:lnTo>
                    <a:lnTo>
                      <a:pt x="2822" y="237"/>
                    </a:lnTo>
                    <a:lnTo>
                      <a:pt x="2822" y="92"/>
                    </a:lnTo>
                    <a:lnTo>
                      <a:pt x="2822" y="107"/>
                    </a:lnTo>
                    <a:lnTo>
                      <a:pt x="2823" y="197"/>
                    </a:lnTo>
                    <a:lnTo>
                      <a:pt x="2823" y="137"/>
                    </a:lnTo>
                    <a:lnTo>
                      <a:pt x="2823" y="199"/>
                    </a:lnTo>
                    <a:lnTo>
                      <a:pt x="2823" y="118"/>
                    </a:lnTo>
                    <a:lnTo>
                      <a:pt x="2823" y="120"/>
                    </a:lnTo>
                    <a:lnTo>
                      <a:pt x="2824" y="184"/>
                    </a:lnTo>
                    <a:lnTo>
                      <a:pt x="2824" y="213"/>
                    </a:lnTo>
                    <a:lnTo>
                      <a:pt x="2824" y="142"/>
                    </a:lnTo>
                    <a:lnTo>
                      <a:pt x="2824" y="193"/>
                    </a:lnTo>
                    <a:lnTo>
                      <a:pt x="2824" y="149"/>
                    </a:lnTo>
                    <a:lnTo>
                      <a:pt x="2824" y="231"/>
                    </a:lnTo>
                    <a:lnTo>
                      <a:pt x="2824" y="167"/>
                    </a:lnTo>
                    <a:lnTo>
                      <a:pt x="2824" y="177"/>
                    </a:lnTo>
                    <a:lnTo>
                      <a:pt x="2825" y="94"/>
                    </a:lnTo>
                    <a:lnTo>
                      <a:pt x="2825" y="221"/>
                    </a:lnTo>
                    <a:lnTo>
                      <a:pt x="2825" y="181"/>
                    </a:lnTo>
                    <a:lnTo>
                      <a:pt x="2826" y="233"/>
                    </a:lnTo>
                    <a:lnTo>
                      <a:pt x="2826" y="126"/>
                    </a:lnTo>
                    <a:lnTo>
                      <a:pt x="2826" y="197"/>
                    </a:lnTo>
                    <a:lnTo>
                      <a:pt x="2826" y="120"/>
                    </a:lnTo>
                    <a:lnTo>
                      <a:pt x="2826" y="180"/>
                    </a:lnTo>
                    <a:lnTo>
                      <a:pt x="2826" y="202"/>
                    </a:lnTo>
                    <a:lnTo>
                      <a:pt x="2826" y="81"/>
                    </a:lnTo>
                    <a:lnTo>
                      <a:pt x="2827" y="229"/>
                    </a:lnTo>
                    <a:lnTo>
                      <a:pt x="2827" y="214"/>
                    </a:lnTo>
                    <a:lnTo>
                      <a:pt x="2827" y="182"/>
                    </a:lnTo>
                    <a:lnTo>
                      <a:pt x="2827" y="101"/>
                    </a:lnTo>
                    <a:lnTo>
                      <a:pt x="2827" y="199"/>
                    </a:lnTo>
                    <a:lnTo>
                      <a:pt x="2827" y="177"/>
                    </a:lnTo>
                    <a:lnTo>
                      <a:pt x="2827" y="216"/>
                    </a:lnTo>
                    <a:lnTo>
                      <a:pt x="2828" y="121"/>
                    </a:lnTo>
                    <a:lnTo>
                      <a:pt x="2828" y="135"/>
                    </a:lnTo>
                    <a:lnTo>
                      <a:pt x="2828" y="172"/>
                    </a:lnTo>
                    <a:lnTo>
                      <a:pt x="2828" y="89"/>
                    </a:lnTo>
                    <a:lnTo>
                      <a:pt x="2828" y="232"/>
                    </a:lnTo>
                    <a:lnTo>
                      <a:pt x="2828" y="115"/>
                    </a:lnTo>
                    <a:lnTo>
                      <a:pt x="2829" y="119"/>
                    </a:lnTo>
                    <a:lnTo>
                      <a:pt x="2829" y="197"/>
                    </a:lnTo>
                    <a:lnTo>
                      <a:pt x="2829" y="99"/>
                    </a:lnTo>
                    <a:lnTo>
                      <a:pt x="2829" y="168"/>
                    </a:lnTo>
                    <a:lnTo>
                      <a:pt x="2829" y="105"/>
                    </a:lnTo>
                    <a:lnTo>
                      <a:pt x="2830" y="200"/>
                    </a:lnTo>
                    <a:lnTo>
                      <a:pt x="2830" y="189"/>
                    </a:lnTo>
                    <a:lnTo>
                      <a:pt x="2830" y="151"/>
                    </a:lnTo>
                    <a:lnTo>
                      <a:pt x="2830" y="136"/>
                    </a:lnTo>
                    <a:lnTo>
                      <a:pt x="2830" y="203"/>
                    </a:lnTo>
                    <a:lnTo>
                      <a:pt x="2830" y="192"/>
                    </a:lnTo>
                    <a:lnTo>
                      <a:pt x="2830" y="188"/>
                    </a:lnTo>
                    <a:lnTo>
                      <a:pt x="2831" y="202"/>
                    </a:lnTo>
                    <a:lnTo>
                      <a:pt x="2831" y="196"/>
                    </a:lnTo>
                    <a:lnTo>
                      <a:pt x="2831" y="155"/>
                    </a:lnTo>
                    <a:lnTo>
                      <a:pt x="2831" y="102"/>
                    </a:lnTo>
                    <a:lnTo>
                      <a:pt x="2831" y="235"/>
                    </a:lnTo>
                    <a:lnTo>
                      <a:pt x="2831" y="147"/>
                    </a:lnTo>
                    <a:lnTo>
                      <a:pt x="2831" y="164"/>
                    </a:lnTo>
                    <a:lnTo>
                      <a:pt x="2831" y="207"/>
                    </a:lnTo>
                    <a:lnTo>
                      <a:pt x="2832" y="110"/>
                    </a:lnTo>
                    <a:lnTo>
                      <a:pt x="2832" y="180"/>
                    </a:lnTo>
                    <a:lnTo>
                      <a:pt x="2832" y="162"/>
                    </a:lnTo>
                    <a:lnTo>
                      <a:pt x="2832" y="128"/>
                    </a:lnTo>
                    <a:lnTo>
                      <a:pt x="2832" y="203"/>
                    </a:lnTo>
                    <a:lnTo>
                      <a:pt x="2833" y="209"/>
                    </a:lnTo>
                    <a:lnTo>
                      <a:pt x="2833" y="115"/>
                    </a:lnTo>
                    <a:lnTo>
                      <a:pt x="2833" y="243"/>
                    </a:lnTo>
                    <a:lnTo>
                      <a:pt x="2833" y="204"/>
                    </a:lnTo>
                    <a:lnTo>
                      <a:pt x="2833" y="229"/>
                    </a:lnTo>
                    <a:lnTo>
                      <a:pt x="2833" y="240"/>
                    </a:lnTo>
                    <a:lnTo>
                      <a:pt x="2833" y="115"/>
                    </a:lnTo>
                    <a:lnTo>
                      <a:pt x="2833" y="211"/>
                    </a:lnTo>
                    <a:lnTo>
                      <a:pt x="2834" y="155"/>
                    </a:lnTo>
                    <a:lnTo>
                      <a:pt x="2834" y="133"/>
                    </a:lnTo>
                    <a:lnTo>
                      <a:pt x="2834" y="242"/>
                    </a:lnTo>
                    <a:lnTo>
                      <a:pt x="2834" y="202"/>
                    </a:lnTo>
                    <a:lnTo>
                      <a:pt x="2834" y="181"/>
                    </a:lnTo>
                    <a:lnTo>
                      <a:pt x="2834" y="239"/>
                    </a:lnTo>
                    <a:lnTo>
                      <a:pt x="2835" y="227"/>
                    </a:lnTo>
                    <a:lnTo>
                      <a:pt x="2835" y="167"/>
                    </a:lnTo>
                    <a:lnTo>
                      <a:pt x="2835" y="123"/>
                    </a:lnTo>
                    <a:lnTo>
                      <a:pt x="2835" y="209"/>
                    </a:lnTo>
                    <a:lnTo>
                      <a:pt x="2835" y="191"/>
                    </a:lnTo>
                    <a:lnTo>
                      <a:pt x="2835" y="290"/>
                    </a:lnTo>
                    <a:lnTo>
                      <a:pt x="2835" y="158"/>
                    </a:lnTo>
                    <a:lnTo>
                      <a:pt x="2836" y="209"/>
                    </a:lnTo>
                    <a:lnTo>
                      <a:pt x="2836" y="145"/>
                    </a:lnTo>
                    <a:lnTo>
                      <a:pt x="2836" y="221"/>
                    </a:lnTo>
                    <a:lnTo>
                      <a:pt x="2836" y="128"/>
                    </a:lnTo>
                    <a:lnTo>
                      <a:pt x="2836" y="133"/>
                    </a:lnTo>
                    <a:lnTo>
                      <a:pt x="2836" y="153"/>
                    </a:lnTo>
                    <a:lnTo>
                      <a:pt x="2837" y="84"/>
                    </a:lnTo>
                    <a:lnTo>
                      <a:pt x="2837" y="232"/>
                    </a:lnTo>
                    <a:lnTo>
                      <a:pt x="2837" y="113"/>
                    </a:lnTo>
                    <a:lnTo>
                      <a:pt x="2837" y="274"/>
                    </a:lnTo>
                    <a:lnTo>
                      <a:pt x="2837" y="179"/>
                    </a:lnTo>
                    <a:lnTo>
                      <a:pt x="2838" y="197"/>
                    </a:lnTo>
                    <a:lnTo>
                      <a:pt x="2838" y="148"/>
                    </a:lnTo>
                    <a:lnTo>
                      <a:pt x="2838" y="267"/>
                    </a:lnTo>
                    <a:lnTo>
                      <a:pt x="2838" y="102"/>
                    </a:lnTo>
                    <a:lnTo>
                      <a:pt x="2838" y="228"/>
                    </a:lnTo>
                    <a:lnTo>
                      <a:pt x="2839" y="130"/>
                    </a:lnTo>
                    <a:lnTo>
                      <a:pt x="2839" y="221"/>
                    </a:lnTo>
                    <a:lnTo>
                      <a:pt x="2839" y="242"/>
                    </a:lnTo>
                    <a:lnTo>
                      <a:pt x="2839" y="111"/>
                    </a:lnTo>
                    <a:lnTo>
                      <a:pt x="2839" y="172"/>
                    </a:lnTo>
                    <a:lnTo>
                      <a:pt x="2839" y="105"/>
                    </a:lnTo>
                    <a:lnTo>
                      <a:pt x="2840" y="139"/>
                    </a:lnTo>
                    <a:lnTo>
                      <a:pt x="2840" y="51"/>
                    </a:lnTo>
                    <a:lnTo>
                      <a:pt x="2840" y="216"/>
                    </a:lnTo>
                    <a:lnTo>
                      <a:pt x="2840" y="133"/>
                    </a:lnTo>
                    <a:lnTo>
                      <a:pt x="2840" y="125"/>
                    </a:lnTo>
                    <a:lnTo>
                      <a:pt x="2841" y="48"/>
                    </a:lnTo>
                    <a:lnTo>
                      <a:pt x="2841" y="218"/>
                    </a:lnTo>
                    <a:lnTo>
                      <a:pt x="2841" y="180"/>
                    </a:lnTo>
                    <a:lnTo>
                      <a:pt x="2841" y="144"/>
                    </a:lnTo>
                    <a:lnTo>
                      <a:pt x="2841" y="82"/>
                    </a:lnTo>
                    <a:lnTo>
                      <a:pt x="2841" y="194"/>
                    </a:lnTo>
                    <a:lnTo>
                      <a:pt x="2842" y="143"/>
                    </a:lnTo>
                    <a:lnTo>
                      <a:pt x="2842" y="192"/>
                    </a:lnTo>
                    <a:lnTo>
                      <a:pt x="2842" y="133"/>
                    </a:lnTo>
                    <a:lnTo>
                      <a:pt x="2842" y="151"/>
                    </a:lnTo>
                    <a:lnTo>
                      <a:pt x="2842" y="81"/>
                    </a:lnTo>
                    <a:lnTo>
                      <a:pt x="2843" y="174"/>
                    </a:lnTo>
                    <a:lnTo>
                      <a:pt x="2843" y="136"/>
                    </a:lnTo>
                    <a:lnTo>
                      <a:pt x="2843" y="73"/>
                    </a:lnTo>
                    <a:lnTo>
                      <a:pt x="2843" y="192"/>
                    </a:lnTo>
                    <a:lnTo>
                      <a:pt x="2843" y="141"/>
                    </a:lnTo>
                    <a:lnTo>
                      <a:pt x="2843" y="269"/>
                    </a:lnTo>
                    <a:lnTo>
                      <a:pt x="2844" y="84"/>
                    </a:lnTo>
                    <a:lnTo>
                      <a:pt x="2844" y="200"/>
                    </a:lnTo>
                    <a:lnTo>
                      <a:pt x="2844" y="193"/>
                    </a:lnTo>
                    <a:lnTo>
                      <a:pt x="2844" y="104"/>
                    </a:lnTo>
                    <a:lnTo>
                      <a:pt x="2844" y="236"/>
                    </a:lnTo>
                    <a:lnTo>
                      <a:pt x="2844" y="140"/>
                    </a:lnTo>
                    <a:lnTo>
                      <a:pt x="2845" y="212"/>
                    </a:lnTo>
                    <a:lnTo>
                      <a:pt x="2845" y="169"/>
                    </a:lnTo>
                    <a:lnTo>
                      <a:pt x="2845" y="193"/>
                    </a:lnTo>
                    <a:lnTo>
                      <a:pt x="2845" y="216"/>
                    </a:lnTo>
                    <a:lnTo>
                      <a:pt x="2845" y="86"/>
                    </a:lnTo>
                    <a:lnTo>
                      <a:pt x="2845" y="130"/>
                    </a:lnTo>
                    <a:lnTo>
                      <a:pt x="2845" y="169"/>
                    </a:lnTo>
                    <a:lnTo>
                      <a:pt x="2845" y="192"/>
                    </a:lnTo>
                    <a:lnTo>
                      <a:pt x="2846" y="103"/>
                    </a:lnTo>
                    <a:lnTo>
                      <a:pt x="2846" y="157"/>
                    </a:lnTo>
                    <a:lnTo>
                      <a:pt x="2846" y="163"/>
                    </a:lnTo>
                    <a:lnTo>
                      <a:pt x="2846" y="199"/>
                    </a:lnTo>
                    <a:lnTo>
                      <a:pt x="2846" y="112"/>
                    </a:lnTo>
                    <a:lnTo>
                      <a:pt x="2846" y="139"/>
                    </a:lnTo>
                    <a:lnTo>
                      <a:pt x="2847" y="201"/>
                    </a:lnTo>
                    <a:lnTo>
                      <a:pt x="2847" y="107"/>
                    </a:lnTo>
                    <a:lnTo>
                      <a:pt x="2847" y="227"/>
                    </a:lnTo>
                    <a:lnTo>
                      <a:pt x="2847" y="116"/>
                    </a:lnTo>
                    <a:lnTo>
                      <a:pt x="2847" y="254"/>
                    </a:lnTo>
                    <a:lnTo>
                      <a:pt x="2848" y="206"/>
                    </a:lnTo>
                    <a:lnTo>
                      <a:pt x="2848" y="157"/>
                    </a:lnTo>
                    <a:lnTo>
                      <a:pt x="2848" y="127"/>
                    </a:lnTo>
                    <a:lnTo>
                      <a:pt x="2848" y="247"/>
                    </a:lnTo>
                    <a:lnTo>
                      <a:pt x="2848" y="158"/>
                    </a:lnTo>
                    <a:lnTo>
                      <a:pt x="2848" y="219"/>
                    </a:lnTo>
                    <a:lnTo>
                      <a:pt x="2848" y="93"/>
                    </a:lnTo>
                    <a:lnTo>
                      <a:pt x="2849" y="142"/>
                    </a:lnTo>
                    <a:lnTo>
                      <a:pt x="2849" y="213"/>
                    </a:lnTo>
                    <a:lnTo>
                      <a:pt x="2849" y="226"/>
                    </a:lnTo>
                    <a:lnTo>
                      <a:pt x="2849" y="74"/>
                    </a:lnTo>
                    <a:lnTo>
                      <a:pt x="2849" y="119"/>
                    </a:lnTo>
                    <a:lnTo>
                      <a:pt x="2849" y="111"/>
                    </a:lnTo>
                    <a:lnTo>
                      <a:pt x="2850" y="213"/>
                    </a:lnTo>
                    <a:lnTo>
                      <a:pt x="2850" y="50"/>
                    </a:lnTo>
                    <a:lnTo>
                      <a:pt x="2850" y="66"/>
                    </a:lnTo>
                    <a:lnTo>
                      <a:pt x="2850" y="44"/>
                    </a:lnTo>
                    <a:lnTo>
                      <a:pt x="2850" y="132"/>
                    </a:lnTo>
                    <a:lnTo>
                      <a:pt x="2851" y="185"/>
                    </a:lnTo>
                    <a:lnTo>
                      <a:pt x="2851" y="37"/>
                    </a:lnTo>
                    <a:lnTo>
                      <a:pt x="2851" y="156"/>
                    </a:lnTo>
                    <a:lnTo>
                      <a:pt x="2851" y="126"/>
                    </a:lnTo>
                    <a:lnTo>
                      <a:pt x="2851" y="51"/>
                    </a:lnTo>
                    <a:lnTo>
                      <a:pt x="2852" y="154"/>
                    </a:lnTo>
                    <a:lnTo>
                      <a:pt x="2852" y="112"/>
                    </a:lnTo>
                    <a:lnTo>
                      <a:pt x="2852" y="157"/>
                    </a:lnTo>
                    <a:lnTo>
                      <a:pt x="2852" y="100"/>
                    </a:lnTo>
                    <a:lnTo>
                      <a:pt x="2852" y="199"/>
                    </a:lnTo>
                    <a:lnTo>
                      <a:pt x="2852" y="100"/>
                    </a:lnTo>
                    <a:lnTo>
                      <a:pt x="2852" y="208"/>
                    </a:lnTo>
                    <a:lnTo>
                      <a:pt x="2853" y="140"/>
                    </a:lnTo>
                    <a:lnTo>
                      <a:pt x="2853" y="212"/>
                    </a:lnTo>
                    <a:lnTo>
                      <a:pt x="2853" y="85"/>
                    </a:lnTo>
                    <a:lnTo>
                      <a:pt x="2853" y="100"/>
                    </a:lnTo>
                    <a:lnTo>
                      <a:pt x="2853" y="102"/>
                    </a:lnTo>
                    <a:lnTo>
                      <a:pt x="2853" y="149"/>
                    </a:lnTo>
                    <a:lnTo>
                      <a:pt x="2854" y="79"/>
                    </a:lnTo>
                    <a:lnTo>
                      <a:pt x="2854" y="138"/>
                    </a:lnTo>
                    <a:lnTo>
                      <a:pt x="2854" y="95"/>
                    </a:lnTo>
                    <a:lnTo>
                      <a:pt x="2854" y="189"/>
                    </a:lnTo>
                    <a:lnTo>
                      <a:pt x="2854" y="178"/>
                    </a:lnTo>
                    <a:lnTo>
                      <a:pt x="2854" y="144"/>
                    </a:lnTo>
                    <a:lnTo>
                      <a:pt x="2855" y="64"/>
                    </a:lnTo>
                    <a:lnTo>
                      <a:pt x="2855" y="173"/>
                    </a:lnTo>
                    <a:lnTo>
                      <a:pt x="2855" y="141"/>
                    </a:lnTo>
                    <a:lnTo>
                      <a:pt x="2855" y="163"/>
                    </a:lnTo>
                    <a:lnTo>
                      <a:pt x="2855" y="213"/>
                    </a:lnTo>
                    <a:lnTo>
                      <a:pt x="2855" y="64"/>
                    </a:lnTo>
                    <a:lnTo>
                      <a:pt x="2856" y="197"/>
                    </a:lnTo>
                    <a:lnTo>
                      <a:pt x="2856" y="109"/>
                    </a:lnTo>
                    <a:lnTo>
                      <a:pt x="2856" y="229"/>
                    </a:lnTo>
                    <a:lnTo>
                      <a:pt x="2856" y="130"/>
                    </a:lnTo>
                    <a:lnTo>
                      <a:pt x="2856" y="188"/>
                    </a:lnTo>
                    <a:lnTo>
                      <a:pt x="2856" y="158"/>
                    </a:lnTo>
                    <a:lnTo>
                      <a:pt x="2857" y="192"/>
                    </a:lnTo>
                    <a:lnTo>
                      <a:pt x="2857" y="231"/>
                    </a:lnTo>
                    <a:lnTo>
                      <a:pt x="2857" y="121"/>
                    </a:lnTo>
                    <a:lnTo>
                      <a:pt x="2857" y="174"/>
                    </a:lnTo>
                    <a:lnTo>
                      <a:pt x="2857" y="240"/>
                    </a:lnTo>
                    <a:lnTo>
                      <a:pt x="2857" y="182"/>
                    </a:lnTo>
                    <a:lnTo>
                      <a:pt x="2858" y="240"/>
                    </a:lnTo>
                    <a:lnTo>
                      <a:pt x="2858" y="214"/>
                    </a:lnTo>
                    <a:lnTo>
                      <a:pt x="2858" y="127"/>
                    </a:lnTo>
                    <a:lnTo>
                      <a:pt x="2858" y="219"/>
                    </a:lnTo>
                    <a:lnTo>
                      <a:pt x="2858" y="193"/>
                    </a:lnTo>
                    <a:lnTo>
                      <a:pt x="2858" y="225"/>
                    </a:lnTo>
                    <a:lnTo>
                      <a:pt x="2859" y="230"/>
                    </a:lnTo>
                    <a:lnTo>
                      <a:pt x="2859" y="146"/>
                    </a:lnTo>
                    <a:lnTo>
                      <a:pt x="2859" y="204"/>
                    </a:lnTo>
                    <a:lnTo>
                      <a:pt x="2859" y="221"/>
                    </a:lnTo>
                    <a:lnTo>
                      <a:pt x="2859" y="127"/>
                    </a:lnTo>
                    <a:lnTo>
                      <a:pt x="2859" y="250"/>
                    </a:lnTo>
                    <a:lnTo>
                      <a:pt x="2860" y="138"/>
                    </a:lnTo>
                    <a:lnTo>
                      <a:pt x="2860" y="257"/>
                    </a:lnTo>
                    <a:lnTo>
                      <a:pt x="2860" y="194"/>
                    </a:lnTo>
                    <a:lnTo>
                      <a:pt x="2860" y="201"/>
                    </a:lnTo>
                    <a:lnTo>
                      <a:pt x="2861" y="148"/>
                    </a:lnTo>
                    <a:lnTo>
                      <a:pt x="2861" y="223"/>
                    </a:lnTo>
                    <a:lnTo>
                      <a:pt x="2861" y="215"/>
                    </a:lnTo>
                    <a:lnTo>
                      <a:pt x="2861" y="248"/>
                    </a:lnTo>
                    <a:lnTo>
                      <a:pt x="2861" y="104"/>
                    </a:lnTo>
                    <a:lnTo>
                      <a:pt x="2861" y="127"/>
                    </a:lnTo>
                    <a:lnTo>
                      <a:pt x="2861" y="159"/>
                    </a:lnTo>
                    <a:lnTo>
                      <a:pt x="2861" y="200"/>
                    </a:lnTo>
                    <a:lnTo>
                      <a:pt x="2862" y="79"/>
                    </a:lnTo>
                    <a:lnTo>
                      <a:pt x="2862" y="152"/>
                    </a:lnTo>
                    <a:lnTo>
                      <a:pt x="2862" y="161"/>
                    </a:lnTo>
                    <a:lnTo>
                      <a:pt x="2862" y="105"/>
                    </a:lnTo>
                    <a:lnTo>
                      <a:pt x="2862" y="178"/>
                    </a:lnTo>
                    <a:lnTo>
                      <a:pt x="2862" y="130"/>
                    </a:lnTo>
                    <a:lnTo>
                      <a:pt x="2862" y="124"/>
                    </a:lnTo>
                    <a:lnTo>
                      <a:pt x="2862" y="175"/>
                    </a:lnTo>
                    <a:lnTo>
                      <a:pt x="2863" y="136"/>
                    </a:lnTo>
                    <a:lnTo>
                      <a:pt x="2863" y="121"/>
                    </a:lnTo>
                    <a:lnTo>
                      <a:pt x="2863" y="110"/>
                    </a:lnTo>
                    <a:lnTo>
                      <a:pt x="2863" y="185"/>
                    </a:lnTo>
                    <a:lnTo>
                      <a:pt x="2863" y="189"/>
                    </a:lnTo>
                    <a:lnTo>
                      <a:pt x="2864" y="104"/>
                    </a:lnTo>
                    <a:lnTo>
                      <a:pt x="2864" y="184"/>
                    </a:lnTo>
                    <a:lnTo>
                      <a:pt x="2864" y="110"/>
                    </a:lnTo>
                    <a:lnTo>
                      <a:pt x="2864" y="98"/>
                    </a:lnTo>
                    <a:lnTo>
                      <a:pt x="2864" y="185"/>
                    </a:lnTo>
                    <a:lnTo>
                      <a:pt x="2865" y="195"/>
                    </a:lnTo>
                    <a:lnTo>
                      <a:pt x="2865" y="241"/>
                    </a:lnTo>
                    <a:lnTo>
                      <a:pt x="2865" y="102"/>
                    </a:lnTo>
                    <a:lnTo>
                      <a:pt x="2865" y="141"/>
                    </a:lnTo>
                    <a:lnTo>
                      <a:pt x="2865" y="187"/>
                    </a:lnTo>
                    <a:lnTo>
                      <a:pt x="2866" y="86"/>
                    </a:lnTo>
                    <a:lnTo>
                      <a:pt x="2866" y="162"/>
                    </a:lnTo>
                    <a:lnTo>
                      <a:pt x="2866" y="242"/>
                    </a:lnTo>
                    <a:lnTo>
                      <a:pt x="2866" y="119"/>
                    </a:lnTo>
                    <a:lnTo>
                      <a:pt x="2866" y="125"/>
                    </a:lnTo>
                    <a:lnTo>
                      <a:pt x="2866" y="152"/>
                    </a:lnTo>
                    <a:lnTo>
                      <a:pt x="2867" y="188"/>
                    </a:lnTo>
                    <a:lnTo>
                      <a:pt x="2867" y="89"/>
                    </a:lnTo>
                    <a:lnTo>
                      <a:pt x="2867" y="169"/>
                    </a:lnTo>
                    <a:lnTo>
                      <a:pt x="2867" y="205"/>
                    </a:lnTo>
                    <a:lnTo>
                      <a:pt x="2867" y="101"/>
                    </a:lnTo>
                    <a:lnTo>
                      <a:pt x="2867" y="125"/>
                    </a:lnTo>
                    <a:lnTo>
                      <a:pt x="2867" y="155"/>
                    </a:lnTo>
                    <a:lnTo>
                      <a:pt x="2867" y="56"/>
                    </a:lnTo>
                    <a:lnTo>
                      <a:pt x="2868" y="144"/>
                    </a:lnTo>
                    <a:lnTo>
                      <a:pt x="2868" y="119"/>
                    </a:lnTo>
                    <a:lnTo>
                      <a:pt x="2868" y="241"/>
                    </a:lnTo>
                    <a:lnTo>
                      <a:pt x="2868" y="185"/>
                    </a:lnTo>
                    <a:lnTo>
                      <a:pt x="2869" y="121"/>
                    </a:lnTo>
                    <a:lnTo>
                      <a:pt x="2869" y="213"/>
                    </a:lnTo>
                    <a:lnTo>
                      <a:pt x="2869" y="110"/>
                    </a:lnTo>
                    <a:lnTo>
                      <a:pt x="2869" y="134"/>
                    </a:lnTo>
                    <a:lnTo>
                      <a:pt x="2869" y="138"/>
                    </a:lnTo>
                    <a:lnTo>
                      <a:pt x="2869" y="226"/>
                    </a:lnTo>
                    <a:lnTo>
                      <a:pt x="2870" y="124"/>
                    </a:lnTo>
                    <a:lnTo>
                      <a:pt x="2870" y="142"/>
                    </a:lnTo>
                    <a:lnTo>
                      <a:pt x="2870" y="88"/>
                    </a:lnTo>
                    <a:lnTo>
                      <a:pt x="2870" y="196"/>
                    </a:lnTo>
                    <a:lnTo>
                      <a:pt x="2870" y="136"/>
                    </a:lnTo>
                    <a:lnTo>
                      <a:pt x="2870" y="102"/>
                    </a:lnTo>
                    <a:lnTo>
                      <a:pt x="2871" y="210"/>
                    </a:lnTo>
                    <a:lnTo>
                      <a:pt x="2871" y="159"/>
                    </a:lnTo>
                    <a:lnTo>
                      <a:pt x="2871" y="183"/>
                    </a:lnTo>
                    <a:lnTo>
                      <a:pt x="2871" y="58"/>
                    </a:lnTo>
                    <a:lnTo>
                      <a:pt x="2871" y="219"/>
                    </a:lnTo>
                    <a:lnTo>
                      <a:pt x="2871" y="139"/>
                    </a:lnTo>
                    <a:lnTo>
                      <a:pt x="2871" y="77"/>
                    </a:lnTo>
                    <a:lnTo>
                      <a:pt x="2871" y="200"/>
                    </a:lnTo>
                    <a:lnTo>
                      <a:pt x="2872" y="180"/>
                    </a:lnTo>
                    <a:lnTo>
                      <a:pt x="2872" y="146"/>
                    </a:lnTo>
                    <a:lnTo>
                      <a:pt x="2872" y="193"/>
                    </a:lnTo>
                    <a:lnTo>
                      <a:pt x="2872" y="94"/>
                    </a:lnTo>
                    <a:lnTo>
                      <a:pt x="2872" y="164"/>
                    </a:lnTo>
                    <a:lnTo>
                      <a:pt x="2872" y="206"/>
                    </a:lnTo>
                    <a:lnTo>
                      <a:pt x="2873" y="99"/>
                    </a:lnTo>
                    <a:lnTo>
                      <a:pt x="2873" y="199"/>
                    </a:lnTo>
                    <a:lnTo>
                      <a:pt x="2873" y="144"/>
                    </a:lnTo>
                    <a:lnTo>
                      <a:pt x="2873" y="60"/>
                    </a:lnTo>
                    <a:lnTo>
                      <a:pt x="2873" y="199"/>
                    </a:lnTo>
                    <a:lnTo>
                      <a:pt x="2874" y="46"/>
                    </a:lnTo>
                    <a:lnTo>
                      <a:pt x="2874" y="225"/>
                    </a:lnTo>
                    <a:lnTo>
                      <a:pt x="2874" y="77"/>
                    </a:lnTo>
                    <a:lnTo>
                      <a:pt x="2874" y="62"/>
                    </a:lnTo>
                    <a:lnTo>
                      <a:pt x="2874" y="190"/>
                    </a:lnTo>
                    <a:lnTo>
                      <a:pt x="2875" y="59"/>
                    </a:lnTo>
                    <a:lnTo>
                      <a:pt x="2875" y="111"/>
                    </a:lnTo>
                    <a:lnTo>
                      <a:pt x="2875" y="127"/>
                    </a:lnTo>
                    <a:lnTo>
                      <a:pt x="2875" y="86"/>
                    </a:lnTo>
                    <a:lnTo>
                      <a:pt x="2875" y="189"/>
                    </a:lnTo>
                    <a:lnTo>
                      <a:pt x="2875" y="141"/>
                    </a:lnTo>
                    <a:lnTo>
                      <a:pt x="2875" y="142"/>
                    </a:lnTo>
                    <a:lnTo>
                      <a:pt x="2876" y="8"/>
                    </a:lnTo>
                    <a:lnTo>
                      <a:pt x="2876" y="54"/>
                    </a:lnTo>
                    <a:lnTo>
                      <a:pt x="2876" y="77"/>
                    </a:lnTo>
                    <a:lnTo>
                      <a:pt x="2876" y="145"/>
                    </a:lnTo>
                    <a:lnTo>
                      <a:pt x="2876" y="120"/>
                    </a:lnTo>
                    <a:lnTo>
                      <a:pt x="2877" y="191"/>
                    </a:lnTo>
                    <a:lnTo>
                      <a:pt x="2877" y="99"/>
                    </a:lnTo>
                    <a:lnTo>
                      <a:pt x="2877" y="140"/>
                    </a:lnTo>
                    <a:lnTo>
                      <a:pt x="2877" y="121"/>
                    </a:lnTo>
                    <a:lnTo>
                      <a:pt x="2877" y="42"/>
                    </a:lnTo>
                    <a:lnTo>
                      <a:pt x="2877" y="149"/>
                    </a:lnTo>
                    <a:lnTo>
                      <a:pt x="2878" y="72"/>
                    </a:lnTo>
                    <a:lnTo>
                      <a:pt x="2878" y="175"/>
                    </a:lnTo>
                    <a:lnTo>
                      <a:pt x="2878" y="88"/>
                    </a:lnTo>
                    <a:lnTo>
                      <a:pt x="2878" y="110"/>
                    </a:lnTo>
                    <a:lnTo>
                      <a:pt x="2878" y="55"/>
                    </a:lnTo>
                    <a:lnTo>
                      <a:pt x="2879" y="185"/>
                    </a:lnTo>
                    <a:lnTo>
                      <a:pt x="2879" y="138"/>
                    </a:lnTo>
                    <a:lnTo>
                      <a:pt x="2879" y="156"/>
                    </a:lnTo>
                    <a:lnTo>
                      <a:pt x="2879" y="19"/>
                    </a:lnTo>
                    <a:lnTo>
                      <a:pt x="2879" y="88"/>
                    </a:lnTo>
                    <a:lnTo>
                      <a:pt x="2879" y="185"/>
                    </a:lnTo>
                    <a:lnTo>
                      <a:pt x="2880" y="136"/>
                    </a:lnTo>
                    <a:lnTo>
                      <a:pt x="2880" y="47"/>
                    </a:lnTo>
                    <a:lnTo>
                      <a:pt x="2880" y="184"/>
                    </a:lnTo>
                    <a:lnTo>
                      <a:pt x="2880" y="34"/>
                    </a:lnTo>
                    <a:lnTo>
                      <a:pt x="2880" y="106"/>
                    </a:lnTo>
                    <a:lnTo>
                      <a:pt x="2880" y="92"/>
                    </a:lnTo>
                    <a:lnTo>
                      <a:pt x="2881" y="169"/>
                    </a:lnTo>
                    <a:lnTo>
                      <a:pt x="2881" y="89"/>
                    </a:lnTo>
                    <a:lnTo>
                      <a:pt x="2881" y="56"/>
                    </a:lnTo>
                    <a:lnTo>
                      <a:pt x="2881" y="156"/>
                    </a:lnTo>
                    <a:lnTo>
                      <a:pt x="2881" y="111"/>
                    </a:lnTo>
                    <a:lnTo>
                      <a:pt x="2881" y="151"/>
                    </a:lnTo>
                    <a:lnTo>
                      <a:pt x="2881" y="248"/>
                    </a:lnTo>
                    <a:lnTo>
                      <a:pt x="2882" y="100"/>
                    </a:lnTo>
                    <a:lnTo>
                      <a:pt x="2882" y="147"/>
                    </a:lnTo>
                    <a:lnTo>
                      <a:pt x="2882" y="134"/>
                    </a:lnTo>
                    <a:lnTo>
                      <a:pt x="2882" y="122"/>
                    </a:lnTo>
                    <a:lnTo>
                      <a:pt x="2882" y="201"/>
                    </a:lnTo>
                    <a:lnTo>
                      <a:pt x="2882" y="197"/>
                    </a:lnTo>
                    <a:lnTo>
                      <a:pt x="2883" y="130"/>
                    </a:lnTo>
                    <a:lnTo>
                      <a:pt x="2883" y="102"/>
                    </a:lnTo>
                    <a:lnTo>
                      <a:pt x="2883" y="187"/>
                    </a:lnTo>
                    <a:lnTo>
                      <a:pt x="2883" y="167"/>
                    </a:lnTo>
                    <a:lnTo>
                      <a:pt x="2883" y="90"/>
                    </a:lnTo>
                    <a:lnTo>
                      <a:pt x="2883" y="80"/>
                    </a:lnTo>
                    <a:lnTo>
                      <a:pt x="2883" y="188"/>
                    </a:lnTo>
                    <a:lnTo>
                      <a:pt x="2884" y="115"/>
                    </a:lnTo>
                    <a:lnTo>
                      <a:pt x="2884" y="170"/>
                    </a:lnTo>
                    <a:lnTo>
                      <a:pt x="2884" y="114"/>
                    </a:lnTo>
                    <a:lnTo>
                      <a:pt x="2884" y="228"/>
                    </a:lnTo>
                    <a:lnTo>
                      <a:pt x="2884" y="158"/>
                    </a:lnTo>
                    <a:lnTo>
                      <a:pt x="2884" y="219"/>
                    </a:lnTo>
                    <a:lnTo>
                      <a:pt x="2884" y="106"/>
                    </a:lnTo>
                    <a:lnTo>
                      <a:pt x="2885" y="144"/>
                    </a:lnTo>
                    <a:lnTo>
                      <a:pt x="2885" y="120"/>
                    </a:lnTo>
                    <a:lnTo>
                      <a:pt x="2885" y="222"/>
                    </a:lnTo>
                    <a:lnTo>
                      <a:pt x="2885" y="71"/>
                    </a:lnTo>
                    <a:lnTo>
                      <a:pt x="2885" y="135"/>
                    </a:lnTo>
                    <a:lnTo>
                      <a:pt x="2885" y="167"/>
                    </a:lnTo>
                    <a:lnTo>
                      <a:pt x="2885" y="104"/>
                    </a:lnTo>
                    <a:lnTo>
                      <a:pt x="2886" y="206"/>
                    </a:lnTo>
                    <a:lnTo>
                      <a:pt x="2886" y="145"/>
                    </a:lnTo>
                    <a:lnTo>
                      <a:pt x="2886" y="204"/>
                    </a:lnTo>
                    <a:lnTo>
                      <a:pt x="2886" y="115"/>
                    </a:lnTo>
                    <a:lnTo>
                      <a:pt x="2886" y="226"/>
                    </a:lnTo>
                    <a:lnTo>
                      <a:pt x="2886" y="207"/>
                    </a:lnTo>
                    <a:lnTo>
                      <a:pt x="2887" y="185"/>
                    </a:lnTo>
                    <a:lnTo>
                      <a:pt x="2887" y="92"/>
                    </a:lnTo>
                    <a:lnTo>
                      <a:pt x="2887" y="164"/>
                    </a:lnTo>
                    <a:lnTo>
                      <a:pt x="2887" y="215"/>
                    </a:lnTo>
                    <a:lnTo>
                      <a:pt x="2887" y="132"/>
                    </a:lnTo>
                    <a:lnTo>
                      <a:pt x="2888" y="234"/>
                    </a:lnTo>
                    <a:lnTo>
                      <a:pt x="2888" y="119"/>
                    </a:lnTo>
                    <a:lnTo>
                      <a:pt x="2888" y="110"/>
                    </a:lnTo>
                    <a:lnTo>
                      <a:pt x="2888" y="248"/>
                    </a:lnTo>
                    <a:lnTo>
                      <a:pt x="2888" y="142"/>
                    </a:lnTo>
                    <a:lnTo>
                      <a:pt x="2889" y="98"/>
                    </a:lnTo>
                    <a:lnTo>
                      <a:pt x="2889" y="185"/>
                    </a:lnTo>
                    <a:lnTo>
                      <a:pt x="2889" y="157"/>
                    </a:lnTo>
                    <a:lnTo>
                      <a:pt x="2889" y="94"/>
                    </a:lnTo>
                    <a:lnTo>
                      <a:pt x="2889" y="148"/>
                    </a:lnTo>
                    <a:lnTo>
                      <a:pt x="2889" y="131"/>
                    </a:lnTo>
                    <a:lnTo>
                      <a:pt x="2890" y="192"/>
                    </a:lnTo>
                    <a:lnTo>
                      <a:pt x="2890" y="141"/>
                    </a:lnTo>
                    <a:lnTo>
                      <a:pt x="2890" y="139"/>
                    </a:lnTo>
                    <a:lnTo>
                      <a:pt x="2890" y="93"/>
                    </a:lnTo>
                    <a:lnTo>
                      <a:pt x="2890" y="222"/>
                    </a:lnTo>
                    <a:lnTo>
                      <a:pt x="2890" y="155"/>
                    </a:lnTo>
                    <a:lnTo>
                      <a:pt x="2890" y="204"/>
                    </a:lnTo>
                    <a:lnTo>
                      <a:pt x="2891" y="63"/>
                    </a:lnTo>
                    <a:lnTo>
                      <a:pt x="2891" y="204"/>
                    </a:lnTo>
                    <a:lnTo>
                      <a:pt x="2891" y="107"/>
                    </a:lnTo>
                    <a:lnTo>
                      <a:pt x="2892" y="64"/>
                    </a:lnTo>
                    <a:lnTo>
                      <a:pt x="2892" y="182"/>
                    </a:lnTo>
                    <a:lnTo>
                      <a:pt x="2892" y="124"/>
                    </a:lnTo>
                    <a:lnTo>
                      <a:pt x="2892" y="181"/>
                    </a:lnTo>
                    <a:lnTo>
                      <a:pt x="2892" y="202"/>
                    </a:lnTo>
                    <a:lnTo>
                      <a:pt x="2893" y="86"/>
                    </a:lnTo>
                    <a:lnTo>
                      <a:pt x="2893" y="119"/>
                    </a:lnTo>
                    <a:lnTo>
                      <a:pt x="2893" y="142"/>
                    </a:lnTo>
                    <a:lnTo>
                      <a:pt x="2893" y="92"/>
                    </a:lnTo>
                    <a:lnTo>
                      <a:pt x="2893" y="174"/>
                    </a:lnTo>
                    <a:lnTo>
                      <a:pt x="2893" y="131"/>
                    </a:lnTo>
                    <a:lnTo>
                      <a:pt x="2893" y="169"/>
                    </a:lnTo>
                    <a:lnTo>
                      <a:pt x="2893" y="187"/>
                    </a:lnTo>
                    <a:lnTo>
                      <a:pt x="2894" y="110"/>
                    </a:lnTo>
                    <a:lnTo>
                      <a:pt x="2894" y="126"/>
                    </a:lnTo>
                    <a:lnTo>
                      <a:pt x="2894" y="127"/>
                    </a:lnTo>
                    <a:lnTo>
                      <a:pt x="2894" y="144"/>
                    </a:lnTo>
                    <a:lnTo>
                      <a:pt x="2894" y="47"/>
                    </a:lnTo>
                    <a:lnTo>
                      <a:pt x="2894" y="104"/>
                    </a:lnTo>
                    <a:lnTo>
                      <a:pt x="2894" y="91"/>
                    </a:lnTo>
                    <a:lnTo>
                      <a:pt x="2895" y="183"/>
                    </a:lnTo>
                    <a:lnTo>
                      <a:pt x="2895" y="75"/>
                    </a:lnTo>
                    <a:lnTo>
                      <a:pt x="2895" y="161"/>
                    </a:lnTo>
                    <a:lnTo>
                      <a:pt x="2895" y="138"/>
                    </a:lnTo>
                    <a:lnTo>
                      <a:pt x="2895" y="73"/>
                    </a:lnTo>
                    <a:lnTo>
                      <a:pt x="2895" y="169"/>
                    </a:lnTo>
                    <a:lnTo>
                      <a:pt x="2895" y="137"/>
                    </a:lnTo>
                    <a:lnTo>
                      <a:pt x="2896" y="96"/>
                    </a:lnTo>
                    <a:lnTo>
                      <a:pt x="2896" y="136"/>
                    </a:lnTo>
                    <a:lnTo>
                      <a:pt x="2896" y="73"/>
                    </a:lnTo>
                    <a:lnTo>
                      <a:pt x="2896" y="123"/>
                    </a:lnTo>
                    <a:lnTo>
                      <a:pt x="2896" y="201"/>
                    </a:lnTo>
                    <a:lnTo>
                      <a:pt x="2896" y="42"/>
                    </a:lnTo>
                    <a:lnTo>
                      <a:pt x="2897" y="123"/>
                    </a:lnTo>
                    <a:lnTo>
                      <a:pt x="2897" y="70"/>
                    </a:lnTo>
                    <a:lnTo>
                      <a:pt x="2897" y="63"/>
                    </a:lnTo>
                    <a:lnTo>
                      <a:pt x="2897" y="148"/>
                    </a:lnTo>
                    <a:lnTo>
                      <a:pt x="2897" y="92"/>
                    </a:lnTo>
                    <a:lnTo>
                      <a:pt x="2897" y="189"/>
                    </a:lnTo>
                    <a:lnTo>
                      <a:pt x="2897" y="35"/>
                    </a:lnTo>
                    <a:lnTo>
                      <a:pt x="2898" y="144"/>
                    </a:lnTo>
                    <a:lnTo>
                      <a:pt x="2898" y="138"/>
                    </a:lnTo>
                    <a:lnTo>
                      <a:pt x="2898" y="152"/>
                    </a:lnTo>
                    <a:lnTo>
                      <a:pt x="2898" y="85"/>
                    </a:lnTo>
                    <a:lnTo>
                      <a:pt x="2898" y="142"/>
                    </a:lnTo>
                    <a:lnTo>
                      <a:pt x="2898" y="117"/>
                    </a:lnTo>
                    <a:lnTo>
                      <a:pt x="2899" y="108"/>
                    </a:lnTo>
                    <a:lnTo>
                      <a:pt x="2899" y="155"/>
                    </a:lnTo>
                    <a:lnTo>
                      <a:pt x="2899" y="108"/>
                    </a:lnTo>
                    <a:lnTo>
                      <a:pt x="2899" y="98"/>
                    </a:lnTo>
                    <a:lnTo>
                      <a:pt x="2899" y="161"/>
                    </a:lnTo>
                    <a:lnTo>
                      <a:pt x="2899" y="105"/>
                    </a:lnTo>
                    <a:lnTo>
                      <a:pt x="2899" y="144"/>
                    </a:lnTo>
                    <a:lnTo>
                      <a:pt x="2900" y="205"/>
                    </a:lnTo>
                    <a:lnTo>
                      <a:pt x="2900" y="92"/>
                    </a:lnTo>
                    <a:lnTo>
                      <a:pt x="2900" y="62"/>
                    </a:lnTo>
                    <a:lnTo>
                      <a:pt x="2900" y="175"/>
                    </a:lnTo>
                    <a:lnTo>
                      <a:pt x="2901" y="152"/>
                    </a:lnTo>
                    <a:lnTo>
                      <a:pt x="2901" y="186"/>
                    </a:lnTo>
                    <a:lnTo>
                      <a:pt x="2901" y="60"/>
                    </a:lnTo>
                    <a:lnTo>
                      <a:pt x="2901" y="148"/>
                    </a:lnTo>
                    <a:lnTo>
                      <a:pt x="2901" y="151"/>
                    </a:lnTo>
                    <a:lnTo>
                      <a:pt x="2901" y="184"/>
                    </a:lnTo>
                    <a:lnTo>
                      <a:pt x="2901" y="60"/>
                    </a:lnTo>
                    <a:lnTo>
                      <a:pt x="2902" y="183"/>
                    </a:lnTo>
                    <a:lnTo>
                      <a:pt x="2902" y="89"/>
                    </a:lnTo>
                    <a:lnTo>
                      <a:pt x="2902" y="175"/>
                    </a:lnTo>
                    <a:lnTo>
                      <a:pt x="2902" y="87"/>
                    </a:lnTo>
                    <a:lnTo>
                      <a:pt x="2902" y="163"/>
                    </a:lnTo>
                    <a:lnTo>
                      <a:pt x="2902" y="34"/>
                    </a:lnTo>
                    <a:lnTo>
                      <a:pt x="2902" y="165"/>
                    </a:lnTo>
                    <a:lnTo>
                      <a:pt x="2903" y="150"/>
                    </a:lnTo>
                    <a:lnTo>
                      <a:pt x="2903" y="123"/>
                    </a:lnTo>
                    <a:lnTo>
                      <a:pt x="2903" y="135"/>
                    </a:lnTo>
                    <a:lnTo>
                      <a:pt x="2903" y="80"/>
                    </a:lnTo>
                    <a:lnTo>
                      <a:pt x="2903" y="105"/>
                    </a:lnTo>
                    <a:lnTo>
                      <a:pt x="2903" y="151"/>
                    </a:lnTo>
                    <a:lnTo>
                      <a:pt x="2904" y="103"/>
                    </a:lnTo>
                    <a:lnTo>
                      <a:pt x="2904" y="138"/>
                    </a:lnTo>
                    <a:lnTo>
                      <a:pt x="2904" y="85"/>
                    </a:lnTo>
                    <a:lnTo>
                      <a:pt x="2904" y="53"/>
                    </a:lnTo>
                    <a:lnTo>
                      <a:pt x="2904" y="157"/>
                    </a:lnTo>
                    <a:lnTo>
                      <a:pt x="2905" y="32"/>
                    </a:lnTo>
                    <a:lnTo>
                      <a:pt x="2905" y="133"/>
                    </a:lnTo>
                    <a:lnTo>
                      <a:pt x="2905" y="181"/>
                    </a:lnTo>
                    <a:lnTo>
                      <a:pt x="2905" y="25"/>
                    </a:lnTo>
                    <a:lnTo>
                      <a:pt x="2906" y="82"/>
                    </a:lnTo>
                    <a:lnTo>
                      <a:pt x="2906" y="119"/>
                    </a:lnTo>
                    <a:lnTo>
                      <a:pt x="2906" y="199"/>
                    </a:lnTo>
                    <a:lnTo>
                      <a:pt x="2906" y="128"/>
                    </a:lnTo>
                    <a:lnTo>
                      <a:pt x="2906" y="106"/>
                    </a:lnTo>
                    <a:lnTo>
                      <a:pt x="2907" y="125"/>
                    </a:lnTo>
                    <a:lnTo>
                      <a:pt x="2907" y="44"/>
                    </a:lnTo>
                    <a:lnTo>
                      <a:pt x="2907" y="109"/>
                    </a:lnTo>
                    <a:lnTo>
                      <a:pt x="2907" y="36"/>
                    </a:lnTo>
                    <a:lnTo>
                      <a:pt x="2907" y="139"/>
                    </a:lnTo>
                    <a:lnTo>
                      <a:pt x="2907" y="72"/>
                    </a:lnTo>
                    <a:lnTo>
                      <a:pt x="2907" y="92"/>
                    </a:lnTo>
                    <a:lnTo>
                      <a:pt x="2907" y="149"/>
                    </a:lnTo>
                    <a:lnTo>
                      <a:pt x="2908" y="127"/>
                    </a:lnTo>
                    <a:lnTo>
                      <a:pt x="2908" y="201"/>
                    </a:lnTo>
                    <a:lnTo>
                      <a:pt x="2908" y="133"/>
                    </a:lnTo>
                    <a:lnTo>
                      <a:pt x="2908" y="142"/>
                    </a:lnTo>
                    <a:lnTo>
                      <a:pt x="2908" y="113"/>
                    </a:lnTo>
                    <a:lnTo>
                      <a:pt x="2909" y="175"/>
                    </a:lnTo>
                    <a:lnTo>
                      <a:pt x="2909" y="118"/>
                    </a:lnTo>
                    <a:lnTo>
                      <a:pt x="2909" y="194"/>
                    </a:lnTo>
                    <a:lnTo>
                      <a:pt x="2909" y="102"/>
                    </a:lnTo>
                    <a:lnTo>
                      <a:pt x="2909" y="187"/>
                    </a:lnTo>
                    <a:lnTo>
                      <a:pt x="2910" y="253"/>
                    </a:lnTo>
                    <a:lnTo>
                      <a:pt x="2910" y="126"/>
                    </a:lnTo>
                    <a:lnTo>
                      <a:pt x="2910" y="247"/>
                    </a:lnTo>
                    <a:lnTo>
                      <a:pt x="2910" y="134"/>
                    </a:lnTo>
                    <a:lnTo>
                      <a:pt x="2911" y="258"/>
                    </a:lnTo>
                    <a:lnTo>
                      <a:pt x="2911" y="183"/>
                    </a:lnTo>
                    <a:lnTo>
                      <a:pt x="2911" y="140"/>
                    </a:lnTo>
                    <a:lnTo>
                      <a:pt x="2911" y="202"/>
                    </a:lnTo>
                    <a:lnTo>
                      <a:pt x="2911" y="159"/>
                    </a:lnTo>
                    <a:lnTo>
                      <a:pt x="2911" y="219"/>
                    </a:lnTo>
                    <a:lnTo>
                      <a:pt x="2911" y="124"/>
                    </a:lnTo>
                    <a:lnTo>
                      <a:pt x="2912" y="214"/>
                    </a:lnTo>
                    <a:lnTo>
                      <a:pt x="2912" y="203"/>
                    </a:lnTo>
                    <a:lnTo>
                      <a:pt x="2912" y="241"/>
                    </a:lnTo>
                    <a:lnTo>
                      <a:pt x="2912" y="119"/>
                    </a:lnTo>
                    <a:lnTo>
                      <a:pt x="2912" y="188"/>
                    </a:lnTo>
                    <a:lnTo>
                      <a:pt x="2912" y="163"/>
                    </a:lnTo>
                    <a:lnTo>
                      <a:pt x="2912" y="311"/>
                    </a:lnTo>
                    <a:lnTo>
                      <a:pt x="2913" y="131"/>
                    </a:lnTo>
                    <a:lnTo>
                      <a:pt x="2913" y="288"/>
                    </a:lnTo>
                    <a:lnTo>
                      <a:pt x="2913" y="188"/>
                    </a:lnTo>
                    <a:lnTo>
                      <a:pt x="2913" y="219"/>
                    </a:lnTo>
                    <a:lnTo>
                      <a:pt x="2914" y="123"/>
                    </a:lnTo>
                    <a:lnTo>
                      <a:pt x="2914" y="235"/>
                    </a:lnTo>
                    <a:lnTo>
                      <a:pt x="2914" y="169"/>
                    </a:lnTo>
                    <a:lnTo>
                      <a:pt x="2914" y="161"/>
                    </a:lnTo>
                    <a:lnTo>
                      <a:pt x="2914" y="270"/>
                    </a:lnTo>
                    <a:lnTo>
                      <a:pt x="2915" y="150"/>
                    </a:lnTo>
                    <a:lnTo>
                      <a:pt x="2915" y="157"/>
                    </a:lnTo>
                    <a:lnTo>
                      <a:pt x="2915" y="226"/>
                    </a:lnTo>
                    <a:lnTo>
                      <a:pt x="2915" y="82"/>
                    </a:lnTo>
                    <a:lnTo>
                      <a:pt x="2915" y="271"/>
                    </a:lnTo>
                    <a:lnTo>
                      <a:pt x="2915" y="227"/>
                    </a:lnTo>
                    <a:lnTo>
                      <a:pt x="2915" y="179"/>
                    </a:lnTo>
                    <a:lnTo>
                      <a:pt x="2915" y="115"/>
                    </a:lnTo>
                    <a:lnTo>
                      <a:pt x="2916" y="288"/>
                    </a:lnTo>
                    <a:lnTo>
                      <a:pt x="2916" y="122"/>
                    </a:lnTo>
                    <a:lnTo>
                      <a:pt x="2916" y="252"/>
                    </a:lnTo>
                    <a:lnTo>
                      <a:pt x="2916" y="123"/>
                    </a:lnTo>
                    <a:lnTo>
                      <a:pt x="2916" y="182"/>
                    </a:lnTo>
                    <a:lnTo>
                      <a:pt x="2917" y="96"/>
                    </a:lnTo>
                    <a:lnTo>
                      <a:pt x="2917" y="234"/>
                    </a:lnTo>
                    <a:lnTo>
                      <a:pt x="2917" y="250"/>
                    </a:lnTo>
                    <a:lnTo>
                      <a:pt x="2917" y="291"/>
                    </a:lnTo>
                    <a:lnTo>
                      <a:pt x="2917" y="93"/>
                    </a:lnTo>
                    <a:lnTo>
                      <a:pt x="2917" y="159"/>
                    </a:lnTo>
                    <a:lnTo>
                      <a:pt x="2917" y="141"/>
                    </a:lnTo>
                    <a:lnTo>
                      <a:pt x="2918" y="271"/>
                    </a:lnTo>
                    <a:lnTo>
                      <a:pt x="2918" y="118"/>
                    </a:lnTo>
                    <a:lnTo>
                      <a:pt x="2918" y="158"/>
                    </a:lnTo>
                    <a:lnTo>
                      <a:pt x="2918" y="311"/>
                    </a:lnTo>
                    <a:lnTo>
                      <a:pt x="2918" y="144"/>
                    </a:lnTo>
                    <a:lnTo>
                      <a:pt x="2919" y="189"/>
                    </a:lnTo>
                    <a:lnTo>
                      <a:pt x="2919" y="263"/>
                    </a:lnTo>
                    <a:lnTo>
                      <a:pt x="2919" y="153"/>
                    </a:lnTo>
                    <a:lnTo>
                      <a:pt x="2919" y="211"/>
                    </a:lnTo>
                    <a:lnTo>
                      <a:pt x="2919" y="181"/>
                    </a:lnTo>
                    <a:lnTo>
                      <a:pt x="2919" y="216"/>
                    </a:lnTo>
                    <a:lnTo>
                      <a:pt x="2920" y="117"/>
                    </a:lnTo>
                    <a:lnTo>
                      <a:pt x="2920" y="242"/>
                    </a:lnTo>
                    <a:lnTo>
                      <a:pt x="2920" y="159"/>
                    </a:lnTo>
                    <a:lnTo>
                      <a:pt x="2920" y="249"/>
                    </a:lnTo>
                    <a:lnTo>
                      <a:pt x="2920" y="218"/>
                    </a:lnTo>
                    <a:lnTo>
                      <a:pt x="2920" y="221"/>
                    </a:lnTo>
                    <a:lnTo>
                      <a:pt x="2921" y="80"/>
                    </a:lnTo>
                    <a:lnTo>
                      <a:pt x="2921" y="247"/>
                    </a:lnTo>
                    <a:lnTo>
                      <a:pt x="2921" y="190"/>
                    </a:lnTo>
                    <a:lnTo>
                      <a:pt x="2921" y="175"/>
                    </a:lnTo>
                    <a:lnTo>
                      <a:pt x="2921" y="149"/>
                    </a:lnTo>
                    <a:lnTo>
                      <a:pt x="2921" y="207"/>
                    </a:lnTo>
                    <a:lnTo>
                      <a:pt x="2921" y="197"/>
                    </a:lnTo>
                    <a:lnTo>
                      <a:pt x="2921" y="190"/>
                    </a:lnTo>
                    <a:lnTo>
                      <a:pt x="2922" y="157"/>
                    </a:lnTo>
                    <a:lnTo>
                      <a:pt x="2922" y="322"/>
                    </a:lnTo>
                    <a:lnTo>
                      <a:pt x="2922" y="177"/>
                    </a:lnTo>
                    <a:lnTo>
                      <a:pt x="2922" y="243"/>
                    </a:lnTo>
                    <a:lnTo>
                      <a:pt x="2922" y="156"/>
                    </a:lnTo>
                    <a:lnTo>
                      <a:pt x="2922" y="192"/>
                    </a:lnTo>
                    <a:lnTo>
                      <a:pt x="2923" y="207"/>
                    </a:lnTo>
                    <a:lnTo>
                      <a:pt x="2923" y="251"/>
                    </a:lnTo>
                    <a:lnTo>
                      <a:pt x="2923" y="102"/>
                    </a:lnTo>
                    <a:lnTo>
                      <a:pt x="2923" y="139"/>
                    </a:lnTo>
                    <a:lnTo>
                      <a:pt x="2923" y="242"/>
                    </a:lnTo>
                    <a:lnTo>
                      <a:pt x="2924" y="228"/>
                    </a:lnTo>
                    <a:lnTo>
                      <a:pt x="2924" y="213"/>
                    </a:lnTo>
                    <a:lnTo>
                      <a:pt x="2924" y="304"/>
                    </a:lnTo>
                    <a:lnTo>
                      <a:pt x="2924" y="147"/>
                    </a:lnTo>
                    <a:lnTo>
                      <a:pt x="2924" y="213"/>
                    </a:lnTo>
                    <a:lnTo>
                      <a:pt x="2924" y="251"/>
                    </a:lnTo>
                    <a:lnTo>
                      <a:pt x="2925" y="159"/>
                    </a:lnTo>
                    <a:lnTo>
                      <a:pt x="2925" y="255"/>
                    </a:lnTo>
                    <a:lnTo>
                      <a:pt x="2925" y="168"/>
                    </a:lnTo>
                    <a:lnTo>
                      <a:pt x="2925" y="253"/>
                    </a:lnTo>
                    <a:lnTo>
                      <a:pt x="2925" y="266"/>
                    </a:lnTo>
                    <a:lnTo>
                      <a:pt x="2925" y="179"/>
                    </a:lnTo>
                    <a:lnTo>
                      <a:pt x="2925" y="226"/>
                    </a:lnTo>
                    <a:lnTo>
                      <a:pt x="2925" y="294"/>
                    </a:lnTo>
                    <a:lnTo>
                      <a:pt x="2926" y="145"/>
                    </a:lnTo>
                    <a:lnTo>
                      <a:pt x="2926" y="220"/>
                    </a:lnTo>
                    <a:lnTo>
                      <a:pt x="2926" y="202"/>
                    </a:lnTo>
                    <a:lnTo>
                      <a:pt x="2926" y="161"/>
                    </a:lnTo>
                    <a:lnTo>
                      <a:pt x="2926" y="276"/>
                    </a:lnTo>
                    <a:lnTo>
                      <a:pt x="2926" y="226"/>
                    </a:lnTo>
                    <a:lnTo>
                      <a:pt x="2926" y="199"/>
                    </a:lnTo>
                    <a:lnTo>
                      <a:pt x="2927" y="226"/>
                    </a:lnTo>
                    <a:lnTo>
                      <a:pt x="2927" y="115"/>
                    </a:lnTo>
                    <a:lnTo>
                      <a:pt x="2927" y="212"/>
                    </a:lnTo>
                    <a:lnTo>
                      <a:pt x="2927" y="237"/>
                    </a:lnTo>
                    <a:lnTo>
                      <a:pt x="2927" y="250"/>
                    </a:lnTo>
                    <a:lnTo>
                      <a:pt x="2927" y="144"/>
                    </a:lnTo>
                    <a:lnTo>
                      <a:pt x="2927" y="161"/>
                    </a:lnTo>
                    <a:lnTo>
                      <a:pt x="2928" y="183"/>
                    </a:lnTo>
                    <a:lnTo>
                      <a:pt x="2928" y="132"/>
                    </a:lnTo>
                    <a:lnTo>
                      <a:pt x="2928" y="242"/>
                    </a:lnTo>
                    <a:lnTo>
                      <a:pt x="2928" y="136"/>
                    </a:lnTo>
                    <a:lnTo>
                      <a:pt x="2928" y="210"/>
                    </a:lnTo>
                    <a:lnTo>
                      <a:pt x="2928" y="286"/>
                    </a:lnTo>
                    <a:lnTo>
                      <a:pt x="2929" y="156"/>
                    </a:lnTo>
                    <a:lnTo>
                      <a:pt x="2929" y="244"/>
                    </a:lnTo>
                    <a:lnTo>
                      <a:pt x="2929" y="214"/>
                    </a:lnTo>
                    <a:lnTo>
                      <a:pt x="2929" y="188"/>
                    </a:lnTo>
                    <a:lnTo>
                      <a:pt x="2929" y="292"/>
                    </a:lnTo>
                    <a:lnTo>
                      <a:pt x="2929" y="199"/>
                    </a:lnTo>
                    <a:lnTo>
                      <a:pt x="2929" y="287"/>
                    </a:lnTo>
                    <a:lnTo>
                      <a:pt x="2930" y="148"/>
                    </a:lnTo>
                    <a:lnTo>
                      <a:pt x="2930" y="258"/>
                    </a:lnTo>
                    <a:lnTo>
                      <a:pt x="2930" y="191"/>
                    </a:lnTo>
                    <a:lnTo>
                      <a:pt x="2930" y="132"/>
                    </a:lnTo>
                    <a:lnTo>
                      <a:pt x="2930" y="220"/>
                    </a:lnTo>
                    <a:lnTo>
                      <a:pt x="2930" y="203"/>
                    </a:lnTo>
                    <a:lnTo>
                      <a:pt x="2930" y="184"/>
                    </a:lnTo>
                    <a:lnTo>
                      <a:pt x="2931" y="179"/>
                    </a:lnTo>
                    <a:lnTo>
                      <a:pt x="2931" y="232"/>
                    </a:lnTo>
                    <a:lnTo>
                      <a:pt x="2931" y="228"/>
                    </a:lnTo>
                    <a:lnTo>
                      <a:pt x="2931" y="164"/>
                    </a:lnTo>
                    <a:lnTo>
                      <a:pt x="2931" y="194"/>
                    </a:lnTo>
                    <a:lnTo>
                      <a:pt x="2932" y="229"/>
                    </a:lnTo>
                    <a:lnTo>
                      <a:pt x="2932" y="169"/>
                    </a:lnTo>
                    <a:lnTo>
                      <a:pt x="2932" y="174"/>
                    </a:lnTo>
                    <a:lnTo>
                      <a:pt x="2932" y="222"/>
                    </a:lnTo>
                    <a:lnTo>
                      <a:pt x="2932" y="249"/>
                    </a:lnTo>
                    <a:lnTo>
                      <a:pt x="2933" y="180"/>
                    </a:lnTo>
                    <a:lnTo>
                      <a:pt x="2933" y="86"/>
                    </a:lnTo>
                    <a:lnTo>
                      <a:pt x="2933" y="258"/>
                    </a:lnTo>
                    <a:lnTo>
                      <a:pt x="2933" y="218"/>
                    </a:lnTo>
                    <a:lnTo>
                      <a:pt x="2934" y="173"/>
                    </a:lnTo>
                    <a:lnTo>
                      <a:pt x="2934" y="260"/>
                    </a:lnTo>
                    <a:lnTo>
                      <a:pt x="2934" y="211"/>
                    </a:lnTo>
                    <a:lnTo>
                      <a:pt x="2934" y="267"/>
                    </a:lnTo>
                    <a:lnTo>
                      <a:pt x="2934" y="187"/>
                    </a:lnTo>
                    <a:lnTo>
                      <a:pt x="2934" y="209"/>
                    </a:lnTo>
                    <a:lnTo>
                      <a:pt x="2934" y="182"/>
                    </a:lnTo>
                    <a:lnTo>
                      <a:pt x="2935" y="308"/>
                    </a:lnTo>
                    <a:lnTo>
                      <a:pt x="2935" y="163"/>
                    </a:lnTo>
                    <a:lnTo>
                      <a:pt x="2935" y="158"/>
                    </a:lnTo>
                    <a:lnTo>
                      <a:pt x="2935" y="270"/>
                    </a:lnTo>
                    <a:lnTo>
                      <a:pt x="2936" y="165"/>
                    </a:lnTo>
                    <a:lnTo>
                      <a:pt x="2936" y="280"/>
                    </a:lnTo>
                    <a:lnTo>
                      <a:pt x="2936" y="265"/>
                    </a:lnTo>
                    <a:lnTo>
                      <a:pt x="2936" y="232"/>
                    </a:lnTo>
                    <a:lnTo>
                      <a:pt x="2936" y="299"/>
                    </a:lnTo>
                    <a:lnTo>
                      <a:pt x="2937" y="244"/>
                    </a:lnTo>
                    <a:lnTo>
                      <a:pt x="2937" y="268"/>
                    </a:lnTo>
                    <a:lnTo>
                      <a:pt x="2937" y="167"/>
                    </a:lnTo>
                    <a:lnTo>
                      <a:pt x="2937" y="171"/>
                    </a:lnTo>
                    <a:lnTo>
                      <a:pt x="2937" y="274"/>
                    </a:lnTo>
                    <a:lnTo>
                      <a:pt x="2937" y="277"/>
                    </a:lnTo>
                    <a:lnTo>
                      <a:pt x="2937" y="207"/>
                    </a:lnTo>
                    <a:lnTo>
                      <a:pt x="2938" y="227"/>
                    </a:lnTo>
                    <a:lnTo>
                      <a:pt x="2938" y="188"/>
                    </a:lnTo>
                    <a:lnTo>
                      <a:pt x="2938" y="259"/>
                    </a:lnTo>
                    <a:lnTo>
                      <a:pt x="2938" y="213"/>
                    </a:lnTo>
                    <a:lnTo>
                      <a:pt x="2938" y="167"/>
                    </a:lnTo>
                    <a:lnTo>
                      <a:pt x="2939" y="150"/>
                    </a:lnTo>
                    <a:lnTo>
                      <a:pt x="2939" y="233"/>
                    </a:lnTo>
                    <a:lnTo>
                      <a:pt x="2939" y="157"/>
                    </a:lnTo>
                    <a:lnTo>
                      <a:pt x="2939" y="288"/>
                    </a:lnTo>
                    <a:lnTo>
                      <a:pt x="2939" y="249"/>
                    </a:lnTo>
                    <a:lnTo>
                      <a:pt x="2939" y="134"/>
                    </a:lnTo>
                    <a:lnTo>
                      <a:pt x="2940" y="107"/>
                    </a:lnTo>
                    <a:lnTo>
                      <a:pt x="2940" y="203"/>
                    </a:lnTo>
                    <a:lnTo>
                      <a:pt x="2940" y="175"/>
                    </a:lnTo>
                    <a:lnTo>
                      <a:pt x="2940" y="143"/>
                    </a:lnTo>
                    <a:lnTo>
                      <a:pt x="2940" y="228"/>
                    </a:lnTo>
                    <a:lnTo>
                      <a:pt x="2940" y="187"/>
                    </a:lnTo>
                    <a:lnTo>
                      <a:pt x="2941" y="211"/>
                    </a:lnTo>
                    <a:lnTo>
                      <a:pt x="2941" y="153"/>
                    </a:lnTo>
                    <a:lnTo>
                      <a:pt x="2941" y="226"/>
                    </a:lnTo>
                    <a:lnTo>
                      <a:pt x="2941" y="187"/>
                    </a:lnTo>
                    <a:lnTo>
                      <a:pt x="2941" y="139"/>
                    </a:lnTo>
                    <a:lnTo>
                      <a:pt x="2941" y="267"/>
                    </a:lnTo>
                    <a:lnTo>
                      <a:pt x="2942" y="159"/>
                    </a:lnTo>
                    <a:lnTo>
                      <a:pt x="2942" y="166"/>
                    </a:lnTo>
                    <a:lnTo>
                      <a:pt x="2942" y="124"/>
                    </a:lnTo>
                    <a:lnTo>
                      <a:pt x="2942" y="217"/>
                    </a:lnTo>
                    <a:lnTo>
                      <a:pt x="2942" y="160"/>
                    </a:lnTo>
                    <a:lnTo>
                      <a:pt x="2942" y="106"/>
                    </a:lnTo>
                    <a:lnTo>
                      <a:pt x="2943" y="88"/>
                    </a:lnTo>
                    <a:lnTo>
                      <a:pt x="2943" y="213"/>
                    </a:lnTo>
                    <a:lnTo>
                      <a:pt x="2943" y="238"/>
                    </a:lnTo>
                    <a:lnTo>
                      <a:pt x="2943" y="95"/>
                    </a:lnTo>
                    <a:lnTo>
                      <a:pt x="2943" y="118"/>
                    </a:lnTo>
                    <a:lnTo>
                      <a:pt x="2943" y="159"/>
                    </a:lnTo>
                    <a:lnTo>
                      <a:pt x="2944" y="213"/>
                    </a:lnTo>
                    <a:lnTo>
                      <a:pt x="2944" y="139"/>
                    </a:lnTo>
                    <a:lnTo>
                      <a:pt x="2944" y="147"/>
                    </a:lnTo>
                    <a:lnTo>
                      <a:pt x="2944" y="109"/>
                    </a:lnTo>
                    <a:lnTo>
                      <a:pt x="2944" y="169"/>
                    </a:lnTo>
                    <a:lnTo>
                      <a:pt x="2945" y="161"/>
                    </a:lnTo>
                    <a:lnTo>
                      <a:pt x="2945" y="224"/>
                    </a:lnTo>
                    <a:lnTo>
                      <a:pt x="2945" y="161"/>
                    </a:lnTo>
                    <a:lnTo>
                      <a:pt x="2945" y="53"/>
                    </a:lnTo>
                    <a:lnTo>
                      <a:pt x="2945" y="191"/>
                    </a:lnTo>
                    <a:lnTo>
                      <a:pt x="2945" y="96"/>
                    </a:lnTo>
                    <a:lnTo>
                      <a:pt x="2946" y="183"/>
                    </a:lnTo>
                    <a:lnTo>
                      <a:pt x="2946" y="221"/>
                    </a:lnTo>
                    <a:lnTo>
                      <a:pt x="2946" y="132"/>
                    </a:lnTo>
                    <a:lnTo>
                      <a:pt x="2946" y="183"/>
                    </a:lnTo>
                    <a:lnTo>
                      <a:pt x="2946" y="222"/>
                    </a:lnTo>
                    <a:lnTo>
                      <a:pt x="2946" y="123"/>
                    </a:lnTo>
                    <a:lnTo>
                      <a:pt x="2947" y="289"/>
                    </a:lnTo>
                    <a:lnTo>
                      <a:pt x="2947" y="108"/>
                    </a:lnTo>
                    <a:lnTo>
                      <a:pt x="2947" y="191"/>
                    </a:lnTo>
                    <a:lnTo>
                      <a:pt x="2947" y="224"/>
                    </a:lnTo>
                    <a:lnTo>
                      <a:pt x="2947" y="156"/>
                    </a:lnTo>
                    <a:lnTo>
                      <a:pt x="2948" y="256"/>
                    </a:lnTo>
                    <a:lnTo>
                      <a:pt x="2948" y="160"/>
                    </a:lnTo>
                    <a:lnTo>
                      <a:pt x="2948" y="190"/>
                    </a:lnTo>
                    <a:lnTo>
                      <a:pt x="2948" y="126"/>
                    </a:lnTo>
                    <a:lnTo>
                      <a:pt x="2948" y="206"/>
                    </a:lnTo>
                    <a:lnTo>
                      <a:pt x="2948" y="127"/>
                    </a:lnTo>
                    <a:lnTo>
                      <a:pt x="2948" y="142"/>
                    </a:lnTo>
                    <a:lnTo>
                      <a:pt x="2949" y="232"/>
                    </a:lnTo>
                    <a:lnTo>
                      <a:pt x="2949" y="127"/>
                    </a:lnTo>
                    <a:lnTo>
                      <a:pt x="2949" y="227"/>
                    </a:lnTo>
                    <a:lnTo>
                      <a:pt x="2949" y="189"/>
                    </a:lnTo>
                    <a:lnTo>
                      <a:pt x="2949" y="140"/>
                    </a:lnTo>
                    <a:lnTo>
                      <a:pt x="2949" y="211"/>
                    </a:lnTo>
                    <a:lnTo>
                      <a:pt x="2949" y="193"/>
                    </a:lnTo>
                    <a:lnTo>
                      <a:pt x="2950" y="225"/>
                    </a:lnTo>
                    <a:lnTo>
                      <a:pt x="2950" y="302"/>
                    </a:lnTo>
                    <a:lnTo>
                      <a:pt x="2950" y="141"/>
                    </a:lnTo>
                    <a:lnTo>
                      <a:pt x="2950" y="208"/>
                    </a:lnTo>
                    <a:lnTo>
                      <a:pt x="2950" y="137"/>
                    </a:lnTo>
                    <a:lnTo>
                      <a:pt x="2950" y="261"/>
                    </a:lnTo>
                    <a:lnTo>
                      <a:pt x="2951" y="182"/>
                    </a:lnTo>
                    <a:lnTo>
                      <a:pt x="2951" y="212"/>
                    </a:lnTo>
                    <a:lnTo>
                      <a:pt x="2951" y="199"/>
                    </a:lnTo>
                    <a:lnTo>
                      <a:pt x="2951" y="294"/>
                    </a:lnTo>
                    <a:lnTo>
                      <a:pt x="2951" y="239"/>
                    </a:lnTo>
                    <a:lnTo>
                      <a:pt x="2951" y="276"/>
                    </a:lnTo>
                    <a:lnTo>
                      <a:pt x="2952" y="196"/>
                    </a:lnTo>
                    <a:lnTo>
                      <a:pt x="2952" y="252"/>
                    </a:lnTo>
                    <a:lnTo>
                      <a:pt x="2952" y="272"/>
                    </a:lnTo>
                    <a:lnTo>
                      <a:pt x="2952" y="143"/>
                    </a:lnTo>
                    <a:lnTo>
                      <a:pt x="2952" y="204"/>
                    </a:lnTo>
                    <a:lnTo>
                      <a:pt x="2952" y="225"/>
                    </a:lnTo>
                    <a:lnTo>
                      <a:pt x="2952" y="281"/>
                    </a:lnTo>
                    <a:lnTo>
                      <a:pt x="2953" y="176"/>
                    </a:lnTo>
                    <a:lnTo>
                      <a:pt x="2953" y="202"/>
                    </a:lnTo>
                    <a:lnTo>
                      <a:pt x="2953" y="241"/>
                    </a:lnTo>
                    <a:lnTo>
                      <a:pt x="2953" y="186"/>
                    </a:lnTo>
                    <a:lnTo>
                      <a:pt x="2953" y="210"/>
                    </a:lnTo>
                    <a:lnTo>
                      <a:pt x="2954" y="171"/>
                    </a:lnTo>
                    <a:lnTo>
                      <a:pt x="2954" y="277"/>
                    </a:lnTo>
                    <a:lnTo>
                      <a:pt x="2954" y="252"/>
                    </a:lnTo>
                    <a:lnTo>
                      <a:pt x="2954" y="244"/>
                    </a:lnTo>
                    <a:lnTo>
                      <a:pt x="2954" y="143"/>
                    </a:lnTo>
                    <a:lnTo>
                      <a:pt x="2954" y="245"/>
                    </a:lnTo>
                    <a:lnTo>
                      <a:pt x="2955" y="188"/>
                    </a:lnTo>
                    <a:lnTo>
                      <a:pt x="2955" y="135"/>
                    </a:lnTo>
                    <a:lnTo>
                      <a:pt x="2955" y="213"/>
                    </a:lnTo>
                    <a:lnTo>
                      <a:pt x="2955" y="151"/>
                    </a:lnTo>
                    <a:lnTo>
                      <a:pt x="2955" y="205"/>
                    </a:lnTo>
                    <a:lnTo>
                      <a:pt x="2955" y="264"/>
                    </a:lnTo>
                    <a:lnTo>
                      <a:pt x="2955" y="153"/>
                    </a:lnTo>
                    <a:lnTo>
                      <a:pt x="2956" y="166"/>
                    </a:lnTo>
                    <a:lnTo>
                      <a:pt x="2956" y="218"/>
                    </a:lnTo>
                    <a:lnTo>
                      <a:pt x="2956" y="193"/>
                    </a:lnTo>
                    <a:lnTo>
                      <a:pt x="2956" y="281"/>
                    </a:lnTo>
                    <a:lnTo>
                      <a:pt x="2956" y="249"/>
                    </a:lnTo>
                    <a:lnTo>
                      <a:pt x="2956" y="248"/>
                    </a:lnTo>
                    <a:lnTo>
                      <a:pt x="2956" y="121"/>
                    </a:lnTo>
                    <a:lnTo>
                      <a:pt x="2957" y="203"/>
                    </a:lnTo>
                    <a:lnTo>
                      <a:pt x="2957" y="254"/>
                    </a:lnTo>
                    <a:lnTo>
                      <a:pt x="2957" y="176"/>
                    </a:lnTo>
                    <a:lnTo>
                      <a:pt x="2957" y="282"/>
                    </a:lnTo>
                    <a:lnTo>
                      <a:pt x="2957" y="205"/>
                    </a:lnTo>
                    <a:lnTo>
                      <a:pt x="2957" y="200"/>
                    </a:lnTo>
                    <a:lnTo>
                      <a:pt x="2958" y="221"/>
                    </a:lnTo>
                    <a:lnTo>
                      <a:pt x="2958" y="163"/>
                    </a:lnTo>
                    <a:lnTo>
                      <a:pt x="2958" y="188"/>
                    </a:lnTo>
                    <a:lnTo>
                      <a:pt x="2958" y="239"/>
                    </a:lnTo>
                    <a:lnTo>
                      <a:pt x="2958" y="245"/>
                    </a:lnTo>
                    <a:lnTo>
                      <a:pt x="2958" y="126"/>
                    </a:lnTo>
                    <a:lnTo>
                      <a:pt x="2958" y="225"/>
                    </a:lnTo>
                    <a:lnTo>
                      <a:pt x="2959" y="162"/>
                    </a:lnTo>
                    <a:lnTo>
                      <a:pt x="2959" y="248"/>
                    </a:lnTo>
                    <a:lnTo>
                      <a:pt x="2959" y="159"/>
                    </a:lnTo>
                    <a:lnTo>
                      <a:pt x="2959" y="226"/>
                    </a:lnTo>
                    <a:lnTo>
                      <a:pt x="2959" y="238"/>
                    </a:lnTo>
                    <a:lnTo>
                      <a:pt x="2960" y="168"/>
                    </a:lnTo>
                    <a:lnTo>
                      <a:pt x="2960" y="186"/>
                    </a:lnTo>
                    <a:lnTo>
                      <a:pt x="2960" y="259"/>
                    </a:lnTo>
                    <a:lnTo>
                      <a:pt x="2960" y="111"/>
                    </a:lnTo>
                    <a:lnTo>
                      <a:pt x="2960" y="148"/>
                    </a:lnTo>
                    <a:lnTo>
                      <a:pt x="2960" y="145"/>
                    </a:lnTo>
                    <a:lnTo>
                      <a:pt x="2961" y="231"/>
                    </a:lnTo>
                    <a:lnTo>
                      <a:pt x="2961" y="196"/>
                    </a:lnTo>
                    <a:lnTo>
                      <a:pt x="2961" y="258"/>
                    </a:lnTo>
                    <a:lnTo>
                      <a:pt x="2961" y="114"/>
                    </a:lnTo>
                    <a:lnTo>
                      <a:pt x="2961" y="206"/>
                    </a:lnTo>
                    <a:lnTo>
                      <a:pt x="2961" y="187"/>
                    </a:lnTo>
                    <a:lnTo>
                      <a:pt x="2962" y="136"/>
                    </a:lnTo>
                    <a:lnTo>
                      <a:pt x="2962" y="207"/>
                    </a:lnTo>
                    <a:lnTo>
                      <a:pt x="2962" y="221"/>
                    </a:lnTo>
                    <a:lnTo>
                      <a:pt x="2962" y="139"/>
                    </a:lnTo>
                    <a:lnTo>
                      <a:pt x="2962" y="174"/>
                    </a:lnTo>
                    <a:lnTo>
                      <a:pt x="2963" y="191"/>
                    </a:lnTo>
                    <a:lnTo>
                      <a:pt x="2963" y="210"/>
                    </a:lnTo>
                    <a:lnTo>
                      <a:pt x="2963" y="137"/>
                    </a:lnTo>
                    <a:lnTo>
                      <a:pt x="2963" y="151"/>
                    </a:lnTo>
                    <a:lnTo>
                      <a:pt x="2963" y="215"/>
                    </a:lnTo>
                    <a:lnTo>
                      <a:pt x="2964" y="107"/>
                    </a:lnTo>
                    <a:lnTo>
                      <a:pt x="2964" y="124"/>
                    </a:lnTo>
                    <a:lnTo>
                      <a:pt x="2964" y="192"/>
                    </a:lnTo>
                    <a:lnTo>
                      <a:pt x="2964" y="108"/>
                    </a:lnTo>
                    <a:lnTo>
                      <a:pt x="2964" y="138"/>
                    </a:lnTo>
                    <a:lnTo>
                      <a:pt x="2964" y="173"/>
                    </a:lnTo>
                    <a:lnTo>
                      <a:pt x="2964" y="207"/>
                    </a:lnTo>
                    <a:lnTo>
                      <a:pt x="2965" y="115"/>
                    </a:lnTo>
                    <a:lnTo>
                      <a:pt x="2965" y="193"/>
                    </a:lnTo>
                    <a:lnTo>
                      <a:pt x="2965" y="174"/>
                    </a:lnTo>
                    <a:lnTo>
                      <a:pt x="2965" y="88"/>
                    </a:lnTo>
                    <a:lnTo>
                      <a:pt x="2965" y="123"/>
                    </a:lnTo>
                    <a:lnTo>
                      <a:pt x="2965" y="151"/>
                    </a:lnTo>
                    <a:lnTo>
                      <a:pt x="2965" y="213"/>
                    </a:lnTo>
                    <a:lnTo>
                      <a:pt x="2966" y="110"/>
                    </a:lnTo>
                    <a:lnTo>
                      <a:pt x="2966" y="178"/>
                    </a:lnTo>
                    <a:lnTo>
                      <a:pt x="2966" y="80"/>
                    </a:lnTo>
                    <a:lnTo>
                      <a:pt x="2966" y="193"/>
                    </a:lnTo>
                    <a:lnTo>
                      <a:pt x="2966" y="113"/>
                    </a:lnTo>
                    <a:lnTo>
                      <a:pt x="2966" y="182"/>
                    </a:lnTo>
                    <a:lnTo>
                      <a:pt x="2967" y="43"/>
                    </a:lnTo>
                    <a:lnTo>
                      <a:pt x="2967" y="147"/>
                    </a:lnTo>
                    <a:lnTo>
                      <a:pt x="2967" y="156"/>
                    </a:lnTo>
                    <a:lnTo>
                      <a:pt x="2967" y="62"/>
                    </a:lnTo>
                    <a:lnTo>
                      <a:pt x="2967" y="97"/>
                    </a:lnTo>
                    <a:lnTo>
                      <a:pt x="2968" y="126"/>
                    </a:lnTo>
                    <a:lnTo>
                      <a:pt x="2968" y="165"/>
                    </a:lnTo>
                    <a:lnTo>
                      <a:pt x="2968" y="94"/>
                    </a:lnTo>
                    <a:lnTo>
                      <a:pt x="2968" y="117"/>
                    </a:lnTo>
                    <a:lnTo>
                      <a:pt x="2968" y="107"/>
                    </a:lnTo>
                    <a:lnTo>
                      <a:pt x="2968" y="165"/>
                    </a:lnTo>
                    <a:lnTo>
                      <a:pt x="2969" y="87"/>
                    </a:lnTo>
                    <a:lnTo>
                      <a:pt x="2969" y="151"/>
                    </a:lnTo>
                    <a:lnTo>
                      <a:pt x="2969" y="174"/>
                    </a:lnTo>
                    <a:lnTo>
                      <a:pt x="2969" y="219"/>
                    </a:lnTo>
                    <a:lnTo>
                      <a:pt x="2969" y="120"/>
                    </a:lnTo>
                    <a:lnTo>
                      <a:pt x="2969" y="127"/>
                    </a:lnTo>
                    <a:lnTo>
                      <a:pt x="2969" y="198"/>
                    </a:lnTo>
                    <a:lnTo>
                      <a:pt x="2970" y="141"/>
                    </a:lnTo>
                    <a:lnTo>
                      <a:pt x="2970" y="157"/>
                    </a:lnTo>
                    <a:lnTo>
                      <a:pt x="2970" y="95"/>
                    </a:lnTo>
                    <a:lnTo>
                      <a:pt x="2970" y="243"/>
                    </a:lnTo>
                    <a:lnTo>
                      <a:pt x="2970" y="136"/>
                    </a:lnTo>
                    <a:lnTo>
                      <a:pt x="2970" y="254"/>
                    </a:lnTo>
                    <a:lnTo>
                      <a:pt x="2971" y="100"/>
                    </a:lnTo>
                    <a:lnTo>
                      <a:pt x="2971" y="231"/>
                    </a:lnTo>
                    <a:lnTo>
                      <a:pt x="2971" y="182"/>
                    </a:lnTo>
                    <a:lnTo>
                      <a:pt x="2971" y="209"/>
                    </a:lnTo>
                    <a:lnTo>
                      <a:pt x="2971" y="116"/>
                    </a:lnTo>
                    <a:lnTo>
                      <a:pt x="2971" y="212"/>
                    </a:lnTo>
                    <a:lnTo>
                      <a:pt x="2972" y="69"/>
                    </a:lnTo>
                    <a:lnTo>
                      <a:pt x="2972" y="173"/>
                    </a:lnTo>
                    <a:lnTo>
                      <a:pt x="2972" y="108"/>
                    </a:lnTo>
                    <a:lnTo>
                      <a:pt x="2972" y="95"/>
                    </a:lnTo>
                    <a:lnTo>
                      <a:pt x="2972" y="163"/>
                    </a:lnTo>
                    <a:lnTo>
                      <a:pt x="2973" y="138"/>
                    </a:lnTo>
                    <a:lnTo>
                      <a:pt x="2973" y="157"/>
                    </a:lnTo>
                    <a:lnTo>
                      <a:pt x="2973" y="100"/>
                    </a:lnTo>
                    <a:lnTo>
                      <a:pt x="2973" y="216"/>
                    </a:lnTo>
                    <a:lnTo>
                      <a:pt x="2973" y="111"/>
                    </a:lnTo>
                    <a:lnTo>
                      <a:pt x="2973" y="104"/>
                    </a:lnTo>
                    <a:lnTo>
                      <a:pt x="2973" y="45"/>
                    </a:lnTo>
                    <a:lnTo>
                      <a:pt x="2973" y="164"/>
                    </a:lnTo>
                    <a:lnTo>
                      <a:pt x="2974" y="127"/>
                    </a:lnTo>
                    <a:lnTo>
                      <a:pt x="2974" y="134"/>
                    </a:lnTo>
                    <a:lnTo>
                      <a:pt x="2974" y="102"/>
                    </a:lnTo>
                    <a:lnTo>
                      <a:pt x="2974" y="230"/>
                    </a:lnTo>
                    <a:lnTo>
                      <a:pt x="2974" y="128"/>
                    </a:lnTo>
                    <a:lnTo>
                      <a:pt x="2975" y="67"/>
                    </a:lnTo>
                    <a:lnTo>
                      <a:pt x="2975" y="134"/>
                    </a:lnTo>
                    <a:lnTo>
                      <a:pt x="2975" y="133"/>
                    </a:lnTo>
                    <a:lnTo>
                      <a:pt x="2975" y="189"/>
                    </a:lnTo>
                    <a:lnTo>
                      <a:pt x="2975" y="23"/>
                    </a:lnTo>
                    <a:lnTo>
                      <a:pt x="2975" y="157"/>
                    </a:lnTo>
                    <a:lnTo>
                      <a:pt x="2975" y="129"/>
                    </a:lnTo>
                    <a:lnTo>
                      <a:pt x="2976" y="185"/>
                    </a:lnTo>
                    <a:lnTo>
                      <a:pt x="2976" y="142"/>
                    </a:lnTo>
                    <a:lnTo>
                      <a:pt x="2976" y="182"/>
                    </a:lnTo>
                    <a:lnTo>
                      <a:pt x="2976" y="218"/>
                    </a:lnTo>
                    <a:lnTo>
                      <a:pt x="2976" y="114"/>
                    </a:lnTo>
                    <a:lnTo>
                      <a:pt x="2977" y="170"/>
                    </a:lnTo>
                    <a:lnTo>
                      <a:pt x="2977" y="115"/>
                    </a:lnTo>
                    <a:lnTo>
                      <a:pt x="2977" y="211"/>
                    </a:lnTo>
                    <a:lnTo>
                      <a:pt x="2977" y="149"/>
                    </a:lnTo>
                    <a:lnTo>
                      <a:pt x="2977" y="165"/>
                    </a:lnTo>
                    <a:lnTo>
                      <a:pt x="2977" y="93"/>
                    </a:lnTo>
                    <a:lnTo>
                      <a:pt x="2977" y="172"/>
                    </a:lnTo>
                    <a:lnTo>
                      <a:pt x="2978" y="148"/>
                    </a:lnTo>
                    <a:lnTo>
                      <a:pt x="2978" y="145"/>
                    </a:lnTo>
                    <a:lnTo>
                      <a:pt x="2978" y="66"/>
                    </a:lnTo>
                    <a:lnTo>
                      <a:pt x="2978" y="166"/>
                    </a:lnTo>
                    <a:lnTo>
                      <a:pt x="2978" y="123"/>
                    </a:lnTo>
                    <a:lnTo>
                      <a:pt x="2978" y="162"/>
                    </a:lnTo>
                    <a:lnTo>
                      <a:pt x="2978" y="152"/>
                    </a:lnTo>
                    <a:lnTo>
                      <a:pt x="2979" y="251"/>
                    </a:lnTo>
                    <a:lnTo>
                      <a:pt x="2979" y="210"/>
                    </a:lnTo>
                    <a:lnTo>
                      <a:pt x="2979" y="176"/>
                    </a:lnTo>
                    <a:lnTo>
                      <a:pt x="2979" y="195"/>
                    </a:lnTo>
                    <a:lnTo>
                      <a:pt x="2979" y="135"/>
                    </a:lnTo>
                    <a:lnTo>
                      <a:pt x="2979" y="165"/>
                    </a:lnTo>
                    <a:lnTo>
                      <a:pt x="2979" y="181"/>
                    </a:lnTo>
                    <a:lnTo>
                      <a:pt x="2980" y="209"/>
                    </a:lnTo>
                    <a:lnTo>
                      <a:pt x="2980" y="153"/>
                    </a:lnTo>
                    <a:lnTo>
                      <a:pt x="2980" y="164"/>
                    </a:lnTo>
                    <a:lnTo>
                      <a:pt x="2980" y="131"/>
                    </a:lnTo>
                    <a:lnTo>
                      <a:pt x="2980" y="233"/>
                    </a:lnTo>
                    <a:lnTo>
                      <a:pt x="2980" y="184"/>
                    </a:lnTo>
                    <a:lnTo>
                      <a:pt x="2981" y="176"/>
                    </a:lnTo>
                    <a:lnTo>
                      <a:pt x="2981" y="155"/>
                    </a:lnTo>
                    <a:lnTo>
                      <a:pt x="2981" y="280"/>
                    </a:lnTo>
                    <a:lnTo>
                      <a:pt x="2981" y="184"/>
                    </a:lnTo>
                    <a:lnTo>
                      <a:pt x="2981" y="177"/>
                    </a:lnTo>
                    <a:lnTo>
                      <a:pt x="2981" y="148"/>
                    </a:lnTo>
                    <a:lnTo>
                      <a:pt x="2981" y="212"/>
                    </a:lnTo>
                    <a:lnTo>
                      <a:pt x="2982" y="206"/>
                    </a:lnTo>
                    <a:lnTo>
                      <a:pt x="2982" y="120"/>
                    </a:lnTo>
                    <a:lnTo>
                      <a:pt x="2982" y="227"/>
                    </a:lnTo>
                    <a:lnTo>
                      <a:pt x="2982" y="85"/>
                    </a:lnTo>
                    <a:lnTo>
                      <a:pt x="2982" y="208"/>
                    </a:lnTo>
                    <a:lnTo>
                      <a:pt x="2982" y="183"/>
                    </a:lnTo>
                    <a:lnTo>
                      <a:pt x="2982" y="89"/>
                    </a:lnTo>
                    <a:lnTo>
                      <a:pt x="2983" y="195"/>
                    </a:lnTo>
                    <a:lnTo>
                      <a:pt x="2983" y="227"/>
                    </a:lnTo>
                    <a:lnTo>
                      <a:pt x="2983" y="258"/>
                    </a:lnTo>
                    <a:lnTo>
                      <a:pt x="2983" y="126"/>
                    </a:lnTo>
                    <a:lnTo>
                      <a:pt x="2983" y="191"/>
                    </a:lnTo>
                    <a:lnTo>
                      <a:pt x="2984" y="208"/>
                    </a:lnTo>
                    <a:lnTo>
                      <a:pt x="2984" y="72"/>
                    </a:lnTo>
                    <a:lnTo>
                      <a:pt x="2984" y="102"/>
                    </a:lnTo>
                    <a:lnTo>
                      <a:pt x="2984" y="118"/>
                    </a:lnTo>
                    <a:lnTo>
                      <a:pt x="2984" y="186"/>
                    </a:lnTo>
                    <a:lnTo>
                      <a:pt x="2984" y="89"/>
                    </a:lnTo>
                    <a:lnTo>
                      <a:pt x="2984" y="95"/>
                    </a:lnTo>
                    <a:lnTo>
                      <a:pt x="2984" y="179"/>
                    </a:lnTo>
                    <a:lnTo>
                      <a:pt x="2985" y="203"/>
                    </a:lnTo>
                    <a:lnTo>
                      <a:pt x="2985" y="100"/>
                    </a:lnTo>
                    <a:lnTo>
                      <a:pt x="2985" y="186"/>
                    </a:lnTo>
                    <a:lnTo>
                      <a:pt x="2985" y="124"/>
                    </a:lnTo>
                    <a:lnTo>
                      <a:pt x="2985" y="217"/>
                    </a:lnTo>
                    <a:lnTo>
                      <a:pt x="2985" y="109"/>
                    </a:lnTo>
                    <a:lnTo>
                      <a:pt x="2985" y="168"/>
                    </a:lnTo>
                    <a:lnTo>
                      <a:pt x="2985" y="197"/>
                    </a:lnTo>
                    <a:lnTo>
                      <a:pt x="2986" y="133"/>
                    </a:lnTo>
                    <a:lnTo>
                      <a:pt x="2986" y="165"/>
                    </a:lnTo>
                    <a:lnTo>
                      <a:pt x="2986" y="234"/>
                    </a:lnTo>
                    <a:lnTo>
                      <a:pt x="2987" y="230"/>
                    </a:lnTo>
                    <a:lnTo>
                      <a:pt x="2987" y="137"/>
                    </a:lnTo>
                    <a:lnTo>
                      <a:pt x="2987" y="262"/>
                    </a:lnTo>
                    <a:lnTo>
                      <a:pt x="2987" y="203"/>
                    </a:lnTo>
                    <a:lnTo>
                      <a:pt x="2987" y="196"/>
                    </a:lnTo>
                    <a:lnTo>
                      <a:pt x="2987" y="156"/>
                    </a:lnTo>
                    <a:lnTo>
                      <a:pt x="2988" y="227"/>
                    </a:lnTo>
                    <a:lnTo>
                      <a:pt x="2988" y="149"/>
                    </a:lnTo>
                    <a:lnTo>
                      <a:pt x="2988" y="141"/>
                    </a:lnTo>
                    <a:lnTo>
                      <a:pt x="2988" y="211"/>
                    </a:lnTo>
                    <a:lnTo>
                      <a:pt x="2988" y="173"/>
                    </a:lnTo>
                    <a:lnTo>
                      <a:pt x="2989" y="284"/>
                    </a:lnTo>
                    <a:lnTo>
                      <a:pt x="2989" y="89"/>
                    </a:lnTo>
                    <a:lnTo>
                      <a:pt x="2989" y="196"/>
                    </a:lnTo>
                    <a:lnTo>
                      <a:pt x="2989" y="130"/>
                    </a:lnTo>
                    <a:lnTo>
                      <a:pt x="2989" y="203"/>
                    </a:lnTo>
                    <a:lnTo>
                      <a:pt x="2989" y="142"/>
                    </a:lnTo>
                    <a:lnTo>
                      <a:pt x="2990" y="212"/>
                    </a:lnTo>
                    <a:lnTo>
                      <a:pt x="2990" y="113"/>
                    </a:lnTo>
                    <a:lnTo>
                      <a:pt x="2990" y="129"/>
                    </a:lnTo>
                    <a:lnTo>
                      <a:pt x="2990" y="71"/>
                    </a:lnTo>
                    <a:lnTo>
                      <a:pt x="2991" y="200"/>
                    </a:lnTo>
                    <a:lnTo>
                      <a:pt x="2991" y="210"/>
                    </a:lnTo>
                    <a:lnTo>
                      <a:pt x="2991" y="125"/>
                    </a:lnTo>
                    <a:lnTo>
                      <a:pt x="2991" y="240"/>
                    </a:lnTo>
                    <a:lnTo>
                      <a:pt x="2991" y="213"/>
                    </a:lnTo>
                    <a:lnTo>
                      <a:pt x="2991" y="180"/>
                    </a:lnTo>
                    <a:lnTo>
                      <a:pt x="2991" y="143"/>
                    </a:lnTo>
                    <a:lnTo>
                      <a:pt x="2992" y="236"/>
                    </a:lnTo>
                    <a:lnTo>
                      <a:pt x="2992" y="216"/>
                    </a:lnTo>
                    <a:lnTo>
                      <a:pt x="2992" y="264"/>
                    </a:lnTo>
                    <a:lnTo>
                      <a:pt x="2992" y="136"/>
                    </a:lnTo>
                    <a:lnTo>
                      <a:pt x="2992" y="186"/>
                    </a:lnTo>
                    <a:lnTo>
                      <a:pt x="2992" y="159"/>
                    </a:lnTo>
                    <a:lnTo>
                      <a:pt x="2993" y="111"/>
                    </a:lnTo>
                    <a:lnTo>
                      <a:pt x="2993" y="243"/>
                    </a:lnTo>
                    <a:lnTo>
                      <a:pt x="2993" y="239"/>
                    </a:lnTo>
                    <a:lnTo>
                      <a:pt x="2993" y="172"/>
                    </a:lnTo>
                    <a:lnTo>
                      <a:pt x="2993" y="244"/>
                    </a:lnTo>
                    <a:lnTo>
                      <a:pt x="2993" y="375"/>
                    </a:lnTo>
                    <a:lnTo>
                      <a:pt x="2994" y="680"/>
                    </a:lnTo>
                    <a:lnTo>
                      <a:pt x="2994" y="558"/>
                    </a:lnTo>
                    <a:lnTo>
                      <a:pt x="2994" y="572"/>
                    </a:lnTo>
                    <a:lnTo>
                      <a:pt x="2994" y="604"/>
                    </a:lnTo>
                    <a:lnTo>
                      <a:pt x="2994" y="424"/>
                    </a:lnTo>
                    <a:lnTo>
                      <a:pt x="2994" y="435"/>
                    </a:lnTo>
                    <a:lnTo>
                      <a:pt x="2995" y="480"/>
                    </a:lnTo>
                    <a:lnTo>
                      <a:pt x="2995" y="291"/>
                    </a:lnTo>
                    <a:lnTo>
                      <a:pt x="2995" y="281"/>
                    </a:lnTo>
                    <a:lnTo>
                      <a:pt x="2995" y="243"/>
                    </a:lnTo>
                    <a:lnTo>
                      <a:pt x="2995" y="307"/>
                    </a:lnTo>
                    <a:lnTo>
                      <a:pt x="2996" y="304"/>
                    </a:lnTo>
                    <a:lnTo>
                      <a:pt x="2996" y="181"/>
                    </a:lnTo>
                    <a:lnTo>
                      <a:pt x="2996" y="303"/>
                    </a:lnTo>
                    <a:lnTo>
                      <a:pt x="2996" y="269"/>
                    </a:lnTo>
                    <a:lnTo>
                      <a:pt x="2996" y="163"/>
                    </a:lnTo>
                    <a:lnTo>
                      <a:pt x="2997" y="288"/>
                    </a:lnTo>
                    <a:lnTo>
                      <a:pt x="2997" y="284"/>
                    </a:lnTo>
                    <a:lnTo>
                      <a:pt x="2997" y="235"/>
                    </a:lnTo>
                    <a:lnTo>
                      <a:pt x="2997" y="127"/>
                    </a:lnTo>
                    <a:lnTo>
                      <a:pt x="2997" y="246"/>
                    </a:lnTo>
                    <a:lnTo>
                      <a:pt x="2997" y="141"/>
                    </a:lnTo>
                    <a:lnTo>
                      <a:pt x="2998" y="126"/>
                    </a:lnTo>
                    <a:lnTo>
                      <a:pt x="2998" y="210"/>
                    </a:lnTo>
                    <a:lnTo>
                      <a:pt x="2998" y="169"/>
                    </a:lnTo>
                    <a:lnTo>
                      <a:pt x="2998" y="174"/>
                    </a:lnTo>
                    <a:lnTo>
                      <a:pt x="2998" y="125"/>
                    </a:lnTo>
                    <a:lnTo>
                      <a:pt x="2998" y="246"/>
                    </a:lnTo>
                    <a:lnTo>
                      <a:pt x="2999" y="260"/>
                    </a:lnTo>
                    <a:lnTo>
                      <a:pt x="2999" y="167"/>
                    </a:lnTo>
                    <a:lnTo>
                      <a:pt x="2999" y="199"/>
                    </a:lnTo>
                    <a:lnTo>
                      <a:pt x="2999" y="91"/>
                    </a:lnTo>
                    <a:lnTo>
                      <a:pt x="2999" y="249"/>
                    </a:lnTo>
                    <a:lnTo>
                      <a:pt x="3000" y="173"/>
                    </a:lnTo>
                    <a:lnTo>
                      <a:pt x="3000" y="205"/>
                    </a:lnTo>
                    <a:lnTo>
                      <a:pt x="3000" y="112"/>
                    </a:lnTo>
                    <a:lnTo>
                      <a:pt x="3000" y="217"/>
                    </a:lnTo>
                    <a:lnTo>
                      <a:pt x="3000" y="145"/>
                    </a:lnTo>
                    <a:lnTo>
                      <a:pt x="3000" y="300"/>
                    </a:lnTo>
                    <a:lnTo>
                      <a:pt x="3001" y="96"/>
                    </a:lnTo>
                    <a:lnTo>
                      <a:pt x="3001" y="140"/>
                    </a:lnTo>
                    <a:lnTo>
                      <a:pt x="3001" y="134"/>
                    </a:lnTo>
                    <a:lnTo>
                      <a:pt x="3001" y="169"/>
                    </a:lnTo>
                    <a:lnTo>
                      <a:pt x="3001" y="135"/>
                    </a:lnTo>
                    <a:lnTo>
                      <a:pt x="3001" y="200"/>
                    </a:lnTo>
                    <a:lnTo>
                      <a:pt x="3002" y="107"/>
                    </a:lnTo>
                    <a:lnTo>
                      <a:pt x="3002" y="138"/>
                    </a:lnTo>
                    <a:lnTo>
                      <a:pt x="3002" y="186"/>
                    </a:lnTo>
                    <a:lnTo>
                      <a:pt x="3002" y="138"/>
                    </a:lnTo>
                    <a:lnTo>
                      <a:pt x="3002" y="196"/>
                    </a:lnTo>
                    <a:lnTo>
                      <a:pt x="3002" y="192"/>
                    </a:lnTo>
                    <a:lnTo>
                      <a:pt x="3002" y="188"/>
                    </a:lnTo>
                    <a:lnTo>
                      <a:pt x="3003" y="197"/>
                    </a:lnTo>
                    <a:lnTo>
                      <a:pt x="3003" y="98"/>
                    </a:lnTo>
                    <a:lnTo>
                      <a:pt x="3003" y="134"/>
                    </a:lnTo>
                    <a:lnTo>
                      <a:pt x="3003" y="151"/>
                    </a:lnTo>
                    <a:lnTo>
                      <a:pt x="3003" y="231"/>
                    </a:lnTo>
                    <a:lnTo>
                      <a:pt x="3003" y="187"/>
                    </a:lnTo>
                    <a:lnTo>
                      <a:pt x="3004" y="160"/>
                    </a:lnTo>
                    <a:lnTo>
                      <a:pt x="3004" y="151"/>
                    </a:lnTo>
                    <a:lnTo>
                      <a:pt x="3004" y="228"/>
                    </a:lnTo>
                    <a:lnTo>
                      <a:pt x="3004" y="164"/>
                    </a:lnTo>
                    <a:lnTo>
                      <a:pt x="3004" y="97"/>
                    </a:lnTo>
                    <a:lnTo>
                      <a:pt x="3005" y="234"/>
                    </a:lnTo>
                    <a:lnTo>
                      <a:pt x="3005" y="178"/>
                    </a:lnTo>
                    <a:lnTo>
                      <a:pt x="3005" y="222"/>
                    </a:lnTo>
                    <a:lnTo>
                      <a:pt x="3005" y="133"/>
                    </a:lnTo>
                    <a:lnTo>
                      <a:pt x="3005" y="289"/>
                    </a:lnTo>
                    <a:lnTo>
                      <a:pt x="3005" y="226"/>
                    </a:lnTo>
                    <a:lnTo>
                      <a:pt x="3005" y="100"/>
                    </a:lnTo>
                    <a:lnTo>
                      <a:pt x="3006" y="313"/>
                    </a:lnTo>
                    <a:lnTo>
                      <a:pt x="3006" y="193"/>
                    </a:lnTo>
                    <a:lnTo>
                      <a:pt x="3006" y="158"/>
                    </a:lnTo>
                    <a:lnTo>
                      <a:pt x="3006" y="245"/>
                    </a:lnTo>
                    <a:lnTo>
                      <a:pt x="3006" y="170"/>
                    </a:lnTo>
                    <a:lnTo>
                      <a:pt x="3006" y="136"/>
                    </a:lnTo>
                    <a:lnTo>
                      <a:pt x="3006" y="244"/>
                    </a:lnTo>
                    <a:lnTo>
                      <a:pt x="3007" y="115"/>
                    </a:lnTo>
                    <a:lnTo>
                      <a:pt x="3007" y="146"/>
                    </a:lnTo>
                    <a:lnTo>
                      <a:pt x="3007" y="218"/>
                    </a:lnTo>
                    <a:lnTo>
                      <a:pt x="3007" y="121"/>
                    </a:lnTo>
                    <a:lnTo>
                      <a:pt x="3007" y="240"/>
                    </a:lnTo>
                    <a:lnTo>
                      <a:pt x="3007" y="160"/>
                    </a:lnTo>
                    <a:lnTo>
                      <a:pt x="3008" y="136"/>
                    </a:lnTo>
                    <a:lnTo>
                      <a:pt x="3008" y="226"/>
                    </a:lnTo>
                    <a:lnTo>
                      <a:pt x="3008" y="90"/>
                    </a:lnTo>
                    <a:lnTo>
                      <a:pt x="3008" y="170"/>
                    </a:lnTo>
                    <a:lnTo>
                      <a:pt x="3008" y="235"/>
                    </a:lnTo>
                    <a:lnTo>
                      <a:pt x="3008" y="143"/>
                    </a:lnTo>
                    <a:lnTo>
                      <a:pt x="3009" y="306"/>
                    </a:lnTo>
                    <a:lnTo>
                      <a:pt x="3009" y="191"/>
                    </a:lnTo>
                    <a:lnTo>
                      <a:pt x="3009" y="182"/>
                    </a:lnTo>
                    <a:lnTo>
                      <a:pt x="3009" y="152"/>
                    </a:lnTo>
                    <a:lnTo>
                      <a:pt x="3009" y="364"/>
                    </a:lnTo>
                    <a:lnTo>
                      <a:pt x="3009" y="350"/>
                    </a:lnTo>
                    <a:lnTo>
                      <a:pt x="3009" y="324"/>
                    </a:lnTo>
                    <a:lnTo>
                      <a:pt x="3010" y="264"/>
                    </a:lnTo>
                    <a:lnTo>
                      <a:pt x="3010" y="346"/>
                    </a:lnTo>
                    <a:lnTo>
                      <a:pt x="3010" y="289"/>
                    </a:lnTo>
                    <a:lnTo>
                      <a:pt x="3010" y="303"/>
                    </a:lnTo>
                    <a:lnTo>
                      <a:pt x="3010" y="350"/>
                    </a:lnTo>
                    <a:lnTo>
                      <a:pt x="3010" y="243"/>
                    </a:lnTo>
                    <a:lnTo>
                      <a:pt x="3010" y="244"/>
                    </a:lnTo>
                    <a:lnTo>
                      <a:pt x="3010" y="156"/>
                    </a:lnTo>
                    <a:lnTo>
                      <a:pt x="3010" y="299"/>
                    </a:lnTo>
                    <a:lnTo>
                      <a:pt x="3011" y="215"/>
                    </a:lnTo>
                    <a:lnTo>
                      <a:pt x="3011" y="165"/>
                    </a:lnTo>
                    <a:lnTo>
                      <a:pt x="3011" y="257"/>
                    </a:lnTo>
                    <a:lnTo>
                      <a:pt x="3011" y="226"/>
                    </a:lnTo>
                    <a:lnTo>
                      <a:pt x="3011" y="212"/>
                    </a:lnTo>
                    <a:lnTo>
                      <a:pt x="3012" y="133"/>
                    </a:lnTo>
                    <a:lnTo>
                      <a:pt x="3012" y="272"/>
                    </a:lnTo>
                    <a:lnTo>
                      <a:pt x="3012" y="149"/>
                    </a:lnTo>
                    <a:lnTo>
                      <a:pt x="3012" y="181"/>
                    </a:lnTo>
                    <a:lnTo>
                      <a:pt x="3012" y="279"/>
                    </a:lnTo>
                    <a:lnTo>
                      <a:pt x="3012" y="100"/>
                    </a:lnTo>
                    <a:lnTo>
                      <a:pt x="3012" y="135"/>
                    </a:lnTo>
                    <a:lnTo>
                      <a:pt x="3013" y="154"/>
                    </a:lnTo>
                    <a:lnTo>
                      <a:pt x="3013" y="238"/>
                    </a:lnTo>
                    <a:lnTo>
                      <a:pt x="3013" y="173"/>
                    </a:lnTo>
                    <a:lnTo>
                      <a:pt x="3013" y="237"/>
                    </a:lnTo>
                    <a:lnTo>
                      <a:pt x="3013" y="138"/>
                    </a:lnTo>
                    <a:lnTo>
                      <a:pt x="3013" y="254"/>
                    </a:lnTo>
                    <a:lnTo>
                      <a:pt x="3014" y="178"/>
                    </a:lnTo>
                    <a:lnTo>
                      <a:pt x="3014" y="213"/>
                    </a:lnTo>
                    <a:lnTo>
                      <a:pt x="3014" y="244"/>
                    </a:lnTo>
                    <a:lnTo>
                      <a:pt x="3014" y="183"/>
                    </a:lnTo>
                    <a:lnTo>
                      <a:pt x="3014" y="185"/>
                    </a:lnTo>
                    <a:lnTo>
                      <a:pt x="3014" y="242"/>
                    </a:lnTo>
                    <a:lnTo>
                      <a:pt x="3015" y="214"/>
                    </a:lnTo>
                    <a:lnTo>
                      <a:pt x="3015" y="295"/>
                    </a:lnTo>
                    <a:lnTo>
                      <a:pt x="3015" y="154"/>
                    </a:lnTo>
                    <a:lnTo>
                      <a:pt x="3015" y="215"/>
                    </a:lnTo>
                    <a:lnTo>
                      <a:pt x="3015" y="296"/>
                    </a:lnTo>
                    <a:lnTo>
                      <a:pt x="3016" y="126"/>
                    </a:lnTo>
                    <a:lnTo>
                      <a:pt x="3016" y="212"/>
                    </a:lnTo>
                    <a:lnTo>
                      <a:pt x="3016" y="210"/>
                    </a:lnTo>
                    <a:lnTo>
                      <a:pt x="3016" y="251"/>
                    </a:lnTo>
                    <a:lnTo>
                      <a:pt x="3016" y="199"/>
                    </a:lnTo>
                    <a:lnTo>
                      <a:pt x="3017" y="183"/>
                    </a:lnTo>
                    <a:lnTo>
                      <a:pt x="3017" y="152"/>
                    </a:lnTo>
                    <a:lnTo>
                      <a:pt x="3017" y="292"/>
                    </a:lnTo>
                    <a:lnTo>
                      <a:pt x="3017" y="175"/>
                    </a:lnTo>
                    <a:lnTo>
                      <a:pt x="3017" y="235"/>
                    </a:lnTo>
                    <a:lnTo>
                      <a:pt x="3018" y="147"/>
                    </a:lnTo>
                    <a:lnTo>
                      <a:pt x="3018" y="165"/>
                    </a:lnTo>
                    <a:lnTo>
                      <a:pt x="3018" y="222"/>
                    </a:lnTo>
                    <a:lnTo>
                      <a:pt x="3018" y="146"/>
                    </a:lnTo>
                    <a:lnTo>
                      <a:pt x="3018" y="176"/>
                    </a:lnTo>
                    <a:lnTo>
                      <a:pt x="3018" y="179"/>
                    </a:lnTo>
                    <a:lnTo>
                      <a:pt x="3018" y="159"/>
                    </a:lnTo>
                    <a:lnTo>
                      <a:pt x="3019" y="230"/>
                    </a:lnTo>
                    <a:lnTo>
                      <a:pt x="3019" y="222"/>
                    </a:lnTo>
                    <a:lnTo>
                      <a:pt x="3019" y="242"/>
                    </a:lnTo>
                    <a:lnTo>
                      <a:pt x="3019" y="286"/>
                    </a:lnTo>
                    <a:lnTo>
                      <a:pt x="3019" y="132"/>
                    </a:lnTo>
                    <a:lnTo>
                      <a:pt x="3019" y="170"/>
                    </a:lnTo>
                    <a:lnTo>
                      <a:pt x="3019" y="165"/>
                    </a:lnTo>
                    <a:lnTo>
                      <a:pt x="3019" y="207"/>
                    </a:lnTo>
                    <a:lnTo>
                      <a:pt x="3020" y="152"/>
                    </a:lnTo>
                    <a:lnTo>
                      <a:pt x="3020" y="168"/>
                    </a:lnTo>
                    <a:lnTo>
                      <a:pt x="3020" y="209"/>
                    </a:lnTo>
                    <a:lnTo>
                      <a:pt x="3020" y="236"/>
                    </a:lnTo>
                    <a:lnTo>
                      <a:pt x="3020" y="150"/>
                    </a:lnTo>
                    <a:lnTo>
                      <a:pt x="3020" y="236"/>
                    </a:lnTo>
                    <a:lnTo>
                      <a:pt x="3021" y="122"/>
                    </a:lnTo>
                    <a:lnTo>
                      <a:pt x="3021" y="183"/>
                    </a:lnTo>
                    <a:lnTo>
                      <a:pt x="3021" y="205"/>
                    </a:lnTo>
                    <a:lnTo>
                      <a:pt x="3021" y="306"/>
                    </a:lnTo>
                    <a:lnTo>
                      <a:pt x="3021" y="121"/>
                    </a:lnTo>
                    <a:lnTo>
                      <a:pt x="3021" y="188"/>
                    </a:lnTo>
                    <a:lnTo>
                      <a:pt x="3022" y="228"/>
                    </a:lnTo>
                    <a:lnTo>
                      <a:pt x="3022" y="144"/>
                    </a:lnTo>
                    <a:lnTo>
                      <a:pt x="3022" y="244"/>
                    </a:lnTo>
                    <a:lnTo>
                      <a:pt x="3022" y="179"/>
                    </a:lnTo>
                    <a:lnTo>
                      <a:pt x="3022" y="164"/>
                    </a:lnTo>
                    <a:lnTo>
                      <a:pt x="3023" y="262"/>
                    </a:lnTo>
                    <a:lnTo>
                      <a:pt x="3023" y="217"/>
                    </a:lnTo>
                    <a:lnTo>
                      <a:pt x="3023" y="188"/>
                    </a:lnTo>
                    <a:lnTo>
                      <a:pt x="3023" y="235"/>
                    </a:lnTo>
                    <a:lnTo>
                      <a:pt x="3023" y="172"/>
                    </a:lnTo>
                    <a:lnTo>
                      <a:pt x="3023" y="258"/>
                    </a:lnTo>
                    <a:lnTo>
                      <a:pt x="3023" y="320"/>
                    </a:lnTo>
                    <a:lnTo>
                      <a:pt x="3023" y="153"/>
                    </a:lnTo>
                    <a:lnTo>
                      <a:pt x="3024" y="215"/>
                    </a:lnTo>
                    <a:lnTo>
                      <a:pt x="3024" y="215"/>
                    </a:lnTo>
                    <a:lnTo>
                      <a:pt x="3024" y="298"/>
                    </a:lnTo>
                    <a:lnTo>
                      <a:pt x="3024" y="143"/>
                    </a:lnTo>
                    <a:lnTo>
                      <a:pt x="3024" y="179"/>
                    </a:lnTo>
                    <a:lnTo>
                      <a:pt x="3024" y="136"/>
                    </a:lnTo>
                    <a:lnTo>
                      <a:pt x="3024" y="115"/>
                    </a:lnTo>
                    <a:lnTo>
                      <a:pt x="3025" y="243"/>
                    </a:lnTo>
                    <a:lnTo>
                      <a:pt x="3025" y="240"/>
                    </a:lnTo>
                    <a:lnTo>
                      <a:pt x="3025" y="172"/>
                    </a:lnTo>
                    <a:lnTo>
                      <a:pt x="3025" y="147"/>
                    </a:lnTo>
                    <a:lnTo>
                      <a:pt x="3025" y="278"/>
                    </a:lnTo>
                    <a:lnTo>
                      <a:pt x="3026" y="185"/>
                    </a:lnTo>
                    <a:lnTo>
                      <a:pt x="3026" y="137"/>
                    </a:lnTo>
                    <a:lnTo>
                      <a:pt x="3026" y="215"/>
                    </a:lnTo>
                    <a:lnTo>
                      <a:pt x="3026" y="179"/>
                    </a:lnTo>
                    <a:lnTo>
                      <a:pt x="3026" y="221"/>
                    </a:lnTo>
                    <a:lnTo>
                      <a:pt x="3026" y="159"/>
                    </a:lnTo>
                    <a:lnTo>
                      <a:pt x="3027" y="199"/>
                    </a:lnTo>
                    <a:lnTo>
                      <a:pt x="3027" y="190"/>
                    </a:lnTo>
                    <a:lnTo>
                      <a:pt x="3027" y="102"/>
                    </a:lnTo>
                    <a:lnTo>
                      <a:pt x="3027" y="312"/>
                    </a:lnTo>
                    <a:lnTo>
                      <a:pt x="3027" y="118"/>
                    </a:lnTo>
                    <a:lnTo>
                      <a:pt x="3027" y="197"/>
                    </a:lnTo>
                    <a:lnTo>
                      <a:pt x="3028" y="258"/>
                    </a:lnTo>
                    <a:lnTo>
                      <a:pt x="3028" y="158"/>
                    </a:lnTo>
                    <a:lnTo>
                      <a:pt x="3028" y="254"/>
                    </a:lnTo>
                    <a:lnTo>
                      <a:pt x="3028" y="172"/>
                    </a:lnTo>
                    <a:lnTo>
                      <a:pt x="3028" y="231"/>
                    </a:lnTo>
                    <a:lnTo>
                      <a:pt x="3028" y="97"/>
                    </a:lnTo>
                    <a:lnTo>
                      <a:pt x="3028" y="122"/>
                    </a:lnTo>
                    <a:lnTo>
                      <a:pt x="3029" y="290"/>
                    </a:lnTo>
                    <a:lnTo>
                      <a:pt x="3029" y="185"/>
                    </a:lnTo>
                    <a:lnTo>
                      <a:pt x="3029" y="257"/>
                    </a:lnTo>
                    <a:lnTo>
                      <a:pt x="3029" y="138"/>
                    </a:lnTo>
                    <a:lnTo>
                      <a:pt x="3029" y="194"/>
                    </a:lnTo>
                    <a:lnTo>
                      <a:pt x="3029" y="189"/>
                    </a:lnTo>
                    <a:lnTo>
                      <a:pt x="3030" y="233"/>
                    </a:lnTo>
                    <a:lnTo>
                      <a:pt x="3030" y="185"/>
                    </a:lnTo>
                    <a:lnTo>
                      <a:pt x="3030" y="184"/>
                    </a:lnTo>
                    <a:lnTo>
                      <a:pt x="3030" y="272"/>
                    </a:lnTo>
                    <a:lnTo>
                      <a:pt x="3030" y="156"/>
                    </a:lnTo>
                    <a:lnTo>
                      <a:pt x="3031" y="210"/>
                    </a:lnTo>
                    <a:lnTo>
                      <a:pt x="3031" y="134"/>
                    </a:lnTo>
                    <a:lnTo>
                      <a:pt x="3031" y="160"/>
                    </a:lnTo>
                    <a:lnTo>
                      <a:pt x="3031" y="89"/>
                    </a:lnTo>
                    <a:lnTo>
                      <a:pt x="3031" y="177"/>
                    </a:lnTo>
                    <a:lnTo>
                      <a:pt x="3032" y="129"/>
                    </a:lnTo>
                    <a:lnTo>
                      <a:pt x="3032" y="170"/>
                    </a:lnTo>
                    <a:lnTo>
                      <a:pt x="3032" y="184"/>
                    </a:lnTo>
                    <a:lnTo>
                      <a:pt x="3032" y="91"/>
                    </a:lnTo>
                    <a:lnTo>
                      <a:pt x="3032" y="150"/>
                    </a:lnTo>
                    <a:lnTo>
                      <a:pt x="3032" y="192"/>
                    </a:lnTo>
                    <a:lnTo>
                      <a:pt x="3033" y="103"/>
                    </a:lnTo>
                    <a:lnTo>
                      <a:pt x="3033" y="192"/>
                    </a:lnTo>
                    <a:lnTo>
                      <a:pt x="3033" y="232"/>
                    </a:lnTo>
                    <a:lnTo>
                      <a:pt x="3033" y="125"/>
                    </a:lnTo>
                    <a:lnTo>
                      <a:pt x="3033" y="214"/>
                    </a:lnTo>
                    <a:lnTo>
                      <a:pt x="3033" y="61"/>
                    </a:lnTo>
                    <a:lnTo>
                      <a:pt x="3034" y="209"/>
                    </a:lnTo>
                    <a:lnTo>
                      <a:pt x="3034" y="164"/>
                    </a:lnTo>
                    <a:lnTo>
                      <a:pt x="3034" y="219"/>
                    </a:lnTo>
                    <a:lnTo>
                      <a:pt x="3034" y="126"/>
                    </a:lnTo>
                    <a:lnTo>
                      <a:pt x="3035" y="152"/>
                    </a:lnTo>
                    <a:lnTo>
                      <a:pt x="3035" y="88"/>
                    </a:lnTo>
                    <a:lnTo>
                      <a:pt x="3035" y="215"/>
                    </a:lnTo>
                    <a:lnTo>
                      <a:pt x="3035" y="141"/>
                    </a:lnTo>
                    <a:lnTo>
                      <a:pt x="3035" y="176"/>
                    </a:lnTo>
                    <a:lnTo>
                      <a:pt x="3035" y="98"/>
                    </a:lnTo>
                    <a:lnTo>
                      <a:pt x="3035" y="186"/>
                    </a:lnTo>
                    <a:lnTo>
                      <a:pt x="3036" y="165"/>
                    </a:lnTo>
                    <a:lnTo>
                      <a:pt x="3036" y="180"/>
                    </a:lnTo>
                    <a:lnTo>
                      <a:pt x="3036" y="103"/>
                    </a:lnTo>
                    <a:lnTo>
                      <a:pt x="3036" y="299"/>
                    </a:lnTo>
                    <a:lnTo>
                      <a:pt x="3036" y="144"/>
                    </a:lnTo>
                    <a:lnTo>
                      <a:pt x="3036" y="146"/>
                    </a:lnTo>
                    <a:lnTo>
                      <a:pt x="3036" y="174"/>
                    </a:lnTo>
                    <a:lnTo>
                      <a:pt x="3037" y="112"/>
                    </a:lnTo>
                    <a:lnTo>
                      <a:pt x="3037" y="121"/>
                    </a:lnTo>
                    <a:lnTo>
                      <a:pt x="3037" y="81"/>
                    </a:lnTo>
                    <a:lnTo>
                      <a:pt x="3037" y="78"/>
                    </a:lnTo>
                    <a:lnTo>
                      <a:pt x="3037" y="159"/>
                    </a:lnTo>
                    <a:lnTo>
                      <a:pt x="3037" y="134"/>
                    </a:lnTo>
                    <a:lnTo>
                      <a:pt x="3037" y="194"/>
                    </a:lnTo>
                    <a:lnTo>
                      <a:pt x="3038" y="83"/>
                    </a:lnTo>
                    <a:lnTo>
                      <a:pt x="3038" y="135"/>
                    </a:lnTo>
                    <a:lnTo>
                      <a:pt x="3038" y="96"/>
                    </a:lnTo>
                    <a:lnTo>
                      <a:pt x="3038" y="175"/>
                    </a:lnTo>
                    <a:lnTo>
                      <a:pt x="3038" y="167"/>
                    </a:lnTo>
                    <a:lnTo>
                      <a:pt x="3038" y="51"/>
                    </a:lnTo>
                    <a:lnTo>
                      <a:pt x="3039" y="156"/>
                    </a:lnTo>
                    <a:lnTo>
                      <a:pt x="3039" y="132"/>
                    </a:lnTo>
                    <a:lnTo>
                      <a:pt x="3039" y="161"/>
                    </a:lnTo>
                    <a:lnTo>
                      <a:pt x="3039" y="176"/>
                    </a:lnTo>
                    <a:lnTo>
                      <a:pt x="3039" y="75"/>
                    </a:lnTo>
                    <a:lnTo>
                      <a:pt x="3039" y="107"/>
                    </a:lnTo>
                    <a:lnTo>
                      <a:pt x="3040" y="172"/>
                    </a:lnTo>
                    <a:lnTo>
                      <a:pt x="3040" y="117"/>
                    </a:lnTo>
                    <a:lnTo>
                      <a:pt x="3040" y="192"/>
                    </a:lnTo>
                    <a:lnTo>
                      <a:pt x="3040" y="87"/>
                    </a:lnTo>
                    <a:lnTo>
                      <a:pt x="3040" y="212"/>
                    </a:lnTo>
                    <a:lnTo>
                      <a:pt x="3041" y="78"/>
                    </a:lnTo>
                    <a:lnTo>
                      <a:pt x="3041" y="94"/>
                    </a:lnTo>
                    <a:lnTo>
                      <a:pt x="3041" y="85"/>
                    </a:lnTo>
                    <a:lnTo>
                      <a:pt x="3041" y="75"/>
                    </a:lnTo>
                    <a:lnTo>
                      <a:pt x="3041" y="159"/>
                    </a:lnTo>
                    <a:lnTo>
                      <a:pt x="3041" y="133"/>
                    </a:lnTo>
                    <a:lnTo>
                      <a:pt x="3041" y="167"/>
                    </a:lnTo>
                    <a:lnTo>
                      <a:pt x="3042" y="202"/>
                    </a:lnTo>
                    <a:lnTo>
                      <a:pt x="3042" y="48"/>
                    </a:lnTo>
                    <a:lnTo>
                      <a:pt x="3042" y="109"/>
                    </a:lnTo>
                    <a:lnTo>
                      <a:pt x="3042" y="31"/>
                    </a:lnTo>
                    <a:lnTo>
                      <a:pt x="3042" y="169"/>
                    </a:lnTo>
                    <a:lnTo>
                      <a:pt x="3042" y="126"/>
                    </a:lnTo>
                    <a:lnTo>
                      <a:pt x="3042" y="187"/>
                    </a:lnTo>
                    <a:lnTo>
                      <a:pt x="3043" y="116"/>
                    </a:lnTo>
                    <a:lnTo>
                      <a:pt x="3043" y="189"/>
                    </a:lnTo>
                    <a:lnTo>
                      <a:pt x="3043" y="142"/>
                    </a:lnTo>
                    <a:lnTo>
                      <a:pt x="3043" y="103"/>
                    </a:lnTo>
                    <a:lnTo>
                      <a:pt x="3043" y="198"/>
                    </a:lnTo>
                    <a:lnTo>
                      <a:pt x="3043" y="156"/>
                    </a:lnTo>
                    <a:lnTo>
                      <a:pt x="3044" y="169"/>
                    </a:lnTo>
                    <a:lnTo>
                      <a:pt x="3044" y="80"/>
                    </a:lnTo>
                    <a:lnTo>
                      <a:pt x="3044" y="138"/>
                    </a:lnTo>
                    <a:lnTo>
                      <a:pt x="3045" y="168"/>
                    </a:lnTo>
                    <a:lnTo>
                      <a:pt x="3045" y="22"/>
                    </a:lnTo>
                    <a:lnTo>
                      <a:pt x="3045" y="142"/>
                    </a:lnTo>
                    <a:lnTo>
                      <a:pt x="3045" y="188"/>
                    </a:lnTo>
                    <a:lnTo>
                      <a:pt x="3045" y="71"/>
                    </a:lnTo>
                    <a:lnTo>
                      <a:pt x="3045" y="110"/>
                    </a:lnTo>
                    <a:lnTo>
                      <a:pt x="3046" y="68"/>
                    </a:lnTo>
                    <a:lnTo>
                      <a:pt x="3046" y="163"/>
                    </a:lnTo>
                    <a:lnTo>
                      <a:pt x="3046" y="103"/>
                    </a:lnTo>
                    <a:lnTo>
                      <a:pt x="3046" y="14"/>
                    </a:lnTo>
                    <a:lnTo>
                      <a:pt x="3046" y="175"/>
                    </a:lnTo>
                    <a:lnTo>
                      <a:pt x="3046" y="115"/>
                    </a:lnTo>
                    <a:lnTo>
                      <a:pt x="3046" y="57"/>
                    </a:lnTo>
                    <a:lnTo>
                      <a:pt x="3047" y="167"/>
                    </a:lnTo>
                    <a:lnTo>
                      <a:pt x="3047" y="117"/>
                    </a:lnTo>
                    <a:lnTo>
                      <a:pt x="3047" y="84"/>
                    </a:lnTo>
                    <a:lnTo>
                      <a:pt x="3047" y="138"/>
                    </a:lnTo>
                    <a:lnTo>
                      <a:pt x="3047" y="76"/>
                    </a:lnTo>
                    <a:lnTo>
                      <a:pt x="3047" y="107"/>
                    </a:lnTo>
                    <a:lnTo>
                      <a:pt x="3047" y="48"/>
                    </a:lnTo>
                    <a:lnTo>
                      <a:pt x="3048" y="167"/>
                    </a:lnTo>
                    <a:lnTo>
                      <a:pt x="3048" y="109"/>
                    </a:lnTo>
                    <a:lnTo>
                      <a:pt x="3048" y="103"/>
                    </a:lnTo>
                    <a:lnTo>
                      <a:pt x="3048" y="165"/>
                    </a:lnTo>
                    <a:lnTo>
                      <a:pt x="3048" y="96"/>
                    </a:lnTo>
                    <a:lnTo>
                      <a:pt x="3049" y="132"/>
                    </a:lnTo>
                    <a:lnTo>
                      <a:pt x="3049" y="58"/>
                    </a:lnTo>
                    <a:lnTo>
                      <a:pt x="3049" y="105"/>
                    </a:lnTo>
                    <a:lnTo>
                      <a:pt x="3049" y="127"/>
                    </a:lnTo>
                    <a:lnTo>
                      <a:pt x="3049" y="44"/>
                    </a:lnTo>
                    <a:lnTo>
                      <a:pt x="3049" y="160"/>
                    </a:lnTo>
                    <a:lnTo>
                      <a:pt x="3050" y="86"/>
                    </a:lnTo>
                    <a:lnTo>
                      <a:pt x="3050" y="93"/>
                    </a:lnTo>
                    <a:lnTo>
                      <a:pt x="3050" y="158"/>
                    </a:lnTo>
                    <a:lnTo>
                      <a:pt x="3050" y="154"/>
                    </a:lnTo>
                    <a:lnTo>
                      <a:pt x="3050" y="149"/>
                    </a:lnTo>
                    <a:lnTo>
                      <a:pt x="3050" y="207"/>
                    </a:lnTo>
                    <a:lnTo>
                      <a:pt x="3051" y="45"/>
                    </a:lnTo>
                    <a:lnTo>
                      <a:pt x="3051" y="147"/>
                    </a:lnTo>
                    <a:lnTo>
                      <a:pt x="3051" y="123"/>
                    </a:lnTo>
                    <a:lnTo>
                      <a:pt x="3051" y="98"/>
                    </a:lnTo>
                    <a:lnTo>
                      <a:pt x="3051" y="139"/>
                    </a:lnTo>
                    <a:lnTo>
                      <a:pt x="3051" y="104"/>
                    </a:lnTo>
                    <a:lnTo>
                      <a:pt x="3051" y="41"/>
                    </a:lnTo>
                    <a:lnTo>
                      <a:pt x="3052" y="204"/>
                    </a:lnTo>
                    <a:lnTo>
                      <a:pt x="3052" y="108"/>
                    </a:lnTo>
                    <a:lnTo>
                      <a:pt x="3052" y="168"/>
                    </a:lnTo>
                    <a:lnTo>
                      <a:pt x="3052" y="199"/>
                    </a:lnTo>
                    <a:lnTo>
                      <a:pt x="3052" y="86"/>
                    </a:lnTo>
                    <a:lnTo>
                      <a:pt x="3053" y="155"/>
                    </a:lnTo>
                    <a:lnTo>
                      <a:pt x="3053" y="93"/>
                    </a:lnTo>
                    <a:lnTo>
                      <a:pt x="3053" y="179"/>
                    </a:lnTo>
                    <a:lnTo>
                      <a:pt x="3053" y="165"/>
                    </a:lnTo>
                    <a:lnTo>
                      <a:pt x="3053" y="170"/>
                    </a:lnTo>
                    <a:lnTo>
                      <a:pt x="3053" y="196"/>
                    </a:lnTo>
                    <a:lnTo>
                      <a:pt x="3053" y="109"/>
                    </a:lnTo>
                    <a:lnTo>
                      <a:pt x="3054" y="138"/>
                    </a:lnTo>
                    <a:lnTo>
                      <a:pt x="3054" y="188"/>
                    </a:lnTo>
                    <a:lnTo>
                      <a:pt x="3054" y="209"/>
                    </a:lnTo>
                    <a:lnTo>
                      <a:pt x="3054" y="85"/>
                    </a:lnTo>
                    <a:lnTo>
                      <a:pt x="3054" y="168"/>
                    </a:lnTo>
                    <a:lnTo>
                      <a:pt x="3054" y="129"/>
                    </a:lnTo>
                    <a:lnTo>
                      <a:pt x="3054" y="75"/>
                    </a:lnTo>
                    <a:lnTo>
                      <a:pt x="3055" y="192"/>
                    </a:lnTo>
                    <a:lnTo>
                      <a:pt x="3055" y="168"/>
                    </a:lnTo>
                    <a:lnTo>
                      <a:pt x="3055" y="194"/>
                    </a:lnTo>
                    <a:lnTo>
                      <a:pt x="3055" y="112"/>
                    </a:lnTo>
                    <a:lnTo>
                      <a:pt x="3055" y="167"/>
                    </a:lnTo>
                    <a:lnTo>
                      <a:pt x="3055" y="225"/>
                    </a:lnTo>
                    <a:lnTo>
                      <a:pt x="3056" y="131"/>
                    </a:lnTo>
                    <a:lnTo>
                      <a:pt x="3056" y="146"/>
                    </a:lnTo>
                    <a:lnTo>
                      <a:pt x="3056" y="214"/>
                    </a:lnTo>
                    <a:lnTo>
                      <a:pt x="3056" y="54"/>
                    </a:lnTo>
                    <a:lnTo>
                      <a:pt x="3057" y="139"/>
                    </a:lnTo>
                    <a:lnTo>
                      <a:pt x="3057" y="184"/>
                    </a:lnTo>
                    <a:lnTo>
                      <a:pt x="3057" y="49"/>
                    </a:lnTo>
                    <a:lnTo>
                      <a:pt x="3057" y="102"/>
                    </a:lnTo>
                    <a:lnTo>
                      <a:pt x="3057" y="79"/>
                    </a:lnTo>
                    <a:lnTo>
                      <a:pt x="3057" y="158"/>
                    </a:lnTo>
                    <a:lnTo>
                      <a:pt x="3057" y="85"/>
                    </a:lnTo>
                    <a:lnTo>
                      <a:pt x="3058" y="100"/>
                    </a:lnTo>
                    <a:lnTo>
                      <a:pt x="3058" y="100"/>
                    </a:lnTo>
                    <a:lnTo>
                      <a:pt x="3058" y="191"/>
                    </a:lnTo>
                    <a:lnTo>
                      <a:pt x="3058" y="146"/>
                    </a:lnTo>
                    <a:lnTo>
                      <a:pt x="3058" y="145"/>
                    </a:lnTo>
                    <a:lnTo>
                      <a:pt x="3058" y="197"/>
                    </a:lnTo>
                    <a:lnTo>
                      <a:pt x="3059" y="85"/>
                    </a:lnTo>
                    <a:lnTo>
                      <a:pt x="3059" y="192"/>
                    </a:lnTo>
                    <a:lnTo>
                      <a:pt x="3059" y="151"/>
                    </a:lnTo>
                    <a:lnTo>
                      <a:pt x="3059" y="92"/>
                    </a:lnTo>
                    <a:lnTo>
                      <a:pt x="3059" y="192"/>
                    </a:lnTo>
                    <a:lnTo>
                      <a:pt x="3059" y="180"/>
                    </a:lnTo>
                    <a:lnTo>
                      <a:pt x="3060" y="232"/>
                    </a:lnTo>
                    <a:lnTo>
                      <a:pt x="3060" y="124"/>
                    </a:lnTo>
                    <a:lnTo>
                      <a:pt x="3060" y="141"/>
                    </a:lnTo>
                    <a:lnTo>
                      <a:pt x="3060" y="115"/>
                    </a:lnTo>
                    <a:lnTo>
                      <a:pt x="3060" y="212"/>
                    </a:lnTo>
                    <a:lnTo>
                      <a:pt x="3060" y="147"/>
                    </a:lnTo>
                    <a:lnTo>
                      <a:pt x="3061" y="129"/>
                    </a:lnTo>
                    <a:lnTo>
                      <a:pt x="3061" y="235"/>
                    </a:lnTo>
                    <a:lnTo>
                      <a:pt x="3061" y="188"/>
                    </a:lnTo>
                    <a:lnTo>
                      <a:pt x="3061" y="159"/>
                    </a:lnTo>
                    <a:lnTo>
                      <a:pt x="3061" y="130"/>
                    </a:lnTo>
                    <a:lnTo>
                      <a:pt x="3061" y="240"/>
                    </a:lnTo>
                    <a:lnTo>
                      <a:pt x="3062" y="171"/>
                    </a:lnTo>
                    <a:lnTo>
                      <a:pt x="3062" y="246"/>
                    </a:lnTo>
                    <a:lnTo>
                      <a:pt x="3062" y="125"/>
                    </a:lnTo>
                    <a:lnTo>
                      <a:pt x="3062" y="126"/>
                    </a:lnTo>
                    <a:lnTo>
                      <a:pt x="3062" y="188"/>
                    </a:lnTo>
                    <a:lnTo>
                      <a:pt x="3062" y="193"/>
                    </a:lnTo>
                    <a:lnTo>
                      <a:pt x="3062" y="129"/>
                    </a:lnTo>
                    <a:lnTo>
                      <a:pt x="3063" y="181"/>
                    </a:lnTo>
                    <a:lnTo>
                      <a:pt x="3063" y="250"/>
                    </a:lnTo>
                    <a:lnTo>
                      <a:pt x="3063" y="200"/>
                    </a:lnTo>
                    <a:lnTo>
                      <a:pt x="3063" y="253"/>
                    </a:lnTo>
                    <a:lnTo>
                      <a:pt x="3063" y="208"/>
                    </a:lnTo>
                    <a:lnTo>
                      <a:pt x="3063" y="220"/>
                    </a:lnTo>
                    <a:lnTo>
                      <a:pt x="3063" y="224"/>
                    </a:lnTo>
                    <a:lnTo>
                      <a:pt x="3064" y="172"/>
                    </a:lnTo>
                    <a:lnTo>
                      <a:pt x="3064" y="202"/>
                    </a:lnTo>
                    <a:lnTo>
                      <a:pt x="3064" y="204"/>
                    </a:lnTo>
                    <a:lnTo>
                      <a:pt x="3064" y="106"/>
                    </a:lnTo>
                    <a:lnTo>
                      <a:pt x="3064" y="229"/>
                    </a:lnTo>
                    <a:lnTo>
                      <a:pt x="3064" y="166"/>
                    </a:lnTo>
                    <a:lnTo>
                      <a:pt x="3064" y="181"/>
                    </a:lnTo>
                    <a:lnTo>
                      <a:pt x="3065" y="118"/>
                    </a:lnTo>
                    <a:lnTo>
                      <a:pt x="3065" y="202"/>
                    </a:lnTo>
                    <a:lnTo>
                      <a:pt x="3065" y="192"/>
                    </a:lnTo>
                    <a:lnTo>
                      <a:pt x="3065" y="274"/>
                    </a:lnTo>
                    <a:lnTo>
                      <a:pt x="3065" y="160"/>
                    </a:lnTo>
                    <a:lnTo>
                      <a:pt x="3066" y="155"/>
                    </a:lnTo>
                    <a:lnTo>
                      <a:pt x="3066" y="268"/>
                    </a:lnTo>
                    <a:lnTo>
                      <a:pt x="3066" y="202"/>
                    </a:lnTo>
                    <a:lnTo>
                      <a:pt x="3066" y="146"/>
                    </a:lnTo>
                    <a:lnTo>
                      <a:pt x="3066" y="236"/>
                    </a:lnTo>
                    <a:lnTo>
                      <a:pt x="3066" y="111"/>
                    </a:lnTo>
                    <a:lnTo>
                      <a:pt x="3067" y="145"/>
                    </a:lnTo>
                    <a:lnTo>
                      <a:pt x="3067" y="228"/>
                    </a:lnTo>
                    <a:lnTo>
                      <a:pt x="3067" y="148"/>
                    </a:lnTo>
                    <a:lnTo>
                      <a:pt x="3067" y="187"/>
                    </a:lnTo>
                    <a:lnTo>
                      <a:pt x="3067" y="51"/>
                    </a:lnTo>
                    <a:lnTo>
                      <a:pt x="3067" y="256"/>
                    </a:lnTo>
                    <a:lnTo>
                      <a:pt x="3068" y="203"/>
                    </a:lnTo>
                    <a:lnTo>
                      <a:pt x="3068" y="211"/>
                    </a:lnTo>
                    <a:lnTo>
                      <a:pt x="3068" y="287"/>
                    </a:lnTo>
                    <a:lnTo>
                      <a:pt x="3068" y="111"/>
                    </a:lnTo>
                    <a:lnTo>
                      <a:pt x="3068" y="166"/>
                    </a:lnTo>
                    <a:lnTo>
                      <a:pt x="3068" y="160"/>
                    </a:lnTo>
                    <a:lnTo>
                      <a:pt x="3069" y="204"/>
                    </a:lnTo>
                    <a:lnTo>
                      <a:pt x="3069" y="196"/>
                    </a:lnTo>
                    <a:lnTo>
                      <a:pt x="3069" y="154"/>
                    </a:lnTo>
                    <a:lnTo>
                      <a:pt x="3069" y="132"/>
                    </a:lnTo>
                    <a:lnTo>
                      <a:pt x="3069" y="229"/>
                    </a:lnTo>
                    <a:lnTo>
                      <a:pt x="3069" y="188"/>
                    </a:lnTo>
                    <a:lnTo>
                      <a:pt x="3069" y="270"/>
                    </a:lnTo>
                    <a:lnTo>
                      <a:pt x="3070" y="115"/>
                    </a:lnTo>
                    <a:lnTo>
                      <a:pt x="3070" y="222"/>
                    </a:lnTo>
                    <a:lnTo>
                      <a:pt x="3070" y="131"/>
                    </a:lnTo>
                    <a:lnTo>
                      <a:pt x="3070" y="251"/>
                    </a:lnTo>
                    <a:lnTo>
                      <a:pt x="3070" y="191"/>
                    </a:lnTo>
                    <a:lnTo>
                      <a:pt x="3071" y="241"/>
                    </a:lnTo>
                    <a:lnTo>
                      <a:pt x="3071" y="98"/>
                    </a:lnTo>
                    <a:lnTo>
                      <a:pt x="3071" y="168"/>
                    </a:lnTo>
                    <a:lnTo>
                      <a:pt x="3071" y="161"/>
                    </a:lnTo>
                    <a:lnTo>
                      <a:pt x="3071" y="158"/>
                    </a:lnTo>
                    <a:lnTo>
                      <a:pt x="3071" y="273"/>
                    </a:lnTo>
                    <a:lnTo>
                      <a:pt x="3072" y="167"/>
                    </a:lnTo>
                    <a:lnTo>
                      <a:pt x="3072" y="121"/>
                    </a:lnTo>
                    <a:lnTo>
                      <a:pt x="3072" y="190"/>
                    </a:lnTo>
                    <a:lnTo>
                      <a:pt x="3072" y="122"/>
                    </a:lnTo>
                    <a:lnTo>
                      <a:pt x="3072" y="171"/>
                    </a:lnTo>
                    <a:lnTo>
                      <a:pt x="3072" y="128"/>
                    </a:lnTo>
                    <a:lnTo>
                      <a:pt x="3073" y="244"/>
                    </a:lnTo>
                    <a:lnTo>
                      <a:pt x="3073" y="205"/>
                    </a:lnTo>
                    <a:lnTo>
                      <a:pt x="3073" y="202"/>
                    </a:lnTo>
                    <a:lnTo>
                      <a:pt x="3073" y="157"/>
                    </a:lnTo>
                    <a:lnTo>
                      <a:pt x="3073" y="249"/>
                    </a:lnTo>
                    <a:lnTo>
                      <a:pt x="3073" y="196"/>
                    </a:lnTo>
                    <a:lnTo>
                      <a:pt x="3073" y="63"/>
                    </a:lnTo>
                    <a:lnTo>
                      <a:pt x="3074" y="250"/>
                    </a:lnTo>
                    <a:lnTo>
                      <a:pt x="3074" y="241"/>
                    </a:lnTo>
                    <a:lnTo>
                      <a:pt x="3074" y="212"/>
                    </a:lnTo>
                    <a:lnTo>
                      <a:pt x="3074" y="235"/>
                    </a:lnTo>
                    <a:lnTo>
                      <a:pt x="3074" y="94"/>
                    </a:lnTo>
                    <a:lnTo>
                      <a:pt x="3074" y="186"/>
                    </a:lnTo>
                    <a:lnTo>
                      <a:pt x="3075" y="138"/>
                    </a:lnTo>
                    <a:lnTo>
                      <a:pt x="3075" y="125"/>
                    </a:lnTo>
                    <a:lnTo>
                      <a:pt x="3075" y="213"/>
                    </a:lnTo>
                    <a:lnTo>
                      <a:pt x="3075" y="155"/>
                    </a:lnTo>
                    <a:lnTo>
                      <a:pt x="3075" y="202"/>
                    </a:lnTo>
                    <a:lnTo>
                      <a:pt x="3075" y="256"/>
                    </a:lnTo>
                    <a:lnTo>
                      <a:pt x="3075" y="125"/>
                    </a:lnTo>
                    <a:lnTo>
                      <a:pt x="3076" y="165"/>
                    </a:lnTo>
                    <a:lnTo>
                      <a:pt x="3076" y="183"/>
                    </a:lnTo>
                    <a:lnTo>
                      <a:pt x="3076" y="157"/>
                    </a:lnTo>
                    <a:lnTo>
                      <a:pt x="3076" y="169"/>
                    </a:lnTo>
                    <a:lnTo>
                      <a:pt x="3076" y="202"/>
                    </a:lnTo>
                    <a:lnTo>
                      <a:pt x="3076" y="137"/>
                    </a:lnTo>
                    <a:lnTo>
                      <a:pt x="3077" y="264"/>
                    </a:lnTo>
                    <a:lnTo>
                      <a:pt x="3077" y="175"/>
                    </a:lnTo>
                    <a:lnTo>
                      <a:pt x="3077" y="246"/>
                    </a:lnTo>
                    <a:lnTo>
                      <a:pt x="3077" y="144"/>
                    </a:lnTo>
                    <a:lnTo>
                      <a:pt x="3077" y="150"/>
                    </a:lnTo>
                    <a:lnTo>
                      <a:pt x="3078" y="252"/>
                    </a:lnTo>
                    <a:lnTo>
                      <a:pt x="3078" y="190"/>
                    </a:lnTo>
                    <a:lnTo>
                      <a:pt x="3078" y="178"/>
                    </a:lnTo>
                    <a:lnTo>
                      <a:pt x="3078" y="164"/>
                    </a:lnTo>
                    <a:lnTo>
                      <a:pt x="3078" y="260"/>
                    </a:lnTo>
                    <a:lnTo>
                      <a:pt x="3078" y="205"/>
                    </a:lnTo>
                    <a:lnTo>
                      <a:pt x="3078" y="213"/>
                    </a:lnTo>
                    <a:lnTo>
                      <a:pt x="3079" y="253"/>
                    </a:lnTo>
                    <a:lnTo>
                      <a:pt x="3079" y="145"/>
                    </a:lnTo>
                    <a:lnTo>
                      <a:pt x="3079" y="205"/>
                    </a:lnTo>
                    <a:lnTo>
                      <a:pt x="3079" y="249"/>
                    </a:lnTo>
                    <a:lnTo>
                      <a:pt x="3079" y="147"/>
                    </a:lnTo>
                    <a:lnTo>
                      <a:pt x="3079" y="295"/>
                    </a:lnTo>
                    <a:lnTo>
                      <a:pt x="3080" y="114"/>
                    </a:lnTo>
                    <a:lnTo>
                      <a:pt x="3080" y="269"/>
                    </a:lnTo>
                    <a:lnTo>
                      <a:pt x="3080" y="188"/>
                    </a:lnTo>
                    <a:lnTo>
                      <a:pt x="3080" y="161"/>
                    </a:lnTo>
                    <a:lnTo>
                      <a:pt x="3081" y="283"/>
                    </a:lnTo>
                    <a:lnTo>
                      <a:pt x="3081" y="238"/>
                    </a:lnTo>
                    <a:lnTo>
                      <a:pt x="3081" y="279"/>
                    </a:lnTo>
                    <a:lnTo>
                      <a:pt x="3081" y="198"/>
                    </a:lnTo>
                    <a:lnTo>
                      <a:pt x="3081" y="272"/>
                    </a:lnTo>
                    <a:lnTo>
                      <a:pt x="3081" y="186"/>
                    </a:lnTo>
                    <a:lnTo>
                      <a:pt x="3081" y="139"/>
                    </a:lnTo>
                    <a:lnTo>
                      <a:pt x="3082" y="255"/>
                    </a:lnTo>
                    <a:lnTo>
                      <a:pt x="3082" y="225"/>
                    </a:lnTo>
                    <a:lnTo>
                      <a:pt x="3082" y="164"/>
                    </a:lnTo>
                    <a:lnTo>
                      <a:pt x="3082" y="255"/>
                    </a:lnTo>
                    <a:lnTo>
                      <a:pt x="3082" y="168"/>
                    </a:lnTo>
                    <a:lnTo>
                      <a:pt x="3082" y="186"/>
                    </a:lnTo>
                    <a:lnTo>
                      <a:pt x="3082" y="188"/>
                    </a:lnTo>
                    <a:lnTo>
                      <a:pt x="3083" y="130"/>
                    </a:lnTo>
                    <a:lnTo>
                      <a:pt x="3083" y="188"/>
                    </a:lnTo>
                    <a:lnTo>
                      <a:pt x="3083" y="204"/>
                    </a:lnTo>
                    <a:lnTo>
                      <a:pt x="3083" y="243"/>
                    </a:lnTo>
                    <a:lnTo>
                      <a:pt x="3083" y="86"/>
                    </a:lnTo>
                    <a:lnTo>
                      <a:pt x="3083" y="231"/>
                    </a:lnTo>
                    <a:lnTo>
                      <a:pt x="3084" y="157"/>
                    </a:lnTo>
                    <a:lnTo>
                      <a:pt x="3084" y="287"/>
                    </a:lnTo>
                    <a:lnTo>
                      <a:pt x="3084" y="169"/>
                    </a:lnTo>
                    <a:lnTo>
                      <a:pt x="3084" y="219"/>
                    </a:lnTo>
                    <a:lnTo>
                      <a:pt x="3084" y="125"/>
                    </a:lnTo>
                    <a:lnTo>
                      <a:pt x="3085" y="174"/>
                    </a:lnTo>
                    <a:lnTo>
                      <a:pt x="3085" y="177"/>
                    </a:lnTo>
                    <a:lnTo>
                      <a:pt x="3085" y="228"/>
                    </a:lnTo>
                    <a:lnTo>
                      <a:pt x="3085" y="95"/>
                    </a:lnTo>
                    <a:lnTo>
                      <a:pt x="3085" y="196"/>
                    </a:lnTo>
                    <a:lnTo>
                      <a:pt x="3085" y="190"/>
                    </a:lnTo>
                    <a:lnTo>
                      <a:pt x="3086" y="250"/>
                    </a:lnTo>
                    <a:lnTo>
                      <a:pt x="3086" y="117"/>
                    </a:lnTo>
                    <a:lnTo>
                      <a:pt x="3086" y="86"/>
                    </a:lnTo>
                    <a:lnTo>
                      <a:pt x="3086" y="194"/>
                    </a:lnTo>
                    <a:lnTo>
                      <a:pt x="3086" y="130"/>
                    </a:lnTo>
                    <a:lnTo>
                      <a:pt x="3086" y="90"/>
                    </a:lnTo>
                    <a:lnTo>
                      <a:pt x="3087" y="202"/>
                    </a:lnTo>
                    <a:lnTo>
                      <a:pt x="3087" y="53"/>
                    </a:lnTo>
                    <a:lnTo>
                      <a:pt x="3087" y="272"/>
                    </a:lnTo>
                    <a:lnTo>
                      <a:pt x="3087" y="92"/>
                    </a:lnTo>
                    <a:lnTo>
                      <a:pt x="3087" y="254"/>
                    </a:lnTo>
                    <a:lnTo>
                      <a:pt x="3088" y="121"/>
                    </a:lnTo>
                    <a:lnTo>
                      <a:pt x="3088" y="231"/>
                    </a:lnTo>
                    <a:lnTo>
                      <a:pt x="3088" y="108"/>
                    </a:lnTo>
                    <a:lnTo>
                      <a:pt x="3088" y="91"/>
                    </a:lnTo>
                    <a:lnTo>
                      <a:pt x="3088" y="174"/>
                    </a:lnTo>
                    <a:lnTo>
                      <a:pt x="3088" y="115"/>
                    </a:lnTo>
                    <a:lnTo>
                      <a:pt x="3089" y="84"/>
                    </a:lnTo>
                    <a:lnTo>
                      <a:pt x="3089" y="176"/>
                    </a:lnTo>
                    <a:lnTo>
                      <a:pt x="3089" y="137"/>
                    </a:lnTo>
                    <a:lnTo>
                      <a:pt x="3089" y="250"/>
                    </a:lnTo>
                    <a:lnTo>
                      <a:pt x="3089" y="81"/>
                    </a:lnTo>
                    <a:lnTo>
                      <a:pt x="3089" y="266"/>
                    </a:lnTo>
                    <a:lnTo>
                      <a:pt x="3090" y="159"/>
                    </a:lnTo>
                    <a:lnTo>
                      <a:pt x="3090" y="127"/>
                    </a:lnTo>
                    <a:lnTo>
                      <a:pt x="3090" y="79"/>
                    </a:lnTo>
                    <a:lnTo>
                      <a:pt x="3090" y="162"/>
                    </a:lnTo>
                    <a:lnTo>
                      <a:pt x="3090" y="231"/>
                    </a:lnTo>
                    <a:lnTo>
                      <a:pt x="3090" y="264"/>
                    </a:lnTo>
                    <a:lnTo>
                      <a:pt x="3091" y="101"/>
                    </a:lnTo>
                    <a:lnTo>
                      <a:pt x="3091" y="161"/>
                    </a:lnTo>
                    <a:lnTo>
                      <a:pt x="3091" y="135"/>
                    </a:lnTo>
                    <a:lnTo>
                      <a:pt x="3091" y="20"/>
                    </a:lnTo>
                    <a:lnTo>
                      <a:pt x="3091" y="174"/>
                    </a:lnTo>
                    <a:lnTo>
                      <a:pt x="3091" y="155"/>
                    </a:lnTo>
                    <a:lnTo>
                      <a:pt x="3091" y="160"/>
                    </a:lnTo>
                    <a:lnTo>
                      <a:pt x="3092" y="137"/>
                    </a:lnTo>
                    <a:lnTo>
                      <a:pt x="3092" y="190"/>
                    </a:lnTo>
                    <a:lnTo>
                      <a:pt x="3092" y="150"/>
                    </a:lnTo>
                    <a:lnTo>
                      <a:pt x="3092" y="142"/>
                    </a:lnTo>
                    <a:lnTo>
                      <a:pt x="3092" y="220"/>
                    </a:lnTo>
                    <a:lnTo>
                      <a:pt x="3092" y="124"/>
                    </a:lnTo>
                    <a:lnTo>
                      <a:pt x="3092" y="215"/>
                    </a:lnTo>
                    <a:lnTo>
                      <a:pt x="3093" y="199"/>
                    </a:lnTo>
                    <a:lnTo>
                      <a:pt x="3093" y="139"/>
                    </a:lnTo>
                    <a:lnTo>
                      <a:pt x="3093" y="235"/>
                    </a:lnTo>
                    <a:lnTo>
                      <a:pt x="3093" y="148"/>
                    </a:lnTo>
                    <a:lnTo>
                      <a:pt x="3093" y="120"/>
                    </a:lnTo>
                    <a:lnTo>
                      <a:pt x="3094" y="208"/>
                    </a:lnTo>
                    <a:lnTo>
                      <a:pt x="3094" y="97"/>
                    </a:lnTo>
                    <a:lnTo>
                      <a:pt x="3094" y="214"/>
                    </a:lnTo>
                    <a:lnTo>
                      <a:pt x="3094" y="169"/>
                    </a:lnTo>
                    <a:lnTo>
                      <a:pt x="3094" y="196"/>
                    </a:lnTo>
                    <a:lnTo>
                      <a:pt x="3094" y="265"/>
                    </a:lnTo>
                    <a:lnTo>
                      <a:pt x="3094" y="97"/>
                    </a:lnTo>
                    <a:lnTo>
                      <a:pt x="3095" y="206"/>
                    </a:lnTo>
                    <a:lnTo>
                      <a:pt x="3095" y="186"/>
                    </a:lnTo>
                    <a:lnTo>
                      <a:pt x="3095" y="244"/>
                    </a:lnTo>
                    <a:lnTo>
                      <a:pt x="3095" y="163"/>
                    </a:lnTo>
                    <a:lnTo>
                      <a:pt x="3095" y="172"/>
                    </a:lnTo>
                    <a:lnTo>
                      <a:pt x="3095" y="241"/>
                    </a:lnTo>
                    <a:lnTo>
                      <a:pt x="3096" y="127"/>
                    </a:lnTo>
                    <a:lnTo>
                      <a:pt x="3096" y="175"/>
                    </a:lnTo>
                    <a:lnTo>
                      <a:pt x="3096" y="249"/>
                    </a:lnTo>
                    <a:lnTo>
                      <a:pt x="3096" y="210"/>
                    </a:lnTo>
                    <a:lnTo>
                      <a:pt x="3096" y="253"/>
                    </a:lnTo>
                    <a:lnTo>
                      <a:pt x="3097" y="180"/>
                    </a:lnTo>
                    <a:lnTo>
                      <a:pt x="3097" y="266"/>
                    </a:lnTo>
                    <a:lnTo>
                      <a:pt x="3097" y="216"/>
                    </a:lnTo>
                    <a:lnTo>
                      <a:pt x="3097" y="234"/>
                    </a:lnTo>
                    <a:lnTo>
                      <a:pt x="3097" y="140"/>
                    </a:lnTo>
                    <a:lnTo>
                      <a:pt x="3097" y="256"/>
                    </a:lnTo>
                    <a:lnTo>
                      <a:pt x="3097" y="199"/>
                    </a:lnTo>
                    <a:lnTo>
                      <a:pt x="3098" y="154"/>
                    </a:lnTo>
                    <a:lnTo>
                      <a:pt x="3098" y="267"/>
                    </a:lnTo>
                    <a:lnTo>
                      <a:pt x="3098" y="161"/>
                    </a:lnTo>
                    <a:lnTo>
                      <a:pt x="3098" y="215"/>
                    </a:lnTo>
                    <a:lnTo>
                      <a:pt x="3099" y="159"/>
                    </a:lnTo>
                    <a:lnTo>
                      <a:pt x="3099" y="260"/>
                    </a:lnTo>
                    <a:lnTo>
                      <a:pt x="3099" y="79"/>
                    </a:lnTo>
                    <a:lnTo>
                      <a:pt x="3099" y="197"/>
                    </a:lnTo>
                    <a:lnTo>
                      <a:pt x="3099" y="221"/>
                    </a:lnTo>
                    <a:lnTo>
                      <a:pt x="3099" y="302"/>
                    </a:lnTo>
                    <a:lnTo>
                      <a:pt x="3100" y="139"/>
                    </a:lnTo>
                    <a:lnTo>
                      <a:pt x="3100" y="167"/>
                    </a:lnTo>
                    <a:lnTo>
                      <a:pt x="3100" y="155"/>
                    </a:lnTo>
                    <a:lnTo>
                      <a:pt x="3100" y="201"/>
                    </a:lnTo>
                    <a:lnTo>
                      <a:pt x="3100" y="111"/>
                    </a:lnTo>
                    <a:lnTo>
                      <a:pt x="3100" y="154"/>
                    </a:lnTo>
                    <a:lnTo>
                      <a:pt x="3100" y="126"/>
                    </a:lnTo>
                    <a:lnTo>
                      <a:pt x="3100" y="90"/>
                    </a:lnTo>
                    <a:lnTo>
                      <a:pt x="3101" y="159"/>
                    </a:lnTo>
                    <a:lnTo>
                      <a:pt x="3101" y="102"/>
                    </a:lnTo>
                    <a:lnTo>
                      <a:pt x="3101" y="102"/>
                    </a:lnTo>
                    <a:lnTo>
                      <a:pt x="3101" y="47"/>
                    </a:lnTo>
                    <a:lnTo>
                      <a:pt x="3101" y="192"/>
                    </a:lnTo>
                    <a:lnTo>
                      <a:pt x="3101" y="85"/>
                    </a:lnTo>
                    <a:lnTo>
                      <a:pt x="3102" y="122"/>
                    </a:lnTo>
                    <a:lnTo>
                      <a:pt x="3102" y="171"/>
                    </a:lnTo>
                    <a:lnTo>
                      <a:pt x="3102" y="72"/>
                    </a:lnTo>
                    <a:lnTo>
                      <a:pt x="3102" y="119"/>
                    </a:lnTo>
                    <a:lnTo>
                      <a:pt x="3102" y="166"/>
                    </a:lnTo>
                    <a:lnTo>
                      <a:pt x="3103" y="1"/>
                    </a:lnTo>
                    <a:lnTo>
                      <a:pt x="3103" y="205"/>
                    </a:lnTo>
                    <a:lnTo>
                      <a:pt x="3103" y="61"/>
                    </a:lnTo>
                    <a:lnTo>
                      <a:pt x="3103" y="140"/>
                    </a:lnTo>
                    <a:lnTo>
                      <a:pt x="3103" y="102"/>
                    </a:lnTo>
                    <a:lnTo>
                      <a:pt x="3104" y="66"/>
                    </a:lnTo>
                    <a:lnTo>
                      <a:pt x="3104" y="170"/>
                    </a:lnTo>
                    <a:lnTo>
                      <a:pt x="3104" y="120"/>
                    </a:lnTo>
                    <a:lnTo>
                      <a:pt x="3104" y="79"/>
                    </a:lnTo>
                    <a:lnTo>
                      <a:pt x="3104" y="148"/>
                    </a:lnTo>
                    <a:lnTo>
                      <a:pt x="3104" y="91"/>
                    </a:lnTo>
                    <a:lnTo>
                      <a:pt x="3104" y="128"/>
                    </a:lnTo>
                    <a:lnTo>
                      <a:pt x="3104" y="195"/>
                    </a:lnTo>
                    <a:lnTo>
                      <a:pt x="3105" y="112"/>
                    </a:lnTo>
                    <a:lnTo>
                      <a:pt x="3105" y="157"/>
                    </a:lnTo>
                    <a:lnTo>
                      <a:pt x="3105" y="184"/>
                    </a:lnTo>
                    <a:lnTo>
                      <a:pt x="3105" y="81"/>
                    </a:lnTo>
                    <a:lnTo>
                      <a:pt x="3105" y="142"/>
                    </a:lnTo>
                    <a:lnTo>
                      <a:pt x="3105" y="148"/>
                    </a:lnTo>
                    <a:lnTo>
                      <a:pt x="3105" y="59"/>
                    </a:lnTo>
                    <a:lnTo>
                      <a:pt x="3106" y="165"/>
                    </a:lnTo>
                    <a:lnTo>
                      <a:pt x="3106" y="101"/>
                    </a:lnTo>
                    <a:lnTo>
                      <a:pt x="3106" y="73"/>
                    </a:lnTo>
                    <a:lnTo>
                      <a:pt x="3106" y="129"/>
                    </a:lnTo>
                    <a:lnTo>
                      <a:pt x="3107" y="151"/>
                    </a:lnTo>
                    <a:lnTo>
                      <a:pt x="3107" y="108"/>
                    </a:lnTo>
                    <a:lnTo>
                      <a:pt x="3107" y="203"/>
                    </a:lnTo>
                    <a:lnTo>
                      <a:pt x="3107" y="142"/>
                    </a:lnTo>
                    <a:lnTo>
                      <a:pt x="3107" y="127"/>
                    </a:lnTo>
                    <a:lnTo>
                      <a:pt x="3108" y="178"/>
                    </a:lnTo>
                    <a:lnTo>
                      <a:pt x="3108" y="23"/>
                    </a:lnTo>
                    <a:lnTo>
                      <a:pt x="3108" y="194"/>
                    </a:lnTo>
                    <a:lnTo>
                      <a:pt x="3108" y="232"/>
                    </a:lnTo>
                    <a:lnTo>
                      <a:pt x="3108" y="98"/>
                    </a:lnTo>
                    <a:lnTo>
                      <a:pt x="3108" y="145"/>
                    </a:lnTo>
                    <a:lnTo>
                      <a:pt x="3108" y="167"/>
                    </a:lnTo>
                    <a:lnTo>
                      <a:pt x="3108" y="220"/>
                    </a:lnTo>
                    <a:lnTo>
                      <a:pt x="3109" y="127"/>
                    </a:lnTo>
                    <a:lnTo>
                      <a:pt x="3109" y="194"/>
                    </a:lnTo>
                    <a:lnTo>
                      <a:pt x="3109" y="143"/>
                    </a:lnTo>
                    <a:lnTo>
                      <a:pt x="3109" y="146"/>
                    </a:lnTo>
                    <a:lnTo>
                      <a:pt x="3109" y="75"/>
                    </a:lnTo>
                    <a:lnTo>
                      <a:pt x="3109" y="110"/>
                    </a:lnTo>
                    <a:lnTo>
                      <a:pt x="3109" y="146"/>
                    </a:lnTo>
                    <a:lnTo>
                      <a:pt x="3110" y="178"/>
                    </a:lnTo>
                    <a:lnTo>
                      <a:pt x="3110" y="113"/>
                    </a:lnTo>
                    <a:lnTo>
                      <a:pt x="3110" y="147"/>
                    </a:lnTo>
                    <a:lnTo>
                      <a:pt x="3110" y="149"/>
                    </a:lnTo>
                    <a:lnTo>
                      <a:pt x="3110" y="208"/>
                    </a:lnTo>
                    <a:lnTo>
                      <a:pt x="3110" y="191"/>
                    </a:lnTo>
                    <a:lnTo>
                      <a:pt x="3111" y="205"/>
                    </a:lnTo>
                    <a:lnTo>
                      <a:pt x="3111" y="123"/>
                    </a:lnTo>
                    <a:lnTo>
                      <a:pt x="3111" y="159"/>
                    </a:lnTo>
                    <a:lnTo>
                      <a:pt x="3111" y="162"/>
                    </a:lnTo>
                    <a:lnTo>
                      <a:pt x="3111" y="211"/>
                    </a:lnTo>
                    <a:lnTo>
                      <a:pt x="3111" y="112"/>
                    </a:lnTo>
                    <a:lnTo>
                      <a:pt x="3112" y="199"/>
                    </a:lnTo>
                    <a:lnTo>
                      <a:pt x="3112" y="215"/>
                    </a:lnTo>
                    <a:lnTo>
                      <a:pt x="3112" y="119"/>
                    </a:lnTo>
                    <a:lnTo>
                      <a:pt x="3112" y="246"/>
                    </a:lnTo>
                    <a:lnTo>
                      <a:pt x="3112" y="138"/>
                    </a:lnTo>
                    <a:lnTo>
                      <a:pt x="3112" y="163"/>
                    </a:lnTo>
                    <a:lnTo>
                      <a:pt x="3113" y="183"/>
                    </a:lnTo>
                    <a:lnTo>
                      <a:pt x="3113" y="145"/>
                    </a:lnTo>
                    <a:lnTo>
                      <a:pt x="3113" y="159"/>
                    </a:lnTo>
                    <a:lnTo>
                      <a:pt x="3113" y="210"/>
                    </a:lnTo>
                    <a:lnTo>
                      <a:pt x="3113" y="254"/>
                    </a:lnTo>
                    <a:lnTo>
                      <a:pt x="3113" y="156"/>
                    </a:lnTo>
                    <a:lnTo>
                      <a:pt x="3113" y="202"/>
                    </a:lnTo>
                    <a:lnTo>
                      <a:pt x="3113" y="281"/>
                    </a:lnTo>
                    <a:lnTo>
                      <a:pt x="3114" y="186"/>
                    </a:lnTo>
                    <a:lnTo>
                      <a:pt x="3114" y="124"/>
                    </a:lnTo>
                    <a:lnTo>
                      <a:pt x="3114" y="234"/>
                    </a:lnTo>
                    <a:lnTo>
                      <a:pt x="3114" y="265"/>
                    </a:lnTo>
                    <a:lnTo>
                      <a:pt x="3114" y="152"/>
                    </a:lnTo>
                    <a:lnTo>
                      <a:pt x="3115" y="240"/>
                    </a:lnTo>
                    <a:lnTo>
                      <a:pt x="3115" y="248"/>
                    </a:lnTo>
                    <a:lnTo>
                      <a:pt x="3115" y="127"/>
                    </a:lnTo>
                    <a:lnTo>
                      <a:pt x="3115" y="181"/>
                    </a:lnTo>
                    <a:lnTo>
                      <a:pt x="3116" y="147"/>
                    </a:lnTo>
                    <a:lnTo>
                      <a:pt x="3116" y="82"/>
                    </a:lnTo>
                    <a:lnTo>
                      <a:pt x="3116" y="220"/>
                    </a:lnTo>
                    <a:lnTo>
                      <a:pt x="3116" y="178"/>
                    </a:lnTo>
                    <a:lnTo>
                      <a:pt x="3116" y="200"/>
                    </a:lnTo>
                    <a:lnTo>
                      <a:pt x="3116" y="129"/>
                    </a:lnTo>
                    <a:lnTo>
                      <a:pt x="3117" y="178"/>
                    </a:lnTo>
                    <a:lnTo>
                      <a:pt x="3117" y="122"/>
                    </a:lnTo>
                    <a:lnTo>
                      <a:pt x="3117" y="231"/>
                    </a:lnTo>
                    <a:lnTo>
                      <a:pt x="3117" y="111"/>
                    </a:lnTo>
                    <a:lnTo>
                      <a:pt x="3117" y="197"/>
                    </a:lnTo>
                    <a:lnTo>
                      <a:pt x="3118" y="77"/>
                    </a:lnTo>
                    <a:lnTo>
                      <a:pt x="3118" y="134"/>
                    </a:lnTo>
                    <a:lnTo>
                      <a:pt x="3118" y="138"/>
                    </a:lnTo>
                    <a:lnTo>
                      <a:pt x="3118" y="216"/>
                    </a:lnTo>
                    <a:lnTo>
                      <a:pt x="3118" y="131"/>
                    </a:lnTo>
                    <a:lnTo>
                      <a:pt x="3118" y="149"/>
                    </a:lnTo>
                    <a:lnTo>
                      <a:pt x="3119" y="133"/>
                    </a:lnTo>
                    <a:lnTo>
                      <a:pt x="3119" y="251"/>
                    </a:lnTo>
                    <a:lnTo>
                      <a:pt x="3119" y="197"/>
                    </a:lnTo>
                    <a:lnTo>
                      <a:pt x="3119" y="45"/>
                    </a:lnTo>
                    <a:lnTo>
                      <a:pt x="3119" y="220"/>
                    </a:lnTo>
                    <a:lnTo>
                      <a:pt x="3120" y="145"/>
                    </a:lnTo>
                    <a:lnTo>
                      <a:pt x="3120" y="280"/>
                    </a:lnTo>
                    <a:lnTo>
                      <a:pt x="3120" y="160"/>
                    </a:lnTo>
                    <a:lnTo>
                      <a:pt x="3120" y="153"/>
                    </a:lnTo>
                    <a:lnTo>
                      <a:pt x="3120" y="239"/>
                    </a:lnTo>
                    <a:lnTo>
                      <a:pt x="3120" y="145"/>
                    </a:lnTo>
                    <a:lnTo>
                      <a:pt x="3121" y="202"/>
                    </a:lnTo>
                    <a:lnTo>
                      <a:pt x="3121" y="151"/>
                    </a:lnTo>
                    <a:lnTo>
                      <a:pt x="3121" y="256"/>
                    </a:lnTo>
                    <a:lnTo>
                      <a:pt x="3121" y="116"/>
                    </a:lnTo>
                    <a:lnTo>
                      <a:pt x="3121" y="212"/>
                    </a:lnTo>
                    <a:lnTo>
                      <a:pt x="3121" y="229"/>
                    </a:lnTo>
                    <a:lnTo>
                      <a:pt x="3121" y="155"/>
                    </a:lnTo>
                    <a:lnTo>
                      <a:pt x="3122" y="232"/>
                    </a:lnTo>
                    <a:lnTo>
                      <a:pt x="3122" y="207"/>
                    </a:lnTo>
                    <a:lnTo>
                      <a:pt x="3122" y="118"/>
                    </a:lnTo>
                    <a:lnTo>
                      <a:pt x="3122" y="279"/>
                    </a:lnTo>
                    <a:lnTo>
                      <a:pt x="3122" y="100"/>
                    </a:lnTo>
                    <a:lnTo>
                      <a:pt x="3122" y="245"/>
                    </a:lnTo>
                    <a:lnTo>
                      <a:pt x="3122" y="122"/>
                    </a:lnTo>
                    <a:lnTo>
                      <a:pt x="3123" y="217"/>
                    </a:lnTo>
                    <a:lnTo>
                      <a:pt x="3123" y="165"/>
                    </a:lnTo>
                    <a:lnTo>
                      <a:pt x="3123" y="250"/>
                    </a:lnTo>
                    <a:lnTo>
                      <a:pt x="3123" y="153"/>
                    </a:lnTo>
                    <a:lnTo>
                      <a:pt x="3123" y="174"/>
                    </a:lnTo>
                    <a:lnTo>
                      <a:pt x="3123" y="178"/>
                    </a:lnTo>
                    <a:lnTo>
                      <a:pt x="3124" y="117"/>
                    </a:lnTo>
                    <a:lnTo>
                      <a:pt x="3124" y="225"/>
                    </a:lnTo>
                    <a:lnTo>
                      <a:pt x="3124" y="225"/>
                    </a:lnTo>
                    <a:lnTo>
                      <a:pt x="3124" y="266"/>
                    </a:lnTo>
                    <a:lnTo>
                      <a:pt x="3124" y="197"/>
                    </a:lnTo>
                    <a:lnTo>
                      <a:pt x="3125" y="114"/>
                    </a:lnTo>
                    <a:lnTo>
                      <a:pt x="3125" y="256"/>
                    </a:lnTo>
                    <a:lnTo>
                      <a:pt x="3125" y="206"/>
                    </a:lnTo>
                    <a:lnTo>
                      <a:pt x="3125" y="177"/>
                    </a:lnTo>
                    <a:lnTo>
                      <a:pt x="3125" y="233"/>
                    </a:lnTo>
                    <a:lnTo>
                      <a:pt x="3126" y="210"/>
                    </a:lnTo>
                    <a:lnTo>
                      <a:pt x="3126" y="190"/>
                    </a:lnTo>
                    <a:lnTo>
                      <a:pt x="3126" y="335"/>
                    </a:lnTo>
                    <a:lnTo>
                      <a:pt x="3126" y="164"/>
                    </a:lnTo>
                    <a:lnTo>
                      <a:pt x="3126" y="205"/>
                    </a:lnTo>
                    <a:lnTo>
                      <a:pt x="3126" y="144"/>
                    </a:lnTo>
                    <a:lnTo>
                      <a:pt x="3127" y="218"/>
                    </a:lnTo>
                    <a:lnTo>
                      <a:pt x="3127" y="206"/>
                    </a:lnTo>
                    <a:lnTo>
                      <a:pt x="3127" y="199"/>
                    </a:lnTo>
                    <a:lnTo>
                      <a:pt x="3127" y="251"/>
                    </a:lnTo>
                    <a:lnTo>
                      <a:pt x="3127" y="144"/>
                    </a:lnTo>
                    <a:lnTo>
                      <a:pt x="3127" y="211"/>
                    </a:lnTo>
                    <a:lnTo>
                      <a:pt x="3127" y="155"/>
                    </a:lnTo>
                    <a:lnTo>
                      <a:pt x="3128" y="278"/>
                    </a:lnTo>
                    <a:lnTo>
                      <a:pt x="3128" y="200"/>
                    </a:lnTo>
                    <a:lnTo>
                      <a:pt x="3128" y="192"/>
                    </a:lnTo>
                    <a:lnTo>
                      <a:pt x="3128" y="192"/>
                    </a:lnTo>
                    <a:lnTo>
                      <a:pt x="3128" y="285"/>
                    </a:lnTo>
                    <a:lnTo>
                      <a:pt x="3129" y="222"/>
                    </a:lnTo>
                    <a:lnTo>
                      <a:pt x="3129" y="199"/>
                    </a:lnTo>
                    <a:lnTo>
                      <a:pt x="3129" y="298"/>
                    </a:lnTo>
                    <a:lnTo>
                      <a:pt x="3129" y="166"/>
                    </a:lnTo>
                    <a:lnTo>
                      <a:pt x="3129" y="103"/>
                    </a:lnTo>
                    <a:lnTo>
                      <a:pt x="3129" y="275"/>
                    </a:lnTo>
                    <a:lnTo>
                      <a:pt x="3130" y="148"/>
                    </a:lnTo>
                    <a:lnTo>
                      <a:pt x="3130" y="208"/>
                    </a:lnTo>
                    <a:lnTo>
                      <a:pt x="3130" y="124"/>
                    </a:lnTo>
                    <a:lnTo>
                      <a:pt x="3130" y="236"/>
                    </a:lnTo>
                    <a:lnTo>
                      <a:pt x="3130" y="144"/>
                    </a:lnTo>
                    <a:lnTo>
                      <a:pt x="3130" y="148"/>
                    </a:lnTo>
                    <a:lnTo>
                      <a:pt x="3131" y="210"/>
                    </a:lnTo>
                    <a:lnTo>
                      <a:pt x="3131" y="195"/>
                    </a:lnTo>
                    <a:lnTo>
                      <a:pt x="3131" y="159"/>
                    </a:lnTo>
                    <a:lnTo>
                      <a:pt x="3131" y="217"/>
                    </a:lnTo>
                    <a:lnTo>
                      <a:pt x="3131" y="178"/>
                    </a:lnTo>
                    <a:lnTo>
                      <a:pt x="3132" y="152"/>
                    </a:lnTo>
                    <a:lnTo>
                      <a:pt x="3132" y="250"/>
                    </a:lnTo>
                    <a:lnTo>
                      <a:pt x="3132" y="203"/>
                    </a:lnTo>
                    <a:lnTo>
                      <a:pt x="3132" y="270"/>
                    </a:lnTo>
                    <a:lnTo>
                      <a:pt x="3132" y="184"/>
                    </a:lnTo>
                    <a:lnTo>
                      <a:pt x="3132" y="188"/>
                    </a:lnTo>
                    <a:lnTo>
                      <a:pt x="3132" y="259"/>
                    </a:lnTo>
                    <a:lnTo>
                      <a:pt x="3133" y="300"/>
                    </a:lnTo>
                    <a:lnTo>
                      <a:pt x="3133" y="134"/>
                    </a:lnTo>
                    <a:lnTo>
                      <a:pt x="3133" y="242"/>
                    </a:lnTo>
                    <a:lnTo>
                      <a:pt x="3133" y="185"/>
                    </a:lnTo>
                    <a:lnTo>
                      <a:pt x="3133" y="136"/>
                    </a:lnTo>
                    <a:lnTo>
                      <a:pt x="3133" y="222"/>
                    </a:lnTo>
                    <a:lnTo>
                      <a:pt x="3134" y="235"/>
                    </a:lnTo>
                    <a:lnTo>
                      <a:pt x="3134" y="154"/>
                    </a:lnTo>
                    <a:lnTo>
                      <a:pt x="3134" y="267"/>
                    </a:lnTo>
                    <a:lnTo>
                      <a:pt x="3134" y="138"/>
                    </a:lnTo>
                    <a:lnTo>
                      <a:pt x="3134" y="231"/>
                    </a:lnTo>
                    <a:lnTo>
                      <a:pt x="3134" y="130"/>
                    </a:lnTo>
                    <a:lnTo>
                      <a:pt x="3135" y="146"/>
                    </a:lnTo>
                    <a:lnTo>
                      <a:pt x="3135" y="166"/>
                    </a:lnTo>
                    <a:lnTo>
                      <a:pt x="3135" y="144"/>
                    </a:lnTo>
                    <a:lnTo>
                      <a:pt x="3135" y="238"/>
                    </a:lnTo>
                    <a:lnTo>
                      <a:pt x="3135" y="116"/>
                    </a:lnTo>
                    <a:lnTo>
                      <a:pt x="3135" y="275"/>
                    </a:lnTo>
                    <a:lnTo>
                      <a:pt x="3136" y="227"/>
                    </a:lnTo>
                    <a:lnTo>
                      <a:pt x="3136" y="262"/>
                    </a:lnTo>
                    <a:lnTo>
                      <a:pt x="3136" y="165"/>
                    </a:lnTo>
                    <a:lnTo>
                      <a:pt x="3136" y="276"/>
                    </a:lnTo>
                    <a:lnTo>
                      <a:pt x="3136" y="260"/>
                    </a:lnTo>
                    <a:lnTo>
                      <a:pt x="3136" y="184"/>
                    </a:lnTo>
                    <a:lnTo>
                      <a:pt x="3137" y="261"/>
                    </a:lnTo>
                    <a:lnTo>
                      <a:pt x="3137" y="168"/>
                    </a:lnTo>
                    <a:lnTo>
                      <a:pt x="3137" y="212"/>
                    </a:lnTo>
                    <a:lnTo>
                      <a:pt x="3137" y="172"/>
                    </a:lnTo>
                    <a:lnTo>
                      <a:pt x="3137" y="181"/>
                    </a:lnTo>
                    <a:lnTo>
                      <a:pt x="3138" y="196"/>
                    </a:lnTo>
                    <a:lnTo>
                      <a:pt x="3138" y="134"/>
                    </a:lnTo>
                    <a:lnTo>
                      <a:pt x="3138" y="200"/>
                    </a:lnTo>
                    <a:lnTo>
                      <a:pt x="3138" y="184"/>
                    </a:lnTo>
                    <a:lnTo>
                      <a:pt x="3138" y="180"/>
                    </a:lnTo>
                    <a:lnTo>
                      <a:pt x="3138" y="250"/>
                    </a:lnTo>
                    <a:lnTo>
                      <a:pt x="3138" y="139"/>
                    </a:lnTo>
                    <a:lnTo>
                      <a:pt x="3139" y="189"/>
                    </a:lnTo>
                    <a:lnTo>
                      <a:pt x="3139" y="166"/>
                    </a:lnTo>
                    <a:lnTo>
                      <a:pt x="3139" y="258"/>
                    </a:lnTo>
                    <a:lnTo>
                      <a:pt x="3139" y="158"/>
                    </a:lnTo>
                    <a:lnTo>
                      <a:pt x="3139" y="215"/>
                    </a:lnTo>
                    <a:lnTo>
                      <a:pt x="3139" y="253"/>
                    </a:lnTo>
                    <a:lnTo>
                      <a:pt x="3139" y="119"/>
                    </a:lnTo>
                    <a:lnTo>
                      <a:pt x="3140" y="248"/>
                    </a:lnTo>
                    <a:lnTo>
                      <a:pt x="3140" y="204"/>
                    </a:lnTo>
                    <a:lnTo>
                      <a:pt x="3140" y="194"/>
                    </a:lnTo>
                    <a:lnTo>
                      <a:pt x="3140" y="249"/>
                    </a:lnTo>
                    <a:lnTo>
                      <a:pt x="3140" y="228"/>
                    </a:lnTo>
                    <a:lnTo>
                      <a:pt x="3140" y="210"/>
                    </a:lnTo>
                    <a:lnTo>
                      <a:pt x="3141" y="255"/>
                    </a:lnTo>
                    <a:lnTo>
                      <a:pt x="3141" y="192"/>
                    </a:lnTo>
                    <a:lnTo>
                      <a:pt x="3141" y="229"/>
                    </a:lnTo>
                    <a:lnTo>
                      <a:pt x="3141" y="230"/>
                    </a:lnTo>
                    <a:lnTo>
                      <a:pt x="3141" y="179"/>
                    </a:lnTo>
                    <a:lnTo>
                      <a:pt x="3141" y="219"/>
                    </a:lnTo>
                    <a:lnTo>
                      <a:pt x="3141" y="245"/>
                    </a:lnTo>
                    <a:lnTo>
                      <a:pt x="3142" y="153"/>
                    </a:lnTo>
                    <a:lnTo>
                      <a:pt x="3142" y="259"/>
                    </a:lnTo>
                    <a:lnTo>
                      <a:pt x="3142" y="232"/>
                    </a:lnTo>
                    <a:lnTo>
                      <a:pt x="3142" y="157"/>
                    </a:lnTo>
                    <a:lnTo>
                      <a:pt x="3143" y="172"/>
                    </a:lnTo>
                    <a:lnTo>
                      <a:pt x="3143" y="240"/>
                    </a:lnTo>
                    <a:lnTo>
                      <a:pt x="3143" y="161"/>
                    </a:lnTo>
                    <a:lnTo>
                      <a:pt x="3143" y="224"/>
                    </a:lnTo>
                    <a:lnTo>
                      <a:pt x="3143" y="280"/>
                    </a:lnTo>
                    <a:lnTo>
                      <a:pt x="3144" y="149"/>
                    </a:lnTo>
                    <a:lnTo>
                      <a:pt x="3144" y="175"/>
                    </a:lnTo>
                    <a:lnTo>
                      <a:pt x="3144" y="258"/>
                    </a:lnTo>
                    <a:lnTo>
                      <a:pt x="3144" y="225"/>
                    </a:lnTo>
                    <a:lnTo>
                      <a:pt x="3144" y="100"/>
                    </a:lnTo>
                    <a:lnTo>
                      <a:pt x="3145" y="263"/>
                    </a:lnTo>
                    <a:lnTo>
                      <a:pt x="3145" y="193"/>
                    </a:lnTo>
                    <a:lnTo>
                      <a:pt x="3145" y="94"/>
                    </a:lnTo>
                    <a:lnTo>
                      <a:pt x="3145" y="276"/>
                    </a:lnTo>
                    <a:lnTo>
                      <a:pt x="3145" y="141"/>
                    </a:lnTo>
                    <a:lnTo>
                      <a:pt x="3145" y="135"/>
                    </a:lnTo>
                    <a:lnTo>
                      <a:pt x="3146" y="264"/>
                    </a:lnTo>
                    <a:lnTo>
                      <a:pt x="3146" y="171"/>
                    </a:lnTo>
                    <a:lnTo>
                      <a:pt x="3146" y="228"/>
                    </a:lnTo>
                    <a:lnTo>
                      <a:pt x="3146" y="154"/>
                    </a:lnTo>
                    <a:lnTo>
                      <a:pt x="3146" y="181"/>
                    </a:lnTo>
                    <a:lnTo>
                      <a:pt x="3146" y="227"/>
                    </a:lnTo>
                    <a:lnTo>
                      <a:pt x="3147" y="228"/>
                    </a:lnTo>
                    <a:lnTo>
                      <a:pt x="3147" y="141"/>
                    </a:lnTo>
                    <a:lnTo>
                      <a:pt x="3147" y="219"/>
                    </a:lnTo>
                    <a:lnTo>
                      <a:pt x="3147" y="175"/>
                    </a:lnTo>
                    <a:lnTo>
                      <a:pt x="3147" y="141"/>
                    </a:lnTo>
                    <a:lnTo>
                      <a:pt x="3147" y="297"/>
                    </a:lnTo>
                    <a:lnTo>
                      <a:pt x="3148" y="146"/>
                    </a:lnTo>
                    <a:lnTo>
                      <a:pt x="3148" y="168"/>
                    </a:lnTo>
                    <a:lnTo>
                      <a:pt x="3148" y="123"/>
                    </a:lnTo>
                    <a:lnTo>
                      <a:pt x="3148" y="268"/>
                    </a:lnTo>
                    <a:lnTo>
                      <a:pt x="3148" y="206"/>
                    </a:lnTo>
                    <a:lnTo>
                      <a:pt x="3149" y="230"/>
                    </a:lnTo>
                    <a:lnTo>
                      <a:pt x="3149" y="181"/>
                    </a:lnTo>
                    <a:lnTo>
                      <a:pt x="3149" y="136"/>
                    </a:lnTo>
                    <a:lnTo>
                      <a:pt x="3149" y="269"/>
                    </a:lnTo>
                    <a:lnTo>
                      <a:pt x="3149" y="210"/>
                    </a:lnTo>
                    <a:lnTo>
                      <a:pt x="3149" y="217"/>
                    </a:lnTo>
                    <a:lnTo>
                      <a:pt x="3150" y="194"/>
                    </a:lnTo>
                    <a:lnTo>
                      <a:pt x="3150" y="266"/>
                    </a:lnTo>
                    <a:lnTo>
                      <a:pt x="3150" y="198"/>
                    </a:lnTo>
                    <a:lnTo>
                      <a:pt x="3150" y="179"/>
                    </a:lnTo>
                    <a:lnTo>
                      <a:pt x="3150" y="169"/>
                    </a:lnTo>
                    <a:lnTo>
                      <a:pt x="3150" y="225"/>
                    </a:lnTo>
                    <a:lnTo>
                      <a:pt x="3150" y="207"/>
                    </a:lnTo>
                    <a:lnTo>
                      <a:pt x="3150" y="175"/>
                    </a:lnTo>
                    <a:lnTo>
                      <a:pt x="3151" y="232"/>
                    </a:lnTo>
                    <a:lnTo>
                      <a:pt x="3151" y="228"/>
                    </a:lnTo>
                    <a:lnTo>
                      <a:pt x="3151" y="180"/>
                    </a:lnTo>
                    <a:lnTo>
                      <a:pt x="3151" y="250"/>
                    </a:lnTo>
                    <a:lnTo>
                      <a:pt x="3151" y="96"/>
                    </a:lnTo>
                    <a:lnTo>
                      <a:pt x="3151" y="182"/>
                    </a:lnTo>
                    <a:lnTo>
                      <a:pt x="3152" y="176"/>
                    </a:lnTo>
                    <a:lnTo>
                      <a:pt x="3152" y="254"/>
                    </a:lnTo>
                    <a:lnTo>
                      <a:pt x="3152" y="163"/>
                    </a:lnTo>
                    <a:lnTo>
                      <a:pt x="3152" y="222"/>
                    </a:lnTo>
                    <a:lnTo>
                      <a:pt x="3152" y="161"/>
                    </a:lnTo>
                    <a:lnTo>
                      <a:pt x="3152" y="242"/>
                    </a:lnTo>
                    <a:lnTo>
                      <a:pt x="3152" y="141"/>
                    </a:lnTo>
                    <a:lnTo>
                      <a:pt x="3153" y="224"/>
                    </a:lnTo>
                    <a:lnTo>
                      <a:pt x="3153" y="244"/>
                    </a:lnTo>
                    <a:lnTo>
                      <a:pt x="3153" y="268"/>
                    </a:lnTo>
                    <a:lnTo>
                      <a:pt x="3153" y="140"/>
                    </a:lnTo>
                    <a:lnTo>
                      <a:pt x="3153" y="200"/>
                    </a:lnTo>
                    <a:lnTo>
                      <a:pt x="3153" y="153"/>
                    </a:lnTo>
                    <a:lnTo>
                      <a:pt x="3153" y="134"/>
                    </a:lnTo>
                    <a:lnTo>
                      <a:pt x="3154" y="219"/>
                    </a:lnTo>
                    <a:lnTo>
                      <a:pt x="3154" y="156"/>
                    </a:lnTo>
                    <a:lnTo>
                      <a:pt x="3154" y="193"/>
                    </a:lnTo>
                    <a:lnTo>
                      <a:pt x="3154" y="154"/>
                    </a:lnTo>
                    <a:lnTo>
                      <a:pt x="3154" y="203"/>
                    </a:lnTo>
                    <a:lnTo>
                      <a:pt x="3154" y="191"/>
                    </a:lnTo>
                    <a:lnTo>
                      <a:pt x="3155" y="252"/>
                    </a:lnTo>
                    <a:lnTo>
                      <a:pt x="3155" y="136"/>
                    </a:lnTo>
                    <a:lnTo>
                      <a:pt x="3155" y="195"/>
                    </a:lnTo>
                    <a:lnTo>
                      <a:pt x="3155" y="155"/>
                    </a:lnTo>
                    <a:lnTo>
                      <a:pt x="3155" y="227"/>
                    </a:lnTo>
                    <a:lnTo>
                      <a:pt x="3155" y="170"/>
                    </a:lnTo>
                    <a:lnTo>
                      <a:pt x="3156" y="98"/>
                    </a:lnTo>
                    <a:lnTo>
                      <a:pt x="3156" y="229"/>
                    </a:lnTo>
                    <a:lnTo>
                      <a:pt x="3156" y="219"/>
                    </a:lnTo>
                    <a:lnTo>
                      <a:pt x="3156" y="267"/>
                    </a:lnTo>
                    <a:lnTo>
                      <a:pt x="3156" y="365"/>
                    </a:lnTo>
                    <a:lnTo>
                      <a:pt x="3156" y="238"/>
                    </a:lnTo>
                    <a:lnTo>
                      <a:pt x="3157" y="289"/>
                    </a:lnTo>
                    <a:lnTo>
                      <a:pt x="3157" y="239"/>
                    </a:lnTo>
                    <a:lnTo>
                      <a:pt x="3157" y="213"/>
                    </a:lnTo>
                    <a:lnTo>
                      <a:pt x="3157" y="310"/>
                    </a:lnTo>
                    <a:lnTo>
                      <a:pt x="3157" y="305"/>
                    </a:lnTo>
                    <a:lnTo>
                      <a:pt x="3157" y="307"/>
                    </a:lnTo>
                    <a:lnTo>
                      <a:pt x="3158" y="153"/>
                    </a:lnTo>
                    <a:lnTo>
                      <a:pt x="3158" y="194"/>
                    </a:lnTo>
                    <a:lnTo>
                      <a:pt x="3158" y="244"/>
                    </a:lnTo>
                    <a:lnTo>
                      <a:pt x="3158" y="274"/>
                    </a:lnTo>
                    <a:lnTo>
                      <a:pt x="3158" y="179"/>
                    </a:lnTo>
                    <a:lnTo>
                      <a:pt x="3158" y="215"/>
                    </a:lnTo>
                    <a:lnTo>
                      <a:pt x="3158" y="229"/>
                    </a:lnTo>
                    <a:lnTo>
                      <a:pt x="3159" y="145"/>
                    </a:lnTo>
                    <a:lnTo>
                      <a:pt x="3159" y="144"/>
                    </a:lnTo>
                    <a:lnTo>
                      <a:pt x="3159" y="86"/>
                    </a:lnTo>
                    <a:lnTo>
                      <a:pt x="3159" y="247"/>
                    </a:lnTo>
                    <a:lnTo>
                      <a:pt x="3159" y="202"/>
                    </a:lnTo>
                    <a:lnTo>
                      <a:pt x="3160" y="119"/>
                    </a:lnTo>
                    <a:lnTo>
                      <a:pt x="3160" y="217"/>
                    </a:lnTo>
                    <a:lnTo>
                      <a:pt x="3160" y="184"/>
                    </a:lnTo>
                    <a:lnTo>
                      <a:pt x="3160" y="208"/>
                    </a:lnTo>
                    <a:lnTo>
                      <a:pt x="3160" y="215"/>
                    </a:lnTo>
                    <a:lnTo>
                      <a:pt x="3160" y="128"/>
                    </a:lnTo>
                    <a:lnTo>
                      <a:pt x="3160" y="191"/>
                    </a:lnTo>
                    <a:lnTo>
                      <a:pt x="3161" y="216"/>
                    </a:lnTo>
                    <a:lnTo>
                      <a:pt x="3161" y="143"/>
                    </a:lnTo>
                    <a:lnTo>
                      <a:pt x="3161" y="184"/>
                    </a:lnTo>
                    <a:lnTo>
                      <a:pt x="3161" y="170"/>
                    </a:lnTo>
                    <a:lnTo>
                      <a:pt x="3162" y="273"/>
                    </a:lnTo>
                    <a:lnTo>
                      <a:pt x="3162" y="183"/>
                    </a:lnTo>
                    <a:lnTo>
                      <a:pt x="3162" y="155"/>
                    </a:lnTo>
                    <a:lnTo>
                      <a:pt x="3162" y="236"/>
                    </a:lnTo>
                    <a:lnTo>
                      <a:pt x="3162" y="208"/>
                    </a:lnTo>
                    <a:lnTo>
                      <a:pt x="3162" y="281"/>
                    </a:lnTo>
                    <a:lnTo>
                      <a:pt x="3162" y="166"/>
                    </a:lnTo>
                    <a:lnTo>
                      <a:pt x="3163" y="184"/>
                    </a:lnTo>
                    <a:lnTo>
                      <a:pt x="3163" y="184"/>
                    </a:lnTo>
                    <a:lnTo>
                      <a:pt x="3163" y="148"/>
                    </a:lnTo>
                    <a:lnTo>
                      <a:pt x="3163" y="233"/>
                    </a:lnTo>
                    <a:lnTo>
                      <a:pt x="3163" y="192"/>
                    </a:lnTo>
                    <a:lnTo>
                      <a:pt x="3163" y="243"/>
                    </a:lnTo>
                    <a:lnTo>
                      <a:pt x="3164" y="293"/>
                    </a:lnTo>
                    <a:lnTo>
                      <a:pt x="3164" y="164"/>
                    </a:lnTo>
                    <a:lnTo>
                      <a:pt x="3164" y="235"/>
                    </a:lnTo>
                    <a:lnTo>
                      <a:pt x="3164" y="166"/>
                    </a:lnTo>
                    <a:lnTo>
                      <a:pt x="3164" y="243"/>
                    </a:lnTo>
                    <a:lnTo>
                      <a:pt x="3164" y="122"/>
                    </a:lnTo>
                    <a:lnTo>
                      <a:pt x="3164" y="213"/>
                    </a:lnTo>
                    <a:lnTo>
                      <a:pt x="3165" y="191"/>
                    </a:lnTo>
                    <a:lnTo>
                      <a:pt x="3165" y="195"/>
                    </a:lnTo>
                    <a:lnTo>
                      <a:pt x="3165" y="141"/>
                    </a:lnTo>
                    <a:lnTo>
                      <a:pt x="3165" y="146"/>
                    </a:lnTo>
                    <a:lnTo>
                      <a:pt x="3165" y="247"/>
                    </a:lnTo>
                    <a:lnTo>
                      <a:pt x="3166" y="160"/>
                    </a:lnTo>
                    <a:lnTo>
                      <a:pt x="3166" y="207"/>
                    </a:lnTo>
                    <a:lnTo>
                      <a:pt x="3166" y="97"/>
                    </a:lnTo>
                    <a:lnTo>
                      <a:pt x="3166" y="190"/>
                    </a:lnTo>
                    <a:lnTo>
                      <a:pt x="3167" y="241"/>
                    </a:lnTo>
                    <a:lnTo>
                      <a:pt x="3167" y="147"/>
                    </a:lnTo>
                    <a:lnTo>
                      <a:pt x="3167" y="224"/>
                    </a:lnTo>
                    <a:lnTo>
                      <a:pt x="3167" y="225"/>
                    </a:lnTo>
                    <a:lnTo>
                      <a:pt x="3167" y="155"/>
                    </a:lnTo>
                    <a:lnTo>
                      <a:pt x="3167" y="180"/>
                    </a:lnTo>
                    <a:lnTo>
                      <a:pt x="3168" y="118"/>
                    </a:lnTo>
                    <a:lnTo>
                      <a:pt x="3168" y="246"/>
                    </a:lnTo>
                    <a:lnTo>
                      <a:pt x="3168" y="182"/>
                    </a:lnTo>
                    <a:lnTo>
                      <a:pt x="3168" y="166"/>
                    </a:lnTo>
                    <a:lnTo>
                      <a:pt x="3168" y="240"/>
                    </a:lnTo>
                    <a:lnTo>
                      <a:pt x="3168" y="166"/>
                    </a:lnTo>
                    <a:lnTo>
                      <a:pt x="3168" y="204"/>
                    </a:lnTo>
                    <a:lnTo>
                      <a:pt x="3168" y="186"/>
                    </a:lnTo>
                    <a:lnTo>
                      <a:pt x="3169" y="238"/>
                    </a:lnTo>
                    <a:lnTo>
                      <a:pt x="3169" y="171"/>
                    </a:lnTo>
                    <a:lnTo>
                      <a:pt x="3169" y="254"/>
                    </a:lnTo>
                    <a:lnTo>
                      <a:pt x="3169" y="265"/>
                    </a:lnTo>
                    <a:lnTo>
                      <a:pt x="3169" y="100"/>
                    </a:lnTo>
                    <a:lnTo>
                      <a:pt x="3169" y="119"/>
                    </a:lnTo>
                    <a:lnTo>
                      <a:pt x="3170" y="193"/>
                    </a:lnTo>
                    <a:lnTo>
                      <a:pt x="3170" y="256"/>
                    </a:lnTo>
                    <a:lnTo>
                      <a:pt x="3170" y="155"/>
                    </a:lnTo>
                    <a:lnTo>
                      <a:pt x="3170" y="214"/>
                    </a:lnTo>
                    <a:lnTo>
                      <a:pt x="3170" y="134"/>
                    </a:lnTo>
                    <a:lnTo>
                      <a:pt x="3170" y="295"/>
                    </a:lnTo>
                    <a:lnTo>
                      <a:pt x="3171" y="222"/>
                    </a:lnTo>
                    <a:lnTo>
                      <a:pt x="3171" y="192"/>
                    </a:lnTo>
                    <a:lnTo>
                      <a:pt x="3171" y="234"/>
                    </a:lnTo>
                    <a:lnTo>
                      <a:pt x="3171" y="140"/>
                    </a:lnTo>
                    <a:lnTo>
                      <a:pt x="3171" y="145"/>
                    </a:lnTo>
                    <a:lnTo>
                      <a:pt x="3171" y="281"/>
                    </a:lnTo>
                    <a:lnTo>
                      <a:pt x="3172" y="162"/>
                    </a:lnTo>
                    <a:lnTo>
                      <a:pt x="3172" y="224"/>
                    </a:lnTo>
                    <a:lnTo>
                      <a:pt x="3172" y="167"/>
                    </a:lnTo>
                    <a:lnTo>
                      <a:pt x="3172" y="227"/>
                    </a:lnTo>
                    <a:lnTo>
                      <a:pt x="3172" y="213"/>
                    </a:lnTo>
                    <a:lnTo>
                      <a:pt x="3172" y="211"/>
                    </a:lnTo>
                    <a:lnTo>
                      <a:pt x="3173" y="117"/>
                    </a:lnTo>
                    <a:lnTo>
                      <a:pt x="3173" y="299"/>
                    </a:lnTo>
                    <a:lnTo>
                      <a:pt x="3173" y="198"/>
                    </a:lnTo>
                    <a:lnTo>
                      <a:pt x="3173" y="180"/>
                    </a:lnTo>
                    <a:lnTo>
                      <a:pt x="3173" y="163"/>
                    </a:lnTo>
                    <a:lnTo>
                      <a:pt x="3173" y="280"/>
                    </a:lnTo>
                    <a:lnTo>
                      <a:pt x="3173" y="198"/>
                    </a:lnTo>
                    <a:lnTo>
                      <a:pt x="3174" y="193"/>
                    </a:lnTo>
                    <a:lnTo>
                      <a:pt x="3174" y="256"/>
                    </a:lnTo>
                    <a:lnTo>
                      <a:pt x="3174" y="111"/>
                    </a:lnTo>
                    <a:lnTo>
                      <a:pt x="3174" y="238"/>
                    </a:lnTo>
                    <a:lnTo>
                      <a:pt x="3174" y="195"/>
                    </a:lnTo>
                    <a:lnTo>
                      <a:pt x="3174" y="248"/>
                    </a:lnTo>
                    <a:lnTo>
                      <a:pt x="3175" y="101"/>
                    </a:lnTo>
                    <a:lnTo>
                      <a:pt x="3175" y="207"/>
                    </a:lnTo>
                    <a:lnTo>
                      <a:pt x="3175" y="175"/>
                    </a:lnTo>
                    <a:lnTo>
                      <a:pt x="3175" y="264"/>
                    </a:lnTo>
                    <a:lnTo>
                      <a:pt x="3175" y="256"/>
                    </a:lnTo>
                    <a:lnTo>
                      <a:pt x="3176" y="148"/>
                    </a:lnTo>
                    <a:lnTo>
                      <a:pt x="3176" y="262"/>
                    </a:lnTo>
                    <a:lnTo>
                      <a:pt x="3176" y="203"/>
                    </a:lnTo>
                    <a:lnTo>
                      <a:pt x="3176" y="158"/>
                    </a:lnTo>
                    <a:lnTo>
                      <a:pt x="3176" y="221"/>
                    </a:lnTo>
                    <a:lnTo>
                      <a:pt x="3176" y="180"/>
                    </a:lnTo>
                    <a:lnTo>
                      <a:pt x="3176" y="135"/>
                    </a:lnTo>
                    <a:lnTo>
                      <a:pt x="3177" y="266"/>
                    </a:lnTo>
                    <a:lnTo>
                      <a:pt x="3177" y="119"/>
                    </a:lnTo>
                    <a:lnTo>
                      <a:pt x="3177" y="239"/>
                    </a:lnTo>
                    <a:lnTo>
                      <a:pt x="3177" y="80"/>
                    </a:lnTo>
                    <a:lnTo>
                      <a:pt x="3177" y="181"/>
                    </a:lnTo>
                    <a:lnTo>
                      <a:pt x="3178" y="145"/>
                    </a:lnTo>
                    <a:lnTo>
                      <a:pt x="3178" y="219"/>
                    </a:lnTo>
                    <a:lnTo>
                      <a:pt x="3178" y="143"/>
                    </a:lnTo>
                    <a:lnTo>
                      <a:pt x="3178" y="179"/>
                    </a:lnTo>
                    <a:lnTo>
                      <a:pt x="3178" y="171"/>
                    </a:lnTo>
                    <a:lnTo>
                      <a:pt x="3178" y="70"/>
                    </a:lnTo>
                    <a:lnTo>
                      <a:pt x="3178" y="227"/>
                    </a:lnTo>
                    <a:lnTo>
                      <a:pt x="3178" y="82"/>
                    </a:lnTo>
                    <a:lnTo>
                      <a:pt x="3179" y="194"/>
                    </a:lnTo>
                    <a:lnTo>
                      <a:pt x="3179" y="123"/>
                    </a:lnTo>
                    <a:lnTo>
                      <a:pt x="3179" y="157"/>
                    </a:lnTo>
                    <a:lnTo>
                      <a:pt x="3179" y="287"/>
                    </a:lnTo>
                    <a:lnTo>
                      <a:pt x="3179" y="123"/>
                    </a:lnTo>
                    <a:lnTo>
                      <a:pt x="3180" y="124"/>
                    </a:lnTo>
                    <a:lnTo>
                      <a:pt x="3180" y="83"/>
                    </a:lnTo>
                    <a:lnTo>
                      <a:pt x="3180" y="194"/>
                    </a:lnTo>
                    <a:lnTo>
                      <a:pt x="3180" y="120"/>
                    </a:lnTo>
                    <a:lnTo>
                      <a:pt x="3180" y="54"/>
                    </a:lnTo>
                    <a:lnTo>
                      <a:pt x="3180" y="233"/>
                    </a:lnTo>
                    <a:lnTo>
                      <a:pt x="3181" y="189"/>
                    </a:lnTo>
                    <a:lnTo>
                      <a:pt x="3181" y="144"/>
                    </a:lnTo>
                    <a:lnTo>
                      <a:pt x="3181" y="114"/>
                    </a:lnTo>
                    <a:lnTo>
                      <a:pt x="3181" y="216"/>
                    </a:lnTo>
                    <a:lnTo>
                      <a:pt x="3181" y="114"/>
                    </a:lnTo>
                    <a:lnTo>
                      <a:pt x="3181" y="161"/>
                    </a:lnTo>
                    <a:lnTo>
                      <a:pt x="3182" y="44"/>
                    </a:lnTo>
                    <a:lnTo>
                      <a:pt x="3182" y="141"/>
                    </a:lnTo>
                    <a:lnTo>
                      <a:pt x="3182" y="153"/>
                    </a:lnTo>
                    <a:lnTo>
                      <a:pt x="3182" y="67"/>
                    </a:lnTo>
                    <a:lnTo>
                      <a:pt x="3182" y="235"/>
                    </a:lnTo>
                    <a:lnTo>
                      <a:pt x="3183" y="113"/>
                    </a:lnTo>
                    <a:lnTo>
                      <a:pt x="3183" y="60"/>
                    </a:lnTo>
                    <a:lnTo>
                      <a:pt x="3183" y="191"/>
                    </a:lnTo>
                    <a:lnTo>
                      <a:pt x="3183" y="147"/>
                    </a:lnTo>
                    <a:lnTo>
                      <a:pt x="3183" y="126"/>
                    </a:lnTo>
                    <a:lnTo>
                      <a:pt x="3183" y="31"/>
                    </a:lnTo>
                    <a:lnTo>
                      <a:pt x="3184" y="198"/>
                    </a:lnTo>
                    <a:lnTo>
                      <a:pt x="3184" y="108"/>
                    </a:lnTo>
                    <a:lnTo>
                      <a:pt x="3184" y="98"/>
                    </a:lnTo>
                    <a:lnTo>
                      <a:pt x="3184" y="184"/>
                    </a:lnTo>
                    <a:lnTo>
                      <a:pt x="3184" y="143"/>
                    </a:lnTo>
                    <a:lnTo>
                      <a:pt x="3184" y="184"/>
                    </a:lnTo>
                    <a:lnTo>
                      <a:pt x="3184" y="198"/>
                    </a:lnTo>
                    <a:lnTo>
                      <a:pt x="3185" y="141"/>
                    </a:lnTo>
                    <a:lnTo>
                      <a:pt x="3185" y="192"/>
                    </a:lnTo>
                    <a:lnTo>
                      <a:pt x="3185" y="179"/>
                    </a:lnTo>
                    <a:lnTo>
                      <a:pt x="3185" y="127"/>
                    </a:lnTo>
                    <a:lnTo>
                      <a:pt x="3185" y="219"/>
                    </a:lnTo>
                    <a:lnTo>
                      <a:pt x="3185" y="205"/>
                    </a:lnTo>
                    <a:lnTo>
                      <a:pt x="3185" y="213"/>
                    </a:lnTo>
                    <a:lnTo>
                      <a:pt x="3186" y="125"/>
                    </a:lnTo>
                    <a:lnTo>
                      <a:pt x="3186" y="249"/>
                    </a:lnTo>
                    <a:lnTo>
                      <a:pt x="3186" y="182"/>
                    </a:lnTo>
                    <a:lnTo>
                      <a:pt x="3186" y="145"/>
                    </a:lnTo>
                    <a:lnTo>
                      <a:pt x="3186" y="105"/>
                    </a:lnTo>
                    <a:lnTo>
                      <a:pt x="3186" y="193"/>
                    </a:lnTo>
                    <a:lnTo>
                      <a:pt x="3186" y="169"/>
                    </a:lnTo>
                    <a:lnTo>
                      <a:pt x="3187" y="191"/>
                    </a:lnTo>
                    <a:lnTo>
                      <a:pt x="3187" y="105"/>
                    </a:lnTo>
                    <a:lnTo>
                      <a:pt x="3187" y="171"/>
                    </a:lnTo>
                    <a:lnTo>
                      <a:pt x="3187" y="176"/>
                    </a:lnTo>
                    <a:lnTo>
                      <a:pt x="3187" y="147"/>
                    </a:lnTo>
                    <a:lnTo>
                      <a:pt x="3187" y="241"/>
                    </a:lnTo>
                    <a:lnTo>
                      <a:pt x="3188" y="140"/>
                    </a:lnTo>
                    <a:lnTo>
                      <a:pt x="3188" y="138"/>
                    </a:lnTo>
                    <a:lnTo>
                      <a:pt x="3188" y="257"/>
                    </a:lnTo>
                    <a:lnTo>
                      <a:pt x="3188" y="211"/>
                    </a:lnTo>
                    <a:lnTo>
                      <a:pt x="3188" y="102"/>
                    </a:lnTo>
                    <a:lnTo>
                      <a:pt x="3189" y="221"/>
                    </a:lnTo>
                    <a:lnTo>
                      <a:pt x="3189" y="189"/>
                    </a:lnTo>
                    <a:lnTo>
                      <a:pt x="3189" y="91"/>
                    </a:lnTo>
                    <a:lnTo>
                      <a:pt x="3189" y="227"/>
                    </a:lnTo>
                    <a:lnTo>
                      <a:pt x="3189" y="93"/>
                    </a:lnTo>
                    <a:lnTo>
                      <a:pt x="3190" y="189"/>
                    </a:lnTo>
                    <a:lnTo>
                      <a:pt x="3190" y="183"/>
                    </a:lnTo>
                    <a:lnTo>
                      <a:pt x="3190" y="149"/>
                    </a:lnTo>
                    <a:lnTo>
                      <a:pt x="3190" y="221"/>
                    </a:lnTo>
                    <a:lnTo>
                      <a:pt x="3190" y="165"/>
                    </a:lnTo>
                    <a:lnTo>
                      <a:pt x="3190" y="154"/>
                    </a:lnTo>
                    <a:lnTo>
                      <a:pt x="3191" y="180"/>
                    </a:lnTo>
                    <a:lnTo>
                      <a:pt x="3191" y="133"/>
                    </a:lnTo>
                    <a:lnTo>
                      <a:pt x="3191" y="177"/>
                    </a:lnTo>
                    <a:lnTo>
                      <a:pt x="3191" y="210"/>
                    </a:lnTo>
                    <a:lnTo>
                      <a:pt x="3191" y="72"/>
                    </a:lnTo>
                    <a:lnTo>
                      <a:pt x="3191" y="117"/>
                    </a:lnTo>
                    <a:lnTo>
                      <a:pt x="3192" y="154"/>
                    </a:lnTo>
                    <a:lnTo>
                      <a:pt x="3192" y="87"/>
                    </a:lnTo>
                    <a:lnTo>
                      <a:pt x="3192" y="192"/>
                    </a:lnTo>
                    <a:lnTo>
                      <a:pt x="3192" y="104"/>
                    </a:lnTo>
                    <a:lnTo>
                      <a:pt x="3192" y="186"/>
                    </a:lnTo>
                    <a:lnTo>
                      <a:pt x="3193" y="93"/>
                    </a:lnTo>
                    <a:lnTo>
                      <a:pt x="3193" y="136"/>
                    </a:lnTo>
                    <a:lnTo>
                      <a:pt x="3193" y="168"/>
                    </a:lnTo>
                    <a:lnTo>
                      <a:pt x="3193" y="105"/>
                    </a:lnTo>
                    <a:lnTo>
                      <a:pt x="3193" y="194"/>
                    </a:lnTo>
                    <a:lnTo>
                      <a:pt x="3193" y="194"/>
                    </a:lnTo>
                    <a:lnTo>
                      <a:pt x="3193" y="154"/>
                    </a:lnTo>
                    <a:lnTo>
                      <a:pt x="3193" y="205"/>
                    </a:lnTo>
                    <a:lnTo>
                      <a:pt x="3193" y="141"/>
                    </a:lnTo>
                    <a:lnTo>
                      <a:pt x="3194" y="165"/>
                    </a:lnTo>
                    <a:lnTo>
                      <a:pt x="3194" y="171"/>
                    </a:lnTo>
                    <a:lnTo>
                      <a:pt x="3194" y="226"/>
                    </a:lnTo>
                    <a:lnTo>
                      <a:pt x="3194" y="138"/>
                    </a:lnTo>
                    <a:lnTo>
                      <a:pt x="3194" y="205"/>
                    </a:lnTo>
                    <a:lnTo>
                      <a:pt x="3195" y="170"/>
                    </a:lnTo>
                    <a:lnTo>
                      <a:pt x="3195" y="234"/>
                    </a:lnTo>
                    <a:lnTo>
                      <a:pt x="3195" y="172"/>
                    </a:lnTo>
                    <a:lnTo>
                      <a:pt x="3195" y="231"/>
                    </a:lnTo>
                    <a:lnTo>
                      <a:pt x="3195" y="172"/>
                    </a:lnTo>
                    <a:lnTo>
                      <a:pt x="3195" y="200"/>
                    </a:lnTo>
                    <a:lnTo>
                      <a:pt x="3196" y="194"/>
                    </a:lnTo>
                    <a:lnTo>
                      <a:pt x="3196" y="251"/>
                    </a:lnTo>
                    <a:lnTo>
                      <a:pt x="3196" y="102"/>
                    </a:lnTo>
                    <a:lnTo>
                      <a:pt x="3196" y="163"/>
                    </a:lnTo>
                    <a:lnTo>
                      <a:pt x="3196" y="209"/>
                    </a:lnTo>
                    <a:lnTo>
                      <a:pt x="3196" y="163"/>
                    </a:lnTo>
                    <a:lnTo>
                      <a:pt x="3197" y="187"/>
                    </a:lnTo>
                    <a:lnTo>
                      <a:pt x="3197" y="181"/>
                    </a:lnTo>
                    <a:lnTo>
                      <a:pt x="3197" y="241"/>
                    </a:lnTo>
                    <a:lnTo>
                      <a:pt x="3197" y="188"/>
                    </a:lnTo>
                    <a:lnTo>
                      <a:pt x="3197" y="231"/>
                    </a:lnTo>
                    <a:lnTo>
                      <a:pt x="3197" y="173"/>
                    </a:lnTo>
                    <a:lnTo>
                      <a:pt x="3198" y="223"/>
                    </a:lnTo>
                    <a:lnTo>
                      <a:pt x="3198" y="256"/>
                    </a:lnTo>
                    <a:lnTo>
                      <a:pt x="3198" y="185"/>
                    </a:lnTo>
                    <a:lnTo>
                      <a:pt x="3198" y="186"/>
                    </a:lnTo>
                    <a:lnTo>
                      <a:pt x="3198" y="246"/>
                    </a:lnTo>
                    <a:lnTo>
                      <a:pt x="3199" y="151"/>
                    </a:lnTo>
                    <a:lnTo>
                      <a:pt x="3199" y="164"/>
                    </a:lnTo>
                    <a:lnTo>
                      <a:pt x="3199" y="166"/>
                    </a:lnTo>
                    <a:lnTo>
                      <a:pt x="3199" y="156"/>
                    </a:lnTo>
                    <a:lnTo>
                      <a:pt x="3199" y="269"/>
                    </a:lnTo>
                    <a:lnTo>
                      <a:pt x="3199" y="216"/>
                    </a:lnTo>
                    <a:lnTo>
                      <a:pt x="3200" y="299"/>
                    </a:lnTo>
                    <a:lnTo>
                      <a:pt x="3200" y="170"/>
                    </a:lnTo>
                    <a:lnTo>
                      <a:pt x="3200" y="216"/>
                    </a:lnTo>
                    <a:lnTo>
                      <a:pt x="3200" y="274"/>
                    </a:lnTo>
                    <a:lnTo>
                      <a:pt x="3200" y="188"/>
                    </a:lnTo>
                    <a:lnTo>
                      <a:pt x="3201" y="103"/>
                    </a:lnTo>
                    <a:lnTo>
                      <a:pt x="3201" y="242"/>
                    </a:lnTo>
                    <a:lnTo>
                      <a:pt x="3201" y="178"/>
                    </a:lnTo>
                    <a:lnTo>
                      <a:pt x="3201" y="206"/>
                    </a:lnTo>
                    <a:lnTo>
                      <a:pt x="3201" y="187"/>
                    </a:lnTo>
                    <a:lnTo>
                      <a:pt x="3201" y="271"/>
                    </a:lnTo>
                    <a:lnTo>
                      <a:pt x="3202" y="247"/>
                    </a:lnTo>
                    <a:lnTo>
                      <a:pt x="3202" y="261"/>
                    </a:lnTo>
                    <a:lnTo>
                      <a:pt x="3202" y="210"/>
                    </a:lnTo>
                    <a:lnTo>
                      <a:pt x="3202" y="314"/>
                    </a:lnTo>
                    <a:lnTo>
                      <a:pt x="3202" y="235"/>
                    </a:lnTo>
                    <a:lnTo>
                      <a:pt x="3202" y="204"/>
                    </a:lnTo>
                    <a:lnTo>
                      <a:pt x="3202" y="201"/>
                    </a:lnTo>
                    <a:lnTo>
                      <a:pt x="3202" y="315"/>
                    </a:lnTo>
                    <a:lnTo>
                      <a:pt x="3203" y="213"/>
                    </a:lnTo>
                    <a:lnTo>
                      <a:pt x="3203" y="248"/>
                    </a:lnTo>
                    <a:lnTo>
                      <a:pt x="3203" y="158"/>
                    </a:lnTo>
                    <a:lnTo>
                      <a:pt x="3203" y="342"/>
                    </a:lnTo>
                    <a:lnTo>
                      <a:pt x="3203" y="195"/>
                    </a:lnTo>
                    <a:lnTo>
                      <a:pt x="3203" y="166"/>
                    </a:lnTo>
                    <a:lnTo>
                      <a:pt x="3204" y="241"/>
                    </a:lnTo>
                    <a:lnTo>
                      <a:pt x="3204" y="232"/>
                    </a:lnTo>
                    <a:lnTo>
                      <a:pt x="3204" y="225"/>
                    </a:lnTo>
                    <a:lnTo>
                      <a:pt x="3204" y="221"/>
                    </a:lnTo>
                    <a:lnTo>
                      <a:pt x="3204" y="337"/>
                    </a:lnTo>
                    <a:lnTo>
                      <a:pt x="3204" y="261"/>
                    </a:lnTo>
                    <a:lnTo>
                      <a:pt x="3205" y="260"/>
                    </a:lnTo>
                    <a:lnTo>
                      <a:pt x="3205" y="286"/>
                    </a:lnTo>
                    <a:lnTo>
                      <a:pt x="3205" y="183"/>
                    </a:lnTo>
                    <a:lnTo>
                      <a:pt x="3205" y="249"/>
                    </a:lnTo>
                    <a:lnTo>
                      <a:pt x="3205" y="209"/>
                    </a:lnTo>
                    <a:lnTo>
                      <a:pt x="3206" y="312"/>
                    </a:lnTo>
                    <a:lnTo>
                      <a:pt x="3206" y="248"/>
                    </a:lnTo>
                    <a:lnTo>
                      <a:pt x="3206" y="273"/>
                    </a:lnTo>
                    <a:lnTo>
                      <a:pt x="3206" y="195"/>
                    </a:lnTo>
                    <a:lnTo>
                      <a:pt x="3206" y="242"/>
                    </a:lnTo>
                    <a:lnTo>
                      <a:pt x="3206" y="317"/>
                    </a:lnTo>
                    <a:lnTo>
                      <a:pt x="3206" y="217"/>
                    </a:lnTo>
                    <a:lnTo>
                      <a:pt x="3207" y="261"/>
                    </a:lnTo>
                    <a:lnTo>
                      <a:pt x="3207" y="214"/>
                    </a:lnTo>
                    <a:lnTo>
                      <a:pt x="3207" y="244"/>
                    </a:lnTo>
                    <a:lnTo>
                      <a:pt x="3207" y="152"/>
                    </a:lnTo>
                    <a:lnTo>
                      <a:pt x="3207" y="186"/>
                    </a:lnTo>
                    <a:lnTo>
                      <a:pt x="3207" y="241"/>
                    </a:lnTo>
                    <a:lnTo>
                      <a:pt x="3207" y="301"/>
                    </a:lnTo>
                    <a:lnTo>
                      <a:pt x="3207" y="143"/>
                    </a:lnTo>
                    <a:lnTo>
                      <a:pt x="3208" y="232"/>
                    </a:lnTo>
                    <a:lnTo>
                      <a:pt x="3208" y="201"/>
                    </a:lnTo>
                    <a:lnTo>
                      <a:pt x="3208" y="272"/>
                    </a:lnTo>
                    <a:lnTo>
                      <a:pt x="3208" y="238"/>
                    </a:lnTo>
                    <a:lnTo>
                      <a:pt x="3209" y="261"/>
                    </a:lnTo>
                    <a:lnTo>
                      <a:pt x="3209" y="185"/>
                    </a:lnTo>
                    <a:lnTo>
                      <a:pt x="3209" y="268"/>
                    </a:lnTo>
                    <a:lnTo>
                      <a:pt x="3209" y="305"/>
                    </a:lnTo>
                    <a:lnTo>
                      <a:pt x="3209" y="217"/>
                    </a:lnTo>
                    <a:lnTo>
                      <a:pt x="3210" y="235"/>
                    </a:lnTo>
                    <a:lnTo>
                      <a:pt x="3210" y="258"/>
                    </a:lnTo>
                    <a:lnTo>
                      <a:pt x="3210" y="175"/>
                    </a:lnTo>
                    <a:lnTo>
                      <a:pt x="3210" y="236"/>
                    </a:lnTo>
                    <a:lnTo>
                      <a:pt x="3210" y="270"/>
                    </a:lnTo>
                    <a:lnTo>
                      <a:pt x="3210" y="163"/>
                    </a:lnTo>
                    <a:lnTo>
                      <a:pt x="3210" y="282"/>
                    </a:lnTo>
                    <a:lnTo>
                      <a:pt x="3211" y="192"/>
                    </a:lnTo>
                    <a:lnTo>
                      <a:pt x="3211" y="184"/>
                    </a:lnTo>
                    <a:lnTo>
                      <a:pt x="3211" y="125"/>
                    </a:lnTo>
                    <a:lnTo>
                      <a:pt x="3211" y="219"/>
                    </a:lnTo>
                    <a:lnTo>
                      <a:pt x="3211" y="192"/>
                    </a:lnTo>
                    <a:lnTo>
                      <a:pt x="3211" y="107"/>
                    </a:lnTo>
                    <a:lnTo>
                      <a:pt x="3212" y="220"/>
                    </a:lnTo>
                    <a:lnTo>
                      <a:pt x="3212" y="129"/>
                    </a:lnTo>
                    <a:lnTo>
                      <a:pt x="3212" y="254"/>
                    </a:lnTo>
                    <a:lnTo>
                      <a:pt x="3212" y="108"/>
                    </a:lnTo>
                    <a:lnTo>
                      <a:pt x="3212" y="146"/>
                    </a:lnTo>
                    <a:lnTo>
                      <a:pt x="3212" y="153"/>
                    </a:lnTo>
                    <a:lnTo>
                      <a:pt x="3213" y="280"/>
                    </a:lnTo>
                    <a:lnTo>
                      <a:pt x="3213" y="147"/>
                    </a:lnTo>
                    <a:lnTo>
                      <a:pt x="3213" y="160"/>
                    </a:lnTo>
                    <a:lnTo>
                      <a:pt x="3213" y="147"/>
                    </a:lnTo>
                    <a:lnTo>
                      <a:pt x="3213" y="201"/>
                    </a:lnTo>
                    <a:lnTo>
                      <a:pt x="3213" y="137"/>
                    </a:lnTo>
                    <a:lnTo>
                      <a:pt x="3213" y="156"/>
                    </a:lnTo>
                    <a:lnTo>
                      <a:pt x="3214" y="210"/>
                    </a:lnTo>
                    <a:lnTo>
                      <a:pt x="3214" y="127"/>
                    </a:lnTo>
                    <a:lnTo>
                      <a:pt x="3214" y="223"/>
                    </a:lnTo>
                    <a:lnTo>
                      <a:pt x="3214" y="171"/>
                    </a:lnTo>
                    <a:lnTo>
                      <a:pt x="3214" y="225"/>
                    </a:lnTo>
                    <a:lnTo>
                      <a:pt x="3214" y="280"/>
                    </a:lnTo>
                    <a:lnTo>
                      <a:pt x="3214" y="149"/>
                    </a:lnTo>
                    <a:lnTo>
                      <a:pt x="3215" y="170"/>
                    </a:lnTo>
                    <a:lnTo>
                      <a:pt x="3215" y="163"/>
                    </a:lnTo>
                    <a:lnTo>
                      <a:pt x="3215" y="249"/>
                    </a:lnTo>
                    <a:lnTo>
                      <a:pt x="3215" y="106"/>
                    </a:lnTo>
                    <a:lnTo>
                      <a:pt x="3215" y="188"/>
                    </a:lnTo>
                    <a:lnTo>
                      <a:pt x="3215" y="177"/>
                    </a:lnTo>
                    <a:lnTo>
                      <a:pt x="3216" y="156"/>
                    </a:lnTo>
                    <a:lnTo>
                      <a:pt x="3216" y="215"/>
                    </a:lnTo>
                    <a:lnTo>
                      <a:pt x="3216" y="214"/>
                    </a:lnTo>
                    <a:lnTo>
                      <a:pt x="3216" y="246"/>
                    </a:lnTo>
                    <a:lnTo>
                      <a:pt x="3216" y="137"/>
                    </a:lnTo>
                    <a:lnTo>
                      <a:pt x="3216" y="193"/>
                    </a:lnTo>
                    <a:lnTo>
                      <a:pt x="3217" y="172"/>
                    </a:lnTo>
                    <a:lnTo>
                      <a:pt x="3217" y="240"/>
                    </a:lnTo>
                    <a:lnTo>
                      <a:pt x="3217" y="167"/>
                    </a:lnTo>
                    <a:lnTo>
                      <a:pt x="3217" y="254"/>
                    </a:lnTo>
                    <a:lnTo>
                      <a:pt x="3217" y="158"/>
                    </a:lnTo>
                    <a:lnTo>
                      <a:pt x="3217" y="232"/>
                    </a:lnTo>
                    <a:lnTo>
                      <a:pt x="3218" y="262"/>
                    </a:lnTo>
                    <a:lnTo>
                      <a:pt x="3218" y="134"/>
                    </a:lnTo>
                    <a:lnTo>
                      <a:pt x="3218" y="172"/>
                    </a:lnTo>
                    <a:lnTo>
                      <a:pt x="3218" y="189"/>
                    </a:lnTo>
                    <a:lnTo>
                      <a:pt x="3218" y="234"/>
                    </a:lnTo>
                    <a:lnTo>
                      <a:pt x="3218" y="139"/>
                    </a:lnTo>
                    <a:lnTo>
                      <a:pt x="3219" y="242"/>
                    </a:lnTo>
                    <a:lnTo>
                      <a:pt x="3219" y="274"/>
                    </a:lnTo>
                    <a:lnTo>
                      <a:pt x="3219" y="160"/>
                    </a:lnTo>
                    <a:lnTo>
                      <a:pt x="3219" y="215"/>
                    </a:lnTo>
                    <a:lnTo>
                      <a:pt x="3219" y="164"/>
                    </a:lnTo>
                    <a:lnTo>
                      <a:pt x="3219" y="250"/>
                    </a:lnTo>
                    <a:lnTo>
                      <a:pt x="3220" y="170"/>
                    </a:lnTo>
                    <a:lnTo>
                      <a:pt x="3220" y="106"/>
                    </a:lnTo>
                    <a:lnTo>
                      <a:pt x="3220" y="264"/>
                    </a:lnTo>
                    <a:lnTo>
                      <a:pt x="3220" y="198"/>
                    </a:lnTo>
                    <a:lnTo>
                      <a:pt x="3220" y="233"/>
                    </a:lnTo>
                    <a:lnTo>
                      <a:pt x="3221" y="234"/>
                    </a:lnTo>
                    <a:lnTo>
                      <a:pt x="3221" y="143"/>
                    </a:lnTo>
                    <a:lnTo>
                      <a:pt x="3221" y="184"/>
                    </a:lnTo>
                    <a:lnTo>
                      <a:pt x="3221" y="211"/>
                    </a:lnTo>
                    <a:lnTo>
                      <a:pt x="3221" y="159"/>
                    </a:lnTo>
                    <a:lnTo>
                      <a:pt x="3221" y="164"/>
                    </a:lnTo>
                    <a:lnTo>
                      <a:pt x="3221" y="193"/>
                    </a:lnTo>
                    <a:lnTo>
                      <a:pt x="3222" y="98"/>
                    </a:lnTo>
                    <a:lnTo>
                      <a:pt x="3222" y="304"/>
                    </a:lnTo>
                    <a:lnTo>
                      <a:pt x="3222" y="231"/>
                    </a:lnTo>
                    <a:lnTo>
                      <a:pt x="3222" y="247"/>
                    </a:lnTo>
                    <a:lnTo>
                      <a:pt x="3222" y="99"/>
                    </a:lnTo>
                    <a:lnTo>
                      <a:pt x="3222" y="192"/>
                    </a:lnTo>
                    <a:lnTo>
                      <a:pt x="3223" y="202"/>
                    </a:lnTo>
                    <a:lnTo>
                      <a:pt x="3223" y="218"/>
                    </a:lnTo>
                    <a:lnTo>
                      <a:pt x="3223" y="159"/>
                    </a:lnTo>
                    <a:lnTo>
                      <a:pt x="3223" y="190"/>
                    </a:lnTo>
                    <a:lnTo>
                      <a:pt x="3223" y="225"/>
                    </a:lnTo>
                    <a:lnTo>
                      <a:pt x="3223" y="85"/>
                    </a:lnTo>
                    <a:lnTo>
                      <a:pt x="3223" y="271"/>
                    </a:lnTo>
                    <a:lnTo>
                      <a:pt x="3224" y="181"/>
                    </a:lnTo>
                    <a:lnTo>
                      <a:pt x="3224" y="157"/>
                    </a:lnTo>
                    <a:lnTo>
                      <a:pt x="3224" y="307"/>
                    </a:lnTo>
                    <a:lnTo>
                      <a:pt x="3224" y="228"/>
                    </a:lnTo>
                    <a:lnTo>
                      <a:pt x="3224" y="168"/>
                    </a:lnTo>
                    <a:lnTo>
                      <a:pt x="3224" y="145"/>
                    </a:lnTo>
                    <a:lnTo>
                      <a:pt x="3225" y="289"/>
                    </a:lnTo>
                    <a:lnTo>
                      <a:pt x="3225" y="216"/>
                    </a:lnTo>
                    <a:lnTo>
                      <a:pt x="3225" y="140"/>
                    </a:lnTo>
                    <a:lnTo>
                      <a:pt x="3225" y="152"/>
                    </a:lnTo>
                    <a:lnTo>
                      <a:pt x="3225" y="149"/>
                    </a:lnTo>
                    <a:lnTo>
                      <a:pt x="3225" y="274"/>
                    </a:lnTo>
                    <a:lnTo>
                      <a:pt x="3226" y="188"/>
                    </a:lnTo>
                    <a:lnTo>
                      <a:pt x="3226" y="223"/>
                    </a:lnTo>
                    <a:lnTo>
                      <a:pt x="3226" y="139"/>
                    </a:lnTo>
                    <a:lnTo>
                      <a:pt x="3226" y="315"/>
                    </a:lnTo>
                    <a:lnTo>
                      <a:pt x="3226" y="255"/>
                    </a:lnTo>
                    <a:lnTo>
                      <a:pt x="3227" y="277"/>
                    </a:lnTo>
                    <a:lnTo>
                      <a:pt x="3227" y="159"/>
                    </a:lnTo>
                    <a:lnTo>
                      <a:pt x="3227" y="251"/>
                    </a:lnTo>
                    <a:lnTo>
                      <a:pt x="3227" y="251"/>
                    </a:lnTo>
                    <a:lnTo>
                      <a:pt x="3227" y="173"/>
                    </a:lnTo>
                    <a:lnTo>
                      <a:pt x="3227" y="185"/>
                    </a:lnTo>
                    <a:lnTo>
                      <a:pt x="3228" y="183"/>
                    </a:lnTo>
                    <a:lnTo>
                      <a:pt x="3228" y="275"/>
                    </a:lnTo>
                    <a:lnTo>
                      <a:pt x="3228" y="130"/>
                    </a:lnTo>
                    <a:lnTo>
                      <a:pt x="3228" y="140"/>
                    </a:lnTo>
                    <a:lnTo>
                      <a:pt x="3228" y="239"/>
                    </a:lnTo>
                    <a:lnTo>
                      <a:pt x="3229" y="228"/>
                    </a:lnTo>
                    <a:lnTo>
                      <a:pt x="3229" y="236"/>
                    </a:lnTo>
                    <a:lnTo>
                      <a:pt x="3229" y="264"/>
                    </a:lnTo>
                    <a:lnTo>
                      <a:pt x="3229" y="233"/>
                    </a:lnTo>
                    <a:lnTo>
                      <a:pt x="3229" y="240"/>
                    </a:lnTo>
                    <a:lnTo>
                      <a:pt x="3229" y="196"/>
                    </a:lnTo>
                    <a:lnTo>
                      <a:pt x="3230" y="270"/>
                    </a:lnTo>
                    <a:lnTo>
                      <a:pt x="3230" y="249"/>
                    </a:lnTo>
                    <a:lnTo>
                      <a:pt x="3230" y="248"/>
                    </a:lnTo>
                    <a:lnTo>
                      <a:pt x="3230" y="261"/>
                    </a:lnTo>
                    <a:lnTo>
                      <a:pt x="3230" y="192"/>
                    </a:lnTo>
                    <a:lnTo>
                      <a:pt x="3230" y="209"/>
                    </a:lnTo>
                    <a:lnTo>
                      <a:pt x="3230" y="232"/>
                    </a:lnTo>
                    <a:lnTo>
                      <a:pt x="3231" y="299"/>
                    </a:lnTo>
                    <a:lnTo>
                      <a:pt x="3231" y="205"/>
                    </a:lnTo>
                    <a:lnTo>
                      <a:pt x="3231" y="255"/>
                    </a:lnTo>
                    <a:lnTo>
                      <a:pt x="3231" y="303"/>
                    </a:lnTo>
                    <a:lnTo>
                      <a:pt x="3231" y="163"/>
                    </a:lnTo>
                    <a:lnTo>
                      <a:pt x="3232" y="249"/>
                    </a:lnTo>
                    <a:lnTo>
                      <a:pt x="3232" y="89"/>
                    </a:lnTo>
                    <a:lnTo>
                      <a:pt x="3232" y="275"/>
                    </a:lnTo>
                    <a:lnTo>
                      <a:pt x="3232" y="275"/>
                    </a:lnTo>
                    <a:lnTo>
                      <a:pt x="3232" y="183"/>
                    </a:lnTo>
                    <a:lnTo>
                      <a:pt x="3233" y="205"/>
                    </a:lnTo>
                    <a:lnTo>
                      <a:pt x="3233" y="170"/>
                    </a:lnTo>
                    <a:lnTo>
                      <a:pt x="3233" y="130"/>
                    </a:lnTo>
                    <a:lnTo>
                      <a:pt x="3233" y="208"/>
                    </a:lnTo>
                    <a:lnTo>
                      <a:pt x="3233" y="156"/>
                    </a:lnTo>
                    <a:lnTo>
                      <a:pt x="3233" y="208"/>
                    </a:lnTo>
                    <a:lnTo>
                      <a:pt x="3233" y="236"/>
                    </a:lnTo>
                    <a:lnTo>
                      <a:pt x="3234" y="176"/>
                    </a:lnTo>
                    <a:lnTo>
                      <a:pt x="3234" y="185"/>
                    </a:lnTo>
                    <a:lnTo>
                      <a:pt x="3234" y="175"/>
                    </a:lnTo>
                    <a:lnTo>
                      <a:pt x="3234" y="268"/>
                    </a:lnTo>
                    <a:lnTo>
                      <a:pt x="3234" y="197"/>
                    </a:lnTo>
                    <a:lnTo>
                      <a:pt x="3234" y="200"/>
                    </a:lnTo>
                    <a:lnTo>
                      <a:pt x="3235" y="251"/>
                    </a:lnTo>
                    <a:lnTo>
                      <a:pt x="3235" y="170"/>
                    </a:lnTo>
                    <a:lnTo>
                      <a:pt x="3235" y="226"/>
                    </a:lnTo>
                    <a:lnTo>
                      <a:pt x="3235" y="209"/>
                    </a:lnTo>
                    <a:lnTo>
                      <a:pt x="3235" y="208"/>
                    </a:lnTo>
                    <a:lnTo>
                      <a:pt x="3235" y="286"/>
                    </a:lnTo>
                    <a:lnTo>
                      <a:pt x="3235" y="222"/>
                    </a:lnTo>
                    <a:lnTo>
                      <a:pt x="3236" y="169"/>
                    </a:lnTo>
                    <a:lnTo>
                      <a:pt x="3236" y="239"/>
                    </a:lnTo>
                    <a:lnTo>
                      <a:pt x="3236" y="232"/>
                    </a:lnTo>
                    <a:lnTo>
                      <a:pt x="3236" y="191"/>
                    </a:lnTo>
                    <a:lnTo>
                      <a:pt x="3236" y="174"/>
                    </a:lnTo>
                    <a:lnTo>
                      <a:pt x="3236" y="262"/>
                    </a:lnTo>
                    <a:lnTo>
                      <a:pt x="3237" y="181"/>
                    </a:lnTo>
                    <a:lnTo>
                      <a:pt x="3237" y="178"/>
                    </a:lnTo>
                    <a:lnTo>
                      <a:pt x="3237" y="278"/>
                    </a:lnTo>
                    <a:lnTo>
                      <a:pt x="3237" y="218"/>
                    </a:lnTo>
                    <a:lnTo>
                      <a:pt x="3237" y="178"/>
                    </a:lnTo>
                    <a:lnTo>
                      <a:pt x="3238" y="291"/>
                    </a:lnTo>
                    <a:lnTo>
                      <a:pt x="3238" y="229"/>
                    </a:lnTo>
                    <a:lnTo>
                      <a:pt x="3238" y="187"/>
                    </a:lnTo>
                    <a:lnTo>
                      <a:pt x="3238" y="266"/>
                    </a:lnTo>
                    <a:lnTo>
                      <a:pt x="3238" y="188"/>
                    </a:lnTo>
                    <a:lnTo>
                      <a:pt x="3238" y="267"/>
                    </a:lnTo>
                    <a:lnTo>
                      <a:pt x="3239" y="209"/>
                    </a:lnTo>
                    <a:lnTo>
                      <a:pt x="3239" y="177"/>
                    </a:lnTo>
                    <a:lnTo>
                      <a:pt x="3239" y="291"/>
                    </a:lnTo>
                    <a:lnTo>
                      <a:pt x="3239" y="159"/>
                    </a:lnTo>
                    <a:lnTo>
                      <a:pt x="3239" y="217"/>
                    </a:lnTo>
                    <a:lnTo>
                      <a:pt x="3240" y="258"/>
                    </a:lnTo>
                    <a:lnTo>
                      <a:pt x="3240" y="156"/>
                    </a:lnTo>
                    <a:lnTo>
                      <a:pt x="3240" y="261"/>
                    </a:lnTo>
                    <a:lnTo>
                      <a:pt x="3240" y="62"/>
                    </a:lnTo>
                    <a:lnTo>
                      <a:pt x="3240" y="284"/>
                    </a:lnTo>
                    <a:lnTo>
                      <a:pt x="3240" y="151"/>
                    </a:lnTo>
                    <a:lnTo>
                      <a:pt x="3241" y="167"/>
                    </a:lnTo>
                    <a:lnTo>
                      <a:pt x="3241" y="161"/>
                    </a:lnTo>
                    <a:lnTo>
                      <a:pt x="3241" y="219"/>
                    </a:lnTo>
                    <a:lnTo>
                      <a:pt x="3241" y="188"/>
                    </a:lnTo>
                    <a:lnTo>
                      <a:pt x="3241" y="233"/>
                    </a:lnTo>
                    <a:lnTo>
                      <a:pt x="3241" y="111"/>
                    </a:lnTo>
                    <a:lnTo>
                      <a:pt x="3241" y="260"/>
                    </a:lnTo>
                    <a:lnTo>
                      <a:pt x="3242" y="205"/>
                    </a:lnTo>
                    <a:lnTo>
                      <a:pt x="3242" y="130"/>
                    </a:lnTo>
                    <a:lnTo>
                      <a:pt x="3242" y="241"/>
                    </a:lnTo>
                    <a:lnTo>
                      <a:pt x="3242" y="68"/>
                    </a:lnTo>
                    <a:lnTo>
                      <a:pt x="3242" y="227"/>
                    </a:lnTo>
                    <a:lnTo>
                      <a:pt x="3242" y="240"/>
                    </a:lnTo>
                    <a:lnTo>
                      <a:pt x="3243" y="259"/>
                    </a:lnTo>
                    <a:lnTo>
                      <a:pt x="3243" y="109"/>
                    </a:lnTo>
                    <a:lnTo>
                      <a:pt x="3243" y="201"/>
                    </a:lnTo>
                    <a:lnTo>
                      <a:pt x="3243" y="114"/>
                    </a:lnTo>
                    <a:lnTo>
                      <a:pt x="3243" y="232"/>
                    </a:lnTo>
                    <a:lnTo>
                      <a:pt x="3243" y="117"/>
                    </a:lnTo>
                    <a:lnTo>
                      <a:pt x="3243" y="152"/>
                    </a:lnTo>
                    <a:lnTo>
                      <a:pt x="3243" y="261"/>
                    </a:lnTo>
                    <a:lnTo>
                      <a:pt x="3244" y="147"/>
                    </a:lnTo>
                    <a:lnTo>
                      <a:pt x="3244" y="172"/>
                    </a:lnTo>
                    <a:lnTo>
                      <a:pt x="3244" y="156"/>
                    </a:lnTo>
                    <a:lnTo>
                      <a:pt x="3244" y="253"/>
                    </a:lnTo>
                    <a:lnTo>
                      <a:pt x="3244" y="72"/>
                    </a:lnTo>
                    <a:lnTo>
                      <a:pt x="3244" y="193"/>
                    </a:lnTo>
                    <a:lnTo>
                      <a:pt x="3244" y="243"/>
                    </a:lnTo>
                    <a:lnTo>
                      <a:pt x="3244" y="136"/>
                    </a:lnTo>
                    <a:lnTo>
                      <a:pt x="3245" y="292"/>
                    </a:lnTo>
                    <a:lnTo>
                      <a:pt x="3245" y="203"/>
                    </a:lnTo>
                    <a:lnTo>
                      <a:pt x="3245" y="176"/>
                    </a:lnTo>
                    <a:lnTo>
                      <a:pt x="3245" y="297"/>
                    </a:lnTo>
                    <a:lnTo>
                      <a:pt x="3245" y="285"/>
                    </a:lnTo>
                    <a:lnTo>
                      <a:pt x="3246" y="255"/>
                    </a:lnTo>
                    <a:lnTo>
                      <a:pt x="3246" y="295"/>
                    </a:lnTo>
                    <a:lnTo>
                      <a:pt x="3246" y="205"/>
                    </a:lnTo>
                    <a:lnTo>
                      <a:pt x="3246" y="229"/>
                    </a:lnTo>
                    <a:lnTo>
                      <a:pt x="3246" y="232"/>
                    </a:lnTo>
                    <a:lnTo>
                      <a:pt x="3246" y="170"/>
                    </a:lnTo>
                    <a:lnTo>
                      <a:pt x="3246" y="344"/>
                    </a:lnTo>
                    <a:lnTo>
                      <a:pt x="3247" y="247"/>
                    </a:lnTo>
                    <a:lnTo>
                      <a:pt x="3247" y="239"/>
                    </a:lnTo>
                    <a:lnTo>
                      <a:pt x="3247" y="182"/>
                    </a:lnTo>
                    <a:lnTo>
                      <a:pt x="3247" y="351"/>
                    </a:lnTo>
                    <a:lnTo>
                      <a:pt x="3247" y="224"/>
                    </a:lnTo>
                    <a:lnTo>
                      <a:pt x="3247" y="209"/>
                    </a:lnTo>
                    <a:lnTo>
                      <a:pt x="3248" y="323"/>
                    </a:lnTo>
                    <a:lnTo>
                      <a:pt x="3248" y="251"/>
                    </a:lnTo>
                    <a:lnTo>
                      <a:pt x="3248" y="288"/>
                    </a:lnTo>
                    <a:lnTo>
                      <a:pt x="3248" y="309"/>
                    </a:lnTo>
                    <a:lnTo>
                      <a:pt x="3248" y="167"/>
                    </a:lnTo>
                    <a:lnTo>
                      <a:pt x="3248" y="284"/>
                    </a:lnTo>
                    <a:lnTo>
                      <a:pt x="3248" y="234"/>
                    </a:lnTo>
                    <a:lnTo>
                      <a:pt x="3249" y="202"/>
                    </a:lnTo>
                    <a:lnTo>
                      <a:pt x="3249" y="336"/>
                    </a:lnTo>
                    <a:lnTo>
                      <a:pt x="3249" y="286"/>
                    </a:lnTo>
                    <a:lnTo>
                      <a:pt x="3249" y="228"/>
                    </a:lnTo>
                    <a:lnTo>
                      <a:pt x="3249" y="283"/>
                    </a:lnTo>
                    <a:lnTo>
                      <a:pt x="3250" y="303"/>
                    </a:lnTo>
                    <a:lnTo>
                      <a:pt x="3250" y="305"/>
                    </a:lnTo>
                    <a:lnTo>
                      <a:pt x="3250" y="223"/>
                    </a:lnTo>
                    <a:lnTo>
                      <a:pt x="3250" y="265"/>
                    </a:lnTo>
                    <a:lnTo>
                      <a:pt x="3250" y="252"/>
                    </a:lnTo>
                    <a:lnTo>
                      <a:pt x="3250" y="363"/>
                    </a:lnTo>
                    <a:lnTo>
                      <a:pt x="3251" y="160"/>
                    </a:lnTo>
                    <a:lnTo>
                      <a:pt x="3251" y="247"/>
                    </a:lnTo>
                    <a:lnTo>
                      <a:pt x="3251" y="242"/>
                    </a:lnTo>
                    <a:lnTo>
                      <a:pt x="3251" y="228"/>
                    </a:lnTo>
                    <a:lnTo>
                      <a:pt x="3251" y="278"/>
                    </a:lnTo>
                    <a:lnTo>
                      <a:pt x="3251" y="254"/>
                    </a:lnTo>
                    <a:lnTo>
                      <a:pt x="3251" y="244"/>
                    </a:lnTo>
                    <a:lnTo>
                      <a:pt x="3251" y="262"/>
                    </a:lnTo>
                    <a:lnTo>
                      <a:pt x="3252" y="215"/>
                    </a:lnTo>
                    <a:lnTo>
                      <a:pt x="3252" y="237"/>
                    </a:lnTo>
                    <a:lnTo>
                      <a:pt x="3252" y="303"/>
                    </a:lnTo>
                    <a:lnTo>
                      <a:pt x="3252" y="185"/>
                    </a:lnTo>
                    <a:lnTo>
                      <a:pt x="3252" y="314"/>
                    </a:lnTo>
                    <a:lnTo>
                      <a:pt x="3252" y="256"/>
                    </a:lnTo>
                    <a:lnTo>
                      <a:pt x="3252" y="164"/>
                    </a:lnTo>
                    <a:lnTo>
                      <a:pt x="3253" y="247"/>
                    </a:lnTo>
                    <a:lnTo>
                      <a:pt x="3253" y="211"/>
                    </a:lnTo>
                    <a:lnTo>
                      <a:pt x="3253" y="229"/>
                    </a:lnTo>
                    <a:lnTo>
                      <a:pt x="3253" y="155"/>
                    </a:lnTo>
                    <a:lnTo>
                      <a:pt x="3253" y="243"/>
                    </a:lnTo>
                    <a:lnTo>
                      <a:pt x="3253" y="159"/>
                    </a:lnTo>
                    <a:lnTo>
                      <a:pt x="3254" y="269"/>
                    </a:lnTo>
                    <a:lnTo>
                      <a:pt x="3254" y="225"/>
                    </a:lnTo>
                    <a:lnTo>
                      <a:pt x="3254" y="144"/>
                    </a:lnTo>
                    <a:lnTo>
                      <a:pt x="3254" y="346"/>
                    </a:lnTo>
                    <a:lnTo>
                      <a:pt x="3254" y="266"/>
                    </a:lnTo>
                    <a:lnTo>
                      <a:pt x="3255" y="148"/>
                    </a:lnTo>
                    <a:lnTo>
                      <a:pt x="3255" y="313"/>
                    </a:lnTo>
                    <a:lnTo>
                      <a:pt x="3255" y="228"/>
                    </a:lnTo>
                    <a:lnTo>
                      <a:pt x="3255" y="212"/>
                    </a:lnTo>
                    <a:lnTo>
                      <a:pt x="3255" y="192"/>
                    </a:lnTo>
                    <a:lnTo>
                      <a:pt x="3256" y="289"/>
                    </a:lnTo>
                    <a:lnTo>
                      <a:pt x="3256" y="228"/>
                    </a:lnTo>
                    <a:lnTo>
                      <a:pt x="3256" y="261"/>
                    </a:lnTo>
                    <a:lnTo>
                      <a:pt x="3256" y="150"/>
                    </a:lnTo>
                    <a:lnTo>
                      <a:pt x="3256" y="275"/>
                    </a:lnTo>
                    <a:lnTo>
                      <a:pt x="3257" y="212"/>
                    </a:lnTo>
                    <a:lnTo>
                      <a:pt x="3257" y="297"/>
                    </a:lnTo>
                    <a:lnTo>
                      <a:pt x="3257" y="148"/>
                    </a:lnTo>
                    <a:lnTo>
                      <a:pt x="3257" y="268"/>
                    </a:lnTo>
                    <a:lnTo>
                      <a:pt x="3257" y="222"/>
                    </a:lnTo>
                    <a:lnTo>
                      <a:pt x="3257" y="127"/>
                    </a:lnTo>
                    <a:lnTo>
                      <a:pt x="3258" y="304"/>
                    </a:lnTo>
                    <a:lnTo>
                      <a:pt x="3258" y="231"/>
                    </a:lnTo>
                    <a:lnTo>
                      <a:pt x="3258" y="146"/>
                    </a:lnTo>
                    <a:lnTo>
                      <a:pt x="3258" y="99"/>
                    </a:lnTo>
                    <a:lnTo>
                      <a:pt x="3258" y="236"/>
                    </a:lnTo>
                    <a:lnTo>
                      <a:pt x="3258" y="185"/>
                    </a:lnTo>
                    <a:lnTo>
                      <a:pt x="3259" y="237"/>
                    </a:lnTo>
                    <a:lnTo>
                      <a:pt x="3259" y="130"/>
                    </a:lnTo>
                    <a:lnTo>
                      <a:pt x="3259" y="243"/>
                    </a:lnTo>
                    <a:lnTo>
                      <a:pt x="3259" y="202"/>
                    </a:lnTo>
                    <a:lnTo>
                      <a:pt x="3259" y="162"/>
                    </a:lnTo>
                    <a:lnTo>
                      <a:pt x="3259" y="242"/>
                    </a:lnTo>
                    <a:lnTo>
                      <a:pt x="3260" y="232"/>
                    </a:lnTo>
                    <a:lnTo>
                      <a:pt x="3260" y="200"/>
                    </a:lnTo>
                    <a:lnTo>
                      <a:pt x="3260" y="286"/>
                    </a:lnTo>
                    <a:lnTo>
                      <a:pt x="3260" y="156"/>
                    </a:lnTo>
                    <a:lnTo>
                      <a:pt x="3260" y="163"/>
                    </a:lnTo>
                    <a:lnTo>
                      <a:pt x="3261" y="253"/>
                    </a:lnTo>
                    <a:lnTo>
                      <a:pt x="3261" y="157"/>
                    </a:lnTo>
                    <a:lnTo>
                      <a:pt x="3261" y="114"/>
                    </a:lnTo>
                    <a:lnTo>
                      <a:pt x="3261" y="279"/>
                    </a:lnTo>
                    <a:lnTo>
                      <a:pt x="3261" y="200"/>
                    </a:lnTo>
                    <a:lnTo>
                      <a:pt x="3261" y="161"/>
                    </a:lnTo>
                    <a:lnTo>
                      <a:pt x="3262" y="151"/>
                    </a:lnTo>
                    <a:lnTo>
                      <a:pt x="3262" y="241"/>
                    </a:lnTo>
                    <a:lnTo>
                      <a:pt x="3262" y="166"/>
                    </a:lnTo>
                    <a:lnTo>
                      <a:pt x="3262" y="179"/>
                    </a:lnTo>
                    <a:lnTo>
                      <a:pt x="3262" y="143"/>
                    </a:lnTo>
                    <a:lnTo>
                      <a:pt x="3262" y="256"/>
                    </a:lnTo>
                    <a:lnTo>
                      <a:pt x="3262" y="236"/>
                    </a:lnTo>
                    <a:lnTo>
                      <a:pt x="3263" y="149"/>
                    </a:lnTo>
                    <a:lnTo>
                      <a:pt x="3263" y="236"/>
                    </a:lnTo>
                    <a:lnTo>
                      <a:pt x="3263" y="175"/>
                    </a:lnTo>
                    <a:lnTo>
                      <a:pt x="3263" y="241"/>
                    </a:lnTo>
                    <a:lnTo>
                      <a:pt x="3263" y="170"/>
                    </a:lnTo>
                    <a:lnTo>
                      <a:pt x="3264" y="217"/>
                    </a:lnTo>
                    <a:lnTo>
                      <a:pt x="3264" y="112"/>
                    </a:lnTo>
                    <a:lnTo>
                      <a:pt x="3264" y="113"/>
                    </a:lnTo>
                    <a:lnTo>
                      <a:pt x="3264" y="134"/>
                    </a:lnTo>
                    <a:lnTo>
                      <a:pt x="3265" y="211"/>
                    </a:lnTo>
                    <a:lnTo>
                      <a:pt x="3265" y="183"/>
                    </a:lnTo>
                    <a:lnTo>
                      <a:pt x="3265" y="194"/>
                    </a:lnTo>
                    <a:lnTo>
                      <a:pt x="3265" y="64"/>
                    </a:lnTo>
                    <a:lnTo>
                      <a:pt x="3265" y="163"/>
                    </a:lnTo>
                    <a:lnTo>
                      <a:pt x="3265" y="182"/>
                    </a:lnTo>
                    <a:lnTo>
                      <a:pt x="3265" y="85"/>
                    </a:lnTo>
                    <a:lnTo>
                      <a:pt x="3266" y="279"/>
                    </a:lnTo>
                    <a:lnTo>
                      <a:pt x="3266" y="211"/>
                    </a:lnTo>
                    <a:lnTo>
                      <a:pt x="3266" y="240"/>
                    </a:lnTo>
                    <a:lnTo>
                      <a:pt x="3266" y="109"/>
                    </a:lnTo>
                    <a:lnTo>
                      <a:pt x="3266" y="244"/>
                    </a:lnTo>
                    <a:lnTo>
                      <a:pt x="3266" y="176"/>
                    </a:lnTo>
                    <a:lnTo>
                      <a:pt x="3266" y="113"/>
                    </a:lnTo>
                    <a:lnTo>
                      <a:pt x="3267" y="228"/>
                    </a:lnTo>
                    <a:lnTo>
                      <a:pt x="3267" y="204"/>
                    </a:lnTo>
                    <a:lnTo>
                      <a:pt x="3267" y="205"/>
                    </a:lnTo>
                    <a:lnTo>
                      <a:pt x="3267" y="105"/>
                    </a:lnTo>
                    <a:lnTo>
                      <a:pt x="3267" y="185"/>
                    </a:lnTo>
                    <a:lnTo>
                      <a:pt x="3268" y="197"/>
                    </a:lnTo>
                    <a:lnTo>
                      <a:pt x="3268" y="126"/>
                    </a:lnTo>
                    <a:lnTo>
                      <a:pt x="3268" y="249"/>
                    </a:lnTo>
                    <a:lnTo>
                      <a:pt x="3268" y="242"/>
                    </a:lnTo>
                    <a:lnTo>
                      <a:pt x="3268" y="243"/>
                    </a:lnTo>
                    <a:lnTo>
                      <a:pt x="3268" y="145"/>
                    </a:lnTo>
                    <a:lnTo>
                      <a:pt x="3269" y="249"/>
                    </a:lnTo>
                    <a:lnTo>
                      <a:pt x="3269" y="198"/>
                    </a:lnTo>
                    <a:lnTo>
                      <a:pt x="3269" y="301"/>
                    </a:lnTo>
                    <a:lnTo>
                      <a:pt x="3269" y="179"/>
                    </a:lnTo>
                    <a:lnTo>
                      <a:pt x="3269" y="245"/>
                    </a:lnTo>
                    <a:lnTo>
                      <a:pt x="3269" y="255"/>
                    </a:lnTo>
                    <a:lnTo>
                      <a:pt x="3269" y="315"/>
                    </a:lnTo>
                    <a:lnTo>
                      <a:pt x="3270" y="191"/>
                    </a:lnTo>
                    <a:lnTo>
                      <a:pt x="3270" y="257"/>
                    </a:lnTo>
                    <a:lnTo>
                      <a:pt x="3270" y="205"/>
                    </a:lnTo>
                    <a:lnTo>
                      <a:pt x="3270" y="189"/>
                    </a:lnTo>
                    <a:lnTo>
                      <a:pt x="3270" y="319"/>
                    </a:lnTo>
                    <a:lnTo>
                      <a:pt x="3270" y="247"/>
                    </a:lnTo>
                    <a:lnTo>
                      <a:pt x="3270" y="165"/>
                    </a:lnTo>
                    <a:lnTo>
                      <a:pt x="3271" y="280"/>
                    </a:lnTo>
                    <a:lnTo>
                      <a:pt x="3271" y="230"/>
                    </a:lnTo>
                    <a:lnTo>
                      <a:pt x="3271" y="306"/>
                    </a:lnTo>
                    <a:lnTo>
                      <a:pt x="3271" y="307"/>
                    </a:lnTo>
                    <a:lnTo>
                      <a:pt x="3271" y="208"/>
                    </a:lnTo>
                    <a:lnTo>
                      <a:pt x="3271" y="306"/>
                    </a:lnTo>
                    <a:lnTo>
                      <a:pt x="3272" y="158"/>
                    </a:lnTo>
                    <a:lnTo>
                      <a:pt x="3272" y="184"/>
                    </a:lnTo>
                    <a:lnTo>
                      <a:pt x="3272" y="189"/>
                    </a:lnTo>
                    <a:lnTo>
                      <a:pt x="3272" y="254"/>
                    </a:lnTo>
                    <a:lnTo>
                      <a:pt x="3272" y="179"/>
                    </a:lnTo>
                    <a:lnTo>
                      <a:pt x="3273" y="164"/>
                    </a:lnTo>
                    <a:lnTo>
                      <a:pt x="3273" y="216"/>
                    </a:lnTo>
                    <a:lnTo>
                      <a:pt x="3273" y="142"/>
                    </a:lnTo>
                    <a:lnTo>
                      <a:pt x="3273" y="200"/>
                    </a:lnTo>
                    <a:lnTo>
                      <a:pt x="3273" y="142"/>
                    </a:lnTo>
                    <a:lnTo>
                      <a:pt x="3273" y="250"/>
                    </a:lnTo>
                    <a:lnTo>
                      <a:pt x="3273" y="113"/>
                    </a:lnTo>
                    <a:lnTo>
                      <a:pt x="3274" y="209"/>
                    </a:lnTo>
                    <a:lnTo>
                      <a:pt x="3274" y="152"/>
                    </a:lnTo>
                    <a:lnTo>
                      <a:pt x="3274" y="250"/>
                    </a:lnTo>
                    <a:lnTo>
                      <a:pt x="3274" y="104"/>
                    </a:lnTo>
                    <a:lnTo>
                      <a:pt x="3274" y="287"/>
                    </a:lnTo>
                    <a:lnTo>
                      <a:pt x="3274" y="179"/>
                    </a:lnTo>
                    <a:lnTo>
                      <a:pt x="3275" y="190"/>
                    </a:lnTo>
                    <a:lnTo>
                      <a:pt x="3275" y="168"/>
                    </a:lnTo>
                    <a:lnTo>
                      <a:pt x="3275" y="131"/>
                    </a:lnTo>
                    <a:lnTo>
                      <a:pt x="3275" y="218"/>
                    </a:lnTo>
                    <a:lnTo>
                      <a:pt x="3275" y="178"/>
                    </a:lnTo>
                    <a:lnTo>
                      <a:pt x="3275" y="211"/>
                    </a:lnTo>
                    <a:lnTo>
                      <a:pt x="3275" y="124"/>
                    </a:lnTo>
                    <a:lnTo>
                      <a:pt x="3276" y="198"/>
                    </a:lnTo>
                    <a:lnTo>
                      <a:pt x="3276" y="179"/>
                    </a:lnTo>
                    <a:lnTo>
                      <a:pt x="3276" y="165"/>
                    </a:lnTo>
                    <a:lnTo>
                      <a:pt x="3276" y="231"/>
                    </a:lnTo>
                    <a:lnTo>
                      <a:pt x="3276" y="182"/>
                    </a:lnTo>
                    <a:lnTo>
                      <a:pt x="3277" y="89"/>
                    </a:lnTo>
                    <a:lnTo>
                      <a:pt x="3277" y="189"/>
                    </a:lnTo>
                    <a:lnTo>
                      <a:pt x="3277" y="162"/>
                    </a:lnTo>
                    <a:lnTo>
                      <a:pt x="3277" y="159"/>
                    </a:lnTo>
                    <a:lnTo>
                      <a:pt x="3277" y="108"/>
                    </a:lnTo>
                    <a:lnTo>
                      <a:pt x="3277" y="236"/>
                    </a:lnTo>
                    <a:lnTo>
                      <a:pt x="3278" y="147"/>
                    </a:lnTo>
                    <a:lnTo>
                      <a:pt x="3278" y="222"/>
                    </a:lnTo>
                    <a:lnTo>
                      <a:pt x="3278" y="90"/>
                    </a:lnTo>
                    <a:lnTo>
                      <a:pt x="3278" y="136"/>
                    </a:lnTo>
                    <a:lnTo>
                      <a:pt x="3278" y="94"/>
                    </a:lnTo>
                    <a:lnTo>
                      <a:pt x="3279" y="209"/>
                    </a:lnTo>
                    <a:lnTo>
                      <a:pt x="3279" y="84"/>
                    </a:lnTo>
                    <a:lnTo>
                      <a:pt x="3279" y="162"/>
                    </a:lnTo>
                    <a:lnTo>
                      <a:pt x="3279" y="150"/>
                    </a:lnTo>
                    <a:lnTo>
                      <a:pt x="3279" y="180"/>
                    </a:lnTo>
                    <a:lnTo>
                      <a:pt x="3280" y="98"/>
                    </a:lnTo>
                    <a:lnTo>
                      <a:pt x="3280" y="195"/>
                    </a:lnTo>
                    <a:lnTo>
                      <a:pt x="3280" y="168"/>
                    </a:lnTo>
                    <a:lnTo>
                      <a:pt x="3280" y="69"/>
                    </a:lnTo>
                    <a:lnTo>
                      <a:pt x="3280" y="203"/>
                    </a:lnTo>
                    <a:lnTo>
                      <a:pt x="3280" y="154"/>
                    </a:lnTo>
                    <a:lnTo>
                      <a:pt x="3280" y="143"/>
                    </a:lnTo>
                    <a:lnTo>
                      <a:pt x="3280" y="214"/>
                    </a:lnTo>
                    <a:lnTo>
                      <a:pt x="3281" y="200"/>
                    </a:lnTo>
                    <a:lnTo>
                      <a:pt x="3281" y="112"/>
                    </a:lnTo>
                    <a:lnTo>
                      <a:pt x="3281" y="81"/>
                    </a:lnTo>
                    <a:lnTo>
                      <a:pt x="3281" y="157"/>
                    </a:lnTo>
                    <a:lnTo>
                      <a:pt x="3282" y="79"/>
                    </a:lnTo>
                    <a:lnTo>
                      <a:pt x="3282" y="154"/>
                    </a:lnTo>
                    <a:lnTo>
                      <a:pt x="3282" y="145"/>
                    </a:lnTo>
                    <a:lnTo>
                      <a:pt x="3282" y="176"/>
                    </a:lnTo>
                    <a:lnTo>
                      <a:pt x="3282" y="214"/>
                    </a:lnTo>
                    <a:lnTo>
                      <a:pt x="3282" y="107"/>
                    </a:lnTo>
                    <a:lnTo>
                      <a:pt x="3283" y="146"/>
                    </a:lnTo>
                    <a:lnTo>
                      <a:pt x="3283" y="141"/>
                    </a:lnTo>
                    <a:lnTo>
                      <a:pt x="3283" y="110"/>
                    </a:lnTo>
                    <a:lnTo>
                      <a:pt x="3283" y="224"/>
                    </a:lnTo>
                    <a:lnTo>
                      <a:pt x="3283" y="207"/>
                    </a:lnTo>
                    <a:lnTo>
                      <a:pt x="3283" y="207"/>
                    </a:lnTo>
                    <a:lnTo>
                      <a:pt x="3284" y="65"/>
                    </a:lnTo>
                    <a:lnTo>
                      <a:pt x="3284" y="93"/>
                    </a:lnTo>
                    <a:lnTo>
                      <a:pt x="3284" y="159"/>
                    </a:lnTo>
                    <a:lnTo>
                      <a:pt x="3284" y="110"/>
                    </a:lnTo>
                    <a:lnTo>
                      <a:pt x="3284" y="239"/>
                    </a:lnTo>
                    <a:lnTo>
                      <a:pt x="3284" y="149"/>
                    </a:lnTo>
                    <a:lnTo>
                      <a:pt x="3285" y="177"/>
                    </a:lnTo>
                    <a:lnTo>
                      <a:pt x="3285" y="65"/>
                    </a:lnTo>
                    <a:lnTo>
                      <a:pt x="3285" y="91"/>
                    </a:lnTo>
                    <a:lnTo>
                      <a:pt x="3285" y="167"/>
                    </a:lnTo>
                    <a:lnTo>
                      <a:pt x="3285" y="113"/>
                    </a:lnTo>
                    <a:lnTo>
                      <a:pt x="3285" y="267"/>
                    </a:lnTo>
                    <a:lnTo>
                      <a:pt x="3285" y="201"/>
                    </a:lnTo>
                    <a:lnTo>
                      <a:pt x="3286" y="125"/>
                    </a:lnTo>
                    <a:lnTo>
                      <a:pt x="3286" y="216"/>
                    </a:lnTo>
                    <a:lnTo>
                      <a:pt x="3286" y="77"/>
                    </a:lnTo>
                    <a:lnTo>
                      <a:pt x="3286" y="119"/>
                    </a:lnTo>
                    <a:lnTo>
                      <a:pt x="3286" y="245"/>
                    </a:lnTo>
                    <a:lnTo>
                      <a:pt x="3287" y="175"/>
                    </a:lnTo>
                    <a:lnTo>
                      <a:pt x="3287" y="172"/>
                    </a:lnTo>
                    <a:lnTo>
                      <a:pt x="3287" y="82"/>
                    </a:lnTo>
                    <a:lnTo>
                      <a:pt x="3287" y="251"/>
                    </a:lnTo>
                    <a:lnTo>
                      <a:pt x="3287" y="213"/>
                    </a:lnTo>
                    <a:lnTo>
                      <a:pt x="3287" y="243"/>
                    </a:lnTo>
                    <a:lnTo>
                      <a:pt x="3287" y="262"/>
                    </a:lnTo>
                    <a:lnTo>
                      <a:pt x="3288" y="157"/>
                    </a:lnTo>
                    <a:lnTo>
                      <a:pt x="3288" y="153"/>
                    </a:lnTo>
                    <a:lnTo>
                      <a:pt x="3288" y="151"/>
                    </a:lnTo>
                    <a:lnTo>
                      <a:pt x="3288" y="317"/>
                    </a:lnTo>
                    <a:lnTo>
                      <a:pt x="3288" y="177"/>
                    </a:lnTo>
                    <a:lnTo>
                      <a:pt x="3288" y="332"/>
                    </a:lnTo>
                    <a:lnTo>
                      <a:pt x="3289" y="145"/>
                    </a:lnTo>
                    <a:lnTo>
                      <a:pt x="3289" y="153"/>
                    </a:lnTo>
                    <a:lnTo>
                      <a:pt x="3289" y="160"/>
                    </a:lnTo>
                    <a:lnTo>
                      <a:pt x="3289" y="266"/>
                    </a:lnTo>
                    <a:lnTo>
                      <a:pt x="3289" y="197"/>
                    </a:lnTo>
                    <a:lnTo>
                      <a:pt x="3290" y="146"/>
                    </a:lnTo>
                    <a:lnTo>
                      <a:pt x="3290" y="245"/>
                    </a:lnTo>
                    <a:lnTo>
                      <a:pt x="3290" y="185"/>
                    </a:lnTo>
                    <a:lnTo>
                      <a:pt x="3290" y="210"/>
                    </a:lnTo>
                    <a:lnTo>
                      <a:pt x="3290" y="232"/>
                    </a:lnTo>
                    <a:lnTo>
                      <a:pt x="3290" y="68"/>
                    </a:lnTo>
                    <a:lnTo>
                      <a:pt x="3290" y="193"/>
                    </a:lnTo>
                    <a:lnTo>
                      <a:pt x="3291" y="140"/>
                    </a:lnTo>
                    <a:lnTo>
                      <a:pt x="3291" y="117"/>
                    </a:lnTo>
                    <a:lnTo>
                      <a:pt x="3291" y="237"/>
                    </a:lnTo>
                    <a:lnTo>
                      <a:pt x="3291" y="195"/>
                    </a:lnTo>
                    <a:lnTo>
                      <a:pt x="3291" y="152"/>
                    </a:lnTo>
                    <a:lnTo>
                      <a:pt x="3292" y="254"/>
                    </a:lnTo>
                    <a:lnTo>
                      <a:pt x="3292" y="204"/>
                    </a:lnTo>
                    <a:lnTo>
                      <a:pt x="3292" y="121"/>
                    </a:lnTo>
                    <a:lnTo>
                      <a:pt x="3292" y="209"/>
                    </a:lnTo>
                    <a:lnTo>
                      <a:pt x="3292" y="196"/>
                    </a:lnTo>
                    <a:lnTo>
                      <a:pt x="3292" y="256"/>
                    </a:lnTo>
                    <a:lnTo>
                      <a:pt x="3293" y="158"/>
                    </a:lnTo>
                    <a:lnTo>
                      <a:pt x="3293" y="228"/>
                    </a:lnTo>
                    <a:lnTo>
                      <a:pt x="3293" y="134"/>
                    </a:lnTo>
                    <a:lnTo>
                      <a:pt x="3293" y="204"/>
                    </a:lnTo>
                    <a:lnTo>
                      <a:pt x="3293" y="129"/>
                    </a:lnTo>
                    <a:lnTo>
                      <a:pt x="3293" y="174"/>
                    </a:lnTo>
                    <a:lnTo>
                      <a:pt x="3293" y="76"/>
                    </a:lnTo>
                    <a:lnTo>
                      <a:pt x="3294" y="234"/>
                    </a:lnTo>
                    <a:lnTo>
                      <a:pt x="3294" y="190"/>
                    </a:lnTo>
                    <a:lnTo>
                      <a:pt x="3294" y="201"/>
                    </a:lnTo>
                    <a:lnTo>
                      <a:pt x="3294" y="23"/>
                    </a:lnTo>
                    <a:lnTo>
                      <a:pt x="3294" y="205"/>
                    </a:lnTo>
                    <a:lnTo>
                      <a:pt x="3294" y="196"/>
                    </a:lnTo>
                    <a:lnTo>
                      <a:pt x="3295" y="232"/>
                    </a:lnTo>
                    <a:lnTo>
                      <a:pt x="3295" y="272"/>
                    </a:lnTo>
                    <a:lnTo>
                      <a:pt x="3295" y="133"/>
                    </a:lnTo>
                    <a:lnTo>
                      <a:pt x="3295" y="262"/>
                    </a:lnTo>
                    <a:lnTo>
                      <a:pt x="3295" y="192"/>
                    </a:lnTo>
                    <a:lnTo>
                      <a:pt x="3295" y="209"/>
                    </a:lnTo>
                    <a:lnTo>
                      <a:pt x="3295" y="120"/>
                    </a:lnTo>
                    <a:lnTo>
                      <a:pt x="3296" y="169"/>
                    </a:lnTo>
                    <a:lnTo>
                      <a:pt x="3296" y="154"/>
                    </a:lnTo>
                    <a:lnTo>
                      <a:pt x="3296" y="152"/>
                    </a:lnTo>
                    <a:lnTo>
                      <a:pt x="3296" y="226"/>
                    </a:lnTo>
                    <a:lnTo>
                      <a:pt x="3296" y="209"/>
                    </a:lnTo>
                    <a:lnTo>
                      <a:pt x="3296" y="165"/>
                    </a:lnTo>
                    <a:lnTo>
                      <a:pt x="3296" y="96"/>
                    </a:lnTo>
                    <a:lnTo>
                      <a:pt x="3297" y="231"/>
                    </a:lnTo>
                    <a:lnTo>
                      <a:pt x="3297" y="183"/>
                    </a:lnTo>
                    <a:lnTo>
                      <a:pt x="3297" y="248"/>
                    </a:lnTo>
                    <a:lnTo>
                      <a:pt x="3297" y="160"/>
                    </a:lnTo>
                    <a:lnTo>
                      <a:pt x="3297" y="195"/>
                    </a:lnTo>
                    <a:lnTo>
                      <a:pt x="3297" y="197"/>
                    </a:lnTo>
                    <a:lnTo>
                      <a:pt x="3298" y="208"/>
                    </a:lnTo>
                    <a:lnTo>
                      <a:pt x="3298" y="148"/>
                    </a:lnTo>
                    <a:lnTo>
                      <a:pt x="3298" y="172"/>
                    </a:lnTo>
                    <a:lnTo>
                      <a:pt x="3298" y="151"/>
                    </a:lnTo>
                    <a:lnTo>
                      <a:pt x="3298" y="231"/>
                    </a:lnTo>
                    <a:lnTo>
                      <a:pt x="3299" y="176"/>
                    </a:lnTo>
                    <a:lnTo>
                      <a:pt x="3299" y="258"/>
                    </a:lnTo>
                    <a:lnTo>
                      <a:pt x="3299" y="207"/>
                    </a:lnTo>
                    <a:lnTo>
                      <a:pt x="3299" y="164"/>
                    </a:lnTo>
                    <a:lnTo>
                      <a:pt x="3299" y="221"/>
                    </a:lnTo>
                    <a:lnTo>
                      <a:pt x="3299" y="119"/>
                    </a:lnTo>
                    <a:lnTo>
                      <a:pt x="3300" y="167"/>
                    </a:lnTo>
                    <a:lnTo>
                      <a:pt x="3300" y="126"/>
                    </a:lnTo>
                    <a:lnTo>
                      <a:pt x="3300" y="232"/>
                    </a:lnTo>
                    <a:lnTo>
                      <a:pt x="3300" y="187"/>
                    </a:lnTo>
                    <a:lnTo>
                      <a:pt x="3300" y="174"/>
                    </a:lnTo>
                    <a:lnTo>
                      <a:pt x="3300" y="261"/>
                    </a:lnTo>
                    <a:lnTo>
                      <a:pt x="3301" y="106"/>
                    </a:lnTo>
                    <a:lnTo>
                      <a:pt x="3301" y="89"/>
                    </a:lnTo>
                    <a:lnTo>
                      <a:pt x="3301" y="181"/>
                    </a:lnTo>
                    <a:lnTo>
                      <a:pt x="3301" y="141"/>
                    </a:lnTo>
                    <a:lnTo>
                      <a:pt x="3301" y="197"/>
                    </a:lnTo>
                    <a:lnTo>
                      <a:pt x="3301" y="254"/>
                    </a:lnTo>
                    <a:lnTo>
                      <a:pt x="3301" y="158"/>
                    </a:lnTo>
                    <a:lnTo>
                      <a:pt x="3302" y="180"/>
                    </a:lnTo>
                    <a:lnTo>
                      <a:pt x="3302" y="110"/>
                    </a:lnTo>
                    <a:lnTo>
                      <a:pt x="3302" y="297"/>
                    </a:lnTo>
                    <a:lnTo>
                      <a:pt x="3302" y="160"/>
                    </a:lnTo>
                    <a:lnTo>
                      <a:pt x="3302" y="125"/>
                    </a:lnTo>
                    <a:lnTo>
                      <a:pt x="3303" y="108"/>
                    </a:lnTo>
                    <a:lnTo>
                      <a:pt x="3303" y="261"/>
                    </a:lnTo>
                    <a:lnTo>
                      <a:pt x="3303" y="164"/>
                    </a:lnTo>
                    <a:lnTo>
                      <a:pt x="3303" y="299"/>
                    </a:lnTo>
                    <a:lnTo>
                      <a:pt x="3303" y="164"/>
                    </a:lnTo>
                    <a:lnTo>
                      <a:pt x="3304" y="258"/>
                    </a:lnTo>
                    <a:lnTo>
                      <a:pt x="3304" y="138"/>
                    </a:lnTo>
                    <a:lnTo>
                      <a:pt x="3304" y="220"/>
                    </a:lnTo>
                    <a:lnTo>
                      <a:pt x="3304" y="148"/>
                    </a:lnTo>
                    <a:lnTo>
                      <a:pt x="3305" y="220"/>
                    </a:lnTo>
                    <a:lnTo>
                      <a:pt x="3305" y="121"/>
                    </a:lnTo>
                    <a:lnTo>
                      <a:pt x="3305" y="253"/>
                    </a:lnTo>
                    <a:lnTo>
                      <a:pt x="3305" y="114"/>
                    </a:lnTo>
                    <a:lnTo>
                      <a:pt x="3305" y="129"/>
                    </a:lnTo>
                    <a:lnTo>
                      <a:pt x="3305" y="232"/>
                    </a:lnTo>
                    <a:lnTo>
                      <a:pt x="3306" y="238"/>
                    </a:lnTo>
                    <a:lnTo>
                      <a:pt x="3306" y="130"/>
                    </a:lnTo>
                    <a:lnTo>
                      <a:pt x="3306" y="171"/>
                    </a:lnTo>
                    <a:lnTo>
                      <a:pt x="3306" y="203"/>
                    </a:lnTo>
                    <a:lnTo>
                      <a:pt x="3306" y="134"/>
                    </a:lnTo>
                    <a:lnTo>
                      <a:pt x="3306" y="269"/>
                    </a:lnTo>
                    <a:lnTo>
                      <a:pt x="3306" y="178"/>
                    </a:lnTo>
                    <a:lnTo>
                      <a:pt x="3307" y="144"/>
                    </a:lnTo>
                    <a:lnTo>
                      <a:pt x="3307" y="295"/>
                    </a:lnTo>
                    <a:lnTo>
                      <a:pt x="3307" y="201"/>
                    </a:lnTo>
                    <a:lnTo>
                      <a:pt x="3307" y="287"/>
                    </a:lnTo>
                    <a:lnTo>
                      <a:pt x="3307" y="164"/>
                    </a:lnTo>
                    <a:lnTo>
                      <a:pt x="3307" y="213"/>
                    </a:lnTo>
                    <a:lnTo>
                      <a:pt x="3307" y="147"/>
                    </a:lnTo>
                    <a:lnTo>
                      <a:pt x="3308" y="260"/>
                    </a:lnTo>
                    <a:lnTo>
                      <a:pt x="3308" y="136"/>
                    </a:lnTo>
                    <a:lnTo>
                      <a:pt x="3308" y="184"/>
                    </a:lnTo>
                    <a:lnTo>
                      <a:pt x="3308" y="180"/>
                    </a:lnTo>
                    <a:lnTo>
                      <a:pt x="3308" y="122"/>
                    </a:lnTo>
                    <a:lnTo>
                      <a:pt x="3308" y="258"/>
                    </a:lnTo>
                    <a:lnTo>
                      <a:pt x="3309" y="181"/>
                    </a:lnTo>
                    <a:lnTo>
                      <a:pt x="3309" y="150"/>
                    </a:lnTo>
                    <a:lnTo>
                      <a:pt x="3309" y="257"/>
                    </a:lnTo>
                    <a:lnTo>
                      <a:pt x="3309" y="80"/>
                    </a:lnTo>
                    <a:lnTo>
                      <a:pt x="3309" y="258"/>
                    </a:lnTo>
                    <a:lnTo>
                      <a:pt x="3310" y="215"/>
                    </a:lnTo>
                    <a:lnTo>
                      <a:pt x="3310" y="119"/>
                    </a:lnTo>
                    <a:lnTo>
                      <a:pt x="3310" y="109"/>
                    </a:lnTo>
                    <a:lnTo>
                      <a:pt x="3310" y="494"/>
                    </a:lnTo>
                    <a:lnTo>
                      <a:pt x="3310" y="532"/>
                    </a:lnTo>
                    <a:lnTo>
                      <a:pt x="3311" y="404"/>
                    </a:lnTo>
                    <a:lnTo>
                      <a:pt x="3311" y="592"/>
                    </a:lnTo>
                    <a:lnTo>
                      <a:pt x="3311" y="458"/>
                    </a:lnTo>
                    <a:lnTo>
                      <a:pt x="3311" y="410"/>
                    </a:lnTo>
                    <a:lnTo>
                      <a:pt x="3311" y="318"/>
                    </a:lnTo>
                    <a:lnTo>
                      <a:pt x="3311" y="346"/>
                    </a:lnTo>
                    <a:lnTo>
                      <a:pt x="3311" y="303"/>
                    </a:lnTo>
                    <a:lnTo>
                      <a:pt x="3312" y="333"/>
                    </a:lnTo>
                    <a:lnTo>
                      <a:pt x="3312" y="279"/>
                    </a:lnTo>
                    <a:lnTo>
                      <a:pt x="3312" y="315"/>
                    </a:lnTo>
                    <a:lnTo>
                      <a:pt x="3312" y="266"/>
                    </a:lnTo>
                    <a:lnTo>
                      <a:pt x="3312" y="338"/>
                    </a:lnTo>
                    <a:lnTo>
                      <a:pt x="3312" y="166"/>
                    </a:lnTo>
                    <a:lnTo>
                      <a:pt x="3313" y="202"/>
                    </a:lnTo>
                    <a:lnTo>
                      <a:pt x="3313" y="175"/>
                    </a:lnTo>
                    <a:lnTo>
                      <a:pt x="3313" y="266"/>
                    </a:lnTo>
                    <a:lnTo>
                      <a:pt x="3313" y="224"/>
                    </a:lnTo>
                    <a:lnTo>
                      <a:pt x="3313" y="220"/>
                    </a:lnTo>
                    <a:lnTo>
                      <a:pt x="3313" y="209"/>
                    </a:lnTo>
                    <a:lnTo>
                      <a:pt x="3314" y="301"/>
                    </a:lnTo>
                    <a:lnTo>
                      <a:pt x="3314" y="205"/>
                    </a:lnTo>
                    <a:lnTo>
                      <a:pt x="3314" y="262"/>
                    </a:lnTo>
                    <a:lnTo>
                      <a:pt x="3314" y="134"/>
                    </a:lnTo>
                    <a:lnTo>
                      <a:pt x="3314" y="216"/>
                    </a:lnTo>
                    <a:lnTo>
                      <a:pt x="3314" y="278"/>
                    </a:lnTo>
                    <a:lnTo>
                      <a:pt x="3314" y="72"/>
                    </a:lnTo>
                    <a:lnTo>
                      <a:pt x="3315" y="76"/>
                    </a:lnTo>
                    <a:lnTo>
                      <a:pt x="3315" y="137"/>
                    </a:lnTo>
                    <a:lnTo>
                      <a:pt x="3315" y="77"/>
                    </a:lnTo>
                    <a:lnTo>
                      <a:pt x="3315" y="225"/>
                    </a:lnTo>
                    <a:lnTo>
                      <a:pt x="3315" y="148"/>
                    </a:lnTo>
                    <a:lnTo>
                      <a:pt x="3316" y="134"/>
                    </a:lnTo>
                    <a:lnTo>
                      <a:pt x="3316" y="175"/>
                    </a:lnTo>
                    <a:lnTo>
                      <a:pt x="3316" y="214"/>
                    </a:lnTo>
                    <a:lnTo>
                      <a:pt x="3316" y="154"/>
                    </a:lnTo>
                    <a:lnTo>
                      <a:pt x="3316" y="247"/>
                    </a:lnTo>
                    <a:lnTo>
                      <a:pt x="3316" y="218"/>
                    </a:lnTo>
                    <a:lnTo>
                      <a:pt x="3317" y="96"/>
                    </a:lnTo>
                    <a:lnTo>
                      <a:pt x="3317" y="489"/>
                    </a:lnTo>
                    <a:lnTo>
                      <a:pt x="3317" y="452"/>
                    </a:lnTo>
                    <a:lnTo>
                      <a:pt x="3317" y="593"/>
                    </a:lnTo>
                    <a:lnTo>
                      <a:pt x="3317" y="522"/>
                    </a:lnTo>
                    <a:lnTo>
                      <a:pt x="3318" y="488"/>
                    </a:lnTo>
                    <a:lnTo>
                      <a:pt x="3318" y="308"/>
                    </a:lnTo>
                    <a:lnTo>
                      <a:pt x="3318" y="357"/>
                    </a:lnTo>
                    <a:lnTo>
                      <a:pt x="3318" y="316"/>
                    </a:lnTo>
                    <a:lnTo>
                      <a:pt x="3318" y="351"/>
                    </a:lnTo>
                    <a:lnTo>
                      <a:pt x="3319" y="235"/>
                    </a:lnTo>
                    <a:lnTo>
                      <a:pt x="3319" y="242"/>
                    </a:lnTo>
                    <a:lnTo>
                      <a:pt x="3319" y="252"/>
                    </a:lnTo>
                    <a:lnTo>
                      <a:pt x="3319" y="326"/>
                    </a:lnTo>
                    <a:lnTo>
                      <a:pt x="3319" y="183"/>
                    </a:lnTo>
                    <a:lnTo>
                      <a:pt x="3319" y="237"/>
                    </a:lnTo>
                    <a:lnTo>
                      <a:pt x="3319" y="216"/>
                    </a:lnTo>
                    <a:lnTo>
                      <a:pt x="3319" y="254"/>
                    </a:lnTo>
                    <a:lnTo>
                      <a:pt x="3320" y="220"/>
                    </a:lnTo>
                    <a:lnTo>
                      <a:pt x="3320" y="162"/>
                    </a:lnTo>
                    <a:lnTo>
                      <a:pt x="3320" y="278"/>
                    </a:lnTo>
                    <a:lnTo>
                      <a:pt x="3320" y="140"/>
                    </a:lnTo>
                    <a:lnTo>
                      <a:pt x="3320" y="129"/>
                    </a:lnTo>
                    <a:lnTo>
                      <a:pt x="3321" y="240"/>
                    </a:lnTo>
                    <a:lnTo>
                      <a:pt x="3321" y="97"/>
                    </a:lnTo>
                    <a:lnTo>
                      <a:pt x="3321" y="145"/>
                    </a:lnTo>
                    <a:lnTo>
                      <a:pt x="3321" y="80"/>
                    </a:lnTo>
                    <a:lnTo>
                      <a:pt x="3321" y="211"/>
                    </a:lnTo>
                    <a:lnTo>
                      <a:pt x="3321" y="148"/>
                    </a:lnTo>
                    <a:lnTo>
                      <a:pt x="3321" y="186"/>
                    </a:lnTo>
                    <a:lnTo>
                      <a:pt x="3322" y="147"/>
                    </a:lnTo>
                    <a:lnTo>
                      <a:pt x="3322" y="322"/>
                    </a:lnTo>
                    <a:lnTo>
                      <a:pt x="3322" y="275"/>
                    </a:lnTo>
                    <a:lnTo>
                      <a:pt x="3322" y="430"/>
                    </a:lnTo>
                    <a:lnTo>
                      <a:pt x="3323" y="373"/>
                    </a:lnTo>
                    <a:lnTo>
                      <a:pt x="3323" y="339"/>
                    </a:lnTo>
                    <a:lnTo>
                      <a:pt x="3323" y="394"/>
                    </a:lnTo>
                    <a:lnTo>
                      <a:pt x="3323" y="296"/>
                    </a:lnTo>
                    <a:lnTo>
                      <a:pt x="3323" y="280"/>
                    </a:lnTo>
                    <a:lnTo>
                      <a:pt x="3323" y="213"/>
                    </a:lnTo>
                    <a:lnTo>
                      <a:pt x="3324" y="323"/>
                    </a:lnTo>
                    <a:lnTo>
                      <a:pt x="3324" y="248"/>
                    </a:lnTo>
                    <a:lnTo>
                      <a:pt x="3324" y="162"/>
                    </a:lnTo>
                    <a:lnTo>
                      <a:pt x="3324" y="256"/>
                    </a:lnTo>
                    <a:lnTo>
                      <a:pt x="3324" y="216"/>
                    </a:lnTo>
                    <a:lnTo>
                      <a:pt x="3325" y="125"/>
                    </a:lnTo>
                    <a:lnTo>
                      <a:pt x="3325" y="160"/>
                    </a:lnTo>
                    <a:lnTo>
                      <a:pt x="3325" y="263"/>
                    </a:lnTo>
                    <a:lnTo>
                      <a:pt x="3325" y="120"/>
                    </a:lnTo>
                    <a:lnTo>
                      <a:pt x="3325" y="195"/>
                    </a:lnTo>
                    <a:lnTo>
                      <a:pt x="3326" y="186"/>
                    </a:lnTo>
                    <a:lnTo>
                      <a:pt x="3326" y="224"/>
                    </a:lnTo>
                    <a:lnTo>
                      <a:pt x="3326" y="170"/>
                    </a:lnTo>
                    <a:lnTo>
                      <a:pt x="3326" y="245"/>
                    </a:lnTo>
                    <a:lnTo>
                      <a:pt x="3326" y="142"/>
                    </a:lnTo>
                    <a:lnTo>
                      <a:pt x="3327" y="165"/>
                    </a:lnTo>
                    <a:lnTo>
                      <a:pt x="3327" y="175"/>
                    </a:lnTo>
                    <a:lnTo>
                      <a:pt x="3327" y="258"/>
                    </a:lnTo>
                    <a:lnTo>
                      <a:pt x="3327" y="167"/>
                    </a:lnTo>
                    <a:lnTo>
                      <a:pt x="3327" y="201"/>
                    </a:lnTo>
                    <a:lnTo>
                      <a:pt x="3327" y="192"/>
                    </a:lnTo>
                    <a:lnTo>
                      <a:pt x="3327" y="238"/>
                    </a:lnTo>
                    <a:lnTo>
                      <a:pt x="3328" y="190"/>
                    </a:lnTo>
                    <a:lnTo>
                      <a:pt x="3328" y="208"/>
                    </a:lnTo>
                    <a:lnTo>
                      <a:pt x="3328" y="226"/>
                    </a:lnTo>
                    <a:lnTo>
                      <a:pt x="3328" y="146"/>
                    </a:lnTo>
                    <a:lnTo>
                      <a:pt x="3328" y="197"/>
                    </a:lnTo>
                    <a:lnTo>
                      <a:pt x="3328" y="278"/>
                    </a:lnTo>
                    <a:lnTo>
                      <a:pt x="3329" y="142"/>
                    </a:lnTo>
                    <a:lnTo>
                      <a:pt x="3329" y="209"/>
                    </a:lnTo>
                    <a:lnTo>
                      <a:pt x="3329" y="241"/>
                    </a:lnTo>
                    <a:lnTo>
                      <a:pt x="3329" y="95"/>
                    </a:lnTo>
                    <a:lnTo>
                      <a:pt x="3329" y="156"/>
                    </a:lnTo>
                    <a:lnTo>
                      <a:pt x="3330" y="216"/>
                    </a:lnTo>
                    <a:lnTo>
                      <a:pt x="3330" y="136"/>
                    </a:lnTo>
                    <a:lnTo>
                      <a:pt x="3330" y="140"/>
                    </a:lnTo>
                    <a:lnTo>
                      <a:pt x="3330" y="151"/>
                    </a:lnTo>
                    <a:lnTo>
                      <a:pt x="3330" y="106"/>
                    </a:lnTo>
                    <a:lnTo>
                      <a:pt x="3330" y="217"/>
                    </a:lnTo>
                    <a:lnTo>
                      <a:pt x="3330" y="160"/>
                    </a:lnTo>
                    <a:lnTo>
                      <a:pt x="3331" y="133"/>
                    </a:lnTo>
                    <a:lnTo>
                      <a:pt x="3331" y="222"/>
                    </a:lnTo>
                    <a:lnTo>
                      <a:pt x="3331" y="196"/>
                    </a:lnTo>
                    <a:lnTo>
                      <a:pt x="3331" y="181"/>
                    </a:lnTo>
                    <a:lnTo>
                      <a:pt x="3331" y="92"/>
                    </a:lnTo>
                    <a:lnTo>
                      <a:pt x="3331" y="256"/>
                    </a:lnTo>
                    <a:lnTo>
                      <a:pt x="3332" y="110"/>
                    </a:lnTo>
                    <a:lnTo>
                      <a:pt x="3332" y="187"/>
                    </a:lnTo>
                    <a:lnTo>
                      <a:pt x="3332" y="202"/>
                    </a:lnTo>
                    <a:lnTo>
                      <a:pt x="3332" y="182"/>
                    </a:lnTo>
                    <a:lnTo>
                      <a:pt x="3332" y="194"/>
                    </a:lnTo>
                    <a:lnTo>
                      <a:pt x="3332" y="264"/>
                    </a:lnTo>
                    <a:lnTo>
                      <a:pt x="3333" y="123"/>
                    </a:lnTo>
                    <a:lnTo>
                      <a:pt x="3333" y="245"/>
                    </a:lnTo>
                    <a:lnTo>
                      <a:pt x="3333" y="160"/>
                    </a:lnTo>
                    <a:lnTo>
                      <a:pt x="3333" y="219"/>
                    </a:lnTo>
                    <a:lnTo>
                      <a:pt x="3333" y="201"/>
                    </a:lnTo>
                    <a:lnTo>
                      <a:pt x="3333" y="180"/>
                    </a:lnTo>
                    <a:lnTo>
                      <a:pt x="3334" y="262"/>
                    </a:lnTo>
                    <a:lnTo>
                      <a:pt x="3334" y="110"/>
                    </a:lnTo>
                    <a:lnTo>
                      <a:pt x="3334" y="127"/>
                    </a:lnTo>
                    <a:lnTo>
                      <a:pt x="3334" y="160"/>
                    </a:lnTo>
                    <a:lnTo>
                      <a:pt x="3334" y="115"/>
                    </a:lnTo>
                    <a:lnTo>
                      <a:pt x="3334" y="245"/>
                    </a:lnTo>
                    <a:lnTo>
                      <a:pt x="3335" y="153"/>
                    </a:lnTo>
                    <a:lnTo>
                      <a:pt x="3335" y="249"/>
                    </a:lnTo>
                    <a:lnTo>
                      <a:pt x="3335" y="186"/>
                    </a:lnTo>
                    <a:lnTo>
                      <a:pt x="3335" y="183"/>
                    </a:lnTo>
                    <a:lnTo>
                      <a:pt x="3335" y="241"/>
                    </a:lnTo>
                    <a:lnTo>
                      <a:pt x="3336" y="77"/>
                    </a:lnTo>
                    <a:lnTo>
                      <a:pt x="3336" y="200"/>
                    </a:lnTo>
                    <a:lnTo>
                      <a:pt x="3336" y="122"/>
                    </a:lnTo>
                    <a:lnTo>
                      <a:pt x="3336" y="233"/>
                    </a:lnTo>
                    <a:lnTo>
                      <a:pt x="3336" y="165"/>
                    </a:lnTo>
                    <a:lnTo>
                      <a:pt x="3336" y="175"/>
                    </a:lnTo>
                    <a:lnTo>
                      <a:pt x="3337" y="225"/>
                    </a:lnTo>
                    <a:lnTo>
                      <a:pt x="3337" y="101"/>
                    </a:lnTo>
                    <a:lnTo>
                      <a:pt x="3337" y="183"/>
                    </a:lnTo>
                    <a:lnTo>
                      <a:pt x="3337" y="135"/>
                    </a:lnTo>
                    <a:lnTo>
                      <a:pt x="3337" y="268"/>
                    </a:lnTo>
                    <a:lnTo>
                      <a:pt x="3337" y="138"/>
                    </a:lnTo>
                    <a:lnTo>
                      <a:pt x="3337" y="167"/>
                    </a:lnTo>
                    <a:lnTo>
                      <a:pt x="3337" y="136"/>
                    </a:lnTo>
                    <a:lnTo>
                      <a:pt x="3338" y="248"/>
                    </a:lnTo>
                    <a:lnTo>
                      <a:pt x="3338" y="238"/>
                    </a:lnTo>
                    <a:lnTo>
                      <a:pt x="3338" y="190"/>
                    </a:lnTo>
                    <a:lnTo>
                      <a:pt x="3338" y="231"/>
                    </a:lnTo>
                    <a:lnTo>
                      <a:pt x="3338" y="146"/>
                    </a:lnTo>
                    <a:lnTo>
                      <a:pt x="3338" y="183"/>
                    </a:lnTo>
                    <a:lnTo>
                      <a:pt x="3338" y="142"/>
                    </a:lnTo>
                    <a:lnTo>
                      <a:pt x="3339" y="241"/>
                    </a:lnTo>
                    <a:lnTo>
                      <a:pt x="3339" y="136"/>
                    </a:lnTo>
                    <a:lnTo>
                      <a:pt x="3339" y="192"/>
                    </a:lnTo>
                    <a:lnTo>
                      <a:pt x="3339" y="250"/>
                    </a:lnTo>
                    <a:lnTo>
                      <a:pt x="3339" y="127"/>
                    </a:lnTo>
                    <a:lnTo>
                      <a:pt x="3340" y="204"/>
                    </a:lnTo>
                    <a:lnTo>
                      <a:pt x="3340" y="153"/>
                    </a:lnTo>
                    <a:lnTo>
                      <a:pt x="3340" y="230"/>
                    </a:lnTo>
                    <a:lnTo>
                      <a:pt x="3340" y="210"/>
                    </a:lnTo>
                    <a:lnTo>
                      <a:pt x="3340" y="149"/>
                    </a:lnTo>
                    <a:lnTo>
                      <a:pt x="3340" y="194"/>
                    </a:lnTo>
                    <a:lnTo>
                      <a:pt x="3341" y="115"/>
                    </a:lnTo>
                    <a:lnTo>
                      <a:pt x="3341" y="178"/>
                    </a:lnTo>
                    <a:lnTo>
                      <a:pt x="3341" y="209"/>
                    </a:lnTo>
                    <a:lnTo>
                      <a:pt x="3341" y="132"/>
                    </a:lnTo>
                    <a:lnTo>
                      <a:pt x="3341" y="159"/>
                    </a:lnTo>
                    <a:lnTo>
                      <a:pt x="3341" y="176"/>
                    </a:lnTo>
                    <a:lnTo>
                      <a:pt x="3341" y="72"/>
                    </a:lnTo>
                    <a:lnTo>
                      <a:pt x="3342" y="173"/>
                    </a:lnTo>
                    <a:lnTo>
                      <a:pt x="3342" y="146"/>
                    </a:lnTo>
                    <a:lnTo>
                      <a:pt x="3342" y="152"/>
                    </a:lnTo>
                    <a:lnTo>
                      <a:pt x="3342" y="37"/>
                    </a:lnTo>
                    <a:lnTo>
                      <a:pt x="3342" y="54"/>
                    </a:lnTo>
                    <a:lnTo>
                      <a:pt x="3342" y="182"/>
                    </a:lnTo>
                    <a:lnTo>
                      <a:pt x="3343" y="100"/>
                    </a:lnTo>
                    <a:lnTo>
                      <a:pt x="3343" y="110"/>
                    </a:lnTo>
                    <a:lnTo>
                      <a:pt x="3343" y="182"/>
                    </a:lnTo>
                    <a:lnTo>
                      <a:pt x="3343" y="62"/>
                    </a:lnTo>
                    <a:lnTo>
                      <a:pt x="3343" y="181"/>
                    </a:lnTo>
                    <a:lnTo>
                      <a:pt x="3344" y="150"/>
                    </a:lnTo>
                    <a:lnTo>
                      <a:pt x="3344" y="201"/>
                    </a:lnTo>
                    <a:lnTo>
                      <a:pt x="3344" y="60"/>
                    </a:lnTo>
                    <a:lnTo>
                      <a:pt x="3344" y="151"/>
                    </a:lnTo>
                    <a:lnTo>
                      <a:pt x="3344" y="111"/>
                    </a:lnTo>
                    <a:lnTo>
                      <a:pt x="3344" y="189"/>
                    </a:lnTo>
                    <a:lnTo>
                      <a:pt x="3345" y="72"/>
                    </a:lnTo>
                    <a:lnTo>
                      <a:pt x="3345" y="115"/>
                    </a:lnTo>
                    <a:lnTo>
                      <a:pt x="3345" y="128"/>
                    </a:lnTo>
                    <a:lnTo>
                      <a:pt x="3345" y="61"/>
                    </a:lnTo>
                    <a:lnTo>
                      <a:pt x="3345" y="232"/>
                    </a:lnTo>
                    <a:lnTo>
                      <a:pt x="3345" y="146"/>
                    </a:lnTo>
                    <a:lnTo>
                      <a:pt x="3345" y="153"/>
                    </a:lnTo>
                    <a:lnTo>
                      <a:pt x="3345" y="82"/>
                    </a:lnTo>
                    <a:lnTo>
                      <a:pt x="3346" y="223"/>
                    </a:lnTo>
                    <a:lnTo>
                      <a:pt x="3346" y="163"/>
                    </a:lnTo>
                    <a:lnTo>
                      <a:pt x="3346" y="68"/>
                    </a:lnTo>
                    <a:lnTo>
                      <a:pt x="3346" y="225"/>
                    </a:lnTo>
                    <a:lnTo>
                      <a:pt x="3346" y="113"/>
                    </a:lnTo>
                    <a:lnTo>
                      <a:pt x="3346" y="163"/>
                    </a:lnTo>
                    <a:lnTo>
                      <a:pt x="3346" y="69"/>
                    </a:lnTo>
                    <a:lnTo>
                      <a:pt x="3346" y="224"/>
                    </a:lnTo>
                    <a:lnTo>
                      <a:pt x="3347" y="85"/>
                    </a:lnTo>
                    <a:lnTo>
                      <a:pt x="3347" y="138"/>
                    </a:lnTo>
                    <a:lnTo>
                      <a:pt x="3347" y="267"/>
                    </a:lnTo>
                    <a:lnTo>
                      <a:pt x="3347" y="112"/>
                    </a:lnTo>
                    <a:lnTo>
                      <a:pt x="3347" y="222"/>
                    </a:lnTo>
                    <a:lnTo>
                      <a:pt x="3347" y="183"/>
                    </a:lnTo>
                    <a:lnTo>
                      <a:pt x="3348" y="211"/>
                    </a:lnTo>
                    <a:lnTo>
                      <a:pt x="3348" y="105"/>
                    </a:lnTo>
                    <a:lnTo>
                      <a:pt x="3348" y="187"/>
                    </a:lnTo>
                    <a:lnTo>
                      <a:pt x="3348" y="166"/>
                    </a:lnTo>
                    <a:lnTo>
                      <a:pt x="3348" y="53"/>
                    </a:lnTo>
                    <a:lnTo>
                      <a:pt x="3348" y="253"/>
                    </a:lnTo>
                    <a:lnTo>
                      <a:pt x="3348" y="158"/>
                    </a:lnTo>
                    <a:lnTo>
                      <a:pt x="3349" y="170"/>
                    </a:lnTo>
                    <a:lnTo>
                      <a:pt x="3349" y="226"/>
                    </a:lnTo>
                    <a:lnTo>
                      <a:pt x="3349" y="131"/>
                    </a:lnTo>
                    <a:lnTo>
                      <a:pt x="3349" y="185"/>
                    </a:lnTo>
                    <a:lnTo>
                      <a:pt x="3349" y="106"/>
                    </a:lnTo>
                    <a:lnTo>
                      <a:pt x="3349" y="223"/>
                    </a:lnTo>
                    <a:lnTo>
                      <a:pt x="3350" y="190"/>
                    </a:lnTo>
                    <a:lnTo>
                      <a:pt x="3350" y="235"/>
                    </a:lnTo>
                  </a:path>
                </a:pathLst>
              </a:custGeom>
              <a:noFill/>
              <a:ln w="3175" cap="flat">
                <a:solidFill>
                  <a:srgbClr val="CC00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1" name="矩形 20">
                <a:extLst>
                  <a:ext uri="{FF2B5EF4-FFF2-40B4-BE49-F238E27FC236}">
                    <a16:creationId xmlns:a16="http://schemas.microsoft.com/office/drawing/2014/main" id="{E95E67CE-9918-4734-BD04-711CA9F8F401}"/>
                  </a:ext>
                </a:extLst>
              </p:cNvPr>
              <p:cNvSpPr/>
              <p:nvPr/>
            </p:nvSpPr>
            <p:spPr>
              <a:xfrm>
                <a:off x="723936" y="4909471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CD8D42ED-DC8E-4E61-9E02-90812517C6D7}"/>
                  </a:ext>
                </a:extLst>
              </p:cNvPr>
              <p:cNvSpPr/>
              <p:nvPr/>
            </p:nvSpPr>
            <p:spPr>
              <a:xfrm>
                <a:off x="798237" y="4908860"/>
                <a:ext cx="2682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00E1417F-1058-4B04-804A-45365891C43B}"/>
                  </a:ext>
                </a:extLst>
              </p:cNvPr>
              <p:cNvSpPr/>
              <p:nvPr/>
            </p:nvSpPr>
            <p:spPr>
              <a:xfrm>
                <a:off x="1406063" y="4910891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4" name="矩形 23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1480367" y="4910279"/>
                <a:ext cx="2682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1B5D2DCE-2676-4A23-BCC4-9693DD569695}"/>
                  </a:ext>
                </a:extLst>
              </p:cNvPr>
              <p:cNvSpPr/>
              <p:nvPr/>
            </p:nvSpPr>
            <p:spPr>
              <a:xfrm>
                <a:off x="2251417" y="4911578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AEE0B0C8-7BF8-4F60-99C5-31E9799B8526}"/>
                  </a:ext>
                </a:extLst>
              </p:cNvPr>
              <p:cNvSpPr/>
              <p:nvPr/>
            </p:nvSpPr>
            <p:spPr>
              <a:xfrm>
                <a:off x="2325720" y="4910966"/>
                <a:ext cx="2682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F95AD344-C919-4442-9D16-86F6FB1448F9}"/>
                  </a:ext>
                </a:extLst>
              </p:cNvPr>
              <p:cNvSpPr/>
              <p:nvPr/>
            </p:nvSpPr>
            <p:spPr>
              <a:xfrm>
                <a:off x="2900362" y="4909471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95800C78-49DF-45F2-8C6B-C39A8B4EC739}"/>
                  </a:ext>
                </a:extLst>
              </p:cNvPr>
              <p:cNvSpPr/>
              <p:nvPr/>
            </p:nvSpPr>
            <p:spPr>
              <a:xfrm>
                <a:off x="2974665" y="4908860"/>
                <a:ext cx="2682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364AAE1C-7C8D-4BB4-949C-77C7EBA5EB01}"/>
                  </a:ext>
                </a:extLst>
              </p:cNvPr>
              <p:cNvSpPr/>
              <p:nvPr/>
            </p:nvSpPr>
            <p:spPr>
              <a:xfrm>
                <a:off x="4011409" y="4908860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ED30A619-F338-4903-BB87-613BD68E8C9E}"/>
                  </a:ext>
                </a:extLst>
              </p:cNvPr>
              <p:cNvSpPr/>
              <p:nvPr/>
            </p:nvSpPr>
            <p:spPr>
              <a:xfrm>
                <a:off x="4085712" y="4908247"/>
                <a:ext cx="2682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75F6437B-363F-4C46-99D8-CE2E3C48A2E9}"/>
                  </a:ext>
                </a:extLst>
              </p:cNvPr>
              <p:cNvSpPr/>
              <p:nvPr/>
            </p:nvSpPr>
            <p:spPr>
              <a:xfrm>
                <a:off x="4409030" y="4908860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488E2173-D164-4E72-8126-3C4169C243BA}"/>
                  </a:ext>
                </a:extLst>
              </p:cNvPr>
              <p:cNvSpPr/>
              <p:nvPr/>
            </p:nvSpPr>
            <p:spPr>
              <a:xfrm>
                <a:off x="4493311" y="4908247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矩形 32">
                <a:extLst>
                  <a:ext uri="{FF2B5EF4-FFF2-40B4-BE49-F238E27FC236}">
                    <a16:creationId xmlns:a16="http://schemas.microsoft.com/office/drawing/2014/main" id="{7FEE16B1-90A1-46BF-8110-C4355FA3BAD3}"/>
                  </a:ext>
                </a:extLst>
              </p:cNvPr>
              <p:cNvSpPr/>
              <p:nvPr/>
            </p:nvSpPr>
            <p:spPr>
              <a:xfrm>
                <a:off x="2620877" y="4909471"/>
                <a:ext cx="3843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 </a:t>
                </a:r>
                <a:endParaRPr kumimoji="0" lang="zh-CN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5" name="组合 447">
              <a:extLst>
                <a:ext uri="{FF2B5EF4-FFF2-40B4-BE49-F238E27FC236}">
                  <a16:creationId xmlns:a16="http://schemas.microsoft.com/office/drawing/2014/main" id="{D6F14483-B102-4BFB-BB92-19339DB9683C}"/>
                </a:ext>
              </a:extLst>
            </p:cNvPr>
            <p:cNvGrpSpPr/>
            <p:nvPr/>
          </p:nvGrpSpPr>
          <p:grpSpPr>
            <a:xfrm>
              <a:off x="346320" y="3535026"/>
              <a:ext cx="5304904" cy="1248922"/>
              <a:chOff x="-861961" y="3466656"/>
              <a:chExt cx="3907491" cy="4466824"/>
            </a:xfrm>
          </p:grpSpPr>
          <p:grpSp>
            <p:nvGrpSpPr>
              <p:cNvPr id="34" name="组合 267">
                <a:extLst>
                  <a:ext uri="{FF2B5EF4-FFF2-40B4-BE49-F238E27FC236}">
                    <a16:creationId xmlns:a16="http://schemas.microsoft.com/office/drawing/2014/main" id="{78FB0DC2-41A3-4CFB-9165-51C31A1E64D0}"/>
                  </a:ext>
                </a:extLst>
              </p:cNvPr>
              <p:cNvGrpSpPr/>
              <p:nvPr/>
            </p:nvGrpSpPr>
            <p:grpSpPr>
              <a:xfrm>
                <a:off x="-861961" y="3466656"/>
                <a:ext cx="334585" cy="4466824"/>
                <a:chOff x="-1321293" y="1315875"/>
                <a:chExt cx="1625841" cy="11132264"/>
              </a:xfrm>
            </p:grpSpPr>
            <p:cxnSp>
              <p:nvCxnSpPr>
                <p:cNvPr id="36" name="直接连接符 35">
                  <a:extLst>
                    <a:ext uri="{FF2B5EF4-FFF2-40B4-BE49-F238E27FC236}">
                      <a16:creationId xmlns:a16="http://schemas.microsoft.com/office/drawing/2014/main" id="{60BD1A79-222C-408E-9AD9-5BE4FE796AE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75709" y="6270833"/>
                  <a:ext cx="0" cy="374955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9" name="文本框 110">
                  <a:extLst>
                    <a:ext uri="{FF2B5EF4-FFF2-40B4-BE49-F238E27FC236}">
                      <a16:creationId xmlns:a16="http://schemas.microsoft.com/office/drawing/2014/main" id="{CF8459DC-836E-4D9A-A84D-98776340A2B0}"/>
                    </a:ext>
                  </a:extLst>
                </p:cNvPr>
                <p:cNvSpPr txBox="1"/>
                <p:nvPr/>
              </p:nvSpPr>
              <p:spPr>
                <a:xfrm flipV="1">
                  <a:off x="-1321293" y="1315875"/>
                  <a:ext cx="1625841" cy="111322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square" rtlCol="0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30% </a:t>
                  </a:r>
                  <a:r>
                    <a:rPr kumimoji="0" lang="el-GR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Δ</a:t>
                  </a: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F/F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5" name="Freeform 352">
                <a:extLst>
                  <a:ext uri="{FF2B5EF4-FFF2-40B4-BE49-F238E27FC236}">
                    <a16:creationId xmlns:a16="http://schemas.microsoft.com/office/drawing/2014/main" id="{7B1AEBCB-D129-4DC7-B00D-8BE4F04A77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462845" y="4007905"/>
                <a:ext cx="3508375" cy="2767016"/>
              </a:xfrm>
              <a:custGeom>
                <a:avLst/>
                <a:gdLst>
                  <a:gd name="T0" fmla="*/ 38 w 2210"/>
                  <a:gd name="T1" fmla="*/ 640 h 1743"/>
                  <a:gd name="T2" fmla="*/ 74 w 2210"/>
                  <a:gd name="T3" fmla="*/ 1203 h 1743"/>
                  <a:gd name="T4" fmla="*/ 108 w 2210"/>
                  <a:gd name="T5" fmla="*/ 1399 h 1743"/>
                  <a:gd name="T6" fmla="*/ 144 w 2210"/>
                  <a:gd name="T7" fmla="*/ 1466 h 1743"/>
                  <a:gd name="T8" fmla="*/ 178 w 2210"/>
                  <a:gd name="T9" fmla="*/ 1479 h 1743"/>
                  <a:gd name="T10" fmla="*/ 213 w 2210"/>
                  <a:gd name="T11" fmla="*/ 1528 h 1743"/>
                  <a:gd name="T12" fmla="*/ 247 w 2210"/>
                  <a:gd name="T13" fmla="*/ 1489 h 1743"/>
                  <a:gd name="T14" fmla="*/ 281 w 2210"/>
                  <a:gd name="T15" fmla="*/ 1538 h 1743"/>
                  <a:gd name="T16" fmla="*/ 317 w 2210"/>
                  <a:gd name="T17" fmla="*/ 1528 h 1743"/>
                  <a:gd name="T18" fmla="*/ 353 w 2210"/>
                  <a:gd name="T19" fmla="*/ 742 h 1743"/>
                  <a:gd name="T20" fmla="*/ 389 w 2210"/>
                  <a:gd name="T21" fmla="*/ 1238 h 1743"/>
                  <a:gd name="T22" fmla="*/ 423 w 2210"/>
                  <a:gd name="T23" fmla="*/ 1476 h 1743"/>
                  <a:gd name="T24" fmla="*/ 457 w 2210"/>
                  <a:gd name="T25" fmla="*/ 1516 h 1743"/>
                  <a:gd name="T26" fmla="*/ 492 w 2210"/>
                  <a:gd name="T27" fmla="*/ 1569 h 1743"/>
                  <a:gd name="T28" fmla="*/ 526 w 2210"/>
                  <a:gd name="T29" fmla="*/ 1626 h 1743"/>
                  <a:gd name="T30" fmla="*/ 560 w 2210"/>
                  <a:gd name="T31" fmla="*/ 1604 h 1743"/>
                  <a:gd name="T32" fmla="*/ 594 w 2210"/>
                  <a:gd name="T33" fmla="*/ 1633 h 1743"/>
                  <a:gd name="T34" fmla="*/ 629 w 2210"/>
                  <a:gd name="T35" fmla="*/ 1625 h 1743"/>
                  <a:gd name="T36" fmla="*/ 664 w 2210"/>
                  <a:gd name="T37" fmla="*/ 1663 h 1743"/>
                  <a:gd name="T38" fmla="*/ 700 w 2210"/>
                  <a:gd name="T39" fmla="*/ 1654 h 1743"/>
                  <a:gd name="T40" fmla="*/ 736 w 2210"/>
                  <a:gd name="T41" fmla="*/ 692 h 1743"/>
                  <a:gd name="T42" fmla="*/ 770 w 2210"/>
                  <a:gd name="T43" fmla="*/ 1277 h 1743"/>
                  <a:gd name="T44" fmla="*/ 804 w 2210"/>
                  <a:gd name="T45" fmla="*/ 1465 h 1743"/>
                  <a:gd name="T46" fmla="*/ 839 w 2210"/>
                  <a:gd name="T47" fmla="*/ 1585 h 1743"/>
                  <a:gd name="T48" fmla="*/ 874 w 2210"/>
                  <a:gd name="T49" fmla="*/ 1123 h 1743"/>
                  <a:gd name="T50" fmla="*/ 909 w 2210"/>
                  <a:gd name="T51" fmla="*/ 1368 h 1743"/>
                  <a:gd name="T52" fmla="*/ 943 w 2210"/>
                  <a:gd name="T53" fmla="*/ 1381 h 1743"/>
                  <a:gd name="T54" fmla="*/ 977 w 2210"/>
                  <a:gd name="T55" fmla="*/ 1495 h 1743"/>
                  <a:gd name="T56" fmla="*/ 1011 w 2210"/>
                  <a:gd name="T57" fmla="*/ 1551 h 1743"/>
                  <a:gd name="T58" fmla="*/ 1047 w 2210"/>
                  <a:gd name="T59" fmla="*/ 550 h 1743"/>
                  <a:gd name="T60" fmla="*/ 1082 w 2210"/>
                  <a:gd name="T61" fmla="*/ 1129 h 1743"/>
                  <a:gd name="T62" fmla="*/ 1115 w 2210"/>
                  <a:gd name="T63" fmla="*/ 1322 h 1743"/>
                  <a:gd name="T64" fmla="*/ 1149 w 2210"/>
                  <a:gd name="T65" fmla="*/ 1468 h 1743"/>
                  <a:gd name="T66" fmla="*/ 1184 w 2210"/>
                  <a:gd name="T67" fmla="*/ 1503 h 1743"/>
                  <a:gd name="T68" fmla="*/ 1218 w 2210"/>
                  <a:gd name="T69" fmla="*/ 1579 h 1743"/>
                  <a:gd name="T70" fmla="*/ 1254 w 2210"/>
                  <a:gd name="T71" fmla="*/ 1599 h 1743"/>
                  <a:gd name="T72" fmla="*/ 1288 w 2210"/>
                  <a:gd name="T73" fmla="*/ 1609 h 1743"/>
                  <a:gd name="T74" fmla="*/ 1324 w 2210"/>
                  <a:gd name="T75" fmla="*/ 1600 h 1743"/>
                  <a:gd name="T76" fmla="*/ 1358 w 2210"/>
                  <a:gd name="T77" fmla="*/ 1631 h 1743"/>
                  <a:gd name="T78" fmla="*/ 1395 w 2210"/>
                  <a:gd name="T79" fmla="*/ 1584 h 1743"/>
                  <a:gd name="T80" fmla="*/ 1429 w 2210"/>
                  <a:gd name="T81" fmla="*/ 1612 h 1743"/>
                  <a:gd name="T82" fmla="*/ 1462 w 2210"/>
                  <a:gd name="T83" fmla="*/ 1609 h 1743"/>
                  <a:gd name="T84" fmla="*/ 1497 w 2210"/>
                  <a:gd name="T85" fmla="*/ 1630 h 1743"/>
                  <a:gd name="T86" fmla="*/ 1531 w 2210"/>
                  <a:gd name="T87" fmla="*/ 1436 h 1743"/>
                  <a:gd name="T88" fmla="*/ 1566 w 2210"/>
                  <a:gd name="T89" fmla="*/ 1220 h 1743"/>
                  <a:gd name="T90" fmla="*/ 1600 w 2210"/>
                  <a:gd name="T91" fmla="*/ 1477 h 1743"/>
                  <a:gd name="T92" fmla="*/ 1634 w 2210"/>
                  <a:gd name="T93" fmla="*/ 1535 h 1743"/>
                  <a:gd name="T94" fmla="*/ 1668 w 2210"/>
                  <a:gd name="T95" fmla="*/ 1607 h 1743"/>
                  <a:gd name="T96" fmla="*/ 1702 w 2210"/>
                  <a:gd name="T97" fmla="*/ 1678 h 1743"/>
                  <a:gd name="T98" fmla="*/ 1739 w 2210"/>
                  <a:gd name="T99" fmla="*/ 793 h 1743"/>
                  <a:gd name="T100" fmla="*/ 1773 w 2210"/>
                  <a:gd name="T101" fmla="*/ 1260 h 1743"/>
                  <a:gd name="T102" fmla="*/ 1809 w 2210"/>
                  <a:gd name="T103" fmla="*/ 1487 h 1743"/>
                  <a:gd name="T104" fmla="*/ 1843 w 2210"/>
                  <a:gd name="T105" fmla="*/ 1600 h 1743"/>
                  <a:gd name="T106" fmla="*/ 1877 w 2210"/>
                  <a:gd name="T107" fmla="*/ 1644 h 1743"/>
                  <a:gd name="T108" fmla="*/ 1913 w 2210"/>
                  <a:gd name="T109" fmla="*/ 1686 h 1743"/>
                  <a:gd name="T110" fmla="*/ 1946 w 2210"/>
                  <a:gd name="T111" fmla="*/ 1672 h 1743"/>
                  <a:gd name="T112" fmla="*/ 1981 w 2210"/>
                  <a:gd name="T113" fmla="*/ 1650 h 1743"/>
                  <a:gd name="T114" fmla="*/ 2014 w 2210"/>
                  <a:gd name="T115" fmla="*/ 1677 h 1743"/>
                  <a:gd name="T116" fmla="*/ 2048 w 2210"/>
                  <a:gd name="T117" fmla="*/ 1686 h 1743"/>
                  <a:gd name="T118" fmla="*/ 2083 w 2210"/>
                  <a:gd name="T119" fmla="*/ 1732 h 1743"/>
                  <a:gd name="T120" fmla="*/ 2117 w 2210"/>
                  <a:gd name="T121" fmla="*/ 1723 h 1743"/>
                  <a:gd name="T122" fmla="*/ 2152 w 2210"/>
                  <a:gd name="T123" fmla="*/ 1690 h 1743"/>
                  <a:gd name="T124" fmla="*/ 2186 w 2210"/>
                  <a:gd name="T125" fmla="*/ 1685 h 1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210" h="1743">
                    <a:moveTo>
                      <a:pt x="0" y="1628"/>
                    </a:moveTo>
                    <a:lnTo>
                      <a:pt x="1" y="1488"/>
                    </a:lnTo>
                    <a:lnTo>
                      <a:pt x="1" y="1511"/>
                    </a:lnTo>
                    <a:lnTo>
                      <a:pt x="2" y="1502"/>
                    </a:lnTo>
                    <a:lnTo>
                      <a:pt x="2" y="1527"/>
                    </a:lnTo>
                    <a:lnTo>
                      <a:pt x="2" y="1483"/>
                    </a:lnTo>
                    <a:lnTo>
                      <a:pt x="2" y="1521"/>
                    </a:lnTo>
                    <a:lnTo>
                      <a:pt x="3" y="1517"/>
                    </a:lnTo>
                    <a:lnTo>
                      <a:pt x="3" y="1531"/>
                    </a:lnTo>
                    <a:lnTo>
                      <a:pt x="3" y="1492"/>
                    </a:lnTo>
                    <a:lnTo>
                      <a:pt x="3" y="1528"/>
                    </a:lnTo>
                    <a:lnTo>
                      <a:pt x="4" y="1506"/>
                    </a:lnTo>
                    <a:lnTo>
                      <a:pt x="4" y="1528"/>
                    </a:lnTo>
                    <a:lnTo>
                      <a:pt x="4" y="1473"/>
                    </a:lnTo>
                    <a:lnTo>
                      <a:pt x="4" y="1498"/>
                    </a:lnTo>
                    <a:lnTo>
                      <a:pt x="5" y="1492"/>
                    </a:lnTo>
                    <a:lnTo>
                      <a:pt x="5" y="1523"/>
                    </a:lnTo>
                    <a:lnTo>
                      <a:pt x="5" y="1509"/>
                    </a:lnTo>
                    <a:lnTo>
                      <a:pt x="6" y="1507"/>
                    </a:lnTo>
                    <a:lnTo>
                      <a:pt x="6" y="1513"/>
                    </a:lnTo>
                    <a:lnTo>
                      <a:pt x="6" y="1493"/>
                    </a:lnTo>
                    <a:lnTo>
                      <a:pt x="6" y="1495"/>
                    </a:lnTo>
                    <a:lnTo>
                      <a:pt x="7" y="1506"/>
                    </a:lnTo>
                    <a:lnTo>
                      <a:pt x="7" y="1515"/>
                    </a:lnTo>
                    <a:lnTo>
                      <a:pt x="7" y="1493"/>
                    </a:lnTo>
                    <a:lnTo>
                      <a:pt x="7" y="1509"/>
                    </a:lnTo>
                    <a:lnTo>
                      <a:pt x="7" y="1515"/>
                    </a:lnTo>
                    <a:lnTo>
                      <a:pt x="8" y="1523"/>
                    </a:lnTo>
                    <a:lnTo>
                      <a:pt x="8" y="1487"/>
                    </a:lnTo>
                    <a:lnTo>
                      <a:pt x="8" y="1517"/>
                    </a:lnTo>
                    <a:lnTo>
                      <a:pt x="9" y="1517"/>
                    </a:lnTo>
                    <a:lnTo>
                      <a:pt x="9" y="1522"/>
                    </a:lnTo>
                    <a:lnTo>
                      <a:pt x="9" y="1412"/>
                    </a:lnTo>
                    <a:lnTo>
                      <a:pt x="10" y="1403"/>
                    </a:lnTo>
                    <a:lnTo>
                      <a:pt x="10" y="1405"/>
                    </a:lnTo>
                    <a:lnTo>
                      <a:pt x="10" y="881"/>
                    </a:lnTo>
                    <a:lnTo>
                      <a:pt x="11" y="865"/>
                    </a:lnTo>
                    <a:lnTo>
                      <a:pt x="11" y="604"/>
                    </a:lnTo>
                    <a:lnTo>
                      <a:pt x="12" y="598"/>
                    </a:lnTo>
                    <a:lnTo>
                      <a:pt x="12" y="411"/>
                    </a:lnTo>
                    <a:lnTo>
                      <a:pt x="12" y="424"/>
                    </a:lnTo>
                    <a:lnTo>
                      <a:pt x="12" y="410"/>
                    </a:lnTo>
                    <a:lnTo>
                      <a:pt x="13" y="417"/>
                    </a:lnTo>
                    <a:lnTo>
                      <a:pt x="13" y="291"/>
                    </a:lnTo>
                    <a:lnTo>
                      <a:pt x="13" y="311"/>
                    </a:lnTo>
                    <a:lnTo>
                      <a:pt x="14" y="339"/>
                    </a:lnTo>
                    <a:lnTo>
                      <a:pt x="15" y="243"/>
                    </a:lnTo>
                    <a:lnTo>
                      <a:pt x="15" y="243"/>
                    </a:lnTo>
                    <a:lnTo>
                      <a:pt x="15" y="263"/>
                    </a:lnTo>
                    <a:lnTo>
                      <a:pt x="16" y="174"/>
                    </a:lnTo>
                    <a:lnTo>
                      <a:pt x="16" y="208"/>
                    </a:lnTo>
                    <a:lnTo>
                      <a:pt x="16" y="195"/>
                    </a:lnTo>
                    <a:lnTo>
                      <a:pt x="16" y="203"/>
                    </a:lnTo>
                    <a:lnTo>
                      <a:pt x="17" y="160"/>
                    </a:lnTo>
                    <a:lnTo>
                      <a:pt x="17" y="175"/>
                    </a:lnTo>
                    <a:lnTo>
                      <a:pt x="17" y="162"/>
                    </a:lnTo>
                    <a:lnTo>
                      <a:pt x="17" y="143"/>
                    </a:lnTo>
                    <a:lnTo>
                      <a:pt x="17" y="179"/>
                    </a:lnTo>
                    <a:lnTo>
                      <a:pt x="18" y="161"/>
                    </a:lnTo>
                    <a:lnTo>
                      <a:pt x="18" y="169"/>
                    </a:lnTo>
                    <a:lnTo>
                      <a:pt x="18" y="179"/>
                    </a:lnTo>
                    <a:lnTo>
                      <a:pt x="19" y="123"/>
                    </a:lnTo>
                    <a:lnTo>
                      <a:pt x="19" y="152"/>
                    </a:lnTo>
                    <a:lnTo>
                      <a:pt x="19" y="141"/>
                    </a:lnTo>
                    <a:lnTo>
                      <a:pt x="19" y="163"/>
                    </a:lnTo>
                    <a:lnTo>
                      <a:pt x="19" y="125"/>
                    </a:lnTo>
                    <a:lnTo>
                      <a:pt x="20" y="135"/>
                    </a:lnTo>
                    <a:lnTo>
                      <a:pt x="20" y="141"/>
                    </a:lnTo>
                    <a:lnTo>
                      <a:pt x="20" y="126"/>
                    </a:lnTo>
                    <a:lnTo>
                      <a:pt x="21" y="171"/>
                    </a:lnTo>
                    <a:lnTo>
                      <a:pt x="21" y="159"/>
                    </a:lnTo>
                    <a:lnTo>
                      <a:pt x="21" y="142"/>
                    </a:lnTo>
                    <a:lnTo>
                      <a:pt x="21" y="182"/>
                    </a:lnTo>
                    <a:lnTo>
                      <a:pt x="22" y="167"/>
                    </a:lnTo>
                    <a:lnTo>
                      <a:pt x="22" y="176"/>
                    </a:lnTo>
                    <a:lnTo>
                      <a:pt x="22" y="166"/>
                    </a:lnTo>
                    <a:lnTo>
                      <a:pt x="22" y="210"/>
                    </a:lnTo>
                    <a:lnTo>
                      <a:pt x="23" y="197"/>
                    </a:lnTo>
                    <a:lnTo>
                      <a:pt x="23" y="189"/>
                    </a:lnTo>
                    <a:lnTo>
                      <a:pt x="23" y="177"/>
                    </a:lnTo>
                    <a:lnTo>
                      <a:pt x="24" y="238"/>
                    </a:lnTo>
                    <a:lnTo>
                      <a:pt x="24" y="218"/>
                    </a:lnTo>
                    <a:lnTo>
                      <a:pt x="24" y="216"/>
                    </a:lnTo>
                    <a:lnTo>
                      <a:pt x="25" y="252"/>
                    </a:lnTo>
                    <a:lnTo>
                      <a:pt x="25" y="234"/>
                    </a:lnTo>
                    <a:lnTo>
                      <a:pt x="25" y="221"/>
                    </a:lnTo>
                    <a:lnTo>
                      <a:pt x="25" y="215"/>
                    </a:lnTo>
                    <a:lnTo>
                      <a:pt x="26" y="282"/>
                    </a:lnTo>
                    <a:lnTo>
                      <a:pt x="26" y="250"/>
                    </a:lnTo>
                    <a:lnTo>
                      <a:pt x="27" y="305"/>
                    </a:lnTo>
                    <a:lnTo>
                      <a:pt x="27" y="291"/>
                    </a:lnTo>
                    <a:lnTo>
                      <a:pt x="27" y="315"/>
                    </a:lnTo>
                    <a:lnTo>
                      <a:pt x="27" y="279"/>
                    </a:lnTo>
                    <a:lnTo>
                      <a:pt x="27" y="332"/>
                    </a:lnTo>
                    <a:lnTo>
                      <a:pt x="28" y="328"/>
                    </a:lnTo>
                    <a:lnTo>
                      <a:pt x="28" y="302"/>
                    </a:lnTo>
                    <a:lnTo>
                      <a:pt x="29" y="378"/>
                    </a:lnTo>
                    <a:lnTo>
                      <a:pt x="29" y="374"/>
                    </a:lnTo>
                    <a:lnTo>
                      <a:pt x="29" y="365"/>
                    </a:lnTo>
                    <a:lnTo>
                      <a:pt x="29" y="334"/>
                    </a:lnTo>
                    <a:lnTo>
                      <a:pt x="30" y="393"/>
                    </a:lnTo>
                    <a:lnTo>
                      <a:pt x="30" y="372"/>
                    </a:lnTo>
                    <a:lnTo>
                      <a:pt x="30" y="376"/>
                    </a:lnTo>
                    <a:lnTo>
                      <a:pt x="31" y="426"/>
                    </a:lnTo>
                    <a:lnTo>
                      <a:pt x="31" y="439"/>
                    </a:lnTo>
                    <a:lnTo>
                      <a:pt x="31" y="451"/>
                    </a:lnTo>
                    <a:lnTo>
                      <a:pt x="31" y="401"/>
                    </a:lnTo>
                    <a:lnTo>
                      <a:pt x="32" y="446"/>
                    </a:lnTo>
                    <a:lnTo>
                      <a:pt x="32" y="453"/>
                    </a:lnTo>
                    <a:lnTo>
                      <a:pt x="32" y="421"/>
                    </a:lnTo>
                    <a:lnTo>
                      <a:pt x="33" y="479"/>
                    </a:lnTo>
                    <a:lnTo>
                      <a:pt x="33" y="469"/>
                    </a:lnTo>
                    <a:lnTo>
                      <a:pt x="33" y="471"/>
                    </a:lnTo>
                    <a:lnTo>
                      <a:pt x="33" y="466"/>
                    </a:lnTo>
                    <a:lnTo>
                      <a:pt x="34" y="519"/>
                    </a:lnTo>
                    <a:lnTo>
                      <a:pt x="34" y="504"/>
                    </a:lnTo>
                    <a:lnTo>
                      <a:pt x="34" y="492"/>
                    </a:lnTo>
                    <a:lnTo>
                      <a:pt x="35" y="544"/>
                    </a:lnTo>
                    <a:lnTo>
                      <a:pt x="35" y="539"/>
                    </a:lnTo>
                    <a:lnTo>
                      <a:pt x="35" y="505"/>
                    </a:lnTo>
                    <a:lnTo>
                      <a:pt x="36" y="576"/>
                    </a:lnTo>
                    <a:lnTo>
                      <a:pt x="36" y="555"/>
                    </a:lnTo>
                    <a:lnTo>
                      <a:pt x="36" y="560"/>
                    </a:lnTo>
                    <a:lnTo>
                      <a:pt x="36" y="542"/>
                    </a:lnTo>
                    <a:lnTo>
                      <a:pt x="37" y="600"/>
                    </a:lnTo>
                    <a:lnTo>
                      <a:pt x="37" y="585"/>
                    </a:lnTo>
                    <a:lnTo>
                      <a:pt x="37" y="584"/>
                    </a:lnTo>
                    <a:lnTo>
                      <a:pt x="38" y="640"/>
                    </a:lnTo>
                    <a:lnTo>
                      <a:pt x="38" y="617"/>
                    </a:lnTo>
                    <a:lnTo>
                      <a:pt x="38" y="611"/>
                    </a:lnTo>
                    <a:lnTo>
                      <a:pt x="39" y="675"/>
                    </a:lnTo>
                    <a:lnTo>
                      <a:pt x="39" y="646"/>
                    </a:lnTo>
                    <a:lnTo>
                      <a:pt x="39" y="667"/>
                    </a:lnTo>
                    <a:lnTo>
                      <a:pt x="39" y="643"/>
                    </a:lnTo>
                    <a:lnTo>
                      <a:pt x="40" y="713"/>
                    </a:lnTo>
                    <a:lnTo>
                      <a:pt x="40" y="669"/>
                    </a:lnTo>
                    <a:lnTo>
                      <a:pt x="40" y="658"/>
                    </a:lnTo>
                    <a:lnTo>
                      <a:pt x="41" y="710"/>
                    </a:lnTo>
                    <a:lnTo>
                      <a:pt x="41" y="702"/>
                    </a:lnTo>
                    <a:lnTo>
                      <a:pt x="41" y="735"/>
                    </a:lnTo>
                    <a:lnTo>
                      <a:pt x="41" y="687"/>
                    </a:lnTo>
                    <a:lnTo>
                      <a:pt x="42" y="751"/>
                    </a:lnTo>
                    <a:lnTo>
                      <a:pt x="42" y="717"/>
                    </a:lnTo>
                    <a:lnTo>
                      <a:pt x="42" y="724"/>
                    </a:lnTo>
                    <a:lnTo>
                      <a:pt x="43" y="771"/>
                    </a:lnTo>
                    <a:lnTo>
                      <a:pt x="43" y="776"/>
                    </a:lnTo>
                    <a:lnTo>
                      <a:pt x="43" y="748"/>
                    </a:lnTo>
                    <a:lnTo>
                      <a:pt x="44" y="785"/>
                    </a:lnTo>
                    <a:lnTo>
                      <a:pt x="44" y="781"/>
                    </a:lnTo>
                    <a:lnTo>
                      <a:pt x="44" y="804"/>
                    </a:lnTo>
                    <a:lnTo>
                      <a:pt x="44" y="766"/>
                    </a:lnTo>
                    <a:lnTo>
                      <a:pt x="45" y="830"/>
                    </a:lnTo>
                    <a:lnTo>
                      <a:pt x="45" y="789"/>
                    </a:lnTo>
                    <a:lnTo>
                      <a:pt x="45" y="801"/>
                    </a:lnTo>
                    <a:lnTo>
                      <a:pt x="46" y="800"/>
                    </a:lnTo>
                    <a:lnTo>
                      <a:pt x="46" y="842"/>
                    </a:lnTo>
                    <a:lnTo>
                      <a:pt x="46" y="824"/>
                    </a:lnTo>
                    <a:lnTo>
                      <a:pt x="46" y="826"/>
                    </a:lnTo>
                    <a:lnTo>
                      <a:pt x="47" y="864"/>
                    </a:lnTo>
                    <a:lnTo>
                      <a:pt x="47" y="850"/>
                    </a:lnTo>
                    <a:lnTo>
                      <a:pt x="47" y="857"/>
                    </a:lnTo>
                    <a:lnTo>
                      <a:pt x="48" y="834"/>
                    </a:lnTo>
                    <a:lnTo>
                      <a:pt x="48" y="876"/>
                    </a:lnTo>
                    <a:lnTo>
                      <a:pt x="48" y="867"/>
                    </a:lnTo>
                    <a:lnTo>
                      <a:pt x="48" y="874"/>
                    </a:lnTo>
                    <a:lnTo>
                      <a:pt x="48" y="850"/>
                    </a:lnTo>
                    <a:lnTo>
                      <a:pt x="49" y="909"/>
                    </a:lnTo>
                    <a:lnTo>
                      <a:pt x="49" y="867"/>
                    </a:lnTo>
                    <a:lnTo>
                      <a:pt x="49" y="887"/>
                    </a:lnTo>
                    <a:lnTo>
                      <a:pt x="49" y="882"/>
                    </a:lnTo>
                    <a:lnTo>
                      <a:pt x="50" y="912"/>
                    </a:lnTo>
                    <a:lnTo>
                      <a:pt x="50" y="907"/>
                    </a:lnTo>
                    <a:lnTo>
                      <a:pt x="50" y="933"/>
                    </a:lnTo>
                    <a:lnTo>
                      <a:pt x="51" y="895"/>
                    </a:lnTo>
                    <a:lnTo>
                      <a:pt x="51" y="924"/>
                    </a:lnTo>
                    <a:lnTo>
                      <a:pt x="51" y="937"/>
                    </a:lnTo>
                    <a:lnTo>
                      <a:pt x="52" y="953"/>
                    </a:lnTo>
                    <a:lnTo>
                      <a:pt x="52" y="915"/>
                    </a:lnTo>
                    <a:lnTo>
                      <a:pt x="52" y="920"/>
                    </a:lnTo>
                    <a:lnTo>
                      <a:pt x="53" y="963"/>
                    </a:lnTo>
                    <a:lnTo>
                      <a:pt x="53" y="928"/>
                    </a:lnTo>
                    <a:lnTo>
                      <a:pt x="53" y="956"/>
                    </a:lnTo>
                    <a:lnTo>
                      <a:pt x="54" y="935"/>
                    </a:lnTo>
                    <a:lnTo>
                      <a:pt x="54" y="979"/>
                    </a:lnTo>
                    <a:lnTo>
                      <a:pt x="54" y="954"/>
                    </a:lnTo>
                    <a:lnTo>
                      <a:pt x="55" y="948"/>
                    </a:lnTo>
                    <a:lnTo>
                      <a:pt x="55" y="999"/>
                    </a:lnTo>
                    <a:lnTo>
                      <a:pt x="55" y="981"/>
                    </a:lnTo>
                    <a:lnTo>
                      <a:pt x="55" y="983"/>
                    </a:lnTo>
                    <a:lnTo>
                      <a:pt x="55" y="967"/>
                    </a:lnTo>
                    <a:lnTo>
                      <a:pt x="56" y="1021"/>
                    </a:lnTo>
                    <a:lnTo>
                      <a:pt x="56" y="1010"/>
                    </a:lnTo>
                    <a:lnTo>
                      <a:pt x="56" y="989"/>
                    </a:lnTo>
                    <a:lnTo>
                      <a:pt x="56" y="980"/>
                    </a:lnTo>
                    <a:lnTo>
                      <a:pt x="57" y="1034"/>
                    </a:lnTo>
                    <a:lnTo>
                      <a:pt x="57" y="1021"/>
                    </a:lnTo>
                    <a:lnTo>
                      <a:pt x="58" y="1013"/>
                    </a:lnTo>
                    <a:lnTo>
                      <a:pt x="58" y="1050"/>
                    </a:lnTo>
                    <a:lnTo>
                      <a:pt x="58" y="1039"/>
                    </a:lnTo>
                    <a:lnTo>
                      <a:pt x="59" y="1042"/>
                    </a:lnTo>
                    <a:lnTo>
                      <a:pt x="59" y="1059"/>
                    </a:lnTo>
                    <a:lnTo>
                      <a:pt x="59" y="1019"/>
                    </a:lnTo>
                    <a:lnTo>
                      <a:pt x="59" y="1043"/>
                    </a:lnTo>
                    <a:lnTo>
                      <a:pt x="60" y="1044"/>
                    </a:lnTo>
                    <a:lnTo>
                      <a:pt x="60" y="1029"/>
                    </a:lnTo>
                    <a:lnTo>
                      <a:pt x="60" y="1074"/>
                    </a:lnTo>
                    <a:lnTo>
                      <a:pt x="60" y="1046"/>
                    </a:lnTo>
                    <a:lnTo>
                      <a:pt x="61" y="1032"/>
                    </a:lnTo>
                    <a:lnTo>
                      <a:pt x="61" y="1093"/>
                    </a:lnTo>
                    <a:lnTo>
                      <a:pt x="61" y="1067"/>
                    </a:lnTo>
                    <a:lnTo>
                      <a:pt x="62" y="1051"/>
                    </a:lnTo>
                    <a:lnTo>
                      <a:pt x="62" y="1108"/>
                    </a:lnTo>
                    <a:lnTo>
                      <a:pt x="62" y="1101"/>
                    </a:lnTo>
                    <a:lnTo>
                      <a:pt x="63" y="1076"/>
                    </a:lnTo>
                    <a:lnTo>
                      <a:pt x="63" y="1072"/>
                    </a:lnTo>
                    <a:lnTo>
                      <a:pt x="63" y="1118"/>
                    </a:lnTo>
                    <a:lnTo>
                      <a:pt x="63" y="1094"/>
                    </a:lnTo>
                    <a:lnTo>
                      <a:pt x="64" y="1107"/>
                    </a:lnTo>
                    <a:lnTo>
                      <a:pt x="64" y="1090"/>
                    </a:lnTo>
                    <a:lnTo>
                      <a:pt x="64" y="1131"/>
                    </a:lnTo>
                    <a:lnTo>
                      <a:pt x="64" y="1112"/>
                    </a:lnTo>
                    <a:lnTo>
                      <a:pt x="65" y="1092"/>
                    </a:lnTo>
                    <a:lnTo>
                      <a:pt x="65" y="1140"/>
                    </a:lnTo>
                    <a:lnTo>
                      <a:pt x="65" y="1124"/>
                    </a:lnTo>
                    <a:lnTo>
                      <a:pt x="66" y="1089"/>
                    </a:lnTo>
                    <a:lnTo>
                      <a:pt x="66" y="1149"/>
                    </a:lnTo>
                    <a:lnTo>
                      <a:pt x="66" y="1134"/>
                    </a:lnTo>
                    <a:lnTo>
                      <a:pt x="67" y="1151"/>
                    </a:lnTo>
                    <a:lnTo>
                      <a:pt x="67" y="1126"/>
                    </a:lnTo>
                    <a:lnTo>
                      <a:pt x="67" y="1158"/>
                    </a:lnTo>
                    <a:lnTo>
                      <a:pt x="68" y="1149"/>
                    </a:lnTo>
                    <a:lnTo>
                      <a:pt x="68" y="1138"/>
                    </a:lnTo>
                    <a:lnTo>
                      <a:pt x="68" y="1169"/>
                    </a:lnTo>
                    <a:lnTo>
                      <a:pt x="68" y="1148"/>
                    </a:lnTo>
                    <a:lnTo>
                      <a:pt x="69" y="1154"/>
                    </a:lnTo>
                    <a:lnTo>
                      <a:pt x="69" y="1141"/>
                    </a:lnTo>
                    <a:lnTo>
                      <a:pt x="69" y="1189"/>
                    </a:lnTo>
                    <a:lnTo>
                      <a:pt x="69" y="1175"/>
                    </a:lnTo>
                    <a:lnTo>
                      <a:pt x="70" y="1172"/>
                    </a:lnTo>
                    <a:lnTo>
                      <a:pt x="70" y="1154"/>
                    </a:lnTo>
                    <a:lnTo>
                      <a:pt x="70" y="1193"/>
                    </a:lnTo>
                    <a:lnTo>
                      <a:pt x="70" y="1190"/>
                    </a:lnTo>
                    <a:lnTo>
                      <a:pt x="71" y="1187"/>
                    </a:lnTo>
                    <a:lnTo>
                      <a:pt x="71" y="1172"/>
                    </a:lnTo>
                    <a:lnTo>
                      <a:pt x="71" y="1207"/>
                    </a:lnTo>
                    <a:lnTo>
                      <a:pt x="71" y="1200"/>
                    </a:lnTo>
                    <a:lnTo>
                      <a:pt x="72" y="1204"/>
                    </a:lnTo>
                    <a:lnTo>
                      <a:pt x="72" y="1174"/>
                    </a:lnTo>
                    <a:lnTo>
                      <a:pt x="72" y="1220"/>
                    </a:lnTo>
                    <a:lnTo>
                      <a:pt x="72" y="1214"/>
                    </a:lnTo>
                    <a:lnTo>
                      <a:pt x="73" y="1196"/>
                    </a:lnTo>
                    <a:lnTo>
                      <a:pt x="73" y="1233"/>
                    </a:lnTo>
                    <a:lnTo>
                      <a:pt x="73" y="1193"/>
                    </a:lnTo>
                    <a:lnTo>
                      <a:pt x="74" y="1199"/>
                    </a:lnTo>
                    <a:lnTo>
                      <a:pt x="74" y="1229"/>
                    </a:lnTo>
                    <a:lnTo>
                      <a:pt x="74" y="1203"/>
                    </a:lnTo>
                    <a:lnTo>
                      <a:pt x="75" y="1239"/>
                    </a:lnTo>
                    <a:lnTo>
                      <a:pt x="75" y="1228"/>
                    </a:lnTo>
                    <a:lnTo>
                      <a:pt x="75" y="1225"/>
                    </a:lnTo>
                    <a:lnTo>
                      <a:pt x="75" y="1212"/>
                    </a:lnTo>
                    <a:lnTo>
                      <a:pt x="75" y="1261"/>
                    </a:lnTo>
                    <a:lnTo>
                      <a:pt x="76" y="1226"/>
                    </a:lnTo>
                    <a:lnTo>
                      <a:pt x="76" y="1249"/>
                    </a:lnTo>
                    <a:lnTo>
                      <a:pt x="76" y="1208"/>
                    </a:lnTo>
                    <a:lnTo>
                      <a:pt x="76" y="1266"/>
                    </a:lnTo>
                    <a:lnTo>
                      <a:pt x="77" y="1236"/>
                    </a:lnTo>
                    <a:lnTo>
                      <a:pt x="77" y="1230"/>
                    </a:lnTo>
                    <a:lnTo>
                      <a:pt x="77" y="1227"/>
                    </a:lnTo>
                    <a:lnTo>
                      <a:pt x="77" y="1268"/>
                    </a:lnTo>
                    <a:lnTo>
                      <a:pt x="78" y="1249"/>
                    </a:lnTo>
                    <a:lnTo>
                      <a:pt x="78" y="1248"/>
                    </a:lnTo>
                    <a:lnTo>
                      <a:pt x="78" y="1275"/>
                    </a:lnTo>
                    <a:lnTo>
                      <a:pt x="78" y="1232"/>
                    </a:lnTo>
                    <a:lnTo>
                      <a:pt x="79" y="1271"/>
                    </a:lnTo>
                    <a:lnTo>
                      <a:pt x="79" y="1268"/>
                    </a:lnTo>
                    <a:lnTo>
                      <a:pt x="79" y="1291"/>
                    </a:lnTo>
                    <a:lnTo>
                      <a:pt x="80" y="1245"/>
                    </a:lnTo>
                    <a:lnTo>
                      <a:pt x="80" y="1277"/>
                    </a:lnTo>
                    <a:lnTo>
                      <a:pt x="80" y="1272"/>
                    </a:lnTo>
                    <a:lnTo>
                      <a:pt x="80" y="1290"/>
                    </a:lnTo>
                    <a:lnTo>
                      <a:pt x="80" y="1245"/>
                    </a:lnTo>
                    <a:lnTo>
                      <a:pt x="81" y="1256"/>
                    </a:lnTo>
                    <a:lnTo>
                      <a:pt x="81" y="1265"/>
                    </a:lnTo>
                    <a:lnTo>
                      <a:pt x="81" y="1298"/>
                    </a:lnTo>
                    <a:lnTo>
                      <a:pt x="82" y="1252"/>
                    </a:lnTo>
                    <a:lnTo>
                      <a:pt x="82" y="1284"/>
                    </a:lnTo>
                    <a:lnTo>
                      <a:pt x="82" y="1268"/>
                    </a:lnTo>
                    <a:lnTo>
                      <a:pt x="82" y="1292"/>
                    </a:lnTo>
                    <a:lnTo>
                      <a:pt x="83" y="1243"/>
                    </a:lnTo>
                    <a:lnTo>
                      <a:pt x="83" y="1268"/>
                    </a:lnTo>
                    <a:lnTo>
                      <a:pt x="83" y="1259"/>
                    </a:lnTo>
                    <a:lnTo>
                      <a:pt x="83" y="1307"/>
                    </a:lnTo>
                    <a:lnTo>
                      <a:pt x="84" y="1265"/>
                    </a:lnTo>
                    <a:lnTo>
                      <a:pt x="84" y="1295"/>
                    </a:lnTo>
                    <a:lnTo>
                      <a:pt x="84" y="1268"/>
                    </a:lnTo>
                    <a:lnTo>
                      <a:pt x="85" y="1316"/>
                    </a:lnTo>
                    <a:lnTo>
                      <a:pt x="85" y="1291"/>
                    </a:lnTo>
                    <a:lnTo>
                      <a:pt x="85" y="1305"/>
                    </a:lnTo>
                    <a:lnTo>
                      <a:pt x="85" y="1261"/>
                    </a:lnTo>
                    <a:lnTo>
                      <a:pt x="86" y="1318"/>
                    </a:lnTo>
                    <a:lnTo>
                      <a:pt x="86" y="1296"/>
                    </a:lnTo>
                    <a:lnTo>
                      <a:pt x="86" y="1297"/>
                    </a:lnTo>
                    <a:lnTo>
                      <a:pt x="86" y="1275"/>
                    </a:lnTo>
                    <a:lnTo>
                      <a:pt x="87" y="1312"/>
                    </a:lnTo>
                    <a:lnTo>
                      <a:pt x="87" y="1298"/>
                    </a:lnTo>
                    <a:lnTo>
                      <a:pt x="87" y="1302"/>
                    </a:lnTo>
                    <a:lnTo>
                      <a:pt x="87" y="1321"/>
                    </a:lnTo>
                    <a:lnTo>
                      <a:pt x="87" y="1281"/>
                    </a:lnTo>
                    <a:lnTo>
                      <a:pt x="88" y="1302"/>
                    </a:lnTo>
                    <a:lnTo>
                      <a:pt x="88" y="1295"/>
                    </a:lnTo>
                    <a:lnTo>
                      <a:pt x="88" y="1319"/>
                    </a:lnTo>
                    <a:lnTo>
                      <a:pt x="89" y="1283"/>
                    </a:lnTo>
                    <a:lnTo>
                      <a:pt x="89" y="1314"/>
                    </a:lnTo>
                    <a:lnTo>
                      <a:pt x="89" y="1306"/>
                    </a:lnTo>
                    <a:lnTo>
                      <a:pt x="89" y="1339"/>
                    </a:lnTo>
                    <a:lnTo>
                      <a:pt x="89" y="1296"/>
                    </a:lnTo>
                    <a:lnTo>
                      <a:pt x="90" y="1308"/>
                    </a:lnTo>
                    <a:lnTo>
                      <a:pt x="90" y="1307"/>
                    </a:lnTo>
                    <a:lnTo>
                      <a:pt x="90" y="1335"/>
                    </a:lnTo>
                    <a:lnTo>
                      <a:pt x="91" y="1322"/>
                    </a:lnTo>
                    <a:lnTo>
                      <a:pt x="91" y="1320"/>
                    </a:lnTo>
                    <a:lnTo>
                      <a:pt x="91" y="1307"/>
                    </a:lnTo>
                    <a:lnTo>
                      <a:pt x="92" y="1351"/>
                    </a:lnTo>
                    <a:lnTo>
                      <a:pt x="92" y="1328"/>
                    </a:lnTo>
                    <a:lnTo>
                      <a:pt x="92" y="1335"/>
                    </a:lnTo>
                    <a:lnTo>
                      <a:pt x="93" y="1305"/>
                    </a:lnTo>
                    <a:lnTo>
                      <a:pt x="93" y="1360"/>
                    </a:lnTo>
                    <a:lnTo>
                      <a:pt x="93" y="1355"/>
                    </a:lnTo>
                    <a:lnTo>
                      <a:pt x="93" y="1349"/>
                    </a:lnTo>
                    <a:lnTo>
                      <a:pt x="93" y="1315"/>
                    </a:lnTo>
                    <a:lnTo>
                      <a:pt x="94" y="1352"/>
                    </a:lnTo>
                    <a:lnTo>
                      <a:pt x="94" y="1338"/>
                    </a:lnTo>
                    <a:lnTo>
                      <a:pt x="94" y="1328"/>
                    </a:lnTo>
                    <a:lnTo>
                      <a:pt x="94" y="1323"/>
                    </a:lnTo>
                    <a:lnTo>
                      <a:pt x="94" y="1361"/>
                    </a:lnTo>
                    <a:lnTo>
                      <a:pt x="95" y="1327"/>
                    </a:lnTo>
                    <a:lnTo>
                      <a:pt x="95" y="1350"/>
                    </a:lnTo>
                    <a:lnTo>
                      <a:pt x="96" y="1322"/>
                    </a:lnTo>
                    <a:lnTo>
                      <a:pt x="96" y="1373"/>
                    </a:lnTo>
                    <a:lnTo>
                      <a:pt x="96" y="1352"/>
                    </a:lnTo>
                    <a:lnTo>
                      <a:pt x="96" y="1355"/>
                    </a:lnTo>
                    <a:lnTo>
                      <a:pt x="96" y="1365"/>
                    </a:lnTo>
                    <a:lnTo>
                      <a:pt x="97" y="1331"/>
                    </a:lnTo>
                    <a:lnTo>
                      <a:pt x="97" y="1365"/>
                    </a:lnTo>
                    <a:lnTo>
                      <a:pt x="97" y="1345"/>
                    </a:lnTo>
                    <a:lnTo>
                      <a:pt x="97" y="1325"/>
                    </a:lnTo>
                    <a:lnTo>
                      <a:pt x="97" y="1360"/>
                    </a:lnTo>
                    <a:lnTo>
                      <a:pt x="98" y="1339"/>
                    </a:lnTo>
                    <a:lnTo>
                      <a:pt x="98" y="1333"/>
                    </a:lnTo>
                    <a:lnTo>
                      <a:pt x="98" y="1332"/>
                    </a:lnTo>
                    <a:lnTo>
                      <a:pt x="99" y="1374"/>
                    </a:lnTo>
                    <a:lnTo>
                      <a:pt x="99" y="1333"/>
                    </a:lnTo>
                    <a:lnTo>
                      <a:pt x="99" y="1335"/>
                    </a:lnTo>
                    <a:lnTo>
                      <a:pt x="100" y="1380"/>
                    </a:lnTo>
                    <a:lnTo>
                      <a:pt x="100" y="1352"/>
                    </a:lnTo>
                    <a:lnTo>
                      <a:pt x="100" y="1367"/>
                    </a:lnTo>
                    <a:lnTo>
                      <a:pt x="100" y="1339"/>
                    </a:lnTo>
                    <a:lnTo>
                      <a:pt x="100" y="1378"/>
                    </a:lnTo>
                    <a:lnTo>
                      <a:pt x="101" y="1355"/>
                    </a:lnTo>
                    <a:lnTo>
                      <a:pt x="101" y="1375"/>
                    </a:lnTo>
                    <a:lnTo>
                      <a:pt x="101" y="1381"/>
                    </a:lnTo>
                    <a:lnTo>
                      <a:pt x="102" y="1345"/>
                    </a:lnTo>
                    <a:lnTo>
                      <a:pt x="102" y="1377"/>
                    </a:lnTo>
                    <a:lnTo>
                      <a:pt x="102" y="1363"/>
                    </a:lnTo>
                    <a:lnTo>
                      <a:pt x="102" y="1339"/>
                    </a:lnTo>
                    <a:lnTo>
                      <a:pt x="103" y="1375"/>
                    </a:lnTo>
                    <a:lnTo>
                      <a:pt x="103" y="1371"/>
                    </a:lnTo>
                    <a:lnTo>
                      <a:pt x="103" y="1359"/>
                    </a:lnTo>
                    <a:lnTo>
                      <a:pt x="103" y="1393"/>
                    </a:lnTo>
                    <a:lnTo>
                      <a:pt x="104" y="1342"/>
                    </a:lnTo>
                    <a:lnTo>
                      <a:pt x="104" y="1364"/>
                    </a:lnTo>
                    <a:lnTo>
                      <a:pt x="104" y="1375"/>
                    </a:lnTo>
                    <a:lnTo>
                      <a:pt x="104" y="1329"/>
                    </a:lnTo>
                    <a:lnTo>
                      <a:pt x="105" y="1387"/>
                    </a:lnTo>
                    <a:lnTo>
                      <a:pt x="105" y="1372"/>
                    </a:lnTo>
                    <a:lnTo>
                      <a:pt x="105" y="1362"/>
                    </a:lnTo>
                    <a:lnTo>
                      <a:pt x="106" y="1353"/>
                    </a:lnTo>
                    <a:lnTo>
                      <a:pt x="106" y="1389"/>
                    </a:lnTo>
                    <a:lnTo>
                      <a:pt x="106" y="1366"/>
                    </a:lnTo>
                    <a:lnTo>
                      <a:pt x="106" y="1384"/>
                    </a:lnTo>
                    <a:lnTo>
                      <a:pt x="106" y="1359"/>
                    </a:lnTo>
                    <a:lnTo>
                      <a:pt x="107" y="1372"/>
                    </a:lnTo>
                    <a:lnTo>
                      <a:pt x="107" y="1375"/>
                    </a:lnTo>
                    <a:lnTo>
                      <a:pt x="108" y="1399"/>
                    </a:lnTo>
                    <a:lnTo>
                      <a:pt x="108" y="1351"/>
                    </a:lnTo>
                    <a:lnTo>
                      <a:pt x="108" y="1393"/>
                    </a:lnTo>
                    <a:lnTo>
                      <a:pt x="108" y="1379"/>
                    </a:lnTo>
                    <a:lnTo>
                      <a:pt x="108" y="1364"/>
                    </a:lnTo>
                    <a:lnTo>
                      <a:pt x="109" y="1397"/>
                    </a:lnTo>
                    <a:lnTo>
                      <a:pt x="109" y="1388"/>
                    </a:lnTo>
                    <a:lnTo>
                      <a:pt x="109" y="1388"/>
                    </a:lnTo>
                    <a:lnTo>
                      <a:pt x="110" y="1399"/>
                    </a:lnTo>
                    <a:lnTo>
                      <a:pt x="110" y="1366"/>
                    </a:lnTo>
                    <a:lnTo>
                      <a:pt x="110" y="1378"/>
                    </a:lnTo>
                    <a:lnTo>
                      <a:pt x="110" y="1385"/>
                    </a:lnTo>
                    <a:lnTo>
                      <a:pt x="110" y="1368"/>
                    </a:lnTo>
                    <a:lnTo>
                      <a:pt x="111" y="1400"/>
                    </a:lnTo>
                    <a:lnTo>
                      <a:pt x="111" y="1379"/>
                    </a:lnTo>
                    <a:lnTo>
                      <a:pt x="111" y="1394"/>
                    </a:lnTo>
                    <a:lnTo>
                      <a:pt x="111" y="1411"/>
                    </a:lnTo>
                    <a:lnTo>
                      <a:pt x="111" y="1366"/>
                    </a:lnTo>
                    <a:lnTo>
                      <a:pt x="112" y="1371"/>
                    </a:lnTo>
                    <a:lnTo>
                      <a:pt x="112" y="1382"/>
                    </a:lnTo>
                    <a:lnTo>
                      <a:pt x="112" y="1371"/>
                    </a:lnTo>
                    <a:lnTo>
                      <a:pt x="113" y="1407"/>
                    </a:lnTo>
                    <a:lnTo>
                      <a:pt x="113" y="1396"/>
                    </a:lnTo>
                    <a:lnTo>
                      <a:pt x="113" y="1394"/>
                    </a:lnTo>
                    <a:lnTo>
                      <a:pt x="114" y="1373"/>
                    </a:lnTo>
                    <a:lnTo>
                      <a:pt x="114" y="1416"/>
                    </a:lnTo>
                    <a:lnTo>
                      <a:pt x="114" y="1384"/>
                    </a:lnTo>
                    <a:lnTo>
                      <a:pt x="114" y="1387"/>
                    </a:lnTo>
                    <a:lnTo>
                      <a:pt x="115" y="1413"/>
                    </a:lnTo>
                    <a:lnTo>
                      <a:pt x="115" y="1372"/>
                    </a:lnTo>
                    <a:lnTo>
                      <a:pt x="115" y="1402"/>
                    </a:lnTo>
                    <a:lnTo>
                      <a:pt x="115" y="1415"/>
                    </a:lnTo>
                    <a:lnTo>
                      <a:pt x="116" y="1377"/>
                    </a:lnTo>
                    <a:lnTo>
                      <a:pt x="116" y="1399"/>
                    </a:lnTo>
                    <a:lnTo>
                      <a:pt x="116" y="1394"/>
                    </a:lnTo>
                    <a:lnTo>
                      <a:pt x="116" y="1425"/>
                    </a:lnTo>
                    <a:lnTo>
                      <a:pt x="117" y="1386"/>
                    </a:lnTo>
                    <a:lnTo>
                      <a:pt x="117" y="1408"/>
                    </a:lnTo>
                    <a:lnTo>
                      <a:pt x="117" y="1415"/>
                    </a:lnTo>
                    <a:lnTo>
                      <a:pt x="117" y="1377"/>
                    </a:lnTo>
                    <a:lnTo>
                      <a:pt x="118" y="1415"/>
                    </a:lnTo>
                    <a:lnTo>
                      <a:pt x="119" y="1385"/>
                    </a:lnTo>
                    <a:lnTo>
                      <a:pt x="119" y="1422"/>
                    </a:lnTo>
                    <a:lnTo>
                      <a:pt x="119" y="1401"/>
                    </a:lnTo>
                    <a:lnTo>
                      <a:pt x="120" y="1402"/>
                    </a:lnTo>
                    <a:lnTo>
                      <a:pt x="120" y="1432"/>
                    </a:lnTo>
                    <a:lnTo>
                      <a:pt x="120" y="1387"/>
                    </a:lnTo>
                    <a:lnTo>
                      <a:pt x="120" y="1407"/>
                    </a:lnTo>
                    <a:lnTo>
                      <a:pt x="121" y="1417"/>
                    </a:lnTo>
                    <a:lnTo>
                      <a:pt x="121" y="1392"/>
                    </a:lnTo>
                    <a:lnTo>
                      <a:pt x="121" y="1425"/>
                    </a:lnTo>
                    <a:lnTo>
                      <a:pt x="122" y="1407"/>
                    </a:lnTo>
                    <a:lnTo>
                      <a:pt x="122" y="1398"/>
                    </a:lnTo>
                    <a:lnTo>
                      <a:pt x="122" y="1432"/>
                    </a:lnTo>
                    <a:lnTo>
                      <a:pt x="122" y="1426"/>
                    </a:lnTo>
                    <a:lnTo>
                      <a:pt x="122" y="1413"/>
                    </a:lnTo>
                    <a:lnTo>
                      <a:pt x="123" y="1398"/>
                    </a:lnTo>
                    <a:lnTo>
                      <a:pt x="123" y="1431"/>
                    </a:lnTo>
                    <a:lnTo>
                      <a:pt x="123" y="1424"/>
                    </a:lnTo>
                    <a:lnTo>
                      <a:pt x="124" y="1410"/>
                    </a:lnTo>
                    <a:lnTo>
                      <a:pt x="124" y="1402"/>
                    </a:lnTo>
                    <a:lnTo>
                      <a:pt x="124" y="1438"/>
                    </a:lnTo>
                    <a:lnTo>
                      <a:pt x="125" y="1428"/>
                    </a:lnTo>
                    <a:lnTo>
                      <a:pt x="125" y="1444"/>
                    </a:lnTo>
                    <a:lnTo>
                      <a:pt x="125" y="1402"/>
                    </a:lnTo>
                    <a:lnTo>
                      <a:pt x="126" y="1424"/>
                    </a:lnTo>
                    <a:lnTo>
                      <a:pt x="126" y="1444"/>
                    </a:lnTo>
                    <a:lnTo>
                      <a:pt x="126" y="1405"/>
                    </a:lnTo>
                    <a:lnTo>
                      <a:pt x="126" y="1426"/>
                    </a:lnTo>
                    <a:lnTo>
                      <a:pt x="127" y="1424"/>
                    </a:lnTo>
                    <a:lnTo>
                      <a:pt x="127" y="1403"/>
                    </a:lnTo>
                    <a:lnTo>
                      <a:pt x="127" y="1451"/>
                    </a:lnTo>
                    <a:lnTo>
                      <a:pt x="127" y="1436"/>
                    </a:lnTo>
                    <a:lnTo>
                      <a:pt x="127" y="1431"/>
                    </a:lnTo>
                    <a:lnTo>
                      <a:pt x="128" y="1408"/>
                    </a:lnTo>
                    <a:lnTo>
                      <a:pt x="128" y="1452"/>
                    </a:lnTo>
                    <a:lnTo>
                      <a:pt x="129" y="1427"/>
                    </a:lnTo>
                    <a:lnTo>
                      <a:pt x="129" y="1448"/>
                    </a:lnTo>
                    <a:lnTo>
                      <a:pt x="129" y="1405"/>
                    </a:lnTo>
                    <a:lnTo>
                      <a:pt x="129" y="1439"/>
                    </a:lnTo>
                    <a:lnTo>
                      <a:pt x="130" y="1451"/>
                    </a:lnTo>
                    <a:lnTo>
                      <a:pt x="130" y="1400"/>
                    </a:lnTo>
                    <a:lnTo>
                      <a:pt x="130" y="1434"/>
                    </a:lnTo>
                    <a:lnTo>
                      <a:pt x="131" y="1443"/>
                    </a:lnTo>
                    <a:lnTo>
                      <a:pt x="131" y="1416"/>
                    </a:lnTo>
                    <a:lnTo>
                      <a:pt x="131" y="1463"/>
                    </a:lnTo>
                    <a:lnTo>
                      <a:pt x="131" y="1429"/>
                    </a:lnTo>
                    <a:lnTo>
                      <a:pt x="132" y="1434"/>
                    </a:lnTo>
                    <a:lnTo>
                      <a:pt x="132" y="1422"/>
                    </a:lnTo>
                    <a:lnTo>
                      <a:pt x="133" y="1469"/>
                    </a:lnTo>
                    <a:lnTo>
                      <a:pt x="133" y="1422"/>
                    </a:lnTo>
                    <a:lnTo>
                      <a:pt x="133" y="1463"/>
                    </a:lnTo>
                    <a:lnTo>
                      <a:pt x="134" y="1436"/>
                    </a:lnTo>
                    <a:lnTo>
                      <a:pt x="134" y="1441"/>
                    </a:lnTo>
                    <a:lnTo>
                      <a:pt x="134" y="1429"/>
                    </a:lnTo>
                    <a:lnTo>
                      <a:pt x="135" y="1477"/>
                    </a:lnTo>
                    <a:lnTo>
                      <a:pt x="135" y="1456"/>
                    </a:lnTo>
                    <a:lnTo>
                      <a:pt x="135" y="1456"/>
                    </a:lnTo>
                    <a:lnTo>
                      <a:pt x="135" y="1432"/>
                    </a:lnTo>
                    <a:lnTo>
                      <a:pt x="135" y="1464"/>
                    </a:lnTo>
                    <a:lnTo>
                      <a:pt x="136" y="1452"/>
                    </a:lnTo>
                    <a:lnTo>
                      <a:pt x="136" y="1451"/>
                    </a:lnTo>
                    <a:lnTo>
                      <a:pt x="136" y="1432"/>
                    </a:lnTo>
                    <a:lnTo>
                      <a:pt x="137" y="1463"/>
                    </a:lnTo>
                    <a:lnTo>
                      <a:pt x="137" y="1452"/>
                    </a:lnTo>
                    <a:lnTo>
                      <a:pt x="137" y="1429"/>
                    </a:lnTo>
                    <a:lnTo>
                      <a:pt x="138" y="1478"/>
                    </a:lnTo>
                    <a:lnTo>
                      <a:pt x="138" y="1436"/>
                    </a:lnTo>
                    <a:lnTo>
                      <a:pt x="138" y="1428"/>
                    </a:lnTo>
                    <a:lnTo>
                      <a:pt x="139" y="1480"/>
                    </a:lnTo>
                    <a:lnTo>
                      <a:pt x="139" y="1439"/>
                    </a:lnTo>
                    <a:lnTo>
                      <a:pt x="139" y="1469"/>
                    </a:lnTo>
                    <a:lnTo>
                      <a:pt x="140" y="1447"/>
                    </a:lnTo>
                    <a:lnTo>
                      <a:pt x="140" y="1475"/>
                    </a:lnTo>
                    <a:lnTo>
                      <a:pt x="141" y="1442"/>
                    </a:lnTo>
                    <a:lnTo>
                      <a:pt x="141" y="1450"/>
                    </a:lnTo>
                    <a:lnTo>
                      <a:pt x="141" y="1454"/>
                    </a:lnTo>
                    <a:lnTo>
                      <a:pt x="141" y="1449"/>
                    </a:lnTo>
                    <a:lnTo>
                      <a:pt x="142" y="1483"/>
                    </a:lnTo>
                    <a:lnTo>
                      <a:pt x="142" y="1466"/>
                    </a:lnTo>
                    <a:lnTo>
                      <a:pt x="142" y="1455"/>
                    </a:lnTo>
                    <a:lnTo>
                      <a:pt x="142" y="1444"/>
                    </a:lnTo>
                    <a:lnTo>
                      <a:pt x="142" y="1485"/>
                    </a:lnTo>
                    <a:lnTo>
                      <a:pt x="143" y="1457"/>
                    </a:lnTo>
                    <a:lnTo>
                      <a:pt x="143" y="1446"/>
                    </a:lnTo>
                    <a:lnTo>
                      <a:pt x="144" y="1441"/>
                    </a:lnTo>
                    <a:lnTo>
                      <a:pt x="144" y="1484"/>
                    </a:lnTo>
                    <a:lnTo>
                      <a:pt x="144" y="1465"/>
                    </a:lnTo>
                    <a:lnTo>
                      <a:pt x="144" y="1466"/>
                    </a:lnTo>
                    <a:lnTo>
                      <a:pt x="144" y="1483"/>
                    </a:lnTo>
                    <a:lnTo>
                      <a:pt x="145" y="1460"/>
                    </a:lnTo>
                    <a:lnTo>
                      <a:pt x="145" y="1464"/>
                    </a:lnTo>
                    <a:lnTo>
                      <a:pt x="145" y="1448"/>
                    </a:lnTo>
                    <a:lnTo>
                      <a:pt x="145" y="1481"/>
                    </a:lnTo>
                    <a:lnTo>
                      <a:pt x="145" y="1447"/>
                    </a:lnTo>
                    <a:lnTo>
                      <a:pt x="146" y="1481"/>
                    </a:lnTo>
                    <a:lnTo>
                      <a:pt x="146" y="1480"/>
                    </a:lnTo>
                    <a:lnTo>
                      <a:pt x="146" y="1440"/>
                    </a:lnTo>
                    <a:lnTo>
                      <a:pt x="147" y="1494"/>
                    </a:lnTo>
                    <a:lnTo>
                      <a:pt x="147" y="1501"/>
                    </a:lnTo>
                    <a:lnTo>
                      <a:pt x="147" y="1446"/>
                    </a:lnTo>
                    <a:lnTo>
                      <a:pt x="148" y="1483"/>
                    </a:lnTo>
                    <a:lnTo>
                      <a:pt x="148" y="1483"/>
                    </a:lnTo>
                    <a:lnTo>
                      <a:pt x="148" y="1497"/>
                    </a:lnTo>
                    <a:lnTo>
                      <a:pt x="149" y="1449"/>
                    </a:lnTo>
                    <a:lnTo>
                      <a:pt x="149" y="1479"/>
                    </a:lnTo>
                    <a:lnTo>
                      <a:pt x="149" y="1475"/>
                    </a:lnTo>
                    <a:lnTo>
                      <a:pt x="149" y="1457"/>
                    </a:lnTo>
                    <a:lnTo>
                      <a:pt x="150" y="1496"/>
                    </a:lnTo>
                    <a:lnTo>
                      <a:pt x="150" y="1480"/>
                    </a:lnTo>
                    <a:lnTo>
                      <a:pt x="150" y="1493"/>
                    </a:lnTo>
                    <a:lnTo>
                      <a:pt x="150" y="1449"/>
                    </a:lnTo>
                    <a:lnTo>
                      <a:pt x="151" y="1462"/>
                    </a:lnTo>
                    <a:lnTo>
                      <a:pt x="151" y="1497"/>
                    </a:lnTo>
                    <a:lnTo>
                      <a:pt x="151" y="1509"/>
                    </a:lnTo>
                    <a:lnTo>
                      <a:pt x="152" y="1462"/>
                    </a:lnTo>
                    <a:lnTo>
                      <a:pt x="152" y="1475"/>
                    </a:lnTo>
                    <a:lnTo>
                      <a:pt x="152" y="1468"/>
                    </a:lnTo>
                    <a:lnTo>
                      <a:pt x="153" y="1503"/>
                    </a:lnTo>
                    <a:lnTo>
                      <a:pt x="153" y="1463"/>
                    </a:lnTo>
                    <a:lnTo>
                      <a:pt x="153" y="1478"/>
                    </a:lnTo>
                    <a:lnTo>
                      <a:pt x="153" y="1500"/>
                    </a:lnTo>
                    <a:lnTo>
                      <a:pt x="154" y="1463"/>
                    </a:lnTo>
                    <a:lnTo>
                      <a:pt x="154" y="1505"/>
                    </a:lnTo>
                    <a:lnTo>
                      <a:pt x="154" y="1490"/>
                    </a:lnTo>
                    <a:lnTo>
                      <a:pt x="154" y="1494"/>
                    </a:lnTo>
                    <a:lnTo>
                      <a:pt x="155" y="1503"/>
                    </a:lnTo>
                    <a:lnTo>
                      <a:pt x="155" y="1461"/>
                    </a:lnTo>
                    <a:lnTo>
                      <a:pt x="155" y="1486"/>
                    </a:lnTo>
                    <a:lnTo>
                      <a:pt x="155" y="1476"/>
                    </a:lnTo>
                    <a:lnTo>
                      <a:pt x="155" y="1504"/>
                    </a:lnTo>
                    <a:lnTo>
                      <a:pt x="156" y="1466"/>
                    </a:lnTo>
                    <a:lnTo>
                      <a:pt x="156" y="1471"/>
                    </a:lnTo>
                    <a:lnTo>
                      <a:pt x="156" y="1470"/>
                    </a:lnTo>
                    <a:lnTo>
                      <a:pt x="157" y="1501"/>
                    </a:lnTo>
                    <a:lnTo>
                      <a:pt x="157" y="1489"/>
                    </a:lnTo>
                    <a:lnTo>
                      <a:pt x="157" y="1492"/>
                    </a:lnTo>
                    <a:lnTo>
                      <a:pt x="157" y="1504"/>
                    </a:lnTo>
                    <a:lnTo>
                      <a:pt x="158" y="1477"/>
                    </a:lnTo>
                    <a:lnTo>
                      <a:pt x="158" y="1491"/>
                    </a:lnTo>
                    <a:lnTo>
                      <a:pt x="158" y="1490"/>
                    </a:lnTo>
                    <a:lnTo>
                      <a:pt x="158" y="1463"/>
                    </a:lnTo>
                    <a:lnTo>
                      <a:pt x="158" y="1510"/>
                    </a:lnTo>
                    <a:lnTo>
                      <a:pt x="159" y="1485"/>
                    </a:lnTo>
                    <a:lnTo>
                      <a:pt x="159" y="1474"/>
                    </a:lnTo>
                    <a:lnTo>
                      <a:pt x="159" y="1474"/>
                    </a:lnTo>
                    <a:lnTo>
                      <a:pt x="160" y="1521"/>
                    </a:lnTo>
                    <a:lnTo>
                      <a:pt x="160" y="1500"/>
                    </a:lnTo>
                    <a:lnTo>
                      <a:pt x="160" y="1498"/>
                    </a:lnTo>
                    <a:lnTo>
                      <a:pt x="160" y="1513"/>
                    </a:lnTo>
                    <a:lnTo>
                      <a:pt x="161" y="1486"/>
                    </a:lnTo>
                    <a:lnTo>
                      <a:pt x="161" y="1500"/>
                    </a:lnTo>
                    <a:lnTo>
                      <a:pt x="161" y="1471"/>
                    </a:lnTo>
                    <a:lnTo>
                      <a:pt x="161" y="1470"/>
                    </a:lnTo>
                    <a:lnTo>
                      <a:pt x="161" y="1507"/>
                    </a:lnTo>
                    <a:lnTo>
                      <a:pt x="162" y="1505"/>
                    </a:lnTo>
                    <a:lnTo>
                      <a:pt x="162" y="1487"/>
                    </a:lnTo>
                    <a:lnTo>
                      <a:pt x="163" y="1509"/>
                    </a:lnTo>
                    <a:lnTo>
                      <a:pt x="163" y="1482"/>
                    </a:lnTo>
                    <a:lnTo>
                      <a:pt x="163" y="1482"/>
                    </a:lnTo>
                    <a:lnTo>
                      <a:pt x="163" y="1491"/>
                    </a:lnTo>
                    <a:lnTo>
                      <a:pt x="164" y="1465"/>
                    </a:lnTo>
                    <a:lnTo>
                      <a:pt x="164" y="1520"/>
                    </a:lnTo>
                    <a:lnTo>
                      <a:pt x="164" y="1503"/>
                    </a:lnTo>
                    <a:lnTo>
                      <a:pt x="164" y="1487"/>
                    </a:lnTo>
                    <a:lnTo>
                      <a:pt x="164" y="1481"/>
                    </a:lnTo>
                    <a:lnTo>
                      <a:pt x="165" y="1517"/>
                    </a:lnTo>
                    <a:lnTo>
                      <a:pt x="165" y="1492"/>
                    </a:lnTo>
                    <a:lnTo>
                      <a:pt x="165" y="1505"/>
                    </a:lnTo>
                    <a:lnTo>
                      <a:pt x="166" y="1478"/>
                    </a:lnTo>
                    <a:lnTo>
                      <a:pt x="166" y="1517"/>
                    </a:lnTo>
                    <a:lnTo>
                      <a:pt x="166" y="1486"/>
                    </a:lnTo>
                    <a:lnTo>
                      <a:pt x="166" y="1497"/>
                    </a:lnTo>
                    <a:lnTo>
                      <a:pt x="167" y="1472"/>
                    </a:lnTo>
                    <a:lnTo>
                      <a:pt x="167" y="1508"/>
                    </a:lnTo>
                    <a:lnTo>
                      <a:pt x="167" y="1486"/>
                    </a:lnTo>
                    <a:lnTo>
                      <a:pt x="167" y="1505"/>
                    </a:lnTo>
                    <a:lnTo>
                      <a:pt x="167" y="1462"/>
                    </a:lnTo>
                    <a:lnTo>
                      <a:pt x="168" y="1509"/>
                    </a:lnTo>
                    <a:lnTo>
                      <a:pt x="168" y="1505"/>
                    </a:lnTo>
                    <a:lnTo>
                      <a:pt x="168" y="1499"/>
                    </a:lnTo>
                    <a:lnTo>
                      <a:pt x="168" y="1474"/>
                    </a:lnTo>
                    <a:lnTo>
                      <a:pt x="169" y="1516"/>
                    </a:lnTo>
                    <a:lnTo>
                      <a:pt x="169" y="1505"/>
                    </a:lnTo>
                    <a:lnTo>
                      <a:pt x="169" y="1480"/>
                    </a:lnTo>
                    <a:lnTo>
                      <a:pt x="169" y="1522"/>
                    </a:lnTo>
                    <a:lnTo>
                      <a:pt x="170" y="1471"/>
                    </a:lnTo>
                    <a:lnTo>
                      <a:pt x="170" y="1517"/>
                    </a:lnTo>
                    <a:lnTo>
                      <a:pt x="170" y="1490"/>
                    </a:lnTo>
                    <a:lnTo>
                      <a:pt x="171" y="1508"/>
                    </a:lnTo>
                    <a:lnTo>
                      <a:pt x="171" y="1456"/>
                    </a:lnTo>
                    <a:lnTo>
                      <a:pt x="171" y="1489"/>
                    </a:lnTo>
                    <a:lnTo>
                      <a:pt x="171" y="1497"/>
                    </a:lnTo>
                    <a:lnTo>
                      <a:pt x="171" y="1508"/>
                    </a:lnTo>
                    <a:lnTo>
                      <a:pt x="172" y="1468"/>
                    </a:lnTo>
                    <a:lnTo>
                      <a:pt x="172" y="1495"/>
                    </a:lnTo>
                    <a:lnTo>
                      <a:pt x="172" y="1508"/>
                    </a:lnTo>
                    <a:lnTo>
                      <a:pt x="173" y="1512"/>
                    </a:lnTo>
                    <a:lnTo>
                      <a:pt x="173" y="1482"/>
                    </a:lnTo>
                    <a:lnTo>
                      <a:pt x="173" y="1493"/>
                    </a:lnTo>
                    <a:lnTo>
                      <a:pt x="173" y="1480"/>
                    </a:lnTo>
                    <a:lnTo>
                      <a:pt x="174" y="1509"/>
                    </a:lnTo>
                    <a:lnTo>
                      <a:pt x="174" y="1493"/>
                    </a:lnTo>
                    <a:lnTo>
                      <a:pt x="174" y="1499"/>
                    </a:lnTo>
                    <a:lnTo>
                      <a:pt x="174" y="1468"/>
                    </a:lnTo>
                    <a:lnTo>
                      <a:pt x="175" y="1502"/>
                    </a:lnTo>
                    <a:lnTo>
                      <a:pt x="175" y="1501"/>
                    </a:lnTo>
                    <a:lnTo>
                      <a:pt x="175" y="1510"/>
                    </a:lnTo>
                    <a:lnTo>
                      <a:pt x="176" y="1518"/>
                    </a:lnTo>
                    <a:lnTo>
                      <a:pt x="176" y="1477"/>
                    </a:lnTo>
                    <a:lnTo>
                      <a:pt x="176" y="1512"/>
                    </a:lnTo>
                    <a:lnTo>
                      <a:pt x="176" y="1495"/>
                    </a:lnTo>
                    <a:lnTo>
                      <a:pt x="176" y="1530"/>
                    </a:lnTo>
                    <a:lnTo>
                      <a:pt x="177" y="1476"/>
                    </a:lnTo>
                    <a:lnTo>
                      <a:pt x="177" y="1489"/>
                    </a:lnTo>
                    <a:lnTo>
                      <a:pt x="178" y="1494"/>
                    </a:lnTo>
                    <a:lnTo>
                      <a:pt x="178" y="1479"/>
                    </a:lnTo>
                    <a:lnTo>
                      <a:pt x="178" y="1511"/>
                    </a:lnTo>
                    <a:lnTo>
                      <a:pt x="178" y="1503"/>
                    </a:lnTo>
                    <a:lnTo>
                      <a:pt x="179" y="1517"/>
                    </a:lnTo>
                    <a:lnTo>
                      <a:pt x="179" y="1477"/>
                    </a:lnTo>
                    <a:lnTo>
                      <a:pt x="179" y="1488"/>
                    </a:lnTo>
                    <a:lnTo>
                      <a:pt x="180" y="1494"/>
                    </a:lnTo>
                    <a:lnTo>
                      <a:pt x="180" y="1522"/>
                    </a:lnTo>
                    <a:lnTo>
                      <a:pt x="180" y="1481"/>
                    </a:lnTo>
                    <a:lnTo>
                      <a:pt x="180" y="1514"/>
                    </a:lnTo>
                    <a:lnTo>
                      <a:pt x="181" y="1492"/>
                    </a:lnTo>
                    <a:lnTo>
                      <a:pt x="181" y="1519"/>
                    </a:lnTo>
                    <a:lnTo>
                      <a:pt x="181" y="1464"/>
                    </a:lnTo>
                    <a:lnTo>
                      <a:pt x="181" y="1481"/>
                    </a:lnTo>
                    <a:lnTo>
                      <a:pt x="182" y="1491"/>
                    </a:lnTo>
                    <a:lnTo>
                      <a:pt x="182" y="1511"/>
                    </a:lnTo>
                    <a:lnTo>
                      <a:pt x="182" y="1479"/>
                    </a:lnTo>
                    <a:lnTo>
                      <a:pt x="182" y="1499"/>
                    </a:lnTo>
                    <a:lnTo>
                      <a:pt x="183" y="1502"/>
                    </a:lnTo>
                    <a:lnTo>
                      <a:pt x="183" y="1477"/>
                    </a:lnTo>
                    <a:lnTo>
                      <a:pt x="183" y="1522"/>
                    </a:lnTo>
                    <a:lnTo>
                      <a:pt x="183" y="1483"/>
                    </a:lnTo>
                    <a:lnTo>
                      <a:pt x="184" y="1491"/>
                    </a:lnTo>
                    <a:lnTo>
                      <a:pt x="184" y="1506"/>
                    </a:lnTo>
                    <a:lnTo>
                      <a:pt x="184" y="1472"/>
                    </a:lnTo>
                    <a:lnTo>
                      <a:pt x="184" y="1494"/>
                    </a:lnTo>
                    <a:lnTo>
                      <a:pt x="185" y="1498"/>
                    </a:lnTo>
                    <a:lnTo>
                      <a:pt x="185" y="1476"/>
                    </a:lnTo>
                    <a:lnTo>
                      <a:pt x="185" y="1511"/>
                    </a:lnTo>
                    <a:lnTo>
                      <a:pt x="185" y="1505"/>
                    </a:lnTo>
                    <a:lnTo>
                      <a:pt x="186" y="1522"/>
                    </a:lnTo>
                    <a:lnTo>
                      <a:pt x="186" y="1476"/>
                    </a:lnTo>
                    <a:lnTo>
                      <a:pt x="186" y="1501"/>
                    </a:lnTo>
                    <a:lnTo>
                      <a:pt x="187" y="1492"/>
                    </a:lnTo>
                    <a:lnTo>
                      <a:pt x="187" y="1516"/>
                    </a:lnTo>
                    <a:lnTo>
                      <a:pt x="187" y="1484"/>
                    </a:lnTo>
                    <a:lnTo>
                      <a:pt x="188" y="1514"/>
                    </a:lnTo>
                    <a:lnTo>
                      <a:pt x="188" y="1519"/>
                    </a:lnTo>
                    <a:lnTo>
                      <a:pt x="188" y="1484"/>
                    </a:lnTo>
                    <a:lnTo>
                      <a:pt x="188" y="1508"/>
                    </a:lnTo>
                    <a:lnTo>
                      <a:pt x="189" y="1479"/>
                    </a:lnTo>
                    <a:lnTo>
                      <a:pt x="189" y="1518"/>
                    </a:lnTo>
                    <a:lnTo>
                      <a:pt x="189" y="1500"/>
                    </a:lnTo>
                    <a:lnTo>
                      <a:pt x="190" y="1511"/>
                    </a:lnTo>
                    <a:lnTo>
                      <a:pt x="190" y="1493"/>
                    </a:lnTo>
                    <a:lnTo>
                      <a:pt x="190" y="1525"/>
                    </a:lnTo>
                    <a:lnTo>
                      <a:pt x="190" y="1519"/>
                    </a:lnTo>
                    <a:lnTo>
                      <a:pt x="191" y="1513"/>
                    </a:lnTo>
                    <a:lnTo>
                      <a:pt x="191" y="1488"/>
                    </a:lnTo>
                    <a:lnTo>
                      <a:pt x="191" y="1535"/>
                    </a:lnTo>
                    <a:lnTo>
                      <a:pt x="191" y="1524"/>
                    </a:lnTo>
                    <a:lnTo>
                      <a:pt x="192" y="1503"/>
                    </a:lnTo>
                    <a:lnTo>
                      <a:pt x="192" y="1489"/>
                    </a:lnTo>
                    <a:lnTo>
                      <a:pt x="193" y="1532"/>
                    </a:lnTo>
                    <a:lnTo>
                      <a:pt x="193" y="1520"/>
                    </a:lnTo>
                    <a:lnTo>
                      <a:pt x="193" y="1491"/>
                    </a:lnTo>
                    <a:lnTo>
                      <a:pt x="194" y="1537"/>
                    </a:lnTo>
                    <a:lnTo>
                      <a:pt x="194" y="1501"/>
                    </a:lnTo>
                    <a:lnTo>
                      <a:pt x="194" y="1504"/>
                    </a:lnTo>
                    <a:lnTo>
                      <a:pt x="194" y="1535"/>
                    </a:lnTo>
                    <a:lnTo>
                      <a:pt x="195" y="1491"/>
                    </a:lnTo>
                    <a:lnTo>
                      <a:pt x="195" y="1511"/>
                    </a:lnTo>
                    <a:lnTo>
                      <a:pt x="195" y="1523"/>
                    </a:lnTo>
                    <a:lnTo>
                      <a:pt x="195" y="1537"/>
                    </a:lnTo>
                    <a:lnTo>
                      <a:pt x="195" y="1497"/>
                    </a:lnTo>
                    <a:lnTo>
                      <a:pt x="196" y="1521"/>
                    </a:lnTo>
                    <a:lnTo>
                      <a:pt x="196" y="1509"/>
                    </a:lnTo>
                    <a:lnTo>
                      <a:pt x="196" y="1535"/>
                    </a:lnTo>
                    <a:lnTo>
                      <a:pt x="196" y="1498"/>
                    </a:lnTo>
                    <a:lnTo>
                      <a:pt x="197" y="1501"/>
                    </a:lnTo>
                    <a:lnTo>
                      <a:pt x="197" y="1498"/>
                    </a:lnTo>
                    <a:lnTo>
                      <a:pt x="197" y="1537"/>
                    </a:lnTo>
                    <a:lnTo>
                      <a:pt x="198" y="1494"/>
                    </a:lnTo>
                    <a:lnTo>
                      <a:pt x="198" y="1532"/>
                    </a:lnTo>
                    <a:lnTo>
                      <a:pt x="198" y="1494"/>
                    </a:lnTo>
                    <a:lnTo>
                      <a:pt x="199" y="1529"/>
                    </a:lnTo>
                    <a:lnTo>
                      <a:pt x="199" y="1508"/>
                    </a:lnTo>
                    <a:lnTo>
                      <a:pt x="199" y="1530"/>
                    </a:lnTo>
                    <a:lnTo>
                      <a:pt x="200" y="1488"/>
                    </a:lnTo>
                    <a:lnTo>
                      <a:pt x="200" y="1523"/>
                    </a:lnTo>
                    <a:lnTo>
                      <a:pt x="200" y="1499"/>
                    </a:lnTo>
                    <a:lnTo>
                      <a:pt x="200" y="1491"/>
                    </a:lnTo>
                    <a:lnTo>
                      <a:pt x="201" y="1533"/>
                    </a:lnTo>
                    <a:lnTo>
                      <a:pt x="201" y="1521"/>
                    </a:lnTo>
                    <a:lnTo>
                      <a:pt x="201" y="1521"/>
                    </a:lnTo>
                    <a:lnTo>
                      <a:pt x="201" y="1529"/>
                    </a:lnTo>
                    <a:lnTo>
                      <a:pt x="202" y="1492"/>
                    </a:lnTo>
                    <a:lnTo>
                      <a:pt x="202" y="1515"/>
                    </a:lnTo>
                    <a:lnTo>
                      <a:pt x="202" y="1484"/>
                    </a:lnTo>
                    <a:lnTo>
                      <a:pt x="202" y="1535"/>
                    </a:lnTo>
                    <a:lnTo>
                      <a:pt x="203" y="1495"/>
                    </a:lnTo>
                    <a:lnTo>
                      <a:pt x="203" y="1507"/>
                    </a:lnTo>
                    <a:lnTo>
                      <a:pt x="203" y="1491"/>
                    </a:lnTo>
                    <a:lnTo>
                      <a:pt x="204" y="1531"/>
                    </a:lnTo>
                    <a:lnTo>
                      <a:pt x="204" y="1520"/>
                    </a:lnTo>
                    <a:lnTo>
                      <a:pt x="204" y="1515"/>
                    </a:lnTo>
                    <a:lnTo>
                      <a:pt x="204" y="1540"/>
                    </a:lnTo>
                    <a:lnTo>
                      <a:pt x="204" y="1509"/>
                    </a:lnTo>
                    <a:lnTo>
                      <a:pt x="205" y="1511"/>
                    </a:lnTo>
                    <a:lnTo>
                      <a:pt x="205" y="1511"/>
                    </a:lnTo>
                    <a:lnTo>
                      <a:pt x="205" y="1541"/>
                    </a:lnTo>
                    <a:lnTo>
                      <a:pt x="205" y="1504"/>
                    </a:lnTo>
                    <a:lnTo>
                      <a:pt x="206" y="1524"/>
                    </a:lnTo>
                    <a:lnTo>
                      <a:pt x="206" y="1539"/>
                    </a:lnTo>
                    <a:lnTo>
                      <a:pt x="206" y="1495"/>
                    </a:lnTo>
                    <a:lnTo>
                      <a:pt x="207" y="1540"/>
                    </a:lnTo>
                    <a:lnTo>
                      <a:pt x="207" y="1504"/>
                    </a:lnTo>
                    <a:lnTo>
                      <a:pt x="207" y="1540"/>
                    </a:lnTo>
                    <a:lnTo>
                      <a:pt x="208" y="1496"/>
                    </a:lnTo>
                    <a:lnTo>
                      <a:pt x="208" y="1506"/>
                    </a:lnTo>
                    <a:lnTo>
                      <a:pt x="208" y="1520"/>
                    </a:lnTo>
                    <a:lnTo>
                      <a:pt x="208" y="1543"/>
                    </a:lnTo>
                    <a:lnTo>
                      <a:pt x="209" y="1497"/>
                    </a:lnTo>
                    <a:lnTo>
                      <a:pt x="209" y="1516"/>
                    </a:lnTo>
                    <a:lnTo>
                      <a:pt x="209" y="1543"/>
                    </a:lnTo>
                    <a:lnTo>
                      <a:pt x="210" y="1552"/>
                    </a:lnTo>
                    <a:lnTo>
                      <a:pt x="210" y="1498"/>
                    </a:lnTo>
                    <a:lnTo>
                      <a:pt x="210" y="1518"/>
                    </a:lnTo>
                    <a:lnTo>
                      <a:pt x="211" y="1543"/>
                    </a:lnTo>
                    <a:lnTo>
                      <a:pt x="211" y="1497"/>
                    </a:lnTo>
                    <a:lnTo>
                      <a:pt x="211" y="1521"/>
                    </a:lnTo>
                    <a:lnTo>
                      <a:pt x="211" y="1538"/>
                    </a:lnTo>
                    <a:lnTo>
                      <a:pt x="211" y="1493"/>
                    </a:lnTo>
                    <a:lnTo>
                      <a:pt x="212" y="1503"/>
                    </a:lnTo>
                    <a:lnTo>
                      <a:pt x="212" y="1521"/>
                    </a:lnTo>
                    <a:lnTo>
                      <a:pt x="212" y="1490"/>
                    </a:lnTo>
                    <a:lnTo>
                      <a:pt x="213" y="1531"/>
                    </a:lnTo>
                    <a:lnTo>
                      <a:pt x="213" y="1518"/>
                    </a:lnTo>
                    <a:lnTo>
                      <a:pt x="213" y="1528"/>
                    </a:lnTo>
                    <a:lnTo>
                      <a:pt x="213" y="1533"/>
                    </a:lnTo>
                    <a:lnTo>
                      <a:pt x="213" y="1500"/>
                    </a:lnTo>
                    <a:lnTo>
                      <a:pt x="214" y="1518"/>
                    </a:lnTo>
                    <a:lnTo>
                      <a:pt x="214" y="1518"/>
                    </a:lnTo>
                    <a:lnTo>
                      <a:pt x="214" y="1549"/>
                    </a:lnTo>
                    <a:lnTo>
                      <a:pt x="214" y="1499"/>
                    </a:lnTo>
                    <a:lnTo>
                      <a:pt x="215" y="1521"/>
                    </a:lnTo>
                    <a:lnTo>
                      <a:pt x="215" y="1533"/>
                    </a:lnTo>
                    <a:lnTo>
                      <a:pt x="215" y="1539"/>
                    </a:lnTo>
                    <a:lnTo>
                      <a:pt x="215" y="1500"/>
                    </a:lnTo>
                    <a:lnTo>
                      <a:pt x="216" y="1531"/>
                    </a:lnTo>
                    <a:lnTo>
                      <a:pt x="216" y="1513"/>
                    </a:lnTo>
                    <a:lnTo>
                      <a:pt x="216" y="1499"/>
                    </a:lnTo>
                    <a:lnTo>
                      <a:pt x="216" y="1545"/>
                    </a:lnTo>
                    <a:lnTo>
                      <a:pt x="217" y="1519"/>
                    </a:lnTo>
                    <a:lnTo>
                      <a:pt x="217" y="1514"/>
                    </a:lnTo>
                    <a:lnTo>
                      <a:pt x="218" y="1541"/>
                    </a:lnTo>
                    <a:lnTo>
                      <a:pt x="218" y="1511"/>
                    </a:lnTo>
                    <a:lnTo>
                      <a:pt x="218" y="1529"/>
                    </a:lnTo>
                    <a:lnTo>
                      <a:pt x="218" y="1516"/>
                    </a:lnTo>
                    <a:lnTo>
                      <a:pt x="218" y="1532"/>
                    </a:lnTo>
                    <a:lnTo>
                      <a:pt x="218" y="1509"/>
                    </a:lnTo>
                    <a:lnTo>
                      <a:pt x="219" y="1520"/>
                    </a:lnTo>
                    <a:lnTo>
                      <a:pt x="219" y="1515"/>
                    </a:lnTo>
                    <a:lnTo>
                      <a:pt x="219" y="1499"/>
                    </a:lnTo>
                    <a:lnTo>
                      <a:pt x="220" y="1542"/>
                    </a:lnTo>
                    <a:lnTo>
                      <a:pt x="220" y="1523"/>
                    </a:lnTo>
                    <a:lnTo>
                      <a:pt x="220" y="1507"/>
                    </a:lnTo>
                    <a:lnTo>
                      <a:pt x="220" y="1551"/>
                    </a:lnTo>
                    <a:lnTo>
                      <a:pt x="220" y="1499"/>
                    </a:lnTo>
                    <a:lnTo>
                      <a:pt x="221" y="1518"/>
                    </a:lnTo>
                    <a:lnTo>
                      <a:pt x="221" y="1518"/>
                    </a:lnTo>
                    <a:lnTo>
                      <a:pt x="221" y="1504"/>
                    </a:lnTo>
                    <a:lnTo>
                      <a:pt x="222" y="1548"/>
                    </a:lnTo>
                    <a:lnTo>
                      <a:pt x="222" y="1509"/>
                    </a:lnTo>
                    <a:lnTo>
                      <a:pt x="222" y="1505"/>
                    </a:lnTo>
                    <a:lnTo>
                      <a:pt x="223" y="1546"/>
                    </a:lnTo>
                    <a:lnTo>
                      <a:pt x="223" y="1500"/>
                    </a:lnTo>
                    <a:lnTo>
                      <a:pt x="223" y="1520"/>
                    </a:lnTo>
                    <a:lnTo>
                      <a:pt x="223" y="1526"/>
                    </a:lnTo>
                    <a:lnTo>
                      <a:pt x="224" y="1534"/>
                    </a:lnTo>
                    <a:lnTo>
                      <a:pt x="224" y="1495"/>
                    </a:lnTo>
                    <a:lnTo>
                      <a:pt x="224" y="1515"/>
                    </a:lnTo>
                    <a:lnTo>
                      <a:pt x="224" y="1524"/>
                    </a:lnTo>
                    <a:lnTo>
                      <a:pt x="224" y="1539"/>
                    </a:lnTo>
                    <a:lnTo>
                      <a:pt x="225" y="1498"/>
                    </a:lnTo>
                    <a:lnTo>
                      <a:pt x="225" y="1507"/>
                    </a:lnTo>
                    <a:lnTo>
                      <a:pt x="225" y="1505"/>
                    </a:lnTo>
                    <a:lnTo>
                      <a:pt x="226" y="1501"/>
                    </a:lnTo>
                    <a:lnTo>
                      <a:pt x="226" y="1541"/>
                    </a:lnTo>
                    <a:lnTo>
                      <a:pt x="226" y="1521"/>
                    </a:lnTo>
                    <a:lnTo>
                      <a:pt x="226" y="1505"/>
                    </a:lnTo>
                    <a:lnTo>
                      <a:pt x="227" y="1540"/>
                    </a:lnTo>
                    <a:lnTo>
                      <a:pt x="227" y="1502"/>
                    </a:lnTo>
                    <a:lnTo>
                      <a:pt x="227" y="1516"/>
                    </a:lnTo>
                    <a:lnTo>
                      <a:pt x="227" y="1510"/>
                    </a:lnTo>
                    <a:lnTo>
                      <a:pt x="228" y="1535"/>
                    </a:lnTo>
                    <a:lnTo>
                      <a:pt x="228" y="1504"/>
                    </a:lnTo>
                    <a:lnTo>
                      <a:pt x="228" y="1511"/>
                    </a:lnTo>
                    <a:lnTo>
                      <a:pt x="228" y="1522"/>
                    </a:lnTo>
                    <a:lnTo>
                      <a:pt x="229" y="1550"/>
                    </a:lnTo>
                    <a:lnTo>
                      <a:pt x="229" y="1508"/>
                    </a:lnTo>
                    <a:lnTo>
                      <a:pt x="229" y="1516"/>
                    </a:lnTo>
                    <a:lnTo>
                      <a:pt x="229" y="1501"/>
                    </a:lnTo>
                    <a:lnTo>
                      <a:pt x="230" y="1493"/>
                    </a:lnTo>
                    <a:lnTo>
                      <a:pt x="230" y="1548"/>
                    </a:lnTo>
                    <a:lnTo>
                      <a:pt x="230" y="1517"/>
                    </a:lnTo>
                    <a:lnTo>
                      <a:pt x="231" y="1533"/>
                    </a:lnTo>
                    <a:lnTo>
                      <a:pt x="231" y="1490"/>
                    </a:lnTo>
                    <a:lnTo>
                      <a:pt x="231" y="1510"/>
                    </a:lnTo>
                    <a:lnTo>
                      <a:pt x="232" y="1534"/>
                    </a:lnTo>
                    <a:lnTo>
                      <a:pt x="232" y="1487"/>
                    </a:lnTo>
                    <a:lnTo>
                      <a:pt x="232" y="1513"/>
                    </a:lnTo>
                    <a:lnTo>
                      <a:pt x="233" y="1547"/>
                    </a:lnTo>
                    <a:lnTo>
                      <a:pt x="233" y="1499"/>
                    </a:lnTo>
                    <a:lnTo>
                      <a:pt x="233" y="1522"/>
                    </a:lnTo>
                    <a:lnTo>
                      <a:pt x="233" y="1533"/>
                    </a:lnTo>
                    <a:lnTo>
                      <a:pt x="234" y="1506"/>
                    </a:lnTo>
                    <a:lnTo>
                      <a:pt x="234" y="1548"/>
                    </a:lnTo>
                    <a:lnTo>
                      <a:pt x="234" y="1516"/>
                    </a:lnTo>
                    <a:lnTo>
                      <a:pt x="234" y="1514"/>
                    </a:lnTo>
                    <a:lnTo>
                      <a:pt x="234" y="1541"/>
                    </a:lnTo>
                    <a:lnTo>
                      <a:pt x="235" y="1503"/>
                    </a:lnTo>
                    <a:lnTo>
                      <a:pt x="235" y="1515"/>
                    </a:lnTo>
                    <a:lnTo>
                      <a:pt x="236" y="1539"/>
                    </a:lnTo>
                    <a:lnTo>
                      <a:pt x="236" y="1495"/>
                    </a:lnTo>
                    <a:lnTo>
                      <a:pt x="237" y="1525"/>
                    </a:lnTo>
                    <a:lnTo>
                      <a:pt x="237" y="1503"/>
                    </a:lnTo>
                    <a:lnTo>
                      <a:pt x="237" y="1545"/>
                    </a:lnTo>
                    <a:lnTo>
                      <a:pt x="237" y="1522"/>
                    </a:lnTo>
                    <a:lnTo>
                      <a:pt x="237" y="1522"/>
                    </a:lnTo>
                    <a:lnTo>
                      <a:pt x="238" y="1497"/>
                    </a:lnTo>
                    <a:lnTo>
                      <a:pt x="238" y="1542"/>
                    </a:lnTo>
                    <a:lnTo>
                      <a:pt x="238" y="1505"/>
                    </a:lnTo>
                    <a:lnTo>
                      <a:pt x="239" y="1528"/>
                    </a:lnTo>
                    <a:lnTo>
                      <a:pt x="239" y="1502"/>
                    </a:lnTo>
                    <a:lnTo>
                      <a:pt x="239" y="1533"/>
                    </a:lnTo>
                    <a:lnTo>
                      <a:pt x="239" y="1532"/>
                    </a:lnTo>
                    <a:lnTo>
                      <a:pt x="240" y="1510"/>
                    </a:lnTo>
                    <a:lnTo>
                      <a:pt x="240" y="1541"/>
                    </a:lnTo>
                    <a:lnTo>
                      <a:pt x="240" y="1494"/>
                    </a:lnTo>
                    <a:lnTo>
                      <a:pt x="240" y="1524"/>
                    </a:lnTo>
                    <a:lnTo>
                      <a:pt x="241" y="1506"/>
                    </a:lnTo>
                    <a:lnTo>
                      <a:pt x="241" y="1505"/>
                    </a:lnTo>
                    <a:lnTo>
                      <a:pt x="241" y="1540"/>
                    </a:lnTo>
                    <a:lnTo>
                      <a:pt x="241" y="1507"/>
                    </a:lnTo>
                    <a:lnTo>
                      <a:pt x="242" y="1507"/>
                    </a:lnTo>
                    <a:lnTo>
                      <a:pt x="242" y="1491"/>
                    </a:lnTo>
                    <a:lnTo>
                      <a:pt x="242" y="1541"/>
                    </a:lnTo>
                    <a:lnTo>
                      <a:pt x="242" y="1513"/>
                    </a:lnTo>
                    <a:lnTo>
                      <a:pt x="242" y="1531"/>
                    </a:lnTo>
                    <a:lnTo>
                      <a:pt x="243" y="1500"/>
                    </a:lnTo>
                    <a:lnTo>
                      <a:pt x="243" y="1507"/>
                    </a:lnTo>
                    <a:lnTo>
                      <a:pt x="244" y="1498"/>
                    </a:lnTo>
                    <a:lnTo>
                      <a:pt x="244" y="1494"/>
                    </a:lnTo>
                    <a:lnTo>
                      <a:pt x="244" y="1522"/>
                    </a:lnTo>
                    <a:lnTo>
                      <a:pt x="244" y="1508"/>
                    </a:lnTo>
                    <a:lnTo>
                      <a:pt x="245" y="1516"/>
                    </a:lnTo>
                    <a:lnTo>
                      <a:pt x="245" y="1532"/>
                    </a:lnTo>
                    <a:lnTo>
                      <a:pt x="245" y="1496"/>
                    </a:lnTo>
                    <a:lnTo>
                      <a:pt x="245" y="1525"/>
                    </a:lnTo>
                    <a:lnTo>
                      <a:pt x="246" y="1516"/>
                    </a:lnTo>
                    <a:lnTo>
                      <a:pt x="246" y="1493"/>
                    </a:lnTo>
                    <a:lnTo>
                      <a:pt x="246" y="1533"/>
                    </a:lnTo>
                    <a:lnTo>
                      <a:pt x="246" y="1504"/>
                    </a:lnTo>
                    <a:lnTo>
                      <a:pt x="247" y="1517"/>
                    </a:lnTo>
                    <a:lnTo>
                      <a:pt x="247" y="1527"/>
                    </a:lnTo>
                    <a:lnTo>
                      <a:pt x="247" y="1489"/>
                    </a:lnTo>
                    <a:lnTo>
                      <a:pt x="247" y="1499"/>
                    </a:lnTo>
                    <a:lnTo>
                      <a:pt x="248" y="1509"/>
                    </a:lnTo>
                    <a:lnTo>
                      <a:pt x="248" y="1500"/>
                    </a:lnTo>
                    <a:lnTo>
                      <a:pt x="248" y="1533"/>
                    </a:lnTo>
                    <a:lnTo>
                      <a:pt x="248" y="1530"/>
                    </a:lnTo>
                    <a:lnTo>
                      <a:pt x="249" y="1527"/>
                    </a:lnTo>
                    <a:lnTo>
                      <a:pt x="249" y="1494"/>
                    </a:lnTo>
                    <a:lnTo>
                      <a:pt x="249" y="1532"/>
                    </a:lnTo>
                    <a:lnTo>
                      <a:pt x="249" y="1511"/>
                    </a:lnTo>
                    <a:lnTo>
                      <a:pt x="249" y="1513"/>
                    </a:lnTo>
                    <a:lnTo>
                      <a:pt x="250" y="1543"/>
                    </a:lnTo>
                    <a:lnTo>
                      <a:pt x="250" y="1501"/>
                    </a:lnTo>
                    <a:lnTo>
                      <a:pt x="250" y="1519"/>
                    </a:lnTo>
                    <a:lnTo>
                      <a:pt x="251" y="1528"/>
                    </a:lnTo>
                    <a:lnTo>
                      <a:pt x="251" y="1493"/>
                    </a:lnTo>
                    <a:lnTo>
                      <a:pt x="251" y="1530"/>
                    </a:lnTo>
                    <a:lnTo>
                      <a:pt x="252" y="1501"/>
                    </a:lnTo>
                    <a:lnTo>
                      <a:pt x="252" y="1528"/>
                    </a:lnTo>
                    <a:lnTo>
                      <a:pt x="252" y="1533"/>
                    </a:lnTo>
                    <a:lnTo>
                      <a:pt x="252" y="1499"/>
                    </a:lnTo>
                    <a:lnTo>
                      <a:pt x="253" y="1513"/>
                    </a:lnTo>
                    <a:lnTo>
                      <a:pt x="253" y="1502"/>
                    </a:lnTo>
                    <a:lnTo>
                      <a:pt x="253" y="1539"/>
                    </a:lnTo>
                    <a:lnTo>
                      <a:pt x="253" y="1495"/>
                    </a:lnTo>
                    <a:lnTo>
                      <a:pt x="254" y="1496"/>
                    </a:lnTo>
                    <a:lnTo>
                      <a:pt x="254" y="1517"/>
                    </a:lnTo>
                    <a:lnTo>
                      <a:pt x="254" y="1543"/>
                    </a:lnTo>
                    <a:lnTo>
                      <a:pt x="254" y="1495"/>
                    </a:lnTo>
                    <a:lnTo>
                      <a:pt x="255" y="1522"/>
                    </a:lnTo>
                    <a:lnTo>
                      <a:pt x="255" y="1516"/>
                    </a:lnTo>
                    <a:lnTo>
                      <a:pt x="255" y="1499"/>
                    </a:lnTo>
                    <a:lnTo>
                      <a:pt x="256" y="1530"/>
                    </a:lnTo>
                    <a:lnTo>
                      <a:pt x="256" y="1520"/>
                    </a:lnTo>
                    <a:lnTo>
                      <a:pt x="256" y="1503"/>
                    </a:lnTo>
                    <a:lnTo>
                      <a:pt x="256" y="1487"/>
                    </a:lnTo>
                    <a:lnTo>
                      <a:pt x="256" y="1522"/>
                    </a:lnTo>
                    <a:lnTo>
                      <a:pt x="257" y="1512"/>
                    </a:lnTo>
                    <a:lnTo>
                      <a:pt x="257" y="1513"/>
                    </a:lnTo>
                    <a:lnTo>
                      <a:pt x="257" y="1491"/>
                    </a:lnTo>
                    <a:lnTo>
                      <a:pt x="258" y="1532"/>
                    </a:lnTo>
                    <a:lnTo>
                      <a:pt x="258" y="1523"/>
                    </a:lnTo>
                    <a:lnTo>
                      <a:pt x="258" y="1510"/>
                    </a:lnTo>
                    <a:lnTo>
                      <a:pt x="258" y="1491"/>
                    </a:lnTo>
                    <a:lnTo>
                      <a:pt x="258" y="1531"/>
                    </a:lnTo>
                    <a:lnTo>
                      <a:pt x="259" y="1512"/>
                    </a:lnTo>
                    <a:lnTo>
                      <a:pt x="259" y="1506"/>
                    </a:lnTo>
                    <a:lnTo>
                      <a:pt x="259" y="1486"/>
                    </a:lnTo>
                    <a:lnTo>
                      <a:pt x="259" y="1537"/>
                    </a:lnTo>
                    <a:lnTo>
                      <a:pt x="260" y="1502"/>
                    </a:lnTo>
                    <a:lnTo>
                      <a:pt x="260" y="1506"/>
                    </a:lnTo>
                    <a:lnTo>
                      <a:pt x="260" y="1527"/>
                    </a:lnTo>
                    <a:lnTo>
                      <a:pt x="260" y="1491"/>
                    </a:lnTo>
                    <a:lnTo>
                      <a:pt x="261" y="1500"/>
                    </a:lnTo>
                    <a:lnTo>
                      <a:pt x="261" y="1529"/>
                    </a:lnTo>
                    <a:lnTo>
                      <a:pt x="261" y="1500"/>
                    </a:lnTo>
                    <a:lnTo>
                      <a:pt x="262" y="1530"/>
                    </a:lnTo>
                    <a:lnTo>
                      <a:pt x="262" y="1509"/>
                    </a:lnTo>
                    <a:lnTo>
                      <a:pt x="262" y="1497"/>
                    </a:lnTo>
                    <a:lnTo>
                      <a:pt x="262" y="1495"/>
                    </a:lnTo>
                    <a:lnTo>
                      <a:pt x="262" y="1550"/>
                    </a:lnTo>
                    <a:lnTo>
                      <a:pt x="263" y="1524"/>
                    </a:lnTo>
                    <a:lnTo>
                      <a:pt x="263" y="1511"/>
                    </a:lnTo>
                    <a:lnTo>
                      <a:pt x="263" y="1535"/>
                    </a:lnTo>
                    <a:lnTo>
                      <a:pt x="263" y="1490"/>
                    </a:lnTo>
                    <a:lnTo>
                      <a:pt x="264" y="1518"/>
                    </a:lnTo>
                    <a:lnTo>
                      <a:pt x="264" y="1515"/>
                    </a:lnTo>
                    <a:lnTo>
                      <a:pt x="264" y="1540"/>
                    </a:lnTo>
                    <a:lnTo>
                      <a:pt x="264" y="1481"/>
                    </a:lnTo>
                    <a:lnTo>
                      <a:pt x="265" y="1498"/>
                    </a:lnTo>
                    <a:lnTo>
                      <a:pt x="265" y="1520"/>
                    </a:lnTo>
                    <a:lnTo>
                      <a:pt x="265" y="1494"/>
                    </a:lnTo>
                    <a:lnTo>
                      <a:pt x="265" y="1528"/>
                    </a:lnTo>
                    <a:lnTo>
                      <a:pt x="266" y="1504"/>
                    </a:lnTo>
                    <a:lnTo>
                      <a:pt x="266" y="1512"/>
                    </a:lnTo>
                    <a:lnTo>
                      <a:pt x="266" y="1538"/>
                    </a:lnTo>
                    <a:lnTo>
                      <a:pt x="266" y="1487"/>
                    </a:lnTo>
                    <a:lnTo>
                      <a:pt x="267" y="1511"/>
                    </a:lnTo>
                    <a:lnTo>
                      <a:pt x="267" y="1513"/>
                    </a:lnTo>
                    <a:lnTo>
                      <a:pt x="267" y="1488"/>
                    </a:lnTo>
                    <a:lnTo>
                      <a:pt x="268" y="1533"/>
                    </a:lnTo>
                    <a:lnTo>
                      <a:pt x="268" y="1528"/>
                    </a:lnTo>
                    <a:lnTo>
                      <a:pt x="268" y="1507"/>
                    </a:lnTo>
                    <a:lnTo>
                      <a:pt x="269" y="1530"/>
                    </a:lnTo>
                    <a:lnTo>
                      <a:pt x="269" y="1502"/>
                    </a:lnTo>
                    <a:lnTo>
                      <a:pt x="269" y="1519"/>
                    </a:lnTo>
                    <a:lnTo>
                      <a:pt x="269" y="1503"/>
                    </a:lnTo>
                    <a:lnTo>
                      <a:pt x="269" y="1501"/>
                    </a:lnTo>
                    <a:lnTo>
                      <a:pt x="270" y="1546"/>
                    </a:lnTo>
                    <a:lnTo>
                      <a:pt x="270" y="1509"/>
                    </a:lnTo>
                    <a:lnTo>
                      <a:pt x="271" y="1483"/>
                    </a:lnTo>
                    <a:lnTo>
                      <a:pt x="271" y="1532"/>
                    </a:lnTo>
                    <a:lnTo>
                      <a:pt x="271" y="1518"/>
                    </a:lnTo>
                    <a:lnTo>
                      <a:pt x="271" y="1520"/>
                    </a:lnTo>
                    <a:lnTo>
                      <a:pt x="271" y="1501"/>
                    </a:lnTo>
                    <a:lnTo>
                      <a:pt x="272" y="1546"/>
                    </a:lnTo>
                    <a:lnTo>
                      <a:pt x="272" y="1504"/>
                    </a:lnTo>
                    <a:lnTo>
                      <a:pt x="272" y="1535"/>
                    </a:lnTo>
                    <a:lnTo>
                      <a:pt x="272" y="1500"/>
                    </a:lnTo>
                    <a:lnTo>
                      <a:pt x="273" y="1517"/>
                    </a:lnTo>
                    <a:lnTo>
                      <a:pt x="273" y="1516"/>
                    </a:lnTo>
                    <a:lnTo>
                      <a:pt x="273" y="1503"/>
                    </a:lnTo>
                    <a:lnTo>
                      <a:pt x="274" y="1535"/>
                    </a:lnTo>
                    <a:lnTo>
                      <a:pt x="274" y="1526"/>
                    </a:lnTo>
                    <a:lnTo>
                      <a:pt x="274" y="1526"/>
                    </a:lnTo>
                    <a:lnTo>
                      <a:pt x="274" y="1495"/>
                    </a:lnTo>
                    <a:lnTo>
                      <a:pt x="274" y="1535"/>
                    </a:lnTo>
                    <a:lnTo>
                      <a:pt x="275" y="1513"/>
                    </a:lnTo>
                    <a:lnTo>
                      <a:pt x="275" y="1490"/>
                    </a:lnTo>
                    <a:lnTo>
                      <a:pt x="276" y="1537"/>
                    </a:lnTo>
                    <a:lnTo>
                      <a:pt x="276" y="1535"/>
                    </a:lnTo>
                    <a:lnTo>
                      <a:pt x="276" y="1480"/>
                    </a:lnTo>
                    <a:lnTo>
                      <a:pt x="277" y="1538"/>
                    </a:lnTo>
                    <a:lnTo>
                      <a:pt x="277" y="1521"/>
                    </a:lnTo>
                    <a:lnTo>
                      <a:pt x="277" y="1536"/>
                    </a:lnTo>
                    <a:lnTo>
                      <a:pt x="277" y="1500"/>
                    </a:lnTo>
                    <a:lnTo>
                      <a:pt x="278" y="1515"/>
                    </a:lnTo>
                    <a:lnTo>
                      <a:pt x="278" y="1505"/>
                    </a:lnTo>
                    <a:lnTo>
                      <a:pt x="278" y="1544"/>
                    </a:lnTo>
                    <a:lnTo>
                      <a:pt x="279" y="1493"/>
                    </a:lnTo>
                    <a:lnTo>
                      <a:pt x="279" y="1503"/>
                    </a:lnTo>
                    <a:lnTo>
                      <a:pt x="279" y="1527"/>
                    </a:lnTo>
                    <a:lnTo>
                      <a:pt x="280" y="1501"/>
                    </a:lnTo>
                    <a:lnTo>
                      <a:pt x="280" y="1538"/>
                    </a:lnTo>
                    <a:lnTo>
                      <a:pt x="280" y="1506"/>
                    </a:lnTo>
                    <a:lnTo>
                      <a:pt x="280" y="1540"/>
                    </a:lnTo>
                    <a:lnTo>
                      <a:pt x="281" y="1519"/>
                    </a:lnTo>
                    <a:lnTo>
                      <a:pt x="281" y="1537"/>
                    </a:lnTo>
                    <a:lnTo>
                      <a:pt x="281" y="1538"/>
                    </a:lnTo>
                    <a:lnTo>
                      <a:pt x="282" y="1506"/>
                    </a:lnTo>
                    <a:lnTo>
                      <a:pt x="282" y="1514"/>
                    </a:lnTo>
                    <a:lnTo>
                      <a:pt x="282" y="1537"/>
                    </a:lnTo>
                    <a:lnTo>
                      <a:pt x="283" y="1506"/>
                    </a:lnTo>
                    <a:lnTo>
                      <a:pt x="283" y="1555"/>
                    </a:lnTo>
                    <a:lnTo>
                      <a:pt x="283" y="1518"/>
                    </a:lnTo>
                    <a:lnTo>
                      <a:pt x="283" y="1547"/>
                    </a:lnTo>
                    <a:lnTo>
                      <a:pt x="283" y="1556"/>
                    </a:lnTo>
                    <a:lnTo>
                      <a:pt x="284" y="1500"/>
                    </a:lnTo>
                    <a:lnTo>
                      <a:pt x="284" y="1541"/>
                    </a:lnTo>
                    <a:lnTo>
                      <a:pt x="284" y="1535"/>
                    </a:lnTo>
                    <a:lnTo>
                      <a:pt x="284" y="1548"/>
                    </a:lnTo>
                    <a:lnTo>
                      <a:pt x="285" y="1494"/>
                    </a:lnTo>
                    <a:lnTo>
                      <a:pt x="285" y="1542"/>
                    </a:lnTo>
                    <a:lnTo>
                      <a:pt x="285" y="1544"/>
                    </a:lnTo>
                    <a:lnTo>
                      <a:pt x="285" y="1549"/>
                    </a:lnTo>
                    <a:lnTo>
                      <a:pt x="286" y="1517"/>
                    </a:lnTo>
                    <a:lnTo>
                      <a:pt x="286" y="1527"/>
                    </a:lnTo>
                    <a:lnTo>
                      <a:pt x="286" y="1513"/>
                    </a:lnTo>
                    <a:lnTo>
                      <a:pt x="287" y="1512"/>
                    </a:lnTo>
                    <a:lnTo>
                      <a:pt x="287" y="1543"/>
                    </a:lnTo>
                    <a:lnTo>
                      <a:pt x="287" y="1522"/>
                    </a:lnTo>
                    <a:lnTo>
                      <a:pt x="287" y="1508"/>
                    </a:lnTo>
                    <a:lnTo>
                      <a:pt x="288" y="1551"/>
                    </a:lnTo>
                    <a:lnTo>
                      <a:pt x="288" y="1530"/>
                    </a:lnTo>
                    <a:lnTo>
                      <a:pt x="288" y="1542"/>
                    </a:lnTo>
                    <a:lnTo>
                      <a:pt x="288" y="1543"/>
                    </a:lnTo>
                    <a:lnTo>
                      <a:pt x="289" y="1507"/>
                    </a:lnTo>
                    <a:lnTo>
                      <a:pt x="289" y="1519"/>
                    </a:lnTo>
                    <a:lnTo>
                      <a:pt x="289" y="1509"/>
                    </a:lnTo>
                    <a:lnTo>
                      <a:pt x="290" y="1546"/>
                    </a:lnTo>
                    <a:lnTo>
                      <a:pt x="290" y="1533"/>
                    </a:lnTo>
                    <a:lnTo>
                      <a:pt x="290" y="1520"/>
                    </a:lnTo>
                    <a:lnTo>
                      <a:pt x="291" y="1548"/>
                    </a:lnTo>
                    <a:lnTo>
                      <a:pt x="291" y="1512"/>
                    </a:lnTo>
                    <a:lnTo>
                      <a:pt x="291" y="1536"/>
                    </a:lnTo>
                    <a:lnTo>
                      <a:pt x="291" y="1543"/>
                    </a:lnTo>
                    <a:lnTo>
                      <a:pt x="292" y="1513"/>
                    </a:lnTo>
                    <a:lnTo>
                      <a:pt x="292" y="1546"/>
                    </a:lnTo>
                    <a:lnTo>
                      <a:pt x="292" y="1534"/>
                    </a:lnTo>
                    <a:lnTo>
                      <a:pt x="292" y="1539"/>
                    </a:lnTo>
                    <a:lnTo>
                      <a:pt x="292" y="1549"/>
                    </a:lnTo>
                    <a:lnTo>
                      <a:pt x="293" y="1510"/>
                    </a:lnTo>
                    <a:lnTo>
                      <a:pt x="293" y="1539"/>
                    </a:lnTo>
                    <a:lnTo>
                      <a:pt x="293" y="1518"/>
                    </a:lnTo>
                    <a:lnTo>
                      <a:pt x="294" y="1572"/>
                    </a:lnTo>
                    <a:lnTo>
                      <a:pt x="294" y="1536"/>
                    </a:lnTo>
                    <a:lnTo>
                      <a:pt x="294" y="1538"/>
                    </a:lnTo>
                    <a:lnTo>
                      <a:pt x="294" y="1517"/>
                    </a:lnTo>
                    <a:lnTo>
                      <a:pt x="295" y="1552"/>
                    </a:lnTo>
                    <a:lnTo>
                      <a:pt x="295" y="1549"/>
                    </a:lnTo>
                    <a:lnTo>
                      <a:pt x="295" y="1517"/>
                    </a:lnTo>
                    <a:lnTo>
                      <a:pt x="295" y="1507"/>
                    </a:lnTo>
                    <a:lnTo>
                      <a:pt x="296" y="1547"/>
                    </a:lnTo>
                    <a:lnTo>
                      <a:pt x="296" y="1515"/>
                    </a:lnTo>
                    <a:lnTo>
                      <a:pt x="296" y="1513"/>
                    </a:lnTo>
                    <a:lnTo>
                      <a:pt x="297" y="1548"/>
                    </a:lnTo>
                    <a:lnTo>
                      <a:pt x="297" y="1533"/>
                    </a:lnTo>
                    <a:lnTo>
                      <a:pt x="298" y="1542"/>
                    </a:lnTo>
                    <a:lnTo>
                      <a:pt x="298" y="1513"/>
                    </a:lnTo>
                    <a:lnTo>
                      <a:pt x="298" y="1558"/>
                    </a:lnTo>
                    <a:lnTo>
                      <a:pt x="298" y="1535"/>
                    </a:lnTo>
                    <a:lnTo>
                      <a:pt x="299" y="1530"/>
                    </a:lnTo>
                    <a:lnTo>
                      <a:pt x="299" y="1521"/>
                    </a:lnTo>
                    <a:lnTo>
                      <a:pt x="299" y="1586"/>
                    </a:lnTo>
                    <a:lnTo>
                      <a:pt x="299" y="1542"/>
                    </a:lnTo>
                    <a:lnTo>
                      <a:pt x="300" y="1538"/>
                    </a:lnTo>
                    <a:lnTo>
                      <a:pt x="300" y="1564"/>
                    </a:lnTo>
                    <a:lnTo>
                      <a:pt x="300" y="1532"/>
                    </a:lnTo>
                    <a:lnTo>
                      <a:pt x="300" y="1533"/>
                    </a:lnTo>
                    <a:lnTo>
                      <a:pt x="301" y="1521"/>
                    </a:lnTo>
                    <a:lnTo>
                      <a:pt x="301" y="1571"/>
                    </a:lnTo>
                    <a:lnTo>
                      <a:pt x="301" y="1562"/>
                    </a:lnTo>
                    <a:lnTo>
                      <a:pt x="302" y="1542"/>
                    </a:lnTo>
                    <a:lnTo>
                      <a:pt x="302" y="1524"/>
                    </a:lnTo>
                    <a:lnTo>
                      <a:pt x="302" y="1567"/>
                    </a:lnTo>
                    <a:lnTo>
                      <a:pt x="302" y="1548"/>
                    </a:lnTo>
                    <a:lnTo>
                      <a:pt x="303" y="1548"/>
                    </a:lnTo>
                    <a:lnTo>
                      <a:pt x="303" y="1570"/>
                    </a:lnTo>
                    <a:lnTo>
                      <a:pt x="303" y="1521"/>
                    </a:lnTo>
                    <a:lnTo>
                      <a:pt x="303" y="1551"/>
                    </a:lnTo>
                    <a:lnTo>
                      <a:pt x="303" y="1549"/>
                    </a:lnTo>
                    <a:lnTo>
                      <a:pt x="304" y="1536"/>
                    </a:lnTo>
                    <a:lnTo>
                      <a:pt x="304" y="1567"/>
                    </a:lnTo>
                    <a:lnTo>
                      <a:pt x="304" y="1553"/>
                    </a:lnTo>
                    <a:lnTo>
                      <a:pt x="305" y="1545"/>
                    </a:lnTo>
                    <a:lnTo>
                      <a:pt x="305" y="1567"/>
                    </a:lnTo>
                    <a:lnTo>
                      <a:pt x="305" y="1529"/>
                    </a:lnTo>
                    <a:lnTo>
                      <a:pt x="305" y="1542"/>
                    </a:lnTo>
                    <a:lnTo>
                      <a:pt x="306" y="1525"/>
                    </a:lnTo>
                    <a:lnTo>
                      <a:pt x="306" y="1574"/>
                    </a:lnTo>
                    <a:lnTo>
                      <a:pt x="306" y="1532"/>
                    </a:lnTo>
                    <a:lnTo>
                      <a:pt x="307" y="1540"/>
                    </a:lnTo>
                    <a:lnTo>
                      <a:pt x="307" y="1523"/>
                    </a:lnTo>
                    <a:lnTo>
                      <a:pt x="307" y="1566"/>
                    </a:lnTo>
                    <a:lnTo>
                      <a:pt x="307" y="1529"/>
                    </a:lnTo>
                    <a:lnTo>
                      <a:pt x="308" y="1570"/>
                    </a:lnTo>
                    <a:lnTo>
                      <a:pt x="308" y="1515"/>
                    </a:lnTo>
                    <a:lnTo>
                      <a:pt x="308" y="1534"/>
                    </a:lnTo>
                    <a:lnTo>
                      <a:pt x="308" y="1555"/>
                    </a:lnTo>
                    <a:lnTo>
                      <a:pt x="309" y="1567"/>
                    </a:lnTo>
                    <a:lnTo>
                      <a:pt x="309" y="1532"/>
                    </a:lnTo>
                    <a:lnTo>
                      <a:pt x="309" y="1543"/>
                    </a:lnTo>
                    <a:lnTo>
                      <a:pt x="310" y="1544"/>
                    </a:lnTo>
                    <a:lnTo>
                      <a:pt x="310" y="1535"/>
                    </a:lnTo>
                    <a:lnTo>
                      <a:pt x="310" y="1571"/>
                    </a:lnTo>
                    <a:lnTo>
                      <a:pt x="311" y="1549"/>
                    </a:lnTo>
                    <a:lnTo>
                      <a:pt x="311" y="1543"/>
                    </a:lnTo>
                    <a:lnTo>
                      <a:pt x="311" y="1519"/>
                    </a:lnTo>
                    <a:lnTo>
                      <a:pt x="312" y="1554"/>
                    </a:lnTo>
                    <a:lnTo>
                      <a:pt x="312" y="1531"/>
                    </a:lnTo>
                    <a:lnTo>
                      <a:pt x="312" y="1557"/>
                    </a:lnTo>
                    <a:lnTo>
                      <a:pt x="313" y="1523"/>
                    </a:lnTo>
                    <a:lnTo>
                      <a:pt x="313" y="1552"/>
                    </a:lnTo>
                    <a:lnTo>
                      <a:pt x="313" y="1566"/>
                    </a:lnTo>
                    <a:lnTo>
                      <a:pt x="314" y="1528"/>
                    </a:lnTo>
                    <a:lnTo>
                      <a:pt x="314" y="1565"/>
                    </a:lnTo>
                    <a:lnTo>
                      <a:pt x="314" y="1541"/>
                    </a:lnTo>
                    <a:lnTo>
                      <a:pt x="314" y="1570"/>
                    </a:lnTo>
                    <a:lnTo>
                      <a:pt x="314" y="1512"/>
                    </a:lnTo>
                    <a:lnTo>
                      <a:pt x="315" y="1559"/>
                    </a:lnTo>
                    <a:lnTo>
                      <a:pt x="315" y="1565"/>
                    </a:lnTo>
                    <a:lnTo>
                      <a:pt x="315" y="1567"/>
                    </a:lnTo>
                    <a:lnTo>
                      <a:pt x="316" y="1538"/>
                    </a:lnTo>
                    <a:lnTo>
                      <a:pt x="316" y="1553"/>
                    </a:lnTo>
                    <a:lnTo>
                      <a:pt x="316" y="1557"/>
                    </a:lnTo>
                    <a:lnTo>
                      <a:pt x="316" y="1561"/>
                    </a:lnTo>
                    <a:lnTo>
                      <a:pt x="317" y="1528"/>
                    </a:lnTo>
                    <a:lnTo>
                      <a:pt x="317" y="1542"/>
                    </a:lnTo>
                    <a:lnTo>
                      <a:pt x="317" y="1520"/>
                    </a:lnTo>
                    <a:lnTo>
                      <a:pt x="317" y="1571"/>
                    </a:lnTo>
                    <a:lnTo>
                      <a:pt x="318" y="1560"/>
                    </a:lnTo>
                    <a:lnTo>
                      <a:pt x="318" y="1567"/>
                    </a:lnTo>
                    <a:lnTo>
                      <a:pt x="318" y="1540"/>
                    </a:lnTo>
                    <a:lnTo>
                      <a:pt x="318" y="1571"/>
                    </a:lnTo>
                    <a:lnTo>
                      <a:pt x="319" y="1552"/>
                    </a:lnTo>
                    <a:lnTo>
                      <a:pt x="319" y="1544"/>
                    </a:lnTo>
                    <a:lnTo>
                      <a:pt x="319" y="1572"/>
                    </a:lnTo>
                    <a:lnTo>
                      <a:pt x="319" y="1529"/>
                    </a:lnTo>
                    <a:lnTo>
                      <a:pt x="320" y="1569"/>
                    </a:lnTo>
                    <a:lnTo>
                      <a:pt x="320" y="1553"/>
                    </a:lnTo>
                    <a:lnTo>
                      <a:pt x="320" y="1571"/>
                    </a:lnTo>
                    <a:lnTo>
                      <a:pt x="321" y="1472"/>
                    </a:lnTo>
                    <a:lnTo>
                      <a:pt x="321" y="1487"/>
                    </a:lnTo>
                    <a:lnTo>
                      <a:pt x="322" y="1060"/>
                    </a:lnTo>
                    <a:lnTo>
                      <a:pt x="322" y="1064"/>
                    </a:lnTo>
                    <a:lnTo>
                      <a:pt x="322" y="1043"/>
                    </a:lnTo>
                    <a:lnTo>
                      <a:pt x="323" y="709"/>
                    </a:lnTo>
                    <a:lnTo>
                      <a:pt x="323" y="715"/>
                    </a:lnTo>
                    <a:lnTo>
                      <a:pt x="324" y="504"/>
                    </a:lnTo>
                    <a:lnTo>
                      <a:pt x="324" y="483"/>
                    </a:lnTo>
                    <a:lnTo>
                      <a:pt x="324" y="501"/>
                    </a:lnTo>
                    <a:lnTo>
                      <a:pt x="324" y="386"/>
                    </a:lnTo>
                    <a:lnTo>
                      <a:pt x="325" y="389"/>
                    </a:lnTo>
                    <a:lnTo>
                      <a:pt x="325" y="365"/>
                    </a:lnTo>
                    <a:lnTo>
                      <a:pt x="325" y="380"/>
                    </a:lnTo>
                    <a:lnTo>
                      <a:pt x="326" y="270"/>
                    </a:lnTo>
                    <a:lnTo>
                      <a:pt x="326" y="303"/>
                    </a:lnTo>
                    <a:lnTo>
                      <a:pt x="327" y="234"/>
                    </a:lnTo>
                    <a:lnTo>
                      <a:pt x="327" y="244"/>
                    </a:lnTo>
                    <a:lnTo>
                      <a:pt x="327" y="233"/>
                    </a:lnTo>
                    <a:lnTo>
                      <a:pt x="327" y="254"/>
                    </a:lnTo>
                    <a:lnTo>
                      <a:pt x="328" y="200"/>
                    </a:lnTo>
                    <a:lnTo>
                      <a:pt x="328" y="210"/>
                    </a:lnTo>
                    <a:lnTo>
                      <a:pt x="328" y="189"/>
                    </a:lnTo>
                    <a:lnTo>
                      <a:pt x="329" y="205"/>
                    </a:lnTo>
                    <a:lnTo>
                      <a:pt x="329" y="168"/>
                    </a:lnTo>
                    <a:lnTo>
                      <a:pt x="329" y="193"/>
                    </a:lnTo>
                    <a:lnTo>
                      <a:pt x="329" y="186"/>
                    </a:lnTo>
                    <a:lnTo>
                      <a:pt x="330" y="204"/>
                    </a:lnTo>
                    <a:lnTo>
                      <a:pt x="330" y="148"/>
                    </a:lnTo>
                    <a:lnTo>
                      <a:pt x="330" y="164"/>
                    </a:lnTo>
                    <a:lnTo>
                      <a:pt x="330" y="168"/>
                    </a:lnTo>
                    <a:lnTo>
                      <a:pt x="330" y="150"/>
                    </a:lnTo>
                    <a:lnTo>
                      <a:pt x="331" y="196"/>
                    </a:lnTo>
                    <a:lnTo>
                      <a:pt x="331" y="190"/>
                    </a:lnTo>
                    <a:lnTo>
                      <a:pt x="331" y="179"/>
                    </a:lnTo>
                    <a:lnTo>
                      <a:pt x="331" y="205"/>
                    </a:lnTo>
                    <a:lnTo>
                      <a:pt x="331" y="168"/>
                    </a:lnTo>
                    <a:lnTo>
                      <a:pt x="332" y="187"/>
                    </a:lnTo>
                    <a:lnTo>
                      <a:pt x="332" y="173"/>
                    </a:lnTo>
                    <a:lnTo>
                      <a:pt x="333" y="167"/>
                    </a:lnTo>
                    <a:lnTo>
                      <a:pt x="333" y="212"/>
                    </a:lnTo>
                    <a:lnTo>
                      <a:pt x="333" y="184"/>
                    </a:lnTo>
                    <a:lnTo>
                      <a:pt x="333" y="197"/>
                    </a:lnTo>
                    <a:lnTo>
                      <a:pt x="334" y="189"/>
                    </a:lnTo>
                    <a:lnTo>
                      <a:pt x="334" y="236"/>
                    </a:lnTo>
                    <a:lnTo>
                      <a:pt x="334" y="229"/>
                    </a:lnTo>
                    <a:lnTo>
                      <a:pt x="334" y="199"/>
                    </a:lnTo>
                    <a:lnTo>
                      <a:pt x="335" y="239"/>
                    </a:lnTo>
                    <a:lnTo>
                      <a:pt x="335" y="235"/>
                    </a:lnTo>
                    <a:lnTo>
                      <a:pt x="335" y="220"/>
                    </a:lnTo>
                    <a:lnTo>
                      <a:pt x="335" y="214"/>
                    </a:lnTo>
                    <a:lnTo>
                      <a:pt x="335" y="270"/>
                    </a:lnTo>
                    <a:lnTo>
                      <a:pt x="336" y="242"/>
                    </a:lnTo>
                    <a:lnTo>
                      <a:pt x="336" y="268"/>
                    </a:lnTo>
                    <a:lnTo>
                      <a:pt x="336" y="225"/>
                    </a:lnTo>
                    <a:lnTo>
                      <a:pt x="337" y="294"/>
                    </a:lnTo>
                    <a:lnTo>
                      <a:pt x="337" y="268"/>
                    </a:lnTo>
                    <a:lnTo>
                      <a:pt x="337" y="303"/>
                    </a:lnTo>
                    <a:lnTo>
                      <a:pt x="337" y="259"/>
                    </a:lnTo>
                    <a:lnTo>
                      <a:pt x="338" y="321"/>
                    </a:lnTo>
                    <a:lnTo>
                      <a:pt x="338" y="314"/>
                    </a:lnTo>
                    <a:lnTo>
                      <a:pt x="339" y="304"/>
                    </a:lnTo>
                    <a:lnTo>
                      <a:pt x="339" y="348"/>
                    </a:lnTo>
                    <a:lnTo>
                      <a:pt x="339" y="327"/>
                    </a:lnTo>
                    <a:lnTo>
                      <a:pt x="339" y="314"/>
                    </a:lnTo>
                    <a:lnTo>
                      <a:pt x="339" y="378"/>
                    </a:lnTo>
                    <a:lnTo>
                      <a:pt x="340" y="355"/>
                    </a:lnTo>
                    <a:lnTo>
                      <a:pt x="340" y="361"/>
                    </a:lnTo>
                    <a:lnTo>
                      <a:pt x="341" y="360"/>
                    </a:lnTo>
                    <a:lnTo>
                      <a:pt x="341" y="396"/>
                    </a:lnTo>
                    <a:lnTo>
                      <a:pt x="341" y="384"/>
                    </a:lnTo>
                    <a:lnTo>
                      <a:pt x="341" y="375"/>
                    </a:lnTo>
                    <a:lnTo>
                      <a:pt x="341" y="371"/>
                    </a:lnTo>
                    <a:lnTo>
                      <a:pt x="342" y="443"/>
                    </a:lnTo>
                    <a:lnTo>
                      <a:pt x="342" y="417"/>
                    </a:lnTo>
                    <a:lnTo>
                      <a:pt x="342" y="437"/>
                    </a:lnTo>
                    <a:lnTo>
                      <a:pt x="342" y="398"/>
                    </a:lnTo>
                    <a:lnTo>
                      <a:pt x="343" y="461"/>
                    </a:lnTo>
                    <a:lnTo>
                      <a:pt x="343" y="451"/>
                    </a:lnTo>
                    <a:lnTo>
                      <a:pt x="344" y="487"/>
                    </a:lnTo>
                    <a:lnTo>
                      <a:pt x="344" y="485"/>
                    </a:lnTo>
                    <a:lnTo>
                      <a:pt x="344" y="492"/>
                    </a:lnTo>
                    <a:lnTo>
                      <a:pt x="344" y="485"/>
                    </a:lnTo>
                    <a:lnTo>
                      <a:pt x="345" y="523"/>
                    </a:lnTo>
                    <a:lnTo>
                      <a:pt x="345" y="506"/>
                    </a:lnTo>
                    <a:lnTo>
                      <a:pt x="346" y="552"/>
                    </a:lnTo>
                    <a:lnTo>
                      <a:pt x="346" y="527"/>
                    </a:lnTo>
                    <a:lnTo>
                      <a:pt x="346" y="547"/>
                    </a:lnTo>
                    <a:lnTo>
                      <a:pt x="346" y="527"/>
                    </a:lnTo>
                    <a:lnTo>
                      <a:pt x="347" y="586"/>
                    </a:lnTo>
                    <a:lnTo>
                      <a:pt x="347" y="559"/>
                    </a:lnTo>
                    <a:lnTo>
                      <a:pt x="347" y="586"/>
                    </a:lnTo>
                    <a:lnTo>
                      <a:pt x="347" y="559"/>
                    </a:lnTo>
                    <a:lnTo>
                      <a:pt x="348" y="606"/>
                    </a:lnTo>
                    <a:lnTo>
                      <a:pt x="348" y="602"/>
                    </a:lnTo>
                    <a:lnTo>
                      <a:pt x="348" y="612"/>
                    </a:lnTo>
                    <a:lnTo>
                      <a:pt x="348" y="583"/>
                    </a:lnTo>
                    <a:lnTo>
                      <a:pt x="349" y="637"/>
                    </a:lnTo>
                    <a:lnTo>
                      <a:pt x="349" y="636"/>
                    </a:lnTo>
                    <a:lnTo>
                      <a:pt x="349" y="642"/>
                    </a:lnTo>
                    <a:lnTo>
                      <a:pt x="350" y="637"/>
                    </a:lnTo>
                    <a:lnTo>
                      <a:pt x="350" y="681"/>
                    </a:lnTo>
                    <a:lnTo>
                      <a:pt x="350" y="677"/>
                    </a:lnTo>
                    <a:lnTo>
                      <a:pt x="351" y="657"/>
                    </a:lnTo>
                    <a:lnTo>
                      <a:pt x="351" y="702"/>
                    </a:lnTo>
                    <a:lnTo>
                      <a:pt x="351" y="684"/>
                    </a:lnTo>
                    <a:lnTo>
                      <a:pt x="351" y="696"/>
                    </a:lnTo>
                    <a:lnTo>
                      <a:pt x="352" y="734"/>
                    </a:lnTo>
                    <a:lnTo>
                      <a:pt x="352" y="667"/>
                    </a:lnTo>
                    <a:lnTo>
                      <a:pt x="352" y="715"/>
                    </a:lnTo>
                    <a:lnTo>
                      <a:pt x="352" y="728"/>
                    </a:lnTo>
                    <a:lnTo>
                      <a:pt x="352" y="717"/>
                    </a:lnTo>
                    <a:lnTo>
                      <a:pt x="353" y="756"/>
                    </a:lnTo>
                    <a:lnTo>
                      <a:pt x="353" y="742"/>
                    </a:lnTo>
                    <a:lnTo>
                      <a:pt x="353" y="747"/>
                    </a:lnTo>
                    <a:lnTo>
                      <a:pt x="354" y="740"/>
                    </a:lnTo>
                    <a:lnTo>
                      <a:pt x="354" y="784"/>
                    </a:lnTo>
                    <a:lnTo>
                      <a:pt x="354" y="749"/>
                    </a:lnTo>
                    <a:lnTo>
                      <a:pt x="354" y="741"/>
                    </a:lnTo>
                    <a:lnTo>
                      <a:pt x="355" y="794"/>
                    </a:lnTo>
                    <a:lnTo>
                      <a:pt x="355" y="770"/>
                    </a:lnTo>
                    <a:lnTo>
                      <a:pt x="356" y="785"/>
                    </a:lnTo>
                    <a:lnTo>
                      <a:pt x="356" y="816"/>
                    </a:lnTo>
                    <a:lnTo>
                      <a:pt x="356" y="800"/>
                    </a:lnTo>
                    <a:lnTo>
                      <a:pt x="357" y="816"/>
                    </a:lnTo>
                    <a:lnTo>
                      <a:pt x="357" y="795"/>
                    </a:lnTo>
                    <a:lnTo>
                      <a:pt x="357" y="831"/>
                    </a:lnTo>
                    <a:lnTo>
                      <a:pt x="357" y="831"/>
                    </a:lnTo>
                    <a:lnTo>
                      <a:pt x="357" y="842"/>
                    </a:lnTo>
                    <a:lnTo>
                      <a:pt x="358" y="821"/>
                    </a:lnTo>
                    <a:lnTo>
                      <a:pt x="358" y="854"/>
                    </a:lnTo>
                    <a:lnTo>
                      <a:pt x="359" y="844"/>
                    </a:lnTo>
                    <a:lnTo>
                      <a:pt x="359" y="832"/>
                    </a:lnTo>
                    <a:lnTo>
                      <a:pt x="359" y="877"/>
                    </a:lnTo>
                    <a:lnTo>
                      <a:pt x="360" y="849"/>
                    </a:lnTo>
                    <a:lnTo>
                      <a:pt x="360" y="888"/>
                    </a:lnTo>
                    <a:lnTo>
                      <a:pt x="360" y="888"/>
                    </a:lnTo>
                    <a:lnTo>
                      <a:pt x="361" y="873"/>
                    </a:lnTo>
                    <a:lnTo>
                      <a:pt x="361" y="871"/>
                    </a:lnTo>
                    <a:lnTo>
                      <a:pt x="361" y="912"/>
                    </a:lnTo>
                    <a:lnTo>
                      <a:pt x="361" y="896"/>
                    </a:lnTo>
                    <a:lnTo>
                      <a:pt x="362" y="886"/>
                    </a:lnTo>
                    <a:lnTo>
                      <a:pt x="362" y="928"/>
                    </a:lnTo>
                    <a:lnTo>
                      <a:pt x="363" y="907"/>
                    </a:lnTo>
                    <a:lnTo>
                      <a:pt x="363" y="951"/>
                    </a:lnTo>
                    <a:lnTo>
                      <a:pt x="363" y="933"/>
                    </a:lnTo>
                    <a:lnTo>
                      <a:pt x="364" y="938"/>
                    </a:lnTo>
                    <a:lnTo>
                      <a:pt x="364" y="914"/>
                    </a:lnTo>
                    <a:lnTo>
                      <a:pt x="364" y="957"/>
                    </a:lnTo>
                    <a:lnTo>
                      <a:pt x="364" y="949"/>
                    </a:lnTo>
                    <a:lnTo>
                      <a:pt x="365" y="963"/>
                    </a:lnTo>
                    <a:lnTo>
                      <a:pt x="365" y="935"/>
                    </a:lnTo>
                    <a:lnTo>
                      <a:pt x="365" y="968"/>
                    </a:lnTo>
                    <a:lnTo>
                      <a:pt x="365" y="953"/>
                    </a:lnTo>
                    <a:lnTo>
                      <a:pt x="366" y="994"/>
                    </a:lnTo>
                    <a:lnTo>
                      <a:pt x="366" y="956"/>
                    </a:lnTo>
                    <a:lnTo>
                      <a:pt x="366" y="994"/>
                    </a:lnTo>
                    <a:lnTo>
                      <a:pt x="366" y="968"/>
                    </a:lnTo>
                    <a:lnTo>
                      <a:pt x="367" y="994"/>
                    </a:lnTo>
                    <a:lnTo>
                      <a:pt x="367" y="966"/>
                    </a:lnTo>
                    <a:lnTo>
                      <a:pt x="367" y="1018"/>
                    </a:lnTo>
                    <a:lnTo>
                      <a:pt x="367" y="1003"/>
                    </a:lnTo>
                    <a:lnTo>
                      <a:pt x="368" y="1007"/>
                    </a:lnTo>
                    <a:lnTo>
                      <a:pt x="368" y="1000"/>
                    </a:lnTo>
                    <a:lnTo>
                      <a:pt x="368" y="1033"/>
                    </a:lnTo>
                    <a:lnTo>
                      <a:pt x="369" y="1019"/>
                    </a:lnTo>
                    <a:lnTo>
                      <a:pt x="369" y="1041"/>
                    </a:lnTo>
                    <a:lnTo>
                      <a:pt x="369" y="1004"/>
                    </a:lnTo>
                    <a:lnTo>
                      <a:pt x="369" y="1013"/>
                    </a:lnTo>
                    <a:lnTo>
                      <a:pt x="369" y="1020"/>
                    </a:lnTo>
                    <a:lnTo>
                      <a:pt x="370" y="1008"/>
                    </a:lnTo>
                    <a:lnTo>
                      <a:pt x="371" y="1065"/>
                    </a:lnTo>
                    <a:lnTo>
                      <a:pt x="371" y="1039"/>
                    </a:lnTo>
                    <a:lnTo>
                      <a:pt x="371" y="1037"/>
                    </a:lnTo>
                    <a:lnTo>
                      <a:pt x="371" y="1033"/>
                    </a:lnTo>
                    <a:lnTo>
                      <a:pt x="371" y="1079"/>
                    </a:lnTo>
                    <a:lnTo>
                      <a:pt x="372" y="1058"/>
                    </a:lnTo>
                    <a:lnTo>
                      <a:pt x="372" y="1059"/>
                    </a:lnTo>
                    <a:lnTo>
                      <a:pt x="372" y="1043"/>
                    </a:lnTo>
                    <a:lnTo>
                      <a:pt x="373" y="1078"/>
                    </a:lnTo>
                    <a:lnTo>
                      <a:pt x="373" y="1070"/>
                    </a:lnTo>
                    <a:lnTo>
                      <a:pt x="373" y="1065"/>
                    </a:lnTo>
                    <a:lnTo>
                      <a:pt x="373" y="1115"/>
                    </a:lnTo>
                    <a:lnTo>
                      <a:pt x="373" y="1043"/>
                    </a:lnTo>
                    <a:lnTo>
                      <a:pt x="374" y="1073"/>
                    </a:lnTo>
                    <a:lnTo>
                      <a:pt x="374" y="1068"/>
                    </a:lnTo>
                    <a:lnTo>
                      <a:pt x="374" y="1097"/>
                    </a:lnTo>
                    <a:lnTo>
                      <a:pt x="375" y="1095"/>
                    </a:lnTo>
                    <a:lnTo>
                      <a:pt x="375" y="1108"/>
                    </a:lnTo>
                    <a:lnTo>
                      <a:pt x="375" y="1079"/>
                    </a:lnTo>
                    <a:lnTo>
                      <a:pt x="376" y="1112"/>
                    </a:lnTo>
                    <a:lnTo>
                      <a:pt x="376" y="1100"/>
                    </a:lnTo>
                    <a:lnTo>
                      <a:pt x="376" y="1080"/>
                    </a:lnTo>
                    <a:lnTo>
                      <a:pt x="376" y="1136"/>
                    </a:lnTo>
                    <a:lnTo>
                      <a:pt x="377" y="1129"/>
                    </a:lnTo>
                    <a:lnTo>
                      <a:pt x="377" y="1122"/>
                    </a:lnTo>
                    <a:lnTo>
                      <a:pt x="377" y="1116"/>
                    </a:lnTo>
                    <a:lnTo>
                      <a:pt x="377" y="1146"/>
                    </a:lnTo>
                    <a:lnTo>
                      <a:pt x="378" y="1120"/>
                    </a:lnTo>
                    <a:lnTo>
                      <a:pt x="378" y="1127"/>
                    </a:lnTo>
                    <a:lnTo>
                      <a:pt x="378" y="1120"/>
                    </a:lnTo>
                    <a:lnTo>
                      <a:pt x="378" y="1150"/>
                    </a:lnTo>
                    <a:lnTo>
                      <a:pt x="379" y="1149"/>
                    </a:lnTo>
                    <a:lnTo>
                      <a:pt x="379" y="1155"/>
                    </a:lnTo>
                    <a:lnTo>
                      <a:pt x="379" y="1122"/>
                    </a:lnTo>
                    <a:lnTo>
                      <a:pt x="379" y="1165"/>
                    </a:lnTo>
                    <a:lnTo>
                      <a:pt x="380" y="1143"/>
                    </a:lnTo>
                    <a:lnTo>
                      <a:pt x="380" y="1133"/>
                    </a:lnTo>
                    <a:lnTo>
                      <a:pt x="381" y="1178"/>
                    </a:lnTo>
                    <a:lnTo>
                      <a:pt x="381" y="1173"/>
                    </a:lnTo>
                    <a:lnTo>
                      <a:pt x="381" y="1167"/>
                    </a:lnTo>
                    <a:lnTo>
                      <a:pt x="381" y="1163"/>
                    </a:lnTo>
                    <a:lnTo>
                      <a:pt x="381" y="1206"/>
                    </a:lnTo>
                    <a:lnTo>
                      <a:pt x="382" y="1184"/>
                    </a:lnTo>
                    <a:lnTo>
                      <a:pt x="382" y="1175"/>
                    </a:lnTo>
                    <a:lnTo>
                      <a:pt x="382" y="1169"/>
                    </a:lnTo>
                    <a:lnTo>
                      <a:pt x="382" y="1211"/>
                    </a:lnTo>
                    <a:lnTo>
                      <a:pt x="383" y="1192"/>
                    </a:lnTo>
                    <a:lnTo>
                      <a:pt x="383" y="1209"/>
                    </a:lnTo>
                    <a:lnTo>
                      <a:pt x="383" y="1176"/>
                    </a:lnTo>
                    <a:lnTo>
                      <a:pt x="383" y="1213"/>
                    </a:lnTo>
                    <a:lnTo>
                      <a:pt x="384" y="1177"/>
                    </a:lnTo>
                    <a:lnTo>
                      <a:pt x="384" y="1213"/>
                    </a:lnTo>
                    <a:lnTo>
                      <a:pt x="385" y="1186"/>
                    </a:lnTo>
                    <a:lnTo>
                      <a:pt x="385" y="1235"/>
                    </a:lnTo>
                    <a:lnTo>
                      <a:pt x="385" y="1228"/>
                    </a:lnTo>
                    <a:lnTo>
                      <a:pt x="386" y="1192"/>
                    </a:lnTo>
                    <a:lnTo>
                      <a:pt x="386" y="1236"/>
                    </a:lnTo>
                    <a:lnTo>
                      <a:pt x="386" y="1215"/>
                    </a:lnTo>
                    <a:lnTo>
                      <a:pt x="386" y="1212"/>
                    </a:lnTo>
                    <a:lnTo>
                      <a:pt x="386" y="1204"/>
                    </a:lnTo>
                    <a:lnTo>
                      <a:pt x="387" y="1247"/>
                    </a:lnTo>
                    <a:lnTo>
                      <a:pt x="387" y="1240"/>
                    </a:lnTo>
                    <a:lnTo>
                      <a:pt x="387" y="1240"/>
                    </a:lnTo>
                    <a:lnTo>
                      <a:pt x="387" y="1225"/>
                    </a:lnTo>
                    <a:lnTo>
                      <a:pt x="388" y="1258"/>
                    </a:lnTo>
                    <a:lnTo>
                      <a:pt x="388" y="1256"/>
                    </a:lnTo>
                    <a:lnTo>
                      <a:pt x="388" y="1224"/>
                    </a:lnTo>
                    <a:lnTo>
                      <a:pt x="389" y="1274"/>
                    </a:lnTo>
                    <a:lnTo>
                      <a:pt x="389" y="1243"/>
                    </a:lnTo>
                    <a:lnTo>
                      <a:pt x="389" y="1246"/>
                    </a:lnTo>
                    <a:lnTo>
                      <a:pt x="389" y="1238"/>
                    </a:lnTo>
                    <a:lnTo>
                      <a:pt x="390" y="1272"/>
                    </a:lnTo>
                    <a:lnTo>
                      <a:pt x="390" y="1282"/>
                    </a:lnTo>
                    <a:lnTo>
                      <a:pt x="391" y="1233"/>
                    </a:lnTo>
                    <a:lnTo>
                      <a:pt x="391" y="1294"/>
                    </a:lnTo>
                    <a:lnTo>
                      <a:pt x="391" y="1267"/>
                    </a:lnTo>
                    <a:lnTo>
                      <a:pt x="391" y="1257"/>
                    </a:lnTo>
                    <a:lnTo>
                      <a:pt x="392" y="1290"/>
                    </a:lnTo>
                    <a:lnTo>
                      <a:pt x="392" y="1274"/>
                    </a:lnTo>
                    <a:lnTo>
                      <a:pt x="392" y="1291"/>
                    </a:lnTo>
                    <a:lnTo>
                      <a:pt x="392" y="1251"/>
                    </a:lnTo>
                    <a:lnTo>
                      <a:pt x="392" y="1301"/>
                    </a:lnTo>
                    <a:lnTo>
                      <a:pt x="393" y="1283"/>
                    </a:lnTo>
                    <a:lnTo>
                      <a:pt x="393" y="1289"/>
                    </a:lnTo>
                    <a:lnTo>
                      <a:pt x="393" y="1270"/>
                    </a:lnTo>
                    <a:lnTo>
                      <a:pt x="394" y="1313"/>
                    </a:lnTo>
                    <a:lnTo>
                      <a:pt x="394" y="1288"/>
                    </a:lnTo>
                    <a:lnTo>
                      <a:pt x="394" y="1294"/>
                    </a:lnTo>
                    <a:lnTo>
                      <a:pt x="394" y="1276"/>
                    </a:lnTo>
                    <a:lnTo>
                      <a:pt x="395" y="1323"/>
                    </a:lnTo>
                    <a:lnTo>
                      <a:pt x="395" y="1291"/>
                    </a:lnTo>
                    <a:lnTo>
                      <a:pt x="395" y="1319"/>
                    </a:lnTo>
                    <a:lnTo>
                      <a:pt x="396" y="1285"/>
                    </a:lnTo>
                    <a:lnTo>
                      <a:pt x="396" y="1330"/>
                    </a:lnTo>
                    <a:lnTo>
                      <a:pt x="396" y="1297"/>
                    </a:lnTo>
                    <a:lnTo>
                      <a:pt x="396" y="1311"/>
                    </a:lnTo>
                    <a:lnTo>
                      <a:pt x="396" y="1294"/>
                    </a:lnTo>
                    <a:lnTo>
                      <a:pt x="397" y="1335"/>
                    </a:lnTo>
                    <a:lnTo>
                      <a:pt x="397" y="1329"/>
                    </a:lnTo>
                    <a:lnTo>
                      <a:pt x="397" y="1324"/>
                    </a:lnTo>
                    <a:lnTo>
                      <a:pt x="397" y="1339"/>
                    </a:lnTo>
                    <a:lnTo>
                      <a:pt x="398" y="1298"/>
                    </a:lnTo>
                    <a:lnTo>
                      <a:pt x="398" y="1319"/>
                    </a:lnTo>
                    <a:lnTo>
                      <a:pt x="398" y="1315"/>
                    </a:lnTo>
                    <a:lnTo>
                      <a:pt x="398" y="1315"/>
                    </a:lnTo>
                    <a:lnTo>
                      <a:pt x="399" y="1355"/>
                    </a:lnTo>
                    <a:lnTo>
                      <a:pt x="399" y="1323"/>
                    </a:lnTo>
                    <a:lnTo>
                      <a:pt x="399" y="1314"/>
                    </a:lnTo>
                    <a:lnTo>
                      <a:pt x="399" y="1313"/>
                    </a:lnTo>
                    <a:lnTo>
                      <a:pt x="399" y="1349"/>
                    </a:lnTo>
                    <a:lnTo>
                      <a:pt x="400" y="1334"/>
                    </a:lnTo>
                    <a:lnTo>
                      <a:pt x="400" y="1337"/>
                    </a:lnTo>
                    <a:lnTo>
                      <a:pt x="400" y="1318"/>
                    </a:lnTo>
                    <a:lnTo>
                      <a:pt x="401" y="1358"/>
                    </a:lnTo>
                    <a:lnTo>
                      <a:pt x="401" y="1338"/>
                    </a:lnTo>
                    <a:lnTo>
                      <a:pt x="401" y="1349"/>
                    </a:lnTo>
                    <a:lnTo>
                      <a:pt x="401" y="1362"/>
                    </a:lnTo>
                    <a:lnTo>
                      <a:pt x="402" y="1317"/>
                    </a:lnTo>
                    <a:lnTo>
                      <a:pt x="402" y="1347"/>
                    </a:lnTo>
                    <a:lnTo>
                      <a:pt x="402" y="1342"/>
                    </a:lnTo>
                    <a:lnTo>
                      <a:pt x="403" y="1333"/>
                    </a:lnTo>
                    <a:lnTo>
                      <a:pt x="403" y="1367"/>
                    </a:lnTo>
                    <a:lnTo>
                      <a:pt x="403" y="1356"/>
                    </a:lnTo>
                    <a:lnTo>
                      <a:pt x="403" y="1349"/>
                    </a:lnTo>
                    <a:lnTo>
                      <a:pt x="403" y="1329"/>
                    </a:lnTo>
                    <a:lnTo>
                      <a:pt x="404" y="1374"/>
                    </a:lnTo>
                    <a:lnTo>
                      <a:pt x="404" y="1364"/>
                    </a:lnTo>
                    <a:lnTo>
                      <a:pt x="404" y="1361"/>
                    </a:lnTo>
                    <a:lnTo>
                      <a:pt x="405" y="1347"/>
                    </a:lnTo>
                    <a:lnTo>
                      <a:pt x="405" y="1375"/>
                    </a:lnTo>
                    <a:lnTo>
                      <a:pt x="405" y="1373"/>
                    </a:lnTo>
                    <a:lnTo>
                      <a:pt x="405" y="1365"/>
                    </a:lnTo>
                    <a:lnTo>
                      <a:pt x="406" y="1382"/>
                    </a:lnTo>
                    <a:lnTo>
                      <a:pt x="406" y="1347"/>
                    </a:lnTo>
                    <a:lnTo>
                      <a:pt x="406" y="1375"/>
                    </a:lnTo>
                    <a:lnTo>
                      <a:pt x="406" y="1352"/>
                    </a:lnTo>
                    <a:lnTo>
                      <a:pt x="407" y="1403"/>
                    </a:lnTo>
                    <a:lnTo>
                      <a:pt x="407" y="1370"/>
                    </a:lnTo>
                    <a:lnTo>
                      <a:pt x="407" y="1383"/>
                    </a:lnTo>
                    <a:lnTo>
                      <a:pt x="407" y="1371"/>
                    </a:lnTo>
                    <a:lnTo>
                      <a:pt x="408" y="1397"/>
                    </a:lnTo>
                    <a:lnTo>
                      <a:pt x="408" y="1392"/>
                    </a:lnTo>
                    <a:lnTo>
                      <a:pt x="408" y="1401"/>
                    </a:lnTo>
                    <a:lnTo>
                      <a:pt x="409" y="1379"/>
                    </a:lnTo>
                    <a:lnTo>
                      <a:pt x="409" y="1404"/>
                    </a:lnTo>
                    <a:lnTo>
                      <a:pt x="409" y="1401"/>
                    </a:lnTo>
                    <a:lnTo>
                      <a:pt x="410" y="1421"/>
                    </a:lnTo>
                    <a:lnTo>
                      <a:pt x="410" y="1384"/>
                    </a:lnTo>
                    <a:lnTo>
                      <a:pt x="410" y="1393"/>
                    </a:lnTo>
                    <a:lnTo>
                      <a:pt x="410" y="1394"/>
                    </a:lnTo>
                    <a:lnTo>
                      <a:pt x="410" y="1387"/>
                    </a:lnTo>
                    <a:lnTo>
                      <a:pt x="411" y="1418"/>
                    </a:lnTo>
                    <a:lnTo>
                      <a:pt x="411" y="1403"/>
                    </a:lnTo>
                    <a:lnTo>
                      <a:pt x="411" y="1403"/>
                    </a:lnTo>
                    <a:lnTo>
                      <a:pt x="411" y="1395"/>
                    </a:lnTo>
                    <a:lnTo>
                      <a:pt x="412" y="1428"/>
                    </a:lnTo>
                    <a:lnTo>
                      <a:pt x="412" y="1414"/>
                    </a:lnTo>
                    <a:lnTo>
                      <a:pt x="412" y="1411"/>
                    </a:lnTo>
                    <a:lnTo>
                      <a:pt x="413" y="1435"/>
                    </a:lnTo>
                    <a:lnTo>
                      <a:pt x="413" y="1405"/>
                    </a:lnTo>
                    <a:lnTo>
                      <a:pt x="413" y="1434"/>
                    </a:lnTo>
                    <a:lnTo>
                      <a:pt x="413" y="1454"/>
                    </a:lnTo>
                    <a:lnTo>
                      <a:pt x="414" y="1409"/>
                    </a:lnTo>
                    <a:lnTo>
                      <a:pt x="414" y="1454"/>
                    </a:lnTo>
                    <a:lnTo>
                      <a:pt x="414" y="1434"/>
                    </a:lnTo>
                    <a:lnTo>
                      <a:pt x="415" y="1426"/>
                    </a:lnTo>
                    <a:lnTo>
                      <a:pt x="415" y="1445"/>
                    </a:lnTo>
                    <a:lnTo>
                      <a:pt x="415" y="1404"/>
                    </a:lnTo>
                    <a:lnTo>
                      <a:pt x="415" y="1426"/>
                    </a:lnTo>
                    <a:lnTo>
                      <a:pt x="416" y="1436"/>
                    </a:lnTo>
                    <a:lnTo>
                      <a:pt x="416" y="1418"/>
                    </a:lnTo>
                    <a:lnTo>
                      <a:pt x="416" y="1450"/>
                    </a:lnTo>
                    <a:lnTo>
                      <a:pt x="416" y="1422"/>
                    </a:lnTo>
                    <a:lnTo>
                      <a:pt x="417" y="1425"/>
                    </a:lnTo>
                    <a:lnTo>
                      <a:pt x="417" y="1458"/>
                    </a:lnTo>
                    <a:lnTo>
                      <a:pt x="417" y="1423"/>
                    </a:lnTo>
                    <a:lnTo>
                      <a:pt x="418" y="1427"/>
                    </a:lnTo>
                    <a:lnTo>
                      <a:pt x="418" y="1446"/>
                    </a:lnTo>
                    <a:lnTo>
                      <a:pt x="418" y="1414"/>
                    </a:lnTo>
                    <a:lnTo>
                      <a:pt x="418" y="1442"/>
                    </a:lnTo>
                    <a:lnTo>
                      <a:pt x="418" y="1442"/>
                    </a:lnTo>
                    <a:lnTo>
                      <a:pt x="419" y="1427"/>
                    </a:lnTo>
                    <a:lnTo>
                      <a:pt x="419" y="1465"/>
                    </a:lnTo>
                    <a:lnTo>
                      <a:pt x="419" y="1447"/>
                    </a:lnTo>
                    <a:lnTo>
                      <a:pt x="420" y="1447"/>
                    </a:lnTo>
                    <a:lnTo>
                      <a:pt x="420" y="1425"/>
                    </a:lnTo>
                    <a:lnTo>
                      <a:pt x="420" y="1464"/>
                    </a:lnTo>
                    <a:lnTo>
                      <a:pt x="420" y="1444"/>
                    </a:lnTo>
                    <a:lnTo>
                      <a:pt x="421" y="1451"/>
                    </a:lnTo>
                    <a:lnTo>
                      <a:pt x="421" y="1466"/>
                    </a:lnTo>
                    <a:lnTo>
                      <a:pt x="421" y="1428"/>
                    </a:lnTo>
                    <a:lnTo>
                      <a:pt x="421" y="1450"/>
                    </a:lnTo>
                    <a:lnTo>
                      <a:pt x="422" y="1440"/>
                    </a:lnTo>
                    <a:lnTo>
                      <a:pt x="422" y="1433"/>
                    </a:lnTo>
                    <a:lnTo>
                      <a:pt x="422" y="1480"/>
                    </a:lnTo>
                    <a:lnTo>
                      <a:pt x="422" y="1447"/>
                    </a:lnTo>
                    <a:lnTo>
                      <a:pt x="423" y="1455"/>
                    </a:lnTo>
                    <a:lnTo>
                      <a:pt x="423" y="1430"/>
                    </a:lnTo>
                    <a:lnTo>
                      <a:pt x="423" y="1476"/>
                    </a:lnTo>
                    <a:lnTo>
                      <a:pt x="423" y="1472"/>
                    </a:lnTo>
                    <a:lnTo>
                      <a:pt x="423" y="1459"/>
                    </a:lnTo>
                    <a:lnTo>
                      <a:pt x="424" y="1439"/>
                    </a:lnTo>
                    <a:lnTo>
                      <a:pt x="424" y="1479"/>
                    </a:lnTo>
                    <a:lnTo>
                      <a:pt x="425" y="1465"/>
                    </a:lnTo>
                    <a:lnTo>
                      <a:pt x="425" y="1444"/>
                    </a:lnTo>
                    <a:lnTo>
                      <a:pt x="425" y="1471"/>
                    </a:lnTo>
                    <a:lnTo>
                      <a:pt x="425" y="1458"/>
                    </a:lnTo>
                    <a:lnTo>
                      <a:pt x="426" y="1445"/>
                    </a:lnTo>
                    <a:lnTo>
                      <a:pt x="426" y="1486"/>
                    </a:lnTo>
                    <a:lnTo>
                      <a:pt x="426" y="1436"/>
                    </a:lnTo>
                    <a:lnTo>
                      <a:pt x="426" y="1455"/>
                    </a:lnTo>
                    <a:lnTo>
                      <a:pt x="427" y="1482"/>
                    </a:lnTo>
                    <a:lnTo>
                      <a:pt x="427" y="1450"/>
                    </a:lnTo>
                    <a:lnTo>
                      <a:pt x="427" y="1487"/>
                    </a:lnTo>
                    <a:lnTo>
                      <a:pt x="427" y="1486"/>
                    </a:lnTo>
                    <a:lnTo>
                      <a:pt x="428" y="1460"/>
                    </a:lnTo>
                    <a:lnTo>
                      <a:pt x="428" y="1449"/>
                    </a:lnTo>
                    <a:lnTo>
                      <a:pt x="428" y="1491"/>
                    </a:lnTo>
                    <a:lnTo>
                      <a:pt x="428" y="1458"/>
                    </a:lnTo>
                    <a:lnTo>
                      <a:pt x="429" y="1449"/>
                    </a:lnTo>
                    <a:lnTo>
                      <a:pt x="429" y="1488"/>
                    </a:lnTo>
                    <a:lnTo>
                      <a:pt x="430" y="1448"/>
                    </a:lnTo>
                    <a:lnTo>
                      <a:pt x="430" y="1477"/>
                    </a:lnTo>
                    <a:lnTo>
                      <a:pt x="430" y="1489"/>
                    </a:lnTo>
                    <a:lnTo>
                      <a:pt x="430" y="1452"/>
                    </a:lnTo>
                    <a:lnTo>
                      <a:pt x="431" y="1466"/>
                    </a:lnTo>
                    <a:lnTo>
                      <a:pt x="431" y="1469"/>
                    </a:lnTo>
                    <a:lnTo>
                      <a:pt x="431" y="1452"/>
                    </a:lnTo>
                    <a:lnTo>
                      <a:pt x="431" y="1495"/>
                    </a:lnTo>
                    <a:lnTo>
                      <a:pt x="432" y="1466"/>
                    </a:lnTo>
                    <a:lnTo>
                      <a:pt x="432" y="1477"/>
                    </a:lnTo>
                    <a:lnTo>
                      <a:pt x="432" y="1455"/>
                    </a:lnTo>
                    <a:lnTo>
                      <a:pt x="432" y="1504"/>
                    </a:lnTo>
                    <a:lnTo>
                      <a:pt x="433" y="1492"/>
                    </a:lnTo>
                    <a:lnTo>
                      <a:pt x="433" y="1489"/>
                    </a:lnTo>
                    <a:lnTo>
                      <a:pt x="433" y="1472"/>
                    </a:lnTo>
                    <a:lnTo>
                      <a:pt x="433" y="1497"/>
                    </a:lnTo>
                    <a:lnTo>
                      <a:pt x="434" y="1474"/>
                    </a:lnTo>
                    <a:lnTo>
                      <a:pt x="434" y="1476"/>
                    </a:lnTo>
                    <a:lnTo>
                      <a:pt x="434" y="1466"/>
                    </a:lnTo>
                    <a:lnTo>
                      <a:pt x="435" y="1511"/>
                    </a:lnTo>
                    <a:lnTo>
                      <a:pt x="435" y="1484"/>
                    </a:lnTo>
                    <a:lnTo>
                      <a:pt x="435" y="1492"/>
                    </a:lnTo>
                    <a:lnTo>
                      <a:pt x="435" y="1477"/>
                    </a:lnTo>
                    <a:lnTo>
                      <a:pt x="436" y="1518"/>
                    </a:lnTo>
                    <a:lnTo>
                      <a:pt x="436" y="1513"/>
                    </a:lnTo>
                    <a:lnTo>
                      <a:pt x="436" y="1483"/>
                    </a:lnTo>
                    <a:lnTo>
                      <a:pt x="436" y="1515"/>
                    </a:lnTo>
                    <a:lnTo>
                      <a:pt x="437" y="1477"/>
                    </a:lnTo>
                    <a:lnTo>
                      <a:pt x="437" y="1497"/>
                    </a:lnTo>
                    <a:lnTo>
                      <a:pt x="437" y="1493"/>
                    </a:lnTo>
                    <a:lnTo>
                      <a:pt x="437" y="1477"/>
                    </a:lnTo>
                    <a:lnTo>
                      <a:pt x="437" y="1514"/>
                    </a:lnTo>
                    <a:lnTo>
                      <a:pt x="438" y="1505"/>
                    </a:lnTo>
                    <a:lnTo>
                      <a:pt x="438" y="1503"/>
                    </a:lnTo>
                    <a:lnTo>
                      <a:pt x="438" y="1519"/>
                    </a:lnTo>
                    <a:lnTo>
                      <a:pt x="438" y="1477"/>
                    </a:lnTo>
                    <a:lnTo>
                      <a:pt x="439" y="1501"/>
                    </a:lnTo>
                    <a:lnTo>
                      <a:pt x="439" y="1497"/>
                    </a:lnTo>
                    <a:lnTo>
                      <a:pt x="439" y="1529"/>
                    </a:lnTo>
                    <a:lnTo>
                      <a:pt x="439" y="1488"/>
                    </a:lnTo>
                    <a:lnTo>
                      <a:pt x="440" y="1522"/>
                    </a:lnTo>
                    <a:lnTo>
                      <a:pt x="440" y="1519"/>
                    </a:lnTo>
                    <a:lnTo>
                      <a:pt x="440" y="1489"/>
                    </a:lnTo>
                    <a:lnTo>
                      <a:pt x="441" y="1538"/>
                    </a:lnTo>
                    <a:lnTo>
                      <a:pt x="441" y="1494"/>
                    </a:lnTo>
                    <a:lnTo>
                      <a:pt x="441" y="1520"/>
                    </a:lnTo>
                    <a:lnTo>
                      <a:pt x="441" y="1530"/>
                    </a:lnTo>
                    <a:lnTo>
                      <a:pt x="442" y="1490"/>
                    </a:lnTo>
                    <a:lnTo>
                      <a:pt x="442" y="1494"/>
                    </a:lnTo>
                    <a:lnTo>
                      <a:pt x="442" y="1521"/>
                    </a:lnTo>
                    <a:lnTo>
                      <a:pt x="442" y="1494"/>
                    </a:lnTo>
                    <a:lnTo>
                      <a:pt x="443" y="1522"/>
                    </a:lnTo>
                    <a:lnTo>
                      <a:pt x="443" y="1516"/>
                    </a:lnTo>
                    <a:lnTo>
                      <a:pt x="443" y="1499"/>
                    </a:lnTo>
                    <a:lnTo>
                      <a:pt x="443" y="1530"/>
                    </a:lnTo>
                    <a:lnTo>
                      <a:pt x="444" y="1519"/>
                    </a:lnTo>
                    <a:lnTo>
                      <a:pt x="444" y="1517"/>
                    </a:lnTo>
                    <a:lnTo>
                      <a:pt x="444" y="1538"/>
                    </a:lnTo>
                    <a:lnTo>
                      <a:pt x="445" y="1488"/>
                    </a:lnTo>
                    <a:lnTo>
                      <a:pt x="445" y="1510"/>
                    </a:lnTo>
                    <a:lnTo>
                      <a:pt x="445" y="1507"/>
                    </a:lnTo>
                    <a:lnTo>
                      <a:pt x="446" y="1527"/>
                    </a:lnTo>
                    <a:lnTo>
                      <a:pt x="446" y="1504"/>
                    </a:lnTo>
                    <a:lnTo>
                      <a:pt x="446" y="1519"/>
                    </a:lnTo>
                    <a:lnTo>
                      <a:pt x="446" y="1510"/>
                    </a:lnTo>
                    <a:lnTo>
                      <a:pt x="446" y="1493"/>
                    </a:lnTo>
                    <a:lnTo>
                      <a:pt x="447" y="1527"/>
                    </a:lnTo>
                    <a:lnTo>
                      <a:pt x="447" y="1520"/>
                    </a:lnTo>
                    <a:lnTo>
                      <a:pt x="447" y="1517"/>
                    </a:lnTo>
                    <a:lnTo>
                      <a:pt x="447" y="1495"/>
                    </a:lnTo>
                    <a:lnTo>
                      <a:pt x="448" y="1535"/>
                    </a:lnTo>
                    <a:lnTo>
                      <a:pt x="448" y="1517"/>
                    </a:lnTo>
                    <a:lnTo>
                      <a:pt x="448" y="1516"/>
                    </a:lnTo>
                    <a:lnTo>
                      <a:pt x="448" y="1511"/>
                    </a:lnTo>
                    <a:lnTo>
                      <a:pt x="449" y="1533"/>
                    </a:lnTo>
                    <a:lnTo>
                      <a:pt x="449" y="1513"/>
                    </a:lnTo>
                    <a:lnTo>
                      <a:pt x="449" y="1505"/>
                    </a:lnTo>
                    <a:lnTo>
                      <a:pt x="449" y="1503"/>
                    </a:lnTo>
                    <a:lnTo>
                      <a:pt x="450" y="1540"/>
                    </a:lnTo>
                    <a:lnTo>
                      <a:pt x="450" y="1516"/>
                    </a:lnTo>
                    <a:lnTo>
                      <a:pt x="450" y="1534"/>
                    </a:lnTo>
                    <a:lnTo>
                      <a:pt x="450" y="1511"/>
                    </a:lnTo>
                    <a:lnTo>
                      <a:pt x="451" y="1540"/>
                    </a:lnTo>
                    <a:lnTo>
                      <a:pt x="451" y="1532"/>
                    </a:lnTo>
                    <a:lnTo>
                      <a:pt x="451" y="1532"/>
                    </a:lnTo>
                    <a:lnTo>
                      <a:pt x="452" y="1553"/>
                    </a:lnTo>
                    <a:lnTo>
                      <a:pt x="452" y="1511"/>
                    </a:lnTo>
                    <a:lnTo>
                      <a:pt x="452" y="1545"/>
                    </a:lnTo>
                    <a:lnTo>
                      <a:pt x="452" y="1526"/>
                    </a:lnTo>
                    <a:lnTo>
                      <a:pt x="452" y="1512"/>
                    </a:lnTo>
                    <a:lnTo>
                      <a:pt x="452" y="1538"/>
                    </a:lnTo>
                    <a:lnTo>
                      <a:pt x="453" y="1530"/>
                    </a:lnTo>
                    <a:lnTo>
                      <a:pt x="453" y="1519"/>
                    </a:lnTo>
                    <a:lnTo>
                      <a:pt x="453" y="1546"/>
                    </a:lnTo>
                    <a:lnTo>
                      <a:pt x="454" y="1508"/>
                    </a:lnTo>
                    <a:lnTo>
                      <a:pt x="454" y="1521"/>
                    </a:lnTo>
                    <a:lnTo>
                      <a:pt x="454" y="1506"/>
                    </a:lnTo>
                    <a:lnTo>
                      <a:pt x="455" y="1547"/>
                    </a:lnTo>
                    <a:lnTo>
                      <a:pt x="455" y="1532"/>
                    </a:lnTo>
                    <a:lnTo>
                      <a:pt x="455" y="1523"/>
                    </a:lnTo>
                    <a:lnTo>
                      <a:pt x="455" y="1543"/>
                    </a:lnTo>
                    <a:lnTo>
                      <a:pt x="455" y="1513"/>
                    </a:lnTo>
                    <a:lnTo>
                      <a:pt x="456" y="1536"/>
                    </a:lnTo>
                    <a:lnTo>
                      <a:pt x="456" y="1539"/>
                    </a:lnTo>
                    <a:lnTo>
                      <a:pt x="457" y="1547"/>
                    </a:lnTo>
                    <a:lnTo>
                      <a:pt x="457" y="1516"/>
                    </a:lnTo>
                    <a:lnTo>
                      <a:pt x="457" y="1542"/>
                    </a:lnTo>
                    <a:lnTo>
                      <a:pt x="457" y="1523"/>
                    </a:lnTo>
                    <a:lnTo>
                      <a:pt x="457" y="1489"/>
                    </a:lnTo>
                    <a:lnTo>
                      <a:pt x="458" y="1550"/>
                    </a:lnTo>
                    <a:lnTo>
                      <a:pt x="458" y="1525"/>
                    </a:lnTo>
                    <a:lnTo>
                      <a:pt x="458" y="1553"/>
                    </a:lnTo>
                    <a:lnTo>
                      <a:pt x="459" y="1521"/>
                    </a:lnTo>
                    <a:lnTo>
                      <a:pt x="459" y="1530"/>
                    </a:lnTo>
                    <a:lnTo>
                      <a:pt x="459" y="1518"/>
                    </a:lnTo>
                    <a:lnTo>
                      <a:pt x="460" y="1552"/>
                    </a:lnTo>
                    <a:lnTo>
                      <a:pt x="460" y="1522"/>
                    </a:lnTo>
                    <a:lnTo>
                      <a:pt x="460" y="1534"/>
                    </a:lnTo>
                    <a:lnTo>
                      <a:pt x="461" y="1514"/>
                    </a:lnTo>
                    <a:lnTo>
                      <a:pt x="461" y="1555"/>
                    </a:lnTo>
                    <a:lnTo>
                      <a:pt x="461" y="1544"/>
                    </a:lnTo>
                    <a:lnTo>
                      <a:pt x="461" y="1557"/>
                    </a:lnTo>
                    <a:lnTo>
                      <a:pt x="461" y="1521"/>
                    </a:lnTo>
                    <a:lnTo>
                      <a:pt x="462" y="1583"/>
                    </a:lnTo>
                    <a:lnTo>
                      <a:pt x="462" y="1547"/>
                    </a:lnTo>
                    <a:lnTo>
                      <a:pt x="462" y="1542"/>
                    </a:lnTo>
                    <a:lnTo>
                      <a:pt x="462" y="1567"/>
                    </a:lnTo>
                    <a:lnTo>
                      <a:pt x="463" y="1518"/>
                    </a:lnTo>
                    <a:lnTo>
                      <a:pt x="463" y="1538"/>
                    </a:lnTo>
                    <a:lnTo>
                      <a:pt x="463" y="1537"/>
                    </a:lnTo>
                    <a:lnTo>
                      <a:pt x="464" y="1536"/>
                    </a:lnTo>
                    <a:lnTo>
                      <a:pt x="464" y="1561"/>
                    </a:lnTo>
                    <a:lnTo>
                      <a:pt x="464" y="1555"/>
                    </a:lnTo>
                    <a:lnTo>
                      <a:pt x="464" y="1555"/>
                    </a:lnTo>
                    <a:lnTo>
                      <a:pt x="464" y="1514"/>
                    </a:lnTo>
                    <a:lnTo>
                      <a:pt x="465" y="1559"/>
                    </a:lnTo>
                    <a:lnTo>
                      <a:pt x="465" y="1531"/>
                    </a:lnTo>
                    <a:lnTo>
                      <a:pt x="465" y="1541"/>
                    </a:lnTo>
                    <a:lnTo>
                      <a:pt x="465" y="1535"/>
                    </a:lnTo>
                    <a:lnTo>
                      <a:pt x="466" y="1565"/>
                    </a:lnTo>
                    <a:lnTo>
                      <a:pt x="466" y="1548"/>
                    </a:lnTo>
                    <a:lnTo>
                      <a:pt x="466" y="1538"/>
                    </a:lnTo>
                    <a:lnTo>
                      <a:pt x="466" y="1573"/>
                    </a:lnTo>
                    <a:lnTo>
                      <a:pt x="467" y="1532"/>
                    </a:lnTo>
                    <a:lnTo>
                      <a:pt x="467" y="1550"/>
                    </a:lnTo>
                    <a:lnTo>
                      <a:pt x="467" y="1549"/>
                    </a:lnTo>
                    <a:lnTo>
                      <a:pt x="467" y="1527"/>
                    </a:lnTo>
                    <a:lnTo>
                      <a:pt x="468" y="1579"/>
                    </a:lnTo>
                    <a:lnTo>
                      <a:pt x="468" y="1568"/>
                    </a:lnTo>
                    <a:lnTo>
                      <a:pt x="468" y="1564"/>
                    </a:lnTo>
                    <a:lnTo>
                      <a:pt x="469" y="1531"/>
                    </a:lnTo>
                    <a:lnTo>
                      <a:pt x="469" y="1587"/>
                    </a:lnTo>
                    <a:lnTo>
                      <a:pt x="469" y="1554"/>
                    </a:lnTo>
                    <a:lnTo>
                      <a:pt x="469" y="1542"/>
                    </a:lnTo>
                    <a:lnTo>
                      <a:pt x="470" y="1575"/>
                    </a:lnTo>
                    <a:lnTo>
                      <a:pt x="470" y="1565"/>
                    </a:lnTo>
                    <a:lnTo>
                      <a:pt x="470" y="1561"/>
                    </a:lnTo>
                    <a:lnTo>
                      <a:pt x="471" y="1538"/>
                    </a:lnTo>
                    <a:lnTo>
                      <a:pt x="471" y="1571"/>
                    </a:lnTo>
                    <a:lnTo>
                      <a:pt x="471" y="1544"/>
                    </a:lnTo>
                    <a:lnTo>
                      <a:pt x="471" y="1557"/>
                    </a:lnTo>
                    <a:lnTo>
                      <a:pt x="471" y="1581"/>
                    </a:lnTo>
                    <a:lnTo>
                      <a:pt x="472" y="1542"/>
                    </a:lnTo>
                    <a:lnTo>
                      <a:pt x="472" y="1558"/>
                    </a:lnTo>
                    <a:lnTo>
                      <a:pt x="472" y="1544"/>
                    </a:lnTo>
                    <a:lnTo>
                      <a:pt x="473" y="1581"/>
                    </a:lnTo>
                    <a:lnTo>
                      <a:pt x="473" y="1556"/>
                    </a:lnTo>
                    <a:lnTo>
                      <a:pt x="474" y="1557"/>
                    </a:lnTo>
                    <a:lnTo>
                      <a:pt x="474" y="1534"/>
                    </a:lnTo>
                    <a:lnTo>
                      <a:pt x="474" y="1581"/>
                    </a:lnTo>
                    <a:lnTo>
                      <a:pt x="474" y="1547"/>
                    </a:lnTo>
                    <a:lnTo>
                      <a:pt x="475" y="1586"/>
                    </a:lnTo>
                    <a:lnTo>
                      <a:pt x="475" y="1547"/>
                    </a:lnTo>
                    <a:lnTo>
                      <a:pt x="475" y="1567"/>
                    </a:lnTo>
                    <a:lnTo>
                      <a:pt x="476" y="1573"/>
                    </a:lnTo>
                    <a:lnTo>
                      <a:pt x="476" y="1550"/>
                    </a:lnTo>
                    <a:lnTo>
                      <a:pt x="476" y="1581"/>
                    </a:lnTo>
                    <a:lnTo>
                      <a:pt x="476" y="1561"/>
                    </a:lnTo>
                    <a:lnTo>
                      <a:pt x="477" y="1564"/>
                    </a:lnTo>
                    <a:lnTo>
                      <a:pt x="477" y="1545"/>
                    </a:lnTo>
                    <a:lnTo>
                      <a:pt x="477" y="1584"/>
                    </a:lnTo>
                    <a:lnTo>
                      <a:pt x="477" y="1561"/>
                    </a:lnTo>
                    <a:lnTo>
                      <a:pt x="477" y="1561"/>
                    </a:lnTo>
                    <a:lnTo>
                      <a:pt x="478" y="1594"/>
                    </a:lnTo>
                    <a:lnTo>
                      <a:pt x="478" y="1555"/>
                    </a:lnTo>
                    <a:lnTo>
                      <a:pt x="478" y="1577"/>
                    </a:lnTo>
                    <a:lnTo>
                      <a:pt x="479" y="1583"/>
                    </a:lnTo>
                    <a:lnTo>
                      <a:pt x="479" y="1597"/>
                    </a:lnTo>
                    <a:lnTo>
                      <a:pt x="479" y="1556"/>
                    </a:lnTo>
                    <a:lnTo>
                      <a:pt x="479" y="1582"/>
                    </a:lnTo>
                    <a:lnTo>
                      <a:pt x="480" y="1566"/>
                    </a:lnTo>
                    <a:lnTo>
                      <a:pt x="480" y="1551"/>
                    </a:lnTo>
                    <a:lnTo>
                      <a:pt x="480" y="1594"/>
                    </a:lnTo>
                    <a:lnTo>
                      <a:pt x="480" y="1577"/>
                    </a:lnTo>
                    <a:lnTo>
                      <a:pt x="481" y="1598"/>
                    </a:lnTo>
                    <a:lnTo>
                      <a:pt x="481" y="1554"/>
                    </a:lnTo>
                    <a:lnTo>
                      <a:pt x="481" y="1578"/>
                    </a:lnTo>
                    <a:lnTo>
                      <a:pt x="482" y="1575"/>
                    </a:lnTo>
                    <a:lnTo>
                      <a:pt x="482" y="1552"/>
                    </a:lnTo>
                    <a:lnTo>
                      <a:pt x="482" y="1592"/>
                    </a:lnTo>
                    <a:lnTo>
                      <a:pt x="482" y="1570"/>
                    </a:lnTo>
                    <a:lnTo>
                      <a:pt x="483" y="1566"/>
                    </a:lnTo>
                    <a:lnTo>
                      <a:pt x="483" y="1564"/>
                    </a:lnTo>
                    <a:lnTo>
                      <a:pt x="483" y="1595"/>
                    </a:lnTo>
                    <a:lnTo>
                      <a:pt x="483" y="1585"/>
                    </a:lnTo>
                    <a:lnTo>
                      <a:pt x="484" y="1578"/>
                    </a:lnTo>
                    <a:lnTo>
                      <a:pt x="484" y="1560"/>
                    </a:lnTo>
                    <a:lnTo>
                      <a:pt x="484" y="1595"/>
                    </a:lnTo>
                    <a:lnTo>
                      <a:pt x="484" y="1573"/>
                    </a:lnTo>
                    <a:lnTo>
                      <a:pt x="484" y="1575"/>
                    </a:lnTo>
                    <a:lnTo>
                      <a:pt x="485" y="1597"/>
                    </a:lnTo>
                    <a:lnTo>
                      <a:pt x="485" y="1553"/>
                    </a:lnTo>
                    <a:lnTo>
                      <a:pt x="485" y="1584"/>
                    </a:lnTo>
                    <a:lnTo>
                      <a:pt x="486" y="1565"/>
                    </a:lnTo>
                    <a:lnTo>
                      <a:pt x="486" y="1589"/>
                    </a:lnTo>
                    <a:lnTo>
                      <a:pt x="486" y="1558"/>
                    </a:lnTo>
                    <a:lnTo>
                      <a:pt x="486" y="1579"/>
                    </a:lnTo>
                    <a:lnTo>
                      <a:pt x="487" y="1552"/>
                    </a:lnTo>
                    <a:lnTo>
                      <a:pt x="487" y="1598"/>
                    </a:lnTo>
                    <a:lnTo>
                      <a:pt x="487" y="1576"/>
                    </a:lnTo>
                    <a:lnTo>
                      <a:pt x="488" y="1584"/>
                    </a:lnTo>
                    <a:lnTo>
                      <a:pt x="488" y="1596"/>
                    </a:lnTo>
                    <a:lnTo>
                      <a:pt x="488" y="1560"/>
                    </a:lnTo>
                    <a:lnTo>
                      <a:pt x="489" y="1588"/>
                    </a:lnTo>
                    <a:lnTo>
                      <a:pt x="489" y="1584"/>
                    </a:lnTo>
                    <a:lnTo>
                      <a:pt x="489" y="1601"/>
                    </a:lnTo>
                    <a:lnTo>
                      <a:pt x="489" y="1568"/>
                    </a:lnTo>
                    <a:lnTo>
                      <a:pt x="490" y="1581"/>
                    </a:lnTo>
                    <a:lnTo>
                      <a:pt x="490" y="1570"/>
                    </a:lnTo>
                    <a:lnTo>
                      <a:pt x="490" y="1563"/>
                    </a:lnTo>
                    <a:lnTo>
                      <a:pt x="491" y="1615"/>
                    </a:lnTo>
                    <a:lnTo>
                      <a:pt x="491" y="1567"/>
                    </a:lnTo>
                    <a:lnTo>
                      <a:pt x="491" y="1605"/>
                    </a:lnTo>
                    <a:lnTo>
                      <a:pt x="492" y="1569"/>
                    </a:lnTo>
                    <a:lnTo>
                      <a:pt x="492" y="1546"/>
                    </a:lnTo>
                    <a:lnTo>
                      <a:pt x="493" y="1597"/>
                    </a:lnTo>
                    <a:lnTo>
                      <a:pt x="493" y="1574"/>
                    </a:lnTo>
                    <a:lnTo>
                      <a:pt x="493" y="1599"/>
                    </a:lnTo>
                    <a:lnTo>
                      <a:pt x="493" y="1553"/>
                    </a:lnTo>
                    <a:lnTo>
                      <a:pt x="494" y="1560"/>
                    </a:lnTo>
                    <a:lnTo>
                      <a:pt x="494" y="1584"/>
                    </a:lnTo>
                    <a:lnTo>
                      <a:pt x="494" y="1559"/>
                    </a:lnTo>
                    <a:lnTo>
                      <a:pt x="494" y="1594"/>
                    </a:lnTo>
                    <a:lnTo>
                      <a:pt x="495" y="1565"/>
                    </a:lnTo>
                    <a:lnTo>
                      <a:pt x="495" y="1576"/>
                    </a:lnTo>
                    <a:lnTo>
                      <a:pt x="495" y="1598"/>
                    </a:lnTo>
                    <a:lnTo>
                      <a:pt x="495" y="1557"/>
                    </a:lnTo>
                    <a:lnTo>
                      <a:pt x="496" y="1570"/>
                    </a:lnTo>
                    <a:lnTo>
                      <a:pt x="496" y="1593"/>
                    </a:lnTo>
                    <a:lnTo>
                      <a:pt x="496" y="1560"/>
                    </a:lnTo>
                    <a:lnTo>
                      <a:pt x="496" y="1599"/>
                    </a:lnTo>
                    <a:lnTo>
                      <a:pt x="497" y="1566"/>
                    </a:lnTo>
                    <a:lnTo>
                      <a:pt x="497" y="1584"/>
                    </a:lnTo>
                    <a:lnTo>
                      <a:pt x="497" y="1552"/>
                    </a:lnTo>
                    <a:lnTo>
                      <a:pt x="497" y="1591"/>
                    </a:lnTo>
                    <a:lnTo>
                      <a:pt x="498" y="1581"/>
                    </a:lnTo>
                    <a:lnTo>
                      <a:pt x="498" y="1562"/>
                    </a:lnTo>
                    <a:lnTo>
                      <a:pt x="498" y="1597"/>
                    </a:lnTo>
                    <a:lnTo>
                      <a:pt x="498" y="1554"/>
                    </a:lnTo>
                    <a:lnTo>
                      <a:pt x="499" y="1573"/>
                    </a:lnTo>
                    <a:lnTo>
                      <a:pt x="499" y="1576"/>
                    </a:lnTo>
                    <a:lnTo>
                      <a:pt x="499" y="1602"/>
                    </a:lnTo>
                    <a:lnTo>
                      <a:pt x="500" y="1560"/>
                    </a:lnTo>
                    <a:lnTo>
                      <a:pt x="500" y="1600"/>
                    </a:lnTo>
                    <a:lnTo>
                      <a:pt x="500" y="1577"/>
                    </a:lnTo>
                    <a:lnTo>
                      <a:pt x="500" y="1595"/>
                    </a:lnTo>
                    <a:lnTo>
                      <a:pt x="501" y="1556"/>
                    </a:lnTo>
                    <a:lnTo>
                      <a:pt x="501" y="1581"/>
                    </a:lnTo>
                    <a:lnTo>
                      <a:pt x="501" y="1591"/>
                    </a:lnTo>
                    <a:lnTo>
                      <a:pt x="501" y="1564"/>
                    </a:lnTo>
                    <a:lnTo>
                      <a:pt x="501" y="1598"/>
                    </a:lnTo>
                    <a:lnTo>
                      <a:pt x="502" y="1570"/>
                    </a:lnTo>
                    <a:lnTo>
                      <a:pt x="502" y="1597"/>
                    </a:lnTo>
                    <a:lnTo>
                      <a:pt x="503" y="1610"/>
                    </a:lnTo>
                    <a:lnTo>
                      <a:pt x="503" y="1567"/>
                    </a:lnTo>
                    <a:lnTo>
                      <a:pt x="503" y="1596"/>
                    </a:lnTo>
                    <a:lnTo>
                      <a:pt x="503" y="1605"/>
                    </a:lnTo>
                    <a:lnTo>
                      <a:pt x="503" y="1607"/>
                    </a:lnTo>
                    <a:lnTo>
                      <a:pt x="503" y="1569"/>
                    </a:lnTo>
                    <a:lnTo>
                      <a:pt x="504" y="1583"/>
                    </a:lnTo>
                    <a:lnTo>
                      <a:pt x="504" y="1590"/>
                    </a:lnTo>
                    <a:lnTo>
                      <a:pt x="504" y="1557"/>
                    </a:lnTo>
                    <a:lnTo>
                      <a:pt x="504" y="1605"/>
                    </a:lnTo>
                    <a:lnTo>
                      <a:pt x="505" y="1581"/>
                    </a:lnTo>
                    <a:lnTo>
                      <a:pt x="505" y="1593"/>
                    </a:lnTo>
                    <a:lnTo>
                      <a:pt x="505" y="1564"/>
                    </a:lnTo>
                    <a:lnTo>
                      <a:pt x="505" y="1611"/>
                    </a:lnTo>
                    <a:lnTo>
                      <a:pt x="506" y="1581"/>
                    </a:lnTo>
                    <a:lnTo>
                      <a:pt x="506" y="1573"/>
                    </a:lnTo>
                    <a:lnTo>
                      <a:pt x="507" y="1611"/>
                    </a:lnTo>
                    <a:lnTo>
                      <a:pt x="507" y="1569"/>
                    </a:lnTo>
                    <a:lnTo>
                      <a:pt x="507" y="1588"/>
                    </a:lnTo>
                    <a:lnTo>
                      <a:pt x="507" y="1583"/>
                    </a:lnTo>
                    <a:lnTo>
                      <a:pt x="508" y="1606"/>
                    </a:lnTo>
                    <a:lnTo>
                      <a:pt x="508" y="1577"/>
                    </a:lnTo>
                    <a:lnTo>
                      <a:pt x="508" y="1593"/>
                    </a:lnTo>
                    <a:lnTo>
                      <a:pt x="508" y="1594"/>
                    </a:lnTo>
                    <a:lnTo>
                      <a:pt x="508" y="1603"/>
                    </a:lnTo>
                    <a:lnTo>
                      <a:pt x="509" y="1564"/>
                    </a:lnTo>
                    <a:lnTo>
                      <a:pt x="509" y="1580"/>
                    </a:lnTo>
                    <a:lnTo>
                      <a:pt x="509" y="1575"/>
                    </a:lnTo>
                    <a:lnTo>
                      <a:pt x="510" y="1609"/>
                    </a:lnTo>
                    <a:lnTo>
                      <a:pt x="510" y="1594"/>
                    </a:lnTo>
                    <a:lnTo>
                      <a:pt x="510" y="1582"/>
                    </a:lnTo>
                    <a:lnTo>
                      <a:pt x="510" y="1605"/>
                    </a:lnTo>
                    <a:lnTo>
                      <a:pt x="511" y="1572"/>
                    </a:lnTo>
                    <a:lnTo>
                      <a:pt x="511" y="1597"/>
                    </a:lnTo>
                    <a:lnTo>
                      <a:pt x="511" y="1598"/>
                    </a:lnTo>
                    <a:lnTo>
                      <a:pt x="511" y="1575"/>
                    </a:lnTo>
                    <a:lnTo>
                      <a:pt x="512" y="1607"/>
                    </a:lnTo>
                    <a:lnTo>
                      <a:pt x="512" y="1594"/>
                    </a:lnTo>
                    <a:lnTo>
                      <a:pt x="512" y="1594"/>
                    </a:lnTo>
                    <a:lnTo>
                      <a:pt x="512" y="1619"/>
                    </a:lnTo>
                    <a:lnTo>
                      <a:pt x="513" y="1582"/>
                    </a:lnTo>
                    <a:lnTo>
                      <a:pt x="513" y="1599"/>
                    </a:lnTo>
                    <a:lnTo>
                      <a:pt x="513" y="1594"/>
                    </a:lnTo>
                    <a:lnTo>
                      <a:pt x="514" y="1614"/>
                    </a:lnTo>
                    <a:lnTo>
                      <a:pt x="514" y="1584"/>
                    </a:lnTo>
                    <a:lnTo>
                      <a:pt x="514" y="1588"/>
                    </a:lnTo>
                    <a:lnTo>
                      <a:pt x="514" y="1585"/>
                    </a:lnTo>
                    <a:lnTo>
                      <a:pt x="514" y="1613"/>
                    </a:lnTo>
                    <a:lnTo>
                      <a:pt x="515" y="1594"/>
                    </a:lnTo>
                    <a:lnTo>
                      <a:pt x="515" y="1572"/>
                    </a:lnTo>
                    <a:lnTo>
                      <a:pt x="516" y="1617"/>
                    </a:lnTo>
                    <a:lnTo>
                      <a:pt x="516" y="1604"/>
                    </a:lnTo>
                    <a:lnTo>
                      <a:pt x="516" y="1586"/>
                    </a:lnTo>
                    <a:lnTo>
                      <a:pt x="517" y="1564"/>
                    </a:lnTo>
                    <a:lnTo>
                      <a:pt x="517" y="1610"/>
                    </a:lnTo>
                    <a:lnTo>
                      <a:pt x="517" y="1599"/>
                    </a:lnTo>
                    <a:lnTo>
                      <a:pt x="517" y="1603"/>
                    </a:lnTo>
                    <a:lnTo>
                      <a:pt x="517" y="1581"/>
                    </a:lnTo>
                    <a:lnTo>
                      <a:pt x="517" y="1611"/>
                    </a:lnTo>
                    <a:lnTo>
                      <a:pt x="518" y="1596"/>
                    </a:lnTo>
                    <a:lnTo>
                      <a:pt x="518" y="1585"/>
                    </a:lnTo>
                    <a:lnTo>
                      <a:pt x="519" y="1580"/>
                    </a:lnTo>
                    <a:lnTo>
                      <a:pt x="519" y="1615"/>
                    </a:lnTo>
                    <a:lnTo>
                      <a:pt x="519" y="1588"/>
                    </a:lnTo>
                    <a:lnTo>
                      <a:pt x="519" y="1587"/>
                    </a:lnTo>
                    <a:lnTo>
                      <a:pt x="520" y="1625"/>
                    </a:lnTo>
                    <a:lnTo>
                      <a:pt x="520" y="1580"/>
                    </a:lnTo>
                    <a:lnTo>
                      <a:pt x="520" y="1592"/>
                    </a:lnTo>
                    <a:lnTo>
                      <a:pt x="520" y="1591"/>
                    </a:lnTo>
                    <a:lnTo>
                      <a:pt x="521" y="1620"/>
                    </a:lnTo>
                    <a:lnTo>
                      <a:pt x="521" y="1581"/>
                    </a:lnTo>
                    <a:lnTo>
                      <a:pt x="521" y="1595"/>
                    </a:lnTo>
                    <a:lnTo>
                      <a:pt x="521" y="1625"/>
                    </a:lnTo>
                    <a:lnTo>
                      <a:pt x="522" y="1585"/>
                    </a:lnTo>
                    <a:lnTo>
                      <a:pt x="522" y="1599"/>
                    </a:lnTo>
                    <a:lnTo>
                      <a:pt x="522" y="1601"/>
                    </a:lnTo>
                    <a:lnTo>
                      <a:pt x="523" y="1587"/>
                    </a:lnTo>
                    <a:lnTo>
                      <a:pt x="523" y="1619"/>
                    </a:lnTo>
                    <a:lnTo>
                      <a:pt x="523" y="1600"/>
                    </a:lnTo>
                    <a:lnTo>
                      <a:pt x="523" y="1599"/>
                    </a:lnTo>
                    <a:lnTo>
                      <a:pt x="523" y="1623"/>
                    </a:lnTo>
                    <a:lnTo>
                      <a:pt x="524" y="1581"/>
                    </a:lnTo>
                    <a:lnTo>
                      <a:pt x="524" y="1591"/>
                    </a:lnTo>
                    <a:lnTo>
                      <a:pt x="524" y="1601"/>
                    </a:lnTo>
                    <a:lnTo>
                      <a:pt x="525" y="1579"/>
                    </a:lnTo>
                    <a:lnTo>
                      <a:pt x="525" y="1621"/>
                    </a:lnTo>
                    <a:lnTo>
                      <a:pt x="525" y="1591"/>
                    </a:lnTo>
                    <a:lnTo>
                      <a:pt x="525" y="1604"/>
                    </a:lnTo>
                    <a:lnTo>
                      <a:pt x="526" y="1626"/>
                    </a:lnTo>
                    <a:lnTo>
                      <a:pt x="526" y="1596"/>
                    </a:lnTo>
                    <a:lnTo>
                      <a:pt x="526" y="1601"/>
                    </a:lnTo>
                    <a:lnTo>
                      <a:pt x="526" y="1625"/>
                    </a:lnTo>
                    <a:lnTo>
                      <a:pt x="526" y="1588"/>
                    </a:lnTo>
                    <a:lnTo>
                      <a:pt x="527" y="1597"/>
                    </a:lnTo>
                    <a:lnTo>
                      <a:pt x="527" y="1608"/>
                    </a:lnTo>
                    <a:lnTo>
                      <a:pt x="527" y="1630"/>
                    </a:lnTo>
                    <a:lnTo>
                      <a:pt x="528" y="1591"/>
                    </a:lnTo>
                    <a:lnTo>
                      <a:pt x="528" y="1598"/>
                    </a:lnTo>
                    <a:lnTo>
                      <a:pt x="528" y="1611"/>
                    </a:lnTo>
                    <a:lnTo>
                      <a:pt x="529" y="1627"/>
                    </a:lnTo>
                    <a:lnTo>
                      <a:pt x="529" y="1592"/>
                    </a:lnTo>
                    <a:lnTo>
                      <a:pt x="529" y="1620"/>
                    </a:lnTo>
                    <a:lnTo>
                      <a:pt x="529" y="1620"/>
                    </a:lnTo>
                    <a:lnTo>
                      <a:pt x="529" y="1596"/>
                    </a:lnTo>
                    <a:lnTo>
                      <a:pt x="530" y="1623"/>
                    </a:lnTo>
                    <a:lnTo>
                      <a:pt x="530" y="1615"/>
                    </a:lnTo>
                    <a:lnTo>
                      <a:pt x="530" y="1613"/>
                    </a:lnTo>
                    <a:lnTo>
                      <a:pt x="531" y="1588"/>
                    </a:lnTo>
                    <a:lnTo>
                      <a:pt x="531" y="1631"/>
                    </a:lnTo>
                    <a:lnTo>
                      <a:pt x="531" y="1595"/>
                    </a:lnTo>
                    <a:lnTo>
                      <a:pt x="532" y="1583"/>
                    </a:lnTo>
                    <a:lnTo>
                      <a:pt x="532" y="1620"/>
                    </a:lnTo>
                    <a:lnTo>
                      <a:pt x="532" y="1607"/>
                    </a:lnTo>
                    <a:lnTo>
                      <a:pt x="532" y="1601"/>
                    </a:lnTo>
                    <a:lnTo>
                      <a:pt x="533" y="1581"/>
                    </a:lnTo>
                    <a:lnTo>
                      <a:pt x="533" y="1641"/>
                    </a:lnTo>
                    <a:lnTo>
                      <a:pt x="533" y="1607"/>
                    </a:lnTo>
                    <a:lnTo>
                      <a:pt x="534" y="1601"/>
                    </a:lnTo>
                    <a:lnTo>
                      <a:pt x="534" y="1591"/>
                    </a:lnTo>
                    <a:lnTo>
                      <a:pt x="534" y="1619"/>
                    </a:lnTo>
                    <a:lnTo>
                      <a:pt x="535" y="1621"/>
                    </a:lnTo>
                    <a:lnTo>
                      <a:pt x="535" y="1585"/>
                    </a:lnTo>
                    <a:lnTo>
                      <a:pt x="535" y="1622"/>
                    </a:lnTo>
                    <a:lnTo>
                      <a:pt x="535" y="1601"/>
                    </a:lnTo>
                    <a:lnTo>
                      <a:pt x="536" y="1594"/>
                    </a:lnTo>
                    <a:lnTo>
                      <a:pt x="536" y="1576"/>
                    </a:lnTo>
                    <a:lnTo>
                      <a:pt x="536" y="1629"/>
                    </a:lnTo>
                    <a:lnTo>
                      <a:pt x="536" y="1604"/>
                    </a:lnTo>
                    <a:lnTo>
                      <a:pt x="537" y="1609"/>
                    </a:lnTo>
                    <a:lnTo>
                      <a:pt x="537" y="1628"/>
                    </a:lnTo>
                    <a:lnTo>
                      <a:pt x="537" y="1581"/>
                    </a:lnTo>
                    <a:lnTo>
                      <a:pt x="538" y="1607"/>
                    </a:lnTo>
                    <a:lnTo>
                      <a:pt x="538" y="1622"/>
                    </a:lnTo>
                    <a:lnTo>
                      <a:pt x="538" y="1588"/>
                    </a:lnTo>
                    <a:lnTo>
                      <a:pt x="538" y="1609"/>
                    </a:lnTo>
                    <a:lnTo>
                      <a:pt x="538" y="1602"/>
                    </a:lnTo>
                    <a:lnTo>
                      <a:pt x="539" y="1574"/>
                    </a:lnTo>
                    <a:lnTo>
                      <a:pt x="539" y="1615"/>
                    </a:lnTo>
                    <a:lnTo>
                      <a:pt x="539" y="1594"/>
                    </a:lnTo>
                    <a:lnTo>
                      <a:pt x="540" y="1615"/>
                    </a:lnTo>
                    <a:lnTo>
                      <a:pt x="540" y="1584"/>
                    </a:lnTo>
                    <a:lnTo>
                      <a:pt x="540" y="1617"/>
                    </a:lnTo>
                    <a:lnTo>
                      <a:pt x="540" y="1608"/>
                    </a:lnTo>
                    <a:lnTo>
                      <a:pt x="541" y="1583"/>
                    </a:lnTo>
                    <a:lnTo>
                      <a:pt x="541" y="1630"/>
                    </a:lnTo>
                    <a:lnTo>
                      <a:pt x="541" y="1564"/>
                    </a:lnTo>
                    <a:lnTo>
                      <a:pt x="541" y="1588"/>
                    </a:lnTo>
                    <a:lnTo>
                      <a:pt x="542" y="1602"/>
                    </a:lnTo>
                    <a:lnTo>
                      <a:pt x="542" y="1623"/>
                    </a:lnTo>
                    <a:lnTo>
                      <a:pt x="542" y="1592"/>
                    </a:lnTo>
                    <a:lnTo>
                      <a:pt x="542" y="1607"/>
                    </a:lnTo>
                    <a:lnTo>
                      <a:pt x="543" y="1617"/>
                    </a:lnTo>
                    <a:lnTo>
                      <a:pt x="543" y="1629"/>
                    </a:lnTo>
                    <a:lnTo>
                      <a:pt x="543" y="1597"/>
                    </a:lnTo>
                    <a:lnTo>
                      <a:pt x="543" y="1606"/>
                    </a:lnTo>
                    <a:lnTo>
                      <a:pt x="544" y="1594"/>
                    </a:lnTo>
                    <a:lnTo>
                      <a:pt x="544" y="1627"/>
                    </a:lnTo>
                    <a:lnTo>
                      <a:pt x="544" y="1584"/>
                    </a:lnTo>
                    <a:lnTo>
                      <a:pt x="544" y="1602"/>
                    </a:lnTo>
                    <a:lnTo>
                      <a:pt x="545" y="1614"/>
                    </a:lnTo>
                    <a:lnTo>
                      <a:pt x="545" y="1592"/>
                    </a:lnTo>
                    <a:lnTo>
                      <a:pt x="545" y="1631"/>
                    </a:lnTo>
                    <a:lnTo>
                      <a:pt x="545" y="1616"/>
                    </a:lnTo>
                    <a:lnTo>
                      <a:pt x="546" y="1616"/>
                    </a:lnTo>
                    <a:lnTo>
                      <a:pt x="546" y="1593"/>
                    </a:lnTo>
                    <a:lnTo>
                      <a:pt x="546" y="1632"/>
                    </a:lnTo>
                    <a:lnTo>
                      <a:pt x="546" y="1601"/>
                    </a:lnTo>
                    <a:lnTo>
                      <a:pt x="547" y="1611"/>
                    </a:lnTo>
                    <a:lnTo>
                      <a:pt x="547" y="1629"/>
                    </a:lnTo>
                    <a:lnTo>
                      <a:pt x="547" y="1578"/>
                    </a:lnTo>
                    <a:lnTo>
                      <a:pt x="547" y="1615"/>
                    </a:lnTo>
                    <a:lnTo>
                      <a:pt x="548" y="1602"/>
                    </a:lnTo>
                    <a:lnTo>
                      <a:pt x="548" y="1576"/>
                    </a:lnTo>
                    <a:lnTo>
                      <a:pt x="548" y="1629"/>
                    </a:lnTo>
                    <a:lnTo>
                      <a:pt x="549" y="1591"/>
                    </a:lnTo>
                    <a:lnTo>
                      <a:pt x="549" y="1599"/>
                    </a:lnTo>
                    <a:lnTo>
                      <a:pt x="549" y="1641"/>
                    </a:lnTo>
                    <a:lnTo>
                      <a:pt x="550" y="1606"/>
                    </a:lnTo>
                    <a:lnTo>
                      <a:pt x="550" y="1612"/>
                    </a:lnTo>
                    <a:lnTo>
                      <a:pt x="550" y="1633"/>
                    </a:lnTo>
                    <a:lnTo>
                      <a:pt x="551" y="1597"/>
                    </a:lnTo>
                    <a:lnTo>
                      <a:pt x="551" y="1618"/>
                    </a:lnTo>
                    <a:lnTo>
                      <a:pt x="551" y="1584"/>
                    </a:lnTo>
                    <a:lnTo>
                      <a:pt x="551" y="1638"/>
                    </a:lnTo>
                    <a:lnTo>
                      <a:pt x="552" y="1629"/>
                    </a:lnTo>
                    <a:lnTo>
                      <a:pt x="552" y="1620"/>
                    </a:lnTo>
                    <a:lnTo>
                      <a:pt x="552" y="1589"/>
                    </a:lnTo>
                    <a:lnTo>
                      <a:pt x="553" y="1632"/>
                    </a:lnTo>
                    <a:lnTo>
                      <a:pt x="553" y="1619"/>
                    </a:lnTo>
                    <a:lnTo>
                      <a:pt x="553" y="1623"/>
                    </a:lnTo>
                    <a:lnTo>
                      <a:pt x="553" y="1601"/>
                    </a:lnTo>
                    <a:lnTo>
                      <a:pt x="554" y="1642"/>
                    </a:lnTo>
                    <a:lnTo>
                      <a:pt x="554" y="1627"/>
                    </a:lnTo>
                    <a:lnTo>
                      <a:pt x="554" y="1626"/>
                    </a:lnTo>
                    <a:lnTo>
                      <a:pt x="554" y="1631"/>
                    </a:lnTo>
                    <a:lnTo>
                      <a:pt x="554" y="1599"/>
                    </a:lnTo>
                    <a:lnTo>
                      <a:pt x="555" y="1614"/>
                    </a:lnTo>
                    <a:lnTo>
                      <a:pt x="555" y="1632"/>
                    </a:lnTo>
                    <a:lnTo>
                      <a:pt x="555" y="1607"/>
                    </a:lnTo>
                    <a:lnTo>
                      <a:pt x="556" y="1611"/>
                    </a:lnTo>
                    <a:lnTo>
                      <a:pt x="556" y="1619"/>
                    </a:lnTo>
                    <a:lnTo>
                      <a:pt x="556" y="1605"/>
                    </a:lnTo>
                    <a:lnTo>
                      <a:pt x="557" y="1638"/>
                    </a:lnTo>
                    <a:lnTo>
                      <a:pt x="557" y="1610"/>
                    </a:lnTo>
                    <a:lnTo>
                      <a:pt x="557" y="1627"/>
                    </a:lnTo>
                    <a:lnTo>
                      <a:pt x="557" y="1599"/>
                    </a:lnTo>
                    <a:lnTo>
                      <a:pt x="558" y="1635"/>
                    </a:lnTo>
                    <a:lnTo>
                      <a:pt x="558" y="1610"/>
                    </a:lnTo>
                    <a:lnTo>
                      <a:pt x="558" y="1612"/>
                    </a:lnTo>
                    <a:lnTo>
                      <a:pt x="558" y="1594"/>
                    </a:lnTo>
                    <a:lnTo>
                      <a:pt x="558" y="1639"/>
                    </a:lnTo>
                    <a:lnTo>
                      <a:pt x="559" y="1630"/>
                    </a:lnTo>
                    <a:lnTo>
                      <a:pt x="559" y="1610"/>
                    </a:lnTo>
                    <a:lnTo>
                      <a:pt x="559" y="1604"/>
                    </a:lnTo>
                    <a:lnTo>
                      <a:pt x="559" y="1639"/>
                    </a:lnTo>
                    <a:lnTo>
                      <a:pt x="560" y="1609"/>
                    </a:lnTo>
                    <a:lnTo>
                      <a:pt x="560" y="1604"/>
                    </a:lnTo>
                    <a:lnTo>
                      <a:pt x="560" y="1640"/>
                    </a:lnTo>
                    <a:lnTo>
                      <a:pt x="560" y="1589"/>
                    </a:lnTo>
                    <a:lnTo>
                      <a:pt x="561" y="1631"/>
                    </a:lnTo>
                    <a:lnTo>
                      <a:pt x="561" y="1611"/>
                    </a:lnTo>
                    <a:lnTo>
                      <a:pt x="561" y="1597"/>
                    </a:lnTo>
                    <a:lnTo>
                      <a:pt x="562" y="1631"/>
                    </a:lnTo>
                    <a:lnTo>
                      <a:pt x="562" y="1622"/>
                    </a:lnTo>
                    <a:lnTo>
                      <a:pt x="562" y="1609"/>
                    </a:lnTo>
                    <a:lnTo>
                      <a:pt x="562" y="1641"/>
                    </a:lnTo>
                    <a:lnTo>
                      <a:pt x="563" y="1590"/>
                    </a:lnTo>
                    <a:lnTo>
                      <a:pt x="563" y="1628"/>
                    </a:lnTo>
                    <a:lnTo>
                      <a:pt x="563" y="1631"/>
                    </a:lnTo>
                    <a:lnTo>
                      <a:pt x="563" y="1598"/>
                    </a:lnTo>
                    <a:lnTo>
                      <a:pt x="564" y="1634"/>
                    </a:lnTo>
                    <a:lnTo>
                      <a:pt x="564" y="1620"/>
                    </a:lnTo>
                    <a:lnTo>
                      <a:pt x="564" y="1631"/>
                    </a:lnTo>
                    <a:lnTo>
                      <a:pt x="564" y="1601"/>
                    </a:lnTo>
                    <a:lnTo>
                      <a:pt x="565" y="1643"/>
                    </a:lnTo>
                    <a:lnTo>
                      <a:pt x="565" y="1617"/>
                    </a:lnTo>
                    <a:lnTo>
                      <a:pt x="565" y="1601"/>
                    </a:lnTo>
                    <a:lnTo>
                      <a:pt x="565" y="1598"/>
                    </a:lnTo>
                    <a:lnTo>
                      <a:pt x="566" y="1629"/>
                    </a:lnTo>
                    <a:lnTo>
                      <a:pt x="566" y="1603"/>
                    </a:lnTo>
                    <a:lnTo>
                      <a:pt x="566" y="1631"/>
                    </a:lnTo>
                    <a:lnTo>
                      <a:pt x="566" y="1601"/>
                    </a:lnTo>
                    <a:lnTo>
                      <a:pt x="566" y="1641"/>
                    </a:lnTo>
                    <a:lnTo>
                      <a:pt x="567" y="1611"/>
                    </a:lnTo>
                    <a:lnTo>
                      <a:pt x="567" y="1626"/>
                    </a:lnTo>
                    <a:lnTo>
                      <a:pt x="567" y="1600"/>
                    </a:lnTo>
                    <a:lnTo>
                      <a:pt x="568" y="1634"/>
                    </a:lnTo>
                    <a:lnTo>
                      <a:pt x="568" y="1615"/>
                    </a:lnTo>
                    <a:lnTo>
                      <a:pt x="568" y="1623"/>
                    </a:lnTo>
                    <a:lnTo>
                      <a:pt x="568" y="1640"/>
                    </a:lnTo>
                    <a:lnTo>
                      <a:pt x="569" y="1594"/>
                    </a:lnTo>
                    <a:lnTo>
                      <a:pt x="569" y="1620"/>
                    </a:lnTo>
                    <a:lnTo>
                      <a:pt x="569" y="1612"/>
                    </a:lnTo>
                    <a:lnTo>
                      <a:pt x="569" y="1599"/>
                    </a:lnTo>
                    <a:lnTo>
                      <a:pt x="569" y="1636"/>
                    </a:lnTo>
                    <a:lnTo>
                      <a:pt x="570" y="1605"/>
                    </a:lnTo>
                    <a:lnTo>
                      <a:pt x="570" y="1616"/>
                    </a:lnTo>
                    <a:lnTo>
                      <a:pt x="571" y="1593"/>
                    </a:lnTo>
                    <a:lnTo>
                      <a:pt x="571" y="1638"/>
                    </a:lnTo>
                    <a:lnTo>
                      <a:pt x="571" y="1604"/>
                    </a:lnTo>
                    <a:lnTo>
                      <a:pt x="571" y="1597"/>
                    </a:lnTo>
                    <a:lnTo>
                      <a:pt x="571" y="1629"/>
                    </a:lnTo>
                    <a:lnTo>
                      <a:pt x="572" y="1616"/>
                    </a:lnTo>
                    <a:lnTo>
                      <a:pt x="572" y="1633"/>
                    </a:lnTo>
                    <a:lnTo>
                      <a:pt x="573" y="1600"/>
                    </a:lnTo>
                    <a:lnTo>
                      <a:pt x="573" y="1639"/>
                    </a:lnTo>
                    <a:lnTo>
                      <a:pt x="573" y="1612"/>
                    </a:lnTo>
                    <a:lnTo>
                      <a:pt x="573" y="1628"/>
                    </a:lnTo>
                    <a:lnTo>
                      <a:pt x="573" y="1640"/>
                    </a:lnTo>
                    <a:lnTo>
                      <a:pt x="574" y="1585"/>
                    </a:lnTo>
                    <a:lnTo>
                      <a:pt x="574" y="1629"/>
                    </a:lnTo>
                    <a:lnTo>
                      <a:pt x="574" y="1609"/>
                    </a:lnTo>
                    <a:lnTo>
                      <a:pt x="574" y="1634"/>
                    </a:lnTo>
                    <a:lnTo>
                      <a:pt x="574" y="1604"/>
                    </a:lnTo>
                    <a:lnTo>
                      <a:pt x="575" y="1613"/>
                    </a:lnTo>
                    <a:lnTo>
                      <a:pt x="575" y="1598"/>
                    </a:lnTo>
                    <a:lnTo>
                      <a:pt x="576" y="1642"/>
                    </a:lnTo>
                    <a:lnTo>
                      <a:pt x="576" y="1606"/>
                    </a:lnTo>
                    <a:lnTo>
                      <a:pt x="576" y="1616"/>
                    </a:lnTo>
                    <a:lnTo>
                      <a:pt x="577" y="1596"/>
                    </a:lnTo>
                    <a:lnTo>
                      <a:pt x="577" y="1640"/>
                    </a:lnTo>
                    <a:lnTo>
                      <a:pt x="577" y="1626"/>
                    </a:lnTo>
                    <a:lnTo>
                      <a:pt x="578" y="1602"/>
                    </a:lnTo>
                    <a:lnTo>
                      <a:pt x="578" y="1652"/>
                    </a:lnTo>
                    <a:lnTo>
                      <a:pt x="578" y="1609"/>
                    </a:lnTo>
                    <a:lnTo>
                      <a:pt x="578" y="1626"/>
                    </a:lnTo>
                    <a:lnTo>
                      <a:pt x="579" y="1607"/>
                    </a:lnTo>
                    <a:lnTo>
                      <a:pt x="579" y="1654"/>
                    </a:lnTo>
                    <a:lnTo>
                      <a:pt x="579" y="1620"/>
                    </a:lnTo>
                    <a:lnTo>
                      <a:pt x="579" y="1611"/>
                    </a:lnTo>
                    <a:lnTo>
                      <a:pt x="580" y="1605"/>
                    </a:lnTo>
                    <a:lnTo>
                      <a:pt x="580" y="1640"/>
                    </a:lnTo>
                    <a:lnTo>
                      <a:pt x="580" y="1626"/>
                    </a:lnTo>
                    <a:lnTo>
                      <a:pt x="580" y="1627"/>
                    </a:lnTo>
                    <a:lnTo>
                      <a:pt x="581" y="1644"/>
                    </a:lnTo>
                    <a:lnTo>
                      <a:pt x="581" y="1613"/>
                    </a:lnTo>
                    <a:lnTo>
                      <a:pt x="581" y="1635"/>
                    </a:lnTo>
                    <a:lnTo>
                      <a:pt x="581" y="1620"/>
                    </a:lnTo>
                    <a:lnTo>
                      <a:pt x="581" y="1601"/>
                    </a:lnTo>
                    <a:lnTo>
                      <a:pt x="582" y="1650"/>
                    </a:lnTo>
                    <a:lnTo>
                      <a:pt x="582" y="1636"/>
                    </a:lnTo>
                    <a:lnTo>
                      <a:pt x="582" y="1607"/>
                    </a:lnTo>
                    <a:lnTo>
                      <a:pt x="582" y="1646"/>
                    </a:lnTo>
                    <a:lnTo>
                      <a:pt x="583" y="1629"/>
                    </a:lnTo>
                    <a:lnTo>
                      <a:pt x="583" y="1627"/>
                    </a:lnTo>
                    <a:lnTo>
                      <a:pt x="583" y="1608"/>
                    </a:lnTo>
                    <a:lnTo>
                      <a:pt x="584" y="1651"/>
                    </a:lnTo>
                    <a:lnTo>
                      <a:pt x="584" y="1610"/>
                    </a:lnTo>
                    <a:lnTo>
                      <a:pt x="584" y="1632"/>
                    </a:lnTo>
                    <a:lnTo>
                      <a:pt x="585" y="1610"/>
                    </a:lnTo>
                    <a:lnTo>
                      <a:pt x="585" y="1643"/>
                    </a:lnTo>
                    <a:lnTo>
                      <a:pt x="585" y="1639"/>
                    </a:lnTo>
                    <a:lnTo>
                      <a:pt x="585" y="1620"/>
                    </a:lnTo>
                    <a:lnTo>
                      <a:pt x="585" y="1605"/>
                    </a:lnTo>
                    <a:lnTo>
                      <a:pt x="586" y="1650"/>
                    </a:lnTo>
                    <a:lnTo>
                      <a:pt x="586" y="1635"/>
                    </a:lnTo>
                    <a:lnTo>
                      <a:pt x="586" y="1615"/>
                    </a:lnTo>
                    <a:lnTo>
                      <a:pt x="586" y="1613"/>
                    </a:lnTo>
                    <a:lnTo>
                      <a:pt x="587" y="1653"/>
                    </a:lnTo>
                    <a:lnTo>
                      <a:pt x="587" y="1632"/>
                    </a:lnTo>
                    <a:lnTo>
                      <a:pt x="587" y="1631"/>
                    </a:lnTo>
                    <a:lnTo>
                      <a:pt x="588" y="1638"/>
                    </a:lnTo>
                    <a:lnTo>
                      <a:pt x="588" y="1604"/>
                    </a:lnTo>
                    <a:lnTo>
                      <a:pt x="588" y="1637"/>
                    </a:lnTo>
                    <a:lnTo>
                      <a:pt x="588" y="1631"/>
                    </a:lnTo>
                    <a:lnTo>
                      <a:pt x="589" y="1656"/>
                    </a:lnTo>
                    <a:lnTo>
                      <a:pt x="589" y="1598"/>
                    </a:lnTo>
                    <a:lnTo>
                      <a:pt x="589" y="1626"/>
                    </a:lnTo>
                    <a:lnTo>
                      <a:pt x="589" y="1646"/>
                    </a:lnTo>
                    <a:lnTo>
                      <a:pt x="590" y="1612"/>
                    </a:lnTo>
                    <a:lnTo>
                      <a:pt x="590" y="1617"/>
                    </a:lnTo>
                    <a:lnTo>
                      <a:pt x="591" y="1650"/>
                    </a:lnTo>
                    <a:lnTo>
                      <a:pt x="591" y="1616"/>
                    </a:lnTo>
                    <a:lnTo>
                      <a:pt x="591" y="1638"/>
                    </a:lnTo>
                    <a:lnTo>
                      <a:pt x="591" y="1652"/>
                    </a:lnTo>
                    <a:lnTo>
                      <a:pt x="592" y="1610"/>
                    </a:lnTo>
                    <a:lnTo>
                      <a:pt x="592" y="1616"/>
                    </a:lnTo>
                    <a:lnTo>
                      <a:pt x="592" y="1641"/>
                    </a:lnTo>
                    <a:lnTo>
                      <a:pt x="593" y="1608"/>
                    </a:lnTo>
                    <a:lnTo>
                      <a:pt x="593" y="1645"/>
                    </a:lnTo>
                    <a:lnTo>
                      <a:pt x="593" y="1633"/>
                    </a:lnTo>
                    <a:lnTo>
                      <a:pt x="594" y="1630"/>
                    </a:lnTo>
                    <a:lnTo>
                      <a:pt x="594" y="1642"/>
                    </a:lnTo>
                    <a:lnTo>
                      <a:pt x="594" y="1610"/>
                    </a:lnTo>
                    <a:lnTo>
                      <a:pt x="594" y="1633"/>
                    </a:lnTo>
                    <a:lnTo>
                      <a:pt x="595" y="1636"/>
                    </a:lnTo>
                    <a:lnTo>
                      <a:pt x="595" y="1612"/>
                    </a:lnTo>
                    <a:lnTo>
                      <a:pt x="595" y="1652"/>
                    </a:lnTo>
                    <a:lnTo>
                      <a:pt x="596" y="1625"/>
                    </a:lnTo>
                    <a:lnTo>
                      <a:pt x="596" y="1607"/>
                    </a:lnTo>
                    <a:lnTo>
                      <a:pt x="596" y="1659"/>
                    </a:lnTo>
                    <a:lnTo>
                      <a:pt x="596" y="1640"/>
                    </a:lnTo>
                    <a:lnTo>
                      <a:pt x="597" y="1635"/>
                    </a:lnTo>
                    <a:lnTo>
                      <a:pt x="597" y="1618"/>
                    </a:lnTo>
                    <a:lnTo>
                      <a:pt x="597" y="1655"/>
                    </a:lnTo>
                    <a:lnTo>
                      <a:pt x="597" y="1638"/>
                    </a:lnTo>
                    <a:lnTo>
                      <a:pt x="598" y="1626"/>
                    </a:lnTo>
                    <a:lnTo>
                      <a:pt x="598" y="1613"/>
                    </a:lnTo>
                    <a:lnTo>
                      <a:pt x="598" y="1648"/>
                    </a:lnTo>
                    <a:lnTo>
                      <a:pt x="598" y="1633"/>
                    </a:lnTo>
                    <a:lnTo>
                      <a:pt x="599" y="1612"/>
                    </a:lnTo>
                    <a:lnTo>
                      <a:pt x="599" y="1654"/>
                    </a:lnTo>
                    <a:lnTo>
                      <a:pt x="599" y="1640"/>
                    </a:lnTo>
                    <a:lnTo>
                      <a:pt x="599" y="1616"/>
                    </a:lnTo>
                    <a:lnTo>
                      <a:pt x="600" y="1651"/>
                    </a:lnTo>
                    <a:lnTo>
                      <a:pt x="600" y="1641"/>
                    </a:lnTo>
                    <a:lnTo>
                      <a:pt x="601" y="1622"/>
                    </a:lnTo>
                    <a:lnTo>
                      <a:pt x="601" y="1649"/>
                    </a:lnTo>
                    <a:lnTo>
                      <a:pt x="601" y="1610"/>
                    </a:lnTo>
                    <a:lnTo>
                      <a:pt x="601" y="1642"/>
                    </a:lnTo>
                    <a:lnTo>
                      <a:pt x="602" y="1635"/>
                    </a:lnTo>
                    <a:lnTo>
                      <a:pt x="602" y="1650"/>
                    </a:lnTo>
                    <a:lnTo>
                      <a:pt x="602" y="1614"/>
                    </a:lnTo>
                    <a:lnTo>
                      <a:pt x="602" y="1639"/>
                    </a:lnTo>
                    <a:lnTo>
                      <a:pt x="603" y="1625"/>
                    </a:lnTo>
                    <a:lnTo>
                      <a:pt x="603" y="1654"/>
                    </a:lnTo>
                    <a:lnTo>
                      <a:pt x="603" y="1613"/>
                    </a:lnTo>
                    <a:lnTo>
                      <a:pt x="604" y="1632"/>
                    </a:lnTo>
                    <a:lnTo>
                      <a:pt x="604" y="1625"/>
                    </a:lnTo>
                    <a:lnTo>
                      <a:pt x="604" y="1668"/>
                    </a:lnTo>
                    <a:lnTo>
                      <a:pt x="604" y="1643"/>
                    </a:lnTo>
                    <a:lnTo>
                      <a:pt x="604" y="1638"/>
                    </a:lnTo>
                    <a:lnTo>
                      <a:pt x="605" y="1614"/>
                    </a:lnTo>
                    <a:lnTo>
                      <a:pt x="605" y="1664"/>
                    </a:lnTo>
                    <a:lnTo>
                      <a:pt x="605" y="1650"/>
                    </a:lnTo>
                    <a:lnTo>
                      <a:pt x="606" y="1643"/>
                    </a:lnTo>
                    <a:lnTo>
                      <a:pt x="606" y="1664"/>
                    </a:lnTo>
                    <a:lnTo>
                      <a:pt x="606" y="1624"/>
                    </a:lnTo>
                    <a:lnTo>
                      <a:pt x="606" y="1638"/>
                    </a:lnTo>
                    <a:lnTo>
                      <a:pt x="607" y="1660"/>
                    </a:lnTo>
                    <a:lnTo>
                      <a:pt x="607" y="1622"/>
                    </a:lnTo>
                    <a:lnTo>
                      <a:pt x="608" y="1636"/>
                    </a:lnTo>
                    <a:lnTo>
                      <a:pt x="608" y="1648"/>
                    </a:lnTo>
                    <a:lnTo>
                      <a:pt x="608" y="1622"/>
                    </a:lnTo>
                    <a:lnTo>
                      <a:pt x="609" y="1658"/>
                    </a:lnTo>
                    <a:lnTo>
                      <a:pt x="609" y="1642"/>
                    </a:lnTo>
                    <a:lnTo>
                      <a:pt x="609" y="1635"/>
                    </a:lnTo>
                    <a:lnTo>
                      <a:pt x="609" y="1666"/>
                    </a:lnTo>
                    <a:lnTo>
                      <a:pt x="610" y="1624"/>
                    </a:lnTo>
                    <a:lnTo>
                      <a:pt x="610" y="1634"/>
                    </a:lnTo>
                    <a:lnTo>
                      <a:pt x="610" y="1644"/>
                    </a:lnTo>
                    <a:lnTo>
                      <a:pt x="610" y="1663"/>
                    </a:lnTo>
                    <a:lnTo>
                      <a:pt x="610" y="1621"/>
                    </a:lnTo>
                    <a:lnTo>
                      <a:pt x="611" y="1657"/>
                    </a:lnTo>
                    <a:lnTo>
                      <a:pt x="611" y="1646"/>
                    </a:lnTo>
                    <a:lnTo>
                      <a:pt x="611" y="1623"/>
                    </a:lnTo>
                    <a:lnTo>
                      <a:pt x="611" y="1660"/>
                    </a:lnTo>
                    <a:lnTo>
                      <a:pt x="612" y="1647"/>
                    </a:lnTo>
                    <a:lnTo>
                      <a:pt x="612" y="1658"/>
                    </a:lnTo>
                    <a:lnTo>
                      <a:pt x="612" y="1666"/>
                    </a:lnTo>
                    <a:lnTo>
                      <a:pt x="612" y="1632"/>
                    </a:lnTo>
                    <a:lnTo>
                      <a:pt x="613" y="1654"/>
                    </a:lnTo>
                    <a:lnTo>
                      <a:pt x="613" y="1651"/>
                    </a:lnTo>
                    <a:lnTo>
                      <a:pt x="613" y="1665"/>
                    </a:lnTo>
                    <a:lnTo>
                      <a:pt x="613" y="1620"/>
                    </a:lnTo>
                    <a:lnTo>
                      <a:pt x="614" y="1640"/>
                    </a:lnTo>
                    <a:lnTo>
                      <a:pt x="614" y="1643"/>
                    </a:lnTo>
                    <a:lnTo>
                      <a:pt x="614" y="1625"/>
                    </a:lnTo>
                    <a:lnTo>
                      <a:pt x="615" y="1664"/>
                    </a:lnTo>
                    <a:lnTo>
                      <a:pt x="615" y="1626"/>
                    </a:lnTo>
                    <a:lnTo>
                      <a:pt x="615" y="1628"/>
                    </a:lnTo>
                    <a:lnTo>
                      <a:pt x="615" y="1659"/>
                    </a:lnTo>
                    <a:lnTo>
                      <a:pt x="615" y="1617"/>
                    </a:lnTo>
                    <a:lnTo>
                      <a:pt x="616" y="1645"/>
                    </a:lnTo>
                    <a:lnTo>
                      <a:pt x="616" y="1660"/>
                    </a:lnTo>
                    <a:lnTo>
                      <a:pt x="617" y="1628"/>
                    </a:lnTo>
                    <a:lnTo>
                      <a:pt x="617" y="1643"/>
                    </a:lnTo>
                    <a:lnTo>
                      <a:pt x="617" y="1635"/>
                    </a:lnTo>
                    <a:lnTo>
                      <a:pt x="618" y="1661"/>
                    </a:lnTo>
                    <a:lnTo>
                      <a:pt x="618" y="1632"/>
                    </a:lnTo>
                    <a:lnTo>
                      <a:pt x="618" y="1641"/>
                    </a:lnTo>
                    <a:lnTo>
                      <a:pt x="618" y="1626"/>
                    </a:lnTo>
                    <a:lnTo>
                      <a:pt x="618" y="1669"/>
                    </a:lnTo>
                    <a:lnTo>
                      <a:pt x="619" y="1635"/>
                    </a:lnTo>
                    <a:lnTo>
                      <a:pt x="619" y="1633"/>
                    </a:lnTo>
                    <a:lnTo>
                      <a:pt x="619" y="1628"/>
                    </a:lnTo>
                    <a:lnTo>
                      <a:pt x="619" y="1654"/>
                    </a:lnTo>
                    <a:lnTo>
                      <a:pt x="620" y="1649"/>
                    </a:lnTo>
                    <a:lnTo>
                      <a:pt x="620" y="1644"/>
                    </a:lnTo>
                    <a:lnTo>
                      <a:pt x="620" y="1626"/>
                    </a:lnTo>
                    <a:lnTo>
                      <a:pt x="621" y="1679"/>
                    </a:lnTo>
                    <a:lnTo>
                      <a:pt x="621" y="1639"/>
                    </a:lnTo>
                    <a:lnTo>
                      <a:pt x="621" y="1631"/>
                    </a:lnTo>
                    <a:lnTo>
                      <a:pt x="621" y="1623"/>
                    </a:lnTo>
                    <a:lnTo>
                      <a:pt x="621" y="1666"/>
                    </a:lnTo>
                    <a:lnTo>
                      <a:pt x="622" y="1647"/>
                    </a:lnTo>
                    <a:lnTo>
                      <a:pt x="622" y="1648"/>
                    </a:lnTo>
                    <a:lnTo>
                      <a:pt x="622" y="1652"/>
                    </a:lnTo>
                    <a:lnTo>
                      <a:pt x="622" y="1627"/>
                    </a:lnTo>
                    <a:lnTo>
                      <a:pt x="623" y="1645"/>
                    </a:lnTo>
                    <a:lnTo>
                      <a:pt x="623" y="1638"/>
                    </a:lnTo>
                    <a:lnTo>
                      <a:pt x="624" y="1660"/>
                    </a:lnTo>
                    <a:lnTo>
                      <a:pt x="624" y="1625"/>
                    </a:lnTo>
                    <a:lnTo>
                      <a:pt x="624" y="1645"/>
                    </a:lnTo>
                    <a:lnTo>
                      <a:pt x="624" y="1643"/>
                    </a:lnTo>
                    <a:lnTo>
                      <a:pt x="625" y="1619"/>
                    </a:lnTo>
                    <a:lnTo>
                      <a:pt x="625" y="1673"/>
                    </a:lnTo>
                    <a:lnTo>
                      <a:pt x="625" y="1637"/>
                    </a:lnTo>
                    <a:lnTo>
                      <a:pt x="625" y="1640"/>
                    </a:lnTo>
                    <a:lnTo>
                      <a:pt x="625" y="1627"/>
                    </a:lnTo>
                    <a:lnTo>
                      <a:pt x="626" y="1658"/>
                    </a:lnTo>
                    <a:lnTo>
                      <a:pt x="626" y="1650"/>
                    </a:lnTo>
                    <a:lnTo>
                      <a:pt x="626" y="1642"/>
                    </a:lnTo>
                    <a:lnTo>
                      <a:pt x="627" y="1663"/>
                    </a:lnTo>
                    <a:lnTo>
                      <a:pt x="627" y="1627"/>
                    </a:lnTo>
                    <a:lnTo>
                      <a:pt x="627" y="1633"/>
                    </a:lnTo>
                    <a:lnTo>
                      <a:pt x="627" y="1644"/>
                    </a:lnTo>
                    <a:lnTo>
                      <a:pt x="627" y="1619"/>
                    </a:lnTo>
                    <a:lnTo>
                      <a:pt x="628" y="1663"/>
                    </a:lnTo>
                    <a:lnTo>
                      <a:pt x="628" y="1625"/>
                    </a:lnTo>
                    <a:lnTo>
                      <a:pt x="628" y="1639"/>
                    </a:lnTo>
                    <a:lnTo>
                      <a:pt x="628" y="1666"/>
                    </a:lnTo>
                    <a:lnTo>
                      <a:pt x="629" y="1625"/>
                    </a:lnTo>
                    <a:lnTo>
                      <a:pt x="629" y="1649"/>
                    </a:lnTo>
                    <a:lnTo>
                      <a:pt x="629" y="1631"/>
                    </a:lnTo>
                    <a:lnTo>
                      <a:pt x="630" y="1666"/>
                    </a:lnTo>
                    <a:lnTo>
                      <a:pt x="630" y="1625"/>
                    </a:lnTo>
                    <a:lnTo>
                      <a:pt x="630" y="1627"/>
                    </a:lnTo>
                    <a:lnTo>
                      <a:pt x="631" y="1655"/>
                    </a:lnTo>
                    <a:lnTo>
                      <a:pt x="631" y="1624"/>
                    </a:lnTo>
                    <a:lnTo>
                      <a:pt x="631" y="1659"/>
                    </a:lnTo>
                    <a:lnTo>
                      <a:pt x="631" y="1660"/>
                    </a:lnTo>
                    <a:lnTo>
                      <a:pt x="632" y="1618"/>
                    </a:lnTo>
                    <a:lnTo>
                      <a:pt x="632" y="1638"/>
                    </a:lnTo>
                    <a:lnTo>
                      <a:pt x="632" y="1629"/>
                    </a:lnTo>
                    <a:lnTo>
                      <a:pt x="632" y="1657"/>
                    </a:lnTo>
                    <a:lnTo>
                      <a:pt x="633" y="1626"/>
                    </a:lnTo>
                    <a:lnTo>
                      <a:pt x="633" y="1630"/>
                    </a:lnTo>
                    <a:lnTo>
                      <a:pt x="633" y="1643"/>
                    </a:lnTo>
                    <a:lnTo>
                      <a:pt x="634" y="1615"/>
                    </a:lnTo>
                    <a:lnTo>
                      <a:pt x="634" y="1663"/>
                    </a:lnTo>
                    <a:lnTo>
                      <a:pt x="634" y="1630"/>
                    </a:lnTo>
                    <a:lnTo>
                      <a:pt x="634" y="1642"/>
                    </a:lnTo>
                    <a:lnTo>
                      <a:pt x="634" y="1657"/>
                    </a:lnTo>
                    <a:lnTo>
                      <a:pt x="635" y="1615"/>
                    </a:lnTo>
                    <a:lnTo>
                      <a:pt x="635" y="1641"/>
                    </a:lnTo>
                    <a:lnTo>
                      <a:pt x="635" y="1662"/>
                    </a:lnTo>
                    <a:lnTo>
                      <a:pt x="636" y="1628"/>
                    </a:lnTo>
                    <a:lnTo>
                      <a:pt x="636" y="1647"/>
                    </a:lnTo>
                    <a:lnTo>
                      <a:pt x="636" y="1650"/>
                    </a:lnTo>
                    <a:lnTo>
                      <a:pt x="636" y="1624"/>
                    </a:lnTo>
                    <a:lnTo>
                      <a:pt x="636" y="1653"/>
                    </a:lnTo>
                    <a:lnTo>
                      <a:pt x="637" y="1638"/>
                    </a:lnTo>
                    <a:lnTo>
                      <a:pt x="637" y="1640"/>
                    </a:lnTo>
                    <a:lnTo>
                      <a:pt x="638" y="1621"/>
                    </a:lnTo>
                    <a:lnTo>
                      <a:pt x="638" y="1661"/>
                    </a:lnTo>
                    <a:lnTo>
                      <a:pt x="638" y="1627"/>
                    </a:lnTo>
                    <a:lnTo>
                      <a:pt x="638" y="1654"/>
                    </a:lnTo>
                    <a:lnTo>
                      <a:pt x="638" y="1614"/>
                    </a:lnTo>
                    <a:lnTo>
                      <a:pt x="639" y="1655"/>
                    </a:lnTo>
                    <a:lnTo>
                      <a:pt x="639" y="1640"/>
                    </a:lnTo>
                    <a:lnTo>
                      <a:pt x="640" y="1621"/>
                    </a:lnTo>
                    <a:lnTo>
                      <a:pt x="640" y="1651"/>
                    </a:lnTo>
                    <a:lnTo>
                      <a:pt x="640" y="1627"/>
                    </a:lnTo>
                    <a:lnTo>
                      <a:pt x="640" y="1617"/>
                    </a:lnTo>
                    <a:lnTo>
                      <a:pt x="641" y="1606"/>
                    </a:lnTo>
                    <a:lnTo>
                      <a:pt x="641" y="1658"/>
                    </a:lnTo>
                    <a:lnTo>
                      <a:pt x="641" y="1614"/>
                    </a:lnTo>
                    <a:lnTo>
                      <a:pt x="641" y="1619"/>
                    </a:lnTo>
                    <a:lnTo>
                      <a:pt x="642" y="1661"/>
                    </a:lnTo>
                    <a:lnTo>
                      <a:pt x="642" y="1624"/>
                    </a:lnTo>
                    <a:lnTo>
                      <a:pt x="642" y="1644"/>
                    </a:lnTo>
                    <a:lnTo>
                      <a:pt x="643" y="1616"/>
                    </a:lnTo>
                    <a:lnTo>
                      <a:pt x="643" y="1654"/>
                    </a:lnTo>
                    <a:lnTo>
                      <a:pt x="643" y="1649"/>
                    </a:lnTo>
                    <a:lnTo>
                      <a:pt x="643" y="1644"/>
                    </a:lnTo>
                    <a:lnTo>
                      <a:pt x="644" y="1617"/>
                    </a:lnTo>
                    <a:lnTo>
                      <a:pt x="644" y="1663"/>
                    </a:lnTo>
                    <a:lnTo>
                      <a:pt x="644" y="1658"/>
                    </a:lnTo>
                    <a:lnTo>
                      <a:pt x="644" y="1664"/>
                    </a:lnTo>
                    <a:lnTo>
                      <a:pt x="645" y="1625"/>
                    </a:lnTo>
                    <a:lnTo>
                      <a:pt x="645" y="1646"/>
                    </a:lnTo>
                    <a:lnTo>
                      <a:pt x="645" y="1643"/>
                    </a:lnTo>
                    <a:lnTo>
                      <a:pt x="645" y="1626"/>
                    </a:lnTo>
                    <a:lnTo>
                      <a:pt x="646" y="1660"/>
                    </a:lnTo>
                    <a:lnTo>
                      <a:pt x="646" y="1644"/>
                    </a:lnTo>
                    <a:lnTo>
                      <a:pt x="646" y="1637"/>
                    </a:lnTo>
                    <a:lnTo>
                      <a:pt x="647" y="1611"/>
                    </a:lnTo>
                    <a:lnTo>
                      <a:pt x="647" y="1667"/>
                    </a:lnTo>
                    <a:lnTo>
                      <a:pt x="647" y="1646"/>
                    </a:lnTo>
                    <a:lnTo>
                      <a:pt x="647" y="1650"/>
                    </a:lnTo>
                    <a:lnTo>
                      <a:pt x="647" y="1658"/>
                    </a:lnTo>
                    <a:lnTo>
                      <a:pt x="648" y="1619"/>
                    </a:lnTo>
                    <a:lnTo>
                      <a:pt x="648" y="1632"/>
                    </a:lnTo>
                    <a:lnTo>
                      <a:pt x="648" y="1654"/>
                    </a:lnTo>
                    <a:lnTo>
                      <a:pt x="649" y="1619"/>
                    </a:lnTo>
                    <a:lnTo>
                      <a:pt x="649" y="1664"/>
                    </a:lnTo>
                    <a:lnTo>
                      <a:pt x="649" y="1645"/>
                    </a:lnTo>
                    <a:lnTo>
                      <a:pt x="649" y="1647"/>
                    </a:lnTo>
                    <a:lnTo>
                      <a:pt x="650" y="1628"/>
                    </a:lnTo>
                    <a:lnTo>
                      <a:pt x="650" y="1666"/>
                    </a:lnTo>
                    <a:lnTo>
                      <a:pt x="650" y="1632"/>
                    </a:lnTo>
                    <a:lnTo>
                      <a:pt x="651" y="1630"/>
                    </a:lnTo>
                    <a:lnTo>
                      <a:pt x="651" y="1660"/>
                    </a:lnTo>
                    <a:lnTo>
                      <a:pt x="651" y="1648"/>
                    </a:lnTo>
                    <a:lnTo>
                      <a:pt x="652" y="1647"/>
                    </a:lnTo>
                    <a:lnTo>
                      <a:pt x="652" y="1671"/>
                    </a:lnTo>
                    <a:lnTo>
                      <a:pt x="652" y="1625"/>
                    </a:lnTo>
                    <a:lnTo>
                      <a:pt x="652" y="1643"/>
                    </a:lnTo>
                    <a:lnTo>
                      <a:pt x="653" y="1656"/>
                    </a:lnTo>
                    <a:lnTo>
                      <a:pt x="653" y="1667"/>
                    </a:lnTo>
                    <a:lnTo>
                      <a:pt x="653" y="1626"/>
                    </a:lnTo>
                    <a:lnTo>
                      <a:pt x="653" y="1632"/>
                    </a:lnTo>
                    <a:lnTo>
                      <a:pt x="653" y="1651"/>
                    </a:lnTo>
                    <a:lnTo>
                      <a:pt x="654" y="1669"/>
                    </a:lnTo>
                    <a:lnTo>
                      <a:pt x="654" y="1634"/>
                    </a:lnTo>
                    <a:lnTo>
                      <a:pt x="654" y="1660"/>
                    </a:lnTo>
                    <a:lnTo>
                      <a:pt x="655" y="1637"/>
                    </a:lnTo>
                    <a:lnTo>
                      <a:pt x="655" y="1632"/>
                    </a:lnTo>
                    <a:lnTo>
                      <a:pt x="655" y="1668"/>
                    </a:lnTo>
                    <a:lnTo>
                      <a:pt x="655" y="1642"/>
                    </a:lnTo>
                    <a:lnTo>
                      <a:pt x="656" y="1659"/>
                    </a:lnTo>
                    <a:lnTo>
                      <a:pt x="656" y="1669"/>
                    </a:lnTo>
                    <a:lnTo>
                      <a:pt x="656" y="1620"/>
                    </a:lnTo>
                    <a:lnTo>
                      <a:pt x="656" y="1658"/>
                    </a:lnTo>
                    <a:lnTo>
                      <a:pt x="657" y="1651"/>
                    </a:lnTo>
                    <a:lnTo>
                      <a:pt x="657" y="1637"/>
                    </a:lnTo>
                    <a:lnTo>
                      <a:pt x="657" y="1674"/>
                    </a:lnTo>
                    <a:lnTo>
                      <a:pt x="658" y="1647"/>
                    </a:lnTo>
                    <a:lnTo>
                      <a:pt x="658" y="1666"/>
                    </a:lnTo>
                    <a:lnTo>
                      <a:pt x="658" y="1616"/>
                    </a:lnTo>
                    <a:lnTo>
                      <a:pt x="658" y="1641"/>
                    </a:lnTo>
                    <a:lnTo>
                      <a:pt x="659" y="1635"/>
                    </a:lnTo>
                    <a:lnTo>
                      <a:pt x="659" y="1669"/>
                    </a:lnTo>
                    <a:lnTo>
                      <a:pt x="659" y="1655"/>
                    </a:lnTo>
                    <a:lnTo>
                      <a:pt x="660" y="1651"/>
                    </a:lnTo>
                    <a:lnTo>
                      <a:pt x="660" y="1642"/>
                    </a:lnTo>
                    <a:lnTo>
                      <a:pt x="660" y="1664"/>
                    </a:lnTo>
                    <a:lnTo>
                      <a:pt x="661" y="1661"/>
                    </a:lnTo>
                    <a:lnTo>
                      <a:pt x="661" y="1635"/>
                    </a:lnTo>
                    <a:lnTo>
                      <a:pt x="661" y="1662"/>
                    </a:lnTo>
                    <a:lnTo>
                      <a:pt x="661" y="1643"/>
                    </a:lnTo>
                    <a:lnTo>
                      <a:pt x="662" y="1632"/>
                    </a:lnTo>
                    <a:lnTo>
                      <a:pt x="662" y="1670"/>
                    </a:lnTo>
                    <a:lnTo>
                      <a:pt x="662" y="1627"/>
                    </a:lnTo>
                    <a:lnTo>
                      <a:pt x="663" y="1642"/>
                    </a:lnTo>
                    <a:lnTo>
                      <a:pt x="663" y="1625"/>
                    </a:lnTo>
                    <a:lnTo>
                      <a:pt x="663" y="1666"/>
                    </a:lnTo>
                    <a:lnTo>
                      <a:pt x="663" y="1653"/>
                    </a:lnTo>
                    <a:lnTo>
                      <a:pt x="664" y="1621"/>
                    </a:lnTo>
                    <a:lnTo>
                      <a:pt x="664" y="1663"/>
                    </a:lnTo>
                    <a:lnTo>
                      <a:pt x="664" y="1644"/>
                    </a:lnTo>
                    <a:lnTo>
                      <a:pt x="665" y="1640"/>
                    </a:lnTo>
                    <a:lnTo>
                      <a:pt x="665" y="1665"/>
                    </a:lnTo>
                    <a:lnTo>
                      <a:pt x="665" y="1629"/>
                    </a:lnTo>
                    <a:lnTo>
                      <a:pt x="665" y="1652"/>
                    </a:lnTo>
                    <a:lnTo>
                      <a:pt x="666" y="1669"/>
                    </a:lnTo>
                    <a:lnTo>
                      <a:pt x="666" y="1629"/>
                    </a:lnTo>
                    <a:lnTo>
                      <a:pt x="667" y="1646"/>
                    </a:lnTo>
                    <a:lnTo>
                      <a:pt x="667" y="1649"/>
                    </a:lnTo>
                    <a:lnTo>
                      <a:pt x="667" y="1632"/>
                    </a:lnTo>
                    <a:lnTo>
                      <a:pt x="667" y="1673"/>
                    </a:lnTo>
                    <a:lnTo>
                      <a:pt x="668" y="1640"/>
                    </a:lnTo>
                    <a:lnTo>
                      <a:pt x="668" y="1649"/>
                    </a:lnTo>
                    <a:lnTo>
                      <a:pt x="668" y="1670"/>
                    </a:lnTo>
                    <a:lnTo>
                      <a:pt x="669" y="1632"/>
                    </a:lnTo>
                    <a:lnTo>
                      <a:pt x="669" y="1660"/>
                    </a:lnTo>
                    <a:lnTo>
                      <a:pt x="669" y="1661"/>
                    </a:lnTo>
                    <a:lnTo>
                      <a:pt x="670" y="1676"/>
                    </a:lnTo>
                    <a:lnTo>
                      <a:pt x="670" y="1624"/>
                    </a:lnTo>
                    <a:lnTo>
                      <a:pt x="670" y="1650"/>
                    </a:lnTo>
                    <a:lnTo>
                      <a:pt x="670" y="1653"/>
                    </a:lnTo>
                    <a:lnTo>
                      <a:pt x="670" y="1633"/>
                    </a:lnTo>
                    <a:lnTo>
                      <a:pt x="670" y="1668"/>
                    </a:lnTo>
                    <a:lnTo>
                      <a:pt x="671" y="1649"/>
                    </a:lnTo>
                    <a:lnTo>
                      <a:pt x="671" y="1642"/>
                    </a:lnTo>
                    <a:lnTo>
                      <a:pt x="671" y="1665"/>
                    </a:lnTo>
                    <a:lnTo>
                      <a:pt x="672" y="1631"/>
                    </a:lnTo>
                    <a:lnTo>
                      <a:pt x="672" y="1657"/>
                    </a:lnTo>
                    <a:lnTo>
                      <a:pt x="672" y="1644"/>
                    </a:lnTo>
                    <a:lnTo>
                      <a:pt x="672" y="1625"/>
                    </a:lnTo>
                    <a:lnTo>
                      <a:pt x="673" y="1669"/>
                    </a:lnTo>
                    <a:lnTo>
                      <a:pt x="673" y="1651"/>
                    </a:lnTo>
                    <a:lnTo>
                      <a:pt x="673" y="1659"/>
                    </a:lnTo>
                    <a:lnTo>
                      <a:pt x="673" y="1673"/>
                    </a:lnTo>
                    <a:lnTo>
                      <a:pt x="673" y="1631"/>
                    </a:lnTo>
                    <a:lnTo>
                      <a:pt x="674" y="1645"/>
                    </a:lnTo>
                    <a:lnTo>
                      <a:pt x="674" y="1655"/>
                    </a:lnTo>
                    <a:lnTo>
                      <a:pt x="674" y="1680"/>
                    </a:lnTo>
                    <a:lnTo>
                      <a:pt x="675" y="1629"/>
                    </a:lnTo>
                    <a:lnTo>
                      <a:pt x="675" y="1633"/>
                    </a:lnTo>
                    <a:lnTo>
                      <a:pt x="675" y="1667"/>
                    </a:lnTo>
                    <a:lnTo>
                      <a:pt x="676" y="1666"/>
                    </a:lnTo>
                    <a:lnTo>
                      <a:pt x="676" y="1654"/>
                    </a:lnTo>
                    <a:lnTo>
                      <a:pt x="676" y="1674"/>
                    </a:lnTo>
                    <a:lnTo>
                      <a:pt x="677" y="1639"/>
                    </a:lnTo>
                    <a:lnTo>
                      <a:pt x="677" y="1646"/>
                    </a:lnTo>
                    <a:lnTo>
                      <a:pt x="677" y="1649"/>
                    </a:lnTo>
                    <a:lnTo>
                      <a:pt x="677" y="1671"/>
                    </a:lnTo>
                    <a:lnTo>
                      <a:pt x="678" y="1630"/>
                    </a:lnTo>
                    <a:lnTo>
                      <a:pt x="678" y="1659"/>
                    </a:lnTo>
                    <a:lnTo>
                      <a:pt x="678" y="1629"/>
                    </a:lnTo>
                    <a:lnTo>
                      <a:pt x="679" y="1667"/>
                    </a:lnTo>
                    <a:lnTo>
                      <a:pt x="679" y="1658"/>
                    </a:lnTo>
                    <a:lnTo>
                      <a:pt x="679" y="1650"/>
                    </a:lnTo>
                    <a:lnTo>
                      <a:pt x="679" y="1665"/>
                    </a:lnTo>
                    <a:lnTo>
                      <a:pt x="680" y="1636"/>
                    </a:lnTo>
                    <a:lnTo>
                      <a:pt x="680" y="1651"/>
                    </a:lnTo>
                    <a:lnTo>
                      <a:pt x="680" y="1648"/>
                    </a:lnTo>
                    <a:lnTo>
                      <a:pt x="680" y="1668"/>
                    </a:lnTo>
                    <a:lnTo>
                      <a:pt x="680" y="1625"/>
                    </a:lnTo>
                    <a:lnTo>
                      <a:pt x="681" y="1652"/>
                    </a:lnTo>
                    <a:lnTo>
                      <a:pt x="681" y="1658"/>
                    </a:lnTo>
                    <a:lnTo>
                      <a:pt x="681" y="1626"/>
                    </a:lnTo>
                    <a:lnTo>
                      <a:pt x="681" y="1669"/>
                    </a:lnTo>
                    <a:lnTo>
                      <a:pt x="682" y="1647"/>
                    </a:lnTo>
                    <a:lnTo>
                      <a:pt x="682" y="1641"/>
                    </a:lnTo>
                    <a:lnTo>
                      <a:pt x="682" y="1667"/>
                    </a:lnTo>
                    <a:lnTo>
                      <a:pt x="683" y="1615"/>
                    </a:lnTo>
                    <a:lnTo>
                      <a:pt x="683" y="1634"/>
                    </a:lnTo>
                    <a:lnTo>
                      <a:pt x="683" y="1665"/>
                    </a:lnTo>
                    <a:lnTo>
                      <a:pt x="684" y="1629"/>
                    </a:lnTo>
                    <a:lnTo>
                      <a:pt x="684" y="1640"/>
                    </a:lnTo>
                    <a:lnTo>
                      <a:pt x="684" y="1684"/>
                    </a:lnTo>
                    <a:lnTo>
                      <a:pt x="685" y="1625"/>
                    </a:lnTo>
                    <a:lnTo>
                      <a:pt x="685" y="1657"/>
                    </a:lnTo>
                    <a:lnTo>
                      <a:pt x="685" y="1613"/>
                    </a:lnTo>
                    <a:lnTo>
                      <a:pt x="686" y="1669"/>
                    </a:lnTo>
                    <a:lnTo>
                      <a:pt x="686" y="1653"/>
                    </a:lnTo>
                    <a:lnTo>
                      <a:pt x="686" y="1652"/>
                    </a:lnTo>
                    <a:lnTo>
                      <a:pt x="687" y="1663"/>
                    </a:lnTo>
                    <a:lnTo>
                      <a:pt x="687" y="1632"/>
                    </a:lnTo>
                    <a:lnTo>
                      <a:pt x="687" y="1642"/>
                    </a:lnTo>
                    <a:lnTo>
                      <a:pt x="687" y="1643"/>
                    </a:lnTo>
                    <a:lnTo>
                      <a:pt x="687" y="1672"/>
                    </a:lnTo>
                    <a:lnTo>
                      <a:pt x="687" y="1631"/>
                    </a:lnTo>
                    <a:lnTo>
                      <a:pt x="688" y="1667"/>
                    </a:lnTo>
                    <a:lnTo>
                      <a:pt x="688" y="1662"/>
                    </a:lnTo>
                    <a:lnTo>
                      <a:pt x="688" y="1669"/>
                    </a:lnTo>
                    <a:lnTo>
                      <a:pt x="688" y="1628"/>
                    </a:lnTo>
                    <a:lnTo>
                      <a:pt x="689" y="1633"/>
                    </a:lnTo>
                    <a:lnTo>
                      <a:pt x="689" y="1648"/>
                    </a:lnTo>
                    <a:lnTo>
                      <a:pt x="689" y="1671"/>
                    </a:lnTo>
                    <a:lnTo>
                      <a:pt x="690" y="1634"/>
                    </a:lnTo>
                    <a:lnTo>
                      <a:pt x="690" y="1651"/>
                    </a:lnTo>
                    <a:lnTo>
                      <a:pt x="691" y="1628"/>
                    </a:lnTo>
                    <a:lnTo>
                      <a:pt x="691" y="1671"/>
                    </a:lnTo>
                    <a:lnTo>
                      <a:pt x="691" y="1652"/>
                    </a:lnTo>
                    <a:lnTo>
                      <a:pt x="691" y="1685"/>
                    </a:lnTo>
                    <a:lnTo>
                      <a:pt x="691" y="1635"/>
                    </a:lnTo>
                    <a:lnTo>
                      <a:pt x="692" y="1659"/>
                    </a:lnTo>
                    <a:lnTo>
                      <a:pt x="692" y="1664"/>
                    </a:lnTo>
                    <a:lnTo>
                      <a:pt x="693" y="1673"/>
                    </a:lnTo>
                    <a:lnTo>
                      <a:pt x="693" y="1633"/>
                    </a:lnTo>
                    <a:lnTo>
                      <a:pt x="693" y="1651"/>
                    </a:lnTo>
                    <a:lnTo>
                      <a:pt x="693" y="1635"/>
                    </a:lnTo>
                    <a:lnTo>
                      <a:pt x="693" y="1662"/>
                    </a:lnTo>
                    <a:lnTo>
                      <a:pt x="694" y="1657"/>
                    </a:lnTo>
                    <a:lnTo>
                      <a:pt x="694" y="1641"/>
                    </a:lnTo>
                    <a:lnTo>
                      <a:pt x="694" y="1628"/>
                    </a:lnTo>
                    <a:lnTo>
                      <a:pt x="694" y="1661"/>
                    </a:lnTo>
                    <a:lnTo>
                      <a:pt x="695" y="1644"/>
                    </a:lnTo>
                    <a:lnTo>
                      <a:pt x="695" y="1646"/>
                    </a:lnTo>
                    <a:lnTo>
                      <a:pt x="695" y="1662"/>
                    </a:lnTo>
                    <a:lnTo>
                      <a:pt x="696" y="1616"/>
                    </a:lnTo>
                    <a:lnTo>
                      <a:pt x="696" y="1641"/>
                    </a:lnTo>
                    <a:lnTo>
                      <a:pt x="696" y="1643"/>
                    </a:lnTo>
                    <a:lnTo>
                      <a:pt x="696" y="1660"/>
                    </a:lnTo>
                    <a:lnTo>
                      <a:pt x="697" y="1624"/>
                    </a:lnTo>
                    <a:lnTo>
                      <a:pt x="697" y="1635"/>
                    </a:lnTo>
                    <a:lnTo>
                      <a:pt x="697" y="1628"/>
                    </a:lnTo>
                    <a:lnTo>
                      <a:pt x="698" y="1624"/>
                    </a:lnTo>
                    <a:lnTo>
                      <a:pt x="698" y="1659"/>
                    </a:lnTo>
                    <a:lnTo>
                      <a:pt x="698" y="1639"/>
                    </a:lnTo>
                    <a:lnTo>
                      <a:pt x="698" y="1626"/>
                    </a:lnTo>
                    <a:lnTo>
                      <a:pt x="699" y="1658"/>
                    </a:lnTo>
                    <a:lnTo>
                      <a:pt x="699" y="1657"/>
                    </a:lnTo>
                    <a:lnTo>
                      <a:pt x="699" y="1627"/>
                    </a:lnTo>
                    <a:lnTo>
                      <a:pt x="700" y="1654"/>
                    </a:lnTo>
                    <a:lnTo>
                      <a:pt x="700" y="1611"/>
                    </a:lnTo>
                    <a:lnTo>
                      <a:pt x="700" y="1621"/>
                    </a:lnTo>
                    <a:lnTo>
                      <a:pt x="700" y="1637"/>
                    </a:lnTo>
                    <a:lnTo>
                      <a:pt x="701" y="1610"/>
                    </a:lnTo>
                    <a:lnTo>
                      <a:pt x="701" y="1661"/>
                    </a:lnTo>
                    <a:lnTo>
                      <a:pt x="701" y="1613"/>
                    </a:lnTo>
                    <a:lnTo>
                      <a:pt x="701" y="1633"/>
                    </a:lnTo>
                    <a:lnTo>
                      <a:pt x="702" y="1643"/>
                    </a:lnTo>
                    <a:lnTo>
                      <a:pt x="702" y="1613"/>
                    </a:lnTo>
                    <a:lnTo>
                      <a:pt x="702" y="1641"/>
                    </a:lnTo>
                    <a:lnTo>
                      <a:pt x="702" y="1623"/>
                    </a:lnTo>
                    <a:lnTo>
                      <a:pt x="703" y="1612"/>
                    </a:lnTo>
                    <a:lnTo>
                      <a:pt x="703" y="1653"/>
                    </a:lnTo>
                    <a:lnTo>
                      <a:pt x="703" y="1621"/>
                    </a:lnTo>
                    <a:lnTo>
                      <a:pt x="704" y="1654"/>
                    </a:lnTo>
                    <a:lnTo>
                      <a:pt x="704" y="1600"/>
                    </a:lnTo>
                    <a:lnTo>
                      <a:pt x="704" y="1636"/>
                    </a:lnTo>
                    <a:lnTo>
                      <a:pt x="704" y="1638"/>
                    </a:lnTo>
                    <a:lnTo>
                      <a:pt x="705" y="1597"/>
                    </a:lnTo>
                    <a:lnTo>
                      <a:pt x="705" y="1645"/>
                    </a:lnTo>
                    <a:lnTo>
                      <a:pt x="705" y="1615"/>
                    </a:lnTo>
                    <a:lnTo>
                      <a:pt x="705" y="1642"/>
                    </a:lnTo>
                    <a:lnTo>
                      <a:pt x="706" y="1657"/>
                    </a:lnTo>
                    <a:lnTo>
                      <a:pt x="706" y="1612"/>
                    </a:lnTo>
                    <a:lnTo>
                      <a:pt x="706" y="1618"/>
                    </a:lnTo>
                    <a:lnTo>
                      <a:pt x="706" y="1605"/>
                    </a:lnTo>
                    <a:lnTo>
                      <a:pt x="707" y="1639"/>
                    </a:lnTo>
                    <a:lnTo>
                      <a:pt x="707" y="1625"/>
                    </a:lnTo>
                    <a:lnTo>
                      <a:pt x="707" y="1621"/>
                    </a:lnTo>
                    <a:lnTo>
                      <a:pt x="708" y="1648"/>
                    </a:lnTo>
                    <a:lnTo>
                      <a:pt x="708" y="1611"/>
                    </a:lnTo>
                    <a:lnTo>
                      <a:pt x="708" y="1633"/>
                    </a:lnTo>
                    <a:lnTo>
                      <a:pt x="708" y="1639"/>
                    </a:lnTo>
                    <a:lnTo>
                      <a:pt x="709" y="1612"/>
                    </a:lnTo>
                    <a:lnTo>
                      <a:pt x="709" y="1647"/>
                    </a:lnTo>
                    <a:lnTo>
                      <a:pt x="709" y="1630"/>
                    </a:lnTo>
                    <a:lnTo>
                      <a:pt x="709" y="1614"/>
                    </a:lnTo>
                    <a:lnTo>
                      <a:pt x="710" y="1611"/>
                    </a:lnTo>
                    <a:lnTo>
                      <a:pt x="710" y="1646"/>
                    </a:lnTo>
                    <a:lnTo>
                      <a:pt x="710" y="1622"/>
                    </a:lnTo>
                    <a:lnTo>
                      <a:pt x="710" y="1624"/>
                    </a:lnTo>
                    <a:lnTo>
                      <a:pt x="710" y="1600"/>
                    </a:lnTo>
                    <a:lnTo>
                      <a:pt x="711" y="1639"/>
                    </a:lnTo>
                    <a:lnTo>
                      <a:pt x="711" y="1601"/>
                    </a:lnTo>
                    <a:lnTo>
                      <a:pt x="712" y="1640"/>
                    </a:lnTo>
                    <a:lnTo>
                      <a:pt x="712" y="1612"/>
                    </a:lnTo>
                    <a:lnTo>
                      <a:pt x="712" y="1653"/>
                    </a:lnTo>
                    <a:lnTo>
                      <a:pt x="712" y="1640"/>
                    </a:lnTo>
                    <a:lnTo>
                      <a:pt x="713" y="1645"/>
                    </a:lnTo>
                    <a:lnTo>
                      <a:pt x="713" y="1654"/>
                    </a:lnTo>
                    <a:lnTo>
                      <a:pt x="713" y="1610"/>
                    </a:lnTo>
                    <a:lnTo>
                      <a:pt x="713" y="1628"/>
                    </a:lnTo>
                    <a:lnTo>
                      <a:pt x="714" y="1655"/>
                    </a:lnTo>
                    <a:lnTo>
                      <a:pt x="714" y="1413"/>
                    </a:lnTo>
                    <a:lnTo>
                      <a:pt x="715" y="1337"/>
                    </a:lnTo>
                    <a:lnTo>
                      <a:pt x="715" y="972"/>
                    </a:lnTo>
                    <a:lnTo>
                      <a:pt x="716" y="967"/>
                    </a:lnTo>
                    <a:lnTo>
                      <a:pt x="716" y="760"/>
                    </a:lnTo>
                    <a:lnTo>
                      <a:pt x="716" y="772"/>
                    </a:lnTo>
                    <a:lnTo>
                      <a:pt x="717" y="756"/>
                    </a:lnTo>
                    <a:lnTo>
                      <a:pt x="717" y="607"/>
                    </a:lnTo>
                    <a:lnTo>
                      <a:pt x="718" y="604"/>
                    </a:lnTo>
                    <a:lnTo>
                      <a:pt x="718" y="634"/>
                    </a:lnTo>
                    <a:lnTo>
                      <a:pt x="718" y="553"/>
                    </a:lnTo>
                    <a:lnTo>
                      <a:pt x="718" y="572"/>
                    </a:lnTo>
                    <a:lnTo>
                      <a:pt x="719" y="537"/>
                    </a:lnTo>
                    <a:lnTo>
                      <a:pt x="719" y="476"/>
                    </a:lnTo>
                    <a:lnTo>
                      <a:pt x="719" y="504"/>
                    </a:lnTo>
                    <a:lnTo>
                      <a:pt x="719" y="480"/>
                    </a:lnTo>
                    <a:lnTo>
                      <a:pt x="720" y="489"/>
                    </a:lnTo>
                    <a:lnTo>
                      <a:pt x="720" y="446"/>
                    </a:lnTo>
                    <a:lnTo>
                      <a:pt x="720" y="446"/>
                    </a:lnTo>
                    <a:lnTo>
                      <a:pt x="721" y="446"/>
                    </a:lnTo>
                    <a:lnTo>
                      <a:pt x="721" y="462"/>
                    </a:lnTo>
                    <a:lnTo>
                      <a:pt x="721" y="419"/>
                    </a:lnTo>
                    <a:lnTo>
                      <a:pt x="722" y="419"/>
                    </a:lnTo>
                    <a:lnTo>
                      <a:pt x="722" y="449"/>
                    </a:lnTo>
                    <a:lnTo>
                      <a:pt x="722" y="411"/>
                    </a:lnTo>
                    <a:lnTo>
                      <a:pt x="722" y="434"/>
                    </a:lnTo>
                    <a:lnTo>
                      <a:pt x="723" y="409"/>
                    </a:lnTo>
                    <a:lnTo>
                      <a:pt x="723" y="386"/>
                    </a:lnTo>
                    <a:lnTo>
                      <a:pt x="723" y="445"/>
                    </a:lnTo>
                    <a:lnTo>
                      <a:pt x="723" y="410"/>
                    </a:lnTo>
                    <a:lnTo>
                      <a:pt x="724" y="398"/>
                    </a:lnTo>
                    <a:lnTo>
                      <a:pt x="724" y="439"/>
                    </a:lnTo>
                    <a:lnTo>
                      <a:pt x="724" y="429"/>
                    </a:lnTo>
                    <a:lnTo>
                      <a:pt x="725" y="431"/>
                    </a:lnTo>
                    <a:lnTo>
                      <a:pt x="725" y="453"/>
                    </a:lnTo>
                    <a:lnTo>
                      <a:pt x="725" y="415"/>
                    </a:lnTo>
                    <a:lnTo>
                      <a:pt x="725" y="431"/>
                    </a:lnTo>
                    <a:lnTo>
                      <a:pt x="726" y="448"/>
                    </a:lnTo>
                    <a:lnTo>
                      <a:pt x="726" y="474"/>
                    </a:lnTo>
                    <a:lnTo>
                      <a:pt x="726" y="411"/>
                    </a:lnTo>
                    <a:lnTo>
                      <a:pt x="727" y="462"/>
                    </a:lnTo>
                    <a:lnTo>
                      <a:pt x="727" y="465"/>
                    </a:lnTo>
                    <a:lnTo>
                      <a:pt x="727" y="446"/>
                    </a:lnTo>
                    <a:lnTo>
                      <a:pt x="727" y="496"/>
                    </a:lnTo>
                    <a:lnTo>
                      <a:pt x="728" y="475"/>
                    </a:lnTo>
                    <a:lnTo>
                      <a:pt x="728" y="483"/>
                    </a:lnTo>
                    <a:lnTo>
                      <a:pt x="728" y="455"/>
                    </a:lnTo>
                    <a:lnTo>
                      <a:pt x="729" y="512"/>
                    </a:lnTo>
                    <a:lnTo>
                      <a:pt x="729" y="510"/>
                    </a:lnTo>
                    <a:lnTo>
                      <a:pt x="729" y="509"/>
                    </a:lnTo>
                    <a:lnTo>
                      <a:pt x="729" y="489"/>
                    </a:lnTo>
                    <a:lnTo>
                      <a:pt x="729" y="531"/>
                    </a:lnTo>
                    <a:lnTo>
                      <a:pt x="730" y="514"/>
                    </a:lnTo>
                    <a:lnTo>
                      <a:pt x="730" y="547"/>
                    </a:lnTo>
                    <a:lnTo>
                      <a:pt x="730" y="504"/>
                    </a:lnTo>
                    <a:lnTo>
                      <a:pt x="731" y="559"/>
                    </a:lnTo>
                    <a:lnTo>
                      <a:pt x="731" y="522"/>
                    </a:lnTo>
                    <a:lnTo>
                      <a:pt x="731" y="543"/>
                    </a:lnTo>
                    <a:lnTo>
                      <a:pt x="732" y="577"/>
                    </a:lnTo>
                    <a:lnTo>
                      <a:pt x="732" y="554"/>
                    </a:lnTo>
                    <a:lnTo>
                      <a:pt x="732" y="564"/>
                    </a:lnTo>
                    <a:lnTo>
                      <a:pt x="732" y="556"/>
                    </a:lnTo>
                    <a:lnTo>
                      <a:pt x="733" y="616"/>
                    </a:lnTo>
                    <a:lnTo>
                      <a:pt x="733" y="595"/>
                    </a:lnTo>
                    <a:lnTo>
                      <a:pt x="733" y="596"/>
                    </a:lnTo>
                    <a:lnTo>
                      <a:pt x="733" y="571"/>
                    </a:lnTo>
                    <a:lnTo>
                      <a:pt x="733" y="638"/>
                    </a:lnTo>
                    <a:lnTo>
                      <a:pt x="734" y="631"/>
                    </a:lnTo>
                    <a:lnTo>
                      <a:pt x="734" y="613"/>
                    </a:lnTo>
                    <a:lnTo>
                      <a:pt x="734" y="612"/>
                    </a:lnTo>
                    <a:lnTo>
                      <a:pt x="735" y="662"/>
                    </a:lnTo>
                    <a:lnTo>
                      <a:pt x="735" y="652"/>
                    </a:lnTo>
                    <a:lnTo>
                      <a:pt x="735" y="664"/>
                    </a:lnTo>
                    <a:lnTo>
                      <a:pt x="735" y="650"/>
                    </a:lnTo>
                    <a:lnTo>
                      <a:pt x="736" y="692"/>
                    </a:lnTo>
                    <a:lnTo>
                      <a:pt x="736" y="688"/>
                    </a:lnTo>
                    <a:lnTo>
                      <a:pt x="736" y="682"/>
                    </a:lnTo>
                    <a:lnTo>
                      <a:pt x="736" y="662"/>
                    </a:lnTo>
                    <a:lnTo>
                      <a:pt x="737" y="719"/>
                    </a:lnTo>
                    <a:lnTo>
                      <a:pt x="737" y="692"/>
                    </a:lnTo>
                    <a:lnTo>
                      <a:pt x="737" y="708"/>
                    </a:lnTo>
                    <a:lnTo>
                      <a:pt x="737" y="689"/>
                    </a:lnTo>
                    <a:lnTo>
                      <a:pt x="737" y="731"/>
                    </a:lnTo>
                    <a:lnTo>
                      <a:pt x="738" y="718"/>
                    </a:lnTo>
                    <a:lnTo>
                      <a:pt x="738" y="735"/>
                    </a:lnTo>
                    <a:lnTo>
                      <a:pt x="738" y="710"/>
                    </a:lnTo>
                    <a:lnTo>
                      <a:pt x="739" y="763"/>
                    </a:lnTo>
                    <a:lnTo>
                      <a:pt x="739" y="757"/>
                    </a:lnTo>
                    <a:lnTo>
                      <a:pt x="739" y="766"/>
                    </a:lnTo>
                    <a:lnTo>
                      <a:pt x="739" y="742"/>
                    </a:lnTo>
                    <a:lnTo>
                      <a:pt x="739" y="795"/>
                    </a:lnTo>
                    <a:lnTo>
                      <a:pt x="740" y="778"/>
                    </a:lnTo>
                    <a:lnTo>
                      <a:pt x="740" y="802"/>
                    </a:lnTo>
                    <a:lnTo>
                      <a:pt x="740" y="765"/>
                    </a:lnTo>
                    <a:lnTo>
                      <a:pt x="741" y="812"/>
                    </a:lnTo>
                    <a:lnTo>
                      <a:pt x="741" y="809"/>
                    </a:lnTo>
                    <a:lnTo>
                      <a:pt x="741" y="823"/>
                    </a:lnTo>
                    <a:lnTo>
                      <a:pt x="741" y="789"/>
                    </a:lnTo>
                    <a:lnTo>
                      <a:pt x="742" y="855"/>
                    </a:lnTo>
                    <a:lnTo>
                      <a:pt x="742" y="852"/>
                    </a:lnTo>
                    <a:lnTo>
                      <a:pt x="743" y="865"/>
                    </a:lnTo>
                    <a:lnTo>
                      <a:pt x="743" y="831"/>
                    </a:lnTo>
                    <a:lnTo>
                      <a:pt x="743" y="847"/>
                    </a:lnTo>
                    <a:lnTo>
                      <a:pt x="743" y="847"/>
                    </a:lnTo>
                    <a:lnTo>
                      <a:pt x="744" y="896"/>
                    </a:lnTo>
                    <a:lnTo>
                      <a:pt x="744" y="866"/>
                    </a:lnTo>
                    <a:lnTo>
                      <a:pt x="744" y="874"/>
                    </a:lnTo>
                    <a:lnTo>
                      <a:pt x="744" y="869"/>
                    </a:lnTo>
                    <a:lnTo>
                      <a:pt x="745" y="912"/>
                    </a:lnTo>
                    <a:lnTo>
                      <a:pt x="745" y="890"/>
                    </a:lnTo>
                    <a:lnTo>
                      <a:pt x="745" y="915"/>
                    </a:lnTo>
                    <a:lnTo>
                      <a:pt x="746" y="893"/>
                    </a:lnTo>
                    <a:lnTo>
                      <a:pt x="746" y="942"/>
                    </a:lnTo>
                    <a:lnTo>
                      <a:pt x="746" y="921"/>
                    </a:lnTo>
                    <a:lnTo>
                      <a:pt x="746" y="934"/>
                    </a:lnTo>
                    <a:lnTo>
                      <a:pt x="746" y="918"/>
                    </a:lnTo>
                    <a:lnTo>
                      <a:pt x="747" y="972"/>
                    </a:lnTo>
                    <a:lnTo>
                      <a:pt x="747" y="965"/>
                    </a:lnTo>
                    <a:lnTo>
                      <a:pt x="747" y="928"/>
                    </a:lnTo>
                    <a:lnTo>
                      <a:pt x="748" y="975"/>
                    </a:lnTo>
                    <a:lnTo>
                      <a:pt x="748" y="943"/>
                    </a:lnTo>
                    <a:lnTo>
                      <a:pt x="748" y="969"/>
                    </a:lnTo>
                    <a:lnTo>
                      <a:pt x="749" y="956"/>
                    </a:lnTo>
                    <a:lnTo>
                      <a:pt x="749" y="1003"/>
                    </a:lnTo>
                    <a:lnTo>
                      <a:pt x="749" y="959"/>
                    </a:lnTo>
                    <a:lnTo>
                      <a:pt x="749" y="1008"/>
                    </a:lnTo>
                    <a:lnTo>
                      <a:pt x="749" y="977"/>
                    </a:lnTo>
                    <a:lnTo>
                      <a:pt x="750" y="1022"/>
                    </a:lnTo>
                    <a:lnTo>
                      <a:pt x="750" y="1006"/>
                    </a:lnTo>
                    <a:lnTo>
                      <a:pt x="750" y="1015"/>
                    </a:lnTo>
                    <a:lnTo>
                      <a:pt x="750" y="1000"/>
                    </a:lnTo>
                    <a:lnTo>
                      <a:pt x="751" y="1043"/>
                    </a:lnTo>
                    <a:lnTo>
                      <a:pt x="751" y="1020"/>
                    </a:lnTo>
                    <a:lnTo>
                      <a:pt x="751" y="1041"/>
                    </a:lnTo>
                    <a:lnTo>
                      <a:pt x="751" y="1022"/>
                    </a:lnTo>
                    <a:lnTo>
                      <a:pt x="752" y="1061"/>
                    </a:lnTo>
                    <a:lnTo>
                      <a:pt x="752" y="1067"/>
                    </a:lnTo>
                    <a:lnTo>
                      <a:pt x="752" y="1042"/>
                    </a:lnTo>
                    <a:lnTo>
                      <a:pt x="753" y="1084"/>
                    </a:lnTo>
                    <a:lnTo>
                      <a:pt x="753" y="1063"/>
                    </a:lnTo>
                    <a:lnTo>
                      <a:pt x="753" y="1065"/>
                    </a:lnTo>
                    <a:lnTo>
                      <a:pt x="754" y="1061"/>
                    </a:lnTo>
                    <a:lnTo>
                      <a:pt x="754" y="1116"/>
                    </a:lnTo>
                    <a:lnTo>
                      <a:pt x="754" y="1080"/>
                    </a:lnTo>
                    <a:lnTo>
                      <a:pt x="754" y="1084"/>
                    </a:lnTo>
                    <a:lnTo>
                      <a:pt x="755" y="1077"/>
                    </a:lnTo>
                    <a:lnTo>
                      <a:pt x="755" y="1111"/>
                    </a:lnTo>
                    <a:lnTo>
                      <a:pt x="755" y="1107"/>
                    </a:lnTo>
                    <a:lnTo>
                      <a:pt x="755" y="1083"/>
                    </a:lnTo>
                    <a:lnTo>
                      <a:pt x="756" y="1119"/>
                    </a:lnTo>
                    <a:lnTo>
                      <a:pt x="756" y="1106"/>
                    </a:lnTo>
                    <a:lnTo>
                      <a:pt x="756" y="1097"/>
                    </a:lnTo>
                    <a:lnTo>
                      <a:pt x="757" y="1142"/>
                    </a:lnTo>
                    <a:lnTo>
                      <a:pt x="757" y="1136"/>
                    </a:lnTo>
                    <a:lnTo>
                      <a:pt x="757" y="1135"/>
                    </a:lnTo>
                    <a:lnTo>
                      <a:pt x="758" y="1113"/>
                    </a:lnTo>
                    <a:lnTo>
                      <a:pt x="758" y="1159"/>
                    </a:lnTo>
                    <a:lnTo>
                      <a:pt x="758" y="1132"/>
                    </a:lnTo>
                    <a:lnTo>
                      <a:pt x="758" y="1133"/>
                    </a:lnTo>
                    <a:lnTo>
                      <a:pt x="759" y="1171"/>
                    </a:lnTo>
                    <a:lnTo>
                      <a:pt x="759" y="1126"/>
                    </a:lnTo>
                    <a:lnTo>
                      <a:pt x="759" y="1150"/>
                    </a:lnTo>
                    <a:lnTo>
                      <a:pt x="759" y="1145"/>
                    </a:lnTo>
                    <a:lnTo>
                      <a:pt x="760" y="1183"/>
                    </a:lnTo>
                    <a:lnTo>
                      <a:pt x="760" y="1173"/>
                    </a:lnTo>
                    <a:lnTo>
                      <a:pt x="760" y="1193"/>
                    </a:lnTo>
                    <a:lnTo>
                      <a:pt x="760" y="1166"/>
                    </a:lnTo>
                    <a:lnTo>
                      <a:pt x="761" y="1197"/>
                    </a:lnTo>
                    <a:lnTo>
                      <a:pt x="761" y="1193"/>
                    </a:lnTo>
                    <a:lnTo>
                      <a:pt x="761" y="1192"/>
                    </a:lnTo>
                    <a:lnTo>
                      <a:pt x="761" y="1173"/>
                    </a:lnTo>
                    <a:lnTo>
                      <a:pt x="762" y="1217"/>
                    </a:lnTo>
                    <a:lnTo>
                      <a:pt x="762" y="1202"/>
                    </a:lnTo>
                    <a:lnTo>
                      <a:pt x="762" y="1185"/>
                    </a:lnTo>
                    <a:lnTo>
                      <a:pt x="763" y="1222"/>
                    </a:lnTo>
                    <a:lnTo>
                      <a:pt x="763" y="1180"/>
                    </a:lnTo>
                    <a:lnTo>
                      <a:pt x="763" y="1200"/>
                    </a:lnTo>
                    <a:lnTo>
                      <a:pt x="763" y="1213"/>
                    </a:lnTo>
                    <a:lnTo>
                      <a:pt x="764" y="1192"/>
                    </a:lnTo>
                    <a:lnTo>
                      <a:pt x="764" y="1227"/>
                    </a:lnTo>
                    <a:lnTo>
                      <a:pt x="764" y="1225"/>
                    </a:lnTo>
                    <a:lnTo>
                      <a:pt x="764" y="1209"/>
                    </a:lnTo>
                    <a:lnTo>
                      <a:pt x="765" y="1200"/>
                    </a:lnTo>
                    <a:lnTo>
                      <a:pt x="765" y="1251"/>
                    </a:lnTo>
                    <a:lnTo>
                      <a:pt x="765" y="1227"/>
                    </a:lnTo>
                    <a:lnTo>
                      <a:pt x="765" y="1210"/>
                    </a:lnTo>
                    <a:lnTo>
                      <a:pt x="766" y="1263"/>
                    </a:lnTo>
                    <a:lnTo>
                      <a:pt x="766" y="1220"/>
                    </a:lnTo>
                    <a:lnTo>
                      <a:pt x="766" y="1224"/>
                    </a:lnTo>
                    <a:lnTo>
                      <a:pt x="766" y="1219"/>
                    </a:lnTo>
                    <a:lnTo>
                      <a:pt x="767" y="1272"/>
                    </a:lnTo>
                    <a:lnTo>
                      <a:pt x="767" y="1251"/>
                    </a:lnTo>
                    <a:lnTo>
                      <a:pt x="767" y="1229"/>
                    </a:lnTo>
                    <a:lnTo>
                      <a:pt x="768" y="1271"/>
                    </a:lnTo>
                    <a:lnTo>
                      <a:pt x="768" y="1265"/>
                    </a:lnTo>
                    <a:lnTo>
                      <a:pt x="768" y="1258"/>
                    </a:lnTo>
                    <a:lnTo>
                      <a:pt x="769" y="1245"/>
                    </a:lnTo>
                    <a:lnTo>
                      <a:pt x="769" y="1292"/>
                    </a:lnTo>
                    <a:lnTo>
                      <a:pt x="769" y="1292"/>
                    </a:lnTo>
                    <a:lnTo>
                      <a:pt x="769" y="1276"/>
                    </a:lnTo>
                    <a:lnTo>
                      <a:pt x="769" y="1284"/>
                    </a:lnTo>
                    <a:lnTo>
                      <a:pt x="770" y="1258"/>
                    </a:lnTo>
                    <a:lnTo>
                      <a:pt x="770" y="1277"/>
                    </a:lnTo>
                    <a:lnTo>
                      <a:pt x="771" y="1301"/>
                    </a:lnTo>
                    <a:lnTo>
                      <a:pt x="771" y="1274"/>
                    </a:lnTo>
                    <a:lnTo>
                      <a:pt x="771" y="1308"/>
                    </a:lnTo>
                    <a:lnTo>
                      <a:pt x="771" y="1286"/>
                    </a:lnTo>
                    <a:lnTo>
                      <a:pt x="772" y="1278"/>
                    </a:lnTo>
                    <a:lnTo>
                      <a:pt x="772" y="1263"/>
                    </a:lnTo>
                    <a:lnTo>
                      <a:pt x="772" y="1316"/>
                    </a:lnTo>
                    <a:lnTo>
                      <a:pt x="772" y="1302"/>
                    </a:lnTo>
                    <a:lnTo>
                      <a:pt x="773" y="1309"/>
                    </a:lnTo>
                    <a:lnTo>
                      <a:pt x="773" y="1292"/>
                    </a:lnTo>
                    <a:lnTo>
                      <a:pt x="773" y="1317"/>
                    </a:lnTo>
                    <a:lnTo>
                      <a:pt x="773" y="1299"/>
                    </a:lnTo>
                    <a:lnTo>
                      <a:pt x="773" y="1317"/>
                    </a:lnTo>
                    <a:lnTo>
                      <a:pt x="774" y="1309"/>
                    </a:lnTo>
                    <a:lnTo>
                      <a:pt x="774" y="1337"/>
                    </a:lnTo>
                    <a:lnTo>
                      <a:pt x="774" y="1314"/>
                    </a:lnTo>
                    <a:lnTo>
                      <a:pt x="775" y="1303"/>
                    </a:lnTo>
                    <a:lnTo>
                      <a:pt x="775" y="1344"/>
                    </a:lnTo>
                    <a:lnTo>
                      <a:pt x="775" y="1302"/>
                    </a:lnTo>
                    <a:lnTo>
                      <a:pt x="775" y="1324"/>
                    </a:lnTo>
                    <a:lnTo>
                      <a:pt x="776" y="1308"/>
                    </a:lnTo>
                    <a:lnTo>
                      <a:pt x="776" y="1308"/>
                    </a:lnTo>
                    <a:lnTo>
                      <a:pt x="776" y="1352"/>
                    </a:lnTo>
                    <a:lnTo>
                      <a:pt x="776" y="1351"/>
                    </a:lnTo>
                    <a:lnTo>
                      <a:pt x="777" y="1335"/>
                    </a:lnTo>
                    <a:lnTo>
                      <a:pt x="777" y="1315"/>
                    </a:lnTo>
                    <a:lnTo>
                      <a:pt x="777" y="1362"/>
                    </a:lnTo>
                    <a:lnTo>
                      <a:pt x="777" y="1340"/>
                    </a:lnTo>
                    <a:lnTo>
                      <a:pt x="778" y="1348"/>
                    </a:lnTo>
                    <a:lnTo>
                      <a:pt x="778" y="1326"/>
                    </a:lnTo>
                    <a:lnTo>
                      <a:pt x="778" y="1365"/>
                    </a:lnTo>
                    <a:lnTo>
                      <a:pt x="778" y="1361"/>
                    </a:lnTo>
                    <a:lnTo>
                      <a:pt x="779" y="1356"/>
                    </a:lnTo>
                    <a:lnTo>
                      <a:pt x="779" y="1331"/>
                    </a:lnTo>
                    <a:lnTo>
                      <a:pt x="779" y="1374"/>
                    </a:lnTo>
                    <a:lnTo>
                      <a:pt x="779" y="1362"/>
                    </a:lnTo>
                    <a:lnTo>
                      <a:pt x="780" y="1353"/>
                    </a:lnTo>
                    <a:lnTo>
                      <a:pt x="780" y="1375"/>
                    </a:lnTo>
                    <a:lnTo>
                      <a:pt x="780" y="1335"/>
                    </a:lnTo>
                    <a:lnTo>
                      <a:pt x="780" y="1370"/>
                    </a:lnTo>
                    <a:lnTo>
                      <a:pt x="780" y="1354"/>
                    </a:lnTo>
                    <a:lnTo>
                      <a:pt x="781" y="1348"/>
                    </a:lnTo>
                    <a:lnTo>
                      <a:pt x="781" y="1380"/>
                    </a:lnTo>
                    <a:lnTo>
                      <a:pt x="781" y="1371"/>
                    </a:lnTo>
                    <a:lnTo>
                      <a:pt x="782" y="1367"/>
                    </a:lnTo>
                    <a:lnTo>
                      <a:pt x="782" y="1348"/>
                    </a:lnTo>
                    <a:lnTo>
                      <a:pt x="782" y="1396"/>
                    </a:lnTo>
                    <a:lnTo>
                      <a:pt x="782" y="1359"/>
                    </a:lnTo>
                    <a:lnTo>
                      <a:pt x="783" y="1371"/>
                    </a:lnTo>
                    <a:lnTo>
                      <a:pt x="783" y="1400"/>
                    </a:lnTo>
                    <a:lnTo>
                      <a:pt x="783" y="1362"/>
                    </a:lnTo>
                    <a:lnTo>
                      <a:pt x="783" y="1378"/>
                    </a:lnTo>
                    <a:lnTo>
                      <a:pt x="784" y="1393"/>
                    </a:lnTo>
                    <a:lnTo>
                      <a:pt x="784" y="1364"/>
                    </a:lnTo>
                    <a:lnTo>
                      <a:pt x="784" y="1408"/>
                    </a:lnTo>
                    <a:lnTo>
                      <a:pt x="784" y="1390"/>
                    </a:lnTo>
                    <a:lnTo>
                      <a:pt x="785" y="1376"/>
                    </a:lnTo>
                    <a:lnTo>
                      <a:pt x="785" y="1369"/>
                    </a:lnTo>
                    <a:lnTo>
                      <a:pt x="785" y="1412"/>
                    </a:lnTo>
                    <a:lnTo>
                      <a:pt x="786" y="1394"/>
                    </a:lnTo>
                    <a:lnTo>
                      <a:pt x="786" y="1421"/>
                    </a:lnTo>
                    <a:lnTo>
                      <a:pt x="787" y="1375"/>
                    </a:lnTo>
                    <a:lnTo>
                      <a:pt x="787" y="1398"/>
                    </a:lnTo>
                    <a:lnTo>
                      <a:pt x="787" y="1389"/>
                    </a:lnTo>
                    <a:lnTo>
                      <a:pt x="787" y="1385"/>
                    </a:lnTo>
                    <a:lnTo>
                      <a:pt x="788" y="1419"/>
                    </a:lnTo>
                    <a:lnTo>
                      <a:pt x="788" y="1398"/>
                    </a:lnTo>
                    <a:lnTo>
                      <a:pt x="788" y="1392"/>
                    </a:lnTo>
                    <a:lnTo>
                      <a:pt x="788" y="1386"/>
                    </a:lnTo>
                    <a:lnTo>
                      <a:pt x="789" y="1434"/>
                    </a:lnTo>
                    <a:lnTo>
                      <a:pt x="789" y="1433"/>
                    </a:lnTo>
                    <a:lnTo>
                      <a:pt x="789" y="1411"/>
                    </a:lnTo>
                    <a:lnTo>
                      <a:pt x="789" y="1430"/>
                    </a:lnTo>
                    <a:lnTo>
                      <a:pt x="789" y="1395"/>
                    </a:lnTo>
                    <a:lnTo>
                      <a:pt x="790" y="1417"/>
                    </a:lnTo>
                    <a:lnTo>
                      <a:pt x="790" y="1408"/>
                    </a:lnTo>
                    <a:lnTo>
                      <a:pt x="790" y="1437"/>
                    </a:lnTo>
                    <a:lnTo>
                      <a:pt x="791" y="1392"/>
                    </a:lnTo>
                    <a:lnTo>
                      <a:pt x="791" y="1425"/>
                    </a:lnTo>
                    <a:lnTo>
                      <a:pt x="791" y="1439"/>
                    </a:lnTo>
                    <a:lnTo>
                      <a:pt x="792" y="1410"/>
                    </a:lnTo>
                    <a:lnTo>
                      <a:pt x="792" y="1424"/>
                    </a:lnTo>
                    <a:lnTo>
                      <a:pt x="792" y="1411"/>
                    </a:lnTo>
                    <a:lnTo>
                      <a:pt x="792" y="1445"/>
                    </a:lnTo>
                    <a:lnTo>
                      <a:pt x="792" y="1408"/>
                    </a:lnTo>
                    <a:lnTo>
                      <a:pt x="793" y="1437"/>
                    </a:lnTo>
                    <a:lnTo>
                      <a:pt x="793" y="1428"/>
                    </a:lnTo>
                    <a:lnTo>
                      <a:pt x="793" y="1410"/>
                    </a:lnTo>
                    <a:lnTo>
                      <a:pt x="793" y="1447"/>
                    </a:lnTo>
                    <a:lnTo>
                      <a:pt x="794" y="1436"/>
                    </a:lnTo>
                    <a:lnTo>
                      <a:pt x="794" y="1443"/>
                    </a:lnTo>
                    <a:lnTo>
                      <a:pt x="794" y="1400"/>
                    </a:lnTo>
                    <a:lnTo>
                      <a:pt x="794" y="1447"/>
                    </a:lnTo>
                    <a:lnTo>
                      <a:pt x="795" y="1441"/>
                    </a:lnTo>
                    <a:lnTo>
                      <a:pt x="795" y="1441"/>
                    </a:lnTo>
                    <a:lnTo>
                      <a:pt x="795" y="1419"/>
                    </a:lnTo>
                    <a:lnTo>
                      <a:pt x="796" y="1451"/>
                    </a:lnTo>
                    <a:lnTo>
                      <a:pt x="796" y="1430"/>
                    </a:lnTo>
                    <a:lnTo>
                      <a:pt x="796" y="1461"/>
                    </a:lnTo>
                    <a:lnTo>
                      <a:pt x="797" y="1428"/>
                    </a:lnTo>
                    <a:lnTo>
                      <a:pt x="797" y="1451"/>
                    </a:lnTo>
                    <a:lnTo>
                      <a:pt x="797" y="1438"/>
                    </a:lnTo>
                    <a:lnTo>
                      <a:pt x="797" y="1461"/>
                    </a:lnTo>
                    <a:lnTo>
                      <a:pt x="797" y="1425"/>
                    </a:lnTo>
                    <a:lnTo>
                      <a:pt x="798" y="1454"/>
                    </a:lnTo>
                    <a:lnTo>
                      <a:pt x="798" y="1450"/>
                    </a:lnTo>
                    <a:lnTo>
                      <a:pt x="798" y="1482"/>
                    </a:lnTo>
                    <a:lnTo>
                      <a:pt x="799" y="1439"/>
                    </a:lnTo>
                    <a:lnTo>
                      <a:pt x="799" y="1441"/>
                    </a:lnTo>
                    <a:lnTo>
                      <a:pt x="799" y="1477"/>
                    </a:lnTo>
                    <a:lnTo>
                      <a:pt x="799" y="1446"/>
                    </a:lnTo>
                    <a:lnTo>
                      <a:pt x="799" y="1478"/>
                    </a:lnTo>
                    <a:lnTo>
                      <a:pt x="800" y="1463"/>
                    </a:lnTo>
                    <a:lnTo>
                      <a:pt x="800" y="1438"/>
                    </a:lnTo>
                    <a:lnTo>
                      <a:pt x="800" y="1425"/>
                    </a:lnTo>
                    <a:lnTo>
                      <a:pt x="801" y="1479"/>
                    </a:lnTo>
                    <a:lnTo>
                      <a:pt x="801" y="1473"/>
                    </a:lnTo>
                    <a:lnTo>
                      <a:pt x="801" y="1468"/>
                    </a:lnTo>
                    <a:lnTo>
                      <a:pt x="801" y="1451"/>
                    </a:lnTo>
                    <a:lnTo>
                      <a:pt x="802" y="1493"/>
                    </a:lnTo>
                    <a:lnTo>
                      <a:pt x="802" y="1470"/>
                    </a:lnTo>
                    <a:lnTo>
                      <a:pt x="803" y="1489"/>
                    </a:lnTo>
                    <a:lnTo>
                      <a:pt x="803" y="1447"/>
                    </a:lnTo>
                    <a:lnTo>
                      <a:pt x="803" y="1461"/>
                    </a:lnTo>
                    <a:lnTo>
                      <a:pt x="803" y="1497"/>
                    </a:lnTo>
                    <a:lnTo>
                      <a:pt x="804" y="1458"/>
                    </a:lnTo>
                    <a:lnTo>
                      <a:pt x="804" y="1476"/>
                    </a:lnTo>
                    <a:lnTo>
                      <a:pt x="804" y="1465"/>
                    </a:lnTo>
                    <a:lnTo>
                      <a:pt x="805" y="1496"/>
                    </a:lnTo>
                    <a:lnTo>
                      <a:pt x="805" y="1445"/>
                    </a:lnTo>
                    <a:lnTo>
                      <a:pt x="805" y="1461"/>
                    </a:lnTo>
                    <a:lnTo>
                      <a:pt x="805" y="1494"/>
                    </a:lnTo>
                    <a:lnTo>
                      <a:pt x="805" y="1455"/>
                    </a:lnTo>
                    <a:lnTo>
                      <a:pt x="806" y="1514"/>
                    </a:lnTo>
                    <a:lnTo>
                      <a:pt x="806" y="1500"/>
                    </a:lnTo>
                    <a:lnTo>
                      <a:pt x="806" y="1504"/>
                    </a:lnTo>
                    <a:lnTo>
                      <a:pt x="806" y="1472"/>
                    </a:lnTo>
                    <a:lnTo>
                      <a:pt x="807" y="1482"/>
                    </a:lnTo>
                    <a:lnTo>
                      <a:pt x="807" y="1512"/>
                    </a:lnTo>
                    <a:lnTo>
                      <a:pt x="808" y="1471"/>
                    </a:lnTo>
                    <a:lnTo>
                      <a:pt x="808" y="1477"/>
                    </a:lnTo>
                    <a:lnTo>
                      <a:pt x="808" y="1464"/>
                    </a:lnTo>
                    <a:lnTo>
                      <a:pt x="809" y="1514"/>
                    </a:lnTo>
                    <a:lnTo>
                      <a:pt x="809" y="1470"/>
                    </a:lnTo>
                    <a:lnTo>
                      <a:pt x="810" y="1523"/>
                    </a:lnTo>
                    <a:lnTo>
                      <a:pt x="810" y="1496"/>
                    </a:lnTo>
                    <a:lnTo>
                      <a:pt x="810" y="1485"/>
                    </a:lnTo>
                    <a:lnTo>
                      <a:pt x="810" y="1483"/>
                    </a:lnTo>
                    <a:lnTo>
                      <a:pt x="811" y="1514"/>
                    </a:lnTo>
                    <a:lnTo>
                      <a:pt x="811" y="1502"/>
                    </a:lnTo>
                    <a:lnTo>
                      <a:pt x="811" y="1500"/>
                    </a:lnTo>
                    <a:lnTo>
                      <a:pt x="811" y="1472"/>
                    </a:lnTo>
                    <a:lnTo>
                      <a:pt x="812" y="1516"/>
                    </a:lnTo>
                    <a:lnTo>
                      <a:pt x="812" y="1503"/>
                    </a:lnTo>
                    <a:lnTo>
                      <a:pt x="812" y="1487"/>
                    </a:lnTo>
                    <a:lnTo>
                      <a:pt x="813" y="1524"/>
                    </a:lnTo>
                    <a:lnTo>
                      <a:pt x="813" y="1493"/>
                    </a:lnTo>
                    <a:lnTo>
                      <a:pt x="813" y="1501"/>
                    </a:lnTo>
                    <a:lnTo>
                      <a:pt x="814" y="1475"/>
                    </a:lnTo>
                    <a:lnTo>
                      <a:pt x="814" y="1534"/>
                    </a:lnTo>
                    <a:lnTo>
                      <a:pt x="814" y="1517"/>
                    </a:lnTo>
                    <a:lnTo>
                      <a:pt x="814" y="1526"/>
                    </a:lnTo>
                    <a:lnTo>
                      <a:pt x="815" y="1495"/>
                    </a:lnTo>
                    <a:lnTo>
                      <a:pt x="815" y="1534"/>
                    </a:lnTo>
                    <a:lnTo>
                      <a:pt x="815" y="1522"/>
                    </a:lnTo>
                    <a:lnTo>
                      <a:pt x="815" y="1517"/>
                    </a:lnTo>
                    <a:lnTo>
                      <a:pt x="815" y="1496"/>
                    </a:lnTo>
                    <a:lnTo>
                      <a:pt x="816" y="1531"/>
                    </a:lnTo>
                    <a:lnTo>
                      <a:pt x="816" y="1507"/>
                    </a:lnTo>
                    <a:lnTo>
                      <a:pt x="816" y="1514"/>
                    </a:lnTo>
                    <a:lnTo>
                      <a:pt x="816" y="1506"/>
                    </a:lnTo>
                    <a:lnTo>
                      <a:pt x="817" y="1535"/>
                    </a:lnTo>
                    <a:lnTo>
                      <a:pt x="817" y="1527"/>
                    </a:lnTo>
                    <a:lnTo>
                      <a:pt x="817" y="1513"/>
                    </a:lnTo>
                    <a:lnTo>
                      <a:pt x="817" y="1507"/>
                    </a:lnTo>
                    <a:lnTo>
                      <a:pt x="818" y="1552"/>
                    </a:lnTo>
                    <a:lnTo>
                      <a:pt x="818" y="1520"/>
                    </a:lnTo>
                    <a:lnTo>
                      <a:pt x="818" y="1520"/>
                    </a:lnTo>
                    <a:lnTo>
                      <a:pt x="819" y="1510"/>
                    </a:lnTo>
                    <a:lnTo>
                      <a:pt x="819" y="1552"/>
                    </a:lnTo>
                    <a:lnTo>
                      <a:pt x="819" y="1518"/>
                    </a:lnTo>
                    <a:lnTo>
                      <a:pt x="819" y="1539"/>
                    </a:lnTo>
                    <a:lnTo>
                      <a:pt x="820" y="1515"/>
                    </a:lnTo>
                    <a:lnTo>
                      <a:pt x="820" y="1542"/>
                    </a:lnTo>
                    <a:lnTo>
                      <a:pt x="820" y="1537"/>
                    </a:lnTo>
                    <a:lnTo>
                      <a:pt x="820" y="1530"/>
                    </a:lnTo>
                    <a:lnTo>
                      <a:pt x="821" y="1556"/>
                    </a:lnTo>
                    <a:lnTo>
                      <a:pt x="821" y="1521"/>
                    </a:lnTo>
                    <a:lnTo>
                      <a:pt x="821" y="1527"/>
                    </a:lnTo>
                    <a:lnTo>
                      <a:pt x="821" y="1537"/>
                    </a:lnTo>
                    <a:lnTo>
                      <a:pt x="822" y="1511"/>
                    </a:lnTo>
                    <a:lnTo>
                      <a:pt x="822" y="1544"/>
                    </a:lnTo>
                    <a:lnTo>
                      <a:pt x="822" y="1524"/>
                    </a:lnTo>
                    <a:lnTo>
                      <a:pt x="822" y="1531"/>
                    </a:lnTo>
                    <a:lnTo>
                      <a:pt x="823" y="1562"/>
                    </a:lnTo>
                    <a:lnTo>
                      <a:pt x="823" y="1516"/>
                    </a:lnTo>
                    <a:lnTo>
                      <a:pt x="823" y="1547"/>
                    </a:lnTo>
                    <a:lnTo>
                      <a:pt x="823" y="1528"/>
                    </a:lnTo>
                    <a:lnTo>
                      <a:pt x="824" y="1521"/>
                    </a:lnTo>
                    <a:lnTo>
                      <a:pt x="824" y="1558"/>
                    </a:lnTo>
                    <a:lnTo>
                      <a:pt x="824" y="1539"/>
                    </a:lnTo>
                    <a:lnTo>
                      <a:pt x="825" y="1563"/>
                    </a:lnTo>
                    <a:lnTo>
                      <a:pt x="825" y="1511"/>
                    </a:lnTo>
                    <a:lnTo>
                      <a:pt x="825" y="1526"/>
                    </a:lnTo>
                    <a:lnTo>
                      <a:pt x="825" y="1535"/>
                    </a:lnTo>
                    <a:lnTo>
                      <a:pt x="825" y="1552"/>
                    </a:lnTo>
                    <a:lnTo>
                      <a:pt x="826" y="1517"/>
                    </a:lnTo>
                    <a:lnTo>
                      <a:pt x="826" y="1561"/>
                    </a:lnTo>
                    <a:lnTo>
                      <a:pt x="827" y="1562"/>
                    </a:lnTo>
                    <a:lnTo>
                      <a:pt x="827" y="1525"/>
                    </a:lnTo>
                    <a:lnTo>
                      <a:pt x="827" y="1540"/>
                    </a:lnTo>
                    <a:lnTo>
                      <a:pt x="827" y="1525"/>
                    </a:lnTo>
                    <a:lnTo>
                      <a:pt x="828" y="1520"/>
                    </a:lnTo>
                    <a:lnTo>
                      <a:pt x="828" y="1569"/>
                    </a:lnTo>
                    <a:lnTo>
                      <a:pt x="828" y="1547"/>
                    </a:lnTo>
                    <a:lnTo>
                      <a:pt x="828" y="1550"/>
                    </a:lnTo>
                    <a:lnTo>
                      <a:pt x="829" y="1530"/>
                    </a:lnTo>
                    <a:lnTo>
                      <a:pt x="829" y="1561"/>
                    </a:lnTo>
                    <a:lnTo>
                      <a:pt x="829" y="1538"/>
                    </a:lnTo>
                    <a:lnTo>
                      <a:pt x="830" y="1553"/>
                    </a:lnTo>
                    <a:lnTo>
                      <a:pt x="830" y="1526"/>
                    </a:lnTo>
                    <a:lnTo>
                      <a:pt x="830" y="1564"/>
                    </a:lnTo>
                    <a:lnTo>
                      <a:pt x="830" y="1560"/>
                    </a:lnTo>
                    <a:lnTo>
                      <a:pt x="831" y="1548"/>
                    </a:lnTo>
                    <a:lnTo>
                      <a:pt x="831" y="1562"/>
                    </a:lnTo>
                    <a:lnTo>
                      <a:pt x="831" y="1525"/>
                    </a:lnTo>
                    <a:lnTo>
                      <a:pt x="831" y="1551"/>
                    </a:lnTo>
                    <a:lnTo>
                      <a:pt x="832" y="1570"/>
                    </a:lnTo>
                    <a:lnTo>
                      <a:pt x="832" y="1522"/>
                    </a:lnTo>
                    <a:lnTo>
                      <a:pt x="832" y="1546"/>
                    </a:lnTo>
                    <a:lnTo>
                      <a:pt x="833" y="1543"/>
                    </a:lnTo>
                    <a:lnTo>
                      <a:pt x="833" y="1530"/>
                    </a:lnTo>
                    <a:lnTo>
                      <a:pt x="833" y="1564"/>
                    </a:lnTo>
                    <a:lnTo>
                      <a:pt x="833" y="1558"/>
                    </a:lnTo>
                    <a:lnTo>
                      <a:pt x="834" y="1546"/>
                    </a:lnTo>
                    <a:lnTo>
                      <a:pt x="834" y="1529"/>
                    </a:lnTo>
                    <a:lnTo>
                      <a:pt x="834" y="1574"/>
                    </a:lnTo>
                    <a:lnTo>
                      <a:pt x="834" y="1557"/>
                    </a:lnTo>
                    <a:lnTo>
                      <a:pt x="835" y="1538"/>
                    </a:lnTo>
                    <a:lnTo>
                      <a:pt x="835" y="1569"/>
                    </a:lnTo>
                    <a:lnTo>
                      <a:pt x="835" y="1559"/>
                    </a:lnTo>
                    <a:lnTo>
                      <a:pt x="836" y="1558"/>
                    </a:lnTo>
                    <a:lnTo>
                      <a:pt x="836" y="1585"/>
                    </a:lnTo>
                    <a:lnTo>
                      <a:pt x="836" y="1549"/>
                    </a:lnTo>
                    <a:lnTo>
                      <a:pt x="836" y="1576"/>
                    </a:lnTo>
                    <a:lnTo>
                      <a:pt x="837" y="1551"/>
                    </a:lnTo>
                    <a:lnTo>
                      <a:pt x="837" y="1591"/>
                    </a:lnTo>
                    <a:lnTo>
                      <a:pt x="837" y="1540"/>
                    </a:lnTo>
                    <a:lnTo>
                      <a:pt x="837" y="1557"/>
                    </a:lnTo>
                    <a:lnTo>
                      <a:pt x="838" y="1576"/>
                    </a:lnTo>
                    <a:lnTo>
                      <a:pt x="838" y="1536"/>
                    </a:lnTo>
                    <a:lnTo>
                      <a:pt x="838" y="1588"/>
                    </a:lnTo>
                    <a:lnTo>
                      <a:pt x="838" y="1573"/>
                    </a:lnTo>
                    <a:lnTo>
                      <a:pt x="839" y="1551"/>
                    </a:lnTo>
                    <a:lnTo>
                      <a:pt x="839" y="1550"/>
                    </a:lnTo>
                    <a:lnTo>
                      <a:pt x="839" y="1585"/>
                    </a:lnTo>
                    <a:lnTo>
                      <a:pt x="839" y="1565"/>
                    </a:lnTo>
                    <a:lnTo>
                      <a:pt x="839" y="1560"/>
                    </a:lnTo>
                    <a:lnTo>
                      <a:pt x="840" y="1585"/>
                    </a:lnTo>
                    <a:lnTo>
                      <a:pt x="840" y="1555"/>
                    </a:lnTo>
                    <a:lnTo>
                      <a:pt x="840" y="1566"/>
                    </a:lnTo>
                    <a:lnTo>
                      <a:pt x="841" y="1577"/>
                    </a:lnTo>
                    <a:lnTo>
                      <a:pt x="841" y="1586"/>
                    </a:lnTo>
                    <a:lnTo>
                      <a:pt x="841" y="1551"/>
                    </a:lnTo>
                    <a:lnTo>
                      <a:pt x="841" y="1563"/>
                    </a:lnTo>
                    <a:lnTo>
                      <a:pt x="842" y="1569"/>
                    </a:lnTo>
                    <a:lnTo>
                      <a:pt x="842" y="1579"/>
                    </a:lnTo>
                    <a:lnTo>
                      <a:pt x="842" y="1546"/>
                    </a:lnTo>
                    <a:lnTo>
                      <a:pt x="842" y="1562"/>
                    </a:lnTo>
                    <a:lnTo>
                      <a:pt x="843" y="1560"/>
                    </a:lnTo>
                    <a:lnTo>
                      <a:pt x="843" y="1541"/>
                    </a:lnTo>
                    <a:lnTo>
                      <a:pt x="843" y="1579"/>
                    </a:lnTo>
                    <a:lnTo>
                      <a:pt x="843" y="1574"/>
                    </a:lnTo>
                    <a:lnTo>
                      <a:pt x="844" y="1570"/>
                    </a:lnTo>
                    <a:lnTo>
                      <a:pt x="844" y="1541"/>
                    </a:lnTo>
                    <a:lnTo>
                      <a:pt x="844" y="1583"/>
                    </a:lnTo>
                    <a:lnTo>
                      <a:pt x="845" y="1563"/>
                    </a:lnTo>
                    <a:lnTo>
                      <a:pt x="845" y="1568"/>
                    </a:lnTo>
                    <a:lnTo>
                      <a:pt x="845" y="1584"/>
                    </a:lnTo>
                    <a:lnTo>
                      <a:pt x="845" y="1547"/>
                    </a:lnTo>
                    <a:lnTo>
                      <a:pt x="846" y="1575"/>
                    </a:lnTo>
                    <a:lnTo>
                      <a:pt x="846" y="1564"/>
                    </a:lnTo>
                    <a:lnTo>
                      <a:pt x="846" y="1551"/>
                    </a:lnTo>
                    <a:lnTo>
                      <a:pt x="847" y="1594"/>
                    </a:lnTo>
                    <a:lnTo>
                      <a:pt x="847" y="1566"/>
                    </a:lnTo>
                    <a:lnTo>
                      <a:pt x="847" y="1582"/>
                    </a:lnTo>
                    <a:lnTo>
                      <a:pt x="847" y="1558"/>
                    </a:lnTo>
                    <a:lnTo>
                      <a:pt x="847" y="1594"/>
                    </a:lnTo>
                    <a:lnTo>
                      <a:pt x="848" y="1564"/>
                    </a:lnTo>
                    <a:lnTo>
                      <a:pt x="848" y="1577"/>
                    </a:lnTo>
                    <a:lnTo>
                      <a:pt x="848" y="1560"/>
                    </a:lnTo>
                    <a:lnTo>
                      <a:pt x="849" y="1597"/>
                    </a:lnTo>
                    <a:lnTo>
                      <a:pt x="849" y="1580"/>
                    </a:lnTo>
                    <a:lnTo>
                      <a:pt x="849" y="1575"/>
                    </a:lnTo>
                    <a:lnTo>
                      <a:pt x="849" y="1602"/>
                    </a:lnTo>
                    <a:lnTo>
                      <a:pt x="850" y="1569"/>
                    </a:lnTo>
                    <a:lnTo>
                      <a:pt x="850" y="1590"/>
                    </a:lnTo>
                    <a:lnTo>
                      <a:pt x="850" y="1568"/>
                    </a:lnTo>
                    <a:lnTo>
                      <a:pt x="850" y="1559"/>
                    </a:lnTo>
                    <a:lnTo>
                      <a:pt x="850" y="1607"/>
                    </a:lnTo>
                    <a:lnTo>
                      <a:pt x="851" y="1584"/>
                    </a:lnTo>
                    <a:lnTo>
                      <a:pt x="851" y="1576"/>
                    </a:lnTo>
                    <a:lnTo>
                      <a:pt x="851" y="1611"/>
                    </a:lnTo>
                    <a:lnTo>
                      <a:pt x="852" y="1568"/>
                    </a:lnTo>
                    <a:lnTo>
                      <a:pt x="852" y="1576"/>
                    </a:lnTo>
                    <a:lnTo>
                      <a:pt x="852" y="1568"/>
                    </a:lnTo>
                    <a:lnTo>
                      <a:pt x="853" y="1606"/>
                    </a:lnTo>
                    <a:lnTo>
                      <a:pt x="853" y="1583"/>
                    </a:lnTo>
                    <a:lnTo>
                      <a:pt x="853" y="1575"/>
                    </a:lnTo>
                    <a:lnTo>
                      <a:pt x="853" y="1614"/>
                    </a:lnTo>
                    <a:lnTo>
                      <a:pt x="854" y="1611"/>
                    </a:lnTo>
                    <a:lnTo>
                      <a:pt x="854" y="1612"/>
                    </a:lnTo>
                    <a:lnTo>
                      <a:pt x="854" y="1618"/>
                    </a:lnTo>
                    <a:lnTo>
                      <a:pt x="854" y="1577"/>
                    </a:lnTo>
                    <a:lnTo>
                      <a:pt x="855" y="1578"/>
                    </a:lnTo>
                    <a:lnTo>
                      <a:pt x="855" y="1584"/>
                    </a:lnTo>
                    <a:lnTo>
                      <a:pt x="855" y="1609"/>
                    </a:lnTo>
                    <a:lnTo>
                      <a:pt x="855" y="1571"/>
                    </a:lnTo>
                    <a:lnTo>
                      <a:pt x="856" y="1594"/>
                    </a:lnTo>
                    <a:lnTo>
                      <a:pt x="856" y="1589"/>
                    </a:lnTo>
                    <a:lnTo>
                      <a:pt x="856" y="1620"/>
                    </a:lnTo>
                    <a:lnTo>
                      <a:pt x="856" y="1566"/>
                    </a:lnTo>
                    <a:lnTo>
                      <a:pt x="857" y="1583"/>
                    </a:lnTo>
                    <a:lnTo>
                      <a:pt x="857" y="1589"/>
                    </a:lnTo>
                    <a:lnTo>
                      <a:pt x="857" y="1574"/>
                    </a:lnTo>
                    <a:lnTo>
                      <a:pt x="858" y="1611"/>
                    </a:lnTo>
                    <a:lnTo>
                      <a:pt x="858" y="1610"/>
                    </a:lnTo>
                    <a:lnTo>
                      <a:pt x="858" y="1593"/>
                    </a:lnTo>
                    <a:lnTo>
                      <a:pt x="858" y="1622"/>
                    </a:lnTo>
                    <a:lnTo>
                      <a:pt x="859" y="1569"/>
                    </a:lnTo>
                    <a:lnTo>
                      <a:pt x="859" y="1594"/>
                    </a:lnTo>
                    <a:lnTo>
                      <a:pt x="859" y="1604"/>
                    </a:lnTo>
                    <a:lnTo>
                      <a:pt x="859" y="1629"/>
                    </a:lnTo>
                    <a:lnTo>
                      <a:pt x="860" y="1578"/>
                    </a:lnTo>
                    <a:lnTo>
                      <a:pt x="860" y="1615"/>
                    </a:lnTo>
                    <a:lnTo>
                      <a:pt x="860" y="1610"/>
                    </a:lnTo>
                    <a:lnTo>
                      <a:pt x="861" y="1572"/>
                    </a:lnTo>
                    <a:lnTo>
                      <a:pt x="861" y="1631"/>
                    </a:lnTo>
                    <a:lnTo>
                      <a:pt x="861" y="1588"/>
                    </a:lnTo>
                    <a:lnTo>
                      <a:pt x="861" y="1623"/>
                    </a:lnTo>
                    <a:lnTo>
                      <a:pt x="862" y="1604"/>
                    </a:lnTo>
                    <a:lnTo>
                      <a:pt x="862" y="1616"/>
                    </a:lnTo>
                    <a:lnTo>
                      <a:pt x="862" y="1576"/>
                    </a:lnTo>
                    <a:lnTo>
                      <a:pt x="863" y="1635"/>
                    </a:lnTo>
                    <a:lnTo>
                      <a:pt x="863" y="1609"/>
                    </a:lnTo>
                    <a:lnTo>
                      <a:pt x="864" y="1588"/>
                    </a:lnTo>
                    <a:lnTo>
                      <a:pt x="864" y="1618"/>
                    </a:lnTo>
                    <a:lnTo>
                      <a:pt x="864" y="1613"/>
                    </a:lnTo>
                    <a:lnTo>
                      <a:pt x="864" y="1621"/>
                    </a:lnTo>
                    <a:lnTo>
                      <a:pt x="864" y="1594"/>
                    </a:lnTo>
                    <a:lnTo>
                      <a:pt x="865" y="1633"/>
                    </a:lnTo>
                    <a:lnTo>
                      <a:pt x="865" y="1617"/>
                    </a:lnTo>
                    <a:lnTo>
                      <a:pt x="865" y="1609"/>
                    </a:lnTo>
                    <a:lnTo>
                      <a:pt x="865" y="1593"/>
                    </a:lnTo>
                    <a:lnTo>
                      <a:pt x="866" y="1628"/>
                    </a:lnTo>
                    <a:lnTo>
                      <a:pt x="866" y="1605"/>
                    </a:lnTo>
                    <a:lnTo>
                      <a:pt x="866" y="1616"/>
                    </a:lnTo>
                    <a:lnTo>
                      <a:pt x="867" y="1625"/>
                    </a:lnTo>
                    <a:lnTo>
                      <a:pt x="867" y="1587"/>
                    </a:lnTo>
                    <a:lnTo>
                      <a:pt x="867" y="1617"/>
                    </a:lnTo>
                    <a:lnTo>
                      <a:pt x="867" y="1606"/>
                    </a:lnTo>
                    <a:lnTo>
                      <a:pt x="867" y="1610"/>
                    </a:lnTo>
                    <a:lnTo>
                      <a:pt x="868" y="1429"/>
                    </a:lnTo>
                    <a:lnTo>
                      <a:pt x="868" y="1417"/>
                    </a:lnTo>
                    <a:lnTo>
                      <a:pt x="869" y="1315"/>
                    </a:lnTo>
                    <a:lnTo>
                      <a:pt x="869" y="1306"/>
                    </a:lnTo>
                    <a:lnTo>
                      <a:pt x="869" y="1324"/>
                    </a:lnTo>
                    <a:lnTo>
                      <a:pt x="870" y="1238"/>
                    </a:lnTo>
                    <a:lnTo>
                      <a:pt x="870" y="1246"/>
                    </a:lnTo>
                    <a:lnTo>
                      <a:pt x="870" y="1244"/>
                    </a:lnTo>
                    <a:lnTo>
                      <a:pt x="870" y="1258"/>
                    </a:lnTo>
                    <a:lnTo>
                      <a:pt x="870" y="1186"/>
                    </a:lnTo>
                    <a:lnTo>
                      <a:pt x="871" y="1189"/>
                    </a:lnTo>
                    <a:lnTo>
                      <a:pt x="871" y="1184"/>
                    </a:lnTo>
                    <a:lnTo>
                      <a:pt x="871" y="1209"/>
                    </a:lnTo>
                    <a:lnTo>
                      <a:pt x="872" y="1159"/>
                    </a:lnTo>
                    <a:lnTo>
                      <a:pt x="872" y="1184"/>
                    </a:lnTo>
                    <a:lnTo>
                      <a:pt x="872" y="1168"/>
                    </a:lnTo>
                    <a:lnTo>
                      <a:pt x="873" y="1128"/>
                    </a:lnTo>
                    <a:lnTo>
                      <a:pt x="873" y="1142"/>
                    </a:lnTo>
                    <a:lnTo>
                      <a:pt x="873" y="1130"/>
                    </a:lnTo>
                    <a:lnTo>
                      <a:pt x="873" y="1168"/>
                    </a:lnTo>
                    <a:lnTo>
                      <a:pt x="874" y="1113"/>
                    </a:lnTo>
                    <a:lnTo>
                      <a:pt x="874" y="1123"/>
                    </a:lnTo>
                    <a:lnTo>
                      <a:pt x="874" y="1141"/>
                    </a:lnTo>
                    <a:lnTo>
                      <a:pt x="874" y="1145"/>
                    </a:lnTo>
                    <a:lnTo>
                      <a:pt x="875" y="1086"/>
                    </a:lnTo>
                    <a:lnTo>
                      <a:pt x="875" y="1103"/>
                    </a:lnTo>
                    <a:lnTo>
                      <a:pt x="875" y="1101"/>
                    </a:lnTo>
                    <a:lnTo>
                      <a:pt x="876" y="1126"/>
                    </a:lnTo>
                    <a:lnTo>
                      <a:pt x="876" y="1077"/>
                    </a:lnTo>
                    <a:lnTo>
                      <a:pt x="876" y="1114"/>
                    </a:lnTo>
                    <a:lnTo>
                      <a:pt x="876" y="1101"/>
                    </a:lnTo>
                    <a:lnTo>
                      <a:pt x="877" y="1122"/>
                    </a:lnTo>
                    <a:lnTo>
                      <a:pt x="877" y="1122"/>
                    </a:lnTo>
                    <a:lnTo>
                      <a:pt x="877" y="1089"/>
                    </a:lnTo>
                    <a:lnTo>
                      <a:pt x="877" y="1078"/>
                    </a:lnTo>
                    <a:lnTo>
                      <a:pt x="878" y="1142"/>
                    </a:lnTo>
                    <a:lnTo>
                      <a:pt x="878" y="1108"/>
                    </a:lnTo>
                    <a:lnTo>
                      <a:pt x="878" y="1123"/>
                    </a:lnTo>
                    <a:lnTo>
                      <a:pt x="879" y="1100"/>
                    </a:lnTo>
                    <a:lnTo>
                      <a:pt x="879" y="1102"/>
                    </a:lnTo>
                    <a:lnTo>
                      <a:pt x="879" y="1109"/>
                    </a:lnTo>
                    <a:lnTo>
                      <a:pt x="879" y="1097"/>
                    </a:lnTo>
                    <a:lnTo>
                      <a:pt x="880" y="1137"/>
                    </a:lnTo>
                    <a:lnTo>
                      <a:pt x="880" y="1119"/>
                    </a:lnTo>
                    <a:lnTo>
                      <a:pt x="880" y="1128"/>
                    </a:lnTo>
                    <a:lnTo>
                      <a:pt x="880" y="1094"/>
                    </a:lnTo>
                    <a:lnTo>
                      <a:pt x="881" y="1141"/>
                    </a:lnTo>
                    <a:lnTo>
                      <a:pt x="881" y="1126"/>
                    </a:lnTo>
                    <a:lnTo>
                      <a:pt x="881" y="1143"/>
                    </a:lnTo>
                    <a:lnTo>
                      <a:pt x="881" y="1110"/>
                    </a:lnTo>
                    <a:lnTo>
                      <a:pt x="882" y="1154"/>
                    </a:lnTo>
                    <a:lnTo>
                      <a:pt x="882" y="1112"/>
                    </a:lnTo>
                    <a:lnTo>
                      <a:pt x="883" y="1164"/>
                    </a:lnTo>
                    <a:lnTo>
                      <a:pt x="883" y="1143"/>
                    </a:lnTo>
                    <a:lnTo>
                      <a:pt x="883" y="1149"/>
                    </a:lnTo>
                    <a:lnTo>
                      <a:pt x="884" y="1138"/>
                    </a:lnTo>
                    <a:lnTo>
                      <a:pt x="884" y="1174"/>
                    </a:lnTo>
                    <a:lnTo>
                      <a:pt x="884" y="1156"/>
                    </a:lnTo>
                    <a:lnTo>
                      <a:pt x="884" y="1144"/>
                    </a:lnTo>
                    <a:lnTo>
                      <a:pt x="884" y="1139"/>
                    </a:lnTo>
                    <a:lnTo>
                      <a:pt x="885" y="1178"/>
                    </a:lnTo>
                    <a:lnTo>
                      <a:pt x="885" y="1173"/>
                    </a:lnTo>
                    <a:lnTo>
                      <a:pt x="885" y="1175"/>
                    </a:lnTo>
                    <a:lnTo>
                      <a:pt x="885" y="1131"/>
                    </a:lnTo>
                    <a:lnTo>
                      <a:pt x="886" y="1194"/>
                    </a:lnTo>
                    <a:lnTo>
                      <a:pt x="886" y="1169"/>
                    </a:lnTo>
                    <a:lnTo>
                      <a:pt x="886" y="1193"/>
                    </a:lnTo>
                    <a:lnTo>
                      <a:pt x="887" y="1210"/>
                    </a:lnTo>
                    <a:lnTo>
                      <a:pt x="887" y="1174"/>
                    </a:lnTo>
                    <a:lnTo>
                      <a:pt x="887" y="1189"/>
                    </a:lnTo>
                    <a:lnTo>
                      <a:pt x="887" y="1204"/>
                    </a:lnTo>
                    <a:lnTo>
                      <a:pt x="888" y="1214"/>
                    </a:lnTo>
                    <a:lnTo>
                      <a:pt x="888" y="1169"/>
                    </a:lnTo>
                    <a:lnTo>
                      <a:pt x="888" y="1211"/>
                    </a:lnTo>
                    <a:lnTo>
                      <a:pt x="888" y="1198"/>
                    </a:lnTo>
                    <a:lnTo>
                      <a:pt x="889" y="1188"/>
                    </a:lnTo>
                    <a:lnTo>
                      <a:pt x="889" y="1240"/>
                    </a:lnTo>
                    <a:lnTo>
                      <a:pt x="889" y="1216"/>
                    </a:lnTo>
                    <a:lnTo>
                      <a:pt x="890" y="1219"/>
                    </a:lnTo>
                    <a:lnTo>
                      <a:pt x="890" y="1208"/>
                    </a:lnTo>
                    <a:lnTo>
                      <a:pt x="890" y="1247"/>
                    </a:lnTo>
                    <a:lnTo>
                      <a:pt x="890" y="1226"/>
                    </a:lnTo>
                    <a:lnTo>
                      <a:pt x="891" y="1229"/>
                    </a:lnTo>
                    <a:lnTo>
                      <a:pt x="891" y="1255"/>
                    </a:lnTo>
                    <a:lnTo>
                      <a:pt x="891" y="1212"/>
                    </a:lnTo>
                    <a:lnTo>
                      <a:pt x="891" y="1231"/>
                    </a:lnTo>
                    <a:lnTo>
                      <a:pt x="892" y="1239"/>
                    </a:lnTo>
                    <a:lnTo>
                      <a:pt x="892" y="1259"/>
                    </a:lnTo>
                    <a:lnTo>
                      <a:pt x="892" y="1225"/>
                    </a:lnTo>
                    <a:lnTo>
                      <a:pt x="892" y="1235"/>
                    </a:lnTo>
                    <a:lnTo>
                      <a:pt x="893" y="1269"/>
                    </a:lnTo>
                    <a:lnTo>
                      <a:pt x="893" y="1232"/>
                    </a:lnTo>
                    <a:lnTo>
                      <a:pt x="893" y="1283"/>
                    </a:lnTo>
                    <a:lnTo>
                      <a:pt x="894" y="1268"/>
                    </a:lnTo>
                    <a:lnTo>
                      <a:pt x="894" y="1247"/>
                    </a:lnTo>
                    <a:lnTo>
                      <a:pt x="894" y="1285"/>
                    </a:lnTo>
                    <a:lnTo>
                      <a:pt x="894" y="1267"/>
                    </a:lnTo>
                    <a:lnTo>
                      <a:pt x="895" y="1247"/>
                    </a:lnTo>
                    <a:lnTo>
                      <a:pt x="895" y="1298"/>
                    </a:lnTo>
                    <a:lnTo>
                      <a:pt x="895" y="1276"/>
                    </a:lnTo>
                    <a:lnTo>
                      <a:pt x="896" y="1264"/>
                    </a:lnTo>
                    <a:lnTo>
                      <a:pt x="896" y="1312"/>
                    </a:lnTo>
                    <a:lnTo>
                      <a:pt x="896" y="1303"/>
                    </a:lnTo>
                    <a:lnTo>
                      <a:pt x="897" y="1294"/>
                    </a:lnTo>
                    <a:lnTo>
                      <a:pt x="897" y="1272"/>
                    </a:lnTo>
                    <a:lnTo>
                      <a:pt x="897" y="1320"/>
                    </a:lnTo>
                    <a:lnTo>
                      <a:pt x="897" y="1282"/>
                    </a:lnTo>
                    <a:lnTo>
                      <a:pt x="898" y="1298"/>
                    </a:lnTo>
                    <a:lnTo>
                      <a:pt x="898" y="1283"/>
                    </a:lnTo>
                    <a:lnTo>
                      <a:pt x="898" y="1331"/>
                    </a:lnTo>
                    <a:lnTo>
                      <a:pt x="898" y="1305"/>
                    </a:lnTo>
                    <a:lnTo>
                      <a:pt x="899" y="1291"/>
                    </a:lnTo>
                    <a:lnTo>
                      <a:pt x="899" y="1340"/>
                    </a:lnTo>
                    <a:lnTo>
                      <a:pt x="899" y="1310"/>
                    </a:lnTo>
                    <a:lnTo>
                      <a:pt x="900" y="1326"/>
                    </a:lnTo>
                    <a:lnTo>
                      <a:pt x="900" y="1342"/>
                    </a:lnTo>
                    <a:lnTo>
                      <a:pt x="900" y="1288"/>
                    </a:lnTo>
                    <a:lnTo>
                      <a:pt x="900" y="1335"/>
                    </a:lnTo>
                    <a:lnTo>
                      <a:pt x="900" y="1346"/>
                    </a:lnTo>
                    <a:lnTo>
                      <a:pt x="901" y="1305"/>
                    </a:lnTo>
                    <a:lnTo>
                      <a:pt x="901" y="1372"/>
                    </a:lnTo>
                    <a:lnTo>
                      <a:pt x="901" y="1341"/>
                    </a:lnTo>
                    <a:lnTo>
                      <a:pt x="902" y="1324"/>
                    </a:lnTo>
                    <a:lnTo>
                      <a:pt x="902" y="1360"/>
                    </a:lnTo>
                    <a:lnTo>
                      <a:pt x="902" y="1355"/>
                    </a:lnTo>
                    <a:lnTo>
                      <a:pt x="903" y="1343"/>
                    </a:lnTo>
                    <a:lnTo>
                      <a:pt x="903" y="1319"/>
                    </a:lnTo>
                    <a:lnTo>
                      <a:pt x="903" y="1365"/>
                    </a:lnTo>
                    <a:lnTo>
                      <a:pt x="903" y="1331"/>
                    </a:lnTo>
                    <a:lnTo>
                      <a:pt x="904" y="1359"/>
                    </a:lnTo>
                    <a:lnTo>
                      <a:pt x="904" y="1329"/>
                    </a:lnTo>
                    <a:lnTo>
                      <a:pt x="905" y="1378"/>
                    </a:lnTo>
                    <a:lnTo>
                      <a:pt x="905" y="1351"/>
                    </a:lnTo>
                    <a:lnTo>
                      <a:pt x="905" y="1344"/>
                    </a:lnTo>
                    <a:lnTo>
                      <a:pt x="906" y="1372"/>
                    </a:lnTo>
                    <a:lnTo>
                      <a:pt x="906" y="1349"/>
                    </a:lnTo>
                    <a:lnTo>
                      <a:pt x="906" y="1369"/>
                    </a:lnTo>
                    <a:lnTo>
                      <a:pt x="906" y="1341"/>
                    </a:lnTo>
                    <a:lnTo>
                      <a:pt x="906" y="1384"/>
                    </a:lnTo>
                    <a:lnTo>
                      <a:pt x="907" y="1347"/>
                    </a:lnTo>
                    <a:lnTo>
                      <a:pt x="907" y="1353"/>
                    </a:lnTo>
                    <a:lnTo>
                      <a:pt x="907" y="1374"/>
                    </a:lnTo>
                    <a:lnTo>
                      <a:pt x="907" y="1331"/>
                    </a:lnTo>
                    <a:lnTo>
                      <a:pt x="908" y="1360"/>
                    </a:lnTo>
                    <a:lnTo>
                      <a:pt x="908" y="1341"/>
                    </a:lnTo>
                    <a:lnTo>
                      <a:pt x="908" y="1334"/>
                    </a:lnTo>
                    <a:lnTo>
                      <a:pt x="909" y="1381"/>
                    </a:lnTo>
                    <a:lnTo>
                      <a:pt x="909" y="1372"/>
                    </a:lnTo>
                    <a:lnTo>
                      <a:pt x="909" y="1354"/>
                    </a:lnTo>
                    <a:lnTo>
                      <a:pt x="909" y="1368"/>
                    </a:lnTo>
                    <a:lnTo>
                      <a:pt x="909" y="1330"/>
                    </a:lnTo>
                    <a:lnTo>
                      <a:pt x="910" y="1346"/>
                    </a:lnTo>
                    <a:lnTo>
                      <a:pt x="910" y="1357"/>
                    </a:lnTo>
                    <a:lnTo>
                      <a:pt x="911" y="1374"/>
                    </a:lnTo>
                    <a:lnTo>
                      <a:pt x="911" y="1329"/>
                    </a:lnTo>
                    <a:lnTo>
                      <a:pt x="911" y="1353"/>
                    </a:lnTo>
                    <a:lnTo>
                      <a:pt x="911" y="1339"/>
                    </a:lnTo>
                    <a:lnTo>
                      <a:pt x="911" y="1370"/>
                    </a:lnTo>
                    <a:lnTo>
                      <a:pt x="912" y="1349"/>
                    </a:lnTo>
                    <a:lnTo>
                      <a:pt x="912" y="1363"/>
                    </a:lnTo>
                    <a:lnTo>
                      <a:pt x="912" y="1324"/>
                    </a:lnTo>
                    <a:lnTo>
                      <a:pt x="912" y="1369"/>
                    </a:lnTo>
                    <a:lnTo>
                      <a:pt x="913" y="1361"/>
                    </a:lnTo>
                    <a:lnTo>
                      <a:pt x="913" y="1351"/>
                    </a:lnTo>
                    <a:lnTo>
                      <a:pt x="913" y="1332"/>
                    </a:lnTo>
                    <a:lnTo>
                      <a:pt x="914" y="1379"/>
                    </a:lnTo>
                    <a:lnTo>
                      <a:pt x="914" y="1364"/>
                    </a:lnTo>
                    <a:lnTo>
                      <a:pt x="914" y="1361"/>
                    </a:lnTo>
                    <a:lnTo>
                      <a:pt x="914" y="1369"/>
                    </a:lnTo>
                    <a:lnTo>
                      <a:pt x="915" y="1324"/>
                    </a:lnTo>
                    <a:lnTo>
                      <a:pt x="915" y="1343"/>
                    </a:lnTo>
                    <a:lnTo>
                      <a:pt x="915" y="1377"/>
                    </a:lnTo>
                    <a:lnTo>
                      <a:pt x="916" y="1339"/>
                    </a:lnTo>
                    <a:lnTo>
                      <a:pt x="916" y="1340"/>
                    </a:lnTo>
                    <a:lnTo>
                      <a:pt x="916" y="1366"/>
                    </a:lnTo>
                    <a:lnTo>
                      <a:pt x="916" y="1335"/>
                    </a:lnTo>
                    <a:lnTo>
                      <a:pt x="917" y="1364"/>
                    </a:lnTo>
                    <a:lnTo>
                      <a:pt x="917" y="1366"/>
                    </a:lnTo>
                    <a:lnTo>
                      <a:pt x="917" y="1383"/>
                    </a:lnTo>
                    <a:lnTo>
                      <a:pt x="917" y="1336"/>
                    </a:lnTo>
                    <a:lnTo>
                      <a:pt x="918" y="1345"/>
                    </a:lnTo>
                    <a:lnTo>
                      <a:pt x="918" y="1350"/>
                    </a:lnTo>
                    <a:lnTo>
                      <a:pt x="918" y="1348"/>
                    </a:lnTo>
                    <a:lnTo>
                      <a:pt x="918" y="1377"/>
                    </a:lnTo>
                    <a:lnTo>
                      <a:pt x="919" y="1372"/>
                    </a:lnTo>
                    <a:lnTo>
                      <a:pt x="919" y="1332"/>
                    </a:lnTo>
                    <a:lnTo>
                      <a:pt x="920" y="1381"/>
                    </a:lnTo>
                    <a:lnTo>
                      <a:pt x="920" y="1355"/>
                    </a:lnTo>
                    <a:lnTo>
                      <a:pt x="920" y="1345"/>
                    </a:lnTo>
                    <a:lnTo>
                      <a:pt x="921" y="1394"/>
                    </a:lnTo>
                    <a:lnTo>
                      <a:pt x="921" y="1375"/>
                    </a:lnTo>
                    <a:lnTo>
                      <a:pt x="921" y="1378"/>
                    </a:lnTo>
                    <a:lnTo>
                      <a:pt x="922" y="1354"/>
                    </a:lnTo>
                    <a:lnTo>
                      <a:pt x="922" y="1387"/>
                    </a:lnTo>
                    <a:lnTo>
                      <a:pt x="922" y="1382"/>
                    </a:lnTo>
                    <a:lnTo>
                      <a:pt x="922" y="1364"/>
                    </a:lnTo>
                    <a:lnTo>
                      <a:pt x="922" y="1356"/>
                    </a:lnTo>
                    <a:lnTo>
                      <a:pt x="923" y="1395"/>
                    </a:lnTo>
                    <a:lnTo>
                      <a:pt x="923" y="1377"/>
                    </a:lnTo>
                    <a:lnTo>
                      <a:pt x="923" y="1383"/>
                    </a:lnTo>
                    <a:lnTo>
                      <a:pt x="923" y="1357"/>
                    </a:lnTo>
                    <a:lnTo>
                      <a:pt x="924" y="1389"/>
                    </a:lnTo>
                    <a:lnTo>
                      <a:pt x="924" y="1376"/>
                    </a:lnTo>
                    <a:lnTo>
                      <a:pt x="924" y="1380"/>
                    </a:lnTo>
                    <a:lnTo>
                      <a:pt x="924" y="1399"/>
                    </a:lnTo>
                    <a:lnTo>
                      <a:pt x="925" y="1363"/>
                    </a:lnTo>
                    <a:lnTo>
                      <a:pt x="925" y="1378"/>
                    </a:lnTo>
                    <a:lnTo>
                      <a:pt x="925" y="1379"/>
                    </a:lnTo>
                    <a:lnTo>
                      <a:pt x="925" y="1395"/>
                    </a:lnTo>
                    <a:lnTo>
                      <a:pt x="926" y="1362"/>
                    </a:lnTo>
                    <a:lnTo>
                      <a:pt x="926" y="1374"/>
                    </a:lnTo>
                    <a:lnTo>
                      <a:pt x="926" y="1375"/>
                    </a:lnTo>
                    <a:lnTo>
                      <a:pt x="927" y="1399"/>
                    </a:lnTo>
                    <a:lnTo>
                      <a:pt x="927" y="1367"/>
                    </a:lnTo>
                    <a:lnTo>
                      <a:pt x="927" y="1388"/>
                    </a:lnTo>
                    <a:lnTo>
                      <a:pt x="927" y="1384"/>
                    </a:lnTo>
                    <a:lnTo>
                      <a:pt x="927" y="1407"/>
                    </a:lnTo>
                    <a:lnTo>
                      <a:pt x="927" y="1368"/>
                    </a:lnTo>
                    <a:lnTo>
                      <a:pt x="928" y="1384"/>
                    </a:lnTo>
                    <a:lnTo>
                      <a:pt x="928" y="1384"/>
                    </a:lnTo>
                    <a:lnTo>
                      <a:pt x="928" y="1365"/>
                    </a:lnTo>
                    <a:lnTo>
                      <a:pt x="929" y="1418"/>
                    </a:lnTo>
                    <a:lnTo>
                      <a:pt x="929" y="1376"/>
                    </a:lnTo>
                    <a:lnTo>
                      <a:pt x="929" y="1387"/>
                    </a:lnTo>
                    <a:lnTo>
                      <a:pt x="929" y="1381"/>
                    </a:lnTo>
                    <a:lnTo>
                      <a:pt x="929" y="1414"/>
                    </a:lnTo>
                    <a:lnTo>
                      <a:pt x="930" y="1393"/>
                    </a:lnTo>
                    <a:lnTo>
                      <a:pt x="930" y="1408"/>
                    </a:lnTo>
                    <a:lnTo>
                      <a:pt x="930" y="1380"/>
                    </a:lnTo>
                    <a:lnTo>
                      <a:pt x="931" y="1417"/>
                    </a:lnTo>
                    <a:lnTo>
                      <a:pt x="931" y="1412"/>
                    </a:lnTo>
                    <a:lnTo>
                      <a:pt x="931" y="1394"/>
                    </a:lnTo>
                    <a:lnTo>
                      <a:pt x="931" y="1418"/>
                    </a:lnTo>
                    <a:lnTo>
                      <a:pt x="931" y="1383"/>
                    </a:lnTo>
                    <a:lnTo>
                      <a:pt x="932" y="1413"/>
                    </a:lnTo>
                    <a:lnTo>
                      <a:pt x="932" y="1395"/>
                    </a:lnTo>
                    <a:lnTo>
                      <a:pt x="933" y="1381"/>
                    </a:lnTo>
                    <a:lnTo>
                      <a:pt x="933" y="1426"/>
                    </a:lnTo>
                    <a:lnTo>
                      <a:pt x="933" y="1390"/>
                    </a:lnTo>
                    <a:lnTo>
                      <a:pt x="933" y="1396"/>
                    </a:lnTo>
                    <a:lnTo>
                      <a:pt x="934" y="1430"/>
                    </a:lnTo>
                    <a:lnTo>
                      <a:pt x="934" y="1390"/>
                    </a:lnTo>
                    <a:lnTo>
                      <a:pt x="934" y="1402"/>
                    </a:lnTo>
                    <a:lnTo>
                      <a:pt x="934" y="1412"/>
                    </a:lnTo>
                    <a:lnTo>
                      <a:pt x="935" y="1417"/>
                    </a:lnTo>
                    <a:lnTo>
                      <a:pt x="935" y="1384"/>
                    </a:lnTo>
                    <a:lnTo>
                      <a:pt x="935" y="1399"/>
                    </a:lnTo>
                    <a:lnTo>
                      <a:pt x="935" y="1414"/>
                    </a:lnTo>
                    <a:lnTo>
                      <a:pt x="935" y="1419"/>
                    </a:lnTo>
                    <a:lnTo>
                      <a:pt x="936" y="1384"/>
                    </a:lnTo>
                    <a:lnTo>
                      <a:pt x="936" y="1396"/>
                    </a:lnTo>
                    <a:lnTo>
                      <a:pt x="936" y="1407"/>
                    </a:lnTo>
                    <a:lnTo>
                      <a:pt x="937" y="1411"/>
                    </a:lnTo>
                    <a:lnTo>
                      <a:pt x="937" y="1377"/>
                    </a:lnTo>
                    <a:lnTo>
                      <a:pt x="937" y="1390"/>
                    </a:lnTo>
                    <a:lnTo>
                      <a:pt x="937" y="1394"/>
                    </a:lnTo>
                    <a:lnTo>
                      <a:pt x="938" y="1380"/>
                    </a:lnTo>
                    <a:lnTo>
                      <a:pt x="938" y="1419"/>
                    </a:lnTo>
                    <a:lnTo>
                      <a:pt x="938" y="1401"/>
                    </a:lnTo>
                    <a:lnTo>
                      <a:pt x="938" y="1386"/>
                    </a:lnTo>
                    <a:lnTo>
                      <a:pt x="939" y="1429"/>
                    </a:lnTo>
                    <a:lnTo>
                      <a:pt x="939" y="1379"/>
                    </a:lnTo>
                    <a:lnTo>
                      <a:pt x="939" y="1422"/>
                    </a:lnTo>
                    <a:lnTo>
                      <a:pt x="939" y="1399"/>
                    </a:lnTo>
                    <a:lnTo>
                      <a:pt x="940" y="1391"/>
                    </a:lnTo>
                    <a:lnTo>
                      <a:pt x="940" y="1427"/>
                    </a:lnTo>
                    <a:lnTo>
                      <a:pt x="940" y="1409"/>
                    </a:lnTo>
                    <a:lnTo>
                      <a:pt x="940" y="1411"/>
                    </a:lnTo>
                    <a:lnTo>
                      <a:pt x="940" y="1388"/>
                    </a:lnTo>
                    <a:lnTo>
                      <a:pt x="941" y="1427"/>
                    </a:lnTo>
                    <a:lnTo>
                      <a:pt x="941" y="1417"/>
                    </a:lnTo>
                    <a:lnTo>
                      <a:pt x="941" y="1410"/>
                    </a:lnTo>
                    <a:lnTo>
                      <a:pt x="942" y="1436"/>
                    </a:lnTo>
                    <a:lnTo>
                      <a:pt x="942" y="1393"/>
                    </a:lnTo>
                    <a:lnTo>
                      <a:pt x="942" y="1412"/>
                    </a:lnTo>
                    <a:lnTo>
                      <a:pt x="942" y="1419"/>
                    </a:lnTo>
                    <a:lnTo>
                      <a:pt x="942" y="1426"/>
                    </a:lnTo>
                    <a:lnTo>
                      <a:pt x="943" y="1381"/>
                    </a:lnTo>
                    <a:lnTo>
                      <a:pt x="943" y="1388"/>
                    </a:lnTo>
                    <a:lnTo>
                      <a:pt x="943" y="1425"/>
                    </a:lnTo>
                    <a:lnTo>
                      <a:pt x="943" y="1395"/>
                    </a:lnTo>
                    <a:lnTo>
                      <a:pt x="944" y="1433"/>
                    </a:lnTo>
                    <a:lnTo>
                      <a:pt x="944" y="1404"/>
                    </a:lnTo>
                    <a:lnTo>
                      <a:pt x="944" y="1401"/>
                    </a:lnTo>
                    <a:lnTo>
                      <a:pt x="945" y="1431"/>
                    </a:lnTo>
                    <a:lnTo>
                      <a:pt x="945" y="1415"/>
                    </a:lnTo>
                    <a:lnTo>
                      <a:pt x="945" y="1436"/>
                    </a:lnTo>
                    <a:lnTo>
                      <a:pt x="945" y="1404"/>
                    </a:lnTo>
                    <a:lnTo>
                      <a:pt x="946" y="1441"/>
                    </a:lnTo>
                    <a:lnTo>
                      <a:pt x="946" y="1429"/>
                    </a:lnTo>
                    <a:lnTo>
                      <a:pt x="946" y="1425"/>
                    </a:lnTo>
                    <a:lnTo>
                      <a:pt x="947" y="1410"/>
                    </a:lnTo>
                    <a:lnTo>
                      <a:pt x="947" y="1444"/>
                    </a:lnTo>
                    <a:lnTo>
                      <a:pt x="947" y="1442"/>
                    </a:lnTo>
                    <a:lnTo>
                      <a:pt x="947" y="1413"/>
                    </a:lnTo>
                    <a:lnTo>
                      <a:pt x="947" y="1441"/>
                    </a:lnTo>
                    <a:lnTo>
                      <a:pt x="948" y="1407"/>
                    </a:lnTo>
                    <a:lnTo>
                      <a:pt x="949" y="1417"/>
                    </a:lnTo>
                    <a:lnTo>
                      <a:pt x="949" y="1415"/>
                    </a:lnTo>
                    <a:lnTo>
                      <a:pt x="949" y="1468"/>
                    </a:lnTo>
                    <a:lnTo>
                      <a:pt x="949" y="1445"/>
                    </a:lnTo>
                    <a:lnTo>
                      <a:pt x="949" y="1432"/>
                    </a:lnTo>
                    <a:lnTo>
                      <a:pt x="950" y="1422"/>
                    </a:lnTo>
                    <a:lnTo>
                      <a:pt x="950" y="1466"/>
                    </a:lnTo>
                    <a:lnTo>
                      <a:pt x="950" y="1454"/>
                    </a:lnTo>
                    <a:lnTo>
                      <a:pt x="951" y="1433"/>
                    </a:lnTo>
                    <a:lnTo>
                      <a:pt x="951" y="1419"/>
                    </a:lnTo>
                    <a:lnTo>
                      <a:pt x="951" y="1448"/>
                    </a:lnTo>
                    <a:lnTo>
                      <a:pt x="951" y="1442"/>
                    </a:lnTo>
                    <a:lnTo>
                      <a:pt x="952" y="1441"/>
                    </a:lnTo>
                    <a:lnTo>
                      <a:pt x="952" y="1427"/>
                    </a:lnTo>
                    <a:lnTo>
                      <a:pt x="952" y="1466"/>
                    </a:lnTo>
                    <a:lnTo>
                      <a:pt x="952" y="1436"/>
                    </a:lnTo>
                    <a:lnTo>
                      <a:pt x="953" y="1433"/>
                    </a:lnTo>
                    <a:lnTo>
                      <a:pt x="953" y="1455"/>
                    </a:lnTo>
                    <a:lnTo>
                      <a:pt x="953" y="1416"/>
                    </a:lnTo>
                    <a:lnTo>
                      <a:pt x="953" y="1440"/>
                    </a:lnTo>
                    <a:lnTo>
                      <a:pt x="954" y="1444"/>
                    </a:lnTo>
                    <a:lnTo>
                      <a:pt x="954" y="1469"/>
                    </a:lnTo>
                    <a:lnTo>
                      <a:pt x="954" y="1433"/>
                    </a:lnTo>
                    <a:lnTo>
                      <a:pt x="954" y="1449"/>
                    </a:lnTo>
                    <a:lnTo>
                      <a:pt x="954" y="1442"/>
                    </a:lnTo>
                    <a:lnTo>
                      <a:pt x="955" y="1419"/>
                    </a:lnTo>
                    <a:lnTo>
                      <a:pt x="955" y="1455"/>
                    </a:lnTo>
                    <a:lnTo>
                      <a:pt x="955" y="1437"/>
                    </a:lnTo>
                    <a:lnTo>
                      <a:pt x="956" y="1434"/>
                    </a:lnTo>
                    <a:lnTo>
                      <a:pt x="956" y="1464"/>
                    </a:lnTo>
                    <a:lnTo>
                      <a:pt x="956" y="1449"/>
                    </a:lnTo>
                    <a:lnTo>
                      <a:pt x="957" y="1458"/>
                    </a:lnTo>
                    <a:lnTo>
                      <a:pt x="957" y="1468"/>
                    </a:lnTo>
                    <a:lnTo>
                      <a:pt x="957" y="1438"/>
                    </a:lnTo>
                    <a:lnTo>
                      <a:pt x="957" y="1447"/>
                    </a:lnTo>
                    <a:lnTo>
                      <a:pt x="958" y="1474"/>
                    </a:lnTo>
                    <a:lnTo>
                      <a:pt x="958" y="1438"/>
                    </a:lnTo>
                    <a:lnTo>
                      <a:pt x="958" y="1448"/>
                    </a:lnTo>
                    <a:lnTo>
                      <a:pt x="959" y="1467"/>
                    </a:lnTo>
                    <a:lnTo>
                      <a:pt x="959" y="1448"/>
                    </a:lnTo>
                    <a:lnTo>
                      <a:pt x="959" y="1480"/>
                    </a:lnTo>
                    <a:lnTo>
                      <a:pt x="959" y="1459"/>
                    </a:lnTo>
                    <a:lnTo>
                      <a:pt x="960" y="1448"/>
                    </a:lnTo>
                    <a:lnTo>
                      <a:pt x="960" y="1436"/>
                    </a:lnTo>
                    <a:lnTo>
                      <a:pt x="960" y="1476"/>
                    </a:lnTo>
                    <a:lnTo>
                      <a:pt x="960" y="1462"/>
                    </a:lnTo>
                    <a:lnTo>
                      <a:pt x="961" y="1450"/>
                    </a:lnTo>
                    <a:lnTo>
                      <a:pt x="961" y="1442"/>
                    </a:lnTo>
                    <a:lnTo>
                      <a:pt x="961" y="1474"/>
                    </a:lnTo>
                    <a:lnTo>
                      <a:pt x="961" y="1473"/>
                    </a:lnTo>
                    <a:lnTo>
                      <a:pt x="961" y="1452"/>
                    </a:lnTo>
                    <a:lnTo>
                      <a:pt x="962" y="1444"/>
                    </a:lnTo>
                    <a:lnTo>
                      <a:pt x="962" y="1473"/>
                    </a:lnTo>
                    <a:lnTo>
                      <a:pt x="962" y="1453"/>
                    </a:lnTo>
                    <a:lnTo>
                      <a:pt x="963" y="1472"/>
                    </a:lnTo>
                    <a:lnTo>
                      <a:pt x="963" y="1439"/>
                    </a:lnTo>
                    <a:lnTo>
                      <a:pt x="964" y="1494"/>
                    </a:lnTo>
                    <a:lnTo>
                      <a:pt x="964" y="1460"/>
                    </a:lnTo>
                    <a:lnTo>
                      <a:pt x="964" y="1449"/>
                    </a:lnTo>
                    <a:lnTo>
                      <a:pt x="964" y="1439"/>
                    </a:lnTo>
                    <a:lnTo>
                      <a:pt x="965" y="1478"/>
                    </a:lnTo>
                    <a:lnTo>
                      <a:pt x="965" y="1474"/>
                    </a:lnTo>
                    <a:lnTo>
                      <a:pt x="965" y="1467"/>
                    </a:lnTo>
                    <a:lnTo>
                      <a:pt x="965" y="1454"/>
                    </a:lnTo>
                    <a:lnTo>
                      <a:pt x="965" y="1479"/>
                    </a:lnTo>
                    <a:lnTo>
                      <a:pt x="966" y="1465"/>
                    </a:lnTo>
                    <a:lnTo>
                      <a:pt x="966" y="1475"/>
                    </a:lnTo>
                    <a:lnTo>
                      <a:pt x="966" y="1490"/>
                    </a:lnTo>
                    <a:lnTo>
                      <a:pt x="966" y="1455"/>
                    </a:lnTo>
                    <a:lnTo>
                      <a:pt x="967" y="1478"/>
                    </a:lnTo>
                    <a:lnTo>
                      <a:pt x="967" y="1478"/>
                    </a:lnTo>
                    <a:lnTo>
                      <a:pt x="967" y="1457"/>
                    </a:lnTo>
                    <a:lnTo>
                      <a:pt x="968" y="1487"/>
                    </a:lnTo>
                    <a:lnTo>
                      <a:pt x="968" y="1476"/>
                    </a:lnTo>
                    <a:lnTo>
                      <a:pt x="968" y="1475"/>
                    </a:lnTo>
                    <a:lnTo>
                      <a:pt x="968" y="1492"/>
                    </a:lnTo>
                    <a:lnTo>
                      <a:pt x="968" y="1462"/>
                    </a:lnTo>
                    <a:lnTo>
                      <a:pt x="969" y="1484"/>
                    </a:lnTo>
                    <a:lnTo>
                      <a:pt x="969" y="1501"/>
                    </a:lnTo>
                    <a:lnTo>
                      <a:pt x="969" y="1460"/>
                    </a:lnTo>
                    <a:lnTo>
                      <a:pt x="969" y="1504"/>
                    </a:lnTo>
                    <a:lnTo>
                      <a:pt x="970" y="1467"/>
                    </a:lnTo>
                    <a:lnTo>
                      <a:pt x="970" y="1481"/>
                    </a:lnTo>
                    <a:lnTo>
                      <a:pt x="970" y="1451"/>
                    </a:lnTo>
                    <a:lnTo>
                      <a:pt x="970" y="1496"/>
                    </a:lnTo>
                    <a:lnTo>
                      <a:pt x="971" y="1478"/>
                    </a:lnTo>
                    <a:lnTo>
                      <a:pt x="971" y="1486"/>
                    </a:lnTo>
                    <a:lnTo>
                      <a:pt x="971" y="1500"/>
                    </a:lnTo>
                    <a:lnTo>
                      <a:pt x="971" y="1466"/>
                    </a:lnTo>
                    <a:lnTo>
                      <a:pt x="972" y="1491"/>
                    </a:lnTo>
                    <a:lnTo>
                      <a:pt x="972" y="1476"/>
                    </a:lnTo>
                    <a:lnTo>
                      <a:pt x="972" y="1458"/>
                    </a:lnTo>
                    <a:lnTo>
                      <a:pt x="972" y="1501"/>
                    </a:lnTo>
                    <a:lnTo>
                      <a:pt x="973" y="1460"/>
                    </a:lnTo>
                    <a:lnTo>
                      <a:pt x="973" y="1493"/>
                    </a:lnTo>
                    <a:lnTo>
                      <a:pt x="973" y="1496"/>
                    </a:lnTo>
                    <a:lnTo>
                      <a:pt x="973" y="1467"/>
                    </a:lnTo>
                    <a:lnTo>
                      <a:pt x="974" y="1496"/>
                    </a:lnTo>
                    <a:lnTo>
                      <a:pt x="974" y="1481"/>
                    </a:lnTo>
                    <a:lnTo>
                      <a:pt x="974" y="1476"/>
                    </a:lnTo>
                    <a:lnTo>
                      <a:pt x="975" y="1530"/>
                    </a:lnTo>
                    <a:lnTo>
                      <a:pt x="975" y="1504"/>
                    </a:lnTo>
                    <a:lnTo>
                      <a:pt x="975" y="1508"/>
                    </a:lnTo>
                    <a:lnTo>
                      <a:pt x="975" y="1471"/>
                    </a:lnTo>
                    <a:lnTo>
                      <a:pt x="976" y="1492"/>
                    </a:lnTo>
                    <a:lnTo>
                      <a:pt x="976" y="1486"/>
                    </a:lnTo>
                    <a:lnTo>
                      <a:pt x="977" y="1502"/>
                    </a:lnTo>
                    <a:lnTo>
                      <a:pt x="977" y="1463"/>
                    </a:lnTo>
                    <a:lnTo>
                      <a:pt x="977" y="1495"/>
                    </a:lnTo>
                    <a:lnTo>
                      <a:pt x="977" y="1491"/>
                    </a:lnTo>
                    <a:lnTo>
                      <a:pt x="977" y="1460"/>
                    </a:lnTo>
                    <a:lnTo>
                      <a:pt x="977" y="1505"/>
                    </a:lnTo>
                    <a:lnTo>
                      <a:pt x="978" y="1482"/>
                    </a:lnTo>
                    <a:lnTo>
                      <a:pt x="978" y="1503"/>
                    </a:lnTo>
                    <a:lnTo>
                      <a:pt x="978" y="1469"/>
                    </a:lnTo>
                    <a:lnTo>
                      <a:pt x="979" y="1511"/>
                    </a:lnTo>
                    <a:lnTo>
                      <a:pt x="979" y="1475"/>
                    </a:lnTo>
                    <a:lnTo>
                      <a:pt x="979" y="1478"/>
                    </a:lnTo>
                    <a:lnTo>
                      <a:pt x="979" y="1510"/>
                    </a:lnTo>
                    <a:lnTo>
                      <a:pt x="980" y="1457"/>
                    </a:lnTo>
                    <a:lnTo>
                      <a:pt x="980" y="1510"/>
                    </a:lnTo>
                    <a:lnTo>
                      <a:pt x="980" y="1504"/>
                    </a:lnTo>
                    <a:lnTo>
                      <a:pt x="981" y="1508"/>
                    </a:lnTo>
                    <a:lnTo>
                      <a:pt x="981" y="1472"/>
                    </a:lnTo>
                    <a:lnTo>
                      <a:pt x="981" y="1499"/>
                    </a:lnTo>
                    <a:lnTo>
                      <a:pt x="981" y="1499"/>
                    </a:lnTo>
                    <a:lnTo>
                      <a:pt x="981" y="1534"/>
                    </a:lnTo>
                    <a:lnTo>
                      <a:pt x="982" y="1486"/>
                    </a:lnTo>
                    <a:lnTo>
                      <a:pt x="982" y="1503"/>
                    </a:lnTo>
                    <a:lnTo>
                      <a:pt x="982" y="1514"/>
                    </a:lnTo>
                    <a:lnTo>
                      <a:pt x="983" y="1515"/>
                    </a:lnTo>
                    <a:lnTo>
                      <a:pt x="983" y="1474"/>
                    </a:lnTo>
                    <a:lnTo>
                      <a:pt x="983" y="1505"/>
                    </a:lnTo>
                    <a:lnTo>
                      <a:pt x="983" y="1521"/>
                    </a:lnTo>
                    <a:lnTo>
                      <a:pt x="984" y="1475"/>
                    </a:lnTo>
                    <a:lnTo>
                      <a:pt x="984" y="1482"/>
                    </a:lnTo>
                    <a:lnTo>
                      <a:pt x="984" y="1480"/>
                    </a:lnTo>
                    <a:lnTo>
                      <a:pt x="985" y="1520"/>
                    </a:lnTo>
                    <a:lnTo>
                      <a:pt x="985" y="1496"/>
                    </a:lnTo>
                    <a:lnTo>
                      <a:pt x="985" y="1491"/>
                    </a:lnTo>
                    <a:lnTo>
                      <a:pt x="986" y="1480"/>
                    </a:lnTo>
                    <a:lnTo>
                      <a:pt x="986" y="1528"/>
                    </a:lnTo>
                    <a:lnTo>
                      <a:pt x="986" y="1505"/>
                    </a:lnTo>
                    <a:lnTo>
                      <a:pt x="986" y="1498"/>
                    </a:lnTo>
                    <a:lnTo>
                      <a:pt x="986" y="1534"/>
                    </a:lnTo>
                    <a:lnTo>
                      <a:pt x="987" y="1479"/>
                    </a:lnTo>
                    <a:lnTo>
                      <a:pt x="987" y="1503"/>
                    </a:lnTo>
                    <a:lnTo>
                      <a:pt x="987" y="1513"/>
                    </a:lnTo>
                    <a:lnTo>
                      <a:pt x="987" y="1483"/>
                    </a:lnTo>
                    <a:lnTo>
                      <a:pt x="988" y="1521"/>
                    </a:lnTo>
                    <a:lnTo>
                      <a:pt x="988" y="1491"/>
                    </a:lnTo>
                    <a:lnTo>
                      <a:pt x="988" y="1507"/>
                    </a:lnTo>
                    <a:lnTo>
                      <a:pt x="989" y="1490"/>
                    </a:lnTo>
                    <a:lnTo>
                      <a:pt x="989" y="1522"/>
                    </a:lnTo>
                    <a:lnTo>
                      <a:pt x="989" y="1511"/>
                    </a:lnTo>
                    <a:lnTo>
                      <a:pt x="989" y="1505"/>
                    </a:lnTo>
                    <a:lnTo>
                      <a:pt x="990" y="1492"/>
                    </a:lnTo>
                    <a:lnTo>
                      <a:pt x="990" y="1533"/>
                    </a:lnTo>
                    <a:lnTo>
                      <a:pt x="990" y="1516"/>
                    </a:lnTo>
                    <a:lnTo>
                      <a:pt x="990" y="1529"/>
                    </a:lnTo>
                    <a:lnTo>
                      <a:pt x="990" y="1485"/>
                    </a:lnTo>
                    <a:lnTo>
                      <a:pt x="991" y="1520"/>
                    </a:lnTo>
                    <a:lnTo>
                      <a:pt x="991" y="1520"/>
                    </a:lnTo>
                    <a:lnTo>
                      <a:pt x="991" y="1496"/>
                    </a:lnTo>
                    <a:lnTo>
                      <a:pt x="991" y="1541"/>
                    </a:lnTo>
                    <a:lnTo>
                      <a:pt x="992" y="1496"/>
                    </a:lnTo>
                    <a:lnTo>
                      <a:pt x="992" y="1532"/>
                    </a:lnTo>
                    <a:lnTo>
                      <a:pt x="992" y="1494"/>
                    </a:lnTo>
                    <a:lnTo>
                      <a:pt x="993" y="1541"/>
                    </a:lnTo>
                    <a:lnTo>
                      <a:pt x="993" y="1499"/>
                    </a:lnTo>
                    <a:lnTo>
                      <a:pt x="993" y="1520"/>
                    </a:lnTo>
                    <a:lnTo>
                      <a:pt x="993" y="1505"/>
                    </a:lnTo>
                    <a:lnTo>
                      <a:pt x="994" y="1527"/>
                    </a:lnTo>
                    <a:lnTo>
                      <a:pt x="994" y="1506"/>
                    </a:lnTo>
                    <a:lnTo>
                      <a:pt x="994" y="1516"/>
                    </a:lnTo>
                    <a:lnTo>
                      <a:pt x="995" y="1502"/>
                    </a:lnTo>
                    <a:lnTo>
                      <a:pt x="995" y="1533"/>
                    </a:lnTo>
                    <a:lnTo>
                      <a:pt x="995" y="1512"/>
                    </a:lnTo>
                    <a:lnTo>
                      <a:pt x="995" y="1515"/>
                    </a:lnTo>
                    <a:lnTo>
                      <a:pt x="996" y="1520"/>
                    </a:lnTo>
                    <a:lnTo>
                      <a:pt x="996" y="1495"/>
                    </a:lnTo>
                    <a:lnTo>
                      <a:pt x="996" y="1501"/>
                    </a:lnTo>
                    <a:lnTo>
                      <a:pt x="996" y="1503"/>
                    </a:lnTo>
                    <a:lnTo>
                      <a:pt x="996" y="1482"/>
                    </a:lnTo>
                    <a:lnTo>
                      <a:pt x="997" y="1525"/>
                    </a:lnTo>
                    <a:lnTo>
                      <a:pt x="997" y="1497"/>
                    </a:lnTo>
                    <a:lnTo>
                      <a:pt x="997" y="1501"/>
                    </a:lnTo>
                    <a:lnTo>
                      <a:pt x="997" y="1489"/>
                    </a:lnTo>
                    <a:lnTo>
                      <a:pt x="997" y="1531"/>
                    </a:lnTo>
                    <a:lnTo>
                      <a:pt x="998" y="1515"/>
                    </a:lnTo>
                    <a:lnTo>
                      <a:pt x="998" y="1509"/>
                    </a:lnTo>
                    <a:lnTo>
                      <a:pt x="998" y="1537"/>
                    </a:lnTo>
                    <a:lnTo>
                      <a:pt x="999" y="1495"/>
                    </a:lnTo>
                    <a:lnTo>
                      <a:pt x="999" y="1516"/>
                    </a:lnTo>
                    <a:lnTo>
                      <a:pt x="999" y="1491"/>
                    </a:lnTo>
                    <a:lnTo>
                      <a:pt x="1000" y="1528"/>
                    </a:lnTo>
                    <a:lnTo>
                      <a:pt x="1000" y="1517"/>
                    </a:lnTo>
                    <a:lnTo>
                      <a:pt x="1000" y="1515"/>
                    </a:lnTo>
                    <a:lnTo>
                      <a:pt x="1001" y="1498"/>
                    </a:lnTo>
                    <a:lnTo>
                      <a:pt x="1001" y="1535"/>
                    </a:lnTo>
                    <a:lnTo>
                      <a:pt x="1001" y="1510"/>
                    </a:lnTo>
                    <a:lnTo>
                      <a:pt x="1002" y="1494"/>
                    </a:lnTo>
                    <a:lnTo>
                      <a:pt x="1002" y="1529"/>
                    </a:lnTo>
                    <a:lnTo>
                      <a:pt x="1002" y="1514"/>
                    </a:lnTo>
                    <a:lnTo>
                      <a:pt x="1002" y="1483"/>
                    </a:lnTo>
                    <a:lnTo>
                      <a:pt x="1003" y="1533"/>
                    </a:lnTo>
                    <a:lnTo>
                      <a:pt x="1003" y="1516"/>
                    </a:lnTo>
                    <a:lnTo>
                      <a:pt x="1003" y="1525"/>
                    </a:lnTo>
                    <a:lnTo>
                      <a:pt x="1004" y="1541"/>
                    </a:lnTo>
                    <a:lnTo>
                      <a:pt x="1004" y="1496"/>
                    </a:lnTo>
                    <a:lnTo>
                      <a:pt x="1004" y="1541"/>
                    </a:lnTo>
                    <a:lnTo>
                      <a:pt x="1004" y="1520"/>
                    </a:lnTo>
                    <a:lnTo>
                      <a:pt x="1004" y="1550"/>
                    </a:lnTo>
                    <a:lnTo>
                      <a:pt x="1005" y="1494"/>
                    </a:lnTo>
                    <a:lnTo>
                      <a:pt x="1005" y="1511"/>
                    </a:lnTo>
                    <a:lnTo>
                      <a:pt x="1005" y="1500"/>
                    </a:lnTo>
                    <a:lnTo>
                      <a:pt x="1006" y="1489"/>
                    </a:lnTo>
                    <a:lnTo>
                      <a:pt x="1006" y="1549"/>
                    </a:lnTo>
                    <a:lnTo>
                      <a:pt x="1006" y="1530"/>
                    </a:lnTo>
                    <a:lnTo>
                      <a:pt x="1006" y="1497"/>
                    </a:lnTo>
                    <a:lnTo>
                      <a:pt x="1007" y="1540"/>
                    </a:lnTo>
                    <a:lnTo>
                      <a:pt x="1007" y="1519"/>
                    </a:lnTo>
                    <a:lnTo>
                      <a:pt x="1008" y="1520"/>
                    </a:lnTo>
                    <a:lnTo>
                      <a:pt x="1008" y="1536"/>
                    </a:lnTo>
                    <a:lnTo>
                      <a:pt x="1008" y="1494"/>
                    </a:lnTo>
                    <a:lnTo>
                      <a:pt x="1008" y="1524"/>
                    </a:lnTo>
                    <a:lnTo>
                      <a:pt x="1009" y="1518"/>
                    </a:lnTo>
                    <a:lnTo>
                      <a:pt x="1009" y="1544"/>
                    </a:lnTo>
                    <a:lnTo>
                      <a:pt x="1009" y="1492"/>
                    </a:lnTo>
                    <a:lnTo>
                      <a:pt x="1009" y="1513"/>
                    </a:lnTo>
                    <a:lnTo>
                      <a:pt x="1010" y="1515"/>
                    </a:lnTo>
                    <a:lnTo>
                      <a:pt x="1010" y="1543"/>
                    </a:lnTo>
                    <a:lnTo>
                      <a:pt x="1010" y="1508"/>
                    </a:lnTo>
                    <a:lnTo>
                      <a:pt x="1010" y="1522"/>
                    </a:lnTo>
                    <a:lnTo>
                      <a:pt x="1011" y="1534"/>
                    </a:lnTo>
                    <a:lnTo>
                      <a:pt x="1011" y="1503"/>
                    </a:lnTo>
                    <a:lnTo>
                      <a:pt x="1011" y="1551"/>
                    </a:lnTo>
                    <a:lnTo>
                      <a:pt x="1011" y="1531"/>
                    </a:lnTo>
                    <a:lnTo>
                      <a:pt x="1012" y="1534"/>
                    </a:lnTo>
                    <a:lnTo>
                      <a:pt x="1012" y="1491"/>
                    </a:lnTo>
                    <a:lnTo>
                      <a:pt x="1012" y="1509"/>
                    </a:lnTo>
                    <a:lnTo>
                      <a:pt x="1013" y="1517"/>
                    </a:lnTo>
                    <a:lnTo>
                      <a:pt x="1013" y="1501"/>
                    </a:lnTo>
                    <a:lnTo>
                      <a:pt x="1013" y="1529"/>
                    </a:lnTo>
                    <a:lnTo>
                      <a:pt x="1013" y="1505"/>
                    </a:lnTo>
                    <a:lnTo>
                      <a:pt x="1014" y="1513"/>
                    </a:lnTo>
                    <a:lnTo>
                      <a:pt x="1014" y="1490"/>
                    </a:lnTo>
                    <a:lnTo>
                      <a:pt x="1014" y="1541"/>
                    </a:lnTo>
                    <a:lnTo>
                      <a:pt x="1014" y="1495"/>
                    </a:lnTo>
                    <a:lnTo>
                      <a:pt x="1015" y="1520"/>
                    </a:lnTo>
                    <a:lnTo>
                      <a:pt x="1015" y="1521"/>
                    </a:lnTo>
                    <a:lnTo>
                      <a:pt x="1015" y="1413"/>
                    </a:lnTo>
                    <a:lnTo>
                      <a:pt x="1015" y="1408"/>
                    </a:lnTo>
                    <a:lnTo>
                      <a:pt x="1016" y="877"/>
                    </a:lnTo>
                    <a:lnTo>
                      <a:pt x="1017" y="866"/>
                    </a:lnTo>
                    <a:lnTo>
                      <a:pt x="1017" y="554"/>
                    </a:lnTo>
                    <a:lnTo>
                      <a:pt x="1018" y="567"/>
                    </a:lnTo>
                    <a:lnTo>
                      <a:pt x="1018" y="349"/>
                    </a:lnTo>
                    <a:lnTo>
                      <a:pt x="1018" y="365"/>
                    </a:lnTo>
                    <a:lnTo>
                      <a:pt x="1019" y="353"/>
                    </a:lnTo>
                    <a:lnTo>
                      <a:pt x="1019" y="241"/>
                    </a:lnTo>
                    <a:lnTo>
                      <a:pt x="1020" y="270"/>
                    </a:lnTo>
                    <a:lnTo>
                      <a:pt x="1020" y="169"/>
                    </a:lnTo>
                    <a:lnTo>
                      <a:pt x="1020" y="157"/>
                    </a:lnTo>
                    <a:lnTo>
                      <a:pt x="1021" y="174"/>
                    </a:lnTo>
                    <a:lnTo>
                      <a:pt x="1021" y="91"/>
                    </a:lnTo>
                    <a:lnTo>
                      <a:pt x="1021" y="100"/>
                    </a:lnTo>
                    <a:lnTo>
                      <a:pt x="1022" y="124"/>
                    </a:lnTo>
                    <a:lnTo>
                      <a:pt x="1023" y="59"/>
                    </a:lnTo>
                    <a:lnTo>
                      <a:pt x="1023" y="93"/>
                    </a:lnTo>
                    <a:lnTo>
                      <a:pt x="1023" y="63"/>
                    </a:lnTo>
                    <a:lnTo>
                      <a:pt x="1023" y="76"/>
                    </a:lnTo>
                    <a:lnTo>
                      <a:pt x="1024" y="33"/>
                    </a:lnTo>
                    <a:lnTo>
                      <a:pt x="1024" y="41"/>
                    </a:lnTo>
                    <a:lnTo>
                      <a:pt x="1024" y="49"/>
                    </a:lnTo>
                    <a:lnTo>
                      <a:pt x="1024" y="53"/>
                    </a:lnTo>
                    <a:lnTo>
                      <a:pt x="1024" y="0"/>
                    </a:lnTo>
                    <a:lnTo>
                      <a:pt x="1025" y="36"/>
                    </a:lnTo>
                    <a:lnTo>
                      <a:pt x="1025" y="32"/>
                    </a:lnTo>
                    <a:lnTo>
                      <a:pt x="1025" y="48"/>
                    </a:lnTo>
                    <a:lnTo>
                      <a:pt x="1025" y="11"/>
                    </a:lnTo>
                    <a:lnTo>
                      <a:pt x="1026" y="29"/>
                    </a:lnTo>
                    <a:lnTo>
                      <a:pt x="1026" y="22"/>
                    </a:lnTo>
                    <a:lnTo>
                      <a:pt x="1026" y="39"/>
                    </a:lnTo>
                    <a:lnTo>
                      <a:pt x="1026" y="8"/>
                    </a:lnTo>
                    <a:lnTo>
                      <a:pt x="1027" y="23"/>
                    </a:lnTo>
                    <a:lnTo>
                      <a:pt x="1027" y="33"/>
                    </a:lnTo>
                    <a:lnTo>
                      <a:pt x="1027" y="15"/>
                    </a:lnTo>
                    <a:lnTo>
                      <a:pt x="1027" y="63"/>
                    </a:lnTo>
                    <a:lnTo>
                      <a:pt x="1028" y="44"/>
                    </a:lnTo>
                    <a:lnTo>
                      <a:pt x="1028" y="46"/>
                    </a:lnTo>
                    <a:lnTo>
                      <a:pt x="1028" y="76"/>
                    </a:lnTo>
                    <a:lnTo>
                      <a:pt x="1028" y="27"/>
                    </a:lnTo>
                    <a:lnTo>
                      <a:pt x="1029" y="74"/>
                    </a:lnTo>
                    <a:lnTo>
                      <a:pt x="1029" y="63"/>
                    </a:lnTo>
                    <a:lnTo>
                      <a:pt x="1029" y="55"/>
                    </a:lnTo>
                    <a:lnTo>
                      <a:pt x="1030" y="87"/>
                    </a:lnTo>
                    <a:lnTo>
                      <a:pt x="1030" y="72"/>
                    </a:lnTo>
                    <a:lnTo>
                      <a:pt x="1030" y="80"/>
                    </a:lnTo>
                    <a:lnTo>
                      <a:pt x="1030" y="68"/>
                    </a:lnTo>
                    <a:lnTo>
                      <a:pt x="1031" y="117"/>
                    </a:lnTo>
                    <a:lnTo>
                      <a:pt x="1031" y="103"/>
                    </a:lnTo>
                    <a:lnTo>
                      <a:pt x="1031" y="117"/>
                    </a:lnTo>
                    <a:lnTo>
                      <a:pt x="1031" y="129"/>
                    </a:lnTo>
                    <a:lnTo>
                      <a:pt x="1031" y="99"/>
                    </a:lnTo>
                    <a:lnTo>
                      <a:pt x="1032" y="124"/>
                    </a:lnTo>
                    <a:lnTo>
                      <a:pt x="1032" y="133"/>
                    </a:lnTo>
                    <a:lnTo>
                      <a:pt x="1032" y="114"/>
                    </a:lnTo>
                    <a:lnTo>
                      <a:pt x="1032" y="164"/>
                    </a:lnTo>
                    <a:lnTo>
                      <a:pt x="1033" y="160"/>
                    </a:lnTo>
                    <a:lnTo>
                      <a:pt x="1033" y="148"/>
                    </a:lnTo>
                    <a:lnTo>
                      <a:pt x="1033" y="136"/>
                    </a:lnTo>
                    <a:lnTo>
                      <a:pt x="1033" y="188"/>
                    </a:lnTo>
                    <a:lnTo>
                      <a:pt x="1034" y="186"/>
                    </a:lnTo>
                    <a:lnTo>
                      <a:pt x="1034" y="157"/>
                    </a:lnTo>
                    <a:lnTo>
                      <a:pt x="1034" y="220"/>
                    </a:lnTo>
                    <a:lnTo>
                      <a:pt x="1035" y="214"/>
                    </a:lnTo>
                    <a:lnTo>
                      <a:pt x="1035" y="215"/>
                    </a:lnTo>
                    <a:lnTo>
                      <a:pt x="1035" y="210"/>
                    </a:lnTo>
                    <a:lnTo>
                      <a:pt x="1035" y="250"/>
                    </a:lnTo>
                    <a:lnTo>
                      <a:pt x="1036" y="235"/>
                    </a:lnTo>
                    <a:lnTo>
                      <a:pt x="1036" y="233"/>
                    </a:lnTo>
                    <a:lnTo>
                      <a:pt x="1036" y="232"/>
                    </a:lnTo>
                    <a:lnTo>
                      <a:pt x="1037" y="281"/>
                    </a:lnTo>
                    <a:lnTo>
                      <a:pt x="1037" y="274"/>
                    </a:lnTo>
                    <a:lnTo>
                      <a:pt x="1037" y="293"/>
                    </a:lnTo>
                    <a:lnTo>
                      <a:pt x="1038" y="310"/>
                    </a:lnTo>
                    <a:lnTo>
                      <a:pt x="1038" y="274"/>
                    </a:lnTo>
                    <a:lnTo>
                      <a:pt x="1038" y="309"/>
                    </a:lnTo>
                    <a:lnTo>
                      <a:pt x="1038" y="291"/>
                    </a:lnTo>
                    <a:lnTo>
                      <a:pt x="1039" y="341"/>
                    </a:lnTo>
                    <a:lnTo>
                      <a:pt x="1039" y="340"/>
                    </a:lnTo>
                    <a:lnTo>
                      <a:pt x="1039" y="318"/>
                    </a:lnTo>
                    <a:lnTo>
                      <a:pt x="1040" y="382"/>
                    </a:lnTo>
                    <a:lnTo>
                      <a:pt x="1040" y="373"/>
                    </a:lnTo>
                    <a:lnTo>
                      <a:pt x="1040" y="379"/>
                    </a:lnTo>
                    <a:lnTo>
                      <a:pt x="1040" y="369"/>
                    </a:lnTo>
                    <a:lnTo>
                      <a:pt x="1041" y="413"/>
                    </a:lnTo>
                    <a:lnTo>
                      <a:pt x="1041" y="408"/>
                    </a:lnTo>
                    <a:lnTo>
                      <a:pt x="1041" y="402"/>
                    </a:lnTo>
                    <a:lnTo>
                      <a:pt x="1042" y="392"/>
                    </a:lnTo>
                    <a:lnTo>
                      <a:pt x="1042" y="433"/>
                    </a:lnTo>
                    <a:lnTo>
                      <a:pt x="1042" y="427"/>
                    </a:lnTo>
                    <a:lnTo>
                      <a:pt x="1042" y="436"/>
                    </a:lnTo>
                    <a:lnTo>
                      <a:pt x="1042" y="420"/>
                    </a:lnTo>
                    <a:lnTo>
                      <a:pt x="1043" y="466"/>
                    </a:lnTo>
                    <a:lnTo>
                      <a:pt x="1043" y="448"/>
                    </a:lnTo>
                    <a:lnTo>
                      <a:pt x="1043" y="457"/>
                    </a:lnTo>
                    <a:lnTo>
                      <a:pt x="1043" y="443"/>
                    </a:lnTo>
                    <a:lnTo>
                      <a:pt x="1044" y="501"/>
                    </a:lnTo>
                    <a:lnTo>
                      <a:pt x="1044" y="460"/>
                    </a:lnTo>
                    <a:lnTo>
                      <a:pt x="1044" y="489"/>
                    </a:lnTo>
                    <a:lnTo>
                      <a:pt x="1044" y="474"/>
                    </a:lnTo>
                    <a:lnTo>
                      <a:pt x="1045" y="519"/>
                    </a:lnTo>
                    <a:lnTo>
                      <a:pt x="1045" y="495"/>
                    </a:lnTo>
                    <a:lnTo>
                      <a:pt x="1045" y="522"/>
                    </a:lnTo>
                    <a:lnTo>
                      <a:pt x="1045" y="497"/>
                    </a:lnTo>
                    <a:lnTo>
                      <a:pt x="1046" y="545"/>
                    </a:lnTo>
                    <a:lnTo>
                      <a:pt x="1046" y="539"/>
                    </a:lnTo>
                    <a:lnTo>
                      <a:pt x="1046" y="531"/>
                    </a:lnTo>
                    <a:lnTo>
                      <a:pt x="1046" y="526"/>
                    </a:lnTo>
                    <a:lnTo>
                      <a:pt x="1047" y="580"/>
                    </a:lnTo>
                    <a:lnTo>
                      <a:pt x="1047" y="561"/>
                    </a:lnTo>
                    <a:lnTo>
                      <a:pt x="1047" y="562"/>
                    </a:lnTo>
                    <a:lnTo>
                      <a:pt x="1047" y="550"/>
                    </a:lnTo>
                    <a:lnTo>
                      <a:pt x="1048" y="605"/>
                    </a:lnTo>
                    <a:lnTo>
                      <a:pt x="1048" y="598"/>
                    </a:lnTo>
                    <a:lnTo>
                      <a:pt x="1048" y="574"/>
                    </a:lnTo>
                    <a:lnTo>
                      <a:pt x="1049" y="627"/>
                    </a:lnTo>
                    <a:lnTo>
                      <a:pt x="1049" y="633"/>
                    </a:lnTo>
                    <a:lnTo>
                      <a:pt x="1049" y="613"/>
                    </a:lnTo>
                    <a:lnTo>
                      <a:pt x="1049" y="645"/>
                    </a:lnTo>
                    <a:lnTo>
                      <a:pt x="1050" y="628"/>
                    </a:lnTo>
                    <a:lnTo>
                      <a:pt x="1050" y="662"/>
                    </a:lnTo>
                    <a:lnTo>
                      <a:pt x="1050" y="641"/>
                    </a:lnTo>
                    <a:lnTo>
                      <a:pt x="1051" y="681"/>
                    </a:lnTo>
                    <a:lnTo>
                      <a:pt x="1051" y="652"/>
                    </a:lnTo>
                    <a:lnTo>
                      <a:pt x="1051" y="653"/>
                    </a:lnTo>
                    <a:lnTo>
                      <a:pt x="1051" y="648"/>
                    </a:lnTo>
                    <a:lnTo>
                      <a:pt x="1051" y="709"/>
                    </a:lnTo>
                    <a:lnTo>
                      <a:pt x="1052" y="704"/>
                    </a:lnTo>
                    <a:lnTo>
                      <a:pt x="1052" y="683"/>
                    </a:lnTo>
                    <a:lnTo>
                      <a:pt x="1052" y="683"/>
                    </a:lnTo>
                    <a:lnTo>
                      <a:pt x="1053" y="724"/>
                    </a:lnTo>
                    <a:lnTo>
                      <a:pt x="1053" y="716"/>
                    </a:lnTo>
                    <a:lnTo>
                      <a:pt x="1053" y="714"/>
                    </a:lnTo>
                    <a:lnTo>
                      <a:pt x="1053" y="705"/>
                    </a:lnTo>
                    <a:lnTo>
                      <a:pt x="1054" y="744"/>
                    </a:lnTo>
                    <a:lnTo>
                      <a:pt x="1054" y="731"/>
                    </a:lnTo>
                    <a:lnTo>
                      <a:pt x="1054" y="746"/>
                    </a:lnTo>
                    <a:lnTo>
                      <a:pt x="1054" y="721"/>
                    </a:lnTo>
                    <a:lnTo>
                      <a:pt x="1055" y="767"/>
                    </a:lnTo>
                    <a:lnTo>
                      <a:pt x="1055" y="757"/>
                    </a:lnTo>
                    <a:lnTo>
                      <a:pt x="1055" y="785"/>
                    </a:lnTo>
                    <a:lnTo>
                      <a:pt x="1055" y="745"/>
                    </a:lnTo>
                    <a:lnTo>
                      <a:pt x="1056" y="795"/>
                    </a:lnTo>
                    <a:lnTo>
                      <a:pt x="1056" y="766"/>
                    </a:lnTo>
                    <a:lnTo>
                      <a:pt x="1056" y="790"/>
                    </a:lnTo>
                    <a:lnTo>
                      <a:pt x="1057" y="760"/>
                    </a:lnTo>
                    <a:lnTo>
                      <a:pt x="1057" y="813"/>
                    </a:lnTo>
                    <a:lnTo>
                      <a:pt x="1057" y="779"/>
                    </a:lnTo>
                    <a:lnTo>
                      <a:pt x="1057" y="798"/>
                    </a:lnTo>
                    <a:lnTo>
                      <a:pt x="1058" y="786"/>
                    </a:lnTo>
                    <a:lnTo>
                      <a:pt x="1058" y="828"/>
                    </a:lnTo>
                    <a:lnTo>
                      <a:pt x="1058" y="821"/>
                    </a:lnTo>
                    <a:lnTo>
                      <a:pt x="1058" y="804"/>
                    </a:lnTo>
                    <a:lnTo>
                      <a:pt x="1059" y="853"/>
                    </a:lnTo>
                    <a:lnTo>
                      <a:pt x="1059" y="844"/>
                    </a:lnTo>
                    <a:lnTo>
                      <a:pt x="1059" y="840"/>
                    </a:lnTo>
                    <a:lnTo>
                      <a:pt x="1060" y="827"/>
                    </a:lnTo>
                    <a:lnTo>
                      <a:pt x="1060" y="873"/>
                    </a:lnTo>
                    <a:lnTo>
                      <a:pt x="1060" y="859"/>
                    </a:lnTo>
                    <a:lnTo>
                      <a:pt x="1060" y="854"/>
                    </a:lnTo>
                    <a:lnTo>
                      <a:pt x="1061" y="899"/>
                    </a:lnTo>
                    <a:lnTo>
                      <a:pt x="1061" y="885"/>
                    </a:lnTo>
                    <a:lnTo>
                      <a:pt x="1061" y="872"/>
                    </a:lnTo>
                    <a:lnTo>
                      <a:pt x="1062" y="853"/>
                    </a:lnTo>
                    <a:lnTo>
                      <a:pt x="1062" y="904"/>
                    </a:lnTo>
                    <a:lnTo>
                      <a:pt x="1062" y="878"/>
                    </a:lnTo>
                    <a:lnTo>
                      <a:pt x="1062" y="895"/>
                    </a:lnTo>
                    <a:lnTo>
                      <a:pt x="1063" y="925"/>
                    </a:lnTo>
                    <a:lnTo>
                      <a:pt x="1063" y="885"/>
                    </a:lnTo>
                    <a:lnTo>
                      <a:pt x="1063" y="904"/>
                    </a:lnTo>
                    <a:lnTo>
                      <a:pt x="1063" y="909"/>
                    </a:lnTo>
                    <a:lnTo>
                      <a:pt x="1064" y="937"/>
                    </a:lnTo>
                    <a:lnTo>
                      <a:pt x="1064" y="896"/>
                    </a:lnTo>
                    <a:lnTo>
                      <a:pt x="1064" y="920"/>
                    </a:lnTo>
                    <a:lnTo>
                      <a:pt x="1064" y="909"/>
                    </a:lnTo>
                    <a:lnTo>
                      <a:pt x="1065" y="943"/>
                    </a:lnTo>
                    <a:lnTo>
                      <a:pt x="1065" y="928"/>
                    </a:lnTo>
                    <a:lnTo>
                      <a:pt x="1065" y="932"/>
                    </a:lnTo>
                    <a:lnTo>
                      <a:pt x="1065" y="914"/>
                    </a:lnTo>
                    <a:lnTo>
                      <a:pt x="1065" y="959"/>
                    </a:lnTo>
                    <a:lnTo>
                      <a:pt x="1066" y="956"/>
                    </a:lnTo>
                    <a:lnTo>
                      <a:pt x="1066" y="945"/>
                    </a:lnTo>
                    <a:lnTo>
                      <a:pt x="1066" y="977"/>
                    </a:lnTo>
                    <a:lnTo>
                      <a:pt x="1067" y="940"/>
                    </a:lnTo>
                    <a:lnTo>
                      <a:pt x="1067" y="966"/>
                    </a:lnTo>
                    <a:lnTo>
                      <a:pt x="1068" y="986"/>
                    </a:lnTo>
                    <a:lnTo>
                      <a:pt x="1068" y="1008"/>
                    </a:lnTo>
                    <a:lnTo>
                      <a:pt x="1068" y="966"/>
                    </a:lnTo>
                    <a:lnTo>
                      <a:pt x="1068" y="989"/>
                    </a:lnTo>
                    <a:lnTo>
                      <a:pt x="1069" y="978"/>
                    </a:lnTo>
                    <a:lnTo>
                      <a:pt x="1069" y="1017"/>
                    </a:lnTo>
                    <a:lnTo>
                      <a:pt x="1069" y="970"/>
                    </a:lnTo>
                    <a:lnTo>
                      <a:pt x="1069" y="999"/>
                    </a:lnTo>
                    <a:lnTo>
                      <a:pt x="1069" y="1027"/>
                    </a:lnTo>
                    <a:lnTo>
                      <a:pt x="1070" y="994"/>
                    </a:lnTo>
                    <a:lnTo>
                      <a:pt x="1070" y="1003"/>
                    </a:lnTo>
                    <a:lnTo>
                      <a:pt x="1071" y="1014"/>
                    </a:lnTo>
                    <a:lnTo>
                      <a:pt x="1071" y="1039"/>
                    </a:lnTo>
                    <a:lnTo>
                      <a:pt x="1071" y="1007"/>
                    </a:lnTo>
                    <a:lnTo>
                      <a:pt x="1071" y="1022"/>
                    </a:lnTo>
                    <a:lnTo>
                      <a:pt x="1072" y="1020"/>
                    </a:lnTo>
                    <a:lnTo>
                      <a:pt x="1072" y="1052"/>
                    </a:lnTo>
                    <a:lnTo>
                      <a:pt x="1072" y="1018"/>
                    </a:lnTo>
                    <a:lnTo>
                      <a:pt x="1072" y="1047"/>
                    </a:lnTo>
                    <a:lnTo>
                      <a:pt x="1073" y="1043"/>
                    </a:lnTo>
                    <a:lnTo>
                      <a:pt x="1073" y="1025"/>
                    </a:lnTo>
                    <a:lnTo>
                      <a:pt x="1073" y="1070"/>
                    </a:lnTo>
                    <a:lnTo>
                      <a:pt x="1073" y="1067"/>
                    </a:lnTo>
                    <a:lnTo>
                      <a:pt x="1074" y="1050"/>
                    </a:lnTo>
                    <a:lnTo>
                      <a:pt x="1074" y="1077"/>
                    </a:lnTo>
                    <a:lnTo>
                      <a:pt x="1074" y="1035"/>
                    </a:lnTo>
                    <a:lnTo>
                      <a:pt x="1074" y="1050"/>
                    </a:lnTo>
                    <a:lnTo>
                      <a:pt x="1075" y="1081"/>
                    </a:lnTo>
                    <a:lnTo>
                      <a:pt x="1075" y="1045"/>
                    </a:lnTo>
                    <a:lnTo>
                      <a:pt x="1075" y="1082"/>
                    </a:lnTo>
                    <a:lnTo>
                      <a:pt x="1075" y="1071"/>
                    </a:lnTo>
                    <a:lnTo>
                      <a:pt x="1076" y="1092"/>
                    </a:lnTo>
                    <a:lnTo>
                      <a:pt x="1076" y="1097"/>
                    </a:lnTo>
                    <a:lnTo>
                      <a:pt x="1076" y="1058"/>
                    </a:lnTo>
                    <a:lnTo>
                      <a:pt x="1076" y="1079"/>
                    </a:lnTo>
                    <a:lnTo>
                      <a:pt x="1076" y="1112"/>
                    </a:lnTo>
                    <a:lnTo>
                      <a:pt x="1077" y="1062"/>
                    </a:lnTo>
                    <a:lnTo>
                      <a:pt x="1077" y="1096"/>
                    </a:lnTo>
                    <a:lnTo>
                      <a:pt x="1078" y="1098"/>
                    </a:lnTo>
                    <a:lnTo>
                      <a:pt x="1078" y="1125"/>
                    </a:lnTo>
                    <a:lnTo>
                      <a:pt x="1078" y="1081"/>
                    </a:lnTo>
                    <a:lnTo>
                      <a:pt x="1078" y="1105"/>
                    </a:lnTo>
                    <a:lnTo>
                      <a:pt x="1079" y="1096"/>
                    </a:lnTo>
                    <a:lnTo>
                      <a:pt x="1079" y="1133"/>
                    </a:lnTo>
                    <a:lnTo>
                      <a:pt x="1079" y="1088"/>
                    </a:lnTo>
                    <a:lnTo>
                      <a:pt x="1079" y="1107"/>
                    </a:lnTo>
                    <a:lnTo>
                      <a:pt x="1080" y="1096"/>
                    </a:lnTo>
                    <a:lnTo>
                      <a:pt x="1080" y="1090"/>
                    </a:lnTo>
                    <a:lnTo>
                      <a:pt x="1080" y="1142"/>
                    </a:lnTo>
                    <a:lnTo>
                      <a:pt x="1080" y="1110"/>
                    </a:lnTo>
                    <a:lnTo>
                      <a:pt x="1081" y="1133"/>
                    </a:lnTo>
                    <a:lnTo>
                      <a:pt x="1081" y="1115"/>
                    </a:lnTo>
                    <a:lnTo>
                      <a:pt x="1081" y="1138"/>
                    </a:lnTo>
                    <a:lnTo>
                      <a:pt x="1082" y="1138"/>
                    </a:lnTo>
                    <a:lnTo>
                      <a:pt x="1082" y="1129"/>
                    </a:lnTo>
                    <a:lnTo>
                      <a:pt x="1082" y="1122"/>
                    </a:lnTo>
                    <a:lnTo>
                      <a:pt x="1083" y="1161"/>
                    </a:lnTo>
                    <a:lnTo>
                      <a:pt x="1083" y="1141"/>
                    </a:lnTo>
                    <a:lnTo>
                      <a:pt x="1083" y="1153"/>
                    </a:lnTo>
                    <a:lnTo>
                      <a:pt x="1083" y="1166"/>
                    </a:lnTo>
                    <a:lnTo>
                      <a:pt x="1083" y="1127"/>
                    </a:lnTo>
                    <a:lnTo>
                      <a:pt x="1084" y="1144"/>
                    </a:lnTo>
                    <a:lnTo>
                      <a:pt x="1084" y="1138"/>
                    </a:lnTo>
                    <a:lnTo>
                      <a:pt x="1085" y="1181"/>
                    </a:lnTo>
                    <a:lnTo>
                      <a:pt x="1085" y="1135"/>
                    </a:lnTo>
                    <a:lnTo>
                      <a:pt x="1085" y="1158"/>
                    </a:lnTo>
                    <a:lnTo>
                      <a:pt x="1085" y="1149"/>
                    </a:lnTo>
                    <a:lnTo>
                      <a:pt x="1085" y="1182"/>
                    </a:lnTo>
                    <a:lnTo>
                      <a:pt x="1086" y="1160"/>
                    </a:lnTo>
                    <a:lnTo>
                      <a:pt x="1086" y="1159"/>
                    </a:lnTo>
                    <a:lnTo>
                      <a:pt x="1086" y="1190"/>
                    </a:lnTo>
                    <a:lnTo>
                      <a:pt x="1086" y="1148"/>
                    </a:lnTo>
                    <a:lnTo>
                      <a:pt x="1087" y="1159"/>
                    </a:lnTo>
                    <a:lnTo>
                      <a:pt x="1087" y="1193"/>
                    </a:lnTo>
                    <a:lnTo>
                      <a:pt x="1087" y="1157"/>
                    </a:lnTo>
                    <a:lnTo>
                      <a:pt x="1087" y="1210"/>
                    </a:lnTo>
                    <a:lnTo>
                      <a:pt x="1088" y="1178"/>
                    </a:lnTo>
                    <a:lnTo>
                      <a:pt x="1088" y="1192"/>
                    </a:lnTo>
                    <a:lnTo>
                      <a:pt x="1088" y="1200"/>
                    </a:lnTo>
                    <a:lnTo>
                      <a:pt x="1088" y="1171"/>
                    </a:lnTo>
                    <a:lnTo>
                      <a:pt x="1089" y="1197"/>
                    </a:lnTo>
                    <a:lnTo>
                      <a:pt x="1089" y="1208"/>
                    </a:lnTo>
                    <a:lnTo>
                      <a:pt x="1089" y="1179"/>
                    </a:lnTo>
                    <a:lnTo>
                      <a:pt x="1089" y="1214"/>
                    </a:lnTo>
                    <a:lnTo>
                      <a:pt x="1090" y="1214"/>
                    </a:lnTo>
                    <a:lnTo>
                      <a:pt x="1090" y="1197"/>
                    </a:lnTo>
                    <a:lnTo>
                      <a:pt x="1090" y="1217"/>
                    </a:lnTo>
                    <a:lnTo>
                      <a:pt x="1091" y="1174"/>
                    </a:lnTo>
                    <a:lnTo>
                      <a:pt x="1091" y="1207"/>
                    </a:lnTo>
                    <a:lnTo>
                      <a:pt x="1091" y="1216"/>
                    </a:lnTo>
                    <a:lnTo>
                      <a:pt x="1091" y="1226"/>
                    </a:lnTo>
                    <a:lnTo>
                      <a:pt x="1091" y="1186"/>
                    </a:lnTo>
                    <a:lnTo>
                      <a:pt x="1092" y="1205"/>
                    </a:lnTo>
                    <a:lnTo>
                      <a:pt x="1092" y="1211"/>
                    </a:lnTo>
                    <a:lnTo>
                      <a:pt x="1092" y="1190"/>
                    </a:lnTo>
                    <a:lnTo>
                      <a:pt x="1092" y="1240"/>
                    </a:lnTo>
                    <a:lnTo>
                      <a:pt x="1093" y="1223"/>
                    </a:lnTo>
                    <a:lnTo>
                      <a:pt x="1093" y="1217"/>
                    </a:lnTo>
                    <a:lnTo>
                      <a:pt x="1093" y="1237"/>
                    </a:lnTo>
                    <a:lnTo>
                      <a:pt x="1093" y="1193"/>
                    </a:lnTo>
                    <a:lnTo>
                      <a:pt x="1094" y="1233"/>
                    </a:lnTo>
                    <a:lnTo>
                      <a:pt x="1094" y="1209"/>
                    </a:lnTo>
                    <a:lnTo>
                      <a:pt x="1094" y="1245"/>
                    </a:lnTo>
                    <a:lnTo>
                      <a:pt x="1095" y="1202"/>
                    </a:lnTo>
                    <a:lnTo>
                      <a:pt x="1095" y="1243"/>
                    </a:lnTo>
                    <a:lnTo>
                      <a:pt x="1095" y="1264"/>
                    </a:lnTo>
                    <a:lnTo>
                      <a:pt x="1095" y="1211"/>
                    </a:lnTo>
                    <a:lnTo>
                      <a:pt x="1096" y="1233"/>
                    </a:lnTo>
                    <a:lnTo>
                      <a:pt x="1096" y="1258"/>
                    </a:lnTo>
                    <a:lnTo>
                      <a:pt x="1096" y="1270"/>
                    </a:lnTo>
                    <a:lnTo>
                      <a:pt x="1097" y="1228"/>
                    </a:lnTo>
                    <a:lnTo>
                      <a:pt x="1097" y="1259"/>
                    </a:lnTo>
                    <a:lnTo>
                      <a:pt x="1097" y="1259"/>
                    </a:lnTo>
                    <a:lnTo>
                      <a:pt x="1098" y="1239"/>
                    </a:lnTo>
                    <a:lnTo>
                      <a:pt x="1098" y="1274"/>
                    </a:lnTo>
                    <a:lnTo>
                      <a:pt x="1098" y="1255"/>
                    </a:lnTo>
                    <a:lnTo>
                      <a:pt x="1098" y="1252"/>
                    </a:lnTo>
                    <a:lnTo>
                      <a:pt x="1098" y="1250"/>
                    </a:lnTo>
                    <a:lnTo>
                      <a:pt x="1099" y="1281"/>
                    </a:lnTo>
                    <a:lnTo>
                      <a:pt x="1099" y="1260"/>
                    </a:lnTo>
                    <a:lnTo>
                      <a:pt x="1099" y="1274"/>
                    </a:lnTo>
                    <a:lnTo>
                      <a:pt x="1100" y="1244"/>
                    </a:lnTo>
                    <a:lnTo>
                      <a:pt x="1100" y="1289"/>
                    </a:lnTo>
                    <a:lnTo>
                      <a:pt x="1100" y="1266"/>
                    </a:lnTo>
                    <a:lnTo>
                      <a:pt x="1100" y="1235"/>
                    </a:lnTo>
                    <a:lnTo>
                      <a:pt x="1101" y="1291"/>
                    </a:lnTo>
                    <a:lnTo>
                      <a:pt x="1101" y="1283"/>
                    </a:lnTo>
                    <a:lnTo>
                      <a:pt x="1101" y="1286"/>
                    </a:lnTo>
                    <a:lnTo>
                      <a:pt x="1101" y="1244"/>
                    </a:lnTo>
                    <a:lnTo>
                      <a:pt x="1102" y="1299"/>
                    </a:lnTo>
                    <a:lnTo>
                      <a:pt x="1102" y="1264"/>
                    </a:lnTo>
                    <a:lnTo>
                      <a:pt x="1102" y="1254"/>
                    </a:lnTo>
                    <a:lnTo>
                      <a:pt x="1103" y="1297"/>
                    </a:lnTo>
                    <a:lnTo>
                      <a:pt x="1103" y="1283"/>
                    </a:lnTo>
                    <a:lnTo>
                      <a:pt x="1103" y="1296"/>
                    </a:lnTo>
                    <a:lnTo>
                      <a:pt x="1103" y="1310"/>
                    </a:lnTo>
                    <a:lnTo>
                      <a:pt x="1104" y="1251"/>
                    </a:lnTo>
                    <a:lnTo>
                      <a:pt x="1104" y="1275"/>
                    </a:lnTo>
                    <a:lnTo>
                      <a:pt x="1104" y="1284"/>
                    </a:lnTo>
                    <a:lnTo>
                      <a:pt x="1104" y="1313"/>
                    </a:lnTo>
                    <a:lnTo>
                      <a:pt x="1105" y="1271"/>
                    </a:lnTo>
                    <a:lnTo>
                      <a:pt x="1105" y="1295"/>
                    </a:lnTo>
                    <a:lnTo>
                      <a:pt x="1105" y="1293"/>
                    </a:lnTo>
                    <a:lnTo>
                      <a:pt x="1105" y="1266"/>
                    </a:lnTo>
                    <a:lnTo>
                      <a:pt x="1106" y="1300"/>
                    </a:lnTo>
                    <a:lnTo>
                      <a:pt x="1106" y="1287"/>
                    </a:lnTo>
                    <a:lnTo>
                      <a:pt x="1106" y="1287"/>
                    </a:lnTo>
                    <a:lnTo>
                      <a:pt x="1106" y="1320"/>
                    </a:lnTo>
                    <a:lnTo>
                      <a:pt x="1107" y="1266"/>
                    </a:lnTo>
                    <a:lnTo>
                      <a:pt x="1107" y="1300"/>
                    </a:lnTo>
                    <a:lnTo>
                      <a:pt x="1107" y="1294"/>
                    </a:lnTo>
                    <a:lnTo>
                      <a:pt x="1108" y="1283"/>
                    </a:lnTo>
                    <a:lnTo>
                      <a:pt x="1108" y="1312"/>
                    </a:lnTo>
                    <a:lnTo>
                      <a:pt x="1108" y="1301"/>
                    </a:lnTo>
                    <a:lnTo>
                      <a:pt x="1108" y="1310"/>
                    </a:lnTo>
                    <a:lnTo>
                      <a:pt x="1108" y="1283"/>
                    </a:lnTo>
                    <a:lnTo>
                      <a:pt x="1109" y="1314"/>
                    </a:lnTo>
                    <a:lnTo>
                      <a:pt x="1109" y="1300"/>
                    </a:lnTo>
                    <a:lnTo>
                      <a:pt x="1109" y="1303"/>
                    </a:lnTo>
                    <a:lnTo>
                      <a:pt x="1109" y="1324"/>
                    </a:lnTo>
                    <a:lnTo>
                      <a:pt x="1109" y="1292"/>
                    </a:lnTo>
                    <a:lnTo>
                      <a:pt x="1110" y="1311"/>
                    </a:lnTo>
                    <a:lnTo>
                      <a:pt x="1110" y="1317"/>
                    </a:lnTo>
                    <a:lnTo>
                      <a:pt x="1110" y="1293"/>
                    </a:lnTo>
                    <a:lnTo>
                      <a:pt x="1111" y="1338"/>
                    </a:lnTo>
                    <a:lnTo>
                      <a:pt x="1111" y="1315"/>
                    </a:lnTo>
                    <a:lnTo>
                      <a:pt x="1111" y="1308"/>
                    </a:lnTo>
                    <a:lnTo>
                      <a:pt x="1112" y="1337"/>
                    </a:lnTo>
                    <a:lnTo>
                      <a:pt x="1112" y="1291"/>
                    </a:lnTo>
                    <a:lnTo>
                      <a:pt x="1112" y="1313"/>
                    </a:lnTo>
                    <a:lnTo>
                      <a:pt x="1112" y="1318"/>
                    </a:lnTo>
                    <a:lnTo>
                      <a:pt x="1113" y="1338"/>
                    </a:lnTo>
                    <a:lnTo>
                      <a:pt x="1113" y="1297"/>
                    </a:lnTo>
                    <a:lnTo>
                      <a:pt x="1113" y="1335"/>
                    </a:lnTo>
                    <a:lnTo>
                      <a:pt x="1113" y="1324"/>
                    </a:lnTo>
                    <a:lnTo>
                      <a:pt x="1114" y="1301"/>
                    </a:lnTo>
                    <a:lnTo>
                      <a:pt x="1114" y="1344"/>
                    </a:lnTo>
                    <a:lnTo>
                      <a:pt x="1114" y="1319"/>
                    </a:lnTo>
                    <a:lnTo>
                      <a:pt x="1114" y="1324"/>
                    </a:lnTo>
                    <a:lnTo>
                      <a:pt x="1115" y="1309"/>
                    </a:lnTo>
                    <a:lnTo>
                      <a:pt x="1115" y="1353"/>
                    </a:lnTo>
                    <a:lnTo>
                      <a:pt x="1115" y="1333"/>
                    </a:lnTo>
                    <a:lnTo>
                      <a:pt x="1115" y="1322"/>
                    </a:lnTo>
                    <a:lnTo>
                      <a:pt x="1116" y="1316"/>
                    </a:lnTo>
                    <a:lnTo>
                      <a:pt x="1116" y="1351"/>
                    </a:lnTo>
                    <a:lnTo>
                      <a:pt x="1116" y="1324"/>
                    </a:lnTo>
                    <a:lnTo>
                      <a:pt x="1116" y="1334"/>
                    </a:lnTo>
                    <a:lnTo>
                      <a:pt x="1117" y="1313"/>
                    </a:lnTo>
                    <a:lnTo>
                      <a:pt x="1117" y="1354"/>
                    </a:lnTo>
                    <a:lnTo>
                      <a:pt x="1117" y="1347"/>
                    </a:lnTo>
                    <a:lnTo>
                      <a:pt x="1117" y="1330"/>
                    </a:lnTo>
                    <a:lnTo>
                      <a:pt x="1118" y="1363"/>
                    </a:lnTo>
                    <a:lnTo>
                      <a:pt x="1118" y="1325"/>
                    </a:lnTo>
                    <a:lnTo>
                      <a:pt x="1118" y="1355"/>
                    </a:lnTo>
                    <a:lnTo>
                      <a:pt x="1119" y="1359"/>
                    </a:lnTo>
                    <a:lnTo>
                      <a:pt x="1119" y="1324"/>
                    </a:lnTo>
                    <a:lnTo>
                      <a:pt x="1119" y="1349"/>
                    </a:lnTo>
                    <a:lnTo>
                      <a:pt x="1119" y="1327"/>
                    </a:lnTo>
                    <a:lnTo>
                      <a:pt x="1119" y="1327"/>
                    </a:lnTo>
                    <a:lnTo>
                      <a:pt x="1120" y="1364"/>
                    </a:lnTo>
                    <a:lnTo>
                      <a:pt x="1120" y="1356"/>
                    </a:lnTo>
                    <a:lnTo>
                      <a:pt x="1120" y="1339"/>
                    </a:lnTo>
                    <a:lnTo>
                      <a:pt x="1121" y="1315"/>
                    </a:lnTo>
                    <a:lnTo>
                      <a:pt x="1121" y="1365"/>
                    </a:lnTo>
                    <a:lnTo>
                      <a:pt x="1121" y="1342"/>
                    </a:lnTo>
                    <a:lnTo>
                      <a:pt x="1121" y="1344"/>
                    </a:lnTo>
                    <a:lnTo>
                      <a:pt x="1121" y="1361"/>
                    </a:lnTo>
                    <a:lnTo>
                      <a:pt x="1122" y="1316"/>
                    </a:lnTo>
                    <a:lnTo>
                      <a:pt x="1122" y="1354"/>
                    </a:lnTo>
                    <a:lnTo>
                      <a:pt x="1122" y="1329"/>
                    </a:lnTo>
                    <a:lnTo>
                      <a:pt x="1123" y="1369"/>
                    </a:lnTo>
                    <a:lnTo>
                      <a:pt x="1123" y="1346"/>
                    </a:lnTo>
                    <a:lnTo>
                      <a:pt x="1123" y="1359"/>
                    </a:lnTo>
                    <a:lnTo>
                      <a:pt x="1123" y="1369"/>
                    </a:lnTo>
                    <a:lnTo>
                      <a:pt x="1124" y="1334"/>
                    </a:lnTo>
                    <a:lnTo>
                      <a:pt x="1124" y="1339"/>
                    </a:lnTo>
                    <a:lnTo>
                      <a:pt x="1124" y="1371"/>
                    </a:lnTo>
                    <a:lnTo>
                      <a:pt x="1125" y="1329"/>
                    </a:lnTo>
                    <a:lnTo>
                      <a:pt x="1125" y="1386"/>
                    </a:lnTo>
                    <a:lnTo>
                      <a:pt x="1125" y="1359"/>
                    </a:lnTo>
                    <a:lnTo>
                      <a:pt x="1125" y="1350"/>
                    </a:lnTo>
                    <a:lnTo>
                      <a:pt x="1125" y="1341"/>
                    </a:lnTo>
                    <a:lnTo>
                      <a:pt x="1126" y="1372"/>
                    </a:lnTo>
                    <a:lnTo>
                      <a:pt x="1126" y="1362"/>
                    </a:lnTo>
                    <a:lnTo>
                      <a:pt x="1127" y="1346"/>
                    </a:lnTo>
                    <a:lnTo>
                      <a:pt x="1127" y="1379"/>
                    </a:lnTo>
                    <a:lnTo>
                      <a:pt x="1127" y="1367"/>
                    </a:lnTo>
                    <a:lnTo>
                      <a:pt x="1128" y="1354"/>
                    </a:lnTo>
                    <a:lnTo>
                      <a:pt x="1128" y="1348"/>
                    </a:lnTo>
                    <a:lnTo>
                      <a:pt x="1128" y="1388"/>
                    </a:lnTo>
                    <a:lnTo>
                      <a:pt x="1128" y="1369"/>
                    </a:lnTo>
                    <a:lnTo>
                      <a:pt x="1129" y="1360"/>
                    </a:lnTo>
                    <a:lnTo>
                      <a:pt x="1129" y="1342"/>
                    </a:lnTo>
                    <a:lnTo>
                      <a:pt x="1129" y="1393"/>
                    </a:lnTo>
                    <a:lnTo>
                      <a:pt x="1129" y="1362"/>
                    </a:lnTo>
                    <a:lnTo>
                      <a:pt x="1130" y="1361"/>
                    </a:lnTo>
                    <a:lnTo>
                      <a:pt x="1130" y="1392"/>
                    </a:lnTo>
                    <a:lnTo>
                      <a:pt x="1130" y="1360"/>
                    </a:lnTo>
                    <a:lnTo>
                      <a:pt x="1130" y="1381"/>
                    </a:lnTo>
                    <a:lnTo>
                      <a:pt x="1130" y="1375"/>
                    </a:lnTo>
                    <a:lnTo>
                      <a:pt x="1131" y="1358"/>
                    </a:lnTo>
                    <a:lnTo>
                      <a:pt x="1131" y="1404"/>
                    </a:lnTo>
                    <a:lnTo>
                      <a:pt x="1131" y="1395"/>
                    </a:lnTo>
                    <a:lnTo>
                      <a:pt x="1132" y="1360"/>
                    </a:lnTo>
                    <a:lnTo>
                      <a:pt x="1132" y="1356"/>
                    </a:lnTo>
                    <a:lnTo>
                      <a:pt x="1132" y="1390"/>
                    </a:lnTo>
                    <a:lnTo>
                      <a:pt x="1132" y="1382"/>
                    </a:lnTo>
                    <a:lnTo>
                      <a:pt x="1133" y="1394"/>
                    </a:lnTo>
                    <a:lnTo>
                      <a:pt x="1133" y="1362"/>
                    </a:lnTo>
                    <a:lnTo>
                      <a:pt x="1133" y="1401"/>
                    </a:lnTo>
                    <a:lnTo>
                      <a:pt x="1133" y="1378"/>
                    </a:lnTo>
                    <a:lnTo>
                      <a:pt x="1134" y="1379"/>
                    </a:lnTo>
                    <a:lnTo>
                      <a:pt x="1134" y="1362"/>
                    </a:lnTo>
                    <a:lnTo>
                      <a:pt x="1134" y="1402"/>
                    </a:lnTo>
                    <a:lnTo>
                      <a:pt x="1134" y="1385"/>
                    </a:lnTo>
                    <a:lnTo>
                      <a:pt x="1135" y="1393"/>
                    </a:lnTo>
                    <a:lnTo>
                      <a:pt x="1135" y="1368"/>
                    </a:lnTo>
                    <a:lnTo>
                      <a:pt x="1135" y="1418"/>
                    </a:lnTo>
                    <a:lnTo>
                      <a:pt x="1135" y="1412"/>
                    </a:lnTo>
                    <a:lnTo>
                      <a:pt x="1135" y="1398"/>
                    </a:lnTo>
                    <a:lnTo>
                      <a:pt x="1136" y="1369"/>
                    </a:lnTo>
                    <a:lnTo>
                      <a:pt x="1136" y="1424"/>
                    </a:lnTo>
                    <a:lnTo>
                      <a:pt x="1136" y="1401"/>
                    </a:lnTo>
                    <a:lnTo>
                      <a:pt x="1137" y="1372"/>
                    </a:lnTo>
                    <a:lnTo>
                      <a:pt x="1137" y="1419"/>
                    </a:lnTo>
                    <a:lnTo>
                      <a:pt x="1137" y="1381"/>
                    </a:lnTo>
                    <a:lnTo>
                      <a:pt x="1138" y="1399"/>
                    </a:lnTo>
                    <a:lnTo>
                      <a:pt x="1138" y="1415"/>
                    </a:lnTo>
                    <a:lnTo>
                      <a:pt x="1138" y="1388"/>
                    </a:lnTo>
                    <a:lnTo>
                      <a:pt x="1138" y="1400"/>
                    </a:lnTo>
                    <a:lnTo>
                      <a:pt x="1139" y="1391"/>
                    </a:lnTo>
                    <a:lnTo>
                      <a:pt x="1139" y="1411"/>
                    </a:lnTo>
                    <a:lnTo>
                      <a:pt x="1139" y="1375"/>
                    </a:lnTo>
                    <a:lnTo>
                      <a:pt x="1139" y="1409"/>
                    </a:lnTo>
                    <a:lnTo>
                      <a:pt x="1140" y="1400"/>
                    </a:lnTo>
                    <a:lnTo>
                      <a:pt x="1140" y="1387"/>
                    </a:lnTo>
                    <a:lnTo>
                      <a:pt x="1140" y="1421"/>
                    </a:lnTo>
                    <a:lnTo>
                      <a:pt x="1140" y="1406"/>
                    </a:lnTo>
                    <a:lnTo>
                      <a:pt x="1141" y="1408"/>
                    </a:lnTo>
                    <a:lnTo>
                      <a:pt x="1141" y="1430"/>
                    </a:lnTo>
                    <a:lnTo>
                      <a:pt x="1141" y="1385"/>
                    </a:lnTo>
                    <a:lnTo>
                      <a:pt x="1142" y="1412"/>
                    </a:lnTo>
                    <a:lnTo>
                      <a:pt x="1142" y="1421"/>
                    </a:lnTo>
                    <a:lnTo>
                      <a:pt x="1142" y="1394"/>
                    </a:lnTo>
                    <a:lnTo>
                      <a:pt x="1142" y="1429"/>
                    </a:lnTo>
                    <a:lnTo>
                      <a:pt x="1143" y="1406"/>
                    </a:lnTo>
                    <a:lnTo>
                      <a:pt x="1143" y="1427"/>
                    </a:lnTo>
                    <a:lnTo>
                      <a:pt x="1143" y="1396"/>
                    </a:lnTo>
                    <a:lnTo>
                      <a:pt x="1144" y="1435"/>
                    </a:lnTo>
                    <a:lnTo>
                      <a:pt x="1144" y="1408"/>
                    </a:lnTo>
                    <a:lnTo>
                      <a:pt x="1144" y="1443"/>
                    </a:lnTo>
                    <a:lnTo>
                      <a:pt x="1144" y="1407"/>
                    </a:lnTo>
                    <a:lnTo>
                      <a:pt x="1145" y="1412"/>
                    </a:lnTo>
                    <a:lnTo>
                      <a:pt x="1145" y="1437"/>
                    </a:lnTo>
                    <a:lnTo>
                      <a:pt x="1145" y="1408"/>
                    </a:lnTo>
                    <a:lnTo>
                      <a:pt x="1145" y="1449"/>
                    </a:lnTo>
                    <a:lnTo>
                      <a:pt x="1146" y="1434"/>
                    </a:lnTo>
                    <a:lnTo>
                      <a:pt x="1146" y="1441"/>
                    </a:lnTo>
                    <a:lnTo>
                      <a:pt x="1146" y="1411"/>
                    </a:lnTo>
                    <a:lnTo>
                      <a:pt x="1147" y="1450"/>
                    </a:lnTo>
                    <a:lnTo>
                      <a:pt x="1147" y="1424"/>
                    </a:lnTo>
                    <a:lnTo>
                      <a:pt x="1147" y="1417"/>
                    </a:lnTo>
                    <a:lnTo>
                      <a:pt x="1148" y="1408"/>
                    </a:lnTo>
                    <a:lnTo>
                      <a:pt x="1148" y="1458"/>
                    </a:lnTo>
                    <a:lnTo>
                      <a:pt x="1148" y="1436"/>
                    </a:lnTo>
                    <a:lnTo>
                      <a:pt x="1148" y="1461"/>
                    </a:lnTo>
                    <a:lnTo>
                      <a:pt x="1148" y="1428"/>
                    </a:lnTo>
                    <a:lnTo>
                      <a:pt x="1149" y="1444"/>
                    </a:lnTo>
                    <a:lnTo>
                      <a:pt x="1149" y="1438"/>
                    </a:lnTo>
                    <a:lnTo>
                      <a:pt x="1149" y="1416"/>
                    </a:lnTo>
                    <a:lnTo>
                      <a:pt x="1149" y="1468"/>
                    </a:lnTo>
                    <a:lnTo>
                      <a:pt x="1150" y="1451"/>
                    </a:lnTo>
                    <a:lnTo>
                      <a:pt x="1150" y="1437"/>
                    </a:lnTo>
                    <a:lnTo>
                      <a:pt x="1150" y="1419"/>
                    </a:lnTo>
                    <a:lnTo>
                      <a:pt x="1151" y="1460"/>
                    </a:lnTo>
                    <a:lnTo>
                      <a:pt x="1151" y="1431"/>
                    </a:lnTo>
                    <a:lnTo>
                      <a:pt x="1151" y="1438"/>
                    </a:lnTo>
                    <a:lnTo>
                      <a:pt x="1151" y="1462"/>
                    </a:lnTo>
                    <a:lnTo>
                      <a:pt x="1152" y="1421"/>
                    </a:lnTo>
                    <a:lnTo>
                      <a:pt x="1152" y="1449"/>
                    </a:lnTo>
                    <a:lnTo>
                      <a:pt x="1152" y="1464"/>
                    </a:lnTo>
                    <a:lnTo>
                      <a:pt x="1152" y="1420"/>
                    </a:lnTo>
                    <a:lnTo>
                      <a:pt x="1153" y="1458"/>
                    </a:lnTo>
                    <a:lnTo>
                      <a:pt x="1153" y="1460"/>
                    </a:lnTo>
                    <a:lnTo>
                      <a:pt x="1153" y="1430"/>
                    </a:lnTo>
                    <a:lnTo>
                      <a:pt x="1154" y="1441"/>
                    </a:lnTo>
                    <a:lnTo>
                      <a:pt x="1154" y="1431"/>
                    </a:lnTo>
                    <a:lnTo>
                      <a:pt x="1155" y="1480"/>
                    </a:lnTo>
                    <a:lnTo>
                      <a:pt x="1155" y="1452"/>
                    </a:lnTo>
                    <a:lnTo>
                      <a:pt x="1155" y="1459"/>
                    </a:lnTo>
                    <a:lnTo>
                      <a:pt x="1155" y="1478"/>
                    </a:lnTo>
                    <a:lnTo>
                      <a:pt x="1155" y="1431"/>
                    </a:lnTo>
                    <a:lnTo>
                      <a:pt x="1156" y="1468"/>
                    </a:lnTo>
                    <a:lnTo>
                      <a:pt x="1156" y="1458"/>
                    </a:lnTo>
                    <a:lnTo>
                      <a:pt x="1156" y="1443"/>
                    </a:lnTo>
                    <a:lnTo>
                      <a:pt x="1157" y="1474"/>
                    </a:lnTo>
                    <a:lnTo>
                      <a:pt x="1157" y="1455"/>
                    </a:lnTo>
                    <a:lnTo>
                      <a:pt x="1157" y="1460"/>
                    </a:lnTo>
                    <a:lnTo>
                      <a:pt x="1157" y="1447"/>
                    </a:lnTo>
                    <a:lnTo>
                      <a:pt x="1157" y="1495"/>
                    </a:lnTo>
                    <a:lnTo>
                      <a:pt x="1158" y="1471"/>
                    </a:lnTo>
                    <a:lnTo>
                      <a:pt x="1158" y="1461"/>
                    </a:lnTo>
                    <a:lnTo>
                      <a:pt x="1159" y="1483"/>
                    </a:lnTo>
                    <a:lnTo>
                      <a:pt x="1159" y="1449"/>
                    </a:lnTo>
                    <a:lnTo>
                      <a:pt x="1159" y="1471"/>
                    </a:lnTo>
                    <a:lnTo>
                      <a:pt x="1159" y="1447"/>
                    </a:lnTo>
                    <a:lnTo>
                      <a:pt x="1160" y="1488"/>
                    </a:lnTo>
                    <a:lnTo>
                      <a:pt x="1160" y="1479"/>
                    </a:lnTo>
                    <a:lnTo>
                      <a:pt x="1160" y="1466"/>
                    </a:lnTo>
                    <a:lnTo>
                      <a:pt x="1160" y="1495"/>
                    </a:lnTo>
                    <a:lnTo>
                      <a:pt x="1161" y="1445"/>
                    </a:lnTo>
                    <a:lnTo>
                      <a:pt x="1161" y="1477"/>
                    </a:lnTo>
                    <a:lnTo>
                      <a:pt x="1161" y="1466"/>
                    </a:lnTo>
                    <a:lnTo>
                      <a:pt x="1161" y="1502"/>
                    </a:lnTo>
                    <a:lnTo>
                      <a:pt x="1162" y="1462"/>
                    </a:lnTo>
                    <a:lnTo>
                      <a:pt x="1162" y="1480"/>
                    </a:lnTo>
                    <a:lnTo>
                      <a:pt x="1162" y="1467"/>
                    </a:lnTo>
                    <a:lnTo>
                      <a:pt x="1162" y="1498"/>
                    </a:lnTo>
                    <a:lnTo>
                      <a:pt x="1162" y="1464"/>
                    </a:lnTo>
                    <a:lnTo>
                      <a:pt x="1163" y="1487"/>
                    </a:lnTo>
                    <a:lnTo>
                      <a:pt x="1163" y="1483"/>
                    </a:lnTo>
                    <a:lnTo>
                      <a:pt x="1163" y="1497"/>
                    </a:lnTo>
                    <a:lnTo>
                      <a:pt x="1163" y="1467"/>
                    </a:lnTo>
                    <a:lnTo>
                      <a:pt x="1164" y="1493"/>
                    </a:lnTo>
                    <a:lnTo>
                      <a:pt x="1164" y="1468"/>
                    </a:lnTo>
                    <a:lnTo>
                      <a:pt x="1164" y="1510"/>
                    </a:lnTo>
                    <a:lnTo>
                      <a:pt x="1165" y="1477"/>
                    </a:lnTo>
                    <a:lnTo>
                      <a:pt x="1165" y="1477"/>
                    </a:lnTo>
                    <a:lnTo>
                      <a:pt x="1166" y="1511"/>
                    </a:lnTo>
                    <a:lnTo>
                      <a:pt x="1166" y="1463"/>
                    </a:lnTo>
                    <a:lnTo>
                      <a:pt x="1166" y="1487"/>
                    </a:lnTo>
                    <a:lnTo>
                      <a:pt x="1166" y="1479"/>
                    </a:lnTo>
                    <a:lnTo>
                      <a:pt x="1167" y="1508"/>
                    </a:lnTo>
                    <a:lnTo>
                      <a:pt x="1167" y="1471"/>
                    </a:lnTo>
                    <a:lnTo>
                      <a:pt x="1167" y="1493"/>
                    </a:lnTo>
                    <a:lnTo>
                      <a:pt x="1167" y="1471"/>
                    </a:lnTo>
                    <a:lnTo>
                      <a:pt x="1168" y="1509"/>
                    </a:lnTo>
                    <a:lnTo>
                      <a:pt x="1168" y="1494"/>
                    </a:lnTo>
                    <a:lnTo>
                      <a:pt x="1168" y="1512"/>
                    </a:lnTo>
                    <a:lnTo>
                      <a:pt x="1168" y="1468"/>
                    </a:lnTo>
                    <a:lnTo>
                      <a:pt x="1169" y="1516"/>
                    </a:lnTo>
                    <a:lnTo>
                      <a:pt x="1169" y="1491"/>
                    </a:lnTo>
                    <a:lnTo>
                      <a:pt x="1169" y="1494"/>
                    </a:lnTo>
                    <a:lnTo>
                      <a:pt x="1169" y="1531"/>
                    </a:lnTo>
                    <a:lnTo>
                      <a:pt x="1170" y="1479"/>
                    </a:lnTo>
                    <a:lnTo>
                      <a:pt x="1170" y="1520"/>
                    </a:lnTo>
                    <a:lnTo>
                      <a:pt x="1170" y="1497"/>
                    </a:lnTo>
                    <a:lnTo>
                      <a:pt x="1171" y="1479"/>
                    </a:lnTo>
                    <a:lnTo>
                      <a:pt x="1171" y="1522"/>
                    </a:lnTo>
                    <a:lnTo>
                      <a:pt x="1171" y="1491"/>
                    </a:lnTo>
                    <a:lnTo>
                      <a:pt x="1171" y="1496"/>
                    </a:lnTo>
                    <a:lnTo>
                      <a:pt x="1172" y="1472"/>
                    </a:lnTo>
                    <a:lnTo>
                      <a:pt x="1172" y="1513"/>
                    </a:lnTo>
                    <a:lnTo>
                      <a:pt x="1172" y="1480"/>
                    </a:lnTo>
                    <a:lnTo>
                      <a:pt x="1173" y="1470"/>
                    </a:lnTo>
                    <a:lnTo>
                      <a:pt x="1173" y="1508"/>
                    </a:lnTo>
                    <a:lnTo>
                      <a:pt x="1173" y="1504"/>
                    </a:lnTo>
                    <a:lnTo>
                      <a:pt x="1173" y="1505"/>
                    </a:lnTo>
                    <a:lnTo>
                      <a:pt x="1173" y="1471"/>
                    </a:lnTo>
                    <a:lnTo>
                      <a:pt x="1174" y="1511"/>
                    </a:lnTo>
                    <a:lnTo>
                      <a:pt x="1174" y="1493"/>
                    </a:lnTo>
                    <a:lnTo>
                      <a:pt x="1174" y="1501"/>
                    </a:lnTo>
                    <a:lnTo>
                      <a:pt x="1174" y="1514"/>
                    </a:lnTo>
                    <a:lnTo>
                      <a:pt x="1175" y="1470"/>
                    </a:lnTo>
                    <a:lnTo>
                      <a:pt x="1175" y="1481"/>
                    </a:lnTo>
                    <a:lnTo>
                      <a:pt x="1175" y="1504"/>
                    </a:lnTo>
                    <a:lnTo>
                      <a:pt x="1176" y="1515"/>
                    </a:lnTo>
                    <a:lnTo>
                      <a:pt x="1176" y="1473"/>
                    </a:lnTo>
                    <a:lnTo>
                      <a:pt x="1176" y="1487"/>
                    </a:lnTo>
                    <a:lnTo>
                      <a:pt x="1176" y="1486"/>
                    </a:lnTo>
                    <a:lnTo>
                      <a:pt x="1177" y="1512"/>
                    </a:lnTo>
                    <a:lnTo>
                      <a:pt x="1177" y="1474"/>
                    </a:lnTo>
                    <a:lnTo>
                      <a:pt x="1177" y="1491"/>
                    </a:lnTo>
                    <a:lnTo>
                      <a:pt x="1177" y="1502"/>
                    </a:lnTo>
                    <a:lnTo>
                      <a:pt x="1178" y="1506"/>
                    </a:lnTo>
                    <a:lnTo>
                      <a:pt x="1178" y="1441"/>
                    </a:lnTo>
                    <a:lnTo>
                      <a:pt x="1178" y="1473"/>
                    </a:lnTo>
                    <a:lnTo>
                      <a:pt x="1178" y="1488"/>
                    </a:lnTo>
                    <a:lnTo>
                      <a:pt x="1179" y="1512"/>
                    </a:lnTo>
                    <a:lnTo>
                      <a:pt x="1179" y="1466"/>
                    </a:lnTo>
                    <a:lnTo>
                      <a:pt x="1179" y="1515"/>
                    </a:lnTo>
                    <a:lnTo>
                      <a:pt x="1179" y="1461"/>
                    </a:lnTo>
                    <a:lnTo>
                      <a:pt x="1180" y="1505"/>
                    </a:lnTo>
                    <a:lnTo>
                      <a:pt x="1180" y="1481"/>
                    </a:lnTo>
                    <a:lnTo>
                      <a:pt x="1181" y="1506"/>
                    </a:lnTo>
                    <a:lnTo>
                      <a:pt x="1181" y="1472"/>
                    </a:lnTo>
                    <a:lnTo>
                      <a:pt x="1181" y="1504"/>
                    </a:lnTo>
                    <a:lnTo>
                      <a:pt x="1181" y="1504"/>
                    </a:lnTo>
                    <a:lnTo>
                      <a:pt x="1181" y="1516"/>
                    </a:lnTo>
                    <a:lnTo>
                      <a:pt x="1182" y="1471"/>
                    </a:lnTo>
                    <a:lnTo>
                      <a:pt x="1182" y="1488"/>
                    </a:lnTo>
                    <a:lnTo>
                      <a:pt x="1182" y="1494"/>
                    </a:lnTo>
                    <a:lnTo>
                      <a:pt x="1183" y="1474"/>
                    </a:lnTo>
                    <a:lnTo>
                      <a:pt x="1183" y="1522"/>
                    </a:lnTo>
                    <a:lnTo>
                      <a:pt x="1183" y="1504"/>
                    </a:lnTo>
                    <a:lnTo>
                      <a:pt x="1183" y="1492"/>
                    </a:lnTo>
                    <a:lnTo>
                      <a:pt x="1184" y="1471"/>
                    </a:lnTo>
                    <a:lnTo>
                      <a:pt x="1184" y="1514"/>
                    </a:lnTo>
                    <a:lnTo>
                      <a:pt x="1184" y="1503"/>
                    </a:lnTo>
                    <a:lnTo>
                      <a:pt x="1184" y="1492"/>
                    </a:lnTo>
                    <a:lnTo>
                      <a:pt x="1185" y="1486"/>
                    </a:lnTo>
                    <a:lnTo>
                      <a:pt x="1185" y="1516"/>
                    </a:lnTo>
                    <a:lnTo>
                      <a:pt x="1185" y="1508"/>
                    </a:lnTo>
                    <a:lnTo>
                      <a:pt x="1186" y="1479"/>
                    </a:lnTo>
                    <a:lnTo>
                      <a:pt x="1186" y="1512"/>
                    </a:lnTo>
                    <a:lnTo>
                      <a:pt x="1186" y="1489"/>
                    </a:lnTo>
                    <a:lnTo>
                      <a:pt x="1187" y="1483"/>
                    </a:lnTo>
                    <a:lnTo>
                      <a:pt x="1187" y="1517"/>
                    </a:lnTo>
                    <a:lnTo>
                      <a:pt x="1187" y="1507"/>
                    </a:lnTo>
                    <a:lnTo>
                      <a:pt x="1188" y="1475"/>
                    </a:lnTo>
                    <a:lnTo>
                      <a:pt x="1188" y="1532"/>
                    </a:lnTo>
                    <a:lnTo>
                      <a:pt x="1188" y="1508"/>
                    </a:lnTo>
                    <a:lnTo>
                      <a:pt x="1189" y="1521"/>
                    </a:lnTo>
                    <a:lnTo>
                      <a:pt x="1189" y="1529"/>
                    </a:lnTo>
                    <a:lnTo>
                      <a:pt x="1189" y="1490"/>
                    </a:lnTo>
                    <a:lnTo>
                      <a:pt x="1189" y="1501"/>
                    </a:lnTo>
                    <a:lnTo>
                      <a:pt x="1190" y="1506"/>
                    </a:lnTo>
                    <a:lnTo>
                      <a:pt x="1190" y="1523"/>
                    </a:lnTo>
                    <a:lnTo>
                      <a:pt x="1190" y="1488"/>
                    </a:lnTo>
                    <a:lnTo>
                      <a:pt x="1190" y="1508"/>
                    </a:lnTo>
                    <a:lnTo>
                      <a:pt x="1191" y="1517"/>
                    </a:lnTo>
                    <a:lnTo>
                      <a:pt x="1191" y="1524"/>
                    </a:lnTo>
                    <a:lnTo>
                      <a:pt x="1191" y="1477"/>
                    </a:lnTo>
                    <a:lnTo>
                      <a:pt x="1191" y="1498"/>
                    </a:lnTo>
                    <a:lnTo>
                      <a:pt x="1192" y="1497"/>
                    </a:lnTo>
                    <a:lnTo>
                      <a:pt x="1192" y="1530"/>
                    </a:lnTo>
                    <a:lnTo>
                      <a:pt x="1192" y="1483"/>
                    </a:lnTo>
                    <a:lnTo>
                      <a:pt x="1192" y="1505"/>
                    </a:lnTo>
                    <a:lnTo>
                      <a:pt x="1193" y="1518"/>
                    </a:lnTo>
                    <a:lnTo>
                      <a:pt x="1193" y="1487"/>
                    </a:lnTo>
                    <a:lnTo>
                      <a:pt x="1193" y="1519"/>
                    </a:lnTo>
                    <a:lnTo>
                      <a:pt x="1193" y="1491"/>
                    </a:lnTo>
                    <a:lnTo>
                      <a:pt x="1194" y="1505"/>
                    </a:lnTo>
                    <a:lnTo>
                      <a:pt x="1194" y="1476"/>
                    </a:lnTo>
                    <a:lnTo>
                      <a:pt x="1194" y="1526"/>
                    </a:lnTo>
                    <a:lnTo>
                      <a:pt x="1194" y="1509"/>
                    </a:lnTo>
                    <a:lnTo>
                      <a:pt x="1195" y="1496"/>
                    </a:lnTo>
                    <a:lnTo>
                      <a:pt x="1195" y="1515"/>
                    </a:lnTo>
                    <a:lnTo>
                      <a:pt x="1195" y="1477"/>
                    </a:lnTo>
                    <a:lnTo>
                      <a:pt x="1195" y="1491"/>
                    </a:lnTo>
                    <a:lnTo>
                      <a:pt x="1196" y="1520"/>
                    </a:lnTo>
                    <a:lnTo>
                      <a:pt x="1196" y="1531"/>
                    </a:lnTo>
                    <a:lnTo>
                      <a:pt x="1196" y="1484"/>
                    </a:lnTo>
                    <a:lnTo>
                      <a:pt x="1196" y="1517"/>
                    </a:lnTo>
                    <a:lnTo>
                      <a:pt x="1196" y="1519"/>
                    </a:lnTo>
                    <a:lnTo>
                      <a:pt x="1197" y="1533"/>
                    </a:lnTo>
                    <a:lnTo>
                      <a:pt x="1197" y="1465"/>
                    </a:lnTo>
                    <a:lnTo>
                      <a:pt x="1197" y="1500"/>
                    </a:lnTo>
                    <a:lnTo>
                      <a:pt x="1198" y="1520"/>
                    </a:lnTo>
                    <a:lnTo>
                      <a:pt x="1198" y="1491"/>
                    </a:lnTo>
                    <a:lnTo>
                      <a:pt x="1198" y="1531"/>
                    </a:lnTo>
                    <a:lnTo>
                      <a:pt x="1198" y="1523"/>
                    </a:lnTo>
                    <a:lnTo>
                      <a:pt x="1199" y="1529"/>
                    </a:lnTo>
                    <a:lnTo>
                      <a:pt x="1199" y="1497"/>
                    </a:lnTo>
                    <a:lnTo>
                      <a:pt x="1199" y="1539"/>
                    </a:lnTo>
                    <a:lnTo>
                      <a:pt x="1199" y="1519"/>
                    </a:lnTo>
                    <a:lnTo>
                      <a:pt x="1200" y="1511"/>
                    </a:lnTo>
                    <a:lnTo>
                      <a:pt x="1200" y="1535"/>
                    </a:lnTo>
                    <a:lnTo>
                      <a:pt x="1201" y="1499"/>
                    </a:lnTo>
                    <a:lnTo>
                      <a:pt x="1201" y="1511"/>
                    </a:lnTo>
                    <a:lnTo>
                      <a:pt x="1201" y="1535"/>
                    </a:lnTo>
                    <a:lnTo>
                      <a:pt x="1201" y="1537"/>
                    </a:lnTo>
                    <a:lnTo>
                      <a:pt x="1201" y="1515"/>
                    </a:lnTo>
                    <a:lnTo>
                      <a:pt x="1202" y="1529"/>
                    </a:lnTo>
                    <a:lnTo>
                      <a:pt x="1202" y="1524"/>
                    </a:lnTo>
                    <a:lnTo>
                      <a:pt x="1202" y="1549"/>
                    </a:lnTo>
                    <a:lnTo>
                      <a:pt x="1203" y="1508"/>
                    </a:lnTo>
                    <a:lnTo>
                      <a:pt x="1203" y="1544"/>
                    </a:lnTo>
                    <a:lnTo>
                      <a:pt x="1203" y="1539"/>
                    </a:lnTo>
                    <a:lnTo>
                      <a:pt x="1203" y="1544"/>
                    </a:lnTo>
                    <a:lnTo>
                      <a:pt x="1204" y="1513"/>
                    </a:lnTo>
                    <a:lnTo>
                      <a:pt x="1204" y="1526"/>
                    </a:lnTo>
                    <a:lnTo>
                      <a:pt x="1204" y="1506"/>
                    </a:lnTo>
                    <a:lnTo>
                      <a:pt x="1204" y="1560"/>
                    </a:lnTo>
                    <a:lnTo>
                      <a:pt x="1205" y="1530"/>
                    </a:lnTo>
                    <a:lnTo>
                      <a:pt x="1205" y="1534"/>
                    </a:lnTo>
                    <a:lnTo>
                      <a:pt x="1205" y="1507"/>
                    </a:lnTo>
                    <a:lnTo>
                      <a:pt x="1205" y="1550"/>
                    </a:lnTo>
                    <a:lnTo>
                      <a:pt x="1206" y="1536"/>
                    </a:lnTo>
                    <a:lnTo>
                      <a:pt x="1206" y="1545"/>
                    </a:lnTo>
                    <a:lnTo>
                      <a:pt x="1207" y="1517"/>
                    </a:lnTo>
                    <a:lnTo>
                      <a:pt x="1207" y="1549"/>
                    </a:lnTo>
                    <a:lnTo>
                      <a:pt x="1207" y="1538"/>
                    </a:lnTo>
                    <a:lnTo>
                      <a:pt x="1207" y="1515"/>
                    </a:lnTo>
                    <a:lnTo>
                      <a:pt x="1208" y="1552"/>
                    </a:lnTo>
                    <a:lnTo>
                      <a:pt x="1208" y="1542"/>
                    </a:lnTo>
                    <a:lnTo>
                      <a:pt x="1208" y="1527"/>
                    </a:lnTo>
                    <a:lnTo>
                      <a:pt x="1208" y="1557"/>
                    </a:lnTo>
                    <a:lnTo>
                      <a:pt x="1209" y="1504"/>
                    </a:lnTo>
                    <a:lnTo>
                      <a:pt x="1209" y="1524"/>
                    </a:lnTo>
                    <a:lnTo>
                      <a:pt x="1209" y="1526"/>
                    </a:lnTo>
                    <a:lnTo>
                      <a:pt x="1209" y="1555"/>
                    </a:lnTo>
                    <a:lnTo>
                      <a:pt x="1209" y="1520"/>
                    </a:lnTo>
                    <a:lnTo>
                      <a:pt x="1210" y="1542"/>
                    </a:lnTo>
                    <a:lnTo>
                      <a:pt x="1210" y="1539"/>
                    </a:lnTo>
                    <a:lnTo>
                      <a:pt x="1210" y="1527"/>
                    </a:lnTo>
                    <a:lnTo>
                      <a:pt x="1210" y="1561"/>
                    </a:lnTo>
                    <a:lnTo>
                      <a:pt x="1211" y="1553"/>
                    </a:lnTo>
                    <a:lnTo>
                      <a:pt x="1211" y="1529"/>
                    </a:lnTo>
                    <a:lnTo>
                      <a:pt x="1211" y="1522"/>
                    </a:lnTo>
                    <a:lnTo>
                      <a:pt x="1211" y="1558"/>
                    </a:lnTo>
                    <a:lnTo>
                      <a:pt x="1212" y="1537"/>
                    </a:lnTo>
                    <a:lnTo>
                      <a:pt x="1212" y="1548"/>
                    </a:lnTo>
                    <a:lnTo>
                      <a:pt x="1212" y="1567"/>
                    </a:lnTo>
                    <a:lnTo>
                      <a:pt x="1212" y="1522"/>
                    </a:lnTo>
                    <a:lnTo>
                      <a:pt x="1213" y="1524"/>
                    </a:lnTo>
                    <a:lnTo>
                      <a:pt x="1213" y="1535"/>
                    </a:lnTo>
                    <a:lnTo>
                      <a:pt x="1213" y="1577"/>
                    </a:lnTo>
                    <a:lnTo>
                      <a:pt x="1214" y="1565"/>
                    </a:lnTo>
                    <a:lnTo>
                      <a:pt x="1214" y="1541"/>
                    </a:lnTo>
                    <a:lnTo>
                      <a:pt x="1214" y="1564"/>
                    </a:lnTo>
                    <a:lnTo>
                      <a:pt x="1215" y="1532"/>
                    </a:lnTo>
                    <a:lnTo>
                      <a:pt x="1215" y="1534"/>
                    </a:lnTo>
                    <a:lnTo>
                      <a:pt x="1215" y="1560"/>
                    </a:lnTo>
                    <a:lnTo>
                      <a:pt x="1215" y="1529"/>
                    </a:lnTo>
                    <a:lnTo>
                      <a:pt x="1216" y="1571"/>
                    </a:lnTo>
                    <a:lnTo>
                      <a:pt x="1216" y="1562"/>
                    </a:lnTo>
                    <a:lnTo>
                      <a:pt x="1216" y="1572"/>
                    </a:lnTo>
                    <a:lnTo>
                      <a:pt x="1216" y="1533"/>
                    </a:lnTo>
                    <a:lnTo>
                      <a:pt x="1217" y="1578"/>
                    </a:lnTo>
                    <a:lnTo>
                      <a:pt x="1217" y="1541"/>
                    </a:lnTo>
                    <a:lnTo>
                      <a:pt x="1217" y="1559"/>
                    </a:lnTo>
                    <a:lnTo>
                      <a:pt x="1218" y="1528"/>
                    </a:lnTo>
                    <a:lnTo>
                      <a:pt x="1218" y="1587"/>
                    </a:lnTo>
                    <a:lnTo>
                      <a:pt x="1218" y="1555"/>
                    </a:lnTo>
                    <a:lnTo>
                      <a:pt x="1218" y="1549"/>
                    </a:lnTo>
                    <a:lnTo>
                      <a:pt x="1218" y="1579"/>
                    </a:lnTo>
                    <a:lnTo>
                      <a:pt x="1218" y="1541"/>
                    </a:lnTo>
                    <a:lnTo>
                      <a:pt x="1219" y="1549"/>
                    </a:lnTo>
                    <a:lnTo>
                      <a:pt x="1219" y="1564"/>
                    </a:lnTo>
                    <a:lnTo>
                      <a:pt x="1220" y="1533"/>
                    </a:lnTo>
                    <a:lnTo>
                      <a:pt x="1220" y="1571"/>
                    </a:lnTo>
                    <a:lnTo>
                      <a:pt x="1220" y="1541"/>
                    </a:lnTo>
                    <a:lnTo>
                      <a:pt x="1220" y="1557"/>
                    </a:lnTo>
                    <a:lnTo>
                      <a:pt x="1221" y="1579"/>
                    </a:lnTo>
                    <a:lnTo>
                      <a:pt x="1221" y="1534"/>
                    </a:lnTo>
                    <a:lnTo>
                      <a:pt x="1221" y="1549"/>
                    </a:lnTo>
                    <a:lnTo>
                      <a:pt x="1221" y="1571"/>
                    </a:lnTo>
                    <a:lnTo>
                      <a:pt x="1222" y="1549"/>
                    </a:lnTo>
                    <a:lnTo>
                      <a:pt x="1222" y="1585"/>
                    </a:lnTo>
                    <a:lnTo>
                      <a:pt x="1222" y="1582"/>
                    </a:lnTo>
                    <a:lnTo>
                      <a:pt x="1222" y="1587"/>
                    </a:lnTo>
                    <a:lnTo>
                      <a:pt x="1223" y="1544"/>
                    </a:lnTo>
                    <a:lnTo>
                      <a:pt x="1223" y="1586"/>
                    </a:lnTo>
                    <a:lnTo>
                      <a:pt x="1223" y="1563"/>
                    </a:lnTo>
                    <a:lnTo>
                      <a:pt x="1223" y="1575"/>
                    </a:lnTo>
                    <a:lnTo>
                      <a:pt x="1223" y="1552"/>
                    </a:lnTo>
                    <a:lnTo>
                      <a:pt x="1224" y="1572"/>
                    </a:lnTo>
                    <a:lnTo>
                      <a:pt x="1224" y="1574"/>
                    </a:lnTo>
                    <a:lnTo>
                      <a:pt x="1224" y="1593"/>
                    </a:lnTo>
                    <a:lnTo>
                      <a:pt x="1225" y="1554"/>
                    </a:lnTo>
                    <a:lnTo>
                      <a:pt x="1225" y="1572"/>
                    </a:lnTo>
                    <a:lnTo>
                      <a:pt x="1225" y="1559"/>
                    </a:lnTo>
                    <a:lnTo>
                      <a:pt x="1225" y="1553"/>
                    </a:lnTo>
                    <a:lnTo>
                      <a:pt x="1226" y="1602"/>
                    </a:lnTo>
                    <a:lnTo>
                      <a:pt x="1226" y="1574"/>
                    </a:lnTo>
                    <a:lnTo>
                      <a:pt x="1226" y="1583"/>
                    </a:lnTo>
                    <a:lnTo>
                      <a:pt x="1226" y="1560"/>
                    </a:lnTo>
                    <a:lnTo>
                      <a:pt x="1227" y="1619"/>
                    </a:lnTo>
                    <a:lnTo>
                      <a:pt x="1227" y="1589"/>
                    </a:lnTo>
                    <a:lnTo>
                      <a:pt x="1227" y="1588"/>
                    </a:lnTo>
                    <a:lnTo>
                      <a:pt x="1227" y="1559"/>
                    </a:lnTo>
                    <a:lnTo>
                      <a:pt x="1228" y="1582"/>
                    </a:lnTo>
                    <a:lnTo>
                      <a:pt x="1228" y="1574"/>
                    </a:lnTo>
                    <a:lnTo>
                      <a:pt x="1228" y="1589"/>
                    </a:lnTo>
                    <a:lnTo>
                      <a:pt x="1229" y="1561"/>
                    </a:lnTo>
                    <a:lnTo>
                      <a:pt x="1229" y="1589"/>
                    </a:lnTo>
                    <a:lnTo>
                      <a:pt x="1229" y="1566"/>
                    </a:lnTo>
                    <a:lnTo>
                      <a:pt x="1229" y="1599"/>
                    </a:lnTo>
                    <a:lnTo>
                      <a:pt x="1230" y="1549"/>
                    </a:lnTo>
                    <a:lnTo>
                      <a:pt x="1230" y="1589"/>
                    </a:lnTo>
                    <a:lnTo>
                      <a:pt x="1230" y="1608"/>
                    </a:lnTo>
                    <a:lnTo>
                      <a:pt x="1231" y="1562"/>
                    </a:lnTo>
                    <a:lnTo>
                      <a:pt x="1231" y="1601"/>
                    </a:lnTo>
                    <a:lnTo>
                      <a:pt x="1231" y="1581"/>
                    </a:lnTo>
                    <a:lnTo>
                      <a:pt x="1232" y="1599"/>
                    </a:lnTo>
                    <a:lnTo>
                      <a:pt x="1232" y="1549"/>
                    </a:lnTo>
                    <a:lnTo>
                      <a:pt x="1232" y="1587"/>
                    </a:lnTo>
                    <a:lnTo>
                      <a:pt x="1232" y="1567"/>
                    </a:lnTo>
                    <a:lnTo>
                      <a:pt x="1233" y="1608"/>
                    </a:lnTo>
                    <a:lnTo>
                      <a:pt x="1233" y="1579"/>
                    </a:lnTo>
                    <a:lnTo>
                      <a:pt x="1233" y="1574"/>
                    </a:lnTo>
                    <a:lnTo>
                      <a:pt x="1234" y="1567"/>
                    </a:lnTo>
                    <a:lnTo>
                      <a:pt x="1234" y="1596"/>
                    </a:lnTo>
                    <a:lnTo>
                      <a:pt x="1234" y="1558"/>
                    </a:lnTo>
                    <a:lnTo>
                      <a:pt x="1234" y="1607"/>
                    </a:lnTo>
                    <a:lnTo>
                      <a:pt x="1235" y="1558"/>
                    </a:lnTo>
                    <a:lnTo>
                      <a:pt x="1235" y="1591"/>
                    </a:lnTo>
                    <a:lnTo>
                      <a:pt x="1235" y="1553"/>
                    </a:lnTo>
                    <a:lnTo>
                      <a:pt x="1236" y="1607"/>
                    </a:lnTo>
                    <a:lnTo>
                      <a:pt x="1236" y="1568"/>
                    </a:lnTo>
                    <a:lnTo>
                      <a:pt x="1236" y="1566"/>
                    </a:lnTo>
                    <a:lnTo>
                      <a:pt x="1237" y="1563"/>
                    </a:lnTo>
                    <a:lnTo>
                      <a:pt x="1237" y="1605"/>
                    </a:lnTo>
                    <a:lnTo>
                      <a:pt x="1237" y="1583"/>
                    </a:lnTo>
                    <a:lnTo>
                      <a:pt x="1237" y="1585"/>
                    </a:lnTo>
                    <a:lnTo>
                      <a:pt x="1238" y="1554"/>
                    </a:lnTo>
                    <a:lnTo>
                      <a:pt x="1238" y="1597"/>
                    </a:lnTo>
                    <a:lnTo>
                      <a:pt x="1238" y="1571"/>
                    </a:lnTo>
                    <a:lnTo>
                      <a:pt x="1238" y="1569"/>
                    </a:lnTo>
                    <a:lnTo>
                      <a:pt x="1239" y="1600"/>
                    </a:lnTo>
                    <a:lnTo>
                      <a:pt x="1239" y="1566"/>
                    </a:lnTo>
                    <a:lnTo>
                      <a:pt x="1240" y="1562"/>
                    </a:lnTo>
                    <a:lnTo>
                      <a:pt x="1240" y="1606"/>
                    </a:lnTo>
                    <a:lnTo>
                      <a:pt x="1240" y="1595"/>
                    </a:lnTo>
                    <a:lnTo>
                      <a:pt x="1240" y="1597"/>
                    </a:lnTo>
                    <a:lnTo>
                      <a:pt x="1240" y="1572"/>
                    </a:lnTo>
                    <a:lnTo>
                      <a:pt x="1241" y="1607"/>
                    </a:lnTo>
                    <a:lnTo>
                      <a:pt x="1241" y="1603"/>
                    </a:lnTo>
                    <a:lnTo>
                      <a:pt x="1241" y="1603"/>
                    </a:lnTo>
                    <a:lnTo>
                      <a:pt x="1242" y="1611"/>
                    </a:lnTo>
                    <a:lnTo>
                      <a:pt x="1242" y="1562"/>
                    </a:lnTo>
                    <a:lnTo>
                      <a:pt x="1242" y="1593"/>
                    </a:lnTo>
                    <a:lnTo>
                      <a:pt x="1242" y="1592"/>
                    </a:lnTo>
                    <a:lnTo>
                      <a:pt x="1243" y="1607"/>
                    </a:lnTo>
                    <a:lnTo>
                      <a:pt x="1243" y="1572"/>
                    </a:lnTo>
                    <a:lnTo>
                      <a:pt x="1243" y="1598"/>
                    </a:lnTo>
                    <a:lnTo>
                      <a:pt x="1243" y="1611"/>
                    </a:lnTo>
                    <a:lnTo>
                      <a:pt x="1244" y="1572"/>
                    </a:lnTo>
                    <a:lnTo>
                      <a:pt x="1244" y="1581"/>
                    </a:lnTo>
                    <a:lnTo>
                      <a:pt x="1244" y="1582"/>
                    </a:lnTo>
                    <a:lnTo>
                      <a:pt x="1245" y="1616"/>
                    </a:lnTo>
                    <a:lnTo>
                      <a:pt x="1245" y="1577"/>
                    </a:lnTo>
                    <a:lnTo>
                      <a:pt x="1245" y="1579"/>
                    </a:lnTo>
                    <a:lnTo>
                      <a:pt x="1246" y="1605"/>
                    </a:lnTo>
                    <a:lnTo>
                      <a:pt x="1246" y="1571"/>
                    </a:lnTo>
                    <a:lnTo>
                      <a:pt x="1246" y="1586"/>
                    </a:lnTo>
                    <a:lnTo>
                      <a:pt x="1247" y="1586"/>
                    </a:lnTo>
                    <a:lnTo>
                      <a:pt x="1247" y="1572"/>
                    </a:lnTo>
                    <a:lnTo>
                      <a:pt x="1247" y="1624"/>
                    </a:lnTo>
                    <a:lnTo>
                      <a:pt x="1247" y="1583"/>
                    </a:lnTo>
                    <a:lnTo>
                      <a:pt x="1248" y="1580"/>
                    </a:lnTo>
                    <a:lnTo>
                      <a:pt x="1248" y="1598"/>
                    </a:lnTo>
                    <a:lnTo>
                      <a:pt x="1248" y="1573"/>
                    </a:lnTo>
                    <a:lnTo>
                      <a:pt x="1248" y="1581"/>
                    </a:lnTo>
                    <a:lnTo>
                      <a:pt x="1249" y="1591"/>
                    </a:lnTo>
                    <a:lnTo>
                      <a:pt x="1249" y="1578"/>
                    </a:lnTo>
                    <a:lnTo>
                      <a:pt x="1249" y="1614"/>
                    </a:lnTo>
                    <a:lnTo>
                      <a:pt x="1249" y="1600"/>
                    </a:lnTo>
                    <a:lnTo>
                      <a:pt x="1250" y="1574"/>
                    </a:lnTo>
                    <a:lnTo>
                      <a:pt x="1250" y="1604"/>
                    </a:lnTo>
                    <a:lnTo>
                      <a:pt x="1250" y="1588"/>
                    </a:lnTo>
                    <a:lnTo>
                      <a:pt x="1250" y="1589"/>
                    </a:lnTo>
                    <a:lnTo>
                      <a:pt x="1251" y="1611"/>
                    </a:lnTo>
                    <a:lnTo>
                      <a:pt x="1251" y="1567"/>
                    </a:lnTo>
                    <a:lnTo>
                      <a:pt x="1251" y="1589"/>
                    </a:lnTo>
                    <a:lnTo>
                      <a:pt x="1252" y="1593"/>
                    </a:lnTo>
                    <a:lnTo>
                      <a:pt x="1252" y="1623"/>
                    </a:lnTo>
                    <a:lnTo>
                      <a:pt x="1252" y="1570"/>
                    </a:lnTo>
                    <a:lnTo>
                      <a:pt x="1252" y="1596"/>
                    </a:lnTo>
                    <a:lnTo>
                      <a:pt x="1253" y="1597"/>
                    </a:lnTo>
                    <a:lnTo>
                      <a:pt x="1253" y="1579"/>
                    </a:lnTo>
                    <a:lnTo>
                      <a:pt x="1253" y="1625"/>
                    </a:lnTo>
                    <a:lnTo>
                      <a:pt x="1253" y="1614"/>
                    </a:lnTo>
                    <a:lnTo>
                      <a:pt x="1254" y="1599"/>
                    </a:lnTo>
                    <a:lnTo>
                      <a:pt x="1254" y="1617"/>
                    </a:lnTo>
                    <a:lnTo>
                      <a:pt x="1254" y="1581"/>
                    </a:lnTo>
                    <a:lnTo>
                      <a:pt x="1254" y="1590"/>
                    </a:lnTo>
                    <a:lnTo>
                      <a:pt x="1255" y="1597"/>
                    </a:lnTo>
                    <a:lnTo>
                      <a:pt x="1255" y="1617"/>
                    </a:lnTo>
                    <a:lnTo>
                      <a:pt x="1255" y="1572"/>
                    </a:lnTo>
                    <a:lnTo>
                      <a:pt x="1256" y="1600"/>
                    </a:lnTo>
                    <a:lnTo>
                      <a:pt x="1256" y="1576"/>
                    </a:lnTo>
                    <a:lnTo>
                      <a:pt x="1256" y="1625"/>
                    </a:lnTo>
                    <a:lnTo>
                      <a:pt x="1256" y="1603"/>
                    </a:lnTo>
                    <a:lnTo>
                      <a:pt x="1257" y="1621"/>
                    </a:lnTo>
                    <a:lnTo>
                      <a:pt x="1257" y="1583"/>
                    </a:lnTo>
                    <a:lnTo>
                      <a:pt x="1257" y="1602"/>
                    </a:lnTo>
                    <a:lnTo>
                      <a:pt x="1257" y="1601"/>
                    </a:lnTo>
                    <a:lnTo>
                      <a:pt x="1258" y="1596"/>
                    </a:lnTo>
                    <a:lnTo>
                      <a:pt x="1258" y="1624"/>
                    </a:lnTo>
                    <a:lnTo>
                      <a:pt x="1258" y="1614"/>
                    </a:lnTo>
                    <a:lnTo>
                      <a:pt x="1259" y="1616"/>
                    </a:lnTo>
                    <a:lnTo>
                      <a:pt x="1259" y="1602"/>
                    </a:lnTo>
                    <a:lnTo>
                      <a:pt x="1259" y="1629"/>
                    </a:lnTo>
                    <a:lnTo>
                      <a:pt x="1260" y="1622"/>
                    </a:lnTo>
                    <a:lnTo>
                      <a:pt x="1260" y="1616"/>
                    </a:lnTo>
                    <a:lnTo>
                      <a:pt x="1260" y="1589"/>
                    </a:lnTo>
                    <a:lnTo>
                      <a:pt x="1261" y="1643"/>
                    </a:lnTo>
                    <a:lnTo>
                      <a:pt x="1261" y="1613"/>
                    </a:lnTo>
                    <a:lnTo>
                      <a:pt x="1261" y="1615"/>
                    </a:lnTo>
                    <a:lnTo>
                      <a:pt x="1261" y="1644"/>
                    </a:lnTo>
                    <a:lnTo>
                      <a:pt x="1261" y="1601"/>
                    </a:lnTo>
                    <a:lnTo>
                      <a:pt x="1262" y="1624"/>
                    </a:lnTo>
                    <a:lnTo>
                      <a:pt x="1262" y="1615"/>
                    </a:lnTo>
                    <a:lnTo>
                      <a:pt x="1262" y="1593"/>
                    </a:lnTo>
                    <a:lnTo>
                      <a:pt x="1262" y="1640"/>
                    </a:lnTo>
                    <a:lnTo>
                      <a:pt x="1263" y="1621"/>
                    </a:lnTo>
                    <a:lnTo>
                      <a:pt x="1263" y="1612"/>
                    </a:lnTo>
                    <a:lnTo>
                      <a:pt x="1263" y="1627"/>
                    </a:lnTo>
                    <a:lnTo>
                      <a:pt x="1263" y="1595"/>
                    </a:lnTo>
                    <a:lnTo>
                      <a:pt x="1264" y="1606"/>
                    </a:lnTo>
                    <a:lnTo>
                      <a:pt x="1264" y="1618"/>
                    </a:lnTo>
                    <a:lnTo>
                      <a:pt x="1264" y="1624"/>
                    </a:lnTo>
                    <a:lnTo>
                      <a:pt x="1265" y="1587"/>
                    </a:lnTo>
                    <a:lnTo>
                      <a:pt x="1265" y="1606"/>
                    </a:lnTo>
                    <a:lnTo>
                      <a:pt x="1265" y="1610"/>
                    </a:lnTo>
                    <a:lnTo>
                      <a:pt x="1265" y="1626"/>
                    </a:lnTo>
                    <a:lnTo>
                      <a:pt x="1265" y="1591"/>
                    </a:lnTo>
                    <a:lnTo>
                      <a:pt x="1266" y="1593"/>
                    </a:lnTo>
                    <a:lnTo>
                      <a:pt x="1266" y="1599"/>
                    </a:lnTo>
                    <a:lnTo>
                      <a:pt x="1266" y="1592"/>
                    </a:lnTo>
                    <a:lnTo>
                      <a:pt x="1266" y="1635"/>
                    </a:lnTo>
                    <a:lnTo>
                      <a:pt x="1267" y="1596"/>
                    </a:lnTo>
                    <a:lnTo>
                      <a:pt x="1267" y="1621"/>
                    </a:lnTo>
                    <a:lnTo>
                      <a:pt x="1267" y="1591"/>
                    </a:lnTo>
                    <a:lnTo>
                      <a:pt x="1267" y="1630"/>
                    </a:lnTo>
                    <a:lnTo>
                      <a:pt x="1268" y="1623"/>
                    </a:lnTo>
                    <a:lnTo>
                      <a:pt x="1268" y="1620"/>
                    </a:lnTo>
                    <a:lnTo>
                      <a:pt x="1268" y="1600"/>
                    </a:lnTo>
                    <a:lnTo>
                      <a:pt x="1269" y="1631"/>
                    </a:lnTo>
                    <a:lnTo>
                      <a:pt x="1269" y="1617"/>
                    </a:lnTo>
                    <a:lnTo>
                      <a:pt x="1269" y="1638"/>
                    </a:lnTo>
                    <a:lnTo>
                      <a:pt x="1269" y="1596"/>
                    </a:lnTo>
                    <a:lnTo>
                      <a:pt x="1270" y="1605"/>
                    </a:lnTo>
                    <a:lnTo>
                      <a:pt x="1270" y="1599"/>
                    </a:lnTo>
                    <a:lnTo>
                      <a:pt x="1270" y="1588"/>
                    </a:lnTo>
                    <a:lnTo>
                      <a:pt x="1271" y="1639"/>
                    </a:lnTo>
                    <a:lnTo>
                      <a:pt x="1271" y="1625"/>
                    </a:lnTo>
                    <a:lnTo>
                      <a:pt x="1271" y="1627"/>
                    </a:lnTo>
                    <a:lnTo>
                      <a:pt x="1271" y="1645"/>
                    </a:lnTo>
                    <a:lnTo>
                      <a:pt x="1271" y="1605"/>
                    </a:lnTo>
                    <a:lnTo>
                      <a:pt x="1272" y="1634"/>
                    </a:lnTo>
                    <a:lnTo>
                      <a:pt x="1272" y="1627"/>
                    </a:lnTo>
                    <a:lnTo>
                      <a:pt x="1272" y="1600"/>
                    </a:lnTo>
                    <a:lnTo>
                      <a:pt x="1273" y="1637"/>
                    </a:lnTo>
                    <a:lnTo>
                      <a:pt x="1273" y="1621"/>
                    </a:lnTo>
                    <a:lnTo>
                      <a:pt x="1273" y="1624"/>
                    </a:lnTo>
                    <a:lnTo>
                      <a:pt x="1273" y="1600"/>
                    </a:lnTo>
                    <a:lnTo>
                      <a:pt x="1273" y="1656"/>
                    </a:lnTo>
                    <a:lnTo>
                      <a:pt x="1274" y="1617"/>
                    </a:lnTo>
                    <a:lnTo>
                      <a:pt x="1274" y="1632"/>
                    </a:lnTo>
                    <a:lnTo>
                      <a:pt x="1274" y="1653"/>
                    </a:lnTo>
                    <a:lnTo>
                      <a:pt x="1275" y="1607"/>
                    </a:lnTo>
                    <a:lnTo>
                      <a:pt x="1275" y="1632"/>
                    </a:lnTo>
                    <a:lnTo>
                      <a:pt x="1275" y="1643"/>
                    </a:lnTo>
                    <a:lnTo>
                      <a:pt x="1275" y="1603"/>
                    </a:lnTo>
                    <a:lnTo>
                      <a:pt x="1276" y="1634"/>
                    </a:lnTo>
                    <a:lnTo>
                      <a:pt x="1276" y="1604"/>
                    </a:lnTo>
                    <a:lnTo>
                      <a:pt x="1277" y="1649"/>
                    </a:lnTo>
                    <a:lnTo>
                      <a:pt x="1277" y="1601"/>
                    </a:lnTo>
                    <a:lnTo>
                      <a:pt x="1277" y="1633"/>
                    </a:lnTo>
                    <a:lnTo>
                      <a:pt x="1277" y="1611"/>
                    </a:lnTo>
                    <a:lnTo>
                      <a:pt x="1277" y="1651"/>
                    </a:lnTo>
                    <a:lnTo>
                      <a:pt x="1277" y="1596"/>
                    </a:lnTo>
                    <a:lnTo>
                      <a:pt x="1278" y="1606"/>
                    </a:lnTo>
                    <a:lnTo>
                      <a:pt x="1278" y="1604"/>
                    </a:lnTo>
                    <a:lnTo>
                      <a:pt x="1278" y="1593"/>
                    </a:lnTo>
                    <a:lnTo>
                      <a:pt x="1278" y="1636"/>
                    </a:lnTo>
                    <a:lnTo>
                      <a:pt x="1279" y="1625"/>
                    </a:lnTo>
                    <a:lnTo>
                      <a:pt x="1279" y="1608"/>
                    </a:lnTo>
                    <a:lnTo>
                      <a:pt x="1279" y="1645"/>
                    </a:lnTo>
                    <a:lnTo>
                      <a:pt x="1280" y="1602"/>
                    </a:lnTo>
                    <a:lnTo>
                      <a:pt x="1280" y="1629"/>
                    </a:lnTo>
                    <a:lnTo>
                      <a:pt x="1280" y="1599"/>
                    </a:lnTo>
                    <a:lnTo>
                      <a:pt x="1280" y="1589"/>
                    </a:lnTo>
                    <a:lnTo>
                      <a:pt x="1281" y="1640"/>
                    </a:lnTo>
                    <a:lnTo>
                      <a:pt x="1281" y="1614"/>
                    </a:lnTo>
                    <a:lnTo>
                      <a:pt x="1281" y="1624"/>
                    </a:lnTo>
                    <a:lnTo>
                      <a:pt x="1281" y="1639"/>
                    </a:lnTo>
                    <a:lnTo>
                      <a:pt x="1282" y="1597"/>
                    </a:lnTo>
                    <a:lnTo>
                      <a:pt x="1282" y="1612"/>
                    </a:lnTo>
                    <a:lnTo>
                      <a:pt x="1283" y="1604"/>
                    </a:lnTo>
                    <a:lnTo>
                      <a:pt x="1283" y="1647"/>
                    </a:lnTo>
                    <a:lnTo>
                      <a:pt x="1283" y="1610"/>
                    </a:lnTo>
                    <a:lnTo>
                      <a:pt x="1283" y="1614"/>
                    </a:lnTo>
                    <a:lnTo>
                      <a:pt x="1284" y="1602"/>
                    </a:lnTo>
                    <a:lnTo>
                      <a:pt x="1284" y="1631"/>
                    </a:lnTo>
                    <a:lnTo>
                      <a:pt x="1284" y="1625"/>
                    </a:lnTo>
                    <a:lnTo>
                      <a:pt x="1284" y="1614"/>
                    </a:lnTo>
                    <a:lnTo>
                      <a:pt x="1285" y="1630"/>
                    </a:lnTo>
                    <a:lnTo>
                      <a:pt x="1285" y="1590"/>
                    </a:lnTo>
                    <a:lnTo>
                      <a:pt x="1285" y="1594"/>
                    </a:lnTo>
                    <a:lnTo>
                      <a:pt x="1285" y="1635"/>
                    </a:lnTo>
                    <a:lnTo>
                      <a:pt x="1286" y="1613"/>
                    </a:lnTo>
                    <a:lnTo>
                      <a:pt x="1286" y="1617"/>
                    </a:lnTo>
                    <a:lnTo>
                      <a:pt x="1286" y="1591"/>
                    </a:lnTo>
                    <a:lnTo>
                      <a:pt x="1286" y="1629"/>
                    </a:lnTo>
                    <a:lnTo>
                      <a:pt x="1287" y="1601"/>
                    </a:lnTo>
                    <a:lnTo>
                      <a:pt x="1287" y="1638"/>
                    </a:lnTo>
                    <a:lnTo>
                      <a:pt x="1287" y="1605"/>
                    </a:lnTo>
                    <a:lnTo>
                      <a:pt x="1288" y="1614"/>
                    </a:lnTo>
                    <a:lnTo>
                      <a:pt x="1288" y="1609"/>
                    </a:lnTo>
                    <a:lnTo>
                      <a:pt x="1288" y="1605"/>
                    </a:lnTo>
                    <a:lnTo>
                      <a:pt x="1289" y="1637"/>
                    </a:lnTo>
                    <a:lnTo>
                      <a:pt x="1289" y="1603"/>
                    </a:lnTo>
                    <a:lnTo>
                      <a:pt x="1289" y="1641"/>
                    </a:lnTo>
                    <a:lnTo>
                      <a:pt x="1290" y="1627"/>
                    </a:lnTo>
                    <a:lnTo>
                      <a:pt x="1290" y="1609"/>
                    </a:lnTo>
                    <a:lnTo>
                      <a:pt x="1290" y="1604"/>
                    </a:lnTo>
                    <a:lnTo>
                      <a:pt x="1291" y="1648"/>
                    </a:lnTo>
                    <a:lnTo>
                      <a:pt x="1291" y="1616"/>
                    </a:lnTo>
                    <a:lnTo>
                      <a:pt x="1291" y="1612"/>
                    </a:lnTo>
                    <a:lnTo>
                      <a:pt x="1291" y="1634"/>
                    </a:lnTo>
                    <a:lnTo>
                      <a:pt x="1291" y="1606"/>
                    </a:lnTo>
                    <a:lnTo>
                      <a:pt x="1292" y="1613"/>
                    </a:lnTo>
                    <a:lnTo>
                      <a:pt x="1292" y="1627"/>
                    </a:lnTo>
                    <a:lnTo>
                      <a:pt x="1292" y="1637"/>
                    </a:lnTo>
                    <a:lnTo>
                      <a:pt x="1292" y="1597"/>
                    </a:lnTo>
                    <a:lnTo>
                      <a:pt x="1293" y="1614"/>
                    </a:lnTo>
                    <a:lnTo>
                      <a:pt x="1293" y="1630"/>
                    </a:lnTo>
                    <a:lnTo>
                      <a:pt x="1293" y="1602"/>
                    </a:lnTo>
                    <a:lnTo>
                      <a:pt x="1294" y="1632"/>
                    </a:lnTo>
                    <a:lnTo>
                      <a:pt x="1294" y="1623"/>
                    </a:lnTo>
                    <a:lnTo>
                      <a:pt x="1294" y="1653"/>
                    </a:lnTo>
                    <a:lnTo>
                      <a:pt x="1295" y="1612"/>
                    </a:lnTo>
                    <a:lnTo>
                      <a:pt x="1295" y="1626"/>
                    </a:lnTo>
                    <a:lnTo>
                      <a:pt x="1295" y="1609"/>
                    </a:lnTo>
                    <a:lnTo>
                      <a:pt x="1296" y="1598"/>
                    </a:lnTo>
                    <a:lnTo>
                      <a:pt x="1296" y="1642"/>
                    </a:lnTo>
                    <a:lnTo>
                      <a:pt x="1296" y="1624"/>
                    </a:lnTo>
                    <a:lnTo>
                      <a:pt x="1296" y="1641"/>
                    </a:lnTo>
                    <a:lnTo>
                      <a:pt x="1296" y="1600"/>
                    </a:lnTo>
                    <a:lnTo>
                      <a:pt x="1297" y="1652"/>
                    </a:lnTo>
                    <a:lnTo>
                      <a:pt x="1297" y="1609"/>
                    </a:lnTo>
                    <a:lnTo>
                      <a:pt x="1297" y="1630"/>
                    </a:lnTo>
                    <a:lnTo>
                      <a:pt x="1298" y="1592"/>
                    </a:lnTo>
                    <a:lnTo>
                      <a:pt x="1298" y="1643"/>
                    </a:lnTo>
                    <a:lnTo>
                      <a:pt x="1298" y="1607"/>
                    </a:lnTo>
                    <a:lnTo>
                      <a:pt x="1298" y="1619"/>
                    </a:lnTo>
                    <a:lnTo>
                      <a:pt x="1299" y="1643"/>
                    </a:lnTo>
                    <a:lnTo>
                      <a:pt x="1299" y="1605"/>
                    </a:lnTo>
                    <a:lnTo>
                      <a:pt x="1299" y="1603"/>
                    </a:lnTo>
                    <a:lnTo>
                      <a:pt x="1300" y="1637"/>
                    </a:lnTo>
                    <a:lnTo>
                      <a:pt x="1300" y="1611"/>
                    </a:lnTo>
                    <a:lnTo>
                      <a:pt x="1300" y="1618"/>
                    </a:lnTo>
                    <a:lnTo>
                      <a:pt x="1301" y="1644"/>
                    </a:lnTo>
                    <a:lnTo>
                      <a:pt x="1301" y="1601"/>
                    </a:lnTo>
                    <a:lnTo>
                      <a:pt x="1301" y="1608"/>
                    </a:lnTo>
                    <a:lnTo>
                      <a:pt x="1302" y="1632"/>
                    </a:lnTo>
                    <a:lnTo>
                      <a:pt x="1302" y="1595"/>
                    </a:lnTo>
                    <a:lnTo>
                      <a:pt x="1302" y="1621"/>
                    </a:lnTo>
                    <a:lnTo>
                      <a:pt x="1302" y="1644"/>
                    </a:lnTo>
                    <a:lnTo>
                      <a:pt x="1303" y="1605"/>
                    </a:lnTo>
                    <a:lnTo>
                      <a:pt x="1303" y="1652"/>
                    </a:lnTo>
                    <a:lnTo>
                      <a:pt x="1303" y="1624"/>
                    </a:lnTo>
                    <a:lnTo>
                      <a:pt x="1303" y="1623"/>
                    </a:lnTo>
                    <a:lnTo>
                      <a:pt x="1303" y="1616"/>
                    </a:lnTo>
                    <a:lnTo>
                      <a:pt x="1304" y="1643"/>
                    </a:lnTo>
                    <a:lnTo>
                      <a:pt x="1304" y="1629"/>
                    </a:lnTo>
                    <a:lnTo>
                      <a:pt x="1304" y="1635"/>
                    </a:lnTo>
                    <a:lnTo>
                      <a:pt x="1305" y="1596"/>
                    </a:lnTo>
                    <a:lnTo>
                      <a:pt x="1305" y="1651"/>
                    </a:lnTo>
                    <a:lnTo>
                      <a:pt x="1305" y="1610"/>
                    </a:lnTo>
                    <a:lnTo>
                      <a:pt x="1306" y="1620"/>
                    </a:lnTo>
                    <a:lnTo>
                      <a:pt x="1306" y="1643"/>
                    </a:lnTo>
                    <a:lnTo>
                      <a:pt x="1306" y="1610"/>
                    </a:lnTo>
                    <a:lnTo>
                      <a:pt x="1306" y="1627"/>
                    </a:lnTo>
                    <a:lnTo>
                      <a:pt x="1307" y="1632"/>
                    </a:lnTo>
                    <a:lnTo>
                      <a:pt x="1307" y="1611"/>
                    </a:lnTo>
                    <a:lnTo>
                      <a:pt x="1307" y="1650"/>
                    </a:lnTo>
                    <a:lnTo>
                      <a:pt x="1307" y="1632"/>
                    </a:lnTo>
                    <a:lnTo>
                      <a:pt x="1308" y="1619"/>
                    </a:lnTo>
                    <a:lnTo>
                      <a:pt x="1308" y="1615"/>
                    </a:lnTo>
                    <a:lnTo>
                      <a:pt x="1308" y="1645"/>
                    </a:lnTo>
                    <a:lnTo>
                      <a:pt x="1308" y="1638"/>
                    </a:lnTo>
                    <a:lnTo>
                      <a:pt x="1309" y="1624"/>
                    </a:lnTo>
                    <a:lnTo>
                      <a:pt x="1309" y="1603"/>
                    </a:lnTo>
                    <a:lnTo>
                      <a:pt x="1309" y="1642"/>
                    </a:lnTo>
                    <a:lnTo>
                      <a:pt x="1309" y="1625"/>
                    </a:lnTo>
                    <a:lnTo>
                      <a:pt x="1310" y="1656"/>
                    </a:lnTo>
                    <a:lnTo>
                      <a:pt x="1310" y="1616"/>
                    </a:lnTo>
                    <a:lnTo>
                      <a:pt x="1310" y="1642"/>
                    </a:lnTo>
                    <a:lnTo>
                      <a:pt x="1311" y="1653"/>
                    </a:lnTo>
                    <a:lnTo>
                      <a:pt x="1311" y="1612"/>
                    </a:lnTo>
                    <a:lnTo>
                      <a:pt x="1311" y="1637"/>
                    </a:lnTo>
                    <a:lnTo>
                      <a:pt x="1311" y="1645"/>
                    </a:lnTo>
                    <a:lnTo>
                      <a:pt x="1312" y="1616"/>
                    </a:lnTo>
                    <a:lnTo>
                      <a:pt x="1312" y="1651"/>
                    </a:lnTo>
                    <a:lnTo>
                      <a:pt x="1312" y="1626"/>
                    </a:lnTo>
                    <a:lnTo>
                      <a:pt x="1313" y="1621"/>
                    </a:lnTo>
                    <a:lnTo>
                      <a:pt x="1313" y="1646"/>
                    </a:lnTo>
                    <a:lnTo>
                      <a:pt x="1313" y="1616"/>
                    </a:lnTo>
                    <a:lnTo>
                      <a:pt x="1313" y="1632"/>
                    </a:lnTo>
                    <a:lnTo>
                      <a:pt x="1314" y="1626"/>
                    </a:lnTo>
                    <a:lnTo>
                      <a:pt x="1314" y="1615"/>
                    </a:lnTo>
                    <a:lnTo>
                      <a:pt x="1314" y="1641"/>
                    </a:lnTo>
                    <a:lnTo>
                      <a:pt x="1314" y="1622"/>
                    </a:lnTo>
                    <a:lnTo>
                      <a:pt x="1315" y="1615"/>
                    </a:lnTo>
                    <a:lnTo>
                      <a:pt x="1315" y="1655"/>
                    </a:lnTo>
                    <a:lnTo>
                      <a:pt x="1315" y="1614"/>
                    </a:lnTo>
                    <a:lnTo>
                      <a:pt x="1315" y="1619"/>
                    </a:lnTo>
                    <a:lnTo>
                      <a:pt x="1316" y="1613"/>
                    </a:lnTo>
                    <a:lnTo>
                      <a:pt x="1316" y="1651"/>
                    </a:lnTo>
                    <a:lnTo>
                      <a:pt x="1316" y="1601"/>
                    </a:lnTo>
                    <a:lnTo>
                      <a:pt x="1316" y="1619"/>
                    </a:lnTo>
                    <a:lnTo>
                      <a:pt x="1317" y="1646"/>
                    </a:lnTo>
                    <a:lnTo>
                      <a:pt x="1317" y="1610"/>
                    </a:lnTo>
                    <a:lnTo>
                      <a:pt x="1317" y="1641"/>
                    </a:lnTo>
                    <a:lnTo>
                      <a:pt x="1318" y="1619"/>
                    </a:lnTo>
                    <a:lnTo>
                      <a:pt x="1318" y="1606"/>
                    </a:lnTo>
                    <a:lnTo>
                      <a:pt x="1318" y="1646"/>
                    </a:lnTo>
                    <a:lnTo>
                      <a:pt x="1318" y="1632"/>
                    </a:lnTo>
                    <a:lnTo>
                      <a:pt x="1319" y="1622"/>
                    </a:lnTo>
                    <a:lnTo>
                      <a:pt x="1319" y="1636"/>
                    </a:lnTo>
                    <a:lnTo>
                      <a:pt x="1320" y="1605"/>
                    </a:lnTo>
                    <a:lnTo>
                      <a:pt x="1320" y="1624"/>
                    </a:lnTo>
                    <a:lnTo>
                      <a:pt x="1320" y="1609"/>
                    </a:lnTo>
                    <a:lnTo>
                      <a:pt x="1321" y="1641"/>
                    </a:lnTo>
                    <a:lnTo>
                      <a:pt x="1321" y="1626"/>
                    </a:lnTo>
                    <a:lnTo>
                      <a:pt x="1321" y="1617"/>
                    </a:lnTo>
                    <a:lnTo>
                      <a:pt x="1321" y="1603"/>
                    </a:lnTo>
                    <a:lnTo>
                      <a:pt x="1321" y="1647"/>
                    </a:lnTo>
                    <a:lnTo>
                      <a:pt x="1322" y="1618"/>
                    </a:lnTo>
                    <a:lnTo>
                      <a:pt x="1322" y="1621"/>
                    </a:lnTo>
                    <a:lnTo>
                      <a:pt x="1322" y="1646"/>
                    </a:lnTo>
                    <a:lnTo>
                      <a:pt x="1322" y="1607"/>
                    </a:lnTo>
                    <a:lnTo>
                      <a:pt x="1323" y="1632"/>
                    </a:lnTo>
                    <a:lnTo>
                      <a:pt x="1323" y="1610"/>
                    </a:lnTo>
                    <a:lnTo>
                      <a:pt x="1323" y="1631"/>
                    </a:lnTo>
                    <a:lnTo>
                      <a:pt x="1324" y="1600"/>
                    </a:lnTo>
                    <a:lnTo>
                      <a:pt x="1324" y="1609"/>
                    </a:lnTo>
                    <a:lnTo>
                      <a:pt x="1324" y="1615"/>
                    </a:lnTo>
                    <a:lnTo>
                      <a:pt x="1324" y="1600"/>
                    </a:lnTo>
                    <a:lnTo>
                      <a:pt x="1324" y="1640"/>
                    </a:lnTo>
                    <a:lnTo>
                      <a:pt x="1325" y="1619"/>
                    </a:lnTo>
                    <a:lnTo>
                      <a:pt x="1325" y="1624"/>
                    </a:lnTo>
                    <a:lnTo>
                      <a:pt x="1325" y="1594"/>
                    </a:lnTo>
                    <a:lnTo>
                      <a:pt x="1325" y="1636"/>
                    </a:lnTo>
                    <a:lnTo>
                      <a:pt x="1326" y="1630"/>
                    </a:lnTo>
                    <a:lnTo>
                      <a:pt x="1326" y="1615"/>
                    </a:lnTo>
                    <a:lnTo>
                      <a:pt x="1326" y="1600"/>
                    </a:lnTo>
                    <a:lnTo>
                      <a:pt x="1326" y="1638"/>
                    </a:lnTo>
                    <a:lnTo>
                      <a:pt x="1327" y="1631"/>
                    </a:lnTo>
                    <a:lnTo>
                      <a:pt x="1327" y="1619"/>
                    </a:lnTo>
                    <a:lnTo>
                      <a:pt x="1327" y="1635"/>
                    </a:lnTo>
                    <a:lnTo>
                      <a:pt x="1327" y="1607"/>
                    </a:lnTo>
                    <a:lnTo>
                      <a:pt x="1328" y="1620"/>
                    </a:lnTo>
                    <a:lnTo>
                      <a:pt x="1328" y="1617"/>
                    </a:lnTo>
                    <a:lnTo>
                      <a:pt x="1328" y="1638"/>
                    </a:lnTo>
                    <a:lnTo>
                      <a:pt x="1328" y="1604"/>
                    </a:lnTo>
                    <a:lnTo>
                      <a:pt x="1329" y="1614"/>
                    </a:lnTo>
                    <a:lnTo>
                      <a:pt x="1329" y="1623"/>
                    </a:lnTo>
                    <a:lnTo>
                      <a:pt x="1329" y="1643"/>
                    </a:lnTo>
                    <a:lnTo>
                      <a:pt x="1330" y="1604"/>
                    </a:lnTo>
                    <a:lnTo>
                      <a:pt x="1330" y="1621"/>
                    </a:lnTo>
                    <a:lnTo>
                      <a:pt x="1330" y="1624"/>
                    </a:lnTo>
                    <a:lnTo>
                      <a:pt x="1330" y="1608"/>
                    </a:lnTo>
                    <a:lnTo>
                      <a:pt x="1330" y="1642"/>
                    </a:lnTo>
                    <a:lnTo>
                      <a:pt x="1331" y="1627"/>
                    </a:lnTo>
                    <a:lnTo>
                      <a:pt x="1331" y="1628"/>
                    </a:lnTo>
                    <a:lnTo>
                      <a:pt x="1331" y="1648"/>
                    </a:lnTo>
                    <a:lnTo>
                      <a:pt x="1331" y="1605"/>
                    </a:lnTo>
                    <a:lnTo>
                      <a:pt x="1332" y="1623"/>
                    </a:lnTo>
                    <a:lnTo>
                      <a:pt x="1332" y="1634"/>
                    </a:lnTo>
                    <a:lnTo>
                      <a:pt x="1332" y="1604"/>
                    </a:lnTo>
                    <a:lnTo>
                      <a:pt x="1333" y="1650"/>
                    </a:lnTo>
                    <a:lnTo>
                      <a:pt x="1333" y="1626"/>
                    </a:lnTo>
                    <a:lnTo>
                      <a:pt x="1333" y="1637"/>
                    </a:lnTo>
                    <a:lnTo>
                      <a:pt x="1333" y="1652"/>
                    </a:lnTo>
                    <a:lnTo>
                      <a:pt x="1333" y="1607"/>
                    </a:lnTo>
                    <a:lnTo>
                      <a:pt x="1334" y="1631"/>
                    </a:lnTo>
                    <a:lnTo>
                      <a:pt x="1334" y="1639"/>
                    </a:lnTo>
                    <a:lnTo>
                      <a:pt x="1334" y="1600"/>
                    </a:lnTo>
                    <a:lnTo>
                      <a:pt x="1335" y="1609"/>
                    </a:lnTo>
                    <a:lnTo>
                      <a:pt x="1335" y="1622"/>
                    </a:lnTo>
                    <a:lnTo>
                      <a:pt x="1335" y="1639"/>
                    </a:lnTo>
                    <a:lnTo>
                      <a:pt x="1335" y="1606"/>
                    </a:lnTo>
                    <a:lnTo>
                      <a:pt x="1336" y="1617"/>
                    </a:lnTo>
                    <a:lnTo>
                      <a:pt x="1336" y="1615"/>
                    </a:lnTo>
                    <a:lnTo>
                      <a:pt x="1336" y="1609"/>
                    </a:lnTo>
                    <a:lnTo>
                      <a:pt x="1337" y="1633"/>
                    </a:lnTo>
                    <a:lnTo>
                      <a:pt x="1337" y="1625"/>
                    </a:lnTo>
                    <a:lnTo>
                      <a:pt x="1337" y="1617"/>
                    </a:lnTo>
                    <a:lnTo>
                      <a:pt x="1337" y="1635"/>
                    </a:lnTo>
                    <a:lnTo>
                      <a:pt x="1338" y="1599"/>
                    </a:lnTo>
                    <a:lnTo>
                      <a:pt x="1338" y="1616"/>
                    </a:lnTo>
                    <a:lnTo>
                      <a:pt x="1338" y="1609"/>
                    </a:lnTo>
                    <a:lnTo>
                      <a:pt x="1338" y="1598"/>
                    </a:lnTo>
                    <a:lnTo>
                      <a:pt x="1339" y="1645"/>
                    </a:lnTo>
                    <a:lnTo>
                      <a:pt x="1339" y="1607"/>
                    </a:lnTo>
                    <a:lnTo>
                      <a:pt x="1339" y="1618"/>
                    </a:lnTo>
                    <a:lnTo>
                      <a:pt x="1339" y="1605"/>
                    </a:lnTo>
                    <a:lnTo>
                      <a:pt x="1340" y="1646"/>
                    </a:lnTo>
                    <a:lnTo>
                      <a:pt x="1340" y="1607"/>
                    </a:lnTo>
                    <a:lnTo>
                      <a:pt x="1340" y="1630"/>
                    </a:lnTo>
                    <a:lnTo>
                      <a:pt x="1340" y="1637"/>
                    </a:lnTo>
                    <a:lnTo>
                      <a:pt x="1341" y="1594"/>
                    </a:lnTo>
                    <a:lnTo>
                      <a:pt x="1341" y="1622"/>
                    </a:lnTo>
                    <a:lnTo>
                      <a:pt x="1341" y="1630"/>
                    </a:lnTo>
                    <a:lnTo>
                      <a:pt x="1341" y="1647"/>
                    </a:lnTo>
                    <a:lnTo>
                      <a:pt x="1341" y="1604"/>
                    </a:lnTo>
                    <a:lnTo>
                      <a:pt x="1342" y="1626"/>
                    </a:lnTo>
                    <a:lnTo>
                      <a:pt x="1342" y="1634"/>
                    </a:lnTo>
                    <a:lnTo>
                      <a:pt x="1342" y="1607"/>
                    </a:lnTo>
                    <a:lnTo>
                      <a:pt x="1343" y="1650"/>
                    </a:lnTo>
                    <a:lnTo>
                      <a:pt x="1343" y="1638"/>
                    </a:lnTo>
                    <a:lnTo>
                      <a:pt x="1343" y="1609"/>
                    </a:lnTo>
                    <a:lnTo>
                      <a:pt x="1344" y="1648"/>
                    </a:lnTo>
                    <a:lnTo>
                      <a:pt x="1344" y="1624"/>
                    </a:lnTo>
                    <a:lnTo>
                      <a:pt x="1344" y="1637"/>
                    </a:lnTo>
                    <a:lnTo>
                      <a:pt x="1344" y="1613"/>
                    </a:lnTo>
                    <a:lnTo>
                      <a:pt x="1345" y="1638"/>
                    </a:lnTo>
                    <a:lnTo>
                      <a:pt x="1345" y="1623"/>
                    </a:lnTo>
                    <a:lnTo>
                      <a:pt x="1345" y="1603"/>
                    </a:lnTo>
                    <a:lnTo>
                      <a:pt x="1346" y="1647"/>
                    </a:lnTo>
                    <a:lnTo>
                      <a:pt x="1346" y="1644"/>
                    </a:lnTo>
                    <a:lnTo>
                      <a:pt x="1346" y="1617"/>
                    </a:lnTo>
                    <a:lnTo>
                      <a:pt x="1346" y="1655"/>
                    </a:lnTo>
                    <a:lnTo>
                      <a:pt x="1347" y="1647"/>
                    </a:lnTo>
                    <a:lnTo>
                      <a:pt x="1347" y="1649"/>
                    </a:lnTo>
                    <a:lnTo>
                      <a:pt x="1347" y="1611"/>
                    </a:lnTo>
                    <a:lnTo>
                      <a:pt x="1348" y="1640"/>
                    </a:lnTo>
                    <a:lnTo>
                      <a:pt x="1348" y="1610"/>
                    </a:lnTo>
                    <a:lnTo>
                      <a:pt x="1348" y="1603"/>
                    </a:lnTo>
                    <a:lnTo>
                      <a:pt x="1349" y="1647"/>
                    </a:lnTo>
                    <a:lnTo>
                      <a:pt x="1349" y="1614"/>
                    </a:lnTo>
                    <a:lnTo>
                      <a:pt x="1349" y="1656"/>
                    </a:lnTo>
                    <a:lnTo>
                      <a:pt x="1350" y="1612"/>
                    </a:lnTo>
                    <a:lnTo>
                      <a:pt x="1350" y="1619"/>
                    </a:lnTo>
                    <a:lnTo>
                      <a:pt x="1350" y="1615"/>
                    </a:lnTo>
                    <a:lnTo>
                      <a:pt x="1351" y="1651"/>
                    </a:lnTo>
                    <a:lnTo>
                      <a:pt x="1351" y="1645"/>
                    </a:lnTo>
                    <a:lnTo>
                      <a:pt x="1351" y="1630"/>
                    </a:lnTo>
                    <a:lnTo>
                      <a:pt x="1352" y="1591"/>
                    </a:lnTo>
                    <a:lnTo>
                      <a:pt x="1352" y="1651"/>
                    </a:lnTo>
                    <a:lnTo>
                      <a:pt x="1352" y="1654"/>
                    </a:lnTo>
                    <a:lnTo>
                      <a:pt x="1353" y="1610"/>
                    </a:lnTo>
                    <a:lnTo>
                      <a:pt x="1353" y="1628"/>
                    </a:lnTo>
                    <a:lnTo>
                      <a:pt x="1353" y="1618"/>
                    </a:lnTo>
                    <a:lnTo>
                      <a:pt x="1353" y="1611"/>
                    </a:lnTo>
                    <a:lnTo>
                      <a:pt x="1354" y="1647"/>
                    </a:lnTo>
                    <a:lnTo>
                      <a:pt x="1354" y="1630"/>
                    </a:lnTo>
                    <a:lnTo>
                      <a:pt x="1354" y="1615"/>
                    </a:lnTo>
                    <a:lnTo>
                      <a:pt x="1355" y="1649"/>
                    </a:lnTo>
                    <a:lnTo>
                      <a:pt x="1355" y="1622"/>
                    </a:lnTo>
                    <a:lnTo>
                      <a:pt x="1355" y="1638"/>
                    </a:lnTo>
                    <a:lnTo>
                      <a:pt x="1356" y="1654"/>
                    </a:lnTo>
                    <a:lnTo>
                      <a:pt x="1356" y="1615"/>
                    </a:lnTo>
                    <a:lnTo>
                      <a:pt x="1356" y="1628"/>
                    </a:lnTo>
                    <a:lnTo>
                      <a:pt x="1356" y="1626"/>
                    </a:lnTo>
                    <a:lnTo>
                      <a:pt x="1357" y="1622"/>
                    </a:lnTo>
                    <a:lnTo>
                      <a:pt x="1357" y="1649"/>
                    </a:lnTo>
                    <a:lnTo>
                      <a:pt x="1357" y="1628"/>
                    </a:lnTo>
                    <a:lnTo>
                      <a:pt x="1357" y="1627"/>
                    </a:lnTo>
                    <a:lnTo>
                      <a:pt x="1358" y="1669"/>
                    </a:lnTo>
                    <a:lnTo>
                      <a:pt x="1358" y="1618"/>
                    </a:lnTo>
                    <a:lnTo>
                      <a:pt x="1358" y="1647"/>
                    </a:lnTo>
                    <a:lnTo>
                      <a:pt x="1358" y="1631"/>
                    </a:lnTo>
                    <a:lnTo>
                      <a:pt x="1359" y="1617"/>
                    </a:lnTo>
                    <a:lnTo>
                      <a:pt x="1359" y="1647"/>
                    </a:lnTo>
                    <a:lnTo>
                      <a:pt x="1359" y="1629"/>
                    </a:lnTo>
                    <a:lnTo>
                      <a:pt x="1359" y="1655"/>
                    </a:lnTo>
                    <a:lnTo>
                      <a:pt x="1360" y="1614"/>
                    </a:lnTo>
                    <a:lnTo>
                      <a:pt x="1360" y="1628"/>
                    </a:lnTo>
                    <a:lnTo>
                      <a:pt x="1360" y="1603"/>
                    </a:lnTo>
                    <a:lnTo>
                      <a:pt x="1361" y="1648"/>
                    </a:lnTo>
                    <a:lnTo>
                      <a:pt x="1361" y="1643"/>
                    </a:lnTo>
                    <a:lnTo>
                      <a:pt x="1361" y="1616"/>
                    </a:lnTo>
                    <a:lnTo>
                      <a:pt x="1362" y="1615"/>
                    </a:lnTo>
                    <a:lnTo>
                      <a:pt x="1362" y="1651"/>
                    </a:lnTo>
                    <a:lnTo>
                      <a:pt x="1362" y="1641"/>
                    </a:lnTo>
                    <a:lnTo>
                      <a:pt x="1362" y="1633"/>
                    </a:lnTo>
                    <a:lnTo>
                      <a:pt x="1363" y="1609"/>
                    </a:lnTo>
                    <a:lnTo>
                      <a:pt x="1363" y="1649"/>
                    </a:lnTo>
                    <a:lnTo>
                      <a:pt x="1363" y="1636"/>
                    </a:lnTo>
                    <a:lnTo>
                      <a:pt x="1364" y="1632"/>
                    </a:lnTo>
                    <a:lnTo>
                      <a:pt x="1364" y="1610"/>
                    </a:lnTo>
                    <a:lnTo>
                      <a:pt x="1364" y="1639"/>
                    </a:lnTo>
                    <a:lnTo>
                      <a:pt x="1364" y="1632"/>
                    </a:lnTo>
                    <a:lnTo>
                      <a:pt x="1365" y="1632"/>
                    </a:lnTo>
                    <a:lnTo>
                      <a:pt x="1365" y="1657"/>
                    </a:lnTo>
                    <a:lnTo>
                      <a:pt x="1365" y="1608"/>
                    </a:lnTo>
                    <a:lnTo>
                      <a:pt x="1365" y="1612"/>
                    </a:lnTo>
                    <a:lnTo>
                      <a:pt x="1366" y="1607"/>
                    </a:lnTo>
                    <a:lnTo>
                      <a:pt x="1366" y="1656"/>
                    </a:lnTo>
                    <a:lnTo>
                      <a:pt x="1367" y="1611"/>
                    </a:lnTo>
                    <a:lnTo>
                      <a:pt x="1367" y="1610"/>
                    </a:lnTo>
                    <a:lnTo>
                      <a:pt x="1367" y="1640"/>
                    </a:lnTo>
                    <a:lnTo>
                      <a:pt x="1367" y="1621"/>
                    </a:lnTo>
                    <a:lnTo>
                      <a:pt x="1368" y="1612"/>
                    </a:lnTo>
                    <a:lnTo>
                      <a:pt x="1368" y="1647"/>
                    </a:lnTo>
                    <a:lnTo>
                      <a:pt x="1368" y="1626"/>
                    </a:lnTo>
                    <a:lnTo>
                      <a:pt x="1369" y="1608"/>
                    </a:lnTo>
                    <a:lnTo>
                      <a:pt x="1369" y="1642"/>
                    </a:lnTo>
                    <a:lnTo>
                      <a:pt x="1370" y="1618"/>
                    </a:lnTo>
                    <a:lnTo>
                      <a:pt x="1370" y="1644"/>
                    </a:lnTo>
                    <a:lnTo>
                      <a:pt x="1370" y="1603"/>
                    </a:lnTo>
                    <a:lnTo>
                      <a:pt x="1370" y="1620"/>
                    </a:lnTo>
                    <a:lnTo>
                      <a:pt x="1371" y="1625"/>
                    </a:lnTo>
                    <a:lnTo>
                      <a:pt x="1371" y="1595"/>
                    </a:lnTo>
                    <a:lnTo>
                      <a:pt x="1371" y="1632"/>
                    </a:lnTo>
                    <a:lnTo>
                      <a:pt x="1371" y="1618"/>
                    </a:lnTo>
                    <a:lnTo>
                      <a:pt x="1372" y="1610"/>
                    </a:lnTo>
                    <a:lnTo>
                      <a:pt x="1372" y="1591"/>
                    </a:lnTo>
                    <a:lnTo>
                      <a:pt x="1372" y="1627"/>
                    </a:lnTo>
                    <a:lnTo>
                      <a:pt x="1373" y="1618"/>
                    </a:lnTo>
                    <a:lnTo>
                      <a:pt x="1373" y="1594"/>
                    </a:lnTo>
                    <a:lnTo>
                      <a:pt x="1373" y="1639"/>
                    </a:lnTo>
                    <a:lnTo>
                      <a:pt x="1373" y="1610"/>
                    </a:lnTo>
                    <a:lnTo>
                      <a:pt x="1374" y="1620"/>
                    </a:lnTo>
                    <a:lnTo>
                      <a:pt x="1374" y="1652"/>
                    </a:lnTo>
                    <a:lnTo>
                      <a:pt x="1374" y="1603"/>
                    </a:lnTo>
                    <a:lnTo>
                      <a:pt x="1375" y="1623"/>
                    </a:lnTo>
                    <a:lnTo>
                      <a:pt x="1375" y="1633"/>
                    </a:lnTo>
                    <a:lnTo>
                      <a:pt x="1375" y="1597"/>
                    </a:lnTo>
                    <a:lnTo>
                      <a:pt x="1375" y="1621"/>
                    </a:lnTo>
                    <a:lnTo>
                      <a:pt x="1376" y="1615"/>
                    </a:lnTo>
                    <a:lnTo>
                      <a:pt x="1376" y="1641"/>
                    </a:lnTo>
                    <a:lnTo>
                      <a:pt x="1376" y="1598"/>
                    </a:lnTo>
                    <a:lnTo>
                      <a:pt x="1376" y="1606"/>
                    </a:lnTo>
                    <a:lnTo>
                      <a:pt x="1377" y="1589"/>
                    </a:lnTo>
                    <a:lnTo>
                      <a:pt x="1377" y="1587"/>
                    </a:lnTo>
                    <a:lnTo>
                      <a:pt x="1377" y="1633"/>
                    </a:lnTo>
                    <a:lnTo>
                      <a:pt x="1377" y="1616"/>
                    </a:lnTo>
                    <a:lnTo>
                      <a:pt x="1377" y="1598"/>
                    </a:lnTo>
                    <a:lnTo>
                      <a:pt x="1378" y="1636"/>
                    </a:lnTo>
                    <a:lnTo>
                      <a:pt x="1379" y="1611"/>
                    </a:lnTo>
                    <a:lnTo>
                      <a:pt x="1379" y="1617"/>
                    </a:lnTo>
                    <a:lnTo>
                      <a:pt x="1379" y="1594"/>
                    </a:lnTo>
                    <a:lnTo>
                      <a:pt x="1379" y="1625"/>
                    </a:lnTo>
                    <a:lnTo>
                      <a:pt x="1380" y="1618"/>
                    </a:lnTo>
                    <a:lnTo>
                      <a:pt x="1380" y="1603"/>
                    </a:lnTo>
                    <a:lnTo>
                      <a:pt x="1380" y="1591"/>
                    </a:lnTo>
                    <a:lnTo>
                      <a:pt x="1380" y="1641"/>
                    </a:lnTo>
                    <a:lnTo>
                      <a:pt x="1381" y="1595"/>
                    </a:lnTo>
                    <a:lnTo>
                      <a:pt x="1381" y="1593"/>
                    </a:lnTo>
                    <a:lnTo>
                      <a:pt x="1381" y="1620"/>
                    </a:lnTo>
                    <a:lnTo>
                      <a:pt x="1381" y="1591"/>
                    </a:lnTo>
                    <a:lnTo>
                      <a:pt x="1382" y="1598"/>
                    </a:lnTo>
                    <a:lnTo>
                      <a:pt x="1382" y="1627"/>
                    </a:lnTo>
                    <a:lnTo>
                      <a:pt x="1382" y="1586"/>
                    </a:lnTo>
                    <a:lnTo>
                      <a:pt x="1383" y="1620"/>
                    </a:lnTo>
                    <a:lnTo>
                      <a:pt x="1383" y="1596"/>
                    </a:lnTo>
                    <a:lnTo>
                      <a:pt x="1383" y="1596"/>
                    </a:lnTo>
                    <a:lnTo>
                      <a:pt x="1383" y="1624"/>
                    </a:lnTo>
                    <a:lnTo>
                      <a:pt x="1384" y="1599"/>
                    </a:lnTo>
                    <a:lnTo>
                      <a:pt x="1384" y="1589"/>
                    </a:lnTo>
                    <a:lnTo>
                      <a:pt x="1384" y="1623"/>
                    </a:lnTo>
                    <a:lnTo>
                      <a:pt x="1385" y="1614"/>
                    </a:lnTo>
                    <a:lnTo>
                      <a:pt x="1385" y="1606"/>
                    </a:lnTo>
                    <a:lnTo>
                      <a:pt x="1385" y="1588"/>
                    </a:lnTo>
                    <a:lnTo>
                      <a:pt x="1386" y="1624"/>
                    </a:lnTo>
                    <a:lnTo>
                      <a:pt x="1386" y="1617"/>
                    </a:lnTo>
                    <a:lnTo>
                      <a:pt x="1386" y="1625"/>
                    </a:lnTo>
                    <a:lnTo>
                      <a:pt x="1386" y="1627"/>
                    </a:lnTo>
                    <a:lnTo>
                      <a:pt x="1386" y="1589"/>
                    </a:lnTo>
                    <a:lnTo>
                      <a:pt x="1387" y="1618"/>
                    </a:lnTo>
                    <a:lnTo>
                      <a:pt x="1387" y="1615"/>
                    </a:lnTo>
                    <a:lnTo>
                      <a:pt x="1387" y="1598"/>
                    </a:lnTo>
                    <a:lnTo>
                      <a:pt x="1387" y="1629"/>
                    </a:lnTo>
                    <a:lnTo>
                      <a:pt x="1388" y="1622"/>
                    </a:lnTo>
                    <a:lnTo>
                      <a:pt x="1388" y="1597"/>
                    </a:lnTo>
                    <a:lnTo>
                      <a:pt x="1388" y="1633"/>
                    </a:lnTo>
                    <a:lnTo>
                      <a:pt x="1388" y="1592"/>
                    </a:lnTo>
                    <a:lnTo>
                      <a:pt x="1389" y="1624"/>
                    </a:lnTo>
                    <a:lnTo>
                      <a:pt x="1389" y="1639"/>
                    </a:lnTo>
                    <a:lnTo>
                      <a:pt x="1389" y="1594"/>
                    </a:lnTo>
                    <a:lnTo>
                      <a:pt x="1390" y="1624"/>
                    </a:lnTo>
                    <a:lnTo>
                      <a:pt x="1390" y="1611"/>
                    </a:lnTo>
                    <a:lnTo>
                      <a:pt x="1390" y="1587"/>
                    </a:lnTo>
                    <a:lnTo>
                      <a:pt x="1390" y="1631"/>
                    </a:lnTo>
                    <a:lnTo>
                      <a:pt x="1391" y="1614"/>
                    </a:lnTo>
                    <a:lnTo>
                      <a:pt x="1391" y="1613"/>
                    </a:lnTo>
                    <a:lnTo>
                      <a:pt x="1391" y="1630"/>
                    </a:lnTo>
                    <a:lnTo>
                      <a:pt x="1391" y="1588"/>
                    </a:lnTo>
                    <a:lnTo>
                      <a:pt x="1392" y="1602"/>
                    </a:lnTo>
                    <a:lnTo>
                      <a:pt x="1392" y="1629"/>
                    </a:lnTo>
                    <a:lnTo>
                      <a:pt x="1392" y="1582"/>
                    </a:lnTo>
                    <a:lnTo>
                      <a:pt x="1392" y="1635"/>
                    </a:lnTo>
                    <a:lnTo>
                      <a:pt x="1393" y="1599"/>
                    </a:lnTo>
                    <a:lnTo>
                      <a:pt x="1393" y="1601"/>
                    </a:lnTo>
                    <a:lnTo>
                      <a:pt x="1393" y="1646"/>
                    </a:lnTo>
                    <a:lnTo>
                      <a:pt x="1394" y="1577"/>
                    </a:lnTo>
                    <a:lnTo>
                      <a:pt x="1394" y="1597"/>
                    </a:lnTo>
                    <a:lnTo>
                      <a:pt x="1394" y="1610"/>
                    </a:lnTo>
                    <a:lnTo>
                      <a:pt x="1395" y="1584"/>
                    </a:lnTo>
                    <a:lnTo>
                      <a:pt x="1395" y="1620"/>
                    </a:lnTo>
                    <a:lnTo>
                      <a:pt x="1395" y="1595"/>
                    </a:lnTo>
                    <a:lnTo>
                      <a:pt x="1395" y="1598"/>
                    </a:lnTo>
                    <a:lnTo>
                      <a:pt x="1395" y="1640"/>
                    </a:lnTo>
                    <a:lnTo>
                      <a:pt x="1395" y="1589"/>
                    </a:lnTo>
                    <a:lnTo>
                      <a:pt x="1396" y="1619"/>
                    </a:lnTo>
                    <a:lnTo>
                      <a:pt x="1396" y="1604"/>
                    </a:lnTo>
                    <a:lnTo>
                      <a:pt x="1397" y="1581"/>
                    </a:lnTo>
                    <a:lnTo>
                      <a:pt x="1397" y="1621"/>
                    </a:lnTo>
                    <a:lnTo>
                      <a:pt x="1397" y="1600"/>
                    </a:lnTo>
                    <a:lnTo>
                      <a:pt x="1397" y="1607"/>
                    </a:lnTo>
                    <a:lnTo>
                      <a:pt x="1397" y="1617"/>
                    </a:lnTo>
                    <a:lnTo>
                      <a:pt x="1398" y="1578"/>
                    </a:lnTo>
                    <a:lnTo>
                      <a:pt x="1398" y="1606"/>
                    </a:lnTo>
                    <a:lnTo>
                      <a:pt x="1398" y="1606"/>
                    </a:lnTo>
                    <a:lnTo>
                      <a:pt x="1399" y="1622"/>
                    </a:lnTo>
                    <a:lnTo>
                      <a:pt x="1399" y="1588"/>
                    </a:lnTo>
                    <a:lnTo>
                      <a:pt x="1399" y="1596"/>
                    </a:lnTo>
                    <a:lnTo>
                      <a:pt x="1399" y="1595"/>
                    </a:lnTo>
                    <a:lnTo>
                      <a:pt x="1399" y="1617"/>
                    </a:lnTo>
                    <a:lnTo>
                      <a:pt x="1400" y="1582"/>
                    </a:lnTo>
                    <a:lnTo>
                      <a:pt x="1400" y="1596"/>
                    </a:lnTo>
                    <a:lnTo>
                      <a:pt x="1400" y="1601"/>
                    </a:lnTo>
                    <a:lnTo>
                      <a:pt x="1400" y="1583"/>
                    </a:lnTo>
                    <a:lnTo>
                      <a:pt x="1401" y="1627"/>
                    </a:lnTo>
                    <a:lnTo>
                      <a:pt x="1401" y="1595"/>
                    </a:lnTo>
                    <a:lnTo>
                      <a:pt x="1401" y="1616"/>
                    </a:lnTo>
                    <a:lnTo>
                      <a:pt x="1401" y="1632"/>
                    </a:lnTo>
                    <a:lnTo>
                      <a:pt x="1401" y="1581"/>
                    </a:lnTo>
                    <a:lnTo>
                      <a:pt x="1402" y="1591"/>
                    </a:lnTo>
                    <a:lnTo>
                      <a:pt x="1402" y="1589"/>
                    </a:lnTo>
                    <a:lnTo>
                      <a:pt x="1402" y="1638"/>
                    </a:lnTo>
                    <a:lnTo>
                      <a:pt x="1403" y="1595"/>
                    </a:lnTo>
                    <a:lnTo>
                      <a:pt x="1403" y="1608"/>
                    </a:lnTo>
                    <a:lnTo>
                      <a:pt x="1403" y="1628"/>
                    </a:lnTo>
                    <a:lnTo>
                      <a:pt x="1404" y="1593"/>
                    </a:lnTo>
                    <a:lnTo>
                      <a:pt x="1404" y="1609"/>
                    </a:lnTo>
                    <a:lnTo>
                      <a:pt x="1404" y="1587"/>
                    </a:lnTo>
                    <a:lnTo>
                      <a:pt x="1404" y="1627"/>
                    </a:lnTo>
                    <a:lnTo>
                      <a:pt x="1405" y="1605"/>
                    </a:lnTo>
                    <a:lnTo>
                      <a:pt x="1405" y="1607"/>
                    </a:lnTo>
                    <a:lnTo>
                      <a:pt x="1405" y="1635"/>
                    </a:lnTo>
                    <a:lnTo>
                      <a:pt x="1406" y="1594"/>
                    </a:lnTo>
                    <a:lnTo>
                      <a:pt x="1406" y="1619"/>
                    </a:lnTo>
                    <a:lnTo>
                      <a:pt x="1407" y="1590"/>
                    </a:lnTo>
                    <a:lnTo>
                      <a:pt x="1407" y="1627"/>
                    </a:lnTo>
                    <a:lnTo>
                      <a:pt x="1407" y="1613"/>
                    </a:lnTo>
                    <a:lnTo>
                      <a:pt x="1407" y="1631"/>
                    </a:lnTo>
                    <a:lnTo>
                      <a:pt x="1408" y="1591"/>
                    </a:lnTo>
                    <a:lnTo>
                      <a:pt x="1408" y="1614"/>
                    </a:lnTo>
                    <a:lnTo>
                      <a:pt x="1408" y="1607"/>
                    </a:lnTo>
                    <a:lnTo>
                      <a:pt x="1409" y="1584"/>
                    </a:lnTo>
                    <a:lnTo>
                      <a:pt x="1409" y="1624"/>
                    </a:lnTo>
                    <a:lnTo>
                      <a:pt x="1409" y="1606"/>
                    </a:lnTo>
                    <a:lnTo>
                      <a:pt x="1409" y="1620"/>
                    </a:lnTo>
                    <a:lnTo>
                      <a:pt x="1410" y="1627"/>
                    </a:lnTo>
                    <a:lnTo>
                      <a:pt x="1410" y="1570"/>
                    </a:lnTo>
                    <a:lnTo>
                      <a:pt x="1410" y="1619"/>
                    </a:lnTo>
                    <a:lnTo>
                      <a:pt x="1410" y="1622"/>
                    </a:lnTo>
                    <a:lnTo>
                      <a:pt x="1411" y="1588"/>
                    </a:lnTo>
                    <a:lnTo>
                      <a:pt x="1411" y="1611"/>
                    </a:lnTo>
                    <a:lnTo>
                      <a:pt x="1411" y="1614"/>
                    </a:lnTo>
                    <a:lnTo>
                      <a:pt x="1411" y="1577"/>
                    </a:lnTo>
                    <a:lnTo>
                      <a:pt x="1412" y="1631"/>
                    </a:lnTo>
                    <a:lnTo>
                      <a:pt x="1412" y="1601"/>
                    </a:lnTo>
                    <a:lnTo>
                      <a:pt x="1412" y="1613"/>
                    </a:lnTo>
                    <a:lnTo>
                      <a:pt x="1413" y="1639"/>
                    </a:lnTo>
                    <a:lnTo>
                      <a:pt x="1413" y="1586"/>
                    </a:lnTo>
                    <a:lnTo>
                      <a:pt x="1413" y="1599"/>
                    </a:lnTo>
                    <a:lnTo>
                      <a:pt x="1413" y="1598"/>
                    </a:lnTo>
                    <a:lnTo>
                      <a:pt x="1414" y="1635"/>
                    </a:lnTo>
                    <a:lnTo>
                      <a:pt x="1414" y="1614"/>
                    </a:lnTo>
                    <a:lnTo>
                      <a:pt x="1414" y="1616"/>
                    </a:lnTo>
                    <a:lnTo>
                      <a:pt x="1414" y="1627"/>
                    </a:lnTo>
                    <a:lnTo>
                      <a:pt x="1415" y="1590"/>
                    </a:lnTo>
                    <a:lnTo>
                      <a:pt x="1415" y="1612"/>
                    </a:lnTo>
                    <a:lnTo>
                      <a:pt x="1415" y="1611"/>
                    </a:lnTo>
                    <a:lnTo>
                      <a:pt x="1416" y="1637"/>
                    </a:lnTo>
                    <a:lnTo>
                      <a:pt x="1416" y="1588"/>
                    </a:lnTo>
                    <a:lnTo>
                      <a:pt x="1416" y="1612"/>
                    </a:lnTo>
                    <a:lnTo>
                      <a:pt x="1416" y="1607"/>
                    </a:lnTo>
                    <a:lnTo>
                      <a:pt x="1417" y="1595"/>
                    </a:lnTo>
                    <a:lnTo>
                      <a:pt x="1417" y="1634"/>
                    </a:lnTo>
                    <a:lnTo>
                      <a:pt x="1417" y="1622"/>
                    </a:lnTo>
                    <a:lnTo>
                      <a:pt x="1417" y="1635"/>
                    </a:lnTo>
                    <a:lnTo>
                      <a:pt x="1418" y="1598"/>
                    </a:lnTo>
                    <a:lnTo>
                      <a:pt x="1418" y="1625"/>
                    </a:lnTo>
                    <a:lnTo>
                      <a:pt x="1418" y="1622"/>
                    </a:lnTo>
                    <a:lnTo>
                      <a:pt x="1418" y="1625"/>
                    </a:lnTo>
                    <a:lnTo>
                      <a:pt x="1419" y="1592"/>
                    </a:lnTo>
                    <a:lnTo>
                      <a:pt x="1419" y="1618"/>
                    </a:lnTo>
                    <a:lnTo>
                      <a:pt x="1419" y="1615"/>
                    </a:lnTo>
                    <a:lnTo>
                      <a:pt x="1420" y="1631"/>
                    </a:lnTo>
                    <a:lnTo>
                      <a:pt x="1420" y="1595"/>
                    </a:lnTo>
                    <a:lnTo>
                      <a:pt x="1420" y="1623"/>
                    </a:lnTo>
                    <a:lnTo>
                      <a:pt x="1420" y="1612"/>
                    </a:lnTo>
                    <a:lnTo>
                      <a:pt x="1420" y="1591"/>
                    </a:lnTo>
                    <a:lnTo>
                      <a:pt x="1421" y="1637"/>
                    </a:lnTo>
                    <a:lnTo>
                      <a:pt x="1421" y="1611"/>
                    </a:lnTo>
                    <a:lnTo>
                      <a:pt x="1421" y="1615"/>
                    </a:lnTo>
                    <a:lnTo>
                      <a:pt x="1422" y="1591"/>
                    </a:lnTo>
                    <a:lnTo>
                      <a:pt x="1422" y="1637"/>
                    </a:lnTo>
                    <a:lnTo>
                      <a:pt x="1422" y="1612"/>
                    </a:lnTo>
                    <a:lnTo>
                      <a:pt x="1422" y="1604"/>
                    </a:lnTo>
                    <a:lnTo>
                      <a:pt x="1423" y="1625"/>
                    </a:lnTo>
                    <a:lnTo>
                      <a:pt x="1423" y="1597"/>
                    </a:lnTo>
                    <a:lnTo>
                      <a:pt x="1423" y="1622"/>
                    </a:lnTo>
                    <a:lnTo>
                      <a:pt x="1424" y="1605"/>
                    </a:lnTo>
                    <a:lnTo>
                      <a:pt x="1424" y="1589"/>
                    </a:lnTo>
                    <a:lnTo>
                      <a:pt x="1424" y="1627"/>
                    </a:lnTo>
                    <a:lnTo>
                      <a:pt x="1424" y="1605"/>
                    </a:lnTo>
                    <a:lnTo>
                      <a:pt x="1425" y="1616"/>
                    </a:lnTo>
                    <a:lnTo>
                      <a:pt x="1425" y="1630"/>
                    </a:lnTo>
                    <a:lnTo>
                      <a:pt x="1425" y="1603"/>
                    </a:lnTo>
                    <a:lnTo>
                      <a:pt x="1425" y="1610"/>
                    </a:lnTo>
                    <a:lnTo>
                      <a:pt x="1426" y="1629"/>
                    </a:lnTo>
                    <a:lnTo>
                      <a:pt x="1426" y="1631"/>
                    </a:lnTo>
                    <a:lnTo>
                      <a:pt x="1426" y="1578"/>
                    </a:lnTo>
                    <a:lnTo>
                      <a:pt x="1426" y="1612"/>
                    </a:lnTo>
                    <a:lnTo>
                      <a:pt x="1426" y="1612"/>
                    </a:lnTo>
                    <a:lnTo>
                      <a:pt x="1427" y="1597"/>
                    </a:lnTo>
                    <a:lnTo>
                      <a:pt x="1427" y="1637"/>
                    </a:lnTo>
                    <a:lnTo>
                      <a:pt x="1427" y="1603"/>
                    </a:lnTo>
                    <a:lnTo>
                      <a:pt x="1428" y="1618"/>
                    </a:lnTo>
                    <a:lnTo>
                      <a:pt x="1428" y="1636"/>
                    </a:lnTo>
                    <a:lnTo>
                      <a:pt x="1428" y="1599"/>
                    </a:lnTo>
                    <a:lnTo>
                      <a:pt x="1428" y="1622"/>
                    </a:lnTo>
                    <a:lnTo>
                      <a:pt x="1429" y="1612"/>
                    </a:lnTo>
                    <a:lnTo>
                      <a:pt x="1429" y="1628"/>
                    </a:lnTo>
                    <a:lnTo>
                      <a:pt x="1429" y="1586"/>
                    </a:lnTo>
                    <a:lnTo>
                      <a:pt x="1430" y="1618"/>
                    </a:lnTo>
                    <a:lnTo>
                      <a:pt x="1430" y="1600"/>
                    </a:lnTo>
                    <a:lnTo>
                      <a:pt x="1430" y="1638"/>
                    </a:lnTo>
                    <a:lnTo>
                      <a:pt x="1430" y="1612"/>
                    </a:lnTo>
                    <a:lnTo>
                      <a:pt x="1431" y="1610"/>
                    </a:lnTo>
                    <a:lnTo>
                      <a:pt x="1431" y="1604"/>
                    </a:lnTo>
                    <a:lnTo>
                      <a:pt x="1431" y="1629"/>
                    </a:lnTo>
                    <a:lnTo>
                      <a:pt x="1431" y="1625"/>
                    </a:lnTo>
                    <a:lnTo>
                      <a:pt x="1431" y="1628"/>
                    </a:lnTo>
                    <a:lnTo>
                      <a:pt x="1432" y="1632"/>
                    </a:lnTo>
                    <a:lnTo>
                      <a:pt x="1432" y="1585"/>
                    </a:lnTo>
                    <a:lnTo>
                      <a:pt x="1432" y="1606"/>
                    </a:lnTo>
                    <a:lnTo>
                      <a:pt x="1433" y="1614"/>
                    </a:lnTo>
                    <a:lnTo>
                      <a:pt x="1433" y="1597"/>
                    </a:lnTo>
                    <a:lnTo>
                      <a:pt x="1433" y="1632"/>
                    </a:lnTo>
                    <a:lnTo>
                      <a:pt x="1433" y="1627"/>
                    </a:lnTo>
                    <a:lnTo>
                      <a:pt x="1434" y="1606"/>
                    </a:lnTo>
                    <a:lnTo>
                      <a:pt x="1434" y="1649"/>
                    </a:lnTo>
                    <a:lnTo>
                      <a:pt x="1434" y="1592"/>
                    </a:lnTo>
                    <a:lnTo>
                      <a:pt x="1434" y="1599"/>
                    </a:lnTo>
                    <a:lnTo>
                      <a:pt x="1435" y="1631"/>
                    </a:lnTo>
                    <a:lnTo>
                      <a:pt x="1435" y="1595"/>
                    </a:lnTo>
                    <a:lnTo>
                      <a:pt x="1435" y="1646"/>
                    </a:lnTo>
                    <a:lnTo>
                      <a:pt x="1435" y="1614"/>
                    </a:lnTo>
                    <a:lnTo>
                      <a:pt x="1436" y="1622"/>
                    </a:lnTo>
                    <a:lnTo>
                      <a:pt x="1436" y="1646"/>
                    </a:lnTo>
                    <a:lnTo>
                      <a:pt x="1436" y="1598"/>
                    </a:lnTo>
                    <a:lnTo>
                      <a:pt x="1436" y="1617"/>
                    </a:lnTo>
                    <a:lnTo>
                      <a:pt x="1437" y="1625"/>
                    </a:lnTo>
                    <a:lnTo>
                      <a:pt x="1437" y="1641"/>
                    </a:lnTo>
                    <a:lnTo>
                      <a:pt x="1437" y="1594"/>
                    </a:lnTo>
                    <a:lnTo>
                      <a:pt x="1438" y="1616"/>
                    </a:lnTo>
                    <a:lnTo>
                      <a:pt x="1438" y="1617"/>
                    </a:lnTo>
                    <a:lnTo>
                      <a:pt x="1438" y="1636"/>
                    </a:lnTo>
                    <a:lnTo>
                      <a:pt x="1439" y="1607"/>
                    </a:lnTo>
                    <a:lnTo>
                      <a:pt x="1439" y="1619"/>
                    </a:lnTo>
                    <a:lnTo>
                      <a:pt x="1439" y="1617"/>
                    </a:lnTo>
                    <a:lnTo>
                      <a:pt x="1439" y="1645"/>
                    </a:lnTo>
                    <a:lnTo>
                      <a:pt x="1439" y="1594"/>
                    </a:lnTo>
                    <a:lnTo>
                      <a:pt x="1440" y="1601"/>
                    </a:lnTo>
                    <a:lnTo>
                      <a:pt x="1440" y="1592"/>
                    </a:lnTo>
                    <a:lnTo>
                      <a:pt x="1440" y="1628"/>
                    </a:lnTo>
                    <a:lnTo>
                      <a:pt x="1441" y="1605"/>
                    </a:lnTo>
                    <a:lnTo>
                      <a:pt x="1441" y="1606"/>
                    </a:lnTo>
                    <a:lnTo>
                      <a:pt x="1441" y="1596"/>
                    </a:lnTo>
                    <a:lnTo>
                      <a:pt x="1441" y="1631"/>
                    </a:lnTo>
                    <a:lnTo>
                      <a:pt x="1442" y="1612"/>
                    </a:lnTo>
                    <a:lnTo>
                      <a:pt x="1442" y="1604"/>
                    </a:lnTo>
                    <a:lnTo>
                      <a:pt x="1442" y="1624"/>
                    </a:lnTo>
                    <a:lnTo>
                      <a:pt x="1443" y="1590"/>
                    </a:lnTo>
                    <a:lnTo>
                      <a:pt x="1443" y="1612"/>
                    </a:lnTo>
                    <a:lnTo>
                      <a:pt x="1443" y="1607"/>
                    </a:lnTo>
                    <a:lnTo>
                      <a:pt x="1443" y="1649"/>
                    </a:lnTo>
                    <a:lnTo>
                      <a:pt x="1444" y="1584"/>
                    </a:lnTo>
                    <a:lnTo>
                      <a:pt x="1444" y="1592"/>
                    </a:lnTo>
                    <a:lnTo>
                      <a:pt x="1444" y="1612"/>
                    </a:lnTo>
                    <a:lnTo>
                      <a:pt x="1444" y="1628"/>
                    </a:lnTo>
                    <a:lnTo>
                      <a:pt x="1444" y="1587"/>
                    </a:lnTo>
                    <a:lnTo>
                      <a:pt x="1445" y="1610"/>
                    </a:lnTo>
                    <a:lnTo>
                      <a:pt x="1445" y="1632"/>
                    </a:lnTo>
                    <a:lnTo>
                      <a:pt x="1445" y="1586"/>
                    </a:lnTo>
                    <a:lnTo>
                      <a:pt x="1446" y="1624"/>
                    </a:lnTo>
                    <a:lnTo>
                      <a:pt x="1446" y="1617"/>
                    </a:lnTo>
                    <a:lnTo>
                      <a:pt x="1446" y="1636"/>
                    </a:lnTo>
                    <a:lnTo>
                      <a:pt x="1447" y="1602"/>
                    </a:lnTo>
                    <a:lnTo>
                      <a:pt x="1447" y="1624"/>
                    </a:lnTo>
                    <a:lnTo>
                      <a:pt x="1447" y="1615"/>
                    </a:lnTo>
                    <a:lnTo>
                      <a:pt x="1447" y="1641"/>
                    </a:lnTo>
                    <a:lnTo>
                      <a:pt x="1448" y="1607"/>
                    </a:lnTo>
                    <a:lnTo>
                      <a:pt x="1448" y="1609"/>
                    </a:lnTo>
                    <a:lnTo>
                      <a:pt x="1448" y="1635"/>
                    </a:lnTo>
                    <a:lnTo>
                      <a:pt x="1448" y="1646"/>
                    </a:lnTo>
                    <a:lnTo>
                      <a:pt x="1449" y="1599"/>
                    </a:lnTo>
                    <a:lnTo>
                      <a:pt x="1449" y="1623"/>
                    </a:lnTo>
                    <a:lnTo>
                      <a:pt x="1449" y="1630"/>
                    </a:lnTo>
                    <a:lnTo>
                      <a:pt x="1449" y="1603"/>
                    </a:lnTo>
                    <a:lnTo>
                      <a:pt x="1450" y="1643"/>
                    </a:lnTo>
                    <a:lnTo>
                      <a:pt x="1450" y="1636"/>
                    </a:lnTo>
                    <a:lnTo>
                      <a:pt x="1450" y="1632"/>
                    </a:lnTo>
                    <a:lnTo>
                      <a:pt x="1451" y="1609"/>
                    </a:lnTo>
                    <a:lnTo>
                      <a:pt x="1451" y="1635"/>
                    </a:lnTo>
                    <a:lnTo>
                      <a:pt x="1451" y="1625"/>
                    </a:lnTo>
                    <a:lnTo>
                      <a:pt x="1451" y="1609"/>
                    </a:lnTo>
                    <a:lnTo>
                      <a:pt x="1451" y="1643"/>
                    </a:lnTo>
                    <a:lnTo>
                      <a:pt x="1452" y="1623"/>
                    </a:lnTo>
                    <a:lnTo>
                      <a:pt x="1452" y="1629"/>
                    </a:lnTo>
                    <a:lnTo>
                      <a:pt x="1453" y="1639"/>
                    </a:lnTo>
                    <a:lnTo>
                      <a:pt x="1453" y="1611"/>
                    </a:lnTo>
                    <a:lnTo>
                      <a:pt x="1453" y="1619"/>
                    </a:lnTo>
                    <a:lnTo>
                      <a:pt x="1453" y="1618"/>
                    </a:lnTo>
                    <a:lnTo>
                      <a:pt x="1453" y="1643"/>
                    </a:lnTo>
                    <a:lnTo>
                      <a:pt x="1454" y="1613"/>
                    </a:lnTo>
                    <a:lnTo>
                      <a:pt x="1454" y="1623"/>
                    </a:lnTo>
                    <a:lnTo>
                      <a:pt x="1454" y="1631"/>
                    </a:lnTo>
                    <a:lnTo>
                      <a:pt x="1454" y="1641"/>
                    </a:lnTo>
                    <a:lnTo>
                      <a:pt x="1455" y="1595"/>
                    </a:lnTo>
                    <a:lnTo>
                      <a:pt x="1455" y="1627"/>
                    </a:lnTo>
                    <a:lnTo>
                      <a:pt x="1455" y="1647"/>
                    </a:lnTo>
                    <a:lnTo>
                      <a:pt x="1456" y="1651"/>
                    </a:lnTo>
                    <a:lnTo>
                      <a:pt x="1456" y="1610"/>
                    </a:lnTo>
                    <a:lnTo>
                      <a:pt x="1456" y="1622"/>
                    </a:lnTo>
                    <a:lnTo>
                      <a:pt x="1456" y="1622"/>
                    </a:lnTo>
                    <a:lnTo>
                      <a:pt x="1456" y="1655"/>
                    </a:lnTo>
                    <a:lnTo>
                      <a:pt x="1457" y="1604"/>
                    </a:lnTo>
                    <a:lnTo>
                      <a:pt x="1457" y="1632"/>
                    </a:lnTo>
                    <a:lnTo>
                      <a:pt x="1457" y="1619"/>
                    </a:lnTo>
                    <a:lnTo>
                      <a:pt x="1457" y="1656"/>
                    </a:lnTo>
                    <a:lnTo>
                      <a:pt x="1458" y="1603"/>
                    </a:lnTo>
                    <a:lnTo>
                      <a:pt x="1458" y="1618"/>
                    </a:lnTo>
                    <a:lnTo>
                      <a:pt x="1458" y="1625"/>
                    </a:lnTo>
                    <a:lnTo>
                      <a:pt x="1458" y="1616"/>
                    </a:lnTo>
                    <a:lnTo>
                      <a:pt x="1459" y="1645"/>
                    </a:lnTo>
                    <a:lnTo>
                      <a:pt x="1459" y="1630"/>
                    </a:lnTo>
                    <a:lnTo>
                      <a:pt x="1459" y="1641"/>
                    </a:lnTo>
                    <a:lnTo>
                      <a:pt x="1459" y="1589"/>
                    </a:lnTo>
                    <a:lnTo>
                      <a:pt x="1460" y="1609"/>
                    </a:lnTo>
                    <a:lnTo>
                      <a:pt x="1460" y="1633"/>
                    </a:lnTo>
                    <a:lnTo>
                      <a:pt x="1461" y="1599"/>
                    </a:lnTo>
                    <a:lnTo>
                      <a:pt x="1461" y="1643"/>
                    </a:lnTo>
                    <a:lnTo>
                      <a:pt x="1461" y="1613"/>
                    </a:lnTo>
                    <a:lnTo>
                      <a:pt x="1461" y="1629"/>
                    </a:lnTo>
                    <a:lnTo>
                      <a:pt x="1462" y="1648"/>
                    </a:lnTo>
                    <a:lnTo>
                      <a:pt x="1462" y="1588"/>
                    </a:lnTo>
                    <a:lnTo>
                      <a:pt x="1462" y="1635"/>
                    </a:lnTo>
                    <a:lnTo>
                      <a:pt x="1462" y="1622"/>
                    </a:lnTo>
                    <a:lnTo>
                      <a:pt x="1462" y="1609"/>
                    </a:lnTo>
                    <a:lnTo>
                      <a:pt x="1462" y="1642"/>
                    </a:lnTo>
                    <a:lnTo>
                      <a:pt x="1463" y="1621"/>
                    </a:lnTo>
                    <a:lnTo>
                      <a:pt x="1463" y="1637"/>
                    </a:lnTo>
                    <a:lnTo>
                      <a:pt x="1463" y="1606"/>
                    </a:lnTo>
                    <a:lnTo>
                      <a:pt x="1464" y="1648"/>
                    </a:lnTo>
                    <a:lnTo>
                      <a:pt x="1464" y="1628"/>
                    </a:lnTo>
                    <a:lnTo>
                      <a:pt x="1464" y="1636"/>
                    </a:lnTo>
                    <a:lnTo>
                      <a:pt x="1465" y="1605"/>
                    </a:lnTo>
                    <a:lnTo>
                      <a:pt x="1465" y="1635"/>
                    </a:lnTo>
                    <a:lnTo>
                      <a:pt x="1465" y="1618"/>
                    </a:lnTo>
                    <a:lnTo>
                      <a:pt x="1465" y="1610"/>
                    </a:lnTo>
                    <a:lnTo>
                      <a:pt x="1466" y="1646"/>
                    </a:lnTo>
                    <a:lnTo>
                      <a:pt x="1466" y="1625"/>
                    </a:lnTo>
                    <a:lnTo>
                      <a:pt x="1466" y="1631"/>
                    </a:lnTo>
                    <a:lnTo>
                      <a:pt x="1467" y="1656"/>
                    </a:lnTo>
                    <a:lnTo>
                      <a:pt x="1467" y="1607"/>
                    </a:lnTo>
                    <a:lnTo>
                      <a:pt x="1467" y="1614"/>
                    </a:lnTo>
                    <a:lnTo>
                      <a:pt x="1467" y="1622"/>
                    </a:lnTo>
                    <a:lnTo>
                      <a:pt x="1467" y="1647"/>
                    </a:lnTo>
                    <a:lnTo>
                      <a:pt x="1468" y="1618"/>
                    </a:lnTo>
                    <a:lnTo>
                      <a:pt x="1468" y="1619"/>
                    </a:lnTo>
                    <a:lnTo>
                      <a:pt x="1468" y="1632"/>
                    </a:lnTo>
                    <a:lnTo>
                      <a:pt x="1468" y="1612"/>
                    </a:lnTo>
                    <a:lnTo>
                      <a:pt x="1468" y="1644"/>
                    </a:lnTo>
                    <a:lnTo>
                      <a:pt x="1469" y="1633"/>
                    </a:lnTo>
                    <a:lnTo>
                      <a:pt x="1469" y="1639"/>
                    </a:lnTo>
                    <a:lnTo>
                      <a:pt x="1469" y="1610"/>
                    </a:lnTo>
                    <a:lnTo>
                      <a:pt x="1470" y="1641"/>
                    </a:lnTo>
                    <a:lnTo>
                      <a:pt x="1470" y="1633"/>
                    </a:lnTo>
                    <a:lnTo>
                      <a:pt x="1470" y="1611"/>
                    </a:lnTo>
                    <a:lnTo>
                      <a:pt x="1471" y="1654"/>
                    </a:lnTo>
                    <a:lnTo>
                      <a:pt x="1471" y="1627"/>
                    </a:lnTo>
                    <a:lnTo>
                      <a:pt x="1471" y="1613"/>
                    </a:lnTo>
                    <a:lnTo>
                      <a:pt x="1472" y="1610"/>
                    </a:lnTo>
                    <a:lnTo>
                      <a:pt x="1472" y="1661"/>
                    </a:lnTo>
                    <a:lnTo>
                      <a:pt x="1472" y="1630"/>
                    </a:lnTo>
                    <a:lnTo>
                      <a:pt x="1472" y="1623"/>
                    </a:lnTo>
                    <a:lnTo>
                      <a:pt x="1473" y="1620"/>
                    </a:lnTo>
                    <a:lnTo>
                      <a:pt x="1473" y="1645"/>
                    </a:lnTo>
                    <a:lnTo>
                      <a:pt x="1473" y="1631"/>
                    </a:lnTo>
                    <a:lnTo>
                      <a:pt x="1473" y="1630"/>
                    </a:lnTo>
                    <a:lnTo>
                      <a:pt x="1473" y="1617"/>
                    </a:lnTo>
                    <a:lnTo>
                      <a:pt x="1474" y="1645"/>
                    </a:lnTo>
                    <a:lnTo>
                      <a:pt x="1474" y="1625"/>
                    </a:lnTo>
                    <a:lnTo>
                      <a:pt x="1474" y="1628"/>
                    </a:lnTo>
                    <a:lnTo>
                      <a:pt x="1475" y="1618"/>
                    </a:lnTo>
                    <a:lnTo>
                      <a:pt x="1475" y="1653"/>
                    </a:lnTo>
                    <a:lnTo>
                      <a:pt x="1475" y="1641"/>
                    </a:lnTo>
                    <a:lnTo>
                      <a:pt x="1475" y="1656"/>
                    </a:lnTo>
                    <a:lnTo>
                      <a:pt x="1476" y="1613"/>
                    </a:lnTo>
                    <a:lnTo>
                      <a:pt x="1476" y="1642"/>
                    </a:lnTo>
                    <a:lnTo>
                      <a:pt x="1476" y="1626"/>
                    </a:lnTo>
                    <a:lnTo>
                      <a:pt x="1476" y="1605"/>
                    </a:lnTo>
                    <a:lnTo>
                      <a:pt x="1476" y="1654"/>
                    </a:lnTo>
                    <a:lnTo>
                      <a:pt x="1477" y="1645"/>
                    </a:lnTo>
                    <a:lnTo>
                      <a:pt x="1477" y="1617"/>
                    </a:lnTo>
                    <a:lnTo>
                      <a:pt x="1478" y="1614"/>
                    </a:lnTo>
                    <a:lnTo>
                      <a:pt x="1478" y="1646"/>
                    </a:lnTo>
                    <a:lnTo>
                      <a:pt x="1478" y="1615"/>
                    </a:lnTo>
                    <a:lnTo>
                      <a:pt x="1478" y="1623"/>
                    </a:lnTo>
                    <a:lnTo>
                      <a:pt x="1479" y="1669"/>
                    </a:lnTo>
                    <a:lnTo>
                      <a:pt x="1479" y="1632"/>
                    </a:lnTo>
                    <a:lnTo>
                      <a:pt x="1479" y="1617"/>
                    </a:lnTo>
                    <a:lnTo>
                      <a:pt x="1480" y="1649"/>
                    </a:lnTo>
                    <a:lnTo>
                      <a:pt x="1480" y="1614"/>
                    </a:lnTo>
                    <a:lnTo>
                      <a:pt x="1480" y="1647"/>
                    </a:lnTo>
                    <a:lnTo>
                      <a:pt x="1481" y="1620"/>
                    </a:lnTo>
                    <a:lnTo>
                      <a:pt x="1481" y="1638"/>
                    </a:lnTo>
                    <a:lnTo>
                      <a:pt x="1481" y="1628"/>
                    </a:lnTo>
                    <a:lnTo>
                      <a:pt x="1481" y="1616"/>
                    </a:lnTo>
                    <a:lnTo>
                      <a:pt x="1482" y="1656"/>
                    </a:lnTo>
                    <a:lnTo>
                      <a:pt x="1482" y="1640"/>
                    </a:lnTo>
                    <a:lnTo>
                      <a:pt x="1483" y="1627"/>
                    </a:lnTo>
                    <a:lnTo>
                      <a:pt x="1483" y="1613"/>
                    </a:lnTo>
                    <a:lnTo>
                      <a:pt x="1483" y="1653"/>
                    </a:lnTo>
                    <a:lnTo>
                      <a:pt x="1483" y="1636"/>
                    </a:lnTo>
                    <a:lnTo>
                      <a:pt x="1484" y="1626"/>
                    </a:lnTo>
                    <a:lnTo>
                      <a:pt x="1484" y="1660"/>
                    </a:lnTo>
                    <a:lnTo>
                      <a:pt x="1484" y="1617"/>
                    </a:lnTo>
                    <a:lnTo>
                      <a:pt x="1484" y="1641"/>
                    </a:lnTo>
                    <a:lnTo>
                      <a:pt x="1485" y="1643"/>
                    </a:lnTo>
                    <a:lnTo>
                      <a:pt x="1485" y="1620"/>
                    </a:lnTo>
                    <a:lnTo>
                      <a:pt x="1485" y="1680"/>
                    </a:lnTo>
                    <a:lnTo>
                      <a:pt x="1485" y="1647"/>
                    </a:lnTo>
                    <a:lnTo>
                      <a:pt x="1485" y="1658"/>
                    </a:lnTo>
                    <a:lnTo>
                      <a:pt x="1486" y="1615"/>
                    </a:lnTo>
                    <a:lnTo>
                      <a:pt x="1486" y="1638"/>
                    </a:lnTo>
                    <a:lnTo>
                      <a:pt x="1487" y="1643"/>
                    </a:lnTo>
                    <a:lnTo>
                      <a:pt x="1487" y="1623"/>
                    </a:lnTo>
                    <a:lnTo>
                      <a:pt x="1487" y="1651"/>
                    </a:lnTo>
                    <a:lnTo>
                      <a:pt x="1487" y="1638"/>
                    </a:lnTo>
                    <a:lnTo>
                      <a:pt x="1488" y="1630"/>
                    </a:lnTo>
                    <a:lnTo>
                      <a:pt x="1488" y="1620"/>
                    </a:lnTo>
                    <a:lnTo>
                      <a:pt x="1488" y="1660"/>
                    </a:lnTo>
                    <a:lnTo>
                      <a:pt x="1488" y="1646"/>
                    </a:lnTo>
                    <a:lnTo>
                      <a:pt x="1489" y="1636"/>
                    </a:lnTo>
                    <a:lnTo>
                      <a:pt x="1489" y="1623"/>
                    </a:lnTo>
                    <a:lnTo>
                      <a:pt x="1489" y="1661"/>
                    </a:lnTo>
                    <a:lnTo>
                      <a:pt x="1489" y="1634"/>
                    </a:lnTo>
                    <a:lnTo>
                      <a:pt x="1490" y="1641"/>
                    </a:lnTo>
                    <a:lnTo>
                      <a:pt x="1490" y="1668"/>
                    </a:lnTo>
                    <a:lnTo>
                      <a:pt x="1490" y="1627"/>
                    </a:lnTo>
                    <a:lnTo>
                      <a:pt x="1490" y="1633"/>
                    </a:lnTo>
                    <a:lnTo>
                      <a:pt x="1491" y="1649"/>
                    </a:lnTo>
                    <a:lnTo>
                      <a:pt x="1491" y="1653"/>
                    </a:lnTo>
                    <a:lnTo>
                      <a:pt x="1491" y="1617"/>
                    </a:lnTo>
                    <a:lnTo>
                      <a:pt x="1491" y="1645"/>
                    </a:lnTo>
                    <a:lnTo>
                      <a:pt x="1492" y="1651"/>
                    </a:lnTo>
                    <a:lnTo>
                      <a:pt x="1492" y="1614"/>
                    </a:lnTo>
                    <a:lnTo>
                      <a:pt x="1492" y="1664"/>
                    </a:lnTo>
                    <a:lnTo>
                      <a:pt x="1492" y="1642"/>
                    </a:lnTo>
                    <a:lnTo>
                      <a:pt x="1492" y="1631"/>
                    </a:lnTo>
                    <a:lnTo>
                      <a:pt x="1493" y="1621"/>
                    </a:lnTo>
                    <a:lnTo>
                      <a:pt x="1493" y="1660"/>
                    </a:lnTo>
                    <a:lnTo>
                      <a:pt x="1493" y="1646"/>
                    </a:lnTo>
                    <a:lnTo>
                      <a:pt x="1494" y="1631"/>
                    </a:lnTo>
                    <a:lnTo>
                      <a:pt x="1494" y="1656"/>
                    </a:lnTo>
                    <a:lnTo>
                      <a:pt x="1494" y="1616"/>
                    </a:lnTo>
                    <a:lnTo>
                      <a:pt x="1494" y="1626"/>
                    </a:lnTo>
                    <a:lnTo>
                      <a:pt x="1495" y="1647"/>
                    </a:lnTo>
                    <a:lnTo>
                      <a:pt x="1495" y="1657"/>
                    </a:lnTo>
                    <a:lnTo>
                      <a:pt x="1495" y="1616"/>
                    </a:lnTo>
                    <a:lnTo>
                      <a:pt x="1495" y="1621"/>
                    </a:lnTo>
                    <a:lnTo>
                      <a:pt x="1496" y="1630"/>
                    </a:lnTo>
                    <a:lnTo>
                      <a:pt x="1496" y="1670"/>
                    </a:lnTo>
                    <a:lnTo>
                      <a:pt x="1496" y="1616"/>
                    </a:lnTo>
                    <a:lnTo>
                      <a:pt x="1496" y="1637"/>
                    </a:lnTo>
                    <a:lnTo>
                      <a:pt x="1497" y="1630"/>
                    </a:lnTo>
                    <a:lnTo>
                      <a:pt x="1497" y="1652"/>
                    </a:lnTo>
                    <a:lnTo>
                      <a:pt x="1498" y="1623"/>
                    </a:lnTo>
                    <a:lnTo>
                      <a:pt x="1498" y="1649"/>
                    </a:lnTo>
                    <a:lnTo>
                      <a:pt x="1498" y="1655"/>
                    </a:lnTo>
                    <a:lnTo>
                      <a:pt x="1498" y="1610"/>
                    </a:lnTo>
                    <a:lnTo>
                      <a:pt x="1499" y="1643"/>
                    </a:lnTo>
                    <a:lnTo>
                      <a:pt x="1499" y="1631"/>
                    </a:lnTo>
                    <a:lnTo>
                      <a:pt x="1499" y="1653"/>
                    </a:lnTo>
                    <a:lnTo>
                      <a:pt x="1499" y="1622"/>
                    </a:lnTo>
                    <a:lnTo>
                      <a:pt x="1500" y="1638"/>
                    </a:lnTo>
                    <a:lnTo>
                      <a:pt x="1500" y="1655"/>
                    </a:lnTo>
                    <a:lnTo>
                      <a:pt x="1501" y="1614"/>
                    </a:lnTo>
                    <a:lnTo>
                      <a:pt x="1501" y="1649"/>
                    </a:lnTo>
                    <a:lnTo>
                      <a:pt x="1501" y="1647"/>
                    </a:lnTo>
                    <a:lnTo>
                      <a:pt x="1501" y="1665"/>
                    </a:lnTo>
                    <a:lnTo>
                      <a:pt x="1501" y="1630"/>
                    </a:lnTo>
                    <a:lnTo>
                      <a:pt x="1502" y="1633"/>
                    </a:lnTo>
                    <a:lnTo>
                      <a:pt x="1502" y="1648"/>
                    </a:lnTo>
                    <a:lnTo>
                      <a:pt x="1502" y="1622"/>
                    </a:lnTo>
                    <a:lnTo>
                      <a:pt x="1502" y="1680"/>
                    </a:lnTo>
                    <a:lnTo>
                      <a:pt x="1503" y="1670"/>
                    </a:lnTo>
                    <a:lnTo>
                      <a:pt x="1503" y="1644"/>
                    </a:lnTo>
                    <a:lnTo>
                      <a:pt x="1504" y="1643"/>
                    </a:lnTo>
                    <a:lnTo>
                      <a:pt x="1504" y="1677"/>
                    </a:lnTo>
                    <a:lnTo>
                      <a:pt x="1504" y="1666"/>
                    </a:lnTo>
                    <a:lnTo>
                      <a:pt x="1504" y="1669"/>
                    </a:lnTo>
                    <a:lnTo>
                      <a:pt x="1505" y="1639"/>
                    </a:lnTo>
                    <a:lnTo>
                      <a:pt x="1505" y="1656"/>
                    </a:lnTo>
                    <a:lnTo>
                      <a:pt x="1505" y="1669"/>
                    </a:lnTo>
                    <a:lnTo>
                      <a:pt x="1505" y="1632"/>
                    </a:lnTo>
                    <a:lnTo>
                      <a:pt x="1506" y="1646"/>
                    </a:lnTo>
                    <a:lnTo>
                      <a:pt x="1506" y="1643"/>
                    </a:lnTo>
                    <a:lnTo>
                      <a:pt x="1506" y="1674"/>
                    </a:lnTo>
                    <a:lnTo>
                      <a:pt x="1506" y="1631"/>
                    </a:lnTo>
                    <a:lnTo>
                      <a:pt x="1507" y="1636"/>
                    </a:lnTo>
                    <a:lnTo>
                      <a:pt x="1507" y="1658"/>
                    </a:lnTo>
                    <a:lnTo>
                      <a:pt x="1507" y="1625"/>
                    </a:lnTo>
                    <a:lnTo>
                      <a:pt x="1507" y="1664"/>
                    </a:lnTo>
                    <a:lnTo>
                      <a:pt x="1508" y="1648"/>
                    </a:lnTo>
                    <a:lnTo>
                      <a:pt x="1508" y="1647"/>
                    </a:lnTo>
                    <a:lnTo>
                      <a:pt x="1508" y="1626"/>
                    </a:lnTo>
                    <a:lnTo>
                      <a:pt x="1508" y="1654"/>
                    </a:lnTo>
                    <a:lnTo>
                      <a:pt x="1509" y="1643"/>
                    </a:lnTo>
                    <a:lnTo>
                      <a:pt x="1509" y="1655"/>
                    </a:lnTo>
                    <a:lnTo>
                      <a:pt x="1509" y="1667"/>
                    </a:lnTo>
                    <a:lnTo>
                      <a:pt x="1510" y="1621"/>
                    </a:lnTo>
                    <a:lnTo>
                      <a:pt x="1510" y="1653"/>
                    </a:lnTo>
                    <a:lnTo>
                      <a:pt x="1510" y="1672"/>
                    </a:lnTo>
                    <a:lnTo>
                      <a:pt x="1510" y="1635"/>
                    </a:lnTo>
                    <a:lnTo>
                      <a:pt x="1511" y="1652"/>
                    </a:lnTo>
                    <a:lnTo>
                      <a:pt x="1511" y="1649"/>
                    </a:lnTo>
                    <a:lnTo>
                      <a:pt x="1511" y="1669"/>
                    </a:lnTo>
                    <a:lnTo>
                      <a:pt x="1512" y="1625"/>
                    </a:lnTo>
                    <a:lnTo>
                      <a:pt x="1512" y="1665"/>
                    </a:lnTo>
                    <a:lnTo>
                      <a:pt x="1512" y="1653"/>
                    </a:lnTo>
                    <a:lnTo>
                      <a:pt x="1512" y="1685"/>
                    </a:lnTo>
                    <a:lnTo>
                      <a:pt x="1513" y="1623"/>
                    </a:lnTo>
                    <a:lnTo>
                      <a:pt x="1513" y="1667"/>
                    </a:lnTo>
                    <a:lnTo>
                      <a:pt x="1513" y="1658"/>
                    </a:lnTo>
                    <a:lnTo>
                      <a:pt x="1513" y="1660"/>
                    </a:lnTo>
                    <a:lnTo>
                      <a:pt x="1514" y="1632"/>
                    </a:lnTo>
                    <a:lnTo>
                      <a:pt x="1514" y="1654"/>
                    </a:lnTo>
                    <a:lnTo>
                      <a:pt x="1514" y="1663"/>
                    </a:lnTo>
                    <a:lnTo>
                      <a:pt x="1514" y="1622"/>
                    </a:lnTo>
                    <a:lnTo>
                      <a:pt x="1514" y="1663"/>
                    </a:lnTo>
                    <a:lnTo>
                      <a:pt x="1515" y="1641"/>
                    </a:lnTo>
                    <a:lnTo>
                      <a:pt x="1515" y="1651"/>
                    </a:lnTo>
                    <a:lnTo>
                      <a:pt x="1515" y="1664"/>
                    </a:lnTo>
                    <a:lnTo>
                      <a:pt x="1516" y="1615"/>
                    </a:lnTo>
                    <a:lnTo>
                      <a:pt x="1516" y="1647"/>
                    </a:lnTo>
                    <a:lnTo>
                      <a:pt x="1516" y="1626"/>
                    </a:lnTo>
                    <a:lnTo>
                      <a:pt x="1516" y="1649"/>
                    </a:lnTo>
                    <a:lnTo>
                      <a:pt x="1516" y="1600"/>
                    </a:lnTo>
                    <a:lnTo>
                      <a:pt x="1517" y="1627"/>
                    </a:lnTo>
                    <a:lnTo>
                      <a:pt x="1517" y="1624"/>
                    </a:lnTo>
                    <a:lnTo>
                      <a:pt x="1518" y="1645"/>
                    </a:lnTo>
                    <a:lnTo>
                      <a:pt x="1518" y="1605"/>
                    </a:lnTo>
                    <a:lnTo>
                      <a:pt x="1518" y="1625"/>
                    </a:lnTo>
                    <a:lnTo>
                      <a:pt x="1518" y="1625"/>
                    </a:lnTo>
                    <a:lnTo>
                      <a:pt x="1519" y="1613"/>
                    </a:lnTo>
                    <a:lnTo>
                      <a:pt x="1519" y="1639"/>
                    </a:lnTo>
                    <a:lnTo>
                      <a:pt x="1519" y="1623"/>
                    </a:lnTo>
                    <a:lnTo>
                      <a:pt x="1519" y="1600"/>
                    </a:lnTo>
                    <a:lnTo>
                      <a:pt x="1520" y="1633"/>
                    </a:lnTo>
                    <a:lnTo>
                      <a:pt x="1520" y="1601"/>
                    </a:lnTo>
                    <a:lnTo>
                      <a:pt x="1520" y="1606"/>
                    </a:lnTo>
                    <a:lnTo>
                      <a:pt x="1520" y="1605"/>
                    </a:lnTo>
                    <a:lnTo>
                      <a:pt x="1521" y="1630"/>
                    </a:lnTo>
                    <a:lnTo>
                      <a:pt x="1521" y="1622"/>
                    </a:lnTo>
                    <a:lnTo>
                      <a:pt x="1521" y="1633"/>
                    </a:lnTo>
                    <a:lnTo>
                      <a:pt x="1522" y="1598"/>
                    </a:lnTo>
                    <a:lnTo>
                      <a:pt x="1522" y="1619"/>
                    </a:lnTo>
                    <a:lnTo>
                      <a:pt x="1522" y="1609"/>
                    </a:lnTo>
                    <a:lnTo>
                      <a:pt x="1522" y="1593"/>
                    </a:lnTo>
                    <a:lnTo>
                      <a:pt x="1523" y="1631"/>
                    </a:lnTo>
                    <a:lnTo>
                      <a:pt x="1523" y="1628"/>
                    </a:lnTo>
                    <a:lnTo>
                      <a:pt x="1523" y="1609"/>
                    </a:lnTo>
                    <a:lnTo>
                      <a:pt x="1524" y="1586"/>
                    </a:lnTo>
                    <a:lnTo>
                      <a:pt x="1524" y="1624"/>
                    </a:lnTo>
                    <a:lnTo>
                      <a:pt x="1524" y="1614"/>
                    </a:lnTo>
                    <a:lnTo>
                      <a:pt x="1524" y="1621"/>
                    </a:lnTo>
                    <a:lnTo>
                      <a:pt x="1525" y="1624"/>
                    </a:lnTo>
                    <a:lnTo>
                      <a:pt x="1525" y="1575"/>
                    </a:lnTo>
                    <a:lnTo>
                      <a:pt x="1525" y="1606"/>
                    </a:lnTo>
                    <a:lnTo>
                      <a:pt x="1525" y="1621"/>
                    </a:lnTo>
                    <a:lnTo>
                      <a:pt x="1525" y="1575"/>
                    </a:lnTo>
                    <a:lnTo>
                      <a:pt x="1526" y="1603"/>
                    </a:lnTo>
                    <a:lnTo>
                      <a:pt x="1526" y="1600"/>
                    </a:lnTo>
                    <a:lnTo>
                      <a:pt x="1526" y="1615"/>
                    </a:lnTo>
                    <a:lnTo>
                      <a:pt x="1527" y="1572"/>
                    </a:lnTo>
                    <a:lnTo>
                      <a:pt x="1527" y="1583"/>
                    </a:lnTo>
                    <a:lnTo>
                      <a:pt x="1527" y="1592"/>
                    </a:lnTo>
                    <a:lnTo>
                      <a:pt x="1528" y="1607"/>
                    </a:lnTo>
                    <a:lnTo>
                      <a:pt x="1528" y="1566"/>
                    </a:lnTo>
                    <a:lnTo>
                      <a:pt x="1528" y="1574"/>
                    </a:lnTo>
                    <a:lnTo>
                      <a:pt x="1528" y="1567"/>
                    </a:lnTo>
                    <a:lnTo>
                      <a:pt x="1528" y="1562"/>
                    </a:lnTo>
                    <a:lnTo>
                      <a:pt x="1529" y="1607"/>
                    </a:lnTo>
                    <a:lnTo>
                      <a:pt x="1529" y="1591"/>
                    </a:lnTo>
                    <a:lnTo>
                      <a:pt x="1529" y="1604"/>
                    </a:lnTo>
                    <a:lnTo>
                      <a:pt x="1530" y="1570"/>
                    </a:lnTo>
                    <a:lnTo>
                      <a:pt x="1530" y="1610"/>
                    </a:lnTo>
                    <a:lnTo>
                      <a:pt x="1530" y="1587"/>
                    </a:lnTo>
                    <a:lnTo>
                      <a:pt x="1530" y="1603"/>
                    </a:lnTo>
                    <a:lnTo>
                      <a:pt x="1531" y="1612"/>
                    </a:lnTo>
                    <a:lnTo>
                      <a:pt x="1531" y="1448"/>
                    </a:lnTo>
                    <a:lnTo>
                      <a:pt x="1531" y="1431"/>
                    </a:lnTo>
                    <a:lnTo>
                      <a:pt x="1531" y="1436"/>
                    </a:lnTo>
                    <a:lnTo>
                      <a:pt x="1532" y="1309"/>
                    </a:lnTo>
                    <a:lnTo>
                      <a:pt x="1532" y="1310"/>
                    </a:lnTo>
                    <a:lnTo>
                      <a:pt x="1532" y="1305"/>
                    </a:lnTo>
                    <a:lnTo>
                      <a:pt x="1532" y="1310"/>
                    </a:lnTo>
                    <a:lnTo>
                      <a:pt x="1533" y="1212"/>
                    </a:lnTo>
                    <a:lnTo>
                      <a:pt x="1533" y="1218"/>
                    </a:lnTo>
                    <a:lnTo>
                      <a:pt x="1533" y="1208"/>
                    </a:lnTo>
                    <a:lnTo>
                      <a:pt x="1533" y="1227"/>
                    </a:lnTo>
                    <a:lnTo>
                      <a:pt x="1534" y="1168"/>
                    </a:lnTo>
                    <a:lnTo>
                      <a:pt x="1534" y="1183"/>
                    </a:lnTo>
                    <a:lnTo>
                      <a:pt x="1534" y="1152"/>
                    </a:lnTo>
                    <a:lnTo>
                      <a:pt x="1534" y="1167"/>
                    </a:lnTo>
                    <a:lnTo>
                      <a:pt x="1535" y="1113"/>
                    </a:lnTo>
                    <a:lnTo>
                      <a:pt x="1535" y="1124"/>
                    </a:lnTo>
                    <a:lnTo>
                      <a:pt x="1535" y="1086"/>
                    </a:lnTo>
                    <a:lnTo>
                      <a:pt x="1535" y="1124"/>
                    </a:lnTo>
                    <a:lnTo>
                      <a:pt x="1536" y="1077"/>
                    </a:lnTo>
                    <a:lnTo>
                      <a:pt x="1536" y="1102"/>
                    </a:lnTo>
                    <a:lnTo>
                      <a:pt x="1536" y="1081"/>
                    </a:lnTo>
                    <a:lnTo>
                      <a:pt x="1536" y="1096"/>
                    </a:lnTo>
                    <a:lnTo>
                      <a:pt x="1537" y="1057"/>
                    </a:lnTo>
                    <a:lnTo>
                      <a:pt x="1537" y="1075"/>
                    </a:lnTo>
                    <a:lnTo>
                      <a:pt x="1537" y="1060"/>
                    </a:lnTo>
                    <a:lnTo>
                      <a:pt x="1538" y="1028"/>
                    </a:lnTo>
                    <a:lnTo>
                      <a:pt x="1538" y="1087"/>
                    </a:lnTo>
                    <a:lnTo>
                      <a:pt x="1538" y="1045"/>
                    </a:lnTo>
                    <a:lnTo>
                      <a:pt x="1538" y="1062"/>
                    </a:lnTo>
                    <a:lnTo>
                      <a:pt x="1539" y="1027"/>
                    </a:lnTo>
                    <a:lnTo>
                      <a:pt x="1539" y="1074"/>
                    </a:lnTo>
                    <a:lnTo>
                      <a:pt x="1539" y="1059"/>
                    </a:lnTo>
                    <a:lnTo>
                      <a:pt x="1539" y="1054"/>
                    </a:lnTo>
                    <a:lnTo>
                      <a:pt x="1539" y="1067"/>
                    </a:lnTo>
                    <a:lnTo>
                      <a:pt x="1540" y="1024"/>
                    </a:lnTo>
                    <a:lnTo>
                      <a:pt x="1540" y="1045"/>
                    </a:lnTo>
                    <a:lnTo>
                      <a:pt x="1540" y="1043"/>
                    </a:lnTo>
                    <a:lnTo>
                      <a:pt x="1541" y="1027"/>
                    </a:lnTo>
                    <a:lnTo>
                      <a:pt x="1541" y="1070"/>
                    </a:lnTo>
                    <a:lnTo>
                      <a:pt x="1541" y="1028"/>
                    </a:lnTo>
                    <a:lnTo>
                      <a:pt x="1542" y="1043"/>
                    </a:lnTo>
                    <a:lnTo>
                      <a:pt x="1542" y="1063"/>
                    </a:lnTo>
                    <a:lnTo>
                      <a:pt x="1542" y="1010"/>
                    </a:lnTo>
                    <a:lnTo>
                      <a:pt x="1542" y="1041"/>
                    </a:lnTo>
                    <a:lnTo>
                      <a:pt x="1543" y="1029"/>
                    </a:lnTo>
                    <a:lnTo>
                      <a:pt x="1543" y="1025"/>
                    </a:lnTo>
                    <a:lnTo>
                      <a:pt x="1543" y="1059"/>
                    </a:lnTo>
                    <a:lnTo>
                      <a:pt x="1543" y="1026"/>
                    </a:lnTo>
                    <a:lnTo>
                      <a:pt x="1544" y="1027"/>
                    </a:lnTo>
                    <a:lnTo>
                      <a:pt x="1544" y="1066"/>
                    </a:lnTo>
                    <a:lnTo>
                      <a:pt x="1544" y="1022"/>
                    </a:lnTo>
                    <a:lnTo>
                      <a:pt x="1544" y="1045"/>
                    </a:lnTo>
                    <a:lnTo>
                      <a:pt x="1545" y="1032"/>
                    </a:lnTo>
                    <a:lnTo>
                      <a:pt x="1545" y="1073"/>
                    </a:lnTo>
                    <a:lnTo>
                      <a:pt x="1546" y="1062"/>
                    </a:lnTo>
                    <a:lnTo>
                      <a:pt x="1546" y="1033"/>
                    </a:lnTo>
                    <a:lnTo>
                      <a:pt x="1546" y="1073"/>
                    </a:lnTo>
                    <a:lnTo>
                      <a:pt x="1546" y="1061"/>
                    </a:lnTo>
                    <a:lnTo>
                      <a:pt x="1546" y="1065"/>
                    </a:lnTo>
                    <a:lnTo>
                      <a:pt x="1547" y="1087"/>
                    </a:lnTo>
                    <a:lnTo>
                      <a:pt x="1547" y="1054"/>
                    </a:lnTo>
                    <a:lnTo>
                      <a:pt x="1547" y="1074"/>
                    </a:lnTo>
                    <a:lnTo>
                      <a:pt x="1548" y="1052"/>
                    </a:lnTo>
                    <a:lnTo>
                      <a:pt x="1548" y="1049"/>
                    </a:lnTo>
                    <a:lnTo>
                      <a:pt x="1548" y="1099"/>
                    </a:lnTo>
                    <a:lnTo>
                      <a:pt x="1549" y="1084"/>
                    </a:lnTo>
                    <a:lnTo>
                      <a:pt x="1549" y="1054"/>
                    </a:lnTo>
                    <a:lnTo>
                      <a:pt x="1549" y="1104"/>
                    </a:lnTo>
                    <a:lnTo>
                      <a:pt x="1549" y="1085"/>
                    </a:lnTo>
                    <a:lnTo>
                      <a:pt x="1550" y="1085"/>
                    </a:lnTo>
                    <a:lnTo>
                      <a:pt x="1550" y="1119"/>
                    </a:lnTo>
                    <a:lnTo>
                      <a:pt x="1550" y="1076"/>
                    </a:lnTo>
                    <a:lnTo>
                      <a:pt x="1550" y="1091"/>
                    </a:lnTo>
                    <a:lnTo>
                      <a:pt x="1551" y="1080"/>
                    </a:lnTo>
                    <a:lnTo>
                      <a:pt x="1551" y="1078"/>
                    </a:lnTo>
                    <a:lnTo>
                      <a:pt x="1551" y="1126"/>
                    </a:lnTo>
                    <a:lnTo>
                      <a:pt x="1551" y="1111"/>
                    </a:lnTo>
                    <a:lnTo>
                      <a:pt x="1552" y="1101"/>
                    </a:lnTo>
                    <a:lnTo>
                      <a:pt x="1552" y="1137"/>
                    </a:lnTo>
                    <a:lnTo>
                      <a:pt x="1552" y="1133"/>
                    </a:lnTo>
                    <a:lnTo>
                      <a:pt x="1553" y="1124"/>
                    </a:lnTo>
                    <a:lnTo>
                      <a:pt x="1553" y="1146"/>
                    </a:lnTo>
                    <a:lnTo>
                      <a:pt x="1553" y="1101"/>
                    </a:lnTo>
                    <a:lnTo>
                      <a:pt x="1553" y="1130"/>
                    </a:lnTo>
                    <a:lnTo>
                      <a:pt x="1554" y="1136"/>
                    </a:lnTo>
                    <a:lnTo>
                      <a:pt x="1554" y="1117"/>
                    </a:lnTo>
                    <a:lnTo>
                      <a:pt x="1554" y="1157"/>
                    </a:lnTo>
                    <a:lnTo>
                      <a:pt x="1554" y="1131"/>
                    </a:lnTo>
                    <a:lnTo>
                      <a:pt x="1555" y="1124"/>
                    </a:lnTo>
                    <a:lnTo>
                      <a:pt x="1555" y="1169"/>
                    </a:lnTo>
                    <a:lnTo>
                      <a:pt x="1555" y="1141"/>
                    </a:lnTo>
                    <a:lnTo>
                      <a:pt x="1556" y="1162"/>
                    </a:lnTo>
                    <a:lnTo>
                      <a:pt x="1556" y="1145"/>
                    </a:lnTo>
                    <a:lnTo>
                      <a:pt x="1556" y="1182"/>
                    </a:lnTo>
                    <a:lnTo>
                      <a:pt x="1557" y="1165"/>
                    </a:lnTo>
                    <a:lnTo>
                      <a:pt x="1557" y="1179"/>
                    </a:lnTo>
                    <a:lnTo>
                      <a:pt x="1557" y="1144"/>
                    </a:lnTo>
                    <a:lnTo>
                      <a:pt x="1558" y="1187"/>
                    </a:lnTo>
                    <a:lnTo>
                      <a:pt x="1558" y="1182"/>
                    </a:lnTo>
                    <a:lnTo>
                      <a:pt x="1558" y="1165"/>
                    </a:lnTo>
                    <a:lnTo>
                      <a:pt x="1558" y="1197"/>
                    </a:lnTo>
                    <a:lnTo>
                      <a:pt x="1559" y="1158"/>
                    </a:lnTo>
                    <a:lnTo>
                      <a:pt x="1559" y="1167"/>
                    </a:lnTo>
                    <a:lnTo>
                      <a:pt x="1559" y="1186"/>
                    </a:lnTo>
                    <a:lnTo>
                      <a:pt x="1559" y="1207"/>
                    </a:lnTo>
                    <a:lnTo>
                      <a:pt x="1559" y="1173"/>
                    </a:lnTo>
                    <a:lnTo>
                      <a:pt x="1560" y="1201"/>
                    </a:lnTo>
                    <a:lnTo>
                      <a:pt x="1560" y="1189"/>
                    </a:lnTo>
                    <a:lnTo>
                      <a:pt x="1560" y="1171"/>
                    </a:lnTo>
                    <a:lnTo>
                      <a:pt x="1561" y="1214"/>
                    </a:lnTo>
                    <a:lnTo>
                      <a:pt x="1561" y="1196"/>
                    </a:lnTo>
                    <a:lnTo>
                      <a:pt x="1561" y="1209"/>
                    </a:lnTo>
                    <a:lnTo>
                      <a:pt x="1561" y="1184"/>
                    </a:lnTo>
                    <a:lnTo>
                      <a:pt x="1562" y="1217"/>
                    </a:lnTo>
                    <a:lnTo>
                      <a:pt x="1562" y="1191"/>
                    </a:lnTo>
                    <a:lnTo>
                      <a:pt x="1562" y="1201"/>
                    </a:lnTo>
                    <a:lnTo>
                      <a:pt x="1562" y="1227"/>
                    </a:lnTo>
                    <a:lnTo>
                      <a:pt x="1563" y="1191"/>
                    </a:lnTo>
                    <a:lnTo>
                      <a:pt x="1563" y="1185"/>
                    </a:lnTo>
                    <a:lnTo>
                      <a:pt x="1563" y="1246"/>
                    </a:lnTo>
                    <a:lnTo>
                      <a:pt x="1564" y="1200"/>
                    </a:lnTo>
                    <a:lnTo>
                      <a:pt x="1564" y="1218"/>
                    </a:lnTo>
                    <a:lnTo>
                      <a:pt x="1564" y="1249"/>
                    </a:lnTo>
                    <a:lnTo>
                      <a:pt x="1565" y="1210"/>
                    </a:lnTo>
                    <a:lnTo>
                      <a:pt x="1565" y="1250"/>
                    </a:lnTo>
                    <a:lnTo>
                      <a:pt x="1565" y="1253"/>
                    </a:lnTo>
                    <a:lnTo>
                      <a:pt x="1566" y="1204"/>
                    </a:lnTo>
                    <a:lnTo>
                      <a:pt x="1566" y="1249"/>
                    </a:lnTo>
                    <a:lnTo>
                      <a:pt x="1566" y="1243"/>
                    </a:lnTo>
                    <a:lnTo>
                      <a:pt x="1566" y="1220"/>
                    </a:lnTo>
                    <a:lnTo>
                      <a:pt x="1567" y="1271"/>
                    </a:lnTo>
                    <a:lnTo>
                      <a:pt x="1567" y="1241"/>
                    </a:lnTo>
                    <a:lnTo>
                      <a:pt x="1567" y="1243"/>
                    </a:lnTo>
                    <a:lnTo>
                      <a:pt x="1567" y="1241"/>
                    </a:lnTo>
                    <a:lnTo>
                      <a:pt x="1568" y="1277"/>
                    </a:lnTo>
                    <a:lnTo>
                      <a:pt x="1568" y="1266"/>
                    </a:lnTo>
                    <a:lnTo>
                      <a:pt x="1568" y="1267"/>
                    </a:lnTo>
                    <a:lnTo>
                      <a:pt x="1568" y="1283"/>
                    </a:lnTo>
                    <a:lnTo>
                      <a:pt x="1569" y="1234"/>
                    </a:lnTo>
                    <a:lnTo>
                      <a:pt x="1569" y="1263"/>
                    </a:lnTo>
                    <a:lnTo>
                      <a:pt x="1569" y="1268"/>
                    </a:lnTo>
                    <a:lnTo>
                      <a:pt x="1569" y="1234"/>
                    </a:lnTo>
                    <a:lnTo>
                      <a:pt x="1569" y="1278"/>
                    </a:lnTo>
                    <a:lnTo>
                      <a:pt x="1570" y="1265"/>
                    </a:lnTo>
                    <a:lnTo>
                      <a:pt x="1570" y="1291"/>
                    </a:lnTo>
                    <a:lnTo>
                      <a:pt x="1570" y="1253"/>
                    </a:lnTo>
                    <a:lnTo>
                      <a:pt x="1571" y="1292"/>
                    </a:lnTo>
                    <a:lnTo>
                      <a:pt x="1571" y="1279"/>
                    </a:lnTo>
                    <a:lnTo>
                      <a:pt x="1571" y="1291"/>
                    </a:lnTo>
                    <a:lnTo>
                      <a:pt x="1571" y="1260"/>
                    </a:lnTo>
                    <a:lnTo>
                      <a:pt x="1572" y="1296"/>
                    </a:lnTo>
                    <a:lnTo>
                      <a:pt x="1572" y="1277"/>
                    </a:lnTo>
                    <a:lnTo>
                      <a:pt x="1572" y="1286"/>
                    </a:lnTo>
                    <a:lnTo>
                      <a:pt x="1572" y="1307"/>
                    </a:lnTo>
                    <a:lnTo>
                      <a:pt x="1573" y="1269"/>
                    </a:lnTo>
                    <a:lnTo>
                      <a:pt x="1573" y="1278"/>
                    </a:lnTo>
                    <a:lnTo>
                      <a:pt x="1573" y="1299"/>
                    </a:lnTo>
                    <a:lnTo>
                      <a:pt x="1573" y="1269"/>
                    </a:lnTo>
                    <a:lnTo>
                      <a:pt x="1573" y="1312"/>
                    </a:lnTo>
                    <a:lnTo>
                      <a:pt x="1574" y="1294"/>
                    </a:lnTo>
                    <a:lnTo>
                      <a:pt x="1574" y="1286"/>
                    </a:lnTo>
                    <a:lnTo>
                      <a:pt x="1574" y="1330"/>
                    </a:lnTo>
                    <a:lnTo>
                      <a:pt x="1575" y="1312"/>
                    </a:lnTo>
                    <a:lnTo>
                      <a:pt x="1575" y="1317"/>
                    </a:lnTo>
                    <a:lnTo>
                      <a:pt x="1576" y="1302"/>
                    </a:lnTo>
                    <a:lnTo>
                      <a:pt x="1576" y="1343"/>
                    </a:lnTo>
                    <a:lnTo>
                      <a:pt x="1576" y="1330"/>
                    </a:lnTo>
                    <a:lnTo>
                      <a:pt x="1576" y="1303"/>
                    </a:lnTo>
                    <a:lnTo>
                      <a:pt x="1576" y="1346"/>
                    </a:lnTo>
                    <a:lnTo>
                      <a:pt x="1577" y="1339"/>
                    </a:lnTo>
                    <a:lnTo>
                      <a:pt x="1577" y="1331"/>
                    </a:lnTo>
                    <a:lnTo>
                      <a:pt x="1577" y="1351"/>
                    </a:lnTo>
                    <a:lnTo>
                      <a:pt x="1578" y="1316"/>
                    </a:lnTo>
                    <a:lnTo>
                      <a:pt x="1578" y="1351"/>
                    </a:lnTo>
                    <a:lnTo>
                      <a:pt x="1578" y="1340"/>
                    </a:lnTo>
                    <a:lnTo>
                      <a:pt x="1578" y="1324"/>
                    </a:lnTo>
                    <a:lnTo>
                      <a:pt x="1579" y="1361"/>
                    </a:lnTo>
                    <a:lnTo>
                      <a:pt x="1579" y="1354"/>
                    </a:lnTo>
                    <a:lnTo>
                      <a:pt x="1579" y="1346"/>
                    </a:lnTo>
                    <a:lnTo>
                      <a:pt x="1579" y="1336"/>
                    </a:lnTo>
                    <a:lnTo>
                      <a:pt x="1580" y="1372"/>
                    </a:lnTo>
                    <a:lnTo>
                      <a:pt x="1580" y="1366"/>
                    </a:lnTo>
                    <a:lnTo>
                      <a:pt x="1580" y="1342"/>
                    </a:lnTo>
                    <a:lnTo>
                      <a:pt x="1580" y="1375"/>
                    </a:lnTo>
                    <a:lnTo>
                      <a:pt x="1581" y="1335"/>
                    </a:lnTo>
                    <a:lnTo>
                      <a:pt x="1581" y="1360"/>
                    </a:lnTo>
                    <a:lnTo>
                      <a:pt x="1581" y="1376"/>
                    </a:lnTo>
                    <a:lnTo>
                      <a:pt x="1581" y="1335"/>
                    </a:lnTo>
                    <a:lnTo>
                      <a:pt x="1582" y="1381"/>
                    </a:lnTo>
                    <a:lnTo>
                      <a:pt x="1582" y="1369"/>
                    </a:lnTo>
                    <a:lnTo>
                      <a:pt x="1582" y="1363"/>
                    </a:lnTo>
                    <a:lnTo>
                      <a:pt x="1582" y="1400"/>
                    </a:lnTo>
                    <a:lnTo>
                      <a:pt x="1583" y="1350"/>
                    </a:lnTo>
                    <a:lnTo>
                      <a:pt x="1583" y="1402"/>
                    </a:lnTo>
                    <a:lnTo>
                      <a:pt x="1583" y="1362"/>
                    </a:lnTo>
                    <a:lnTo>
                      <a:pt x="1584" y="1381"/>
                    </a:lnTo>
                    <a:lnTo>
                      <a:pt x="1584" y="1404"/>
                    </a:lnTo>
                    <a:lnTo>
                      <a:pt x="1584" y="1371"/>
                    </a:lnTo>
                    <a:lnTo>
                      <a:pt x="1584" y="1407"/>
                    </a:lnTo>
                    <a:lnTo>
                      <a:pt x="1585" y="1394"/>
                    </a:lnTo>
                    <a:lnTo>
                      <a:pt x="1585" y="1385"/>
                    </a:lnTo>
                    <a:lnTo>
                      <a:pt x="1585" y="1413"/>
                    </a:lnTo>
                    <a:lnTo>
                      <a:pt x="1586" y="1376"/>
                    </a:lnTo>
                    <a:lnTo>
                      <a:pt x="1586" y="1398"/>
                    </a:lnTo>
                    <a:lnTo>
                      <a:pt x="1586" y="1399"/>
                    </a:lnTo>
                    <a:lnTo>
                      <a:pt x="1586" y="1371"/>
                    </a:lnTo>
                    <a:lnTo>
                      <a:pt x="1587" y="1422"/>
                    </a:lnTo>
                    <a:lnTo>
                      <a:pt x="1587" y="1422"/>
                    </a:lnTo>
                    <a:lnTo>
                      <a:pt x="1587" y="1395"/>
                    </a:lnTo>
                    <a:lnTo>
                      <a:pt x="1588" y="1388"/>
                    </a:lnTo>
                    <a:lnTo>
                      <a:pt x="1588" y="1449"/>
                    </a:lnTo>
                    <a:lnTo>
                      <a:pt x="1588" y="1410"/>
                    </a:lnTo>
                    <a:lnTo>
                      <a:pt x="1588" y="1405"/>
                    </a:lnTo>
                    <a:lnTo>
                      <a:pt x="1589" y="1425"/>
                    </a:lnTo>
                    <a:lnTo>
                      <a:pt x="1589" y="1379"/>
                    </a:lnTo>
                    <a:lnTo>
                      <a:pt x="1589" y="1395"/>
                    </a:lnTo>
                    <a:lnTo>
                      <a:pt x="1589" y="1421"/>
                    </a:lnTo>
                    <a:lnTo>
                      <a:pt x="1589" y="1426"/>
                    </a:lnTo>
                    <a:lnTo>
                      <a:pt x="1590" y="1395"/>
                    </a:lnTo>
                    <a:lnTo>
                      <a:pt x="1590" y="1411"/>
                    </a:lnTo>
                    <a:lnTo>
                      <a:pt x="1590" y="1388"/>
                    </a:lnTo>
                    <a:lnTo>
                      <a:pt x="1591" y="1450"/>
                    </a:lnTo>
                    <a:lnTo>
                      <a:pt x="1591" y="1431"/>
                    </a:lnTo>
                    <a:lnTo>
                      <a:pt x="1591" y="1413"/>
                    </a:lnTo>
                    <a:lnTo>
                      <a:pt x="1592" y="1434"/>
                    </a:lnTo>
                    <a:lnTo>
                      <a:pt x="1592" y="1398"/>
                    </a:lnTo>
                    <a:lnTo>
                      <a:pt x="1592" y="1420"/>
                    </a:lnTo>
                    <a:lnTo>
                      <a:pt x="1592" y="1416"/>
                    </a:lnTo>
                    <a:lnTo>
                      <a:pt x="1593" y="1441"/>
                    </a:lnTo>
                    <a:lnTo>
                      <a:pt x="1593" y="1414"/>
                    </a:lnTo>
                    <a:lnTo>
                      <a:pt x="1593" y="1430"/>
                    </a:lnTo>
                    <a:lnTo>
                      <a:pt x="1593" y="1441"/>
                    </a:lnTo>
                    <a:lnTo>
                      <a:pt x="1593" y="1443"/>
                    </a:lnTo>
                    <a:lnTo>
                      <a:pt x="1594" y="1413"/>
                    </a:lnTo>
                    <a:lnTo>
                      <a:pt x="1594" y="1437"/>
                    </a:lnTo>
                    <a:lnTo>
                      <a:pt x="1594" y="1449"/>
                    </a:lnTo>
                    <a:lnTo>
                      <a:pt x="1595" y="1455"/>
                    </a:lnTo>
                    <a:lnTo>
                      <a:pt x="1595" y="1418"/>
                    </a:lnTo>
                    <a:lnTo>
                      <a:pt x="1595" y="1441"/>
                    </a:lnTo>
                    <a:lnTo>
                      <a:pt x="1595" y="1432"/>
                    </a:lnTo>
                    <a:lnTo>
                      <a:pt x="1595" y="1464"/>
                    </a:lnTo>
                    <a:lnTo>
                      <a:pt x="1596" y="1421"/>
                    </a:lnTo>
                    <a:lnTo>
                      <a:pt x="1596" y="1425"/>
                    </a:lnTo>
                    <a:lnTo>
                      <a:pt x="1596" y="1455"/>
                    </a:lnTo>
                    <a:lnTo>
                      <a:pt x="1596" y="1469"/>
                    </a:lnTo>
                    <a:lnTo>
                      <a:pt x="1596" y="1417"/>
                    </a:lnTo>
                    <a:lnTo>
                      <a:pt x="1597" y="1443"/>
                    </a:lnTo>
                    <a:lnTo>
                      <a:pt x="1597" y="1448"/>
                    </a:lnTo>
                    <a:lnTo>
                      <a:pt x="1598" y="1462"/>
                    </a:lnTo>
                    <a:lnTo>
                      <a:pt x="1598" y="1428"/>
                    </a:lnTo>
                    <a:lnTo>
                      <a:pt x="1598" y="1439"/>
                    </a:lnTo>
                    <a:lnTo>
                      <a:pt x="1598" y="1448"/>
                    </a:lnTo>
                    <a:lnTo>
                      <a:pt x="1599" y="1469"/>
                    </a:lnTo>
                    <a:lnTo>
                      <a:pt x="1599" y="1431"/>
                    </a:lnTo>
                    <a:lnTo>
                      <a:pt x="1599" y="1451"/>
                    </a:lnTo>
                    <a:lnTo>
                      <a:pt x="1599" y="1470"/>
                    </a:lnTo>
                    <a:lnTo>
                      <a:pt x="1600" y="1439"/>
                    </a:lnTo>
                    <a:lnTo>
                      <a:pt x="1600" y="1477"/>
                    </a:lnTo>
                    <a:lnTo>
                      <a:pt x="1600" y="1467"/>
                    </a:lnTo>
                    <a:lnTo>
                      <a:pt x="1600" y="1460"/>
                    </a:lnTo>
                    <a:lnTo>
                      <a:pt x="1600" y="1472"/>
                    </a:lnTo>
                    <a:lnTo>
                      <a:pt x="1601" y="1429"/>
                    </a:lnTo>
                    <a:lnTo>
                      <a:pt x="1601" y="1462"/>
                    </a:lnTo>
                    <a:lnTo>
                      <a:pt x="1602" y="1441"/>
                    </a:lnTo>
                    <a:lnTo>
                      <a:pt x="1602" y="1482"/>
                    </a:lnTo>
                    <a:lnTo>
                      <a:pt x="1602" y="1458"/>
                    </a:lnTo>
                    <a:lnTo>
                      <a:pt x="1603" y="1448"/>
                    </a:lnTo>
                    <a:lnTo>
                      <a:pt x="1603" y="1511"/>
                    </a:lnTo>
                    <a:lnTo>
                      <a:pt x="1603" y="1463"/>
                    </a:lnTo>
                    <a:lnTo>
                      <a:pt x="1604" y="1459"/>
                    </a:lnTo>
                    <a:lnTo>
                      <a:pt x="1604" y="1458"/>
                    </a:lnTo>
                    <a:lnTo>
                      <a:pt x="1604" y="1484"/>
                    </a:lnTo>
                    <a:lnTo>
                      <a:pt x="1604" y="1479"/>
                    </a:lnTo>
                    <a:lnTo>
                      <a:pt x="1605" y="1489"/>
                    </a:lnTo>
                    <a:lnTo>
                      <a:pt x="1605" y="1458"/>
                    </a:lnTo>
                    <a:lnTo>
                      <a:pt x="1605" y="1499"/>
                    </a:lnTo>
                    <a:lnTo>
                      <a:pt x="1606" y="1478"/>
                    </a:lnTo>
                    <a:lnTo>
                      <a:pt x="1606" y="1503"/>
                    </a:lnTo>
                    <a:lnTo>
                      <a:pt x="1606" y="1463"/>
                    </a:lnTo>
                    <a:lnTo>
                      <a:pt x="1606" y="1498"/>
                    </a:lnTo>
                    <a:lnTo>
                      <a:pt x="1607" y="1497"/>
                    </a:lnTo>
                    <a:lnTo>
                      <a:pt x="1607" y="1471"/>
                    </a:lnTo>
                    <a:lnTo>
                      <a:pt x="1607" y="1515"/>
                    </a:lnTo>
                    <a:lnTo>
                      <a:pt x="1607" y="1490"/>
                    </a:lnTo>
                    <a:lnTo>
                      <a:pt x="1607" y="1500"/>
                    </a:lnTo>
                    <a:lnTo>
                      <a:pt x="1608" y="1482"/>
                    </a:lnTo>
                    <a:lnTo>
                      <a:pt x="1608" y="1522"/>
                    </a:lnTo>
                    <a:lnTo>
                      <a:pt x="1608" y="1512"/>
                    </a:lnTo>
                    <a:lnTo>
                      <a:pt x="1609" y="1509"/>
                    </a:lnTo>
                    <a:lnTo>
                      <a:pt x="1609" y="1477"/>
                    </a:lnTo>
                    <a:lnTo>
                      <a:pt x="1609" y="1525"/>
                    </a:lnTo>
                    <a:lnTo>
                      <a:pt x="1609" y="1489"/>
                    </a:lnTo>
                    <a:lnTo>
                      <a:pt x="1610" y="1519"/>
                    </a:lnTo>
                    <a:lnTo>
                      <a:pt x="1610" y="1530"/>
                    </a:lnTo>
                    <a:lnTo>
                      <a:pt x="1610" y="1489"/>
                    </a:lnTo>
                    <a:lnTo>
                      <a:pt x="1610" y="1501"/>
                    </a:lnTo>
                    <a:lnTo>
                      <a:pt x="1611" y="1503"/>
                    </a:lnTo>
                    <a:lnTo>
                      <a:pt x="1611" y="1490"/>
                    </a:lnTo>
                    <a:lnTo>
                      <a:pt x="1611" y="1528"/>
                    </a:lnTo>
                    <a:lnTo>
                      <a:pt x="1612" y="1504"/>
                    </a:lnTo>
                    <a:lnTo>
                      <a:pt x="1612" y="1480"/>
                    </a:lnTo>
                    <a:lnTo>
                      <a:pt x="1612" y="1534"/>
                    </a:lnTo>
                    <a:lnTo>
                      <a:pt x="1612" y="1515"/>
                    </a:lnTo>
                    <a:lnTo>
                      <a:pt x="1612" y="1502"/>
                    </a:lnTo>
                    <a:lnTo>
                      <a:pt x="1613" y="1499"/>
                    </a:lnTo>
                    <a:lnTo>
                      <a:pt x="1613" y="1546"/>
                    </a:lnTo>
                    <a:lnTo>
                      <a:pt x="1613" y="1528"/>
                    </a:lnTo>
                    <a:lnTo>
                      <a:pt x="1614" y="1533"/>
                    </a:lnTo>
                    <a:lnTo>
                      <a:pt x="1614" y="1536"/>
                    </a:lnTo>
                    <a:lnTo>
                      <a:pt x="1614" y="1492"/>
                    </a:lnTo>
                    <a:lnTo>
                      <a:pt x="1614" y="1526"/>
                    </a:lnTo>
                    <a:lnTo>
                      <a:pt x="1615" y="1530"/>
                    </a:lnTo>
                    <a:lnTo>
                      <a:pt x="1615" y="1508"/>
                    </a:lnTo>
                    <a:lnTo>
                      <a:pt x="1616" y="1540"/>
                    </a:lnTo>
                    <a:lnTo>
                      <a:pt x="1616" y="1525"/>
                    </a:lnTo>
                    <a:lnTo>
                      <a:pt x="1616" y="1533"/>
                    </a:lnTo>
                    <a:lnTo>
                      <a:pt x="1616" y="1510"/>
                    </a:lnTo>
                    <a:lnTo>
                      <a:pt x="1616" y="1546"/>
                    </a:lnTo>
                    <a:lnTo>
                      <a:pt x="1617" y="1540"/>
                    </a:lnTo>
                    <a:lnTo>
                      <a:pt x="1617" y="1522"/>
                    </a:lnTo>
                    <a:lnTo>
                      <a:pt x="1617" y="1516"/>
                    </a:lnTo>
                    <a:lnTo>
                      <a:pt x="1617" y="1548"/>
                    </a:lnTo>
                    <a:lnTo>
                      <a:pt x="1618" y="1535"/>
                    </a:lnTo>
                    <a:lnTo>
                      <a:pt x="1618" y="1538"/>
                    </a:lnTo>
                    <a:lnTo>
                      <a:pt x="1618" y="1551"/>
                    </a:lnTo>
                    <a:lnTo>
                      <a:pt x="1619" y="1514"/>
                    </a:lnTo>
                    <a:lnTo>
                      <a:pt x="1619" y="1535"/>
                    </a:lnTo>
                    <a:lnTo>
                      <a:pt x="1619" y="1533"/>
                    </a:lnTo>
                    <a:lnTo>
                      <a:pt x="1619" y="1529"/>
                    </a:lnTo>
                    <a:lnTo>
                      <a:pt x="1620" y="1555"/>
                    </a:lnTo>
                    <a:lnTo>
                      <a:pt x="1620" y="1552"/>
                    </a:lnTo>
                    <a:lnTo>
                      <a:pt x="1620" y="1547"/>
                    </a:lnTo>
                    <a:lnTo>
                      <a:pt x="1620" y="1566"/>
                    </a:lnTo>
                    <a:lnTo>
                      <a:pt x="1620" y="1524"/>
                    </a:lnTo>
                    <a:lnTo>
                      <a:pt x="1621" y="1529"/>
                    </a:lnTo>
                    <a:lnTo>
                      <a:pt x="1621" y="1535"/>
                    </a:lnTo>
                    <a:lnTo>
                      <a:pt x="1621" y="1568"/>
                    </a:lnTo>
                    <a:lnTo>
                      <a:pt x="1621" y="1506"/>
                    </a:lnTo>
                    <a:lnTo>
                      <a:pt x="1622" y="1541"/>
                    </a:lnTo>
                    <a:lnTo>
                      <a:pt x="1622" y="1544"/>
                    </a:lnTo>
                    <a:lnTo>
                      <a:pt x="1622" y="1574"/>
                    </a:lnTo>
                    <a:lnTo>
                      <a:pt x="1622" y="1533"/>
                    </a:lnTo>
                    <a:lnTo>
                      <a:pt x="1623" y="1552"/>
                    </a:lnTo>
                    <a:lnTo>
                      <a:pt x="1623" y="1534"/>
                    </a:lnTo>
                    <a:lnTo>
                      <a:pt x="1623" y="1560"/>
                    </a:lnTo>
                    <a:lnTo>
                      <a:pt x="1624" y="1530"/>
                    </a:lnTo>
                    <a:lnTo>
                      <a:pt x="1624" y="1549"/>
                    </a:lnTo>
                    <a:lnTo>
                      <a:pt x="1624" y="1543"/>
                    </a:lnTo>
                    <a:lnTo>
                      <a:pt x="1624" y="1567"/>
                    </a:lnTo>
                    <a:lnTo>
                      <a:pt x="1624" y="1536"/>
                    </a:lnTo>
                    <a:lnTo>
                      <a:pt x="1625" y="1557"/>
                    </a:lnTo>
                    <a:lnTo>
                      <a:pt x="1625" y="1557"/>
                    </a:lnTo>
                    <a:lnTo>
                      <a:pt x="1625" y="1541"/>
                    </a:lnTo>
                    <a:lnTo>
                      <a:pt x="1626" y="1573"/>
                    </a:lnTo>
                    <a:lnTo>
                      <a:pt x="1626" y="1568"/>
                    </a:lnTo>
                    <a:lnTo>
                      <a:pt x="1626" y="1530"/>
                    </a:lnTo>
                    <a:lnTo>
                      <a:pt x="1626" y="1522"/>
                    </a:lnTo>
                    <a:lnTo>
                      <a:pt x="1626" y="1571"/>
                    </a:lnTo>
                    <a:lnTo>
                      <a:pt x="1627" y="1562"/>
                    </a:lnTo>
                    <a:lnTo>
                      <a:pt x="1627" y="1555"/>
                    </a:lnTo>
                    <a:lnTo>
                      <a:pt x="1627" y="1586"/>
                    </a:lnTo>
                    <a:lnTo>
                      <a:pt x="1627" y="1537"/>
                    </a:lnTo>
                    <a:lnTo>
                      <a:pt x="1628" y="1585"/>
                    </a:lnTo>
                    <a:lnTo>
                      <a:pt x="1628" y="1558"/>
                    </a:lnTo>
                    <a:lnTo>
                      <a:pt x="1628" y="1531"/>
                    </a:lnTo>
                    <a:lnTo>
                      <a:pt x="1629" y="1573"/>
                    </a:lnTo>
                    <a:lnTo>
                      <a:pt x="1629" y="1560"/>
                    </a:lnTo>
                    <a:lnTo>
                      <a:pt x="1629" y="1556"/>
                    </a:lnTo>
                    <a:lnTo>
                      <a:pt x="1629" y="1575"/>
                    </a:lnTo>
                    <a:lnTo>
                      <a:pt x="1629" y="1537"/>
                    </a:lnTo>
                    <a:lnTo>
                      <a:pt x="1630" y="1560"/>
                    </a:lnTo>
                    <a:lnTo>
                      <a:pt x="1630" y="1564"/>
                    </a:lnTo>
                    <a:lnTo>
                      <a:pt x="1630" y="1540"/>
                    </a:lnTo>
                    <a:lnTo>
                      <a:pt x="1631" y="1576"/>
                    </a:lnTo>
                    <a:lnTo>
                      <a:pt x="1631" y="1555"/>
                    </a:lnTo>
                    <a:lnTo>
                      <a:pt x="1631" y="1577"/>
                    </a:lnTo>
                    <a:lnTo>
                      <a:pt x="1632" y="1578"/>
                    </a:lnTo>
                    <a:lnTo>
                      <a:pt x="1632" y="1548"/>
                    </a:lnTo>
                    <a:lnTo>
                      <a:pt x="1632" y="1560"/>
                    </a:lnTo>
                    <a:lnTo>
                      <a:pt x="1632" y="1543"/>
                    </a:lnTo>
                    <a:lnTo>
                      <a:pt x="1632" y="1579"/>
                    </a:lnTo>
                    <a:lnTo>
                      <a:pt x="1633" y="1536"/>
                    </a:lnTo>
                    <a:lnTo>
                      <a:pt x="1633" y="1558"/>
                    </a:lnTo>
                    <a:lnTo>
                      <a:pt x="1633" y="1573"/>
                    </a:lnTo>
                    <a:lnTo>
                      <a:pt x="1633" y="1574"/>
                    </a:lnTo>
                    <a:lnTo>
                      <a:pt x="1634" y="1535"/>
                    </a:lnTo>
                    <a:lnTo>
                      <a:pt x="1634" y="1561"/>
                    </a:lnTo>
                    <a:lnTo>
                      <a:pt x="1634" y="1545"/>
                    </a:lnTo>
                    <a:lnTo>
                      <a:pt x="1635" y="1586"/>
                    </a:lnTo>
                    <a:lnTo>
                      <a:pt x="1635" y="1559"/>
                    </a:lnTo>
                    <a:lnTo>
                      <a:pt x="1635" y="1548"/>
                    </a:lnTo>
                    <a:lnTo>
                      <a:pt x="1635" y="1599"/>
                    </a:lnTo>
                    <a:lnTo>
                      <a:pt x="1635" y="1547"/>
                    </a:lnTo>
                    <a:lnTo>
                      <a:pt x="1636" y="1549"/>
                    </a:lnTo>
                    <a:lnTo>
                      <a:pt x="1636" y="1553"/>
                    </a:lnTo>
                    <a:lnTo>
                      <a:pt x="1636" y="1547"/>
                    </a:lnTo>
                    <a:lnTo>
                      <a:pt x="1636" y="1580"/>
                    </a:lnTo>
                    <a:lnTo>
                      <a:pt x="1637" y="1561"/>
                    </a:lnTo>
                    <a:lnTo>
                      <a:pt x="1637" y="1558"/>
                    </a:lnTo>
                    <a:lnTo>
                      <a:pt x="1638" y="1594"/>
                    </a:lnTo>
                    <a:lnTo>
                      <a:pt x="1638" y="1547"/>
                    </a:lnTo>
                    <a:lnTo>
                      <a:pt x="1638" y="1579"/>
                    </a:lnTo>
                    <a:lnTo>
                      <a:pt x="1638" y="1553"/>
                    </a:lnTo>
                    <a:lnTo>
                      <a:pt x="1639" y="1538"/>
                    </a:lnTo>
                    <a:lnTo>
                      <a:pt x="1639" y="1581"/>
                    </a:lnTo>
                    <a:lnTo>
                      <a:pt x="1639" y="1571"/>
                    </a:lnTo>
                    <a:lnTo>
                      <a:pt x="1639" y="1553"/>
                    </a:lnTo>
                    <a:lnTo>
                      <a:pt x="1639" y="1548"/>
                    </a:lnTo>
                    <a:lnTo>
                      <a:pt x="1640" y="1580"/>
                    </a:lnTo>
                    <a:lnTo>
                      <a:pt x="1640" y="1567"/>
                    </a:lnTo>
                    <a:lnTo>
                      <a:pt x="1640" y="1563"/>
                    </a:lnTo>
                    <a:lnTo>
                      <a:pt x="1640" y="1529"/>
                    </a:lnTo>
                    <a:lnTo>
                      <a:pt x="1641" y="1589"/>
                    </a:lnTo>
                    <a:lnTo>
                      <a:pt x="1641" y="1566"/>
                    </a:lnTo>
                    <a:lnTo>
                      <a:pt x="1641" y="1553"/>
                    </a:lnTo>
                    <a:lnTo>
                      <a:pt x="1642" y="1545"/>
                    </a:lnTo>
                    <a:lnTo>
                      <a:pt x="1642" y="1593"/>
                    </a:lnTo>
                    <a:lnTo>
                      <a:pt x="1642" y="1571"/>
                    </a:lnTo>
                    <a:lnTo>
                      <a:pt x="1642" y="1567"/>
                    </a:lnTo>
                    <a:lnTo>
                      <a:pt x="1642" y="1558"/>
                    </a:lnTo>
                    <a:lnTo>
                      <a:pt x="1643" y="1585"/>
                    </a:lnTo>
                    <a:lnTo>
                      <a:pt x="1643" y="1561"/>
                    </a:lnTo>
                    <a:lnTo>
                      <a:pt x="1643" y="1578"/>
                    </a:lnTo>
                    <a:lnTo>
                      <a:pt x="1643" y="1553"/>
                    </a:lnTo>
                    <a:lnTo>
                      <a:pt x="1643" y="1588"/>
                    </a:lnTo>
                    <a:lnTo>
                      <a:pt x="1644" y="1567"/>
                    </a:lnTo>
                    <a:lnTo>
                      <a:pt x="1644" y="1559"/>
                    </a:lnTo>
                    <a:lnTo>
                      <a:pt x="1644" y="1604"/>
                    </a:lnTo>
                    <a:lnTo>
                      <a:pt x="1645" y="1570"/>
                    </a:lnTo>
                    <a:lnTo>
                      <a:pt x="1645" y="1572"/>
                    </a:lnTo>
                    <a:lnTo>
                      <a:pt x="1646" y="1597"/>
                    </a:lnTo>
                    <a:lnTo>
                      <a:pt x="1646" y="1552"/>
                    </a:lnTo>
                    <a:lnTo>
                      <a:pt x="1646" y="1577"/>
                    </a:lnTo>
                    <a:lnTo>
                      <a:pt x="1646" y="1562"/>
                    </a:lnTo>
                    <a:lnTo>
                      <a:pt x="1646" y="1558"/>
                    </a:lnTo>
                    <a:lnTo>
                      <a:pt x="1647" y="1595"/>
                    </a:lnTo>
                    <a:lnTo>
                      <a:pt x="1647" y="1574"/>
                    </a:lnTo>
                    <a:lnTo>
                      <a:pt x="1647" y="1570"/>
                    </a:lnTo>
                    <a:lnTo>
                      <a:pt x="1648" y="1551"/>
                    </a:lnTo>
                    <a:lnTo>
                      <a:pt x="1648" y="1595"/>
                    </a:lnTo>
                    <a:lnTo>
                      <a:pt x="1648" y="1580"/>
                    </a:lnTo>
                    <a:lnTo>
                      <a:pt x="1648" y="1577"/>
                    </a:lnTo>
                    <a:lnTo>
                      <a:pt x="1648" y="1558"/>
                    </a:lnTo>
                    <a:lnTo>
                      <a:pt x="1649" y="1593"/>
                    </a:lnTo>
                    <a:lnTo>
                      <a:pt x="1649" y="1569"/>
                    </a:lnTo>
                    <a:lnTo>
                      <a:pt x="1649" y="1583"/>
                    </a:lnTo>
                    <a:lnTo>
                      <a:pt x="1650" y="1562"/>
                    </a:lnTo>
                    <a:lnTo>
                      <a:pt x="1650" y="1607"/>
                    </a:lnTo>
                    <a:lnTo>
                      <a:pt x="1650" y="1583"/>
                    </a:lnTo>
                    <a:lnTo>
                      <a:pt x="1650" y="1582"/>
                    </a:lnTo>
                    <a:lnTo>
                      <a:pt x="1650" y="1606"/>
                    </a:lnTo>
                    <a:lnTo>
                      <a:pt x="1651" y="1562"/>
                    </a:lnTo>
                    <a:lnTo>
                      <a:pt x="1651" y="1571"/>
                    </a:lnTo>
                    <a:lnTo>
                      <a:pt x="1651" y="1579"/>
                    </a:lnTo>
                    <a:lnTo>
                      <a:pt x="1651" y="1599"/>
                    </a:lnTo>
                    <a:lnTo>
                      <a:pt x="1652" y="1545"/>
                    </a:lnTo>
                    <a:lnTo>
                      <a:pt x="1652" y="1597"/>
                    </a:lnTo>
                    <a:lnTo>
                      <a:pt x="1652" y="1584"/>
                    </a:lnTo>
                    <a:lnTo>
                      <a:pt x="1653" y="1607"/>
                    </a:lnTo>
                    <a:lnTo>
                      <a:pt x="1653" y="1569"/>
                    </a:lnTo>
                    <a:lnTo>
                      <a:pt x="1653" y="1600"/>
                    </a:lnTo>
                    <a:lnTo>
                      <a:pt x="1653" y="1593"/>
                    </a:lnTo>
                    <a:lnTo>
                      <a:pt x="1653" y="1572"/>
                    </a:lnTo>
                    <a:lnTo>
                      <a:pt x="1654" y="1607"/>
                    </a:lnTo>
                    <a:lnTo>
                      <a:pt x="1654" y="1586"/>
                    </a:lnTo>
                    <a:lnTo>
                      <a:pt x="1654" y="1580"/>
                    </a:lnTo>
                    <a:lnTo>
                      <a:pt x="1655" y="1568"/>
                    </a:lnTo>
                    <a:lnTo>
                      <a:pt x="1655" y="1613"/>
                    </a:lnTo>
                    <a:lnTo>
                      <a:pt x="1655" y="1591"/>
                    </a:lnTo>
                    <a:lnTo>
                      <a:pt x="1655" y="1585"/>
                    </a:lnTo>
                    <a:lnTo>
                      <a:pt x="1656" y="1625"/>
                    </a:lnTo>
                    <a:lnTo>
                      <a:pt x="1656" y="1602"/>
                    </a:lnTo>
                    <a:lnTo>
                      <a:pt x="1656" y="1583"/>
                    </a:lnTo>
                    <a:lnTo>
                      <a:pt x="1656" y="1619"/>
                    </a:lnTo>
                    <a:lnTo>
                      <a:pt x="1657" y="1615"/>
                    </a:lnTo>
                    <a:lnTo>
                      <a:pt x="1657" y="1587"/>
                    </a:lnTo>
                    <a:lnTo>
                      <a:pt x="1658" y="1578"/>
                    </a:lnTo>
                    <a:lnTo>
                      <a:pt x="1658" y="1627"/>
                    </a:lnTo>
                    <a:lnTo>
                      <a:pt x="1658" y="1599"/>
                    </a:lnTo>
                    <a:lnTo>
                      <a:pt x="1658" y="1591"/>
                    </a:lnTo>
                    <a:lnTo>
                      <a:pt x="1659" y="1581"/>
                    </a:lnTo>
                    <a:lnTo>
                      <a:pt x="1659" y="1614"/>
                    </a:lnTo>
                    <a:lnTo>
                      <a:pt x="1659" y="1588"/>
                    </a:lnTo>
                    <a:lnTo>
                      <a:pt x="1659" y="1634"/>
                    </a:lnTo>
                    <a:lnTo>
                      <a:pt x="1660" y="1573"/>
                    </a:lnTo>
                    <a:lnTo>
                      <a:pt x="1660" y="1619"/>
                    </a:lnTo>
                    <a:lnTo>
                      <a:pt x="1661" y="1622"/>
                    </a:lnTo>
                    <a:lnTo>
                      <a:pt x="1661" y="1588"/>
                    </a:lnTo>
                    <a:lnTo>
                      <a:pt x="1661" y="1642"/>
                    </a:lnTo>
                    <a:lnTo>
                      <a:pt x="1661" y="1592"/>
                    </a:lnTo>
                    <a:lnTo>
                      <a:pt x="1662" y="1591"/>
                    </a:lnTo>
                    <a:lnTo>
                      <a:pt x="1662" y="1626"/>
                    </a:lnTo>
                    <a:lnTo>
                      <a:pt x="1662" y="1613"/>
                    </a:lnTo>
                    <a:lnTo>
                      <a:pt x="1663" y="1626"/>
                    </a:lnTo>
                    <a:lnTo>
                      <a:pt x="1663" y="1595"/>
                    </a:lnTo>
                    <a:lnTo>
                      <a:pt x="1663" y="1637"/>
                    </a:lnTo>
                    <a:lnTo>
                      <a:pt x="1663" y="1607"/>
                    </a:lnTo>
                    <a:lnTo>
                      <a:pt x="1664" y="1619"/>
                    </a:lnTo>
                    <a:lnTo>
                      <a:pt x="1664" y="1597"/>
                    </a:lnTo>
                    <a:lnTo>
                      <a:pt x="1664" y="1646"/>
                    </a:lnTo>
                    <a:lnTo>
                      <a:pt x="1664" y="1630"/>
                    </a:lnTo>
                    <a:lnTo>
                      <a:pt x="1665" y="1619"/>
                    </a:lnTo>
                    <a:lnTo>
                      <a:pt x="1665" y="1641"/>
                    </a:lnTo>
                    <a:lnTo>
                      <a:pt x="1665" y="1605"/>
                    </a:lnTo>
                    <a:lnTo>
                      <a:pt x="1665" y="1621"/>
                    </a:lnTo>
                    <a:lnTo>
                      <a:pt x="1666" y="1614"/>
                    </a:lnTo>
                    <a:lnTo>
                      <a:pt x="1666" y="1640"/>
                    </a:lnTo>
                    <a:lnTo>
                      <a:pt x="1666" y="1603"/>
                    </a:lnTo>
                    <a:lnTo>
                      <a:pt x="1666" y="1606"/>
                    </a:lnTo>
                    <a:lnTo>
                      <a:pt x="1666" y="1624"/>
                    </a:lnTo>
                    <a:lnTo>
                      <a:pt x="1667" y="1594"/>
                    </a:lnTo>
                    <a:lnTo>
                      <a:pt x="1667" y="1659"/>
                    </a:lnTo>
                    <a:lnTo>
                      <a:pt x="1667" y="1610"/>
                    </a:lnTo>
                    <a:lnTo>
                      <a:pt x="1668" y="1607"/>
                    </a:lnTo>
                    <a:lnTo>
                      <a:pt x="1668" y="1639"/>
                    </a:lnTo>
                    <a:lnTo>
                      <a:pt x="1668" y="1598"/>
                    </a:lnTo>
                    <a:lnTo>
                      <a:pt x="1669" y="1613"/>
                    </a:lnTo>
                    <a:lnTo>
                      <a:pt x="1669" y="1604"/>
                    </a:lnTo>
                    <a:lnTo>
                      <a:pt x="1669" y="1651"/>
                    </a:lnTo>
                    <a:lnTo>
                      <a:pt x="1669" y="1626"/>
                    </a:lnTo>
                    <a:lnTo>
                      <a:pt x="1670" y="1637"/>
                    </a:lnTo>
                    <a:lnTo>
                      <a:pt x="1670" y="1602"/>
                    </a:lnTo>
                    <a:lnTo>
                      <a:pt x="1670" y="1654"/>
                    </a:lnTo>
                    <a:lnTo>
                      <a:pt x="1670" y="1630"/>
                    </a:lnTo>
                    <a:lnTo>
                      <a:pt x="1671" y="1614"/>
                    </a:lnTo>
                    <a:lnTo>
                      <a:pt x="1671" y="1645"/>
                    </a:lnTo>
                    <a:lnTo>
                      <a:pt x="1671" y="1608"/>
                    </a:lnTo>
                    <a:lnTo>
                      <a:pt x="1671" y="1624"/>
                    </a:lnTo>
                    <a:lnTo>
                      <a:pt x="1672" y="1631"/>
                    </a:lnTo>
                    <a:lnTo>
                      <a:pt x="1672" y="1647"/>
                    </a:lnTo>
                    <a:lnTo>
                      <a:pt x="1672" y="1604"/>
                    </a:lnTo>
                    <a:lnTo>
                      <a:pt x="1672" y="1614"/>
                    </a:lnTo>
                    <a:lnTo>
                      <a:pt x="1673" y="1620"/>
                    </a:lnTo>
                    <a:lnTo>
                      <a:pt x="1673" y="1660"/>
                    </a:lnTo>
                    <a:lnTo>
                      <a:pt x="1673" y="1610"/>
                    </a:lnTo>
                    <a:lnTo>
                      <a:pt x="1673" y="1621"/>
                    </a:lnTo>
                    <a:lnTo>
                      <a:pt x="1674" y="1599"/>
                    </a:lnTo>
                    <a:lnTo>
                      <a:pt x="1674" y="1646"/>
                    </a:lnTo>
                    <a:lnTo>
                      <a:pt x="1674" y="1628"/>
                    </a:lnTo>
                    <a:lnTo>
                      <a:pt x="1675" y="1638"/>
                    </a:lnTo>
                    <a:lnTo>
                      <a:pt x="1675" y="1602"/>
                    </a:lnTo>
                    <a:lnTo>
                      <a:pt x="1676" y="1653"/>
                    </a:lnTo>
                    <a:lnTo>
                      <a:pt x="1676" y="1643"/>
                    </a:lnTo>
                    <a:lnTo>
                      <a:pt x="1676" y="1638"/>
                    </a:lnTo>
                    <a:lnTo>
                      <a:pt x="1676" y="1655"/>
                    </a:lnTo>
                    <a:lnTo>
                      <a:pt x="1676" y="1613"/>
                    </a:lnTo>
                    <a:lnTo>
                      <a:pt x="1677" y="1639"/>
                    </a:lnTo>
                    <a:lnTo>
                      <a:pt x="1677" y="1639"/>
                    </a:lnTo>
                    <a:lnTo>
                      <a:pt x="1677" y="1659"/>
                    </a:lnTo>
                    <a:lnTo>
                      <a:pt x="1678" y="1627"/>
                    </a:lnTo>
                    <a:lnTo>
                      <a:pt x="1678" y="1653"/>
                    </a:lnTo>
                    <a:lnTo>
                      <a:pt x="1678" y="1643"/>
                    </a:lnTo>
                    <a:lnTo>
                      <a:pt x="1678" y="1663"/>
                    </a:lnTo>
                    <a:lnTo>
                      <a:pt x="1678" y="1623"/>
                    </a:lnTo>
                    <a:lnTo>
                      <a:pt x="1679" y="1628"/>
                    </a:lnTo>
                    <a:lnTo>
                      <a:pt x="1679" y="1661"/>
                    </a:lnTo>
                    <a:lnTo>
                      <a:pt x="1679" y="1672"/>
                    </a:lnTo>
                    <a:lnTo>
                      <a:pt x="1679" y="1625"/>
                    </a:lnTo>
                    <a:lnTo>
                      <a:pt x="1680" y="1660"/>
                    </a:lnTo>
                    <a:lnTo>
                      <a:pt x="1680" y="1639"/>
                    </a:lnTo>
                    <a:lnTo>
                      <a:pt x="1680" y="1636"/>
                    </a:lnTo>
                    <a:lnTo>
                      <a:pt x="1680" y="1664"/>
                    </a:lnTo>
                    <a:lnTo>
                      <a:pt x="1681" y="1643"/>
                    </a:lnTo>
                    <a:lnTo>
                      <a:pt x="1681" y="1653"/>
                    </a:lnTo>
                    <a:lnTo>
                      <a:pt x="1681" y="1637"/>
                    </a:lnTo>
                    <a:lnTo>
                      <a:pt x="1682" y="1677"/>
                    </a:lnTo>
                    <a:lnTo>
                      <a:pt x="1682" y="1675"/>
                    </a:lnTo>
                    <a:lnTo>
                      <a:pt x="1682" y="1663"/>
                    </a:lnTo>
                    <a:lnTo>
                      <a:pt x="1682" y="1637"/>
                    </a:lnTo>
                    <a:lnTo>
                      <a:pt x="1683" y="1654"/>
                    </a:lnTo>
                    <a:lnTo>
                      <a:pt x="1683" y="1644"/>
                    </a:lnTo>
                    <a:lnTo>
                      <a:pt x="1683" y="1632"/>
                    </a:lnTo>
                    <a:lnTo>
                      <a:pt x="1684" y="1671"/>
                    </a:lnTo>
                    <a:lnTo>
                      <a:pt x="1684" y="1633"/>
                    </a:lnTo>
                    <a:lnTo>
                      <a:pt x="1684" y="1645"/>
                    </a:lnTo>
                    <a:lnTo>
                      <a:pt x="1684" y="1641"/>
                    </a:lnTo>
                    <a:lnTo>
                      <a:pt x="1684" y="1665"/>
                    </a:lnTo>
                    <a:lnTo>
                      <a:pt x="1685" y="1655"/>
                    </a:lnTo>
                    <a:lnTo>
                      <a:pt x="1685" y="1643"/>
                    </a:lnTo>
                    <a:lnTo>
                      <a:pt x="1685" y="1671"/>
                    </a:lnTo>
                    <a:lnTo>
                      <a:pt x="1686" y="1664"/>
                    </a:lnTo>
                    <a:lnTo>
                      <a:pt x="1686" y="1653"/>
                    </a:lnTo>
                    <a:lnTo>
                      <a:pt x="1686" y="1631"/>
                    </a:lnTo>
                    <a:lnTo>
                      <a:pt x="1686" y="1680"/>
                    </a:lnTo>
                    <a:lnTo>
                      <a:pt x="1687" y="1672"/>
                    </a:lnTo>
                    <a:lnTo>
                      <a:pt x="1687" y="1630"/>
                    </a:lnTo>
                    <a:lnTo>
                      <a:pt x="1687" y="1658"/>
                    </a:lnTo>
                    <a:lnTo>
                      <a:pt x="1688" y="1639"/>
                    </a:lnTo>
                    <a:lnTo>
                      <a:pt x="1688" y="1639"/>
                    </a:lnTo>
                    <a:lnTo>
                      <a:pt x="1688" y="1664"/>
                    </a:lnTo>
                    <a:lnTo>
                      <a:pt x="1688" y="1639"/>
                    </a:lnTo>
                    <a:lnTo>
                      <a:pt x="1689" y="1643"/>
                    </a:lnTo>
                    <a:lnTo>
                      <a:pt x="1689" y="1666"/>
                    </a:lnTo>
                    <a:lnTo>
                      <a:pt x="1689" y="1622"/>
                    </a:lnTo>
                    <a:lnTo>
                      <a:pt x="1689" y="1686"/>
                    </a:lnTo>
                    <a:lnTo>
                      <a:pt x="1690" y="1648"/>
                    </a:lnTo>
                    <a:lnTo>
                      <a:pt x="1690" y="1650"/>
                    </a:lnTo>
                    <a:lnTo>
                      <a:pt x="1690" y="1665"/>
                    </a:lnTo>
                    <a:lnTo>
                      <a:pt x="1690" y="1631"/>
                    </a:lnTo>
                    <a:lnTo>
                      <a:pt x="1691" y="1639"/>
                    </a:lnTo>
                    <a:lnTo>
                      <a:pt x="1691" y="1660"/>
                    </a:lnTo>
                    <a:lnTo>
                      <a:pt x="1691" y="1618"/>
                    </a:lnTo>
                    <a:lnTo>
                      <a:pt x="1691" y="1668"/>
                    </a:lnTo>
                    <a:lnTo>
                      <a:pt x="1692" y="1647"/>
                    </a:lnTo>
                    <a:lnTo>
                      <a:pt x="1692" y="1658"/>
                    </a:lnTo>
                    <a:lnTo>
                      <a:pt x="1692" y="1633"/>
                    </a:lnTo>
                    <a:lnTo>
                      <a:pt x="1692" y="1665"/>
                    </a:lnTo>
                    <a:lnTo>
                      <a:pt x="1693" y="1640"/>
                    </a:lnTo>
                    <a:lnTo>
                      <a:pt x="1693" y="1641"/>
                    </a:lnTo>
                    <a:lnTo>
                      <a:pt x="1693" y="1666"/>
                    </a:lnTo>
                    <a:lnTo>
                      <a:pt x="1693" y="1625"/>
                    </a:lnTo>
                    <a:lnTo>
                      <a:pt x="1694" y="1646"/>
                    </a:lnTo>
                    <a:lnTo>
                      <a:pt x="1694" y="1650"/>
                    </a:lnTo>
                    <a:lnTo>
                      <a:pt x="1694" y="1674"/>
                    </a:lnTo>
                    <a:lnTo>
                      <a:pt x="1695" y="1620"/>
                    </a:lnTo>
                    <a:lnTo>
                      <a:pt x="1695" y="1653"/>
                    </a:lnTo>
                    <a:lnTo>
                      <a:pt x="1695" y="1640"/>
                    </a:lnTo>
                    <a:lnTo>
                      <a:pt x="1695" y="1667"/>
                    </a:lnTo>
                    <a:lnTo>
                      <a:pt x="1696" y="1630"/>
                    </a:lnTo>
                    <a:lnTo>
                      <a:pt x="1696" y="1664"/>
                    </a:lnTo>
                    <a:lnTo>
                      <a:pt x="1696" y="1655"/>
                    </a:lnTo>
                    <a:lnTo>
                      <a:pt x="1696" y="1668"/>
                    </a:lnTo>
                    <a:lnTo>
                      <a:pt x="1697" y="1637"/>
                    </a:lnTo>
                    <a:lnTo>
                      <a:pt x="1697" y="1647"/>
                    </a:lnTo>
                    <a:lnTo>
                      <a:pt x="1697" y="1641"/>
                    </a:lnTo>
                    <a:lnTo>
                      <a:pt x="1697" y="1636"/>
                    </a:lnTo>
                    <a:lnTo>
                      <a:pt x="1698" y="1663"/>
                    </a:lnTo>
                    <a:lnTo>
                      <a:pt x="1698" y="1663"/>
                    </a:lnTo>
                    <a:lnTo>
                      <a:pt x="1698" y="1645"/>
                    </a:lnTo>
                    <a:lnTo>
                      <a:pt x="1698" y="1626"/>
                    </a:lnTo>
                    <a:lnTo>
                      <a:pt x="1699" y="1667"/>
                    </a:lnTo>
                    <a:lnTo>
                      <a:pt x="1699" y="1658"/>
                    </a:lnTo>
                    <a:lnTo>
                      <a:pt x="1699" y="1648"/>
                    </a:lnTo>
                    <a:lnTo>
                      <a:pt x="1700" y="1675"/>
                    </a:lnTo>
                    <a:lnTo>
                      <a:pt x="1700" y="1640"/>
                    </a:lnTo>
                    <a:lnTo>
                      <a:pt x="1700" y="1657"/>
                    </a:lnTo>
                    <a:lnTo>
                      <a:pt x="1700" y="1639"/>
                    </a:lnTo>
                    <a:lnTo>
                      <a:pt x="1701" y="1685"/>
                    </a:lnTo>
                    <a:lnTo>
                      <a:pt x="1701" y="1659"/>
                    </a:lnTo>
                    <a:lnTo>
                      <a:pt x="1701" y="1661"/>
                    </a:lnTo>
                    <a:lnTo>
                      <a:pt x="1701" y="1643"/>
                    </a:lnTo>
                    <a:lnTo>
                      <a:pt x="1702" y="1678"/>
                    </a:lnTo>
                    <a:lnTo>
                      <a:pt x="1702" y="1663"/>
                    </a:lnTo>
                    <a:lnTo>
                      <a:pt x="1702" y="1670"/>
                    </a:lnTo>
                    <a:lnTo>
                      <a:pt x="1703" y="1480"/>
                    </a:lnTo>
                    <a:lnTo>
                      <a:pt x="1703" y="1486"/>
                    </a:lnTo>
                    <a:lnTo>
                      <a:pt x="1703" y="1476"/>
                    </a:lnTo>
                    <a:lnTo>
                      <a:pt x="1704" y="1357"/>
                    </a:lnTo>
                    <a:lnTo>
                      <a:pt x="1704" y="1381"/>
                    </a:lnTo>
                    <a:lnTo>
                      <a:pt x="1705" y="1293"/>
                    </a:lnTo>
                    <a:lnTo>
                      <a:pt x="1705" y="1307"/>
                    </a:lnTo>
                    <a:lnTo>
                      <a:pt x="1705" y="1287"/>
                    </a:lnTo>
                    <a:lnTo>
                      <a:pt x="1706" y="1297"/>
                    </a:lnTo>
                    <a:lnTo>
                      <a:pt x="1706" y="1230"/>
                    </a:lnTo>
                    <a:lnTo>
                      <a:pt x="1706" y="1251"/>
                    </a:lnTo>
                    <a:lnTo>
                      <a:pt x="1706" y="1253"/>
                    </a:lnTo>
                    <a:lnTo>
                      <a:pt x="1706" y="1255"/>
                    </a:lnTo>
                    <a:lnTo>
                      <a:pt x="1707" y="1210"/>
                    </a:lnTo>
                    <a:lnTo>
                      <a:pt x="1707" y="1230"/>
                    </a:lnTo>
                    <a:lnTo>
                      <a:pt x="1707" y="1207"/>
                    </a:lnTo>
                    <a:lnTo>
                      <a:pt x="1707" y="1220"/>
                    </a:lnTo>
                    <a:lnTo>
                      <a:pt x="1708" y="1180"/>
                    </a:lnTo>
                    <a:lnTo>
                      <a:pt x="1708" y="1190"/>
                    </a:lnTo>
                    <a:lnTo>
                      <a:pt x="1708" y="1179"/>
                    </a:lnTo>
                    <a:lnTo>
                      <a:pt x="1708" y="1200"/>
                    </a:lnTo>
                    <a:lnTo>
                      <a:pt x="1709" y="1163"/>
                    </a:lnTo>
                    <a:lnTo>
                      <a:pt x="1709" y="1182"/>
                    </a:lnTo>
                    <a:lnTo>
                      <a:pt x="1710" y="1196"/>
                    </a:lnTo>
                    <a:lnTo>
                      <a:pt x="1710" y="1155"/>
                    </a:lnTo>
                    <a:lnTo>
                      <a:pt x="1710" y="1170"/>
                    </a:lnTo>
                    <a:lnTo>
                      <a:pt x="1710" y="1177"/>
                    </a:lnTo>
                    <a:lnTo>
                      <a:pt x="1711" y="1148"/>
                    </a:lnTo>
                    <a:lnTo>
                      <a:pt x="1711" y="1160"/>
                    </a:lnTo>
                    <a:lnTo>
                      <a:pt x="1711" y="1165"/>
                    </a:lnTo>
                    <a:lnTo>
                      <a:pt x="1712" y="1177"/>
                    </a:lnTo>
                    <a:lnTo>
                      <a:pt x="1712" y="1139"/>
                    </a:lnTo>
                    <a:lnTo>
                      <a:pt x="1712" y="1145"/>
                    </a:lnTo>
                    <a:lnTo>
                      <a:pt x="1712" y="1154"/>
                    </a:lnTo>
                    <a:lnTo>
                      <a:pt x="1713" y="1185"/>
                    </a:lnTo>
                    <a:lnTo>
                      <a:pt x="1713" y="1139"/>
                    </a:lnTo>
                    <a:lnTo>
                      <a:pt x="1713" y="1142"/>
                    </a:lnTo>
                    <a:lnTo>
                      <a:pt x="1713" y="1159"/>
                    </a:lnTo>
                    <a:lnTo>
                      <a:pt x="1714" y="1144"/>
                    </a:lnTo>
                    <a:lnTo>
                      <a:pt x="1714" y="1179"/>
                    </a:lnTo>
                    <a:lnTo>
                      <a:pt x="1714" y="1161"/>
                    </a:lnTo>
                    <a:lnTo>
                      <a:pt x="1714" y="1161"/>
                    </a:lnTo>
                    <a:lnTo>
                      <a:pt x="1715" y="1141"/>
                    </a:lnTo>
                    <a:lnTo>
                      <a:pt x="1715" y="1179"/>
                    </a:lnTo>
                    <a:lnTo>
                      <a:pt x="1715" y="1160"/>
                    </a:lnTo>
                    <a:lnTo>
                      <a:pt x="1715" y="1151"/>
                    </a:lnTo>
                    <a:lnTo>
                      <a:pt x="1715" y="1139"/>
                    </a:lnTo>
                    <a:lnTo>
                      <a:pt x="1716" y="1176"/>
                    </a:lnTo>
                    <a:lnTo>
                      <a:pt x="1716" y="1172"/>
                    </a:lnTo>
                    <a:lnTo>
                      <a:pt x="1716" y="1183"/>
                    </a:lnTo>
                    <a:lnTo>
                      <a:pt x="1717" y="1140"/>
                    </a:lnTo>
                    <a:lnTo>
                      <a:pt x="1717" y="1180"/>
                    </a:lnTo>
                    <a:lnTo>
                      <a:pt x="1717" y="1144"/>
                    </a:lnTo>
                    <a:lnTo>
                      <a:pt x="1718" y="1192"/>
                    </a:lnTo>
                    <a:lnTo>
                      <a:pt x="1718" y="1186"/>
                    </a:lnTo>
                    <a:lnTo>
                      <a:pt x="1718" y="1186"/>
                    </a:lnTo>
                    <a:lnTo>
                      <a:pt x="1719" y="1178"/>
                    </a:lnTo>
                    <a:lnTo>
                      <a:pt x="1719" y="1208"/>
                    </a:lnTo>
                    <a:lnTo>
                      <a:pt x="1719" y="1178"/>
                    </a:lnTo>
                    <a:lnTo>
                      <a:pt x="1720" y="1184"/>
                    </a:lnTo>
                    <a:lnTo>
                      <a:pt x="1720" y="1176"/>
                    </a:lnTo>
                    <a:lnTo>
                      <a:pt x="1720" y="1216"/>
                    </a:lnTo>
                    <a:lnTo>
                      <a:pt x="1720" y="1213"/>
                    </a:lnTo>
                    <a:lnTo>
                      <a:pt x="1721" y="1208"/>
                    </a:lnTo>
                    <a:lnTo>
                      <a:pt x="1721" y="1176"/>
                    </a:lnTo>
                    <a:lnTo>
                      <a:pt x="1721" y="1224"/>
                    </a:lnTo>
                    <a:lnTo>
                      <a:pt x="1721" y="1207"/>
                    </a:lnTo>
                    <a:lnTo>
                      <a:pt x="1722" y="1212"/>
                    </a:lnTo>
                    <a:lnTo>
                      <a:pt x="1722" y="1193"/>
                    </a:lnTo>
                    <a:lnTo>
                      <a:pt x="1722" y="1230"/>
                    </a:lnTo>
                    <a:lnTo>
                      <a:pt x="1722" y="1227"/>
                    </a:lnTo>
                    <a:lnTo>
                      <a:pt x="1722" y="1224"/>
                    </a:lnTo>
                    <a:lnTo>
                      <a:pt x="1723" y="1193"/>
                    </a:lnTo>
                    <a:lnTo>
                      <a:pt x="1723" y="1248"/>
                    </a:lnTo>
                    <a:lnTo>
                      <a:pt x="1723" y="1240"/>
                    </a:lnTo>
                    <a:lnTo>
                      <a:pt x="1724" y="1246"/>
                    </a:lnTo>
                    <a:lnTo>
                      <a:pt x="1724" y="1221"/>
                    </a:lnTo>
                    <a:lnTo>
                      <a:pt x="1724" y="1280"/>
                    </a:lnTo>
                    <a:lnTo>
                      <a:pt x="1724" y="1234"/>
                    </a:lnTo>
                    <a:lnTo>
                      <a:pt x="1725" y="1251"/>
                    </a:lnTo>
                    <a:lnTo>
                      <a:pt x="1725" y="1243"/>
                    </a:lnTo>
                    <a:lnTo>
                      <a:pt x="1725" y="1264"/>
                    </a:lnTo>
                    <a:lnTo>
                      <a:pt x="1725" y="1251"/>
                    </a:lnTo>
                    <a:lnTo>
                      <a:pt x="1726" y="1249"/>
                    </a:lnTo>
                    <a:lnTo>
                      <a:pt x="1726" y="1286"/>
                    </a:lnTo>
                    <a:lnTo>
                      <a:pt x="1726" y="1265"/>
                    </a:lnTo>
                    <a:lnTo>
                      <a:pt x="1727" y="1286"/>
                    </a:lnTo>
                    <a:lnTo>
                      <a:pt x="1727" y="1262"/>
                    </a:lnTo>
                    <a:lnTo>
                      <a:pt x="1727" y="1300"/>
                    </a:lnTo>
                    <a:lnTo>
                      <a:pt x="1727" y="1280"/>
                    </a:lnTo>
                    <a:lnTo>
                      <a:pt x="1727" y="1288"/>
                    </a:lnTo>
                    <a:lnTo>
                      <a:pt x="1728" y="1270"/>
                    </a:lnTo>
                    <a:lnTo>
                      <a:pt x="1728" y="1303"/>
                    </a:lnTo>
                    <a:lnTo>
                      <a:pt x="1729" y="1286"/>
                    </a:lnTo>
                    <a:lnTo>
                      <a:pt x="1729" y="1274"/>
                    </a:lnTo>
                    <a:lnTo>
                      <a:pt x="1729" y="1313"/>
                    </a:lnTo>
                    <a:lnTo>
                      <a:pt x="1729" y="1291"/>
                    </a:lnTo>
                    <a:lnTo>
                      <a:pt x="1730" y="1324"/>
                    </a:lnTo>
                    <a:lnTo>
                      <a:pt x="1730" y="1329"/>
                    </a:lnTo>
                    <a:lnTo>
                      <a:pt x="1730" y="1247"/>
                    </a:lnTo>
                    <a:lnTo>
                      <a:pt x="1731" y="1226"/>
                    </a:lnTo>
                    <a:lnTo>
                      <a:pt x="1731" y="1046"/>
                    </a:lnTo>
                    <a:lnTo>
                      <a:pt x="1732" y="1050"/>
                    </a:lnTo>
                    <a:lnTo>
                      <a:pt x="1732" y="1052"/>
                    </a:lnTo>
                    <a:lnTo>
                      <a:pt x="1732" y="955"/>
                    </a:lnTo>
                    <a:lnTo>
                      <a:pt x="1732" y="959"/>
                    </a:lnTo>
                    <a:lnTo>
                      <a:pt x="1733" y="952"/>
                    </a:lnTo>
                    <a:lnTo>
                      <a:pt x="1733" y="879"/>
                    </a:lnTo>
                    <a:lnTo>
                      <a:pt x="1733" y="881"/>
                    </a:lnTo>
                    <a:lnTo>
                      <a:pt x="1734" y="872"/>
                    </a:lnTo>
                    <a:lnTo>
                      <a:pt x="1734" y="884"/>
                    </a:lnTo>
                    <a:lnTo>
                      <a:pt x="1734" y="829"/>
                    </a:lnTo>
                    <a:lnTo>
                      <a:pt x="1735" y="849"/>
                    </a:lnTo>
                    <a:lnTo>
                      <a:pt x="1735" y="830"/>
                    </a:lnTo>
                    <a:lnTo>
                      <a:pt x="1735" y="855"/>
                    </a:lnTo>
                    <a:lnTo>
                      <a:pt x="1736" y="793"/>
                    </a:lnTo>
                    <a:lnTo>
                      <a:pt x="1736" y="802"/>
                    </a:lnTo>
                    <a:lnTo>
                      <a:pt x="1736" y="797"/>
                    </a:lnTo>
                    <a:lnTo>
                      <a:pt x="1736" y="819"/>
                    </a:lnTo>
                    <a:lnTo>
                      <a:pt x="1736" y="782"/>
                    </a:lnTo>
                    <a:lnTo>
                      <a:pt x="1737" y="809"/>
                    </a:lnTo>
                    <a:lnTo>
                      <a:pt x="1737" y="812"/>
                    </a:lnTo>
                    <a:lnTo>
                      <a:pt x="1738" y="762"/>
                    </a:lnTo>
                    <a:lnTo>
                      <a:pt x="1738" y="762"/>
                    </a:lnTo>
                    <a:lnTo>
                      <a:pt x="1738" y="783"/>
                    </a:lnTo>
                    <a:lnTo>
                      <a:pt x="1739" y="793"/>
                    </a:lnTo>
                    <a:lnTo>
                      <a:pt x="1739" y="759"/>
                    </a:lnTo>
                    <a:lnTo>
                      <a:pt x="1739" y="785"/>
                    </a:lnTo>
                    <a:lnTo>
                      <a:pt x="1739" y="791"/>
                    </a:lnTo>
                    <a:lnTo>
                      <a:pt x="1739" y="798"/>
                    </a:lnTo>
                    <a:lnTo>
                      <a:pt x="1739" y="761"/>
                    </a:lnTo>
                    <a:lnTo>
                      <a:pt x="1740" y="779"/>
                    </a:lnTo>
                    <a:lnTo>
                      <a:pt x="1740" y="786"/>
                    </a:lnTo>
                    <a:lnTo>
                      <a:pt x="1740" y="803"/>
                    </a:lnTo>
                    <a:lnTo>
                      <a:pt x="1741" y="755"/>
                    </a:lnTo>
                    <a:lnTo>
                      <a:pt x="1741" y="783"/>
                    </a:lnTo>
                    <a:lnTo>
                      <a:pt x="1741" y="773"/>
                    </a:lnTo>
                    <a:lnTo>
                      <a:pt x="1741" y="758"/>
                    </a:lnTo>
                    <a:lnTo>
                      <a:pt x="1741" y="803"/>
                    </a:lnTo>
                    <a:lnTo>
                      <a:pt x="1742" y="791"/>
                    </a:lnTo>
                    <a:lnTo>
                      <a:pt x="1742" y="791"/>
                    </a:lnTo>
                    <a:lnTo>
                      <a:pt x="1742" y="834"/>
                    </a:lnTo>
                    <a:lnTo>
                      <a:pt x="1743" y="766"/>
                    </a:lnTo>
                    <a:lnTo>
                      <a:pt x="1743" y="801"/>
                    </a:lnTo>
                    <a:lnTo>
                      <a:pt x="1743" y="793"/>
                    </a:lnTo>
                    <a:lnTo>
                      <a:pt x="1743" y="821"/>
                    </a:lnTo>
                    <a:lnTo>
                      <a:pt x="1744" y="819"/>
                    </a:lnTo>
                    <a:lnTo>
                      <a:pt x="1744" y="798"/>
                    </a:lnTo>
                    <a:lnTo>
                      <a:pt x="1744" y="847"/>
                    </a:lnTo>
                    <a:lnTo>
                      <a:pt x="1745" y="837"/>
                    </a:lnTo>
                    <a:lnTo>
                      <a:pt x="1745" y="816"/>
                    </a:lnTo>
                    <a:lnTo>
                      <a:pt x="1745" y="808"/>
                    </a:lnTo>
                    <a:lnTo>
                      <a:pt x="1746" y="861"/>
                    </a:lnTo>
                    <a:lnTo>
                      <a:pt x="1746" y="845"/>
                    </a:lnTo>
                    <a:lnTo>
                      <a:pt x="1746" y="843"/>
                    </a:lnTo>
                    <a:lnTo>
                      <a:pt x="1746" y="836"/>
                    </a:lnTo>
                    <a:lnTo>
                      <a:pt x="1746" y="883"/>
                    </a:lnTo>
                    <a:lnTo>
                      <a:pt x="1747" y="861"/>
                    </a:lnTo>
                    <a:lnTo>
                      <a:pt x="1747" y="887"/>
                    </a:lnTo>
                    <a:lnTo>
                      <a:pt x="1747" y="858"/>
                    </a:lnTo>
                    <a:lnTo>
                      <a:pt x="1747" y="902"/>
                    </a:lnTo>
                    <a:lnTo>
                      <a:pt x="1748" y="877"/>
                    </a:lnTo>
                    <a:lnTo>
                      <a:pt x="1748" y="871"/>
                    </a:lnTo>
                    <a:lnTo>
                      <a:pt x="1748" y="930"/>
                    </a:lnTo>
                    <a:lnTo>
                      <a:pt x="1749" y="895"/>
                    </a:lnTo>
                    <a:lnTo>
                      <a:pt x="1749" y="933"/>
                    </a:lnTo>
                    <a:lnTo>
                      <a:pt x="1749" y="900"/>
                    </a:lnTo>
                    <a:lnTo>
                      <a:pt x="1750" y="957"/>
                    </a:lnTo>
                    <a:lnTo>
                      <a:pt x="1750" y="950"/>
                    </a:lnTo>
                    <a:lnTo>
                      <a:pt x="1750" y="930"/>
                    </a:lnTo>
                    <a:lnTo>
                      <a:pt x="1751" y="975"/>
                    </a:lnTo>
                    <a:lnTo>
                      <a:pt x="1751" y="963"/>
                    </a:lnTo>
                    <a:lnTo>
                      <a:pt x="1751" y="947"/>
                    </a:lnTo>
                    <a:lnTo>
                      <a:pt x="1752" y="988"/>
                    </a:lnTo>
                    <a:lnTo>
                      <a:pt x="1752" y="952"/>
                    </a:lnTo>
                    <a:lnTo>
                      <a:pt x="1752" y="964"/>
                    </a:lnTo>
                    <a:lnTo>
                      <a:pt x="1753" y="1028"/>
                    </a:lnTo>
                    <a:lnTo>
                      <a:pt x="1753" y="1001"/>
                    </a:lnTo>
                    <a:lnTo>
                      <a:pt x="1753" y="993"/>
                    </a:lnTo>
                    <a:lnTo>
                      <a:pt x="1754" y="979"/>
                    </a:lnTo>
                    <a:lnTo>
                      <a:pt x="1754" y="1038"/>
                    </a:lnTo>
                    <a:lnTo>
                      <a:pt x="1754" y="1020"/>
                    </a:lnTo>
                    <a:lnTo>
                      <a:pt x="1754" y="1017"/>
                    </a:lnTo>
                    <a:lnTo>
                      <a:pt x="1754" y="1011"/>
                    </a:lnTo>
                    <a:lnTo>
                      <a:pt x="1755" y="1051"/>
                    </a:lnTo>
                    <a:lnTo>
                      <a:pt x="1755" y="1041"/>
                    </a:lnTo>
                    <a:lnTo>
                      <a:pt x="1755" y="1033"/>
                    </a:lnTo>
                    <a:lnTo>
                      <a:pt x="1755" y="1023"/>
                    </a:lnTo>
                    <a:lnTo>
                      <a:pt x="1755" y="1059"/>
                    </a:lnTo>
                    <a:lnTo>
                      <a:pt x="1756" y="1043"/>
                    </a:lnTo>
                    <a:lnTo>
                      <a:pt x="1756" y="1051"/>
                    </a:lnTo>
                    <a:lnTo>
                      <a:pt x="1756" y="1036"/>
                    </a:lnTo>
                    <a:lnTo>
                      <a:pt x="1757" y="1084"/>
                    </a:lnTo>
                    <a:lnTo>
                      <a:pt x="1757" y="1060"/>
                    </a:lnTo>
                    <a:lnTo>
                      <a:pt x="1757" y="1049"/>
                    </a:lnTo>
                    <a:lnTo>
                      <a:pt x="1758" y="1099"/>
                    </a:lnTo>
                    <a:lnTo>
                      <a:pt x="1758" y="1089"/>
                    </a:lnTo>
                    <a:lnTo>
                      <a:pt x="1758" y="1062"/>
                    </a:lnTo>
                    <a:lnTo>
                      <a:pt x="1759" y="1122"/>
                    </a:lnTo>
                    <a:lnTo>
                      <a:pt x="1759" y="1093"/>
                    </a:lnTo>
                    <a:lnTo>
                      <a:pt x="1759" y="1077"/>
                    </a:lnTo>
                    <a:lnTo>
                      <a:pt x="1759" y="1117"/>
                    </a:lnTo>
                    <a:lnTo>
                      <a:pt x="1760" y="1113"/>
                    </a:lnTo>
                    <a:lnTo>
                      <a:pt x="1760" y="1123"/>
                    </a:lnTo>
                    <a:lnTo>
                      <a:pt x="1760" y="1089"/>
                    </a:lnTo>
                    <a:lnTo>
                      <a:pt x="1761" y="1140"/>
                    </a:lnTo>
                    <a:lnTo>
                      <a:pt x="1761" y="1127"/>
                    </a:lnTo>
                    <a:lnTo>
                      <a:pt x="1761" y="1132"/>
                    </a:lnTo>
                    <a:lnTo>
                      <a:pt x="1761" y="1103"/>
                    </a:lnTo>
                    <a:lnTo>
                      <a:pt x="1762" y="1160"/>
                    </a:lnTo>
                    <a:lnTo>
                      <a:pt x="1762" y="1127"/>
                    </a:lnTo>
                    <a:lnTo>
                      <a:pt x="1762" y="1136"/>
                    </a:lnTo>
                    <a:lnTo>
                      <a:pt x="1762" y="1119"/>
                    </a:lnTo>
                    <a:lnTo>
                      <a:pt x="1762" y="1167"/>
                    </a:lnTo>
                    <a:lnTo>
                      <a:pt x="1763" y="1148"/>
                    </a:lnTo>
                    <a:lnTo>
                      <a:pt x="1763" y="1158"/>
                    </a:lnTo>
                    <a:lnTo>
                      <a:pt x="1763" y="1129"/>
                    </a:lnTo>
                    <a:lnTo>
                      <a:pt x="1764" y="1182"/>
                    </a:lnTo>
                    <a:lnTo>
                      <a:pt x="1764" y="1172"/>
                    </a:lnTo>
                    <a:lnTo>
                      <a:pt x="1764" y="1163"/>
                    </a:lnTo>
                    <a:lnTo>
                      <a:pt x="1764" y="1189"/>
                    </a:lnTo>
                    <a:lnTo>
                      <a:pt x="1765" y="1146"/>
                    </a:lnTo>
                    <a:lnTo>
                      <a:pt x="1765" y="1172"/>
                    </a:lnTo>
                    <a:lnTo>
                      <a:pt x="1765" y="1153"/>
                    </a:lnTo>
                    <a:lnTo>
                      <a:pt x="1765" y="1212"/>
                    </a:lnTo>
                    <a:lnTo>
                      <a:pt x="1766" y="1192"/>
                    </a:lnTo>
                    <a:lnTo>
                      <a:pt x="1766" y="1191"/>
                    </a:lnTo>
                    <a:lnTo>
                      <a:pt x="1767" y="1218"/>
                    </a:lnTo>
                    <a:lnTo>
                      <a:pt x="1767" y="1175"/>
                    </a:lnTo>
                    <a:lnTo>
                      <a:pt x="1767" y="1190"/>
                    </a:lnTo>
                    <a:lnTo>
                      <a:pt x="1767" y="1190"/>
                    </a:lnTo>
                    <a:lnTo>
                      <a:pt x="1768" y="1185"/>
                    </a:lnTo>
                    <a:lnTo>
                      <a:pt x="1768" y="1231"/>
                    </a:lnTo>
                    <a:lnTo>
                      <a:pt x="1768" y="1224"/>
                    </a:lnTo>
                    <a:lnTo>
                      <a:pt x="1768" y="1234"/>
                    </a:lnTo>
                    <a:lnTo>
                      <a:pt x="1769" y="1213"/>
                    </a:lnTo>
                    <a:lnTo>
                      <a:pt x="1769" y="1258"/>
                    </a:lnTo>
                    <a:lnTo>
                      <a:pt x="1769" y="1252"/>
                    </a:lnTo>
                    <a:lnTo>
                      <a:pt x="1769" y="1214"/>
                    </a:lnTo>
                    <a:lnTo>
                      <a:pt x="1769" y="1213"/>
                    </a:lnTo>
                    <a:lnTo>
                      <a:pt x="1770" y="1265"/>
                    </a:lnTo>
                    <a:lnTo>
                      <a:pt x="1770" y="1239"/>
                    </a:lnTo>
                    <a:lnTo>
                      <a:pt x="1770" y="1245"/>
                    </a:lnTo>
                    <a:lnTo>
                      <a:pt x="1770" y="1217"/>
                    </a:lnTo>
                    <a:lnTo>
                      <a:pt x="1771" y="1265"/>
                    </a:lnTo>
                    <a:lnTo>
                      <a:pt x="1771" y="1243"/>
                    </a:lnTo>
                    <a:lnTo>
                      <a:pt x="1771" y="1245"/>
                    </a:lnTo>
                    <a:lnTo>
                      <a:pt x="1772" y="1244"/>
                    </a:lnTo>
                    <a:lnTo>
                      <a:pt x="1772" y="1279"/>
                    </a:lnTo>
                    <a:lnTo>
                      <a:pt x="1772" y="1258"/>
                    </a:lnTo>
                    <a:lnTo>
                      <a:pt x="1772" y="1260"/>
                    </a:lnTo>
                    <a:lnTo>
                      <a:pt x="1772" y="1249"/>
                    </a:lnTo>
                    <a:lnTo>
                      <a:pt x="1773" y="1294"/>
                    </a:lnTo>
                    <a:lnTo>
                      <a:pt x="1773" y="1260"/>
                    </a:lnTo>
                    <a:lnTo>
                      <a:pt x="1773" y="1262"/>
                    </a:lnTo>
                    <a:lnTo>
                      <a:pt x="1774" y="1250"/>
                    </a:lnTo>
                    <a:lnTo>
                      <a:pt x="1774" y="1297"/>
                    </a:lnTo>
                    <a:lnTo>
                      <a:pt x="1774" y="1278"/>
                    </a:lnTo>
                    <a:lnTo>
                      <a:pt x="1774" y="1268"/>
                    </a:lnTo>
                    <a:lnTo>
                      <a:pt x="1775" y="1310"/>
                    </a:lnTo>
                    <a:lnTo>
                      <a:pt x="1775" y="1261"/>
                    </a:lnTo>
                    <a:lnTo>
                      <a:pt x="1775" y="1287"/>
                    </a:lnTo>
                    <a:lnTo>
                      <a:pt x="1775" y="1267"/>
                    </a:lnTo>
                    <a:lnTo>
                      <a:pt x="1776" y="1313"/>
                    </a:lnTo>
                    <a:lnTo>
                      <a:pt x="1776" y="1281"/>
                    </a:lnTo>
                    <a:lnTo>
                      <a:pt x="1776" y="1282"/>
                    </a:lnTo>
                    <a:lnTo>
                      <a:pt x="1776" y="1278"/>
                    </a:lnTo>
                    <a:lnTo>
                      <a:pt x="1777" y="1323"/>
                    </a:lnTo>
                    <a:lnTo>
                      <a:pt x="1777" y="1304"/>
                    </a:lnTo>
                    <a:lnTo>
                      <a:pt x="1777" y="1295"/>
                    </a:lnTo>
                    <a:lnTo>
                      <a:pt x="1777" y="1288"/>
                    </a:lnTo>
                    <a:lnTo>
                      <a:pt x="1778" y="1322"/>
                    </a:lnTo>
                    <a:lnTo>
                      <a:pt x="1778" y="1315"/>
                    </a:lnTo>
                    <a:lnTo>
                      <a:pt x="1779" y="1291"/>
                    </a:lnTo>
                    <a:lnTo>
                      <a:pt x="1779" y="1339"/>
                    </a:lnTo>
                    <a:lnTo>
                      <a:pt x="1779" y="1316"/>
                    </a:lnTo>
                    <a:lnTo>
                      <a:pt x="1780" y="1309"/>
                    </a:lnTo>
                    <a:lnTo>
                      <a:pt x="1780" y="1303"/>
                    </a:lnTo>
                    <a:lnTo>
                      <a:pt x="1780" y="1345"/>
                    </a:lnTo>
                    <a:lnTo>
                      <a:pt x="1780" y="1329"/>
                    </a:lnTo>
                    <a:lnTo>
                      <a:pt x="1781" y="1334"/>
                    </a:lnTo>
                    <a:lnTo>
                      <a:pt x="1781" y="1344"/>
                    </a:lnTo>
                    <a:lnTo>
                      <a:pt x="1781" y="1317"/>
                    </a:lnTo>
                    <a:lnTo>
                      <a:pt x="1781" y="1330"/>
                    </a:lnTo>
                    <a:lnTo>
                      <a:pt x="1781" y="1336"/>
                    </a:lnTo>
                    <a:lnTo>
                      <a:pt x="1782" y="1321"/>
                    </a:lnTo>
                    <a:lnTo>
                      <a:pt x="1782" y="1362"/>
                    </a:lnTo>
                    <a:lnTo>
                      <a:pt x="1782" y="1326"/>
                    </a:lnTo>
                    <a:lnTo>
                      <a:pt x="1783" y="1354"/>
                    </a:lnTo>
                    <a:lnTo>
                      <a:pt x="1783" y="1322"/>
                    </a:lnTo>
                    <a:lnTo>
                      <a:pt x="1783" y="1371"/>
                    </a:lnTo>
                    <a:lnTo>
                      <a:pt x="1783" y="1342"/>
                    </a:lnTo>
                    <a:lnTo>
                      <a:pt x="1784" y="1364"/>
                    </a:lnTo>
                    <a:lnTo>
                      <a:pt x="1784" y="1331"/>
                    </a:lnTo>
                    <a:lnTo>
                      <a:pt x="1784" y="1371"/>
                    </a:lnTo>
                    <a:lnTo>
                      <a:pt x="1785" y="1361"/>
                    </a:lnTo>
                    <a:lnTo>
                      <a:pt x="1785" y="1344"/>
                    </a:lnTo>
                    <a:lnTo>
                      <a:pt x="1785" y="1386"/>
                    </a:lnTo>
                    <a:lnTo>
                      <a:pt x="1785" y="1385"/>
                    </a:lnTo>
                    <a:lnTo>
                      <a:pt x="1786" y="1374"/>
                    </a:lnTo>
                    <a:lnTo>
                      <a:pt x="1786" y="1399"/>
                    </a:lnTo>
                    <a:lnTo>
                      <a:pt x="1786" y="1352"/>
                    </a:lnTo>
                    <a:lnTo>
                      <a:pt x="1787" y="1366"/>
                    </a:lnTo>
                    <a:lnTo>
                      <a:pt x="1787" y="1404"/>
                    </a:lnTo>
                    <a:lnTo>
                      <a:pt x="1787" y="1371"/>
                    </a:lnTo>
                    <a:lnTo>
                      <a:pt x="1788" y="1354"/>
                    </a:lnTo>
                    <a:lnTo>
                      <a:pt x="1788" y="1418"/>
                    </a:lnTo>
                    <a:lnTo>
                      <a:pt x="1788" y="1383"/>
                    </a:lnTo>
                    <a:lnTo>
                      <a:pt x="1788" y="1396"/>
                    </a:lnTo>
                    <a:lnTo>
                      <a:pt x="1789" y="1422"/>
                    </a:lnTo>
                    <a:lnTo>
                      <a:pt x="1789" y="1381"/>
                    </a:lnTo>
                    <a:lnTo>
                      <a:pt x="1789" y="1418"/>
                    </a:lnTo>
                    <a:lnTo>
                      <a:pt x="1790" y="1406"/>
                    </a:lnTo>
                    <a:lnTo>
                      <a:pt x="1790" y="1395"/>
                    </a:lnTo>
                    <a:lnTo>
                      <a:pt x="1790" y="1434"/>
                    </a:lnTo>
                    <a:lnTo>
                      <a:pt x="1790" y="1399"/>
                    </a:lnTo>
                    <a:lnTo>
                      <a:pt x="1791" y="1421"/>
                    </a:lnTo>
                    <a:lnTo>
                      <a:pt x="1791" y="1391"/>
                    </a:lnTo>
                    <a:lnTo>
                      <a:pt x="1791" y="1413"/>
                    </a:lnTo>
                    <a:lnTo>
                      <a:pt x="1792" y="1399"/>
                    </a:lnTo>
                    <a:lnTo>
                      <a:pt x="1792" y="1430"/>
                    </a:lnTo>
                    <a:lnTo>
                      <a:pt x="1792" y="1398"/>
                    </a:lnTo>
                    <a:lnTo>
                      <a:pt x="1792" y="1411"/>
                    </a:lnTo>
                    <a:lnTo>
                      <a:pt x="1793" y="1419"/>
                    </a:lnTo>
                    <a:lnTo>
                      <a:pt x="1793" y="1448"/>
                    </a:lnTo>
                    <a:lnTo>
                      <a:pt x="1793" y="1401"/>
                    </a:lnTo>
                    <a:lnTo>
                      <a:pt x="1794" y="1429"/>
                    </a:lnTo>
                    <a:lnTo>
                      <a:pt x="1794" y="1435"/>
                    </a:lnTo>
                    <a:lnTo>
                      <a:pt x="1794" y="1409"/>
                    </a:lnTo>
                    <a:lnTo>
                      <a:pt x="1795" y="1443"/>
                    </a:lnTo>
                    <a:lnTo>
                      <a:pt x="1795" y="1427"/>
                    </a:lnTo>
                    <a:lnTo>
                      <a:pt x="1795" y="1449"/>
                    </a:lnTo>
                    <a:lnTo>
                      <a:pt x="1796" y="1410"/>
                    </a:lnTo>
                    <a:lnTo>
                      <a:pt x="1796" y="1428"/>
                    </a:lnTo>
                    <a:lnTo>
                      <a:pt x="1796" y="1418"/>
                    </a:lnTo>
                    <a:lnTo>
                      <a:pt x="1796" y="1401"/>
                    </a:lnTo>
                    <a:lnTo>
                      <a:pt x="1796" y="1450"/>
                    </a:lnTo>
                    <a:lnTo>
                      <a:pt x="1797" y="1438"/>
                    </a:lnTo>
                    <a:lnTo>
                      <a:pt x="1797" y="1449"/>
                    </a:lnTo>
                    <a:lnTo>
                      <a:pt x="1797" y="1423"/>
                    </a:lnTo>
                    <a:lnTo>
                      <a:pt x="1798" y="1454"/>
                    </a:lnTo>
                    <a:lnTo>
                      <a:pt x="1798" y="1441"/>
                    </a:lnTo>
                    <a:lnTo>
                      <a:pt x="1798" y="1451"/>
                    </a:lnTo>
                    <a:lnTo>
                      <a:pt x="1799" y="1469"/>
                    </a:lnTo>
                    <a:lnTo>
                      <a:pt x="1799" y="1427"/>
                    </a:lnTo>
                    <a:lnTo>
                      <a:pt x="1799" y="1450"/>
                    </a:lnTo>
                    <a:lnTo>
                      <a:pt x="1799" y="1429"/>
                    </a:lnTo>
                    <a:lnTo>
                      <a:pt x="1799" y="1463"/>
                    </a:lnTo>
                    <a:lnTo>
                      <a:pt x="1800" y="1445"/>
                    </a:lnTo>
                    <a:lnTo>
                      <a:pt x="1800" y="1445"/>
                    </a:lnTo>
                    <a:lnTo>
                      <a:pt x="1800" y="1434"/>
                    </a:lnTo>
                    <a:lnTo>
                      <a:pt x="1801" y="1474"/>
                    </a:lnTo>
                    <a:lnTo>
                      <a:pt x="1801" y="1464"/>
                    </a:lnTo>
                    <a:lnTo>
                      <a:pt x="1802" y="1436"/>
                    </a:lnTo>
                    <a:lnTo>
                      <a:pt x="1802" y="1472"/>
                    </a:lnTo>
                    <a:lnTo>
                      <a:pt x="1802" y="1467"/>
                    </a:lnTo>
                    <a:lnTo>
                      <a:pt x="1802" y="1445"/>
                    </a:lnTo>
                    <a:lnTo>
                      <a:pt x="1802" y="1443"/>
                    </a:lnTo>
                    <a:lnTo>
                      <a:pt x="1802" y="1479"/>
                    </a:lnTo>
                    <a:lnTo>
                      <a:pt x="1803" y="1447"/>
                    </a:lnTo>
                    <a:lnTo>
                      <a:pt x="1803" y="1460"/>
                    </a:lnTo>
                    <a:lnTo>
                      <a:pt x="1803" y="1444"/>
                    </a:lnTo>
                    <a:lnTo>
                      <a:pt x="1804" y="1482"/>
                    </a:lnTo>
                    <a:lnTo>
                      <a:pt x="1804" y="1463"/>
                    </a:lnTo>
                    <a:lnTo>
                      <a:pt x="1804" y="1444"/>
                    </a:lnTo>
                    <a:lnTo>
                      <a:pt x="1805" y="1497"/>
                    </a:lnTo>
                    <a:lnTo>
                      <a:pt x="1805" y="1459"/>
                    </a:lnTo>
                    <a:lnTo>
                      <a:pt x="1805" y="1448"/>
                    </a:lnTo>
                    <a:lnTo>
                      <a:pt x="1806" y="1497"/>
                    </a:lnTo>
                    <a:lnTo>
                      <a:pt x="1806" y="1477"/>
                    </a:lnTo>
                    <a:lnTo>
                      <a:pt x="1806" y="1488"/>
                    </a:lnTo>
                    <a:lnTo>
                      <a:pt x="1806" y="1457"/>
                    </a:lnTo>
                    <a:lnTo>
                      <a:pt x="1807" y="1506"/>
                    </a:lnTo>
                    <a:lnTo>
                      <a:pt x="1807" y="1478"/>
                    </a:lnTo>
                    <a:lnTo>
                      <a:pt x="1807" y="1495"/>
                    </a:lnTo>
                    <a:lnTo>
                      <a:pt x="1807" y="1463"/>
                    </a:lnTo>
                    <a:lnTo>
                      <a:pt x="1808" y="1503"/>
                    </a:lnTo>
                    <a:lnTo>
                      <a:pt x="1808" y="1482"/>
                    </a:lnTo>
                    <a:lnTo>
                      <a:pt x="1808" y="1489"/>
                    </a:lnTo>
                    <a:lnTo>
                      <a:pt x="1809" y="1503"/>
                    </a:lnTo>
                    <a:lnTo>
                      <a:pt x="1809" y="1476"/>
                    </a:lnTo>
                    <a:lnTo>
                      <a:pt x="1809" y="1487"/>
                    </a:lnTo>
                    <a:lnTo>
                      <a:pt x="1809" y="1521"/>
                    </a:lnTo>
                    <a:lnTo>
                      <a:pt x="1810" y="1480"/>
                    </a:lnTo>
                    <a:lnTo>
                      <a:pt x="1810" y="1499"/>
                    </a:lnTo>
                    <a:lnTo>
                      <a:pt x="1810" y="1469"/>
                    </a:lnTo>
                    <a:lnTo>
                      <a:pt x="1811" y="1522"/>
                    </a:lnTo>
                    <a:lnTo>
                      <a:pt x="1811" y="1497"/>
                    </a:lnTo>
                    <a:lnTo>
                      <a:pt x="1811" y="1499"/>
                    </a:lnTo>
                    <a:lnTo>
                      <a:pt x="1811" y="1517"/>
                    </a:lnTo>
                    <a:lnTo>
                      <a:pt x="1812" y="1487"/>
                    </a:lnTo>
                    <a:lnTo>
                      <a:pt x="1812" y="1494"/>
                    </a:lnTo>
                    <a:lnTo>
                      <a:pt x="1812" y="1487"/>
                    </a:lnTo>
                    <a:lnTo>
                      <a:pt x="1813" y="1531"/>
                    </a:lnTo>
                    <a:lnTo>
                      <a:pt x="1813" y="1510"/>
                    </a:lnTo>
                    <a:lnTo>
                      <a:pt x="1813" y="1501"/>
                    </a:lnTo>
                    <a:lnTo>
                      <a:pt x="1813" y="1524"/>
                    </a:lnTo>
                    <a:lnTo>
                      <a:pt x="1813" y="1483"/>
                    </a:lnTo>
                    <a:lnTo>
                      <a:pt x="1814" y="1511"/>
                    </a:lnTo>
                    <a:lnTo>
                      <a:pt x="1814" y="1502"/>
                    </a:lnTo>
                    <a:lnTo>
                      <a:pt x="1814" y="1531"/>
                    </a:lnTo>
                    <a:lnTo>
                      <a:pt x="1815" y="1475"/>
                    </a:lnTo>
                    <a:lnTo>
                      <a:pt x="1815" y="1504"/>
                    </a:lnTo>
                    <a:lnTo>
                      <a:pt x="1815" y="1504"/>
                    </a:lnTo>
                    <a:lnTo>
                      <a:pt x="1816" y="1502"/>
                    </a:lnTo>
                    <a:lnTo>
                      <a:pt x="1816" y="1546"/>
                    </a:lnTo>
                    <a:lnTo>
                      <a:pt x="1816" y="1523"/>
                    </a:lnTo>
                    <a:lnTo>
                      <a:pt x="1816" y="1521"/>
                    </a:lnTo>
                    <a:lnTo>
                      <a:pt x="1816" y="1536"/>
                    </a:lnTo>
                    <a:lnTo>
                      <a:pt x="1817" y="1489"/>
                    </a:lnTo>
                    <a:lnTo>
                      <a:pt x="1817" y="1526"/>
                    </a:lnTo>
                    <a:lnTo>
                      <a:pt x="1817" y="1526"/>
                    </a:lnTo>
                    <a:lnTo>
                      <a:pt x="1818" y="1505"/>
                    </a:lnTo>
                    <a:lnTo>
                      <a:pt x="1818" y="1533"/>
                    </a:lnTo>
                    <a:lnTo>
                      <a:pt x="1818" y="1514"/>
                    </a:lnTo>
                    <a:lnTo>
                      <a:pt x="1818" y="1517"/>
                    </a:lnTo>
                    <a:lnTo>
                      <a:pt x="1818" y="1497"/>
                    </a:lnTo>
                    <a:lnTo>
                      <a:pt x="1818" y="1540"/>
                    </a:lnTo>
                    <a:lnTo>
                      <a:pt x="1819" y="1523"/>
                    </a:lnTo>
                    <a:lnTo>
                      <a:pt x="1819" y="1530"/>
                    </a:lnTo>
                    <a:lnTo>
                      <a:pt x="1819" y="1508"/>
                    </a:lnTo>
                    <a:lnTo>
                      <a:pt x="1820" y="1537"/>
                    </a:lnTo>
                    <a:lnTo>
                      <a:pt x="1820" y="1528"/>
                    </a:lnTo>
                    <a:lnTo>
                      <a:pt x="1820" y="1537"/>
                    </a:lnTo>
                    <a:lnTo>
                      <a:pt x="1821" y="1506"/>
                    </a:lnTo>
                    <a:lnTo>
                      <a:pt x="1821" y="1542"/>
                    </a:lnTo>
                    <a:lnTo>
                      <a:pt x="1821" y="1531"/>
                    </a:lnTo>
                    <a:lnTo>
                      <a:pt x="1821" y="1526"/>
                    </a:lnTo>
                    <a:lnTo>
                      <a:pt x="1821" y="1538"/>
                    </a:lnTo>
                    <a:lnTo>
                      <a:pt x="1821" y="1494"/>
                    </a:lnTo>
                    <a:lnTo>
                      <a:pt x="1822" y="1526"/>
                    </a:lnTo>
                    <a:lnTo>
                      <a:pt x="1822" y="1531"/>
                    </a:lnTo>
                    <a:lnTo>
                      <a:pt x="1823" y="1535"/>
                    </a:lnTo>
                    <a:lnTo>
                      <a:pt x="1823" y="1509"/>
                    </a:lnTo>
                    <a:lnTo>
                      <a:pt x="1823" y="1526"/>
                    </a:lnTo>
                    <a:lnTo>
                      <a:pt x="1823" y="1520"/>
                    </a:lnTo>
                    <a:lnTo>
                      <a:pt x="1824" y="1481"/>
                    </a:lnTo>
                    <a:lnTo>
                      <a:pt x="1824" y="1557"/>
                    </a:lnTo>
                    <a:lnTo>
                      <a:pt x="1824" y="1538"/>
                    </a:lnTo>
                    <a:lnTo>
                      <a:pt x="1824" y="1531"/>
                    </a:lnTo>
                    <a:lnTo>
                      <a:pt x="1825" y="1509"/>
                    </a:lnTo>
                    <a:lnTo>
                      <a:pt x="1825" y="1560"/>
                    </a:lnTo>
                    <a:lnTo>
                      <a:pt x="1825" y="1536"/>
                    </a:lnTo>
                    <a:lnTo>
                      <a:pt x="1825" y="1509"/>
                    </a:lnTo>
                    <a:lnTo>
                      <a:pt x="1826" y="1546"/>
                    </a:lnTo>
                    <a:lnTo>
                      <a:pt x="1826" y="1525"/>
                    </a:lnTo>
                    <a:lnTo>
                      <a:pt x="1826" y="1545"/>
                    </a:lnTo>
                    <a:lnTo>
                      <a:pt x="1827" y="1521"/>
                    </a:lnTo>
                    <a:lnTo>
                      <a:pt x="1827" y="1560"/>
                    </a:lnTo>
                    <a:lnTo>
                      <a:pt x="1827" y="1547"/>
                    </a:lnTo>
                    <a:lnTo>
                      <a:pt x="1827" y="1542"/>
                    </a:lnTo>
                    <a:lnTo>
                      <a:pt x="1828" y="1532"/>
                    </a:lnTo>
                    <a:lnTo>
                      <a:pt x="1828" y="1564"/>
                    </a:lnTo>
                    <a:lnTo>
                      <a:pt x="1828" y="1542"/>
                    </a:lnTo>
                    <a:lnTo>
                      <a:pt x="1828" y="1552"/>
                    </a:lnTo>
                    <a:lnTo>
                      <a:pt x="1829" y="1537"/>
                    </a:lnTo>
                    <a:lnTo>
                      <a:pt x="1829" y="1574"/>
                    </a:lnTo>
                    <a:lnTo>
                      <a:pt x="1829" y="1553"/>
                    </a:lnTo>
                    <a:lnTo>
                      <a:pt x="1829" y="1542"/>
                    </a:lnTo>
                    <a:lnTo>
                      <a:pt x="1830" y="1571"/>
                    </a:lnTo>
                    <a:lnTo>
                      <a:pt x="1830" y="1539"/>
                    </a:lnTo>
                    <a:lnTo>
                      <a:pt x="1830" y="1546"/>
                    </a:lnTo>
                    <a:lnTo>
                      <a:pt x="1831" y="1589"/>
                    </a:lnTo>
                    <a:lnTo>
                      <a:pt x="1831" y="1539"/>
                    </a:lnTo>
                    <a:lnTo>
                      <a:pt x="1831" y="1564"/>
                    </a:lnTo>
                    <a:lnTo>
                      <a:pt x="1832" y="1540"/>
                    </a:lnTo>
                    <a:lnTo>
                      <a:pt x="1832" y="1572"/>
                    </a:lnTo>
                    <a:lnTo>
                      <a:pt x="1832" y="1550"/>
                    </a:lnTo>
                    <a:lnTo>
                      <a:pt x="1832" y="1542"/>
                    </a:lnTo>
                    <a:lnTo>
                      <a:pt x="1832" y="1527"/>
                    </a:lnTo>
                    <a:lnTo>
                      <a:pt x="1833" y="1577"/>
                    </a:lnTo>
                    <a:lnTo>
                      <a:pt x="1833" y="1550"/>
                    </a:lnTo>
                    <a:lnTo>
                      <a:pt x="1833" y="1576"/>
                    </a:lnTo>
                    <a:lnTo>
                      <a:pt x="1833" y="1541"/>
                    </a:lnTo>
                    <a:lnTo>
                      <a:pt x="1833" y="1580"/>
                    </a:lnTo>
                    <a:lnTo>
                      <a:pt x="1834" y="1571"/>
                    </a:lnTo>
                    <a:lnTo>
                      <a:pt x="1834" y="1575"/>
                    </a:lnTo>
                    <a:lnTo>
                      <a:pt x="1835" y="1577"/>
                    </a:lnTo>
                    <a:lnTo>
                      <a:pt x="1835" y="1538"/>
                    </a:lnTo>
                    <a:lnTo>
                      <a:pt x="1835" y="1557"/>
                    </a:lnTo>
                    <a:lnTo>
                      <a:pt x="1835" y="1566"/>
                    </a:lnTo>
                    <a:lnTo>
                      <a:pt x="1835" y="1591"/>
                    </a:lnTo>
                    <a:lnTo>
                      <a:pt x="1836" y="1555"/>
                    </a:lnTo>
                    <a:lnTo>
                      <a:pt x="1836" y="1560"/>
                    </a:lnTo>
                    <a:lnTo>
                      <a:pt x="1836" y="1589"/>
                    </a:lnTo>
                    <a:lnTo>
                      <a:pt x="1836" y="1548"/>
                    </a:lnTo>
                    <a:lnTo>
                      <a:pt x="1837" y="1579"/>
                    </a:lnTo>
                    <a:lnTo>
                      <a:pt x="1837" y="1587"/>
                    </a:lnTo>
                    <a:lnTo>
                      <a:pt x="1838" y="1557"/>
                    </a:lnTo>
                    <a:lnTo>
                      <a:pt x="1838" y="1600"/>
                    </a:lnTo>
                    <a:lnTo>
                      <a:pt x="1838" y="1562"/>
                    </a:lnTo>
                    <a:lnTo>
                      <a:pt x="1839" y="1583"/>
                    </a:lnTo>
                    <a:lnTo>
                      <a:pt x="1839" y="1557"/>
                    </a:lnTo>
                    <a:lnTo>
                      <a:pt x="1839" y="1610"/>
                    </a:lnTo>
                    <a:lnTo>
                      <a:pt x="1839" y="1577"/>
                    </a:lnTo>
                    <a:lnTo>
                      <a:pt x="1840" y="1591"/>
                    </a:lnTo>
                    <a:lnTo>
                      <a:pt x="1840" y="1593"/>
                    </a:lnTo>
                    <a:lnTo>
                      <a:pt x="1840" y="1548"/>
                    </a:lnTo>
                    <a:lnTo>
                      <a:pt x="1840" y="1576"/>
                    </a:lnTo>
                    <a:lnTo>
                      <a:pt x="1841" y="1563"/>
                    </a:lnTo>
                    <a:lnTo>
                      <a:pt x="1841" y="1549"/>
                    </a:lnTo>
                    <a:lnTo>
                      <a:pt x="1841" y="1596"/>
                    </a:lnTo>
                    <a:lnTo>
                      <a:pt x="1841" y="1582"/>
                    </a:lnTo>
                    <a:lnTo>
                      <a:pt x="1842" y="1587"/>
                    </a:lnTo>
                    <a:lnTo>
                      <a:pt x="1842" y="1568"/>
                    </a:lnTo>
                    <a:lnTo>
                      <a:pt x="1842" y="1597"/>
                    </a:lnTo>
                    <a:lnTo>
                      <a:pt x="1842" y="1577"/>
                    </a:lnTo>
                    <a:lnTo>
                      <a:pt x="1842" y="1576"/>
                    </a:lnTo>
                    <a:lnTo>
                      <a:pt x="1843" y="1568"/>
                    </a:lnTo>
                    <a:lnTo>
                      <a:pt x="1843" y="1600"/>
                    </a:lnTo>
                    <a:lnTo>
                      <a:pt x="1843" y="1586"/>
                    </a:lnTo>
                    <a:lnTo>
                      <a:pt x="1844" y="1573"/>
                    </a:lnTo>
                    <a:lnTo>
                      <a:pt x="1844" y="1569"/>
                    </a:lnTo>
                    <a:lnTo>
                      <a:pt x="1844" y="1612"/>
                    </a:lnTo>
                    <a:lnTo>
                      <a:pt x="1845" y="1589"/>
                    </a:lnTo>
                    <a:lnTo>
                      <a:pt x="1845" y="1605"/>
                    </a:lnTo>
                    <a:lnTo>
                      <a:pt x="1845" y="1581"/>
                    </a:lnTo>
                    <a:lnTo>
                      <a:pt x="1845" y="1598"/>
                    </a:lnTo>
                    <a:lnTo>
                      <a:pt x="1846" y="1600"/>
                    </a:lnTo>
                    <a:lnTo>
                      <a:pt x="1846" y="1570"/>
                    </a:lnTo>
                    <a:lnTo>
                      <a:pt x="1846" y="1611"/>
                    </a:lnTo>
                    <a:lnTo>
                      <a:pt x="1847" y="1605"/>
                    </a:lnTo>
                    <a:lnTo>
                      <a:pt x="1847" y="1612"/>
                    </a:lnTo>
                    <a:lnTo>
                      <a:pt x="1847" y="1572"/>
                    </a:lnTo>
                    <a:lnTo>
                      <a:pt x="1847" y="1574"/>
                    </a:lnTo>
                    <a:lnTo>
                      <a:pt x="1847" y="1615"/>
                    </a:lnTo>
                    <a:lnTo>
                      <a:pt x="1848" y="1570"/>
                    </a:lnTo>
                    <a:lnTo>
                      <a:pt x="1849" y="1599"/>
                    </a:lnTo>
                    <a:lnTo>
                      <a:pt x="1849" y="1612"/>
                    </a:lnTo>
                    <a:lnTo>
                      <a:pt x="1849" y="1572"/>
                    </a:lnTo>
                    <a:lnTo>
                      <a:pt x="1849" y="1582"/>
                    </a:lnTo>
                    <a:lnTo>
                      <a:pt x="1850" y="1601"/>
                    </a:lnTo>
                    <a:lnTo>
                      <a:pt x="1850" y="1615"/>
                    </a:lnTo>
                    <a:lnTo>
                      <a:pt x="1850" y="1586"/>
                    </a:lnTo>
                    <a:lnTo>
                      <a:pt x="1850" y="1604"/>
                    </a:lnTo>
                    <a:lnTo>
                      <a:pt x="1851" y="1604"/>
                    </a:lnTo>
                    <a:lnTo>
                      <a:pt x="1851" y="1591"/>
                    </a:lnTo>
                    <a:lnTo>
                      <a:pt x="1851" y="1620"/>
                    </a:lnTo>
                    <a:lnTo>
                      <a:pt x="1851" y="1615"/>
                    </a:lnTo>
                    <a:lnTo>
                      <a:pt x="1852" y="1600"/>
                    </a:lnTo>
                    <a:lnTo>
                      <a:pt x="1852" y="1579"/>
                    </a:lnTo>
                    <a:lnTo>
                      <a:pt x="1852" y="1632"/>
                    </a:lnTo>
                    <a:lnTo>
                      <a:pt x="1852" y="1610"/>
                    </a:lnTo>
                    <a:lnTo>
                      <a:pt x="1853" y="1610"/>
                    </a:lnTo>
                    <a:lnTo>
                      <a:pt x="1853" y="1626"/>
                    </a:lnTo>
                    <a:lnTo>
                      <a:pt x="1853" y="1581"/>
                    </a:lnTo>
                    <a:lnTo>
                      <a:pt x="1854" y="1623"/>
                    </a:lnTo>
                    <a:lnTo>
                      <a:pt x="1854" y="1613"/>
                    </a:lnTo>
                    <a:lnTo>
                      <a:pt x="1854" y="1645"/>
                    </a:lnTo>
                    <a:lnTo>
                      <a:pt x="1855" y="1600"/>
                    </a:lnTo>
                    <a:lnTo>
                      <a:pt x="1855" y="1616"/>
                    </a:lnTo>
                    <a:lnTo>
                      <a:pt x="1855" y="1643"/>
                    </a:lnTo>
                    <a:lnTo>
                      <a:pt x="1855" y="1595"/>
                    </a:lnTo>
                    <a:lnTo>
                      <a:pt x="1856" y="1632"/>
                    </a:lnTo>
                    <a:lnTo>
                      <a:pt x="1856" y="1623"/>
                    </a:lnTo>
                    <a:lnTo>
                      <a:pt x="1856" y="1604"/>
                    </a:lnTo>
                    <a:lnTo>
                      <a:pt x="1856" y="1646"/>
                    </a:lnTo>
                    <a:lnTo>
                      <a:pt x="1857" y="1631"/>
                    </a:lnTo>
                    <a:lnTo>
                      <a:pt x="1857" y="1627"/>
                    </a:lnTo>
                    <a:lnTo>
                      <a:pt x="1857" y="1604"/>
                    </a:lnTo>
                    <a:lnTo>
                      <a:pt x="1857" y="1651"/>
                    </a:lnTo>
                    <a:lnTo>
                      <a:pt x="1858" y="1633"/>
                    </a:lnTo>
                    <a:lnTo>
                      <a:pt x="1858" y="1617"/>
                    </a:lnTo>
                    <a:lnTo>
                      <a:pt x="1858" y="1602"/>
                    </a:lnTo>
                    <a:lnTo>
                      <a:pt x="1858" y="1634"/>
                    </a:lnTo>
                    <a:lnTo>
                      <a:pt x="1859" y="1632"/>
                    </a:lnTo>
                    <a:lnTo>
                      <a:pt x="1859" y="1641"/>
                    </a:lnTo>
                    <a:lnTo>
                      <a:pt x="1859" y="1644"/>
                    </a:lnTo>
                    <a:lnTo>
                      <a:pt x="1860" y="1605"/>
                    </a:lnTo>
                    <a:lnTo>
                      <a:pt x="1860" y="1625"/>
                    </a:lnTo>
                    <a:lnTo>
                      <a:pt x="1860" y="1632"/>
                    </a:lnTo>
                    <a:lnTo>
                      <a:pt x="1860" y="1600"/>
                    </a:lnTo>
                    <a:lnTo>
                      <a:pt x="1861" y="1647"/>
                    </a:lnTo>
                    <a:lnTo>
                      <a:pt x="1861" y="1607"/>
                    </a:lnTo>
                    <a:lnTo>
                      <a:pt x="1861" y="1627"/>
                    </a:lnTo>
                    <a:lnTo>
                      <a:pt x="1861" y="1614"/>
                    </a:lnTo>
                    <a:lnTo>
                      <a:pt x="1861" y="1653"/>
                    </a:lnTo>
                    <a:lnTo>
                      <a:pt x="1862" y="1636"/>
                    </a:lnTo>
                    <a:lnTo>
                      <a:pt x="1862" y="1637"/>
                    </a:lnTo>
                    <a:lnTo>
                      <a:pt x="1862" y="1614"/>
                    </a:lnTo>
                    <a:lnTo>
                      <a:pt x="1862" y="1652"/>
                    </a:lnTo>
                    <a:lnTo>
                      <a:pt x="1863" y="1629"/>
                    </a:lnTo>
                    <a:lnTo>
                      <a:pt x="1863" y="1652"/>
                    </a:lnTo>
                    <a:lnTo>
                      <a:pt x="1863" y="1609"/>
                    </a:lnTo>
                    <a:lnTo>
                      <a:pt x="1864" y="1633"/>
                    </a:lnTo>
                    <a:lnTo>
                      <a:pt x="1864" y="1625"/>
                    </a:lnTo>
                    <a:lnTo>
                      <a:pt x="1864" y="1643"/>
                    </a:lnTo>
                    <a:lnTo>
                      <a:pt x="1864" y="1613"/>
                    </a:lnTo>
                    <a:lnTo>
                      <a:pt x="1865" y="1633"/>
                    </a:lnTo>
                    <a:lnTo>
                      <a:pt x="1865" y="1623"/>
                    </a:lnTo>
                    <a:lnTo>
                      <a:pt x="1865" y="1648"/>
                    </a:lnTo>
                    <a:lnTo>
                      <a:pt x="1865" y="1613"/>
                    </a:lnTo>
                    <a:lnTo>
                      <a:pt x="1866" y="1627"/>
                    </a:lnTo>
                    <a:lnTo>
                      <a:pt x="1866" y="1631"/>
                    </a:lnTo>
                    <a:lnTo>
                      <a:pt x="1866" y="1658"/>
                    </a:lnTo>
                    <a:lnTo>
                      <a:pt x="1867" y="1618"/>
                    </a:lnTo>
                    <a:lnTo>
                      <a:pt x="1867" y="1631"/>
                    </a:lnTo>
                    <a:lnTo>
                      <a:pt x="1867" y="1643"/>
                    </a:lnTo>
                    <a:lnTo>
                      <a:pt x="1868" y="1647"/>
                    </a:lnTo>
                    <a:lnTo>
                      <a:pt x="1868" y="1616"/>
                    </a:lnTo>
                    <a:lnTo>
                      <a:pt x="1868" y="1634"/>
                    </a:lnTo>
                    <a:lnTo>
                      <a:pt x="1868" y="1643"/>
                    </a:lnTo>
                    <a:lnTo>
                      <a:pt x="1868" y="1603"/>
                    </a:lnTo>
                    <a:lnTo>
                      <a:pt x="1869" y="1655"/>
                    </a:lnTo>
                    <a:lnTo>
                      <a:pt x="1869" y="1634"/>
                    </a:lnTo>
                    <a:lnTo>
                      <a:pt x="1869" y="1650"/>
                    </a:lnTo>
                    <a:lnTo>
                      <a:pt x="1869" y="1652"/>
                    </a:lnTo>
                    <a:lnTo>
                      <a:pt x="1869" y="1609"/>
                    </a:lnTo>
                    <a:lnTo>
                      <a:pt x="1870" y="1642"/>
                    </a:lnTo>
                    <a:lnTo>
                      <a:pt x="1870" y="1651"/>
                    </a:lnTo>
                    <a:lnTo>
                      <a:pt x="1870" y="1616"/>
                    </a:lnTo>
                    <a:lnTo>
                      <a:pt x="1871" y="1651"/>
                    </a:lnTo>
                    <a:lnTo>
                      <a:pt x="1871" y="1618"/>
                    </a:lnTo>
                    <a:lnTo>
                      <a:pt x="1871" y="1630"/>
                    </a:lnTo>
                    <a:lnTo>
                      <a:pt x="1871" y="1638"/>
                    </a:lnTo>
                    <a:lnTo>
                      <a:pt x="1872" y="1617"/>
                    </a:lnTo>
                    <a:lnTo>
                      <a:pt x="1872" y="1624"/>
                    </a:lnTo>
                    <a:lnTo>
                      <a:pt x="1872" y="1629"/>
                    </a:lnTo>
                    <a:lnTo>
                      <a:pt x="1872" y="1615"/>
                    </a:lnTo>
                    <a:lnTo>
                      <a:pt x="1873" y="1652"/>
                    </a:lnTo>
                    <a:lnTo>
                      <a:pt x="1873" y="1621"/>
                    </a:lnTo>
                    <a:lnTo>
                      <a:pt x="1873" y="1618"/>
                    </a:lnTo>
                    <a:lnTo>
                      <a:pt x="1873" y="1649"/>
                    </a:lnTo>
                    <a:lnTo>
                      <a:pt x="1874" y="1604"/>
                    </a:lnTo>
                    <a:lnTo>
                      <a:pt x="1874" y="1631"/>
                    </a:lnTo>
                    <a:lnTo>
                      <a:pt x="1874" y="1622"/>
                    </a:lnTo>
                    <a:lnTo>
                      <a:pt x="1874" y="1636"/>
                    </a:lnTo>
                    <a:lnTo>
                      <a:pt x="1875" y="1599"/>
                    </a:lnTo>
                    <a:lnTo>
                      <a:pt x="1875" y="1608"/>
                    </a:lnTo>
                    <a:lnTo>
                      <a:pt x="1875" y="1622"/>
                    </a:lnTo>
                    <a:lnTo>
                      <a:pt x="1875" y="1598"/>
                    </a:lnTo>
                    <a:lnTo>
                      <a:pt x="1876" y="1642"/>
                    </a:lnTo>
                    <a:lnTo>
                      <a:pt x="1876" y="1630"/>
                    </a:lnTo>
                    <a:lnTo>
                      <a:pt x="1876" y="1626"/>
                    </a:lnTo>
                    <a:lnTo>
                      <a:pt x="1876" y="1611"/>
                    </a:lnTo>
                    <a:lnTo>
                      <a:pt x="1877" y="1648"/>
                    </a:lnTo>
                    <a:lnTo>
                      <a:pt x="1877" y="1644"/>
                    </a:lnTo>
                    <a:lnTo>
                      <a:pt x="1877" y="1644"/>
                    </a:lnTo>
                    <a:lnTo>
                      <a:pt x="1877" y="1650"/>
                    </a:lnTo>
                    <a:lnTo>
                      <a:pt x="1878" y="1619"/>
                    </a:lnTo>
                    <a:lnTo>
                      <a:pt x="1878" y="1632"/>
                    </a:lnTo>
                    <a:lnTo>
                      <a:pt x="1878" y="1628"/>
                    </a:lnTo>
                    <a:lnTo>
                      <a:pt x="1878" y="1620"/>
                    </a:lnTo>
                    <a:lnTo>
                      <a:pt x="1879" y="1651"/>
                    </a:lnTo>
                    <a:lnTo>
                      <a:pt x="1879" y="1643"/>
                    </a:lnTo>
                    <a:lnTo>
                      <a:pt x="1879" y="1642"/>
                    </a:lnTo>
                    <a:lnTo>
                      <a:pt x="1880" y="1613"/>
                    </a:lnTo>
                    <a:lnTo>
                      <a:pt x="1880" y="1629"/>
                    </a:lnTo>
                    <a:lnTo>
                      <a:pt x="1880" y="1633"/>
                    </a:lnTo>
                    <a:lnTo>
                      <a:pt x="1880" y="1608"/>
                    </a:lnTo>
                    <a:lnTo>
                      <a:pt x="1881" y="1651"/>
                    </a:lnTo>
                    <a:lnTo>
                      <a:pt x="1881" y="1641"/>
                    </a:lnTo>
                    <a:lnTo>
                      <a:pt x="1881" y="1647"/>
                    </a:lnTo>
                    <a:lnTo>
                      <a:pt x="1881" y="1614"/>
                    </a:lnTo>
                    <a:lnTo>
                      <a:pt x="1882" y="1656"/>
                    </a:lnTo>
                    <a:lnTo>
                      <a:pt x="1882" y="1634"/>
                    </a:lnTo>
                    <a:lnTo>
                      <a:pt x="1882" y="1636"/>
                    </a:lnTo>
                    <a:lnTo>
                      <a:pt x="1882" y="1655"/>
                    </a:lnTo>
                    <a:lnTo>
                      <a:pt x="1883" y="1627"/>
                    </a:lnTo>
                    <a:lnTo>
                      <a:pt x="1883" y="1645"/>
                    </a:lnTo>
                    <a:lnTo>
                      <a:pt x="1883" y="1635"/>
                    </a:lnTo>
                    <a:lnTo>
                      <a:pt x="1884" y="1621"/>
                    </a:lnTo>
                    <a:lnTo>
                      <a:pt x="1884" y="1672"/>
                    </a:lnTo>
                    <a:lnTo>
                      <a:pt x="1884" y="1650"/>
                    </a:lnTo>
                    <a:lnTo>
                      <a:pt x="1884" y="1647"/>
                    </a:lnTo>
                    <a:lnTo>
                      <a:pt x="1884" y="1663"/>
                    </a:lnTo>
                    <a:lnTo>
                      <a:pt x="1885" y="1631"/>
                    </a:lnTo>
                    <a:lnTo>
                      <a:pt x="1885" y="1641"/>
                    </a:lnTo>
                    <a:lnTo>
                      <a:pt x="1885" y="1629"/>
                    </a:lnTo>
                    <a:lnTo>
                      <a:pt x="1885" y="1662"/>
                    </a:lnTo>
                    <a:lnTo>
                      <a:pt x="1886" y="1643"/>
                    </a:lnTo>
                    <a:lnTo>
                      <a:pt x="1886" y="1636"/>
                    </a:lnTo>
                    <a:lnTo>
                      <a:pt x="1887" y="1634"/>
                    </a:lnTo>
                    <a:lnTo>
                      <a:pt x="1887" y="1667"/>
                    </a:lnTo>
                    <a:lnTo>
                      <a:pt x="1887" y="1651"/>
                    </a:lnTo>
                    <a:lnTo>
                      <a:pt x="1887" y="1638"/>
                    </a:lnTo>
                    <a:lnTo>
                      <a:pt x="1887" y="1667"/>
                    </a:lnTo>
                    <a:lnTo>
                      <a:pt x="1888" y="1635"/>
                    </a:lnTo>
                    <a:lnTo>
                      <a:pt x="1888" y="1645"/>
                    </a:lnTo>
                    <a:lnTo>
                      <a:pt x="1888" y="1635"/>
                    </a:lnTo>
                    <a:lnTo>
                      <a:pt x="1888" y="1661"/>
                    </a:lnTo>
                    <a:lnTo>
                      <a:pt x="1889" y="1620"/>
                    </a:lnTo>
                    <a:lnTo>
                      <a:pt x="1889" y="1643"/>
                    </a:lnTo>
                    <a:lnTo>
                      <a:pt x="1889" y="1642"/>
                    </a:lnTo>
                    <a:lnTo>
                      <a:pt x="1890" y="1608"/>
                    </a:lnTo>
                    <a:lnTo>
                      <a:pt x="1890" y="1661"/>
                    </a:lnTo>
                    <a:lnTo>
                      <a:pt x="1890" y="1660"/>
                    </a:lnTo>
                    <a:lnTo>
                      <a:pt x="1890" y="1658"/>
                    </a:lnTo>
                    <a:lnTo>
                      <a:pt x="1890" y="1623"/>
                    </a:lnTo>
                    <a:lnTo>
                      <a:pt x="1891" y="1661"/>
                    </a:lnTo>
                    <a:lnTo>
                      <a:pt x="1891" y="1652"/>
                    </a:lnTo>
                    <a:lnTo>
                      <a:pt x="1891" y="1639"/>
                    </a:lnTo>
                    <a:lnTo>
                      <a:pt x="1891" y="1633"/>
                    </a:lnTo>
                    <a:lnTo>
                      <a:pt x="1892" y="1670"/>
                    </a:lnTo>
                    <a:lnTo>
                      <a:pt x="1892" y="1644"/>
                    </a:lnTo>
                    <a:lnTo>
                      <a:pt x="1892" y="1659"/>
                    </a:lnTo>
                    <a:lnTo>
                      <a:pt x="1892" y="1628"/>
                    </a:lnTo>
                    <a:lnTo>
                      <a:pt x="1893" y="1684"/>
                    </a:lnTo>
                    <a:lnTo>
                      <a:pt x="1893" y="1651"/>
                    </a:lnTo>
                    <a:lnTo>
                      <a:pt x="1893" y="1660"/>
                    </a:lnTo>
                    <a:lnTo>
                      <a:pt x="1894" y="1667"/>
                    </a:lnTo>
                    <a:lnTo>
                      <a:pt x="1894" y="1627"/>
                    </a:lnTo>
                    <a:lnTo>
                      <a:pt x="1894" y="1649"/>
                    </a:lnTo>
                    <a:lnTo>
                      <a:pt x="1894" y="1643"/>
                    </a:lnTo>
                    <a:lnTo>
                      <a:pt x="1895" y="1670"/>
                    </a:lnTo>
                    <a:lnTo>
                      <a:pt x="1895" y="1641"/>
                    </a:lnTo>
                    <a:lnTo>
                      <a:pt x="1895" y="1645"/>
                    </a:lnTo>
                    <a:lnTo>
                      <a:pt x="1896" y="1628"/>
                    </a:lnTo>
                    <a:lnTo>
                      <a:pt x="1896" y="1669"/>
                    </a:lnTo>
                    <a:lnTo>
                      <a:pt x="1896" y="1663"/>
                    </a:lnTo>
                    <a:lnTo>
                      <a:pt x="1896" y="1632"/>
                    </a:lnTo>
                    <a:lnTo>
                      <a:pt x="1897" y="1668"/>
                    </a:lnTo>
                    <a:lnTo>
                      <a:pt x="1897" y="1656"/>
                    </a:lnTo>
                    <a:lnTo>
                      <a:pt x="1898" y="1655"/>
                    </a:lnTo>
                    <a:lnTo>
                      <a:pt x="1898" y="1673"/>
                    </a:lnTo>
                    <a:lnTo>
                      <a:pt x="1898" y="1641"/>
                    </a:lnTo>
                    <a:lnTo>
                      <a:pt x="1898" y="1659"/>
                    </a:lnTo>
                    <a:lnTo>
                      <a:pt x="1899" y="1661"/>
                    </a:lnTo>
                    <a:lnTo>
                      <a:pt x="1899" y="1647"/>
                    </a:lnTo>
                    <a:lnTo>
                      <a:pt x="1899" y="1671"/>
                    </a:lnTo>
                    <a:lnTo>
                      <a:pt x="1900" y="1661"/>
                    </a:lnTo>
                    <a:lnTo>
                      <a:pt x="1900" y="1679"/>
                    </a:lnTo>
                    <a:lnTo>
                      <a:pt x="1900" y="1643"/>
                    </a:lnTo>
                    <a:lnTo>
                      <a:pt x="1900" y="1671"/>
                    </a:lnTo>
                    <a:lnTo>
                      <a:pt x="1901" y="1646"/>
                    </a:lnTo>
                    <a:lnTo>
                      <a:pt x="1901" y="1688"/>
                    </a:lnTo>
                    <a:lnTo>
                      <a:pt x="1901" y="1667"/>
                    </a:lnTo>
                    <a:lnTo>
                      <a:pt x="1902" y="1651"/>
                    </a:lnTo>
                    <a:lnTo>
                      <a:pt x="1902" y="1686"/>
                    </a:lnTo>
                    <a:lnTo>
                      <a:pt x="1902" y="1641"/>
                    </a:lnTo>
                    <a:lnTo>
                      <a:pt x="1903" y="1665"/>
                    </a:lnTo>
                    <a:lnTo>
                      <a:pt x="1903" y="1647"/>
                    </a:lnTo>
                    <a:lnTo>
                      <a:pt x="1903" y="1680"/>
                    </a:lnTo>
                    <a:lnTo>
                      <a:pt x="1903" y="1660"/>
                    </a:lnTo>
                    <a:lnTo>
                      <a:pt x="1903" y="1658"/>
                    </a:lnTo>
                    <a:lnTo>
                      <a:pt x="1904" y="1648"/>
                    </a:lnTo>
                    <a:lnTo>
                      <a:pt x="1904" y="1680"/>
                    </a:lnTo>
                    <a:lnTo>
                      <a:pt x="1904" y="1662"/>
                    </a:lnTo>
                    <a:lnTo>
                      <a:pt x="1905" y="1657"/>
                    </a:lnTo>
                    <a:lnTo>
                      <a:pt x="1905" y="1704"/>
                    </a:lnTo>
                    <a:lnTo>
                      <a:pt x="1905" y="1654"/>
                    </a:lnTo>
                    <a:lnTo>
                      <a:pt x="1905" y="1679"/>
                    </a:lnTo>
                    <a:lnTo>
                      <a:pt x="1906" y="1672"/>
                    </a:lnTo>
                    <a:lnTo>
                      <a:pt x="1906" y="1698"/>
                    </a:lnTo>
                    <a:lnTo>
                      <a:pt x="1906" y="1659"/>
                    </a:lnTo>
                    <a:lnTo>
                      <a:pt x="1906" y="1665"/>
                    </a:lnTo>
                    <a:lnTo>
                      <a:pt x="1907" y="1670"/>
                    </a:lnTo>
                    <a:lnTo>
                      <a:pt x="1907" y="1699"/>
                    </a:lnTo>
                    <a:lnTo>
                      <a:pt x="1907" y="1655"/>
                    </a:lnTo>
                    <a:lnTo>
                      <a:pt x="1908" y="1666"/>
                    </a:lnTo>
                    <a:lnTo>
                      <a:pt x="1908" y="1689"/>
                    </a:lnTo>
                    <a:lnTo>
                      <a:pt x="1908" y="1650"/>
                    </a:lnTo>
                    <a:lnTo>
                      <a:pt x="1908" y="1677"/>
                    </a:lnTo>
                    <a:lnTo>
                      <a:pt x="1908" y="1670"/>
                    </a:lnTo>
                    <a:lnTo>
                      <a:pt x="1909" y="1687"/>
                    </a:lnTo>
                    <a:lnTo>
                      <a:pt x="1909" y="1649"/>
                    </a:lnTo>
                    <a:lnTo>
                      <a:pt x="1910" y="1657"/>
                    </a:lnTo>
                    <a:lnTo>
                      <a:pt x="1910" y="1653"/>
                    </a:lnTo>
                    <a:lnTo>
                      <a:pt x="1910" y="1689"/>
                    </a:lnTo>
                    <a:lnTo>
                      <a:pt x="1910" y="1675"/>
                    </a:lnTo>
                    <a:lnTo>
                      <a:pt x="1911" y="1686"/>
                    </a:lnTo>
                    <a:lnTo>
                      <a:pt x="1911" y="1695"/>
                    </a:lnTo>
                    <a:lnTo>
                      <a:pt x="1911" y="1645"/>
                    </a:lnTo>
                    <a:lnTo>
                      <a:pt x="1911" y="1680"/>
                    </a:lnTo>
                    <a:lnTo>
                      <a:pt x="1912" y="1666"/>
                    </a:lnTo>
                    <a:lnTo>
                      <a:pt x="1913" y="1686"/>
                    </a:lnTo>
                    <a:lnTo>
                      <a:pt x="1913" y="1645"/>
                    </a:lnTo>
                    <a:lnTo>
                      <a:pt x="1913" y="1669"/>
                    </a:lnTo>
                    <a:lnTo>
                      <a:pt x="1913" y="1663"/>
                    </a:lnTo>
                    <a:lnTo>
                      <a:pt x="1913" y="1683"/>
                    </a:lnTo>
                    <a:lnTo>
                      <a:pt x="1913" y="1648"/>
                    </a:lnTo>
                    <a:lnTo>
                      <a:pt x="1914" y="1681"/>
                    </a:lnTo>
                    <a:lnTo>
                      <a:pt x="1914" y="1672"/>
                    </a:lnTo>
                    <a:lnTo>
                      <a:pt x="1914" y="1683"/>
                    </a:lnTo>
                    <a:lnTo>
                      <a:pt x="1914" y="1652"/>
                    </a:lnTo>
                    <a:lnTo>
                      <a:pt x="1915" y="1678"/>
                    </a:lnTo>
                    <a:lnTo>
                      <a:pt x="1915" y="1694"/>
                    </a:lnTo>
                    <a:lnTo>
                      <a:pt x="1915" y="1654"/>
                    </a:lnTo>
                    <a:lnTo>
                      <a:pt x="1916" y="1670"/>
                    </a:lnTo>
                    <a:lnTo>
                      <a:pt x="1916" y="1656"/>
                    </a:lnTo>
                    <a:lnTo>
                      <a:pt x="1916" y="1685"/>
                    </a:lnTo>
                    <a:lnTo>
                      <a:pt x="1917" y="1651"/>
                    </a:lnTo>
                    <a:lnTo>
                      <a:pt x="1917" y="1654"/>
                    </a:lnTo>
                    <a:lnTo>
                      <a:pt x="1917" y="1660"/>
                    </a:lnTo>
                    <a:lnTo>
                      <a:pt x="1917" y="1676"/>
                    </a:lnTo>
                    <a:lnTo>
                      <a:pt x="1917" y="1639"/>
                    </a:lnTo>
                    <a:lnTo>
                      <a:pt x="1918" y="1647"/>
                    </a:lnTo>
                    <a:lnTo>
                      <a:pt x="1918" y="1667"/>
                    </a:lnTo>
                    <a:lnTo>
                      <a:pt x="1918" y="1636"/>
                    </a:lnTo>
                    <a:lnTo>
                      <a:pt x="1919" y="1681"/>
                    </a:lnTo>
                    <a:lnTo>
                      <a:pt x="1919" y="1653"/>
                    </a:lnTo>
                    <a:lnTo>
                      <a:pt x="1919" y="1678"/>
                    </a:lnTo>
                    <a:lnTo>
                      <a:pt x="1919" y="1632"/>
                    </a:lnTo>
                    <a:lnTo>
                      <a:pt x="1919" y="1682"/>
                    </a:lnTo>
                    <a:lnTo>
                      <a:pt x="1920" y="1678"/>
                    </a:lnTo>
                    <a:lnTo>
                      <a:pt x="1920" y="1678"/>
                    </a:lnTo>
                    <a:lnTo>
                      <a:pt x="1920" y="1698"/>
                    </a:lnTo>
                    <a:lnTo>
                      <a:pt x="1920" y="1656"/>
                    </a:lnTo>
                    <a:lnTo>
                      <a:pt x="1921" y="1673"/>
                    </a:lnTo>
                    <a:lnTo>
                      <a:pt x="1921" y="1661"/>
                    </a:lnTo>
                    <a:lnTo>
                      <a:pt x="1922" y="1689"/>
                    </a:lnTo>
                    <a:lnTo>
                      <a:pt x="1922" y="1686"/>
                    </a:lnTo>
                    <a:lnTo>
                      <a:pt x="1922" y="1680"/>
                    </a:lnTo>
                    <a:lnTo>
                      <a:pt x="1922" y="1652"/>
                    </a:lnTo>
                    <a:lnTo>
                      <a:pt x="1923" y="1706"/>
                    </a:lnTo>
                    <a:lnTo>
                      <a:pt x="1923" y="1673"/>
                    </a:lnTo>
                    <a:lnTo>
                      <a:pt x="1923" y="1695"/>
                    </a:lnTo>
                    <a:lnTo>
                      <a:pt x="1924" y="1653"/>
                    </a:lnTo>
                    <a:lnTo>
                      <a:pt x="1924" y="1662"/>
                    </a:lnTo>
                    <a:lnTo>
                      <a:pt x="1924" y="1672"/>
                    </a:lnTo>
                    <a:lnTo>
                      <a:pt x="1924" y="1659"/>
                    </a:lnTo>
                    <a:lnTo>
                      <a:pt x="1925" y="1684"/>
                    </a:lnTo>
                    <a:lnTo>
                      <a:pt x="1925" y="1677"/>
                    </a:lnTo>
                    <a:lnTo>
                      <a:pt x="1925" y="1684"/>
                    </a:lnTo>
                    <a:lnTo>
                      <a:pt x="1925" y="1650"/>
                    </a:lnTo>
                    <a:lnTo>
                      <a:pt x="1926" y="1692"/>
                    </a:lnTo>
                    <a:lnTo>
                      <a:pt x="1926" y="1669"/>
                    </a:lnTo>
                    <a:lnTo>
                      <a:pt x="1926" y="1640"/>
                    </a:lnTo>
                    <a:lnTo>
                      <a:pt x="1926" y="1686"/>
                    </a:lnTo>
                    <a:lnTo>
                      <a:pt x="1927" y="1674"/>
                    </a:lnTo>
                    <a:lnTo>
                      <a:pt x="1927" y="1681"/>
                    </a:lnTo>
                    <a:lnTo>
                      <a:pt x="1928" y="1689"/>
                    </a:lnTo>
                    <a:lnTo>
                      <a:pt x="1928" y="1652"/>
                    </a:lnTo>
                    <a:lnTo>
                      <a:pt x="1928" y="1674"/>
                    </a:lnTo>
                    <a:lnTo>
                      <a:pt x="1928" y="1676"/>
                    </a:lnTo>
                    <a:lnTo>
                      <a:pt x="1928" y="1690"/>
                    </a:lnTo>
                    <a:lnTo>
                      <a:pt x="1929" y="1657"/>
                    </a:lnTo>
                    <a:lnTo>
                      <a:pt x="1929" y="1674"/>
                    </a:lnTo>
                    <a:lnTo>
                      <a:pt x="1929" y="1662"/>
                    </a:lnTo>
                    <a:lnTo>
                      <a:pt x="1929" y="1688"/>
                    </a:lnTo>
                    <a:lnTo>
                      <a:pt x="1929" y="1651"/>
                    </a:lnTo>
                    <a:lnTo>
                      <a:pt x="1930" y="1681"/>
                    </a:lnTo>
                    <a:lnTo>
                      <a:pt x="1930" y="1660"/>
                    </a:lnTo>
                    <a:lnTo>
                      <a:pt x="1930" y="1687"/>
                    </a:lnTo>
                    <a:lnTo>
                      <a:pt x="1931" y="1642"/>
                    </a:lnTo>
                    <a:lnTo>
                      <a:pt x="1931" y="1676"/>
                    </a:lnTo>
                    <a:lnTo>
                      <a:pt x="1931" y="1666"/>
                    </a:lnTo>
                    <a:lnTo>
                      <a:pt x="1931" y="1678"/>
                    </a:lnTo>
                    <a:lnTo>
                      <a:pt x="1932" y="1639"/>
                    </a:lnTo>
                    <a:lnTo>
                      <a:pt x="1932" y="1651"/>
                    </a:lnTo>
                    <a:lnTo>
                      <a:pt x="1932" y="1654"/>
                    </a:lnTo>
                    <a:lnTo>
                      <a:pt x="1932" y="1682"/>
                    </a:lnTo>
                    <a:lnTo>
                      <a:pt x="1933" y="1677"/>
                    </a:lnTo>
                    <a:lnTo>
                      <a:pt x="1933" y="1674"/>
                    </a:lnTo>
                    <a:lnTo>
                      <a:pt x="1934" y="1644"/>
                    </a:lnTo>
                    <a:lnTo>
                      <a:pt x="1934" y="1693"/>
                    </a:lnTo>
                    <a:lnTo>
                      <a:pt x="1934" y="1680"/>
                    </a:lnTo>
                    <a:lnTo>
                      <a:pt x="1934" y="1662"/>
                    </a:lnTo>
                    <a:lnTo>
                      <a:pt x="1934" y="1654"/>
                    </a:lnTo>
                    <a:lnTo>
                      <a:pt x="1934" y="1685"/>
                    </a:lnTo>
                    <a:lnTo>
                      <a:pt x="1935" y="1682"/>
                    </a:lnTo>
                    <a:lnTo>
                      <a:pt x="1935" y="1664"/>
                    </a:lnTo>
                    <a:lnTo>
                      <a:pt x="1935" y="1652"/>
                    </a:lnTo>
                    <a:lnTo>
                      <a:pt x="1936" y="1684"/>
                    </a:lnTo>
                    <a:lnTo>
                      <a:pt x="1936" y="1656"/>
                    </a:lnTo>
                    <a:lnTo>
                      <a:pt x="1936" y="1659"/>
                    </a:lnTo>
                    <a:lnTo>
                      <a:pt x="1937" y="1653"/>
                    </a:lnTo>
                    <a:lnTo>
                      <a:pt x="1937" y="1693"/>
                    </a:lnTo>
                    <a:lnTo>
                      <a:pt x="1937" y="1676"/>
                    </a:lnTo>
                    <a:lnTo>
                      <a:pt x="1937" y="1666"/>
                    </a:lnTo>
                    <a:lnTo>
                      <a:pt x="1937" y="1684"/>
                    </a:lnTo>
                    <a:lnTo>
                      <a:pt x="1938" y="1639"/>
                    </a:lnTo>
                    <a:lnTo>
                      <a:pt x="1938" y="1650"/>
                    </a:lnTo>
                    <a:lnTo>
                      <a:pt x="1938" y="1661"/>
                    </a:lnTo>
                    <a:lnTo>
                      <a:pt x="1938" y="1674"/>
                    </a:lnTo>
                    <a:lnTo>
                      <a:pt x="1938" y="1638"/>
                    </a:lnTo>
                    <a:lnTo>
                      <a:pt x="1939" y="1645"/>
                    </a:lnTo>
                    <a:lnTo>
                      <a:pt x="1939" y="1650"/>
                    </a:lnTo>
                    <a:lnTo>
                      <a:pt x="1939" y="1641"/>
                    </a:lnTo>
                    <a:lnTo>
                      <a:pt x="1940" y="1675"/>
                    </a:lnTo>
                    <a:lnTo>
                      <a:pt x="1940" y="1646"/>
                    </a:lnTo>
                    <a:lnTo>
                      <a:pt x="1940" y="1650"/>
                    </a:lnTo>
                    <a:lnTo>
                      <a:pt x="1940" y="1678"/>
                    </a:lnTo>
                    <a:lnTo>
                      <a:pt x="1941" y="1637"/>
                    </a:lnTo>
                    <a:lnTo>
                      <a:pt x="1941" y="1645"/>
                    </a:lnTo>
                    <a:lnTo>
                      <a:pt x="1941" y="1647"/>
                    </a:lnTo>
                    <a:lnTo>
                      <a:pt x="1941" y="1681"/>
                    </a:lnTo>
                    <a:lnTo>
                      <a:pt x="1942" y="1642"/>
                    </a:lnTo>
                    <a:lnTo>
                      <a:pt x="1942" y="1674"/>
                    </a:lnTo>
                    <a:lnTo>
                      <a:pt x="1942" y="1654"/>
                    </a:lnTo>
                    <a:lnTo>
                      <a:pt x="1943" y="1629"/>
                    </a:lnTo>
                    <a:lnTo>
                      <a:pt x="1943" y="1681"/>
                    </a:lnTo>
                    <a:lnTo>
                      <a:pt x="1943" y="1663"/>
                    </a:lnTo>
                    <a:lnTo>
                      <a:pt x="1943" y="1671"/>
                    </a:lnTo>
                    <a:lnTo>
                      <a:pt x="1944" y="1638"/>
                    </a:lnTo>
                    <a:lnTo>
                      <a:pt x="1944" y="1675"/>
                    </a:lnTo>
                    <a:lnTo>
                      <a:pt x="1944" y="1673"/>
                    </a:lnTo>
                    <a:lnTo>
                      <a:pt x="1944" y="1657"/>
                    </a:lnTo>
                    <a:lnTo>
                      <a:pt x="1944" y="1679"/>
                    </a:lnTo>
                    <a:lnTo>
                      <a:pt x="1945" y="1628"/>
                    </a:lnTo>
                    <a:lnTo>
                      <a:pt x="1945" y="1638"/>
                    </a:lnTo>
                    <a:lnTo>
                      <a:pt x="1945" y="1645"/>
                    </a:lnTo>
                    <a:lnTo>
                      <a:pt x="1945" y="1636"/>
                    </a:lnTo>
                    <a:lnTo>
                      <a:pt x="1946" y="1672"/>
                    </a:lnTo>
                    <a:lnTo>
                      <a:pt x="1946" y="1652"/>
                    </a:lnTo>
                    <a:lnTo>
                      <a:pt x="1946" y="1653"/>
                    </a:lnTo>
                    <a:lnTo>
                      <a:pt x="1946" y="1639"/>
                    </a:lnTo>
                    <a:lnTo>
                      <a:pt x="1947" y="1675"/>
                    </a:lnTo>
                    <a:lnTo>
                      <a:pt x="1947" y="1652"/>
                    </a:lnTo>
                    <a:lnTo>
                      <a:pt x="1947" y="1648"/>
                    </a:lnTo>
                    <a:lnTo>
                      <a:pt x="1947" y="1688"/>
                    </a:lnTo>
                    <a:lnTo>
                      <a:pt x="1948" y="1647"/>
                    </a:lnTo>
                    <a:lnTo>
                      <a:pt x="1948" y="1658"/>
                    </a:lnTo>
                    <a:lnTo>
                      <a:pt x="1948" y="1680"/>
                    </a:lnTo>
                    <a:lnTo>
                      <a:pt x="1949" y="1642"/>
                    </a:lnTo>
                    <a:lnTo>
                      <a:pt x="1949" y="1682"/>
                    </a:lnTo>
                    <a:lnTo>
                      <a:pt x="1949" y="1659"/>
                    </a:lnTo>
                    <a:lnTo>
                      <a:pt x="1949" y="1659"/>
                    </a:lnTo>
                    <a:lnTo>
                      <a:pt x="1950" y="1693"/>
                    </a:lnTo>
                    <a:lnTo>
                      <a:pt x="1950" y="1646"/>
                    </a:lnTo>
                    <a:lnTo>
                      <a:pt x="1950" y="1662"/>
                    </a:lnTo>
                    <a:lnTo>
                      <a:pt x="1950" y="1644"/>
                    </a:lnTo>
                    <a:lnTo>
                      <a:pt x="1951" y="1679"/>
                    </a:lnTo>
                    <a:lnTo>
                      <a:pt x="1951" y="1670"/>
                    </a:lnTo>
                    <a:lnTo>
                      <a:pt x="1951" y="1669"/>
                    </a:lnTo>
                    <a:lnTo>
                      <a:pt x="1952" y="1653"/>
                    </a:lnTo>
                    <a:lnTo>
                      <a:pt x="1952" y="1679"/>
                    </a:lnTo>
                    <a:lnTo>
                      <a:pt x="1952" y="1655"/>
                    </a:lnTo>
                    <a:lnTo>
                      <a:pt x="1952" y="1663"/>
                    </a:lnTo>
                    <a:lnTo>
                      <a:pt x="1952" y="1644"/>
                    </a:lnTo>
                    <a:lnTo>
                      <a:pt x="1953" y="1682"/>
                    </a:lnTo>
                    <a:lnTo>
                      <a:pt x="1953" y="1671"/>
                    </a:lnTo>
                    <a:lnTo>
                      <a:pt x="1953" y="1659"/>
                    </a:lnTo>
                    <a:lnTo>
                      <a:pt x="1953" y="1631"/>
                    </a:lnTo>
                    <a:lnTo>
                      <a:pt x="1954" y="1678"/>
                    </a:lnTo>
                    <a:lnTo>
                      <a:pt x="1954" y="1636"/>
                    </a:lnTo>
                    <a:lnTo>
                      <a:pt x="1954" y="1677"/>
                    </a:lnTo>
                    <a:lnTo>
                      <a:pt x="1955" y="1663"/>
                    </a:lnTo>
                    <a:lnTo>
                      <a:pt x="1955" y="1656"/>
                    </a:lnTo>
                    <a:lnTo>
                      <a:pt x="1956" y="1632"/>
                    </a:lnTo>
                    <a:lnTo>
                      <a:pt x="1956" y="1679"/>
                    </a:lnTo>
                    <a:lnTo>
                      <a:pt x="1956" y="1669"/>
                    </a:lnTo>
                    <a:lnTo>
                      <a:pt x="1957" y="1652"/>
                    </a:lnTo>
                    <a:lnTo>
                      <a:pt x="1957" y="1663"/>
                    </a:lnTo>
                    <a:lnTo>
                      <a:pt x="1957" y="1629"/>
                    </a:lnTo>
                    <a:lnTo>
                      <a:pt x="1957" y="1645"/>
                    </a:lnTo>
                    <a:lnTo>
                      <a:pt x="1957" y="1646"/>
                    </a:lnTo>
                    <a:lnTo>
                      <a:pt x="1958" y="1668"/>
                    </a:lnTo>
                    <a:lnTo>
                      <a:pt x="1958" y="1638"/>
                    </a:lnTo>
                    <a:lnTo>
                      <a:pt x="1958" y="1644"/>
                    </a:lnTo>
                    <a:lnTo>
                      <a:pt x="1959" y="1634"/>
                    </a:lnTo>
                    <a:lnTo>
                      <a:pt x="1959" y="1670"/>
                    </a:lnTo>
                    <a:lnTo>
                      <a:pt x="1959" y="1627"/>
                    </a:lnTo>
                    <a:lnTo>
                      <a:pt x="1959" y="1639"/>
                    </a:lnTo>
                    <a:lnTo>
                      <a:pt x="1960" y="1654"/>
                    </a:lnTo>
                    <a:lnTo>
                      <a:pt x="1960" y="1667"/>
                    </a:lnTo>
                    <a:lnTo>
                      <a:pt x="1960" y="1639"/>
                    </a:lnTo>
                    <a:lnTo>
                      <a:pt x="1960" y="1663"/>
                    </a:lnTo>
                    <a:lnTo>
                      <a:pt x="1961" y="1654"/>
                    </a:lnTo>
                    <a:lnTo>
                      <a:pt x="1961" y="1624"/>
                    </a:lnTo>
                    <a:lnTo>
                      <a:pt x="1961" y="1680"/>
                    </a:lnTo>
                    <a:lnTo>
                      <a:pt x="1962" y="1633"/>
                    </a:lnTo>
                    <a:lnTo>
                      <a:pt x="1962" y="1666"/>
                    </a:lnTo>
                    <a:lnTo>
                      <a:pt x="1962" y="1639"/>
                    </a:lnTo>
                    <a:lnTo>
                      <a:pt x="1962" y="1651"/>
                    </a:lnTo>
                    <a:lnTo>
                      <a:pt x="1963" y="1657"/>
                    </a:lnTo>
                    <a:lnTo>
                      <a:pt x="1963" y="1624"/>
                    </a:lnTo>
                    <a:lnTo>
                      <a:pt x="1963" y="1643"/>
                    </a:lnTo>
                    <a:lnTo>
                      <a:pt x="1964" y="1632"/>
                    </a:lnTo>
                    <a:lnTo>
                      <a:pt x="1964" y="1666"/>
                    </a:lnTo>
                    <a:lnTo>
                      <a:pt x="1964" y="1628"/>
                    </a:lnTo>
                    <a:lnTo>
                      <a:pt x="1964" y="1645"/>
                    </a:lnTo>
                    <a:lnTo>
                      <a:pt x="1965" y="1649"/>
                    </a:lnTo>
                    <a:lnTo>
                      <a:pt x="1965" y="1624"/>
                    </a:lnTo>
                    <a:lnTo>
                      <a:pt x="1965" y="1663"/>
                    </a:lnTo>
                    <a:lnTo>
                      <a:pt x="1965" y="1641"/>
                    </a:lnTo>
                    <a:lnTo>
                      <a:pt x="1966" y="1640"/>
                    </a:lnTo>
                    <a:lnTo>
                      <a:pt x="1966" y="1663"/>
                    </a:lnTo>
                    <a:lnTo>
                      <a:pt x="1966" y="1611"/>
                    </a:lnTo>
                    <a:lnTo>
                      <a:pt x="1966" y="1630"/>
                    </a:lnTo>
                    <a:lnTo>
                      <a:pt x="1967" y="1636"/>
                    </a:lnTo>
                    <a:lnTo>
                      <a:pt x="1967" y="1626"/>
                    </a:lnTo>
                    <a:lnTo>
                      <a:pt x="1967" y="1666"/>
                    </a:lnTo>
                    <a:lnTo>
                      <a:pt x="1967" y="1647"/>
                    </a:lnTo>
                    <a:lnTo>
                      <a:pt x="1968" y="1658"/>
                    </a:lnTo>
                    <a:lnTo>
                      <a:pt x="1968" y="1627"/>
                    </a:lnTo>
                    <a:lnTo>
                      <a:pt x="1968" y="1659"/>
                    </a:lnTo>
                    <a:lnTo>
                      <a:pt x="1968" y="1641"/>
                    </a:lnTo>
                    <a:lnTo>
                      <a:pt x="1969" y="1643"/>
                    </a:lnTo>
                    <a:lnTo>
                      <a:pt x="1969" y="1622"/>
                    </a:lnTo>
                    <a:lnTo>
                      <a:pt x="1969" y="1658"/>
                    </a:lnTo>
                    <a:lnTo>
                      <a:pt x="1969" y="1644"/>
                    </a:lnTo>
                    <a:lnTo>
                      <a:pt x="1969" y="1653"/>
                    </a:lnTo>
                    <a:lnTo>
                      <a:pt x="1970" y="1620"/>
                    </a:lnTo>
                    <a:lnTo>
                      <a:pt x="1970" y="1675"/>
                    </a:lnTo>
                    <a:lnTo>
                      <a:pt x="1970" y="1650"/>
                    </a:lnTo>
                    <a:lnTo>
                      <a:pt x="1971" y="1624"/>
                    </a:lnTo>
                    <a:lnTo>
                      <a:pt x="1972" y="1664"/>
                    </a:lnTo>
                    <a:lnTo>
                      <a:pt x="1972" y="1653"/>
                    </a:lnTo>
                    <a:lnTo>
                      <a:pt x="1972" y="1639"/>
                    </a:lnTo>
                    <a:lnTo>
                      <a:pt x="1972" y="1664"/>
                    </a:lnTo>
                    <a:lnTo>
                      <a:pt x="1973" y="1618"/>
                    </a:lnTo>
                    <a:lnTo>
                      <a:pt x="1973" y="1638"/>
                    </a:lnTo>
                    <a:lnTo>
                      <a:pt x="1973" y="1626"/>
                    </a:lnTo>
                    <a:lnTo>
                      <a:pt x="1973" y="1657"/>
                    </a:lnTo>
                    <a:lnTo>
                      <a:pt x="1974" y="1639"/>
                    </a:lnTo>
                    <a:lnTo>
                      <a:pt x="1974" y="1658"/>
                    </a:lnTo>
                    <a:lnTo>
                      <a:pt x="1974" y="1623"/>
                    </a:lnTo>
                    <a:lnTo>
                      <a:pt x="1975" y="1632"/>
                    </a:lnTo>
                    <a:lnTo>
                      <a:pt x="1975" y="1642"/>
                    </a:lnTo>
                    <a:lnTo>
                      <a:pt x="1975" y="1658"/>
                    </a:lnTo>
                    <a:lnTo>
                      <a:pt x="1975" y="1622"/>
                    </a:lnTo>
                    <a:lnTo>
                      <a:pt x="1976" y="1631"/>
                    </a:lnTo>
                    <a:lnTo>
                      <a:pt x="1976" y="1629"/>
                    </a:lnTo>
                    <a:lnTo>
                      <a:pt x="1976" y="1619"/>
                    </a:lnTo>
                    <a:lnTo>
                      <a:pt x="1977" y="1663"/>
                    </a:lnTo>
                    <a:lnTo>
                      <a:pt x="1977" y="1651"/>
                    </a:lnTo>
                    <a:lnTo>
                      <a:pt x="1977" y="1626"/>
                    </a:lnTo>
                    <a:lnTo>
                      <a:pt x="1977" y="1643"/>
                    </a:lnTo>
                    <a:lnTo>
                      <a:pt x="1977" y="1615"/>
                    </a:lnTo>
                    <a:lnTo>
                      <a:pt x="1978" y="1633"/>
                    </a:lnTo>
                    <a:lnTo>
                      <a:pt x="1978" y="1645"/>
                    </a:lnTo>
                    <a:lnTo>
                      <a:pt x="1978" y="1620"/>
                    </a:lnTo>
                    <a:lnTo>
                      <a:pt x="1978" y="1652"/>
                    </a:lnTo>
                    <a:lnTo>
                      <a:pt x="1979" y="1630"/>
                    </a:lnTo>
                    <a:lnTo>
                      <a:pt x="1979" y="1627"/>
                    </a:lnTo>
                    <a:lnTo>
                      <a:pt x="1979" y="1653"/>
                    </a:lnTo>
                    <a:lnTo>
                      <a:pt x="1979" y="1610"/>
                    </a:lnTo>
                    <a:lnTo>
                      <a:pt x="1980" y="1634"/>
                    </a:lnTo>
                    <a:lnTo>
                      <a:pt x="1980" y="1632"/>
                    </a:lnTo>
                    <a:lnTo>
                      <a:pt x="1980" y="1617"/>
                    </a:lnTo>
                    <a:lnTo>
                      <a:pt x="1981" y="1650"/>
                    </a:lnTo>
                    <a:lnTo>
                      <a:pt x="1981" y="1623"/>
                    </a:lnTo>
                    <a:lnTo>
                      <a:pt x="1981" y="1642"/>
                    </a:lnTo>
                    <a:lnTo>
                      <a:pt x="1981" y="1665"/>
                    </a:lnTo>
                    <a:lnTo>
                      <a:pt x="1981" y="1614"/>
                    </a:lnTo>
                    <a:lnTo>
                      <a:pt x="1982" y="1631"/>
                    </a:lnTo>
                    <a:lnTo>
                      <a:pt x="1982" y="1640"/>
                    </a:lnTo>
                    <a:lnTo>
                      <a:pt x="1982" y="1625"/>
                    </a:lnTo>
                    <a:lnTo>
                      <a:pt x="1983" y="1655"/>
                    </a:lnTo>
                    <a:lnTo>
                      <a:pt x="1983" y="1649"/>
                    </a:lnTo>
                    <a:lnTo>
                      <a:pt x="1983" y="1620"/>
                    </a:lnTo>
                    <a:lnTo>
                      <a:pt x="1983" y="1651"/>
                    </a:lnTo>
                    <a:lnTo>
                      <a:pt x="1984" y="1641"/>
                    </a:lnTo>
                    <a:lnTo>
                      <a:pt x="1984" y="1644"/>
                    </a:lnTo>
                    <a:lnTo>
                      <a:pt x="1984" y="1622"/>
                    </a:lnTo>
                    <a:lnTo>
                      <a:pt x="1985" y="1663"/>
                    </a:lnTo>
                    <a:lnTo>
                      <a:pt x="1985" y="1638"/>
                    </a:lnTo>
                    <a:lnTo>
                      <a:pt x="1985" y="1641"/>
                    </a:lnTo>
                    <a:lnTo>
                      <a:pt x="1985" y="1619"/>
                    </a:lnTo>
                    <a:lnTo>
                      <a:pt x="1985" y="1656"/>
                    </a:lnTo>
                    <a:lnTo>
                      <a:pt x="1986" y="1642"/>
                    </a:lnTo>
                    <a:lnTo>
                      <a:pt x="1986" y="1635"/>
                    </a:lnTo>
                    <a:lnTo>
                      <a:pt x="1987" y="1618"/>
                    </a:lnTo>
                    <a:lnTo>
                      <a:pt x="1987" y="1658"/>
                    </a:lnTo>
                    <a:lnTo>
                      <a:pt x="1987" y="1639"/>
                    </a:lnTo>
                    <a:lnTo>
                      <a:pt x="1987" y="1661"/>
                    </a:lnTo>
                    <a:lnTo>
                      <a:pt x="1988" y="1621"/>
                    </a:lnTo>
                    <a:lnTo>
                      <a:pt x="1988" y="1641"/>
                    </a:lnTo>
                    <a:lnTo>
                      <a:pt x="1988" y="1660"/>
                    </a:lnTo>
                    <a:lnTo>
                      <a:pt x="1988" y="1660"/>
                    </a:lnTo>
                    <a:lnTo>
                      <a:pt x="1988" y="1620"/>
                    </a:lnTo>
                    <a:lnTo>
                      <a:pt x="1989" y="1645"/>
                    </a:lnTo>
                    <a:lnTo>
                      <a:pt x="1989" y="1629"/>
                    </a:lnTo>
                    <a:lnTo>
                      <a:pt x="1989" y="1664"/>
                    </a:lnTo>
                    <a:lnTo>
                      <a:pt x="1990" y="1612"/>
                    </a:lnTo>
                    <a:lnTo>
                      <a:pt x="1990" y="1640"/>
                    </a:lnTo>
                    <a:lnTo>
                      <a:pt x="1990" y="1661"/>
                    </a:lnTo>
                    <a:lnTo>
                      <a:pt x="1990" y="1616"/>
                    </a:lnTo>
                    <a:lnTo>
                      <a:pt x="1991" y="1648"/>
                    </a:lnTo>
                    <a:lnTo>
                      <a:pt x="1991" y="1641"/>
                    </a:lnTo>
                    <a:lnTo>
                      <a:pt x="1991" y="1664"/>
                    </a:lnTo>
                    <a:lnTo>
                      <a:pt x="1992" y="1629"/>
                    </a:lnTo>
                    <a:lnTo>
                      <a:pt x="1992" y="1650"/>
                    </a:lnTo>
                    <a:lnTo>
                      <a:pt x="1992" y="1636"/>
                    </a:lnTo>
                    <a:lnTo>
                      <a:pt x="1992" y="1625"/>
                    </a:lnTo>
                    <a:lnTo>
                      <a:pt x="1993" y="1670"/>
                    </a:lnTo>
                    <a:lnTo>
                      <a:pt x="1993" y="1647"/>
                    </a:lnTo>
                    <a:lnTo>
                      <a:pt x="1993" y="1666"/>
                    </a:lnTo>
                    <a:lnTo>
                      <a:pt x="1993" y="1638"/>
                    </a:lnTo>
                    <a:lnTo>
                      <a:pt x="1994" y="1643"/>
                    </a:lnTo>
                    <a:lnTo>
                      <a:pt x="1994" y="1656"/>
                    </a:lnTo>
                    <a:lnTo>
                      <a:pt x="1994" y="1679"/>
                    </a:lnTo>
                    <a:lnTo>
                      <a:pt x="1995" y="1644"/>
                    </a:lnTo>
                    <a:lnTo>
                      <a:pt x="1995" y="1651"/>
                    </a:lnTo>
                    <a:lnTo>
                      <a:pt x="1995" y="1668"/>
                    </a:lnTo>
                    <a:lnTo>
                      <a:pt x="1996" y="1635"/>
                    </a:lnTo>
                    <a:lnTo>
                      <a:pt x="1996" y="1653"/>
                    </a:lnTo>
                    <a:lnTo>
                      <a:pt x="1996" y="1651"/>
                    </a:lnTo>
                    <a:lnTo>
                      <a:pt x="1996" y="1631"/>
                    </a:lnTo>
                    <a:lnTo>
                      <a:pt x="1997" y="1668"/>
                    </a:lnTo>
                    <a:lnTo>
                      <a:pt x="1997" y="1650"/>
                    </a:lnTo>
                    <a:lnTo>
                      <a:pt x="1997" y="1648"/>
                    </a:lnTo>
                    <a:lnTo>
                      <a:pt x="1997" y="1669"/>
                    </a:lnTo>
                    <a:lnTo>
                      <a:pt x="1998" y="1637"/>
                    </a:lnTo>
                    <a:lnTo>
                      <a:pt x="1998" y="1650"/>
                    </a:lnTo>
                    <a:lnTo>
                      <a:pt x="1998" y="1645"/>
                    </a:lnTo>
                    <a:lnTo>
                      <a:pt x="1998" y="1627"/>
                    </a:lnTo>
                    <a:lnTo>
                      <a:pt x="1999" y="1669"/>
                    </a:lnTo>
                    <a:lnTo>
                      <a:pt x="1999" y="1643"/>
                    </a:lnTo>
                    <a:lnTo>
                      <a:pt x="1999" y="1650"/>
                    </a:lnTo>
                    <a:lnTo>
                      <a:pt x="2000" y="1667"/>
                    </a:lnTo>
                    <a:lnTo>
                      <a:pt x="2000" y="1636"/>
                    </a:lnTo>
                    <a:lnTo>
                      <a:pt x="2000" y="1657"/>
                    </a:lnTo>
                    <a:lnTo>
                      <a:pt x="2000" y="1644"/>
                    </a:lnTo>
                    <a:lnTo>
                      <a:pt x="2001" y="1629"/>
                    </a:lnTo>
                    <a:lnTo>
                      <a:pt x="2001" y="1668"/>
                    </a:lnTo>
                    <a:lnTo>
                      <a:pt x="2001" y="1641"/>
                    </a:lnTo>
                    <a:lnTo>
                      <a:pt x="2001" y="1635"/>
                    </a:lnTo>
                    <a:lnTo>
                      <a:pt x="2002" y="1631"/>
                    </a:lnTo>
                    <a:lnTo>
                      <a:pt x="2002" y="1684"/>
                    </a:lnTo>
                    <a:lnTo>
                      <a:pt x="2002" y="1649"/>
                    </a:lnTo>
                    <a:lnTo>
                      <a:pt x="2002" y="1644"/>
                    </a:lnTo>
                    <a:lnTo>
                      <a:pt x="2003" y="1638"/>
                    </a:lnTo>
                    <a:lnTo>
                      <a:pt x="2003" y="1669"/>
                    </a:lnTo>
                    <a:lnTo>
                      <a:pt x="2003" y="1652"/>
                    </a:lnTo>
                    <a:lnTo>
                      <a:pt x="2003" y="1648"/>
                    </a:lnTo>
                    <a:lnTo>
                      <a:pt x="2004" y="1625"/>
                    </a:lnTo>
                    <a:lnTo>
                      <a:pt x="2004" y="1672"/>
                    </a:lnTo>
                    <a:lnTo>
                      <a:pt x="2004" y="1656"/>
                    </a:lnTo>
                    <a:lnTo>
                      <a:pt x="2004" y="1664"/>
                    </a:lnTo>
                    <a:lnTo>
                      <a:pt x="2005" y="1668"/>
                    </a:lnTo>
                    <a:lnTo>
                      <a:pt x="2005" y="1629"/>
                    </a:lnTo>
                    <a:lnTo>
                      <a:pt x="2005" y="1647"/>
                    </a:lnTo>
                    <a:lnTo>
                      <a:pt x="2005" y="1647"/>
                    </a:lnTo>
                    <a:lnTo>
                      <a:pt x="2005" y="1668"/>
                    </a:lnTo>
                    <a:lnTo>
                      <a:pt x="2006" y="1632"/>
                    </a:lnTo>
                    <a:lnTo>
                      <a:pt x="2006" y="1650"/>
                    </a:lnTo>
                    <a:lnTo>
                      <a:pt x="2006" y="1658"/>
                    </a:lnTo>
                    <a:lnTo>
                      <a:pt x="2006" y="1630"/>
                    </a:lnTo>
                    <a:lnTo>
                      <a:pt x="2007" y="1671"/>
                    </a:lnTo>
                    <a:lnTo>
                      <a:pt x="2007" y="1662"/>
                    </a:lnTo>
                    <a:lnTo>
                      <a:pt x="2007" y="1643"/>
                    </a:lnTo>
                    <a:lnTo>
                      <a:pt x="2007" y="1674"/>
                    </a:lnTo>
                    <a:lnTo>
                      <a:pt x="2008" y="1630"/>
                    </a:lnTo>
                    <a:lnTo>
                      <a:pt x="2008" y="1659"/>
                    </a:lnTo>
                    <a:lnTo>
                      <a:pt x="2008" y="1643"/>
                    </a:lnTo>
                    <a:lnTo>
                      <a:pt x="2008" y="1667"/>
                    </a:lnTo>
                    <a:lnTo>
                      <a:pt x="2009" y="1638"/>
                    </a:lnTo>
                    <a:lnTo>
                      <a:pt x="2009" y="1655"/>
                    </a:lnTo>
                    <a:lnTo>
                      <a:pt x="2009" y="1657"/>
                    </a:lnTo>
                    <a:lnTo>
                      <a:pt x="2010" y="1686"/>
                    </a:lnTo>
                    <a:lnTo>
                      <a:pt x="2010" y="1639"/>
                    </a:lnTo>
                    <a:lnTo>
                      <a:pt x="2010" y="1671"/>
                    </a:lnTo>
                    <a:lnTo>
                      <a:pt x="2010" y="1667"/>
                    </a:lnTo>
                    <a:lnTo>
                      <a:pt x="2010" y="1653"/>
                    </a:lnTo>
                    <a:lnTo>
                      <a:pt x="2011" y="1679"/>
                    </a:lnTo>
                    <a:lnTo>
                      <a:pt x="2011" y="1653"/>
                    </a:lnTo>
                    <a:lnTo>
                      <a:pt x="2011" y="1661"/>
                    </a:lnTo>
                    <a:lnTo>
                      <a:pt x="2012" y="1679"/>
                    </a:lnTo>
                    <a:lnTo>
                      <a:pt x="2012" y="1657"/>
                    </a:lnTo>
                    <a:lnTo>
                      <a:pt x="2012" y="1668"/>
                    </a:lnTo>
                    <a:lnTo>
                      <a:pt x="2012" y="1672"/>
                    </a:lnTo>
                    <a:lnTo>
                      <a:pt x="2013" y="1680"/>
                    </a:lnTo>
                    <a:lnTo>
                      <a:pt x="2013" y="1642"/>
                    </a:lnTo>
                    <a:lnTo>
                      <a:pt x="2013" y="1661"/>
                    </a:lnTo>
                    <a:lnTo>
                      <a:pt x="2013" y="1659"/>
                    </a:lnTo>
                    <a:lnTo>
                      <a:pt x="2014" y="1638"/>
                    </a:lnTo>
                    <a:lnTo>
                      <a:pt x="2014" y="1681"/>
                    </a:lnTo>
                    <a:lnTo>
                      <a:pt x="2014" y="1677"/>
                    </a:lnTo>
                    <a:lnTo>
                      <a:pt x="2014" y="1659"/>
                    </a:lnTo>
                    <a:lnTo>
                      <a:pt x="2015" y="1634"/>
                    </a:lnTo>
                    <a:lnTo>
                      <a:pt x="2015" y="1693"/>
                    </a:lnTo>
                    <a:lnTo>
                      <a:pt x="2015" y="1685"/>
                    </a:lnTo>
                    <a:lnTo>
                      <a:pt x="2015" y="1655"/>
                    </a:lnTo>
                    <a:lnTo>
                      <a:pt x="2015" y="1697"/>
                    </a:lnTo>
                    <a:lnTo>
                      <a:pt x="2016" y="1649"/>
                    </a:lnTo>
                    <a:lnTo>
                      <a:pt x="2016" y="1686"/>
                    </a:lnTo>
                    <a:lnTo>
                      <a:pt x="2017" y="1674"/>
                    </a:lnTo>
                    <a:lnTo>
                      <a:pt x="2017" y="1642"/>
                    </a:lnTo>
                    <a:lnTo>
                      <a:pt x="2017" y="1696"/>
                    </a:lnTo>
                    <a:lnTo>
                      <a:pt x="2017" y="1669"/>
                    </a:lnTo>
                    <a:lnTo>
                      <a:pt x="2018" y="1691"/>
                    </a:lnTo>
                    <a:lnTo>
                      <a:pt x="2018" y="1659"/>
                    </a:lnTo>
                    <a:lnTo>
                      <a:pt x="2018" y="1683"/>
                    </a:lnTo>
                    <a:lnTo>
                      <a:pt x="2019" y="1685"/>
                    </a:lnTo>
                    <a:lnTo>
                      <a:pt x="2019" y="1690"/>
                    </a:lnTo>
                    <a:lnTo>
                      <a:pt x="2019" y="1655"/>
                    </a:lnTo>
                    <a:lnTo>
                      <a:pt x="2019" y="1663"/>
                    </a:lnTo>
                    <a:lnTo>
                      <a:pt x="2020" y="1671"/>
                    </a:lnTo>
                    <a:lnTo>
                      <a:pt x="2020" y="1686"/>
                    </a:lnTo>
                    <a:lnTo>
                      <a:pt x="2020" y="1651"/>
                    </a:lnTo>
                    <a:lnTo>
                      <a:pt x="2020" y="1681"/>
                    </a:lnTo>
                    <a:lnTo>
                      <a:pt x="2021" y="1665"/>
                    </a:lnTo>
                    <a:lnTo>
                      <a:pt x="2021" y="1695"/>
                    </a:lnTo>
                    <a:lnTo>
                      <a:pt x="2021" y="1672"/>
                    </a:lnTo>
                    <a:lnTo>
                      <a:pt x="2022" y="1671"/>
                    </a:lnTo>
                    <a:lnTo>
                      <a:pt x="2022" y="1666"/>
                    </a:lnTo>
                    <a:lnTo>
                      <a:pt x="2022" y="1700"/>
                    </a:lnTo>
                    <a:lnTo>
                      <a:pt x="2022" y="1679"/>
                    </a:lnTo>
                    <a:lnTo>
                      <a:pt x="2023" y="1700"/>
                    </a:lnTo>
                    <a:lnTo>
                      <a:pt x="2023" y="1706"/>
                    </a:lnTo>
                    <a:lnTo>
                      <a:pt x="2023" y="1658"/>
                    </a:lnTo>
                    <a:lnTo>
                      <a:pt x="2023" y="1687"/>
                    </a:lnTo>
                    <a:lnTo>
                      <a:pt x="2023" y="1682"/>
                    </a:lnTo>
                    <a:lnTo>
                      <a:pt x="2024" y="1709"/>
                    </a:lnTo>
                    <a:lnTo>
                      <a:pt x="2024" y="1657"/>
                    </a:lnTo>
                    <a:lnTo>
                      <a:pt x="2024" y="1677"/>
                    </a:lnTo>
                    <a:lnTo>
                      <a:pt x="2025" y="1692"/>
                    </a:lnTo>
                    <a:lnTo>
                      <a:pt x="2025" y="1704"/>
                    </a:lnTo>
                    <a:lnTo>
                      <a:pt x="2025" y="1665"/>
                    </a:lnTo>
                    <a:lnTo>
                      <a:pt x="2025" y="1700"/>
                    </a:lnTo>
                    <a:lnTo>
                      <a:pt x="2026" y="1685"/>
                    </a:lnTo>
                    <a:lnTo>
                      <a:pt x="2026" y="1695"/>
                    </a:lnTo>
                    <a:lnTo>
                      <a:pt x="2026" y="1652"/>
                    </a:lnTo>
                    <a:lnTo>
                      <a:pt x="2026" y="1666"/>
                    </a:lnTo>
                    <a:lnTo>
                      <a:pt x="2027" y="1663"/>
                    </a:lnTo>
                    <a:lnTo>
                      <a:pt x="2027" y="1661"/>
                    </a:lnTo>
                    <a:lnTo>
                      <a:pt x="2027" y="1710"/>
                    </a:lnTo>
                    <a:lnTo>
                      <a:pt x="2028" y="1690"/>
                    </a:lnTo>
                    <a:lnTo>
                      <a:pt x="2028" y="1703"/>
                    </a:lnTo>
                    <a:lnTo>
                      <a:pt x="2028" y="1667"/>
                    </a:lnTo>
                    <a:lnTo>
                      <a:pt x="2028" y="1684"/>
                    </a:lnTo>
                    <a:lnTo>
                      <a:pt x="2028" y="1686"/>
                    </a:lnTo>
                    <a:lnTo>
                      <a:pt x="2029" y="1704"/>
                    </a:lnTo>
                    <a:lnTo>
                      <a:pt x="2029" y="1656"/>
                    </a:lnTo>
                    <a:lnTo>
                      <a:pt x="2029" y="1683"/>
                    </a:lnTo>
                    <a:lnTo>
                      <a:pt x="2030" y="1696"/>
                    </a:lnTo>
                    <a:lnTo>
                      <a:pt x="2030" y="1709"/>
                    </a:lnTo>
                    <a:lnTo>
                      <a:pt x="2030" y="1669"/>
                    </a:lnTo>
                    <a:lnTo>
                      <a:pt x="2030" y="1692"/>
                    </a:lnTo>
                    <a:lnTo>
                      <a:pt x="2031" y="1683"/>
                    </a:lnTo>
                    <a:lnTo>
                      <a:pt x="2031" y="1702"/>
                    </a:lnTo>
                    <a:lnTo>
                      <a:pt x="2032" y="1679"/>
                    </a:lnTo>
                    <a:lnTo>
                      <a:pt x="2032" y="1688"/>
                    </a:lnTo>
                    <a:lnTo>
                      <a:pt x="2032" y="1697"/>
                    </a:lnTo>
                    <a:lnTo>
                      <a:pt x="2032" y="1657"/>
                    </a:lnTo>
                    <a:lnTo>
                      <a:pt x="2033" y="1708"/>
                    </a:lnTo>
                    <a:lnTo>
                      <a:pt x="2033" y="1689"/>
                    </a:lnTo>
                    <a:lnTo>
                      <a:pt x="2033" y="1672"/>
                    </a:lnTo>
                    <a:lnTo>
                      <a:pt x="2033" y="1665"/>
                    </a:lnTo>
                    <a:lnTo>
                      <a:pt x="2034" y="1703"/>
                    </a:lnTo>
                    <a:lnTo>
                      <a:pt x="2034" y="1709"/>
                    </a:lnTo>
                    <a:lnTo>
                      <a:pt x="2034" y="1659"/>
                    </a:lnTo>
                    <a:lnTo>
                      <a:pt x="2035" y="1697"/>
                    </a:lnTo>
                    <a:lnTo>
                      <a:pt x="2035" y="1687"/>
                    </a:lnTo>
                    <a:lnTo>
                      <a:pt x="2035" y="1719"/>
                    </a:lnTo>
                    <a:lnTo>
                      <a:pt x="2036" y="1669"/>
                    </a:lnTo>
                    <a:lnTo>
                      <a:pt x="2036" y="1698"/>
                    </a:lnTo>
                    <a:lnTo>
                      <a:pt x="2036" y="1694"/>
                    </a:lnTo>
                    <a:lnTo>
                      <a:pt x="2036" y="1702"/>
                    </a:lnTo>
                    <a:lnTo>
                      <a:pt x="2036" y="1662"/>
                    </a:lnTo>
                    <a:lnTo>
                      <a:pt x="2037" y="1686"/>
                    </a:lnTo>
                    <a:lnTo>
                      <a:pt x="2037" y="1690"/>
                    </a:lnTo>
                    <a:lnTo>
                      <a:pt x="2037" y="1680"/>
                    </a:lnTo>
                    <a:lnTo>
                      <a:pt x="2038" y="1716"/>
                    </a:lnTo>
                    <a:lnTo>
                      <a:pt x="2038" y="1689"/>
                    </a:lnTo>
                    <a:lnTo>
                      <a:pt x="2038" y="1704"/>
                    </a:lnTo>
                    <a:lnTo>
                      <a:pt x="2038" y="1677"/>
                    </a:lnTo>
                    <a:lnTo>
                      <a:pt x="2039" y="1711"/>
                    </a:lnTo>
                    <a:lnTo>
                      <a:pt x="2039" y="1683"/>
                    </a:lnTo>
                    <a:lnTo>
                      <a:pt x="2039" y="1694"/>
                    </a:lnTo>
                    <a:lnTo>
                      <a:pt x="2039" y="1709"/>
                    </a:lnTo>
                    <a:lnTo>
                      <a:pt x="2039" y="1683"/>
                    </a:lnTo>
                    <a:lnTo>
                      <a:pt x="2040" y="1700"/>
                    </a:lnTo>
                    <a:lnTo>
                      <a:pt x="2040" y="1682"/>
                    </a:lnTo>
                    <a:lnTo>
                      <a:pt x="2040" y="1722"/>
                    </a:lnTo>
                    <a:lnTo>
                      <a:pt x="2040" y="1674"/>
                    </a:lnTo>
                    <a:lnTo>
                      <a:pt x="2041" y="1694"/>
                    </a:lnTo>
                    <a:lnTo>
                      <a:pt x="2041" y="1689"/>
                    </a:lnTo>
                    <a:lnTo>
                      <a:pt x="2041" y="1683"/>
                    </a:lnTo>
                    <a:lnTo>
                      <a:pt x="2042" y="1722"/>
                    </a:lnTo>
                    <a:lnTo>
                      <a:pt x="2042" y="1715"/>
                    </a:lnTo>
                    <a:lnTo>
                      <a:pt x="2042" y="1691"/>
                    </a:lnTo>
                    <a:lnTo>
                      <a:pt x="2042" y="1732"/>
                    </a:lnTo>
                    <a:lnTo>
                      <a:pt x="2043" y="1679"/>
                    </a:lnTo>
                    <a:lnTo>
                      <a:pt x="2043" y="1721"/>
                    </a:lnTo>
                    <a:lnTo>
                      <a:pt x="2043" y="1679"/>
                    </a:lnTo>
                    <a:lnTo>
                      <a:pt x="2044" y="1684"/>
                    </a:lnTo>
                    <a:lnTo>
                      <a:pt x="2044" y="1701"/>
                    </a:lnTo>
                    <a:lnTo>
                      <a:pt x="2044" y="1667"/>
                    </a:lnTo>
                    <a:lnTo>
                      <a:pt x="2044" y="1716"/>
                    </a:lnTo>
                    <a:lnTo>
                      <a:pt x="2045" y="1696"/>
                    </a:lnTo>
                    <a:lnTo>
                      <a:pt x="2045" y="1703"/>
                    </a:lnTo>
                    <a:lnTo>
                      <a:pt x="2045" y="1685"/>
                    </a:lnTo>
                    <a:lnTo>
                      <a:pt x="2046" y="1721"/>
                    </a:lnTo>
                    <a:lnTo>
                      <a:pt x="2046" y="1716"/>
                    </a:lnTo>
                    <a:lnTo>
                      <a:pt x="2046" y="1692"/>
                    </a:lnTo>
                    <a:lnTo>
                      <a:pt x="2046" y="1675"/>
                    </a:lnTo>
                    <a:lnTo>
                      <a:pt x="2046" y="1714"/>
                    </a:lnTo>
                    <a:lnTo>
                      <a:pt x="2047" y="1692"/>
                    </a:lnTo>
                    <a:lnTo>
                      <a:pt x="2047" y="1681"/>
                    </a:lnTo>
                    <a:lnTo>
                      <a:pt x="2048" y="1679"/>
                    </a:lnTo>
                    <a:lnTo>
                      <a:pt x="2048" y="1715"/>
                    </a:lnTo>
                    <a:lnTo>
                      <a:pt x="2048" y="1699"/>
                    </a:lnTo>
                    <a:lnTo>
                      <a:pt x="2048" y="1706"/>
                    </a:lnTo>
                    <a:lnTo>
                      <a:pt x="2048" y="1733"/>
                    </a:lnTo>
                    <a:lnTo>
                      <a:pt x="2048" y="1686"/>
                    </a:lnTo>
                    <a:lnTo>
                      <a:pt x="2049" y="1687"/>
                    </a:lnTo>
                    <a:lnTo>
                      <a:pt x="2049" y="1709"/>
                    </a:lnTo>
                    <a:lnTo>
                      <a:pt x="2049" y="1675"/>
                    </a:lnTo>
                    <a:lnTo>
                      <a:pt x="2049" y="1720"/>
                    </a:lnTo>
                    <a:lnTo>
                      <a:pt x="2050" y="1713"/>
                    </a:lnTo>
                    <a:lnTo>
                      <a:pt x="2050" y="1690"/>
                    </a:lnTo>
                    <a:lnTo>
                      <a:pt x="2050" y="1674"/>
                    </a:lnTo>
                    <a:lnTo>
                      <a:pt x="2050" y="1716"/>
                    </a:lnTo>
                    <a:lnTo>
                      <a:pt x="2051" y="1695"/>
                    </a:lnTo>
                    <a:lnTo>
                      <a:pt x="2051" y="1702"/>
                    </a:lnTo>
                    <a:lnTo>
                      <a:pt x="2051" y="1727"/>
                    </a:lnTo>
                    <a:lnTo>
                      <a:pt x="2051" y="1682"/>
                    </a:lnTo>
                    <a:lnTo>
                      <a:pt x="2052" y="1714"/>
                    </a:lnTo>
                    <a:lnTo>
                      <a:pt x="2052" y="1710"/>
                    </a:lnTo>
                    <a:lnTo>
                      <a:pt x="2053" y="1689"/>
                    </a:lnTo>
                    <a:lnTo>
                      <a:pt x="2053" y="1725"/>
                    </a:lnTo>
                    <a:lnTo>
                      <a:pt x="2053" y="1717"/>
                    </a:lnTo>
                    <a:lnTo>
                      <a:pt x="2053" y="1714"/>
                    </a:lnTo>
                    <a:lnTo>
                      <a:pt x="2054" y="1726"/>
                    </a:lnTo>
                    <a:lnTo>
                      <a:pt x="2054" y="1682"/>
                    </a:lnTo>
                    <a:lnTo>
                      <a:pt x="2054" y="1716"/>
                    </a:lnTo>
                    <a:lnTo>
                      <a:pt x="2054" y="1685"/>
                    </a:lnTo>
                    <a:lnTo>
                      <a:pt x="2055" y="1718"/>
                    </a:lnTo>
                    <a:lnTo>
                      <a:pt x="2055" y="1686"/>
                    </a:lnTo>
                    <a:lnTo>
                      <a:pt x="2055" y="1714"/>
                    </a:lnTo>
                    <a:lnTo>
                      <a:pt x="2055" y="1672"/>
                    </a:lnTo>
                    <a:lnTo>
                      <a:pt x="2056" y="1693"/>
                    </a:lnTo>
                    <a:lnTo>
                      <a:pt x="2056" y="1701"/>
                    </a:lnTo>
                    <a:lnTo>
                      <a:pt x="2056" y="1723"/>
                    </a:lnTo>
                    <a:lnTo>
                      <a:pt x="2056" y="1680"/>
                    </a:lnTo>
                    <a:lnTo>
                      <a:pt x="2057" y="1683"/>
                    </a:lnTo>
                    <a:lnTo>
                      <a:pt x="2057" y="1697"/>
                    </a:lnTo>
                    <a:lnTo>
                      <a:pt x="2057" y="1734"/>
                    </a:lnTo>
                    <a:lnTo>
                      <a:pt x="2057" y="1672"/>
                    </a:lnTo>
                    <a:lnTo>
                      <a:pt x="2058" y="1711"/>
                    </a:lnTo>
                    <a:lnTo>
                      <a:pt x="2058" y="1711"/>
                    </a:lnTo>
                    <a:lnTo>
                      <a:pt x="2058" y="1693"/>
                    </a:lnTo>
                    <a:lnTo>
                      <a:pt x="2058" y="1729"/>
                    </a:lnTo>
                    <a:lnTo>
                      <a:pt x="2059" y="1699"/>
                    </a:lnTo>
                    <a:lnTo>
                      <a:pt x="2059" y="1705"/>
                    </a:lnTo>
                    <a:lnTo>
                      <a:pt x="2059" y="1683"/>
                    </a:lnTo>
                    <a:lnTo>
                      <a:pt x="2060" y="1727"/>
                    </a:lnTo>
                    <a:lnTo>
                      <a:pt x="2060" y="1705"/>
                    </a:lnTo>
                    <a:lnTo>
                      <a:pt x="2060" y="1729"/>
                    </a:lnTo>
                    <a:lnTo>
                      <a:pt x="2061" y="1695"/>
                    </a:lnTo>
                    <a:lnTo>
                      <a:pt x="2061" y="1714"/>
                    </a:lnTo>
                    <a:lnTo>
                      <a:pt x="2061" y="1711"/>
                    </a:lnTo>
                    <a:lnTo>
                      <a:pt x="2062" y="1686"/>
                    </a:lnTo>
                    <a:lnTo>
                      <a:pt x="2062" y="1717"/>
                    </a:lnTo>
                    <a:lnTo>
                      <a:pt x="2062" y="1715"/>
                    </a:lnTo>
                    <a:lnTo>
                      <a:pt x="2062" y="1707"/>
                    </a:lnTo>
                    <a:lnTo>
                      <a:pt x="2063" y="1734"/>
                    </a:lnTo>
                    <a:lnTo>
                      <a:pt x="2063" y="1699"/>
                    </a:lnTo>
                    <a:lnTo>
                      <a:pt x="2063" y="1712"/>
                    </a:lnTo>
                    <a:lnTo>
                      <a:pt x="2063" y="1710"/>
                    </a:lnTo>
                    <a:lnTo>
                      <a:pt x="2063" y="1694"/>
                    </a:lnTo>
                    <a:lnTo>
                      <a:pt x="2064" y="1732"/>
                    </a:lnTo>
                    <a:lnTo>
                      <a:pt x="2064" y="1720"/>
                    </a:lnTo>
                    <a:lnTo>
                      <a:pt x="2064" y="1719"/>
                    </a:lnTo>
                    <a:lnTo>
                      <a:pt x="2064" y="1730"/>
                    </a:lnTo>
                    <a:lnTo>
                      <a:pt x="2065" y="1697"/>
                    </a:lnTo>
                    <a:lnTo>
                      <a:pt x="2065" y="1724"/>
                    </a:lnTo>
                    <a:lnTo>
                      <a:pt x="2065" y="1713"/>
                    </a:lnTo>
                    <a:lnTo>
                      <a:pt x="2066" y="1694"/>
                    </a:lnTo>
                    <a:lnTo>
                      <a:pt x="2066" y="1738"/>
                    </a:lnTo>
                    <a:lnTo>
                      <a:pt x="2066" y="1706"/>
                    </a:lnTo>
                    <a:lnTo>
                      <a:pt x="2066" y="1723"/>
                    </a:lnTo>
                    <a:lnTo>
                      <a:pt x="2067" y="1702"/>
                    </a:lnTo>
                    <a:lnTo>
                      <a:pt x="2067" y="1735"/>
                    </a:lnTo>
                    <a:lnTo>
                      <a:pt x="2067" y="1711"/>
                    </a:lnTo>
                    <a:lnTo>
                      <a:pt x="2067" y="1694"/>
                    </a:lnTo>
                    <a:lnTo>
                      <a:pt x="2067" y="1733"/>
                    </a:lnTo>
                    <a:lnTo>
                      <a:pt x="2068" y="1701"/>
                    </a:lnTo>
                    <a:lnTo>
                      <a:pt x="2068" y="1720"/>
                    </a:lnTo>
                    <a:lnTo>
                      <a:pt x="2068" y="1691"/>
                    </a:lnTo>
                    <a:lnTo>
                      <a:pt x="2069" y="1727"/>
                    </a:lnTo>
                    <a:lnTo>
                      <a:pt x="2069" y="1720"/>
                    </a:lnTo>
                    <a:lnTo>
                      <a:pt x="2069" y="1702"/>
                    </a:lnTo>
                    <a:lnTo>
                      <a:pt x="2069" y="1689"/>
                    </a:lnTo>
                    <a:lnTo>
                      <a:pt x="2070" y="1722"/>
                    </a:lnTo>
                    <a:lnTo>
                      <a:pt x="2070" y="1704"/>
                    </a:lnTo>
                    <a:lnTo>
                      <a:pt x="2070" y="1692"/>
                    </a:lnTo>
                    <a:lnTo>
                      <a:pt x="2071" y="1738"/>
                    </a:lnTo>
                    <a:lnTo>
                      <a:pt x="2071" y="1686"/>
                    </a:lnTo>
                    <a:lnTo>
                      <a:pt x="2071" y="1694"/>
                    </a:lnTo>
                    <a:lnTo>
                      <a:pt x="2071" y="1713"/>
                    </a:lnTo>
                    <a:lnTo>
                      <a:pt x="2072" y="1740"/>
                    </a:lnTo>
                    <a:lnTo>
                      <a:pt x="2072" y="1688"/>
                    </a:lnTo>
                    <a:lnTo>
                      <a:pt x="2072" y="1712"/>
                    </a:lnTo>
                    <a:lnTo>
                      <a:pt x="2072" y="1708"/>
                    </a:lnTo>
                    <a:lnTo>
                      <a:pt x="2073" y="1728"/>
                    </a:lnTo>
                    <a:lnTo>
                      <a:pt x="2073" y="1695"/>
                    </a:lnTo>
                    <a:lnTo>
                      <a:pt x="2073" y="1699"/>
                    </a:lnTo>
                    <a:lnTo>
                      <a:pt x="2073" y="1697"/>
                    </a:lnTo>
                    <a:lnTo>
                      <a:pt x="2073" y="1696"/>
                    </a:lnTo>
                    <a:lnTo>
                      <a:pt x="2074" y="1718"/>
                    </a:lnTo>
                    <a:lnTo>
                      <a:pt x="2074" y="1710"/>
                    </a:lnTo>
                    <a:lnTo>
                      <a:pt x="2074" y="1699"/>
                    </a:lnTo>
                    <a:lnTo>
                      <a:pt x="2074" y="1688"/>
                    </a:lnTo>
                    <a:lnTo>
                      <a:pt x="2075" y="1730"/>
                    </a:lnTo>
                    <a:lnTo>
                      <a:pt x="2075" y="1714"/>
                    </a:lnTo>
                    <a:lnTo>
                      <a:pt x="2076" y="1718"/>
                    </a:lnTo>
                    <a:lnTo>
                      <a:pt x="2076" y="1695"/>
                    </a:lnTo>
                    <a:lnTo>
                      <a:pt x="2076" y="1708"/>
                    </a:lnTo>
                    <a:lnTo>
                      <a:pt x="2077" y="1709"/>
                    </a:lnTo>
                    <a:lnTo>
                      <a:pt x="2077" y="1695"/>
                    </a:lnTo>
                    <a:lnTo>
                      <a:pt x="2077" y="1730"/>
                    </a:lnTo>
                    <a:lnTo>
                      <a:pt x="2077" y="1724"/>
                    </a:lnTo>
                    <a:lnTo>
                      <a:pt x="2078" y="1701"/>
                    </a:lnTo>
                    <a:lnTo>
                      <a:pt x="2078" y="1737"/>
                    </a:lnTo>
                    <a:lnTo>
                      <a:pt x="2078" y="1719"/>
                    </a:lnTo>
                    <a:lnTo>
                      <a:pt x="2079" y="1693"/>
                    </a:lnTo>
                    <a:lnTo>
                      <a:pt x="2079" y="1731"/>
                    </a:lnTo>
                    <a:lnTo>
                      <a:pt x="2079" y="1689"/>
                    </a:lnTo>
                    <a:lnTo>
                      <a:pt x="2080" y="1701"/>
                    </a:lnTo>
                    <a:lnTo>
                      <a:pt x="2080" y="1691"/>
                    </a:lnTo>
                    <a:lnTo>
                      <a:pt x="2080" y="1723"/>
                    </a:lnTo>
                    <a:lnTo>
                      <a:pt x="2080" y="1720"/>
                    </a:lnTo>
                    <a:lnTo>
                      <a:pt x="2081" y="1712"/>
                    </a:lnTo>
                    <a:lnTo>
                      <a:pt x="2081" y="1700"/>
                    </a:lnTo>
                    <a:lnTo>
                      <a:pt x="2081" y="1733"/>
                    </a:lnTo>
                    <a:lnTo>
                      <a:pt x="2081" y="1712"/>
                    </a:lnTo>
                    <a:lnTo>
                      <a:pt x="2082" y="1695"/>
                    </a:lnTo>
                    <a:lnTo>
                      <a:pt x="2082" y="1739"/>
                    </a:lnTo>
                    <a:lnTo>
                      <a:pt x="2082" y="1683"/>
                    </a:lnTo>
                    <a:lnTo>
                      <a:pt x="2082" y="1701"/>
                    </a:lnTo>
                    <a:lnTo>
                      <a:pt x="2083" y="1701"/>
                    </a:lnTo>
                    <a:lnTo>
                      <a:pt x="2083" y="1732"/>
                    </a:lnTo>
                    <a:lnTo>
                      <a:pt x="2083" y="1687"/>
                    </a:lnTo>
                    <a:lnTo>
                      <a:pt x="2083" y="1709"/>
                    </a:lnTo>
                    <a:lnTo>
                      <a:pt x="2084" y="1702"/>
                    </a:lnTo>
                    <a:lnTo>
                      <a:pt x="2084" y="1741"/>
                    </a:lnTo>
                    <a:lnTo>
                      <a:pt x="2084" y="1696"/>
                    </a:lnTo>
                    <a:lnTo>
                      <a:pt x="2084" y="1707"/>
                    </a:lnTo>
                    <a:lnTo>
                      <a:pt x="2084" y="1710"/>
                    </a:lnTo>
                    <a:lnTo>
                      <a:pt x="2085" y="1698"/>
                    </a:lnTo>
                    <a:lnTo>
                      <a:pt x="2085" y="1729"/>
                    </a:lnTo>
                    <a:lnTo>
                      <a:pt x="2086" y="1709"/>
                    </a:lnTo>
                    <a:lnTo>
                      <a:pt x="2086" y="1730"/>
                    </a:lnTo>
                    <a:lnTo>
                      <a:pt x="2086" y="1704"/>
                    </a:lnTo>
                    <a:lnTo>
                      <a:pt x="2086" y="1726"/>
                    </a:lnTo>
                    <a:lnTo>
                      <a:pt x="2087" y="1726"/>
                    </a:lnTo>
                    <a:lnTo>
                      <a:pt x="2087" y="1731"/>
                    </a:lnTo>
                    <a:lnTo>
                      <a:pt x="2087" y="1691"/>
                    </a:lnTo>
                    <a:lnTo>
                      <a:pt x="2087" y="1717"/>
                    </a:lnTo>
                    <a:lnTo>
                      <a:pt x="2088" y="1710"/>
                    </a:lnTo>
                    <a:lnTo>
                      <a:pt x="2088" y="1728"/>
                    </a:lnTo>
                    <a:lnTo>
                      <a:pt x="2088" y="1691"/>
                    </a:lnTo>
                    <a:lnTo>
                      <a:pt x="2088" y="1720"/>
                    </a:lnTo>
                    <a:lnTo>
                      <a:pt x="2089" y="1704"/>
                    </a:lnTo>
                    <a:lnTo>
                      <a:pt x="2089" y="1694"/>
                    </a:lnTo>
                    <a:lnTo>
                      <a:pt x="2089" y="1725"/>
                    </a:lnTo>
                    <a:lnTo>
                      <a:pt x="2089" y="1703"/>
                    </a:lnTo>
                    <a:lnTo>
                      <a:pt x="2089" y="1707"/>
                    </a:lnTo>
                    <a:lnTo>
                      <a:pt x="2090" y="1687"/>
                    </a:lnTo>
                    <a:lnTo>
                      <a:pt x="2091" y="1743"/>
                    </a:lnTo>
                    <a:lnTo>
                      <a:pt x="2091" y="1716"/>
                    </a:lnTo>
                    <a:lnTo>
                      <a:pt x="2091" y="1699"/>
                    </a:lnTo>
                    <a:lnTo>
                      <a:pt x="2091" y="1694"/>
                    </a:lnTo>
                    <a:lnTo>
                      <a:pt x="2092" y="1724"/>
                    </a:lnTo>
                    <a:lnTo>
                      <a:pt x="2092" y="1700"/>
                    </a:lnTo>
                    <a:lnTo>
                      <a:pt x="2092" y="1727"/>
                    </a:lnTo>
                    <a:lnTo>
                      <a:pt x="2092" y="1698"/>
                    </a:lnTo>
                    <a:lnTo>
                      <a:pt x="2093" y="1712"/>
                    </a:lnTo>
                    <a:lnTo>
                      <a:pt x="2093" y="1722"/>
                    </a:lnTo>
                    <a:lnTo>
                      <a:pt x="2093" y="1729"/>
                    </a:lnTo>
                    <a:lnTo>
                      <a:pt x="2093" y="1705"/>
                    </a:lnTo>
                    <a:lnTo>
                      <a:pt x="2094" y="1720"/>
                    </a:lnTo>
                    <a:lnTo>
                      <a:pt x="2094" y="1697"/>
                    </a:lnTo>
                    <a:lnTo>
                      <a:pt x="2094" y="1687"/>
                    </a:lnTo>
                    <a:lnTo>
                      <a:pt x="2095" y="1736"/>
                    </a:lnTo>
                    <a:lnTo>
                      <a:pt x="2095" y="1714"/>
                    </a:lnTo>
                    <a:lnTo>
                      <a:pt x="2095" y="1724"/>
                    </a:lnTo>
                    <a:lnTo>
                      <a:pt x="2095" y="1738"/>
                    </a:lnTo>
                    <a:lnTo>
                      <a:pt x="2095" y="1706"/>
                    </a:lnTo>
                    <a:lnTo>
                      <a:pt x="2096" y="1715"/>
                    </a:lnTo>
                    <a:lnTo>
                      <a:pt x="2096" y="1711"/>
                    </a:lnTo>
                    <a:lnTo>
                      <a:pt x="2096" y="1698"/>
                    </a:lnTo>
                    <a:lnTo>
                      <a:pt x="2096" y="1726"/>
                    </a:lnTo>
                    <a:lnTo>
                      <a:pt x="2097" y="1724"/>
                    </a:lnTo>
                    <a:lnTo>
                      <a:pt x="2097" y="1708"/>
                    </a:lnTo>
                    <a:lnTo>
                      <a:pt x="2097" y="1733"/>
                    </a:lnTo>
                    <a:lnTo>
                      <a:pt x="2098" y="1686"/>
                    </a:lnTo>
                    <a:lnTo>
                      <a:pt x="2098" y="1716"/>
                    </a:lnTo>
                    <a:lnTo>
                      <a:pt x="2098" y="1711"/>
                    </a:lnTo>
                    <a:lnTo>
                      <a:pt x="2098" y="1679"/>
                    </a:lnTo>
                    <a:lnTo>
                      <a:pt x="2098" y="1731"/>
                    </a:lnTo>
                    <a:lnTo>
                      <a:pt x="2099" y="1708"/>
                    </a:lnTo>
                    <a:lnTo>
                      <a:pt x="2099" y="1725"/>
                    </a:lnTo>
                    <a:lnTo>
                      <a:pt x="2099" y="1730"/>
                    </a:lnTo>
                    <a:lnTo>
                      <a:pt x="2100" y="1696"/>
                    </a:lnTo>
                    <a:lnTo>
                      <a:pt x="2100" y="1724"/>
                    </a:lnTo>
                    <a:lnTo>
                      <a:pt x="2100" y="1710"/>
                    </a:lnTo>
                    <a:lnTo>
                      <a:pt x="2100" y="1738"/>
                    </a:lnTo>
                    <a:lnTo>
                      <a:pt x="2101" y="1700"/>
                    </a:lnTo>
                    <a:lnTo>
                      <a:pt x="2101" y="1720"/>
                    </a:lnTo>
                    <a:lnTo>
                      <a:pt x="2101" y="1687"/>
                    </a:lnTo>
                    <a:lnTo>
                      <a:pt x="2101" y="1724"/>
                    </a:lnTo>
                    <a:lnTo>
                      <a:pt x="2102" y="1715"/>
                    </a:lnTo>
                    <a:lnTo>
                      <a:pt x="2102" y="1715"/>
                    </a:lnTo>
                    <a:lnTo>
                      <a:pt x="2102" y="1694"/>
                    </a:lnTo>
                    <a:lnTo>
                      <a:pt x="2102" y="1729"/>
                    </a:lnTo>
                    <a:lnTo>
                      <a:pt x="2103" y="1726"/>
                    </a:lnTo>
                    <a:lnTo>
                      <a:pt x="2103" y="1699"/>
                    </a:lnTo>
                    <a:lnTo>
                      <a:pt x="2103" y="1729"/>
                    </a:lnTo>
                    <a:lnTo>
                      <a:pt x="2104" y="1699"/>
                    </a:lnTo>
                    <a:lnTo>
                      <a:pt x="2104" y="1726"/>
                    </a:lnTo>
                    <a:lnTo>
                      <a:pt x="2104" y="1724"/>
                    </a:lnTo>
                    <a:lnTo>
                      <a:pt x="2104" y="1735"/>
                    </a:lnTo>
                    <a:lnTo>
                      <a:pt x="2105" y="1691"/>
                    </a:lnTo>
                    <a:lnTo>
                      <a:pt x="2105" y="1705"/>
                    </a:lnTo>
                    <a:lnTo>
                      <a:pt x="2105" y="1705"/>
                    </a:lnTo>
                    <a:lnTo>
                      <a:pt x="2105" y="1728"/>
                    </a:lnTo>
                    <a:lnTo>
                      <a:pt x="2106" y="1689"/>
                    </a:lnTo>
                    <a:lnTo>
                      <a:pt x="2106" y="1693"/>
                    </a:lnTo>
                    <a:lnTo>
                      <a:pt x="2106" y="1692"/>
                    </a:lnTo>
                    <a:lnTo>
                      <a:pt x="2106" y="1724"/>
                    </a:lnTo>
                    <a:lnTo>
                      <a:pt x="2107" y="1681"/>
                    </a:lnTo>
                    <a:lnTo>
                      <a:pt x="2107" y="1698"/>
                    </a:lnTo>
                    <a:lnTo>
                      <a:pt x="2107" y="1707"/>
                    </a:lnTo>
                    <a:lnTo>
                      <a:pt x="2107" y="1728"/>
                    </a:lnTo>
                    <a:lnTo>
                      <a:pt x="2108" y="1693"/>
                    </a:lnTo>
                    <a:lnTo>
                      <a:pt x="2108" y="1722"/>
                    </a:lnTo>
                    <a:lnTo>
                      <a:pt x="2108" y="1720"/>
                    </a:lnTo>
                    <a:lnTo>
                      <a:pt x="2108" y="1689"/>
                    </a:lnTo>
                    <a:lnTo>
                      <a:pt x="2108" y="1728"/>
                    </a:lnTo>
                    <a:lnTo>
                      <a:pt x="2109" y="1696"/>
                    </a:lnTo>
                    <a:lnTo>
                      <a:pt x="2109" y="1725"/>
                    </a:lnTo>
                    <a:lnTo>
                      <a:pt x="2109" y="1693"/>
                    </a:lnTo>
                    <a:lnTo>
                      <a:pt x="2109" y="1727"/>
                    </a:lnTo>
                    <a:lnTo>
                      <a:pt x="2110" y="1713"/>
                    </a:lnTo>
                    <a:lnTo>
                      <a:pt x="2110" y="1711"/>
                    </a:lnTo>
                    <a:lnTo>
                      <a:pt x="2110" y="1687"/>
                    </a:lnTo>
                    <a:lnTo>
                      <a:pt x="2111" y="1730"/>
                    </a:lnTo>
                    <a:lnTo>
                      <a:pt x="2111" y="1710"/>
                    </a:lnTo>
                    <a:lnTo>
                      <a:pt x="2111" y="1705"/>
                    </a:lnTo>
                    <a:lnTo>
                      <a:pt x="2111" y="1701"/>
                    </a:lnTo>
                    <a:lnTo>
                      <a:pt x="2112" y="1727"/>
                    </a:lnTo>
                    <a:lnTo>
                      <a:pt x="2112" y="1717"/>
                    </a:lnTo>
                    <a:lnTo>
                      <a:pt x="2112" y="1703"/>
                    </a:lnTo>
                    <a:lnTo>
                      <a:pt x="2112" y="1727"/>
                    </a:lnTo>
                    <a:lnTo>
                      <a:pt x="2113" y="1688"/>
                    </a:lnTo>
                    <a:lnTo>
                      <a:pt x="2113" y="1700"/>
                    </a:lnTo>
                    <a:lnTo>
                      <a:pt x="2113" y="1674"/>
                    </a:lnTo>
                    <a:lnTo>
                      <a:pt x="2114" y="1735"/>
                    </a:lnTo>
                    <a:lnTo>
                      <a:pt x="2114" y="1713"/>
                    </a:lnTo>
                    <a:lnTo>
                      <a:pt x="2114" y="1715"/>
                    </a:lnTo>
                    <a:lnTo>
                      <a:pt x="2114" y="1684"/>
                    </a:lnTo>
                    <a:lnTo>
                      <a:pt x="2115" y="1738"/>
                    </a:lnTo>
                    <a:lnTo>
                      <a:pt x="2115" y="1713"/>
                    </a:lnTo>
                    <a:lnTo>
                      <a:pt x="2115" y="1723"/>
                    </a:lnTo>
                    <a:lnTo>
                      <a:pt x="2116" y="1692"/>
                    </a:lnTo>
                    <a:lnTo>
                      <a:pt x="2116" y="1699"/>
                    </a:lnTo>
                    <a:lnTo>
                      <a:pt x="2116" y="1700"/>
                    </a:lnTo>
                    <a:lnTo>
                      <a:pt x="2117" y="1695"/>
                    </a:lnTo>
                    <a:lnTo>
                      <a:pt x="2117" y="1723"/>
                    </a:lnTo>
                    <a:lnTo>
                      <a:pt x="2117" y="1704"/>
                    </a:lnTo>
                    <a:lnTo>
                      <a:pt x="2117" y="1691"/>
                    </a:lnTo>
                    <a:lnTo>
                      <a:pt x="2118" y="1715"/>
                    </a:lnTo>
                    <a:lnTo>
                      <a:pt x="2118" y="1704"/>
                    </a:lnTo>
                    <a:lnTo>
                      <a:pt x="2118" y="1697"/>
                    </a:lnTo>
                    <a:lnTo>
                      <a:pt x="2118" y="1711"/>
                    </a:lnTo>
                    <a:lnTo>
                      <a:pt x="2119" y="1678"/>
                    </a:lnTo>
                    <a:lnTo>
                      <a:pt x="2119" y="1688"/>
                    </a:lnTo>
                    <a:lnTo>
                      <a:pt x="2119" y="1705"/>
                    </a:lnTo>
                    <a:lnTo>
                      <a:pt x="2119" y="1677"/>
                    </a:lnTo>
                    <a:lnTo>
                      <a:pt x="2120" y="1722"/>
                    </a:lnTo>
                    <a:lnTo>
                      <a:pt x="2120" y="1677"/>
                    </a:lnTo>
                    <a:lnTo>
                      <a:pt x="2120" y="1688"/>
                    </a:lnTo>
                    <a:lnTo>
                      <a:pt x="2121" y="1678"/>
                    </a:lnTo>
                    <a:lnTo>
                      <a:pt x="2121" y="1721"/>
                    </a:lnTo>
                    <a:lnTo>
                      <a:pt x="2121" y="1697"/>
                    </a:lnTo>
                    <a:lnTo>
                      <a:pt x="2121" y="1714"/>
                    </a:lnTo>
                    <a:lnTo>
                      <a:pt x="2122" y="1679"/>
                    </a:lnTo>
                    <a:lnTo>
                      <a:pt x="2122" y="1703"/>
                    </a:lnTo>
                    <a:lnTo>
                      <a:pt x="2122" y="1701"/>
                    </a:lnTo>
                    <a:lnTo>
                      <a:pt x="2123" y="1669"/>
                    </a:lnTo>
                    <a:lnTo>
                      <a:pt x="2123" y="1711"/>
                    </a:lnTo>
                    <a:lnTo>
                      <a:pt x="2123" y="1690"/>
                    </a:lnTo>
                    <a:lnTo>
                      <a:pt x="2123" y="1700"/>
                    </a:lnTo>
                    <a:lnTo>
                      <a:pt x="2124" y="1677"/>
                    </a:lnTo>
                    <a:lnTo>
                      <a:pt x="2124" y="1713"/>
                    </a:lnTo>
                    <a:lnTo>
                      <a:pt x="2124" y="1684"/>
                    </a:lnTo>
                    <a:lnTo>
                      <a:pt x="2125" y="1679"/>
                    </a:lnTo>
                    <a:lnTo>
                      <a:pt x="2125" y="1716"/>
                    </a:lnTo>
                    <a:lnTo>
                      <a:pt x="2125" y="1688"/>
                    </a:lnTo>
                    <a:lnTo>
                      <a:pt x="2125" y="1686"/>
                    </a:lnTo>
                    <a:lnTo>
                      <a:pt x="2125" y="1712"/>
                    </a:lnTo>
                    <a:lnTo>
                      <a:pt x="2126" y="1672"/>
                    </a:lnTo>
                    <a:lnTo>
                      <a:pt x="2126" y="1693"/>
                    </a:lnTo>
                    <a:lnTo>
                      <a:pt x="2126" y="1705"/>
                    </a:lnTo>
                    <a:lnTo>
                      <a:pt x="2127" y="1729"/>
                    </a:lnTo>
                    <a:lnTo>
                      <a:pt x="2127" y="1682"/>
                    </a:lnTo>
                    <a:lnTo>
                      <a:pt x="2127" y="1688"/>
                    </a:lnTo>
                    <a:lnTo>
                      <a:pt x="2127" y="1713"/>
                    </a:lnTo>
                    <a:lnTo>
                      <a:pt x="2127" y="1677"/>
                    </a:lnTo>
                    <a:lnTo>
                      <a:pt x="2128" y="1727"/>
                    </a:lnTo>
                    <a:lnTo>
                      <a:pt x="2128" y="1700"/>
                    </a:lnTo>
                    <a:lnTo>
                      <a:pt x="2128" y="1689"/>
                    </a:lnTo>
                    <a:lnTo>
                      <a:pt x="2129" y="1720"/>
                    </a:lnTo>
                    <a:lnTo>
                      <a:pt x="2129" y="1688"/>
                    </a:lnTo>
                    <a:lnTo>
                      <a:pt x="2129" y="1694"/>
                    </a:lnTo>
                    <a:lnTo>
                      <a:pt x="2130" y="1720"/>
                    </a:lnTo>
                    <a:lnTo>
                      <a:pt x="2130" y="1683"/>
                    </a:lnTo>
                    <a:lnTo>
                      <a:pt x="2130" y="1710"/>
                    </a:lnTo>
                    <a:lnTo>
                      <a:pt x="2130" y="1708"/>
                    </a:lnTo>
                    <a:lnTo>
                      <a:pt x="2130" y="1726"/>
                    </a:lnTo>
                    <a:lnTo>
                      <a:pt x="2131" y="1691"/>
                    </a:lnTo>
                    <a:lnTo>
                      <a:pt x="2131" y="1696"/>
                    </a:lnTo>
                    <a:lnTo>
                      <a:pt x="2131" y="1735"/>
                    </a:lnTo>
                    <a:lnTo>
                      <a:pt x="2132" y="1680"/>
                    </a:lnTo>
                    <a:lnTo>
                      <a:pt x="2132" y="1707"/>
                    </a:lnTo>
                    <a:lnTo>
                      <a:pt x="2132" y="1684"/>
                    </a:lnTo>
                    <a:lnTo>
                      <a:pt x="2133" y="1713"/>
                    </a:lnTo>
                    <a:lnTo>
                      <a:pt x="2133" y="1686"/>
                    </a:lnTo>
                    <a:lnTo>
                      <a:pt x="2133" y="1722"/>
                    </a:lnTo>
                    <a:lnTo>
                      <a:pt x="2134" y="1685"/>
                    </a:lnTo>
                    <a:lnTo>
                      <a:pt x="2134" y="1727"/>
                    </a:lnTo>
                    <a:lnTo>
                      <a:pt x="2134" y="1692"/>
                    </a:lnTo>
                    <a:lnTo>
                      <a:pt x="2135" y="1675"/>
                    </a:lnTo>
                    <a:lnTo>
                      <a:pt x="2135" y="1727"/>
                    </a:lnTo>
                    <a:lnTo>
                      <a:pt x="2135" y="1696"/>
                    </a:lnTo>
                    <a:lnTo>
                      <a:pt x="2136" y="1700"/>
                    </a:lnTo>
                    <a:lnTo>
                      <a:pt x="2136" y="1713"/>
                    </a:lnTo>
                    <a:lnTo>
                      <a:pt x="2136" y="1681"/>
                    </a:lnTo>
                    <a:lnTo>
                      <a:pt x="2136" y="1695"/>
                    </a:lnTo>
                    <a:lnTo>
                      <a:pt x="2137" y="1711"/>
                    </a:lnTo>
                    <a:lnTo>
                      <a:pt x="2137" y="1715"/>
                    </a:lnTo>
                    <a:lnTo>
                      <a:pt x="2137" y="1668"/>
                    </a:lnTo>
                    <a:lnTo>
                      <a:pt x="2137" y="1705"/>
                    </a:lnTo>
                    <a:lnTo>
                      <a:pt x="2138" y="1686"/>
                    </a:lnTo>
                    <a:lnTo>
                      <a:pt x="2138" y="1712"/>
                    </a:lnTo>
                    <a:lnTo>
                      <a:pt x="2138" y="1672"/>
                    </a:lnTo>
                    <a:lnTo>
                      <a:pt x="2138" y="1691"/>
                    </a:lnTo>
                    <a:lnTo>
                      <a:pt x="2138" y="1678"/>
                    </a:lnTo>
                    <a:lnTo>
                      <a:pt x="2139" y="1707"/>
                    </a:lnTo>
                    <a:lnTo>
                      <a:pt x="2139" y="1669"/>
                    </a:lnTo>
                    <a:lnTo>
                      <a:pt x="2140" y="1698"/>
                    </a:lnTo>
                    <a:lnTo>
                      <a:pt x="2140" y="1673"/>
                    </a:lnTo>
                    <a:lnTo>
                      <a:pt x="2140" y="1696"/>
                    </a:lnTo>
                    <a:lnTo>
                      <a:pt x="2141" y="1684"/>
                    </a:lnTo>
                    <a:lnTo>
                      <a:pt x="2141" y="1678"/>
                    </a:lnTo>
                    <a:lnTo>
                      <a:pt x="2141" y="1708"/>
                    </a:lnTo>
                    <a:lnTo>
                      <a:pt x="2141" y="1685"/>
                    </a:lnTo>
                    <a:lnTo>
                      <a:pt x="2142" y="1703"/>
                    </a:lnTo>
                    <a:lnTo>
                      <a:pt x="2142" y="1703"/>
                    </a:lnTo>
                    <a:lnTo>
                      <a:pt x="2142" y="1677"/>
                    </a:lnTo>
                    <a:lnTo>
                      <a:pt x="2142" y="1696"/>
                    </a:lnTo>
                    <a:lnTo>
                      <a:pt x="2143" y="1683"/>
                    </a:lnTo>
                    <a:lnTo>
                      <a:pt x="2143" y="1673"/>
                    </a:lnTo>
                    <a:lnTo>
                      <a:pt x="2143" y="1716"/>
                    </a:lnTo>
                    <a:lnTo>
                      <a:pt x="2143" y="1685"/>
                    </a:lnTo>
                    <a:lnTo>
                      <a:pt x="2143" y="1701"/>
                    </a:lnTo>
                    <a:lnTo>
                      <a:pt x="2144" y="1706"/>
                    </a:lnTo>
                    <a:lnTo>
                      <a:pt x="2144" y="1669"/>
                    </a:lnTo>
                    <a:lnTo>
                      <a:pt x="2144" y="1701"/>
                    </a:lnTo>
                    <a:lnTo>
                      <a:pt x="2145" y="1683"/>
                    </a:lnTo>
                    <a:lnTo>
                      <a:pt x="2145" y="1671"/>
                    </a:lnTo>
                    <a:lnTo>
                      <a:pt x="2145" y="1718"/>
                    </a:lnTo>
                    <a:lnTo>
                      <a:pt x="2145" y="1701"/>
                    </a:lnTo>
                    <a:lnTo>
                      <a:pt x="2146" y="1703"/>
                    </a:lnTo>
                    <a:lnTo>
                      <a:pt x="2146" y="1677"/>
                    </a:lnTo>
                    <a:lnTo>
                      <a:pt x="2146" y="1708"/>
                    </a:lnTo>
                    <a:lnTo>
                      <a:pt x="2146" y="1695"/>
                    </a:lnTo>
                    <a:lnTo>
                      <a:pt x="2147" y="1703"/>
                    </a:lnTo>
                    <a:lnTo>
                      <a:pt x="2147" y="1712"/>
                    </a:lnTo>
                    <a:lnTo>
                      <a:pt x="2147" y="1674"/>
                    </a:lnTo>
                    <a:lnTo>
                      <a:pt x="2147" y="1706"/>
                    </a:lnTo>
                    <a:lnTo>
                      <a:pt x="2148" y="1685"/>
                    </a:lnTo>
                    <a:lnTo>
                      <a:pt x="2148" y="1718"/>
                    </a:lnTo>
                    <a:lnTo>
                      <a:pt x="2148" y="1668"/>
                    </a:lnTo>
                    <a:lnTo>
                      <a:pt x="2148" y="1692"/>
                    </a:lnTo>
                    <a:lnTo>
                      <a:pt x="2149" y="1684"/>
                    </a:lnTo>
                    <a:lnTo>
                      <a:pt x="2149" y="1710"/>
                    </a:lnTo>
                    <a:lnTo>
                      <a:pt x="2150" y="1669"/>
                    </a:lnTo>
                    <a:lnTo>
                      <a:pt x="2150" y="1688"/>
                    </a:lnTo>
                    <a:lnTo>
                      <a:pt x="2150" y="1686"/>
                    </a:lnTo>
                    <a:lnTo>
                      <a:pt x="2150" y="1665"/>
                    </a:lnTo>
                    <a:lnTo>
                      <a:pt x="2150" y="1706"/>
                    </a:lnTo>
                    <a:lnTo>
                      <a:pt x="2151" y="1684"/>
                    </a:lnTo>
                    <a:lnTo>
                      <a:pt x="2151" y="1672"/>
                    </a:lnTo>
                    <a:lnTo>
                      <a:pt x="2151" y="1667"/>
                    </a:lnTo>
                    <a:lnTo>
                      <a:pt x="2152" y="1706"/>
                    </a:lnTo>
                    <a:lnTo>
                      <a:pt x="2152" y="1690"/>
                    </a:lnTo>
                    <a:lnTo>
                      <a:pt x="2152" y="1718"/>
                    </a:lnTo>
                    <a:lnTo>
                      <a:pt x="2152" y="1664"/>
                    </a:lnTo>
                    <a:lnTo>
                      <a:pt x="2153" y="1670"/>
                    </a:lnTo>
                    <a:lnTo>
                      <a:pt x="2153" y="1682"/>
                    </a:lnTo>
                    <a:lnTo>
                      <a:pt x="2153" y="1709"/>
                    </a:lnTo>
                    <a:lnTo>
                      <a:pt x="2153" y="1674"/>
                    </a:lnTo>
                    <a:lnTo>
                      <a:pt x="2154" y="1691"/>
                    </a:lnTo>
                    <a:lnTo>
                      <a:pt x="2154" y="1701"/>
                    </a:lnTo>
                    <a:lnTo>
                      <a:pt x="2154" y="1672"/>
                    </a:lnTo>
                    <a:lnTo>
                      <a:pt x="2155" y="1708"/>
                    </a:lnTo>
                    <a:lnTo>
                      <a:pt x="2155" y="1686"/>
                    </a:lnTo>
                    <a:lnTo>
                      <a:pt x="2155" y="1662"/>
                    </a:lnTo>
                    <a:lnTo>
                      <a:pt x="2155" y="1708"/>
                    </a:lnTo>
                    <a:lnTo>
                      <a:pt x="2156" y="1686"/>
                    </a:lnTo>
                    <a:lnTo>
                      <a:pt x="2156" y="1694"/>
                    </a:lnTo>
                    <a:lnTo>
                      <a:pt x="2156" y="1670"/>
                    </a:lnTo>
                    <a:lnTo>
                      <a:pt x="2157" y="1719"/>
                    </a:lnTo>
                    <a:lnTo>
                      <a:pt x="2157" y="1692"/>
                    </a:lnTo>
                    <a:lnTo>
                      <a:pt x="2157" y="1693"/>
                    </a:lnTo>
                    <a:lnTo>
                      <a:pt x="2157" y="1711"/>
                    </a:lnTo>
                    <a:lnTo>
                      <a:pt x="2158" y="1678"/>
                    </a:lnTo>
                    <a:lnTo>
                      <a:pt x="2158" y="1705"/>
                    </a:lnTo>
                    <a:lnTo>
                      <a:pt x="2158" y="1713"/>
                    </a:lnTo>
                    <a:lnTo>
                      <a:pt x="2158" y="1671"/>
                    </a:lnTo>
                    <a:lnTo>
                      <a:pt x="2159" y="1697"/>
                    </a:lnTo>
                    <a:lnTo>
                      <a:pt x="2159" y="1699"/>
                    </a:lnTo>
                    <a:lnTo>
                      <a:pt x="2159" y="1666"/>
                    </a:lnTo>
                    <a:lnTo>
                      <a:pt x="2159" y="1712"/>
                    </a:lnTo>
                    <a:lnTo>
                      <a:pt x="2160" y="1680"/>
                    </a:lnTo>
                    <a:lnTo>
                      <a:pt x="2160" y="1696"/>
                    </a:lnTo>
                    <a:lnTo>
                      <a:pt x="2161" y="1665"/>
                    </a:lnTo>
                    <a:lnTo>
                      <a:pt x="2161" y="1703"/>
                    </a:lnTo>
                    <a:lnTo>
                      <a:pt x="2161" y="1690"/>
                    </a:lnTo>
                    <a:lnTo>
                      <a:pt x="2161" y="1697"/>
                    </a:lnTo>
                    <a:lnTo>
                      <a:pt x="2161" y="1666"/>
                    </a:lnTo>
                    <a:lnTo>
                      <a:pt x="2162" y="1679"/>
                    </a:lnTo>
                    <a:lnTo>
                      <a:pt x="2162" y="1696"/>
                    </a:lnTo>
                    <a:lnTo>
                      <a:pt x="2162" y="1663"/>
                    </a:lnTo>
                    <a:lnTo>
                      <a:pt x="2162" y="1704"/>
                    </a:lnTo>
                    <a:lnTo>
                      <a:pt x="2163" y="1692"/>
                    </a:lnTo>
                    <a:lnTo>
                      <a:pt x="2163" y="1679"/>
                    </a:lnTo>
                    <a:lnTo>
                      <a:pt x="2163" y="1655"/>
                    </a:lnTo>
                    <a:lnTo>
                      <a:pt x="2163" y="1708"/>
                    </a:lnTo>
                    <a:lnTo>
                      <a:pt x="2164" y="1686"/>
                    </a:lnTo>
                    <a:lnTo>
                      <a:pt x="2164" y="1700"/>
                    </a:lnTo>
                    <a:lnTo>
                      <a:pt x="2164" y="1709"/>
                    </a:lnTo>
                    <a:lnTo>
                      <a:pt x="2165" y="1666"/>
                    </a:lnTo>
                    <a:lnTo>
                      <a:pt x="2165" y="1682"/>
                    </a:lnTo>
                    <a:lnTo>
                      <a:pt x="2165" y="1684"/>
                    </a:lnTo>
                    <a:lnTo>
                      <a:pt x="2166" y="1710"/>
                    </a:lnTo>
                    <a:lnTo>
                      <a:pt x="2166" y="1668"/>
                    </a:lnTo>
                    <a:lnTo>
                      <a:pt x="2166" y="1709"/>
                    </a:lnTo>
                    <a:lnTo>
                      <a:pt x="2166" y="1682"/>
                    </a:lnTo>
                    <a:lnTo>
                      <a:pt x="2166" y="1666"/>
                    </a:lnTo>
                    <a:lnTo>
                      <a:pt x="2167" y="1716"/>
                    </a:lnTo>
                    <a:lnTo>
                      <a:pt x="2167" y="1691"/>
                    </a:lnTo>
                    <a:lnTo>
                      <a:pt x="2167" y="1692"/>
                    </a:lnTo>
                    <a:lnTo>
                      <a:pt x="2167" y="1720"/>
                    </a:lnTo>
                    <a:lnTo>
                      <a:pt x="2168" y="1675"/>
                    </a:lnTo>
                    <a:lnTo>
                      <a:pt x="2168" y="1701"/>
                    </a:lnTo>
                    <a:lnTo>
                      <a:pt x="2168" y="1697"/>
                    </a:lnTo>
                    <a:lnTo>
                      <a:pt x="2168" y="1680"/>
                    </a:lnTo>
                    <a:lnTo>
                      <a:pt x="2169" y="1726"/>
                    </a:lnTo>
                    <a:lnTo>
                      <a:pt x="2169" y="1701"/>
                    </a:lnTo>
                    <a:lnTo>
                      <a:pt x="2169" y="1672"/>
                    </a:lnTo>
                    <a:lnTo>
                      <a:pt x="2170" y="1708"/>
                    </a:lnTo>
                    <a:lnTo>
                      <a:pt x="2170" y="1690"/>
                    </a:lnTo>
                    <a:lnTo>
                      <a:pt x="2170" y="1691"/>
                    </a:lnTo>
                    <a:lnTo>
                      <a:pt x="2171" y="1713"/>
                    </a:lnTo>
                    <a:lnTo>
                      <a:pt x="2171" y="1678"/>
                    </a:lnTo>
                    <a:lnTo>
                      <a:pt x="2171" y="1693"/>
                    </a:lnTo>
                    <a:lnTo>
                      <a:pt x="2171" y="1690"/>
                    </a:lnTo>
                    <a:lnTo>
                      <a:pt x="2172" y="1678"/>
                    </a:lnTo>
                    <a:lnTo>
                      <a:pt x="2172" y="1712"/>
                    </a:lnTo>
                    <a:lnTo>
                      <a:pt x="2172" y="1696"/>
                    </a:lnTo>
                    <a:lnTo>
                      <a:pt x="2172" y="1694"/>
                    </a:lnTo>
                    <a:lnTo>
                      <a:pt x="2172" y="1664"/>
                    </a:lnTo>
                    <a:lnTo>
                      <a:pt x="2173" y="1700"/>
                    </a:lnTo>
                    <a:lnTo>
                      <a:pt x="2173" y="1682"/>
                    </a:lnTo>
                    <a:lnTo>
                      <a:pt x="2173" y="1680"/>
                    </a:lnTo>
                    <a:lnTo>
                      <a:pt x="2173" y="1714"/>
                    </a:lnTo>
                    <a:lnTo>
                      <a:pt x="2174" y="1680"/>
                    </a:lnTo>
                    <a:lnTo>
                      <a:pt x="2174" y="1682"/>
                    </a:lnTo>
                    <a:lnTo>
                      <a:pt x="2174" y="1681"/>
                    </a:lnTo>
                    <a:lnTo>
                      <a:pt x="2174" y="1708"/>
                    </a:lnTo>
                    <a:lnTo>
                      <a:pt x="2175" y="1672"/>
                    </a:lnTo>
                    <a:lnTo>
                      <a:pt x="2175" y="1687"/>
                    </a:lnTo>
                    <a:lnTo>
                      <a:pt x="2175" y="1683"/>
                    </a:lnTo>
                    <a:lnTo>
                      <a:pt x="2175" y="1715"/>
                    </a:lnTo>
                    <a:lnTo>
                      <a:pt x="2176" y="1667"/>
                    </a:lnTo>
                    <a:lnTo>
                      <a:pt x="2176" y="1704"/>
                    </a:lnTo>
                    <a:lnTo>
                      <a:pt x="2176" y="1686"/>
                    </a:lnTo>
                    <a:lnTo>
                      <a:pt x="2176" y="1717"/>
                    </a:lnTo>
                    <a:lnTo>
                      <a:pt x="2177" y="1679"/>
                    </a:lnTo>
                    <a:lnTo>
                      <a:pt x="2177" y="1693"/>
                    </a:lnTo>
                    <a:lnTo>
                      <a:pt x="2177" y="1713"/>
                    </a:lnTo>
                    <a:lnTo>
                      <a:pt x="2177" y="1674"/>
                    </a:lnTo>
                    <a:lnTo>
                      <a:pt x="2178" y="1684"/>
                    </a:lnTo>
                    <a:lnTo>
                      <a:pt x="2178" y="1710"/>
                    </a:lnTo>
                    <a:lnTo>
                      <a:pt x="2178" y="1671"/>
                    </a:lnTo>
                    <a:lnTo>
                      <a:pt x="2179" y="1717"/>
                    </a:lnTo>
                    <a:lnTo>
                      <a:pt x="2179" y="1680"/>
                    </a:lnTo>
                    <a:lnTo>
                      <a:pt x="2179" y="1676"/>
                    </a:lnTo>
                    <a:lnTo>
                      <a:pt x="2179" y="1711"/>
                    </a:lnTo>
                    <a:lnTo>
                      <a:pt x="2180" y="1699"/>
                    </a:lnTo>
                    <a:lnTo>
                      <a:pt x="2180" y="1695"/>
                    </a:lnTo>
                    <a:lnTo>
                      <a:pt x="2181" y="1704"/>
                    </a:lnTo>
                    <a:lnTo>
                      <a:pt x="2181" y="1677"/>
                    </a:lnTo>
                    <a:lnTo>
                      <a:pt x="2181" y="1692"/>
                    </a:lnTo>
                    <a:lnTo>
                      <a:pt x="2181" y="1675"/>
                    </a:lnTo>
                    <a:lnTo>
                      <a:pt x="2182" y="1700"/>
                    </a:lnTo>
                    <a:lnTo>
                      <a:pt x="2182" y="1692"/>
                    </a:lnTo>
                    <a:lnTo>
                      <a:pt x="2182" y="1682"/>
                    </a:lnTo>
                    <a:lnTo>
                      <a:pt x="2183" y="1709"/>
                    </a:lnTo>
                    <a:lnTo>
                      <a:pt x="2183" y="1679"/>
                    </a:lnTo>
                    <a:lnTo>
                      <a:pt x="2183" y="1691"/>
                    </a:lnTo>
                    <a:lnTo>
                      <a:pt x="2183" y="1696"/>
                    </a:lnTo>
                    <a:lnTo>
                      <a:pt x="2184" y="1699"/>
                    </a:lnTo>
                    <a:lnTo>
                      <a:pt x="2184" y="1663"/>
                    </a:lnTo>
                    <a:lnTo>
                      <a:pt x="2184" y="1693"/>
                    </a:lnTo>
                    <a:lnTo>
                      <a:pt x="2184" y="1693"/>
                    </a:lnTo>
                    <a:lnTo>
                      <a:pt x="2184" y="1672"/>
                    </a:lnTo>
                    <a:lnTo>
                      <a:pt x="2185" y="1706"/>
                    </a:lnTo>
                    <a:lnTo>
                      <a:pt x="2185" y="1696"/>
                    </a:lnTo>
                    <a:lnTo>
                      <a:pt x="2185" y="1679"/>
                    </a:lnTo>
                    <a:lnTo>
                      <a:pt x="2186" y="1669"/>
                    </a:lnTo>
                    <a:lnTo>
                      <a:pt x="2186" y="1716"/>
                    </a:lnTo>
                    <a:lnTo>
                      <a:pt x="2186" y="1685"/>
                    </a:lnTo>
                    <a:lnTo>
                      <a:pt x="2186" y="1689"/>
                    </a:lnTo>
                    <a:lnTo>
                      <a:pt x="2186" y="1680"/>
                    </a:lnTo>
                    <a:lnTo>
                      <a:pt x="2187" y="1709"/>
                    </a:lnTo>
                    <a:lnTo>
                      <a:pt x="2187" y="1696"/>
                    </a:lnTo>
                    <a:lnTo>
                      <a:pt x="2187" y="1702"/>
                    </a:lnTo>
                    <a:lnTo>
                      <a:pt x="2188" y="1666"/>
                    </a:lnTo>
                    <a:lnTo>
                      <a:pt x="2188" y="1714"/>
                    </a:lnTo>
                    <a:lnTo>
                      <a:pt x="2188" y="1704"/>
                    </a:lnTo>
                    <a:lnTo>
                      <a:pt x="2188" y="1689"/>
                    </a:lnTo>
                    <a:lnTo>
                      <a:pt x="2189" y="1664"/>
                    </a:lnTo>
                    <a:lnTo>
                      <a:pt x="2189" y="1707"/>
                    </a:lnTo>
                    <a:lnTo>
                      <a:pt x="2189" y="1681"/>
                    </a:lnTo>
                    <a:lnTo>
                      <a:pt x="2189" y="1690"/>
                    </a:lnTo>
                    <a:lnTo>
                      <a:pt x="2190" y="1678"/>
                    </a:lnTo>
                    <a:lnTo>
                      <a:pt x="2190" y="1713"/>
                    </a:lnTo>
                    <a:lnTo>
                      <a:pt x="2190" y="1684"/>
                    </a:lnTo>
                    <a:lnTo>
                      <a:pt x="2190" y="1709"/>
                    </a:lnTo>
                    <a:lnTo>
                      <a:pt x="2191" y="1663"/>
                    </a:lnTo>
                    <a:lnTo>
                      <a:pt x="2191" y="1692"/>
                    </a:lnTo>
                    <a:lnTo>
                      <a:pt x="2191" y="1705"/>
                    </a:lnTo>
                    <a:lnTo>
                      <a:pt x="2191" y="1709"/>
                    </a:lnTo>
                    <a:lnTo>
                      <a:pt x="2192" y="1663"/>
                    </a:lnTo>
                    <a:lnTo>
                      <a:pt x="2192" y="1699"/>
                    </a:lnTo>
                    <a:lnTo>
                      <a:pt x="2193" y="1703"/>
                    </a:lnTo>
                    <a:lnTo>
                      <a:pt x="2193" y="1666"/>
                    </a:lnTo>
                    <a:lnTo>
                      <a:pt x="2193" y="1685"/>
                    </a:lnTo>
                    <a:lnTo>
                      <a:pt x="2193" y="1701"/>
                    </a:lnTo>
                    <a:lnTo>
                      <a:pt x="2193" y="1705"/>
                    </a:lnTo>
                    <a:lnTo>
                      <a:pt x="2194" y="1663"/>
                    </a:lnTo>
                    <a:lnTo>
                      <a:pt x="2194" y="1681"/>
                    </a:lnTo>
                    <a:lnTo>
                      <a:pt x="2195" y="1697"/>
                    </a:lnTo>
                    <a:lnTo>
                      <a:pt x="2195" y="1715"/>
                    </a:lnTo>
                    <a:lnTo>
                      <a:pt x="2195" y="1664"/>
                    </a:lnTo>
                    <a:lnTo>
                      <a:pt x="2195" y="1669"/>
                    </a:lnTo>
                    <a:lnTo>
                      <a:pt x="2196" y="1704"/>
                    </a:lnTo>
                    <a:lnTo>
                      <a:pt x="2196" y="1663"/>
                    </a:lnTo>
                    <a:lnTo>
                      <a:pt x="2196" y="1672"/>
                    </a:lnTo>
                    <a:lnTo>
                      <a:pt x="2197" y="1682"/>
                    </a:lnTo>
                    <a:lnTo>
                      <a:pt x="2197" y="1712"/>
                    </a:lnTo>
                    <a:lnTo>
                      <a:pt x="2197" y="1680"/>
                    </a:lnTo>
                    <a:lnTo>
                      <a:pt x="2197" y="1690"/>
                    </a:lnTo>
                    <a:lnTo>
                      <a:pt x="2198" y="1687"/>
                    </a:lnTo>
                    <a:lnTo>
                      <a:pt x="2198" y="1675"/>
                    </a:lnTo>
                    <a:lnTo>
                      <a:pt x="2198" y="1717"/>
                    </a:lnTo>
                    <a:lnTo>
                      <a:pt x="2198" y="1679"/>
                    </a:lnTo>
                    <a:lnTo>
                      <a:pt x="2199" y="1693"/>
                    </a:lnTo>
                    <a:lnTo>
                      <a:pt x="2199" y="1705"/>
                    </a:lnTo>
                    <a:lnTo>
                      <a:pt x="2199" y="1676"/>
                    </a:lnTo>
                    <a:lnTo>
                      <a:pt x="2199" y="1679"/>
                    </a:lnTo>
                    <a:lnTo>
                      <a:pt x="2200" y="1693"/>
                    </a:lnTo>
                    <a:lnTo>
                      <a:pt x="2200" y="1668"/>
                    </a:lnTo>
                    <a:lnTo>
                      <a:pt x="2200" y="1706"/>
                    </a:lnTo>
                    <a:lnTo>
                      <a:pt x="2200" y="1694"/>
                    </a:lnTo>
                    <a:lnTo>
                      <a:pt x="2201" y="1708"/>
                    </a:lnTo>
                    <a:lnTo>
                      <a:pt x="2201" y="1713"/>
                    </a:lnTo>
                    <a:lnTo>
                      <a:pt x="2201" y="1663"/>
                    </a:lnTo>
                    <a:lnTo>
                      <a:pt x="2201" y="1667"/>
                    </a:lnTo>
                    <a:lnTo>
                      <a:pt x="2202" y="1682"/>
                    </a:lnTo>
                    <a:lnTo>
                      <a:pt x="2202" y="1665"/>
                    </a:lnTo>
                    <a:lnTo>
                      <a:pt x="2202" y="1707"/>
                    </a:lnTo>
                    <a:lnTo>
                      <a:pt x="2202" y="1700"/>
                    </a:lnTo>
                    <a:lnTo>
                      <a:pt x="2203" y="1702"/>
                    </a:lnTo>
                    <a:lnTo>
                      <a:pt x="2203" y="1673"/>
                    </a:lnTo>
                    <a:lnTo>
                      <a:pt x="2203" y="1704"/>
                    </a:lnTo>
                    <a:lnTo>
                      <a:pt x="2203" y="1695"/>
                    </a:lnTo>
                    <a:lnTo>
                      <a:pt x="2204" y="1694"/>
                    </a:lnTo>
                    <a:lnTo>
                      <a:pt x="2204" y="1711"/>
                    </a:lnTo>
                    <a:lnTo>
                      <a:pt x="2204" y="1664"/>
                    </a:lnTo>
                    <a:lnTo>
                      <a:pt x="2204" y="1686"/>
                    </a:lnTo>
                    <a:lnTo>
                      <a:pt x="2204" y="1697"/>
                    </a:lnTo>
                    <a:lnTo>
                      <a:pt x="2205" y="1671"/>
                    </a:lnTo>
                    <a:lnTo>
                      <a:pt x="2205" y="1717"/>
                    </a:lnTo>
                    <a:lnTo>
                      <a:pt x="2205" y="1696"/>
                    </a:lnTo>
                    <a:lnTo>
                      <a:pt x="2206" y="1684"/>
                    </a:lnTo>
                    <a:lnTo>
                      <a:pt x="2206" y="1678"/>
                    </a:lnTo>
                    <a:lnTo>
                      <a:pt x="2206" y="1710"/>
                    </a:lnTo>
                    <a:lnTo>
                      <a:pt x="2206" y="1680"/>
                    </a:lnTo>
                    <a:lnTo>
                      <a:pt x="2207" y="1679"/>
                    </a:lnTo>
                    <a:lnTo>
                      <a:pt x="2207" y="1718"/>
                    </a:lnTo>
                    <a:lnTo>
                      <a:pt x="2207" y="1670"/>
                    </a:lnTo>
                    <a:lnTo>
                      <a:pt x="2207" y="1692"/>
                    </a:lnTo>
                    <a:lnTo>
                      <a:pt x="2208" y="1695"/>
                    </a:lnTo>
                    <a:lnTo>
                      <a:pt x="2208" y="1705"/>
                    </a:lnTo>
                    <a:lnTo>
                      <a:pt x="2208" y="1682"/>
                    </a:lnTo>
                    <a:lnTo>
                      <a:pt x="2209" y="1686"/>
                    </a:lnTo>
                    <a:lnTo>
                      <a:pt x="2209" y="1671"/>
                    </a:lnTo>
                    <a:lnTo>
                      <a:pt x="2209" y="1724"/>
                    </a:lnTo>
                    <a:lnTo>
                      <a:pt x="2210" y="1703"/>
                    </a:lnTo>
                    <a:lnTo>
                      <a:pt x="2210" y="1699"/>
                    </a:lnTo>
                  </a:path>
                </a:pathLst>
              </a:custGeom>
              <a:noFill/>
              <a:ln w="4763" cap="flat">
                <a:solidFill>
                  <a:srgbClr val="00B05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5233155" y="3792773"/>
            <a:ext cx="1138554" cy="2437988"/>
            <a:chOff x="6297666" y="3792773"/>
            <a:chExt cx="2320311" cy="2437988"/>
          </a:xfrm>
        </p:grpSpPr>
        <p:grpSp>
          <p:nvGrpSpPr>
            <p:cNvPr id="42" name="组合 821">
              <a:extLst>
                <a:ext uri="{FF2B5EF4-FFF2-40B4-BE49-F238E27FC236}">
                  <a16:creationId xmlns:a16="http://schemas.microsoft.com/office/drawing/2014/main" id="{486FCA4B-643C-4BC7-8A50-5FC0DA471A9F}"/>
                </a:ext>
              </a:extLst>
            </p:cNvPr>
            <p:cNvGrpSpPr/>
            <p:nvPr/>
          </p:nvGrpSpPr>
          <p:grpSpPr>
            <a:xfrm>
              <a:off x="6304023" y="5151070"/>
              <a:ext cx="2313954" cy="1079691"/>
              <a:chOff x="-16918" y="7866370"/>
              <a:chExt cx="5318126" cy="3856630"/>
            </a:xfrm>
          </p:grpSpPr>
          <p:grpSp>
            <p:nvGrpSpPr>
              <p:cNvPr id="48" name="组合 756">
                <a:extLst>
                  <a:ext uri="{FF2B5EF4-FFF2-40B4-BE49-F238E27FC236}">
                    <a16:creationId xmlns:a16="http://schemas.microsoft.com/office/drawing/2014/main" id="{4FA676B3-AD3D-4A28-A809-7225A557FD66}"/>
                  </a:ext>
                </a:extLst>
              </p:cNvPr>
              <p:cNvGrpSpPr/>
              <p:nvPr/>
            </p:nvGrpSpPr>
            <p:grpSpPr>
              <a:xfrm>
                <a:off x="-16918" y="10623628"/>
                <a:ext cx="5030916" cy="1099372"/>
                <a:chOff x="913793" y="4944494"/>
                <a:chExt cx="5030916" cy="1099372"/>
              </a:xfrm>
            </p:grpSpPr>
            <p:cxnSp>
              <p:nvCxnSpPr>
                <p:cNvPr id="50" name="直接连接符 49">
                  <a:extLst>
                    <a:ext uri="{FF2B5EF4-FFF2-40B4-BE49-F238E27FC236}">
                      <a16:creationId xmlns:a16="http://schemas.microsoft.com/office/drawing/2014/main" id="{5936ECC8-1961-4D71-8DD9-4F3E75CDB1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13793" y="5479212"/>
                  <a:ext cx="90149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文本框 109">
                  <a:extLst>
                    <a:ext uri="{FF2B5EF4-FFF2-40B4-BE49-F238E27FC236}">
                      <a16:creationId xmlns:a16="http://schemas.microsoft.com/office/drawing/2014/main" id="{F97F027D-7C7C-49A8-8E94-23E3AAB1D277}"/>
                    </a:ext>
                  </a:extLst>
                </p:cNvPr>
                <p:cNvSpPr txBox="1"/>
                <p:nvPr/>
              </p:nvSpPr>
              <p:spPr>
                <a:xfrm>
                  <a:off x="1923531" y="4944494"/>
                  <a:ext cx="4021178" cy="10993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100 </a:t>
                  </a:r>
                  <a:r>
                    <a:rPr kumimoji="0" lang="en-US" altLang="zh-CN" sz="1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ms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9" name="Freeform 750">
                <a:extLst>
                  <a:ext uri="{FF2B5EF4-FFF2-40B4-BE49-F238E27FC236}">
                    <a16:creationId xmlns:a16="http://schemas.microsoft.com/office/drawing/2014/main" id="{C9F13BDA-B03F-43B2-A16D-381CF8B7F53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-16918" y="7866370"/>
                <a:ext cx="5318126" cy="2708274"/>
              </a:xfrm>
              <a:custGeom>
                <a:avLst/>
                <a:gdLst>
                  <a:gd name="T0" fmla="*/ 45 w 3350"/>
                  <a:gd name="T1" fmla="*/ 44 h 1706"/>
                  <a:gd name="T2" fmla="*/ 103 w 3350"/>
                  <a:gd name="T3" fmla="*/ 57 h 1706"/>
                  <a:gd name="T4" fmla="*/ 161 w 3350"/>
                  <a:gd name="T5" fmla="*/ 74 h 1706"/>
                  <a:gd name="T6" fmla="*/ 218 w 3350"/>
                  <a:gd name="T7" fmla="*/ 47 h 1706"/>
                  <a:gd name="T8" fmla="*/ 276 w 3350"/>
                  <a:gd name="T9" fmla="*/ 116 h 1706"/>
                  <a:gd name="T10" fmla="*/ 334 w 3350"/>
                  <a:gd name="T11" fmla="*/ 51 h 1706"/>
                  <a:gd name="T12" fmla="*/ 391 w 3350"/>
                  <a:gd name="T13" fmla="*/ 87 h 1706"/>
                  <a:gd name="T14" fmla="*/ 449 w 3350"/>
                  <a:gd name="T15" fmla="*/ 115 h 1706"/>
                  <a:gd name="T16" fmla="*/ 506 w 3350"/>
                  <a:gd name="T17" fmla="*/ 125 h 1706"/>
                  <a:gd name="T18" fmla="*/ 564 w 3350"/>
                  <a:gd name="T19" fmla="*/ 70 h 1706"/>
                  <a:gd name="T20" fmla="*/ 622 w 3350"/>
                  <a:gd name="T21" fmla="*/ 96 h 1706"/>
                  <a:gd name="T22" fmla="*/ 680 w 3350"/>
                  <a:gd name="T23" fmla="*/ 137 h 1706"/>
                  <a:gd name="T24" fmla="*/ 737 w 3350"/>
                  <a:gd name="T25" fmla="*/ 129 h 1706"/>
                  <a:gd name="T26" fmla="*/ 795 w 3350"/>
                  <a:gd name="T27" fmla="*/ 106 h 1706"/>
                  <a:gd name="T28" fmla="*/ 852 w 3350"/>
                  <a:gd name="T29" fmla="*/ 77 h 1706"/>
                  <a:gd name="T30" fmla="*/ 910 w 3350"/>
                  <a:gd name="T31" fmla="*/ 251 h 1706"/>
                  <a:gd name="T32" fmla="*/ 968 w 3350"/>
                  <a:gd name="T33" fmla="*/ 1012 h 1706"/>
                  <a:gd name="T34" fmla="*/ 1026 w 3350"/>
                  <a:gd name="T35" fmla="*/ 992 h 1706"/>
                  <a:gd name="T36" fmla="*/ 1083 w 3350"/>
                  <a:gd name="T37" fmla="*/ 788 h 1706"/>
                  <a:gd name="T38" fmla="*/ 1141 w 3350"/>
                  <a:gd name="T39" fmla="*/ 1435 h 1706"/>
                  <a:gd name="T40" fmla="*/ 1198 w 3350"/>
                  <a:gd name="T41" fmla="*/ 593 h 1706"/>
                  <a:gd name="T42" fmla="*/ 1256 w 3350"/>
                  <a:gd name="T43" fmla="*/ 422 h 1706"/>
                  <a:gd name="T44" fmla="*/ 1314 w 3350"/>
                  <a:gd name="T45" fmla="*/ 381 h 1706"/>
                  <a:gd name="T46" fmla="*/ 1371 w 3350"/>
                  <a:gd name="T47" fmla="*/ 389 h 1706"/>
                  <a:gd name="T48" fmla="*/ 1429 w 3350"/>
                  <a:gd name="T49" fmla="*/ 296 h 1706"/>
                  <a:gd name="T50" fmla="*/ 1487 w 3350"/>
                  <a:gd name="T51" fmla="*/ 260 h 1706"/>
                  <a:gd name="T52" fmla="*/ 1545 w 3350"/>
                  <a:gd name="T53" fmla="*/ 219 h 1706"/>
                  <a:gd name="T54" fmla="*/ 1602 w 3350"/>
                  <a:gd name="T55" fmla="*/ 277 h 1706"/>
                  <a:gd name="T56" fmla="*/ 1660 w 3350"/>
                  <a:gd name="T57" fmla="*/ 235 h 1706"/>
                  <a:gd name="T58" fmla="*/ 1717 w 3350"/>
                  <a:gd name="T59" fmla="*/ 163 h 1706"/>
                  <a:gd name="T60" fmla="*/ 1775 w 3350"/>
                  <a:gd name="T61" fmla="*/ 201 h 1706"/>
                  <a:gd name="T62" fmla="*/ 1833 w 3350"/>
                  <a:gd name="T63" fmla="*/ 166 h 1706"/>
                  <a:gd name="T64" fmla="*/ 1891 w 3350"/>
                  <a:gd name="T65" fmla="*/ 141 h 1706"/>
                  <a:gd name="T66" fmla="*/ 1948 w 3350"/>
                  <a:gd name="T67" fmla="*/ 179 h 1706"/>
                  <a:gd name="T68" fmla="*/ 2006 w 3350"/>
                  <a:gd name="T69" fmla="*/ 127 h 1706"/>
                  <a:gd name="T70" fmla="*/ 2063 w 3350"/>
                  <a:gd name="T71" fmla="*/ 144 h 1706"/>
                  <a:gd name="T72" fmla="*/ 2121 w 3350"/>
                  <a:gd name="T73" fmla="*/ 67 h 1706"/>
                  <a:gd name="T74" fmla="*/ 2179 w 3350"/>
                  <a:gd name="T75" fmla="*/ 127 h 1706"/>
                  <a:gd name="T76" fmla="*/ 2237 w 3350"/>
                  <a:gd name="T77" fmla="*/ 69 h 1706"/>
                  <a:gd name="T78" fmla="*/ 2294 w 3350"/>
                  <a:gd name="T79" fmla="*/ 82 h 1706"/>
                  <a:gd name="T80" fmla="*/ 2352 w 3350"/>
                  <a:gd name="T81" fmla="*/ 89 h 1706"/>
                  <a:gd name="T82" fmla="*/ 2409 w 3350"/>
                  <a:gd name="T83" fmla="*/ 61 h 1706"/>
                  <a:gd name="T84" fmla="*/ 2467 w 3350"/>
                  <a:gd name="T85" fmla="*/ 71 h 1706"/>
                  <a:gd name="T86" fmla="*/ 2525 w 3350"/>
                  <a:gd name="T87" fmla="*/ 87 h 1706"/>
                  <a:gd name="T88" fmla="*/ 2582 w 3350"/>
                  <a:gd name="T89" fmla="*/ 20 h 1706"/>
                  <a:gd name="T90" fmla="*/ 2640 w 3350"/>
                  <a:gd name="T91" fmla="*/ 63 h 1706"/>
                  <a:gd name="T92" fmla="*/ 2698 w 3350"/>
                  <a:gd name="T93" fmla="*/ 7 h 1706"/>
                  <a:gd name="T94" fmla="*/ 2756 w 3350"/>
                  <a:gd name="T95" fmla="*/ 69 h 1706"/>
                  <a:gd name="T96" fmla="*/ 2813 w 3350"/>
                  <a:gd name="T97" fmla="*/ 101 h 1706"/>
                  <a:gd name="T98" fmla="*/ 2871 w 3350"/>
                  <a:gd name="T99" fmla="*/ 52 h 1706"/>
                  <a:gd name="T100" fmla="*/ 2928 w 3350"/>
                  <a:gd name="T101" fmla="*/ 56 h 1706"/>
                  <a:gd name="T102" fmla="*/ 2986 w 3350"/>
                  <a:gd name="T103" fmla="*/ 72 h 1706"/>
                  <a:gd name="T104" fmla="*/ 3044 w 3350"/>
                  <a:gd name="T105" fmla="*/ 96 h 1706"/>
                  <a:gd name="T106" fmla="*/ 3102 w 3350"/>
                  <a:gd name="T107" fmla="*/ 95 h 1706"/>
                  <a:gd name="T108" fmla="*/ 3159 w 3350"/>
                  <a:gd name="T109" fmla="*/ 61 h 1706"/>
                  <a:gd name="T110" fmla="*/ 3217 w 3350"/>
                  <a:gd name="T111" fmla="*/ 66 h 1706"/>
                  <a:gd name="T112" fmla="*/ 3274 w 3350"/>
                  <a:gd name="T113" fmla="*/ 67 h 1706"/>
                  <a:gd name="T114" fmla="*/ 3332 w 3350"/>
                  <a:gd name="T115" fmla="*/ 52 h 1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350" h="1706">
                    <a:moveTo>
                      <a:pt x="0" y="48"/>
                    </a:moveTo>
                    <a:lnTo>
                      <a:pt x="11" y="100"/>
                    </a:lnTo>
                    <a:lnTo>
                      <a:pt x="22" y="76"/>
                    </a:lnTo>
                    <a:lnTo>
                      <a:pt x="34" y="90"/>
                    </a:lnTo>
                    <a:lnTo>
                      <a:pt x="45" y="44"/>
                    </a:lnTo>
                    <a:lnTo>
                      <a:pt x="57" y="94"/>
                    </a:lnTo>
                    <a:lnTo>
                      <a:pt x="68" y="32"/>
                    </a:lnTo>
                    <a:lnTo>
                      <a:pt x="80" y="100"/>
                    </a:lnTo>
                    <a:lnTo>
                      <a:pt x="91" y="17"/>
                    </a:lnTo>
                    <a:lnTo>
                      <a:pt x="103" y="57"/>
                    </a:lnTo>
                    <a:lnTo>
                      <a:pt x="114" y="104"/>
                    </a:lnTo>
                    <a:lnTo>
                      <a:pt x="126" y="165"/>
                    </a:lnTo>
                    <a:lnTo>
                      <a:pt x="137" y="74"/>
                    </a:lnTo>
                    <a:lnTo>
                      <a:pt x="149" y="88"/>
                    </a:lnTo>
                    <a:lnTo>
                      <a:pt x="161" y="74"/>
                    </a:lnTo>
                    <a:lnTo>
                      <a:pt x="172" y="76"/>
                    </a:lnTo>
                    <a:lnTo>
                      <a:pt x="184" y="136"/>
                    </a:lnTo>
                    <a:lnTo>
                      <a:pt x="195" y="68"/>
                    </a:lnTo>
                    <a:lnTo>
                      <a:pt x="207" y="57"/>
                    </a:lnTo>
                    <a:lnTo>
                      <a:pt x="218" y="47"/>
                    </a:lnTo>
                    <a:lnTo>
                      <a:pt x="230" y="84"/>
                    </a:lnTo>
                    <a:lnTo>
                      <a:pt x="241" y="92"/>
                    </a:lnTo>
                    <a:lnTo>
                      <a:pt x="253" y="122"/>
                    </a:lnTo>
                    <a:lnTo>
                      <a:pt x="264" y="107"/>
                    </a:lnTo>
                    <a:lnTo>
                      <a:pt x="276" y="116"/>
                    </a:lnTo>
                    <a:lnTo>
                      <a:pt x="287" y="139"/>
                    </a:lnTo>
                    <a:lnTo>
                      <a:pt x="299" y="62"/>
                    </a:lnTo>
                    <a:lnTo>
                      <a:pt x="310" y="142"/>
                    </a:lnTo>
                    <a:lnTo>
                      <a:pt x="322" y="72"/>
                    </a:lnTo>
                    <a:lnTo>
                      <a:pt x="334" y="51"/>
                    </a:lnTo>
                    <a:lnTo>
                      <a:pt x="345" y="68"/>
                    </a:lnTo>
                    <a:lnTo>
                      <a:pt x="357" y="102"/>
                    </a:lnTo>
                    <a:lnTo>
                      <a:pt x="368" y="35"/>
                    </a:lnTo>
                    <a:lnTo>
                      <a:pt x="380" y="135"/>
                    </a:lnTo>
                    <a:lnTo>
                      <a:pt x="391" y="87"/>
                    </a:lnTo>
                    <a:lnTo>
                      <a:pt x="403" y="115"/>
                    </a:lnTo>
                    <a:lnTo>
                      <a:pt x="414" y="102"/>
                    </a:lnTo>
                    <a:lnTo>
                      <a:pt x="426" y="89"/>
                    </a:lnTo>
                    <a:lnTo>
                      <a:pt x="437" y="92"/>
                    </a:lnTo>
                    <a:lnTo>
                      <a:pt x="449" y="115"/>
                    </a:lnTo>
                    <a:lnTo>
                      <a:pt x="460" y="131"/>
                    </a:lnTo>
                    <a:lnTo>
                      <a:pt x="472" y="101"/>
                    </a:lnTo>
                    <a:lnTo>
                      <a:pt x="483" y="112"/>
                    </a:lnTo>
                    <a:lnTo>
                      <a:pt x="495" y="192"/>
                    </a:lnTo>
                    <a:lnTo>
                      <a:pt x="506" y="125"/>
                    </a:lnTo>
                    <a:lnTo>
                      <a:pt x="518" y="134"/>
                    </a:lnTo>
                    <a:lnTo>
                      <a:pt x="530" y="91"/>
                    </a:lnTo>
                    <a:lnTo>
                      <a:pt x="541" y="65"/>
                    </a:lnTo>
                    <a:lnTo>
                      <a:pt x="553" y="103"/>
                    </a:lnTo>
                    <a:lnTo>
                      <a:pt x="564" y="70"/>
                    </a:lnTo>
                    <a:lnTo>
                      <a:pt x="576" y="66"/>
                    </a:lnTo>
                    <a:lnTo>
                      <a:pt x="587" y="129"/>
                    </a:lnTo>
                    <a:lnTo>
                      <a:pt x="599" y="89"/>
                    </a:lnTo>
                    <a:lnTo>
                      <a:pt x="610" y="114"/>
                    </a:lnTo>
                    <a:lnTo>
                      <a:pt x="622" y="96"/>
                    </a:lnTo>
                    <a:lnTo>
                      <a:pt x="633" y="65"/>
                    </a:lnTo>
                    <a:lnTo>
                      <a:pt x="645" y="80"/>
                    </a:lnTo>
                    <a:lnTo>
                      <a:pt x="656" y="134"/>
                    </a:lnTo>
                    <a:lnTo>
                      <a:pt x="668" y="81"/>
                    </a:lnTo>
                    <a:lnTo>
                      <a:pt x="680" y="137"/>
                    </a:lnTo>
                    <a:lnTo>
                      <a:pt x="691" y="90"/>
                    </a:lnTo>
                    <a:lnTo>
                      <a:pt x="703" y="30"/>
                    </a:lnTo>
                    <a:lnTo>
                      <a:pt x="714" y="79"/>
                    </a:lnTo>
                    <a:lnTo>
                      <a:pt x="726" y="89"/>
                    </a:lnTo>
                    <a:lnTo>
                      <a:pt x="737" y="129"/>
                    </a:lnTo>
                    <a:lnTo>
                      <a:pt x="749" y="106"/>
                    </a:lnTo>
                    <a:lnTo>
                      <a:pt x="760" y="102"/>
                    </a:lnTo>
                    <a:lnTo>
                      <a:pt x="772" y="69"/>
                    </a:lnTo>
                    <a:lnTo>
                      <a:pt x="783" y="0"/>
                    </a:lnTo>
                    <a:lnTo>
                      <a:pt x="795" y="106"/>
                    </a:lnTo>
                    <a:lnTo>
                      <a:pt x="806" y="112"/>
                    </a:lnTo>
                    <a:lnTo>
                      <a:pt x="818" y="27"/>
                    </a:lnTo>
                    <a:lnTo>
                      <a:pt x="829" y="80"/>
                    </a:lnTo>
                    <a:lnTo>
                      <a:pt x="841" y="158"/>
                    </a:lnTo>
                    <a:lnTo>
                      <a:pt x="852" y="77"/>
                    </a:lnTo>
                    <a:lnTo>
                      <a:pt x="864" y="83"/>
                    </a:lnTo>
                    <a:lnTo>
                      <a:pt x="876" y="97"/>
                    </a:lnTo>
                    <a:lnTo>
                      <a:pt x="887" y="62"/>
                    </a:lnTo>
                    <a:lnTo>
                      <a:pt x="899" y="107"/>
                    </a:lnTo>
                    <a:lnTo>
                      <a:pt x="910" y="251"/>
                    </a:lnTo>
                    <a:lnTo>
                      <a:pt x="922" y="446"/>
                    </a:lnTo>
                    <a:lnTo>
                      <a:pt x="933" y="498"/>
                    </a:lnTo>
                    <a:lnTo>
                      <a:pt x="945" y="626"/>
                    </a:lnTo>
                    <a:lnTo>
                      <a:pt x="956" y="688"/>
                    </a:lnTo>
                    <a:lnTo>
                      <a:pt x="968" y="1012"/>
                    </a:lnTo>
                    <a:lnTo>
                      <a:pt x="979" y="1706"/>
                    </a:lnTo>
                    <a:lnTo>
                      <a:pt x="991" y="1517"/>
                    </a:lnTo>
                    <a:lnTo>
                      <a:pt x="1002" y="1204"/>
                    </a:lnTo>
                    <a:lnTo>
                      <a:pt x="1014" y="1036"/>
                    </a:lnTo>
                    <a:lnTo>
                      <a:pt x="1026" y="992"/>
                    </a:lnTo>
                    <a:lnTo>
                      <a:pt x="1037" y="896"/>
                    </a:lnTo>
                    <a:lnTo>
                      <a:pt x="1049" y="893"/>
                    </a:lnTo>
                    <a:lnTo>
                      <a:pt x="1060" y="845"/>
                    </a:lnTo>
                    <a:lnTo>
                      <a:pt x="1072" y="896"/>
                    </a:lnTo>
                    <a:lnTo>
                      <a:pt x="1083" y="788"/>
                    </a:lnTo>
                    <a:lnTo>
                      <a:pt x="1095" y="846"/>
                    </a:lnTo>
                    <a:lnTo>
                      <a:pt x="1106" y="1195"/>
                    </a:lnTo>
                    <a:lnTo>
                      <a:pt x="1118" y="1667"/>
                    </a:lnTo>
                    <a:lnTo>
                      <a:pt x="1129" y="1594"/>
                    </a:lnTo>
                    <a:lnTo>
                      <a:pt x="1141" y="1435"/>
                    </a:lnTo>
                    <a:lnTo>
                      <a:pt x="1152" y="1176"/>
                    </a:lnTo>
                    <a:lnTo>
                      <a:pt x="1164" y="1046"/>
                    </a:lnTo>
                    <a:lnTo>
                      <a:pt x="1176" y="795"/>
                    </a:lnTo>
                    <a:lnTo>
                      <a:pt x="1187" y="671"/>
                    </a:lnTo>
                    <a:lnTo>
                      <a:pt x="1198" y="593"/>
                    </a:lnTo>
                    <a:lnTo>
                      <a:pt x="1210" y="592"/>
                    </a:lnTo>
                    <a:lnTo>
                      <a:pt x="1222" y="518"/>
                    </a:lnTo>
                    <a:lnTo>
                      <a:pt x="1233" y="526"/>
                    </a:lnTo>
                    <a:lnTo>
                      <a:pt x="1245" y="465"/>
                    </a:lnTo>
                    <a:lnTo>
                      <a:pt x="1256" y="422"/>
                    </a:lnTo>
                    <a:lnTo>
                      <a:pt x="1268" y="455"/>
                    </a:lnTo>
                    <a:lnTo>
                      <a:pt x="1279" y="437"/>
                    </a:lnTo>
                    <a:lnTo>
                      <a:pt x="1291" y="439"/>
                    </a:lnTo>
                    <a:lnTo>
                      <a:pt x="1302" y="478"/>
                    </a:lnTo>
                    <a:lnTo>
                      <a:pt x="1314" y="381"/>
                    </a:lnTo>
                    <a:lnTo>
                      <a:pt x="1325" y="420"/>
                    </a:lnTo>
                    <a:lnTo>
                      <a:pt x="1337" y="408"/>
                    </a:lnTo>
                    <a:lnTo>
                      <a:pt x="1348" y="346"/>
                    </a:lnTo>
                    <a:lnTo>
                      <a:pt x="1360" y="353"/>
                    </a:lnTo>
                    <a:lnTo>
                      <a:pt x="1371" y="389"/>
                    </a:lnTo>
                    <a:lnTo>
                      <a:pt x="1383" y="349"/>
                    </a:lnTo>
                    <a:lnTo>
                      <a:pt x="1395" y="347"/>
                    </a:lnTo>
                    <a:lnTo>
                      <a:pt x="1406" y="347"/>
                    </a:lnTo>
                    <a:lnTo>
                      <a:pt x="1418" y="302"/>
                    </a:lnTo>
                    <a:lnTo>
                      <a:pt x="1429" y="296"/>
                    </a:lnTo>
                    <a:lnTo>
                      <a:pt x="1441" y="257"/>
                    </a:lnTo>
                    <a:lnTo>
                      <a:pt x="1452" y="314"/>
                    </a:lnTo>
                    <a:lnTo>
                      <a:pt x="1464" y="337"/>
                    </a:lnTo>
                    <a:lnTo>
                      <a:pt x="1475" y="281"/>
                    </a:lnTo>
                    <a:lnTo>
                      <a:pt x="1487" y="260"/>
                    </a:lnTo>
                    <a:lnTo>
                      <a:pt x="1498" y="276"/>
                    </a:lnTo>
                    <a:lnTo>
                      <a:pt x="1510" y="198"/>
                    </a:lnTo>
                    <a:lnTo>
                      <a:pt x="1521" y="247"/>
                    </a:lnTo>
                    <a:lnTo>
                      <a:pt x="1533" y="291"/>
                    </a:lnTo>
                    <a:lnTo>
                      <a:pt x="1545" y="219"/>
                    </a:lnTo>
                    <a:lnTo>
                      <a:pt x="1556" y="230"/>
                    </a:lnTo>
                    <a:lnTo>
                      <a:pt x="1568" y="237"/>
                    </a:lnTo>
                    <a:lnTo>
                      <a:pt x="1579" y="256"/>
                    </a:lnTo>
                    <a:lnTo>
                      <a:pt x="1591" y="207"/>
                    </a:lnTo>
                    <a:lnTo>
                      <a:pt x="1602" y="277"/>
                    </a:lnTo>
                    <a:lnTo>
                      <a:pt x="1614" y="231"/>
                    </a:lnTo>
                    <a:lnTo>
                      <a:pt x="1625" y="214"/>
                    </a:lnTo>
                    <a:lnTo>
                      <a:pt x="1637" y="223"/>
                    </a:lnTo>
                    <a:lnTo>
                      <a:pt x="1648" y="268"/>
                    </a:lnTo>
                    <a:lnTo>
                      <a:pt x="1660" y="235"/>
                    </a:lnTo>
                    <a:lnTo>
                      <a:pt x="1671" y="181"/>
                    </a:lnTo>
                    <a:lnTo>
                      <a:pt x="1683" y="229"/>
                    </a:lnTo>
                    <a:lnTo>
                      <a:pt x="1694" y="256"/>
                    </a:lnTo>
                    <a:lnTo>
                      <a:pt x="1706" y="161"/>
                    </a:lnTo>
                    <a:lnTo>
                      <a:pt x="1717" y="163"/>
                    </a:lnTo>
                    <a:lnTo>
                      <a:pt x="1729" y="214"/>
                    </a:lnTo>
                    <a:lnTo>
                      <a:pt x="1741" y="176"/>
                    </a:lnTo>
                    <a:lnTo>
                      <a:pt x="1752" y="199"/>
                    </a:lnTo>
                    <a:lnTo>
                      <a:pt x="1764" y="183"/>
                    </a:lnTo>
                    <a:lnTo>
                      <a:pt x="1775" y="201"/>
                    </a:lnTo>
                    <a:lnTo>
                      <a:pt x="1787" y="181"/>
                    </a:lnTo>
                    <a:lnTo>
                      <a:pt x="1798" y="178"/>
                    </a:lnTo>
                    <a:lnTo>
                      <a:pt x="1810" y="161"/>
                    </a:lnTo>
                    <a:lnTo>
                      <a:pt x="1821" y="122"/>
                    </a:lnTo>
                    <a:lnTo>
                      <a:pt x="1833" y="166"/>
                    </a:lnTo>
                    <a:lnTo>
                      <a:pt x="1844" y="120"/>
                    </a:lnTo>
                    <a:lnTo>
                      <a:pt x="1856" y="135"/>
                    </a:lnTo>
                    <a:lnTo>
                      <a:pt x="1867" y="108"/>
                    </a:lnTo>
                    <a:lnTo>
                      <a:pt x="1879" y="140"/>
                    </a:lnTo>
                    <a:lnTo>
                      <a:pt x="1891" y="141"/>
                    </a:lnTo>
                    <a:lnTo>
                      <a:pt x="1902" y="101"/>
                    </a:lnTo>
                    <a:lnTo>
                      <a:pt x="1914" y="133"/>
                    </a:lnTo>
                    <a:lnTo>
                      <a:pt x="1925" y="131"/>
                    </a:lnTo>
                    <a:lnTo>
                      <a:pt x="1937" y="154"/>
                    </a:lnTo>
                    <a:lnTo>
                      <a:pt x="1948" y="179"/>
                    </a:lnTo>
                    <a:lnTo>
                      <a:pt x="1960" y="133"/>
                    </a:lnTo>
                    <a:lnTo>
                      <a:pt x="1971" y="128"/>
                    </a:lnTo>
                    <a:lnTo>
                      <a:pt x="1983" y="104"/>
                    </a:lnTo>
                    <a:lnTo>
                      <a:pt x="1994" y="141"/>
                    </a:lnTo>
                    <a:lnTo>
                      <a:pt x="2006" y="127"/>
                    </a:lnTo>
                    <a:lnTo>
                      <a:pt x="2017" y="139"/>
                    </a:lnTo>
                    <a:lnTo>
                      <a:pt x="2029" y="152"/>
                    </a:lnTo>
                    <a:lnTo>
                      <a:pt x="2040" y="141"/>
                    </a:lnTo>
                    <a:lnTo>
                      <a:pt x="2052" y="97"/>
                    </a:lnTo>
                    <a:lnTo>
                      <a:pt x="2063" y="144"/>
                    </a:lnTo>
                    <a:lnTo>
                      <a:pt x="2075" y="144"/>
                    </a:lnTo>
                    <a:lnTo>
                      <a:pt x="2087" y="169"/>
                    </a:lnTo>
                    <a:lnTo>
                      <a:pt x="2098" y="91"/>
                    </a:lnTo>
                    <a:lnTo>
                      <a:pt x="2110" y="98"/>
                    </a:lnTo>
                    <a:lnTo>
                      <a:pt x="2121" y="67"/>
                    </a:lnTo>
                    <a:lnTo>
                      <a:pt x="2133" y="138"/>
                    </a:lnTo>
                    <a:lnTo>
                      <a:pt x="2144" y="43"/>
                    </a:lnTo>
                    <a:lnTo>
                      <a:pt x="2156" y="128"/>
                    </a:lnTo>
                    <a:lnTo>
                      <a:pt x="2167" y="107"/>
                    </a:lnTo>
                    <a:lnTo>
                      <a:pt x="2179" y="127"/>
                    </a:lnTo>
                    <a:lnTo>
                      <a:pt x="2190" y="145"/>
                    </a:lnTo>
                    <a:lnTo>
                      <a:pt x="2202" y="88"/>
                    </a:lnTo>
                    <a:lnTo>
                      <a:pt x="2213" y="133"/>
                    </a:lnTo>
                    <a:lnTo>
                      <a:pt x="2225" y="113"/>
                    </a:lnTo>
                    <a:lnTo>
                      <a:pt x="2237" y="69"/>
                    </a:lnTo>
                    <a:lnTo>
                      <a:pt x="2248" y="66"/>
                    </a:lnTo>
                    <a:lnTo>
                      <a:pt x="2260" y="108"/>
                    </a:lnTo>
                    <a:lnTo>
                      <a:pt x="2271" y="38"/>
                    </a:lnTo>
                    <a:lnTo>
                      <a:pt x="2283" y="145"/>
                    </a:lnTo>
                    <a:lnTo>
                      <a:pt x="2294" y="82"/>
                    </a:lnTo>
                    <a:lnTo>
                      <a:pt x="2306" y="176"/>
                    </a:lnTo>
                    <a:lnTo>
                      <a:pt x="2317" y="127"/>
                    </a:lnTo>
                    <a:lnTo>
                      <a:pt x="2329" y="79"/>
                    </a:lnTo>
                    <a:lnTo>
                      <a:pt x="2340" y="90"/>
                    </a:lnTo>
                    <a:lnTo>
                      <a:pt x="2352" y="89"/>
                    </a:lnTo>
                    <a:lnTo>
                      <a:pt x="2363" y="147"/>
                    </a:lnTo>
                    <a:lnTo>
                      <a:pt x="2375" y="67"/>
                    </a:lnTo>
                    <a:lnTo>
                      <a:pt x="2386" y="129"/>
                    </a:lnTo>
                    <a:lnTo>
                      <a:pt x="2398" y="132"/>
                    </a:lnTo>
                    <a:lnTo>
                      <a:pt x="2409" y="61"/>
                    </a:lnTo>
                    <a:lnTo>
                      <a:pt x="2421" y="137"/>
                    </a:lnTo>
                    <a:lnTo>
                      <a:pt x="2433" y="84"/>
                    </a:lnTo>
                    <a:lnTo>
                      <a:pt x="2444" y="89"/>
                    </a:lnTo>
                    <a:lnTo>
                      <a:pt x="2456" y="117"/>
                    </a:lnTo>
                    <a:lnTo>
                      <a:pt x="2467" y="71"/>
                    </a:lnTo>
                    <a:lnTo>
                      <a:pt x="2479" y="67"/>
                    </a:lnTo>
                    <a:lnTo>
                      <a:pt x="2490" y="163"/>
                    </a:lnTo>
                    <a:lnTo>
                      <a:pt x="2502" y="132"/>
                    </a:lnTo>
                    <a:lnTo>
                      <a:pt x="2513" y="49"/>
                    </a:lnTo>
                    <a:lnTo>
                      <a:pt x="2525" y="87"/>
                    </a:lnTo>
                    <a:lnTo>
                      <a:pt x="2536" y="179"/>
                    </a:lnTo>
                    <a:lnTo>
                      <a:pt x="2548" y="95"/>
                    </a:lnTo>
                    <a:lnTo>
                      <a:pt x="2559" y="33"/>
                    </a:lnTo>
                    <a:lnTo>
                      <a:pt x="2571" y="63"/>
                    </a:lnTo>
                    <a:lnTo>
                      <a:pt x="2582" y="20"/>
                    </a:lnTo>
                    <a:lnTo>
                      <a:pt x="2594" y="60"/>
                    </a:lnTo>
                    <a:lnTo>
                      <a:pt x="2606" y="104"/>
                    </a:lnTo>
                    <a:lnTo>
                      <a:pt x="2617" y="79"/>
                    </a:lnTo>
                    <a:lnTo>
                      <a:pt x="2629" y="95"/>
                    </a:lnTo>
                    <a:lnTo>
                      <a:pt x="2640" y="63"/>
                    </a:lnTo>
                    <a:lnTo>
                      <a:pt x="2652" y="87"/>
                    </a:lnTo>
                    <a:lnTo>
                      <a:pt x="2663" y="138"/>
                    </a:lnTo>
                    <a:lnTo>
                      <a:pt x="2675" y="35"/>
                    </a:lnTo>
                    <a:lnTo>
                      <a:pt x="2686" y="105"/>
                    </a:lnTo>
                    <a:lnTo>
                      <a:pt x="2698" y="7"/>
                    </a:lnTo>
                    <a:lnTo>
                      <a:pt x="2709" y="69"/>
                    </a:lnTo>
                    <a:lnTo>
                      <a:pt x="2721" y="73"/>
                    </a:lnTo>
                    <a:lnTo>
                      <a:pt x="2732" y="30"/>
                    </a:lnTo>
                    <a:lnTo>
                      <a:pt x="2744" y="123"/>
                    </a:lnTo>
                    <a:lnTo>
                      <a:pt x="2756" y="69"/>
                    </a:lnTo>
                    <a:lnTo>
                      <a:pt x="2767" y="45"/>
                    </a:lnTo>
                    <a:lnTo>
                      <a:pt x="2779" y="73"/>
                    </a:lnTo>
                    <a:lnTo>
                      <a:pt x="2790" y="79"/>
                    </a:lnTo>
                    <a:lnTo>
                      <a:pt x="2802" y="71"/>
                    </a:lnTo>
                    <a:lnTo>
                      <a:pt x="2813" y="101"/>
                    </a:lnTo>
                    <a:lnTo>
                      <a:pt x="2825" y="118"/>
                    </a:lnTo>
                    <a:lnTo>
                      <a:pt x="2836" y="24"/>
                    </a:lnTo>
                    <a:lnTo>
                      <a:pt x="2848" y="40"/>
                    </a:lnTo>
                    <a:lnTo>
                      <a:pt x="2859" y="70"/>
                    </a:lnTo>
                    <a:lnTo>
                      <a:pt x="2871" y="52"/>
                    </a:lnTo>
                    <a:lnTo>
                      <a:pt x="2882" y="68"/>
                    </a:lnTo>
                    <a:lnTo>
                      <a:pt x="2894" y="100"/>
                    </a:lnTo>
                    <a:lnTo>
                      <a:pt x="2905" y="118"/>
                    </a:lnTo>
                    <a:lnTo>
                      <a:pt x="2917" y="125"/>
                    </a:lnTo>
                    <a:lnTo>
                      <a:pt x="2928" y="56"/>
                    </a:lnTo>
                    <a:lnTo>
                      <a:pt x="2940" y="74"/>
                    </a:lnTo>
                    <a:lnTo>
                      <a:pt x="2952" y="88"/>
                    </a:lnTo>
                    <a:lnTo>
                      <a:pt x="2963" y="118"/>
                    </a:lnTo>
                    <a:lnTo>
                      <a:pt x="2975" y="82"/>
                    </a:lnTo>
                    <a:lnTo>
                      <a:pt x="2986" y="72"/>
                    </a:lnTo>
                    <a:lnTo>
                      <a:pt x="2998" y="97"/>
                    </a:lnTo>
                    <a:lnTo>
                      <a:pt x="3009" y="94"/>
                    </a:lnTo>
                    <a:lnTo>
                      <a:pt x="3021" y="104"/>
                    </a:lnTo>
                    <a:lnTo>
                      <a:pt x="3032" y="87"/>
                    </a:lnTo>
                    <a:lnTo>
                      <a:pt x="3044" y="96"/>
                    </a:lnTo>
                    <a:lnTo>
                      <a:pt x="3055" y="57"/>
                    </a:lnTo>
                    <a:lnTo>
                      <a:pt x="3067" y="115"/>
                    </a:lnTo>
                    <a:lnTo>
                      <a:pt x="3078" y="100"/>
                    </a:lnTo>
                    <a:lnTo>
                      <a:pt x="3090" y="65"/>
                    </a:lnTo>
                    <a:lnTo>
                      <a:pt x="3102" y="95"/>
                    </a:lnTo>
                    <a:lnTo>
                      <a:pt x="3113" y="53"/>
                    </a:lnTo>
                    <a:lnTo>
                      <a:pt x="3125" y="99"/>
                    </a:lnTo>
                    <a:lnTo>
                      <a:pt x="3136" y="98"/>
                    </a:lnTo>
                    <a:lnTo>
                      <a:pt x="3148" y="87"/>
                    </a:lnTo>
                    <a:lnTo>
                      <a:pt x="3159" y="61"/>
                    </a:lnTo>
                    <a:lnTo>
                      <a:pt x="3171" y="96"/>
                    </a:lnTo>
                    <a:lnTo>
                      <a:pt x="3182" y="91"/>
                    </a:lnTo>
                    <a:lnTo>
                      <a:pt x="3194" y="36"/>
                    </a:lnTo>
                    <a:lnTo>
                      <a:pt x="3205" y="112"/>
                    </a:lnTo>
                    <a:lnTo>
                      <a:pt x="3217" y="66"/>
                    </a:lnTo>
                    <a:lnTo>
                      <a:pt x="3228" y="125"/>
                    </a:lnTo>
                    <a:lnTo>
                      <a:pt x="3240" y="73"/>
                    </a:lnTo>
                    <a:lnTo>
                      <a:pt x="3251" y="142"/>
                    </a:lnTo>
                    <a:lnTo>
                      <a:pt x="3263" y="52"/>
                    </a:lnTo>
                    <a:lnTo>
                      <a:pt x="3274" y="67"/>
                    </a:lnTo>
                    <a:lnTo>
                      <a:pt x="3286" y="74"/>
                    </a:lnTo>
                    <a:lnTo>
                      <a:pt x="3298" y="157"/>
                    </a:lnTo>
                    <a:lnTo>
                      <a:pt x="3309" y="86"/>
                    </a:lnTo>
                    <a:lnTo>
                      <a:pt x="3321" y="18"/>
                    </a:lnTo>
                    <a:lnTo>
                      <a:pt x="3332" y="52"/>
                    </a:lnTo>
                    <a:lnTo>
                      <a:pt x="3344" y="78"/>
                    </a:lnTo>
                    <a:lnTo>
                      <a:pt x="3350" y="82"/>
                    </a:lnTo>
                  </a:path>
                </a:pathLst>
              </a:custGeom>
              <a:noFill/>
              <a:ln w="9525" cap="flat">
                <a:solidFill>
                  <a:srgbClr val="CC00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43" name="组合 853">
              <a:extLst>
                <a:ext uri="{FF2B5EF4-FFF2-40B4-BE49-F238E27FC236}">
                  <a16:creationId xmlns:a16="http://schemas.microsoft.com/office/drawing/2014/main" id="{14909E3D-797C-429A-89CA-8FAF930B50B8}"/>
                </a:ext>
              </a:extLst>
            </p:cNvPr>
            <p:cNvGrpSpPr/>
            <p:nvPr/>
          </p:nvGrpSpPr>
          <p:grpSpPr>
            <a:xfrm>
              <a:off x="6983676" y="3943829"/>
              <a:ext cx="98676" cy="913926"/>
              <a:chOff x="5177473" y="4469915"/>
              <a:chExt cx="72682" cy="673180"/>
            </a:xfrm>
          </p:grpSpPr>
          <p:cxnSp>
            <p:nvCxnSpPr>
              <p:cNvPr id="45" name="直接连接符 44">
                <a:extLst>
                  <a:ext uri="{FF2B5EF4-FFF2-40B4-BE49-F238E27FC236}">
                    <a16:creationId xmlns:a16="http://schemas.microsoft.com/office/drawing/2014/main" id="{583A3086-DB13-4292-9F26-2B8E6E5F8EE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77473" y="4469915"/>
                <a:ext cx="0" cy="67318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直接连接符 45">
                <a:extLst>
                  <a:ext uri="{FF2B5EF4-FFF2-40B4-BE49-F238E27FC236}">
                    <a16:creationId xmlns:a16="http://schemas.microsoft.com/office/drawing/2014/main" id="{94B0350A-6253-4312-9DF3-7847C3D633E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250155" y="4470544"/>
                <a:ext cx="0" cy="672551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5" name="Freeform 696">
              <a:extLst>
                <a:ext uri="{FF2B5EF4-FFF2-40B4-BE49-F238E27FC236}">
                  <a16:creationId xmlns:a16="http://schemas.microsoft.com/office/drawing/2014/main" id="{0DAF2163-00AE-41DD-A91D-AF716938D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97666" y="3792773"/>
              <a:ext cx="2314120" cy="641446"/>
            </a:xfrm>
            <a:custGeom>
              <a:avLst/>
              <a:gdLst>
                <a:gd name="T0" fmla="*/ 45 w 3350"/>
                <a:gd name="T1" fmla="*/ 1672 h 1705"/>
                <a:gd name="T2" fmla="*/ 103 w 3350"/>
                <a:gd name="T3" fmla="*/ 1690 h 1705"/>
                <a:gd name="T4" fmla="*/ 161 w 3350"/>
                <a:gd name="T5" fmla="*/ 1674 h 1705"/>
                <a:gd name="T6" fmla="*/ 218 w 3350"/>
                <a:gd name="T7" fmla="*/ 1642 h 1705"/>
                <a:gd name="T8" fmla="*/ 276 w 3350"/>
                <a:gd name="T9" fmla="*/ 1690 h 1705"/>
                <a:gd name="T10" fmla="*/ 334 w 3350"/>
                <a:gd name="T11" fmla="*/ 1685 h 1705"/>
                <a:gd name="T12" fmla="*/ 391 w 3350"/>
                <a:gd name="T13" fmla="*/ 1698 h 1705"/>
                <a:gd name="T14" fmla="*/ 449 w 3350"/>
                <a:gd name="T15" fmla="*/ 1669 h 1705"/>
                <a:gd name="T16" fmla="*/ 506 w 3350"/>
                <a:gd name="T17" fmla="*/ 1704 h 1705"/>
                <a:gd name="T18" fmla="*/ 564 w 3350"/>
                <a:gd name="T19" fmla="*/ 1687 h 1705"/>
                <a:gd name="T20" fmla="*/ 622 w 3350"/>
                <a:gd name="T21" fmla="*/ 1665 h 1705"/>
                <a:gd name="T22" fmla="*/ 680 w 3350"/>
                <a:gd name="T23" fmla="*/ 1705 h 1705"/>
                <a:gd name="T24" fmla="*/ 737 w 3350"/>
                <a:gd name="T25" fmla="*/ 1659 h 1705"/>
                <a:gd name="T26" fmla="*/ 795 w 3350"/>
                <a:gd name="T27" fmla="*/ 1685 h 1705"/>
                <a:gd name="T28" fmla="*/ 852 w 3350"/>
                <a:gd name="T29" fmla="*/ 1685 h 1705"/>
                <a:gd name="T30" fmla="*/ 910 w 3350"/>
                <a:gd name="T31" fmla="*/ 1678 h 1705"/>
                <a:gd name="T32" fmla="*/ 968 w 3350"/>
                <a:gd name="T33" fmla="*/ 1662 h 1705"/>
                <a:gd name="T34" fmla="*/ 1026 w 3350"/>
                <a:gd name="T35" fmla="*/ 1603 h 1705"/>
                <a:gd name="T36" fmla="*/ 1083 w 3350"/>
                <a:gd name="T37" fmla="*/ 1542 h 1705"/>
                <a:gd name="T38" fmla="*/ 1141 w 3350"/>
                <a:gd name="T39" fmla="*/ 1380 h 1705"/>
                <a:gd name="T40" fmla="*/ 1198 w 3350"/>
                <a:gd name="T41" fmla="*/ 1191 h 1705"/>
                <a:gd name="T42" fmla="*/ 1256 w 3350"/>
                <a:gd name="T43" fmla="*/ 1025 h 1705"/>
                <a:gd name="T44" fmla="*/ 1314 w 3350"/>
                <a:gd name="T45" fmla="*/ 887 h 1705"/>
                <a:gd name="T46" fmla="*/ 1371 w 3350"/>
                <a:gd name="T47" fmla="*/ 786 h 1705"/>
                <a:gd name="T48" fmla="*/ 1429 w 3350"/>
                <a:gd name="T49" fmla="*/ 694 h 1705"/>
                <a:gd name="T50" fmla="*/ 1487 w 3350"/>
                <a:gd name="T51" fmla="*/ 606 h 1705"/>
                <a:gd name="T52" fmla="*/ 1545 w 3350"/>
                <a:gd name="T53" fmla="*/ 531 h 1705"/>
                <a:gd name="T54" fmla="*/ 1602 w 3350"/>
                <a:gd name="T55" fmla="*/ 490 h 1705"/>
                <a:gd name="T56" fmla="*/ 1660 w 3350"/>
                <a:gd name="T57" fmla="*/ 426 h 1705"/>
                <a:gd name="T58" fmla="*/ 1717 w 3350"/>
                <a:gd name="T59" fmla="*/ 376 h 1705"/>
                <a:gd name="T60" fmla="*/ 1775 w 3350"/>
                <a:gd name="T61" fmla="*/ 339 h 1705"/>
                <a:gd name="T62" fmla="*/ 1833 w 3350"/>
                <a:gd name="T63" fmla="*/ 301 h 1705"/>
                <a:gd name="T64" fmla="*/ 1891 w 3350"/>
                <a:gd name="T65" fmla="*/ 277 h 1705"/>
                <a:gd name="T66" fmla="*/ 1948 w 3350"/>
                <a:gd name="T67" fmla="*/ 241 h 1705"/>
                <a:gd name="T68" fmla="*/ 2006 w 3350"/>
                <a:gd name="T69" fmla="*/ 229 h 1705"/>
                <a:gd name="T70" fmla="*/ 2063 w 3350"/>
                <a:gd name="T71" fmla="*/ 168 h 1705"/>
                <a:gd name="T72" fmla="*/ 2121 w 3350"/>
                <a:gd name="T73" fmla="*/ 136 h 1705"/>
                <a:gd name="T74" fmla="*/ 2179 w 3350"/>
                <a:gd name="T75" fmla="*/ 170 h 1705"/>
                <a:gd name="T76" fmla="*/ 2237 w 3350"/>
                <a:gd name="T77" fmla="*/ 108 h 1705"/>
                <a:gd name="T78" fmla="*/ 2294 w 3350"/>
                <a:gd name="T79" fmla="*/ 115 h 1705"/>
                <a:gd name="T80" fmla="*/ 2352 w 3350"/>
                <a:gd name="T81" fmla="*/ 98 h 1705"/>
                <a:gd name="T82" fmla="*/ 2409 w 3350"/>
                <a:gd name="T83" fmla="*/ 108 h 1705"/>
                <a:gd name="T84" fmla="*/ 2467 w 3350"/>
                <a:gd name="T85" fmla="*/ 62 h 1705"/>
                <a:gd name="T86" fmla="*/ 2525 w 3350"/>
                <a:gd name="T87" fmla="*/ 63 h 1705"/>
                <a:gd name="T88" fmla="*/ 2582 w 3350"/>
                <a:gd name="T89" fmla="*/ 55 h 1705"/>
                <a:gd name="T90" fmla="*/ 2640 w 3350"/>
                <a:gd name="T91" fmla="*/ 65 h 1705"/>
                <a:gd name="T92" fmla="*/ 2698 w 3350"/>
                <a:gd name="T93" fmla="*/ 34 h 1705"/>
                <a:gd name="T94" fmla="*/ 2756 w 3350"/>
                <a:gd name="T95" fmla="*/ 19 h 1705"/>
                <a:gd name="T96" fmla="*/ 2813 w 3350"/>
                <a:gd name="T97" fmla="*/ 40 h 1705"/>
                <a:gd name="T98" fmla="*/ 2871 w 3350"/>
                <a:gd name="T99" fmla="*/ 67 h 1705"/>
                <a:gd name="T100" fmla="*/ 2928 w 3350"/>
                <a:gd name="T101" fmla="*/ 19 h 1705"/>
                <a:gd name="T102" fmla="*/ 2986 w 3350"/>
                <a:gd name="T103" fmla="*/ 26 h 1705"/>
                <a:gd name="T104" fmla="*/ 3044 w 3350"/>
                <a:gd name="T105" fmla="*/ 43 h 1705"/>
                <a:gd name="T106" fmla="*/ 3102 w 3350"/>
                <a:gd name="T107" fmla="*/ 54 h 1705"/>
                <a:gd name="T108" fmla="*/ 3159 w 3350"/>
                <a:gd name="T109" fmla="*/ 37 h 1705"/>
                <a:gd name="T110" fmla="*/ 3217 w 3350"/>
                <a:gd name="T111" fmla="*/ 24 h 1705"/>
                <a:gd name="T112" fmla="*/ 3274 w 3350"/>
                <a:gd name="T113" fmla="*/ 56 h 1705"/>
                <a:gd name="T114" fmla="*/ 3332 w 3350"/>
                <a:gd name="T115" fmla="*/ 45 h 17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3350" h="1705">
                  <a:moveTo>
                    <a:pt x="0" y="1679"/>
                  </a:moveTo>
                  <a:lnTo>
                    <a:pt x="11" y="1681"/>
                  </a:lnTo>
                  <a:lnTo>
                    <a:pt x="22" y="1665"/>
                  </a:lnTo>
                  <a:lnTo>
                    <a:pt x="34" y="1677"/>
                  </a:lnTo>
                  <a:lnTo>
                    <a:pt x="45" y="1672"/>
                  </a:lnTo>
                  <a:lnTo>
                    <a:pt x="57" y="1674"/>
                  </a:lnTo>
                  <a:lnTo>
                    <a:pt x="68" y="1668"/>
                  </a:lnTo>
                  <a:lnTo>
                    <a:pt x="80" y="1682"/>
                  </a:lnTo>
                  <a:lnTo>
                    <a:pt x="91" y="1692"/>
                  </a:lnTo>
                  <a:lnTo>
                    <a:pt x="103" y="1690"/>
                  </a:lnTo>
                  <a:lnTo>
                    <a:pt x="114" y="1675"/>
                  </a:lnTo>
                  <a:lnTo>
                    <a:pt x="126" y="1684"/>
                  </a:lnTo>
                  <a:lnTo>
                    <a:pt x="137" y="1667"/>
                  </a:lnTo>
                  <a:lnTo>
                    <a:pt x="149" y="1674"/>
                  </a:lnTo>
                  <a:lnTo>
                    <a:pt x="161" y="1674"/>
                  </a:lnTo>
                  <a:lnTo>
                    <a:pt x="172" y="1652"/>
                  </a:lnTo>
                  <a:lnTo>
                    <a:pt x="184" y="1669"/>
                  </a:lnTo>
                  <a:lnTo>
                    <a:pt x="195" y="1683"/>
                  </a:lnTo>
                  <a:lnTo>
                    <a:pt x="207" y="1668"/>
                  </a:lnTo>
                  <a:lnTo>
                    <a:pt x="218" y="1642"/>
                  </a:lnTo>
                  <a:lnTo>
                    <a:pt x="230" y="1669"/>
                  </a:lnTo>
                  <a:lnTo>
                    <a:pt x="241" y="1698"/>
                  </a:lnTo>
                  <a:lnTo>
                    <a:pt x="253" y="1691"/>
                  </a:lnTo>
                  <a:lnTo>
                    <a:pt x="264" y="1664"/>
                  </a:lnTo>
                  <a:lnTo>
                    <a:pt x="276" y="1690"/>
                  </a:lnTo>
                  <a:lnTo>
                    <a:pt x="287" y="1704"/>
                  </a:lnTo>
                  <a:lnTo>
                    <a:pt x="299" y="1659"/>
                  </a:lnTo>
                  <a:lnTo>
                    <a:pt x="310" y="1700"/>
                  </a:lnTo>
                  <a:lnTo>
                    <a:pt x="322" y="1647"/>
                  </a:lnTo>
                  <a:lnTo>
                    <a:pt x="334" y="1685"/>
                  </a:lnTo>
                  <a:lnTo>
                    <a:pt x="345" y="1653"/>
                  </a:lnTo>
                  <a:lnTo>
                    <a:pt x="357" y="1694"/>
                  </a:lnTo>
                  <a:lnTo>
                    <a:pt x="368" y="1674"/>
                  </a:lnTo>
                  <a:lnTo>
                    <a:pt x="380" y="1690"/>
                  </a:lnTo>
                  <a:lnTo>
                    <a:pt x="391" y="1698"/>
                  </a:lnTo>
                  <a:lnTo>
                    <a:pt x="403" y="1685"/>
                  </a:lnTo>
                  <a:lnTo>
                    <a:pt x="414" y="1666"/>
                  </a:lnTo>
                  <a:lnTo>
                    <a:pt x="426" y="1670"/>
                  </a:lnTo>
                  <a:lnTo>
                    <a:pt x="437" y="1689"/>
                  </a:lnTo>
                  <a:lnTo>
                    <a:pt x="449" y="1669"/>
                  </a:lnTo>
                  <a:lnTo>
                    <a:pt x="460" y="1691"/>
                  </a:lnTo>
                  <a:lnTo>
                    <a:pt x="472" y="1678"/>
                  </a:lnTo>
                  <a:lnTo>
                    <a:pt x="483" y="1670"/>
                  </a:lnTo>
                  <a:lnTo>
                    <a:pt x="495" y="1699"/>
                  </a:lnTo>
                  <a:lnTo>
                    <a:pt x="506" y="1704"/>
                  </a:lnTo>
                  <a:lnTo>
                    <a:pt x="518" y="1671"/>
                  </a:lnTo>
                  <a:lnTo>
                    <a:pt x="530" y="1689"/>
                  </a:lnTo>
                  <a:lnTo>
                    <a:pt x="541" y="1676"/>
                  </a:lnTo>
                  <a:lnTo>
                    <a:pt x="553" y="1692"/>
                  </a:lnTo>
                  <a:lnTo>
                    <a:pt x="564" y="1687"/>
                  </a:lnTo>
                  <a:lnTo>
                    <a:pt x="576" y="1682"/>
                  </a:lnTo>
                  <a:lnTo>
                    <a:pt x="587" y="1687"/>
                  </a:lnTo>
                  <a:lnTo>
                    <a:pt x="599" y="1681"/>
                  </a:lnTo>
                  <a:lnTo>
                    <a:pt x="610" y="1671"/>
                  </a:lnTo>
                  <a:lnTo>
                    <a:pt x="622" y="1665"/>
                  </a:lnTo>
                  <a:lnTo>
                    <a:pt x="633" y="1678"/>
                  </a:lnTo>
                  <a:lnTo>
                    <a:pt x="645" y="1666"/>
                  </a:lnTo>
                  <a:lnTo>
                    <a:pt x="656" y="1679"/>
                  </a:lnTo>
                  <a:lnTo>
                    <a:pt x="668" y="1699"/>
                  </a:lnTo>
                  <a:lnTo>
                    <a:pt x="680" y="1705"/>
                  </a:lnTo>
                  <a:lnTo>
                    <a:pt x="691" y="1703"/>
                  </a:lnTo>
                  <a:lnTo>
                    <a:pt x="703" y="1653"/>
                  </a:lnTo>
                  <a:lnTo>
                    <a:pt x="714" y="1684"/>
                  </a:lnTo>
                  <a:lnTo>
                    <a:pt x="726" y="1688"/>
                  </a:lnTo>
                  <a:lnTo>
                    <a:pt x="737" y="1659"/>
                  </a:lnTo>
                  <a:lnTo>
                    <a:pt x="749" y="1692"/>
                  </a:lnTo>
                  <a:lnTo>
                    <a:pt x="760" y="1692"/>
                  </a:lnTo>
                  <a:lnTo>
                    <a:pt x="772" y="1676"/>
                  </a:lnTo>
                  <a:lnTo>
                    <a:pt x="783" y="1669"/>
                  </a:lnTo>
                  <a:lnTo>
                    <a:pt x="795" y="1685"/>
                  </a:lnTo>
                  <a:lnTo>
                    <a:pt x="806" y="1701"/>
                  </a:lnTo>
                  <a:lnTo>
                    <a:pt x="818" y="1682"/>
                  </a:lnTo>
                  <a:lnTo>
                    <a:pt x="829" y="1682"/>
                  </a:lnTo>
                  <a:lnTo>
                    <a:pt x="841" y="1676"/>
                  </a:lnTo>
                  <a:lnTo>
                    <a:pt x="852" y="1685"/>
                  </a:lnTo>
                  <a:lnTo>
                    <a:pt x="864" y="1681"/>
                  </a:lnTo>
                  <a:lnTo>
                    <a:pt x="876" y="1659"/>
                  </a:lnTo>
                  <a:lnTo>
                    <a:pt x="887" y="1675"/>
                  </a:lnTo>
                  <a:lnTo>
                    <a:pt x="899" y="1704"/>
                  </a:lnTo>
                  <a:lnTo>
                    <a:pt x="910" y="1678"/>
                  </a:lnTo>
                  <a:lnTo>
                    <a:pt x="922" y="1673"/>
                  </a:lnTo>
                  <a:lnTo>
                    <a:pt x="933" y="1680"/>
                  </a:lnTo>
                  <a:lnTo>
                    <a:pt x="945" y="1675"/>
                  </a:lnTo>
                  <a:lnTo>
                    <a:pt x="956" y="1687"/>
                  </a:lnTo>
                  <a:lnTo>
                    <a:pt x="968" y="1662"/>
                  </a:lnTo>
                  <a:lnTo>
                    <a:pt x="979" y="1683"/>
                  </a:lnTo>
                  <a:lnTo>
                    <a:pt x="991" y="1623"/>
                  </a:lnTo>
                  <a:lnTo>
                    <a:pt x="1002" y="1617"/>
                  </a:lnTo>
                  <a:lnTo>
                    <a:pt x="1014" y="1586"/>
                  </a:lnTo>
                  <a:lnTo>
                    <a:pt x="1026" y="1603"/>
                  </a:lnTo>
                  <a:lnTo>
                    <a:pt x="1037" y="1597"/>
                  </a:lnTo>
                  <a:lnTo>
                    <a:pt x="1049" y="1563"/>
                  </a:lnTo>
                  <a:lnTo>
                    <a:pt x="1060" y="1564"/>
                  </a:lnTo>
                  <a:lnTo>
                    <a:pt x="1072" y="1519"/>
                  </a:lnTo>
                  <a:lnTo>
                    <a:pt x="1083" y="1542"/>
                  </a:lnTo>
                  <a:lnTo>
                    <a:pt x="1095" y="1519"/>
                  </a:lnTo>
                  <a:lnTo>
                    <a:pt x="1106" y="1502"/>
                  </a:lnTo>
                  <a:lnTo>
                    <a:pt x="1118" y="1470"/>
                  </a:lnTo>
                  <a:lnTo>
                    <a:pt x="1129" y="1452"/>
                  </a:lnTo>
                  <a:lnTo>
                    <a:pt x="1141" y="1380"/>
                  </a:lnTo>
                  <a:lnTo>
                    <a:pt x="1152" y="1362"/>
                  </a:lnTo>
                  <a:lnTo>
                    <a:pt x="1164" y="1337"/>
                  </a:lnTo>
                  <a:lnTo>
                    <a:pt x="1176" y="1246"/>
                  </a:lnTo>
                  <a:lnTo>
                    <a:pt x="1187" y="1197"/>
                  </a:lnTo>
                  <a:lnTo>
                    <a:pt x="1198" y="1191"/>
                  </a:lnTo>
                  <a:lnTo>
                    <a:pt x="1210" y="1148"/>
                  </a:lnTo>
                  <a:lnTo>
                    <a:pt x="1222" y="1092"/>
                  </a:lnTo>
                  <a:lnTo>
                    <a:pt x="1233" y="1096"/>
                  </a:lnTo>
                  <a:lnTo>
                    <a:pt x="1245" y="1071"/>
                  </a:lnTo>
                  <a:lnTo>
                    <a:pt x="1256" y="1025"/>
                  </a:lnTo>
                  <a:lnTo>
                    <a:pt x="1268" y="1014"/>
                  </a:lnTo>
                  <a:lnTo>
                    <a:pt x="1279" y="991"/>
                  </a:lnTo>
                  <a:lnTo>
                    <a:pt x="1291" y="940"/>
                  </a:lnTo>
                  <a:lnTo>
                    <a:pt x="1302" y="915"/>
                  </a:lnTo>
                  <a:lnTo>
                    <a:pt x="1314" y="887"/>
                  </a:lnTo>
                  <a:lnTo>
                    <a:pt x="1325" y="862"/>
                  </a:lnTo>
                  <a:lnTo>
                    <a:pt x="1337" y="856"/>
                  </a:lnTo>
                  <a:lnTo>
                    <a:pt x="1348" y="831"/>
                  </a:lnTo>
                  <a:lnTo>
                    <a:pt x="1360" y="810"/>
                  </a:lnTo>
                  <a:lnTo>
                    <a:pt x="1371" y="786"/>
                  </a:lnTo>
                  <a:lnTo>
                    <a:pt x="1383" y="786"/>
                  </a:lnTo>
                  <a:lnTo>
                    <a:pt x="1395" y="762"/>
                  </a:lnTo>
                  <a:lnTo>
                    <a:pt x="1406" y="730"/>
                  </a:lnTo>
                  <a:lnTo>
                    <a:pt x="1418" y="698"/>
                  </a:lnTo>
                  <a:lnTo>
                    <a:pt x="1429" y="694"/>
                  </a:lnTo>
                  <a:lnTo>
                    <a:pt x="1441" y="672"/>
                  </a:lnTo>
                  <a:lnTo>
                    <a:pt x="1452" y="680"/>
                  </a:lnTo>
                  <a:lnTo>
                    <a:pt x="1464" y="673"/>
                  </a:lnTo>
                  <a:lnTo>
                    <a:pt x="1475" y="639"/>
                  </a:lnTo>
                  <a:lnTo>
                    <a:pt x="1487" y="606"/>
                  </a:lnTo>
                  <a:lnTo>
                    <a:pt x="1498" y="609"/>
                  </a:lnTo>
                  <a:lnTo>
                    <a:pt x="1510" y="592"/>
                  </a:lnTo>
                  <a:lnTo>
                    <a:pt x="1521" y="527"/>
                  </a:lnTo>
                  <a:lnTo>
                    <a:pt x="1533" y="563"/>
                  </a:lnTo>
                  <a:lnTo>
                    <a:pt x="1545" y="531"/>
                  </a:lnTo>
                  <a:lnTo>
                    <a:pt x="1556" y="550"/>
                  </a:lnTo>
                  <a:lnTo>
                    <a:pt x="1568" y="506"/>
                  </a:lnTo>
                  <a:lnTo>
                    <a:pt x="1579" y="509"/>
                  </a:lnTo>
                  <a:lnTo>
                    <a:pt x="1591" y="478"/>
                  </a:lnTo>
                  <a:lnTo>
                    <a:pt x="1602" y="490"/>
                  </a:lnTo>
                  <a:lnTo>
                    <a:pt x="1614" y="484"/>
                  </a:lnTo>
                  <a:lnTo>
                    <a:pt x="1625" y="461"/>
                  </a:lnTo>
                  <a:lnTo>
                    <a:pt x="1637" y="448"/>
                  </a:lnTo>
                  <a:lnTo>
                    <a:pt x="1648" y="440"/>
                  </a:lnTo>
                  <a:lnTo>
                    <a:pt x="1660" y="426"/>
                  </a:lnTo>
                  <a:lnTo>
                    <a:pt x="1671" y="401"/>
                  </a:lnTo>
                  <a:lnTo>
                    <a:pt x="1683" y="422"/>
                  </a:lnTo>
                  <a:lnTo>
                    <a:pt x="1694" y="403"/>
                  </a:lnTo>
                  <a:lnTo>
                    <a:pt x="1706" y="365"/>
                  </a:lnTo>
                  <a:lnTo>
                    <a:pt x="1717" y="376"/>
                  </a:lnTo>
                  <a:lnTo>
                    <a:pt x="1729" y="394"/>
                  </a:lnTo>
                  <a:lnTo>
                    <a:pt x="1741" y="341"/>
                  </a:lnTo>
                  <a:lnTo>
                    <a:pt x="1752" y="374"/>
                  </a:lnTo>
                  <a:lnTo>
                    <a:pt x="1764" y="335"/>
                  </a:lnTo>
                  <a:lnTo>
                    <a:pt x="1775" y="339"/>
                  </a:lnTo>
                  <a:lnTo>
                    <a:pt x="1787" y="331"/>
                  </a:lnTo>
                  <a:lnTo>
                    <a:pt x="1798" y="316"/>
                  </a:lnTo>
                  <a:lnTo>
                    <a:pt x="1810" y="315"/>
                  </a:lnTo>
                  <a:lnTo>
                    <a:pt x="1821" y="285"/>
                  </a:lnTo>
                  <a:lnTo>
                    <a:pt x="1833" y="301"/>
                  </a:lnTo>
                  <a:lnTo>
                    <a:pt x="1844" y="292"/>
                  </a:lnTo>
                  <a:lnTo>
                    <a:pt x="1856" y="297"/>
                  </a:lnTo>
                  <a:lnTo>
                    <a:pt x="1867" y="289"/>
                  </a:lnTo>
                  <a:lnTo>
                    <a:pt x="1879" y="260"/>
                  </a:lnTo>
                  <a:lnTo>
                    <a:pt x="1891" y="277"/>
                  </a:lnTo>
                  <a:lnTo>
                    <a:pt x="1902" y="262"/>
                  </a:lnTo>
                  <a:lnTo>
                    <a:pt x="1914" y="225"/>
                  </a:lnTo>
                  <a:lnTo>
                    <a:pt x="1925" y="257"/>
                  </a:lnTo>
                  <a:lnTo>
                    <a:pt x="1937" y="220"/>
                  </a:lnTo>
                  <a:lnTo>
                    <a:pt x="1948" y="241"/>
                  </a:lnTo>
                  <a:lnTo>
                    <a:pt x="1960" y="228"/>
                  </a:lnTo>
                  <a:lnTo>
                    <a:pt x="1971" y="238"/>
                  </a:lnTo>
                  <a:lnTo>
                    <a:pt x="1983" y="229"/>
                  </a:lnTo>
                  <a:lnTo>
                    <a:pt x="1994" y="213"/>
                  </a:lnTo>
                  <a:lnTo>
                    <a:pt x="2006" y="229"/>
                  </a:lnTo>
                  <a:lnTo>
                    <a:pt x="2017" y="223"/>
                  </a:lnTo>
                  <a:lnTo>
                    <a:pt x="2029" y="210"/>
                  </a:lnTo>
                  <a:lnTo>
                    <a:pt x="2040" y="196"/>
                  </a:lnTo>
                  <a:lnTo>
                    <a:pt x="2052" y="183"/>
                  </a:lnTo>
                  <a:lnTo>
                    <a:pt x="2063" y="168"/>
                  </a:lnTo>
                  <a:lnTo>
                    <a:pt x="2075" y="180"/>
                  </a:lnTo>
                  <a:lnTo>
                    <a:pt x="2087" y="146"/>
                  </a:lnTo>
                  <a:lnTo>
                    <a:pt x="2098" y="186"/>
                  </a:lnTo>
                  <a:lnTo>
                    <a:pt x="2110" y="157"/>
                  </a:lnTo>
                  <a:lnTo>
                    <a:pt x="2121" y="136"/>
                  </a:lnTo>
                  <a:lnTo>
                    <a:pt x="2133" y="144"/>
                  </a:lnTo>
                  <a:lnTo>
                    <a:pt x="2144" y="149"/>
                  </a:lnTo>
                  <a:lnTo>
                    <a:pt x="2156" y="140"/>
                  </a:lnTo>
                  <a:lnTo>
                    <a:pt x="2167" y="132"/>
                  </a:lnTo>
                  <a:lnTo>
                    <a:pt x="2179" y="170"/>
                  </a:lnTo>
                  <a:lnTo>
                    <a:pt x="2190" y="155"/>
                  </a:lnTo>
                  <a:lnTo>
                    <a:pt x="2202" y="119"/>
                  </a:lnTo>
                  <a:lnTo>
                    <a:pt x="2213" y="142"/>
                  </a:lnTo>
                  <a:lnTo>
                    <a:pt x="2225" y="122"/>
                  </a:lnTo>
                  <a:lnTo>
                    <a:pt x="2237" y="108"/>
                  </a:lnTo>
                  <a:lnTo>
                    <a:pt x="2248" y="104"/>
                  </a:lnTo>
                  <a:lnTo>
                    <a:pt x="2260" y="116"/>
                  </a:lnTo>
                  <a:lnTo>
                    <a:pt x="2271" y="107"/>
                  </a:lnTo>
                  <a:lnTo>
                    <a:pt x="2283" y="105"/>
                  </a:lnTo>
                  <a:lnTo>
                    <a:pt x="2294" y="115"/>
                  </a:lnTo>
                  <a:lnTo>
                    <a:pt x="2306" y="102"/>
                  </a:lnTo>
                  <a:lnTo>
                    <a:pt x="2317" y="109"/>
                  </a:lnTo>
                  <a:lnTo>
                    <a:pt x="2329" y="128"/>
                  </a:lnTo>
                  <a:lnTo>
                    <a:pt x="2340" y="99"/>
                  </a:lnTo>
                  <a:lnTo>
                    <a:pt x="2352" y="98"/>
                  </a:lnTo>
                  <a:lnTo>
                    <a:pt x="2363" y="89"/>
                  </a:lnTo>
                  <a:lnTo>
                    <a:pt x="2375" y="88"/>
                  </a:lnTo>
                  <a:lnTo>
                    <a:pt x="2386" y="101"/>
                  </a:lnTo>
                  <a:lnTo>
                    <a:pt x="2398" y="85"/>
                  </a:lnTo>
                  <a:lnTo>
                    <a:pt x="2409" y="108"/>
                  </a:lnTo>
                  <a:lnTo>
                    <a:pt x="2421" y="88"/>
                  </a:lnTo>
                  <a:lnTo>
                    <a:pt x="2433" y="78"/>
                  </a:lnTo>
                  <a:lnTo>
                    <a:pt x="2444" y="72"/>
                  </a:lnTo>
                  <a:lnTo>
                    <a:pt x="2456" y="77"/>
                  </a:lnTo>
                  <a:lnTo>
                    <a:pt x="2467" y="62"/>
                  </a:lnTo>
                  <a:lnTo>
                    <a:pt x="2479" y="94"/>
                  </a:lnTo>
                  <a:lnTo>
                    <a:pt x="2490" y="99"/>
                  </a:lnTo>
                  <a:lnTo>
                    <a:pt x="2502" y="74"/>
                  </a:lnTo>
                  <a:lnTo>
                    <a:pt x="2513" y="49"/>
                  </a:lnTo>
                  <a:lnTo>
                    <a:pt x="2525" y="63"/>
                  </a:lnTo>
                  <a:lnTo>
                    <a:pt x="2536" y="61"/>
                  </a:lnTo>
                  <a:lnTo>
                    <a:pt x="2548" y="54"/>
                  </a:lnTo>
                  <a:lnTo>
                    <a:pt x="2559" y="51"/>
                  </a:lnTo>
                  <a:lnTo>
                    <a:pt x="2571" y="42"/>
                  </a:lnTo>
                  <a:lnTo>
                    <a:pt x="2582" y="55"/>
                  </a:lnTo>
                  <a:lnTo>
                    <a:pt x="2594" y="56"/>
                  </a:lnTo>
                  <a:lnTo>
                    <a:pt x="2606" y="64"/>
                  </a:lnTo>
                  <a:lnTo>
                    <a:pt x="2617" y="68"/>
                  </a:lnTo>
                  <a:lnTo>
                    <a:pt x="2629" y="52"/>
                  </a:lnTo>
                  <a:lnTo>
                    <a:pt x="2640" y="65"/>
                  </a:lnTo>
                  <a:lnTo>
                    <a:pt x="2652" y="38"/>
                  </a:lnTo>
                  <a:lnTo>
                    <a:pt x="2663" y="33"/>
                  </a:lnTo>
                  <a:lnTo>
                    <a:pt x="2675" y="68"/>
                  </a:lnTo>
                  <a:lnTo>
                    <a:pt x="2686" y="45"/>
                  </a:lnTo>
                  <a:lnTo>
                    <a:pt x="2698" y="34"/>
                  </a:lnTo>
                  <a:lnTo>
                    <a:pt x="2709" y="25"/>
                  </a:lnTo>
                  <a:lnTo>
                    <a:pt x="2721" y="53"/>
                  </a:lnTo>
                  <a:lnTo>
                    <a:pt x="2732" y="46"/>
                  </a:lnTo>
                  <a:lnTo>
                    <a:pt x="2744" y="36"/>
                  </a:lnTo>
                  <a:lnTo>
                    <a:pt x="2756" y="19"/>
                  </a:lnTo>
                  <a:lnTo>
                    <a:pt x="2767" y="58"/>
                  </a:lnTo>
                  <a:lnTo>
                    <a:pt x="2779" y="60"/>
                  </a:lnTo>
                  <a:lnTo>
                    <a:pt x="2790" y="33"/>
                  </a:lnTo>
                  <a:lnTo>
                    <a:pt x="2802" y="36"/>
                  </a:lnTo>
                  <a:lnTo>
                    <a:pt x="2813" y="40"/>
                  </a:lnTo>
                  <a:lnTo>
                    <a:pt x="2825" y="55"/>
                  </a:lnTo>
                  <a:lnTo>
                    <a:pt x="2836" y="34"/>
                  </a:lnTo>
                  <a:lnTo>
                    <a:pt x="2848" y="38"/>
                  </a:lnTo>
                  <a:lnTo>
                    <a:pt x="2859" y="22"/>
                  </a:lnTo>
                  <a:lnTo>
                    <a:pt x="2871" y="67"/>
                  </a:lnTo>
                  <a:lnTo>
                    <a:pt x="2882" y="40"/>
                  </a:lnTo>
                  <a:lnTo>
                    <a:pt x="2894" y="0"/>
                  </a:lnTo>
                  <a:lnTo>
                    <a:pt x="2905" y="32"/>
                  </a:lnTo>
                  <a:lnTo>
                    <a:pt x="2917" y="16"/>
                  </a:lnTo>
                  <a:lnTo>
                    <a:pt x="2928" y="19"/>
                  </a:lnTo>
                  <a:lnTo>
                    <a:pt x="2940" y="24"/>
                  </a:lnTo>
                  <a:lnTo>
                    <a:pt x="2952" y="40"/>
                  </a:lnTo>
                  <a:lnTo>
                    <a:pt x="2963" y="46"/>
                  </a:lnTo>
                  <a:lnTo>
                    <a:pt x="2975" y="24"/>
                  </a:lnTo>
                  <a:lnTo>
                    <a:pt x="2986" y="26"/>
                  </a:lnTo>
                  <a:lnTo>
                    <a:pt x="2998" y="39"/>
                  </a:lnTo>
                  <a:lnTo>
                    <a:pt x="3009" y="3"/>
                  </a:lnTo>
                  <a:lnTo>
                    <a:pt x="3021" y="51"/>
                  </a:lnTo>
                  <a:lnTo>
                    <a:pt x="3032" y="19"/>
                  </a:lnTo>
                  <a:lnTo>
                    <a:pt x="3044" y="43"/>
                  </a:lnTo>
                  <a:lnTo>
                    <a:pt x="3055" y="46"/>
                  </a:lnTo>
                  <a:lnTo>
                    <a:pt x="3067" y="57"/>
                  </a:lnTo>
                  <a:lnTo>
                    <a:pt x="3078" y="30"/>
                  </a:lnTo>
                  <a:lnTo>
                    <a:pt x="3090" y="47"/>
                  </a:lnTo>
                  <a:lnTo>
                    <a:pt x="3102" y="54"/>
                  </a:lnTo>
                  <a:lnTo>
                    <a:pt x="3113" y="28"/>
                  </a:lnTo>
                  <a:lnTo>
                    <a:pt x="3125" y="57"/>
                  </a:lnTo>
                  <a:lnTo>
                    <a:pt x="3136" y="37"/>
                  </a:lnTo>
                  <a:lnTo>
                    <a:pt x="3148" y="50"/>
                  </a:lnTo>
                  <a:lnTo>
                    <a:pt x="3159" y="37"/>
                  </a:lnTo>
                  <a:lnTo>
                    <a:pt x="3171" y="31"/>
                  </a:lnTo>
                  <a:lnTo>
                    <a:pt x="3182" y="42"/>
                  </a:lnTo>
                  <a:lnTo>
                    <a:pt x="3194" y="49"/>
                  </a:lnTo>
                  <a:lnTo>
                    <a:pt x="3205" y="69"/>
                  </a:lnTo>
                  <a:lnTo>
                    <a:pt x="3217" y="24"/>
                  </a:lnTo>
                  <a:lnTo>
                    <a:pt x="3228" y="48"/>
                  </a:lnTo>
                  <a:lnTo>
                    <a:pt x="3240" y="52"/>
                  </a:lnTo>
                  <a:lnTo>
                    <a:pt x="3251" y="38"/>
                  </a:lnTo>
                  <a:lnTo>
                    <a:pt x="3263" y="50"/>
                  </a:lnTo>
                  <a:lnTo>
                    <a:pt x="3274" y="56"/>
                  </a:lnTo>
                  <a:lnTo>
                    <a:pt x="3286" y="37"/>
                  </a:lnTo>
                  <a:lnTo>
                    <a:pt x="3298" y="51"/>
                  </a:lnTo>
                  <a:lnTo>
                    <a:pt x="3309" y="61"/>
                  </a:lnTo>
                  <a:lnTo>
                    <a:pt x="3321" y="53"/>
                  </a:lnTo>
                  <a:lnTo>
                    <a:pt x="3332" y="45"/>
                  </a:lnTo>
                  <a:lnTo>
                    <a:pt x="3344" y="45"/>
                  </a:lnTo>
                  <a:lnTo>
                    <a:pt x="3350" y="46"/>
                  </a:lnTo>
                </a:path>
              </a:pathLst>
            </a:custGeom>
            <a:noFill/>
            <a:ln w="9525" cap="flat">
              <a:solidFill>
                <a:srgbClr val="00B05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E269381A-240E-4FD7-9A23-85047125E65C}"/>
                </a:ext>
              </a:extLst>
            </p:cNvPr>
            <p:cNvSpPr/>
            <p:nvPr/>
          </p:nvSpPr>
          <p:spPr>
            <a:xfrm>
              <a:off x="6704544" y="4908247"/>
              <a:ext cx="6899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*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 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A1B1AAEE-D40B-46B2-B4F6-C4D266928011}"/>
                </a:ext>
              </a:extLst>
            </p:cNvPr>
            <p:cNvSpPr/>
            <p:nvPr/>
          </p:nvSpPr>
          <p:spPr>
            <a:xfrm>
              <a:off x="6827577" y="4908247"/>
              <a:ext cx="6899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*</a:t>
              </a:r>
              <a:r>
                <a:rPr kumimoji="1" lang="en-US" altLang="zh-CN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 </a:t>
              </a:r>
              <a:endParaRPr kumimoji="0" lang="zh-CN" alt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172" name="组合 171"/>
          <p:cNvGrpSpPr/>
          <p:nvPr/>
        </p:nvGrpSpPr>
        <p:grpSpPr>
          <a:xfrm>
            <a:off x="6584810" y="3979070"/>
            <a:ext cx="2033167" cy="2247500"/>
            <a:chOff x="8775586" y="3979070"/>
            <a:chExt cx="2308231" cy="2247500"/>
          </a:xfrm>
        </p:grpSpPr>
        <p:grpSp>
          <p:nvGrpSpPr>
            <p:cNvPr id="37" name="组合 36"/>
            <p:cNvGrpSpPr/>
            <p:nvPr/>
          </p:nvGrpSpPr>
          <p:grpSpPr>
            <a:xfrm>
              <a:off x="8775586" y="5192365"/>
              <a:ext cx="2296906" cy="1034205"/>
              <a:chOff x="10596422" y="5075027"/>
              <a:chExt cx="2296906" cy="1202563"/>
            </a:xfrm>
          </p:grpSpPr>
          <p:cxnSp>
            <p:nvCxnSpPr>
              <p:cNvPr id="105" name="直接连接符 222">
                <a:extLst>
                  <a:ext uri="{FF2B5EF4-FFF2-40B4-BE49-F238E27FC236}">
                    <a16:creationId xmlns:a16="http://schemas.microsoft.com/office/drawing/2014/main" id="{AE4BD89F-7D11-4D55-8D7F-E4C9ECB555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622188" y="6098652"/>
                <a:ext cx="23169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" name="文本框 109">
                <a:extLst>
                  <a:ext uri="{FF2B5EF4-FFF2-40B4-BE49-F238E27FC236}">
                    <a16:creationId xmlns:a16="http://schemas.microsoft.com/office/drawing/2014/main" id="{AE295014-E56E-458A-8D22-7113AF07389F}"/>
                  </a:ext>
                </a:extLst>
              </p:cNvPr>
              <p:cNvSpPr txBox="1"/>
              <p:nvPr/>
            </p:nvSpPr>
            <p:spPr>
              <a:xfrm>
                <a:off x="10912453" y="5919710"/>
                <a:ext cx="926399" cy="357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00 </a:t>
                </a:r>
                <a:r>
                  <a:rPr lang="en-US" altLang="zh-CN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s</a:t>
                </a:r>
                <a:endParaRPr lang="zh-CN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8" name="Freeform 59">
                <a:extLst>
                  <a:ext uri="{FF2B5EF4-FFF2-40B4-BE49-F238E27FC236}">
                    <a16:creationId xmlns:a16="http://schemas.microsoft.com/office/drawing/2014/main" id="{98DC2AA2-FD11-404D-AEF4-6DED4CD8171C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0596422" y="5075027"/>
                <a:ext cx="2296906" cy="851367"/>
              </a:xfrm>
              <a:custGeom>
                <a:avLst/>
                <a:gdLst>
                  <a:gd name="T0" fmla="*/ 69 w 4467"/>
                  <a:gd name="T1" fmla="*/ 267 h 2273"/>
                  <a:gd name="T2" fmla="*/ 143 w 4467"/>
                  <a:gd name="T3" fmla="*/ 303 h 2273"/>
                  <a:gd name="T4" fmla="*/ 216 w 4467"/>
                  <a:gd name="T5" fmla="*/ 139 h 2273"/>
                  <a:gd name="T6" fmla="*/ 290 w 4467"/>
                  <a:gd name="T7" fmla="*/ 99 h 2273"/>
                  <a:gd name="T8" fmla="*/ 364 w 4467"/>
                  <a:gd name="T9" fmla="*/ 265 h 2273"/>
                  <a:gd name="T10" fmla="*/ 438 w 4467"/>
                  <a:gd name="T11" fmla="*/ 236 h 2273"/>
                  <a:gd name="T12" fmla="*/ 512 w 4467"/>
                  <a:gd name="T13" fmla="*/ 382 h 2273"/>
                  <a:gd name="T14" fmla="*/ 585 w 4467"/>
                  <a:gd name="T15" fmla="*/ 915 h 2273"/>
                  <a:gd name="T16" fmla="*/ 659 w 4467"/>
                  <a:gd name="T17" fmla="*/ 634 h 2273"/>
                  <a:gd name="T18" fmla="*/ 733 w 4467"/>
                  <a:gd name="T19" fmla="*/ 347 h 2273"/>
                  <a:gd name="T20" fmla="*/ 807 w 4467"/>
                  <a:gd name="T21" fmla="*/ 428 h 2273"/>
                  <a:gd name="T22" fmla="*/ 881 w 4467"/>
                  <a:gd name="T23" fmla="*/ 216 h 2273"/>
                  <a:gd name="T24" fmla="*/ 955 w 4467"/>
                  <a:gd name="T25" fmla="*/ 197 h 2273"/>
                  <a:gd name="T26" fmla="*/ 1028 w 4467"/>
                  <a:gd name="T27" fmla="*/ 291 h 2273"/>
                  <a:gd name="T28" fmla="*/ 1102 w 4467"/>
                  <a:gd name="T29" fmla="*/ 164 h 2273"/>
                  <a:gd name="T30" fmla="*/ 1176 w 4467"/>
                  <a:gd name="T31" fmla="*/ 229 h 2273"/>
                  <a:gd name="T32" fmla="*/ 1250 w 4467"/>
                  <a:gd name="T33" fmla="*/ 238 h 2273"/>
                  <a:gd name="T34" fmla="*/ 1324 w 4467"/>
                  <a:gd name="T35" fmla="*/ 171 h 2273"/>
                  <a:gd name="T36" fmla="*/ 1397 w 4467"/>
                  <a:gd name="T37" fmla="*/ 101 h 2273"/>
                  <a:gd name="T38" fmla="*/ 1471 w 4467"/>
                  <a:gd name="T39" fmla="*/ 172 h 2273"/>
                  <a:gd name="T40" fmla="*/ 1545 w 4467"/>
                  <a:gd name="T41" fmla="*/ 145 h 2273"/>
                  <a:gd name="T42" fmla="*/ 1619 w 4467"/>
                  <a:gd name="T43" fmla="*/ 237 h 2273"/>
                  <a:gd name="T44" fmla="*/ 1693 w 4467"/>
                  <a:gd name="T45" fmla="*/ 220 h 2273"/>
                  <a:gd name="T46" fmla="*/ 1766 w 4467"/>
                  <a:gd name="T47" fmla="*/ 170 h 2273"/>
                  <a:gd name="T48" fmla="*/ 1840 w 4467"/>
                  <a:gd name="T49" fmla="*/ 604 h 2273"/>
                  <a:gd name="T50" fmla="*/ 1914 w 4467"/>
                  <a:gd name="T51" fmla="*/ 308 h 2273"/>
                  <a:gd name="T52" fmla="*/ 1988 w 4467"/>
                  <a:gd name="T53" fmla="*/ 267 h 2273"/>
                  <a:gd name="T54" fmla="*/ 2062 w 4467"/>
                  <a:gd name="T55" fmla="*/ 218 h 2273"/>
                  <a:gd name="T56" fmla="*/ 2135 w 4467"/>
                  <a:gd name="T57" fmla="*/ 249 h 2273"/>
                  <a:gd name="T58" fmla="*/ 2209 w 4467"/>
                  <a:gd name="T59" fmla="*/ 210 h 2273"/>
                  <a:gd name="T60" fmla="*/ 2283 w 4467"/>
                  <a:gd name="T61" fmla="*/ 99 h 2273"/>
                  <a:gd name="T62" fmla="*/ 2357 w 4467"/>
                  <a:gd name="T63" fmla="*/ 184 h 2273"/>
                  <a:gd name="T64" fmla="*/ 2431 w 4467"/>
                  <a:gd name="T65" fmla="*/ 224 h 2273"/>
                  <a:gd name="T66" fmla="*/ 2504 w 4467"/>
                  <a:gd name="T67" fmla="*/ 276 h 2273"/>
                  <a:gd name="T68" fmla="*/ 2578 w 4467"/>
                  <a:gd name="T69" fmla="*/ 182 h 2273"/>
                  <a:gd name="T70" fmla="*/ 2652 w 4467"/>
                  <a:gd name="T71" fmla="*/ 37 h 2273"/>
                  <a:gd name="T72" fmla="*/ 2726 w 4467"/>
                  <a:gd name="T73" fmla="*/ 76 h 2273"/>
                  <a:gd name="T74" fmla="*/ 2800 w 4467"/>
                  <a:gd name="T75" fmla="*/ 94 h 2273"/>
                  <a:gd name="T76" fmla="*/ 2874 w 4467"/>
                  <a:gd name="T77" fmla="*/ 152 h 2273"/>
                  <a:gd name="T78" fmla="*/ 2947 w 4467"/>
                  <a:gd name="T79" fmla="*/ 119 h 2273"/>
                  <a:gd name="T80" fmla="*/ 3021 w 4467"/>
                  <a:gd name="T81" fmla="*/ 192 h 2273"/>
                  <a:gd name="T82" fmla="*/ 3095 w 4467"/>
                  <a:gd name="T83" fmla="*/ 116 h 2273"/>
                  <a:gd name="T84" fmla="*/ 3169 w 4467"/>
                  <a:gd name="T85" fmla="*/ 303 h 2273"/>
                  <a:gd name="T86" fmla="*/ 3243 w 4467"/>
                  <a:gd name="T87" fmla="*/ 240 h 2273"/>
                  <a:gd name="T88" fmla="*/ 3316 w 4467"/>
                  <a:gd name="T89" fmla="*/ 164 h 2273"/>
                  <a:gd name="T90" fmla="*/ 3390 w 4467"/>
                  <a:gd name="T91" fmla="*/ 193 h 2273"/>
                  <a:gd name="T92" fmla="*/ 3464 w 4467"/>
                  <a:gd name="T93" fmla="*/ 166 h 2273"/>
                  <a:gd name="T94" fmla="*/ 3538 w 4467"/>
                  <a:gd name="T95" fmla="*/ 204 h 2273"/>
                  <a:gd name="T96" fmla="*/ 3612 w 4467"/>
                  <a:gd name="T97" fmla="*/ 188 h 2273"/>
                  <a:gd name="T98" fmla="*/ 3686 w 4467"/>
                  <a:gd name="T99" fmla="*/ 12 h 2273"/>
                  <a:gd name="T100" fmla="*/ 3759 w 4467"/>
                  <a:gd name="T101" fmla="*/ 109 h 2273"/>
                  <a:gd name="T102" fmla="*/ 3833 w 4467"/>
                  <a:gd name="T103" fmla="*/ 122 h 2273"/>
                  <a:gd name="T104" fmla="*/ 3907 w 4467"/>
                  <a:gd name="T105" fmla="*/ 210 h 2273"/>
                  <a:gd name="T106" fmla="*/ 3981 w 4467"/>
                  <a:gd name="T107" fmla="*/ 143 h 2273"/>
                  <a:gd name="T108" fmla="*/ 4055 w 4467"/>
                  <a:gd name="T109" fmla="*/ 282 h 2273"/>
                  <a:gd name="T110" fmla="*/ 4128 w 4467"/>
                  <a:gd name="T111" fmla="*/ 148 h 2273"/>
                  <a:gd name="T112" fmla="*/ 4202 w 4467"/>
                  <a:gd name="T113" fmla="*/ 197 h 2273"/>
                  <a:gd name="T114" fmla="*/ 4276 w 4467"/>
                  <a:gd name="T115" fmla="*/ 295 h 2273"/>
                  <a:gd name="T116" fmla="*/ 4350 w 4467"/>
                  <a:gd name="T117" fmla="*/ 200 h 2273"/>
                  <a:gd name="T118" fmla="*/ 4424 w 4467"/>
                  <a:gd name="T119" fmla="*/ 257 h 2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67" h="2273">
                    <a:moveTo>
                      <a:pt x="0" y="224"/>
                    </a:moveTo>
                    <a:lnTo>
                      <a:pt x="4" y="187"/>
                    </a:lnTo>
                    <a:lnTo>
                      <a:pt x="9" y="221"/>
                    </a:lnTo>
                    <a:lnTo>
                      <a:pt x="13" y="209"/>
                    </a:lnTo>
                    <a:lnTo>
                      <a:pt x="18" y="130"/>
                    </a:lnTo>
                    <a:lnTo>
                      <a:pt x="23" y="289"/>
                    </a:lnTo>
                    <a:lnTo>
                      <a:pt x="27" y="168"/>
                    </a:lnTo>
                    <a:lnTo>
                      <a:pt x="32" y="152"/>
                    </a:lnTo>
                    <a:lnTo>
                      <a:pt x="36" y="203"/>
                    </a:lnTo>
                    <a:lnTo>
                      <a:pt x="41" y="216"/>
                    </a:lnTo>
                    <a:lnTo>
                      <a:pt x="46" y="124"/>
                    </a:lnTo>
                    <a:lnTo>
                      <a:pt x="50" y="285"/>
                    </a:lnTo>
                    <a:lnTo>
                      <a:pt x="55" y="264"/>
                    </a:lnTo>
                    <a:lnTo>
                      <a:pt x="60" y="160"/>
                    </a:lnTo>
                    <a:lnTo>
                      <a:pt x="64" y="226"/>
                    </a:lnTo>
                    <a:lnTo>
                      <a:pt x="69" y="267"/>
                    </a:lnTo>
                    <a:lnTo>
                      <a:pt x="73" y="168"/>
                    </a:lnTo>
                    <a:lnTo>
                      <a:pt x="78" y="93"/>
                    </a:lnTo>
                    <a:lnTo>
                      <a:pt x="83" y="289"/>
                    </a:lnTo>
                    <a:lnTo>
                      <a:pt x="87" y="244"/>
                    </a:lnTo>
                    <a:lnTo>
                      <a:pt x="92" y="243"/>
                    </a:lnTo>
                    <a:lnTo>
                      <a:pt x="96" y="247"/>
                    </a:lnTo>
                    <a:lnTo>
                      <a:pt x="101" y="271"/>
                    </a:lnTo>
                    <a:lnTo>
                      <a:pt x="106" y="232"/>
                    </a:lnTo>
                    <a:lnTo>
                      <a:pt x="110" y="164"/>
                    </a:lnTo>
                    <a:lnTo>
                      <a:pt x="115" y="167"/>
                    </a:lnTo>
                    <a:lnTo>
                      <a:pt x="120" y="337"/>
                    </a:lnTo>
                    <a:lnTo>
                      <a:pt x="124" y="117"/>
                    </a:lnTo>
                    <a:lnTo>
                      <a:pt x="129" y="121"/>
                    </a:lnTo>
                    <a:lnTo>
                      <a:pt x="133" y="167"/>
                    </a:lnTo>
                    <a:lnTo>
                      <a:pt x="138" y="260"/>
                    </a:lnTo>
                    <a:lnTo>
                      <a:pt x="143" y="303"/>
                    </a:lnTo>
                    <a:lnTo>
                      <a:pt x="147" y="230"/>
                    </a:lnTo>
                    <a:lnTo>
                      <a:pt x="152" y="195"/>
                    </a:lnTo>
                    <a:lnTo>
                      <a:pt x="156" y="127"/>
                    </a:lnTo>
                    <a:lnTo>
                      <a:pt x="161" y="249"/>
                    </a:lnTo>
                    <a:lnTo>
                      <a:pt x="166" y="188"/>
                    </a:lnTo>
                    <a:lnTo>
                      <a:pt x="170" y="227"/>
                    </a:lnTo>
                    <a:lnTo>
                      <a:pt x="175" y="182"/>
                    </a:lnTo>
                    <a:lnTo>
                      <a:pt x="179" y="196"/>
                    </a:lnTo>
                    <a:lnTo>
                      <a:pt x="184" y="199"/>
                    </a:lnTo>
                    <a:lnTo>
                      <a:pt x="189" y="195"/>
                    </a:lnTo>
                    <a:lnTo>
                      <a:pt x="193" y="157"/>
                    </a:lnTo>
                    <a:lnTo>
                      <a:pt x="198" y="273"/>
                    </a:lnTo>
                    <a:lnTo>
                      <a:pt x="202" y="267"/>
                    </a:lnTo>
                    <a:lnTo>
                      <a:pt x="207" y="252"/>
                    </a:lnTo>
                    <a:lnTo>
                      <a:pt x="212" y="268"/>
                    </a:lnTo>
                    <a:lnTo>
                      <a:pt x="216" y="139"/>
                    </a:lnTo>
                    <a:lnTo>
                      <a:pt x="221" y="285"/>
                    </a:lnTo>
                    <a:lnTo>
                      <a:pt x="226" y="267"/>
                    </a:lnTo>
                    <a:lnTo>
                      <a:pt x="230" y="99"/>
                    </a:lnTo>
                    <a:lnTo>
                      <a:pt x="235" y="173"/>
                    </a:lnTo>
                    <a:lnTo>
                      <a:pt x="239" y="183"/>
                    </a:lnTo>
                    <a:lnTo>
                      <a:pt x="244" y="97"/>
                    </a:lnTo>
                    <a:lnTo>
                      <a:pt x="249" y="130"/>
                    </a:lnTo>
                    <a:lnTo>
                      <a:pt x="253" y="209"/>
                    </a:lnTo>
                    <a:lnTo>
                      <a:pt x="258" y="157"/>
                    </a:lnTo>
                    <a:lnTo>
                      <a:pt x="262" y="128"/>
                    </a:lnTo>
                    <a:lnTo>
                      <a:pt x="267" y="185"/>
                    </a:lnTo>
                    <a:lnTo>
                      <a:pt x="272" y="128"/>
                    </a:lnTo>
                    <a:lnTo>
                      <a:pt x="276" y="105"/>
                    </a:lnTo>
                    <a:lnTo>
                      <a:pt x="281" y="202"/>
                    </a:lnTo>
                    <a:lnTo>
                      <a:pt x="286" y="202"/>
                    </a:lnTo>
                    <a:lnTo>
                      <a:pt x="290" y="99"/>
                    </a:lnTo>
                    <a:lnTo>
                      <a:pt x="295" y="281"/>
                    </a:lnTo>
                    <a:lnTo>
                      <a:pt x="299" y="177"/>
                    </a:lnTo>
                    <a:lnTo>
                      <a:pt x="304" y="227"/>
                    </a:lnTo>
                    <a:lnTo>
                      <a:pt x="309" y="282"/>
                    </a:lnTo>
                    <a:lnTo>
                      <a:pt x="313" y="192"/>
                    </a:lnTo>
                    <a:lnTo>
                      <a:pt x="318" y="215"/>
                    </a:lnTo>
                    <a:lnTo>
                      <a:pt x="323" y="179"/>
                    </a:lnTo>
                    <a:lnTo>
                      <a:pt x="327" y="273"/>
                    </a:lnTo>
                    <a:lnTo>
                      <a:pt x="332" y="220"/>
                    </a:lnTo>
                    <a:lnTo>
                      <a:pt x="336" y="231"/>
                    </a:lnTo>
                    <a:lnTo>
                      <a:pt x="341" y="209"/>
                    </a:lnTo>
                    <a:lnTo>
                      <a:pt x="345" y="87"/>
                    </a:lnTo>
                    <a:lnTo>
                      <a:pt x="350" y="269"/>
                    </a:lnTo>
                    <a:lnTo>
                      <a:pt x="355" y="119"/>
                    </a:lnTo>
                    <a:lnTo>
                      <a:pt x="359" y="188"/>
                    </a:lnTo>
                    <a:lnTo>
                      <a:pt x="364" y="265"/>
                    </a:lnTo>
                    <a:lnTo>
                      <a:pt x="368" y="171"/>
                    </a:lnTo>
                    <a:lnTo>
                      <a:pt x="373" y="191"/>
                    </a:lnTo>
                    <a:lnTo>
                      <a:pt x="378" y="280"/>
                    </a:lnTo>
                    <a:lnTo>
                      <a:pt x="382" y="151"/>
                    </a:lnTo>
                    <a:lnTo>
                      <a:pt x="387" y="176"/>
                    </a:lnTo>
                    <a:lnTo>
                      <a:pt x="392" y="108"/>
                    </a:lnTo>
                    <a:lnTo>
                      <a:pt x="396" y="205"/>
                    </a:lnTo>
                    <a:lnTo>
                      <a:pt x="401" y="228"/>
                    </a:lnTo>
                    <a:lnTo>
                      <a:pt x="405" y="289"/>
                    </a:lnTo>
                    <a:lnTo>
                      <a:pt x="410" y="284"/>
                    </a:lnTo>
                    <a:lnTo>
                      <a:pt x="415" y="237"/>
                    </a:lnTo>
                    <a:lnTo>
                      <a:pt x="419" y="197"/>
                    </a:lnTo>
                    <a:lnTo>
                      <a:pt x="424" y="170"/>
                    </a:lnTo>
                    <a:lnTo>
                      <a:pt x="429" y="158"/>
                    </a:lnTo>
                    <a:lnTo>
                      <a:pt x="433" y="236"/>
                    </a:lnTo>
                    <a:lnTo>
                      <a:pt x="438" y="236"/>
                    </a:lnTo>
                    <a:lnTo>
                      <a:pt x="442" y="109"/>
                    </a:lnTo>
                    <a:lnTo>
                      <a:pt x="447" y="34"/>
                    </a:lnTo>
                    <a:lnTo>
                      <a:pt x="452" y="245"/>
                    </a:lnTo>
                    <a:lnTo>
                      <a:pt x="456" y="226"/>
                    </a:lnTo>
                    <a:lnTo>
                      <a:pt x="461" y="238"/>
                    </a:lnTo>
                    <a:lnTo>
                      <a:pt x="465" y="197"/>
                    </a:lnTo>
                    <a:lnTo>
                      <a:pt x="470" y="241"/>
                    </a:lnTo>
                    <a:lnTo>
                      <a:pt x="475" y="124"/>
                    </a:lnTo>
                    <a:lnTo>
                      <a:pt x="479" y="277"/>
                    </a:lnTo>
                    <a:lnTo>
                      <a:pt x="484" y="218"/>
                    </a:lnTo>
                    <a:lnTo>
                      <a:pt x="489" y="278"/>
                    </a:lnTo>
                    <a:lnTo>
                      <a:pt x="493" y="228"/>
                    </a:lnTo>
                    <a:lnTo>
                      <a:pt x="498" y="271"/>
                    </a:lnTo>
                    <a:lnTo>
                      <a:pt x="502" y="294"/>
                    </a:lnTo>
                    <a:lnTo>
                      <a:pt x="507" y="166"/>
                    </a:lnTo>
                    <a:lnTo>
                      <a:pt x="512" y="382"/>
                    </a:lnTo>
                    <a:lnTo>
                      <a:pt x="516" y="749"/>
                    </a:lnTo>
                    <a:lnTo>
                      <a:pt x="521" y="1398"/>
                    </a:lnTo>
                    <a:lnTo>
                      <a:pt x="526" y="2273"/>
                    </a:lnTo>
                    <a:lnTo>
                      <a:pt x="530" y="2151"/>
                    </a:lnTo>
                    <a:lnTo>
                      <a:pt x="535" y="1738"/>
                    </a:lnTo>
                    <a:lnTo>
                      <a:pt x="539" y="1381"/>
                    </a:lnTo>
                    <a:lnTo>
                      <a:pt x="544" y="1306"/>
                    </a:lnTo>
                    <a:lnTo>
                      <a:pt x="549" y="1199"/>
                    </a:lnTo>
                    <a:lnTo>
                      <a:pt x="553" y="1143"/>
                    </a:lnTo>
                    <a:lnTo>
                      <a:pt x="558" y="1147"/>
                    </a:lnTo>
                    <a:lnTo>
                      <a:pt x="562" y="1056"/>
                    </a:lnTo>
                    <a:lnTo>
                      <a:pt x="567" y="1020"/>
                    </a:lnTo>
                    <a:lnTo>
                      <a:pt x="571" y="961"/>
                    </a:lnTo>
                    <a:lnTo>
                      <a:pt x="576" y="971"/>
                    </a:lnTo>
                    <a:lnTo>
                      <a:pt x="581" y="904"/>
                    </a:lnTo>
                    <a:lnTo>
                      <a:pt x="585" y="915"/>
                    </a:lnTo>
                    <a:lnTo>
                      <a:pt x="590" y="902"/>
                    </a:lnTo>
                    <a:lnTo>
                      <a:pt x="595" y="903"/>
                    </a:lnTo>
                    <a:lnTo>
                      <a:pt x="599" y="812"/>
                    </a:lnTo>
                    <a:lnTo>
                      <a:pt x="604" y="822"/>
                    </a:lnTo>
                    <a:lnTo>
                      <a:pt x="608" y="642"/>
                    </a:lnTo>
                    <a:lnTo>
                      <a:pt x="613" y="688"/>
                    </a:lnTo>
                    <a:lnTo>
                      <a:pt x="618" y="720"/>
                    </a:lnTo>
                    <a:lnTo>
                      <a:pt x="622" y="656"/>
                    </a:lnTo>
                    <a:lnTo>
                      <a:pt x="627" y="687"/>
                    </a:lnTo>
                    <a:lnTo>
                      <a:pt x="632" y="634"/>
                    </a:lnTo>
                    <a:lnTo>
                      <a:pt x="636" y="623"/>
                    </a:lnTo>
                    <a:lnTo>
                      <a:pt x="641" y="634"/>
                    </a:lnTo>
                    <a:lnTo>
                      <a:pt x="645" y="594"/>
                    </a:lnTo>
                    <a:lnTo>
                      <a:pt x="650" y="562"/>
                    </a:lnTo>
                    <a:lnTo>
                      <a:pt x="655" y="481"/>
                    </a:lnTo>
                    <a:lnTo>
                      <a:pt x="659" y="634"/>
                    </a:lnTo>
                    <a:lnTo>
                      <a:pt x="664" y="562"/>
                    </a:lnTo>
                    <a:lnTo>
                      <a:pt x="668" y="567"/>
                    </a:lnTo>
                    <a:lnTo>
                      <a:pt x="673" y="512"/>
                    </a:lnTo>
                    <a:lnTo>
                      <a:pt x="678" y="483"/>
                    </a:lnTo>
                    <a:lnTo>
                      <a:pt x="682" y="561"/>
                    </a:lnTo>
                    <a:lnTo>
                      <a:pt x="687" y="512"/>
                    </a:lnTo>
                    <a:lnTo>
                      <a:pt x="692" y="439"/>
                    </a:lnTo>
                    <a:lnTo>
                      <a:pt x="696" y="424"/>
                    </a:lnTo>
                    <a:lnTo>
                      <a:pt x="701" y="406"/>
                    </a:lnTo>
                    <a:lnTo>
                      <a:pt x="705" y="403"/>
                    </a:lnTo>
                    <a:lnTo>
                      <a:pt x="710" y="399"/>
                    </a:lnTo>
                    <a:lnTo>
                      <a:pt x="715" y="476"/>
                    </a:lnTo>
                    <a:lnTo>
                      <a:pt x="719" y="373"/>
                    </a:lnTo>
                    <a:lnTo>
                      <a:pt x="724" y="403"/>
                    </a:lnTo>
                    <a:lnTo>
                      <a:pt x="728" y="379"/>
                    </a:lnTo>
                    <a:lnTo>
                      <a:pt x="733" y="347"/>
                    </a:lnTo>
                    <a:lnTo>
                      <a:pt x="738" y="381"/>
                    </a:lnTo>
                    <a:lnTo>
                      <a:pt x="742" y="318"/>
                    </a:lnTo>
                    <a:lnTo>
                      <a:pt x="747" y="358"/>
                    </a:lnTo>
                    <a:lnTo>
                      <a:pt x="752" y="416"/>
                    </a:lnTo>
                    <a:lnTo>
                      <a:pt x="756" y="299"/>
                    </a:lnTo>
                    <a:lnTo>
                      <a:pt x="761" y="336"/>
                    </a:lnTo>
                    <a:lnTo>
                      <a:pt x="765" y="283"/>
                    </a:lnTo>
                    <a:lnTo>
                      <a:pt x="770" y="347"/>
                    </a:lnTo>
                    <a:lnTo>
                      <a:pt x="774" y="419"/>
                    </a:lnTo>
                    <a:lnTo>
                      <a:pt x="779" y="439"/>
                    </a:lnTo>
                    <a:lnTo>
                      <a:pt x="784" y="315"/>
                    </a:lnTo>
                    <a:lnTo>
                      <a:pt x="788" y="361"/>
                    </a:lnTo>
                    <a:lnTo>
                      <a:pt x="793" y="323"/>
                    </a:lnTo>
                    <a:lnTo>
                      <a:pt x="798" y="335"/>
                    </a:lnTo>
                    <a:lnTo>
                      <a:pt x="802" y="387"/>
                    </a:lnTo>
                    <a:lnTo>
                      <a:pt x="807" y="428"/>
                    </a:lnTo>
                    <a:lnTo>
                      <a:pt x="811" y="266"/>
                    </a:lnTo>
                    <a:lnTo>
                      <a:pt x="816" y="299"/>
                    </a:lnTo>
                    <a:lnTo>
                      <a:pt x="821" y="336"/>
                    </a:lnTo>
                    <a:lnTo>
                      <a:pt x="825" y="370"/>
                    </a:lnTo>
                    <a:lnTo>
                      <a:pt x="830" y="284"/>
                    </a:lnTo>
                    <a:lnTo>
                      <a:pt x="834" y="410"/>
                    </a:lnTo>
                    <a:lnTo>
                      <a:pt x="839" y="272"/>
                    </a:lnTo>
                    <a:lnTo>
                      <a:pt x="844" y="270"/>
                    </a:lnTo>
                    <a:lnTo>
                      <a:pt x="848" y="294"/>
                    </a:lnTo>
                    <a:lnTo>
                      <a:pt x="853" y="299"/>
                    </a:lnTo>
                    <a:lnTo>
                      <a:pt x="858" y="279"/>
                    </a:lnTo>
                    <a:lnTo>
                      <a:pt x="862" y="221"/>
                    </a:lnTo>
                    <a:lnTo>
                      <a:pt x="867" y="296"/>
                    </a:lnTo>
                    <a:lnTo>
                      <a:pt x="871" y="278"/>
                    </a:lnTo>
                    <a:lnTo>
                      <a:pt x="876" y="209"/>
                    </a:lnTo>
                    <a:lnTo>
                      <a:pt x="881" y="216"/>
                    </a:lnTo>
                    <a:lnTo>
                      <a:pt x="885" y="182"/>
                    </a:lnTo>
                    <a:lnTo>
                      <a:pt x="890" y="286"/>
                    </a:lnTo>
                    <a:lnTo>
                      <a:pt x="895" y="327"/>
                    </a:lnTo>
                    <a:lnTo>
                      <a:pt x="899" y="403"/>
                    </a:lnTo>
                    <a:lnTo>
                      <a:pt x="904" y="274"/>
                    </a:lnTo>
                    <a:lnTo>
                      <a:pt x="908" y="349"/>
                    </a:lnTo>
                    <a:lnTo>
                      <a:pt x="913" y="287"/>
                    </a:lnTo>
                    <a:lnTo>
                      <a:pt x="918" y="276"/>
                    </a:lnTo>
                    <a:lnTo>
                      <a:pt x="922" y="347"/>
                    </a:lnTo>
                    <a:lnTo>
                      <a:pt x="927" y="243"/>
                    </a:lnTo>
                    <a:lnTo>
                      <a:pt x="931" y="331"/>
                    </a:lnTo>
                    <a:lnTo>
                      <a:pt x="936" y="274"/>
                    </a:lnTo>
                    <a:lnTo>
                      <a:pt x="941" y="347"/>
                    </a:lnTo>
                    <a:lnTo>
                      <a:pt x="945" y="200"/>
                    </a:lnTo>
                    <a:lnTo>
                      <a:pt x="950" y="314"/>
                    </a:lnTo>
                    <a:lnTo>
                      <a:pt x="955" y="197"/>
                    </a:lnTo>
                    <a:lnTo>
                      <a:pt x="959" y="261"/>
                    </a:lnTo>
                    <a:lnTo>
                      <a:pt x="964" y="218"/>
                    </a:lnTo>
                    <a:lnTo>
                      <a:pt x="968" y="119"/>
                    </a:lnTo>
                    <a:lnTo>
                      <a:pt x="973" y="227"/>
                    </a:lnTo>
                    <a:lnTo>
                      <a:pt x="978" y="336"/>
                    </a:lnTo>
                    <a:lnTo>
                      <a:pt x="982" y="309"/>
                    </a:lnTo>
                    <a:lnTo>
                      <a:pt x="987" y="267"/>
                    </a:lnTo>
                    <a:lnTo>
                      <a:pt x="991" y="312"/>
                    </a:lnTo>
                    <a:lnTo>
                      <a:pt x="996" y="179"/>
                    </a:lnTo>
                    <a:lnTo>
                      <a:pt x="1001" y="239"/>
                    </a:lnTo>
                    <a:lnTo>
                      <a:pt x="1005" y="265"/>
                    </a:lnTo>
                    <a:lnTo>
                      <a:pt x="1010" y="288"/>
                    </a:lnTo>
                    <a:lnTo>
                      <a:pt x="1014" y="203"/>
                    </a:lnTo>
                    <a:lnTo>
                      <a:pt x="1019" y="186"/>
                    </a:lnTo>
                    <a:lnTo>
                      <a:pt x="1024" y="141"/>
                    </a:lnTo>
                    <a:lnTo>
                      <a:pt x="1028" y="291"/>
                    </a:lnTo>
                    <a:lnTo>
                      <a:pt x="1033" y="300"/>
                    </a:lnTo>
                    <a:lnTo>
                      <a:pt x="1037" y="233"/>
                    </a:lnTo>
                    <a:lnTo>
                      <a:pt x="1042" y="265"/>
                    </a:lnTo>
                    <a:lnTo>
                      <a:pt x="1047" y="120"/>
                    </a:lnTo>
                    <a:lnTo>
                      <a:pt x="1051" y="248"/>
                    </a:lnTo>
                    <a:lnTo>
                      <a:pt x="1056" y="289"/>
                    </a:lnTo>
                    <a:lnTo>
                      <a:pt x="1061" y="216"/>
                    </a:lnTo>
                    <a:lnTo>
                      <a:pt x="1065" y="227"/>
                    </a:lnTo>
                    <a:lnTo>
                      <a:pt x="1070" y="252"/>
                    </a:lnTo>
                    <a:lnTo>
                      <a:pt x="1074" y="292"/>
                    </a:lnTo>
                    <a:lnTo>
                      <a:pt x="1079" y="284"/>
                    </a:lnTo>
                    <a:lnTo>
                      <a:pt x="1084" y="242"/>
                    </a:lnTo>
                    <a:lnTo>
                      <a:pt x="1088" y="305"/>
                    </a:lnTo>
                    <a:lnTo>
                      <a:pt x="1093" y="310"/>
                    </a:lnTo>
                    <a:lnTo>
                      <a:pt x="1097" y="270"/>
                    </a:lnTo>
                    <a:lnTo>
                      <a:pt x="1102" y="164"/>
                    </a:lnTo>
                    <a:lnTo>
                      <a:pt x="1107" y="128"/>
                    </a:lnTo>
                    <a:lnTo>
                      <a:pt x="1111" y="304"/>
                    </a:lnTo>
                    <a:lnTo>
                      <a:pt x="1116" y="225"/>
                    </a:lnTo>
                    <a:lnTo>
                      <a:pt x="1121" y="178"/>
                    </a:lnTo>
                    <a:lnTo>
                      <a:pt x="1125" y="129"/>
                    </a:lnTo>
                    <a:lnTo>
                      <a:pt x="1130" y="201"/>
                    </a:lnTo>
                    <a:lnTo>
                      <a:pt x="1134" y="284"/>
                    </a:lnTo>
                    <a:lnTo>
                      <a:pt x="1139" y="226"/>
                    </a:lnTo>
                    <a:lnTo>
                      <a:pt x="1144" y="138"/>
                    </a:lnTo>
                    <a:lnTo>
                      <a:pt x="1148" y="207"/>
                    </a:lnTo>
                    <a:lnTo>
                      <a:pt x="1153" y="240"/>
                    </a:lnTo>
                    <a:lnTo>
                      <a:pt x="1158" y="238"/>
                    </a:lnTo>
                    <a:lnTo>
                      <a:pt x="1162" y="192"/>
                    </a:lnTo>
                    <a:lnTo>
                      <a:pt x="1167" y="260"/>
                    </a:lnTo>
                    <a:lnTo>
                      <a:pt x="1171" y="273"/>
                    </a:lnTo>
                    <a:lnTo>
                      <a:pt x="1176" y="229"/>
                    </a:lnTo>
                    <a:lnTo>
                      <a:pt x="1181" y="150"/>
                    </a:lnTo>
                    <a:lnTo>
                      <a:pt x="1185" y="165"/>
                    </a:lnTo>
                    <a:lnTo>
                      <a:pt x="1190" y="289"/>
                    </a:lnTo>
                    <a:lnTo>
                      <a:pt x="1194" y="108"/>
                    </a:lnTo>
                    <a:lnTo>
                      <a:pt x="1199" y="153"/>
                    </a:lnTo>
                    <a:lnTo>
                      <a:pt x="1203" y="256"/>
                    </a:lnTo>
                    <a:lnTo>
                      <a:pt x="1208" y="153"/>
                    </a:lnTo>
                    <a:lnTo>
                      <a:pt x="1213" y="214"/>
                    </a:lnTo>
                    <a:lnTo>
                      <a:pt x="1217" y="200"/>
                    </a:lnTo>
                    <a:lnTo>
                      <a:pt x="1222" y="93"/>
                    </a:lnTo>
                    <a:lnTo>
                      <a:pt x="1227" y="156"/>
                    </a:lnTo>
                    <a:lnTo>
                      <a:pt x="1231" y="199"/>
                    </a:lnTo>
                    <a:lnTo>
                      <a:pt x="1236" y="256"/>
                    </a:lnTo>
                    <a:lnTo>
                      <a:pt x="1240" y="165"/>
                    </a:lnTo>
                    <a:lnTo>
                      <a:pt x="1245" y="273"/>
                    </a:lnTo>
                    <a:lnTo>
                      <a:pt x="1250" y="238"/>
                    </a:lnTo>
                    <a:lnTo>
                      <a:pt x="1254" y="235"/>
                    </a:lnTo>
                    <a:lnTo>
                      <a:pt x="1259" y="245"/>
                    </a:lnTo>
                    <a:lnTo>
                      <a:pt x="1264" y="163"/>
                    </a:lnTo>
                    <a:lnTo>
                      <a:pt x="1268" y="262"/>
                    </a:lnTo>
                    <a:lnTo>
                      <a:pt x="1273" y="326"/>
                    </a:lnTo>
                    <a:lnTo>
                      <a:pt x="1277" y="221"/>
                    </a:lnTo>
                    <a:lnTo>
                      <a:pt x="1282" y="274"/>
                    </a:lnTo>
                    <a:lnTo>
                      <a:pt x="1287" y="218"/>
                    </a:lnTo>
                    <a:lnTo>
                      <a:pt x="1291" y="243"/>
                    </a:lnTo>
                    <a:lnTo>
                      <a:pt x="1296" y="196"/>
                    </a:lnTo>
                    <a:lnTo>
                      <a:pt x="1300" y="244"/>
                    </a:lnTo>
                    <a:lnTo>
                      <a:pt x="1305" y="168"/>
                    </a:lnTo>
                    <a:lnTo>
                      <a:pt x="1310" y="102"/>
                    </a:lnTo>
                    <a:lnTo>
                      <a:pt x="1314" y="242"/>
                    </a:lnTo>
                    <a:lnTo>
                      <a:pt x="1319" y="169"/>
                    </a:lnTo>
                    <a:lnTo>
                      <a:pt x="1324" y="171"/>
                    </a:lnTo>
                    <a:lnTo>
                      <a:pt x="1328" y="173"/>
                    </a:lnTo>
                    <a:lnTo>
                      <a:pt x="1333" y="168"/>
                    </a:lnTo>
                    <a:lnTo>
                      <a:pt x="1337" y="161"/>
                    </a:lnTo>
                    <a:lnTo>
                      <a:pt x="1342" y="184"/>
                    </a:lnTo>
                    <a:lnTo>
                      <a:pt x="1347" y="160"/>
                    </a:lnTo>
                    <a:lnTo>
                      <a:pt x="1351" y="174"/>
                    </a:lnTo>
                    <a:lnTo>
                      <a:pt x="1356" y="158"/>
                    </a:lnTo>
                    <a:lnTo>
                      <a:pt x="1361" y="165"/>
                    </a:lnTo>
                    <a:lnTo>
                      <a:pt x="1365" y="241"/>
                    </a:lnTo>
                    <a:lnTo>
                      <a:pt x="1370" y="237"/>
                    </a:lnTo>
                    <a:lnTo>
                      <a:pt x="1374" y="206"/>
                    </a:lnTo>
                    <a:lnTo>
                      <a:pt x="1379" y="153"/>
                    </a:lnTo>
                    <a:lnTo>
                      <a:pt x="1384" y="210"/>
                    </a:lnTo>
                    <a:lnTo>
                      <a:pt x="1388" y="153"/>
                    </a:lnTo>
                    <a:lnTo>
                      <a:pt x="1393" y="212"/>
                    </a:lnTo>
                    <a:lnTo>
                      <a:pt x="1397" y="101"/>
                    </a:lnTo>
                    <a:lnTo>
                      <a:pt x="1402" y="208"/>
                    </a:lnTo>
                    <a:lnTo>
                      <a:pt x="1407" y="136"/>
                    </a:lnTo>
                    <a:lnTo>
                      <a:pt x="1411" y="168"/>
                    </a:lnTo>
                    <a:lnTo>
                      <a:pt x="1416" y="142"/>
                    </a:lnTo>
                    <a:lnTo>
                      <a:pt x="1420" y="154"/>
                    </a:lnTo>
                    <a:lnTo>
                      <a:pt x="1425" y="156"/>
                    </a:lnTo>
                    <a:lnTo>
                      <a:pt x="1430" y="218"/>
                    </a:lnTo>
                    <a:lnTo>
                      <a:pt x="1434" y="187"/>
                    </a:lnTo>
                    <a:lnTo>
                      <a:pt x="1439" y="230"/>
                    </a:lnTo>
                    <a:lnTo>
                      <a:pt x="1443" y="156"/>
                    </a:lnTo>
                    <a:lnTo>
                      <a:pt x="1448" y="266"/>
                    </a:lnTo>
                    <a:lnTo>
                      <a:pt x="1453" y="137"/>
                    </a:lnTo>
                    <a:lnTo>
                      <a:pt x="1457" y="218"/>
                    </a:lnTo>
                    <a:lnTo>
                      <a:pt x="1462" y="179"/>
                    </a:lnTo>
                    <a:lnTo>
                      <a:pt x="1467" y="170"/>
                    </a:lnTo>
                    <a:lnTo>
                      <a:pt x="1471" y="172"/>
                    </a:lnTo>
                    <a:lnTo>
                      <a:pt x="1476" y="159"/>
                    </a:lnTo>
                    <a:lnTo>
                      <a:pt x="1480" y="271"/>
                    </a:lnTo>
                    <a:lnTo>
                      <a:pt x="1485" y="128"/>
                    </a:lnTo>
                    <a:lnTo>
                      <a:pt x="1490" y="228"/>
                    </a:lnTo>
                    <a:lnTo>
                      <a:pt x="1494" y="253"/>
                    </a:lnTo>
                    <a:lnTo>
                      <a:pt x="1499" y="125"/>
                    </a:lnTo>
                    <a:lnTo>
                      <a:pt x="1503" y="162"/>
                    </a:lnTo>
                    <a:lnTo>
                      <a:pt x="1508" y="133"/>
                    </a:lnTo>
                    <a:lnTo>
                      <a:pt x="1513" y="158"/>
                    </a:lnTo>
                    <a:lnTo>
                      <a:pt x="1517" y="120"/>
                    </a:lnTo>
                    <a:lnTo>
                      <a:pt x="1522" y="160"/>
                    </a:lnTo>
                    <a:lnTo>
                      <a:pt x="1527" y="213"/>
                    </a:lnTo>
                    <a:lnTo>
                      <a:pt x="1531" y="85"/>
                    </a:lnTo>
                    <a:lnTo>
                      <a:pt x="1536" y="236"/>
                    </a:lnTo>
                    <a:lnTo>
                      <a:pt x="1540" y="72"/>
                    </a:lnTo>
                    <a:lnTo>
                      <a:pt x="1545" y="145"/>
                    </a:lnTo>
                    <a:lnTo>
                      <a:pt x="1550" y="187"/>
                    </a:lnTo>
                    <a:lnTo>
                      <a:pt x="1554" y="191"/>
                    </a:lnTo>
                    <a:lnTo>
                      <a:pt x="1559" y="201"/>
                    </a:lnTo>
                    <a:lnTo>
                      <a:pt x="1563" y="212"/>
                    </a:lnTo>
                    <a:lnTo>
                      <a:pt x="1568" y="169"/>
                    </a:lnTo>
                    <a:lnTo>
                      <a:pt x="1573" y="129"/>
                    </a:lnTo>
                    <a:lnTo>
                      <a:pt x="1577" y="118"/>
                    </a:lnTo>
                    <a:lnTo>
                      <a:pt x="1582" y="297"/>
                    </a:lnTo>
                    <a:lnTo>
                      <a:pt x="1587" y="125"/>
                    </a:lnTo>
                    <a:lnTo>
                      <a:pt x="1591" y="221"/>
                    </a:lnTo>
                    <a:lnTo>
                      <a:pt x="1596" y="272"/>
                    </a:lnTo>
                    <a:lnTo>
                      <a:pt x="1600" y="188"/>
                    </a:lnTo>
                    <a:lnTo>
                      <a:pt x="1605" y="133"/>
                    </a:lnTo>
                    <a:lnTo>
                      <a:pt x="1609" y="213"/>
                    </a:lnTo>
                    <a:lnTo>
                      <a:pt x="1614" y="217"/>
                    </a:lnTo>
                    <a:lnTo>
                      <a:pt x="1619" y="237"/>
                    </a:lnTo>
                    <a:lnTo>
                      <a:pt x="1623" y="97"/>
                    </a:lnTo>
                    <a:lnTo>
                      <a:pt x="1628" y="176"/>
                    </a:lnTo>
                    <a:lnTo>
                      <a:pt x="1633" y="317"/>
                    </a:lnTo>
                    <a:lnTo>
                      <a:pt x="1637" y="172"/>
                    </a:lnTo>
                    <a:lnTo>
                      <a:pt x="1642" y="161"/>
                    </a:lnTo>
                    <a:lnTo>
                      <a:pt x="1646" y="138"/>
                    </a:lnTo>
                    <a:lnTo>
                      <a:pt x="1651" y="219"/>
                    </a:lnTo>
                    <a:lnTo>
                      <a:pt x="1656" y="256"/>
                    </a:lnTo>
                    <a:lnTo>
                      <a:pt x="1660" y="254"/>
                    </a:lnTo>
                    <a:lnTo>
                      <a:pt x="1665" y="203"/>
                    </a:lnTo>
                    <a:lnTo>
                      <a:pt x="1669" y="108"/>
                    </a:lnTo>
                    <a:lnTo>
                      <a:pt x="1674" y="178"/>
                    </a:lnTo>
                    <a:lnTo>
                      <a:pt x="1679" y="188"/>
                    </a:lnTo>
                    <a:lnTo>
                      <a:pt x="1683" y="125"/>
                    </a:lnTo>
                    <a:lnTo>
                      <a:pt x="1688" y="179"/>
                    </a:lnTo>
                    <a:lnTo>
                      <a:pt x="1693" y="220"/>
                    </a:lnTo>
                    <a:lnTo>
                      <a:pt x="1697" y="106"/>
                    </a:lnTo>
                    <a:lnTo>
                      <a:pt x="1702" y="144"/>
                    </a:lnTo>
                    <a:lnTo>
                      <a:pt x="1706" y="182"/>
                    </a:lnTo>
                    <a:lnTo>
                      <a:pt x="1711" y="145"/>
                    </a:lnTo>
                    <a:lnTo>
                      <a:pt x="1716" y="110"/>
                    </a:lnTo>
                    <a:lnTo>
                      <a:pt x="1720" y="221"/>
                    </a:lnTo>
                    <a:lnTo>
                      <a:pt x="1725" y="181"/>
                    </a:lnTo>
                    <a:lnTo>
                      <a:pt x="1730" y="59"/>
                    </a:lnTo>
                    <a:lnTo>
                      <a:pt x="1734" y="128"/>
                    </a:lnTo>
                    <a:lnTo>
                      <a:pt x="1739" y="220"/>
                    </a:lnTo>
                    <a:lnTo>
                      <a:pt x="1743" y="135"/>
                    </a:lnTo>
                    <a:lnTo>
                      <a:pt x="1748" y="213"/>
                    </a:lnTo>
                    <a:lnTo>
                      <a:pt x="1753" y="130"/>
                    </a:lnTo>
                    <a:lnTo>
                      <a:pt x="1757" y="273"/>
                    </a:lnTo>
                    <a:lnTo>
                      <a:pt x="1762" y="142"/>
                    </a:lnTo>
                    <a:lnTo>
                      <a:pt x="1766" y="170"/>
                    </a:lnTo>
                    <a:lnTo>
                      <a:pt x="1771" y="269"/>
                    </a:lnTo>
                    <a:lnTo>
                      <a:pt x="1776" y="383"/>
                    </a:lnTo>
                    <a:lnTo>
                      <a:pt x="1780" y="423"/>
                    </a:lnTo>
                    <a:lnTo>
                      <a:pt x="1785" y="755"/>
                    </a:lnTo>
                    <a:lnTo>
                      <a:pt x="1790" y="731"/>
                    </a:lnTo>
                    <a:lnTo>
                      <a:pt x="1794" y="755"/>
                    </a:lnTo>
                    <a:lnTo>
                      <a:pt x="1799" y="797"/>
                    </a:lnTo>
                    <a:lnTo>
                      <a:pt x="1803" y="789"/>
                    </a:lnTo>
                    <a:lnTo>
                      <a:pt x="1808" y="789"/>
                    </a:lnTo>
                    <a:lnTo>
                      <a:pt x="1813" y="842"/>
                    </a:lnTo>
                    <a:lnTo>
                      <a:pt x="1817" y="859"/>
                    </a:lnTo>
                    <a:lnTo>
                      <a:pt x="1822" y="836"/>
                    </a:lnTo>
                    <a:lnTo>
                      <a:pt x="1826" y="743"/>
                    </a:lnTo>
                    <a:lnTo>
                      <a:pt x="1831" y="769"/>
                    </a:lnTo>
                    <a:lnTo>
                      <a:pt x="1836" y="568"/>
                    </a:lnTo>
                    <a:lnTo>
                      <a:pt x="1840" y="604"/>
                    </a:lnTo>
                    <a:lnTo>
                      <a:pt x="1845" y="768"/>
                    </a:lnTo>
                    <a:lnTo>
                      <a:pt x="1849" y="632"/>
                    </a:lnTo>
                    <a:lnTo>
                      <a:pt x="1854" y="694"/>
                    </a:lnTo>
                    <a:lnTo>
                      <a:pt x="1859" y="652"/>
                    </a:lnTo>
                    <a:lnTo>
                      <a:pt x="1863" y="539"/>
                    </a:lnTo>
                    <a:lnTo>
                      <a:pt x="1868" y="488"/>
                    </a:lnTo>
                    <a:lnTo>
                      <a:pt x="1872" y="502"/>
                    </a:lnTo>
                    <a:lnTo>
                      <a:pt x="1877" y="453"/>
                    </a:lnTo>
                    <a:lnTo>
                      <a:pt x="1882" y="361"/>
                    </a:lnTo>
                    <a:lnTo>
                      <a:pt x="1886" y="471"/>
                    </a:lnTo>
                    <a:lnTo>
                      <a:pt x="1891" y="298"/>
                    </a:lnTo>
                    <a:lnTo>
                      <a:pt x="1896" y="415"/>
                    </a:lnTo>
                    <a:lnTo>
                      <a:pt x="1900" y="475"/>
                    </a:lnTo>
                    <a:lnTo>
                      <a:pt x="1905" y="481"/>
                    </a:lnTo>
                    <a:lnTo>
                      <a:pt x="1909" y="359"/>
                    </a:lnTo>
                    <a:lnTo>
                      <a:pt x="1914" y="308"/>
                    </a:lnTo>
                    <a:lnTo>
                      <a:pt x="1919" y="457"/>
                    </a:lnTo>
                    <a:lnTo>
                      <a:pt x="1923" y="384"/>
                    </a:lnTo>
                    <a:lnTo>
                      <a:pt x="1928" y="310"/>
                    </a:lnTo>
                    <a:lnTo>
                      <a:pt x="1932" y="423"/>
                    </a:lnTo>
                    <a:lnTo>
                      <a:pt x="1937" y="290"/>
                    </a:lnTo>
                    <a:lnTo>
                      <a:pt x="1942" y="342"/>
                    </a:lnTo>
                    <a:lnTo>
                      <a:pt x="1946" y="316"/>
                    </a:lnTo>
                    <a:lnTo>
                      <a:pt x="1951" y="384"/>
                    </a:lnTo>
                    <a:lnTo>
                      <a:pt x="1956" y="300"/>
                    </a:lnTo>
                    <a:lnTo>
                      <a:pt x="1960" y="352"/>
                    </a:lnTo>
                    <a:lnTo>
                      <a:pt x="1965" y="359"/>
                    </a:lnTo>
                    <a:lnTo>
                      <a:pt x="1969" y="279"/>
                    </a:lnTo>
                    <a:lnTo>
                      <a:pt x="1974" y="317"/>
                    </a:lnTo>
                    <a:lnTo>
                      <a:pt x="1979" y="316"/>
                    </a:lnTo>
                    <a:lnTo>
                      <a:pt x="1983" y="369"/>
                    </a:lnTo>
                    <a:lnTo>
                      <a:pt x="1988" y="267"/>
                    </a:lnTo>
                    <a:lnTo>
                      <a:pt x="1993" y="359"/>
                    </a:lnTo>
                    <a:lnTo>
                      <a:pt x="1997" y="257"/>
                    </a:lnTo>
                    <a:lnTo>
                      <a:pt x="2002" y="259"/>
                    </a:lnTo>
                    <a:lnTo>
                      <a:pt x="2006" y="218"/>
                    </a:lnTo>
                    <a:lnTo>
                      <a:pt x="2011" y="340"/>
                    </a:lnTo>
                    <a:lnTo>
                      <a:pt x="2016" y="255"/>
                    </a:lnTo>
                    <a:lnTo>
                      <a:pt x="2020" y="236"/>
                    </a:lnTo>
                    <a:lnTo>
                      <a:pt x="2025" y="251"/>
                    </a:lnTo>
                    <a:lnTo>
                      <a:pt x="2029" y="251"/>
                    </a:lnTo>
                    <a:lnTo>
                      <a:pt x="2034" y="287"/>
                    </a:lnTo>
                    <a:lnTo>
                      <a:pt x="2038" y="279"/>
                    </a:lnTo>
                    <a:lnTo>
                      <a:pt x="2043" y="187"/>
                    </a:lnTo>
                    <a:lnTo>
                      <a:pt x="2048" y="192"/>
                    </a:lnTo>
                    <a:lnTo>
                      <a:pt x="2052" y="271"/>
                    </a:lnTo>
                    <a:lnTo>
                      <a:pt x="2057" y="297"/>
                    </a:lnTo>
                    <a:lnTo>
                      <a:pt x="2062" y="218"/>
                    </a:lnTo>
                    <a:lnTo>
                      <a:pt x="2066" y="236"/>
                    </a:lnTo>
                    <a:lnTo>
                      <a:pt x="2071" y="207"/>
                    </a:lnTo>
                    <a:lnTo>
                      <a:pt x="2075" y="98"/>
                    </a:lnTo>
                    <a:lnTo>
                      <a:pt x="2080" y="318"/>
                    </a:lnTo>
                    <a:lnTo>
                      <a:pt x="2085" y="238"/>
                    </a:lnTo>
                    <a:lnTo>
                      <a:pt x="2089" y="278"/>
                    </a:lnTo>
                    <a:lnTo>
                      <a:pt x="2094" y="283"/>
                    </a:lnTo>
                    <a:lnTo>
                      <a:pt x="2099" y="239"/>
                    </a:lnTo>
                    <a:lnTo>
                      <a:pt x="2103" y="187"/>
                    </a:lnTo>
                    <a:lnTo>
                      <a:pt x="2108" y="256"/>
                    </a:lnTo>
                    <a:lnTo>
                      <a:pt x="2112" y="154"/>
                    </a:lnTo>
                    <a:lnTo>
                      <a:pt x="2117" y="177"/>
                    </a:lnTo>
                    <a:lnTo>
                      <a:pt x="2122" y="126"/>
                    </a:lnTo>
                    <a:lnTo>
                      <a:pt x="2126" y="253"/>
                    </a:lnTo>
                    <a:lnTo>
                      <a:pt x="2131" y="194"/>
                    </a:lnTo>
                    <a:lnTo>
                      <a:pt x="2135" y="249"/>
                    </a:lnTo>
                    <a:lnTo>
                      <a:pt x="2140" y="188"/>
                    </a:lnTo>
                    <a:lnTo>
                      <a:pt x="2145" y="242"/>
                    </a:lnTo>
                    <a:lnTo>
                      <a:pt x="2149" y="223"/>
                    </a:lnTo>
                    <a:lnTo>
                      <a:pt x="2154" y="181"/>
                    </a:lnTo>
                    <a:lnTo>
                      <a:pt x="2159" y="279"/>
                    </a:lnTo>
                    <a:lnTo>
                      <a:pt x="2163" y="212"/>
                    </a:lnTo>
                    <a:lnTo>
                      <a:pt x="2168" y="211"/>
                    </a:lnTo>
                    <a:lnTo>
                      <a:pt x="2172" y="138"/>
                    </a:lnTo>
                    <a:lnTo>
                      <a:pt x="2177" y="157"/>
                    </a:lnTo>
                    <a:lnTo>
                      <a:pt x="2182" y="227"/>
                    </a:lnTo>
                    <a:lnTo>
                      <a:pt x="2186" y="95"/>
                    </a:lnTo>
                    <a:lnTo>
                      <a:pt x="2191" y="116"/>
                    </a:lnTo>
                    <a:lnTo>
                      <a:pt x="2196" y="293"/>
                    </a:lnTo>
                    <a:lnTo>
                      <a:pt x="2200" y="181"/>
                    </a:lnTo>
                    <a:lnTo>
                      <a:pt x="2205" y="145"/>
                    </a:lnTo>
                    <a:lnTo>
                      <a:pt x="2209" y="210"/>
                    </a:lnTo>
                    <a:lnTo>
                      <a:pt x="2214" y="272"/>
                    </a:lnTo>
                    <a:lnTo>
                      <a:pt x="2219" y="199"/>
                    </a:lnTo>
                    <a:lnTo>
                      <a:pt x="2223" y="200"/>
                    </a:lnTo>
                    <a:lnTo>
                      <a:pt x="2228" y="186"/>
                    </a:lnTo>
                    <a:lnTo>
                      <a:pt x="2232" y="250"/>
                    </a:lnTo>
                    <a:lnTo>
                      <a:pt x="2237" y="167"/>
                    </a:lnTo>
                    <a:lnTo>
                      <a:pt x="2242" y="166"/>
                    </a:lnTo>
                    <a:lnTo>
                      <a:pt x="2246" y="223"/>
                    </a:lnTo>
                    <a:lnTo>
                      <a:pt x="2251" y="124"/>
                    </a:lnTo>
                    <a:lnTo>
                      <a:pt x="2255" y="207"/>
                    </a:lnTo>
                    <a:lnTo>
                      <a:pt x="2260" y="242"/>
                    </a:lnTo>
                    <a:lnTo>
                      <a:pt x="2265" y="92"/>
                    </a:lnTo>
                    <a:lnTo>
                      <a:pt x="2269" y="167"/>
                    </a:lnTo>
                    <a:lnTo>
                      <a:pt x="2274" y="76"/>
                    </a:lnTo>
                    <a:lnTo>
                      <a:pt x="2278" y="218"/>
                    </a:lnTo>
                    <a:lnTo>
                      <a:pt x="2283" y="99"/>
                    </a:lnTo>
                    <a:lnTo>
                      <a:pt x="2288" y="126"/>
                    </a:lnTo>
                    <a:lnTo>
                      <a:pt x="2292" y="267"/>
                    </a:lnTo>
                    <a:lnTo>
                      <a:pt x="2297" y="299"/>
                    </a:lnTo>
                    <a:lnTo>
                      <a:pt x="2302" y="121"/>
                    </a:lnTo>
                    <a:lnTo>
                      <a:pt x="2306" y="180"/>
                    </a:lnTo>
                    <a:lnTo>
                      <a:pt x="2311" y="349"/>
                    </a:lnTo>
                    <a:lnTo>
                      <a:pt x="2315" y="206"/>
                    </a:lnTo>
                    <a:lnTo>
                      <a:pt x="2320" y="165"/>
                    </a:lnTo>
                    <a:lnTo>
                      <a:pt x="2325" y="127"/>
                    </a:lnTo>
                    <a:lnTo>
                      <a:pt x="2329" y="167"/>
                    </a:lnTo>
                    <a:lnTo>
                      <a:pt x="2334" y="117"/>
                    </a:lnTo>
                    <a:lnTo>
                      <a:pt x="2338" y="179"/>
                    </a:lnTo>
                    <a:lnTo>
                      <a:pt x="2343" y="314"/>
                    </a:lnTo>
                    <a:lnTo>
                      <a:pt x="2348" y="181"/>
                    </a:lnTo>
                    <a:lnTo>
                      <a:pt x="2352" y="127"/>
                    </a:lnTo>
                    <a:lnTo>
                      <a:pt x="2357" y="184"/>
                    </a:lnTo>
                    <a:lnTo>
                      <a:pt x="2362" y="134"/>
                    </a:lnTo>
                    <a:lnTo>
                      <a:pt x="2366" y="235"/>
                    </a:lnTo>
                    <a:lnTo>
                      <a:pt x="2371" y="183"/>
                    </a:lnTo>
                    <a:lnTo>
                      <a:pt x="2375" y="231"/>
                    </a:lnTo>
                    <a:lnTo>
                      <a:pt x="2380" y="301"/>
                    </a:lnTo>
                    <a:lnTo>
                      <a:pt x="2385" y="56"/>
                    </a:lnTo>
                    <a:lnTo>
                      <a:pt x="2389" y="209"/>
                    </a:lnTo>
                    <a:lnTo>
                      <a:pt x="2394" y="253"/>
                    </a:lnTo>
                    <a:lnTo>
                      <a:pt x="2398" y="265"/>
                    </a:lnTo>
                    <a:lnTo>
                      <a:pt x="2403" y="229"/>
                    </a:lnTo>
                    <a:lnTo>
                      <a:pt x="2408" y="195"/>
                    </a:lnTo>
                    <a:lnTo>
                      <a:pt x="2412" y="172"/>
                    </a:lnTo>
                    <a:lnTo>
                      <a:pt x="2417" y="244"/>
                    </a:lnTo>
                    <a:lnTo>
                      <a:pt x="2422" y="186"/>
                    </a:lnTo>
                    <a:lnTo>
                      <a:pt x="2426" y="181"/>
                    </a:lnTo>
                    <a:lnTo>
                      <a:pt x="2431" y="224"/>
                    </a:lnTo>
                    <a:lnTo>
                      <a:pt x="2435" y="165"/>
                    </a:lnTo>
                    <a:lnTo>
                      <a:pt x="2440" y="164"/>
                    </a:lnTo>
                    <a:lnTo>
                      <a:pt x="2445" y="148"/>
                    </a:lnTo>
                    <a:lnTo>
                      <a:pt x="2449" y="328"/>
                    </a:lnTo>
                    <a:lnTo>
                      <a:pt x="2454" y="206"/>
                    </a:lnTo>
                    <a:lnTo>
                      <a:pt x="2458" y="172"/>
                    </a:lnTo>
                    <a:lnTo>
                      <a:pt x="2463" y="179"/>
                    </a:lnTo>
                    <a:lnTo>
                      <a:pt x="2468" y="328"/>
                    </a:lnTo>
                    <a:lnTo>
                      <a:pt x="2472" y="184"/>
                    </a:lnTo>
                    <a:lnTo>
                      <a:pt x="2477" y="224"/>
                    </a:lnTo>
                    <a:lnTo>
                      <a:pt x="2481" y="119"/>
                    </a:lnTo>
                    <a:lnTo>
                      <a:pt x="2486" y="144"/>
                    </a:lnTo>
                    <a:lnTo>
                      <a:pt x="2491" y="256"/>
                    </a:lnTo>
                    <a:lnTo>
                      <a:pt x="2495" y="149"/>
                    </a:lnTo>
                    <a:lnTo>
                      <a:pt x="2500" y="177"/>
                    </a:lnTo>
                    <a:lnTo>
                      <a:pt x="2504" y="276"/>
                    </a:lnTo>
                    <a:lnTo>
                      <a:pt x="2509" y="222"/>
                    </a:lnTo>
                    <a:lnTo>
                      <a:pt x="2514" y="212"/>
                    </a:lnTo>
                    <a:lnTo>
                      <a:pt x="2518" y="164"/>
                    </a:lnTo>
                    <a:lnTo>
                      <a:pt x="2523" y="58"/>
                    </a:lnTo>
                    <a:lnTo>
                      <a:pt x="2528" y="38"/>
                    </a:lnTo>
                    <a:lnTo>
                      <a:pt x="2532" y="142"/>
                    </a:lnTo>
                    <a:lnTo>
                      <a:pt x="2537" y="220"/>
                    </a:lnTo>
                    <a:lnTo>
                      <a:pt x="2541" y="258"/>
                    </a:lnTo>
                    <a:lnTo>
                      <a:pt x="2546" y="70"/>
                    </a:lnTo>
                    <a:lnTo>
                      <a:pt x="2551" y="166"/>
                    </a:lnTo>
                    <a:lnTo>
                      <a:pt x="2555" y="131"/>
                    </a:lnTo>
                    <a:lnTo>
                      <a:pt x="2560" y="179"/>
                    </a:lnTo>
                    <a:lnTo>
                      <a:pt x="2565" y="137"/>
                    </a:lnTo>
                    <a:lnTo>
                      <a:pt x="2569" y="89"/>
                    </a:lnTo>
                    <a:lnTo>
                      <a:pt x="2574" y="169"/>
                    </a:lnTo>
                    <a:lnTo>
                      <a:pt x="2578" y="182"/>
                    </a:lnTo>
                    <a:lnTo>
                      <a:pt x="2583" y="150"/>
                    </a:lnTo>
                    <a:lnTo>
                      <a:pt x="2588" y="71"/>
                    </a:lnTo>
                    <a:lnTo>
                      <a:pt x="2592" y="218"/>
                    </a:lnTo>
                    <a:lnTo>
                      <a:pt x="2597" y="99"/>
                    </a:lnTo>
                    <a:lnTo>
                      <a:pt x="2601" y="143"/>
                    </a:lnTo>
                    <a:lnTo>
                      <a:pt x="2606" y="138"/>
                    </a:lnTo>
                    <a:lnTo>
                      <a:pt x="2611" y="189"/>
                    </a:lnTo>
                    <a:lnTo>
                      <a:pt x="2615" y="57"/>
                    </a:lnTo>
                    <a:lnTo>
                      <a:pt x="2620" y="125"/>
                    </a:lnTo>
                    <a:lnTo>
                      <a:pt x="2625" y="105"/>
                    </a:lnTo>
                    <a:lnTo>
                      <a:pt x="2629" y="18"/>
                    </a:lnTo>
                    <a:lnTo>
                      <a:pt x="2634" y="74"/>
                    </a:lnTo>
                    <a:lnTo>
                      <a:pt x="2638" y="75"/>
                    </a:lnTo>
                    <a:lnTo>
                      <a:pt x="2643" y="93"/>
                    </a:lnTo>
                    <a:lnTo>
                      <a:pt x="2648" y="42"/>
                    </a:lnTo>
                    <a:lnTo>
                      <a:pt x="2652" y="37"/>
                    </a:lnTo>
                    <a:lnTo>
                      <a:pt x="2657" y="180"/>
                    </a:lnTo>
                    <a:lnTo>
                      <a:pt x="2661" y="153"/>
                    </a:lnTo>
                    <a:lnTo>
                      <a:pt x="2666" y="126"/>
                    </a:lnTo>
                    <a:lnTo>
                      <a:pt x="2671" y="101"/>
                    </a:lnTo>
                    <a:lnTo>
                      <a:pt x="2675" y="106"/>
                    </a:lnTo>
                    <a:lnTo>
                      <a:pt x="2680" y="172"/>
                    </a:lnTo>
                    <a:lnTo>
                      <a:pt x="2684" y="138"/>
                    </a:lnTo>
                    <a:lnTo>
                      <a:pt x="2689" y="94"/>
                    </a:lnTo>
                    <a:lnTo>
                      <a:pt x="2694" y="92"/>
                    </a:lnTo>
                    <a:lnTo>
                      <a:pt x="2698" y="215"/>
                    </a:lnTo>
                    <a:lnTo>
                      <a:pt x="2703" y="72"/>
                    </a:lnTo>
                    <a:lnTo>
                      <a:pt x="2707" y="141"/>
                    </a:lnTo>
                    <a:lnTo>
                      <a:pt x="2712" y="120"/>
                    </a:lnTo>
                    <a:lnTo>
                      <a:pt x="2717" y="141"/>
                    </a:lnTo>
                    <a:lnTo>
                      <a:pt x="2721" y="73"/>
                    </a:lnTo>
                    <a:lnTo>
                      <a:pt x="2726" y="76"/>
                    </a:lnTo>
                    <a:lnTo>
                      <a:pt x="2731" y="231"/>
                    </a:lnTo>
                    <a:lnTo>
                      <a:pt x="2735" y="220"/>
                    </a:lnTo>
                    <a:lnTo>
                      <a:pt x="2740" y="136"/>
                    </a:lnTo>
                    <a:lnTo>
                      <a:pt x="2744" y="167"/>
                    </a:lnTo>
                    <a:lnTo>
                      <a:pt x="2749" y="168"/>
                    </a:lnTo>
                    <a:lnTo>
                      <a:pt x="2754" y="149"/>
                    </a:lnTo>
                    <a:lnTo>
                      <a:pt x="2758" y="71"/>
                    </a:lnTo>
                    <a:lnTo>
                      <a:pt x="2763" y="270"/>
                    </a:lnTo>
                    <a:lnTo>
                      <a:pt x="2767" y="117"/>
                    </a:lnTo>
                    <a:lnTo>
                      <a:pt x="2772" y="85"/>
                    </a:lnTo>
                    <a:lnTo>
                      <a:pt x="2777" y="251"/>
                    </a:lnTo>
                    <a:lnTo>
                      <a:pt x="2781" y="258"/>
                    </a:lnTo>
                    <a:lnTo>
                      <a:pt x="2786" y="150"/>
                    </a:lnTo>
                    <a:lnTo>
                      <a:pt x="2791" y="230"/>
                    </a:lnTo>
                    <a:lnTo>
                      <a:pt x="2795" y="140"/>
                    </a:lnTo>
                    <a:lnTo>
                      <a:pt x="2800" y="94"/>
                    </a:lnTo>
                    <a:lnTo>
                      <a:pt x="2804" y="120"/>
                    </a:lnTo>
                    <a:lnTo>
                      <a:pt x="2809" y="271"/>
                    </a:lnTo>
                    <a:lnTo>
                      <a:pt x="2814" y="171"/>
                    </a:lnTo>
                    <a:lnTo>
                      <a:pt x="2818" y="141"/>
                    </a:lnTo>
                    <a:lnTo>
                      <a:pt x="2823" y="230"/>
                    </a:lnTo>
                    <a:lnTo>
                      <a:pt x="2828" y="101"/>
                    </a:lnTo>
                    <a:lnTo>
                      <a:pt x="2832" y="156"/>
                    </a:lnTo>
                    <a:lnTo>
                      <a:pt x="2837" y="219"/>
                    </a:lnTo>
                    <a:lnTo>
                      <a:pt x="2841" y="183"/>
                    </a:lnTo>
                    <a:lnTo>
                      <a:pt x="2846" y="124"/>
                    </a:lnTo>
                    <a:lnTo>
                      <a:pt x="2851" y="103"/>
                    </a:lnTo>
                    <a:lnTo>
                      <a:pt x="2855" y="277"/>
                    </a:lnTo>
                    <a:lnTo>
                      <a:pt x="2860" y="219"/>
                    </a:lnTo>
                    <a:lnTo>
                      <a:pt x="2864" y="177"/>
                    </a:lnTo>
                    <a:lnTo>
                      <a:pt x="2869" y="213"/>
                    </a:lnTo>
                    <a:lnTo>
                      <a:pt x="2874" y="152"/>
                    </a:lnTo>
                    <a:lnTo>
                      <a:pt x="2878" y="264"/>
                    </a:lnTo>
                    <a:lnTo>
                      <a:pt x="2883" y="122"/>
                    </a:lnTo>
                    <a:lnTo>
                      <a:pt x="2887" y="127"/>
                    </a:lnTo>
                    <a:lnTo>
                      <a:pt x="2892" y="168"/>
                    </a:lnTo>
                    <a:lnTo>
                      <a:pt x="2897" y="157"/>
                    </a:lnTo>
                    <a:lnTo>
                      <a:pt x="2901" y="113"/>
                    </a:lnTo>
                    <a:lnTo>
                      <a:pt x="2906" y="232"/>
                    </a:lnTo>
                    <a:lnTo>
                      <a:pt x="2910" y="245"/>
                    </a:lnTo>
                    <a:lnTo>
                      <a:pt x="2915" y="252"/>
                    </a:lnTo>
                    <a:lnTo>
                      <a:pt x="2920" y="157"/>
                    </a:lnTo>
                    <a:lnTo>
                      <a:pt x="2924" y="181"/>
                    </a:lnTo>
                    <a:lnTo>
                      <a:pt x="2929" y="269"/>
                    </a:lnTo>
                    <a:lnTo>
                      <a:pt x="2934" y="270"/>
                    </a:lnTo>
                    <a:lnTo>
                      <a:pt x="2938" y="178"/>
                    </a:lnTo>
                    <a:lnTo>
                      <a:pt x="2943" y="159"/>
                    </a:lnTo>
                    <a:lnTo>
                      <a:pt x="2947" y="119"/>
                    </a:lnTo>
                    <a:lnTo>
                      <a:pt x="2952" y="195"/>
                    </a:lnTo>
                    <a:lnTo>
                      <a:pt x="2957" y="137"/>
                    </a:lnTo>
                    <a:lnTo>
                      <a:pt x="2961" y="138"/>
                    </a:lnTo>
                    <a:lnTo>
                      <a:pt x="2966" y="230"/>
                    </a:lnTo>
                    <a:lnTo>
                      <a:pt x="2970" y="235"/>
                    </a:lnTo>
                    <a:lnTo>
                      <a:pt x="2975" y="259"/>
                    </a:lnTo>
                    <a:lnTo>
                      <a:pt x="2980" y="169"/>
                    </a:lnTo>
                    <a:lnTo>
                      <a:pt x="2984" y="145"/>
                    </a:lnTo>
                    <a:lnTo>
                      <a:pt x="2989" y="176"/>
                    </a:lnTo>
                    <a:lnTo>
                      <a:pt x="2994" y="160"/>
                    </a:lnTo>
                    <a:lnTo>
                      <a:pt x="2998" y="200"/>
                    </a:lnTo>
                    <a:lnTo>
                      <a:pt x="3003" y="253"/>
                    </a:lnTo>
                    <a:lnTo>
                      <a:pt x="3007" y="215"/>
                    </a:lnTo>
                    <a:lnTo>
                      <a:pt x="3012" y="31"/>
                    </a:lnTo>
                    <a:lnTo>
                      <a:pt x="3017" y="168"/>
                    </a:lnTo>
                    <a:lnTo>
                      <a:pt x="3021" y="192"/>
                    </a:lnTo>
                    <a:lnTo>
                      <a:pt x="3026" y="205"/>
                    </a:lnTo>
                    <a:lnTo>
                      <a:pt x="3031" y="210"/>
                    </a:lnTo>
                    <a:lnTo>
                      <a:pt x="3035" y="191"/>
                    </a:lnTo>
                    <a:lnTo>
                      <a:pt x="3040" y="188"/>
                    </a:lnTo>
                    <a:lnTo>
                      <a:pt x="3044" y="223"/>
                    </a:lnTo>
                    <a:lnTo>
                      <a:pt x="3049" y="156"/>
                    </a:lnTo>
                    <a:lnTo>
                      <a:pt x="3054" y="253"/>
                    </a:lnTo>
                    <a:lnTo>
                      <a:pt x="3058" y="131"/>
                    </a:lnTo>
                    <a:lnTo>
                      <a:pt x="3063" y="213"/>
                    </a:lnTo>
                    <a:lnTo>
                      <a:pt x="3067" y="145"/>
                    </a:lnTo>
                    <a:lnTo>
                      <a:pt x="3072" y="137"/>
                    </a:lnTo>
                    <a:lnTo>
                      <a:pt x="3077" y="219"/>
                    </a:lnTo>
                    <a:lnTo>
                      <a:pt x="3081" y="171"/>
                    </a:lnTo>
                    <a:lnTo>
                      <a:pt x="3086" y="201"/>
                    </a:lnTo>
                    <a:lnTo>
                      <a:pt x="3090" y="193"/>
                    </a:lnTo>
                    <a:lnTo>
                      <a:pt x="3095" y="116"/>
                    </a:lnTo>
                    <a:lnTo>
                      <a:pt x="3100" y="231"/>
                    </a:lnTo>
                    <a:lnTo>
                      <a:pt x="3104" y="237"/>
                    </a:lnTo>
                    <a:lnTo>
                      <a:pt x="3109" y="443"/>
                    </a:lnTo>
                    <a:lnTo>
                      <a:pt x="3113" y="441"/>
                    </a:lnTo>
                    <a:lnTo>
                      <a:pt x="3118" y="626"/>
                    </a:lnTo>
                    <a:lnTo>
                      <a:pt x="3123" y="676"/>
                    </a:lnTo>
                    <a:lnTo>
                      <a:pt x="3127" y="538"/>
                    </a:lnTo>
                    <a:lnTo>
                      <a:pt x="3132" y="548"/>
                    </a:lnTo>
                    <a:lnTo>
                      <a:pt x="3137" y="591"/>
                    </a:lnTo>
                    <a:lnTo>
                      <a:pt x="3141" y="547"/>
                    </a:lnTo>
                    <a:lnTo>
                      <a:pt x="3146" y="485"/>
                    </a:lnTo>
                    <a:lnTo>
                      <a:pt x="3150" y="501"/>
                    </a:lnTo>
                    <a:lnTo>
                      <a:pt x="3155" y="437"/>
                    </a:lnTo>
                    <a:lnTo>
                      <a:pt x="3160" y="414"/>
                    </a:lnTo>
                    <a:lnTo>
                      <a:pt x="3164" y="482"/>
                    </a:lnTo>
                    <a:lnTo>
                      <a:pt x="3169" y="303"/>
                    </a:lnTo>
                    <a:lnTo>
                      <a:pt x="3173" y="343"/>
                    </a:lnTo>
                    <a:lnTo>
                      <a:pt x="3178" y="366"/>
                    </a:lnTo>
                    <a:lnTo>
                      <a:pt x="3183" y="423"/>
                    </a:lnTo>
                    <a:lnTo>
                      <a:pt x="3187" y="234"/>
                    </a:lnTo>
                    <a:lnTo>
                      <a:pt x="3192" y="366"/>
                    </a:lnTo>
                    <a:lnTo>
                      <a:pt x="3197" y="276"/>
                    </a:lnTo>
                    <a:lnTo>
                      <a:pt x="3201" y="272"/>
                    </a:lnTo>
                    <a:lnTo>
                      <a:pt x="3206" y="167"/>
                    </a:lnTo>
                    <a:lnTo>
                      <a:pt x="3210" y="256"/>
                    </a:lnTo>
                    <a:lnTo>
                      <a:pt x="3215" y="224"/>
                    </a:lnTo>
                    <a:lnTo>
                      <a:pt x="3220" y="252"/>
                    </a:lnTo>
                    <a:lnTo>
                      <a:pt x="3224" y="265"/>
                    </a:lnTo>
                    <a:lnTo>
                      <a:pt x="3229" y="202"/>
                    </a:lnTo>
                    <a:lnTo>
                      <a:pt x="3233" y="162"/>
                    </a:lnTo>
                    <a:lnTo>
                      <a:pt x="3238" y="121"/>
                    </a:lnTo>
                    <a:lnTo>
                      <a:pt x="3243" y="240"/>
                    </a:lnTo>
                    <a:lnTo>
                      <a:pt x="3247" y="141"/>
                    </a:lnTo>
                    <a:lnTo>
                      <a:pt x="3252" y="325"/>
                    </a:lnTo>
                    <a:lnTo>
                      <a:pt x="3257" y="117"/>
                    </a:lnTo>
                    <a:lnTo>
                      <a:pt x="3261" y="285"/>
                    </a:lnTo>
                    <a:lnTo>
                      <a:pt x="3266" y="85"/>
                    </a:lnTo>
                    <a:lnTo>
                      <a:pt x="3270" y="108"/>
                    </a:lnTo>
                    <a:lnTo>
                      <a:pt x="3275" y="97"/>
                    </a:lnTo>
                    <a:lnTo>
                      <a:pt x="3280" y="85"/>
                    </a:lnTo>
                    <a:lnTo>
                      <a:pt x="3284" y="148"/>
                    </a:lnTo>
                    <a:lnTo>
                      <a:pt x="3289" y="168"/>
                    </a:lnTo>
                    <a:lnTo>
                      <a:pt x="3293" y="149"/>
                    </a:lnTo>
                    <a:lnTo>
                      <a:pt x="3298" y="247"/>
                    </a:lnTo>
                    <a:lnTo>
                      <a:pt x="3303" y="204"/>
                    </a:lnTo>
                    <a:lnTo>
                      <a:pt x="3307" y="166"/>
                    </a:lnTo>
                    <a:lnTo>
                      <a:pt x="3312" y="59"/>
                    </a:lnTo>
                    <a:lnTo>
                      <a:pt x="3316" y="164"/>
                    </a:lnTo>
                    <a:lnTo>
                      <a:pt x="3321" y="258"/>
                    </a:lnTo>
                    <a:lnTo>
                      <a:pt x="3326" y="131"/>
                    </a:lnTo>
                    <a:lnTo>
                      <a:pt x="3330" y="194"/>
                    </a:lnTo>
                    <a:lnTo>
                      <a:pt x="3335" y="126"/>
                    </a:lnTo>
                    <a:lnTo>
                      <a:pt x="3339" y="267"/>
                    </a:lnTo>
                    <a:lnTo>
                      <a:pt x="3344" y="242"/>
                    </a:lnTo>
                    <a:lnTo>
                      <a:pt x="3349" y="126"/>
                    </a:lnTo>
                    <a:lnTo>
                      <a:pt x="3353" y="208"/>
                    </a:lnTo>
                    <a:lnTo>
                      <a:pt x="3358" y="164"/>
                    </a:lnTo>
                    <a:lnTo>
                      <a:pt x="3363" y="141"/>
                    </a:lnTo>
                    <a:lnTo>
                      <a:pt x="3367" y="127"/>
                    </a:lnTo>
                    <a:lnTo>
                      <a:pt x="3372" y="215"/>
                    </a:lnTo>
                    <a:lnTo>
                      <a:pt x="3376" y="265"/>
                    </a:lnTo>
                    <a:lnTo>
                      <a:pt x="3381" y="110"/>
                    </a:lnTo>
                    <a:lnTo>
                      <a:pt x="3386" y="219"/>
                    </a:lnTo>
                    <a:lnTo>
                      <a:pt x="3390" y="193"/>
                    </a:lnTo>
                    <a:lnTo>
                      <a:pt x="3395" y="220"/>
                    </a:lnTo>
                    <a:lnTo>
                      <a:pt x="3400" y="133"/>
                    </a:lnTo>
                    <a:lnTo>
                      <a:pt x="3404" y="280"/>
                    </a:lnTo>
                    <a:lnTo>
                      <a:pt x="3409" y="143"/>
                    </a:lnTo>
                    <a:lnTo>
                      <a:pt x="3413" y="241"/>
                    </a:lnTo>
                    <a:lnTo>
                      <a:pt x="3418" y="122"/>
                    </a:lnTo>
                    <a:lnTo>
                      <a:pt x="3423" y="192"/>
                    </a:lnTo>
                    <a:lnTo>
                      <a:pt x="3427" y="169"/>
                    </a:lnTo>
                    <a:lnTo>
                      <a:pt x="3432" y="265"/>
                    </a:lnTo>
                    <a:lnTo>
                      <a:pt x="3436" y="191"/>
                    </a:lnTo>
                    <a:lnTo>
                      <a:pt x="3441" y="184"/>
                    </a:lnTo>
                    <a:lnTo>
                      <a:pt x="3446" y="269"/>
                    </a:lnTo>
                    <a:lnTo>
                      <a:pt x="3450" y="129"/>
                    </a:lnTo>
                    <a:lnTo>
                      <a:pt x="3455" y="239"/>
                    </a:lnTo>
                    <a:lnTo>
                      <a:pt x="3460" y="143"/>
                    </a:lnTo>
                    <a:lnTo>
                      <a:pt x="3464" y="166"/>
                    </a:lnTo>
                    <a:lnTo>
                      <a:pt x="3469" y="159"/>
                    </a:lnTo>
                    <a:lnTo>
                      <a:pt x="3473" y="138"/>
                    </a:lnTo>
                    <a:lnTo>
                      <a:pt x="3478" y="134"/>
                    </a:lnTo>
                    <a:lnTo>
                      <a:pt x="3483" y="219"/>
                    </a:lnTo>
                    <a:lnTo>
                      <a:pt x="3487" y="227"/>
                    </a:lnTo>
                    <a:lnTo>
                      <a:pt x="3492" y="138"/>
                    </a:lnTo>
                    <a:lnTo>
                      <a:pt x="3496" y="213"/>
                    </a:lnTo>
                    <a:lnTo>
                      <a:pt x="3501" y="149"/>
                    </a:lnTo>
                    <a:lnTo>
                      <a:pt x="3506" y="271"/>
                    </a:lnTo>
                    <a:lnTo>
                      <a:pt x="3510" y="257"/>
                    </a:lnTo>
                    <a:lnTo>
                      <a:pt x="3515" y="214"/>
                    </a:lnTo>
                    <a:lnTo>
                      <a:pt x="3519" y="212"/>
                    </a:lnTo>
                    <a:lnTo>
                      <a:pt x="3524" y="155"/>
                    </a:lnTo>
                    <a:lnTo>
                      <a:pt x="3529" y="187"/>
                    </a:lnTo>
                    <a:lnTo>
                      <a:pt x="3533" y="198"/>
                    </a:lnTo>
                    <a:lnTo>
                      <a:pt x="3538" y="204"/>
                    </a:lnTo>
                    <a:lnTo>
                      <a:pt x="3542" y="252"/>
                    </a:lnTo>
                    <a:lnTo>
                      <a:pt x="3547" y="171"/>
                    </a:lnTo>
                    <a:lnTo>
                      <a:pt x="3552" y="249"/>
                    </a:lnTo>
                    <a:lnTo>
                      <a:pt x="3556" y="174"/>
                    </a:lnTo>
                    <a:lnTo>
                      <a:pt x="3561" y="175"/>
                    </a:lnTo>
                    <a:lnTo>
                      <a:pt x="3566" y="245"/>
                    </a:lnTo>
                    <a:lnTo>
                      <a:pt x="3570" y="221"/>
                    </a:lnTo>
                    <a:lnTo>
                      <a:pt x="3575" y="242"/>
                    </a:lnTo>
                    <a:lnTo>
                      <a:pt x="3579" y="150"/>
                    </a:lnTo>
                    <a:lnTo>
                      <a:pt x="3584" y="176"/>
                    </a:lnTo>
                    <a:lnTo>
                      <a:pt x="3589" y="123"/>
                    </a:lnTo>
                    <a:lnTo>
                      <a:pt x="3593" y="217"/>
                    </a:lnTo>
                    <a:lnTo>
                      <a:pt x="3598" y="188"/>
                    </a:lnTo>
                    <a:lnTo>
                      <a:pt x="3602" y="239"/>
                    </a:lnTo>
                    <a:lnTo>
                      <a:pt x="3607" y="197"/>
                    </a:lnTo>
                    <a:lnTo>
                      <a:pt x="3612" y="188"/>
                    </a:lnTo>
                    <a:lnTo>
                      <a:pt x="3616" y="0"/>
                    </a:lnTo>
                    <a:lnTo>
                      <a:pt x="3621" y="166"/>
                    </a:lnTo>
                    <a:lnTo>
                      <a:pt x="3626" y="137"/>
                    </a:lnTo>
                    <a:lnTo>
                      <a:pt x="3630" y="165"/>
                    </a:lnTo>
                    <a:lnTo>
                      <a:pt x="3635" y="165"/>
                    </a:lnTo>
                    <a:lnTo>
                      <a:pt x="3639" y="192"/>
                    </a:lnTo>
                    <a:lnTo>
                      <a:pt x="3644" y="138"/>
                    </a:lnTo>
                    <a:lnTo>
                      <a:pt x="3649" y="230"/>
                    </a:lnTo>
                    <a:lnTo>
                      <a:pt x="3653" y="109"/>
                    </a:lnTo>
                    <a:lnTo>
                      <a:pt x="3658" y="129"/>
                    </a:lnTo>
                    <a:lnTo>
                      <a:pt x="3663" y="159"/>
                    </a:lnTo>
                    <a:lnTo>
                      <a:pt x="3667" y="213"/>
                    </a:lnTo>
                    <a:lnTo>
                      <a:pt x="3672" y="131"/>
                    </a:lnTo>
                    <a:lnTo>
                      <a:pt x="3676" y="148"/>
                    </a:lnTo>
                    <a:lnTo>
                      <a:pt x="3681" y="108"/>
                    </a:lnTo>
                    <a:lnTo>
                      <a:pt x="3686" y="12"/>
                    </a:lnTo>
                    <a:lnTo>
                      <a:pt x="3690" y="119"/>
                    </a:lnTo>
                    <a:lnTo>
                      <a:pt x="3695" y="49"/>
                    </a:lnTo>
                    <a:lnTo>
                      <a:pt x="3699" y="100"/>
                    </a:lnTo>
                    <a:lnTo>
                      <a:pt x="3704" y="146"/>
                    </a:lnTo>
                    <a:lnTo>
                      <a:pt x="3709" y="108"/>
                    </a:lnTo>
                    <a:lnTo>
                      <a:pt x="3713" y="123"/>
                    </a:lnTo>
                    <a:lnTo>
                      <a:pt x="3718" y="111"/>
                    </a:lnTo>
                    <a:lnTo>
                      <a:pt x="3722" y="96"/>
                    </a:lnTo>
                    <a:lnTo>
                      <a:pt x="3727" y="82"/>
                    </a:lnTo>
                    <a:lnTo>
                      <a:pt x="3732" y="135"/>
                    </a:lnTo>
                    <a:lnTo>
                      <a:pt x="3736" y="221"/>
                    </a:lnTo>
                    <a:lnTo>
                      <a:pt x="3741" y="28"/>
                    </a:lnTo>
                    <a:lnTo>
                      <a:pt x="3745" y="88"/>
                    </a:lnTo>
                    <a:lnTo>
                      <a:pt x="3750" y="167"/>
                    </a:lnTo>
                    <a:lnTo>
                      <a:pt x="3755" y="156"/>
                    </a:lnTo>
                    <a:lnTo>
                      <a:pt x="3759" y="109"/>
                    </a:lnTo>
                    <a:lnTo>
                      <a:pt x="3764" y="133"/>
                    </a:lnTo>
                    <a:lnTo>
                      <a:pt x="3769" y="156"/>
                    </a:lnTo>
                    <a:lnTo>
                      <a:pt x="3773" y="58"/>
                    </a:lnTo>
                    <a:lnTo>
                      <a:pt x="3778" y="152"/>
                    </a:lnTo>
                    <a:lnTo>
                      <a:pt x="3782" y="133"/>
                    </a:lnTo>
                    <a:lnTo>
                      <a:pt x="3787" y="264"/>
                    </a:lnTo>
                    <a:lnTo>
                      <a:pt x="3792" y="83"/>
                    </a:lnTo>
                    <a:lnTo>
                      <a:pt x="3796" y="163"/>
                    </a:lnTo>
                    <a:lnTo>
                      <a:pt x="3801" y="244"/>
                    </a:lnTo>
                    <a:lnTo>
                      <a:pt x="3805" y="168"/>
                    </a:lnTo>
                    <a:lnTo>
                      <a:pt x="3810" y="110"/>
                    </a:lnTo>
                    <a:lnTo>
                      <a:pt x="3815" y="56"/>
                    </a:lnTo>
                    <a:lnTo>
                      <a:pt x="3819" y="130"/>
                    </a:lnTo>
                    <a:lnTo>
                      <a:pt x="3824" y="63"/>
                    </a:lnTo>
                    <a:lnTo>
                      <a:pt x="3829" y="67"/>
                    </a:lnTo>
                    <a:lnTo>
                      <a:pt x="3833" y="122"/>
                    </a:lnTo>
                    <a:lnTo>
                      <a:pt x="3838" y="202"/>
                    </a:lnTo>
                    <a:lnTo>
                      <a:pt x="3842" y="289"/>
                    </a:lnTo>
                    <a:lnTo>
                      <a:pt x="3847" y="228"/>
                    </a:lnTo>
                    <a:lnTo>
                      <a:pt x="3852" y="274"/>
                    </a:lnTo>
                    <a:lnTo>
                      <a:pt x="3856" y="292"/>
                    </a:lnTo>
                    <a:lnTo>
                      <a:pt x="3861" y="280"/>
                    </a:lnTo>
                    <a:lnTo>
                      <a:pt x="3866" y="308"/>
                    </a:lnTo>
                    <a:lnTo>
                      <a:pt x="3870" y="276"/>
                    </a:lnTo>
                    <a:lnTo>
                      <a:pt x="3875" y="175"/>
                    </a:lnTo>
                    <a:lnTo>
                      <a:pt x="3879" y="96"/>
                    </a:lnTo>
                    <a:lnTo>
                      <a:pt x="3884" y="291"/>
                    </a:lnTo>
                    <a:lnTo>
                      <a:pt x="3889" y="216"/>
                    </a:lnTo>
                    <a:lnTo>
                      <a:pt x="3893" y="251"/>
                    </a:lnTo>
                    <a:lnTo>
                      <a:pt x="3898" y="185"/>
                    </a:lnTo>
                    <a:lnTo>
                      <a:pt x="3902" y="284"/>
                    </a:lnTo>
                    <a:lnTo>
                      <a:pt x="3907" y="210"/>
                    </a:lnTo>
                    <a:lnTo>
                      <a:pt x="3912" y="189"/>
                    </a:lnTo>
                    <a:lnTo>
                      <a:pt x="3916" y="197"/>
                    </a:lnTo>
                    <a:lnTo>
                      <a:pt x="3921" y="249"/>
                    </a:lnTo>
                    <a:lnTo>
                      <a:pt x="3925" y="233"/>
                    </a:lnTo>
                    <a:lnTo>
                      <a:pt x="3930" y="191"/>
                    </a:lnTo>
                    <a:lnTo>
                      <a:pt x="3935" y="91"/>
                    </a:lnTo>
                    <a:lnTo>
                      <a:pt x="3939" y="135"/>
                    </a:lnTo>
                    <a:lnTo>
                      <a:pt x="3944" y="120"/>
                    </a:lnTo>
                    <a:lnTo>
                      <a:pt x="3948" y="170"/>
                    </a:lnTo>
                    <a:lnTo>
                      <a:pt x="3953" y="147"/>
                    </a:lnTo>
                    <a:lnTo>
                      <a:pt x="3958" y="176"/>
                    </a:lnTo>
                    <a:lnTo>
                      <a:pt x="3962" y="113"/>
                    </a:lnTo>
                    <a:lnTo>
                      <a:pt x="3967" y="179"/>
                    </a:lnTo>
                    <a:lnTo>
                      <a:pt x="3972" y="163"/>
                    </a:lnTo>
                    <a:lnTo>
                      <a:pt x="3976" y="208"/>
                    </a:lnTo>
                    <a:lnTo>
                      <a:pt x="3981" y="143"/>
                    </a:lnTo>
                    <a:lnTo>
                      <a:pt x="3985" y="222"/>
                    </a:lnTo>
                    <a:lnTo>
                      <a:pt x="3990" y="222"/>
                    </a:lnTo>
                    <a:lnTo>
                      <a:pt x="3995" y="230"/>
                    </a:lnTo>
                    <a:lnTo>
                      <a:pt x="3999" y="268"/>
                    </a:lnTo>
                    <a:lnTo>
                      <a:pt x="4004" y="173"/>
                    </a:lnTo>
                    <a:lnTo>
                      <a:pt x="4008" y="212"/>
                    </a:lnTo>
                    <a:lnTo>
                      <a:pt x="4013" y="190"/>
                    </a:lnTo>
                    <a:lnTo>
                      <a:pt x="4018" y="222"/>
                    </a:lnTo>
                    <a:lnTo>
                      <a:pt x="4022" y="219"/>
                    </a:lnTo>
                    <a:lnTo>
                      <a:pt x="4027" y="139"/>
                    </a:lnTo>
                    <a:lnTo>
                      <a:pt x="4032" y="112"/>
                    </a:lnTo>
                    <a:lnTo>
                      <a:pt x="4036" y="196"/>
                    </a:lnTo>
                    <a:lnTo>
                      <a:pt x="4041" y="177"/>
                    </a:lnTo>
                    <a:lnTo>
                      <a:pt x="4045" y="77"/>
                    </a:lnTo>
                    <a:lnTo>
                      <a:pt x="4050" y="202"/>
                    </a:lnTo>
                    <a:lnTo>
                      <a:pt x="4055" y="282"/>
                    </a:lnTo>
                    <a:lnTo>
                      <a:pt x="4059" y="273"/>
                    </a:lnTo>
                    <a:lnTo>
                      <a:pt x="4064" y="169"/>
                    </a:lnTo>
                    <a:lnTo>
                      <a:pt x="4068" y="119"/>
                    </a:lnTo>
                    <a:lnTo>
                      <a:pt x="4073" y="155"/>
                    </a:lnTo>
                    <a:lnTo>
                      <a:pt x="4078" y="131"/>
                    </a:lnTo>
                    <a:lnTo>
                      <a:pt x="4082" y="171"/>
                    </a:lnTo>
                    <a:lnTo>
                      <a:pt x="4087" y="256"/>
                    </a:lnTo>
                    <a:lnTo>
                      <a:pt x="4092" y="173"/>
                    </a:lnTo>
                    <a:lnTo>
                      <a:pt x="4096" y="125"/>
                    </a:lnTo>
                    <a:lnTo>
                      <a:pt x="4101" y="117"/>
                    </a:lnTo>
                    <a:lnTo>
                      <a:pt x="4105" y="99"/>
                    </a:lnTo>
                    <a:lnTo>
                      <a:pt x="4110" y="263"/>
                    </a:lnTo>
                    <a:lnTo>
                      <a:pt x="4115" y="199"/>
                    </a:lnTo>
                    <a:lnTo>
                      <a:pt x="4119" y="168"/>
                    </a:lnTo>
                    <a:lnTo>
                      <a:pt x="4124" y="112"/>
                    </a:lnTo>
                    <a:lnTo>
                      <a:pt x="4128" y="148"/>
                    </a:lnTo>
                    <a:lnTo>
                      <a:pt x="4133" y="154"/>
                    </a:lnTo>
                    <a:lnTo>
                      <a:pt x="4138" y="162"/>
                    </a:lnTo>
                    <a:lnTo>
                      <a:pt x="4142" y="251"/>
                    </a:lnTo>
                    <a:lnTo>
                      <a:pt x="4147" y="151"/>
                    </a:lnTo>
                    <a:lnTo>
                      <a:pt x="4151" y="164"/>
                    </a:lnTo>
                    <a:lnTo>
                      <a:pt x="4156" y="198"/>
                    </a:lnTo>
                    <a:lnTo>
                      <a:pt x="4161" y="212"/>
                    </a:lnTo>
                    <a:lnTo>
                      <a:pt x="4165" y="223"/>
                    </a:lnTo>
                    <a:lnTo>
                      <a:pt x="4170" y="318"/>
                    </a:lnTo>
                    <a:lnTo>
                      <a:pt x="4174" y="191"/>
                    </a:lnTo>
                    <a:lnTo>
                      <a:pt x="4179" y="203"/>
                    </a:lnTo>
                    <a:lnTo>
                      <a:pt x="4184" y="192"/>
                    </a:lnTo>
                    <a:lnTo>
                      <a:pt x="4188" y="297"/>
                    </a:lnTo>
                    <a:lnTo>
                      <a:pt x="4193" y="136"/>
                    </a:lnTo>
                    <a:lnTo>
                      <a:pt x="4198" y="240"/>
                    </a:lnTo>
                    <a:lnTo>
                      <a:pt x="4202" y="197"/>
                    </a:lnTo>
                    <a:lnTo>
                      <a:pt x="4207" y="49"/>
                    </a:lnTo>
                    <a:lnTo>
                      <a:pt x="4211" y="248"/>
                    </a:lnTo>
                    <a:lnTo>
                      <a:pt x="4216" y="212"/>
                    </a:lnTo>
                    <a:lnTo>
                      <a:pt x="4221" y="234"/>
                    </a:lnTo>
                    <a:lnTo>
                      <a:pt x="4225" y="220"/>
                    </a:lnTo>
                    <a:lnTo>
                      <a:pt x="4230" y="158"/>
                    </a:lnTo>
                    <a:lnTo>
                      <a:pt x="4235" y="180"/>
                    </a:lnTo>
                    <a:lnTo>
                      <a:pt x="4239" y="244"/>
                    </a:lnTo>
                    <a:lnTo>
                      <a:pt x="4244" y="349"/>
                    </a:lnTo>
                    <a:lnTo>
                      <a:pt x="4248" y="331"/>
                    </a:lnTo>
                    <a:lnTo>
                      <a:pt x="4253" y="246"/>
                    </a:lnTo>
                    <a:lnTo>
                      <a:pt x="4258" y="179"/>
                    </a:lnTo>
                    <a:lnTo>
                      <a:pt x="4262" y="214"/>
                    </a:lnTo>
                    <a:lnTo>
                      <a:pt x="4267" y="243"/>
                    </a:lnTo>
                    <a:lnTo>
                      <a:pt x="4271" y="213"/>
                    </a:lnTo>
                    <a:lnTo>
                      <a:pt x="4276" y="295"/>
                    </a:lnTo>
                    <a:lnTo>
                      <a:pt x="4281" y="160"/>
                    </a:lnTo>
                    <a:lnTo>
                      <a:pt x="4285" y="74"/>
                    </a:lnTo>
                    <a:lnTo>
                      <a:pt x="4290" y="113"/>
                    </a:lnTo>
                    <a:lnTo>
                      <a:pt x="4295" y="360"/>
                    </a:lnTo>
                    <a:lnTo>
                      <a:pt x="4299" y="217"/>
                    </a:lnTo>
                    <a:lnTo>
                      <a:pt x="4304" y="259"/>
                    </a:lnTo>
                    <a:lnTo>
                      <a:pt x="4308" y="194"/>
                    </a:lnTo>
                    <a:lnTo>
                      <a:pt x="4313" y="145"/>
                    </a:lnTo>
                    <a:lnTo>
                      <a:pt x="4318" y="271"/>
                    </a:lnTo>
                    <a:lnTo>
                      <a:pt x="4322" y="247"/>
                    </a:lnTo>
                    <a:lnTo>
                      <a:pt x="4327" y="245"/>
                    </a:lnTo>
                    <a:lnTo>
                      <a:pt x="4331" y="283"/>
                    </a:lnTo>
                    <a:lnTo>
                      <a:pt x="4336" y="163"/>
                    </a:lnTo>
                    <a:lnTo>
                      <a:pt x="4341" y="141"/>
                    </a:lnTo>
                    <a:lnTo>
                      <a:pt x="4345" y="278"/>
                    </a:lnTo>
                    <a:lnTo>
                      <a:pt x="4350" y="200"/>
                    </a:lnTo>
                    <a:lnTo>
                      <a:pt x="4354" y="235"/>
                    </a:lnTo>
                    <a:lnTo>
                      <a:pt x="4359" y="227"/>
                    </a:lnTo>
                    <a:lnTo>
                      <a:pt x="4364" y="210"/>
                    </a:lnTo>
                    <a:lnTo>
                      <a:pt x="4368" y="247"/>
                    </a:lnTo>
                    <a:lnTo>
                      <a:pt x="4373" y="220"/>
                    </a:lnTo>
                    <a:lnTo>
                      <a:pt x="4377" y="265"/>
                    </a:lnTo>
                    <a:lnTo>
                      <a:pt x="4382" y="300"/>
                    </a:lnTo>
                    <a:lnTo>
                      <a:pt x="4387" y="241"/>
                    </a:lnTo>
                    <a:lnTo>
                      <a:pt x="4391" y="244"/>
                    </a:lnTo>
                    <a:lnTo>
                      <a:pt x="4396" y="181"/>
                    </a:lnTo>
                    <a:lnTo>
                      <a:pt x="4401" y="253"/>
                    </a:lnTo>
                    <a:lnTo>
                      <a:pt x="4405" y="192"/>
                    </a:lnTo>
                    <a:lnTo>
                      <a:pt x="4410" y="243"/>
                    </a:lnTo>
                    <a:lnTo>
                      <a:pt x="4414" y="227"/>
                    </a:lnTo>
                    <a:lnTo>
                      <a:pt x="4419" y="164"/>
                    </a:lnTo>
                    <a:lnTo>
                      <a:pt x="4424" y="257"/>
                    </a:lnTo>
                    <a:lnTo>
                      <a:pt x="4428" y="305"/>
                    </a:lnTo>
                    <a:lnTo>
                      <a:pt x="4433" y="268"/>
                    </a:lnTo>
                    <a:lnTo>
                      <a:pt x="4437" y="183"/>
                    </a:lnTo>
                    <a:lnTo>
                      <a:pt x="4442" y="266"/>
                    </a:lnTo>
                    <a:lnTo>
                      <a:pt x="4447" y="251"/>
                    </a:lnTo>
                    <a:lnTo>
                      <a:pt x="4451" y="326"/>
                    </a:lnTo>
                    <a:lnTo>
                      <a:pt x="4456" y="192"/>
                    </a:lnTo>
                    <a:lnTo>
                      <a:pt x="4461" y="246"/>
                    </a:lnTo>
                    <a:lnTo>
                      <a:pt x="4465" y="298"/>
                    </a:lnTo>
                    <a:lnTo>
                      <a:pt x="4467" y="254"/>
                    </a:lnTo>
                  </a:path>
                </a:pathLst>
              </a:custGeom>
              <a:noFill/>
              <a:ln w="6350" cap="flat">
                <a:solidFill>
                  <a:srgbClr val="CC0099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/>
          </p:nvGrpSpPr>
          <p:grpSpPr>
            <a:xfrm>
              <a:off x="8776910" y="3979070"/>
              <a:ext cx="2306907" cy="878688"/>
              <a:chOff x="10602126" y="4033938"/>
              <a:chExt cx="2306907" cy="1093417"/>
            </a:xfrm>
          </p:grpSpPr>
          <p:cxnSp>
            <p:nvCxnSpPr>
              <p:cNvPr id="104" name="直接连接符 221">
                <a:extLst>
                  <a:ext uri="{FF2B5EF4-FFF2-40B4-BE49-F238E27FC236}">
                    <a16:creationId xmlns:a16="http://schemas.microsoft.com/office/drawing/2014/main" id="{21DE1C85-9491-42AE-ACE0-8BD025EB87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869338" y="4033938"/>
                <a:ext cx="0" cy="1093417"/>
              </a:xfrm>
              <a:prstGeom prst="line">
                <a:avLst/>
              </a:prstGeom>
              <a:ln w="6350">
                <a:solidFill>
                  <a:schemeClr val="bg1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7" name="Freeform 115">
                <a:extLst>
                  <a:ext uri="{FF2B5EF4-FFF2-40B4-BE49-F238E27FC236}">
                    <a16:creationId xmlns:a16="http://schemas.microsoft.com/office/drawing/2014/main" id="{6489FADB-1DA1-453A-B0C8-383236D6FC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602126" y="4254816"/>
                <a:ext cx="2306907" cy="340432"/>
              </a:xfrm>
              <a:custGeom>
                <a:avLst/>
                <a:gdLst>
                  <a:gd name="T0" fmla="*/ 69 w 4467"/>
                  <a:gd name="T1" fmla="*/ 2132 h 2273"/>
                  <a:gd name="T2" fmla="*/ 143 w 4467"/>
                  <a:gd name="T3" fmla="*/ 2197 h 2273"/>
                  <a:gd name="T4" fmla="*/ 216 w 4467"/>
                  <a:gd name="T5" fmla="*/ 2112 h 2273"/>
                  <a:gd name="T6" fmla="*/ 290 w 4467"/>
                  <a:gd name="T7" fmla="*/ 2173 h 2273"/>
                  <a:gd name="T8" fmla="*/ 364 w 4467"/>
                  <a:gd name="T9" fmla="*/ 2147 h 2273"/>
                  <a:gd name="T10" fmla="*/ 438 w 4467"/>
                  <a:gd name="T11" fmla="*/ 2115 h 2273"/>
                  <a:gd name="T12" fmla="*/ 512 w 4467"/>
                  <a:gd name="T13" fmla="*/ 2117 h 2273"/>
                  <a:gd name="T14" fmla="*/ 585 w 4467"/>
                  <a:gd name="T15" fmla="*/ 1467 h 2273"/>
                  <a:gd name="T16" fmla="*/ 659 w 4467"/>
                  <a:gd name="T17" fmla="*/ 1091 h 2273"/>
                  <a:gd name="T18" fmla="*/ 733 w 4467"/>
                  <a:gd name="T19" fmla="*/ 810 h 2273"/>
                  <a:gd name="T20" fmla="*/ 807 w 4467"/>
                  <a:gd name="T21" fmla="*/ 632 h 2273"/>
                  <a:gd name="T22" fmla="*/ 881 w 4467"/>
                  <a:gd name="T23" fmla="*/ 421 h 2273"/>
                  <a:gd name="T24" fmla="*/ 955 w 4467"/>
                  <a:gd name="T25" fmla="*/ 410 h 2273"/>
                  <a:gd name="T26" fmla="*/ 1028 w 4467"/>
                  <a:gd name="T27" fmla="*/ 240 h 2273"/>
                  <a:gd name="T28" fmla="*/ 1102 w 4467"/>
                  <a:gd name="T29" fmla="*/ 161 h 2273"/>
                  <a:gd name="T30" fmla="*/ 1176 w 4467"/>
                  <a:gd name="T31" fmla="*/ 156 h 2273"/>
                  <a:gd name="T32" fmla="*/ 1250 w 4467"/>
                  <a:gd name="T33" fmla="*/ 181 h 2273"/>
                  <a:gd name="T34" fmla="*/ 1324 w 4467"/>
                  <a:gd name="T35" fmla="*/ 148 h 2273"/>
                  <a:gd name="T36" fmla="*/ 1397 w 4467"/>
                  <a:gd name="T37" fmla="*/ 125 h 2273"/>
                  <a:gd name="T38" fmla="*/ 1471 w 4467"/>
                  <a:gd name="T39" fmla="*/ 159 h 2273"/>
                  <a:gd name="T40" fmla="*/ 1545 w 4467"/>
                  <a:gd name="T41" fmla="*/ 180 h 2273"/>
                  <a:gd name="T42" fmla="*/ 1619 w 4467"/>
                  <a:gd name="T43" fmla="*/ 136 h 2273"/>
                  <a:gd name="T44" fmla="*/ 1693 w 4467"/>
                  <a:gd name="T45" fmla="*/ 97 h 2273"/>
                  <a:gd name="T46" fmla="*/ 1766 w 4467"/>
                  <a:gd name="T47" fmla="*/ 175 h 2273"/>
                  <a:gd name="T48" fmla="*/ 1840 w 4467"/>
                  <a:gd name="T49" fmla="*/ 189 h 2273"/>
                  <a:gd name="T50" fmla="*/ 1914 w 4467"/>
                  <a:gd name="T51" fmla="*/ 223 h 2273"/>
                  <a:gd name="T52" fmla="*/ 1988 w 4467"/>
                  <a:gd name="T53" fmla="*/ 237 h 2273"/>
                  <a:gd name="T54" fmla="*/ 2062 w 4467"/>
                  <a:gd name="T55" fmla="*/ 267 h 2273"/>
                  <a:gd name="T56" fmla="*/ 2135 w 4467"/>
                  <a:gd name="T57" fmla="*/ 305 h 2273"/>
                  <a:gd name="T58" fmla="*/ 2209 w 4467"/>
                  <a:gd name="T59" fmla="*/ 314 h 2273"/>
                  <a:gd name="T60" fmla="*/ 2283 w 4467"/>
                  <a:gd name="T61" fmla="*/ 409 h 2273"/>
                  <a:gd name="T62" fmla="*/ 2357 w 4467"/>
                  <a:gd name="T63" fmla="*/ 421 h 2273"/>
                  <a:gd name="T64" fmla="*/ 2431 w 4467"/>
                  <a:gd name="T65" fmla="*/ 450 h 2273"/>
                  <a:gd name="T66" fmla="*/ 2504 w 4467"/>
                  <a:gd name="T67" fmla="*/ 542 h 2273"/>
                  <a:gd name="T68" fmla="*/ 2578 w 4467"/>
                  <a:gd name="T69" fmla="*/ 478 h 2273"/>
                  <a:gd name="T70" fmla="*/ 2652 w 4467"/>
                  <a:gd name="T71" fmla="*/ 579 h 2273"/>
                  <a:gd name="T72" fmla="*/ 2726 w 4467"/>
                  <a:gd name="T73" fmla="*/ 628 h 2273"/>
                  <a:gd name="T74" fmla="*/ 2800 w 4467"/>
                  <a:gd name="T75" fmla="*/ 657 h 2273"/>
                  <a:gd name="T76" fmla="*/ 2874 w 4467"/>
                  <a:gd name="T77" fmla="*/ 694 h 2273"/>
                  <a:gd name="T78" fmla="*/ 2947 w 4467"/>
                  <a:gd name="T79" fmla="*/ 705 h 2273"/>
                  <a:gd name="T80" fmla="*/ 3021 w 4467"/>
                  <a:gd name="T81" fmla="*/ 733 h 2273"/>
                  <a:gd name="T82" fmla="*/ 3095 w 4467"/>
                  <a:gd name="T83" fmla="*/ 687 h 2273"/>
                  <a:gd name="T84" fmla="*/ 3169 w 4467"/>
                  <a:gd name="T85" fmla="*/ 742 h 2273"/>
                  <a:gd name="T86" fmla="*/ 3243 w 4467"/>
                  <a:gd name="T87" fmla="*/ 714 h 2273"/>
                  <a:gd name="T88" fmla="*/ 3316 w 4467"/>
                  <a:gd name="T89" fmla="*/ 836 h 2273"/>
                  <a:gd name="T90" fmla="*/ 3390 w 4467"/>
                  <a:gd name="T91" fmla="*/ 748 h 2273"/>
                  <a:gd name="T92" fmla="*/ 3464 w 4467"/>
                  <a:gd name="T93" fmla="*/ 813 h 2273"/>
                  <a:gd name="T94" fmla="*/ 3538 w 4467"/>
                  <a:gd name="T95" fmla="*/ 917 h 2273"/>
                  <a:gd name="T96" fmla="*/ 3612 w 4467"/>
                  <a:gd name="T97" fmla="*/ 986 h 2273"/>
                  <a:gd name="T98" fmla="*/ 3686 w 4467"/>
                  <a:gd name="T99" fmla="*/ 915 h 2273"/>
                  <a:gd name="T100" fmla="*/ 3759 w 4467"/>
                  <a:gd name="T101" fmla="*/ 828 h 2273"/>
                  <a:gd name="T102" fmla="*/ 3833 w 4467"/>
                  <a:gd name="T103" fmla="*/ 985 h 2273"/>
                  <a:gd name="T104" fmla="*/ 3907 w 4467"/>
                  <a:gd name="T105" fmla="*/ 954 h 2273"/>
                  <a:gd name="T106" fmla="*/ 3981 w 4467"/>
                  <a:gd name="T107" fmla="*/ 1098 h 2273"/>
                  <a:gd name="T108" fmla="*/ 4055 w 4467"/>
                  <a:gd name="T109" fmla="*/ 1070 h 2273"/>
                  <a:gd name="T110" fmla="*/ 4128 w 4467"/>
                  <a:gd name="T111" fmla="*/ 998 h 2273"/>
                  <a:gd name="T112" fmla="*/ 4202 w 4467"/>
                  <a:gd name="T113" fmla="*/ 1079 h 2273"/>
                  <a:gd name="T114" fmla="*/ 4276 w 4467"/>
                  <a:gd name="T115" fmla="*/ 1164 h 2273"/>
                  <a:gd name="T116" fmla="*/ 4350 w 4467"/>
                  <a:gd name="T117" fmla="*/ 1149 h 2273"/>
                  <a:gd name="T118" fmla="*/ 4424 w 4467"/>
                  <a:gd name="T119" fmla="*/ 1214 h 22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467" h="2273">
                    <a:moveTo>
                      <a:pt x="0" y="2161"/>
                    </a:moveTo>
                    <a:lnTo>
                      <a:pt x="4" y="2194"/>
                    </a:lnTo>
                    <a:lnTo>
                      <a:pt x="9" y="2168"/>
                    </a:lnTo>
                    <a:lnTo>
                      <a:pt x="13" y="2179"/>
                    </a:lnTo>
                    <a:lnTo>
                      <a:pt x="18" y="2175"/>
                    </a:lnTo>
                    <a:lnTo>
                      <a:pt x="23" y="2199"/>
                    </a:lnTo>
                    <a:lnTo>
                      <a:pt x="27" y="2134"/>
                    </a:lnTo>
                    <a:lnTo>
                      <a:pt x="32" y="2273"/>
                    </a:lnTo>
                    <a:lnTo>
                      <a:pt x="36" y="2093"/>
                    </a:lnTo>
                    <a:lnTo>
                      <a:pt x="41" y="2193"/>
                    </a:lnTo>
                    <a:lnTo>
                      <a:pt x="46" y="2167"/>
                    </a:lnTo>
                    <a:lnTo>
                      <a:pt x="50" y="2190"/>
                    </a:lnTo>
                    <a:lnTo>
                      <a:pt x="55" y="2180"/>
                    </a:lnTo>
                    <a:lnTo>
                      <a:pt x="60" y="2207"/>
                    </a:lnTo>
                    <a:lnTo>
                      <a:pt x="64" y="2263"/>
                    </a:lnTo>
                    <a:lnTo>
                      <a:pt x="69" y="2132"/>
                    </a:lnTo>
                    <a:lnTo>
                      <a:pt x="73" y="2215"/>
                    </a:lnTo>
                    <a:lnTo>
                      <a:pt x="78" y="2154"/>
                    </a:lnTo>
                    <a:lnTo>
                      <a:pt x="83" y="2221"/>
                    </a:lnTo>
                    <a:lnTo>
                      <a:pt x="87" y="2209"/>
                    </a:lnTo>
                    <a:lnTo>
                      <a:pt x="92" y="2160"/>
                    </a:lnTo>
                    <a:lnTo>
                      <a:pt x="96" y="2091"/>
                    </a:lnTo>
                    <a:lnTo>
                      <a:pt x="101" y="2210"/>
                    </a:lnTo>
                    <a:lnTo>
                      <a:pt x="106" y="2241"/>
                    </a:lnTo>
                    <a:lnTo>
                      <a:pt x="110" y="2210"/>
                    </a:lnTo>
                    <a:lnTo>
                      <a:pt x="115" y="2099"/>
                    </a:lnTo>
                    <a:lnTo>
                      <a:pt x="120" y="2220"/>
                    </a:lnTo>
                    <a:lnTo>
                      <a:pt x="124" y="2147"/>
                    </a:lnTo>
                    <a:lnTo>
                      <a:pt x="129" y="2155"/>
                    </a:lnTo>
                    <a:lnTo>
                      <a:pt x="133" y="2155"/>
                    </a:lnTo>
                    <a:lnTo>
                      <a:pt x="138" y="2194"/>
                    </a:lnTo>
                    <a:lnTo>
                      <a:pt x="143" y="2197"/>
                    </a:lnTo>
                    <a:lnTo>
                      <a:pt x="147" y="2184"/>
                    </a:lnTo>
                    <a:lnTo>
                      <a:pt x="152" y="2242"/>
                    </a:lnTo>
                    <a:lnTo>
                      <a:pt x="156" y="2180"/>
                    </a:lnTo>
                    <a:lnTo>
                      <a:pt x="161" y="2102"/>
                    </a:lnTo>
                    <a:lnTo>
                      <a:pt x="166" y="2206"/>
                    </a:lnTo>
                    <a:lnTo>
                      <a:pt x="170" y="2222"/>
                    </a:lnTo>
                    <a:lnTo>
                      <a:pt x="175" y="2128"/>
                    </a:lnTo>
                    <a:lnTo>
                      <a:pt x="179" y="2187"/>
                    </a:lnTo>
                    <a:lnTo>
                      <a:pt x="184" y="2090"/>
                    </a:lnTo>
                    <a:lnTo>
                      <a:pt x="189" y="2081"/>
                    </a:lnTo>
                    <a:lnTo>
                      <a:pt x="193" y="2111"/>
                    </a:lnTo>
                    <a:lnTo>
                      <a:pt x="198" y="2112"/>
                    </a:lnTo>
                    <a:lnTo>
                      <a:pt x="202" y="2173"/>
                    </a:lnTo>
                    <a:lnTo>
                      <a:pt x="207" y="2184"/>
                    </a:lnTo>
                    <a:lnTo>
                      <a:pt x="212" y="2147"/>
                    </a:lnTo>
                    <a:lnTo>
                      <a:pt x="216" y="2112"/>
                    </a:lnTo>
                    <a:lnTo>
                      <a:pt x="221" y="2187"/>
                    </a:lnTo>
                    <a:lnTo>
                      <a:pt x="226" y="2193"/>
                    </a:lnTo>
                    <a:lnTo>
                      <a:pt x="230" y="2121"/>
                    </a:lnTo>
                    <a:lnTo>
                      <a:pt x="235" y="2155"/>
                    </a:lnTo>
                    <a:lnTo>
                      <a:pt x="239" y="2122"/>
                    </a:lnTo>
                    <a:lnTo>
                      <a:pt x="244" y="2094"/>
                    </a:lnTo>
                    <a:lnTo>
                      <a:pt x="249" y="2157"/>
                    </a:lnTo>
                    <a:lnTo>
                      <a:pt x="253" y="2212"/>
                    </a:lnTo>
                    <a:lnTo>
                      <a:pt x="258" y="2107"/>
                    </a:lnTo>
                    <a:lnTo>
                      <a:pt x="262" y="2110"/>
                    </a:lnTo>
                    <a:lnTo>
                      <a:pt x="267" y="2172"/>
                    </a:lnTo>
                    <a:lnTo>
                      <a:pt x="272" y="2205"/>
                    </a:lnTo>
                    <a:lnTo>
                      <a:pt x="276" y="2166"/>
                    </a:lnTo>
                    <a:lnTo>
                      <a:pt x="281" y="2163"/>
                    </a:lnTo>
                    <a:lnTo>
                      <a:pt x="286" y="2167"/>
                    </a:lnTo>
                    <a:lnTo>
                      <a:pt x="290" y="2173"/>
                    </a:lnTo>
                    <a:lnTo>
                      <a:pt x="295" y="2171"/>
                    </a:lnTo>
                    <a:lnTo>
                      <a:pt x="299" y="2069"/>
                    </a:lnTo>
                    <a:lnTo>
                      <a:pt x="304" y="2061"/>
                    </a:lnTo>
                    <a:lnTo>
                      <a:pt x="309" y="2128"/>
                    </a:lnTo>
                    <a:lnTo>
                      <a:pt x="313" y="2088"/>
                    </a:lnTo>
                    <a:lnTo>
                      <a:pt x="318" y="2061"/>
                    </a:lnTo>
                    <a:lnTo>
                      <a:pt x="323" y="2044"/>
                    </a:lnTo>
                    <a:lnTo>
                      <a:pt x="327" y="2119"/>
                    </a:lnTo>
                    <a:lnTo>
                      <a:pt x="332" y="2112"/>
                    </a:lnTo>
                    <a:lnTo>
                      <a:pt x="336" y="2133"/>
                    </a:lnTo>
                    <a:lnTo>
                      <a:pt x="341" y="2117"/>
                    </a:lnTo>
                    <a:lnTo>
                      <a:pt x="345" y="2111"/>
                    </a:lnTo>
                    <a:lnTo>
                      <a:pt x="350" y="2211"/>
                    </a:lnTo>
                    <a:lnTo>
                      <a:pt x="355" y="2132"/>
                    </a:lnTo>
                    <a:lnTo>
                      <a:pt x="359" y="2091"/>
                    </a:lnTo>
                    <a:lnTo>
                      <a:pt x="364" y="2147"/>
                    </a:lnTo>
                    <a:lnTo>
                      <a:pt x="368" y="2183"/>
                    </a:lnTo>
                    <a:lnTo>
                      <a:pt x="373" y="2061"/>
                    </a:lnTo>
                    <a:lnTo>
                      <a:pt x="378" y="2169"/>
                    </a:lnTo>
                    <a:lnTo>
                      <a:pt x="382" y="2143"/>
                    </a:lnTo>
                    <a:lnTo>
                      <a:pt x="387" y="2196"/>
                    </a:lnTo>
                    <a:lnTo>
                      <a:pt x="392" y="2108"/>
                    </a:lnTo>
                    <a:lnTo>
                      <a:pt x="396" y="2151"/>
                    </a:lnTo>
                    <a:lnTo>
                      <a:pt x="401" y="2201"/>
                    </a:lnTo>
                    <a:lnTo>
                      <a:pt x="405" y="2134"/>
                    </a:lnTo>
                    <a:lnTo>
                      <a:pt x="410" y="2178"/>
                    </a:lnTo>
                    <a:lnTo>
                      <a:pt x="415" y="2145"/>
                    </a:lnTo>
                    <a:lnTo>
                      <a:pt x="419" y="2157"/>
                    </a:lnTo>
                    <a:lnTo>
                      <a:pt x="424" y="2193"/>
                    </a:lnTo>
                    <a:lnTo>
                      <a:pt x="429" y="2148"/>
                    </a:lnTo>
                    <a:lnTo>
                      <a:pt x="433" y="2075"/>
                    </a:lnTo>
                    <a:lnTo>
                      <a:pt x="438" y="2115"/>
                    </a:lnTo>
                    <a:lnTo>
                      <a:pt x="442" y="2158"/>
                    </a:lnTo>
                    <a:lnTo>
                      <a:pt x="447" y="2115"/>
                    </a:lnTo>
                    <a:lnTo>
                      <a:pt x="452" y="2122"/>
                    </a:lnTo>
                    <a:lnTo>
                      <a:pt x="456" y="2118"/>
                    </a:lnTo>
                    <a:lnTo>
                      <a:pt x="461" y="2084"/>
                    </a:lnTo>
                    <a:lnTo>
                      <a:pt x="465" y="2120"/>
                    </a:lnTo>
                    <a:lnTo>
                      <a:pt x="470" y="2220"/>
                    </a:lnTo>
                    <a:lnTo>
                      <a:pt x="475" y="2187"/>
                    </a:lnTo>
                    <a:lnTo>
                      <a:pt x="479" y="2123"/>
                    </a:lnTo>
                    <a:lnTo>
                      <a:pt x="484" y="2138"/>
                    </a:lnTo>
                    <a:lnTo>
                      <a:pt x="489" y="2198"/>
                    </a:lnTo>
                    <a:lnTo>
                      <a:pt x="493" y="2060"/>
                    </a:lnTo>
                    <a:lnTo>
                      <a:pt x="498" y="2069"/>
                    </a:lnTo>
                    <a:lnTo>
                      <a:pt x="502" y="2201"/>
                    </a:lnTo>
                    <a:lnTo>
                      <a:pt x="507" y="2100"/>
                    </a:lnTo>
                    <a:lnTo>
                      <a:pt x="512" y="2117"/>
                    </a:lnTo>
                    <a:lnTo>
                      <a:pt x="516" y="2164"/>
                    </a:lnTo>
                    <a:lnTo>
                      <a:pt x="521" y="2230"/>
                    </a:lnTo>
                    <a:lnTo>
                      <a:pt x="526" y="2063"/>
                    </a:lnTo>
                    <a:lnTo>
                      <a:pt x="530" y="2146"/>
                    </a:lnTo>
                    <a:lnTo>
                      <a:pt x="535" y="1923"/>
                    </a:lnTo>
                    <a:lnTo>
                      <a:pt x="539" y="1952"/>
                    </a:lnTo>
                    <a:lnTo>
                      <a:pt x="544" y="1851"/>
                    </a:lnTo>
                    <a:lnTo>
                      <a:pt x="549" y="1774"/>
                    </a:lnTo>
                    <a:lnTo>
                      <a:pt x="553" y="1728"/>
                    </a:lnTo>
                    <a:lnTo>
                      <a:pt x="558" y="1763"/>
                    </a:lnTo>
                    <a:lnTo>
                      <a:pt x="562" y="1735"/>
                    </a:lnTo>
                    <a:lnTo>
                      <a:pt x="567" y="1623"/>
                    </a:lnTo>
                    <a:lnTo>
                      <a:pt x="571" y="1559"/>
                    </a:lnTo>
                    <a:lnTo>
                      <a:pt x="576" y="1578"/>
                    </a:lnTo>
                    <a:lnTo>
                      <a:pt x="581" y="1550"/>
                    </a:lnTo>
                    <a:lnTo>
                      <a:pt x="585" y="1467"/>
                    </a:lnTo>
                    <a:lnTo>
                      <a:pt x="590" y="1519"/>
                    </a:lnTo>
                    <a:lnTo>
                      <a:pt x="595" y="1465"/>
                    </a:lnTo>
                    <a:lnTo>
                      <a:pt x="599" y="1402"/>
                    </a:lnTo>
                    <a:lnTo>
                      <a:pt x="604" y="1396"/>
                    </a:lnTo>
                    <a:lnTo>
                      <a:pt x="608" y="1306"/>
                    </a:lnTo>
                    <a:lnTo>
                      <a:pt x="613" y="1364"/>
                    </a:lnTo>
                    <a:lnTo>
                      <a:pt x="618" y="1228"/>
                    </a:lnTo>
                    <a:lnTo>
                      <a:pt x="622" y="1349"/>
                    </a:lnTo>
                    <a:lnTo>
                      <a:pt x="627" y="1298"/>
                    </a:lnTo>
                    <a:lnTo>
                      <a:pt x="632" y="1179"/>
                    </a:lnTo>
                    <a:lnTo>
                      <a:pt x="636" y="1164"/>
                    </a:lnTo>
                    <a:lnTo>
                      <a:pt x="641" y="1169"/>
                    </a:lnTo>
                    <a:lnTo>
                      <a:pt x="645" y="1107"/>
                    </a:lnTo>
                    <a:lnTo>
                      <a:pt x="650" y="1112"/>
                    </a:lnTo>
                    <a:lnTo>
                      <a:pt x="655" y="1108"/>
                    </a:lnTo>
                    <a:lnTo>
                      <a:pt x="659" y="1091"/>
                    </a:lnTo>
                    <a:lnTo>
                      <a:pt x="664" y="1110"/>
                    </a:lnTo>
                    <a:lnTo>
                      <a:pt x="668" y="1015"/>
                    </a:lnTo>
                    <a:lnTo>
                      <a:pt x="673" y="1044"/>
                    </a:lnTo>
                    <a:lnTo>
                      <a:pt x="678" y="1013"/>
                    </a:lnTo>
                    <a:lnTo>
                      <a:pt x="682" y="914"/>
                    </a:lnTo>
                    <a:lnTo>
                      <a:pt x="687" y="1020"/>
                    </a:lnTo>
                    <a:lnTo>
                      <a:pt x="692" y="938"/>
                    </a:lnTo>
                    <a:lnTo>
                      <a:pt x="696" y="914"/>
                    </a:lnTo>
                    <a:lnTo>
                      <a:pt x="701" y="899"/>
                    </a:lnTo>
                    <a:lnTo>
                      <a:pt x="705" y="894"/>
                    </a:lnTo>
                    <a:lnTo>
                      <a:pt x="710" y="810"/>
                    </a:lnTo>
                    <a:lnTo>
                      <a:pt x="715" y="921"/>
                    </a:lnTo>
                    <a:lnTo>
                      <a:pt x="719" y="762"/>
                    </a:lnTo>
                    <a:lnTo>
                      <a:pt x="724" y="831"/>
                    </a:lnTo>
                    <a:lnTo>
                      <a:pt x="728" y="746"/>
                    </a:lnTo>
                    <a:lnTo>
                      <a:pt x="733" y="810"/>
                    </a:lnTo>
                    <a:lnTo>
                      <a:pt x="738" y="769"/>
                    </a:lnTo>
                    <a:lnTo>
                      <a:pt x="742" y="733"/>
                    </a:lnTo>
                    <a:lnTo>
                      <a:pt x="747" y="751"/>
                    </a:lnTo>
                    <a:lnTo>
                      <a:pt x="752" y="801"/>
                    </a:lnTo>
                    <a:lnTo>
                      <a:pt x="756" y="754"/>
                    </a:lnTo>
                    <a:lnTo>
                      <a:pt x="761" y="715"/>
                    </a:lnTo>
                    <a:lnTo>
                      <a:pt x="765" y="738"/>
                    </a:lnTo>
                    <a:lnTo>
                      <a:pt x="770" y="689"/>
                    </a:lnTo>
                    <a:lnTo>
                      <a:pt x="774" y="694"/>
                    </a:lnTo>
                    <a:lnTo>
                      <a:pt x="779" y="691"/>
                    </a:lnTo>
                    <a:lnTo>
                      <a:pt x="784" y="585"/>
                    </a:lnTo>
                    <a:lnTo>
                      <a:pt x="788" y="661"/>
                    </a:lnTo>
                    <a:lnTo>
                      <a:pt x="793" y="646"/>
                    </a:lnTo>
                    <a:lnTo>
                      <a:pt x="798" y="614"/>
                    </a:lnTo>
                    <a:lnTo>
                      <a:pt x="802" y="673"/>
                    </a:lnTo>
                    <a:lnTo>
                      <a:pt x="807" y="632"/>
                    </a:lnTo>
                    <a:lnTo>
                      <a:pt x="811" y="659"/>
                    </a:lnTo>
                    <a:lnTo>
                      <a:pt x="816" y="588"/>
                    </a:lnTo>
                    <a:lnTo>
                      <a:pt x="821" y="640"/>
                    </a:lnTo>
                    <a:lnTo>
                      <a:pt x="825" y="526"/>
                    </a:lnTo>
                    <a:lnTo>
                      <a:pt x="830" y="553"/>
                    </a:lnTo>
                    <a:lnTo>
                      <a:pt x="834" y="579"/>
                    </a:lnTo>
                    <a:lnTo>
                      <a:pt x="839" y="574"/>
                    </a:lnTo>
                    <a:lnTo>
                      <a:pt x="844" y="506"/>
                    </a:lnTo>
                    <a:lnTo>
                      <a:pt x="848" y="549"/>
                    </a:lnTo>
                    <a:lnTo>
                      <a:pt x="853" y="561"/>
                    </a:lnTo>
                    <a:lnTo>
                      <a:pt x="858" y="501"/>
                    </a:lnTo>
                    <a:lnTo>
                      <a:pt x="862" y="520"/>
                    </a:lnTo>
                    <a:lnTo>
                      <a:pt x="867" y="526"/>
                    </a:lnTo>
                    <a:lnTo>
                      <a:pt x="871" y="438"/>
                    </a:lnTo>
                    <a:lnTo>
                      <a:pt x="876" y="379"/>
                    </a:lnTo>
                    <a:lnTo>
                      <a:pt x="881" y="421"/>
                    </a:lnTo>
                    <a:lnTo>
                      <a:pt x="885" y="415"/>
                    </a:lnTo>
                    <a:lnTo>
                      <a:pt x="890" y="529"/>
                    </a:lnTo>
                    <a:lnTo>
                      <a:pt x="895" y="379"/>
                    </a:lnTo>
                    <a:lnTo>
                      <a:pt x="899" y="393"/>
                    </a:lnTo>
                    <a:lnTo>
                      <a:pt x="904" y="410"/>
                    </a:lnTo>
                    <a:lnTo>
                      <a:pt x="908" y="420"/>
                    </a:lnTo>
                    <a:lnTo>
                      <a:pt x="913" y="281"/>
                    </a:lnTo>
                    <a:lnTo>
                      <a:pt x="918" y="401"/>
                    </a:lnTo>
                    <a:lnTo>
                      <a:pt x="922" y="355"/>
                    </a:lnTo>
                    <a:lnTo>
                      <a:pt x="927" y="422"/>
                    </a:lnTo>
                    <a:lnTo>
                      <a:pt x="931" y="379"/>
                    </a:lnTo>
                    <a:lnTo>
                      <a:pt x="936" y="291"/>
                    </a:lnTo>
                    <a:lnTo>
                      <a:pt x="941" y="360"/>
                    </a:lnTo>
                    <a:lnTo>
                      <a:pt x="945" y="305"/>
                    </a:lnTo>
                    <a:lnTo>
                      <a:pt x="950" y="361"/>
                    </a:lnTo>
                    <a:lnTo>
                      <a:pt x="955" y="410"/>
                    </a:lnTo>
                    <a:lnTo>
                      <a:pt x="959" y="357"/>
                    </a:lnTo>
                    <a:lnTo>
                      <a:pt x="964" y="407"/>
                    </a:lnTo>
                    <a:lnTo>
                      <a:pt x="968" y="256"/>
                    </a:lnTo>
                    <a:lnTo>
                      <a:pt x="973" y="248"/>
                    </a:lnTo>
                    <a:lnTo>
                      <a:pt x="978" y="343"/>
                    </a:lnTo>
                    <a:lnTo>
                      <a:pt x="982" y="355"/>
                    </a:lnTo>
                    <a:lnTo>
                      <a:pt x="987" y="323"/>
                    </a:lnTo>
                    <a:lnTo>
                      <a:pt x="991" y="339"/>
                    </a:lnTo>
                    <a:lnTo>
                      <a:pt x="996" y="261"/>
                    </a:lnTo>
                    <a:lnTo>
                      <a:pt x="1001" y="304"/>
                    </a:lnTo>
                    <a:lnTo>
                      <a:pt x="1005" y="316"/>
                    </a:lnTo>
                    <a:lnTo>
                      <a:pt x="1010" y="245"/>
                    </a:lnTo>
                    <a:lnTo>
                      <a:pt x="1014" y="300"/>
                    </a:lnTo>
                    <a:lnTo>
                      <a:pt x="1019" y="276"/>
                    </a:lnTo>
                    <a:lnTo>
                      <a:pt x="1024" y="240"/>
                    </a:lnTo>
                    <a:lnTo>
                      <a:pt x="1028" y="240"/>
                    </a:lnTo>
                    <a:lnTo>
                      <a:pt x="1033" y="256"/>
                    </a:lnTo>
                    <a:lnTo>
                      <a:pt x="1037" y="294"/>
                    </a:lnTo>
                    <a:lnTo>
                      <a:pt x="1042" y="274"/>
                    </a:lnTo>
                    <a:lnTo>
                      <a:pt x="1047" y="254"/>
                    </a:lnTo>
                    <a:lnTo>
                      <a:pt x="1051" y="239"/>
                    </a:lnTo>
                    <a:lnTo>
                      <a:pt x="1056" y="211"/>
                    </a:lnTo>
                    <a:lnTo>
                      <a:pt x="1061" y="172"/>
                    </a:lnTo>
                    <a:lnTo>
                      <a:pt x="1065" y="191"/>
                    </a:lnTo>
                    <a:lnTo>
                      <a:pt x="1070" y="207"/>
                    </a:lnTo>
                    <a:lnTo>
                      <a:pt x="1074" y="218"/>
                    </a:lnTo>
                    <a:lnTo>
                      <a:pt x="1079" y="240"/>
                    </a:lnTo>
                    <a:lnTo>
                      <a:pt x="1084" y="185"/>
                    </a:lnTo>
                    <a:lnTo>
                      <a:pt x="1088" y="145"/>
                    </a:lnTo>
                    <a:lnTo>
                      <a:pt x="1093" y="150"/>
                    </a:lnTo>
                    <a:lnTo>
                      <a:pt x="1097" y="258"/>
                    </a:lnTo>
                    <a:lnTo>
                      <a:pt x="1102" y="161"/>
                    </a:lnTo>
                    <a:lnTo>
                      <a:pt x="1107" y="174"/>
                    </a:lnTo>
                    <a:lnTo>
                      <a:pt x="1111" y="93"/>
                    </a:lnTo>
                    <a:lnTo>
                      <a:pt x="1116" y="139"/>
                    </a:lnTo>
                    <a:lnTo>
                      <a:pt x="1121" y="195"/>
                    </a:lnTo>
                    <a:lnTo>
                      <a:pt x="1125" y="66"/>
                    </a:lnTo>
                    <a:lnTo>
                      <a:pt x="1130" y="87"/>
                    </a:lnTo>
                    <a:lnTo>
                      <a:pt x="1134" y="162"/>
                    </a:lnTo>
                    <a:lnTo>
                      <a:pt x="1139" y="124"/>
                    </a:lnTo>
                    <a:lnTo>
                      <a:pt x="1144" y="168"/>
                    </a:lnTo>
                    <a:lnTo>
                      <a:pt x="1148" y="161"/>
                    </a:lnTo>
                    <a:lnTo>
                      <a:pt x="1153" y="124"/>
                    </a:lnTo>
                    <a:lnTo>
                      <a:pt x="1158" y="283"/>
                    </a:lnTo>
                    <a:lnTo>
                      <a:pt x="1162" y="127"/>
                    </a:lnTo>
                    <a:lnTo>
                      <a:pt x="1167" y="192"/>
                    </a:lnTo>
                    <a:lnTo>
                      <a:pt x="1171" y="103"/>
                    </a:lnTo>
                    <a:lnTo>
                      <a:pt x="1176" y="156"/>
                    </a:lnTo>
                    <a:lnTo>
                      <a:pt x="1181" y="162"/>
                    </a:lnTo>
                    <a:lnTo>
                      <a:pt x="1185" y="131"/>
                    </a:lnTo>
                    <a:lnTo>
                      <a:pt x="1190" y="136"/>
                    </a:lnTo>
                    <a:lnTo>
                      <a:pt x="1194" y="189"/>
                    </a:lnTo>
                    <a:lnTo>
                      <a:pt x="1199" y="61"/>
                    </a:lnTo>
                    <a:lnTo>
                      <a:pt x="1203" y="176"/>
                    </a:lnTo>
                    <a:lnTo>
                      <a:pt x="1208" y="178"/>
                    </a:lnTo>
                    <a:lnTo>
                      <a:pt x="1213" y="139"/>
                    </a:lnTo>
                    <a:lnTo>
                      <a:pt x="1217" y="143"/>
                    </a:lnTo>
                    <a:lnTo>
                      <a:pt x="1222" y="185"/>
                    </a:lnTo>
                    <a:lnTo>
                      <a:pt x="1227" y="172"/>
                    </a:lnTo>
                    <a:lnTo>
                      <a:pt x="1231" y="89"/>
                    </a:lnTo>
                    <a:lnTo>
                      <a:pt x="1236" y="148"/>
                    </a:lnTo>
                    <a:lnTo>
                      <a:pt x="1240" y="124"/>
                    </a:lnTo>
                    <a:lnTo>
                      <a:pt x="1245" y="235"/>
                    </a:lnTo>
                    <a:lnTo>
                      <a:pt x="1250" y="181"/>
                    </a:lnTo>
                    <a:lnTo>
                      <a:pt x="1254" y="163"/>
                    </a:lnTo>
                    <a:lnTo>
                      <a:pt x="1259" y="137"/>
                    </a:lnTo>
                    <a:lnTo>
                      <a:pt x="1264" y="212"/>
                    </a:lnTo>
                    <a:lnTo>
                      <a:pt x="1268" y="125"/>
                    </a:lnTo>
                    <a:lnTo>
                      <a:pt x="1273" y="107"/>
                    </a:lnTo>
                    <a:lnTo>
                      <a:pt x="1277" y="75"/>
                    </a:lnTo>
                    <a:lnTo>
                      <a:pt x="1282" y="121"/>
                    </a:lnTo>
                    <a:lnTo>
                      <a:pt x="1287" y="198"/>
                    </a:lnTo>
                    <a:lnTo>
                      <a:pt x="1291" y="95"/>
                    </a:lnTo>
                    <a:lnTo>
                      <a:pt x="1296" y="77"/>
                    </a:lnTo>
                    <a:lnTo>
                      <a:pt x="1300" y="49"/>
                    </a:lnTo>
                    <a:lnTo>
                      <a:pt x="1305" y="114"/>
                    </a:lnTo>
                    <a:lnTo>
                      <a:pt x="1310" y="140"/>
                    </a:lnTo>
                    <a:lnTo>
                      <a:pt x="1314" y="90"/>
                    </a:lnTo>
                    <a:lnTo>
                      <a:pt x="1319" y="125"/>
                    </a:lnTo>
                    <a:lnTo>
                      <a:pt x="1324" y="148"/>
                    </a:lnTo>
                    <a:lnTo>
                      <a:pt x="1328" y="69"/>
                    </a:lnTo>
                    <a:lnTo>
                      <a:pt x="1333" y="126"/>
                    </a:lnTo>
                    <a:lnTo>
                      <a:pt x="1337" y="122"/>
                    </a:lnTo>
                    <a:lnTo>
                      <a:pt x="1342" y="125"/>
                    </a:lnTo>
                    <a:lnTo>
                      <a:pt x="1347" y="81"/>
                    </a:lnTo>
                    <a:lnTo>
                      <a:pt x="1351" y="109"/>
                    </a:lnTo>
                    <a:lnTo>
                      <a:pt x="1356" y="141"/>
                    </a:lnTo>
                    <a:lnTo>
                      <a:pt x="1361" y="160"/>
                    </a:lnTo>
                    <a:lnTo>
                      <a:pt x="1365" y="137"/>
                    </a:lnTo>
                    <a:lnTo>
                      <a:pt x="1370" y="60"/>
                    </a:lnTo>
                    <a:lnTo>
                      <a:pt x="1374" y="63"/>
                    </a:lnTo>
                    <a:lnTo>
                      <a:pt x="1379" y="129"/>
                    </a:lnTo>
                    <a:lnTo>
                      <a:pt x="1384" y="93"/>
                    </a:lnTo>
                    <a:lnTo>
                      <a:pt x="1388" y="130"/>
                    </a:lnTo>
                    <a:lnTo>
                      <a:pt x="1393" y="74"/>
                    </a:lnTo>
                    <a:lnTo>
                      <a:pt x="1397" y="125"/>
                    </a:lnTo>
                    <a:lnTo>
                      <a:pt x="1402" y="220"/>
                    </a:lnTo>
                    <a:lnTo>
                      <a:pt x="1407" y="95"/>
                    </a:lnTo>
                    <a:lnTo>
                      <a:pt x="1411" y="101"/>
                    </a:lnTo>
                    <a:lnTo>
                      <a:pt x="1416" y="65"/>
                    </a:lnTo>
                    <a:lnTo>
                      <a:pt x="1420" y="119"/>
                    </a:lnTo>
                    <a:lnTo>
                      <a:pt x="1425" y="61"/>
                    </a:lnTo>
                    <a:lnTo>
                      <a:pt x="1430" y="152"/>
                    </a:lnTo>
                    <a:lnTo>
                      <a:pt x="1434" y="121"/>
                    </a:lnTo>
                    <a:lnTo>
                      <a:pt x="1439" y="196"/>
                    </a:lnTo>
                    <a:lnTo>
                      <a:pt x="1443" y="0"/>
                    </a:lnTo>
                    <a:lnTo>
                      <a:pt x="1448" y="138"/>
                    </a:lnTo>
                    <a:lnTo>
                      <a:pt x="1453" y="88"/>
                    </a:lnTo>
                    <a:lnTo>
                      <a:pt x="1457" y="119"/>
                    </a:lnTo>
                    <a:lnTo>
                      <a:pt x="1462" y="109"/>
                    </a:lnTo>
                    <a:lnTo>
                      <a:pt x="1467" y="98"/>
                    </a:lnTo>
                    <a:lnTo>
                      <a:pt x="1471" y="159"/>
                    </a:lnTo>
                    <a:lnTo>
                      <a:pt x="1476" y="120"/>
                    </a:lnTo>
                    <a:lnTo>
                      <a:pt x="1480" y="138"/>
                    </a:lnTo>
                    <a:lnTo>
                      <a:pt x="1485" y="111"/>
                    </a:lnTo>
                    <a:lnTo>
                      <a:pt x="1490" y="108"/>
                    </a:lnTo>
                    <a:lnTo>
                      <a:pt x="1494" y="125"/>
                    </a:lnTo>
                    <a:lnTo>
                      <a:pt x="1499" y="95"/>
                    </a:lnTo>
                    <a:lnTo>
                      <a:pt x="1503" y="112"/>
                    </a:lnTo>
                    <a:lnTo>
                      <a:pt x="1508" y="67"/>
                    </a:lnTo>
                    <a:lnTo>
                      <a:pt x="1513" y="54"/>
                    </a:lnTo>
                    <a:lnTo>
                      <a:pt x="1517" y="126"/>
                    </a:lnTo>
                    <a:lnTo>
                      <a:pt x="1522" y="98"/>
                    </a:lnTo>
                    <a:lnTo>
                      <a:pt x="1527" y="133"/>
                    </a:lnTo>
                    <a:lnTo>
                      <a:pt x="1531" y="160"/>
                    </a:lnTo>
                    <a:lnTo>
                      <a:pt x="1536" y="106"/>
                    </a:lnTo>
                    <a:lnTo>
                      <a:pt x="1540" y="102"/>
                    </a:lnTo>
                    <a:lnTo>
                      <a:pt x="1545" y="180"/>
                    </a:lnTo>
                    <a:lnTo>
                      <a:pt x="1550" y="111"/>
                    </a:lnTo>
                    <a:lnTo>
                      <a:pt x="1554" y="157"/>
                    </a:lnTo>
                    <a:lnTo>
                      <a:pt x="1559" y="153"/>
                    </a:lnTo>
                    <a:lnTo>
                      <a:pt x="1563" y="173"/>
                    </a:lnTo>
                    <a:lnTo>
                      <a:pt x="1568" y="147"/>
                    </a:lnTo>
                    <a:lnTo>
                      <a:pt x="1573" y="83"/>
                    </a:lnTo>
                    <a:lnTo>
                      <a:pt x="1577" y="83"/>
                    </a:lnTo>
                    <a:lnTo>
                      <a:pt x="1582" y="148"/>
                    </a:lnTo>
                    <a:lnTo>
                      <a:pt x="1587" y="58"/>
                    </a:lnTo>
                    <a:lnTo>
                      <a:pt x="1591" y="61"/>
                    </a:lnTo>
                    <a:lnTo>
                      <a:pt x="1596" y="98"/>
                    </a:lnTo>
                    <a:lnTo>
                      <a:pt x="1600" y="127"/>
                    </a:lnTo>
                    <a:lnTo>
                      <a:pt x="1605" y="133"/>
                    </a:lnTo>
                    <a:lnTo>
                      <a:pt x="1609" y="140"/>
                    </a:lnTo>
                    <a:lnTo>
                      <a:pt x="1614" y="136"/>
                    </a:lnTo>
                    <a:lnTo>
                      <a:pt x="1619" y="136"/>
                    </a:lnTo>
                    <a:lnTo>
                      <a:pt x="1623" y="58"/>
                    </a:lnTo>
                    <a:lnTo>
                      <a:pt x="1628" y="109"/>
                    </a:lnTo>
                    <a:lnTo>
                      <a:pt x="1633" y="149"/>
                    </a:lnTo>
                    <a:lnTo>
                      <a:pt x="1637" y="180"/>
                    </a:lnTo>
                    <a:lnTo>
                      <a:pt x="1642" y="206"/>
                    </a:lnTo>
                    <a:lnTo>
                      <a:pt x="1646" y="183"/>
                    </a:lnTo>
                    <a:lnTo>
                      <a:pt x="1651" y="202"/>
                    </a:lnTo>
                    <a:lnTo>
                      <a:pt x="1656" y="45"/>
                    </a:lnTo>
                    <a:lnTo>
                      <a:pt x="1660" y="174"/>
                    </a:lnTo>
                    <a:lnTo>
                      <a:pt x="1665" y="143"/>
                    </a:lnTo>
                    <a:lnTo>
                      <a:pt x="1669" y="187"/>
                    </a:lnTo>
                    <a:lnTo>
                      <a:pt x="1674" y="127"/>
                    </a:lnTo>
                    <a:lnTo>
                      <a:pt x="1679" y="79"/>
                    </a:lnTo>
                    <a:lnTo>
                      <a:pt x="1683" y="154"/>
                    </a:lnTo>
                    <a:lnTo>
                      <a:pt x="1688" y="108"/>
                    </a:lnTo>
                    <a:lnTo>
                      <a:pt x="1693" y="97"/>
                    </a:lnTo>
                    <a:lnTo>
                      <a:pt x="1697" y="112"/>
                    </a:lnTo>
                    <a:lnTo>
                      <a:pt x="1702" y="154"/>
                    </a:lnTo>
                    <a:lnTo>
                      <a:pt x="1706" y="120"/>
                    </a:lnTo>
                    <a:lnTo>
                      <a:pt x="1711" y="166"/>
                    </a:lnTo>
                    <a:lnTo>
                      <a:pt x="1716" y="148"/>
                    </a:lnTo>
                    <a:lnTo>
                      <a:pt x="1720" y="139"/>
                    </a:lnTo>
                    <a:lnTo>
                      <a:pt x="1725" y="110"/>
                    </a:lnTo>
                    <a:lnTo>
                      <a:pt x="1730" y="210"/>
                    </a:lnTo>
                    <a:lnTo>
                      <a:pt x="1734" y="230"/>
                    </a:lnTo>
                    <a:lnTo>
                      <a:pt x="1739" y="139"/>
                    </a:lnTo>
                    <a:lnTo>
                      <a:pt x="1743" y="180"/>
                    </a:lnTo>
                    <a:lnTo>
                      <a:pt x="1748" y="146"/>
                    </a:lnTo>
                    <a:lnTo>
                      <a:pt x="1753" y="227"/>
                    </a:lnTo>
                    <a:lnTo>
                      <a:pt x="1757" y="232"/>
                    </a:lnTo>
                    <a:lnTo>
                      <a:pt x="1762" y="192"/>
                    </a:lnTo>
                    <a:lnTo>
                      <a:pt x="1766" y="175"/>
                    </a:lnTo>
                    <a:lnTo>
                      <a:pt x="1771" y="211"/>
                    </a:lnTo>
                    <a:lnTo>
                      <a:pt x="1776" y="211"/>
                    </a:lnTo>
                    <a:lnTo>
                      <a:pt x="1780" y="85"/>
                    </a:lnTo>
                    <a:lnTo>
                      <a:pt x="1785" y="223"/>
                    </a:lnTo>
                    <a:lnTo>
                      <a:pt x="1790" y="232"/>
                    </a:lnTo>
                    <a:lnTo>
                      <a:pt x="1794" y="168"/>
                    </a:lnTo>
                    <a:lnTo>
                      <a:pt x="1799" y="211"/>
                    </a:lnTo>
                    <a:lnTo>
                      <a:pt x="1803" y="232"/>
                    </a:lnTo>
                    <a:lnTo>
                      <a:pt x="1808" y="230"/>
                    </a:lnTo>
                    <a:lnTo>
                      <a:pt x="1813" y="110"/>
                    </a:lnTo>
                    <a:lnTo>
                      <a:pt x="1817" y="215"/>
                    </a:lnTo>
                    <a:lnTo>
                      <a:pt x="1822" y="188"/>
                    </a:lnTo>
                    <a:lnTo>
                      <a:pt x="1826" y="168"/>
                    </a:lnTo>
                    <a:lnTo>
                      <a:pt x="1831" y="230"/>
                    </a:lnTo>
                    <a:lnTo>
                      <a:pt x="1836" y="220"/>
                    </a:lnTo>
                    <a:lnTo>
                      <a:pt x="1840" y="189"/>
                    </a:lnTo>
                    <a:lnTo>
                      <a:pt x="1845" y="202"/>
                    </a:lnTo>
                    <a:lnTo>
                      <a:pt x="1849" y="192"/>
                    </a:lnTo>
                    <a:lnTo>
                      <a:pt x="1854" y="193"/>
                    </a:lnTo>
                    <a:lnTo>
                      <a:pt x="1859" y="286"/>
                    </a:lnTo>
                    <a:lnTo>
                      <a:pt x="1863" y="188"/>
                    </a:lnTo>
                    <a:lnTo>
                      <a:pt x="1868" y="262"/>
                    </a:lnTo>
                    <a:lnTo>
                      <a:pt x="1872" y="161"/>
                    </a:lnTo>
                    <a:lnTo>
                      <a:pt x="1877" y="198"/>
                    </a:lnTo>
                    <a:lnTo>
                      <a:pt x="1882" y="218"/>
                    </a:lnTo>
                    <a:lnTo>
                      <a:pt x="1886" y="169"/>
                    </a:lnTo>
                    <a:lnTo>
                      <a:pt x="1891" y="207"/>
                    </a:lnTo>
                    <a:lnTo>
                      <a:pt x="1896" y="191"/>
                    </a:lnTo>
                    <a:lnTo>
                      <a:pt x="1900" y="229"/>
                    </a:lnTo>
                    <a:lnTo>
                      <a:pt x="1905" y="185"/>
                    </a:lnTo>
                    <a:lnTo>
                      <a:pt x="1909" y="209"/>
                    </a:lnTo>
                    <a:lnTo>
                      <a:pt x="1914" y="223"/>
                    </a:lnTo>
                    <a:lnTo>
                      <a:pt x="1919" y="175"/>
                    </a:lnTo>
                    <a:lnTo>
                      <a:pt x="1923" y="200"/>
                    </a:lnTo>
                    <a:lnTo>
                      <a:pt x="1928" y="235"/>
                    </a:lnTo>
                    <a:lnTo>
                      <a:pt x="1932" y="153"/>
                    </a:lnTo>
                    <a:lnTo>
                      <a:pt x="1937" y="254"/>
                    </a:lnTo>
                    <a:lnTo>
                      <a:pt x="1942" y="228"/>
                    </a:lnTo>
                    <a:lnTo>
                      <a:pt x="1946" y="234"/>
                    </a:lnTo>
                    <a:lnTo>
                      <a:pt x="1951" y="276"/>
                    </a:lnTo>
                    <a:lnTo>
                      <a:pt x="1956" y="198"/>
                    </a:lnTo>
                    <a:lnTo>
                      <a:pt x="1960" y="245"/>
                    </a:lnTo>
                    <a:lnTo>
                      <a:pt x="1965" y="187"/>
                    </a:lnTo>
                    <a:lnTo>
                      <a:pt x="1969" y="212"/>
                    </a:lnTo>
                    <a:lnTo>
                      <a:pt x="1974" y="142"/>
                    </a:lnTo>
                    <a:lnTo>
                      <a:pt x="1979" y="222"/>
                    </a:lnTo>
                    <a:lnTo>
                      <a:pt x="1983" y="226"/>
                    </a:lnTo>
                    <a:lnTo>
                      <a:pt x="1988" y="237"/>
                    </a:lnTo>
                    <a:lnTo>
                      <a:pt x="1993" y="196"/>
                    </a:lnTo>
                    <a:lnTo>
                      <a:pt x="1997" y="296"/>
                    </a:lnTo>
                    <a:lnTo>
                      <a:pt x="2002" y="204"/>
                    </a:lnTo>
                    <a:lnTo>
                      <a:pt x="2006" y="191"/>
                    </a:lnTo>
                    <a:lnTo>
                      <a:pt x="2011" y="330"/>
                    </a:lnTo>
                    <a:lnTo>
                      <a:pt x="2016" y="273"/>
                    </a:lnTo>
                    <a:lnTo>
                      <a:pt x="2020" y="215"/>
                    </a:lnTo>
                    <a:lnTo>
                      <a:pt x="2025" y="259"/>
                    </a:lnTo>
                    <a:lnTo>
                      <a:pt x="2029" y="160"/>
                    </a:lnTo>
                    <a:lnTo>
                      <a:pt x="2034" y="240"/>
                    </a:lnTo>
                    <a:lnTo>
                      <a:pt x="2038" y="271"/>
                    </a:lnTo>
                    <a:lnTo>
                      <a:pt x="2043" y="219"/>
                    </a:lnTo>
                    <a:lnTo>
                      <a:pt x="2048" y="288"/>
                    </a:lnTo>
                    <a:lnTo>
                      <a:pt x="2052" y="234"/>
                    </a:lnTo>
                    <a:lnTo>
                      <a:pt x="2057" y="259"/>
                    </a:lnTo>
                    <a:lnTo>
                      <a:pt x="2062" y="267"/>
                    </a:lnTo>
                    <a:lnTo>
                      <a:pt x="2066" y="267"/>
                    </a:lnTo>
                    <a:lnTo>
                      <a:pt x="2071" y="276"/>
                    </a:lnTo>
                    <a:lnTo>
                      <a:pt x="2075" y="292"/>
                    </a:lnTo>
                    <a:lnTo>
                      <a:pt x="2080" y="346"/>
                    </a:lnTo>
                    <a:lnTo>
                      <a:pt x="2085" y="297"/>
                    </a:lnTo>
                    <a:lnTo>
                      <a:pt x="2089" y="309"/>
                    </a:lnTo>
                    <a:lnTo>
                      <a:pt x="2094" y="259"/>
                    </a:lnTo>
                    <a:lnTo>
                      <a:pt x="2099" y="277"/>
                    </a:lnTo>
                    <a:lnTo>
                      <a:pt x="2103" y="276"/>
                    </a:lnTo>
                    <a:lnTo>
                      <a:pt x="2108" y="254"/>
                    </a:lnTo>
                    <a:lnTo>
                      <a:pt x="2112" y="370"/>
                    </a:lnTo>
                    <a:lnTo>
                      <a:pt x="2117" y="306"/>
                    </a:lnTo>
                    <a:lnTo>
                      <a:pt x="2122" y="299"/>
                    </a:lnTo>
                    <a:lnTo>
                      <a:pt x="2126" y="371"/>
                    </a:lnTo>
                    <a:lnTo>
                      <a:pt x="2131" y="343"/>
                    </a:lnTo>
                    <a:lnTo>
                      <a:pt x="2135" y="305"/>
                    </a:lnTo>
                    <a:lnTo>
                      <a:pt x="2140" y="320"/>
                    </a:lnTo>
                    <a:lnTo>
                      <a:pt x="2145" y="346"/>
                    </a:lnTo>
                    <a:lnTo>
                      <a:pt x="2149" y="404"/>
                    </a:lnTo>
                    <a:lnTo>
                      <a:pt x="2154" y="266"/>
                    </a:lnTo>
                    <a:lnTo>
                      <a:pt x="2159" y="291"/>
                    </a:lnTo>
                    <a:lnTo>
                      <a:pt x="2163" y="279"/>
                    </a:lnTo>
                    <a:lnTo>
                      <a:pt x="2168" y="242"/>
                    </a:lnTo>
                    <a:lnTo>
                      <a:pt x="2172" y="279"/>
                    </a:lnTo>
                    <a:lnTo>
                      <a:pt x="2177" y="316"/>
                    </a:lnTo>
                    <a:lnTo>
                      <a:pt x="2182" y="299"/>
                    </a:lnTo>
                    <a:lnTo>
                      <a:pt x="2186" y="259"/>
                    </a:lnTo>
                    <a:lnTo>
                      <a:pt x="2191" y="251"/>
                    </a:lnTo>
                    <a:lnTo>
                      <a:pt x="2196" y="379"/>
                    </a:lnTo>
                    <a:lnTo>
                      <a:pt x="2200" y="356"/>
                    </a:lnTo>
                    <a:lnTo>
                      <a:pt x="2205" y="394"/>
                    </a:lnTo>
                    <a:lnTo>
                      <a:pt x="2209" y="314"/>
                    </a:lnTo>
                    <a:lnTo>
                      <a:pt x="2214" y="372"/>
                    </a:lnTo>
                    <a:lnTo>
                      <a:pt x="2219" y="269"/>
                    </a:lnTo>
                    <a:lnTo>
                      <a:pt x="2223" y="364"/>
                    </a:lnTo>
                    <a:lnTo>
                      <a:pt x="2228" y="357"/>
                    </a:lnTo>
                    <a:lnTo>
                      <a:pt x="2232" y="415"/>
                    </a:lnTo>
                    <a:lnTo>
                      <a:pt x="2237" y="334"/>
                    </a:lnTo>
                    <a:lnTo>
                      <a:pt x="2242" y="312"/>
                    </a:lnTo>
                    <a:lnTo>
                      <a:pt x="2246" y="356"/>
                    </a:lnTo>
                    <a:lnTo>
                      <a:pt x="2251" y="359"/>
                    </a:lnTo>
                    <a:lnTo>
                      <a:pt x="2255" y="426"/>
                    </a:lnTo>
                    <a:lnTo>
                      <a:pt x="2260" y="393"/>
                    </a:lnTo>
                    <a:lnTo>
                      <a:pt x="2265" y="356"/>
                    </a:lnTo>
                    <a:lnTo>
                      <a:pt x="2269" y="372"/>
                    </a:lnTo>
                    <a:lnTo>
                      <a:pt x="2274" y="335"/>
                    </a:lnTo>
                    <a:lnTo>
                      <a:pt x="2278" y="356"/>
                    </a:lnTo>
                    <a:lnTo>
                      <a:pt x="2283" y="409"/>
                    </a:lnTo>
                    <a:lnTo>
                      <a:pt x="2288" y="404"/>
                    </a:lnTo>
                    <a:lnTo>
                      <a:pt x="2292" y="431"/>
                    </a:lnTo>
                    <a:lnTo>
                      <a:pt x="2297" y="408"/>
                    </a:lnTo>
                    <a:lnTo>
                      <a:pt x="2302" y="395"/>
                    </a:lnTo>
                    <a:lnTo>
                      <a:pt x="2306" y="361"/>
                    </a:lnTo>
                    <a:lnTo>
                      <a:pt x="2311" y="383"/>
                    </a:lnTo>
                    <a:lnTo>
                      <a:pt x="2315" y="383"/>
                    </a:lnTo>
                    <a:lnTo>
                      <a:pt x="2320" y="426"/>
                    </a:lnTo>
                    <a:lnTo>
                      <a:pt x="2325" y="442"/>
                    </a:lnTo>
                    <a:lnTo>
                      <a:pt x="2329" y="372"/>
                    </a:lnTo>
                    <a:lnTo>
                      <a:pt x="2334" y="402"/>
                    </a:lnTo>
                    <a:lnTo>
                      <a:pt x="2338" y="455"/>
                    </a:lnTo>
                    <a:lnTo>
                      <a:pt x="2343" y="469"/>
                    </a:lnTo>
                    <a:lnTo>
                      <a:pt x="2348" y="373"/>
                    </a:lnTo>
                    <a:lnTo>
                      <a:pt x="2352" y="456"/>
                    </a:lnTo>
                    <a:lnTo>
                      <a:pt x="2357" y="421"/>
                    </a:lnTo>
                    <a:lnTo>
                      <a:pt x="2362" y="340"/>
                    </a:lnTo>
                    <a:lnTo>
                      <a:pt x="2366" y="419"/>
                    </a:lnTo>
                    <a:lnTo>
                      <a:pt x="2371" y="368"/>
                    </a:lnTo>
                    <a:lnTo>
                      <a:pt x="2375" y="448"/>
                    </a:lnTo>
                    <a:lnTo>
                      <a:pt x="2380" y="504"/>
                    </a:lnTo>
                    <a:lnTo>
                      <a:pt x="2385" y="430"/>
                    </a:lnTo>
                    <a:lnTo>
                      <a:pt x="2389" y="469"/>
                    </a:lnTo>
                    <a:lnTo>
                      <a:pt x="2394" y="478"/>
                    </a:lnTo>
                    <a:lnTo>
                      <a:pt x="2398" y="468"/>
                    </a:lnTo>
                    <a:lnTo>
                      <a:pt x="2403" y="441"/>
                    </a:lnTo>
                    <a:lnTo>
                      <a:pt x="2408" y="409"/>
                    </a:lnTo>
                    <a:lnTo>
                      <a:pt x="2412" y="425"/>
                    </a:lnTo>
                    <a:lnTo>
                      <a:pt x="2417" y="499"/>
                    </a:lnTo>
                    <a:lnTo>
                      <a:pt x="2422" y="496"/>
                    </a:lnTo>
                    <a:lnTo>
                      <a:pt x="2426" y="338"/>
                    </a:lnTo>
                    <a:lnTo>
                      <a:pt x="2431" y="450"/>
                    </a:lnTo>
                    <a:lnTo>
                      <a:pt x="2435" y="443"/>
                    </a:lnTo>
                    <a:lnTo>
                      <a:pt x="2440" y="467"/>
                    </a:lnTo>
                    <a:lnTo>
                      <a:pt x="2445" y="452"/>
                    </a:lnTo>
                    <a:lnTo>
                      <a:pt x="2449" y="503"/>
                    </a:lnTo>
                    <a:lnTo>
                      <a:pt x="2454" y="396"/>
                    </a:lnTo>
                    <a:lnTo>
                      <a:pt x="2458" y="394"/>
                    </a:lnTo>
                    <a:lnTo>
                      <a:pt x="2463" y="399"/>
                    </a:lnTo>
                    <a:lnTo>
                      <a:pt x="2468" y="532"/>
                    </a:lnTo>
                    <a:lnTo>
                      <a:pt x="2472" y="458"/>
                    </a:lnTo>
                    <a:lnTo>
                      <a:pt x="2477" y="496"/>
                    </a:lnTo>
                    <a:lnTo>
                      <a:pt x="2481" y="460"/>
                    </a:lnTo>
                    <a:lnTo>
                      <a:pt x="2486" y="510"/>
                    </a:lnTo>
                    <a:lnTo>
                      <a:pt x="2491" y="501"/>
                    </a:lnTo>
                    <a:lnTo>
                      <a:pt x="2495" y="513"/>
                    </a:lnTo>
                    <a:lnTo>
                      <a:pt x="2500" y="517"/>
                    </a:lnTo>
                    <a:lnTo>
                      <a:pt x="2504" y="542"/>
                    </a:lnTo>
                    <a:lnTo>
                      <a:pt x="2509" y="476"/>
                    </a:lnTo>
                    <a:lnTo>
                      <a:pt x="2514" y="463"/>
                    </a:lnTo>
                    <a:lnTo>
                      <a:pt x="2518" y="461"/>
                    </a:lnTo>
                    <a:lnTo>
                      <a:pt x="2523" y="448"/>
                    </a:lnTo>
                    <a:lnTo>
                      <a:pt x="2528" y="419"/>
                    </a:lnTo>
                    <a:lnTo>
                      <a:pt x="2532" y="457"/>
                    </a:lnTo>
                    <a:lnTo>
                      <a:pt x="2537" y="506"/>
                    </a:lnTo>
                    <a:lnTo>
                      <a:pt x="2541" y="518"/>
                    </a:lnTo>
                    <a:lnTo>
                      <a:pt x="2546" y="430"/>
                    </a:lnTo>
                    <a:lnTo>
                      <a:pt x="2551" y="507"/>
                    </a:lnTo>
                    <a:lnTo>
                      <a:pt x="2555" y="582"/>
                    </a:lnTo>
                    <a:lnTo>
                      <a:pt x="2560" y="505"/>
                    </a:lnTo>
                    <a:lnTo>
                      <a:pt x="2565" y="589"/>
                    </a:lnTo>
                    <a:lnTo>
                      <a:pt x="2569" y="552"/>
                    </a:lnTo>
                    <a:lnTo>
                      <a:pt x="2574" y="536"/>
                    </a:lnTo>
                    <a:lnTo>
                      <a:pt x="2578" y="478"/>
                    </a:lnTo>
                    <a:lnTo>
                      <a:pt x="2583" y="512"/>
                    </a:lnTo>
                    <a:lnTo>
                      <a:pt x="2588" y="556"/>
                    </a:lnTo>
                    <a:lnTo>
                      <a:pt x="2592" y="444"/>
                    </a:lnTo>
                    <a:lnTo>
                      <a:pt x="2597" y="544"/>
                    </a:lnTo>
                    <a:lnTo>
                      <a:pt x="2601" y="537"/>
                    </a:lnTo>
                    <a:lnTo>
                      <a:pt x="2606" y="485"/>
                    </a:lnTo>
                    <a:lnTo>
                      <a:pt x="2611" y="560"/>
                    </a:lnTo>
                    <a:lnTo>
                      <a:pt x="2615" y="588"/>
                    </a:lnTo>
                    <a:lnTo>
                      <a:pt x="2620" y="547"/>
                    </a:lnTo>
                    <a:lnTo>
                      <a:pt x="2625" y="500"/>
                    </a:lnTo>
                    <a:lnTo>
                      <a:pt x="2629" y="534"/>
                    </a:lnTo>
                    <a:lnTo>
                      <a:pt x="2634" y="571"/>
                    </a:lnTo>
                    <a:lnTo>
                      <a:pt x="2638" y="577"/>
                    </a:lnTo>
                    <a:lnTo>
                      <a:pt x="2643" y="506"/>
                    </a:lnTo>
                    <a:lnTo>
                      <a:pt x="2648" y="638"/>
                    </a:lnTo>
                    <a:lnTo>
                      <a:pt x="2652" y="579"/>
                    </a:lnTo>
                    <a:lnTo>
                      <a:pt x="2657" y="585"/>
                    </a:lnTo>
                    <a:lnTo>
                      <a:pt x="2661" y="551"/>
                    </a:lnTo>
                    <a:lnTo>
                      <a:pt x="2666" y="527"/>
                    </a:lnTo>
                    <a:lnTo>
                      <a:pt x="2671" y="617"/>
                    </a:lnTo>
                    <a:lnTo>
                      <a:pt x="2675" y="500"/>
                    </a:lnTo>
                    <a:lnTo>
                      <a:pt x="2680" y="621"/>
                    </a:lnTo>
                    <a:lnTo>
                      <a:pt x="2684" y="578"/>
                    </a:lnTo>
                    <a:lnTo>
                      <a:pt x="2689" y="572"/>
                    </a:lnTo>
                    <a:lnTo>
                      <a:pt x="2694" y="572"/>
                    </a:lnTo>
                    <a:lnTo>
                      <a:pt x="2698" y="625"/>
                    </a:lnTo>
                    <a:lnTo>
                      <a:pt x="2703" y="568"/>
                    </a:lnTo>
                    <a:lnTo>
                      <a:pt x="2707" y="519"/>
                    </a:lnTo>
                    <a:lnTo>
                      <a:pt x="2712" y="582"/>
                    </a:lnTo>
                    <a:lnTo>
                      <a:pt x="2717" y="543"/>
                    </a:lnTo>
                    <a:lnTo>
                      <a:pt x="2721" y="496"/>
                    </a:lnTo>
                    <a:lnTo>
                      <a:pt x="2726" y="628"/>
                    </a:lnTo>
                    <a:lnTo>
                      <a:pt x="2731" y="653"/>
                    </a:lnTo>
                    <a:lnTo>
                      <a:pt x="2735" y="568"/>
                    </a:lnTo>
                    <a:lnTo>
                      <a:pt x="2740" y="562"/>
                    </a:lnTo>
                    <a:lnTo>
                      <a:pt x="2744" y="595"/>
                    </a:lnTo>
                    <a:lnTo>
                      <a:pt x="2749" y="640"/>
                    </a:lnTo>
                    <a:lnTo>
                      <a:pt x="2754" y="550"/>
                    </a:lnTo>
                    <a:lnTo>
                      <a:pt x="2758" y="602"/>
                    </a:lnTo>
                    <a:lnTo>
                      <a:pt x="2763" y="574"/>
                    </a:lnTo>
                    <a:lnTo>
                      <a:pt x="2767" y="601"/>
                    </a:lnTo>
                    <a:lnTo>
                      <a:pt x="2772" y="655"/>
                    </a:lnTo>
                    <a:lnTo>
                      <a:pt x="2777" y="635"/>
                    </a:lnTo>
                    <a:lnTo>
                      <a:pt x="2781" y="572"/>
                    </a:lnTo>
                    <a:lnTo>
                      <a:pt x="2786" y="627"/>
                    </a:lnTo>
                    <a:lnTo>
                      <a:pt x="2791" y="592"/>
                    </a:lnTo>
                    <a:lnTo>
                      <a:pt x="2795" y="601"/>
                    </a:lnTo>
                    <a:lnTo>
                      <a:pt x="2800" y="657"/>
                    </a:lnTo>
                    <a:lnTo>
                      <a:pt x="2804" y="656"/>
                    </a:lnTo>
                    <a:lnTo>
                      <a:pt x="2809" y="566"/>
                    </a:lnTo>
                    <a:lnTo>
                      <a:pt x="2814" y="641"/>
                    </a:lnTo>
                    <a:lnTo>
                      <a:pt x="2818" y="617"/>
                    </a:lnTo>
                    <a:lnTo>
                      <a:pt x="2823" y="676"/>
                    </a:lnTo>
                    <a:lnTo>
                      <a:pt x="2828" y="590"/>
                    </a:lnTo>
                    <a:lnTo>
                      <a:pt x="2832" y="690"/>
                    </a:lnTo>
                    <a:lnTo>
                      <a:pt x="2837" y="658"/>
                    </a:lnTo>
                    <a:lnTo>
                      <a:pt x="2841" y="645"/>
                    </a:lnTo>
                    <a:lnTo>
                      <a:pt x="2846" y="546"/>
                    </a:lnTo>
                    <a:lnTo>
                      <a:pt x="2851" y="578"/>
                    </a:lnTo>
                    <a:lnTo>
                      <a:pt x="2855" y="666"/>
                    </a:lnTo>
                    <a:lnTo>
                      <a:pt x="2860" y="582"/>
                    </a:lnTo>
                    <a:lnTo>
                      <a:pt x="2864" y="651"/>
                    </a:lnTo>
                    <a:lnTo>
                      <a:pt x="2869" y="616"/>
                    </a:lnTo>
                    <a:lnTo>
                      <a:pt x="2874" y="694"/>
                    </a:lnTo>
                    <a:lnTo>
                      <a:pt x="2878" y="727"/>
                    </a:lnTo>
                    <a:lnTo>
                      <a:pt x="2883" y="714"/>
                    </a:lnTo>
                    <a:lnTo>
                      <a:pt x="2887" y="704"/>
                    </a:lnTo>
                    <a:lnTo>
                      <a:pt x="2892" y="621"/>
                    </a:lnTo>
                    <a:lnTo>
                      <a:pt x="2897" y="604"/>
                    </a:lnTo>
                    <a:lnTo>
                      <a:pt x="2901" y="607"/>
                    </a:lnTo>
                    <a:lnTo>
                      <a:pt x="2906" y="631"/>
                    </a:lnTo>
                    <a:lnTo>
                      <a:pt x="2910" y="681"/>
                    </a:lnTo>
                    <a:lnTo>
                      <a:pt x="2915" y="664"/>
                    </a:lnTo>
                    <a:lnTo>
                      <a:pt x="2920" y="641"/>
                    </a:lnTo>
                    <a:lnTo>
                      <a:pt x="2924" y="641"/>
                    </a:lnTo>
                    <a:lnTo>
                      <a:pt x="2929" y="618"/>
                    </a:lnTo>
                    <a:lnTo>
                      <a:pt x="2934" y="724"/>
                    </a:lnTo>
                    <a:lnTo>
                      <a:pt x="2938" y="662"/>
                    </a:lnTo>
                    <a:lnTo>
                      <a:pt x="2943" y="719"/>
                    </a:lnTo>
                    <a:lnTo>
                      <a:pt x="2947" y="705"/>
                    </a:lnTo>
                    <a:lnTo>
                      <a:pt x="2952" y="661"/>
                    </a:lnTo>
                    <a:lnTo>
                      <a:pt x="2957" y="693"/>
                    </a:lnTo>
                    <a:lnTo>
                      <a:pt x="2961" y="665"/>
                    </a:lnTo>
                    <a:lnTo>
                      <a:pt x="2966" y="656"/>
                    </a:lnTo>
                    <a:lnTo>
                      <a:pt x="2970" y="594"/>
                    </a:lnTo>
                    <a:lnTo>
                      <a:pt x="2975" y="733"/>
                    </a:lnTo>
                    <a:lnTo>
                      <a:pt x="2980" y="669"/>
                    </a:lnTo>
                    <a:lnTo>
                      <a:pt x="2984" y="672"/>
                    </a:lnTo>
                    <a:lnTo>
                      <a:pt x="2989" y="661"/>
                    </a:lnTo>
                    <a:lnTo>
                      <a:pt x="2994" y="653"/>
                    </a:lnTo>
                    <a:lnTo>
                      <a:pt x="2998" y="716"/>
                    </a:lnTo>
                    <a:lnTo>
                      <a:pt x="3003" y="676"/>
                    </a:lnTo>
                    <a:lnTo>
                      <a:pt x="3007" y="744"/>
                    </a:lnTo>
                    <a:lnTo>
                      <a:pt x="3012" y="634"/>
                    </a:lnTo>
                    <a:lnTo>
                      <a:pt x="3017" y="756"/>
                    </a:lnTo>
                    <a:lnTo>
                      <a:pt x="3021" y="733"/>
                    </a:lnTo>
                    <a:lnTo>
                      <a:pt x="3026" y="661"/>
                    </a:lnTo>
                    <a:lnTo>
                      <a:pt x="3031" y="690"/>
                    </a:lnTo>
                    <a:lnTo>
                      <a:pt x="3035" y="736"/>
                    </a:lnTo>
                    <a:lnTo>
                      <a:pt x="3040" y="643"/>
                    </a:lnTo>
                    <a:lnTo>
                      <a:pt x="3044" y="667"/>
                    </a:lnTo>
                    <a:lnTo>
                      <a:pt x="3049" y="730"/>
                    </a:lnTo>
                    <a:lnTo>
                      <a:pt x="3054" y="736"/>
                    </a:lnTo>
                    <a:lnTo>
                      <a:pt x="3058" y="661"/>
                    </a:lnTo>
                    <a:lnTo>
                      <a:pt x="3063" y="744"/>
                    </a:lnTo>
                    <a:lnTo>
                      <a:pt x="3067" y="722"/>
                    </a:lnTo>
                    <a:lnTo>
                      <a:pt x="3072" y="718"/>
                    </a:lnTo>
                    <a:lnTo>
                      <a:pt x="3077" y="720"/>
                    </a:lnTo>
                    <a:lnTo>
                      <a:pt x="3081" y="677"/>
                    </a:lnTo>
                    <a:lnTo>
                      <a:pt x="3086" y="691"/>
                    </a:lnTo>
                    <a:lnTo>
                      <a:pt x="3090" y="686"/>
                    </a:lnTo>
                    <a:lnTo>
                      <a:pt x="3095" y="687"/>
                    </a:lnTo>
                    <a:lnTo>
                      <a:pt x="3100" y="768"/>
                    </a:lnTo>
                    <a:lnTo>
                      <a:pt x="3104" y="734"/>
                    </a:lnTo>
                    <a:lnTo>
                      <a:pt x="3109" y="680"/>
                    </a:lnTo>
                    <a:lnTo>
                      <a:pt x="3113" y="692"/>
                    </a:lnTo>
                    <a:lnTo>
                      <a:pt x="3118" y="669"/>
                    </a:lnTo>
                    <a:lnTo>
                      <a:pt x="3123" y="705"/>
                    </a:lnTo>
                    <a:lnTo>
                      <a:pt x="3127" y="802"/>
                    </a:lnTo>
                    <a:lnTo>
                      <a:pt x="3132" y="691"/>
                    </a:lnTo>
                    <a:lnTo>
                      <a:pt x="3137" y="706"/>
                    </a:lnTo>
                    <a:lnTo>
                      <a:pt x="3141" y="736"/>
                    </a:lnTo>
                    <a:lnTo>
                      <a:pt x="3146" y="708"/>
                    </a:lnTo>
                    <a:lnTo>
                      <a:pt x="3150" y="728"/>
                    </a:lnTo>
                    <a:lnTo>
                      <a:pt x="3155" y="725"/>
                    </a:lnTo>
                    <a:lnTo>
                      <a:pt x="3160" y="707"/>
                    </a:lnTo>
                    <a:lnTo>
                      <a:pt x="3164" y="742"/>
                    </a:lnTo>
                    <a:lnTo>
                      <a:pt x="3169" y="742"/>
                    </a:lnTo>
                    <a:lnTo>
                      <a:pt x="3173" y="755"/>
                    </a:lnTo>
                    <a:lnTo>
                      <a:pt x="3178" y="801"/>
                    </a:lnTo>
                    <a:lnTo>
                      <a:pt x="3183" y="738"/>
                    </a:lnTo>
                    <a:lnTo>
                      <a:pt x="3187" y="743"/>
                    </a:lnTo>
                    <a:lnTo>
                      <a:pt x="3192" y="745"/>
                    </a:lnTo>
                    <a:lnTo>
                      <a:pt x="3197" y="773"/>
                    </a:lnTo>
                    <a:lnTo>
                      <a:pt x="3201" y="671"/>
                    </a:lnTo>
                    <a:lnTo>
                      <a:pt x="3206" y="649"/>
                    </a:lnTo>
                    <a:lnTo>
                      <a:pt x="3210" y="835"/>
                    </a:lnTo>
                    <a:lnTo>
                      <a:pt x="3215" y="739"/>
                    </a:lnTo>
                    <a:lnTo>
                      <a:pt x="3220" y="778"/>
                    </a:lnTo>
                    <a:lnTo>
                      <a:pt x="3224" y="808"/>
                    </a:lnTo>
                    <a:lnTo>
                      <a:pt x="3229" y="723"/>
                    </a:lnTo>
                    <a:lnTo>
                      <a:pt x="3233" y="824"/>
                    </a:lnTo>
                    <a:lnTo>
                      <a:pt x="3238" y="764"/>
                    </a:lnTo>
                    <a:lnTo>
                      <a:pt x="3243" y="714"/>
                    </a:lnTo>
                    <a:lnTo>
                      <a:pt x="3247" y="758"/>
                    </a:lnTo>
                    <a:lnTo>
                      <a:pt x="3252" y="874"/>
                    </a:lnTo>
                    <a:lnTo>
                      <a:pt x="3257" y="767"/>
                    </a:lnTo>
                    <a:lnTo>
                      <a:pt x="3261" y="803"/>
                    </a:lnTo>
                    <a:lnTo>
                      <a:pt x="3266" y="749"/>
                    </a:lnTo>
                    <a:lnTo>
                      <a:pt x="3270" y="731"/>
                    </a:lnTo>
                    <a:lnTo>
                      <a:pt x="3275" y="825"/>
                    </a:lnTo>
                    <a:lnTo>
                      <a:pt x="3280" y="787"/>
                    </a:lnTo>
                    <a:lnTo>
                      <a:pt x="3284" y="772"/>
                    </a:lnTo>
                    <a:lnTo>
                      <a:pt x="3289" y="704"/>
                    </a:lnTo>
                    <a:lnTo>
                      <a:pt x="3293" y="772"/>
                    </a:lnTo>
                    <a:lnTo>
                      <a:pt x="3298" y="755"/>
                    </a:lnTo>
                    <a:lnTo>
                      <a:pt x="3303" y="758"/>
                    </a:lnTo>
                    <a:lnTo>
                      <a:pt x="3307" y="776"/>
                    </a:lnTo>
                    <a:lnTo>
                      <a:pt x="3312" y="771"/>
                    </a:lnTo>
                    <a:lnTo>
                      <a:pt x="3316" y="836"/>
                    </a:lnTo>
                    <a:lnTo>
                      <a:pt x="3321" y="782"/>
                    </a:lnTo>
                    <a:lnTo>
                      <a:pt x="3326" y="883"/>
                    </a:lnTo>
                    <a:lnTo>
                      <a:pt x="3330" y="795"/>
                    </a:lnTo>
                    <a:lnTo>
                      <a:pt x="3335" y="850"/>
                    </a:lnTo>
                    <a:lnTo>
                      <a:pt x="3339" y="763"/>
                    </a:lnTo>
                    <a:lnTo>
                      <a:pt x="3344" y="884"/>
                    </a:lnTo>
                    <a:lnTo>
                      <a:pt x="3349" y="821"/>
                    </a:lnTo>
                    <a:lnTo>
                      <a:pt x="3353" y="825"/>
                    </a:lnTo>
                    <a:lnTo>
                      <a:pt x="3358" y="802"/>
                    </a:lnTo>
                    <a:lnTo>
                      <a:pt x="3363" y="834"/>
                    </a:lnTo>
                    <a:lnTo>
                      <a:pt x="3367" y="821"/>
                    </a:lnTo>
                    <a:lnTo>
                      <a:pt x="3372" y="740"/>
                    </a:lnTo>
                    <a:lnTo>
                      <a:pt x="3376" y="888"/>
                    </a:lnTo>
                    <a:lnTo>
                      <a:pt x="3381" y="785"/>
                    </a:lnTo>
                    <a:lnTo>
                      <a:pt x="3386" y="843"/>
                    </a:lnTo>
                    <a:lnTo>
                      <a:pt x="3390" y="748"/>
                    </a:lnTo>
                    <a:lnTo>
                      <a:pt x="3395" y="824"/>
                    </a:lnTo>
                    <a:lnTo>
                      <a:pt x="3400" y="871"/>
                    </a:lnTo>
                    <a:lnTo>
                      <a:pt x="3404" y="880"/>
                    </a:lnTo>
                    <a:lnTo>
                      <a:pt x="3409" y="766"/>
                    </a:lnTo>
                    <a:lnTo>
                      <a:pt x="3413" y="804"/>
                    </a:lnTo>
                    <a:lnTo>
                      <a:pt x="3418" y="899"/>
                    </a:lnTo>
                    <a:lnTo>
                      <a:pt x="3423" y="888"/>
                    </a:lnTo>
                    <a:lnTo>
                      <a:pt x="3427" y="851"/>
                    </a:lnTo>
                    <a:lnTo>
                      <a:pt x="3432" y="879"/>
                    </a:lnTo>
                    <a:lnTo>
                      <a:pt x="3436" y="865"/>
                    </a:lnTo>
                    <a:lnTo>
                      <a:pt x="3441" y="717"/>
                    </a:lnTo>
                    <a:lnTo>
                      <a:pt x="3446" y="834"/>
                    </a:lnTo>
                    <a:lnTo>
                      <a:pt x="3450" y="847"/>
                    </a:lnTo>
                    <a:lnTo>
                      <a:pt x="3455" y="883"/>
                    </a:lnTo>
                    <a:lnTo>
                      <a:pt x="3460" y="863"/>
                    </a:lnTo>
                    <a:lnTo>
                      <a:pt x="3464" y="813"/>
                    </a:lnTo>
                    <a:lnTo>
                      <a:pt x="3469" y="839"/>
                    </a:lnTo>
                    <a:lnTo>
                      <a:pt x="3473" y="819"/>
                    </a:lnTo>
                    <a:lnTo>
                      <a:pt x="3478" y="870"/>
                    </a:lnTo>
                    <a:lnTo>
                      <a:pt x="3483" y="883"/>
                    </a:lnTo>
                    <a:lnTo>
                      <a:pt x="3487" y="837"/>
                    </a:lnTo>
                    <a:lnTo>
                      <a:pt x="3492" y="876"/>
                    </a:lnTo>
                    <a:lnTo>
                      <a:pt x="3496" y="862"/>
                    </a:lnTo>
                    <a:lnTo>
                      <a:pt x="3501" y="858"/>
                    </a:lnTo>
                    <a:lnTo>
                      <a:pt x="3506" y="778"/>
                    </a:lnTo>
                    <a:lnTo>
                      <a:pt x="3510" y="837"/>
                    </a:lnTo>
                    <a:lnTo>
                      <a:pt x="3515" y="885"/>
                    </a:lnTo>
                    <a:lnTo>
                      <a:pt x="3519" y="864"/>
                    </a:lnTo>
                    <a:lnTo>
                      <a:pt x="3524" y="816"/>
                    </a:lnTo>
                    <a:lnTo>
                      <a:pt x="3529" y="968"/>
                    </a:lnTo>
                    <a:lnTo>
                      <a:pt x="3533" y="838"/>
                    </a:lnTo>
                    <a:lnTo>
                      <a:pt x="3538" y="917"/>
                    </a:lnTo>
                    <a:lnTo>
                      <a:pt x="3542" y="853"/>
                    </a:lnTo>
                    <a:lnTo>
                      <a:pt x="3547" y="861"/>
                    </a:lnTo>
                    <a:lnTo>
                      <a:pt x="3552" y="917"/>
                    </a:lnTo>
                    <a:lnTo>
                      <a:pt x="3556" y="903"/>
                    </a:lnTo>
                    <a:lnTo>
                      <a:pt x="3561" y="879"/>
                    </a:lnTo>
                    <a:lnTo>
                      <a:pt x="3566" y="889"/>
                    </a:lnTo>
                    <a:lnTo>
                      <a:pt x="3570" y="861"/>
                    </a:lnTo>
                    <a:lnTo>
                      <a:pt x="3575" y="910"/>
                    </a:lnTo>
                    <a:lnTo>
                      <a:pt x="3579" y="939"/>
                    </a:lnTo>
                    <a:lnTo>
                      <a:pt x="3584" y="888"/>
                    </a:lnTo>
                    <a:lnTo>
                      <a:pt x="3589" y="938"/>
                    </a:lnTo>
                    <a:lnTo>
                      <a:pt x="3593" y="906"/>
                    </a:lnTo>
                    <a:lnTo>
                      <a:pt x="3598" y="853"/>
                    </a:lnTo>
                    <a:lnTo>
                      <a:pt x="3602" y="910"/>
                    </a:lnTo>
                    <a:lnTo>
                      <a:pt x="3607" y="954"/>
                    </a:lnTo>
                    <a:lnTo>
                      <a:pt x="3612" y="986"/>
                    </a:lnTo>
                    <a:lnTo>
                      <a:pt x="3616" y="857"/>
                    </a:lnTo>
                    <a:lnTo>
                      <a:pt x="3621" y="944"/>
                    </a:lnTo>
                    <a:lnTo>
                      <a:pt x="3626" y="949"/>
                    </a:lnTo>
                    <a:lnTo>
                      <a:pt x="3630" y="953"/>
                    </a:lnTo>
                    <a:lnTo>
                      <a:pt x="3635" y="889"/>
                    </a:lnTo>
                    <a:lnTo>
                      <a:pt x="3639" y="931"/>
                    </a:lnTo>
                    <a:lnTo>
                      <a:pt x="3644" y="1012"/>
                    </a:lnTo>
                    <a:lnTo>
                      <a:pt x="3649" y="974"/>
                    </a:lnTo>
                    <a:lnTo>
                      <a:pt x="3653" y="986"/>
                    </a:lnTo>
                    <a:lnTo>
                      <a:pt x="3658" y="937"/>
                    </a:lnTo>
                    <a:lnTo>
                      <a:pt x="3663" y="983"/>
                    </a:lnTo>
                    <a:lnTo>
                      <a:pt x="3667" y="967"/>
                    </a:lnTo>
                    <a:lnTo>
                      <a:pt x="3672" y="923"/>
                    </a:lnTo>
                    <a:lnTo>
                      <a:pt x="3676" y="906"/>
                    </a:lnTo>
                    <a:lnTo>
                      <a:pt x="3681" y="909"/>
                    </a:lnTo>
                    <a:lnTo>
                      <a:pt x="3686" y="915"/>
                    </a:lnTo>
                    <a:lnTo>
                      <a:pt x="3690" y="924"/>
                    </a:lnTo>
                    <a:lnTo>
                      <a:pt x="3695" y="965"/>
                    </a:lnTo>
                    <a:lnTo>
                      <a:pt x="3699" y="996"/>
                    </a:lnTo>
                    <a:lnTo>
                      <a:pt x="3704" y="829"/>
                    </a:lnTo>
                    <a:lnTo>
                      <a:pt x="3709" y="951"/>
                    </a:lnTo>
                    <a:lnTo>
                      <a:pt x="3713" y="938"/>
                    </a:lnTo>
                    <a:lnTo>
                      <a:pt x="3718" y="954"/>
                    </a:lnTo>
                    <a:lnTo>
                      <a:pt x="3722" y="950"/>
                    </a:lnTo>
                    <a:lnTo>
                      <a:pt x="3727" y="964"/>
                    </a:lnTo>
                    <a:lnTo>
                      <a:pt x="3732" y="907"/>
                    </a:lnTo>
                    <a:lnTo>
                      <a:pt x="3736" y="923"/>
                    </a:lnTo>
                    <a:lnTo>
                      <a:pt x="3741" y="828"/>
                    </a:lnTo>
                    <a:lnTo>
                      <a:pt x="3745" y="975"/>
                    </a:lnTo>
                    <a:lnTo>
                      <a:pt x="3750" y="884"/>
                    </a:lnTo>
                    <a:lnTo>
                      <a:pt x="3755" y="923"/>
                    </a:lnTo>
                    <a:lnTo>
                      <a:pt x="3759" y="828"/>
                    </a:lnTo>
                    <a:lnTo>
                      <a:pt x="3764" y="991"/>
                    </a:lnTo>
                    <a:lnTo>
                      <a:pt x="3769" y="959"/>
                    </a:lnTo>
                    <a:lnTo>
                      <a:pt x="3773" y="962"/>
                    </a:lnTo>
                    <a:lnTo>
                      <a:pt x="3778" y="935"/>
                    </a:lnTo>
                    <a:lnTo>
                      <a:pt x="3782" y="982"/>
                    </a:lnTo>
                    <a:lnTo>
                      <a:pt x="3787" y="971"/>
                    </a:lnTo>
                    <a:lnTo>
                      <a:pt x="3792" y="934"/>
                    </a:lnTo>
                    <a:lnTo>
                      <a:pt x="3796" y="944"/>
                    </a:lnTo>
                    <a:lnTo>
                      <a:pt x="3801" y="1041"/>
                    </a:lnTo>
                    <a:lnTo>
                      <a:pt x="3805" y="978"/>
                    </a:lnTo>
                    <a:lnTo>
                      <a:pt x="3810" y="974"/>
                    </a:lnTo>
                    <a:lnTo>
                      <a:pt x="3815" y="899"/>
                    </a:lnTo>
                    <a:lnTo>
                      <a:pt x="3819" y="966"/>
                    </a:lnTo>
                    <a:lnTo>
                      <a:pt x="3824" y="1013"/>
                    </a:lnTo>
                    <a:lnTo>
                      <a:pt x="3829" y="939"/>
                    </a:lnTo>
                    <a:lnTo>
                      <a:pt x="3833" y="985"/>
                    </a:lnTo>
                    <a:lnTo>
                      <a:pt x="3838" y="953"/>
                    </a:lnTo>
                    <a:lnTo>
                      <a:pt x="3842" y="985"/>
                    </a:lnTo>
                    <a:lnTo>
                      <a:pt x="3847" y="988"/>
                    </a:lnTo>
                    <a:lnTo>
                      <a:pt x="3852" y="1007"/>
                    </a:lnTo>
                    <a:lnTo>
                      <a:pt x="3856" y="968"/>
                    </a:lnTo>
                    <a:lnTo>
                      <a:pt x="3861" y="1020"/>
                    </a:lnTo>
                    <a:lnTo>
                      <a:pt x="3866" y="951"/>
                    </a:lnTo>
                    <a:lnTo>
                      <a:pt x="3870" y="1045"/>
                    </a:lnTo>
                    <a:lnTo>
                      <a:pt x="3875" y="996"/>
                    </a:lnTo>
                    <a:lnTo>
                      <a:pt x="3879" y="996"/>
                    </a:lnTo>
                    <a:lnTo>
                      <a:pt x="3884" y="1040"/>
                    </a:lnTo>
                    <a:lnTo>
                      <a:pt x="3889" y="924"/>
                    </a:lnTo>
                    <a:lnTo>
                      <a:pt x="3893" y="963"/>
                    </a:lnTo>
                    <a:lnTo>
                      <a:pt x="3898" y="936"/>
                    </a:lnTo>
                    <a:lnTo>
                      <a:pt x="3902" y="1055"/>
                    </a:lnTo>
                    <a:lnTo>
                      <a:pt x="3907" y="954"/>
                    </a:lnTo>
                    <a:lnTo>
                      <a:pt x="3912" y="955"/>
                    </a:lnTo>
                    <a:lnTo>
                      <a:pt x="3916" y="990"/>
                    </a:lnTo>
                    <a:lnTo>
                      <a:pt x="3921" y="1000"/>
                    </a:lnTo>
                    <a:lnTo>
                      <a:pt x="3925" y="945"/>
                    </a:lnTo>
                    <a:lnTo>
                      <a:pt x="3930" y="1058"/>
                    </a:lnTo>
                    <a:lnTo>
                      <a:pt x="3935" y="940"/>
                    </a:lnTo>
                    <a:lnTo>
                      <a:pt x="3939" y="985"/>
                    </a:lnTo>
                    <a:lnTo>
                      <a:pt x="3944" y="1014"/>
                    </a:lnTo>
                    <a:lnTo>
                      <a:pt x="3948" y="954"/>
                    </a:lnTo>
                    <a:lnTo>
                      <a:pt x="3953" y="976"/>
                    </a:lnTo>
                    <a:lnTo>
                      <a:pt x="3958" y="1005"/>
                    </a:lnTo>
                    <a:lnTo>
                      <a:pt x="3962" y="967"/>
                    </a:lnTo>
                    <a:lnTo>
                      <a:pt x="3967" y="987"/>
                    </a:lnTo>
                    <a:lnTo>
                      <a:pt x="3972" y="1020"/>
                    </a:lnTo>
                    <a:lnTo>
                      <a:pt x="3976" y="1065"/>
                    </a:lnTo>
                    <a:lnTo>
                      <a:pt x="3981" y="1098"/>
                    </a:lnTo>
                    <a:lnTo>
                      <a:pt x="3985" y="992"/>
                    </a:lnTo>
                    <a:lnTo>
                      <a:pt x="3990" y="1042"/>
                    </a:lnTo>
                    <a:lnTo>
                      <a:pt x="3995" y="1005"/>
                    </a:lnTo>
                    <a:lnTo>
                      <a:pt x="3999" y="1006"/>
                    </a:lnTo>
                    <a:lnTo>
                      <a:pt x="4004" y="1044"/>
                    </a:lnTo>
                    <a:lnTo>
                      <a:pt x="4008" y="1028"/>
                    </a:lnTo>
                    <a:lnTo>
                      <a:pt x="4013" y="1016"/>
                    </a:lnTo>
                    <a:lnTo>
                      <a:pt x="4018" y="959"/>
                    </a:lnTo>
                    <a:lnTo>
                      <a:pt x="4022" y="1080"/>
                    </a:lnTo>
                    <a:lnTo>
                      <a:pt x="4027" y="1002"/>
                    </a:lnTo>
                    <a:lnTo>
                      <a:pt x="4032" y="1039"/>
                    </a:lnTo>
                    <a:lnTo>
                      <a:pt x="4036" y="1085"/>
                    </a:lnTo>
                    <a:lnTo>
                      <a:pt x="4041" y="1065"/>
                    </a:lnTo>
                    <a:lnTo>
                      <a:pt x="4045" y="967"/>
                    </a:lnTo>
                    <a:lnTo>
                      <a:pt x="4050" y="992"/>
                    </a:lnTo>
                    <a:lnTo>
                      <a:pt x="4055" y="1070"/>
                    </a:lnTo>
                    <a:lnTo>
                      <a:pt x="4059" y="1101"/>
                    </a:lnTo>
                    <a:lnTo>
                      <a:pt x="4064" y="1046"/>
                    </a:lnTo>
                    <a:lnTo>
                      <a:pt x="4068" y="959"/>
                    </a:lnTo>
                    <a:lnTo>
                      <a:pt x="4073" y="1019"/>
                    </a:lnTo>
                    <a:lnTo>
                      <a:pt x="4078" y="1062"/>
                    </a:lnTo>
                    <a:lnTo>
                      <a:pt x="4082" y="1062"/>
                    </a:lnTo>
                    <a:lnTo>
                      <a:pt x="4087" y="1119"/>
                    </a:lnTo>
                    <a:lnTo>
                      <a:pt x="4092" y="1037"/>
                    </a:lnTo>
                    <a:lnTo>
                      <a:pt x="4096" y="1045"/>
                    </a:lnTo>
                    <a:lnTo>
                      <a:pt x="4101" y="1055"/>
                    </a:lnTo>
                    <a:lnTo>
                      <a:pt x="4105" y="1043"/>
                    </a:lnTo>
                    <a:lnTo>
                      <a:pt x="4110" y="1026"/>
                    </a:lnTo>
                    <a:lnTo>
                      <a:pt x="4115" y="1035"/>
                    </a:lnTo>
                    <a:lnTo>
                      <a:pt x="4119" y="1099"/>
                    </a:lnTo>
                    <a:lnTo>
                      <a:pt x="4124" y="1080"/>
                    </a:lnTo>
                    <a:lnTo>
                      <a:pt x="4128" y="998"/>
                    </a:lnTo>
                    <a:lnTo>
                      <a:pt x="4133" y="1061"/>
                    </a:lnTo>
                    <a:lnTo>
                      <a:pt x="4138" y="1050"/>
                    </a:lnTo>
                    <a:lnTo>
                      <a:pt x="4142" y="1022"/>
                    </a:lnTo>
                    <a:lnTo>
                      <a:pt x="4147" y="1053"/>
                    </a:lnTo>
                    <a:lnTo>
                      <a:pt x="4151" y="1186"/>
                    </a:lnTo>
                    <a:lnTo>
                      <a:pt x="4156" y="1083"/>
                    </a:lnTo>
                    <a:lnTo>
                      <a:pt x="4161" y="1065"/>
                    </a:lnTo>
                    <a:lnTo>
                      <a:pt x="4165" y="1149"/>
                    </a:lnTo>
                    <a:lnTo>
                      <a:pt x="4170" y="1105"/>
                    </a:lnTo>
                    <a:lnTo>
                      <a:pt x="4174" y="1096"/>
                    </a:lnTo>
                    <a:lnTo>
                      <a:pt x="4179" y="1045"/>
                    </a:lnTo>
                    <a:lnTo>
                      <a:pt x="4184" y="1161"/>
                    </a:lnTo>
                    <a:lnTo>
                      <a:pt x="4188" y="1168"/>
                    </a:lnTo>
                    <a:lnTo>
                      <a:pt x="4193" y="1069"/>
                    </a:lnTo>
                    <a:lnTo>
                      <a:pt x="4198" y="1073"/>
                    </a:lnTo>
                    <a:lnTo>
                      <a:pt x="4202" y="1079"/>
                    </a:lnTo>
                    <a:lnTo>
                      <a:pt x="4207" y="1113"/>
                    </a:lnTo>
                    <a:lnTo>
                      <a:pt x="4211" y="1111"/>
                    </a:lnTo>
                    <a:lnTo>
                      <a:pt x="4216" y="1134"/>
                    </a:lnTo>
                    <a:lnTo>
                      <a:pt x="4221" y="1119"/>
                    </a:lnTo>
                    <a:lnTo>
                      <a:pt x="4225" y="1138"/>
                    </a:lnTo>
                    <a:lnTo>
                      <a:pt x="4230" y="1099"/>
                    </a:lnTo>
                    <a:lnTo>
                      <a:pt x="4235" y="1104"/>
                    </a:lnTo>
                    <a:lnTo>
                      <a:pt x="4239" y="1106"/>
                    </a:lnTo>
                    <a:lnTo>
                      <a:pt x="4244" y="1086"/>
                    </a:lnTo>
                    <a:lnTo>
                      <a:pt x="4248" y="1126"/>
                    </a:lnTo>
                    <a:lnTo>
                      <a:pt x="4253" y="1181"/>
                    </a:lnTo>
                    <a:lnTo>
                      <a:pt x="4258" y="1137"/>
                    </a:lnTo>
                    <a:lnTo>
                      <a:pt x="4262" y="1233"/>
                    </a:lnTo>
                    <a:lnTo>
                      <a:pt x="4267" y="1082"/>
                    </a:lnTo>
                    <a:lnTo>
                      <a:pt x="4271" y="1195"/>
                    </a:lnTo>
                    <a:lnTo>
                      <a:pt x="4276" y="1164"/>
                    </a:lnTo>
                    <a:lnTo>
                      <a:pt x="4281" y="1150"/>
                    </a:lnTo>
                    <a:lnTo>
                      <a:pt x="4285" y="1158"/>
                    </a:lnTo>
                    <a:lnTo>
                      <a:pt x="4290" y="1102"/>
                    </a:lnTo>
                    <a:lnTo>
                      <a:pt x="4295" y="1215"/>
                    </a:lnTo>
                    <a:lnTo>
                      <a:pt x="4299" y="1233"/>
                    </a:lnTo>
                    <a:lnTo>
                      <a:pt x="4304" y="1186"/>
                    </a:lnTo>
                    <a:lnTo>
                      <a:pt x="4308" y="1083"/>
                    </a:lnTo>
                    <a:lnTo>
                      <a:pt x="4313" y="1106"/>
                    </a:lnTo>
                    <a:lnTo>
                      <a:pt x="4318" y="1169"/>
                    </a:lnTo>
                    <a:lnTo>
                      <a:pt x="4322" y="1168"/>
                    </a:lnTo>
                    <a:lnTo>
                      <a:pt x="4327" y="1153"/>
                    </a:lnTo>
                    <a:lnTo>
                      <a:pt x="4331" y="1242"/>
                    </a:lnTo>
                    <a:lnTo>
                      <a:pt x="4336" y="1161"/>
                    </a:lnTo>
                    <a:lnTo>
                      <a:pt x="4341" y="1141"/>
                    </a:lnTo>
                    <a:lnTo>
                      <a:pt x="4345" y="1240"/>
                    </a:lnTo>
                    <a:lnTo>
                      <a:pt x="4350" y="1149"/>
                    </a:lnTo>
                    <a:lnTo>
                      <a:pt x="4354" y="1166"/>
                    </a:lnTo>
                    <a:lnTo>
                      <a:pt x="4359" y="1200"/>
                    </a:lnTo>
                    <a:lnTo>
                      <a:pt x="4364" y="1188"/>
                    </a:lnTo>
                    <a:lnTo>
                      <a:pt x="4368" y="1183"/>
                    </a:lnTo>
                    <a:lnTo>
                      <a:pt x="4373" y="1152"/>
                    </a:lnTo>
                    <a:lnTo>
                      <a:pt x="4377" y="1208"/>
                    </a:lnTo>
                    <a:lnTo>
                      <a:pt x="4382" y="1221"/>
                    </a:lnTo>
                    <a:lnTo>
                      <a:pt x="4387" y="1188"/>
                    </a:lnTo>
                    <a:lnTo>
                      <a:pt x="4391" y="1218"/>
                    </a:lnTo>
                    <a:lnTo>
                      <a:pt x="4396" y="1188"/>
                    </a:lnTo>
                    <a:lnTo>
                      <a:pt x="4401" y="1234"/>
                    </a:lnTo>
                    <a:lnTo>
                      <a:pt x="4405" y="1245"/>
                    </a:lnTo>
                    <a:lnTo>
                      <a:pt x="4410" y="1155"/>
                    </a:lnTo>
                    <a:lnTo>
                      <a:pt x="4414" y="1164"/>
                    </a:lnTo>
                    <a:lnTo>
                      <a:pt x="4419" y="1172"/>
                    </a:lnTo>
                    <a:lnTo>
                      <a:pt x="4424" y="1214"/>
                    </a:lnTo>
                    <a:lnTo>
                      <a:pt x="4428" y="1208"/>
                    </a:lnTo>
                    <a:lnTo>
                      <a:pt x="4433" y="1264"/>
                    </a:lnTo>
                    <a:lnTo>
                      <a:pt x="4437" y="1142"/>
                    </a:lnTo>
                    <a:lnTo>
                      <a:pt x="4442" y="1199"/>
                    </a:lnTo>
                    <a:lnTo>
                      <a:pt x="4447" y="1133"/>
                    </a:lnTo>
                    <a:lnTo>
                      <a:pt x="4451" y="1224"/>
                    </a:lnTo>
                    <a:lnTo>
                      <a:pt x="4456" y="1174"/>
                    </a:lnTo>
                    <a:lnTo>
                      <a:pt x="4461" y="1186"/>
                    </a:lnTo>
                    <a:lnTo>
                      <a:pt x="4465" y="1250"/>
                    </a:lnTo>
                    <a:lnTo>
                      <a:pt x="4467" y="1243"/>
                    </a:lnTo>
                  </a:path>
                </a:pathLst>
              </a:custGeom>
              <a:noFill/>
              <a:ln w="6350" cap="flat">
                <a:solidFill>
                  <a:srgbClr val="00B05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9222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矩形 114">
            <a:extLst>
              <a:ext uri="{FF2B5EF4-FFF2-40B4-BE49-F238E27FC236}">
                <a16:creationId xmlns:a16="http://schemas.microsoft.com/office/drawing/2014/main" id="{890684F4-C85B-4F0C-B63D-9F8B83F4521E}"/>
              </a:ext>
            </a:extLst>
          </p:cNvPr>
          <p:cNvSpPr/>
          <p:nvPr/>
        </p:nvSpPr>
        <p:spPr>
          <a:xfrm>
            <a:off x="1023623" y="3644753"/>
            <a:ext cx="69901" cy="2487954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" name="Picture 2" descr="X:\91 Data and analysis\Xu Yongxian  date From 2015-09\20190521xyx\glu\Confocal\Composit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50249" y="1540432"/>
            <a:ext cx="2634183" cy="1756122"/>
          </a:xfrm>
          <a:prstGeom prst="rect">
            <a:avLst/>
          </a:prstGeom>
          <a:noFill/>
        </p:spPr>
      </p:pic>
      <p:pic>
        <p:nvPicPr>
          <p:cNvPr id="7" name="Picture 3" descr="X:\91 Data and analysis\Xu Yongxian  date From 2015-09\20190521xyx\glu\Confocal\con-488-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471" y="1547274"/>
            <a:ext cx="2634183" cy="1756122"/>
          </a:xfrm>
          <a:prstGeom prst="rect">
            <a:avLst/>
          </a:prstGeom>
          <a:noFill/>
        </p:spPr>
      </p:pic>
      <p:pic>
        <p:nvPicPr>
          <p:cNvPr id="8" name="Picture 4" descr="X:\91 Data and analysis\Xu Yongxian  date From 2015-09\20190521xyx\glu\Confocal\con-637-4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56140" y="1538696"/>
            <a:ext cx="2634183" cy="1756122"/>
          </a:xfrm>
          <a:prstGeom prst="rect">
            <a:avLst/>
          </a:prstGeom>
          <a:noFill/>
        </p:spPr>
      </p:pic>
      <p:sp>
        <p:nvSpPr>
          <p:cNvPr id="9" name="TextBox 101"/>
          <p:cNvSpPr txBox="1"/>
          <p:nvPr/>
        </p:nvSpPr>
        <p:spPr>
          <a:xfrm>
            <a:off x="441471" y="1547274"/>
            <a:ext cx="14494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F-</a:t>
            </a:r>
            <a:r>
              <a:rPr lang="en-US" altLang="zh-CN" sz="1600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GluSnFR</a:t>
            </a:r>
            <a:endParaRPr lang="zh-CN" altLang="en-US" sz="1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4"/>
          <p:cNvSpPr txBox="1"/>
          <p:nvPr/>
        </p:nvSpPr>
        <p:spPr>
          <a:xfrm>
            <a:off x="3256140" y="1538696"/>
            <a:ext cx="1233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Flare2-Cy5</a:t>
            </a:r>
            <a:endParaRPr lang="zh-CN" altLang="en-US" sz="1600" b="1" dirty="0">
              <a:solidFill>
                <a:srgbClr val="CC00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05"/>
          <p:cNvSpPr txBox="1"/>
          <p:nvPr/>
        </p:nvSpPr>
        <p:spPr>
          <a:xfrm>
            <a:off x="6031667" y="1548968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verlay</a:t>
            </a:r>
            <a:endParaRPr lang="zh-CN" alt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" name="标题 1"/>
          <p:cNvSpPr>
            <a:spLocks noGrp="1"/>
          </p:cNvSpPr>
          <p:nvPr>
            <p:ph type="title"/>
          </p:nvPr>
        </p:nvSpPr>
        <p:spPr>
          <a:xfrm>
            <a:off x="457200" y="167842"/>
            <a:ext cx="8229600" cy="1171169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b="1" dirty="0">
                <a:latin typeface="+mn-lt"/>
              </a:rPr>
              <a:t>Crosstalk-free simultaneous imaging of</a:t>
            </a:r>
            <a:br>
              <a:rPr lang="en-US" altLang="zh-CN" sz="3200" b="1" dirty="0">
                <a:latin typeface="+mn-lt"/>
              </a:rPr>
            </a:br>
            <a:r>
              <a:rPr lang="en-US" altLang="zh-CN" sz="3200" b="1" dirty="0" smtClean="0">
                <a:latin typeface="+mn-lt"/>
              </a:rPr>
              <a:t>neurotransmitter </a:t>
            </a:r>
            <a:r>
              <a:rPr lang="en-US" altLang="zh-CN" sz="3200" b="1" dirty="0">
                <a:latin typeface="+mn-lt"/>
              </a:rPr>
              <a:t>and voltage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7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251072" y="3066248"/>
            <a:ext cx="4319756" cy="3310078"/>
            <a:chOff x="226571" y="3066248"/>
            <a:chExt cx="5529099" cy="3310078"/>
          </a:xfrm>
        </p:grpSpPr>
        <p:cxnSp>
          <p:nvCxnSpPr>
            <p:cNvPr id="10" name="直接连接符 7"/>
            <p:cNvCxnSpPr/>
            <p:nvPr/>
          </p:nvCxnSpPr>
          <p:spPr>
            <a:xfrm>
              <a:off x="578388" y="3066248"/>
              <a:ext cx="217666" cy="698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283"/>
            <p:cNvGrpSpPr/>
            <p:nvPr/>
          </p:nvGrpSpPr>
          <p:grpSpPr>
            <a:xfrm>
              <a:off x="1065081" y="4704992"/>
              <a:ext cx="412351" cy="409728"/>
              <a:chOff x="699319" y="6654447"/>
              <a:chExt cx="293040" cy="291176"/>
            </a:xfrm>
          </p:grpSpPr>
          <p:sp>
            <p:nvSpPr>
              <p:cNvPr id="71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699319" y="6705027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2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746223" y="6704231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3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792831" y="6704231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4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699319" y="6654447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5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745927" y="6654447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76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794791" y="6654447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51" name="Group 23"/>
            <p:cNvGrpSpPr/>
            <p:nvPr/>
          </p:nvGrpSpPr>
          <p:grpSpPr>
            <a:xfrm>
              <a:off x="3119353" y="4705000"/>
              <a:ext cx="412351" cy="406378"/>
              <a:chOff x="2165970" y="6603286"/>
              <a:chExt cx="293040" cy="288795"/>
            </a:xfrm>
          </p:grpSpPr>
          <p:sp>
            <p:nvSpPr>
              <p:cNvPr id="65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165970" y="6651485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6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212874" y="6650689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7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259482" y="6650689"/>
                <a:ext cx="197568" cy="24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8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165970" y="6603286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9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212578" y="6603286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70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261442" y="6603286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</p:grpSp>
        <p:grpSp>
          <p:nvGrpSpPr>
            <p:cNvPr id="52" name="Group 22"/>
            <p:cNvGrpSpPr/>
            <p:nvPr/>
          </p:nvGrpSpPr>
          <p:grpSpPr>
            <a:xfrm>
              <a:off x="3830522" y="4713961"/>
              <a:ext cx="476106" cy="399677"/>
              <a:chOff x="2670925" y="6593631"/>
              <a:chExt cx="338348" cy="284032"/>
            </a:xfrm>
          </p:grpSpPr>
          <p:sp>
            <p:nvSpPr>
              <p:cNvPr id="58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718193" y="6637068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59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765097" y="6636272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0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811705" y="6636272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1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694383" y="6593631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2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740991" y="6593631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3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2787474" y="6593631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64" name="矩形 850">
                <a:extLst>
                  <a:ext uri="{FF2B5EF4-FFF2-40B4-BE49-F238E27FC236}">
                    <a16:creationId xmlns:a16="http://schemas.microsoft.com/office/drawing/2014/main" id="{7FEE16B1-90A1-46BF-8110-C4355FA3BAD3}"/>
                  </a:ext>
                </a:extLst>
              </p:cNvPr>
              <p:cNvSpPr/>
              <p:nvPr/>
            </p:nvSpPr>
            <p:spPr>
              <a:xfrm>
                <a:off x="2670925" y="6636313"/>
                <a:ext cx="293371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</p:grpSp>
        <p:grpSp>
          <p:nvGrpSpPr>
            <p:cNvPr id="53" name="Group 24"/>
            <p:cNvGrpSpPr/>
            <p:nvPr/>
          </p:nvGrpSpPr>
          <p:grpSpPr>
            <a:xfrm>
              <a:off x="1464315" y="4700116"/>
              <a:ext cx="351866" cy="414914"/>
              <a:chOff x="1388460" y="6551379"/>
              <a:chExt cx="250056" cy="294861"/>
            </a:xfrm>
          </p:grpSpPr>
          <p:sp>
            <p:nvSpPr>
              <p:cNvPr id="57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1439720" y="6551379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54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1440948" y="6605645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55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1391183" y="6605645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  <p:sp>
            <p:nvSpPr>
              <p:cNvPr id="56" name="矩形 836">
                <a:extLst>
                  <a:ext uri="{FF2B5EF4-FFF2-40B4-BE49-F238E27FC236}">
                    <a16:creationId xmlns:a16="http://schemas.microsoft.com/office/drawing/2014/main" id="{CEC60E4A-E05E-435F-BB7D-7C7A9AD4AAD0}"/>
                  </a:ext>
                </a:extLst>
              </p:cNvPr>
              <p:cNvSpPr/>
              <p:nvPr/>
            </p:nvSpPr>
            <p:spPr>
              <a:xfrm>
                <a:off x="1388460" y="6552931"/>
                <a:ext cx="197568" cy="24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1" lang="en-US" altLang="zh-CN" sz="1600" b="1" dirty="0" smtClean="0">
                    <a:latin typeface="Arial" pitchFamily="34" charset="0"/>
                    <a:cs typeface="Arial" pitchFamily="34" charset="0"/>
                  </a:rPr>
                  <a:t>* </a:t>
                </a:r>
                <a:endParaRPr lang="zh-CN" altLang="en-US" sz="2800" dirty="0"/>
              </a:p>
            </p:txBody>
          </p:sp>
        </p:grpSp>
        <p:grpSp>
          <p:nvGrpSpPr>
            <p:cNvPr id="92" name="组合 91"/>
            <p:cNvGrpSpPr/>
            <p:nvPr/>
          </p:nvGrpSpPr>
          <p:grpSpPr>
            <a:xfrm>
              <a:off x="226571" y="3577630"/>
              <a:ext cx="5529099" cy="2798696"/>
              <a:chOff x="226571" y="3577630"/>
              <a:chExt cx="5529099" cy="2798696"/>
            </a:xfrm>
          </p:grpSpPr>
          <p:grpSp>
            <p:nvGrpSpPr>
              <p:cNvPr id="88" name="组合 87"/>
              <p:cNvGrpSpPr/>
              <p:nvPr/>
            </p:nvGrpSpPr>
            <p:grpSpPr>
              <a:xfrm>
                <a:off x="226573" y="3577630"/>
                <a:ext cx="5529097" cy="1176896"/>
                <a:chOff x="-46713" y="3577630"/>
                <a:chExt cx="5529097" cy="1176896"/>
              </a:xfrm>
            </p:grpSpPr>
            <p:sp>
              <p:nvSpPr>
                <p:cNvPr id="48" name="文本框 110">
                  <a:extLst>
                    <a:ext uri="{FF2B5EF4-FFF2-40B4-BE49-F238E27FC236}">
                      <a16:creationId xmlns:a16="http://schemas.microsoft.com/office/drawing/2014/main" id="{AD7A5C32-50A5-4F97-983C-B5D597D3D589}"/>
                    </a:ext>
                  </a:extLst>
                </p:cNvPr>
                <p:cNvSpPr txBox="1"/>
                <p:nvPr/>
              </p:nvSpPr>
              <p:spPr>
                <a:xfrm flipV="1">
                  <a:off x="-46713" y="3828811"/>
                  <a:ext cx="512123" cy="92571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0% </a:t>
                  </a:r>
                  <a:r>
                    <a:rPr lang="el-GR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Δ</a:t>
                  </a:r>
                  <a:r>
                    <a:rPr lang="en-US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/F</a:t>
                  </a:r>
                  <a:endParaRPr lang="zh-CN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Freeform 217"/>
                <p:cNvSpPr>
                  <a:spLocks/>
                </p:cNvSpPr>
                <p:nvPr/>
              </p:nvSpPr>
              <p:spPr bwMode="auto">
                <a:xfrm>
                  <a:off x="510430" y="3577630"/>
                  <a:ext cx="4971954" cy="905497"/>
                </a:xfrm>
                <a:custGeom>
                  <a:avLst/>
                  <a:gdLst/>
                  <a:ahLst/>
                  <a:cxnLst>
                    <a:cxn ang="0">
                      <a:pos x="27" y="172"/>
                    </a:cxn>
                    <a:cxn ang="0">
                      <a:pos x="54" y="189"/>
                    </a:cxn>
                    <a:cxn ang="0">
                      <a:pos x="82" y="201"/>
                    </a:cxn>
                    <a:cxn ang="0">
                      <a:pos x="110" y="197"/>
                    </a:cxn>
                    <a:cxn ang="0">
                      <a:pos x="137" y="205"/>
                    </a:cxn>
                    <a:cxn ang="0">
                      <a:pos x="165" y="218"/>
                    </a:cxn>
                    <a:cxn ang="0">
                      <a:pos x="192" y="197"/>
                    </a:cxn>
                    <a:cxn ang="0">
                      <a:pos x="220" y="219"/>
                    </a:cxn>
                    <a:cxn ang="0">
                      <a:pos x="247" y="211"/>
                    </a:cxn>
                    <a:cxn ang="0">
                      <a:pos x="275" y="201"/>
                    </a:cxn>
                    <a:cxn ang="0">
                      <a:pos x="302" y="134"/>
                    </a:cxn>
                    <a:cxn ang="0">
                      <a:pos x="330" y="187"/>
                    </a:cxn>
                    <a:cxn ang="0">
                      <a:pos x="357" y="188"/>
                    </a:cxn>
                    <a:cxn ang="0">
                      <a:pos x="385" y="192"/>
                    </a:cxn>
                    <a:cxn ang="0">
                      <a:pos x="412" y="184"/>
                    </a:cxn>
                    <a:cxn ang="0">
                      <a:pos x="440" y="177"/>
                    </a:cxn>
                    <a:cxn ang="0">
                      <a:pos x="467" y="180"/>
                    </a:cxn>
                    <a:cxn ang="0">
                      <a:pos x="495" y="180"/>
                    </a:cxn>
                    <a:cxn ang="0">
                      <a:pos x="522" y="193"/>
                    </a:cxn>
                    <a:cxn ang="0">
                      <a:pos x="550" y="182"/>
                    </a:cxn>
                    <a:cxn ang="0">
                      <a:pos x="577" y="176"/>
                    </a:cxn>
                    <a:cxn ang="0">
                      <a:pos x="605" y="170"/>
                    </a:cxn>
                    <a:cxn ang="0">
                      <a:pos x="633" y="175"/>
                    </a:cxn>
                    <a:cxn ang="0">
                      <a:pos x="660" y="177"/>
                    </a:cxn>
                    <a:cxn ang="0">
                      <a:pos x="688" y="168"/>
                    </a:cxn>
                    <a:cxn ang="0">
                      <a:pos x="715" y="170"/>
                    </a:cxn>
                    <a:cxn ang="0">
                      <a:pos x="743" y="171"/>
                    </a:cxn>
                    <a:cxn ang="0">
                      <a:pos x="770" y="170"/>
                    </a:cxn>
                    <a:cxn ang="0">
                      <a:pos x="798" y="161"/>
                    </a:cxn>
                    <a:cxn ang="0">
                      <a:pos x="825" y="147"/>
                    </a:cxn>
                    <a:cxn ang="0">
                      <a:pos x="853" y="161"/>
                    </a:cxn>
                    <a:cxn ang="0">
                      <a:pos x="880" y="164"/>
                    </a:cxn>
                    <a:cxn ang="0">
                      <a:pos x="908" y="114"/>
                    </a:cxn>
                    <a:cxn ang="0">
                      <a:pos x="935" y="162"/>
                    </a:cxn>
                    <a:cxn ang="0">
                      <a:pos x="963" y="142"/>
                    </a:cxn>
                    <a:cxn ang="0">
                      <a:pos x="990" y="146"/>
                    </a:cxn>
                    <a:cxn ang="0">
                      <a:pos x="1018" y="151"/>
                    </a:cxn>
                    <a:cxn ang="0">
                      <a:pos x="1045" y="152"/>
                    </a:cxn>
                    <a:cxn ang="0">
                      <a:pos x="1073" y="149"/>
                    </a:cxn>
                    <a:cxn ang="0">
                      <a:pos x="1100" y="133"/>
                    </a:cxn>
                    <a:cxn ang="0">
                      <a:pos x="1128" y="141"/>
                    </a:cxn>
                    <a:cxn ang="0">
                      <a:pos x="1156" y="108"/>
                    </a:cxn>
                    <a:cxn ang="0">
                      <a:pos x="1183" y="124"/>
                    </a:cxn>
                    <a:cxn ang="0">
                      <a:pos x="1211" y="130"/>
                    </a:cxn>
                    <a:cxn ang="0">
                      <a:pos x="1238" y="135"/>
                    </a:cxn>
                    <a:cxn ang="0">
                      <a:pos x="1266" y="136"/>
                    </a:cxn>
                    <a:cxn ang="0">
                      <a:pos x="1293" y="138"/>
                    </a:cxn>
                    <a:cxn ang="0">
                      <a:pos x="1321" y="134"/>
                    </a:cxn>
                    <a:cxn ang="0">
                      <a:pos x="1348" y="131"/>
                    </a:cxn>
                    <a:cxn ang="0">
                      <a:pos x="1376" y="128"/>
                    </a:cxn>
                    <a:cxn ang="0">
                      <a:pos x="1403" y="110"/>
                    </a:cxn>
                    <a:cxn ang="0">
                      <a:pos x="1431" y="125"/>
                    </a:cxn>
                    <a:cxn ang="0">
                      <a:pos x="1458" y="112"/>
                    </a:cxn>
                    <a:cxn ang="0">
                      <a:pos x="1486" y="126"/>
                    </a:cxn>
                    <a:cxn ang="0">
                      <a:pos x="1513" y="110"/>
                    </a:cxn>
                    <a:cxn ang="0">
                      <a:pos x="1541" y="115"/>
                    </a:cxn>
                    <a:cxn ang="0">
                      <a:pos x="1568" y="109"/>
                    </a:cxn>
                    <a:cxn ang="0">
                      <a:pos x="1596" y="103"/>
                    </a:cxn>
                    <a:cxn ang="0">
                      <a:pos x="1623" y="104"/>
                    </a:cxn>
                    <a:cxn ang="0">
                      <a:pos x="1651" y="119"/>
                    </a:cxn>
                    <a:cxn ang="0">
                      <a:pos x="1679" y="109"/>
                    </a:cxn>
                    <a:cxn ang="0">
                      <a:pos x="1706" y="103"/>
                    </a:cxn>
                    <a:cxn ang="0">
                      <a:pos x="1734" y="104"/>
                    </a:cxn>
                  </a:cxnLst>
                  <a:rect l="0" t="0" r="r" b="b"/>
                  <a:pathLst>
                    <a:path w="1758" h="232">
                      <a:moveTo>
                        <a:pt x="0" y="169"/>
                      </a:moveTo>
                      <a:lnTo>
                        <a:pt x="0" y="156"/>
                      </a:lnTo>
                      <a:lnTo>
                        <a:pt x="0" y="159"/>
                      </a:lnTo>
                      <a:lnTo>
                        <a:pt x="0" y="155"/>
                      </a:lnTo>
                      <a:lnTo>
                        <a:pt x="0" y="154"/>
                      </a:lnTo>
                      <a:lnTo>
                        <a:pt x="0" y="158"/>
                      </a:lnTo>
                      <a:lnTo>
                        <a:pt x="0" y="155"/>
                      </a:lnTo>
                      <a:lnTo>
                        <a:pt x="0" y="163"/>
                      </a:lnTo>
                      <a:lnTo>
                        <a:pt x="0" y="161"/>
                      </a:lnTo>
                      <a:lnTo>
                        <a:pt x="0" y="159"/>
                      </a:lnTo>
                      <a:lnTo>
                        <a:pt x="0" y="157"/>
                      </a:lnTo>
                      <a:lnTo>
                        <a:pt x="0" y="155"/>
                      </a:lnTo>
                      <a:lnTo>
                        <a:pt x="0" y="157"/>
                      </a:lnTo>
                      <a:lnTo>
                        <a:pt x="0" y="158"/>
                      </a:lnTo>
                      <a:lnTo>
                        <a:pt x="1" y="156"/>
                      </a:lnTo>
                      <a:lnTo>
                        <a:pt x="1" y="157"/>
                      </a:lnTo>
                      <a:lnTo>
                        <a:pt x="1" y="159"/>
                      </a:lnTo>
                      <a:lnTo>
                        <a:pt x="1" y="155"/>
                      </a:lnTo>
                      <a:lnTo>
                        <a:pt x="1" y="161"/>
                      </a:lnTo>
                      <a:lnTo>
                        <a:pt x="1" y="168"/>
                      </a:lnTo>
                      <a:lnTo>
                        <a:pt x="1" y="164"/>
                      </a:lnTo>
                      <a:lnTo>
                        <a:pt x="1" y="165"/>
                      </a:lnTo>
                      <a:lnTo>
                        <a:pt x="1" y="160"/>
                      </a:lnTo>
                      <a:lnTo>
                        <a:pt x="1" y="163"/>
                      </a:lnTo>
                      <a:lnTo>
                        <a:pt x="1" y="157"/>
                      </a:lnTo>
                      <a:lnTo>
                        <a:pt x="1" y="164"/>
                      </a:lnTo>
                      <a:lnTo>
                        <a:pt x="1" y="158"/>
                      </a:lnTo>
                      <a:lnTo>
                        <a:pt x="1" y="160"/>
                      </a:lnTo>
                      <a:lnTo>
                        <a:pt x="2" y="168"/>
                      </a:lnTo>
                      <a:lnTo>
                        <a:pt x="2" y="160"/>
                      </a:lnTo>
                      <a:lnTo>
                        <a:pt x="2" y="154"/>
                      </a:lnTo>
                      <a:lnTo>
                        <a:pt x="2" y="154"/>
                      </a:lnTo>
                      <a:lnTo>
                        <a:pt x="2" y="158"/>
                      </a:lnTo>
                      <a:lnTo>
                        <a:pt x="2" y="157"/>
                      </a:lnTo>
                      <a:lnTo>
                        <a:pt x="2" y="158"/>
                      </a:lnTo>
                      <a:lnTo>
                        <a:pt x="2" y="159"/>
                      </a:lnTo>
                      <a:lnTo>
                        <a:pt x="2" y="158"/>
                      </a:lnTo>
                      <a:lnTo>
                        <a:pt x="2" y="160"/>
                      </a:lnTo>
                      <a:lnTo>
                        <a:pt x="2" y="160"/>
                      </a:lnTo>
                      <a:lnTo>
                        <a:pt x="2" y="150"/>
                      </a:lnTo>
                      <a:lnTo>
                        <a:pt x="2" y="156"/>
                      </a:lnTo>
                      <a:lnTo>
                        <a:pt x="3" y="150"/>
                      </a:lnTo>
                      <a:lnTo>
                        <a:pt x="3" y="152"/>
                      </a:lnTo>
                      <a:lnTo>
                        <a:pt x="3" y="157"/>
                      </a:lnTo>
                      <a:lnTo>
                        <a:pt x="3" y="151"/>
                      </a:lnTo>
                      <a:lnTo>
                        <a:pt x="3" y="160"/>
                      </a:lnTo>
                      <a:lnTo>
                        <a:pt x="3" y="166"/>
                      </a:lnTo>
                      <a:lnTo>
                        <a:pt x="3" y="166"/>
                      </a:lnTo>
                      <a:lnTo>
                        <a:pt x="3" y="163"/>
                      </a:lnTo>
                      <a:lnTo>
                        <a:pt x="3" y="160"/>
                      </a:lnTo>
                      <a:lnTo>
                        <a:pt x="3" y="166"/>
                      </a:lnTo>
                      <a:lnTo>
                        <a:pt x="3" y="168"/>
                      </a:lnTo>
                      <a:lnTo>
                        <a:pt x="3" y="160"/>
                      </a:lnTo>
                      <a:lnTo>
                        <a:pt x="3" y="160"/>
                      </a:lnTo>
                      <a:lnTo>
                        <a:pt x="3" y="173"/>
                      </a:lnTo>
                      <a:lnTo>
                        <a:pt x="4" y="171"/>
                      </a:lnTo>
                      <a:lnTo>
                        <a:pt x="4" y="165"/>
                      </a:lnTo>
                      <a:lnTo>
                        <a:pt x="4" y="168"/>
                      </a:lnTo>
                      <a:lnTo>
                        <a:pt x="4" y="163"/>
                      </a:lnTo>
                      <a:lnTo>
                        <a:pt x="4" y="162"/>
                      </a:lnTo>
                      <a:lnTo>
                        <a:pt x="4" y="164"/>
                      </a:lnTo>
                      <a:lnTo>
                        <a:pt x="4" y="172"/>
                      </a:lnTo>
                      <a:lnTo>
                        <a:pt x="4" y="165"/>
                      </a:lnTo>
                      <a:lnTo>
                        <a:pt x="4" y="162"/>
                      </a:lnTo>
                      <a:lnTo>
                        <a:pt x="4" y="161"/>
                      </a:lnTo>
                      <a:lnTo>
                        <a:pt x="4" y="153"/>
                      </a:lnTo>
                      <a:lnTo>
                        <a:pt x="4" y="161"/>
                      </a:lnTo>
                      <a:lnTo>
                        <a:pt x="4" y="160"/>
                      </a:lnTo>
                      <a:lnTo>
                        <a:pt x="4" y="177"/>
                      </a:lnTo>
                      <a:lnTo>
                        <a:pt x="5" y="166"/>
                      </a:lnTo>
                      <a:lnTo>
                        <a:pt x="5" y="169"/>
                      </a:lnTo>
                      <a:lnTo>
                        <a:pt x="5" y="175"/>
                      </a:lnTo>
                      <a:lnTo>
                        <a:pt x="5" y="167"/>
                      </a:lnTo>
                      <a:lnTo>
                        <a:pt x="5" y="169"/>
                      </a:lnTo>
                      <a:lnTo>
                        <a:pt x="5" y="173"/>
                      </a:lnTo>
                      <a:lnTo>
                        <a:pt x="5" y="161"/>
                      </a:lnTo>
                      <a:lnTo>
                        <a:pt x="5" y="163"/>
                      </a:lnTo>
                      <a:lnTo>
                        <a:pt x="5" y="171"/>
                      </a:lnTo>
                      <a:lnTo>
                        <a:pt x="5" y="159"/>
                      </a:lnTo>
                      <a:lnTo>
                        <a:pt x="5" y="176"/>
                      </a:lnTo>
                      <a:lnTo>
                        <a:pt x="5" y="169"/>
                      </a:lnTo>
                      <a:lnTo>
                        <a:pt x="5" y="167"/>
                      </a:lnTo>
                      <a:lnTo>
                        <a:pt x="5" y="165"/>
                      </a:lnTo>
                      <a:lnTo>
                        <a:pt x="6" y="165"/>
                      </a:lnTo>
                      <a:lnTo>
                        <a:pt x="6" y="168"/>
                      </a:lnTo>
                      <a:lnTo>
                        <a:pt x="6" y="169"/>
                      </a:lnTo>
                      <a:lnTo>
                        <a:pt x="6" y="173"/>
                      </a:lnTo>
                      <a:lnTo>
                        <a:pt x="6" y="170"/>
                      </a:lnTo>
                      <a:lnTo>
                        <a:pt x="6" y="162"/>
                      </a:lnTo>
                      <a:lnTo>
                        <a:pt x="6" y="174"/>
                      </a:lnTo>
                      <a:lnTo>
                        <a:pt x="6" y="168"/>
                      </a:lnTo>
                      <a:lnTo>
                        <a:pt x="6" y="177"/>
                      </a:lnTo>
                      <a:lnTo>
                        <a:pt x="6" y="162"/>
                      </a:lnTo>
                      <a:lnTo>
                        <a:pt x="6" y="173"/>
                      </a:lnTo>
                      <a:lnTo>
                        <a:pt x="6" y="162"/>
                      </a:lnTo>
                      <a:lnTo>
                        <a:pt x="6" y="172"/>
                      </a:lnTo>
                      <a:lnTo>
                        <a:pt x="7" y="168"/>
                      </a:lnTo>
                      <a:lnTo>
                        <a:pt x="7" y="159"/>
                      </a:lnTo>
                      <a:lnTo>
                        <a:pt x="7" y="163"/>
                      </a:lnTo>
                      <a:lnTo>
                        <a:pt x="7" y="169"/>
                      </a:lnTo>
                      <a:lnTo>
                        <a:pt x="7" y="167"/>
                      </a:lnTo>
                      <a:lnTo>
                        <a:pt x="7" y="163"/>
                      </a:lnTo>
                      <a:lnTo>
                        <a:pt x="7" y="160"/>
                      </a:lnTo>
                      <a:lnTo>
                        <a:pt x="7" y="159"/>
                      </a:lnTo>
                      <a:lnTo>
                        <a:pt x="7" y="154"/>
                      </a:lnTo>
                      <a:lnTo>
                        <a:pt x="7" y="169"/>
                      </a:lnTo>
                      <a:lnTo>
                        <a:pt x="7" y="160"/>
                      </a:lnTo>
                      <a:lnTo>
                        <a:pt x="7" y="173"/>
                      </a:lnTo>
                      <a:lnTo>
                        <a:pt x="7" y="168"/>
                      </a:lnTo>
                      <a:lnTo>
                        <a:pt x="8" y="161"/>
                      </a:lnTo>
                      <a:lnTo>
                        <a:pt x="8" y="169"/>
                      </a:lnTo>
                      <a:lnTo>
                        <a:pt x="8" y="159"/>
                      </a:lnTo>
                      <a:lnTo>
                        <a:pt x="8" y="152"/>
                      </a:lnTo>
                      <a:lnTo>
                        <a:pt x="8" y="164"/>
                      </a:lnTo>
                      <a:lnTo>
                        <a:pt x="8" y="157"/>
                      </a:lnTo>
                      <a:lnTo>
                        <a:pt x="8" y="166"/>
                      </a:lnTo>
                      <a:lnTo>
                        <a:pt x="8" y="164"/>
                      </a:lnTo>
                      <a:lnTo>
                        <a:pt x="8" y="172"/>
                      </a:lnTo>
                      <a:lnTo>
                        <a:pt x="8" y="163"/>
                      </a:lnTo>
                      <a:lnTo>
                        <a:pt x="8" y="166"/>
                      </a:lnTo>
                      <a:lnTo>
                        <a:pt x="8" y="167"/>
                      </a:lnTo>
                      <a:lnTo>
                        <a:pt x="8" y="168"/>
                      </a:lnTo>
                      <a:lnTo>
                        <a:pt x="8" y="160"/>
                      </a:lnTo>
                      <a:lnTo>
                        <a:pt x="9" y="168"/>
                      </a:lnTo>
                      <a:lnTo>
                        <a:pt x="9" y="164"/>
                      </a:lnTo>
                      <a:lnTo>
                        <a:pt x="9" y="168"/>
                      </a:lnTo>
                      <a:lnTo>
                        <a:pt x="9" y="164"/>
                      </a:lnTo>
                      <a:lnTo>
                        <a:pt x="9" y="158"/>
                      </a:lnTo>
                      <a:lnTo>
                        <a:pt x="9" y="171"/>
                      </a:lnTo>
                      <a:lnTo>
                        <a:pt x="9" y="165"/>
                      </a:lnTo>
                      <a:lnTo>
                        <a:pt x="9" y="172"/>
                      </a:lnTo>
                      <a:lnTo>
                        <a:pt x="9" y="162"/>
                      </a:lnTo>
                      <a:lnTo>
                        <a:pt x="9" y="173"/>
                      </a:lnTo>
                      <a:lnTo>
                        <a:pt x="9" y="157"/>
                      </a:lnTo>
                      <a:lnTo>
                        <a:pt x="9" y="165"/>
                      </a:lnTo>
                      <a:lnTo>
                        <a:pt x="9" y="171"/>
                      </a:lnTo>
                      <a:lnTo>
                        <a:pt x="9" y="177"/>
                      </a:lnTo>
                      <a:lnTo>
                        <a:pt x="10" y="175"/>
                      </a:lnTo>
                      <a:lnTo>
                        <a:pt x="10" y="177"/>
                      </a:lnTo>
                      <a:lnTo>
                        <a:pt x="10" y="181"/>
                      </a:lnTo>
                      <a:lnTo>
                        <a:pt x="10" y="166"/>
                      </a:lnTo>
                      <a:lnTo>
                        <a:pt x="10" y="178"/>
                      </a:lnTo>
                      <a:lnTo>
                        <a:pt x="10" y="165"/>
                      </a:lnTo>
                      <a:lnTo>
                        <a:pt x="10" y="172"/>
                      </a:lnTo>
                      <a:lnTo>
                        <a:pt x="10" y="171"/>
                      </a:lnTo>
                      <a:lnTo>
                        <a:pt x="10" y="169"/>
                      </a:lnTo>
                      <a:lnTo>
                        <a:pt x="10" y="171"/>
                      </a:lnTo>
                      <a:lnTo>
                        <a:pt x="10" y="166"/>
                      </a:lnTo>
                      <a:lnTo>
                        <a:pt x="10" y="173"/>
                      </a:lnTo>
                      <a:lnTo>
                        <a:pt x="10" y="167"/>
                      </a:lnTo>
                      <a:lnTo>
                        <a:pt x="10" y="158"/>
                      </a:lnTo>
                      <a:lnTo>
                        <a:pt x="11" y="174"/>
                      </a:lnTo>
                      <a:lnTo>
                        <a:pt x="11" y="166"/>
                      </a:lnTo>
                      <a:lnTo>
                        <a:pt x="11" y="182"/>
                      </a:lnTo>
                      <a:lnTo>
                        <a:pt x="11" y="172"/>
                      </a:lnTo>
                      <a:lnTo>
                        <a:pt x="11" y="163"/>
                      </a:lnTo>
                      <a:lnTo>
                        <a:pt x="11" y="164"/>
                      </a:lnTo>
                      <a:lnTo>
                        <a:pt x="11" y="177"/>
                      </a:lnTo>
                      <a:lnTo>
                        <a:pt x="11" y="169"/>
                      </a:lnTo>
                      <a:lnTo>
                        <a:pt x="11" y="172"/>
                      </a:lnTo>
                      <a:lnTo>
                        <a:pt x="11" y="168"/>
                      </a:lnTo>
                      <a:lnTo>
                        <a:pt x="11" y="170"/>
                      </a:lnTo>
                      <a:lnTo>
                        <a:pt x="11" y="171"/>
                      </a:lnTo>
                      <a:lnTo>
                        <a:pt x="11" y="178"/>
                      </a:lnTo>
                      <a:lnTo>
                        <a:pt x="12" y="178"/>
                      </a:lnTo>
                      <a:lnTo>
                        <a:pt x="12" y="158"/>
                      </a:lnTo>
                      <a:lnTo>
                        <a:pt x="12" y="168"/>
                      </a:lnTo>
                      <a:lnTo>
                        <a:pt x="12" y="166"/>
                      </a:lnTo>
                      <a:lnTo>
                        <a:pt x="12" y="166"/>
                      </a:lnTo>
                      <a:lnTo>
                        <a:pt x="12" y="162"/>
                      </a:lnTo>
                      <a:lnTo>
                        <a:pt x="12" y="161"/>
                      </a:lnTo>
                      <a:lnTo>
                        <a:pt x="12" y="167"/>
                      </a:lnTo>
                      <a:lnTo>
                        <a:pt x="12" y="167"/>
                      </a:lnTo>
                      <a:lnTo>
                        <a:pt x="12" y="157"/>
                      </a:lnTo>
                      <a:lnTo>
                        <a:pt x="12" y="157"/>
                      </a:lnTo>
                      <a:lnTo>
                        <a:pt x="12" y="170"/>
                      </a:lnTo>
                      <a:lnTo>
                        <a:pt x="12" y="163"/>
                      </a:lnTo>
                      <a:lnTo>
                        <a:pt x="13" y="172"/>
                      </a:lnTo>
                      <a:lnTo>
                        <a:pt x="13" y="157"/>
                      </a:lnTo>
                      <a:lnTo>
                        <a:pt x="13" y="166"/>
                      </a:lnTo>
                      <a:lnTo>
                        <a:pt x="13" y="168"/>
                      </a:lnTo>
                      <a:lnTo>
                        <a:pt x="13" y="161"/>
                      </a:lnTo>
                      <a:lnTo>
                        <a:pt x="13" y="164"/>
                      </a:lnTo>
                      <a:lnTo>
                        <a:pt x="13" y="168"/>
                      </a:lnTo>
                      <a:lnTo>
                        <a:pt x="13" y="165"/>
                      </a:lnTo>
                      <a:lnTo>
                        <a:pt x="13" y="165"/>
                      </a:lnTo>
                      <a:lnTo>
                        <a:pt x="13" y="166"/>
                      </a:lnTo>
                      <a:lnTo>
                        <a:pt x="13" y="159"/>
                      </a:lnTo>
                      <a:lnTo>
                        <a:pt x="13" y="162"/>
                      </a:lnTo>
                      <a:lnTo>
                        <a:pt x="13" y="162"/>
                      </a:lnTo>
                      <a:lnTo>
                        <a:pt x="13" y="161"/>
                      </a:lnTo>
                      <a:lnTo>
                        <a:pt x="14" y="172"/>
                      </a:lnTo>
                      <a:lnTo>
                        <a:pt x="14" y="165"/>
                      </a:lnTo>
                      <a:lnTo>
                        <a:pt x="14" y="174"/>
                      </a:lnTo>
                      <a:lnTo>
                        <a:pt x="14" y="158"/>
                      </a:lnTo>
                      <a:lnTo>
                        <a:pt x="14" y="167"/>
                      </a:lnTo>
                      <a:lnTo>
                        <a:pt x="14" y="165"/>
                      </a:lnTo>
                      <a:lnTo>
                        <a:pt x="14" y="171"/>
                      </a:lnTo>
                      <a:lnTo>
                        <a:pt x="14" y="158"/>
                      </a:lnTo>
                      <a:lnTo>
                        <a:pt x="14" y="161"/>
                      </a:lnTo>
                      <a:lnTo>
                        <a:pt x="14" y="167"/>
                      </a:lnTo>
                      <a:lnTo>
                        <a:pt x="14" y="154"/>
                      </a:lnTo>
                      <a:lnTo>
                        <a:pt x="14" y="159"/>
                      </a:lnTo>
                      <a:lnTo>
                        <a:pt x="14" y="173"/>
                      </a:lnTo>
                      <a:lnTo>
                        <a:pt x="14" y="170"/>
                      </a:lnTo>
                      <a:lnTo>
                        <a:pt x="15" y="168"/>
                      </a:lnTo>
                      <a:lnTo>
                        <a:pt x="15" y="167"/>
                      </a:lnTo>
                      <a:lnTo>
                        <a:pt x="15" y="168"/>
                      </a:lnTo>
                      <a:lnTo>
                        <a:pt x="15" y="162"/>
                      </a:lnTo>
                      <a:lnTo>
                        <a:pt x="15" y="164"/>
                      </a:lnTo>
                      <a:lnTo>
                        <a:pt x="15" y="169"/>
                      </a:lnTo>
                      <a:lnTo>
                        <a:pt x="15" y="164"/>
                      </a:lnTo>
                      <a:lnTo>
                        <a:pt x="15" y="164"/>
                      </a:lnTo>
                      <a:lnTo>
                        <a:pt x="15" y="173"/>
                      </a:lnTo>
                      <a:lnTo>
                        <a:pt x="15" y="178"/>
                      </a:lnTo>
                      <a:lnTo>
                        <a:pt x="15" y="162"/>
                      </a:lnTo>
                      <a:lnTo>
                        <a:pt x="15" y="175"/>
                      </a:lnTo>
                      <a:lnTo>
                        <a:pt x="15" y="158"/>
                      </a:lnTo>
                      <a:lnTo>
                        <a:pt x="15" y="161"/>
                      </a:lnTo>
                      <a:lnTo>
                        <a:pt x="16" y="164"/>
                      </a:lnTo>
                      <a:lnTo>
                        <a:pt x="16" y="166"/>
                      </a:lnTo>
                      <a:lnTo>
                        <a:pt x="16" y="170"/>
                      </a:lnTo>
                      <a:lnTo>
                        <a:pt x="16" y="161"/>
                      </a:lnTo>
                      <a:lnTo>
                        <a:pt x="16" y="164"/>
                      </a:lnTo>
                      <a:lnTo>
                        <a:pt x="16" y="167"/>
                      </a:lnTo>
                      <a:lnTo>
                        <a:pt x="16" y="168"/>
                      </a:lnTo>
                      <a:lnTo>
                        <a:pt x="16" y="158"/>
                      </a:lnTo>
                      <a:lnTo>
                        <a:pt x="16" y="165"/>
                      </a:lnTo>
                      <a:lnTo>
                        <a:pt x="16" y="170"/>
                      </a:lnTo>
                      <a:lnTo>
                        <a:pt x="16" y="166"/>
                      </a:lnTo>
                      <a:lnTo>
                        <a:pt x="16" y="168"/>
                      </a:lnTo>
                      <a:lnTo>
                        <a:pt x="16" y="171"/>
                      </a:lnTo>
                      <a:lnTo>
                        <a:pt x="17" y="170"/>
                      </a:lnTo>
                      <a:lnTo>
                        <a:pt x="17" y="162"/>
                      </a:lnTo>
                      <a:lnTo>
                        <a:pt x="17" y="162"/>
                      </a:lnTo>
                      <a:lnTo>
                        <a:pt x="17" y="167"/>
                      </a:lnTo>
                      <a:lnTo>
                        <a:pt x="17" y="166"/>
                      </a:lnTo>
                      <a:lnTo>
                        <a:pt x="17" y="169"/>
                      </a:lnTo>
                      <a:lnTo>
                        <a:pt x="17" y="173"/>
                      </a:lnTo>
                      <a:lnTo>
                        <a:pt x="17" y="165"/>
                      </a:lnTo>
                      <a:lnTo>
                        <a:pt x="17" y="160"/>
                      </a:lnTo>
                      <a:lnTo>
                        <a:pt x="17" y="171"/>
                      </a:lnTo>
                      <a:lnTo>
                        <a:pt x="17" y="178"/>
                      </a:lnTo>
                      <a:lnTo>
                        <a:pt x="17" y="167"/>
                      </a:lnTo>
                      <a:lnTo>
                        <a:pt x="17" y="166"/>
                      </a:lnTo>
                      <a:lnTo>
                        <a:pt x="18" y="165"/>
                      </a:lnTo>
                      <a:lnTo>
                        <a:pt x="18" y="162"/>
                      </a:lnTo>
                      <a:lnTo>
                        <a:pt x="18" y="171"/>
                      </a:lnTo>
                      <a:lnTo>
                        <a:pt x="18" y="174"/>
                      </a:lnTo>
                      <a:lnTo>
                        <a:pt x="18" y="170"/>
                      </a:lnTo>
                      <a:lnTo>
                        <a:pt x="18" y="162"/>
                      </a:lnTo>
                      <a:lnTo>
                        <a:pt x="18" y="174"/>
                      </a:lnTo>
                      <a:lnTo>
                        <a:pt x="18" y="175"/>
                      </a:lnTo>
                      <a:lnTo>
                        <a:pt x="18" y="172"/>
                      </a:lnTo>
                      <a:lnTo>
                        <a:pt x="18" y="175"/>
                      </a:lnTo>
                      <a:lnTo>
                        <a:pt x="18" y="171"/>
                      </a:lnTo>
                      <a:lnTo>
                        <a:pt x="18" y="166"/>
                      </a:lnTo>
                      <a:lnTo>
                        <a:pt x="18" y="172"/>
                      </a:lnTo>
                      <a:lnTo>
                        <a:pt x="18" y="169"/>
                      </a:lnTo>
                      <a:lnTo>
                        <a:pt x="18" y="167"/>
                      </a:lnTo>
                      <a:lnTo>
                        <a:pt x="19" y="172"/>
                      </a:lnTo>
                      <a:lnTo>
                        <a:pt x="19" y="166"/>
                      </a:lnTo>
                      <a:lnTo>
                        <a:pt x="19" y="167"/>
                      </a:lnTo>
                      <a:lnTo>
                        <a:pt x="19" y="178"/>
                      </a:lnTo>
                      <a:lnTo>
                        <a:pt x="19" y="163"/>
                      </a:lnTo>
                      <a:lnTo>
                        <a:pt x="19" y="171"/>
                      </a:lnTo>
                      <a:lnTo>
                        <a:pt x="19" y="177"/>
                      </a:lnTo>
                      <a:lnTo>
                        <a:pt x="19" y="162"/>
                      </a:lnTo>
                      <a:lnTo>
                        <a:pt x="19" y="168"/>
                      </a:lnTo>
                      <a:lnTo>
                        <a:pt x="19" y="168"/>
                      </a:lnTo>
                      <a:lnTo>
                        <a:pt x="19" y="165"/>
                      </a:lnTo>
                      <a:lnTo>
                        <a:pt x="19" y="162"/>
                      </a:lnTo>
                      <a:lnTo>
                        <a:pt x="19" y="168"/>
                      </a:lnTo>
                      <a:lnTo>
                        <a:pt x="20" y="166"/>
                      </a:lnTo>
                      <a:lnTo>
                        <a:pt x="20" y="171"/>
                      </a:lnTo>
                      <a:lnTo>
                        <a:pt x="20" y="179"/>
                      </a:lnTo>
                      <a:lnTo>
                        <a:pt x="20" y="167"/>
                      </a:lnTo>
                      <a:lnTo>
                        <a:pt x="20" y="176"/>
                      </a:lnTo>
                      <a:lnTo>
                        <a:pt x="20" y="168"/>
                      </a:lnTo>
                      <a:lnTo>
                        <a:pt x="20" y="168"/>
                      </a:lnTo>
                      <a:lnTo>
                        <a:pt x="20" y="170"/>
                      </a:lnTo>
                      <a:lnTo>
                        <a:pt x="20" y="175"/>
                      </a:lnTo>
                      <a:lnTo>
                        <a:pt x="20" y="174"/>
                      </a:lnTo>
                      <a:lnTo>
                        <a:pt x="20" y="177"/>
                      </a:lnTo>
                      <a:lnTo>
                        <a:pt x="20" y="169"/>
                      </a:lnTo>
                      <a:lnTo>
                        <a:pt x="20" y="165"/>
                      </a:lnTo>
                      <a:lnTo>
                        <a:pt x="20" y="171"/>
                      </a:lnTo>
                      <a:lnTo>
                        <a:pt x="21" y="173"/>
                      </a:lnTo>
                      <a:lnTo>
                        <a:pt x="21" y="177"/>
                      </a:lnTo>
                      <a:lnTo>
                        <a:pt x="21" y="168"/>
                      </a:lnTo>
                      <a:lnTo>
                        <a:pt x="21" y="158"/>
                      </a:lnTo>
                      <a:lnTo>
                        <a:pt x="21" y="173"/>
                      </a:lnTo>
                      <a:lnTo>
                        <a:pt x="21" y="163"/>
                      </a:lnTo>
                      <a:lnTo>
                        <a:pt x="21" y="168"/>
                      </a:lnTo>
                      <a:lnTo>
                        <a:pt x="21" y="166"/>
                      </a:lnTo>
                      <a:lnTo>
                        <a:pt x="21" y="169"/>
                      </a:lnTo>
                      <a:lnTo>
                        <a:pt x="21" y="161"/>
                      </a:lnTo>
                      <a:lnTo>
                        <a:pt x="21" y="172"/>
                      </a:lnTo>
                      <a:lnTo>
                        <a:pt x="21" y="159"/>
                      </a:lnTo>
                      <a:lnTo>
                        <a:pt x="21" y="168"/>
                      </a:lnTo>
                      <a:lnTo>
                        <a:pt x="22" y="171"/>
                      </a:lnTo>
                      <a:lnTo>
                        <a:pt x="22" y="172"/>
                      </a:lnTo>
                      <a:lnTo>
                        <a:pt x="22" y="175"/>
                      </a:lnTo>
                      <a:lnTo>
                        <a:pt x="22" y="168"/>
                      </a:lnTo>
                      <a:lnTo>
                        <a:pt x="22" y="171"/>
                      </a:lnTo>
                      <a:lnTo>
                        <a:pt x="22" y="180"/>
                      </a:lnTo>
                      <a:lnTo>
                        <a:pt x="22" y="167"/>
                      </a:lnTo>
                      <a:lnTo>
                        <a:pt x="22" y="170"/>
                      </a:lnTo>
                      <a:lnTo>
                        <a:pt x="22" y="169"/>
                      </a:lnTo>
                      <a:lnTo>
                        <a:pt x="22" y="175"/>
                      </a:lnTo>
                      <a:lnTo>
                        <a:pt x="22" y="173"/>
                      </a:lnTo>
                      <a:lnTo>
                        <a:pt x="22" y="173"/>
                      </a:lnTo>
                      <a:lnTo>
                        <a:pt x="22" y="170"/>
                      </a:lnTo>
                      <a:lnTo>
                        <a:pt x="22" y="175"/>
                      </a:lnTo>
                      <a:lnTo>
                        <a:pt x="23" y="165"/>
                      </a:lnTo>
                      <a:lnTo>
                        <a:pt x="23" y="164"/>
                      </a:lnTo>
                      <a:lnTo>
                        <a:pt x="23" y="178"/>
                      </a:lnTo>
                      <a:lnTo>
                        <a:pt x="23" y="155"/>
                      </a:lnTo>
                      <a:lnTo>
                        <a:pt x="23" y="176"/>
                      </a:lnTo>
                      <a:lnTo>
                        <a:pt x="23" y="176"/>
                      </a:lnTo>
                      <a:lnTo>
                        <a:pt x="23" y="166"/>
                      </a:lnTo>
                      <a:lnTo>
                        <a:pt x="23" y="166"/>
                      </a:lnTo>
                      <a:lnTo>
                        <a:pt x="23" y="169"/>
                      </a:lnTo>
                      <a:lnTo>
                        <a:pt x="23" y="177"/>
                      </a:lnTo>
                      <a:lnTo>
                        <a:pt x="23" y="177"/>
                      </a:lnTo>
                      <a:lnTo>
                        <a:pt x="23" y="169"/>
                      </a:lnTo>
                      <a:lnTo>
                        <a:pt x="23" y="171"/>
                      </a:lnTo>
                      <a:lnTo>
                        <a:pt x="23" y="179"/>
                      </a:lnTo>
                      <a:lnTo>
                        <a:pt x="24" y="173"/>
                      </a:lnTo>
                      <a:lnTo>
                        <a:pt x="24" y="175"/>
                      </a:lnTo>
                      <a:lnTo>
                        <a:pt x="24" y="172"/>
                      </a:lnTo>
                      <a:lnTo>
                        <a:pt x="24" y="181"/>
                      </a:lnTo>
                      <a:lnTo>
                        <a:pt x="24" y="169"/>
                      </a:lnTo>
                      <a:lnTo>
                        <a:pt x="24" y="170"/>
                      </a:lnTo>
                      <a:lnTo>
                        <a:pt x="24" y="171"/>
                      </a:lnTo>
                      <a:lnTo>
                        <a:pt x="24" y="173"/>
                      </a:lnTo>
                      <a:lnTo>
                        <a:pt x="24" y="181"/>
                      </a:lnTo>
                      <a:lnTo>
                        <a:pt x="24" y="163"/>
                      </a:lnTo>
                      <a:lnTo>
                        <a:pt x="24" y="174"/>
                      </a:lnTo>
                      <a:lnTo>
                        <a:pt x="24" y="174"/>
                      </a:lnTo>
                      <a:lnTo>
                        <a:pt x="24" y="168"/>
                      </a:lnTo>
                      <a:lnTo>
                        <a:pt x="25" y="177"/>
                      </a:lnTo>
                      <a:lnTo>
                        <a:pt x="25" y="174"/>
                      </a:lnTo>
                      <a:lnTo>
                        <a:pt x="25" y="167"/>
                      </a:lnTo>
                      <a:lnTo>
                        <a:pt x="25" y="170"/>
                      </a:lnTo>
                      <a:lnTo>
                        <a:pt x="25" y="176"/>
                      </a:lnTo>
                      <a:lnTo>
                        <a:pt x="25" y="174"/>
                      </a:lnTo>
                      <a:lnTo>
                        <a:pt x="25" y="179"/>
                      </a:lnTo>
                      <a:lnTo>
                        <a:pt x="25" y="170"/>
                      </a:lnTo>
                      <a:lnTo>
                        <a:pt x="25" y="175"/>
                      </a:lnTo>
                      <a:lnTo>
                        <a:pt x="25" y="173"/>
                      </a:lnTo>
                      <a:lnTo>
                        <a:pt x="25" y="169"/>
                      </a:lnTo>
                      <a:lnTo>
                        <a:pt x="25" y="174"/>
                      </a:lnTo>
                      <a:lnTo>
                        <a:pt x="25" y="175"/>
                      </a:lnTo>
                      <a:lnTo>
                        <a:pt x="25" y="167"/>
                      </a:lnTo>
                      <a:lnTo>
                        <a:pt x="26" y="170"/>
                      </a:lnTo>
                      <a:lnTo>
                        <a:pt x="26" y="179"/>
                      </a:lnTo>
                      <a:lnTo>
                        <a:pt x="26" y="170"/>
                      </a:lnTo>
                      <a:lnTo>
                        <a:pt x="26" y="172"/>
                      </a:lnTo>
                      <a:lnTo>
                        <a:pt x="26" y="179"/>
                      </a:lnTo>
                      <a:lnTo>
                        <a:pt x="26" y="170"/>
                      </a:lnTo>
                      <a:lnTo>
                        <a:pt x="26" y="168"/>
                      </a:lnTo>
                      <a:lnTo>
                        <a:pt x="26" y="176"/>
                      </a:lnTo>
                      <a:lnTo>
                        <a:pt x="26" y="172"/>
                      </a:lnTo>
                      <a:lnTo>
                        <a:pt x="26" y="167"/>
                      </a:lnTo>
                      <a:lnTo>
                        <a:pt x="26" y="180"/>
                      </a:lnTo>
                      <a:lnTo>
                        <a:pt x="26" y="179"/>
                      </a:lnTo>
                      <a:lnTo>
                        <a:pt x="26" y="175"/>
                      </a:lnTo>
                      <a:lnTo>
                        <a:pt x="27" y="174"/>
                      </a:lnTo>
                      <a:lnTo>
                        <a:pt x="27" y="171"/>
                      </a:lnTo>
                      <a:lnTo>
                        <a:pt x="27" y="167"/>
                      </a:lnTo>
                      <a:lnTo>
                        <a:pt x="27" y="175"/>
                      </a:lnTo>
                      <a:lnTo>
                        <a:pt x="27" y="172"/>
                      </a:lnTo>
                      <a:lnTo>
                        <a:pt x="27" y="163"/>
                      </a:lnTo>
                      <a:lnTo>
                        <a:pt x="27" y="172"/>
                      </a:lnTo>
                      <a:lnTo>
                        <a:pt x="27" y="172"/>
                      </a:lnTo>
                      <a:lnTo>
                        <a:pt x="27" y="172"/>
                      </a:lnTo>
                      <a:lnTo>
                        <a:pt x="27" y="172"/>
                      </a:lnTo>
                      <a:lnTo>
                        <a:pt x="27" y="167"/>
                      </a:lnTo>
                      <a:lnTo>
                        <a:pt x="27" y="179"/>
                      </a:lnTo>
                      <a:lnTo>
                        <a:pt x="27" y="173"/>
                      </a:lnTo>
                      <a:lnTo>
                        <a:pt x="27" y="175"/>
                      </a:lnTo>
                      <a:lnTo>
                        <a:pt x="28" y="168"/>
                      </a:lnTo>
                      <a:lnTo>
                        <a:pt x="28" y="172"/>
                      </a:lnTo>
                      <a:lnTo>
                        <a:pt x="28" y="167"/>
                      </a:lnTo>
                      <a:lnTo>
                        <a:pt x="28" y="170"/>
                      </a:lnTo>
                      <a:lnTo>
                        <a:pt x="28" y="174"/>
                      </a:lnTo>
                      <a:lnTo>
                        <a:pt x="28" y="176"/>
                      </a:lnTo>
                      <a:lnTo>
                        <a:pt x="28" y="176"/>
                      </a:lnTo>
                      <a:lnTo>
                        <a:pt x="28" y="168"/>
                      </a:lnTo>
                      <a:lnTo>
                        <a:pt x="28" y="168"/>
                      </a:lnTo>
                      <a:lnTo>
                        <a:pt x="28" y="170"/>
                      </a:lnTo>
                      <a:lnTo>
                        <a:pt x="28" y="176"/>
                      </a:lnTo>
                      <a:lnTo>
                        <a:pt x="28" y="177"/>
                      </a:lnTo>
                      <a:lnTo>
                        <a:pt x="28" y="173"/>
                      </a:lnTo>
                      <a:lnTo>
                        <a:pt x="28" y="174"/>
                      </a:lnTo>
                      <a:lnTo>
                        <a:pt x="29" y="171"/>
                      </a:lnTo>
                      <a:lnTo>
                        <a:pt x="29" y="174"/>
                      </a:lnTo>
                      <a:lnTo>
                        <a:pt x="29" y="179"/>
                      </a:lnTo>
                      <a:lnTo>
                        <a:pt x="29" y="165"/>
                      </a:lnTo>
                      <a:lnTo>
                        <a:pt x="29" y="184"/>
                      </a:lnTo>
                      <a:lnTo>
                        <a:pt x="29" y="179"/>
                      </a:lnTo>
                      <a:lnTo>
                        <a:pt x="29" y="185"/>
                      </a:lnTo>
                      <a:lnTo>
                        <a:pt x="29" y="171"/>
                      </a:lnTo>
                      <a:lnTo>
                        <a:pt x="29" y="170"/>
                      </a:lnTo>
                      <a:lnTo>
                        <a:pt x="29" y="180"/>
                      </a:lnTo>
                      <a:lnTo>
                        <a:pt x="29" y="180"/>
                      </a:lnTo>
                      <a:lnTo>
                        <a:pt x="29" y="172"/>
                      </a:lnTo>
                      <a:lnTo>
                        <a:pt x="29" y="181"/>
                      </a:lnTo>
                      <a:lnTo>
                        <a:pt x="30" y="183"/>
                      </a:lnTo>
                      <a:lnTo>
                        <a:pt x="30" y="176"/>
                      </a:lnTo>
                      <a:lnTo>
                        <a:pt x="30" y="177"/>
                      </a:lnTo>
                      <a:lnTo>
                        <a:pt x="30" y="178"/>
                      </a:lnTo>
                      <a:lnTo>
                        <a:pt x="30" y="170"/>
                      </a:lnTo>
                      <a:lnTo>
                        <a:pt x="30" y="177"/>
                      </a:lnTo>
                      <a:lnTo>
                        <a:pt x="30" y="169"/>
                      </a:lnTo>
                      <a:lnTo>
                        <a:pt x="30" y="177"/>
                      </a:lnTo>
                      <a:lnTo>
                        <a:pt x="30" y="178"/>
                      </a:lnTo>
                      <a:lnTo>
                        <a:pt x="30" y="178"/>
                      </a:lnTo>
                      <a:lnTo>
                        <a:pt x="30" y="177"/>
                      </a:lnTo>
                      <a:lnTo>
                        <a:pt x="30" y="181"/>
                      </a:lnTo>
                      <a:lnTo>
                        <a:pt x="30" y="176"/>
                      </a:lnTo>
                      <a:lnTo>
                        <a:pt x="30" y="178"/>
                      </a:lnTo>
                      <a:lnTo>
                        <a:pt x="31" y="176"/>
                      </a:lnTo>
                      <a:lnTo>
                        <a:pt x="31" y="177"/>
                      </a:lnTo>
                      <a:lnTo>
                        <a:pt x="31" y="178"/>
                      </a:lnTo>
                      <a:lnTo>
                        <a:pt x="31" y="173"/>
                      </a:lnTo>
                      <a:lnTo>
                        <a:pt x="31" y="178"/>
                      </a:lnTo>
                      <a:lnTo>
                        <a:pt x="31" y="174"/>
                      </a:lnTo>
                      <a:lnTo>
                        <a:pt x="31" y="184"/>
                      </a:lnTo>
                      <a:lnTo>
                        <a:pt x="31" y="178"/>
                      </a:lnTo>
                      <a:lnTo>
                        <a:pt x="31" y="180"/>
                      </a:lnTo>
                      <a:lnTo>
                        <a:pt x="31" y="178"/>
                      </a:lnTo>
                      <a:lnTo>
                        <a:pt x="31" y="185"/>
                      </a:lnTo>
                      <a:lnTo>
                        <a:pt x="31" y="177"/>
                      </a:lnTo>
                      <a:lnTo>
                        <a:pt x="31" y="181"/>
                      </a:lnTo>
                      <a:lnTo>
                        <a:pt x="32" y="171"/>
                      </a:lnTo>
                      <a:lnTo>
                        <a:pt x="32" y="178"/>
                      </a:lnTo>
                      <a:lnTo>
                        <a:pt x="32" y="173"/>
                      </a:lnTo>
                      <a:lnTo>
                        <a:pt x="32" y="183"/>
                      </a:lnTo>
                      <a:lnTo>
                        <a:pt x="32" y="189"/>
                      </a:lnTo>
                      <a:lnTo>
                        <a:pt x="32" y="179"/>
                      </a:lnTo>
                      <a:lnTo>
                        <a:pt x="32" y="182"/>
                      </a:lnTo>
                      <a:lnTo>
                        <a:pt x="32" y="177"/>
                      </a:lnTo>
                      <a:lnTo>
                        <a:pt x="32" y="174"/>
                      </a:lnTo>
                      <a:lnTo>
                        <a:pt x="32" y="191"/>
                      </a:lnTo>
                      <a:lnTo>
                        <a:pt x="32" y="186"/>
                      </a:lnTo>
                      <a:lnTo>
                        <a:pt x="32" y="182"/>
                      </a:lnTo>
                      <a:lnTo>
                        <a:pt x="32" y="182"/>
                      </a:lnTo>
                      <a:lnTo>
                        <a:pt x="32" y="175"/>
                      </a:lnTo>
                      <a:lnTo>
                        <a:pt x="32" y="184"/>
                      </a:lnTo>
                      <a:lnTo>
                        <a:pt x="33" y="189"/>
                      </a:lnTo>
                      <a:lnTo>
                        <a:pt x="33" y="170"/>
                      </a:lnTo>
                      <a:lnTo>
                        <a:pt x="33" y="179"/>
                      </a:lnTo>
                      <a:lnTo>
                        <a:pt x="33" y="178"/>
                      </a:lnTo>
                      <a:lnTo>
                        <a:pt x="33" y="181"/>
                      </a:lnTo>
                      <a:lnTo>
                        <a:pt x="33" y="177"/>
                      </a:lnTo>
                      <a:lnTo>
                        <a:pt x="33" y="177"/>
                      </a:lnTo>
                      <a:lnTo>
                        <a:pt x="33" y="175"/>
                      </a:lnTo>
                      <a:lnTo>
                        <a:pt x="33" y="178"/>
                      </a:lnTo>
                      <a:lnTo>
                        <a:pt x="33" y="178"/>
                      </a:lnTo>
                      <a:lnTo>
                        <a:pt x="33" y="178"/>
                      </a:lnTo>
                      <a:lnTo>
                        <a:pt x="33" y="173"/>
                      </a:lnTo>
                      <a:lnTo>
                        <a:pt x="33" y="190"/>
                      </a:lnTo>
                      <a:lnTo>
                        <a:pt x="34" y="186"/>
                      </a:lnTo>
                      <a:lnTo>
                        <a:pt x="34" y="184"/>
                      </a:lnTo>
                      <a:lnTo>
                        <a:pt x="34" y="169"/>
                      </a:lnTo>
                      <a:lnTo>
                        <a:pt x="34" y="174"/>
                      </a:lnTo>
                      <a:lnTo>
                        <a:pt x="34" y="172"/>
                      </a:lnTo>
                      <a:lnTo>
                        <a:pt x="34" y="181"/>
                      </a:lnTo>
                      <a:lnTo>
                        <a:pt x="34" y="180"/>
                      </a:lnTo>
                      <a:lnTo>
                        <a:pt x="34" y="181"/>
                      </a:lnTo>
                      <a:lnTo>
                        <a:pt x="34" y="175"/>
                      </a:lnTo>
                      <a:lnTo>
                        <a:pt x="34" y="184"/>
                      </a:lnTo>
                      <a:lnTo>
                        <a:pt x="34" y="182"/>
                      </a:lnTo>
                      <a:lnTo>
                        <a:pt x="34" y="179"/>
                      </a:lnTo>
                      <a:lnTo>
                        <a:pt x="34" y="183"/>
                      </a:lnTo>
                      <a:lnTo>
                        <a:pt x="35" y="172"/>
                      </a:lnTo>
                      <a:lnTo>
                        <a:pt x="35" y="180"/>
                      </a:lnTo>
                      <a:lnTo>
                        <a:pt x="35" y="173"/>
                      </a:lnTo>
                      <a:lnTo>
                        <a:pt x="35" y="178"/>
                      </a:lnTo>
                      <a:lnTo>
                        <a:pt x="35" y="182"/>
                      </a:lnTo>
                      <a:lnTo>
                        <a:pt x="35" y="179"/>
                      </a:lnTo>
                      <a:lnTo>
                        <a:pt x="35" y="187"/>
                      </a:lnTo>
                      <a:lnTo>
                        <a:pt x="35" y="178"/>
                      </a:lnTo>
                      <a:lnTo>
                        <a:pt x="35" y="172"/>
                      </a:lnTo>
                      <a:lnTo>
                        <a:pt x="35" y="185"/>
                      </a:lnTo>
                      <a:lnTo>
                        <a:pt x="35" y="182"/>
                      </a:lnTo>
                      <a:lnTo>
                        <a:pt x="35" y="177"/>
                      </a:lnTo>
                      <a:lnTo>
                        <a:pt x="35" y="171"/>
                      </a:lnTo>
                      <a:lnTo>
                        <a:pt x="35" y="186"/>
                      </a:lnTo>
                      <a:lnTo>
                        <a:pt x="36" y="184"/>
                      </a:lnTo>
                      <a:lnTo>
                        <a:pt x="36" y="181"/>
                      </a:lnTo>
                      <a:lnTo>
                        <a:pt x="36" y="179"/>
                      </a:lnTo>
                      <a:lnTo>
                        <a:pt x="36" y="182"/>
                      </a:lnTo>
                      <a:lnTo>
                        <a:pt x="36" y="179"/>
                      </a:lnTo>
                      <a:lnTo>
                        <a:pt x="36" y="184"/>
                      </a:lnTo>
                      <a:lnTo>
                        <a:pt x="36" y="184"/>
                      </a:lnTo>
                      <a:lnTo>
                        <a:pt x="36" y="174"/>
                      </a:lnTo>
                      <a:lnTo>
                        <a:pt x="36" y="172"/>
                      </a:lnTo>
                      <a:lnTo>
                        <a:pt x="36" y="176"/>
                      </a:lnTo>
                      <a:lnTo>
                        <a:pt x="36" y="173"/>
                      </a:lnTo>
                      <a:lnTo>
                        <a:pt x="36" y="179"/>
                      </a:lnTo>
                      <a:lnTo>
                        <a:pt x="36" y="183"/>
                      </a:lnTo>
                      <a:lnTo>
                        <a:pt x="37" y="177"/>
                      </a:lnTo>
                      <a:lnTo>
                        <a:pt x="37" y="175"/>
                      </a:lnTo>
                      <a:lnTo>
                        <a:pt x="37" y="173"/>
                      </a:lnTo>
                      <a:lnTo>
                        <a:pt x="37" y="188"/>
                      </a:lnTo>
                      <a:lnTo>
                        <a:pt x="37" y="176"/>
                      </a:lnTo>
                      <a:lnTo>
                        <a:pt x="37" y="181"/>
                      </a:lnTo>
                      <a:lnTo>
                        <a:pt x="37" y="178"/>
                      </a:lnTo>
                      <a:lnTo>
                        <a:pt x="37" y="184"/>
                      </a:lnTo>
                      <a:lnTo>
                        <a:pt x="37" y="179"/>
                      </a:lnTo>
                      <a:lnTo>
                        <a:pt x="37" y="182"/>
                      </a:lnTo>
                      <a:lnTo>
                        <a:pt x="37" y="174"/>
                      </a:lnTo>
                      <a:lnTo>
                        <a:pt x="37" y="172"/>
                      </a:lnTo>
                      <a:lnTo>
                        <a:pt x="37" y="175"/>
                      </a:lnTo>
                      <a:lnTo>
                        <a:pt x="37" y="185"/>
                      </a:lnTo>
                      <a:lnTo>
                        <a:pt x="37" y="179"/>
                      </a:lnTo>
                      <a:lnTo>
                        <a:pt x="38" y="182"/>
                      </a:lnTo>
                      <a:lnTo>
                        <a:pt x="38" y="179"/>
                      </a:lnTo>
                      <a:lnTo>
                        <a:pt x="38" y="180"/>
                      </a:lnTo>
                      <a:lnTo>
                        <a:pt x="38" y="172"/>
                      </a:lnTo>
                      <a:lnTo>
                        <a:pt x="38" y="185"/>
                      </a:lnTo>
                      <a:lnTo>
                        <a:pt x="38" y="186"/>
                      </a:lnTo>
                      <a:lnTo>
                        <a:pt x="38" y="183"/>
                      </a:lnTo>
                      <a:lnTo>
                        <a:pt x="38" y="188"/>
                      </a:lnTo>
                      <a:lnTo>
                        <a:pt x="38" y="193"/>
                      </a:lnTo>
                      <a:lnTo>
                        <a:pt x="38" y="181"/>
                      </a:lnTo>
                      <a:lnTo>
                        <a:pt x="38" y="179"/>
                      </a:lnTo>
                      <a:lnTo>
                        <a:pt x="38" y="181"/>
                      </a:lnTo>
                      <a:lnTo>
                        <a:pt x="38" y="182"/>
                      </a:lnTo>
                      <a:lnTo>
                        <a:pt x="39" y="187"/>
                      </a:lnTo>
                      <a:lnTo>
                        <a:pt x="39" y="181"/>
                      </a:lnTo>
                      <a:lnTo>
                        <a:pt x="39" y="181"/>
                      </a:lnTo>
                      <a:lnTo>
                        <a:pt x="39" y="183"/>
                      </a:lnTo>
                      <a:lnTo>
                        <a:pt x="39" y="174"/>
                      </a:lnTo>
                      <a:lnTo>
                        <a:pt x="39" y="175"/>
                      </a:lnTo>
                      <a:lnTo>
                        <a:pt x="39" y="185"/>
                      </a:lnTo>
                      <a:lnTo>
                        <a:pt x="39" y="176"/>
                      </a:lnTo>
                      <a:lnTo>
                        <a:pt x="39" y="177"/>
                      </a:lnTo>
                      <a:lnTo>
                        <a:pt x="39" y="171"/>
                      </a:lnTo>
                      <a:lnTo>
                        <a:pt x="39" y="180"/>
                      </a:lnTo>
                      <a:lnTo>
                        <a:pt x="39" y="175"/>
                      </a:lnTo>
                      <a:lnTo>
                        <a:pt x="39" y="174"/>
                      </a:lnTo>
                      <a:lnTo>
                        <a:pt x="39" y="191"/>
                      </a:lnTo>
                      <a:lnTo>
                        <a:pt x="40" y="170"/>
                      </a:lnTo>
                      <a:lnTo>
                        <a:pt x="40" y="181"/>
                      </a:lnTo>
                      <a:lnTo>
                        <a:pt x="40" y="180"/>
                      </a:lnTo>
                      <a:lnTo>
                        <a:pt x="40" y="178"/>
                      </a:lnTo>
                      <a:lnTo>
                        <a:pt x="40" y="176"/>
                      </a:lnTo>
                      <a:lnTo>
                        <a:pt x="40" y="180"/>
                      </a:lnTo>
                      <a:lnTo>
                        <a:pt x="40" y="184"/>
                      </a:lnTo>
                      <a:lnTo>
                        <a:pt x="40" y="187"/>
                      </a:lnTo>
                      <a:lnTo>
                        <a:pt x="40" y="178"/>
                      </a:lnTo>
                      <a:lnTo>
                        <a:pt x="40" y="185"/>
                      </a:lnTo>
                      <a:lnTo>
                        <a:pt x="40" y="181"/>
                      </a:lnTo>
                      <a:lnTo>
                        <a:pt x="40" y="178"/>
                      </a:lnTo>
                      <a:lnTo>
                        <a:pt x="40" y="185"/>
                      </a:lnTo>
                      <a:lnTo>
                        <a:pt x="41" y="179"/>
                      </a:lnTo>
                      <a:lnTo>
                        <a:pt x="41" y="186"/>
                      </a:lnTo>
                      <a:lnTo>
                        <a:pt x="41" y="183"/>
                      </a:lnTo>
                      <a:lnTo>
                        <a:pt x="41" y="185"/>
                      </a:lnTo>
                      <a:lnTo>
                        <a:pt x="41" y="182"/>
                      </a:lnTo>
                      <a:lnTo>
                        <a:pt x="41" y="180"/>
                      </a:lnTo>
                      <a:lnTo>
                        <a:pt x="41" y="187"/>
                      </a:lnTo>
                      <a:lnTo>
                        <a:pt x="41" y="180"/>
                      </a:lnTo>
                      <a:lnTo>
                        <a:pt x="41" y="185"/>
                      </a:lnTo>
                      <a:lnTo>
                        <a:pt x="41" y="175"/>
                      </a:lnTo>
                      <a:lnTo>
                        <a:pt x="41" y="186"/>
                      </a:lnTo>
                      <a:lnTo>
                        <a:pt x="41" y="183"/>
                      </a:lnTo>
                      <a:lnTo>
                        <a:pt x="41" y="188"/>
                      </a:lnTo>
                      <a:lnTo>
                        <a:pt x="42" y="186"/>
                      </a:lnTo>
                      <a:lnTo>
                        <a:pt x="42" y="191"/>
                      </a:lnTo>
                      <a:lnTo>
                        <a:pt x="42" y="180"/>
                      </a:lnTo>
                      <a:lnTo>
                        <a:pt x="42" y="186"/>
                      </a:lnTo>
                      <a:lnTo>
                        <a:pt x="42" y="186"/>
                      </a:lnTo>
                      <a:lnTo>
                        <a:pt x="42" y="181"/>
                      </a:lnTo>
                      <a:lnTo>
                        <a:pt x="42" y="179"/>
                      </a:lnTo>
                      <a:lnTo>
                        <a:pt x="42" y="188"/>
                      </a:lnTo>
                      <a:lnTo>
                        <a:pt x="42" y="186"/>
                      </a:lnTo>
                      <a:lnTo>
                        <a:pt x="42" y="181"/>
                      </a:lnTo>
                      <a:lnTo>
                        <a:pt x="42" y="178"/>
                      </a:lnTo>
                      <a:lnTo>
                        <a:pt x="42" y="173"/>
                      </a:lnTo>
                      <a:lnTo>
                        <a:pt x="42" y="183"/>
                      </a:lnTo>
                      <a:lnTo>
                        <a:pt x="42" y="181"/>
                      </a:lnTo>
                      <a:lnTo>
                        <a:pt x="42" y="172"/>
                      </a:lnTo>
                      <a:lnTo>
                        <a:pt x="43" y="177"/>
                      </a:lnTo>
                      <a:lnTo>
                        <a:pt x="43" y="182"/>
                      </a:lnTo>
                      <a:lnTo>
                        <a:pt x="43" y="179"/>
                      </a:lnTo>
                      <a:lnTo>
                        <a:pt x="43" y="179"/>
                      </a:lnTo>
                      <a:lnTo>
                        <a:pt x="43" y="180"/>
                      </a:lnTo>
                      <a:lnTo>
                        <a:pt x="43" y="180"/>
                      </a:lnTo>
                      <a:lnTo>
                        <a:pt x="43" y="185"/>
                      </a:lnTo>
                      <a:lnTo>
                        <a:pt x="43" y="184"/>
                      </a:lnTo>
                      <a:lnTo>
                        <a:pt x="43" y="189"/>
                      </a:lnTo>
                      <a:lnTo>
                        <a:pt x="43" y="174"/>
                      </a:lnTo>
                      <a:lnTo>
                        <a:pt x="43" y="180"/>
                      </a:lnTo>
                      <a:lnTo>
                        <a:pt x="43" y="180"/>
                      </a:lnTo>
                      <a:lnTo>
                        <a:pt x="43" y="186"/>
                      </a:lnTo>
                      <a:lnTo>
                        <a:pt x="44" y="180"/>
                      </a:lnTo>
                      <a:lnTo>
                        <a:pt x="44" y="181"/>
                      </a:lnTo>
                      <a:lnTo>
                        <a:pt x="44" y="178"/>
                      </a:lnTo>
                      <a:lnTo>
                        <a:pt x="44" y="184"/>
                      </a:lnTo>
                      <a:lnTo>
                        <a:pt x="44" y="184"/>
                      </a:lnTo>
                      <a:lnTo>
                        <a:pt x="44" y="181"/>
                      </a:lnTo>
                      <a:lnTo>
                        <a:pt x="44" y="186"/>
                      </a:lnTo>
                      <a:lnTo>
                        <a:pt x="44" y="194"/>
                      </a:lnTo>
                      <a:lnTo>
                        <a:pt x="44" y="187"/>
                      </a:lnTo>
                      <a:lnTo>
                        <a:pt x="44" y="186"/>
                      </a:lnTo>
                      <a:lnTo>
                        <a:pt x="44" y="183"/>
                      </a:lnTo>
                      <a:lnTo>
                        <a:pt x="44" y="188"/>
                      </a:lnTo>
                      <a:lnTo>
                        <a:pt x="44" y="178"/>
                      </a:lnTo>
                      <a:lnTo>
                        <a:pt x="44" y="186"/>
                      </a:lnTo>
                      <a:lnTo>
                        <a:pt x="45" y="182"/>
                      </a:lnTo>
                      <a:lnTo>
                        <a:pt x="45" y="188"/>
                      </a:lnTo>
                      <a:lnTo>
                        <a:pt x="45" y="191"/>
                      </a:lnTo>
                      <a:lnTo>
                        <a:pt x="45" y="189"/>
                      </a:lnTo>
                      <a:lnTo>
                        <a:pt x="45" y="181"/>
                      </a:lnTo>
                      <a:lnTo>
                        <a:pt x="45" y="189"/>
                      </a:lnTo>
                      <a:lnTo>
                        <a:pt x="45" y="182"/>
                      </a:lnTo>
                      <a:lnTo>
                        <a:pt x="45" y="184"/>
                      </a:lnTo>
                      <a:lnTo>
                        <a:pt x="45" y="169"/>
                      </a:lnTo>
                      <a:lnTo>
                        <a:pt x="45" y="179"/>
                      </a:lnTo>
                      <a:lnTo>
                        <a:pt x="45" y="181"/>
                      </a:lnTo>
                      <a:lnTo>
                        <a:pt x="45" y="184"/>
                      </a:lnTo>
                      <a:lnTo>
                        <a:pt x="45" y="180"/>
                      </a:lnTo>
                      <a:lnTo>
                        <a:pt x="46" y="191"/>
                      </a:lnTo>
                      <a:lnTo>
                        <a:pt x="46" y="180"/>
                      </a:lnTo>
                      <a:lnTo>
                        <a:pt x="46" y="175"/>
                      </a:lnTo>
                      <a:lnTo>
                        <a:pt x="46" y="182"/>
                      </a:lnTo>
                      <a:lnTo>
                        <a:pt x="46" y="181"/>
                      </a:lnTo>
                      <a:lnTo>
                        <a:pt x="46" y="177"/>
                      </a:lnTo>
                      <a:lnTo>
                        <a:pt x="46" y="188"/>
                      </a:lnTo>
                      <a:lnTo>
                        <a:pt x="46" y="182"/>
                      </a:lnTo>
                      <a:lnTo>
                        <a:pt x="46" y="182"/>
                      </a:lnTo>
                      <a:lnTo>
                        <a:pt x="46" y="183"/>
                      </a:lnTo>
                      <a:lnTo>
                        <a:pt x="46" y="183"/>
                      </a:lnTo>
                      <a:lnTo>
                        <a:pt x="46" y="194"/>
                      </a:lnTo>
                      <a:lnTo>
                        <a:pt x="46" y="181"/>
                      </a:lnTo>
                      <a:lnTo>
                        <a:pt x="47" y="181"/>
                      </a:lnTo>
                      <a:lnTo>
                        <a:pt x="47" y="193"/>
                      </a:lnTo>
                      <a:lnTo>
                        <a:pt x="47" y="185"/>
                      </a:lnTo>
                      <a:lnTo>
                        <a:pt x="47" y="185"/>
                      </a:lnTo>
                      <a:lnTo>
                        <a:pt x="47" y="177"/>
                      </a:lnTo>
                      <a:lnTo>
                        <a:pt x="47" y="182"/>
                      </a:lnTo>
                      <a:lnTo>
                        <a:pt x="47" y="192"/>
                      </a:lnTo>
                      <a:lnTo>
                        <a:pt x="47" y="178"/>
                      </a:lnTo>
                      <a:lnTo>
                        <a:pt x="47" y="178"/>
                      </a:lnTo>
                      <a:lnTo>
                        <a:pt x="47" y="183"/>
                      </a:lnTo>
                      <a:lnTo>
                        <a:pt x="47" y="187"/>
                      </a:lnTo>
                      <a:lnTo>
                        <a:pt x="47" y="177"/>
                      </a:lnTo>
                      <a:lnTo>
                        <a:pt x="47" y="187"/>
                      </a:lnTo>
                      <a:lnTo>
                        <a:pt x="47" y="179"/>
                      </a:lnTo>
                      <a:lnTo>
                        <a:pt x="47" y="196"/>
                      </a:lnTo>
                      <a:lnTo>
                        <a:pt x="48" y="183"/>
                      </a:lnTo>
                      <a:lnTo>
                        <a:pt x="48" y="181"/>
                      </a:lnTo>
                      <a:lnTo>
                        <a:pt x="48" y="181"/>
                      </a:lnTo>
                      <a:lnTo>
                        <a:pt x="48" y="183"/>
                      </a:lnTo>
                      <a:lnTo>
                        <a:pt x="48" y="173"/>
                      </a:lnTo>
                      <a:lnTo>
                        <a:pt x="48" y="187"/>
                      </a:lnTo>
                      <a:lnTo>
                        <a:pt x="48" y="185"/>
                      </a:lnTo>
                      <a:lnTo>
                        <a:pt x="48" y="176"/>
                      </a:lnTo>
                      <a:lnTo>
                        <a:pt x="48" y="181"/>
                      </a:lnTo>
                      <a:lnTo>
                        <a:pt x="48" y="181"/>
                      </a:lnTo>
                      <a:lnTo>
                        <a:pt x="48" y="178"/>
                      </a:lnTo>
                      <a:lnTo>
                        <a:pt x="48" y="187"/>
                      </a:lnTo>
                      <a:lnTo>
                        <a:pt x="48" y="184"/>
                      </a:lnTo>
                      <a:lnTo>
                        <a:pt x="49" y="182"/>
                      </a:lnTo>
                      <a:lnTo>
                        <a:pt x="49" y="179"/>
                      </a:lnTo>
                      <a:lnTo>
                        <a:pt x="49" y="184"/>
                      </a:lnTo>
                      <a:lnTo>
                        <a:pt x="49" y="181"/>
                      </a:lnTo>
                      <a:lnTo>
                        <a:pt x="49" y="179"/>
                      </a:lnTo>
                      <a:lnTo>
                        <a:pt x="49" y="176"/>
                      </a:lnTo>
                      <a:lnTo>
                        <a:pt x="49" y="184"/>
                      </a:lnTo>
                      <a:lnTo>
                        <a:pt x="49" y="185"/>
                      </a:lnTo>
                      <a:lnTo>
                        <a:pt x="49" y="193"/>
                      </a:lnTo>
                      <a:lnTo>
                        <a:pt x="49" y="182"/>
                      </a:lnTo>
                      <a:lnTo>
                        <a:pt x="49" y="185"/>
                      </a:lnTo>
                      <a:lnTo>
                        <a:pt x="49" y="178"/>
                      </a:lnTo>
                      <a:lnTo>
                        <a:pt x="49" y="193"/>
                      </a:lnTo>
                      <a:lnTo>
                        <a:pt x="49" y="185"/>
                      </a:lnTo>
                      <a:lnTo>
                        <a:pt x="50" y="186"/>
                      </a:lnTo>
                      <a:lnTo>
                        <a:pt x="50" y="177"/>
                      </a:lnTo>
                      <a:lnTo>
                        <a:pt x="50" y="185"/>
                      </a:lnTo>
                      <a:lnTo>
                        <a:pt x="50" y="181"/>
                      </a:lnTo>
                      <a:lnTo>
                        <a:pt x="50" y="184"/>
                      </a:lnTo>
                      <a:lnTo>
                        <a:pt x="50" y="181"/>
                      </a:lnTo>
                      <a:lnTo>
                        <a:pt x="50" y="189"/>
                      </a:lnTo>
                      <a:lnTo>
                        <a:pt x="50" y="179"/>
                      </a:lnTo>
                      <a:lnTo>
                        <a:pt x="50" y="174"/>
                      </a:lnTo>
                      <a:lnTo>
                        <a:pt x="50" y="179"/>
                      </a:lnTo>
                      <a:lnTo>
                        <a:pt x="50" y="176"/>
                      </a:lnTo>
                      <a:lnTo>
                        <a:pt x="50" y="185"/>
                      </a:lnTo>
                      <a:lnTo>
                        <a:pt x="50" y="187"/>
                      </a:lnTo>
                      <a:lnTo>
                        <a:pt x="51" y="180"/>
                      </a:lnTo>
                      <a:lnTo>
                        <a:pt x="51" y="168"/>
                      </a:lnTo>
                      <a:lnTo>
                        <a:pt x="51" y="192"/>
                      </a:lnTo>
                      <a:lnTo>
                        <a:pt x="51" y="180"/>
                      </a:lnTo>
                      <a:lnTo>
                        <a:pt x="51" y="188"/>
                      </a:lnTo>
                      <a:lnTo>
                        <a:pt x="51" y="182"/>
                      </a:lnTo>
                      <a:lnTo>
                        <a:pt x="51" y="182"/>
                      </a:lnTo>
                      <a:lnTo>
                        <a:pt x="51" y="189"/>
                      </a:lnTo>
                      <a:lnTo>
                        <a:pt x="51" y="177"/>
                      </a:lnTo>
                      <a:lnTo>
                        <a:pt x="51" y="184"/>
                      </a:lnTo>
                      <a:lnTo>
                        <a:pt x="51" y="169"/>
                      </a:lnTo>
                      <a:lnTo>
                        <a:pt x="51" y="177"/>
                      </a:lnTo>
                      <a:lnTo>
                        <a:pt x="51" y="181"/>
                      </a:lnTo>
                      <a:lnTo>
                        <a:pt x="51" y="181"/>
                      </a:lnTo>
                      <a:lnTo>
                        <a:pt x="52" y="173"/>
                      </a:lnTo>
                      <a:lnTo>
                        <a:pt x="52" y="182"/>
                      </a:lnTo>
                      <a:lnTo>
                        <a:pt x="52" y="177"/>
                      </a:lnTo>
                      <a:lnTo>
                        <a:pt x="52" y="190"/>
                      </a:lnTo>
                      <a:lnTo>
                        <a:pt x="52" y="185"/>
                      </a:lnTo>
                      <a:lnTo>
                        <a:pt x="52" y="189"/>
                      </a:lnTo>
                      <a:lnTo>
                        <a:pt x="52" y="177"/>
                      </a:lnTo>
                      <a:lnTo>
                        <a:pt x="52" y="187"/>
                      </a:lnTo>
                      <a:lnTo>
                        <a:pt x="52" y="184"/>
                      </a:lnTo>
                      <a:lnTo>
                        <a:pt x="52" y="187"/>
                      </a:lnTo>
                      <a:lnTo>
                        <a:pt x="52" y="188"/>
                      </a:lnTo>
                      <a:lnTo>
                        <a:pt x="52" y="180"/>
                      </a:lnTo>
                      <a:lnTo>
                        <a:pt x="52" y="188"/>
                      </a:lnTo>
                      <a:lnTo>
                        <a:pt x="52" y="186"/>
                      </a:lnTo>
                      <a:lnTo>
                        <a:pt x="53" y="180"/>
                      </a:lnTo>
                      <a:lnTo>
                        <a:pt x="53" y="183"/>
                      </a:lnTo>
                      <a:lnTo>
                        <a:pt x="53" y="181"/>
                      </a:lnTo>
                      <a:lnTo>
                        <a:pt x="53" y="177"/>
                      </a:lnTo>
                      <a:lnTo>
                        <a:pt x="53" y="188"/>
                      </a:lnTo>
                      <a:lnTo>
                        <a:pt x="53" y="184"/>
                      </a:lnTo>
                      <a:lnTo>
                        <a:pt x="53" y="184"/>
                      </a:lnTo>
                      <a:lnTo>
                        <a:pt x="53" y="181"/>
                      </a:lnTo>
                      <a:lnTo>
                        <a:pt x="53" y="183"/>
                      </a:lnTo>
                      <a:lnTo>
                        <a:pt x="53" y="173"/>
                      </a:lnTo>
                      <a:lnTo>
                        <a:pt x="53" y="174"/>
                      </a:lnTo>
                      <a:lnTo>
                        <a:pt x="53" y="186"/>
                      </a:lnTo>
                      <a:lnTo>
                        <a:pt x="53" y="178"/>
                      </a:lnTo>
                      <a:lnTo>
                        <a:pt x="54" y="185"/>
                      </a:lnTo>
                      <a:lnTo>
                        <a:pt x="54" y="183"/>
                      </a:lnTo>
                      <a:lnTo>
                        <a:pt x="54" y="190"/>
                      </a:lnTo>
                      <a:lnTo>
                        <a:pt x="54" y="182"/>
                      </a:lnTo>
                      <a:lnTo>
                        <a:pt x="54" y="182"/>
                      </a:lnTo>
                      <a:lnTo>
                        <a:pt x="54" y="196"/>
                      </a:lnTo>
                      <a:lnTo>
                        <a:pt x="54" y="186"/>
                      </a:lnTo>
                      <a:lnTo>
                        <a:pt x="54" y="180"/>
                      </a:lnTo>
                      <a:lnTo>
                        <a:pt x="54" y="178"/>
                      </a:lnTo>
                      <a:lnTo>
                        <a:pt x="54" y="188"/>
                      </a:lnTo>
                      <a:lnTo>
                        <a:pt x="54" y="191"/>
                      </a:lnTo>
                      <a:lnTo>
                        <a:pt x="54" y="183"/>
                      </a:lnTo>
                      <a:lnTo>
                        <a:pt x="54" y="177"/>
                      </a:lnTo>
                      <a:lnTo>
                        <a:pt x="54" y="189"/>
                      </a:lnTo>
                      <a:lnTo>
                        <a:pt x="55" y="175"/>
                      </a:lnTo>
                      <a:lnTo>
                        <a:pt x="55" y="182"/>
                      </a:lnTo>
                      <a:lnTo>
                        <a:pt x="55" y="181"/>
                      </a:lnTo>
                      <a:lnTo>
                        <a:pt x="55" y="183"/>
                      </a:lnTo>
                      <a:lnTo>
                        <a:pt x="55" y="186"/>
                      </a:lnTo>
                      <a:lnTo>
                        <a:pt x="55" y="179"/>
                      </a:lnTo>
                      <a:lnTo>
                        <a:pt x="55" y="194"/>
                      </a:lnTo>
                      <a:lnTo>
                        <a:pt x="55" y="178"/>
                      </a:lnTo>
                      <a:lnTo>
                        <a:pt x="55" y="191"/>
                      </a:lnTo>
                      <a:lnTo>
                        <a:pt x="55" y="184"/>
                      </a:lnTo>
                      <a:lnTo>
                        <a:pt x="55" y="188"/>
                      </a:lnTo>
                      <a:lnTo>
                        <a:pt x="55" y="183"/>
                      </a:lnTo>
                      <a:lnTo>
                        <a:pt x="55" y="181"/>
                      </a:lnTo>
                      <a:lnTo>
                        <a:pt x="56" y="187"/>
                      </a:lnTo>
                      <a:lnTo>
                        <a:pt x="56" y="181"/>
                      </a:lnTo>
                      <a:lnTo>
                        <a:pt x="56" y="184"/>
                      </a:lnTo>
                      <a:lnTo>
                        <a:pt x="56" y="196"/>
                      </a:lnTo>
                      <a:lnTo>
                        <a:pt x="56" y="189"/>
                      </a:lnTo>
                      <a:lnTo>
                        <a:pt x="56" y="182"/>
                      </a:lnTo>
                      <a:lnTo>
                        <a:pt x="56" y="181"/>
                      </a:lnTo>
                      <a:lnTo>
                        <a:pt x="56" y="188"/>
                      </a:lnTo>
                      <a:lnTo>
                        <a:pt x="56" y="189"/>
                      </a:lnTo>
                      <a:lnTo>
                        <a:pt x="56" y="185"/>
                      </a:lnTo>
                      <a:lnTo>
                        <a:pt x="56" y="191"/>
                      </a:lnTo>
                      <a:lnTo>
                        <a:pt x="56" y="190"/>
                      </a:lnTo>
                      <a:lnTo>
                        <a:pt x="56" y="189"/>
                      </a:lnTo>
                      <a:lnTo>
                        <a:pt x="56" y="176"/>
                      </a:lnTo>
                      <a:lnTo>
                        <a:pt x="56" y="183"/>
                      </a:lnTo>
                      <a:lnTo>
                        <a:pt x="57" y="179"/>
                      </a:lnTo>
                      <a:lnTo>
                        <a:pt x="57" y="182"/>
                      </a:lnTo>
                      <a:lnTo>
                        <a:pt x="57" y="185"/>
                      </a:lnTo>
                      <a:lnTo>
                        <a:pt x="57" y="178"/>
                      </a:lnTo>
                      <a:lnTo>
                        <a:pt x="57" y="195"/>
                      </a:lnTo>
                      <a:lnTo>
                        <a:pt x="57" y="189"/>
                      </a:lnTo>
                      <a:lnTo>
                        <a:pt x="57" y="179"/>
                      </a:lnTo>
                      <a:lnTo>
                        <a:pt x="57" y="175"/>
                      </a:lnTo>
                      <a:lnTo>
                        <a:pt x="57" y="183"/>
                      </a:lnTo>
                      <a:lnTo>
                        <a:pt x="57" y="183"/>
                      </a:lnTo>
                      <a:lnTo>
                        <a:pt x="57" y="184"/>
                      </a:lnTo>
                      <a:lnTo>
                        <a:pt x="57" y="184"/>
                      </a:lnTo>
                      <a:lnTo>
                        <a:pt x="57" y="185"/>
                      </a:lnTo>
                      <a:lnTo>
                        <a:pt x="58" y="186"/>
                      </a:lnTo>
                      <a:lnTo>
                        <a:pt x="58" y="193"/>
                      </a:lnTo>
                      <a:lnTo>
                        <a:pt x="58" y="185"/>
                      </a:lnTo>
                      <a:lnTo>
                        <a:pt x="58" y="185"/>
                      </a:lnTo>
                      <a:lnTo>
                        <a:pt x="58" y="174"/>
                      </a:lnTo>
                      <a:lnTo>
                        <a:pt x="58" y="189"/>
                      </a:lnTo>
                      <a:lnTo>
                        <a:pt x="58" y="187"/>
                      </a:lnTo>
                      <a:lnTo>
                        <a:pt x="58" y="192"/>
                      </a:lnTo>
                      <a:lnTo>
                        <a:pt x="58" y="185"/>
                      </a:lnTo>
                      <a:lnTo>
                        <a:pt x="58" y="177"/>
                      </a:lnTo>
                      <a:lnTo>
                        <a:pt x="58" y="186"/>
                      </a:lnTo>
                      <a:lnTo>
                        <a:pt x="58" y="195"/>
                      </a:lnTo>
                      <a:lnTo>
                        <a:pt x="58" y="186"/>
                      </a:lnTo>
                      <a:lnTo>
                        <a:pt x="59" y="187"/>
                      </a:lnTo>
                      <a:lnTo>
                        <a:pt x="59" y="185"/>
                      </a:lnTo>
                      <a:lnTo>
                        <a:pt x="59" y="186"/>
                      </a:lnTo>
                      <a:lnTo>
                        <a:pt x="59" y="184"/>
                      </a:lnTo>
                      <a:lnTo>
                        <a:pt x="59" y="187"/>
                      </a:lnTo>
                      <a:lnTo>
                        <a:pt x="59" y="185"/>
                      </a:lnTo>
                      <a:lnTo>
                        <a:pt x="59" y="184"/>
                      </a:lnTo>
                      <a:lnTo>
                        <a:pt x="59" y="185"/>
                      </a:lnTo>
                      <a:lnTo>
                        <a:pt x="59" y="185"/>
                      </a:lnTo>
                      <a:lnTo>
                        <a:pt x="59" y="186"/>
                      </a:lnTo>
                      <a:lnTo>
                        <a:pt x="59" y="187"/>
                      </a:lnTo>
                      <a:lnTo>
                        <a:pt x="59" y="192"/>
                      </a:lnTo>
                      <a:lnTo>
                        <a:pt x="59" y="186"/>
                      </a:lnTo>
                      <a:lnTo>
                        <a:pt x="59" y="189"/>
                      </a:lnTo>
                      <a:lnTo>
                        <a:pt x="60" y="186"/>
                      </a:lnTo>
                      <a:lnTo>
                        <a:pt x="60" y="189"/>
                      </a:lnTo>
                      <a:lnTo>
                        <a:pt x="60" y="191"/>
                      </a:lnTo>
                      <a:lnTo>
                        <a:pt x="60" y="186"/>
                      </a:lnTo>
                      <a:lnTo>
                        <a:pt x="60" y="189"/>
                      </a:lnTo>
                      <a:lnTo>
                        <a:pt x="60" y="184"/>
                      </a:lnTo>
                      <a:lnTo>
                        <a:pt x="60" y="181"/>
                      </a:lnTo>
                      <a:lnTo>
                        <a:pt x="60" y="178"/>
                      </a:lnTo>
                      <a:lnTo>
                        <a:pt x="60" y="188"/>
                      </a:lnTo>
                      <a:lnTo>
                        <a:pt x="60" y="193"/>
                      </a:lnTo>
                      <a:lnTo>
                        <a:pt x="60" y="200"/>
                      </a:lnTo>
                      <a:lnTo>
                        <a:pt x="60" y="194"/>
                      </a:lnTo>
                      <a:lnTo>
                        <a:pt x="60" y="187"/>
                      </a:lnTo>
                      <a:lnTo>
                        <a:pt x="61" y="189"/>
                      </a:lnTo>
                      <a:lnTo>
                        <a:pt x="61" y="189"/>
                      </a:lnTo>
                      <a:lnTo>
                        <a:pt x="61" y="177"/>
                      </a:lnTo>
                      <a:lnTo>
                        <a:pt x="61" y="188"/>
                      </a:lnTo>
                      <a:lnTo>
                        <a:pt x="61" y="181"/>
                      </a:lnTo>
                      <a:lnTo>
                        <a:pt x="61" y="180"/>
                      </a:lnTo>
                      <a:lnTo>
                        <a:pt x="61" y="190"/>
                      </a:lnTo>
                      <a:lnTo>
                        <a:pt x="61" y="188"/>
                      </a:lnTo>
                      <a:lnTo>
                        <a:pt x="61" y="193"/>
                      </a:lnTo>
                      <a:lnTo>
                        <a:pt x="61" y="185"/>
                      </a:lnTo>
                      <a:lnTo>
                        <a:pt x="61" y="186"/>
                      </a:lnTo>
                      <a:lnTo>
                        <a:pt x="61" y="193"/>
                      </a:lnTo>
                      <a:lnTo>
                        <a:pt x="61" y="188"/>
                      </a:lnTo>
                      <a:lnTo>
                        <a:pt x="61" y="183"/>
                      </a:lnTo>
                      <a:lnTo>
                        <a:pt x="61" y="190"/>
                      </a:lnTo>
                      <a:lnTo>
                        <a:pt x="62" y="201"/>
                      </a:lnTo>
                      <a:lnTo>
                        <a:pt x="62" y="189"/>
                      </a:lnTo>
                      <a:lnTo>
                        <a:pt x="62" y="198"/>
                      </a:lnTo>
                      <a:lnTo>
                        <a:pt x="62" y="196"/>
                      </a:lnTo>
                      <a:lnTo>
                        <a:pt x="62" y="195"/>
                      </a:lnTo>
                      <a:lnTo>
                        <a:pt x="62" y="191"/>
                      </a:lnTo>
                      <a:lnTo>
                        <a:pt x="62" y="190"/>
                      </a:lnTo>
                      <a:lnTo>
                        <a:pt x="62" y="186"/>
                      </a:lnTo>
                      <a:lnTo>
                        <a:pt x="62" y="192"/>
                      </a:lnTo>
                      <a:lnTo>
                        <a:pt x="62" y="199"/>
                      </a:lnTo>
                      <a:lnTo>
                        <a:pt x="62" y="195"/>
                      </a:lnTo>
                      <a:lnTo>
                        <a:pt x="62" y="196"/>
                      </a:lnTo>
                      <a:lnTo>
                        <a:pt x="62" y="190"/>
                      </a:lnTo>
                      <a:lnTo>
                        <a:pt x="63" y="200"/>
                      </a:lnTo>
                      <a:lnTo>
                        <a:pt x="63" y="189"/>
                      </a:lnTo>
                      <a:lnTo>
                        <a:pt x="63" y="191"/>
                      </a:lnTo>
                      <a:lnTo>
                        <a:pt x="63" y="196"/>
                      </a:lnTo>
                      <a:lnTo>
                        <a:pt x="63" y="197"/>
                      </a:lnTo>
                      <a:lnTo>
                        <a:pt x="63" y="191"/>
                      </a:lnTo>
                      <a:lnTo>
                        <a:pt x="63" y="204"/>
                      </a:lnTo>
                      <a:lnTo>
                        <a:pt x="63" y="194"/>
                      </a:lnTo>
                      <a:lnTo>
                        <a:pt x="63" y="194"/>
                      </a:lnTo>
                      <a:lnTo>
                        <a:pt x="63" y="194"/>
                      </a:lnTo>
                      <a:lnTo>
                        <a:pt x="63" y="195"/>
                      </a:lnTo>
                      <a:lnTo>
                        <a:pt x="63" y="187"/>
                      </a:lnTo>
                      <a:lnTo>
                        <a:pt x="63" y="196"/>
                      </a:lnTo>
                      <a:lnTo>
                        <a:pt x="64" y="190"/>
                      </a:lnTo>
                      <a:lnTo>
                        <a:pt x="64" y="189"/>
                      </a:lnTo>
                      <a:lnTo>
                        <a:pt x="64" y="189"/>
                      </a:lnTo>
                      <a:lnTo>
                        <a:pt x="64" y="192"/>
                      </a:lnTo>
                      <a:lnTo>
                        <a:pt x="64" y="194"/>
                      </a:lnTo>
                      <a:lnTo>
                        <a:pt x="64" y="196"/>
                      </a:lnTo>
                      <a:lnTo>
                        <a:pt x="64" y="198"/>
                      </a:lnTo>
                      <a:lnTo>
                        <a:pt x="64" y="190"/>
                      </a:lnTo>
                      <a:lnTo>
                        <a:pt x="64" y="178"/>
                      </a:lnTo>
                      <a:lnTo>
                        <a:pt x="64" y="191"/>
                      </a:lnTo>
                      <a:lnTo>
                        <a:pt x="64" y="195"/>
                      </a:lnTo>
                      <a:lnTo>
                        <a:pt x="64" y="192"/>
                      </a:lnTo>
                      <a:lnTo>
                        <a:pt x="64" y="194"/>
                      </a:lnTo>
                      <a:lnTo>
                        <a:pt x="64" y="200"/>
                      </a:lnTo>
                      <a:lnTo>
                        <a:pt x="65" y="195"/>
                      </a:lnTo>
                      <a:lnTo>
                        <a:pt x="65" y="193"/>
                      </a:lnTo>
                      <a:lnTo>
                        <a:pt x="65" y="191"/>
                      </a:lnTo>
                      <a:lnTo>
                        <a:pt x="65" y="192"/>
                      </a:lnTo>
                      <a:lnTo>
                        <a:pt x="65" y="193"/>
                      </a:lnTo>
                      <a:lnTo>
                        <a:pt x="65" y="188"/>
                      </a:lnTo>
                      <a:lnTo>
                        <a:pt x="65" y="191"/>
                      </a:lnTo>
                      <a:lnTo>
                        <a:pt x="65" y="192"/>
                      </a:lnTo>
                      <a:lnTo>
                        <a:pt x="65" y="201"/>
                      </a:lnTo>
                      <a:lnTo>
                        <a:pt x="65" y="190"/>
                      </a:lnTo>
                      <a:lnTo>
                        <a:pt x="65" y="195"/>
                      </a:lnTo>
                      <a:lnTo>
                        <a:pt x="65" y="200"/>
                      </a:lnTo>
                      <a:lnTo>
                        <a:pt x="65" y="197"/>
                      </a:lnTo>
                      <a:lnTo>
                        <a:pt x="65" y="201"/>
                      </a:lnTo>
                      <a:lnTo>
                        <a:pt x="66" y="198"/>
                      </a:lnTo>
                      <a:lnTo>
                        <a:pt x="66" y="196"/>
                      </a:lnTo>
                      <a:lnTo>
                        <a:pt x="66" y="196"/>
                      </a:lnTo>
                      <a:lnTo>
                        <a:pt x="66" y="202"/>
                      </a:lnTo>
                      <a:lnTo>
                        <a:pt x="66" y="206"/>
                      </a:lnTo>
                      <a:lnTo>
                        <a:pt x="66" y="195"/>
                      </a:lnTo>
                      <a:lnTo>
                        <a:pt x="66" y="199"/>
                      </a:lnTo>
                      <a:lnTo>
                        <a:pt x="66" y="197"/>
                      </a:lnTo>
                      <a:lnTo>
                        <a:pt x="66" y="196"/>
                      </a:lnTo>
                      <a:lnTo>
                        <a:pt x="66" y="194"/>
                      </a:lnTo>
                      <a:lnTo>
                        <a:pt x="66" y="195"/>
                      </a:lnTo>
                      <a:lnTo>
                        <a:pt x="66" y="195"/>
                      </a:lnTo>
                      <a:lnTo>
                        <a:pt x="66" y="191"/>
                      </a:lnTo>
                      <a:lnTo>
                        <a:pt x="66" y="197"/>
                      </a:lnTo>
                      <a:lnTo>
                        <a:pt x="67" y="199"/>
                      </a:lnTo>
                      <a:lnTo>
                        <a:pt x="67" y="192"/>
                      </a:lnTo>
                      <a:lnTo>
                        <a:pt x="67" y="196"/>
                      </a:lnTo>
                      <a:lnTo>
                        <a:pt x="67" y="192"/>
                      </a:lnTo>
                      <a:lnTo>
                        <a:pt x="67" y="202"/>
                      </a:lnTo>
                      <a:lnTo>
                        <a:pt x="67" y="195"/>
                      </a:lnTo>
                      <a:lnTo>
                        <a:pt x="67" y="197"/>
                      </a:lnTo>
                      <a:lnTo>
                        <a:pt x="67" y="204"/>
                      </a:lnTo>
                      <a:lnTo>
                        <a:pt x="67" y="205"/>
                      </a:lnTo>
                      <a:lnTo>
                        <a:pt x="67" y="193"/>
                      </a:lnTo>
                      <a:lnTo>
                        <a:pt x="67" y="197"/>
                      </a:lnTo>
                      <a:lnTo>
                        <a:pt x="67" y="202"/>
                      </a:lnTo>
                      <a:lnTo>
                        <a:pt x="67" y="189"/>
                      </a:lnTo>
                      <a:lnTo>
                        <a:pt x="68" y="203"/>
                      </a:lnTo>
                      <a:lnTo>
                        <a:pt x="68" y="201"/>
                      </a:lnTo>
                      <a:lnTo>
                        <a:pt x="68" y="195"/>
                      </a:lnTo>
                      <a:lnTo>
                        <a:pt x="68" y="195"/>
                      </a:lnTo>
                      <a:lnTo>
                        <a:pt x="68" y="196"/>
                      </a:lnTo>
                      <a:lnTo>
                        <a:pt x="68" y="195"/>
                      </a:lnTo>
                      <a:lnTo>
                        <a:pt x="68" y="200"/>
                      </a:lnTo>
                      <a:lnTo>
                        <a:pt x="68" y="193"/>
                      </a:lnTo>
                      <a:lnTo>
                        <a:pt x="68" y="203"/>
                      </a:lnTo>
                      <a:lnTo>
                        <a:pt x="68" y="207"/>
                      </a:lnTo>
                      <a:lnTo>
                        <a:pt x="68" y="195"/>
                      </a:lnTo>
                      <a:lnTo>
                        <a:pt x="68" y="204"/>
                      </a:lnTo>
                      <a:lnTo>
                        <a:pt x="68" y="191"/>
                      </a:lnTo>
                      <a:lnTo>
                        <a:pt x="69" y="197"/>
                      </a:lnTo>
                      <a:lnTo>
                        <a:pt x="69" y="208"/>
                      </a:lnTo>
                      <a:lnTo>
                        <a:pt x="69" y="200"/>
                      </a:lnTo>
                      <a:lnTo>
                        <a:pt x="69" y="206"/>
                      </a:lnTo>
                      <a:lnTo>
                        <a:pt x="69" y="194"/>
                      </a:lnTo>
                      <a:lnTo>
                        <a:pt x="69" y="195"/>
                      </a:lnTo>
                      <a:lnTo>
                        <a:pt x="69" y="204"/>
                      </a:lnTo>
                      <a:lnTo>
                        <a:pt x="69" y="194"/>
                      </a:lnTo>
                      <a:lnTo>
                        <a:pt x="69" y="197"/>
                      </a:lnTo>
                      <a:lnTo>
                        <a:pt x="69" y="197"/>
                      </a:lnTo>
                      <a:lnTo>
                        <a:pt x="69" y="195"/>
                      </a:lnTo>
                      <a:lnTo>
                        <a:pt x="69" y="191"/>
                      </a:lnTo>
                      <a:lnTo>
                        <a:pt x="69" y="190"/>
                      </a:lnTo>
                      <a:lnTo>
                        <a:pt x="69" y="190"/>
                      </a:lnTo>
                      <a:lnTo>
                        <a:pt x="70" y="205"/>
                      </a:lnTo>
                      <a:lnTo>
                        <a:pt x="70" y="199"/>
                      </a:lnTo>
                      <a:lnTo>
                        <a:pt x="70" y="188"/>
                      </a:lnTo>
                      <a:lnTo>
                        <a:pt x="70" y="195"/>
                      </a:lnTo>
                      <a:lnTo>
                        <a:pt x="70" y="199"/>
                      </a:lnTo>
                      <a:lnTo>
                        <a:pt x="70" y="195"/>
                      </a:lnTo>
                      <a:lnTo>
                        <a:pt x="70" y="196"/>
                      </a:lnTo>
                      <a:lnTo>
                        <a:pt x="70" y="199"/>
                      </a:lnTo>
                      <a:lnTo>
                        <a:pt x="70" y="198"/>
                      </a:lnTo>
                      <a:lnTo>
                        <a:pt x="70" y="194"/>
                      </a:lnTo>
                      <a:lnTo>
                        <a:pt x="70" y="194"/>
                      </a:lnTo>
                      <a:lnTo>
                        <a:pt x="70" y="196"/>
                      </a:lnTo>
                      <a:lnTo>
                        <a:pt x="70" y="204"/>
                      </a:lnTo>
                      <a:lnTo>
                        <a:pt x="70" y="202"/>
                      </a:lnTo>
                      <a:lnTo>
                        <a:pt x="71" y="196"/>
                      </a:lnTo>
                      <a:lnTo>
                        <a:pt x="71" y="202"/>
                      </a:lnTo>
                      <a:lnTo>
                        <a:pt x="71" y="192"/>
                      </a:lnTo>
                      <a:lnTo>
                        <a:pt x="71" y="187"/>
                      </a:lnTo>
                      <a:lnTo>
                        <a:pt x="71" y="197"/>
                      </a:lnTo>
                      <a:lnTo>
                        <a:pt x="71" y="195"/>
                      </a:lnTo>
                      <a:lnTo>
                        <a:pt x="71" y="198"/>
                      </a:lnTo>
                      <a:lnTo>
                        <a:pt x="71" y="200"/>
                      </a:lnTo>
                      <a:lnTo>
                        <a:pt x="71" y="206"/>
                      </a:lnTo>
                      <a:lnTo>
                        <a:pt x="71" y="195"/>
                      </a:lnTo>
                      <a:lnTo>
                        <a:pt x="71" y="202"/>
                      </a:lnTo>
                      <a:lnTo>
                        <a:pt x="71" y="193"/>
                      </a:lnTo>
                      <a:lnTo>
                        <a:pt x="71" y="199"/>
                      </a:lnTo>
                      <a:lnTo>
                        <a:pt x="71" y="205"/>
                      </a:lnTo>
                      <a:lnTo>
                        <a:pt x="72" y="195"/>
                      </a:lnTo>
                      <a:lnTo>
                        <a:pt x="72" y="200"/>
                      </a:lnTo>
                      <a:lnTo>
                        <a:pt x="72" y="201"/>
                      </a:lnTo>
                      <a:lnTo>
                        <a:pt x="72" y="202"/>
                      </a:lnTo>
                      <a:lnTo>
                        <a:pt x="72" y="205"/>
                      </a:lnTo>
                      <a:lnTo>
                        <a:pt x="72" y="196"/>
                      </a:lnTo>
                      <a:lnTo>
                        <a:pt x="72" y="206"/>
                      </a:lnTo>
                      <a:lnTo>
                        <a:pt x="72" y="194"/>
                      </a:lnTo>
                      <a:lnTo>
                        <a:pt x="72" y="190"/>
                      </a:lnTo>
                      <a:lnTo>
                        <a:pt x="72" y="198"/>
                      </a:lnTo>
                      <a:lnTo>
                        <a:pt x="72" y="194"/>
                      </a:lnTo>
                      <a:lnTo>
                        <a:pt x="72" y="190"/>
                      </a:lnTo>
                      <a:lnTo>
                        <a:pt x="72" y="199"/>
                      </a:lnTo>
                      <a:lnTo>
                        <a:pt x="73" y="198"/>
                      </a:lnTo>
                      <a:lnTo>
                        <a:pt x="73" y="195"/>
                      </a:lnTo>
                      <a:lnTo>
                        <a:pt x="73" y="203"/>
                      </a:lnTo>
                      <a:lnTo>
                        <a:pt x="73" y="194"/>
                      </a:lnTo>
                      <a:lnTo>
                        <a:pt x="73" y="193"/>
                      </a:lnTo>
                      <a:lnTo>
                        <a:pt x="73" y="196"/>
                      </a:lnTo>
                      <a:lnTo>
                        <a:pt x="73" y="187"/>
                      </a:lnTo>
                      <a:lnTo>
                        <a:pt x="73" y="192"/>
                      </a:lnTo>
                      <a:lnTo>
                        <a:pt x="73" y="196"/>
                      </a:lnTo>
                      <a:lnTo>
                        <a:pt x="73" y="189"/>
                      </a:lnTo>
                      <a:lnTo>
                        <a:pt x="73" y="201"/>
                      </a:lnTo>
                      <a:lnTo>
                        <a:pt x="73" y="198"/>
                      </a:lnTo>
                      <a:lnTo>
                        <a:pt x="73" y="196"/>
                      </a:lnTo>
                      <a:lnTo>
                        <a:pt x="74" y="198"/>
                      </a:lnTo>
                      <a:lnTo>
                        <a:pt x="74" y="208"/>
                      </a:lnTo>
                      <a:lnTo>
                        <a:pt x="74" y="194"/>
                      </a:lnTo>
                      <a:lnTo>
                        <a:pt x="74" y="200"/>
                      </a:lnTo>
                      <a:lnTo>
                        <a:pt x="74" y="196"/>
                      </a:lnTo>
                      <a:lnTo>
                        <a:pt x="74" y="202"/>
                      </a:lnTo>
                      <a:lnTo>
                        <a:pt x="74" y="188"/>
                      </a:lnTo>
                      <a:lnTo>
                        <a:pt x="74" y="206"/>
                      </a:lnTo>
                      <a:lnTo>
                        <a:pt x="74" y="198"/>
                      </a:lnTo>
                      <a:lnTo>
                        <a:pt x="74" y="194"/>
                      </a:lnTo>
                      <a:lnTo>
                        <a:pt x="74" y="200"/>
                      </a:lnTo>
                      <a:lnTo>
                        <a:pt x="74" y="197"/>
                      </a:lnTo>
                      <a:lnTo>
                        <a:pt x="74" y="202"/>
                      </a:lnTo>
                      <a:lnTo>
                        <a:pt x="74" y="193"/>
                      </a:lnTo>
                      <a:lnTo>
                        <a:pt x="75" y="201"/>
                      </a:lnTo>
                      <a:lnTo>
                        <a:pt x="75" y="196"/>
                      </a:lnTo>
                      <a:lnTo>
                        <a:pt x="75" y="204"/>
                      </a:lnTo>
                      <a:lnTo>
                        <a:pt x="75" y="194"/>
                      </a:lnTo>
                      <a:lnTo>
                        <a:pt x="75" y="195"/>
                      </a:lnTo>
                      <a:lnTo>
                        <a:pt x="75" y="194"/>
                      </a:lnTo>
                      <a:lnTo>
                        <a:pt x="75" y="192"/>
                      </a:lnTo>
                      <a:lnTo>
                        <a:pt x="75" y="199"/>
                      </a:lnTo>
                      <a:lnTo>
                        <a:pt x="75" y="201"/>
                      </a:lnTo>
                      <a:lnTo>
                        <a:pt x="75" y="197"/>
                      </a:lnTo>
                      <a:lnTo>
                        <a:pt x="75" y="180"/>
                      </a:lnTo>
                      <a:lnTo>
                        <a:pt x="75" y="197"/>
                      </a:lnTo>
                      <a:lnTo>
                        <a:pt x="75" y="203"/>
                      </a:lnTo>
                      <a:lnTo>
                        <a:pt x="75" y="196"/>
                      </a:lnTo>
                      <a:lnTo>
                        <a:pt x="76" y="203"/>
                      </a:lnTo>
                      <a:lnTo>
                        <a:pt x="76" y="203"/>
                      </a:lnTo>
                      <a:lnTo>
                        <a:pt x="76" y="196"/>
                      </a:lnTo>
                      <a:lnTo>
                        <a:pt x="76" y="201"/>
                      </a:lnTo>
                      <a:lnTo>
                        <a:pt x="76" y="192"/>
                      </a:lnTo>
                      <a:lnTo>
                        <a:pt x="76" y="199"/>
                      </a:lnTo>
                      <a:lnTo>
                        <a:pt x="76" y="201"/>
                      </a:lnTo>
                      <a:lnTo>
                        <a:pt x="76" y="198"/>
                      </a:lnTo>
                      <a:lnTo>
                        <a:pt x="76" y="203"/>
                      </a:lnTo>
                      <a:lnTo>
                        <a:pt x="76" y="194"/>
                      </a:lnTo>
                      <a:lnTo>
                        <a:pt x="76" y="196"/>
                      </a:lnTo>
                      <a:lnTo>
                        <a:pt x="76" y="191"/>
                      </a:lnTo>
                      <a:lnTo>
                        <a:pt x="76" y="198"/>
                      </a:lnTo>
                      <a:lnTo>
                        <a:pt x="76" y="197"/>
                      </a:lnTo>
                      <a:lnTo>
                        <a:pt x="77" y="195"/>
                      </a:lnTo>
                      <a:lnTo>
                        <a:pt x="77" y="194"/>
                      </a:lnTo>
                      <a:lnTo>
                        <a:pt x="77" y="202"/>
                      </a:lnTo>
                      <a:lnTo>
                        <a:pt x="77" y="199"/>
                      </a:lnTo>
                      <a:lnTo>
                        <a:pt x="77" y="190"/>
                      </a:lnTo>
                      <a:lnTo>
                        <a:pt x="77" y="196"/>
                      </a:lnTo>
                      <a:lnTo>
                        <a:pt x="77" y="191"/>
                      </a:lnTo>
                      <a:lnTo>
                        <a:pt x="77" y="199"/>
                      </a:lnTo>
                      <a:lnTo>
                        <a:pt x="77" y="196"/>
                      </a:lnTo>
                      <a:lnTo>
                        <a:pt x="77" y="201"/>
                      </a:lnTo>
                      <a:lnTo>
                        <a:pt x="77" y="200"/>
                      </a:lnTo>
                      <a:lnTo>
                        <a:pt x="77" y="197"/>
                      </a:lnTo>
                      <a:lnTo>
                        <a:pt x="77" y="202"/>
                      </a:lnTo>
                      <a:lnTo>
                        <a:pt x="78" y="195"/>
                      </a:lnTo>
                      <a:lnTo>
                        <a:pt x="78" y="194"/>
                      </a:lnTo>
                      <a:lnTo>
                        <a:pt x="78" y="201"/>
                      </a:lnTo>
                      <a:lnTo>
                        <a:pt x="78" y="202"/>
                      </a:lnTo>
                      <a:lnTo>
                        <a:pt x="78" y="196"/>
                      </a:lnTo>
                      <a:lnTo>
                        <a:pt x="78" y="199"/>
                      </a:lnTo>
                      <a:lnTo>
                        <a:pt x="78" y="192"/>
                      </a:lnTo>
                      <a:lnTo>
                        <a:pt x="78" y="207"/>
                      </a:lnTo>
                      <a:lnTo>
                        <a:pt x="78" y="202"/>
                      </a:lnTo>
                      <a:lnTo>
                        <a:pt x="78" y="198"/>
                      </a:lnTo>
                      <a:lnTo>
                        <a:pt x="78" y="206"/>
                      </a:lnTo>
                      <a:lnTo>
                        <a:pt x="78" y="204"/>
                      </a:lnTo>
                      <a:lnTo>
                        <a:pt x="78" y="202"/>
                      </a:lnTo>
                      <a:lnTo>
                        <a:pt x="78" y="198"/>
                      </a:lnTo>
                      <a:lnTo>
                        <a:pt x="79" y="205"/>
                      </a:lnTo>
                      <a:lnTo>
                        <a:pt x="79" y="198"/>
                      </a:lnTo>
                      <a:lnTo>
                        <a:pt x="79" y="204"/>
                      </a:lnTo>
                      <a:lnTo>
                        <a:pt x="79" y="195"/>
                      </a:lnTo>
                      <a:lnTo>
                        <a:pt x="79" y="194"/>
                      </a:lnTo>
                      <a:lnTo>
                        <a:pt x="79" y="194"/>
                      </a:lnTo>
                      <a:lnTo>
                        <a:pt x="79" y="204"/>
                      </a:lnTo>
                      <a:lnTo>
                        <a:pt x="79" y="206"/>
                      </a:lnTo>
                      <a:lnTo>
                        <a:pt x="79" y="196"/>
                      </a:lnTo>
                      <a:lnTo>
                        <a:pt x="79" y="198"/>
                      </a:lnTo>
                      <a:lnTo>
                        <a:pt x="79" y="200"/>
                      </a:lnTo>
                      <a:lnTo>
                        <a:pt x="79" y="203"/>
                      </a:lnTo>
                      <a:lnTo>
                        <a:pt x="79" y="201"/>
                      </a:lnTo>
                      <a:lnTo>
                        <a:pt x="80" y="196"/>
                      </a:lnTo>
                      <a:lnTo>
                        <a:pt x="80" y="196"/>
                      </a:lnTo>
                      <a:lnTo>
                        <a:pt x="80" y="191"/>
                      </a:lnTo>
                      <a:lnTo>
                        <a:pt x="80" y="196"/>
                      </a:lnTo>
                      <a:lnTo>
                        <a:pt x="80" y="199"/>
                      </a:lnTo>
                      <a:lnTo>
                        <a:pt x="80" y="204"/>
                      </a:lnTo>
                      <a:lnTo>
                        <a:pt x="80" y="214"/>
                      </a:lnTo>
                      <a:lnTo>
                        <a:pt x="80" y="199"/>
                      </a:lnTo>
                      <a:lnTo>
                        <a:pt x="80" y="202"/>
                      </a:lnTo>
                      <a:lnTo>
                        <a:pt x="80" y="204"/>
                      </a:lnTo>
                      <a:lnTo>
                        <a:pt x="80" y="208"/>
                      </a:lnTo>
                      <a:lnTo>
                        <a:pt x="80" y="198"/>
                      </a:lnTo>
                      <a:lnTo>
                        <a:pt x="80" y="198"/>
                      </a:lnTo>
                      <a:lnTo>
                        <a:pt x="80" y="197"/>
                      </a:lnTo>
                      <a:lnTo>
                        <a:pt x="81" y="199"/>
                      </a:lnTo>
                      <a:lnTo>
                        <a:pt x="81" y="197"/>
                      </a:lnTo>
                      <a:lnTo>
                        <a:pt x="81" y="202"/>
                      </a:lnTo>
                      <a:lnTo>
                        <a:pt x="81" y="199"/>
                      </a:lnTo>
                      <a:lnTo>
                        <a:pt x="81" y="200"/>
                      </a:lnTo>
                      <a:lnTo>
                        <a:pt x="81" y="198"/>
                      </a:lnTo>
                      <a:lnTo>
                        <a:pt x="81" y="203"/>
                      </a:lnTo>
                      <a:lnTo>
                        <a:pt x="81" y="198"/>
                      </a:lnTo>
                      <a:lnTo>
                        <a:pt x="81" y="204"/>
                      </a:lnTo>
                      <a:lnTo>
                        <a:pt x="81" y="201"/>
                      </a:lnTo>
                      <a:lnTo>
                        <a:pt x="81" y="198"/>
                      </a:lnTo>
                      <a:lnTo>
                        <a:pt x="81" y="201"/>
                      </a:lnTo>
                      <a:lnTo>
                        <a:pt x="81" y="201"/>
                      </a:lnTo>
                      <a:lnTo>
                        <a:pt x="81" y="207"/>
                      </a:lnTo>
                      <a:lnTo>
                        <a:pt x="82" y="190"/>
                      </a:lnTo>
                      <a:lnTo>
                        <a:pt x="82" y="198"/>
                      </a:lnTo>
                      <a:lnTo>
                        <a:pt x="82" y="197"/>
                      </a:lnTo>
                      <a:lnTo>
                        <a:pt x="82" y="199"/>
                      </a:lnTo>
                      <a:lnTo>
                        <a:pt x="82" y="203"/>
                      </a:lnTo>
                      <a:lnTo>
                        <a:pt x="82" y="202"/>
                      </a:lnTo>
                      <a:lnTo>
                        <a:pt x="82" y="201"/>
                      </a:lnTo>
                      <a:lnTo>
                        <a:pt x="82" y="196"/>
                      </a:lnTo>
                      <a:lnTo>
                        <a:pt x="82" y="195"/>
                      </a:lnTo>
                      <a:lnTo>
                        <a:pt x="82" y="200"/>
                      </a:lnTo>
                      <a:lnTo>
                        <a:pt x="82" y="192"/>
                      </a:lnTo>
                      <a:lnTo>
                        <a:pt x="82" y="199"/>
                      </a:lnTo>
                      <a:lnTo>
                        <a:pt x="82" y="197"/>
                      </a:lnTo>
                      <a:lnTo>
                        <a:pt x="83" y="200"/>
                      </a:lnTo>
                      <a:lnTo>
                        <a:pt x="83" y="197"/>
                      </a:lnTo>
                      <a:lnTo>
                        <a:pt x="83" y="209"/>
                      </a:lnTo>
                      <a:lnTo>
                        <a:pt x="83" y="199"/>
                      </a:lnTo>
                      <a:lnTo>
                        <a:pt x="83" y="201"/>
                      </a:lnTo>
                      <a:lnTo>
                        <a:pt x="83" y="197"/>
                      </a:lnTo>
                      <a:lnTo>
                        <a:pt x="83" y="192"/>
                      </a:lnTo>
                      <a:lnTo>
                        <a:pt x="83" y="195"/>
                      </a:lnTo>
                      <a:lnTo>
                        <a:pt x="83" y="194"/>
                      </a:lnTo>
                      <a:lnTo>
                        <a:pt x="83" y="198"/>
                      </a:lnTo>
                      <a:lnTo>
                        <a:pt x="83" y="201"/>
                      </a:lnTo>
                      <a:lnTo>
                        <a:pt x="83" y="197"/>
                      </a:lnTo>
                      <a:lnTo>
                        <a:pt x="83" y="205"/>
                      </a:lnTo>
                      <a:lnTo>
                        <a:pt x="83" y="197"/>
                      </a:lnTo>
                      <a:lnTo>
                        <a:pt x="84" y="195"/>
                      </a:lnTo>
                      <a:lnTo>
                        <a:pt x="84" y="197"/>
                      </a:lnTo>
                      <a:lnTo>
                        <a:pt x="84" y="195"/>
                      </a:lnTo>
                      <a:lnTo>
                        <a:pt x="84" y="192"/>
                      </a:lnTo>
                      <a:lnTo>
                        <a:pt x="84" y="195"/>
                      </a:lnTo>
                      <a:lnTo>
                        <a:pt x="84" y="198"/>
                      </a:lnTo>
                      <a:lnTo>
                        <a:pt x="84" y="205"/>
                      </a:lnTo>
                      <a:lnTo>
                        <a:pt x="84" y="206"/>
                      </a:lnTo>
                      <a:lnTo>
                        <a:pt x="84" y="191"/>
                      </a:lnTo>
                      <a:lnTo>
                        <a:pt x="84" y="194"/>
                      </a:lnTo>
                      <a:lnTo>
                        <a:pt x="84" y="205"/>
                      </a:lnTo>
                      <a:lnTo>
                        <a:pt x="84" y="196"/>
                      </a:lnTo>
                      <a:lnTo>
                        <a:pt x="84" y="200"/>
                      </a:lnTo>
                      <a:lnTo>
                        <a:pt x="84" y="198"/>
                      </a:lnTo>
                      <a:lnTo>
                        <a:pt x="85" y="199"/>
                      </a:lnTo>
                      <a:lnTo>
                        <a:pt x="85" y="197"/>
                      </a:lnTo>
                      <a:lnTo>
                        <a:pt x="85" y="196"/>
                      </a:lnTo>
                      <a:lnTo>
                        <a:pt x="85" y="199"/>
                      </a:lnTo>
                      <a:lnTo>
                        <a:pt x="85" y="205"/>
                      </a:lnTo>
                      <a:lnTo>
                        <a:pt x="85" y="206"/>
                      </a:lnTo>
                      <a:lnTo>
                        <a:pt x="85" y="205"/>
                      </a:lnTo>
                      <a:lnTo>
                        <a:pt x="85" y="200"/>
                      </a:lnTo>
                      <a:lnTo>
                        <a:pt x="85" y="205"/>
                      </a:lnTo>
                      <a:lnTo>
                        <a:pt x="85" y="198"/>
                      </a:lnTo>
                      <a:lnTo>
                        <a:pt x="85" y="196"/>
                      </a:lnTo>
                      <a:lnTo>
                        <a:pt x="85" y="193"/>
                      </a:lnTo>
                      <a:lnTo>
                        <a:pt x="85" y="197"/>
                      </a:lnTo>
                      <a:lnTo>
                        <a:pt x="86" y="207"/>
                      </a:lnTo>
                      <a:lnTo>
                        <a:pt x="86" y="202"/>
                      </a:lnTo>
                      <a:lnTo>
                        <a:pt x="86" y="201"/>
                      </a:lnTo>
                      <a:lnTo>
                        <a:pt x="86" y="202"/>
                      </a:lnTo>
                      <a:lnTo>
                        <a:pt x="86" y="204"/>
                      </a:lnTo>
                      <a:lnTo>
                        <a:pt x="86" y="204"/>
                      </a:lnTo>
                      <a:lnTo>
                        <a:pt x="86" y="198"/>
                      </a:lnTo>
                      <a:lnTo>
                        <a:pt x="86" y="208"/>
                      </a:lnTo>
                      <a:lnTo>
                        <a:pt x="86" y="200"/>
                      </a:lnTo>
                      <a:lnTo>
                        <a:pt x="86" y="192"/>
                      </a:lnTo>
                      <a:lnTo>
                        <a:pt x="86" y="192"/>
                      </a:lnTo>
                      <a:lnTo>
                        <a:pt x="86" y="208"/>
                      </a:lnTo>
                      <a:lnTo>
                        <a:pt x="86" y="204"/>
                      </a:lnTo>
                      <a:lnTo>
                        <a:pt x="86" y="197"/>
                      </a:lnTo>
                      <a:lnTo>
                        <a:pt x="87" y="195"/>
                      </a:lnTo>
                      <a:lnTo>
                        <a:pt x="87" y="202"/>
                      </a:lnTo>
                      <a:lnTo>
                        <a:pt x="87" y="204"/>
                      </a:lnTo>
                      <a:lnTo>
                        <a:pt x="87" y="194"/>
                      </a:lnTo>
                      <a:lnTo>
                        <a:pt x="87" y="202"/>
                      </a:lnTo>
                      <a:lnTo>
                        <a:pt x="87" y="198"/>
                      </a:lnTo>
                      <a:lnTo>
                        <a:pt x="87" y="205"/>
                      </a:lnTo>
                      <a:lnTo>
                        <a:pt x="87" y="197"/>
                      </a:lnTo>
                      <a:lnTo>
                        <a:pt x="87" y="197"/>
                      </a:lnTo>
                      <a:lnTo>
                        <a:pt x="87" y="198"/>
                      </a:lnTo>
                      <a:lnTo>
                        <a:pt x="87" y="210"/>
                      </a:lnTo>
                      <a:lnTo>
                        <a:pt x="87" y="207"/>
                      </a:lnTo>
                      <a:lnTo>
                        <a:pt x="87" y="201"/>
                      </a:lnTo>
                      <a:lnTo>
                        <a:pt x="88" y="195"/>
                      </a:lnTo>
                      <a:lnTo>
                        <a:pt x="88" y="200"/>
                      </a:lnTo>
                      <a:lnTo>
                        <a:pt x="88" y="205"/>
                      </a:lnTo>
                      <a:lnTo>
                        <a:pt x="88" y="195"/>
                      </a:lnTo>
                      <a:lnTo>
                        <a:pt x="88" y="207"/>
                      </a:lnTo>
                      <a:lnTo>
                        <a:pt x="88" y="197"/>
                      </a:lnTo>
                      <a:lnTo>
                        <a:pt x="88" y="195"/>
                      </a:lnTo>
                      <a:lnTo>
                        <a:pt x="88" y="204"/>
                      </a:lnTo>
                      <a:lnTo>
                        <a:pt x="88" y="188"/>
                      </a:lnTo>
                      <a:lnTo>
                        <a:pt x="88" y="201"/>
                      </a:lnTo>
                      <a:lnTo>
                        <a:pt x="88" y="208"/>
                      </a:lnTo>
                      <a:lnTo>
                        <a:pt x="88" y="195"/>
                      </a:lnTo>
                      <a:lnTo>
                        <a:pt x="88" y="198"/>
                      </a:lnTo>
                      <a:lnTo>
                        <a:pt x="88" y="200"/>
                      </a:lnTo>
                      <a:lnTo>
                        <a:pt x="89" y="201"/>
                      </a:lnTo>
                      <a:lnTo>
                        <a:pt x="89" y="205"/>
                      </a:lnTo>
                      <a:lnTo>
                        <a:pt x="89" y="200"/>
                      </a:lnTo>
                      <a:lnTo>
                        <a:pt x="89" y="200"/>
                      </a:lnTo>
                      <a:lnTo>
                        <a:pt x="89" y="206"/>
                      </a:lnTo>
                      <a:lnTo>
                        <a:pt x="89" y="200"/>
                      </a:lnTo>
                      <a:lnTo>
                        <a:pt x="89" y="208"/>
                      </a:lnTo>
                      <a:lnTo>
                        <a:pt x="89" y="208"/>
                      </a:lnTo>
                      <a:lnTo>
                        <a:pt x="89" y="203"/>
                      </a:lnTo>
                      <a:lnTo>
                        <a:pt x="89" y="198"/>
                      </a:lnTo>
                      <a:lnTo>
                        <a:pt x="89" y="201"/>
                      </a:lnTo>
                      <a:lnTo>
                        <a:pt x="89" y="202"/>
                      </a:lnTo>
                      <a:lnTo>
                        <a:pt x="89" y="203"/>
                      </a:lnTo>
                      <a:lnTo>
                        <a:pt x="89" y="202"/>
                      </a:lnTo>
                      <a:lnTo>
                        <a:pt x="90" y="202"/>
                      </a:lnTo>
                      <a:lnTo>
                        <a:pt x="90" y="202"/>
                      </a:lnTo>
                      <a:lnTo>
                        <a:pt x="90" y="200"/>
                      </a:lnTo>
                      <a:lnTo>
                        <a:pt x="90" y="199"/>
                      </a:lnTo>
                      <a:lnTo>
                        <a:pt x="90" y="210"/>
                      </a:lnTo>
                      <a:lnTo>
                        <a:pt x="90" y="204"/>
                      </a:lnTo>
                      <a:lnTo>
                        <a:pt x="90" y="207"/>
                      </a:lnTo>
                      <a:lnTo>
                        <a:pt x="90" y="195"/>
                      </a:lnTo>
                      <a:lnTo>
                        <a:pt x="90" y="206"/>
                      </a:lnTo>
                      <a:lnTo>
                        <a:pt x="90" y="203"/>
                      </a:lnTo>
                      <a:lnTo>
                        <a:pt x="90" y="206"/>
                      </a:lnTo>
                      <a:lnTo>
                        <a:pt x="90" y="203"/>
                      </a:lnTo>
                      <a:lnTo>
                        <a:pt x="90" y="196"/>
                      </a:lnTo>
                      <a:lnTo>
                        <a:pt x="91" y="202"/>
                      </a:lnTo>
                      <a:lnTo>
                        <a:pt x="91" y="193"/>
                      </a:lnTo>
                      <a:lnTo>
                        <a:pt x="91" y="209"/>
                      </a:lnTo>
                      <a:lnTo>
                        <a:pt x="91" y="202"/>
                      </a:lnTo>
                      <a:lnTo>
                        <a:pt x="91" y="200"/>
                      </a:lnTo>
                      <a:lnTo>
                        <a:pt x="91" y="210"/>
                      </a:lnTo>
                      <a:lnTo>
                        <a:pt x="91" y="203"/>
                      </a:lnTo>
                      <a:lnTo>
                        <a:pt x="91" y="207"/>
                      </a:lnTo>
                      <a:lnTo>
                        <a:pt x="91" y="211"/>
                      </a:lnTo>
                      <a:lnTo>
                        <a:pt x="91" y="194"/>
                      </a:lnTo>
                      <a:lnTo>
                        <a:pt x="91" y="197"/>
                      </a:lnTo>
                      <a:lnTo>
                        <a:pt x="91" y="207"/>
                      </a:lnTo>
                      <a:lnTo>
                        <a:pt x="91" y="193"/>
                      </a:lnTo>
                      <a:lnTo>
                        <a:pt x="91" y="197"/>
                      </a:lnTo>
                      <a:lnTo>
                        <a:pt x="92" y="199"/>
                      </a:lnTo>
                      <a:lnTo>
                        <a:pt x="92" y="204"/>
                      </a:lnTo>
                      <a:lnTo>
                        <a:pt x="92" y="191"/>
                      </a:lnTo>
                      <a:lnTo>
                        <a:pt x="92" y="209"/>
                      </a:lnTo>
                      <a:lnTo>
                        <a:pt x="92" y="209"/>
                      </a:lnTo>
                      <a:lnTo>
                        <a:pt x="92" y="214"/>
                      </a:lnTo>
                      <a:lnTo>
                        <a:pt x="92" y="199"/>
                      </a:lnTo>
                      <a:lnTo>
                        <a:pt x="92" y="204"/>
                      </a:lnTo>
                      <a:lnTo>
                        <a:pt x="92" y="206"/>
                      </a:lnTo>
                      <a:lnTo>
                        <a:pt x="92" y="208"/>
                      </a:lnTo>
                      <a:lnTo>
                        <a:pt x="92" y="212"/>
                      </a:lnTo>
                      <a:lnTo>
                        <a:pt x="92" y="199"/>
                      </a:lnTo>
                      <a:lnTo>
                        <a:pt x="92" y="218"/>
                      </a:lnTo>
                      <a:lnTo>
                        <a:pt x="93" y="201"/>
                      </a:lnTo>
                      <a:lnTo>
                        <a:pt x="93" y="210"/>
                      </a:lnTo>
                      <a:lnTo>
                        <a:pt x="93" y="205"/>
                      </a:lnTo>
                      <a:lnTo>
                        <a:pt x="93" y="206"/>
                      </a:lnTo>
                      <a:lnTo>
                        <a:pt x="93" y="202"/>
                      </a:lnTo>
                      <a:lnTo>
                        <a:pt x="93" y="210"/>
                      </a:lnTo>
                      <a:lnTo>
                        <a:pt x="93" y="199"/>
                      </a:lnTo>
                      <a:lnTo>
                        <a:pt x="93" y="206"/>
                      </a:lnTo>
                      <a:lnTo>
                        <a:pt x="93" y="205"/>
                      </a:lnTo>
                      <a:lnTo>
                        <a:pt x="93" y="211"/>
                      </a:lnTo>
                      <a:lnTo>
                        <a:pt x="93" y="205"/>
                      </a:lnTo>
                      <a:lnTo>
                        <a:pt x="93" y="203"/>
                      </a:lnTo>
                      <a:lnTo>
                        <a:pt x="93" y="198"/>
                      </a:lnTo>
                      <a:lnTo>
                        <a:pt x="93" y="199"/>
                      </a:lnTo>
                      <a:lnTo>
                        <a:pt x="94" y="206"/>
                      </a:lnTo>
                      <a:lnTo>
                        <a:pt x="94" y="207"/>
                      </a:lnTo>
                      <a:lnTo>
                        <a:pt x="94" y="200"/>
                      </a:lnTo>
                      <a:lnTo>
                        <a:pt x="94" y="196"/>
                      </a:lnTo>
                      <a:lnTo>
                        <a:pt x="94" y="193"/>
                      </a:lnTo>
                      <a:lnTo>
                        <a:pt x="94" y="203"/>
                      </a:lnTo>
                      <a:lnTo>
                        <a:pt x="94" y="205"/>
                      </a:lnTo>
                      <a:lnTo>
                        <a:pt x="94" y="196"/>
                      </a:lnTo>
                      <a:lnTo>
                        <a:pt x="94" y="205"/>
                      </a:lnTo>
                      <a:lnTo>
                        <a:pt x="94" y="210"/>
                      </a:lnTo>
                      <a:lnTo>
                        <a:pt x="94" y="204"/>
                      </a:lnTo>
                      <a:lnTo>
                        <a:pt x="94" y="208"/>
                      </a:lnTo>
                      <a:lnTo>
                        <a:pt x="94" y="205"/>
                      </a:lnTo>
                      <a:lnTo>
                        <a:pt x="94" y="197"/>
                      </a:lnTo>
                      <a:lnTo>
                        <a:pt x="95" y="203"/>
                      </a:lnTo>
                      <a:lnTo>
                        <a:pt x="95" y="199"/>
                      </a:lnTo>
                      <a:lnTo>
                        <a:pt x="95" y="204"/>
                      </a:lnTo>
                      <a:lnTo>
                        <a:pt x="95" y="204"/>
                      </a:lnTo>
                      <a:lnTo>
                        <a:pt x="95" y="201"/>
                      </a:lnTo>
                      <a:lnTo>
                        <a:pt x="95" y="210"/>
                      </a:lnTo>
                      <a:lnTo>
                        <a:pt x="95" y="200"/>
                      </a:lnTo>
                      <a:lnTo>
                        <a:pt x="95" y="201"/>
                      </a:lnTo>
                      <a:lnTo>
                        <a:pt x="95" y="190"/>
                      </a:lnTo>
                      <a:lnTo>
                        <a:pt x="95" y="201"/>
                      </a:lnTo>
                      <a:lnTo>
                        <a:pt x="95" y="199"/>
                      </a:lnTo>
                      <a:lnTo>
                        <a:pt x="95" y="192"/>
                      </a:lnTo>
                      <a:lnTo>
                        <a:pt x="95" y="206"/>
                      </a:lnTo>
                      <a:lnTo>
                        <a:pt x="95" y="200"/>
                      </a:lnTo>
                      <a:lnTo>
                        <a:pt x="96" y="205"/>
                      </a:lnTo>
                      <a:lnTo>
                        <a:pt x="96" y="194"/>
                      </a:lnTo>
                      <a:lnTo>
                        <a:pt x="96" y="211"/>
                      </a:lnTo>
                      <a:lnTo>
                        <a:pt x="96" y="201"/>
                      </a:lnTo>
                      <a:lnTo>
                        <a:pt x="96" y="203"/>
                      </a:lnTo>
                      <a:lnTo>
                        <a:pt x="96" y="200"/>
                      </a:lnTo>
                      <a:lnTo>
                        <a:pt x="96" y="200"/>
                      </a:lnTo>
                      <a:lnTo>
                        <a:pt x="96" y="204"/>
                      </a:lnTo>
                      <a:lnTo>
                        <a:pt x="96" y="205"/>
                      </a:lnTo>
                      <a:lnTo>
                        <a:pt x="96" y="203"/>
                      </a:lnTo>
                      <a:lnTo>
                        <a:pt x="96" y="197"/>
                      </a:lnTo>
                      <a:lnTo>
                        <a:pt x="96" y="195"/>
                      </a:lnTo>
                      <a:lnTo>
                        <a:pt x="96" y="202"/>
                      </a:lnTo>
                      <a:lnTo>
                        <a:pt x="97" y="202"/>
                      </a:lnTo>
                      <a:lnTo>
                        <a:pt x="97" y="205"/>
                      </a:lnTo>
                      <a:lnTo>
                        <a:pt x="97" y="200"/>
                      </a:lnTo>
                      <a:lnTo>
                        <a:pt x="97" y="206"/>
                      </a:lnTo>
                      <a:lnTo>
                        <a:pt x="97" y="198"/>
                      </a:lnTo>
                      <a:lnTo>
                        <a:pt x="97" y="200"/>
                      </a:lnTo>
                      <a:lnTo>
                        <a:pt x="97" y="205"/>
                      </a:lnTo>
                      <a:lnTo>
                        <a:pt x="97" y="205"/>
                      </a:lnTo>
                      <a:lnTo>
                        <a:pt x="97" y="205"/>
                      </a:lnTo>
                      <a:lnTo>
                        <a:pt x="97" y="207"/>
                      </a:lnTo>
                      <a:lnTo>
                        <a:pt x="97" y="206"/>
                      </a:lnTo>
                      <a:lnTo>
                        <a:pt x="97" y="194"/>
                      </a:lnTo>
                      <a:lnTo>
                        <a:pt x="97" y="203"/>
                      </a:lnTo>
                      <a:lnTo>
                        <a:pt x="98" y="196"/>
                      </a:lnTo>
                      <a:lnTo>
                        <a:pt x="98" y="204"/>
                      </a:lnTo>
                      <a:lnTo>
                        <a:pt x="98" y="204"/>
                      </a:lnTo>
                      <a:lnTo>
                        <a:pt x="98" y="196"/>
                      </a:lnTo>
                      <a:lnTo>
                        <a:pt x="98" y="201"/>
                      </a:lnTo>
                      <a:lnTo>
                        <a:pt x="98" y="197"/>
                      </a:lnTo>
                      <a:lnTo>
                        <a:pt x="98" y="197"/>
                      </a:lnTo>
                      <a:lnTo>
                        <a:pt x="98" y="201"/>
                      </a:lnTo>
                      <a:lnTo>
                        <a:pt x="98" y="208"/>
                      </a:lnTo>
                      <a:lnTo>
                        <a:pt x="98" y="201"/>
                      </a:lnTo>
                      <a:lnTo>
                        <a:pt x="98" y="202"/>
                      </a:lnTo>
                      <a:lnTo>
                        <a:pt x="98" y="197"/>
                      </a:lnTo>
                      <a:lnTo>
                        <a:pt x="98" y="202"/>
                      </a:lnTo>
                      <a:lnTo>
                        <a:pt x="98" y="204"/>
                      </a:lnTo>
                      <a:lnTo>
                        <a:pt x="98" y="198"/>
                      </a:lnTo>
                      <a:lnTo>
                        <a:pt x="99" y="200"/>
                      </a:lnTo>
                      <a:lnTo>
                        <a:pt x="99" y="197"/>
                      </a:lnTo>
                      <a:lnTo>
                        <a:pt x="99" y="202"/>
                      </a:lnTo>
                      <a:lnTo>
                        <a:pt x="99" y="199"/>
                      </a:lnTo>
                      <a:lnTo>
                        <a:pt x="99" y="196"/>
                      </a:lnTo>
                      <a:lnTo>
                        <a:pt x="99" y="201"/>
                      </a:lnTo>
                      <a:lnTo>
                        <a:pt x="99" y="200"/>
                      </a:lnTo>
                      <a:lnTo>
                        <a:pt x="99" y="206"/>
                      </a:lnTo>
                      <a:lnTo>
                        <a:pt x="99" y="197"/>
                      </a:lnTo>
                      <a:lnTo>
                        <a:pt x="99" y="202"/>
                      </a:lnTo>
                      <a:lnTo>
                        <a:pt x="99" y="204"/>
                      </a:lnTo>
                      <a:lnTo>
                        <a:pt x="99" y="202"/>
                      </a:lnTo>
                      <a:lnTo>
                        <a:pt x="99" y="204"/>
                      </a:lnTo>
                      <a:lnTo>
                        <a:pt x="100" y="200"/>
                      </a:lnTo>
                      <a:lnTo>
                        <a:pt x="100" y="191"/>
                      </a:lnTo>
                      <a:lnTo>
                        <a:pt x="100" y="198"/>
                      </a:lnTo>
                      <a:lnTo>
                        <a:pt x="100" y="204"/>
                      </a:lnTo>
                      <a:lnTo>
                        <a:pt x="100" y="194"/>
                      </a:lnTo>
                      <a:lnTo>
                        <a:pt x="100" y="204"/>
                      </a:lnTo>
                      <a:lnTo>
                        <a:pt x="100" y="210"/>
                      </a:lnTo>
                      <a:lnTo>
                        <a:pt x="100" y="198"/>
                      </a:lnTo>
                      <a:lnTo>
                        <a:pt x="100" y="201"/>
                      </a:lnTo>
                      <a:lnTo>
                        <a:pt x="100" y="198"/>
                      </a:lnTo>
                      <a:lnTo>
                        <a:pt x="100" y="192"/>
                      </a:lnTo>
                      <a:lnTo>
                        <a:pt x="100" y="200"/>
                      </a:lnTo>
                      <a:lnTo>
                        <a:pt x="100" y="203"/>
                      </a:lnTo>
                      <a:lnTo>
                        <a:pt x="100" y="195"/>
                      </a:lnTo>
                      <a:lnTo>
                        <a:pt x="101" y="201"/>
                      </a:lnTo>
                      <a:lnTo>
                        <a:pt x="101" y="203"/>
                      </a:lnTo>
                      <a:lnTo>
                        <a:pt x="101" y="199"/>
                      </a:lnTo>
                      <a:lnTo>
                        <a:pt x="101" y="206"/>
                      </a:lnTo>
                      <a:lnTo>
                        <a:pt x="101" y="201"/>
                      </a:lnTo>
                      <a:lnTo>
                        <a:pt x="101" y="198"/>
                      </a:lnTo>
                      <a:lnTo>
                        <a:pt x="101" y="199"/>
                      </a:lnTo>
                      <a:lnTo>
                        <a:pt x="101" y="199"/>
                      </a:lnTo>
                      <a:lnTo>
                        <a:pt x="101" y="204"/>
                      </a:lnTo>
                      <a:lnTo>
                        <a:pt x="101" y="196"/>
                      </a:lnTo>
                      <a:lnTo>
                        <a:pt x="101" y="202"/>
                      </a:lnTo>
                      <a:lnTo>
                        <a:pt x="101" y="202"/>
                      </a:lnTo>
                      <a:lnTo>
                        <a:pt x="101" y="197"/>
                      </a:lnTo>
                      <a:lnTo>
                        <a:pt x="102" y="197"/>
                      </a:lnTo>
                      <a:lnTo>
                        <a:pt x="102" y="208"/>
                      </a:lnTo>
                      <a:lnTo>
                        <a:pt x="102" y="206"/>
                      </a:lnTo>
                      <a:lnTo>
                        <a:pt x="102" y="194"/>
                      </a:lnTo>
                      <a:lnTo>
                        <a:pt x="102" y="194"/>
                      </a:lnTo>
                      <a:lnTo>
                        <a:pt x="102" y="190"/>
                      </a:lnTo>
                      <a:lnTo>
                        <a:pt x="102" y="196"/>
                      </a:lnTo>
                      <a:lnTo>
                        <a:pt x="102" y="198"/>
                      </a:lnTo>
                      <a:lnTo>
                        <a:pt x="102" y="199"/>
                      </a:lnTo>
                      <a:lnTo>
                        <a:pt x="102" y="203"/>
                      </a:lnTo>
                      <a:lnTo>
                        <a:pt x="102" y="192"/>
                      </a:lnTo>
                      <a:lnTo>
                        <a:pt x="102" y="197"/>
                      </a:lnTo>
                      <a:lnTo>
                        <a:pt x="102" y="195"/>
                      </a:lnTo>
                      <a:lnTo>
                        <a:pt x="103" y="193"/>
                      </a:lnTo>
                      <a:lnTo>
                        <a:pt x="103" y="201"/>
                      </a:lnTo>
                      <a:lnTo>
                        <a:pt x="103" y="206"/>
                      </a:lnTo>
                      <a:lnTo>
                        <a:pt x="103" y="197"/>
                      </a:lnTo>
                      <a:lnTo>
                        <a:pt x="103" y="200"/>
                      </a:lnTo>
                      <a:lnTo>
                        <a:pt x="103" y="197"/>
                      </a:lnTo>
                      <a:lnTo>
                        <a:pt x="103" y="191"/>
                      </a:lnTo>
                      <a:lnTo>
                        <a:pt x="103" y="206"/>
                      </a:lnTo>
                      <a:lnTo>
                        <a:pt x="103" y="202"/>
                      </a:lnTo>
                      <a:lnTo>
                        <a:pt x="103" y="199"/>
                      </a:lnTo>
                      <a:lnTo>
                        <a:pt x="103" y="199"/>
                      </a:lnTo>
                      <a:lnTo>
                        <a:pt x="103" y="198"/>
                      </a:lnTo>
                      <a:lnTo>
                        <a:pt x="103" y="200"/>
                      </a:lnTo>
                      <a:lnTo>
                        <a:pt x="103" y="202"/>
                      </a:lnTo>
                      <a:lnTo>
                        <a:pt x="103" y="193"/>
                      </a:lnTo>
                      <a:lnTo>
                        <a:pt x="104" y="198"/>
                      </a:lnTo>
                      <a:lnTo>
                        <a:pt x="104" y="201"/>
                      </a:lnTo>
                      <a:lnTo>
                        <a:pt x="104" y="204"/>
                      </a:lnTo>
                      <a:lnTo>
                        <a:pt x="104" y="196"/>
                      </a:lnTo>
                      <a:lnTo>
                        <a:pt x="104" y="204"/>
                      </a:lnTo>
                      <a:lnTo>
                        <a:pt x="104" y="200"/>
                      </a:lnTo>
                      <a:lnTo>
                        <a:pt x="104" y="203"/>
                      </a:lnTo>
                      <a:lnTo>
                        <a:pt x="104" y="205"/>
                      </a:lnTo>
                      <a:lnTo>
                        <a:pt x="104" y="190"/>
                      </a:lnTo>
                      <a:lnTo>
                        <a:pt x="104" y="202"/>
                      </a:lnTo>
                      <a:lnTo>
                        <a:pt x="104" y="202"/>
                      </a:lnTo>
                      <a:lnTo>
                        <a:pt x="104" y="197"/>
                      </a:lnTo>
                      <a:lnTo>
                        <a:pt x="104" y="197"/>
                      </a:lnTo>
                      <a:lnTo>
                        <a:pt x="105" y="194"/>
                      </a:lnTo>
                      <a:lnTo>
                        <a:pt x="105" y="198"/>
                      </a:lnTo>
                      <a:lnTo>
                        <a:pt x="105" y="201"/>
                      </a:lnTo>
                      <a:lnTo>
                        <a:pt x="105" y="202"/>
                      </a:lnTo>
                      <a:lnTo>
                        <a:pt x="105" y="200"/>
                      </a:lnTo>
                      <a:lnTo>
                        <a:pt x="105" y="204"/>
                      </a:lnTo>
                      <a:lnTo>
                        <a:pt x="105" y="199"/>
                      </a:lnTo>
                      <a:lnTo>
                        <a:pt x="105" y="199"/>
                      </a:lnTo>
                      <a:lnTo>
                        <a:pt x="105" y="207"/>
                      </a:lnTo>
                      <a:lnTo>
                        <a:pt x="105" y="193"/>
                      </a:lnTo>
                      <a:lnTo>
                        <a:pt x="105" y="197"/>
                      </a:lnTo>
                      <a:lnTo>
                        <a:pt x="105" y="195"/>
                      </a:lnTo>
                      <a:lnTo>
                        <a:pt x="105" y="202"/>
                      </a:lnTo>
                      <a:lnTo>
                        <a:pt x="105" y="196"/>
                      </a:lnTo>
                      <a:lnTo>
                        <a:pt x="106" y="202"/>
                      </a:lnTo>
                      <a:lnTo>
                        <a:pt x="106" y="204"/>
                      </a:lnTo>
                      <a:lnTo>
                        <a:pt x="106" y="186"/>
                      </a:lnTo>
                      <a:lnTo>
                        <a:pt x="106" y="198"/>
                      </a:lnTo>
                      <a:lnTo>
                        <a:pt x="106" y="190"/>
                      </a:lnTo>
                      <a:lnTo>
                        <a:pt x="106" y="193"/>
                      </a:lnTo>
                      <a:lnTo>
                        <a:pt x="106" y="191"/>
                      </a:lnTo>
                      <a:lnTo>
                        <a:pt x="106" y="193"/>
                      </a:lnTo>
                      <a:lnTo>
                        <a:pt x="106" y="193"/>
                      </a:lnTo>
                      <a:lnTo>
                        <a:pt x="106" y="200"/>
                      </a:lnTo>
                      <a:lnTo>
                        <a:pt x="106" y="196"/>
                      </a:lnTo>
                      <a:lnTo>
                        <a:pt x="106" y="201"/>
                      </a:lnTo>
                      <a:lnTo>
                        <a:pt x="106" y="196"/>
                      </a:lnTo>
                      <a:lnTo>
                        <a:pt x="107" y="196"/>
                      </a:lnTo>
                      <a:lnTo>
                        <a:pt x="107" y="199"/>
                      </a:lnTo>
                      <a:lnTo>
                        <a:pt x="107" y="200"/>
                      </a:lnTo>
                      <a:lnTo>
                        <a:pt x="107" y="207"/>
                      </a:lnTo>
                      <a:lnTo>
                        <a:pt x="107" y="195"/>
                      </a:lnTo>
                      <a:lnTo>
                        <a:pt x="107" y="197"/>
                      </a:lnTo>
                      <a:lnTo>
                        <a:pt x="107" y="195"/>
                      </a:lnTo>
                      <a:lnTo>
                        <a:pt x="107" y="201"/>
                      </a:lnTo>
                      <a:lnTo>
                        <a:pt x="107" y="191"/>
                      </a:lnTo>
                      <a:lnTo>
                        <a:pt x="107" y="200"/>
                      </a:lnTo>
                      <a:lnTo>
                        <a:pt x="107" y="201"/>
                      </a:lnTo>
                      <a:lnTo>
                        <a:pt x="107" y="201"/>
                      </a:lnTo>
                      <a:lnTo>
                        <a:pt x="107" y="204"/>
                      </a:lnTo>
                      <a:lnTo>
                        <a:pt x="108" y="205"/>
                      </a:lnTo>
                      <a:lnTo>
                        <a:pt x="108" y="198"/>
                      </a:lnTo>
                      <a:lnTo>
                        <a:pt x="108" y="195"/>
                      </a:lnTo>
                      <a:lnTo>
                        <a:pt x="108" y="202"/>
                      </a:lnTo>
                      <a:lnTo>
                        <a:pt x="108" y="210"/>
                      </a:lnTo>
                      <a:lnTo>
                        <a:pt x="108" y="198"/>
                      </a:lnTo>
                      <a:lnTo>
                        <a:pt x="108" y="199"/>
                      </a:lnTo>
                      <a:lnTo>
                        <a:pt x="108" y="203"/>
                      </a:lnTo>
                      <a:lnTo>
                        <a:pt x="108" y="202"/>
                      </a:lnTo>
                      <a:lnTo>
                        <a:pt x="108" y="198"/>
                      </a:lnTo>
                      <a:lnTo>
                        <a:pt x="108" y="196"/>
                      </a:lnTo>
                      <a:lnTo>
                        <a:pt x="108" y="203"/>
                      </a:lnTo>
                      <a:lnTo>
                        <a:pt x="108" y="205"/>
                      </a:lnTo>
                      <a:lnTo>
                        <a:pt x="108" y="200"/>
                      </a:lnTo>
                      <a:lnTo>
                        <a:pt x="108" y="198"/>
                      </a:lnTo>
                      <a:lnTo>
                        <a:pt x="109" y="196"/>
                      </a:lnTo>
                      <a:lnTo>
                        <a:pt x="109" y="208"/>
                      </a:lnTo>
                      <a:lnTo>
                        <a:pt x="109" y="201"/>
                      </a:lnTo>
                      <a:lnTo>
                        <a:pt x="109" y="204"/>
                      </a:lnTo>
                      <a:lnTo>
                        <a:pt x="109" y="188"/>
                      </a:lnTo>
                      <a:lnTo>
                        <a:pt x="109" y="203"/>
                      </a:lnTo>
                      <a:lnTo>
                        <a:pt x="109" y="196"/>
                      </a:lnTo>
                      <a:lnTo>
                        <a:pt x="109" y="199"/>
                      </a:lnTo>
                      <a:lnTo>
                        <a:pt x="109" y="194"/>
                      </a:lnTo>
                      <a:lnTo>
                        <a:pt x="109" y="201"/>
                      </a:lnTo>
                      <a:lnTo>
                        <a:pt x="109" y="194"/>
                      </a:lnTo>
                      <a:lnTo>
                        <a:pt x="109" y="205"/>
                      </a:lnTo>
                      <a:lnTo>
                        <a:pt x="109" y="204"/>
                      </a:lnTo>
                      <a:lnTo>
                        <a:pt x="110" y="197"/>
                      </a:lnTo>
                      <a:lnTo>
                        <a:pt x="110" y="210"/>
                      </a:lnTo>
                      <a:lnTo>
                        <a:pt x="110" y="206"/>
                      </a:lnTo>
                      <a:lnTo>
                        <a:pt x="110" y="194"/>
                      </a:lnTo>
                      <a:lnTo>
                        <a:pt x="110" y="190"/>
                      </a:lnTo>
                      <a:lnTo>
                        <a:pt x="110" y="192"/>
                      </a:lnTo>
                      <a:lnTo>
                        <a:pt x="110" y="199"/>
                      </a:lnTo>
                      <a:lnTo>
                        <a:pt x="110" y="200"/>
                      </a:lnTo>
                      <a:lnTo>
                        <a:pt x="110" y="186"/>
                      </a:lnTo>
                      <a:lnTo>
                        <a:pt x="110" y="190"/>
                      </a:lnTo>
                      <a:lnTo>
                        <a:pt x="110" y="195"/>
                      </a:lnTo>
                      <a:lnTo>
                        <a:pt x="110" y="197"/>
                      </a:lnTo>
                      <a:lnTo>
                        <a:pt x="110" y="186"/>
                      </a:lnTo>
                      <a:lnTo>
                        <a:pt x="110" y="198"/>
                      </a:lnTo>
                      <a:lnTo>
                        <a:pt x="111" y="185"/>
                      </a:lnTo>
                      <a:lnTo>
                        <a:pt x="111" y="193"/>
                      </a:lnTo>
                      <a:lnTo>
                        <a:pt x="111" y="193"/>
                      </a:lnTo>
                      <a:lnTo>
                        <a:pt x="111" y="185"/>
                      </a:lnTo>
                      <a:lnTo>
                        <a:pt x="111" y="196"/>
                      </a:lnTo>
                      <a:lnTo>
                        <a:pt x="111" y="198"/>
                      </a:lnTo>
                      <a:lnTo>
                        <a:pt x="111" y="191"/>
                      </a:lnTo>
                      <a:lnTo>
                        <a:pt x="111" y="192"/>
                      </a:lnTo>
                      <a:lnTo>
                        <a:pt x="111" y="196"/>
                      </a:lnTo>
                      <a:lnTo>
                        <a:pt x="111" y="195"/>
                      </a:lnTo>
                      <a:lnTo>
                        <a:pt x="111" y="201"/>
                      </a:lnTo>
                      <a:lnTo>
                        <a:pt x="111" y="198"/>
                      </a:lnTo>
                      <a:lnTo>
                        <a:pt x="111" y="192"/>
                      </a:lnTo>
                      <a:lnTo>
                        <a:pt x="112" y="191"/>
                      </a:lnTo>
                      <a:lnTo>
                        <a:pt x="112" y="197"/>
                      </a:lnTo>
                      <a:lnTo>
                        <a:pt x="112" y="192"/>
                      </a:lnTo>
                      <a:lnTo>
                        <a:pt x="112" y="197"/>
                      </a:lnTo>
                      <a:lnTo>
                        <a:pt x="112" y="196"/>
                      </a:lnTo>
                      <a:lnTo>
                        <a:pt x="112" y="194"/>
                      </a:lnTo>
                      <a:lnTo>
                        <a:pt x="112" y="197"/>
                      </a:lnTo>
                      <a:lnTo>
                        <a:pt x="112" y="202"/>
                      </a:lnTo>
                      <a:lnTo>
                        <a:pt x="112" y="198"/>
                      </a:lnTo>
                      <a:lnTo>
                        <a:pt x="112" y="202"/>
                      </a:lnTo>
                      <a:lnTo>
                        <a:pt x="112" y="189"/>
                      </a:lnTo>
                      <a:lnTo>
                        <a:pt x="112" y="200"/>
                      </a:lnTo>
                      <a:lnTo>
                        <a:pt x="112" y="191"/>
                      </a:lnTo>
                      <a:lnTo>
                        <a:pt x="112" y="198"/>
                      </a:lnTo>
                      <a:lnTo>
                        <a:pt x="113" y="206"/>
                      </a:lnTo>
                      <a:lnTo>
                        <a:pt x="113" y="197"/>
                      </a:lnTo>
                      <a:lnTo>
                        <a:pt x="113" y="202"/>
                      </a:lnTo>
                      <a:lnTo>
                        <a:pt x="113" y="202"/>
                      </a:lnTo>
                      <a:lnTo>
                        <a:pt x="113" y="201"/>
                      </a:lnTo>
                      <a:lnTo>
                        <a:pt x="113" y="204"/>
                      </a:lnTo>
                      <a:lnTo>
                        <a:pt x="113" y="195"/>
                      </a:lnTo>
                      <a:lnTo>
                        <a:pt x="113" y="193"/>
                      </a:lnTo>
                      <a:lnTo>
                        <a:pt x="113" y="206"/>
                      </a:lnTo>
                      <a:lnTo>
                        <a:pt x="113" y="195"/>
                      </a:lnTo>
                      <a:lnTo>
                        <a:pt x="113" y="190"/>
                      </a:lnTo>
                      <a:lnTo>
                        <a:pt x="113" y="198"/>
                      </a:lnTo>
                      <a:lnTo>
                        <a:pt x="113" y="189"/>
                      </a:lnTo>
                      <a:lnTo>
                        <a:pt x="113" y="197"/>
                      </a:lnTo>
                      <a:lnTo>
                        <a:pt x="114" y="192"/>
                      </a:lnTo>
                      <a:lnTo>
                        <a:pt x="114" y="191"/>
                      </a:lnTo>
                      <a:lnTo>
                        <a:pt x="114" y="193"/>
                      </a:lnTo>
                      <a:lnTo>
                        <a:pt x="114" y="199"/>
                      </a:lnTo>
                      <a:lnTo>
                        <a:pt x="114" y="202"/>
                      </a:lnTo>
                      <a:lnTo>
                        <a:pt x="114" y="198"/>
                      </a:lnTo>
                      <a:lnTo>
                        <a:pt x="114" y="200"/>
                      </a:lnTo>
                      <a:lnTo>
                        <a:pt x="114" y="197"/>
                      </a:lnTo>
                      <a:lnTo>
                        <a:pt x="114" y="196"/>
                      </a:lnTo>
                      <a:lnTo>
                        <a:pt x="114" y="199"/>
                      </a:lnTo>
                      <a:lnTo>
                        <a:pt x="114" y="197"/>
                      </a:lnTo>
                      <a:lnTo>
                        <a:pt x="114" y="196"/>
                      </a:lnTo>
                      <a:lnTo>
                        <a:pt x="114" y="201"/>
                      </a:lnTo>
                      <a:lnTo>
                        <a:pt x="115" y="202"/>
                      </a:lnTo>
                      <a:lnTo>
                        <a:pt x="115" y="200"/>
                      </a:lnTo>
                      <a:lnTo>
                        <a:pt x="115" y="194"/>
                      </a:lnTo>
                      <a:lnTo>
                        <a:pt x="115" y="201"/>
                      </a:lnTo>
                      <a:lnTo>
                        <a:pt x="115" y="198"/>
                      </a:lnTo>
                      <a:lnTo>
                        <a:pt x="115" y="208"/>
                      </a:lnTo>
                      <a:lnTo>
                        <a:pt x="115" y="197"/>
                      </a:lnTo>
                      <a:lnTo>
                        <a:pt x="115" y="196"/>
                      </a:lnTo>
                      <a:lnTo>
                        <a:pt x="115" y="198"/>
                      </a:lnTo>
                      <a:lnTo>
                        <a:pt x="115" y="206"/>
                      </a:lnTo>
                      <a:lnTo>
                        <a:pt x="115" y="205"/>
                      </a:lnTo>
                      <a:lnTo>
                        <a:pt x="115" y="201"/>
                      </a:lnTo>
                      <a:lnTo>
                        <a:pt x="115" y="202"/>
                      </a:lnTo>
                      <a:lnTo>
                        <a:pt x="115" y="205"/>
                      </a:lnTo>
                      <a:lnTo>
                        <a:pt x="116" y="201"/>
                      </a:lnTo>
                      <a:lnTo>
                        <a:pt x="116" y="202"/>
                      </a:lnTo>
                      <a:lnTo>
                        <a:pt x="116" y="202"/>
                      </a:lnTo>
                      <a:lnTo>
                        <a:pt x="116" y="202"/>
                      </a:lnTo>
                      <a:lnTo>
                        <a:pt x="116" y="208"/>
                      </a:lnTo>
                      <a:lnTo>
                        <a:pt x="116" y="198"/>
                      </a:lnTo>
                      <a:lnTo>
                        <a:pt x="116" y="200"/>
                      </a:lnTo>
                      <a:lnTo>
                        <a:pt x="116" y="201"/>
                      </a:lnTo>
                      <a:lnTo>
                        <a:pt x="116" y="198"/>
                      </a:lnTo>
                      <a:lnTo>
                        <a:pt x="116" y="208"/>
                      </a:lnTo>
                      <a:lnTo>
                        <a:pt x="116" y="202"/>
                      </a:lnTo>
                      <a:lnTo>
                        <a:pt x="116" y="199"/>
                      </a:lnTo>
                      <a:lnTo>
                        <a:pt x="116" y="204"/>
                      </a:lnTo>
                      <a:lnTo>
                        <a:pt x="117" y="197"/>
                      </a:lnTo>
                      <a:lnTo>
                        <a:pt x="117" y="204"/>
                      </a:lnTo>
                      <a:lnTo>
                        <a:pt x="117" y="198"/>
                      </a:lnTo>
                      <a:lnTo>
                        <a:pt x="117" y="201"/>
                      </a:lnTo>
                      <a:lnTo>
                        <a:pt x="117" y="206"/>
                      </a:lnTo>
                      <a:lnTo>
                        <a:pt x="117" y="195"/>
                      </a:lnTo>
                      <a:lnTo>
                        <a:pt x="117" y="203"/>
                      </a:lnTo>
                      <a:lnTo>
                        <a:pt x="117" y="206"/>
                      </a:lnTo>
                      <a:lnTo>
                        <a:pt x="117" y="207"/>
                      </a:lnTo>
                      <a:lnTo>
                        <a:pt x="117" y="203"/>
                      </a:lnTo>
                      <a:lnTo>
                        <a:pt x="117" y="198"/>
                      </a:lnTo>
                      <a:lnTo>
                        <a:pt x="117" y="214"/>
                      </a:lnTo>
                      <a:lnTo>
                        <a:pt x="117" y="203"/>
                      </a:lnTo>
                      <a:lnTo>
                        <a:pt x="117" y="208"/>
                      </a:lnTo>
                      <a:lnTo>
                        <a:pt x="117" y="207"/>
                      </a:lnTo>
                      <a:lnTo>
                        <a:pt x="118" y="200"/>
                      </a:lnTo>
                      <a:lnTo>
                        <a:pt x="118" y="210"/>
                      </a:lnTo>
                      <a:lnTo>
                        <a:pt x="118" y="207"/>
                      </a:lnTo>
                      <a:lnTo>
                        <a:pt x="118" y="206"/>
                      </a:lnTo>
                      <a:lnTo>
                        <a:pt x="118" y="194"/>
                      </a:lnTo>
                      <a:lnTo>
                        <a:pt x="118" y="203"/>
                      </a:lnTo>
                      <a:lnTo>
                        <a:pt x="118" y="205"/>
                      </a:lnTo>
                      <a:lnTo>
                        <a:pt x="118" y="207"/>
                      </a:lnTo>
                      <a:lnTo>
                        <a:pt x="118" y="209"/>
                      </a:lnTo>
                      <a:lnTo>
                        <a:pt x="118" y="199"/>
                      </a:lnTo>
                      <a:lnTo>
                        <a:pt x="118" y="213"/>
                      </a:lnTo>
                      <a:lnTo>
                        <a:pt x="118" y="205"/>
                      </a:lnTo>
                      <a:lnTo>
                        <a:pt x="118" y="212"/>
                      </a:lnTo>
                      <a:lnTo>
                        <a:pt x="119" y="199"/>
                      </a:lnTo>
                      <a:lnTo>
                        <a:pt x="119" y="210"/>
                      </a:lnTo>
                      <a:lnTo>
                        <a:pt x="119" y="202"/>
                      </a:lnTo>
                      <a:lnTo>
                        <a:pt x="119" y="202"/>
                      </a:lnTo>
                      <a:lnTo>
                        <a:pt x="119" y="208"/>
                      </a:lnTo>
                      <a:lnTo>
                        <a:pt x="119" y="205"/>
                      </a:lnTo>
                      <a:lnTo>
                        <a:pt x="119" y="197"/>
                      </a:lnTo>
                      <a:lnTo>
                        <a:pt x="119" y="205"/>
                      </a:lnTo>
                      <a:lnTo>
                        <a:pt x="119" y="200"/>
                      </a:lnTo>
                      <a:lnTo>
                        <a:pt x="119" y="213"/>
                      </a:lnTo>
                      <a:lnTo>
                        <a:pt x="119" y="213"/>
                      </a:lnTo>
                      <a:lnTo>
                        <a:pt x="119" y="201"/>
                      </a:lnTo>
                      <a:lnTo>
                        <a:pt x="119" y="197"/>
                      </a:lnTo>
                      <a:lnTo>
                        <a:pt x="120" y="205"/>
                      </a:lnTo>
                      <a:lnTo>
                        <a:pt x="120" y="197"/>
                      </a:lnTo>
                      <a:lnTo>
                        <a:pt x="120" y="202"/>
                      </a:lnTo>
                      <a:lnTo>
                        <a:pt x="120" y="206"/>
                      </a:lnTo>
                      <a:lnTo>
                        <a:pt x="120" y="209"/>
                      </a:lnTo>
                      <a:lnTo>
                        <a:pt x="120" y="202"/>
                      </a:lnTo>
                      <a:lnTo>
                        <a:pt x="120" y="212"/>
                      </a:lnTo>
                      <a:lnTo>
                        <a:pt x="120" y="200"/>
                      </a:lnTo>
                      <a:lnTo>
                        <a:pt x="120" y="209"/>
                      </a:lnTo>
                      <a:lnTo>
                        <a:pt x="120" y="208"/>
                      </a:lnTo>
                      <a:lnTo>
                        <a:pt x="120" y="205"/>
                      </a:lnTo>
                      <a:lnTo>
                        <a:pt x="120" y="203"/>
                      </a:lnTo>
                      <a:lnTo>
                        <a:pt x="120" y="200"/>
                      </a:lnTo>
                      <a:lnTo>
                        <a:pt x="120" y="201"/>
                      </a:lnTo>
                      <a:lnTo>
                        <a:pt x="121" y="204"/>
                      </a:lnTo>
                      <a:lnTo>
                        <a:pt x="121" y="202"/>
                      </a:lnTo>
                      <a:lnTo>
                        <a:pt x="121" y="207"/>
                      </a:lnTo>
                      <a:lnTo>
                        <a:pt x="121" y="204"/>
                      </a:lnTo>
                      <a:lnTo>
                        <a:pt x="121" y="204"/>
                      </a:lnTo>
                      <a:lnTo>
                        <a:pt x="121" y="212"/>
                      </a:lnTo>
                      <a:lnTo>
                        <a:pt x="121" y="197"/>
                      </a:lnTo>
                      <a:lnTo>
                        <a:pt x="121" y="198"/>
                      </a:lnTo>
                      <a:lnTo>
                        <a:pt x="121" y="204"/>
                      </a:lnTo>
                      <a:lnTo>
                        <a:pt x="121" y="203"/>
                      </a:lnTo>
                      <a:lnTo>
                        <a:pt x="121" y="202"/>
                      </a:lnTo>
                      <a:lnTo>
                        <a:pt x="121" y="204"/>
                      </a:lnTo>
                      <a:lnTo>
                        <a:pt x="121" y="201"/>
                      </a:lnTo>
                      <a:lnTo>
                        <a:pt x="122" y="203"/>
                      </a:lnTo>
                      <a:lnTo>
                        <a:pt x="122" y="205"/>
                      </a:lnTo>
                      <a:lnTo>
                        <a:pt x="122" y="214"/>
                      </a:lnTo>
                      <a:lnTo>
                        <a:pt x="122" y="201"/>
                      </a:lnTo>
                      <a:lnTo>
                        <a:pt x="122" y="207"/>
                      </a:lnTo>
                      <a:lnTo>
                        <a:pt x="122" y="204"/>
                      </a:lnTo>
                      <a:lnTo>
                        <a:pt x="122" y="207"/>
                      </a:lnTo>
                      <a:lnTo>
                        <a:pt x="122" y="201"/>
                      </a:lnTo>
                      <a:lnTo>
                        <a:pt x="122" y="190"/>
                      </a:lnTo>
                      <a:lnTo>
                        <a:pt x="122" y="211"/>
                      </a:lnTo>
                      <a:lnTo>
                        <a:pt x="122" y="206"/>
                      </a:lnTo>
                      <a:lnTo>
                        <a:pt x="122" y="212"/>
                      </a:lnTo>
                      <a:lnTo>
                        <a:pt x="122" y="208"/>
                      </a:lnTo>
                      <a:lnTo>
                        <a:pt x="122" y="208"/>
                      </a:lnTo>
                      <a:lnTo>
                        <a:pt x="122" y="208"/>
                      </a:lnTo>
                      <a:lnTo>
                        <a:pt x="123" y="210"/>
                      </a:lnTo>
                      <a:lnTo>
                        <a:pt x="123" y="205"/>
                      </a:lnTo>
                      <a:lnTo>
                        <a:pt x="123" y="209"/>
                      </a:lnTo>
                      <a:lnTo>
                        <a:pt x="123" y="205"/>
                      </a:lnTo>
                      <a:lnTo>
                        <a:pt x="123" y="206"/>
                      </a:lnTo>
                      <a:lnTo>
                        <a:pt x="123" y="201"/>
                      </a:lnTo>
                      <a:lnTo>
                        <a:pt x="123" y="205"/>
                      </a:lnTo>
                      <a:lnTo>
                        <a:pt x="123" y="210"/>
                      </a:lnTo>
                      <a:lnTo>
                        <a:pt x="123" y="207"/>
                      </a:lnTo>
                      <a:lnTo>
                        <a:pt x="123" y="207"/>
                      </a:lnTo>
                      <a:lnTo>
                        <a:pt x="123" y="207"/>
                      </a:lnTo>
                      <a:lnTo>
                        <a:pt x="123" y="202"/>
                      </a:lnTo>
                      <a:lnTo>
                        <a:pt x="123" y="210"/>
                      </a:lnTo>
                      <a:lnTo>
                        <a:pt x="124" y="210"/>
                      </a:lnTo>
                      <a:lnTo>
                        <a:pt x="124" y="202"/>
                      </a:lnTo>
                      <a:lnTo>
                        <a:pt x="124" y="209"/>
                      </a:lnTo>
                      <a:lnTo>
                        <a:pt x="124" y="216"/>
                      </a:lnTo>
                      <a:lnTo>
                        <a:pt x="124" y="215"/>
                      </a:lnTo>
                      <a:lnTo>
                        <a:pt x="124" y="204"/>
                      </a:lnTo>
                      <a:lnTo>
                        <a:pt x="124" y="211"/>
                      </a:lnTo>
                      <a:lnTo>
                        <a:pt x="124" y="208"/>
                      </a:lnTo>
                      <a:lnTo>
                        <a:pt x="124" y="208"/>
                      </a:lnTo>
                      <a:lnTo>
                        <a:pt x="124" y="213"/>
                      </a:lnTo>
                      <a:lnTo>
                        <a:pt x="124" y="213"/>
                      </a:lnTo>
                      <a:lnTo>
                        <a:pt x="124" y="199"/>
                      </a:lnTo>
                      <a:lnTo>
                        <a:pt x="124" y="204"/>
                      </a:lnTo>
                      <a:lnTo>
                        <a:pt x="125" y="203"/>
                      </a:lnTo>
                      <a:lnTo>
                        <a:pt x="125" y="208"/>
                      </a:lnTo>
                      <a:lnTo>
                        <a:pt x="125" y="208"/>
                      </a:lnTo>
                      <a:lnTo>
                        <a:pt x="125" y="199"/>
                      </a:lnTo>
                      <a:lnTo>
                        <a:pt x="125" y="202"/>
                      </a:lnTo>
                      <a:lnTo>
                        <a:pt x="125" y="209"/>
                      </a:lnTo>
                      <a:lnTo>
                        <a:pt x="125" y="198"/>
                      </a:lnTo>
                      <a:lnTo>
                        <a:pt x="125" y="207"/>
                      </a:lnTo>
                      <a:lnTo>
                        <a:pt x="125" y="211"/>
                      </a:lnTo>
                      <a:lnTo>
                        <a:pt x="125" y="210"/>
                      </a:lnTo>
                      <a:lnTo>
                        <a:pt x="125" y="207"/>
                      </a:lnTo>
                      <a:lnTo>
                        <a:pt x="125" y="206"/>
                      </a:lnTo>
                      <a:lnTo>
                        <a:pt x="125" y="206"/>
                      </a:lnTo>
                      <a:lnTo>
                        <a:pt x="125" y="204"/>
                      </a:lnTo>
                      <a:lnTo>
                        <a:pt x="126" y="202"/>
                      </a:lnTo>
                      <a:lnTo>
                        <a:pt x="126" y="200"/>
                      </a:lnTo>
                      <a:lnTo>
                        <a:pt x="126" y="205"/>
                      </a:lnTo>
                      <a:lnTo>
                        <a:pt x="126" y="212"/>
                      </a:lnTo>
                      <a:lnTo>
                        <a:pt x="126" y="203"/>
                      </a:lnTo>
                      <a:lnTo>
                        <a:pt x="126" y="205"/>
                      </a:lnTo>
                      <a:lnTo>
                        <a:pt x="126" y="207"/>
                      </a:lnTo>
                      <a:lnTo>
                        <a:pt x="126" y="202"/>
                      </a:lnTo>
                      <a:lnTo>
                        <a:pt x="126" y="214"/>
                      </a:lnTo>
                      <a:lnTo>
                        <a:pt x="126" y="203"/>
                      </a:lnTo>
                      <a:lnTo>
                        <a:pt x="126" y="197"/>
                      </a:lnTo>
                      <a:lnTo>
                        <a:pt x="126" y="200"/>
                      </a:lnTo>
                      <a:lnTo>
                        <a:pt x="126" y="205"/>
                      </a:lnTo>
                      <a:lnTo>
                        <a:pt x="127" y="206"/>
                      </a:lnTo>
                      <a:lnTo>
                        <a:pt x="127" y="195"/>
                      </a:lnTo>
                      <a:lnTo>
                        <a:pt x="127" y="199"/>
                      </a:lnTo>
                      <a:lnTo>
                        <a:pt x="127" y="208"/>
                      </a:lnTo>
                      <a:lnTo>
                        <a:pt x="127" y="201"/>
                      </a:lnTo>
                      <a:lnTo>
                        <a:pt x="127" y="200"/>
                      </a:lnTo>
                      <a:lnTo>
                        <a:pt x="127" y="204"/>
                      </a:lnTo>
                      <a:lnTo>
                        <a:pt x="127" y="204"/>
                      </a:lnTo>
                      <a:lnTo>
                        <a:pt x="127" y="204"/>
                      </a:lnTo>
                      <a:lnTo>
                        <a:pt x="127" y="203"/>
                      </a:lnTo>
                      <a:lnTo>
                        <a:pt x="127" y="212"/>
                      </a:lnTo>
                      <a:lnTo>
                        <a:pt x="127" y="209"/>
                      </a:lnTo>
                      <a:lnTo>
                        <a:pt x="127" y="191"/>
                      </a:lnTo>
                      <a:lnTo>
                        <a:pt x="127" y="194"/>
                      </a:lnTo>
                      <a:lnTo>
                        <a:pt x="127" y="203"/>
                      </a:lnTo>
                      <a:lnTo>
                        <a:pt x="128" y="203"/>
                      </a:lnTo>
                      <a:lnTo>
                        <a:pt x="128" y="194"/>
                      </a:lnTo>
                      <a:lnTo>
                        <a:pt x="128" y="203"/>
                      </a:lnTo>
                      <a:lnTo>
                        <a:pt x="128" y="210"/>
                      </a:lnTo>
                      <a:lnTo>
                        <a:pt x="128" y="208"/>
                      </a:lnTo>
                      <a:lnTo>
                        <a:pt x="128" y="206"/>
                      </a:lnTo>
                      <a:lnTo>
                        <a:pt x="128" y="205"/>
                      </a:lnTo>
                      <a:lnTo>
                        <a:pt x="128" y="212"/>
                      </a:lnTo>
                      <a:lnTo>
                        <a:pt x="128" y="209"/>
                      </a:lnTo>
                      <a:lnTo>
                        <a:pt x="128" y="208"/>
                      </a:lnTo>
                      <a:lnTo>
                        <a:pt x="128" y="200"/>
                      </a:lnTo>
                      <a:lnTo>
                        <a:pt x="128" y="206"/>
                      </a:lnTo>
                      <a:lnTo>
                        <a:pt x="128" y="213"/>
                      </a:lnTo>
                      <a:lnTo>
                        <a:pt x="129" y="208"/>
                      </a:lnTo>
                      <a:lnTo>
                        <a:pt x="129" y="199"/>
                      </a:lnTo>
                      <a:lnTo>
                        <a:pt x="129" y="206"/>
                      </a:lnTo>
                      <a:lnTo>
                        <a:pt x="129" y="200"/>
                      </a:lnTo>
                      <a:lnTo>
                        <a:pt x="129" y="209"/>
                      </a:lnTo>
                      <a:lnTo>
                        <a:pt x="129" y="204"/>
                      </a:lnTo>
                      <a:lnTo>
                        <a:pt x="129" y="204"/>
                      </a:lnTo>
                      <a:lnTo>
                        <a:pt x="129" y="211"/>
                      </a:lnTo>
                      <a:lnTo>
                        <a:pt x="129" y="200"/>
                      </a:lnTo>
                      <a:lnTo>
                        <a:pt x="129" y="210"/>
                      </a:lnTo>
                      <a:lnTo>
                        <a:pt x="129" y="207"/>
                      </a:lnTo>
                      <a:lnTo>
                        <a:pt x="129" y="201"/>
                      </a:lnTo>
                      <a:lnTo>
                        <a:pt x="129" y="201"/>
                      </a:lnTo>
                      <a:lnTo>
                        <a:pt x="129" y="208"/>
                      </a:lnTo>
                      <a:lnTo>
                        <a:pt x="130" y="207"/>
                      </a:lnTo>
                      <a:lnTo>
                        <a:pt x="130" y="208"/>
                      </a:lnTo>
                      <a:lnTo>
                        <a:pt x="130" y="204"/>
                      </a:lnTo>
                      <a:lnTo>
                        <a:pt x="130" y="214"/>
                      </a:lnTo>
                      <a:lnTo>
                        <a:pt x="130" y="210"/>
                      </a:lnTo>
                      <a:lnTo>
                        <a:pt x="130" y="201"/>
                      </a:lnTo>
                      <a:lnTo>
                        <a:pt x="130" y="209"/>
                      </a:lnTo>
                      <a:lnTo>
                        <a:pt x="130" y="213"/>
                      </a:lnTo>
                      <a:lnTo>
                        <a:pt x="130" y="209"/>
                      </a:lnTo>
                      <a:lnTo>
                        <a:pt x="130" y="200"/>
                      </a:lnTo>
                      <a:lnTo>
                        <a:pt x="130" y="205"/>
                      </a:lnTo>
                      <a:lnTo>
                        <a:pt x="130" y="207"/>
                      </a:lnTo>
                      <a:lnTo>
                        <a:pt x="130" y="215"/>
                      </a:lnTo>
                      <a:lnTo>
                        <a:pt x="131" y="205"/>
                      </a:lnTo>
                      <a:lnTo>
                        <a:pt x="131" y="213"/>
                      </a:lnTo>
                      <a:lnTo>
                        <a:pt x="131" y="215"/>
                      </a:lnTo>
                      <a:lnTo>
                        <a:pt x="131" y="210"/>
                      </a:lnTo>
                      <a:lnTo>
                        <a:pt x="131" y="195"/>
                      </a:lnTo>
                      <a:lnTo>
                        <a:pt x="131" y="205"/>
                      </a:lnTo>
                      <a:lnTo>
                        <a:pt x="131" y="202"/>
                      </a:lnTo>
                      <a:lnTo>
                        <a:pt x="131" y="209"/>
                      </a:lnTo>
                      <a:lnTo>
                        <a:pt x="131" y="207"/>
                      </a:lnTo>
                      <a:lnTo>
                        <a:pt x="131" y="207"/>
                      </a:lnTo>
                      <a:lnTo>
                        <a:pt x="131" y="205"/>
                      </a:lnTo>
                      <a:lnTo>
                        <a:pt x="131" y="216"/>
                      </a:lnTo>
                      <a:lnTo>
                        <a:pt x="131" y="204"/>
                      </a:lnTo>
                      <a:lnTo>
                        <a:pt x="131" y="211"/>
                      </a:lnTo>
                      <a:lnTo>
                        <a:pt x="132" y="202"/>
                      </a:lnTo>
                      <a:lnTo>
                        <a:pt x="132" y="211"/>
                      </a:lnTo>
                      <a:lnTo>
                        <a:pt x="132" y="216"/>
                      </a:lnTo>
                      <a:lnTo>
                        <a:pt x="132" y="206"/>
                      </a:lnTo>
                      <a:lnTo>
                        <a:pt x="132" y="208"/>
                      </a:lnTo>
                      <a:lnTo>
                        <a:pt x="132" y="211"/>
                      </a:lnTo>
                      <a:lnTo>
                        <a:pt x="132" y="206"/>
                      </a:lnTo>
                      <a:lnTo>
                        <a:pt x="132" y="210"/>
                      </a:lnTo>
                      <a:lnTo>
                        <a:pt x="132" y="214"/>
                      </a:lnTo>
                      <a:lnTo>
                        <a:pt x="132" y="213"/>
                      </a:lnTo>
                      <a:lnTo>
                        <a:pt x="132" y="216"/>
                      </a:lnTo>
                      <a:lnTo>
                        <a:pt x="132" y="199"/>
                      </a:lnTo>
                      <a:lnTo>
                        <a:pt x="132" y="203"/>
                      </a:lnTo>
                      <a:lnTo>
                        <a:pt x="132" y="210"/>
                      </a:lnTo>
                      <a:lnTo>
                        <a:pt x="133" y="214"/>
                      </a:lnTo>
                      <a:lnTo>
                        <a:pt x="133" y="207"/>
                      </a:lnTo>
                      <a:lnTo>
                        <a:pt x="133" y="207"/>
                      </a:lnTo>
                      <a:lnTo>
                        <a:pt x="133" y="208"/>
                      </a:lnTo>
                      <a:lnTo>
                        <a:pt x="133" y="209"/>
                      </a:lnTo>
                      <a:lnTo>
                        <a:pt x="133" y="209"/>
                      </a:lnTo>
                      <a:lnTo>
                        <a:pt x="133" y="205"/>
                      </a:lnTo>
                      <a:lnTo>
                        <a:pt x="133" y="218"/>
                      </a:lnTo>
                      <a:lnTo>
                        <a:pt x="133" y="214"/>
                      </a:lnTo>
                      <a:lnTo>
                        <a:pt x="133" y="216"/>
                      </a:lnTo>
                      <a:lnTo>
                        <a:pt x="133" y="209"/>
                      </a:lnTo>
                      <a:lnTo>
                        <a:pt x="133" y="205"/>
                      </a:lnTo>
                      <a:lnTo>
                        <a:pt x="133" y="209"/>
                      </a:lnTo>
                      <a:lnTo>
                        <a:pt x="134" y="209"/>
                      </a:lnTo>
                      <a:lnTo>
                        <a:pt x="134" y="207"/>
                      </a:lnTo>
                      <a:lnTo>
                        <a:pt x="134" y="216"/>
                      </a:lnTo>
                      <a:lnTo>
                        <a:pt x="134" y="207"/>
                      </a:lnTo>
                      <a:lnTo>
                        <a:pt x="134" y="212"/>
                      </a:lnTo>
                      <a:lnTo>
                        <a:pt x="134" y="213"/>
                      </a:lnTo>
                      <a:lnTo>
                        <a:pt x="134" y="213"/>
                      </a:lnTo>
                      <a:lnTo>
                        <a:pt x="134" y="212"/>
                      </a:lnTo>
                      <a:lnTo>
                        <a:pt x="134" y="210"/>
                      </a:lnTo>
                      <a:lnTo>
                        <a:pt x="134" y="214"/>
                      </a:lnTo>
                      <a:lnTo>
                        <a:pt x="134" y="216"/>
                      </a:lnTo>
                      <a:lnTo>
                        <a:pt x="134" y="210"/>
                      </a:lnTo>
                      <a:lnTo>
                        <a:pt x="134" y="213"/>
                      </a:lnTo>
                      <a:lnTo>
                        <a:pt x="134" y="211"/>
                      </a:lnTo>
                      <a:lnTo>
                        <a:pt x="135" y="206"/>
                      </a:lnTo>
                      <a:lnTo>
                        <a:pt x="135" y="217"/>
                      </a:lnTo>
                      <a:lnTo>
                        <a:pt x="135" y="206"/>
                      </a:lnTo>
                      <a:lnTo>
                        <a:pt x="135" y="214"/>
                      </a:lnTo>
                      <a:lnTo>
                        <a:pt x="135" y="220"/>
                      </a:lnTo>
                      <a:lnTo>
                        <a:pt x="135" y="214"/>
                      </a:lnTo>
                      <a:lnTo>
                        <a:pt x="135" y="215"/>
                      </a:lnTo>
                      <a:lnTo>
                        <a:pt x="135" y="211"/>
                      </a:lnTo>
                      <a:lnTo>
                        <a:pt x="135" y="213"/>
                      </a:lnTo>
                      <a:lnTo>
                        <a:pt x="135" y="205"/>
                      </a:lnTo>
                      <a:lnTo>
                        <a:pt x="135" y="216"/>
                      </a:lnTo>
                      <a:lnTo>
                        <a:pt x="135" y="210"/>
                      </a:lnTo>
                      <a:lnTo>
                        <a:pt x="135" y="204"/>
                      </a:lnTo>
                      <a:lnTo>
                        <a:pt x="136" y="212"/>
                      </a:lnTo>
                      <a:lnTo>
                        <a:pt x="136" y="211"/>
                      </a:lnTo>
                      <a:lnTo>
                        <a:pt x="136" y="205"/>
                      </a:lnTo>
                      <a:lnTo>
                        <a:pt x="136" y="207"/>
                      </a:lnTo>
                      <a:lnTo>
                        <a:pt x="136" y="210"/>
                      </a:lnTo>
                      <a:lnTo>
                        <a:pt x="136" y="210"/>
                      </a:lnTo>
                      <a:lnTo>
                        <a:pt x="136" y="211"/>
                      </a:lnTo>
                      <a:lnTo>
                        <a:pt x="136" y="207"/>
                      </a:lnTo>
                      <a:lnTo>
                        <a:pt x="136" y="201"/>
                      </a:lnTo>
                      <a:lnTo>
                        <a:pt x="136" y="206"/>
                      </a:lnTo>
                      <a:lnTo>
                        <a:pt x="136" y="218"/>
                      </a:lnTo>
                      <a:lnTo>
                        <a:pt x="136" y="221"/>
                      </a:lnTo>
                      <a:lnTo>
                        <a:pt x="136" y="215"/>
                      </a:lnTo>
                      <a:lnTo>
                        <a:pt x="136" y="207"/>
                      </a:lnTo>
                      <a:lnTo>
                        <a:pt x="137" y="216"/>
                      </a:lnTo>
                      <a:lnTo>
                        <a:pt x="137" y="216"/>
                      </a:lnTo>
                      <a:lnTo>
                        <a:pt x="137" y="214"/>
                      </a:lnTo>
                      <a:lnTo>
                        <a:pt x="137" y="209"/>
                      </a:lnTo>
                      <a:lnTo>
                        <a:pt x="137" y="212"/>
                      </a:lnTo>
                      <a:lnTo>
                        <a:pt x="137" y="215"/>
                      </a:lnTo>
                      <a:lnTo>
                        <a:pt x="137" y="209"/>
                      </a:lnTo>
                      <a:lnTo>
                        <a:pt x="137" y="205"/>
                      </a:lnTo>
                      <a:lnTo>
                        <a:pt x="137" y="207"/>
                      </a:lnTo>
                      <a:lnTo>
                        <a:pt x="137" y="209"/>
                      </a:lnTo>
                      <a:lnTo>
                        <a:pt x="137" y="217"/>
                      </a:lnTo>
                      <a:lnTo>
                        <a:pt x="137" y="211"/>
                      </a:lnTo>
                      <a:lnTo>
                        <a:pt x="137" y="206"/>
                      </a:lnTo>
                      <a:lnTo>
                        <a:pt x="137" y="217"/>
                      </a:lnTo>
                      <a:lnTo>
                        <a:pt x="138" y="211"/>
                      </a:lnTo>
                      <a:lnTo>
                        <a:pt x="138" y="214"/>
                      </a:lnTo>
                      <a:lnTo>
                        <a:pt x="138" y="221"/>
                      </a:lnTo>
                      <a:lnTo>
                        <a:pt x="138" y="205"/>
                      </a:lnTo>
                      <a:lnTo>
                        <a:pt x="138" y="203"/>
                      </a:lnTo>
                      <a:lnTo>
                        <a:pt x="138" y="220"/>
                      </a:lnTo>
                      <a:lnTo>
                        <a:pt x="138" y="207"/>
                      </a:lnTo>
                      <a:lnTo>
                        <a:pt x="138" y="208"/>
                      </a:lnTo>
                      <a:lnTo>
                        <a:pt x="138" y="209"/>
                      </a:lnTo>
                      <a:lnTo>
                        <a:pt x="138" y="220"/>
                      </a:lnTo>
                      <a:lnTo>
                        <a:pt x="138" y="212"/>
                      </a:lnTo>
                      <a:lnTo>
                        <a:pt x="138" y="205"/>
                      </a:lnTo>
                      <a:lnTo>
                        <a:pt x="138" y="217"/>
                      </a:lnTo>
                      <a:lnTo>
                        <a:pt x="139" y="209"/>
                      </a:lnTo>
                      <a:lnTo>
                        <a:pt x="139" y="210"/>
                      </a:lnTo>
                      <a:lnTo>
                        <a:pt x="139" y="204"/>
                      </a:lnTo>
                      <a:lnTo>
                        <a:pt x="139" y="216"/>
                      </a:lnTo>
                      <a:lnTo>
                        <a:pt x="139" y="204"/>
                      </a:lnTo>
                      <a:lnTo>
                        <a:pt x="139" y="211"/>
                      </a:lnTo>
                      <a:lnTo>
                        <a:pt x="139" y="211"/>
                      </a:lnTo>
                      <a:lnTo>
                        <a:pt x="139" y="213"/>
                      </a:lnTo>
                      <a:lnTo>
                        <a:pt x="139" y="210"/>
                      </a:lnTo>
                      <a:lnTo>
                        <a:pt x="139" y="209"/>
                      </a:lnTo>
                      <a:lnTo>
                        <a:pt x="139" y="223"/>
                      </a:lnTo>
                      <a:lnTo>
                        <a:pt x="139" y="207"/>
                      </a:lnTo>
                      <a:lnTo>
                        <a:pt x="139" y="201"/>
                      </a:lnTo>
                      <a:lnTo>
                        <a:pt x="139" y="207"/>
                      </a:lnTo>
                      <a:lnTo>
                        <a:pt x="140" y="202"/>
                      </a:lnTo>
                      <a:lnTo>
                        <a:pt x="140" y="209"/>
                      </a:lnTo>
                      <a:lnTo>
                        <a:pt x="140" y="213"/>
                      </a:lnTo>
                      <a:lnTo>
                        <a:pt x="140" y="209"/>
                      </a:lnTo>
                      <a:lnTo>
                        <a:pt x="140" y="212"/>
                      </a:lnTo>
                      <a:lnTo>
                        <a:pt x="140" y="215"/>
                      </a:lnTo>
                      <a:lnTo>
                        <a:pt x="140" y="208"/>
                      </a:lnTo>
                      <a:lnTo>
                        <a:pt x="140" y="210"/>
                      </a:lnTo>
                      <a:lnTo>
                        <a:pt x="140" y="218"/>
                      </a:lnTo>
                      <a:lnTo>
                        <a:pt x="140" y="212"/>
                      </a:lnTo>
                      <a:lnTo>
                        <a:pt x="140" y="208"/>
                      </a:lnTo>
                      <a:lnTo>
                        <a:pt x="140" y="202"/>
                      </a:lnTo>
                      <a:lnTo>
                        <a:pt x="140" y="215"/>
                      </a:lnTo>
                      <a:lnTo>
                        <a:pt x="141" y="213"/>
                      </a:lnTo>
                      <a:lnTo>
                        <a:pt x="141" y="217"/>
                      </a:lnTo>
                      <a:lnTo>
                        <a:pt x="141" y="215"/>
                      </a:lnTo>
                      <a:lnTo>
                        <a:pt x="141" y="214"/>
                      </a:lnTo>
                      <a:lnTo>
                        <a:pt x="141" y="205"/>
                      </a:lnTo>
                      <a:lnTo>
                        <a:pt x="141" y="206"/>
                      </a:lnTo>
                      <a:lnTo>
                        <a:pt x="141" y="201"/>
                      </a:lnTo>
                      <a:lnTo>
                        <a:pt x="141" y="218"/>
                      </a:lnTo>
                      <a:lnTo>
                        <a:pt x="141" y="212"/>
                      </a:lnTo>
                      <a:lnTo>
                        <a:pt x="141" y="213"/>
                      </a:lnTo>
                      <a:lnTo>
                        <a:pt x="141" y="208"/>
                      </a:lnTo>
                      <a:lnTo>
                        <a:pt x="141" y="201"/>
                      </a:lnTo>
                      <a:lnTo>
                        <a:pt x="141" y="203"/>
                      </a:lnTo>
                      <a:lnTo>
                        <a:pt x="141" y="213"/>
                      </a:lnTo>
                      <a:lnTo>
                        <a:pt x="142" y="211"/>
                      </a:lnTo>
                      <a:lnTo>
                        <a:pt x="142" y="208"/>
                      </a:lnTo>
                      <a:lnTo>
                        <a:pt x="142" y="216"/>
                      </a:lnTo>
                      <a:lnTo>
                        <a:pt x="142" y="206"/>
                      </a:lnTo>
                      <a:lnTo>
                        <a:pt x="142" y="209"/>
                      </a:lnTo>
                      <a:lnTo>
                        <a:pt x="142" y="214"/>
                      </a:lnTo>
                      <a:lnTo>
                        <a:pt x="142" y="213"/>
                      </a:lnTo>
                      <a:lnTo>
                        <a:pt x="142" y="210"/>
                      </a:lnTo>
                      <a:lnTo>
                        <a:pt x="142" y="207"/>
                      </a:lnTo>
                      <a:lnTo>
                        <a:pt x="142" y="221"/>
                      </a:lnTo>
                      <a:lnTo>
                        <a:pt x="142" y="212"/>
                      </a:lnTo>
                      <a:lnTo>
                        <a:pt x="142" y="211"/>
                      </a:lnTo>
                      <a:lnTo>
                        <a:pt x="142" y="208"/>
                      </a:lnTo>
                      <a:lnTo>
                        <a:pt x="142" y="204"/>
                      </a:lnTo>
                      <a:lnTo>
                        <a:pt x="143" y="212"/>
                      </a:lnTo>
                      <a:lnTo>
                        <a:pt x="143" y="213"/>
                      </a:lnTo>
                      <a:lnTo>
                        <a:pt x="143" y="209"/>
                      </a:lnTo>
                      <a:lnTo>
                        <a:pt x="143" y="215"/>
                      </a:lnTo>
                      <a:lnTo>
                        <a:pt x="143" y="214"/>
                      </a:lnTo>
                      <a:lnTo>
                        <a:pt x="143" y="207"/>
                      </a:lnTo>
                      <a:lnTo>
                        <a:pt x="143" y="205"/>
                      </a:lnTo>
                      <a:lnTo>
                        <a:pt x="143" y="214"/>
                      </a:lnTo>
                      <a:lnTo>
                        <a:pt x="143" y="212"/>
                      </a:lnTo>
                      <a:lnTo>
                        <a:pt x="143" y="212"/>
                      </a:lnTo>
                      <a:lnTo>
                        <a:pt x="143" y="208"/>
                      </a:lnTo>
                      <a:lnTo>
                        <a:pt x="143" y="209"/>
                      </a:lnTo>
                      <a:lnTo>
                        <a:pt x="143" y="211"/>
                      </a:lnTo>
                      <a:lnTo>
                        <a:pt x="144" y="208"/>
                      </a:lnTo>
                      <a:lnTo>
                        <a:pt x="144" y="213"/>
                      </a:lnTo>
                      <a:lnTo>
                        <a:pt x="144" y="207"/>
                      </a:lnTo>
                      <a:lnTo>
                        <a:pt x="144" y="221"/>
                      </a:lnTo>
                      <a:lnTo>
                        <a:pt x="144" y="213"/>
                      </a:lnTo>
                      <a:lnTo>
                        <a:pt x="144" y="210"/>
                      </a:lnTo>
                      <a:lnTo>
                        <a:pt x="144" y="210"/>
                      </a:lnTo>
                      <a:lnTo>
                        <a:pt x="144" y="217"/>
                      </a:lnTo>
                      <a:lnTo>
                        <a:pt x="144" y="213"/>
                      </a:lnTo>
                      <a:lnTo>
                        <a:pt x="144" y="213"/>
                      </a:lnTo>
                      <a:lnTo>
                        <a:pt x="144" y="215"/>
                      </a:lnTo>
                      <a:lnTo>
                        <a:pt x="144" y="215"/>
                      </a:lnTo>
                      <a:lnTo>
                        <a:pt x="144" y="210"/>
                      </a:lnTo>
                      <a:lnTo>
                        <a:pt x="144" y="214"/>
                      </a:lnTo>
                      <a:lnTo>
                        <a:pt x="145" y="209"/>
                      </a:lnTo>
                      <a:lnTo>
                        <a:pt x="145" y="214"/>
                      </a:lnTo>
                      <a:lnTo>
                        <a:pt x="145" y="210"/>
                      </a:lnTo>
                      <a:lnTo>
                        <a:pt x="145" y="209"/>
                      </a:lnTo>
                      <a:lnTo>
                        <a:pt x="145" y="221"/>
                      </a:lnTo>
                      <a:lnTo>
                        <a:pt x="145" y="207"/>
                      </a:lnTo>
                      <a:lnTo>
                        <a:pt x="145" y="214"/>
                      </a:lnTo>
                      <a:lnTo>
                        <a:pt x="145" y="216"/>
                      </a:lnTo>
                      <a:lnTo>
                        <a:pt x="145" y="216"/>
                      </a:lnTo>
                      <a:lnTo>
                        <a:pt x="145" y="211"/>
                      </a:lnTo>
                      <a:lnTo>
                        <a:pt x="145" y="206"/>
                      </a:lnTo>
                      <a:lnTo>
                        <a:pt x="145" y="214"/>
                      </a:lnTo>
                      <a:lnTo>
                        <a:pt x="145" y="216"/>
                      </a:lnTo>
                      <a:lnTo>
                        <a:pt x="146" y="215"/>
                      </a:lnTo>
                      <a:lnTo>
                        <a:pt x="146" y="216"/>
                      </a:lnTo>
                      <a:lnTo>
                        <a:pt x="146" y="221"/>
                      </a:lnTo>
                      <a:lnTo>
                        <a:pt x="146" y="213"/>
                      </a:lnTo>
                      <a:lnTo>
                        <a:pt x="146" y="205"/>
                      </a:lnTo>
                      <a:lnTo>
                        <a:pt x="146" y="218"/>
                      </a:lnTo>
                      <a:lnTo>
                        <a:pt x="146" y="216"/>
                      </a:lnTo>
                      <a:lnTo>
                        <a:pt x="146" y="206"/>
                      </a:lnTo>
                      <a:lnTo>
                        <a:pt x="146" y="218"/>
                      </a:lnTo>
                      <a:lnTo>
                        <a:pt x="146" y="217"/>
                      </a:lnTo>
                      <a:lnTo>
                        <a:pt x="146" y="215"/>
                      </a:lnTo>
                      <a:lnTo>
                        <a:pt x="146" y="198"/>
                      </a:lnTo>
                      <a:lnTo>
                        <a:pt x="146" y="211"/>
                      </a:lnTo>
                      <a:lnTo>
                        <a:pt x="146" y="211"/>
                      </a:lnTo>
                      <a:lnTo>
                        <a:pt x="147" y="215"/>
                      </a:lnTo>
                      <a:lnTo>
                        <a:pt x="147" y="202"/>
                      </a:lnTo>
                      <a:lnTo>
                        <a:pt x="147" y="209"/>
                      </a:lnTo>
                      <a:lnTo>
                        <a:pt x="147" y="212"/>
                      </a:lnTo>
                      <a:lnTo>
                        <a:pt x="147" y="209"/>
                      </a:lnTo>
                      <a:lnTo>
                        <a:pt x="147" y="205"/>
                      </a:lnTo>
                      <a:lnTo>
                        <a:pt x="147" y="210"/>
                      </a:lnTo>
                      <a:lnTo>
                        <a:pt x="147" y="211"/>
                      </a:lnTo>
                      <a:lnTo>
                        <a:pt x="147" y="208"/>
                      </a:lnTo>
                      <a:lnTo>
                        <a:pt x="147" y="215"/>
                      </a:lnTo>
                      <a:lnTo>
                        <a:pt x="147" y="198"/>
                      </a:lnTo>
                      <a:lnTo>
                        <a:pt x="147" y="220"/>
                      </a:lnTo>
                      <a:lnTo>
                        <a:pt x="147" y="210"/>
                      </a:lnTo>
                      <a:lnTo>
                        <a:pt x="147" y="191"/>
                      </a:lnTo>
                      <a:lnTo>
                        <a:pt x="148" y="203"/>
                      </a:lnTo>
                      <a:lnTo>
                        <a:pt x="148" y="209"/>
                      </a:lnTo>
                      <a:lnTo>
                        <a:pt x="148" y="198"/>
                      </a:lnTo>
                      <a:lnTo>
                        <a:pt x="148" y="196"/>
                      </a:lnTo>
                      <a:lnTo>
                        <a:pt x="148" y="197"/>
                      </a:lnTo>
                      <a:lnTo>
                        <a:pt x="148" y="200"/>
                      </a:lnTo>
                      <a:lnTo>
                        <a:pt x="148" y="206"/>
                      </a:lnTo>
                      <a:lnTo>
                        <a:pt x="148" y="201"/>
                      </a:lnTo>
                      <a:lnTo>
                        <a:pt x="148" y="200"/>
                      </a:lnTo>
                      <a:lnTo>
                        <a:pt x="148" y="205"/>
                      </a:lnTo>
                      <a:lnTo>
                        <a:pt x="148" y="210"/>
                      </a:lnTo>
                      <a:lnTo>
                        <a:pt x="148" y="212"/>
                      </a:lnTo>
                      <a:lnTo>
                        <a:pt x="148" y="210"/>
                      </a:lnTo>
                      <a:lnTo>
                        <a:pt x="149" y="211"/>
                      </a:lnTo>
                      <a:lnTo>
                        <a:pt x="149" y="214"/>
                      </a:lnTo>
                      <a:lnTo>
                        <a:pt x="149" y="211"/>
                      </a:lnTo>
                      <a:lnTo>
                        <a:pt x="149" y="207"/>
                      </a:lnTo>
                      <a:lnTo>
                        <a:pt x="149" y="213"/>
                      </a:lnTo>
                      <a:lnTo>
                        <a:pt x="149" y="207"/>
                      </a:lnTo>
                      <a:lnTo>
                        <a:pt x="149" y="206"/>
                      </a:lnTo>
                      <a:lnTo>
                        <a:pt x="149" y="209"/>
                      </a:lnTo>
                      <a:lnTo>
                        <a:pt x="149" y="207"/>
                      </a:lnTo>
                      <a:lnTo>
                        <a:pt x="149" y="211"/>
                      </a:lnTo>
                      <a:lnTo>
                        <a:pt x="149" y="201"/>
                      </a:lnTo>
                      <a:lnTo>
                        <a:pt x="149" y="206"/>
                      </a:lnTo>
                      <a:lnTo>
                        <a:pt x="149" y="205"/>
                      </a:lnTo>
                      <a:lnTo>
                        <a:pt x="149" y="204"/>
                      </a:lnTo>
                      <a:lnTo>
                        <a:pt x="150" y="210"/>
                      </a:lnTo>
                      <a:lnTo>
                        <a:pt x="150" y="211"/>
                      </a:lnTo>
                      <a:lnTo>
                        <a:pt x="150" y="211"/>
                      </a:lnTo>
                      <a:lnTo>
                        <a:pt x="150" y="201"/>
                      </a:lnTo>
                      <a:lnTo>
                        <a:pt x="150" y="206"/>
                      </a:lnTo>
                      <a:lnTo>
                        <a:pt x="150" y="196"/>
                      </a:lnTo>
                      <a:lnTo>
                        <a:pt x="150" y="207"/>
                      </a:lnTo>
                      <a:lnTo>
                        <a:pt x="150" y="214"/>
                      </a:lnTo>
                      <a:lnTo>
                        <a:pt x="150" y="210"/>
                      </a:lnTo>
                      <a:lnTo>
                        <a:pt x="150" y="211"/>
                      </a:lnTo>
                      <a:lnTo>
                        <a:pt x="150" y="208"/>
                      </a:lnTo>
                      <a:lnTo>
                        <a:pt x="150" y="213"/>
                      </a:lnTo>
                      <a:lnTo>
                        <a:pt x="150" y="216"/>
                      </a:lnTo>
                      <a:lnTo>
                        <a:pt x="150" y="215"/>
                      </a:lnTo>
                      <a:lnTo>
                        <a:pt x="151" y="212"/>
                      </a:lnTo>
                      <a:lnTo>
                        <a:pt x="151" y="209"/>
                      </a:lnTo>
                      <a:lnTo>
                        <a:pt x="151" y="213"/>
                      </a:lnTo>
                      <a:lnTo>
                        <a:pt x="151" y="212"/>
                      </a:lnTo>
                      <a:lnTo>
                        <a:pt x="151" y="213"/>
                      </a:lnTo>
                      <a:lnTo>
                        <a:pt x="151" y="205"/>
                      </a:lnTo>
                      <a:lnTo>
                        <a:pt x="151" y="215"/>
                      </a:lnTo>
                      <a:lnTo>
                        <a:pt x="151" y="215"/>
                      </a:lnTo>
                      <a:lnTo>
                        <a:pt x="151" y="209"/>
                      </a:lnTo>
                      <a:lnTo>
                        <a:pt x="151" y="202"/>
                      </a:lnTo>
                      <a:lnTo>
                        <a:pt x="151" y="214"/>
                      </a:lnTo>
                      <a:lnTo>
                        <a:pt x="151" y="209"/>
                      </a:lnTo>
                      <a:lnTo>
                        <a:pt x="151" y="199"/>
                      </a:lnTo>
                      <a:lnTo>
                        <a:pt x="151" y="212"/>
                      </a:lnTo>
                      <a:lnTo>
                        <a:pt x="152" y="216"/>
                      </a:lnTo>
                      <a:lnTo>
                        <a:pt x="152" y="209"/>
                      </a:lnTo>
                      <a:lnTo>
                        <a:pt x="152" y="216"/>
                      </a:lnTo>
                      <a:lnTo>
                        <a:pt x="152" y="212"/>
                      </a:lnTo>
                      <a:lnTo>
                        <a:pt x="152" y="206"/>
                      </a:lnTo>
                      <a:lnTo>
                        <a:pt x="152" y="211"/>
                      </a:lnTo>
                      <a:lnTo>
                        <a:pt x="152" y="212"/>
                      </a:lnTo>
                      <a:lnTo>
                        <a:pt x="152" y="215"/>
                      </a:lnTo>
                      <a:lnTo>
                        <a:pt x="152" y="217"/>
                      </a:lnTo>
                      <a:lnTo>
                        <a:pt x="152" y="212"/>
                      </a:lnTo>
                      <a:lnTo>
                        <a:pt x="152" y="214"/>
                      </a:lnTo>
                      <a:lnTo>
                        <a:pt x="152" y="214"/>
                      </a:lnTo>
                      <a:lnTo>
                        <a:pt x="152" y="215"/>
                      </a:lnTo>
                      <a:lnTo>
                        <a:pt x="153" y="215"/>
                      </a:lnTo>
                      <a:lnTo>
                        <a:pt x="153" y="206"/>
                      </a:lnTo>
                      <a:lnTo>
                        <a:pt x="153" y="216"/>
                      </a:lnTo>
                      <a:lnTo>
                        <a:pt x="153" y="221"/>
                      </a:lnTo>
                      <a:lnTo>
                        <a:pt x="153" y="214"/>
                      </a:lnTo>
                      <a:lnTo>
                        <a:pt x="153" y="226"/>
                      </a:lnTo>
                      <a:lnTo>
                        <a:pt x="153" y="219"/>
                      </a:lnTo>
                      <a:lnTo>
                        <a:pt x="153" y="211"/>
                      </a:lnTo>
                      <a:lnTo>
                        <a:pt x="153" y="215"/>
                      </a:lnTo>
                      <a:lnTo>
                        <a:pt x="153" y="215"/>
                      </a:lnTo>
                      <a:lnTo>
                        <a:pt x="153" y="211"/>
                      </a:lnTo>
                      <a:lnTo>
                        <a:pt x="153" y="217"/>
                      </a:lnTo>
                      <a:lnTo>
                        <a:pt x="153" y="223"/>
                      </a:lnTo>
                      <a:lnTo>
                        <a:pt x="154" y="218"/>
                      </a:lnTo>
                      <a:lnTo>
                        <a:pt x="154" y="217"/>
                      </a:lnTo>
                      <a:lnTo>
                        <a:pt x="154" y="208"/>
                      </a:lnTo>
                      <a:lnTo>
                        <a:pt x="154" y="217"/>
                      </a:lnTo>
                      <a:lnTo>
                        <a:pt x="154" y="209"/>
                      </a:lnTo>
                      <a:lnTo>
                        <a:pt x="154" y="210"/>
                      </a:lnTo>
                      <a:lnTo>
                        <a:pt x="154" y="213"/>
                      </a:lnTo>
                      <a:lnTo>
                        <a:pt x="154" y="214"/>
                      </a:lnTo>
                      <a:lnTo>
                        <a:pt x="154" y="218"/>
                      </a:lnTo>
                      <a:lnTo>
                        <a:pt x="154" y="218"/>
                      </a:lnTo>
                      <a:lnTo>
                        <a:pt x="154" y="221"/>
                      </a:lnTo>
                      <a:lnTo>
                        <a:pt x="154" y="209"/>
                      </a:lnTo>
                      <a:lnTo>
                        <a:pt x="154" y="218"/>
                      </a:lnTo>
                      <a:lnTo>
                        <a:pt x="154" y="224"/>
                      </a:lnTo>
                      <a:lnTo>
                        <a:pt x="155" y="223"/>
                      </a:lnTo>
                      <a:lnTo>
                        <a:pt x="155" y="219"/>
                      </a:lnTo>
                      <a:lnTo>
                        <a:pt x="155" y="213"/>
                      </a:lnTo>
                      <a:lnTo>
                        <a:pt x="155" y="221"/>
                      </a:lnTo>
                      <a:lnTo>
                        <a:pt x="155" y="210"/>
                      </a:lnTo>
                      <a:lnTo>
                        <a:pt x="155" y="220"/>
                      </a:lnTo>
                      <a:lnTo>
                        <a:pt x="155" y="211"/>
                      </a:lnTo>
                      <a:lnTo>
                        <a:pt x="155" y="213"/>
                      </a:lnTo>
                      <a:lnTo>
                        <a:pt x="155" y="212"/>
                      </a:lnTo>
                      <a:lnTo>
                        <a:pt x="155" y="223"/>
                      </a:lnTo>
                      <a:lnTo>
                        <a:pt x="155" y="216"/>
                      </a:lnTo>
                      <a:lnTo>
                        <a:pt x="155" y="223"/>
                      </a:lnTo>
                      <a:lnTo>
                        <a:pt x="155" y="219"/>
                      </a:lnTo>
                      <a:lnTo>
                        <a:pt x="155" y="220"/>
                      </a:lnTo>
                      <a:lnTo>
                        <a:pt x="156" y="217"/>
                      </a:lnTo>
                      <a:lnTo>
                        <a:pt x="156" y="216"/>
                      </a:lnTo>
                      <a:lnTo>
                        <a:pt x="156" y="225"/>
                      </a:lnTo>
                      <a:lnTo>
                        <a:pt x="156" y="217"/>
                      </a:lnTo>
                      <a:lnTo>
                        <a:pt x="156" y="213"/>
                      </a:lnTo>
                      <a:lnTo>
                        <a:pt x="156" y="206"/>
                      </a:lnTo>
                      <a:lnTo>
                        <a:pt x="156" y="217"/>
                      </a:lnTo>
                      <a:lnTo>
                        <a:pt x="156" y="218"/>
                      </a:lnTo>
                      <a:lnTo>
                        <a:pt x="156" y="214"/>
                      </a:lnTo>
                      <a:lnTo>
                        <a:pt x="156" y="215"/>
                      </a:lnTo>
                      <a:lnTo>
                        <a:pt x="156" y="215"/>
                      </a:lnTo>
                      <a:lnTo>
                        <a:pt x="156" y="216"/>
                      </a:lnTo>
                      <a:lnTo>
                        <a:pt x="156" y="209"/>
                      </a:lnTo>
                      <a:lnTo>
                        <a:pt x="156" y="213"/>
                      </a:lnTo>
                      <a:lnTo>
                        <a:pt x="157" y="215"/>
                      </a:lnTo>
                      <a:lnTo>
                        <a:pt x="157" y="217"/>
                      </a:lnTo>
                      <a:lnTo>
                        <a:pt x="157" y="209"/>
                      </a:lnTo>
                      <a:lnTo>
                        <a:pt x="157" y="213"/>
                      </a:lnTo>
                      <a:lnTo>
                        <a:pt x="157" y="220"/>
                      </a:lnTo>
                      <a:lnTo>
                        <a:pt x="157" y="216"/>
                      </a:lnTo>
                      <a:lnTo>
                        <a:pt x="157" y="220"/>
                      </a:lnTo>
                      <a:lnTo>
                        <a:pt x="157" y="223"/>
                      </a:lnTo>
                      <a:lnTo>
                        <a:pt x="157" y="210"/>
                      </a:lnTo>
                      <a:lnTo>
                        <a:pt x="157" y="217"/>
                      </a:lnTo>
                      <a:lnTo>
                        <a:pt x="157" y="219"/>
                      </a:lnTo>
                      <a:lnTo>
                        <a:pt x="157" y="219"/>
                      </a:lnTo>
                      <a:lnTo>
                        <a:pt x="157" y="215"/>
                      </a:lnTo>
                      <a:lnTo>
                        <a:pt x="158" y="214"/>
                      </a:lnTo>
                      <a:lnTo>
                        <a:pt x="158" y="219"/>
                      </a:lnTo>
                      <a:lnTo>
                        <a:pt x="158" y="220"/>
                      </a:lnTo>
                      <a:lnTo>
                        <a:pt x="158" y="210"/>
                      </a:lnTo>
                      <a:lnTo>
                        <a:pt x="158" y="222"/>
                      </a:lnTo>
                      <a:lnTo>
                        <a:pt x="158" y="231"/>
                      </a:lnTo>
                      <a:lnTo>
                        <a:pt x="158" y="220"/>
                      </a:lnTo>
                      <a:lnTo>
                        <a:pt x="158" y="216"/>
                      </a:lnTo>
                      <a:lnTo>
                        <a:pt x="158" y="208"/>
                      </a:lnTo>
                      <a:lnTo>
                        <a:pt x="158" y="209"/>
                      </a:lnTo>
                      <a:lnTo>
                        <a:pt x="158" y="223"/>
                      </a:lnTo>
                      <a:lnTo>
                        <a:pt x="158" y="217"/>
                      </a:lnTo>
                      <a:lnTo>
                        <a:pt x="158" y="220"/>
                      </a:lnTo>
                      <a:lnTo>
                        <a:pt x="159" y="224"/>
                      </a:lnTo>
                      <a:lnTo>
                        <a:pt x="159" y="216"/>
                      </a:lnTo>
                      <a:lnTo>
                        <a:pt x="159" y="221"/>
                      </a:lnTo>
                      <a:lnTo>
                        <a:pt x="159" y="221"/>
                      </a:lnTo>
                      <a:lnTo>
                        <a:pt x="159" y="213"/>
                      </a:lnTo>
                      <a:lnTo>
                        <a:pt x="159" y="216"/>
                      </a:lnTo>
                      <a:lnTo>
                        <a:pt x="159" y="223"/>
                      </a:lnTo>
                      <a:lnTo>
                        <a:pt x="159" y="216"/>
                      </a:lnTo>
                      <a:lnTo>
                        <a:pt x="159" y="218"/>
                      </a:lnTo>
                      <a:lnTo>
                        <a:pt x="159" y="221"/>
                      </a:lnTo>
                      <a:lnTo>
                        <a:pt x="159" y="218"/>
                      </a:lnTo>
                      <a:lnTo>
                        <a:pt x="159" y="218"/>
                      </a:lnTo>
                      <a:lnTo>
                        <a:pt x="159" y="221"/>
                      </a:lnTo>
                      <a:lnTo>
                        <a:pt x="159" y="222"/>
                      </a:lnTo>
                      <a:lnTo>
                        <a:pt x="160" y="216"/>
                      </a:lnTo>
                      <a:lnTo>
                        <a:pt x="160" y="214"/>
                      </a:lnTo>
                      <a:lnTo>
                        <a:pt x="160" y="215"/>
                      </a:lnTo>
                      <a:lnTo>
                        <a:pt x="160" y="217"/>
                      </a:lnTo>
                      <a:lnTo>
                        <a:pt x="160" y="218"/>
                      </a:lnTo>
                      <a:lnTo>
                        <a:pt x="160" y="214"/>
                      </a:lnTo>
                      <a:lnTo>
                        <a:pt x="160" y="215"/>
                      </a:lnTo>
                      <a:lnTo>
                        <a:pt x="160" y="216"/>
                      </a:lnTo>
                      <a:lnTo>
                        <a:pt x="160" y="217"/>
                      </a:lnTo>
                      <a:lnTo>
                        <a:pt x="160" y="220"/>
                      </a:lnTo>
                      <a:lnTo>
                        <a:pt x="160" y="211"/>
                      </a:lnTo>
                      <a:lnTo>
                        <a:pt x="160" y="215"/>
                      </a:lnTo>
                      <a:lnTo>
                        <a:pt x="160" y="222"/>
                      </a:lnTo>
                      <a:lnTo>
                        <a:pt x="160" y="212"/>
                      </a:lnTo>
                      <a:lnTo>
                        <a:pt x="161" y="218"/>
                      </a:lnTo>
                      <a:lnTo>
                        <a:pt x="161" y="223"/>
                      </a:lnTo>
                      <a:lnTo>
                        <a:pt x="161" y="225"/>
                      </a:lnTo>
                      <a:lnTo>
                        <a:pt x="161" y="217"/>
                      </a:lnTo>
                      <a:lnTo>
                        <a:pt x="161" y="223"/>
                      </a:lnTo>
                      <a:lnTo>
                        <a:pt x="161" y="220"/>
                      </a:lnTo>
                      <a:lnTo>
                        <a:pt x="161" y="211"/>
                      </a:lnTo>
                      <a:lnTo>
                        <a:pt x="161" y="217"/>
                      </a:lnTo>
                      <a:lnTo>
                        <a:pt x="161" y="221"/>
                      </a:lnTo>
                      <a:lnTo>
                        <a:pt x="161" y="216"/>
                      </a:lnTo>
                      <a:lnTo>
                        <a:pt x="161" y="227"/>
                      </a:lnTo>
                      <a:lnTo>
                        <a:pt x="161" y="219"/>
                      </a:lnTo>
                      <a:lnTo>
                        <a:pt x="161" y="214"/>
                      </a:lnTo>
                      <a:lnTo>
                        <a:pt x="161" y="210"/>
                      </a:lnTo>
                      <a:lnTo>
                        <a:pt x="162" y="218"/>
                      </a:lnTo>
                      <a:lnTo>
                        <a:pt x="162" y="219"/>
                      </a:lnTo>
                      <a:lnTo>
                        <a:pt x="162" y="221"/>
                      </a:lnTo>
                      <a:lnTo>
                        <a:pt x="162" y="226"/>
                      </a:lnTo>
                      <a:lnTo>
                        <a:pt x="162" y="215"/>
                      </a:lnTo>
                      <a:lnTo>
                        <a:pt x="162" y="218"/>
                      </a:lnTo>
                      <a:lnTo>
                        <a:pt x="162" y="220"/>
                      </a:lnTo>
                      <a:lnTo>
                        <a:pt x="162" y="216"/>
                      </a:lnTo>
                      <a:lnTo>
                        <a:pt x="162" y="206"/>
                      </a:lnTo>
                      <a:lnTo>
                        <a:pt x="162" y="218"/>
                      </a:lnTo>
                      <a:lnTo>
                        <a:pt x="162" y="220"/>
                      </a:lnTo>
                      <a:lnTo>
                        <a:pt x="162" y="213"/>
                      </a:lnTo>
                      <a:lnTo>
                        <a:pt x="162" y="218"/>
                      </a:lnTo>
                      <a:lnTo>
                        <a:pt x="163" y="211"/>
                      </a:lnTo>
                      <a:lnTo>
                        <a:pt x="163" y="225"/>
                      </a:lnTo>
                      <a:lnTo>
                        <a:pt x="163" y="206"/>
                      </a:lnTo>
                      <a:lnTo>
                        <a:pt x="163" y="222"/>
                      </a:lnTo>
                      <a:lnTo>
                        <a:pt x="163" y="219"/>
                      </a:lnTo>
                      <a:lnTo>
                        <a:pt x="163" y="212"/>
                      </a:lnTo>
                      <a:lnTo>
                        <a:pt x="163" y="217"/>
                      </a:lnTo>
                      <a:lnTo>
                        <a:pt x="163" y="214"/>
                      </a:lnTo>
                      <a:lnTo>
                        <a:pt x="163" y="212"/>
                      </a:lnTo>
                      <a:lnTo>
                        <a:pt x="163" y="206"/>
                      </a:lnTo>
                      <a:lnTo>
                        <a:pt x="163" y="217"/>
                      </a:lnTo>
                      <a:lnTo>
                        <a:pt x="163" y="213"/>
                      </a:lnTo>
                      <a:lnTo>
                        <a:pt x="163" y="217"/>
                      </a:lnTo>
                      <a:lnTo>
                        <a:pt x="164" y="223"/>
                      </a:lnTo>
                      <a:lnTo>
                        <a:pt x="164" y="220"/>
                      </a:lnTo>
                      <a:lnTo>
                        <a:pt x="164" y="222"/>
                      </a:lnTo>
                      <a:lnTo>
                        <a:pt x="164" y="220"/>
                      </a:lnTo>
                      <a:lnTo>
                        <a:pt x="164" y="216"/>
                      </a:lnTo>
                      <a:lnTo>
                        <a:pt x="164" y="220"/>
                      </a:lnTo>
                      <a:lnTo>
                        <a:pt x="164" y="228"/>
                      </a:lnTo>
                      <a:lnTo>
                        <a:pt x="164" y="225"/>
                      </a:lnTo>
                      <a:lnTo>
                        <a:pt x="164" y="225"/>
                      </a:lnTo>
                      <a:lnTo>
                        <a:pt x="164" y="216"/>
                      </a:lnTo>
                      <a:lnTo>
                        <a:pt x="164" y="213"/>
                      </a:lnTo>
                      <a:lnTo>
                        <a:pt x="164" y="221"/>
                      </a:lnTo>
                      <a:lnTo>
                        <a:pt x="164" y="218"/>
                      </a:lnTo>
                      <a:lnTo>
                        <a:pt x="164" y="221"/>
                      </a:lnTo>
                      <a:lnTo>
                        <a:pt x="164" y="211"/>
                      </a:lnTo>
                      <a:lnTo>
                        <a:pt x="165" y="218"/>
                      </a:lnTo>
                      <a:lnTo>
                        <a:pt x="165" y="220"/>
                      </a:lnTo>
                      <a:lnTo>
                        <a:pt x="165" y="225"/>
                      </a:lnTo>
                      <a:lnTo>
                        <a:pt x="165" y="222"/>
                      </a:lnTo>
                      <a:lnTo>
                        <a:pt x="165" y="216"/>
                      </a:lnTo>
                      <a:lnTo>
                        <a:pt x="165" y="226"/>
                      </a:lnTo>
                      <a:lnTo>
                        <a:pt x="165" y="222"/>
                      </a:lnTo>
                      <a:lnTo>
                        <a:pt x="165" y="218"/>
                      </a:lnTo>
                      <a:lnTo>
                        <a:pt x="165" y="213"/>
                      </a:lnTo>
                      <a:lnTo>
                        <a:pt x="165" y="219"/>
                      </a:lnTo>
                      <a:lnTo>
                        <a:pt x="165" y="225"/>
                      </a:lnTo>
                      <a:lnTo>
                        <a:pt x="165" y="212"/>
                      </a:lnTo>
                      <a:lnTo>
                        <a:pt x="165" y="224"/>
                      </a:lnTo>
                      <a:lnTo>
                        <a:pt x="166" y="225"/>
                      </a:lnTo>
                      <a:lnTo>
                        <a:pt x="166" y="220"/>
                      </a:lnTo>
                      <a:lnTo>
                        <a:pt x="166" y="212"/>
                      </a:lnTo>
                      <a:lnTo>
                        <a:pt x="166" y="225"/>
                      </a:lnTo>
                      <a:lnTo>
                        <a:pt x="166" y="222"/>
                      </a:lnTo>
                      <a:lnTo>
                        <a:pt x="166" y="221"/>
                      </a:lnTo>
                      <a:lnTo>
                        <a:pt x="166" y="228"/>
                      </a:lnTo>
                      <a:lnTo>
                        <a:pt x="166" y="225"/>
                      </a:lnTo>
                      <a:lnTo>
                        <a:pt x="166" y="224"/>
                      </a:lnTo>
                      <a:lnTo>
                        <a:pt x="166" y="215"/>
                      </a:lnTo>
                      <a:lnTo>
                        <a:pt x="166" y="207"/>
                      </a:lnTo>
                      <a:lnTo>
                        <a:pt x="166" y="206"/>
                      </a:lnTo>
                      <a:lnTo>
                        <a:pt x="166" y="209"/>
                      </a:lnTo>
                      <a:lnTo>
                        <a:pt x="166" y="206"/>
                      </a:lnTo>
                      <a:lnTo>
                        <a:pt x="167" y="192"/>
                      </a:lnTo>
                      <a:lnTo>
                        <a:pt x="167" y="192"/>
                      </a:lnTo>
                      <a:lnTo>
                        <a:pt x="167" y="195"/>
                      </a:lnTo>
                      <a:lnTo>
                        <a:pt x="167" y="184"/>
                      </a:lnTo>
                      <a:lnTo>
                        <a:pt x="167" y="179"/>
                      </a:lnTo>
                      <a:lnTo>
                        <a:pt x="167" y="169"/>
                      </a:lnTo>
                      <a:lnTo>
                        <a:pt x="167" y="168"/>
                      </a:lnTo>
                      <a:lnTo>
                        <a:pt x="167" y="152"/>
                      </a:lnTo>
                      <a:lnTo>
                        <a:pt x="167" y="144"/>
                      </a:lnTo>
                      <a:lnTo>
                        <a:pt x="167" y="138"/>
                      </a:lnTo>
                      <a:lnTo>
                        <a:pt x="167" y="135"/>
                      </a:lnTo>
                      <a:lnTo>
                        <a:pt x="167" y="131"/>
                      </a:lnTo>
                      <a:lnTo>
                        <a:pt x="167" y="125"/>
                      </a:lnTo>
                      <a:lnTo>
                        <a:pt x="168" y="125"/>
                      </a:lnTo>
                      <a:lnTo>
                        <a:pt x="168" y="115"/>
                      </a:lnTo>
                      <a:lnTo>
                        <a:pt x="168" y="107"/>
                      </a:lnTo>
                      <a:lnTo>
                        <a:pt x="168" y="116"/>
                      </a:lnTo>
                      <a:lnTo>
                        <a:pt x="168" y="106"/>
                      </a:lnTo>
                      <a:lnTo>
                        <a:pt x="168" y="104"/>
                      </a:lnTo>
                      <a:lnTo>
                        <a:pt x="168" y="106"/>
                      </a:lnTo>
                      <a:lnTo>
                        <a:pt x="168" y="104"/>
                      </a:lnTo>
                      <a:lnTo>
                        <a:pt x="168" y="95"/>
                      </a:lnTo>
                      <a:lnTo>
                        <a:pt x="168" y="93"/>
                      </a:lnTo>
                      <a:lnTo>
                        <a:pt x="168" y="87"/>
                      </a:lnTo>
                      <a:lnTo>
                        <a:pt x="168" y="93"/>
                      </a:lnTo>
                      <a:lnTo>
                        <a:pt x="168" y="88"/>
                      </a:lnTo>
                      <a:lnTo>
                        <a:pt x="168" y="86"/>
                      </a:lnTo>
                      <a:lnTo>
                        <a:pt x="169" y="86"/>
                      </a:lnTo>
                      <a:lnTo>
                        <a:pt x="169" y="72"/>
                      </a:lnTo>
                      <a:lnTo>
                        <a:pt x="169" y="75"/>
                      </a:lnTo>
                      <a:lnTo>
                        <a:pt x="169" y="74"/>
                      </a:lnTo>
                      <a:lnTo>
                        <a:pt x="169" y="60"/>
                      </a:lnTo>
                      <a:lnTo>
                        <a:pt x="169" y="59"/>
                      </a:lnTo>
                      <a:lnTo>
                        <a:pt x="169" y="63"/>
                      </a:lnTo>
                      <a:lnTo>
                        <a:pt x="169" y="60"/>
                      </a:lnTo>
                      <a:lnTo>
                        <a:pt x="169" y="51"/>
                      </a:lnTo>
                      <a:lnTo>
                        <a:pt x="169" y="59"/>
                      </a:lnTo>
                      <a:lnTo>
                        <a:pt x="169" y="68"/>
                      </a:lnTo>
                      <a:lnTo>
                        <a:pt x="169" y="61"/>
                      </a:lnTo>
                      <a:lnTo>
                        <a:pt x="169" y="55"/>
                      </a:lnTo>
                      <a:lnTo>
                        <a:pt x="169" y="67"/>
                      </a:lnTo>
                      <a:lnTo>
                        <a:pt x="170" y="66"/>
                      </a:lnTo>
                      <a:lnTo>
                        <a:pt x="170" y="66"/>
                      </a:lnTo>
                      <a:lnTo>
                        <a:pt x="170" y="62"/>
                      </a:lnTo>
                      <a:lnTo>
                        <a:pt x="170" y="69"/>
                      </a:lnTo>
                      <a:lnTo>
                        <a:pt x="170" y="78"/>
                      </a:lnTo>
                      <a:lnTo>
                        <a:pt x="170" y="65"/>
                      </a:lnTo>
                      <a:lnTo>
                        <a:pt x="170" y="72"/>
                      </a:lnTo>
                      <a:lnTo>
                        <a:pt x="170" y="75"/>
                      </a:lnTo>
                      <a:lnTo>
                        <a:pt x="170" y="69"/>
                      </a:lnTo>
                      <a:lnTo>
                        <a:pt x="170" y="75"/>
                      </a:lnTo>
                      <a:lnTo>
                        <a:pt x="170" y="75"/>
                      </a:lnTo>
                      <a:lnTo>
                        <a:pt x="170" y="76"/>
                      </a:lnTo>
                      <a:lnTo>
                        <a:pt x="170" y="80"/>
                      </a:lnTo>
                      <a:lnTo>
                        <a:pt x="171" y="83"/>
                      </a:lnTo>
                      <a:lnTo>
                        <a:pt x="171" y="83"/>
                      </a:lnTo>
                      <a:lnTo>
                        <a:pt x="171" y="86"/>
                      </a:lnTo>
                      <a:lnTo>
                        <a:pt x="171" y="79"/>
                      </a:lnTo>
                      <a:lnTo>
                        <a:pt x="171" y="84"/>
                      </a:lnTo>
                      <a:lnTo>
                        <a:pt x="171" y="74"/>
                      </a:lnTo>
                      <a:lnTo>
                        <a:pt x="171" y="86"/>
                      </a:lnTo>
                      <a:lnTo>
                        <a:pt x="171" y="77"/>
                      </a:lnTo>
                      <a:lnTo>
                        <a:pt x="171" y="80"/>
                      </a:lnTo>
                      <a:lnTo>
                        <a:pt x="171" y="81"/>
                      </a:lnTo>
                      <a:lnTo>
                        <a:pt x="171" y="87"/>
                      </a:lnTo>
                      <a:lnTo>
                        <a:pt x="171" y="97"/>
                      </a:lnTo>
                      <a:lnTo>
                        <a:pt x="171" y="77"/>
                      </a:lnTo>
                      <a:lnTo>
                        <a:pt x="171" y="86"/>
                      </a:lnTo>
                      <a:lnTo>
                        <a:pt x="172" y="93"/>
                      </a:lnTo>
                      <a:lnTo>
                        <a:pt x="172" y="94"/>
                      </a:lnTo>
                      <a:lnTo>
                        <a:pt x="172" y="106"/>
                      </a:lnTo>
                      <a:lnTo>
                        <a:pt x="172" y="86"/>
                      </a:lnTo>
                      <a:lnTo>
                        <a:pt x="172" y="99"/>
                      </a:lnTo>
                      <a:lnTo>
                        <a:pt x="172" y="90"/>
                      </a:lnTo>
                      <a:lnTo>
                        <a:pt x="172" y="97"/>
                      </a:lnTo>
                      <a:lnTo>
                        <a:pt x="172" y="100"/>
                      </a:lnTo>
                      <a:lnTo>
                        <a:pt x="172" y="103"/>
                      </a:lnTo>
                      <a:lnTo>
                        <a:pt x="172" y="97"/>
                      </a:lnTo>
                      <a:lnTo>
                        <a:pt x="172" y="101"/>
                      </a:lnTo>
                      <a:lnTo>
                        <a:pt x="172" y="108"/>
                      </a:lnTo>
                      <a:lnTo>
                        <a:pt x="172" y="95"/>
                      </a:lnTo>
                      <a:lnTo>
                        <a:pt x="173" y="105"/>
                      </a:lnTo>
                      <a:lnTo>
                        <a:pt x="173" y="109"/>
                      </a:lnTo>
                      <a:lnTo>
                        <a:pt x="173" y="104"/>
                      </a:lnTo>
                      <a:lnTo>
                        <a:pt x="173" y="109"/>
                      </a:lnTo>
                      <a:lnTo>
                        <a:pt x="173" y="106"/>
                      </a:lnTo>
                      <a:lnTo>
                        <a:pt x="173" y="106"/>
                      </a:lnTo>
                      <a:lnTo>
                        <a:pt x="173" y="105"/>
                      </a:lnTo>
                      <a:lnTo>
                        <a:pt x="173" y="109"/>
                      </a:lnTo>
                      <a:lnTo>
                        <a:pt x="173" y="110"/>
                      </a:lnTo>
                      <a:lnTo>
                        <a:pt x="173" y="112"/>
                      </a:lnTo>
                      <a:lnTo>
                        <a:pt x="173" y="115"/>
                      </a:lnTo>
                      <a:lnTo>
                        <a:pt x="173" y="107"/>
                      </a:lnTo>
                      <a:lnTo>
                        <a:pt x="173" y="119"/>
                      </a:lnTo>
                      <a:lnTo>
                        <a:pt x="173" y="109"/>
                      </a:lnTo>
                      <a:lnTo>
                        <a:pt x="174" y="108"/>
                      </a:lnTo>
                      <a:lnTo>
                        <a:pt x="174" y="112"/>
                      </a:lnTo>
                      <a:lnTo>
                        <a:pt x="174" y="117"/>
                      </a:lnTo>
                      <a:lnTo>
                        <a:pt x="174" y="114"/>
                      </a:lnTo>
                      <a:lnTo>
                        <a:pt x="174" y="125"/>
                      </a:lnTo>
                      <a:lnTo>
                        <a:pt x="174" y="110"/>
                      </a:lnTo>
                      <a:lnTo>
                        <a:pt x="174" y="122"/>
                      </a:lnTo>
                      <a:lnTo>
                        <a:pt x="174" y="121"/>
                      </a:lnTo>
                      <a:lnTo>
                        <a:pt x="174" y="117"/>
                      </a:lnTo>
                      <a:lnTo>
                        <a:pt x="174" y="125"/>
                      </a:lnTo>
                      <a:lnTo>
                        <a:pt x="174" y="119"/>
                      </a:lnTo>
                      <a:lnTo>
                        <a:pt x="174" y="118"/>
                      </a:lnTo>
                      <a:lnTo>
                        <a:pt x="174" y="114"/>
                      </a:lnTo>
                      <a:lnTo>
                        <a:pt x="174" y="129"/>
                      </a:lnTo>
                      <a:lnTo>
                        <a:pt x="175" y="122"/>
                      </a:lnTo>
                      <a:lnTo>
                        <a:pt x="175" y="127"/>
                      </a:lnTo>
                      <a:lnTo>
                        <a:pt x="175" y="124"/>
                      </a:lnTo>
                      <a:lnTo>
                        <a:pt x="175" y="128"/>
                      </a:lnTo>
                      <a:lnTo>
                        <a:pt x="175" y="128"/>
                      </a:lnTo>
                      <a:lnTo>
                        <a:pt x="175" y="127"/>
                      </a:lnTo>
                      <a:lnTo>
                        <a:pt x="175" y="139"/>
                      </a:lnTo>
                      <a:lnTo>
                        <a:pt x="175" y="129"/>
                      </a:lnTo>
                      <a:lnTo>
                        <a:pt x="175" y="129"/>
                      </a:lnTo>
                      <a:lnTo>
                        <a:pt x="175" y="133"/>
                      </a:lnTo>
                      <a:lnTo>
                        <a:pt x="175" y="131"/>
                      </a:lnTo>
                      <a:lnTo>
                        <a:pt x="175" y="134"/>
                      </a:lnTo>
                      <a:lnTo>
                        <a:pt x="175" y="142"/>
                      </a:lnTo>
                      <a:lnTo>
                        <a:pt x="176" y="131"/>
                      </a:lnTo>
                      <a:lnTo>
                        <a:pt x="176" y="133"/>
                      </a:lnTo>
                      <a:lnTo>
                        <a:pt x="176" y="126"/>
                      </a:lnTo>
                      <a:lnTo>
                        <a:pt x="176" y="137"/>
                      </a:lnTo>
                      <a:lnTo>
                        <a:pt x="176" y="137"/>
                      </a:lnTo>
                      <a:lnTo>
                        <a:pt x="176" y="142"/>
                      </a:lnTo>
                      <a:lnTo>
                        <a:pt x="176" y="133"/>
                      </a:lnTo>
                      <a:lnTo>
                        <a:pt x="176" y="132"/>
                      </a:lnTo>
                      <a:lnTo>
                        <a:pt x="176" y="142"/>
                      </a:lnTo>
                      <a:lnTo>
                        <a:pt x="176" y="140"/>
                      </a:lnTo>
                      <a:lnTo>
                        <a:pt x="176" y="141"/>
                      </a:lnTo>
                      <a:lnTo>
                        <a:pt x="176" y="134"/>
                      </a:lnTo>
                      <a:lnTo>
                        <a:pt x="176" y="135"/>
                      </a:lnTo>
                      <a:lnTo>
                        <a:pt x="176" y="137"/>
                      </a:lnTo>
                      <a:lnTo>
                        <a:pt x="177" y="140"/>
                      </a:lnTo>
                      <a:lnTo>
                        <a:pt x="177" y="136"/>
                      </a:lnTo>
                      <a:lnTo>
                        <a:pt x="177" y="138"/>
                      </a:lnTo>
                      <a:lnTo>
                        <a:pt x="177" y="142"/>
                      </a:lnTo>
                      <a:lnTo>
                        <a:pt x="177" y="149"/>
                      </a:lnTo>
                      <a:lnTo>
                        <a:pt x="177" y="133"/>
                      </a:lnTo>
                      <a:lnTo>
                        <a:pt x="177" y="148"/>
                      </a:lnTo>
                      <a:lnTo>
                        <a:pt x="177" y="142"/>
                      </a:lnTo>
                      <a:lnTo>
                        <a:pt x="177" y="144"/>
                      </a:lnTo>
                      <a:lnTo>
                        <a:pt x="177" y="141"/>
                      </a:lnTo>
                      <a:lnTo>
                        <a:pt x="177" y="140"/>
                      </a:lnTo>
                      <a:lnTo>
                        <a:pt x="177" y="144"/>
                      </a:lnTo>
                      <a:lnTo>
                        <a:pt x="177" y="143"/>
                      </a:lnTo>
                      <a:lnTo>
                        <a:pt x="178" y="138"/>
                      </a:lnTo>
                      <a:lnTo>
                        <a:pt x="178" y="152"/>
                      </a:lnTo>
                      <a:lnTo>
                        <a:pt x="178" y="142"/>
                      </a:lnTo>
                      <a:lnTo>
                        <a:pt x="178" y="144"/>
                      </a:lnTo>
                      <a:lnTo>
                        <a:pt x="178" y="148"/>
                      </a:lnTo>
                      <a:lnTo>
                        <a:pt x="178" y="143"/>
                      </a:lnTo>
                      <a:lnTo>
                        <a:pt x="178" y="149"/>
                      </a:lnTo>
                      <a:lnTo>
                        <a:pt x="178" y="154"/>
                      </a:lnTo>
                      <a:lnTo>
                        <a:pt x="178" y="154"/>
                      </a:lnTo>
                      <a:lnTo>
                        <a:pt x="178" y="151"/>
                      </a:lnTo>
                      <a:lnTo>
                        <a:pt x="178" y="150"/>
                      </a:lnTo>
                      <a:lnTo>
                        <a:pt x="178" y="147"/>
                      </a:lnTo>
                      <a:lnTo>
                        <a:pt x="178" y="149"/>
                      </a:lnTo>
                      <a:lnTo>
                        <a:pt x="178" y="156"/>
                      </a:lnTo>
                      <a:lnTo>
                        <a:pt x="179" y="150"/>
                      </a:lnTo>
                      <a:lnTo>
                        <a:pt x="179" y="149"/>
                      </a:lnTo>
                      <a:lnTo>
                        <a:pt x="179" y="164"/>
                      </a:lnTo>
                      <a:lnTo>
                        <a:pt x="179" y="157"/>
                      </a:lnTo>
                      <a:lnTo>
                        <a:pt x="179" y="148"/>
                      </a:lnTo>
                      <a:lnTo>
                        <a:pt x="179" y="164"/>
                      </a:lnTo>
                      <a:lnTo>
                        <a:pt x="179" y="157"/>
                      </a:lnTo>
                      <a:lnTo>
                        <a:pt x="179" y="146"/>
                      </a:lnTo>
                      <a:lnTo>
                        <a:pt x="179" y="161"/>
                      </a:lnTo>
                      <a:lnTo>
                        <a:pt x="179" y="162"/>
                      </a:lnTo>
                      <a:lnTo>
                        <a:pt x="179" y="156"/>
                      </a:lnTo>
                      <a:lnTo>
                        <a:pt x="179" y="155"/>
                      </a:lnTo>
                      <a:lnTo>
                        <a:pt x="179" y="155"/>
                      </a:lnTo>
                      <a:lnTo>
                        <a:pt x="179" y="159"/>
                      </a:lnTo>
                      <a:lnTo>
                        <a:pt x="180" y="165"/>
                      </a:lnTo>
                      <a:lnTo>
                        <a:pt x="180" y="152"/>
                      </a:lnTo>
                      <a:lnTo>
                        <a:pt x="180" y="171"/>
                      </a:lnTo>
                      <a:lnTo>
                        <a:pt x="180" y="164"/>
                      </a:lnTo>
                      <a:lnTo>
                        <a:pt x="180" y="151"/>
                      </a:lnTo>
                      <a:lnTo>
                        <a:pt x="180" y="165"/>
                      </a:lnTo>
                      <a:lnTo>
                        <a:pt x="180" y="158"/>
                      </a:lnTo>
                      <a:lnTo>
                        <a:pt x="180" y="159"/>
                      </a:lnTo>
                      <a:lnTo>
                        <a:pt x="180" y="168"/>
                      </a:lnTo>
                      <a:lnTo>
                        <a:pt x="180" y="157"/>
                      </a:lnTo>
                      <a:lnTo>
                        <a:pt x="180" y="163"/>
                      </a:lnTo>
                      <a:lnTo>
                        <a:pt x="180" y="158"/>
                      </a:lnTo>
                      <a:lnTo>
                        <a:pt x="180" y="161"/>
                      </a:lnTo>
                      <a:lnTo>
                        <a:pt x="181" y="164"/>
                      </a:lnTo>
                      <a:lnTo>
                        <a:pt x="181" y="169"/>
                      </a:lnTo>
                      <a:lnTo>
                        <a:pt x="181" y="174"/>
                      </a:lnTo>
                      <a:lnTo>
                        <a:pt x="181" y="171"/>
                      </a:lnTo>
                      <a:lnTo>
                        <a:pt x="181" y="160"/>
                      </a:lnTo>
                      <a:lnTo>
                        <a:pt x="181" y="157"/>
                      </a:lnTo>
                      <a:lnTo>
                        <a:pt x="181" y="158"/>
                      </a:lnTo>
                      <a:lnTo>
                        <a:pt x="181" y="160"/>
                      </a:lnTo>
                      <a:lnTo>
                        <a:pt x="181" y="164"/>
                      </a:lnTo>
                      <a:lnTo>
                        <a:pt x="181" y="167"/>
                      </a:lnTo>
                      <a:lnTo>
                        <a:pt x="181" y="167"/>
                      </a:lnTo>
                      <a:lnTo>
                        <a:pt x="181" y="164"/>
                      </a:lnTo>
                      <a:lnTo>
                        <a:pt x="181" y="166"/>
                      </a:lnTo>
                      <a:lnTo>
                        <a:pt x="181" y="169"/>
                      </a:lnTo>
                      <a:lnTo>
                        <a:pt x="182" y="161"/>
                      </a:lnTo>
                      <a:lnTo>
                        <a:pt x="182" y="165"/>
                      </a:lnTo>
                      <a:lnTo>
                        <a:pt x="182" y="167"/>
                      </a:lnTo>
                      <a:lnTo>
                        <a:pt x="182" y="170"/>
                      </a:lnTo>
                      <a:lnTo>
                        <a:pt x="182" y="171"/>
                      </a:lnTo>
                      <a:lnTo>
                        <a:pt x="182" y="174"/>
                      </a:lnTo>
                      <a:lnTo>
                        <a:pt x="182" y="173"/>
                      </a:lnTo>
                      <a:lnTo>
                        <a:pt x="182" y="167"/>
                      </a:lnTo>
                      <a:lnTo>
                        <a:pt x="182" y="166"/>
                      </a:lnTo>
                      <a:lnTo>
                        <a:pt x="182" y="171"/>
                      </a:lnTo>
                      <a:lnTo>
                        <a:pt x="182" y="174"/>
                      </a:lnTo>
                      <a:lnTo>
                        <a:pt x="182" y="173"/>
                      </a:lnTo>
                      <a:lnTo>
                        <a:pt x="182" y="166"/>
                      </a:lnTo>
                      <a:lnTo>
                        <a:pt x="183" y="173"/>
                      </a:lnTo>
                      <a:lnTo>
                        <a:pt x="183" y="162"/>
                      </a:lnTo>
                      <a:lnTo>
                        <a:pt x="183" y="174"/>
                      </a:lnTo>
                      <a:lnTo>
                        <a:pt x="183" y="171"/>
                      </a:lnTo>
                      <a:lnTo>
                        <a:pt x="183" y="177"/>
                      </a:lnTo>
                      <a:lnTo>
                        <a:pt x="183" y="170"/>
                      </a:lnTo>
                      <a:lnTo>
                        <a:pt x="183" y="176"/>
                      </a:lnTo>
                      <a:lnTo>
                        <a:pt x="183" y="174"/>
                      </a:lnTo>
                      <a:lnTo>
                        <a:pt x="183" y="178"/>
                      </a:lnTo>
                      <a:lnTo>
                        <a:pt x="183" y="172"/>
                      </a:lnTo>
                      <a:lnTo>
                        <a:pt x="183" y="169"/>
                      </a:lnTo>
                      <a:lnTo>
                        <a:pt x="183" y="177"/>
                      </a:lnTo>
                      <a:lnTo>
                        <a:pt x="183" y="173"/>
                      </a:lnTo>
                      <a:lnTo>
                        <a:pt x="183" y="178"/>
                      </a:lnTo>
                      <a:lnTo>
                        <a:pt x="183" y="177"/>
                      </a:lnTo>
                      <a:lnTo>
                        <a:pt x="184" y="168"/>
                      </a:lnTo>
                      <a:lnTo>
                        <a:pt x="184" y="175"/>
                      </a:lnTo>
                      <a:lnTo>
                        <a:pt x="184" y="179"/>
                      </a:lnTo>
                      <a:lnTo>
                        <a:pt x="184" y="174"/>
                      </a:lnTo>
                      <a:lnTo>
                        <a:pt x="184" y="176"/>
                      </a:lnTo>
                      <a:lnTo>
                        <a:pt x="184" y="176"/>
                      </a:lnTo>
                      <a:lnTo>
                        <a:pt x="184" y="176"/>
                      </a:lnTo>
                      <a:lnTo>
                        <a:pt x="184" y="177"/>
                      </a:lnTo>
                      <a:lnTo>
                        <a:pt x="184" y="181"/>
                      </a:lnTo>
                      <a:lnTo>
                        <a:pt x="184" y="178"/>
                      </a:lnTo>
                      <a:lnTo>
                        <a:pt x="184" y="173"/>
                      </a:lnTo>
                      <a:lnTo>
                        <a:pt x="184" y="175"/>
                      </a:lnTo>
                      <a:lnTo>
                        <a:pt x="184" y="176"/>
                      </a:lnTo>
                      <a:lnTo>
                        <a:pt x="185" y="178"/>
                      </a:lnTo>
                      <a:lnTo>
                        <a:pt x="185" y="182"/>
                      </a:lnTo>
                      <a:lnTo>
                        <a:pt x="185" y="178"/>
                      </a:lnTo>
                      <a:lnTo>
                        <a:pt x="185" y="180"/>
                      </a:lnTo>
                      <a:lnTo>
                        <a:pt x="185" y="179"/>
                      </a:lnTo>
                      <a:lnTo>
                        <a:pt x="185" y="179"/>
                      </a:lnTo>
                      <a:lnTo>
                        <a:pt x="185" y="175"/>
                      </a:lnTo>
                      <a:lnTo>
                        <a:pt x="185" y="181"/>
                      </a:lnTo>
                      <a:lnTo>
                        <a:pt x="185" y="176"/>
                      </a:lnTo>
                      <a:lnTo>
                        <a:pt x="185" y="173"/>
                      </a:lnTo>
                      <a:lnTo>
                        <a:pt x="185" y="177"/>
                      </a:lnTo>
                      <a:lnTo>
                        <a:pt x="185" y="183"/>
                      </a:lnTo>
                      <a:lnTo>
                        <a:pt x="185" y="178"/>
                      </a:lnTo>
                      <a:lnTo>
                        <a:pt x="185" y="181"/>
                      </a:lnTo>
                      <a:lnTo>
                        <a:pt x="186" y="169"/>
                      </a:lnTo>
                      <a:lnTo>
                        <a:pt x="186" y="181"/>
                      </a:lnTo>
                      <a:lnTo>
                        <a:pt x="186" y="175"/>
                      </a:lnTo>
                      <a:lnTo>
                        <a:pt x="186" y="180"/>
                      </a:lnTo>
                      <a:lnTo>
                        <a:pt x="186" y="187"/>
                      </a:lnTo>
                      <a:lnTo>
                        <a:pt x="186" y="185"/>
                      </a:lnTo>
                      <a:lnTo>
                        <a:pt x="186" y="179"/>
                      </a:lnTo>
                      <a:lnTo>
                        <a:pt x="186" y="178"/>
                      </a:lnTo>
                      <a:lnTo>
                        <a:pt x="186" y="185"/>
                      </a:lnTo>
                      <a:lnTo>
                        <a:pt x="186" y="177"/>
                      </a:lnTo>
                      <a:lnTo>
                        <a:pt x="186" y="183"/>
                      </a:lnTo>
                      <a:lnTo>
                        <a:pt x="186" y="189"/>
                      </a:lnTo>
                      <a:lnTo>
                        <a:pt x="186" y="181"/>
                      </a:lnTo>
                      <a:lnTo>
                        <a:pt x="187" y="178"/>
                      </a:lnTo>
                      <a:lnTo>
                        <a:pt x="187" y="197"/>
                      </a:lnTo>
                      <a:lnTo>
                        <a:pt x="187" y="186"/>
                      </a:lnTo>
                      <a:lnTo>
                        <a:pt x="187" y="188"/>
                      </a:lnTo>
                      <a:lnTo>
                        <a:pt x="187" y="186"/>
                      </a:lnTo>
                      <a:lnTo>
                        <a:pt x="187" y="187"/>
                      </a:lnTo>
                      <a:lnTo>
                        <a:pt x="187" y="184"/>
                      </a:lnTo>
                      <a:lnTo>
                        <a:pt x="187" y="194"/>
                      </a:lnTo>
                      <a:lnTo>
                        <a:pt x="187" y="178"/>
                      </a:lnTo>
                      <a:lnTo>
                        <a:pt x="187" y="184"/>
                      </a:lnTo>
                      <a:lnTo>
                        <a:pt x="187" y="190"/>
                      </a:lnTo>
                      <a:lnTo>
                        <a:pt x="187" y="187"/>
                      </a:lnTo>
                      <a:lnTo>
                        <a:pt x="187" y="180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88" y="178"/>
                      </a:lnTo>
                      <a:lnTo>
                        <a:pt x="188" y="191"/>
                      </a:lnTo>
                      <a:lnTo>
                        <a:pt x="188" y="186"/>
                      </a:lnTo>
                      <a:lnTo>
                        <a:pt x="188" y="188"/>
                      </a:lnTo>
                      <a:lnTo>
                        <a:pt x="188" y="191"/>
                      </a:lnTo>
                      <a:lnTo>
                        <a:pt x="188" y="181"/>
                      </a:lnTo>
                      <a:lnTo>
                        <a:pt x="188" y="202"/>
                      </a:lnTo>
                      <a:lnTo>
                        <a:pt x="188" y="186"/>
                      </a:lnTo>
                      <a:lnTo>
                        <a:pt x="188" y="193"/>
                      </a:lnTo>
                      <a:lnTo>
                        <a:pt x="188" y="179"/>
                      </a:lnTo>
                      <a:lnTo>
                        <a:pt x="188" y="190"/>
                      </a:lnTo>
                      <a:lnTo>
                        <a:pt x="188" y="178"/>
                      </a:lnTo>
                      <a:lnTo>
                        <a:pt x="188" y="190"/>
                      </a:lnTo>
                      <a:lnTo>
                        <a:pt x="189" y="183"/>
                      </a:lnTo>
                      <a:lnTo>
                        <a:pt x="189" y="184"/>
                      </a:lnTo>
                      <a:lnTo>
                        <a:pt x="189" y="182"/>
                      </a:lnTo>
                      <a:lnTo>
                        <a:pt x="189" y="185"/>
                      </a:lnTo>
                      <a:lnTo>
                        <a:pt x="189" y="190"/>
                      </a:lnTo>
                      <a:lnTo>
                        <a:pt x="189" y="187"/>
                      </a:lnTo>
                      <a:lnTo>
                        <a:pt x="189" y="180"/>
                      </a:lnTo>
                      <a:lnTo>
                        <a:pt x="189" y="193"/>
                      </a:lnTo>
                      <a:lnTo>
                        <a:pt x="189" y="189"/>
                      </a:lnTo>
                      <a:lnTo>
                        <a:pt x="189" y="186"/>
                      </a:lnTo>
                      <a:lnTo>
                        <a:pt x="189" y="195"/>
                      </a:lnTo>
                      <a:lnTo>
                        <a:pt x="189" y="193"/>
                      </a:lnTo>
                      <a:lnTo>
                        <a:pt x="189" y="197"/>
                      </a:lnTo>
                      <a:lnTo>
                        <a:pt x="190" y="202"/>
                      </a:lnTo>
                      <a:lnTo>
                        <a:pt x="190" y="191"/>
                      </a:lnTo>
                      <a:lnTo>
                        <a:pt x="190" y="191"/>
                      </a:lnTo>
                      <a:lnTo>
                        <a:pt x="190" y="185"/>
                      </a:lnTo>
                      <a:lnTo>
                        <a:pt x="190" y="192"/>
                      </a:lnTo>
                      <a:lnTo>
                        <a:pt x="190" y="192"/>
                      </a:lnTo>
                      <a:lnTo>
                        <a:pt x="190" y="195"/>
                      </a:lnTo>
                      <a:lnTo>
                        <a:pt x="190" y="190"/>
                      </a:lnTo>
                      <a:lnTo>
                        <a:pt x="190" y="195"/>
                      </a:lnTo>
                      <a:lnTo>
                        <a:pt x="190" y="198"/>
                      </a:lnTo>
                      <a:lnTo>
                        <a:pt x="190" y="187"/>
                      </a:lnTo>
                      <a:lnTo>
                        <a:pt x="190" y="194"/>
                      </a:lnTo>
                      <a:lnTo>
                        <a:pt x="190" y="193"/>
                      </a:lnTo>
                      <a:lnTo>
                        <a:pt x="190" y="193"/>
                      </a:lnTo>
                      <a:lnTo>
                        <a:pt x="191" y="201"/>
                      </a:lnTo>
                      <a:lnTo>
                        <a:pt x="191" y="193"/>
                      </a:lnTo>
                      <a:lnTo>
                        <a:pt x="191" y="188"/>
                      </a:lnTo>
                      <a:lnTo>
                        <a:pt x="191" y="199"/>
                      </a:lnTo>
                      <a:lnTo>
                        <a:pt x="191" y="195"/>
                      </a:lnTo>
                      <a:lnTo>
                        <a:pt x="191" y="194"/>
                      </a:lnTo>
                      <a:lnTo>
                        <a:pt x="191" y="196"/>
                      </a:lnTo>
                      <a:lnTo>
                        <a:pt x="191" y="194"/>
                      </a:lnTo>
                      <a:lnTo>
                        <a:pt x="191" y="195"/>
                      </a:lnTo>
                      <a:lnTo>
                        <a:pt x="191" y="202"/>
                      </a:lnTo>
                      <a:lnTo>
                        <a:pt x="191" y="197"/>
                      </a:lnTo>
                      <a:lnTo>
                        <a:pt x="191" y="201"/>
                      </a:lnTo>
                      <a:lnTo>
                        <a:pt x="191" y="192"/>
                      </a:lnTo>
                      <a:lnTo>
                        <a:pt x="192" y="206"/>
                      </a:lnTo>
                      <a:lnTo>
                        <a:pt x="192" y="208"/>
                      </a:lnTo>
                      <a:lnTo>
                        <a:pt x="192" y="194"/>
                      </a:lnTo>
                      <a:lnTo>
                        <a:pt x="192" y="193"/>
                      </a:lnTo>
                      <a:lnTo>
                        <a:pt x="192" y="198"/>
                      </a:lnTo>
                      <a:lnTo>
                        <a:pt x="192" y="203"/>
                      </a:lnTo>
                      <a:lnTo>
                        <a:pt x="192" y="197"/>
                      </a:lnTo>
                      <a:lnTo>
                        <a:pt x="192" y="196"/>
                      </a:lnTo>
                      <a:lnTo>
                        <a:pt x="192" y="197"/>
                      </a:lnTo>
                      <a:lnTo>
                        <a:pt x="192" y="203"/>
                      </a:lnTo>
                      <a:lnTo>
                        <a:pt x="192" y="202"/>
                      </a:lnTo>
                      <a:lnTo>
                        <a:pt x="192" y="201"/>
                      </a:lnTo>
                      <a:lnTo>
                        <a:pt x="192" y="193"/>
                      </a:lnTo>
                      <a:lnTo>
                        <a:pt x="193" y="191"/>
                      </a:lnTo>
                      <a:lnTo>
                        <a:pt x="193" y="200"/>
                      </a:lnTo>
                      <a:lnTo>
                        <a:pt x="193" y="204"/>
                      </a:lnTo>
                      <a:lnTo>
                        <a:pt x="193" y="197"/>
                      </a:lnTo>
                      <a:lnTo>
                        <a:pt x="193" y="202"/>
                      </a:lnTo>
                      <a:lnTo>
                        <a:pt x="193" y="195"/>
                      </a:lnTo>
                      <a:lnTo>
                        <a:pt x="193" y="204"/>
                      </a:lnTo>
                      <a:lnTo>
                        <a:pt x="193" y="195"/>
                      </a:lnTo>
                      <a:lnTo>
                        <a:pt x="193" y="201"/>
                      </a:lnTo>
                      <a:lnTo>
                        <a:pt x="193" y="196"/>
                      </a:lnTo>
                      <a:lnTo>
                        <a:pt x="193" y="201"/>
                      </a:lnTo>
                      <a:lnTo>
                        <a:pt x="193" y="202"/>
                      </a:lnTo>
                      <a:lnTo>
                        <a:pt x="193" y="194"/>
                      </a:lnTo>
                      <a:lnTo>
                        <a:pt x="193" y="207"/>
                      </a:lnTo>
                      <a:lnTo>
                        <a:pt x="193" y="201"/>
                      </a:lnTo>
                      <a:lnTo>
                        <a:pt x="194" y="200"/>
                      </a:lnTo>
                      <a:lnTo>
                        <a:pt x="194" y="206"/>
                      </a:lnTo>
                      <a:lnTo>
                        <a:pt x="194" y="202"/>
                      </a:lnTo>
                      <a:lnTo>
                        <a:pt x="194" y="212"/>
                      </a:lnTo>
                      <a:lnTo>
                        <a:pt x="194" y="197"/>
                      </a:lnTo>
                      <a:lnTo>
                        <a:pt x="194" y="200"/>
                      </a:lnTo>
                      <a:lnTo>
                        <a:pt x="194" y="201"/>
                      </a:lnTo>
                      <a:lnTo>
                        <a:pt x="194" y="200"/>
                      </a:lnTo>
                      <a:lnTo>
                        <a:pt x="194" y="202"/>
                      </a:lnTo>
                      <a:lnTo>
                        <a:pt x="194" y="205"/>
                      </a:lnTo>
                      <a:lnTo>
                        <a:pt x="194" y="205"/>
                      </a:lnTo>
                      <a:lnTo>
                        <a:pt x="194" y="206"/>
                      </a:lnTo>
                      <a:lnTo>
                        <a:pt x="194" y="206"/>
                      </a:lnTo>
                      <a:lnTo>
                        <a:pt x="195" y="200"/>
                      </a:lnTo>
                      <a:lnTo>
                        <a:pt x="195" y="207"/>
                      </a:lnTo>
                      <a:lnTo>
                        <a:pt x="195" y="201"/>
                      </a:lnTo>
                      <a:lnTo>
                        <a:pt x="195" y="202"/>
                      </a:lnTo>
                      <a:lnTo>
                        <a:pt x="195" y="197"/>
                      </a:lnTo>
                      <a:lnTo>
                        <a:pt x="195" y="206"/>
                      </a:lnTo>
                      <a:lnTo>
                        <a:pt x="195" y="190"/>
                      </a:lnTo>
                      <a:lnTo>
                        <a:pt x="195" y="199"/>
                      </a:lnTo>
                      <a:lnTo>
                        <a:pt x="195" y="202"/>
                      </a:lnTo>
                      <a:lnTo>
                        <a:pt x="195" y="202"/>
                      </a:lnTo>
                      <a:lnTo>
                        <a:pt x="195" y="207"/>
                      </a:lnTo>
                      <a:lnTo>
                        <a:pt x="195" y="203"/>
                      </a:lnTo>
                      <a:lnTo>
                        <a:pt x="195" y="200"/>
                      </a:lnTo>
                      <a:lnTo>
                        <a:pt x="195" y="200"/>
                      </a:lnTo>
                      <a:lnTo>
                        <a:pt x="196" y="198"/>
                      </a:lnTo>
                      <a:lnTo>
                        <a:pt x="196" y="200"/>
                      </a:lnTo>
                      <a:lnTo>
                        <a:pt x="196" y="208"/>
                      </a:lnTo>
                      <a:lnTo>
                        <a:pt x="196" y="205"/>
                      </a:lnTo>
                      <a:lnTo>
                        <a:pt x="196" y="195"/>
                      </a:lnTo>
                      <a:lnTo>
                        <a:pt x="196" y="207"/>
                      </a:lnTo>
                      <a:lnTo>
                        <a:pt x="196" y="200"/>
                      </a:lnTo>
                      <a:lnTo>
                        <a:pt x="196" y="206"/>
                      </a:lnTo>
                      <a:lnTo>
                        <a:pt x="196" y="203"/>
                      </a:lnTo>
                      <a:lnTo>
                        <a:pt x="196" y="198"/>
                      </a:lnTo>
                      <a:lnTo>
                        <a:pt x="196" y="205"/>
                      </a:lnTo>
                      <a:lnTo>
                        <a:pt x="196" y="209"/>
                      </a:lnTo>
                      <a:lnTo>
                        <a:pt x="196" y="200"/>
                      </a:lnTo>
                      <a:lnTo>
                        <a:pt x="197" y="202"/>
                      </a:lnTo>
                      <a:lnTo>
                        <a:pt x="197" y="209"/>
                      </a:lnTo>
                      <a:lnTo>
                        <a:pt x="197" y="201"/>
                      </a:lnTo>
                      <a:lnTo>
                        <a:pt x="197" y="194"/>
                      </a:lnTo>
                      <a:lnTo>
                        <a:pt x="197" y="207"/>
                      </a:lnTo>
                      <a:lnTo>
                        <a:pt x="197" y="203"/>
                      </a:lnTo>
                      <a:lnTo>
                        <a:pt x="197" y="203"/>
                      </a:lnTo>
                      <a:lnTo>
                        <a:pt x="197" y="206"/>
                      </a:lnTo>
                      <a:lnTo>
                        <a:pt x="197" y="208"/>
                      </a:lnTo>
                      <a:lnTo>
                        <a:pt x="197" y="208"/>
                      </a:lnTo>
                      <a:lnTo>
                        <a:pt x="197" y="211"/>
                      </a:lnTo>
                      <a:lnTo>
                        <a:pt x="197" y="196"/>
                      </a:lnTo>
                      <a:lnTo>
                        <a:pt x="197" y="203"/>
                      </a:lnTo>
                      <a:lnTo>
                        <a:pt x="197" y="203"/>
                      </a:lnTo>
                      <a:lnTo>
                        <a:pt x="198" y="206"/>
                      </a:lnTo>
                      <a:lnTo>
                        <a:pt x="198" y="206"/>
                      </a:lnTo>
                      <a:lnTo>
                        <a:pt x="198" y="206"/>
                      </a:lnTo>
                      <a:lnTo>
                        <a:pt x="198" y="209"/>
                      </a:lnTo>
                      <a:lnTo>
                        <a:pt x="198" y="204"/>
                      </a:lnTo>
                      <a:lnTo>
                        <a:pt x="198" y="199"/>
                      </a:lnTo>
                      <a:lnTo>
                        <a:pt x="198" y="203"/>
                      </a:lnTo>
                      <a:lnTo>
                        <a:pt x="198" y="206"/>
                      </a:lnTo>
                      <a:lnTo>
                        <a:pt x="198" y="199"/>
                      </a:lnTo>
                      <a:lnTo>
                        <a:pt x="198" y="213"/>
                      </a:lnTo>
                      <a:lnTo>
                        <a:pt x="198" y="206"/>
                      </a:lnTo>
                      <a:lnTo>
                        <a:pt x="198" y="203"/>
                      </a:lnTo>
                      <a:lnTo>
                        <a:pt x="198" y="210"/>
                      </a:lnTo>
                      <a:lnTo>
                        <a:pt x="198" y="215"/>
                      </a:lnTo>
                      <a:lnTo>
                        <a:pt x="199" y="209"/>
                      </a:lnTo>
                      <a:lnTo>
                        <a:pt x="199" y="213"/>
                      </a:lnTo>
                      <a:lnTo>
                        <a:pt x="199" y="207"/>
                      </a:lnTo>
                      <a:lnTo>
                        <a:pt x="199" y="199"/>
                      </a:lnTo>
                      <a:lnTo>
                        <a:pt x="199" y="202"/>
                      </a:lnTo>
                      <a:lnTo>
                        <a:pt x="199" y="203"/>
                      </a:lnTo>
                      <a:lnTo>
                        <a:pt x="199" y="197"/>
                      </a:lnTo>
                      <a:lnTo>
                        <a:pt x="199" y="205"/>
                      </a:lnTo>
                      <a:lnTo>
                        <a:pt x="199" y="203"/>
                      </a:lnTo>
                      <a:lnTo>
                        <a:pt x="199" y="201"/>
                      </a:lnTo>
                      <a:lnTo>
                        <a:pt x="199" y="199"/>
                      </a:lnTo>
                      <a:lnTo>
                        <a:pt x="199" y="203"/>
                      </a:lnTo>
                      <a:lnTo>
                        <a:pt x="199" y="212"/>
                      </a:lnTo>
                      <a:lnTo>
                        <a:pt x="200" y="201"/>
                      </a:lnTo>
                      <a:lnTo>
                        <a:pt x="200" y="201"/>
                      </a:lnTo>
                      <a:lnTo>
                        <a:pt x="200" y="210"/>
                      </a:lnTo>
                      <a:lnTo>
                        <a:pt x="200" y="206"/>
                      </a:lnTo>
                      <a:lnTo>
                        <a:pt x="200" y="205"/>
                      </a:lnTo>
                      <a:lnTo>
                        <a:pt x="200" y="207"/>
                      </a:lnTo>
                      <a:lnTo>
                        <a:pt x="200" y="209"/>
                      </a:lnTo>
                      <a:lnTo>
                        <a:pt x="200" y="207"/>
                      </a:lnTo>
                      <a:lnTo>
                        <a:pt x="200" y="206"/>
                      </a:lnTo>
                      <a:lnTo>
                        <a:pt x="200" y="204"/>
                      </a:lnTo>
                      <a:lnTo>
                        <a:pt x="200" y="207"/>
                      </a:lnTo>
                      <a:lnTo>
                        <a:pt x="200" y="213"/>
                      </a:lnTo>
                      <a:lnTo>
                        <a:pt x="200" y="205"/>
                      </a:lnTo>
                      <a:lnTo>
                        <a:pt x="200" y="208"/>
                      </a:lnTo>
                      <a:lnTo>
                        <a:pt x="201" y="197"/>
                      </a:lnTo>
                      <a:lnTo>
                        <a:pt x="201" y="200"/>
                      </a:lnTo>
                      <a:lnTo>
                        <a:pt x="201" y="204"/>
                      </a:lnTo>
                      <a:lnTo>
                        <a:pt x="201" y="201"/>
                      </a:lnTo>
                      <a:lnTo>
                        <a:pt x="201" y="200"/>
                      </a:lnTo>
                      <a:lnTo>
                        <a:pt x="201" y="198"/>
                      </a:lnTo>
                      <a:lnTo>
                        <a:pt x="201" y="201"/>
                      </a:lnTo>
                      <a:lnTo>
                        <a:pt x="201" y="206"/>
                      </a:lnTo>
                      <a:lnTo>
                        <a:pt x="201" y="210"/>
                      </a:lnTo>
                      <a:lnTo>
                        <a:pt x="201" y="204"/>
                      </a:lnTo>
                      <a:lnTo>
                        <a:pt x="201" y="196"/>
                      </a:lnTo>
                      <a:lnTo>
                        <a:pt x="201" y="203"/>
                      </a:lnTo>
                      <a:lnTo>
                        <a:pt x="201" y="202"/>
                      </a:lnTo>
                      <a:lnTo>
                        <a:pt x="202" y="196"/>
                      </a:lnTo>
                      <a:lnTo>
                        <a:pt x="202" y="209"/>
                      </a:lnTo>
                      <a:lnTo>
                        <a:pt x="202" y="203"/>
                      </a:lnTo>
                      <a:lnTo>
                        <a:pt x="202" y="203"/>
                      </a:lnTo>
                      <a:lnTo>
                        <a:pt x="202" y="203"/>
                      </a:lnTo>
                      <a:lnTo>
                        <a:pt x="202" y="215"/>
                      </a:lnTo>
                      <a:lnTo>
                        <a:pt x="202" y="198"/>
                      </a:lnTo>
                      <a:lnTo>
                        <a:pt x="202" y="209"/>
                      </a:lnTo>
                      <a:lnTo>
                        <a:pt x="202" y="207"/>
                      </a:lnTo>
                      <a:lnTo>
                        <a:pt x="202" y="204"/>
                      </a:lnTo>
                      <a:lnTo>
                        <a:pt x="202" y="213"/>
                      </a:lnTo>
                      <a:lnTo>
                        <a:pt x="202" y="203"/>
                      </a:lnTo>
                      <a:lnTo>
                        <a:pt x="202" y="206"/>
                      </a:lnTo>
                      <a:lnTo>
                        <a:pt x="202" y="205"/>
                      </a:lnTo>
                      <a:lnTo>
                        <a:pt x="202" y="205"/>
                      </a:lnTo>
                      <a:lnTo>
                        <a:pt x="203" y="212"/>
                      </a:lnTo>
                      <a:lnTo>
                        <a:pt x="203" y="210"/>
                      </a:lnTo>
                      <a:lnTo>
                        <a:pt x="203" y="199"/>
                      </a:lnTo>
                      <a:lnTo>
                        <a:pt x="203" y="213"/>
                      </a:lnTo>
                      <a:lnTo>
                        <a:pt x="203" y="205"/>
                      </a:lnTo>
                      <a:lnTo>
                        <a:pt x="203" y="201"/>
                      </a:lnTo>
                      <a:lnTo>
                        <a:pt x="203" y="207"/>
                      </a:lnTo>
                      <a:lnTo>
                        <a:pt x="203" y="204"/>
                      </a:lnTo>
                      <a:lnTo>
                        <a:pt x="203" y="207"/>
                      </a:lnTo>
                      <a:lnTo>
                        <a:pt x="203" y="204"/>
                      </a:lnTo>
                      <a:lnTo>
                        <a:pt x="203" y="207"/>
                      </a:lnTo>
                      <a:lnTo>
                        <a:pt x="203" y="201"/>
                      </a:lnTo>
                      <a:lnTo>
                        <a:pt x="203" y="210"/>
                      </a:lnTo>
                      <a:lnTo>
                        <a:pt x="204" y="207"/>
                      </a:lnTo>
                      <a:lnTo>
                        <a:pt x="204" y="208"/>
                      </a:lnTo>
                      <a:lnTo>
                        <a:pt x="204" y="205"/>
                      </a:lnTo>
                      <a:lnTo>
                        <a:pt x="204" y="209"/>
                      </a:lnTo>
                      <a:lnTo>
                        <a:pt x="204" y="198"/>
                      </a:lnTo>
                      <a:lnTo>
                        <a:pt x="204" y="207"/>
                      </a:lnTo>
                      <a:lnTo>
                        <a:pt x="204" y="216"/>
                      </a:lnTo>
                      <a:lnTo>
                        <a:pt x="204" y="198"/>
                      </a:lnTo>
                      <a:lnTo>
                        <a:pt x="204" y="202"/>
                      </a:lnTo>
                      <a:lnTo>
                        <a:pt x="204" y="199"/>
                      </a:lnTo>
                      <a:lnTo>
                        <a:pt x="204" y="209"/>
                      </a:lnTo>
                      <a:lnTo>
                        <a:pt x="204" y="203"/>
                      </a:lnTo>
                      <a:lnTo>
                        <a:pt x="204" y="205"/>
                      </a:lnTo>
                      <a:lnTo>
                        <a:pt x="205" y="201"/>
                      </a:lnTo>
                      <a:lnTo>
                        <a:pt x="205" y="214"/>
                      </a:lnTo>
                      <a:lnTo>
                        <a:pt x="205" y="208"/>
                      </a:lnTo>
                      <a:lnTo>
                        <a:pt x="205" y="212"/>
                      </a:lnTo>
                      <a:lnTo>
                        <a:pt x="205" y="202"/>
                      </a:lnTo>
                      <a:lnTo>
                        <a:pt x="205" y="202"/>
                      </a:lnTo>
                      <a:lnTo>
                        <a:pt x="205" y="205"/>
                      </a:lnTo>
                      <a:lnTo>
                        <a:pt x="205" y="207"/>
                      </a:lnTo>
                      <a:lnTo>
                        <a:pt x="205" y="209"/>
                      </a:lnTo>
                      <a:lnTo>
                        <a:pt x="205" y="205"/>
                      </a:lnTo>
                      <a:lnTo>
                        <a:pt x="205" y="207"/>
                      </a:lnTo>
                      <a:lnTo>
                        <a:pt x="205" y="206"/>
                      </a:lnTo>
                      <a:lnTo>
                        <a:pt x="205" y="206"/>
                      </a:lnTo>
                      <a:lnTo>
                        <a:pt x="205" y="202"/>
                      </a:lnTo>
                      <a:lnTo>
                        <a:pt x="206" y="199"/>
                      </a:lnTo>
                      <a:lnTo>
                        <a:pt x="206" y="198"/>
                      </a:lnTo>
                      <a:lnTo>
                        <a:pt x="206" y="216"/>
                      </a:lnTo>
                      <a:lnTo>
                        <a:pt x="206" y="210"/>
                      </a:lnTo>
                      <a:lnTo>
                        <a:pt x="206" y="207"/>
                      </a:lnTo>
                      <a:lnTo>
                        <a:pt x="206" y="211"/>
                      </a:lnTo>
                      <a:lnTo>
                        <a:pt x="206" y="208"/>
                      </a:lnTo>
                      <a:lnTo>
                        <a:pt x="206" y="199"/>
                      </a:lnTo>
                      <a:lnTo>
                        <a:pt x="206" y="198"/>
                      </a:lnTo>
                      <a:lnTo>
                        <a:pt x="206" y="201"/>
                      </a:lnTo>
                      <a:lnTo>
                        <a:pt x="206" y="209"/>
                      </a:lnTo>
                      <a:lnTo>
                        <a:pt x="206" y="213"/>
                      </a:lnTo>
                      <a:lnTo>
                        <a:pt x="206" y="215"/>
                      </a:lnTo>
                      <a:lnTo>
                        <a:pt x="207" y="205"/>
                      </a:lnTo>
                      <a:lnTo>
                        <a:pt x="207" y="209"/>
                      </a:lnTo>
                      <a:lnTo>
                        <a:pt x="207" y="201"/>
                      </a:lnTo>
                      <a:lnTo>
                        <a:pt x="207" y="210"/>
                      </a:lnTo>
                      <a:lnTo>
                        <a:pt x="207" y="203"/>
                      </a:lnTo>
                      <a:lnTo>
                        <a:pt x="207" y="211"/>
                      </a:lnTo>
                      <a:lnTo>
                        <a:pt x="207" y="213"/>
                      </a:lnTo>
                      <a:lnTo>
                        <a:pt x="207" y="221"/>
                      </a:lnTo>
                      <a:lnTo>
                        <a:pt x="207" y="210"/>
                      </a:lnTo>
                      <a:lnTo>
                        <a:pt x="207" y="208"/>
                      </a:lnTo>
                      <a:lnTo>
                        <a:pt x="207" y="218"/>
                      </a:lnTo>
                      <a:lnTo>
                        <a:pt x="207" y="210"/>
                      </a:lnTo>
                      <a:lnTo>
                        <a:pt x="207" y="210"/>
                      </a:lnTo>
                      <a:lnTo>
                        <a:pt x="207" y="209"/>
                      </a:lnTo>
                      <a:lnTo>
                        <a:pt x="207" y="218"/>
                      </a:lnTo>
                      <a:lnTo>
                        <a:pt x="208" y="221"/>
                      </a:lnTo>
                      <a:lnTo>
                        <a:pt x="208" y="214"/>
                      </a:lnTo>
                      <a:lnTo>
                        <a:pt x="208" y="214"/>
                      </a:lnTo>
                      <a:lnTo>
                        <a:pt x="208" y="208"/>
                      </a:lnTo>
                      <a:lnTo>
                        <a:pt x="208" y="209"/>
                      </a:lnTo>
                      <a:lnTo>
                        <a:pt x="208" y="210"/>
                      </a:lnTo>
                      <a:lnTo>
                        <a:pt x="208" y="204"/>
                      </a:lnTo>
                      <a:lnTo>
                        <a:pt x="208" y="210"/>
                      </a:lnTo>
                      <a:lnTo>
                        <a:pt x="208" y="209"/>
                      </a:lnTo>
                      <a:lnTo>
                        <a:pt x="208" y="211"/>
                      </a:lnTo>
                      <a:lnTo>
                        <a:pt x="208" y="213"/>
                      </a:lnTo>
                      <a:lnTo>
                        <a:pt x="208" y="217"/>
                      </a:lnTo>
                      <a:lnTo>
                        <a:pt x="208" y="212"/>
                      </a:lnTo>
                      <a:lnTo>
                        <a:pt x="209" y="213"/>
                      </a:lnTo>
                      <a:lnTo>
                        <a:pt x="209" y="204"/>
                      </a:lnTo>
                      <a:lnTo>
                        <a:pt x="209" y="211"/>
                      </a:lnTo>
                      <a:lnTo>
                        <a:pt x="209" y="208"/>
                      </a:lnTo>
                      <a:lnTo>
                        <a:pt x="209" y="202"/>
                      </a:lnTo>
                      <a:lnTo>
                        <a:pt x="209" y="213"/>
                      </a:lnTo>
                      <a:lnTo>
                        <a:pt x="209" y="217"/>
                      </a:lnTo>
                      <a:lnTo>
                        <a:pt x="209" y="207"/>
                      </a:lnTo>
                      <a:lnTo>
                        <a:pt x="209" y="211"/>
                      </a:lnTo>
                      <a:lnTo>
                        <a:pt x="209" y="206"/>
                      </a:lnTo>
                      <a:lnTo>
                        <a:pt x="209" y="213"/>
                      </a:lnTo>
                      <a:lnTo>
                        <a:pt x="209" y="204"/>
                      </a:lnTo>
                      <a:lnTo>
                        <a:pt x="209" y="218"/>
                      </a:lnTo>
                      <a:lnTo>
                        <a:pt x="210" y="210"/>
                      </a:lnTo>
                      <a:lnTo>
                        <a:pt x="210" y="216"/>
                      </a:lnTo>
                      <a:lnTo>
                        <a:pt x="210" y="211"/>
                      </a:lnTo>
                      <a:lnTo>
                        <a:pt x="210" y="217"/>
                      </a:lnTo>
                      <a:lnTo>
                        <a:pt x="210" y="210"/>
                      </a:lnTo>
                      <a:lnTo>
                        <a:pt x="210" y="215"/>
                      </a:lnTo>
                      <a:lnTo>
                        <a:pt x="210" y="213"/>
                      </a:lnTo>
                      <a:lnTo>
                        <a:pt x="210" y="208"/>
                      </a:lnTo>
                      <a:lnTo>
                        <a:pt x="210" y="215"/>
                      </a:lnTo>
                      <a:lnTo>
                        <a:pt x="210" y="212"/>
                      </a:lnTo>
                      <a:lnTo>
                        <a:pt x="210" y="210"/>
                      </a:lnTo>
                      <a:lnTo>
                        <a:pt x="210" y="209"/>
                      </a:lnTo>
                      <a:lnTo>
                        <a:pt x="210" y="201"/>
                      </a:lnTo>
                      <a:lnTo>
                        <a:pt x="210" y="205"/>
                      </a:lnTo>
                      <a:lnTo>
                        <a:pt x="211" y="204"/>
                      </a:lnTo>
                      <a:lnTo>
                        <a:pt x="211" y="211"/>
                      </a:lnTo>
                      <a:lnTo>
                        <a:pt x="211" y="207"/>
                      </a:lnTo>
                      <a:lnTo>
                        <a:pt x="211" y="212"/>
                      </a:lnTo>
                      <a:lnTo>
                        <a:pt x="211" y="206"/>
                      </a:lnTo>
                      <a:lnTo>
                        <a:pt x="211" y="213"/>
                      </a:lnTo>
                      <a:lnTo>
                        <a:pt x="211" y="214"/>
                      </a:lnTo>
                      <a:lnTo>
                        <a:pt x="211" y="209"/>
                      </a:lnTo>
                      <a:lnTo>
                        <a:pt x="211" y="212"/>
                      </a:lnTo>
                      <a:lnTo>
                        <a:pt x="211" y="201"/>
                      </a:lnTo>
                      <a:lnTo>
                        <a:pt x="211" y="210"/>
                      </a:lnTo>
                      <a:lnTo>
                        <a:pt x="211" y="210"/>
                      </a:lnTo>
                      <a:lnTo>
                        <a:pt x="211" y="222"/>
                      </a:lnTo>
                      <a:lnTo>
                        <a:pt x="212" y="214"/>
                      </a:lnTo>
                      <a:lnTo>
                        <a:pt x="212" y="201"/>
                      </a:lnTo>
                      <a:lnTo>
                        <a:pt x="212" y="210"/>
                      </a:lnTo>
                      <a:lnTo>
                        <a:pt x="212" y="209"/>
                      </a:lnTo>
                      <a:lnTo>
                        <a:pt x="212" y="203"/>
                      </a:lnTo>
                      <a:lnTo>
                        <a:pt x="212" y="214"/>
                      </a:lnTo>
                      <a:lnTo>
                        <a:pt x="212" y="213"/>
                      </a:lnTo>
                      <a:lnTo>
                        <a:pt x="212" y="212"/>
                      </a:lnTo>
                      <a:lnTo>
                        <a:pt x="212" y="218"/>
                      </a:lnTo>
                      <a:lnTo>
                        <a:pt x="212" y="208"/>
                      </a:lnTo>
                      <a:lnTo>
                        <a:pt x="212" y="209"/>
                      </a:lnTo>
                      <a:lnTo>
                        <a:pt x="212" y="220"/>
                      </a:lnTo>
                      <a:lnTo>
                        <a:pt x="212" y="210"/>
                      </a:lnTo>
                      <a:lnTo>
                        <a:pt x="212" y="210"/>
                      </a:lnTo>
                      <a:lnTo>
                        <a:pt x="212" y="213"/>
                      </a:lnTo>
                      <a:lnTo>
                        <a:pt x="213" y="216"/>
                      </a:lnTo>
                      <a:lnTo>
                        <a:pt x="213" y="207"/>
                      </a:lnTo>
                      <a:lnTo>
                        <a:pt x="213" y="218"/>
                      </a:lnTo>
                      <a:lnTo>
                        <a:pt x="213" y="216"/>
                      </a:lnTo>
                      <a:lnTo>
                        <a:pt x="213" y="206"/>
                      </a:lnTo>
                      <a:lnTo>
                        <a:pt x="213" y="212"/>
                      </a:lnTo>
                      <a:lnTo>
                        <a:pt x="213" y="214"/>
                      </a:lnTo>
                      <a:lnTo>
                        <a:pt x="213" y="214"/>
                      </a:lnTo>
                      <a:lnTo>
                        <a:pt x="213" y="214"/>
                      </a:lnTo>
                      <a:lnTo>
                        <a:pt x="213" y="205"/>
                      </a:lnTo>
                      <a:lnTo>
                        <a:pt x="213" y="217"/>
                      </a:lnTo>
                      <a:lnTo>
                        <a:pt x="213" y="217"/>
                      </a:lnTo>
                      <a:lnTo>
                        <a:pt x="213" y="213"/>
                      </a:lnTo>
                      <a:lnTo>
                        <a:pt x="214" y="220"/>
                      </a:lnTo>
                      <a:lnTo>
                        <a:pt x="214" y="211"/>
                      </a:lnTo>
                      <a:lnTo>
                        <a:pt x="214" y="217"/>
                      </a:lnTo>
                      <a:lnTo>
                        <a:pt x="214" y="210"/>
                      </a:lnTo>
                      <a:lnTo>
                        <a:pt x="214" y="216"/>
                      </a:lnTo>
                      <a:lnTo>
                        <a:pt x="214" y="213"/>
                      </a:lnTo>
                      <a:lnTo>
                        <a:pt x="214" y="218"/>
                      </a:lnTo>
                      <a:lnTo>
                        <a:pt x="214" y="212"/>
                      </a:lnTo>
                      <a:lnTo>
                        <a:pt x="214" y="212"/>
                      </a:lnTo>
                      <a:lnTo>
                        <a:pt x="214" y="216"/>
                      </a:lnTo>
                      <a:lnTo>
                        <a:pt x="214" y="218"/>
                      </a:lnTo>
                      <a:lnTo>
                        <a:pt x="214" y="211"/>
                      </a:lnTo>
                      <a:lnTo>
                        <a:pt x="214" y="210"/>
                      </a:lnTo>
                      <a:lnTo>
                        <a:pt x="215" y="213"/>
                      </a:lnTo>
                      <a:lnTo>
                        <a:pt x="215" y="213"/>
                      </a:lnTo>
                      <a:lnTo>
                        <a:pt x="215" y="214"/>
                      </a:lnTo>
                      <a:lnTo>
                        <a:pt x="215" y="215"/>
                      </a:lnTo>
                      <a:lnTo>
                        <a:pt x="215" y="212"/>
                      </a:lnTo>
                      <a:lnTo>
                        <a:pt x="215" y="212"/>
                      </a:lnTo>
                      <a:lnTo>
                        <a:pt x="215" y="216"/>
                      </a:lnTo>
                      <a:lnTo>
                        <a:pt x="215" y="216"/>
                      </a:lnTo>
                      <a:lnTo>
                        <a:pt x="215" y="208"/>
                      </a:lnTo>
                      <a:lnTo>
                        <a:pt x="215" y="209"/>
                      </a:lnTo>
                      <a:lnTo>
                        <a:pt x="215" y="221"/>
                      </a:lnTo>
                      <a:lnTo>
                        <a:pt x="215" y="220"/>
                      </a:lnTo>
                      <a:lnTo>
                        <a:pt x="215" y="210"/>
                      </a:lnTo>
                      <a:lnTo>
                        <a:pt x="215" y="213"/>
                      </a:lnTo>
                      <a:lnTo>
                        <a:pt x="216" y="212"/>
                      </a:lnTo>
                      <a:lnTo>
                        <a:pt x="216" y="212"/>
                      </a:lnTo>
                      <a:lnTo>
                        <a:pt x="216" y="218"/>
                      </a:lnTo>
                      <a:lnTo>
                        <a:pt x="216" y="220"/>
                      </a:lnTo>
                      <a:lnTo>
                        <a:pt x="216" y="213"/>
                      </a:lnTo>
                      <a:lnTo>
                        <a:pt x="216" y="213"/>
                      </a:lnTo>
                      <a:lnTo>
                        <a:pt x="216" y="208"/>
                      </a:lnTo>
                      <a:lnTo>
                        <a:pt x="216" y="218"/>
                      </a:lnTo>
                      <a:lnTo>
                        <a:pt x="216" y="214"/>
                      </a:lnTo>
                      <a:lnTo>
                        <a:pt x="216" y="217"/>
                      </a:lnTo>
                      <a:lnTo>
                        <a:pt x="216" y="214"/>
                      </a:lnTo>
                      <a:lnTo>
                        <a:pt x="216" y="220"/>
                      </a:lnTo>
                      <a:lnTo>
                        <a:pt x="216" y="215"/>
                      </a:lnTo>
                      <a:lnTo>
                        <a:pt x="216" y="208"/>
                      </a:lnTo>
                      <a:lnTo>
                        <a:pt x="217" y="216"/>
                      </a:lnTo>
                      <a:lnTo>
                        <a:pt x="217" y="215"/>
                      </a:lnTo>
                      <a:lnTo>
                        <a:pt x="217" y="218"/>
                      </a:lnTo>
                      <a:lnTo>
                        <a:pt x="217" y="214"/>
                      </a:lnTo>
                      <a:lnTo>
                        <a:pt x="217" y="218"/>
                      </a:lnTo>
                      <a:lnTo>
                        <a:pt x="217" y="216"/>
                      </a:lnTo>
                      <a:lnTo>
                        <a:pt x="217" y="216"/>
                      </a:lnTo>
                      <a:lnTo>
                        <a:pt x="217" y="212"/>
                      </a:lnTo>
                      <a:lnTo>
                        <a:pt x="217" y="219"/>
                      </a:lnTo>
                      <a:lnTo>
                        <a:pt x="217" y="215"/>
                      </a:lnTo>
                      <a:lnTo>
                        <a:pt x="217" y="208"/>
                      </a:lnTo>
                      <a:lnTo>
                        <a:pt x="217" y="217"/>
                      </a:lnTo>
                      <a:lnTo>
                        <a:pt x="217" y="214"/>
                      </a:lnTo>
                      <a:lnTo>
                        <a:pt x="217" y="212"/>
                      </a:lnTo>
                      <a:lnTo>
                        <a:pt x="218" y="213"/>
                      </a:lnTo>
                      <a:lnTo>
                        <a:pt x="218" y="214"/>
                      </a:lnTo>
                      <a:lnTo>
                        <a:pt x="218" y="228"/>
                      </a:lnTo>
                      <a:lnTo>
                        <a:pt x="218" y="210"/>
                      </a:lnTo>
                      <a:lnTo>
                        <a:pt x="218" y="212"/>
                      </a:lnTo>
                      <a:lnTo>
                        <a:pt x="218" y="218"/>
                      </a:lnTo>
                      <a:lnTo>
                        <a:pt x="218" y="215"/>
                      </a:lnTo>
                      <a:lnTo>
                        <a:pt x="218" y="231"/>
                      </a:lnTo>
                      <a:lnTo>
                        <a:pt x="218" y="219"/>
                      </a:lnTo>
                      <a:lnTo>
                        <a:pt x="218" y="208"/>
                      </a:lnTo>
                      <a:lnTo>
                        <a:pt x="218" y="220"/>
                      </a:lnTo>
                      <a:lnTo>
                        <a:pt x="218" y="213"/>
                      </a:lnTo>
                      <a:lnTo>
                        <a:pt x="218" y="216"/>
                      </a:lnTo>
                      <a:lnTo>
                        <a:pt x="219" y="218"/>
                      </a:lnTo>
                      <a:lnTo>
                        <a:pt x="219" y="215"/>
                      </a:lnTo>
                      <a:lnTo>
                        <a:pt x="219" y="222"/>
                      </a:lnTo>
                      <a:lnTo>
                        <a:pt x="219" y="210"/>
                      </a:lnTo>
                      <a:lnTo>
                        <a:pt x="219" y="214"/>
                      </a:lnTo>
                      <a:lnTo>
                        <a:pt x="219" y="211"/>
                      </a:lnTo>
                      <a:lnTo>
                        <a:pt x="219" y="215"/>
                      </a:lnTo>
                      <a:lnTo>
                        <a:pt x="219" y="217"/>
                      </a:lnTo>
                      <a:lnTo>
                        <a:pt x="219" y="209"/>
                      </a:lnTo>
                      <a:lnTo>
                        <a:pt x="219" y="216"/>
                      </a:lnTo>
                      <a:lnTo>
                        <a:pt x="219" y="211"/>
                      </a:lnTo>
                      <a:lnTo>
                        <a:pt x="219" y="210"/>
                      </a:lnTo>
                      <a:lnTo>
                        <a:pt x="219" y="215"/>
                      </a:lnTo>
                      <a:lnTo>
                        <a:pt x="219" y="218"/>
                      </a:lnTo>
                      <a:lnTo>
                        <a:pt x="220" y="218"/>
                      </a:lnTo>
                      <a:lnTo>
                        <a:pt x="220" y="219"/>
                      </a:lnTo>
                      <a:lnTo>
                        <a:pt x="220" y="212"/>
                      </a:lnTo>
                      <a:lnTo>
                        <a:pt x="220" y="218"/>
                      </a:lnTo>
                      <a:lnTo>
                        <a:pt x="220" y="209"/>
                      </a:lnTo>
                      <a:lnTo>
                        <a:pt x="220" y="221"/>
                      </a:lnTo>
                      <a:lnTo>
                        <a:pt x="220" y="215"/>
                      </a:lnTo>
                      <a:lnTo>
                        <a:pt x="220" y="208"/>
                      </a:lnTo>
                      <a:lnTo>
                        <a:pt x="220" y="215"/>
                      </a:lnTo>
                      <a:lnTo>
                        <a:pt x="220" y="227"/>
                      </a:lnTo>
                      <a:lnTo>
                        <a:pt x="220" y="218"/>
                      </a:lnTo>
                      <a:lnTo>
                        <a:pt x="220" y="225"/>
                      </a:lnTo>
                      <a:lnTo>
                        <a:pt x="220" y="218"/>
                      </a:lnTo>
                      <a:lnTo>
                        <a:pt x="221" y="211"/>
                      </a:lnTo>
                      <a:lnTo>
                        <a:pt x="221" y="217"/>
                      </a:lnTo>
                      <a:lnTo>
                        <a:pt x="221" y="218"/>
                      </a:lnTo>
                      <a:lnTo>
                        <a:pt x="221" y="213"/>
                      </a:lnTo>
                      <a:lnTo>
                        <a:pt x="221" y="213"/>
                      </a:lnTo>
                      <a:lnTo>
                        <a:pt x="221" y="218"/>
                      </a:lnTo>
                      <a:lnTo>
                        <a:pt x="221" y="215"/>
                      </a:lnTo>
                      <a:lnTo>
                        <a:pt x="221" y="223"/>
                      </a:lnTo>
                      <a:lnTo>
                        <a:pt x="221" y="220"/>
                      </a:lnTo>
                      <a:lnTo>
                        <a:pt x="221" y="211"/>
                      </a:lnTo>
                      <a:lnTo>
                        <a:pt x="221" y="228"/>
                      </a:lnTo>
                      <a:lnTo>
                        <a:pt x="221" y="219"/>
                      </a:lnTo>
                      <a:lnTo>
                        <a:pt x="221" y="229"/>
                      </a:lnTo>
                      <a:lnTo>
                        <a:pt x="221" y="215"/>
                      </a:lnTo>
                      <a:lnTo>
                        <a:pt x="222" y="216"/>
                      </a:lnTo>
                      <a:lnTo>
                        <a:pt x="222" y="211"/>
                      </a:lnTo>
                      <a:lnTo>
                        <a:pt x="222" y="209"/>
                      </a:lnTo>
                      <a:lnTo>
                        <a:pt x="222" y="209"/>
                      </a:lnTo>
                      <a:lnTo>
                        <a:pt x="222" y="214"/>
                      </a:lnTo>
                      <a:lnTo>
                        <a:pt x="222" y="223"/>
                      </a:lnTo>
                      <a:lnTo>
                        <a:pt x="222" y="218"/>
                      </a:lnTo>
                      <a:lnTo>
                        <a:pt x="222" y="219"/>
                      </a:lnTo>
                      <a:lnTo>
                        <a:pt x="222" y="215"/>
                      </a:lnTo>
                      <a:lnTo>
                        <a:pt x="222" y="221"/>
                      </a:lnTo>
                      <a:lnTo>
                        <a:pt x="222" y="220"/>
                      </a:lnTo>
                      <a:lnTo>
                        <a:pt x="222" y="207"/>
                      </a:lnTo>
                      <a:lnTo>
                        <a:pt x="222" y="217"/>
                      </a:lnTo>
                      <a:lnTo>
                        <a:pt x="222" y="209"/>
                      </a:lnTo>
                      <a:lnTo>
                        <a:pt x="223" y="220"/>
                      </a:lnTo>
                      <a:lnTo>
                        <a:pt x="223" y="217"/>
                      </a:lnTo>
                      <a:lnTo>
                        <a:pt x="223" y="219"/>
                      </a:lnTo>
                      <a:lnTo>
                        <a:pt x="223" y="210"/>
                      </a:lnTo>
                      <a:lnTo>
                        <a:pt x="223" y="216"/>
                      </a:lnTo>
                      <a:lnTo>
                        <a:pt x="223" y="218"/>
                      </a:lnTo>
                      <a:lnTo>
                        <a:pt x="223" y="213"/>
                      </a:lnTo>
                      <a:lnTo>
                        <a:pt x="223" y="226"/>
                      </a:lnTo>
                      <a:lnTo>
                        <a:pt x="223" y="221"/>
                      </a:lnTo>
                      <a:lnTo>
                        <a:pt x="223" y="210"/>
                      </a:lnTo>
                      <a:lnTo>
                        <a:pt x="223" y="217"/>
                      </a:lnTo>
                      <a:lnTo>
                        <a:pt x="223" y="217"/>
                      </a:lnTo>
                      <a:lnTo>
                        <a:pt x="223" y="232"/>
                      </a:lnTo>
                      <a:lnTo>
                        <a:pt x="224" y="219"/>
                      </a:lnTo>
                      <a:lnTo>
                        <a:pt x="224" y="209"/>
                      </a:lnTo>
                      <a:lnTo>
                        <a:pt x="224" y="219"/>
                      </a:lnTo>
                      <a:lnTo>
                        <a:pt x="224" y="217"/>
                      </a:lnTo>
                      <a:lnTo>
                        <a:pt x="224" y="217"/>
                      </a:lnTo>
                      <a:lnTo>
                        <a:pt x="224" y="220"/>
                      </a:lnTo>
                      <a:lnTo>
                        <a:pt x="224" y="215"/>
                      </a:lnTo>
                      <a:lnTo>
                        <a:pt x="224" y="215"/>
                      </a:lnTo>
                      <a:lnTo>
                        <a:pt x="224" y="216"/>
                      </a:lnTo>
                      <a:lnTo>
                        <a:pt x="224" y="221"/>
                      </a:lnTo>
                      <a:lnTo>
                        <a:pt x="224" y="223"/>
                      </a:lnTo>
                      <a:lnTo>
                        <a:pt x="224" y="217"/>
                      </a:lnTo>
                      <a:lnTo>
                        <a:pt x="224" y="221"/>
                      </a:lnTo>
                      <a:lnTo>
                        <a:pt x="224" y="222"/>
                      </a:lnTo>
                      <a:lnTo>
                        <a:pt x="225" y="212"/>
                      </a:lnTo>
                      <a:lnTo>
                        <a:pt x="225" y="209"/>
                      </a:lnTo>
                      <a:lnTo>
                        <a:pt x="225" y="200"/>
                      </a:lnTo>
                      <a:lnTo>
                        <a:pt x="225" y="215"/>
                      </a:lnTo>
                      <a:lnTo>
                        <a:pt x="225" y="220"/>
                      </a:lnTo>
                      <a:lnTo>
                        <a:pt x="225" y="218"/>
                      </a:lnTo>
                      <a:lnTo>
                        <a:pt x="225" y="218"/>
                      </a:lnTo>
                      <a:lnTo>
                        <a:pt x="225" y="217"/>
                      </a:lnTo>
                      <a:lnTo>
                        <a:pt x="225" y="220"/>
                      </a:lnTo>
                      <a:lnTo>
                        <a:pt x="225" y="223"/>
                      </a:lnTo>
                      <a:lnTo>
                        <a:pt x="225" y="222"/>
                      </a:lnTo>
                      <a:lnTo>
                        <a:pt x="225" y="220"/>
                      </a:lnTo>
                      <a:lnTo>
                        <a:pt x="225" y="220"/>
                      </a:lnTo>
                      <a:lnTo>
                        <a:pt x="226" y="223"/>
                      </a:lnTo>
                      <a:lnTo>
                        <a:pt x="226" y="211"/>
                      </a:lnTo>
                      <a:lnTo>
                        <a:pt x="226" y="212"/>
                      </a:lnTo>
                      <a:lnTo>
                        <a:pt x="226" y="212"/>
                      </a:lnTo>
                      <a:lnTo>
                        <a:pt x="226" y="215"/>
                      </a:lnTo>
                      <a:lnTo>
                        <a:pt x="226" y="215"/>
                      </a:lnTo>
                      <a:lnTo>
                        <a:pt x="226" y="221"/>
                      </a:lnTo>
                      <a:lnTo>
                        <a:pt x="226" y="213"/>
                      </a:lnTo>
                      <a:lnTo>
                        <a:pt x="226" y="216"/>
                      </a:lnTo>
                      <a:lnTo>
                        <a:pt x="226" y="224"/>
                      </a:lnTo>
                      <a:lnTo>
                        <a:pt x="226" y="222"/>
                      </a:lnTo>
                      <a:lnTo>
                        <a:pt x="226" y="217"/>
                      </a:lnTo>
                      <a:lnTo>
                        <a:pt x="226" y="210"/>
                      </a:lnTo>
                      <a:lnTo>
                        <a:pt x="226" y="209"/>
                      </a:lnTo>
                      <a:lnTo>
                        <a:pt x="227" y="214"/>
                      </a:lnTo>
                      <a:lnTo>
                        <a:pt x="227" y="221"/>
                      </a:lnTo>
                      <a:lnTo>
                        <a:pt x="227" y="211"/>
                      </a:lnTo>
                      <a:lnTo>
                        <a:pt x="227" y="216"/>
                      </a:lnTo>
                      <a:lnTo>
                        <a:pt x="227" y="208"/>
                      </a:lnTo>
                      <a:lnTo>
                        <a:pt x="227" y="210"/>
                      </a:lnTo>
                      <a:lnTo>
                        <a:pt x="227" y="223"/>
                      </a:lnTo>
                      <a:lnTo>
                        <a:pt x="227" y="218"/>
                      </a:lnTo>
                      <a:lnTo>
                        <a:pt x="227" y="214"/>
                      </a:lnTo>
                      <a:lnTo>
                        <a:pt x="227" y="216"/>
                      </a:lnTo>
                      <a:lnTo>
                        <a:pt x="227" y="215"/>
                      </a:lnTo>
                      <a:lnTo>
                        <a:pt x="227" y="212"/>
                      </a:lnTo>
                      <a:lnTo>
                        <a:pt x="227" y="214"/>
                      </a:lnTo>
                      <a:lnTo>
                        <a:pt x="227" y="209"/>
                      </a:lnTo>
                      <a:lnTo>
                        <a:pt x="228" y="223"/>
                      </a:lnTo>
                      <a:lnTo>
                        <a:pt x="228" y="215"/>
                      </a:lnTo>
                      <a:lnTo>
                        <a:pt x="228" y="214"/>
                      </a:lnTo>
                      <a:lnTo>
                        <a:pt x="228" y="219"/>
                      </a:lnTo>
                      <a:lnTo>
                        <a:pt x="228" y="220"/>
                      </a:lnTo>
                      <a:lnTo>
                        <a:pt x="228" y="214"/>
                      </a:lnTo>
                      <a:lnTo>
                        <a:pt x="228" y="213"/>
                      </a:lnTo>
                      <a:lnTo>
                        <a:pt x="228" y="207"/>
                      </a:lnTo>
                      <a:lnTo>
                        <a:pt x="228" y="212"/>
                      </a:lnTo>
                      <a:lnTo>
                        <a:pt x="228" y="217"/>
                      </a:lnTo>
                      <a:lnTo>
                        <a:pt x="228" y="215"/>
                      </a:lnTo>
                      <a:lnTo>
                        <a:pt x="228" y="216"/>
                      </a:lnTo>
                      <a:lnTo>
                        <a:pt x="228" y="222"/>
                      </a:lnTo>
                      <a:lnTo>
                        <a:pt x="229" y="205"/>
                      </a:lnTo>
                      <a:lnTo>
                        <a:pt x="229" y="213"/>
                      </a:lnTo>
                      <a:lnTo>
                        <a:pt x="229" y="220"/>
                      </a:lnTo>
                      <a:lnTo>
                        <a:pt x="229" y="209"/>
                      </a:lnTo>
                      <a:lnTo>
                        <a:pt x="229" y="214"/>
                      </a:lnTo>
                      <a:lnTo>
                        <a:pt x="229" y="222"/>
                      </a:lnTo>
                      <a:lnTo>
                        <a:pt x="229" y="206"/>
                      </a:lnTo>
                      <a:lnTo>
                        <a:pt x="229" y="217"/>
                      </a:lnTo>
                      <a:lnTo>
                        <a:pt x="229" y="206"/>
                      </a:lnTo>
                      <a:lnTo>
                        <a:pt x="229" y="219"/>
                      </a:lnTo>
                      <a:lnTo>
                        <a:pt x="229" y="215"/>
                      </a:lnTo>
                      <a:lnTo>
                        <a:pt x="229" y="208"/>
                      </a:lnTo>
                      <a:lnTo>
                        <a:pt x="229" y="218"/>
                      </a:lnTo>
                      <a:lnTo>
                        <a:pt x="229" y="221"/>
                      </a:lnTo>
                      <a:lnTo>
                        <a:pt x="230" y="223"/>
                      </a:lnTo>
                      <a:lnTo>
                        <a:pt x="230" y="214"/>
                      </a:lnTo>
                      <a:lnTo>
                        <a:pt x="230" y="217"/>
                      </a:lnTo>
                      <a:lnTo>
                        <a:pt x="230" y="212"/>
                      </a:lnTo>
                      <a:lnTo>
                        <a:pt x="230" y="221"/>
                      </a:lnTo>
                      <a:lnTo>
                        <a:pt x="230" y="215"/>
                      </a:lnTo>
                      <a:lnTo>
                        <a:pt x="230" y="214"/>
                      </a:lnTo>
                      <a:lnTo>
                        <a:pt x="230" y="219"/>
                      </a:lnTo>
                      <a:lnTo>
                        <a:pt x="230" y="208"/>
                      </a:lnTo>
                      <a:lnTo>
                        <a:pt x="230" y="210"/>
                      </a:lnTo>
                      <a:lnTo>
                        <a:pt x="230" y="214"/>
                      </a:lnTo>
                      <a:lnTo>
                        <a:pt x="230" y="217"/>
                      </a:lnTo>
                      <a:lnTo>
                        <a:pt x="230" y="211"/>
                      </a:lnTo>
                      <a:lnTo>
                        <a:pt x="230" y="213"/>
                      </a:lnTo>
                      <a:lnTo>
                        <a:pt x="231" y="207"/>
                      </a:lnTo>
                      <a:lnTo>
                        <a:pt x="231" y="214"/>
                      </a:lnTo>
                      <a:lnTo>
                        <a:pt x="231" y="216"/>
                      </a:lnTo>
                      <a:lnTo>
                        <a:pt x="231" y="216"/>
                      </a:lnTo>
                      <a:lnTo>
                        <a:pt x="231" y="212"/>
                      </a:lnTo>
                      <a:lnTo>
                        <a:pt x="231" y="213"/>
                      </a:lnTo>
                      <a:lnTo>
                        <a:pt x="231" y="210"/>
                      </a:lnTo>
                      <a:lnTo>
                        <a:pt x="231" y="214"/>
                      </a:lnTo>
                      <a:lnTo>
                        <a:pt x="231" y="217"/>
                      </a:lnTo>
                      <a:lnTo>
                        <a:pt x="231" y="216"/>
                      </a:lnTo>
                      <a:lnTo>
                        <a:pt x="231" y="212"/>
                      </a:lnTo>
                      <a:lnTo>
                        <a:pt x="231" y="208"/>
                      </a:lnTo>
                      <a:lnTo>
                        <a:pt x="231" y="207"/>
                      </a:lnTo>
                      <a:lnTo>
                        <a:pt x="232" y="218"/>
                      </a:lnTo>
                      <a:lnTo>
                        <a:pt x="232" y="211"/>
                      </a:lnTo>
                      <a:lnTo>
                        <a:pt x="232" y="209"/>
                      </a:lnTo>
                      <a:lnTo>
                        <a:pt x="232" y="212"/>
                      </a:lnTo>
                      <a:lnTo>
                        <a:pt x="232" y="205"/>
                      </a:lnTo>
                      <a:lnTo>
                        <a:pt x="232" y="214"/>
                      </a:lnTo>
                      <a:lnTo>
                        <a:pt x="232" y="216"/>
                      </a:lnTo>
                      <a:lnTo>
                        <a:pt x="232" y="211"/>
                      </a:lnTo>
                      <a:lnTo>
                        <a:pt x="232" y="215"/>
                      </a:lnTo>
                      <a:lnTo>
                        <a:pt x="232" y="211"/>
                      </a:lnTo>
                      <a:lnTo>
                        <a:pt x="232" y="211"/>
                      </a:lnTo>
                      <a:lnTo>
                        <a:pt x="232" y="217"/>
                      </a:lnTo>
                      <a:lnTo>
                        <a:pt x="232" y="209"/>
                      </a:lnTo>
                      <a:lnTo>
                        <a:pt x="232" y="205"/>
                      </a:lnTo>
                      <a:lnTo>
                        <a:pt x="233" y="217"/>
                      </a:lnTo>
                      <a:lnTo>
                        <a:pt x="233" y="205"/>
                      </a:lnTo>
                      <a:lnTo>
                        <a:pt x="233" y="210"/>
                      </a:lnTo>
                      <a:lnTo>
                        <a:pt x="233" y="212"/>
                      </a:lnTo>
                      <a:lnTo>
                        <a:pt x="233" y="207"/>
                      </a:lnTo>
                      <a:lnTo>
                        <a:pt x="233" y="208"/>
                      </a:lnTo>
                      <a:lnTo>
                        <a:pt x="233" y="205"/>
                      </a:lnTo>
                      <a:lnTo>
                        <a:pt x="233" y="214"/>
                      </a:lnTo>
                      <a:lnTo>
                        <a:pt x="233" y="201"/>
                      </a:lnTo>
                      <a:lnTo>
                        <a:pt x="233" y="200"/>
                      </a:lnTo>
                      <a:lnTo>
                        <a:pt x="233" y="209"/>
                      </a:lnTo>
                      <a:lnTo>
                        <a:pt x="233" y="201"/>
                      </a:lnTo>
                      <a:lnTo>
                        <a:pt x="233" y="209"/>
                      </a:lnTo>
                      <a:lnTo>
                        <a:pt x="234" y="198"/>
                      </a:lnTo>
                      <a:lnTo>
                        <a:pt x="234" y="206"/>
                      </a:lnTo>
                      <a:lnTo>
                        <a:pt x="234" y="206"/>
                      </a:lnTo>
                      <a:lnTo>
                        <a:pt x="234" y="221"/>
                      </a:lnTo>
                      <a:lnTo>
                        <a:pt x="234" y="205"/>
                      </a:lnTo>
                      <a:lnTo>
                        <a:pt x="234" y="203"/>
                      </a:lnTo>
                      <a:lnTo>
                        <a:pt x="234" y="195"/>
                      </a:lnTo>
                      <a:lnTo>
                        <a:pt x="234" y="204"/>
                      </a:lnTo>
                      <a:lnTo>
                        <a:pt x="234" y="202"/>
                      </a:lnTo>
                      <a:lnTo>
                        <a:pt x="234" y="217"/>
                      </a:lnTo>
                      <a:lnTo>
                        <a:pt x="234" y="206"/>
                      </a:lnTo>
                      <a:lnTo>
                        <a:pt x="234" y="210"/>
                      </a:lnTo>
                      <a:lnTo>
                        <a:pt x="234" y="200"/>
                      </a:lnTo>
                      <a:lnTo>
                        <a:pt x="234" y="206"/>
                      </a:lnTo>
                      <a:lnTo>
                        <a:pt x="235" y="214"/>
                      </a:lnTo>
                      <a:lnTo>
                        <a:pt x="235" y="198"/>
                      </a:lnTo>
                      <a:lnTo>
                        <a:pt x="235" y="203"/>
                      </a:lnTo>
                      <a:lnTo>
                        <a:pt x="235" y="212"/>
                      </a:lnTo>
                      <a:lnTo>
                        <a:pt x="235" y="204"/>
                      </a:lnTo>
                      <a:lnTo>
                        <a:pt x="235" y="204"/>
                      </a:lnTo>
                      <a:lnTo>
                        <a:pt x="235" y="206"/>
                      </a:lnTo>
                      <a:lnTo>
                        <a:pt x="235" y="199"/>
                      </a:lnTo>
                      <a:lnTo>
                        <a:pt x="235" y="203"/>
                      </a:lnTo>
                      <a:lnTo>
                        <a:pt x="235" y="208"/>
                      </a:lnTo>
                      <a:lnTo>
                        <a:pt x="235" y="207"/>
                      </a:lnTo>
                      <a:lnTo>
                        <a:pt x="235" y="194"/>
                      </a:lnTo>
                      <a:lnTo>
                        <a:pt x="235" y="191"/>
                      </a:lnTo>
                      <a:lnTo>
                        <a:pt x="235" y="191"/>
                      </a:lnTo>
                      <a:lnTo>
                        <a:pt x="236" y="189"/>
                      </a:lnTo>
                      <a:lnTo>
                        <a:pt x="236" y="195"/>
                      </a:lnTo>
                      <a:lnTo>
                        <a:pt x="236" y="197"/>
                      </a:lnTo>
                      <a:lnTo>
                        <a:pt x="236" y="192"/>
                      </a:lnTo>
                      <a:lnTo>
                        <a:pt x="236" y="197"/>
                      </a:lnTo>
                      <a:lnTo>
                        <a:pt x="236" y="192"/>
                      </a:lnTo>
                      <a:lnTo>
                        <a:pt x="236" y="195"/>
                      </a:lnTo>
                      <a:lnTo>
                        <a:pt x="236" y="196"/>
                      </a:lnTo>
                      <a:lnTo>
                        <a:pt x="236" y="195"/>
                      </a:lnTo>
                      <a:lnTo>
                        <a:pt x="236" y="194"/>
                      </a:lnTo>
                      <a:lnTo>
                        <a:pt x="236" y="209"/>
                      </a:lnTo>
                      <a:lnTo>
                        <a:pt x="236" y="201"/>
                      </a:lnTo>
                      <a:lnTo>
                        <a:pt x="236" y="196"/>
                      </a:lnTo>
                      <a:lnTo>
                        <a:pt x="237" y="200"/>
                      </a:lnTo>
                      <a:lnTo>
                        <a:pt x="237" y="195"/>
                      </a:lnTo>
                      <a:lnTo>
                        <a:pt x="237" y="193"/>
                      </a:lnTo>
                      <a:lnTo>
                        <a:pt x="237" y="201"/>
                      </a:lnTo>
                      <a:lnTo>
                        <a:pt x="237" y="192"/>
                      </a:lnTo>
                      <a:lnTo>
                        <a:pt x="237" y="202"/>
                      </a:lnTo>
                      <a:lnTo>
                        <a:pt x="237" y="203"/>
                      </a:lnTo>
                      <a:lnTo>
                        <a:pt x="237" y="204"/>
                      </a:lnTo>
                      <a:lnTo>
                        <a:pt x="237" y="200"/>
                      </a:lnTo>
                      <a:lnTo>
                        <a:pt x="237" y="208"/>
                      </a:lnTo>
                      <a:lnTo>
                        <a:pt x="237" y="196"/>
                      </a:lnTo>
                      <a:lnTo>
                        <a:pt x="237" y="203"/>
                      </a:lnTo>
                      <a:lnTo>
                        <a:pt x="237" y="193"/>
                      </a:lnTo>
                      <a:lnTo>
                        <a:pt x="237" y="189"/>
                      </a:lnTo>
                      <a:lnTo>
                        <a:pt x="238" y="196"/>
                      </a:lnTo>
                      <a:lnTo>
                        <a:pt x="238" y="199"/>
                      </a:lnTo>
                      <a:lnTo>
                        <a:pt x="238" y="200"/>
                      </a:lnTo>
                      <a:lnTo>
                        <a:pt x="238" y="204"/>
                      </a:lnTo>
                      <a:lnTo>
                        <a:pt x="238" y="197"/>
                      </a:lnTo>
                      <a:lnTo>
                        <a:pt x="238" y="194"/>
                      </a:lnTo>
                      <a:lnTo>
                        <a:pt x="238" y="200"/>
                      </a:lnTo>
                      <a:lnTo>
                        <a:pt x="238" y="193"/>
                      </a:lnTo>
                      <a:lnTo>
                        <a:pt x="238" y="209"/>
                      </a:lnTo>
                      <a:lnTo>
                        <a:pt x="238" y="202"/>
                      </a:lnTo>
                      <a:lnTo>
                        <a:pt x="238" y="202"/>
                      </a:lnTo>
                      <a:lnTo>
                        <a:pt x="238" y="200"/>
                      </a:lnTo>
                      <a:lnTo>
                        <a:pt x="238" y="200"/>
                      </a:lnTo>
                      <a:lnTo>
                        <a:pt x="239" y="204"/>
                      </a:lnTo>
                      <a:lnTo>
                        <a:pt x="239" y="203"/>
                      </a:lnTo>
                      <a:lnTo>
                        <a:pt x="239" y="198"/>
                      </a:lnTo>
                      <a:lnTo>
                        <a:pt x="239" y="192"/>
                      </a:lnTo>
                      <a:lnTo>
                        <a:pt x="239" y="198"/>
                      </a:lnTo>
                      <a:lnTo>
                        <a:pt x="239" y="194"/>
                      </a:lnTo>
                      <a:lnTo>
                        <a:pt x="239" y="198"/>
                      </a:lnTo>
                      <a:lnTo>
                        <a:pt x="239" y="190"/>
                      </a:lnTo>
                      <a:lnTo>
                        <a:pt x="239" y="196"/>
                      </a:lnTo>
                      <a:lnTo>
                        <a:pt x="239" y="203"/>
                      </a:lnTo>
                      <a:lnTo>
                        <a:pt x="239" y="200"/>
                      </a:lnTo>
                      <a:lnTo>
                        <a:pt x="239" y="203"/>
                      </a:lnTo>
                      <a:lnTo>
                        <a:pt x="239" y="200"/>
                      </a:lnTo>
                      <a:lnTo>
                        <a:pt x="239" y="200"/>
                      </a:lnTo>
                      <a:lnTo>
                        <a:pt x="240" y="204"/>
                      </a:lnTo>
                      <a:lnTo>
                        <a:pt x="240" y="202"/>
                      </a:lnTo>
                      <a:lnTo>
                        <a:pt x="240" y="196"/>
                      </a:lnTo>
                      <a:lnTo>
                        <a:pt x="240" y="201"/>
                      </a:lnTo>
                      <a:lnTo>
                        <a:pt x="240" y="210"/>
                      </a:lnTo>
                      <a:lnTo>
                        <a:pt x="240" y="194"/>
                      </a:lnTo>
                      <a:lnTo>
                        <a:pt x="240" y="208"/>
                      </a:lnTo>
                      <a:lnTo>
                        <a:pt x="240" y="212"/>
                      </a:lnTo>
                      <a:lnTo>
                        <a:pt x="240" y="195"/>
                      </a:lnTo>
                      <a:lnTo>
                        <a:pt x="240" y="194"/>
                      </a:lnTo>
                      <a:lnTo>
                        <a:pt x="240" y="208"/>
                      </a:lnTo>
                      <a:lnTo>
                        <a:pt x="240" y="205"/>
                      </a:lnTo>
                      <a:lnTo>
                        <a:pt x="240" y="204"/>
                      </a:lnTo>
                      <a:lnTo>
                        <a:pt x="240" y="210"/>
                      </a:lnTo>
                      <a:lnTo>
                        <a:pt x="241" y="202"/>
                      </a:lnTo>
                      <a:lnTo>
                        <a:pt x="241" y="213"/>
                      </a:lnTo>
                      <a:lnTo>
                        <a:pt x="241" y="204"/>
                      </a:lnTo>
                      <a:lnTo>
                        <a:pt x="241" y="206"/>
                      </a:lnTo>
                      <a:lnTo>
                        <a:pt x="241" y="202"/>
                      </a:lnTo>
                      <a:lnTo>
                        <a:pt x="241" y="201"/>
                      </a:lnTo>
                      <a:lnTo>
                        <a:pt x="241" y="198"/>
                      </a:lnTo>
                      <a:lnTo>
                        <a:pt x="241" y="201"/>
                      </a:lnTo>
                      <a:lnTo>
                        <a:pt x="241" y="200"/>
                      </a:lnTo>
                      <a:lnTo>
                        <a:pt x="241" y="206"/>
                      </a:lnTo>
                      <a:lnTo>
                        <a:pt x="241" y="209"/>
                      </a:lnTo>
                      <a:lnTo>
                        <a:pt x="241" y="192"/>
                      </a:lnTo>
                      <a:lnTo>
                        <a:pt x="241" y="196"/>
                      </a:lnTo>
                      <a:lnTo>
                        <a:pt x="241" y="200"/>
                      </a:lnTo>
                      <a:lnTo>
                        <a:pt x="242" y="199"/>
                      </a:lnTo>
                      <a:lnTo>
                        <a:pt x="242" y="201"/>
                      </a:lnTo>
                      <a:lnTo>
                        <a:pt x="242" y="204"/>
                      </a:lnTo>
                      <a:lnTo>
                        <a:pt x="242" y="193"/>
                      </a:lnTo>
                      <a:lnTo>
                        <a:pt x="242" y="206"/>
                      </a:lnTo>
                      <a:lnTo>
                        <a:pt x="242" y="199"/>
                      </a:lnTo>
                      <a:lnTo>
                        <a:pt x="242" y="206"/>
                      </a:lnTo>
                      <a:lnTo>
                        <a:pt x="242" y="198"/>
                      </a:lnTo>
                      <a:lnTo>
                        <a:pt x="242" y="196"/>
                      </a:lnTo>
                      <a:lnTo>
                        <a:pt x="242" y="202"/>
                      </a:lnTo>
                      <a:lnTo>
                        <a:pt x="242" y="204"/>
                      </a:lnTo>
                      <a:lnTo>
                        <a:pt x="242" y="200"/>
                      </a:lnTo>
                      <a:lnTo>
                        <a:pt x="242" y="202"/>
                      </a:lnTo>
                      <a:lnTo>
                        <a:pt x="243" y="207"/>
                      </a:lnTo>
                      <a:lnTo>
                        <a:pt x="243" y="199"/>
                      </a:lnTo>
                      <a:lnTo>
                        <a:pt x="243" y="197"/>
                      </a:lnTo>
                      <a:lnTo>
                        <a:pt x="243" y="195"/>
                      </a:lnTo>
                      <a:lnTo>
                        <a:pt x="243" y="196"/>
                      </a:lnTo>
                      <a:lnTo>
                        <a:pt x="243" y="202"/>
                      </a:lnTo>
                      <a:lnTo>
                        <a:pt x="243" y="201"/>
                      </a:lnTo>
                      <a:lnTo>
                        <a:pt x="243" y="199"/>
                      </a:lnTo>
                      <a:lnTo>
                        <a:pt x="243" y="206"/>
                      </a:lnTo>
                      <a:lnTo>
                        <a:pt x="243" y="214"/>
                      </a:lnTo>
                      <a:lnTo>
                        <a:pt x="243" y="207"/>
                      </a:lnTo>
                      <a:lnTo>
                        <a:pt x="243" y="210"/>
                      </a:lnTo>
                      <a:lnTo>
                        <a:pt x="243" y="215"/>
                      </a:lnTo>
                      <a:lnTo>
                        <a:pt x="244" y="208"/>
                      </a:lnTo>
                      <a:lnTo>
                        <a:pt x="244" y="213"/>
                      </a:lnTo>
                      <a:lnTo>
                        <a:pt x="244" y="207"/>
                      </a:lnTo>
                      <a:lnTo>
                        <a:pt x="244" y="210"/>
                      </a:lnTo>
                      <a:lnTo>
                        <a:pt x="244" y="205"/>
                      </a:lnTo>
                      <a:lnTo>
                        <a:pt x="244" y="213"/>
                      </a:lnTo>
                      <a:lnTo>
                        <a:pt x="244" y="202"/>
                      </a:lnTo>
                      <a:lnTo>
                        <a:pt x="244" y="211"/>
                      </a:lnTo>
                      <a:lnTo>
                        <a:pt x="244" y="211"/>
                      </a:lnTo>
                      <a:lnTo>
                        <a:pt x="244" y="206"/>
                      </a:lnTo>
                      <a:lnTo>
                        <a:pt x="244" y="207"/>
                      </a:lnTo>
                      <a:lnTo>
                        <a:pt x="244" y="205"/>
                      </a:lnTo>
                      <a:lnTo>
                        <a:pt x="244" y="208"/>
                      </a:lnTo>
                      <a:lnTo>
                        <a:pt x="244" y="208"/>
                      </a:lnTo>
                      <a:lnTo>
                        <a:pt x="245" y="208"/>
                      </a:lnTo>
                      <a:lnTo>
                        <a:pt x="245" y="210"/>
                      </a:lnTo>
                      <a:lnTo>
                        <a:pt x="245" y="203"/>
                      </a:lnTo>
                      <a:lnTo>
                        <a:pt x="245" y="212"/>
                      </a:lnTo>
                      <a:lnTo>
                        <a:pt x="245" y="208"/>
                      </a:lnTo>
                      <a:lnTo>
                        <a:pt x="245" y="212"/>
                      </a:lnTo>
                      <a:lnTo>
                        <a:pt x="245" y="204"/>
                      </a:lnTo>
                      <a:lnTo>
                        <a:pt x="245" y="209"/>
                      </a:lnTo>
                      <a:lnTo>
                        <a:pt x="245" y="207"/>
                      </a:lnTo>
                      <a:lnTo>
                        <a:pt x="245" y="209"/>
                      </a:lnTo>
                      <a:lnTo>
                        <a:pt x="245" y="210"/>
                      </a:lnTo>
                      <a:lnTo>
                        <a:pt x="245" y="208"/>
                      </a:lnTo>
                      <a:lnTo>
                        <a:pt x="245" y="213"/>
                      </a:lnTo>
                      <a:lnTo>
                        <a:pt x="245" y="212"/>
                      </a:lnTo>
                      <a:lnTo>
                        <a:pt x="246" y="203"/>
                      </a:lnTo>
                      <a:lnTo>
                        <a:pt x="246" y="213"/>
                      </a:lnTo>
                      <a:lnTo>
                        <a:pt x="246" y="209"/>
                      </a:lnTo>
                      <a:lnTo>
                        <a:pt x="246" y="212"/>
                      </a:lnTo>
                      <a:lnTo>
                        <a:pt x="246" y="215"/>
                      </a:lnTo>
                      <a:lnTo>
                        <a:pt x="246" y="208"/>
                      </a:lnTo>
                      <a:lnTo>
                        <a:pt x="246" y="208"/>
                      </a:lnTo>
                      <a:lnTo>
                        <a:pt x="246" y="207"/>
                      </a:lnTo>
                      <a:lnTo>
                        <a:pt x="246" y="204"/>
                      </a:lnTo>
                      <a:lnTo>
                        <a:pt x="246" y="209"/>
                      </a:lnTo>
                      <a:lnTo>
                        <a:pt x="246" y="212"/>
                      </a:lnTo>
                      <a:lnTo>
                        <a:pt x="246" y="207"/>
                      </a:lnTo>
                      <a:lnTo>
                        <a:pt x="246" y="212"/>
                      </a:lnTo>
                      <a:lnTo>
                        <a:pt x="246" y="216"/>
                      </a:lnTo>
                      <a:lnTo>
                        <a:pt x="247" y="220"/>
                      </a:lnTo>
                      <a:lnTo>
                        <a:pt x="247" y="220"/>
                      </a:lnTo>
                      <a:lnTo>
                        <a:pt x="247" y="209"/>
                      </a:lnTo>
                      <a:lnTo>
                        <a:pt x="247" y="203"/>
                      </a:lnTo>
                      <a:lnTo>
                        <a:pt x="247" y="214"/>
                      </a:lnTo>
                      <a:lnTo>
                        <a:pt x="247" y="211"/>
                      </a:lnTo>
                      <a:lnTo>
                        <a:pt x="247" y="204"/>
                      </a:lnTo>
                      <a:lnTo>
                        <a:pt x="247" y="209"/>
                      </a:lnTo>
                      <a:lnTo>
                        <a:pt x="247" y="211"/>
                      </a:lnTo>
                      <a:lnTo>
                        <a:pt x="247" y="218"/>
                      </a:lnTo>
                      <a:lnTo>
                        <a:pt x="247" y="213"/>
                      </a:lnTo>
                      <a:lnTo>
                        <a:pt x="247" y="216"/>
                      </a:lnTo>
                      <a:lnTo>
                        <a:pt x="247" y="213"/>
                      </a:lnTo>
                      <a:lnTo>
                        <a:pt x="248" y="211"/>
                      </a:lnTo>
                      <a:lnTo>
                        <a:pt x="248" y="216"/>
                      </a:lnTo>
                      <a:lnTo>
                        <a:pt x="248" y="209"/>
                      </a:lnTo>
                      <a:lnTo>
                        <a:pt x="248" y="212"/>
                      </a:lnTo>
                      <a:lnTo>
                        <a:pt x="248" y="224"/>
                      </a:lnTo>
                      <a:lnTo>
                        <a:pt x="248" y="212"/>
                      </a:lnTo>
                      <a:lnTo>
                        <a:pt x="248" y="221"/>
                      </a:lnTo>
                      <a:lnTo>
                        <a:pt x="248" y="211"/>
                      </a:lnTo>
                      <a:lnTo>
                        <a:pt x="248" y="211"/>
                      </a:lnTo>
                      <a:lnTo>
                        <a:pt x="248" y="218"/>
                      </a:lnTo>
                      <a:lnTo>
                        <a:pt x="248" y="212"/>
                      </a:lnTo>
                      <a:lnTo>
                        <a:pt x="248" y="210"/>
                      </a:lnTo>
                      <a:lnTo>
                        <a:pt x="248" y="211"/>
                      </a:lnTo>
                      <a:lnTo>
                        <a:pt x="249" y="210"/>
                      </a:lnTo>
                      <a:lnTo>
                        <a:pt x="249" y="214"/>
                      </a:lnTo>
                      <a:lnTo>
                        <a:pt x="249" y="211"/>
                      </a:lnTo>
                      <a:lnTo>
                        <a:pt x="249" y="210"/>
                      </a:lnTo>
                      <a:lnTo>
                        <a:pt x="249" y="204"/>
                      </a:lnTo>
                      <a:lnTo>
                        <a:pt x="249" y="211"/>
                      </a:lnTo>
                      <a:lnTo>
                        <a:pt x="249" y="212"/>
                      </a:lnTo>
                      <a:lnTo>
                        <a:pt x="249" y="221"/>
                      </a:lnTo>
                      <a:lnTo>
                        <a:pt x="249" y="216"/>
                      </a:lnTo>
                      <a:lnTo>
                        <a:pt x="249" y="216"/>
                      </a:lnTo>
                      <a:lnTo>
                        <a:pt x="249" y="217"/>
                      </a:lnTo>
                      <a:lnTo>
                        <a:pt x="249" y="212"/>
                      </a:lnTo>
                      <a:lnTo>
                        <a:pt x="249" y="204"/>
                      </a:lnTo>
                      <a:lnTo>
                        <a:pt x="249" y="214"/>
                      </a:lnTo>
                      <a:lnTo>
                        <a:pt x="249" y="216"/>
                      </a:lnTo>
                      <a:lnTo>
                        <a:pt x="250" y="221"/>
                      </a:lnTo>
                      <a:lnTo>
                        <a:pt x="250" y="211"/>
                      </a:lnTo>
                      <a:lnTo>
                        <a:pt x="250" y="218"/>
                      </a:lnTo>
                      <a:lnTo>
                        <a:pt x="250" y="214"/>
                      </a:lnTo>
                      <a:lnTo>
                        <a:pt x="250" y="206"/>
                      </a:lnTo>
                      <a:lnTo>
                        <a:pt x="250" y="212"/>
                      </a:lnTo>
                      <a:lnTo>
                        <a:pt x="250" y="214"/>
                      </a:lnTo>
                      <a:lnTo>
                        <a:pt x="250" y="206"/>
                      </a:lnTo>
                      <a:lnTo>
                        <a:pt x="250" y="208"/>
                      </a:lnTo>
                      <a:lnTo>
                        <a:pt x="250" y="212"/>
                      </a:lnTo>
                      <a:lnTo>
                        <a:pt x="250" y="202"/>
                      </a:lnTo>
                      <a:lnTo>
                        <a:pt x="250" y="205"/>
                      </a:lnTo>
                      <a:lnTo>
                        <a:pt x="250" y="217"/>
                      </a:lnTo>
                      <a:lnTo>
                        <a:pt x="251" y="215"/>
                      </a:lnTo>
                      <a:lnTo>
                        <a:pt x="251" y="214"/>
                      </a:lnTo>
                      <a:lnTo>
                        <a:pt x="251" y="206"/>
                      </a:lnTo>
                      <a:lnTo>
                        <a:pt x="251" y="215"/>
                      </a:lnTo>
                      <a:lnTo>
                        <a:pt x="251" y="217"/>
                      </a:lnTo>
                      <a:lnTo>
                        <a:pt x="251" y="213"/>
                      </a:lnTo>
                      <a:lnTo>
                        <a:pt x="251" y="213"/>
                      </a:lnTo>
                      <a:lnTo>
                        <a:pt x="251" y="211"/>
                      </a:lnTo>
                      <a:lnTo>
                        <a:pt x="251" y="210"/>
                      </a:lnTo>
                      <a:lnTo>
                        <a:pt x="251" y="208"/>
                      </a:lnTo>
                      <a:lnTo>
                        <a:pt x="251" y="213"/>
                      </a:lnTo>
                      <a:lnTo>
                        <a:pt x="251" y="208"/>
                      </a:lnTo>
                      <a:lnTo>
                        <a:pt x="251" y="214"/>
                      </a:lnTo>
                      <a:lnTo>
                        <a:pt x="251" y="210"/>
                      </a:lnTo>
                      <a:lnTo>
                        <a:pt x="252" y="199"/>
                      </a:lnTo>
                      <a:lnTo>
                        <a:pt x="252" y="210"/>
                      </a:lnTo>
                      <a:lnTo>
                        <a:pt x="252" y="219"/>
                      </a:lnTo>
                      <a:lnTo>
                        <a:pt x="252" y="209"/>
                      </a:lnTo>
                      <a:lnTo>
                        <a:pt x="252" y="213"/>
                      </a:lnTo>
                      <a:lnTo>
                        <a:pt x="252" y="204"/>
                      </a:lnTo>
                      <a:lnTo>
                        <a:pt x="252" y="215"/>
                      </a:lnTo>
                      <a:lnTo>
                        <a:pt x="252" y="207"/>
                      </a:lnTo>
                      <a:lnTo>
                        <a:pt x="252" y="210"/>
                      </a:lnTo>
                      <a:lnTo>
                        <a:pt x="252" y="208"/>
                      </a:lnTo>
                      <a:lnTo>
                        <a:pt x="252" y="205"/>
                      </a:lnTo>
                      <a:lnTo>
                        <a:pt x="252" y="208"/>
                      </a:lnTo>
                      <a:lnTo>
                        <a:pt x="252" y="218"/>
                      </a:lnTo>
                      <a:lnTo>
                        <a:pt x="253" y="216"/>
                      </a:lnTo>
                      <a:lnTo>
                        <a:pt x="253" y="218"/>
                      </a:lnTo>
                      <a:lnTo>
                        <a:pt x="253" y="216"/>
                      </a:lnTo>
                      <a:lnTo>
                        <a:pt x="253" y="208"/>
                      </a:lnTo>
                      <a:lnTo>
                        <a:pt x="253" y="218"/>
                      </a:lnTo>
                      <a:lnTo>
                        <a:pt x="253" y="216"/>
                      </a:lnTo>
                      <a:lnTo>
                        <a:pt x="253" y="213"/>
                      </a:lnTo>
                      <a:lnTo>
                        <a:pt x="253" y="210"/>
                      </a:lnTo>
                      <a:lnTo>
                        <a:pt x="253" y="209"/>
                      </a:lnTo>
                      <a:lnTo>
                        <a:pt x="253" y="213"/>
                      </a:lnTo>
                      <a:lnTo>
                        <a:pt x="253" y="214"/>
                      </a:lnTo>
                      <a:lnTo>
                        <a:pt x="253" y="202"/>
                      </a:lnTo>
                      <a:lnTo>
                        <a:pt x="253" y="210"/>
                      </a:lnTo>
                      <a:lnTo>
                        <a:pt x="254" y="209"/>
                      </a:lnTo>
                      <a:lnTo>
                        <a:pt x="254" y="209"/>
                      </a:lnTo>
                      <a:lnTo>
                        <a:pt x="254" y="212"/>
                      </a:lnTo>
                      <a:lnTo>
                        <a:pt x="254" y="210"/>
                      </a:lnTo>
                      <a:lnTo>
                        <a:pt x="254" y="206"/>
                      </a:lnTo>
                      <a:lnTo>
                        <a:pt x="254" y="208"/>
                      </a:lnTo>
                      <a:lnTo>
                        <a:pt x="254" y="209"/>
                      </a:lnTo>
                      <a:lnTo>
                        <a:pt x="254" y="206"/>
                      </a:lnTo>
                      <a:lnTo>
                        <a:pt x="254" y="214"/>
                      </a:lnTo>
                      <a:lnTo>
                        <a:pt x="254" y="215"/>
                      </a:lnTo>
                      <a:lnTo>
                        <a:pt x="254" y="204"/>
                      </a:lnTo>
                      <a:lnTo>
                        <a:pt x="254" y="209"/>
                      </a:lnTo>
                      <a:lnTo>
                        <a:pt x="254" y="210"/>
                      </a:lnTo>
                      <a:lnTo>
                        <a:pt x="254" y="213"/>
                      </a:lnTo>
                      <a:lnTo>
                        <a:pt x="254" y="216"/>
                      </a:lnTo>
                      <a:lnTo>
                        <a:pt x="255" y="213"/>
                      </a:lnTo>
                      <a:lnTo>
                        <a:pt x="255" y="216"/>
                      </a:lnTo>
                      <a:lnTo>
                        <a:pt x="255" y="211"/>
                      </a:lnTo>
                      <a:lnTo>
                        <a:pt x="255" y="207"/>
                      </a:lnTo>
                      <a:lnTo>
                        <a:pt x="255" y="211"/>
                      </a:lnTo>
                      <a:lnTo>
                        <a:pt x="255" y="208"/>
                      </a:lnTo>
                      <a:lnTo>
                        <a:pt x="255" y="213"/>
                      </a:lnTo>
                      <a:lnTo>
                        <a:pt x="255" y="214"/>
                      </a:lnTo>
                      <a:lnTo>
                        <a:pt x="255" y="208"/>
                      </a:lnTo>
                      <a:lnTo>
                        <a:pt x="255" y="202"/>
                      </a:lnTo>
                      <a:lnTo>
                        <a:pt x="255" y="206"/>
                      </a:lnTo>
                      <a:lnTo>
                        <a:pt x="255" y="213"/>
                      </a:lnTo>
                      <a:lnTo>
                        <a:pt x="255" y="213"/>
                      </a:lnTo>
                      <a:lnTo>
                        <a:pt x="256" y="212"/>
                      </a:lnTo>
                      <a:lnTo>
                        <a:pt x="256" y="212"/>
                      </a:lnTo>
                      <a:lnTo>
                        <a:pt x="256" y="218"/>
                      </a:lnTo>
                      <a:lnTo>
                        <a:pt x="256" y="213"/>
                      </a:lnTo>
                      <a:lnTo>
                        <a:pt x="256" y="213"/>
                      </a:lnTo>
                      <a:lnTo>
                        <a:pt x="256" y="213"/>
                      </a:lnTo>
                      <a:lnTo>
                        <a:pt x="256" y="219"/>
                      </a:lnTo>
                      <a:lnTo>
                        <a:pt x="256" y="215"/>
                      </a:lnTo>
                      <a:lnTo>
                        <a:pt x="256" y="210"/>
                      </a:lnTo>
                      <a:lnTo>
                        <a:pt x="256" y="210"/>
                      </a:lnTo>
                      <a:lnTo>
                        <a:pt x="256" y="217"/>
                      </a:lnTo>
                      <a:lnTo>
                        <a:pt x="256" y="206"/>
                      </a:lnTo>
                      <a:lnTo>
                        <a:pt x="256" y="217"/>
                      </a:lnTo>
                      <a:lnTo>
                        <a:pt x="256" y="209"/>
                      </a:lnTo>
                      <a:lnTo>
                        <a:pt x="257" y="212"/>
                      </a:lnTo>
                      <a:lnTo>
                        <a:pt x="257" y="203"/>
                      </a:lnTo>
                      <a:lnTo>
                        <a:pt x="257" y="218"/>
                      </a:lnTo>
                      <a:lnTo>
                        <a:pt x="257" y="214"/>
                      </a:lnTo>
                      <a:lnTo>
                        <a:pt x="257" y="210"/>
                      </a:lnTo>
                      <a:lnTo>
                        <a:pt x="257" y="213"/>
                      </a:lnTo>
                      <a:lnTo>
                        <a:pt x="257" y="208"/>
                      </a:lnTo>
                      <a:lnTo>
                        <a:pt x="257" y="213"/>
                      </a:lnTo>
                      <a:lnTo>
                        <a:pt x="257" y="215"/>
                      </a:lnTo>
                      <a:lnTo>
                        <a:pt x="257" y="214"/>
                      </a:lnTo>
                      <a:lnTo>
                        <a:pt x="257" y="215"/>
                      </a:lnTo>
                      <a:lnTo>
                        <a:pt x="257" y="215"/>
                      </a:lnTo>
                      <a:lnTo>
                        <a:pt x="257" y="220"/>
                      </a:lnTo>
                      <a:lnTo>
                        <a:pt x="258" y="202"/>
                      </a:lnTo>
                      <a:lnTo>
                        <a:pt x="258" y="217"/>
                      </a:lnTo>
                      <a:lnTo>
                        <a:pt x="258" y="216"/>
                      </a:lnTo>
                      <a:lnTo>
                        <a:pt x="258" y="212"/>
                      </a:lnTo>
                      <a:lnTo>
                        <a:pt x="258" y="216"/>
                      </a:lnTo>
                      <a:lnTo>
                        <a:pt x="258" y="219"/>
                      </a:lnTo>
                      <a:lnTo>
                        <a:pt x="258" y="212"/>
                      </a:lnTo>
                      <a:lnTo>
                        <a:pt x="258" y="219"/>
                      </a:lnTo>
                      <a:lnTo>
                        <a:pt x="258" y="212"/>
                      </a:lnTo>
                      <a:lnTo>
                        <a:pt x="258" y="215"/>
                      </a:lnTo>
                      <a:lnTo>
                        <a:pt x="258" y="207"/>
                      </a:lnTo>
                      <a:lnTo>
                        <a:pt x="258" y="213"/>
                      </a:lnTo>
                      <a:lnTo>
                        <a:pt x="258" y="212"/>
                      </a:lnTo>
                      <a:lnTo>
                        <a:pt x="258" y="217"/>
                      </a:lnTo>
                      <a:lnTo>
                        <a:pt x="259" y="209"/>
                      </a:lnTo>
                      <a:lnTo>
                        <a:pt x="259" y="203"/>
                      </a:lnTo>
                      <a:lnTo>
                        <a:pt x="259" y="218"/>
                      </a:lnTo>
                      <a:lnTo>
                        <a:pt x="259" y="217"/>
                      </a:lnTo>
                      <a:lnTo>
                        <a:pt x="259" y="215"/>
                      </a:lnTo>
                      <a:lnTo>
                        <a:pt x="259" y="204"/>
                      </a:lnTo>
                      <a:lnTo>
                        <a:pt x="259" y="216"/>
                      </a:lnTo>
                      <a:lnTo>
                        <a:pt x="259" y="207"/>
                      </a:lnTo>
                      <a:lnTo>
                        <a:pt x="259" y="211"/>
                      </a:lnTo>
                      <a:lnTo>
                        <a:pt x="259" y="211"/>
                      </a:lnTo>
                      <a:lnTo>
                        <a:pt x="259" y="212"/>
                      </a:lnTo>
                      <a:lnTo>
                        <a:pt x="259" y="212"/>
                      </a:lnTo>
                      <a:lnTo>
                        <a:pt x="259" y="210"/>
                      </a:lnTo>
                      <a:lnTo>
                        <a:pt x="259" y="208"/>
                      </a:lnTo>
                      <a:lnTo>
                        <a:pt x="260" y="219"/>
                      </a:lnTo>
                      <a:lnTo>
                        <a:pt x="260" y="209"/>
                      </a:lnTo>
                      <a:lnTo>
                        <a:pt x="260" y="219"/>
                      </a:lnTo>
                      <a:lnTo>
                        <a:pt x="260" y="210"/>
                      </a:lnTo>
                      <a:lnTo>
                        <a:pt x="260" y="207"/>
                      </a:lnTo>
                      <a:lnTo>
                        <a:pt x="260" y="211"/>
                      </a:lnTo>
                      <a:lnTo>
                        <a:pt x="260" y="211"/>
                      </a:lnTo>
                      <a:lnTo>
                        <a:pt x="260" y="213"/>
                      </a:lnTo>
                      <a:lnTo>
                        <a:pt x="260" y="216"/>
                      </a:lnTo>
                      <a:lnTo>
                        <a:pt x="260" y="207"/>
                      </a:lnTo>
                      <a:lnTo>
                        <a:pt x="260" y="214"/>
                      </a:lnTo>
                      <a:lnTo>
                        <a:pt x="260" y="206"/>
                      </a:lnTo>
                      <a:lnTo>
                        <a:pt x="260" y="208"/>
                      </a:lnTo>
                      <a:lnTo>
                        <a:pt x="261" y="212"/>
                      </a:lnTo>
                      <a:lnTo>
                        <a:pt x="261" y="206"/>
                      </a:lnTo>
                      <a:lnTo>
                        <a:pt x="261" y="218"/>
                      </a:lnTo>
                      <a:lnTo>
                        <a:pt x="261" y="208"/>
                      </a:lnTo>
                      <a:lnTo>
                        <a:pt x="261" y="211"/>
                      </a:lnTo>
                      <a:lnTo>
                        <a:pt x="261" y="208"/>
                      </a:lnTo>
                      <a:lnTo>
                        <a:pt x="261" y="215"/>
                      </a:lnTo>
                      <a:lnTo>
                        <a:pt x="261" y="220"/>
                      </a:lnTo>
                      <a:lnTo>
                        <a:pt x="261" y="209"/>
                      </a:lnTo>
                      <a:lnTo>
                        <a:pt x="261" y="205"/>
                      </a:lnTo>
                      <a:lnTo>
                        <a:pt x="261" y="213"/>
                      </a:lnTo>
                      <a:lnTo>
                        <a:pt x="261" y="208"/>
                      </a:lnTo>
                      <a:lnTo>
                        <a:pt x="261" y="214"/>
                      </a:lnTo>
                      <a:lnTo>
                        <a:pt x="261" y="211"/>
                      </a:lnTo>
                      <a:lnTo>
                        <a:pt x="262" y="218"/>
                      </a:lnTo>
                      <a:lnTo>
                        <a:pt x="262" y="214"/>
                      </a:lnTo>
                      <a:lnTo>
                        <a:pt x="262" y="212"/>
                      </a:lnTo>
                      <a:lnTo>
                        <a:pt x="262" y="208"/>
                      </a:lnTo>
                      <a:lnTo>
                        <a:pt x="262" y="212"/>
                      </a:lnTo>
                      <a:lnTo>
                        <a:pt x="262" y="220"/>
                      </a:lnTo>
                      <a:lnTo>
                        <a:pt x="262" y="218"/>
                      </a:lnTo>
                      <a:lnTo>
                        <a:pt x="262" y="208"/>
                      </a:lnTo>
                      <a:lnTo>
                        <a:pt x="262" y="212"/>
                      </a:lnTo>
                      <a:lnTo>
                        <a:pt x="262" y="214"/>
                      </a:lnTo>
                      <a:lnTo>
                        <a:pt x="262" y="215"/>
                      </a:lnTo>
                      <a:lnTo>
                        <a:pt x="262" y="213"/>
                      </a:lnTo>
                      <a:lnTo>
                        <a:pt x="262" y="213"/>
                      </a:lnTo>
                      <a:lnTo>
                        <a:pt x="263" y="209"/>
                      </a:lnTo>
                      <a:lnTo>
                        <a:pt x="263" y="215"/>
                      </a:lnTo>
                      <a:lnTo>
                        <a:pt x="263" y="212"/>
                      </a:lnTo>
                      <a:lnTo>
                        <a:pt x="263" y="211"/>
                      </a:lnTo>
                      <a:lnTo>
                        <a:pt x="263" y="212"/>
                      </a:lnTo>
                      <a:lnTo>
                        <a:pt x="263" y="213"/>
                      </a:lnTo>
                      <a:lnTo>
                        <a:pt x="263" y="208"/>
                      </a:lnTo>
                      <a:lnTo>
                        <a:pt x="263" y="213"/>
                      </a:lnTo>
                      <a:lnTo>
                        <a:pt x="263" y="210"/>
                      </a:lnTo>
                      <a:lnTo>
                        <a:pt x="263" y="213"/>
                      </a:lnTo>
                      <a:lnTo>
                        <a:pt x="263" y="209"/>
                      </a:lnTo>
                      <a:lnTo>
                        <a:pt x="263" y="210"/>
                      </a:lnTo>
                      <a:lnTo>
                        <a:pt x="263" y="206"/>
                      </a:lnTo>
                      <a:lnTo>
                        <a:pt x="263" y="211"/>
                      </a:lnTo>
                      <a:lnTo>
                        <a:pt x="263" y="205"/>
                      </a:lnTo>
                      <a:lnTo>
                        <a:pt x="264" y="208"/>
                      </a:lnTo>
                      <a:lnTo>
                        <a:pt x="264" y="217"/>
                      </a:lnTo>
                      <a:lnTo>
                        <a:pt x="264" y="207"/>
                      </a:lnTo>
                      <a:lnTo>
                        <a:pt x="264" y="214"/>
                      </a:lnTo>
                      <a:lnTo>
                        <a:pt x="264" y="204"/>
                      </a:lnTo>
                      <a:lnTo>
                        <a:pt x="264" y="214"/>
                      </a:lnTo>
                      <a:lnTo>
                        <a:pt x="264" y="218"/>
                      </a:lnTo>
                      <a:lnTo>
                        <a:pt x="264" y="211"/>
                      </a:lnTo>
                      <a:lnTo>
                        <a:pt x="264" y="207"/>
                      </a:lnTo>
                      <a:lnTo>
                        <a:pt x="264" y="212"/>
                      </a:lnTo>
                      <a:lnTo>
                        <a:pt x="264" y="208"/>
                      </a:lnTo>
                      <a:lnTo>
                        <a:pt x="264" y="213"/>
                      </a:lnTo>
                      <a:lnTo>
                        <a:pt x="264" y="215"/>
                      </a:lnTo>
                      <a:lnTo>
                        <a:pt x="265" y="213"/>
                      </a:lnTo>
                      <a:lnTo>
                        <a:pt x="265" y="214"/>
                      </a:lnTo>
                      <a:lnTo>
                        <a:pt x="265" y="209"/>
                      </a:lnTo>
                      <a:lnTo>
                        <a:pt x="265" y="210"/>
                      </a:lnTo>
                      <a:lnTo>
                        <a:pt x="265" y="219"/>
                      </a:lnTo>
                      <a:lnTo>
                        <a:pt x="265" y="214"/>
                      </a:lnTo>
                      <a:lnTo>
                        <a:pt x="265" y="205"/>
                      </a:lnTo>
                      <a:lnTo>
                        <a:pt x="265" y="207"/>
                      </a:lnTo>
                      <a:lnTo>
                        <a:pt x="265" y="209"/>
                      </a:lnTo>
                      <a:lnTo>
                        <a:pt x="265" y="209"/>
                      </a:lnTo>
                      <a:lnTo>
                        <a:pt x="265" y="207"/>
                      </a:lnTo>
                      <a:lnTo>
                        <a:pt x="265" y="221"/>
                      </a:lnTo>
                      <a:lnTo>
                        <a:pt x="265" y="207"/>
                      </a:lnTo>
                      <a:lnTo>
                        <a:pt x="266" y="199"/>
                      </a:lnTo>
                      <a:lnTo>
                        <a:pt x="266" y="207"/>
                      </a:lnTo>
                      <a:lnTo>
                        <a:pt x="266" y="206"/>
                      </a:lnTo>
                      <a:lnTo>
                        <a:pt x="266" y="213"/>
                      </a:lnTo>
                      <a:lnTo>
                        <a:pt x="266" y="207"/>
                      </a:lnTo>
                      <a:lnTo>
                        <a:pt x="266" y="211"/>
                      </a:lnTo>
                      <a:lnTo>
                        <a:pt x="266" y="204"/>
                      </a:lnTo>
                      <a:lnTo>
                        <a:pt x="266" y="210"/>
                      </a:lnTo>
                      <a:lnTo>
                        <a:pt x="266" y="217"/>
                      </a:lnTo>
                      <a:lnTo>
                        <a:pt x="266" y="213"/>
                      </a:lnTo>
                      <a:lnTo>
                        <a:pt x="266" y="205"/>
                      </a:lnTo>
                      <a:lnTo>
                        <a:pt x="266" y="209"/>
                      </a:lnTo>
                      <a:lnTo>
                        <a:pt x="266" y="216"/>
                      </a:lnTo>
                      <a:lnTo>
                        <a:pt x="266" y="209"/>
                      </a:lnTo>
                      <a:lnTo>
                        <a:pt x="267" y="210"/>
                      </a:lnTo>
                      <a:lnTo>
                        <a:pt x="267" y="206"/>
                      </a:lnTo>
                      <a:lnTo>
                        <a:pt x="267" y="205"/>
                      </a:lnTo>
                      <a:lnTo>
                        <a:pt x="267" y="209"/>
                      </a:lnTo>
                      <a:lnTo>
                        <a:pt x="267" y="208"/>
                      </a:lnTo>
                      <a:lnTo>
                        <a:pt x="267" y="206"/>
                      </a:lnTo>
                      <a:lnTo>
                        <a:pt x="267" y="216"/>
                      </a:lnTo>
                      <a:lnTo>
                        <a:pt x="267" y="198"/>
                      </a:lnTo>
                      <a:lnTo>
                        <a:pt x="267" y="204"/>
                      </a:lnTo>
                      <a:lnTo>
                        <a:pt x="267" y="210"/>
                      </a:lnTo>
                      <a:lnTo>
                        <a:pt x="267" y="200"/>
                      </a:lnTo>
                      <a:lnTo>
                        <a:pt x="267" y="201"/>
                      </a:lnTo>
                      <a:lnTo>
                        <a:pt x="267" y="208"/>
                      </a:lnTo>
                      <a:lnTo>
                        <a:pt x="268" y="208"/>
                      </a:lnTo>
                      <a:lnTo>
                        <a:pt x="268" y="203"/>
                      </a:lnTo>
                      <a:lnTo>
                        <a:pt x="268" y="208"/>
                      </a:lnTo>
                      <a:lnTo>
                        <a:pt x="268" y="211"/>
                      </a:lnTo>
                      <a:lnTo>
                        <a:pt x="268" y="206"/>
                      </a:lnTo>
                      <a:lnTo>
                        <a:pt x="268" y="209"/>
                      </a:lnTo>
                      <a:lnTo>
                        <a:pt x="268" y="217"/>
                      </a:lnTo>
                      <a:lnTo>
                        <a:pt x="268" y="203"/>
                      </a:lnTo>
                      <a:lnTo>
                        <a:pt x="268" y="210"/>
                      </a:lnTo>
                      <a:lnTo>
                        <a:pt x="268" y="207"/>
                      </a:lnTo>
                      <a:lnTo>
                        <a:pt x="268" y="213"/>
                      </a:lnTo>
                      <a:lnTo>
                        <a:pt x="268" y="201"/>
                      </a:lnTo>
                      <a:lnTo>
                        <a:pt x="268" y="208"/>
                      </a:lnTo>
                      <a:lnTo>
                        <a:pt x="268" y="204"/>
                      </a:lnTo>
                      <a:lnTo>
                        <a:pt x="268" y="202"/>
                      </a:lnTo>
                      <a:lnTo>
                        <a:pt x="269" y="209"/>
                      </a:lnTo>
                      <a:lnTo>
                        <a:pt x="269" y="208"/>
                      </a:lnTo>
                      <a:lnTo>
                        <a:pt x="269" y="211"/>
                      </a:lnTo>
                      <a:lnTo>
                        <a:pt x="269" y="216"/>
                      </a:lnTo>
                      <a:lnTo>
                        <a:pt x="269" y="212"/>
                      </a:lnTo>
                      <a:lnTo>
                        <a:pt x="269" y="204"/>
                      </a:lnTo>
                      <a:lnTo>
                        <a:pt x="269" y="202"/>
                      </a:lnTo>
                      <a:lnTo>
                        <a:pt x="269" y="205"/>
                      </a:lnTo>
                      <a:lnTo>
                        <a:pt x="269" y="210"/>
                      </a:lnTo>
                      <a:lnTo>
                        <a:pt x="269" y="213"/>
                      </a:lnTo>
                      <a:lnTo>
                        <a:pt x="269" y="210"/>
                      </a:lnTo>
                      <a:lnTo>
                        <a:pt x="269" y="209"/>
                      </a:lnTo>
                      <a:lnTo>
                        <a:pt x="269" y="203"/>
                      </a:lnTo>
                      <a:lnTo>
                        <a:pt x="270" y="214"/>
                      </a:lnTo>
                      <a:lnTo>
                        <a:pt x="270" y="215"/>
                      </a:lnTo>
                      <a:lnTo>
                        <a:pt x="270" y="204"/>
                      </a:lnTo>
                      <a:lnTo>
                        <a:pt x="270" y="210"/>
                      </a:lnTo>
                      <a:lnTo>
                        <a:pt x="270" y="205"/>
                      </a:lnTo>
                      <a:lnTo>
                        <a:pt x="270" y="204"/>
                      </a:lnTo>
                      <a:lnTo>
                        <a:pt x="270" y="208"/>
                      </a:lnTo>
                      <a:lnTo>
                        <a:pt x="270" y="210"/>
                      </a:lnTo>
                      <a:lnTo>
                        <a:pt x="270" y="195"/>
                      </a:lnTo>
                      <a:lnTo>
                        <a:pt x="270" y="210"/>
                      </a:lnTo>
                      <a:lnTo>
                        <a:pt x="270" y="199"/>
                      </a:lnTo>
                      <a:lnTo>
                        <a:pt x="270" y="210"/>
                      </a:lnTo>
                      <a:lnTo>
                        <a:pt x="270" y="209"/>
                      </a:lnTo>
                      <a:lnTo>
                        <a:pt x="271" y="198"/>
                      </a:lnTo>
                      <a:lnTo>
                        <a:pt x="271" y="222"/>
                      </a:lnTo>
                      <a:lnTo>
                        <a:pt x="271" y="205"/>
                      </a:lnTo>
                      <a:lnTo>
                        <a:pt x="271" y="212"/>
                      </a:lnTo>
                      <a:lnTo>
                        <a:pt x="271" y="200"/>
                      </a:lnTo>
                      <a:lnTo>
                        <a:pt x="271" y="219"/>
                      </a:lnTo>
                      <a:lnTo>
                        <a:pt x="271" y="208"/>
                      </a:lnTo>
                      <a:lnTo>
                        <a:pt x="271" y="208"/>
                      </a:lnTo>
                      <a:lnTo>
                        <a:pt x="271" y="202"/>
                      </a:lnTo>
                      <a:lnTo>
                        <a:pt x="271" y="209"/>
                      </a:lnTo>
                      <a:lnTo>
                        <a:pt x="271" y="208"/>
                      </a:lnTo>
                      <a:lnTo>
                        <a:pt x="271" y="209"/>
                      </a:lnTo>
                      <a:lnTo>
                        <a:pt x="271" y="207"/>
                      </a:lnTo>
                      <a:lnTo>
                        <a:pt x="271" y="208"/>
                      </a:lnTo>
                      <a:lnTo>
                        <a:pt x="272" y="212"/>
                      </a:lnTo>
                      <a:lnTo>
                        <a:pt x="272" y="209"/>
                      </a:lnTo>
                      <a:lnTo>
                        <a:pt x="272" y="205"/>
                      </a:lnTo>
                      <a:lnTo>
                        <a:pt x="272" y="212"/>
                      </a:lnTo>
                      <a:lnTo>
                        <a:pt x="272" y="215"/>
                      </a:lnTo>
                      <a:lnTo>
                        <a:pt x="272" y="207"/>
                      </a:lnTo>
                      <a:lnTo>
                        <a:pt x="272" y="204"/>
                      </a:lnTo>
                      <a:lnTo>
                        <a:pt x="272" y="211"/>
                      </a:lnTo>
                      <a:lnTo>
                        <a:pt x="272" y="204"/>
                      </a:lnTo>
                      <a:lnTo>
                        <a:pt x="272" y="197"/>
                      </a:lnTo>
                      <a:lnTo>
                        <a:pt x="272" y="208"/>
                      </a:lnTo>
                      <a:lnTo>
                        <a:pt x="272" y="212"/>
                      </a:lnTo>
                      <a:lnTo>
                        <a:pt x="272" y="207"/>
                      </a:lnTo>
                      <a:lnTo>
                        <a:pt x="273" y="210"/>
                      </a:lnTo>
                      <a:lnTo>
                        <a:pt x="273" y="206"/>
                      </a:lnTo>
                      <a:lnTo>
                        <a:pt x="273" y="206"/>
                      </a:lnTo>
                      <a:lnTo>
                        <a:pt x="273" y="210"/>
                      </a:lnTo>
                      <a:lnTo>
                        <a:pt x="273" y="209"/>
                      </a:lnTo>
                      <a:lnTo>
                        <a:pt x="273" y="208"/>
                      </a:lnTo>
                      <a:lnTo>
                        <a:pt x="273" y="206"/>
                      </a:lnTo>
                      <a:lnTo>
                        <a:pt x="273" y="209"/>
                      </a:lnTo>
                      <a:lnTo>
                        <a:pt x="273" y="207"/>
                      </a:lnTo>
                      <a:lnTo>
                        <a:pt x="273" y="203"/>
                      </a:lnTo>
                      <a:lnTo>
                        <a:pt x="273" y="201"/>
                      </a:lnTo>
                      <a:lnTo>
                        <a:pt x="273" y="207"/>
                      </a:lnTo>
                      <a:lnTo>
                        <a:pt x="273" y="204"/>
                      </a:lnTo>
                      <a:lnTo>
                        <a:pt x="273" y="208"/>
                      </a:lnTo>
                      <a:lnTo>
                        <a:pt x="273" y="206"/>
                      </a:lnTo>
                      <a:lnTo>
                        <a:pt x="274" y="209"/>
                      </a:lnTo>
                      <a:lnTo>
                        <a:pt x="274" y="211"/>
                      </a:lnTo>
                      <a:lnTo>
                        <a:pt x="274" y="218"/>
                      </a:lnTo>
                      <a:lnTo>
                        <a:pt x="274" y="208"/>
                      </a:lnTo>
                      <a:lnTo>
                        <a:pt x="274" y="207"/>
                      </a:lnTo>
                      <a:lnTo>
                        <a:pt x="274" y="215"/>
                      </a:lnTo>
                      <a:lnTo>
                        <a:pt x="274" y="208"/>
                      </a:lnTo>
                      <a:lnTo>
                        <a:pt x="274" y="215"/>
                      </a:lnTo>
                      <a:lnTo>
                        <a:pt x="274" y="210"/>
                      </a:lnTo>
                      <a:lnTo>
                        <a:pt x="274" y="213"/>
                      </a:lnTo>
                      <a:lnTo>
                        <a:pt x="274" y="209"/>
                      </a:lnTo>
                      <a:lnTo>
                        <a:pt x="274" y="212"/>
                      </a:lnTo>
                      <a:lnTo>
                        <a:pt x="274" y="211"/>
                      </a:lnTo>
                      <a:lnTo>
                        <a:pt x="275" y="207"/>
                      </a:lnTo>
                      <a:lnTo>
                        <a:pt x="275" y="210"/>
                      </a:lnTo>
                      <a:lnTo>
                        <a:pt x="275" y="201"/>
                      </a:lnTo>
                      <a:lnTo>
                        <a:pt x="275" y="210"/>
                      </a:lnTo>
                      <a:lnTo>
                        <a:pt x="275" y="205"/>
                      </a:lnTo>
                      <a:lnTo>
                        <a:pt x="275" y="207"/>
                      </a:lnTo>
                      <a:lnTo>
                        <a:pt x="275" y="215"/>
                      </a:lnTo>
                      <a:lnTo>
                        <a:pt x="275" y="215"/>
                      </a:lnTo>
                      <a:lnTo>
                        <a:pt x="275" y="209"/>
                      </a:lnTo>
                      <a:lnTo>
                        <a:pt x="275" y="210"/>
                      </a:lnTo>
                      <a:lnTo>
                        <a:pt x="275" y="205"/>
                      </a:lnTo>
                      <a:lnTo>
                        <a:pt x="275" y="207"/>
                      </a:lnTo>
                      <a:lnTo>
                        <a:pt x="275" y="214"/>
                      </a:lnTo>
                      <a:lnTo>
                        <a:pt x="275" y="216"/>
                      </a:lnTo>
                      <a:lnTo>
                        <a:pt x="276" y="212"/>
                      </a:lnTo>
                      <a:lnTo>
                        <a:pt x="276" y="208"/>
                      </a:lnTo>
                      <a:lnTo>
                        <a:pt x="276" y="207"/>
                      </a:lnTo>
                      <a:lnTo>
                        <a:pt x="276" y="202"/>
                      </a:lnTo>
                      <a:lnTo>
                        <a:pt x="276" y="210"/>
                      </a:lnTo>
                      <a:lnTo>
                        <a:pt x="276" y="209"/>
                      </a:lnTo>
                      <a:lnTo>
                        <a:pt x="276" y="210"/>
                      </a:lnTo>
                      <a:lnTo>
                        <a:pt x="276" y="213"/>
                      </a:lnTo>
                      <a:lnTo>
                        <a:pt x="276" y="209"/>
                      </a:lnTo>
                      <a:lnTo>
                        <a:pt x="276" y="202"/>
                      </a:lnTo>
                      <a:lnTo>
                        <a:pt x="276" y="215"/>
                      </a:lnTo>
                      <a:lnTo>
                        <a:pt x="276" y="216"/>
                      </a:lnTo>
                      <a:lnTo>
                        <a:pt x="276" y="203"/>
                      </a:lnTo>
                      <a:lnTo>
                        <a:pt x="277" y="214"/>
                      </a:lnTo>
                      <a:lnTo>
                        <a:pt x="277" y="203"/>
                      </a:lnTo>
                      <a:lnTo>
                        <a:pt x="277" y="210"/>
                      </a:lnTo>
                      <a:lnTo>
                        <a:pt x="277" y="200"/>
                      </a:lnTo>
                      <a:lnTo>
                        <a:pt x="277" y="218"/>
                      </a:lnTo>
                      <a:lnTo>
                        <a:pt x="277" y="211"/>
                      </a:lnTo>
                      <a:lnTo>
                        <a:pt x="277" y="206"/>
                      </a:lnTo>
                      <a:lnTo>
                        <a:pt x="277" y="213"/>
                      </a:lnTo>
                      <a:lnTo>
                        <a:pt x="277" y="202"/>
                      </a:lnTo>
                      <a:lnTo>
                        <a:pt x="277" y="209"/>
                      </a:lnTo>
                      <a:lnTo>
                        <a:pt x="277" y="206"/>
                      </a:lnTo>
                      <a:lnTo>
                        <a:pt x="277" y="205"/>
                      </a:lnTo>
                      <a:lnTo>
                        <a:pt x="277" y="208"/>
                      </a:lnTo>
                      <a:lnTo>
                        <a:pt x="278" y="209"/>
                      </a:lnTo>
                      <a:lnTo>
                        <a:pt x="278" y="204"/>
                      </a:lnTo>
                      <a:lnTo>
                        <a:pt x="278" y="212"/>
                      </a:lnTo>
                      <a:lnTo>
                        <a:pt x="278" y="193"/>
                      </a:lnTo>
                      <a:lnTo>
                        <a:pt x="278" y="210"/>
                      </a:lnTo>
                      <a:lnTo>
                        <a:pt x="278" y="218"/>
                      </a:lnTo>
                      <a:lnTo>
                        <a:pt x="278" y="206"/>
                      </a:lnTo>
                      <a:lnTo>
                        <a:pt x="278" y="214"/>
                      </a:lnTo>
                      <a:lnTo>
                        <a:pt x="278" y="195"/>
                      </a:lnTo>
                      <a:lnTo>
                        <a:pt x="278" y="208"/>
                      </a:lnTo>
                      <a:lnTo>
                        <a:pt x="278" y="215"/>
                      </a:lnTo>
                      <a:lnTo>
                        <a:pt x="278" y="212"/>
                      </a:lnTo>
                      <a:lnTo>
                        <a:pt x="278" y="210"/>
                      </a:lnTo>
                      <a:lnTo>
                        <a:pt x="278" y="209"/>
                      </a:lnTo>
                      <a:lnTo>
                        <a:pt x="278" y="214"/>
                      </a:lnTo>
                      <a:lnTo>
                        <a:pt x="279" y="216"/>
                      </a:lnTo>
                      <a:lnTo>
                        <a:pt x="279" y="207"/>
                      </a:lnTo>
                      <a:lnTo>
                        <a:pt x="279" y="209"/>
                      </a:lnTo>
                      <a:lnTo>
                        <a:pt x="279" y="210"/>
                      </a:lnTo>
                      <a:lnTo>
                        <a:pt x="279" y="199"/>
                      </a:lnTo>
                      <a:lnTo>
                        <a:pt x="279" y="213"/>
                      </a:lnTo>
                      <a:lnTo>
                        <a:pt x="279" y="220"/>
                      </a:lnTo>
                      <a:lnTo>
                        <a:pt x="279" y="213"/>
                      </a:lnTo>
                      <a:lnTo>
                        <a:pt x="279" y="204"/>
                      </a:lnTo>
                      <a:lnTo>
                        <a:pt x="279" y="215"/>
                      </a:lnTo>
                      <a:lnTo>
                        <a:pt x="279" y="210"/>
                      </a:lnTo>
                      <a:lnTo>
                        <a:pt x="279" y="208"/>
                      </a:lnTo>
                      <a:lnTo>
                        <a:pt x="279" y="204"/>
                      </a:lnTo>
                      <a:lnTo>
                        <a:pt x="280" y="212"/>
                      </a:lnTo>
                      <a:lnTo>
                        <a:pt x="280" y="204"/>
                      </a:lnTo>
                      <a:lnTo>
                        <a:pt x="280" y="208"/>
                      </a:lnTo>
                      <a:lnTo>
                        <a:pt x="280" y="194"/>
                      </a:lnTo>
                      <a:lnTo>
                        <a:pt x="280" y="213"/>
                      </a:lnTo>
                      <a:lnTo>
                        <a:pt x="280" y="216"/>
                      </a:lnTo>
                      <a:lnTo>
                        <a:pt x="280" y="202"/>
                      </a:lnTo>
                      <a:lnTo>
                        <a:pt x="280" y="205"/>
                      </a:lnTo>
                      <a:lnTo>
                        <a:pt x="280" y="208"/>
                      </a:lnTo>
                      <a:lnTo>
                        <a:pt x="280" y="207"/>
                      </a:lnTo>
                      <a:lnTo>
                        <a:pt x="280" y="210"/>
                      </a:lnTo>
                      <a:lnTo>
                        <a:pt x="280" y="201"/>
                      </a:lnTo>
                      <a:lnTo>
                        <a:pt x="280" y="193"/>
                      </a:lnTo>
                      <a:lnTo>
                        <a:pt x="280" y="208"/>
                      </a:lnTo>
                      <a:lnTo>
                        <a:pt x="281" y="201"/>
                      </a:lnTo>
                      <a:lnTo>
                        <a:pt x="281" y="213"/>
                      </a:lnTo>
                      <a:lnTo>
                        <a:pt x="281" y="201"/>
                      </a:lnTo>
                      <a:lnTo>
                        <a:pt x="281" y="212"/>
                      </a:lnTo>
                      <a:lnTo>
                        <a:pt x="281" y="215"/>
                      </a:lnTo>
                      <a:lnTo>
                        <a:pt x="281" y="206"/>
                      </a:lnTo>
                      <a:lnTo>
                        <a:pt x="281" y="208"/>
                      </a:lnTo>
                      <a:lnTo>
                        <a:pt x="281" y="202"/>
                      </a:lnTo>
                      <a:lnTo>
                        <a:pt x="281" y="208"/>
                      </a:lnTo>
                      <a:lnTo>
                        <a:pt x="281" y="205"/>
                      </a:lnTo>
                      <a:lnTo>
                        <a:pt x="281" y="207"/>
                      </a:lnTo>
                      <a:lnTo>
                        <a:pt x="281" y="210"/>
                      </a:lnTo>
                      <a:lnTo>
                        <a:pt x="281" y="212"/>
                      </a:lnTo>
                      <a:lnTo>
                        <a:pt x="282" y="210"/>
                      </a:lnTo>
                      <a:lnTo>
                        <a:pt x="282" y="206"/>
                      </a:lnTo>
                      <a:lnTo>
                        <a:pt x="282" y="205"/>
                      </a:lnTo>
                      <a:lnTo>
                        <a:pt x="282" y="203"/>
                      </a:lnTo>
                      <a:lnTo>
                        <a:pt x="282" y="210"/>
                      </a:lnTo>
                      <a:lnTo>
                        <a:pt x="282" y="204"/>
                      </a:lnTo>
                      <a:lnTo>
                        <a:pt x="282" y="212"/>
                      </a:lnTo>
                      <a:lnTo>
                        <a:pt x="282" y="208"/>
                      </a:lnTo>
                      <a:lnTo>
                        <a:pt x="282" y="210"/>
                      </a:lnTo>
                      <a:lnTo>
                        <a:pt x="282" y="212"/>
                      </a:lnTo>
                      <a:lnTo>
                        <a:pt x="282" y="207"/>
                      </a:lnTo>
                      <a:lnTo>
                        <a:pt x="282" y="209"/>
                      </a:lnTo>
                      <a:lnTo>
                        <a:pt x="282" y="210"/>
                      </a:lnTo>
                      <a:lnTo>
                        <a:pt x="282" y="205"/>
                      </a:lnTo>
                      <a:lnTo>
                        <a:pt x="283" y="206"/>
                      </a:lnTo>
                      <a:lnTo>
                        <a:pt x="283" y="209"/>
                      </a:lnTo>
                      <a:lnTo>
                        <a:pt x="283" y="205"/>
                      </a:lnTo>
                      <a:lnTo>
                        <a:pt x="283" y="215"/>
                      </a:lnTo>
                      <a:lnTo>
                        <a:pt x="283" y="201"/>
                      </a:lnTo>
                      <a:lnTo>
                        <a:pt x="283" y="206"/>
                      </a:lnTo>
                      <a:lnTo>
                        <a:pt x="283" y="215"/>
                      </a:lnTo>
                      <a:lnTo>
                        <a:pt x="283" y="207"/>
                      </a:lnTo>
                      <a:lnTo>
                        <a:pt x="283" y="211"/>
                      </a:lnTo>
                      <a:lnTo>
                        <a:pt x="283" y="203"/>
                      </a:lnTo>
                      <a:lnTo>
                        <a:pt x="283" y="194"/>
                      </a:lnTo>
                      <a:lnTo>
                        <a:pt x="283" y="203"/>
                      </a:lnTo>
                      <a:lnTo>
                        <a:pt x="283" y="207"/>
                      </a:lnTo>
                      <a:lnTo>
                        <a:pt x="283" y="203"/>
                      </a:lnTo>
                      <a:lnTo>
                        <a:pt x="284" y="204"/>
                      </a:lnTo>
                      <a:lnTo>
                        <a:pt x="284" y="202"/>
                      </a:lnTo>
                      <a:lnTo>
                        <a:pt x="284" y="206"/>
                      </a:lnTo>
                      <a:lnTo>
                        <a:pt x="284" y="203"/>
                      </a:lnTo>
                      <a:lnTo>
                        <a:pt x="284" y="205"/>
                      </a:lnTo>
                      <a:lnTo>
                        <a:pt x="284" y="205"/>
                      </a:lnTo>
                      <a:lnTo>
                        <a:pt x="284" y="203"/>
                      </a:lnTo>
                      <a:lnTo>
                        <a:pt x="284" y="209"/>
                      </a:lnTo>
                      <a:lnTo>
                        <a:pt x="284" y="210"/>
                      </a:lnTo>
                      <a:lnTo>
                        <a:pt x="284" y="204"/>
                      </a:lnTo>
                      <a:lnTo>
                        <a:pt x="284" y="205"/>
                      </a:lnTo>
                      <a:lnTo>
                        <a:pt x="284" y="212"/>
                      </a:lnTo>
                      <a:lnTo>
                        <a:pt x="284" y="208"/>
                      </a:lnTo>
                      <a:lnTo>
                        <a:pt x="285" y="194"/>
                      </a:lnTo>
                      <a:lnTo>
                        <a:pt x="285" y="209"/>
                      </a:lnTo>
                      <a:lnTo>
                        <a:pt x="285" y="208"/>
                      </a:lnTo>
                      <a:lnTo>
                        <a:pt x="285" y="200"/>
                      </a:lnTo>
                      <a:lnTo>
                        <a:pt x="285" y="206"/>
                      </a:lnTo>
                      <a:lnTo>
                        <a:pt x="285" y="208"/>
                      </a:lnTo>
                      <a:lnTo>
                        <a:pt x="285" y="204"/>
                      </a:lnTo>
                      <a:lnTo>
                        <a:pt x="285" y="204"/>
                      </a:lnTo>
                      <a:lnTo>
                        <a:pt x="285" y="209"/>
                      </a:lnTo>
                      <a:lnTo>
                        <a:pt x="285" y="200"/>
                      </a:lnTo>
                      <a:lnTo>
                        <a:pt x="285" y="206"/>
                      </a:lnTo>
                      <a:lnTo>
                        <a:pt x="285" y="214"/>
                      </a:lnTo>
                      <a:lnTo>
                        <a:pt x="285" y="203"/>
                      </a:lnTo>
                      <a:lnTo>
                        <a:pt x="285" y="212"/>
                      </a:lnTo>
                      <a:lnTo>
                        <a:pt x="286" y="203"/>
                      </a:lnTo>
                      <a:lnTo>
                        <a:pt x="286" y="212"/>
                      </a:lnTo>
                      <a:lnTo>
                        <a:pt x="286" y="208"/>
                      </a:lnTo>
                      <a:lnTo>
                        <a:pt x="286" y="217"/>
                      </a:lnTo>
                      <a:lnTo>
                        <a:pt x="286" y="200"/>
                      </a:lnTo>
                      <a:lnTo>
                        <a:pt x="286" y="204"/>
                      </a:lnTo>
                      <a:lnTo>
                        <a:pt x="286" y="194"/>
                      </a:lnTo>
                      <a:lnTo>
                        <a:pt x="286" y="213"/>
                      </a:lnTo>
                      <a:lnTo>
                        <a:pt x="286" y="214"/>
                      </a:lnTo>
                      <a:lnTo>
                        <a:pt x="286" y="207"/>
                      </a:lnTo>
                      <a:lnTo>
                        <a:pt x="286" y="205"/>
                      </a:lnTo>
                      <a:lnTo>
                        <a:pt x="286" y="201"/>
                      </a:lnTo>
                      <a:lnTo>
                        <a:pt x="286" y="205"/>
                      </a:lnTo>
                      <a:lnTo>
                        <a:pt x="287" y="206"/>
                      </a:lnTo>
                      <a:lnTo>
                        <a:pt x="287" y="208"/>
                      </a:lnTo>
                      <a:lnTo>
                        <a:pt x="287" y="214"/>
                      </a:lnTo>
                      <a:lnTo>
                        <a:pt x="287" y="206"/>
                      </a:lnTo>
                      <a:lnTo>
                        <a:pt x="287" y="208"/>
                      </a:lnTo>
                      <a:lnTo>
                        <a:pt x="287" y="204"/>
                      </a:lnTo>
                      <a:lnTo>
                        <a:pt x="287" y="207"/>
                      </a:lnTo>
                      <a:lnTo>
                        <a:pt x="287" y="208"/>
                      </a:lnTo>
                      <a:lnTo>
                        <a:pt x="287" y="212"/>
                      </a:lnTo>
                      <a:lnTo>
                        <a:pt x="287" y="211"/>
                      </a:lnTo>
                      <a:lnTo>
                        <a:pt x="287" y="205"/>
                      </a:lnTo>
                      <a:lnTo>
                        <a:pt x="287" y="204"/>
                      </a:lnTo>
                      <a:lnTo>
                        <a:pt x="287" y="201"/>
                      </a:lnTo>
                      <a:lnTo>
                        <a:pt x="287" y="201"/>
                      </a:lnTo>
                      <a:lnTo>
                        <a:pt x="288" y="201"/>
                      </a:lnTo>
                      <a:lnTo>
                        <a:pt x="288" y="199"/>
                      </a:lnTo>
                      <a:lnTo>
                        <a:pt x="288" y="210"/>
                      </a:lnTo>
                      <a:lnTo>
                        <a:pt x="288" y="205"/>
                      </a:lnTo>
                      <a:lnTo>
                        <a:pt x="288" y="209"/>
                      </a:lnTo>
                      <a:lnTo>
                        <a:pt x="288" y="208"/>
                      </a:lnTo>
                      <a:lnTo>
                        <a:pt x="288" y="204"/>
                      </a:lnTo>
                      <a:lnTo>
                        <a:pt x="288" y="210"/>
                      </a:lnTo>
                      <a:lnTo>
                        <a:pt x="288" y="209"/>
                      </a:lnTo>
                      <a:lnTo>
                        <a:pt x="288" y="207"/>
                      </a:lnTo>
                      <a:lnTo>
                        <a:pt x="288" y="200"/>
                      </a:lnTo>
                      <a:lnTo>
                        <a:pt x="288" y="206"/>
                      </a:lnTo>
                      <a:lnTo>
                        <a:pt x="288" y="209"/>
                      </a:lnTo>
                      <a:lnTo>
                        <a:pt x="288" y="199"/>
                      </a:lnTo>
                      <a:lnTo>
                        <a:pt x="289" y="200"/>
                      </a:lnTo>
                      <a:lnTo>
                        <a:pt x="289" y="198"/>
                      </a:lnTo>
                      <a:lnTo>
                        <a:pt x="289" y="214"/>
                      </a:lnTo>
                      <a:lnTo>
                        <a:pt x="289" y="209"/>
                      </a:lnTo>
                      <a:lnTo>
                        <a:pt x="289" y="201"/>
                      </a:lnTo>
                      <a:lnTo>
                        <a:pt x="289" y="211"/>
                      </a:lnTo>
                      <a:lnTo>
                        <a:pt x="289" y="201"/>
                      </a:lnTo>
                      <a:lnTo>
                        <a:pt x="289" y="208"/>
                      </a:lnTo>
                      <a:lnTo>
                        <a:pt x="289" y="210"/>
                      </a:lnTo>
                      <a:lnTo>
                        <a:pt x="289" y="204"/>
                      </a:lnTo>
                      <a:lnTo>
                        <a:pt x="289" y="210"/>
                      </a:lnTo>
                      <a:lnTo>
                        <a:pt x="289" y="203"/>
                      </a:lnTo>
                      <a:lnTo>
                        <a:pt x="289" y="204"/>
                      </a:lnTo>
                      <a:lnTo>
                        <a:pt x="290" y="210"/>
                      </a:lnTo>
                      <a:lnTo>
                        <a:pt x="290" y="210"/>
                      </a:lnTo>
                      <a:lnTo>
                        <a:pt x="290" y="207"/>
                      </a:lnTo>
                      <a:lnTo>
                        <a:pt x="290" y="206"/>
                      </a:lnTo>
                      <a:lnTo>
                        <a:pt x="290" y="206"/>
                      </a:lnTo>
                      <a:lnTo>
                        <a:pt x="290" y="208"/>
                      </a:lnTo>
                      <a:lnTo>
                        <a:pt x="290" y="209"/>
                      </a:lnTo>
                      <a:lnTo>
                        <a:pt x="290" y="210"/>
                      </a:lnTo>
                      <a:lnTo>
                        <a:pt x="290" y="210"/>
                      </a:lnTo>
                      <a:lnTo>
                        <a:pt x="290" y="199"/>
                      </a:lnTo>
                      <a:lnTo>
                        <a:pt x="290" y="212"/>
                      </a:lnTo>
                      <a:lnTo>
                        <a:pt x="290" y="208"/>
                      </a:lnTo>
                      <a:lnTo>
                        <a:pt x="290" y="206"/>
                      </a:lnTo>
                      <a:lnTo>
                        <a:pt x="290" y="202"/>
                      </a:lnTo>
                      <a:lnTo>
                        <a:pt x="291" y="207"/>
                      </a:lnTo>
                      <a:lnTo>
                        <a:pt x="291" y="205"/>
                      </a:lnTo>
                      <a:lnTo>
                        <a:pt x="291" y="215"/>
                      </a:lnTo>
                      <a:lnTo>
                        <a:pt x="291" y="211"/>
                      </a:lnTo>
                      <a:lnTo>
                        <a:pt x="291" y="198"/>
                      </a:lnTo>
                      <a:lnTo>
                        <a:pt x="291" y="212"/>
                      </a:lnTo>
                      <a:lnTo>
                        <a:pt x="291" y="214"/>
                      </a:lnTo>
                      <a:lnTo>
                        <a:pt x="291" y="207"/>
                      </a:lnTo>
                      <a:lnTo>
                        <a:pt x="291" y="208"/>
                      </a:lnTo>
                      <a:lnTo>
                        <a:pt x="291" y="207"/>
                      </a:lnTo>
                      <a:lnTo>
                        <a:pt x="291" y="202"/>
                      </a:lnTo>
                      <a:lnTo>
                        <a:pt x="291" y="218"/>
                      </a:lnTo>
                      <a:lnTo>
                        <a:pt x="291" y="204"/>
                      </a:lnTo>
                      <a:lnTo>
                        <a:pt x="292" y="204"/>
                      </a:lnTo>
                      <a:lnTo>
                        <a:pt x="292" y="199"/>
                      </a:lnTo>
                      <a:lnTo>
                        <a:pt x="292" y="204"/>
                      </a:lnTo>
                      <a:lnTo>
                        <a:pt x="292" y="205"/>
                      </a:lnTo>
                      <a:lnTo>
                        <a:pt x="292" y="212"/>
                      </a:lnTo>
                      <a:lnTo>
                        <a:pt x="292" y="200"/>
                      </a:lnTo>
                      <a:lnTo>
                        <a:pt x="292" y="209"/>
                      </a:lnTo>
                      <a:lnTo>
                        <a:pt x="292" y="201"/>
                      </a:lnTo>
                      <a:lnTo>
                        <a:pt x="292" y="213"/>
                      </a:lnTo>
                      <a:lnTo>
                        <a:pt x="292" y="201"/>
                      </a:lnTo>
                      <a:lnTo>
                        <a:pt x="292" y="202"/>
                      </a:lnTo>
                      <a:lnTo>
                        <a:pt x="292" y="212"/>
                      </a:lnTo>
                      <a:lnTo>
                        <a:pt x="292" y="209"/>
                      </a:lnTo>
                      <a:lnTo>
                        <a:pt x="292" y="207"/>
                      </a:lnTo>
                      <a:lnTo>
                        <a:pt x="292" y="203"/>
                      </a:lnTo>
                      <a:lnTo>
                        <a:pt x="293" y="207"/>
                      </a:lnTo>
                      <a:lnTo>
                        <a:pt x="293" y="202"/>
                      </a:lnTo>
                      <a:lnTo>
                        <a:pt x="293" y="200"/>
                      </a:lnTo>
                      <a:lnTo>
                        <a:pt x="293" y="205"/>
                      </a:lnTo>
                      <a:lnTo>
                        <a:pt x="293" y="203"/>
                      </a:lnTo>
                      <a:lnTo>
                        <a:pt x="293" y="204"/>
                      </a:lnTo>
                      <a:lnTo>
                        <a:pt x="293" y="216"/>
                      </a:lnTo>
                      <a:lnTo>
                        <a:pt x="293" y="197"/>
                      </a:lnTo>
                      <a:lnTo>
                        <a:pt x="293" y="208"/>
                      </a:lnTo>
                      <a:lnTo>
                        <a:pt x="293" y="202"/>
                      </a:lnTo>
                      <a:lnTo>
                        <a:pt x="293" y="218"/>
                      </a:lnTo>
                      <a:lnTo>
                        <a:pt x="293" y="203"/>
                      </a:lnTo>
                      <a:lnTo>
                        <a:pt x="293" y="201"/>
                      </a:lnTo>
                      <a:lnTo>
                        <a:pt x="294" y="210"/>
                      </a:lnTo>
                      <a:lnTo>
                        <a:pt x="294" y="206"/>
                      </a:lnTo>
                      <a:lnTo>
                        <a:pt x="294" y="211"/>
                      </a:lnTo>
                      <a:lnTo>
                        <a:pt x="294" y="210"/>
                      </a:lnTo>
                      <a:lnTo>
                        <a:pt x="294" y="202"/>
                      </a:lnTo>
                      <a:lnTo>
                        <a:pt x="294" y="207"/>
                      </a:lnTo>
                      <a:lnTo>
                        <a:pt x="294" y="199"/>
                      </a:lnTo>
                      <a:lnTo>
                        <a:pt x="294" y="202"/>
                      </a:lnTo>
                      <a:lnTo>
                        <a:pt x="294" y="215"/>
                      </a:lnTo>
                      <a:lnTo>
                        <a:pt x="294" y="209"/>
                      </a:lnTo>
                      <a:lnTo>
                        <a:pt x="294" y="204"/>
                      </a:lnTo>
                      <a:lnTo>
                        <a:pt x="294" y="212"/>
                      </a:lnTo>
                      <a:lnTo>
                        <a:pt x="294" y="211"/>
                      </a:lnTo>
                      <a:lnTo>
                        <a:pt x="295" y="200"/>
                      </a:lnTo>
                      <a:lnTo>
                        <a:pt x="295" y="215"/>
                      </a:lnTo>
                      <a:lnTo>
                        <a:pt x="295" y="208"/>
                      </a:lnTo>
                      <a:lnTo>
                        <a:pt x="295" y="209"/>
                      </a:lnTo>
                      <a:lnTo>
                        <a:pt x="295" y="204"/>
                      </a:lnTo>
                      <a:lnTo>
                        <a:pt x="295" y="210"/>
                      </a:lnTo>
                      <a:lnTo>
                        <a:pt x="295" y="206"/>
                      </a:lnTo>
                      <a:lnTo>
                        <a:pt x="295" y="210"/>
                      </a:lnTo>
                      <a:lnTo>
                        <a:pt x="295" y="201"/>
                      </a:lnTo>
                      <a:lnTo>
                        <a:pt x="295" y="211"/>
                      </a:lnTo>
                      <a:lnTo>
                        <a:pt x="295" y="209"/>
                      </a:lnTo>
                      <a:lnTo>
                        <a:pt x="295" y="196"/>
                      </a:lnTo>
                      <a:lnTo>
                        <a:pt x="295" y="208"/>
                      </a:lnTo>
                      <a:lnTo>
                        <a:pt x="295" y="203"/>
                      </a:lnTo>
                      <a:lnTo>
                        <a:pt x="296" y="207"/>
                      </a:lnTo>
                      <a:lnTo>
                        <a:pt x="296" y="200"/>
                      </a:lnTo>
                      <a:lnTo>
                        <a:pt x="296" y="204"/>
                      </a:lnTo>
                      <a:lnTo>
                        <a:pt x="296" y="208"/>
                      </a:lnTo>
                      <a:lnTo>
                        <a:pt x="296" y="212"/>
                      </a:lnTo>
                      <a:lnTo>
                        <a:pt x="296" y="203"/>
                      </a:lnTo>
                      <a:lnTo>
                        <a:pt x="296" y="210"/>
                      </a:lnTo>
                      <a:lnTo>
                        <a:pt x="296" y="210"/>
                      </a:lnTo>
                      <a:lnTo>
                        <a:pt x="296" y="213"/>
                      </a:lnTo>
                      <a:lnTo>
                        <a:pt x="296" y="206"/>
                      </a:lnTo>
                      <a:lnTo>
                        <a:pt x="296" y="209"/>
                      </a:lnTo>
                      <a:lnTo>
                        <a:pt x="296" y="208"/>
                      </a:lnTo>
                      <a:lnTo>
                        <a:pt x="296" y="212"/>
                      </a:lnTo>
                      <a:lnTo>
                        <a:pt x="296" y="203"/>
                      </a:lnTo>
                      <a:lnTo>
                        <a:pt x="297" y="208"/>
                      </a:lnTo>
                      <a:lnTo>
                        <a:pt x="297" y="212"/>
                      </a:lnTo>
                      <a:lnTo>
                        <a:pt x="297" y="207"/>
                      </a:lnTo>
                      <a:lnTo>
                        <a:pt x="297" y="211"/>
                      </a:lnTo>
                      <a:lnTo>
                        <a:pt x="297" y="216"/>
                      </a:lnTo>
                      <a:lnTo>
                        <a:pt x="297" y="208"/>
                      </a:lnTo>
                      <a:lnTo>
                        <a:pt x="297" y="213"/>
                      </a:lnTo>
                      <a:lnTo>
                        <a:pt x="297" y="206"/>
                      </a:lnTo>
                      <a:lnTo>
                        <a:pt x="297" y="205"/>
                      </a:lnTo>
                      <a:lnTo>
                        <a:pt x="297" y="222"/>
                      </a:lnTo>
                      <a:lnTo>
                        <a:pt x="297" y="212"/>
                      </a:lnTo>
                      <a:lnTo>
                        <a:pt x="297" y="201"/>
                      </a:lnTo>
                      <a:lnTo>
                        <a:pt x="297" y="214"/>
                      </a:lnTo>
                      <a:lnTo>
                        <a:pt x="297" y="213"/>
                      </a:lnTo>
                      <a:lnTo>
                        <a:pt x="298" y="213"/>
                      </a:lnTo>
                      <a:lnTo>
                        <a:pt x="298" y="205"/>
                      </a:lnTo>
                      <a:lnTo>
                        <a:pt x="298" y="198"/>
                      </a:lnTo>
                      <a:lnTo>
                        <a:pt x="298" y="203"/>
                      </a:lnTo>
                      <a:lnTo>
                        <a:pt x="298" y="206"/>
                      </a:lnTo>
                      <a:lnTo>
                        <a:pt x="298" y="201"/>
                      </a:lnTo>
                      <a:lnTo>
                        <a:pt x="298" y="206"/>
                      </a:lnTo>
                      <a:lnTo>
                        <a:pt x="298" y="207"/>
                      </a:lnTo>
                      <a:lnTo>
                        <a:pt x="298" y="204"/>
                      </a:lnTo>
                      <a:lnTo>
                        <a:pt x="298" y="194"/>
                      </a:lnTo>
                      <a:lnTo>
                        <a:pt x="298" y="197"/>
                      </a:lnTo>
                      <a:lnTo>
                        <a:pt x="298" y="192"/>
                      </a:lnTo>
                      <a:lnTo>
                        <a:pt x="298" y="190"/>
                      </a:lnTo>
                      <a:lnTo>
                        <a:pt x="299" y="187"/>
                      </a:lnTo>
                      <a:lnTo>
                        <a:pt x="299" y="197"/>
                      </a:lnTo>
                      <a:lnTo>
                        <a:pt x="299" y="190"/>
                      </a:lnTo>
                      <a:lnTo>
                        <a:pt x="299" y="195"/>
                      </a:lnTo>
                      <a:lnTo>
                        <a:pt x="299" y="203"/>
                      </a:lnTo>
                      <a:lnTo>
                        <a:pt x="299" y="190"/>
                      </a:lnTo>
                      <a:lnTo>
                        <a:pt x="299" y="198"/>
                      </a:lnTo>
                      <a:lnTo>
                        <a:pt x="299" y="193"/>
                      </a:lnTo>
                      <a:lnTo>
                        <a:pt x="299" y="189"/>
                      </a:lnTo>
                      <a:lnTo>
                        <a:pt x="299" y="201"/>
                      </a:lnTo>
                      <a:lnTo>
                        <a:pt x="299" y="195"/>
                      </a:lnTo>
                      <a:lnTo>
                        <a:pt x="299" y="194"/>
                      </a:lnTo>
                      <a:lnTo>
                        <a:pt x="299" y="200"/>
                      </a:lnTo>
                      <a:lnTo>
                        <a:pt x="300" y="188"/>
                      </a:lnTo>
                      <a:lnTo>
                        <a:pt x="300" y="190"/>
                      </a:lnTo>
                      <a:lnTo>
                        <a:pt x="300" y="185"/>
                      </a:lnTo>
                      <a:lnTo>
                        <a:pt x="300" y="185"/>
                      </a:lnTo>
                      <a:lnTo>
                        <a:pt x="300" y="176"/>
                      </a:lnTo>
                      <a:lnTo>
                        <a:pt x="300" y="177"/>
                      </a:lnTo>
                      <a:lnTo>
                        <a:pt x="300" y="161"/>
                      </a:lnTo>
                      <a:lnTo>
                        <a:pt x="300" y="165"/>
                      </a:lnTo>
                      <a:lnTo>
                        <a:pt x="300" y="158"/>
                      </a:lnTo>
                      <a:lnTo>
                        <a:pt x="300" y="156"/>
                      </a:lnTo>
                      <a:lnTo>
                        <a:pt x="300" y="156"/>
                      </a:lnTo>
                      <a:lnTo>
                        <a:pt x="300" y="154"/>
                      </a:lnTo>
                      <a:lnTo>
                        <a:pt x="300" y="158"/>
                      </a:lnTo>
                      <a:lnTo>
                        <a:pt x="300" y="151"/>
                      </a:lnTo>
                      <a:lnTo>
                        <a:pt x="301" y="141"/>
                      </a:lnTo>
                      <a:lnTo>
                        <a:pt x="301" y="144"/>
                      </a:lnTo>
                      <a:lnTo>
                        <a:pt x="301" y="147"/>
                      </a:lnTo>
                      <a:lnTo>
                        <a:pt x="301" y="140"/>
                      </a:lnTo>
                      <a:lnTo>
                        <a:pt x="301" y="138"/>
                      </a:lnTo>
                      <a:lnTo>
                        <a:pt x="301" y="145"/>
                      </a:lnTo>
                      <a:lnTo>
                        <a:pt x="301" y="143"/>
                      </a:lnTo>
                      <a:lnTo>
                        <a:pt x="301" y="140"/>
                      </a:lnTo>
                      <a:lnTo>
                        <a:pt x="301" y="140"/>
                      </a:lnTo>
                      <a:lnTo>
                        <a:pt x="301" y="147"/>
                      </a:lnTo>
                      <a:lnTo>
                        <a:pt x="301" y="135"/>
                      </a:lnTo>
                      <a:lnTo>
                        <a:pt x="301" y="148"/>
                      </a:lnTo>
                      <a:lnTo>
                        <a:pt x="301" y="136"/>
                      </a:lnTo>
                      <a:lnTo>
                        <a:pt x="301" y="138"/>
                      </a:lnTo>
                      <a:lnTo>
                        <a:pt x="302" y="138"/>
                      </a:lnTo>
                      <a:lnTo>
                        <a:pt x="302" y="144"/>
                      </a:lnTo>
                      <a:lnTo>
                        <a:pt x="302" y="132"/>
                      </a:lnTo>
                      <a:lnTo>
                        <a:pt x="302" y="147"/>
                      </a:lnTo>
                      <a:lnTo>
                        <a:pt x="302" y="137"/>
                      </a:lnTo>
                      <a:lnTo>
                        <a:pt x="302" y="133"/>
                      </a:lnTo>
                      <a:lnTo>
                        <a:pt x="302" y="144"/>
                      </a:lnTo>
                      <a:lnTo>
                        <a:pt x="302" y="135"/>
                      </a:lnTo>
                      <a:lnTo>
                        <a:pt x="302" y="140"/>
                      </a:lnTo>
                      <a:lnTo>
                        <a:pt x="302" y="134"/>
                      </a:lnTo>
                      <a:lnTo>
                        <a:pt x="302" y="131"/>
                      </a:lnTo>
                      <a:lnTo>
                        <a:pt x="302" y="137"/>
                      </a:lnTo>
                      <a:lnTo>
                        <a:pt x="302" y="148"/>
                      </a:lnTo>
                      <a:lnTo>
                        <a:pt x="302" y="138"/>
                      </a:lnTo>
                      <a:lnTo>
                        <a:pt x="303" y="140"/>
                      </a:lnTo>
                      <a:lnTo>
                        <a:pt x="303" y="120"/>
                      </a:lnTo>
                      <a:lnTo>
                        <a:pt x="303" y="134"/>
                      </a:lnTo>
                      <a:lnTo>
                        <a:pt x="303" y="142"/>
                      </a:lnTo>
                      <a:lnTo>
                        <a:pt x="303" y="138"/>
                      </a:lnTo>
                      <a:lnTo>
                        <a:pt x="303" y="141"/>
                      </a:lnTo>
                      <a:lnTo>
                        <a:pt x="303" y="135"/>
                      </a:lnTo>
                      <a:lnTo>
                        <a:pt x="303" y="144"/>
                      </a:lnTo>
                      <a:lnTo>
                        <a:pt x="303" y="146"/>
                      </a:lnTo>
                      <a:lnTo>
                        <a:pt x="303" y="151"/>
                      </a:lnTo>
                      <a:lnTo>
                        <a:pt x="303" y="141"/>
                      </a:lnTo>
                      <a:lnTo>
                        <a:pt x="303" y="143"/>
                      </a:lnTo>
                      <a:lnTo>
                        <a:pt x="303" y="142"/>
                      </a:lnTo>
                      <a:lnTo>
                        <a:pt x="304" y="151"/>
                      </a:lnTo>
                      <a:lnTo>
                        <a:pt x="304" y="147"/>
                      </a:lnTo>
                      <a:lnTo>
                        <a:pt x="304" y="146"/>
                      </a:lnTo>
                      <a:lnTo>
                        <a:pt x="304" y="142"/>
                      </a:lnTo>
                      <a:lnTo>
                        <a:pt x="304" y="141"/>
                      </a:lnTo>
                      <a:lnTo>
                        <a:pt x="304" y="150"/>
                      </a:lnTo>
                      <a:lnTo>
                        <a:pt x="304" y="151"/>
                      </a:lnTo>
                      <a:lnTo>
                        <a:pt x="304" y="152"/>
                      </a:lnTo>
                      <a:lnTo>
                        <a:pt x="304" y="142"/>
                      </a:lnTo>
                      <a:lnTo>
                        <a:pt x="304" y="139"/>
                      </a:lnTo>
                      <a:lnTo>
                        <a:pt x="304" y="142"/>
                      </a:lnTo>
                      <a:lnTo>
                        <a:pt x="304" y="147"/>
                      </a:lnTo>
                      <a:lnTo>
                        <a:pt x="304" y="148"/>
                      </a:lnTo>
                      <a:lnTo>
                        <a:pt x="305" y="147"/>
                      </a:lnTo>
                      <a:lnTo>
                        <a:pt x="305" y="143"/>
                      </a:lnTo>
                      <a:lnTo>
                        <a:pt x="305" y="156"/>
                      </a:lnTo>
                      <a:lnTo>
                        <a:pt x="305" y="150"/>
                      </a:lnTo>
                      <a:lnTo>
                        <a:pt x="305" y="150"/>
                      </a:lnTo>
                      <a:lnTo>
                        <a:pt x="305" y="157"/>
                      </a:lnTo>
                      <a:lnTo>
                        <a:pt x="305" y="147"/>
                      </a:lnTo>
                      <a:lnTo>
                        <a:pt x="305" y="157"/>
                      </a:lnTo>
                      <a:lnTo>
                        <a:pt x="305" y="156"/>
                      </a:lnTo>
                      <a:lnTo>
                        <a:pt x="305" y="157"/>
                      </a:lnTo>
                      <a:lnTo>
                        <a:pt x="305" y="156"/>
                      </a:lnTo>
                      <a:lnTo>
                        <a:pt x="305" y="151"/>
                      </a:lnTo>
                      <a:lnTo>
                        <a:pt x="305" y="162"/>
                      </a:lnTo>
                      <a:lnTo>
                        <a:pt x="305" y="156"/>
                      </a:lnTo>
                      <a:lnTo>
                        <a:pt x="306" y="150"/>
                      </a:lnTo>
                      <a:lnTo>
                        <a:pt x="306" y="148"/>
                      </a:lnTo>
                      <a:lnTo>
                        <a:pt x="306" y="152"/>
                      </a:lnTo>
                      <a:lnTo>
                        <a:pt x="306" y="164"/>
                      </a:lnTo>
                      <a:lnTo>
                        <a:pt x="306" y="161"/>
                      </a:lnTo>
                      <a:lnTo>
                        <a:pt x="306" y="161"/>
                      </a:lnTo>
                      <a:lnTo>
                        <a:pt x="306" y="162"/>
                      </a:lnTo>
                      <a:lnTo>
                        <a:pt x="306" y="154"/>
                      </a:lnTo>
                      <a:lnTo>
                        <a:pt x="306" y="152"/>
                      </a:lnTo>
                      <a:lnTo>
                        <a:pt x="306" y="152"/>
                      </a:lnTo>
                      <a:lnTo>
                        <a:pt x="306" y="152"/>
                      </a:lnTo>
                      <a:lnTo>
                        <a:pt x="306" y="165"/>
                      </a:lnTo>
                      <a:lnTo>
                        <a:pt x="306" y="154"/>
                      </a:lnTo>
                      <a:lnTo>
                        <a:pt x="306" y="158"/>
                      </a:lnTo>
                      <a:lnTo>
                        <a:pt x="307" y="161"/>
                      </a:lnTo>
                      <a:lnTo>
                        <a:pt x="307" y="164"/>
                      </a:lnTo>
                      <a:lnTo>
                        <a:pt x="307" y="153"/>
                      </a:lnTo>
                      <a:lnTo>
                        <a:pt x="307" y="164"/>
                      </a:lnTo>
                      <a:lnTo>
                        <a:pt x="307" y="167"/>
                      </a:lnTo>
                      <a:lnTo>
                        <a:pt x="307" y="160"/>
                      </a:lnTo>
                      <a:lnTo>
                        <a:pt x="307" y="163"/>
                      </a:lnTo>
                      <a:lnTo>
                        <a:pt x="307" y="159"/>
                      </a:lnTo>
                      <a:lnTo>
                        <a:pt x="307" y="161"/>
                      </a:lnTo>
                      <a:lnTo>
                        <a:pt x="307" y="168"/>
                      </a:lnTo>
                      <a:lnTo>
                        <a:pt x="307" y="166"/>
                      </a:lnTo>
                      <a:lnTo>
                        <a:pt x="307" y="172"/>
                      </a:lnTo>
                      <a:lnTo>
                        <a:pt x="307" y="167"/>
                      </a:lnTo>
                      <a:lnTo>
                        <a:pt x="307" y="164"/>
                      </a:lnTo>
                      <a:lnTo>
                        <a:pt x="308" y="160"/>
                      </a:lnTo>
                      <a:lnTo>
                        <a:pt x="308" y="155"/>
                      </a:lnTo>
                      <a:lnTo>
                        <a:pt x="308" y="168"/>
                      </a:lnTo>
                      <a:lnTo>
                        <a:pt x="308" y="167"/>
                      </a:lnTo>
                      <a:lnTo>
                        <a:pt x="308" y="167"/>
                      </a:lnTo>
                      <a:lnTo>
                        <a:pt x="308" y="168"/>
                      </a:lnTo>
                      <a:lnTo>
                        <a:pt x="308" y="177"/>
                      </a:lnTo>
                      <a:lnTo>
                        <a:pt x="308" y="163"/>
                      </a:lnTo>
                      <a:lnTo>
                        <a:pt x="308" y="163"/>
                      </a:lnTo>
                      <a:lnTo>
                        <a:pt x="308" y="175"/>
                      </a:lnTo>
                      <a:lnTo>
                        <a:pt x="308" y="172"/>
                      </a:lnTo>
                      <a:lnTo>
                        <a:pt x="308" y="162"/>
                      </a:lnTo>
                      <a:lnTo>
                        <a:pt x="308" y="170"/>
                      </a:lnTo>
                      <a:lnTo>
                        <a:pt x="309" y="167"/>
                      </a:lnTo>
                      <a:lnTo>
                        <a:pt x="309" y="169"/>
                      </a:lnTo>
                      <a:lnTo>
                        <a:pt x="309" y="164"/>
                      </a:lnTo>
                      <a:lnTo>
                        <a:pt x="309" y="174"/>
                      </a:lnTo>
                      <a:lnTo>
                        <a:pt x="309" y="174"/>
                      </a:lnTo>
                      <a:lnTo>
                        <a:pt x="309" y="165"/>
                      </a:lnTo>
                      <a:lnTo>
                        <a:pt x="309" y="171"/>
                      </a:lnTo>
                      <a:lnTo>
                        <a:pt x="309" y="165"/>
                      </a:lnTo>
                      <a:lnTo>
                        <a:pt x="309" y="170"/>
                      </a:lnTo>
                      <a:lnTo>
                        <a:pt x="309" y="172"/>
                      </a:lnTo>
                      <a:lnTo>
                        <a:pt x="309" y="164"/>
                      </a:lnTo>
                      <a:lnTo>
                        <a:pt x="309" y="170"/>
                      </a:lnTo>
                      <a:lnTo>
                        <a:pt x="309" y="175"/>
                      </a:lnTo>
                      <a:lnTo>
                        <a:pt x="309" y="172"/>
                      </a:lnTo>
                      <a:lnTo>
                        <a:pt x="310" y="174"/>
                      </a:lnTo>
                      <a:lnTo>
                        <a:pt x="310" y="172"/>
                      </a:lnTo>
                      <a:lnTo>
                        <a:pt x="310" y="168"/>
                      </a:lnTo>
                      <a:lnTo>
                        <a:pt x="310" y="177"/>
                      </a:lnTo>
                      <a:lnTo>
                        <a:pt x="310" y="164"/>
                      </a:lnTo>
                      <a:lnTo>
                        <a:pt x="310" y="167"/>
                      </a:lnTo>
                      <a:lnTo>
                        <a:pt x="310" y="175"/>
                      </a:lnTo>
                      <a:lnTo>
                        <a:pt x="310" y="175"/>
                      </a:lnTo>
                      <a:lnTo>
                        <a:pt x="310" y="174"/>
                      </a:lnTo>
                      <a:lnTo>
                        <a:pt x="310" y="178"/>
                      </a:lnTo>
                      <a:lnTo>
                        <a:pt x="310" y="169"/>
                      </a:lnTo>
                      <a:lnTo>
                        <a:pt x="310" y="173"/>
                      </a:lnTo>
                      <a:lnTo>
                        <a:pt x="310" y="175"/>
                      </a:lnTo>
                      <a:lnTo>
                        <a:pt x="311" y="178"/>
                      </a:lnTo>
                      <a:lnTo>
                        <a:pt x="311" y="166"/>
                      </a:lnTo>
                      <a:lnTo>
                        <a:pt x="311" y="173"/>
                      </a:lnTo>
                      <a:lnTo>
                        <a:pt x="311" y="181"/>
                      </a:lnTo>
                      <a:lnTo>
                        <a:pt x="311" y="178"/>
                      </a:lnTo>
                      <a:lnTo>
                        <a:pt x="311" y="178"/>
                      </a:lnTo>
                      <a:lnTo>
                        <a:pt x="311" y="176"/>
                      </a:lnTo>
                      <a:lnTo>
                        <a:pt x="311" y="184"/>
                      </a:lnTo>
                      <a:lnTo>
                        <a:pt x="311" y="173"/>
                      </a:lnTo>
                      <a:lnTo>
                        <a:pt x="311" y="173"/>
                      </a:lnTo>
                      <a:lnTo>
                        <a:pt x="311" y="176"/>
                      </a:lnTo>
                      <a:lnTo>
                        <a:pt x="311" y="175"/>
                      </a:lnTo>
                      <a:lnTo>
                        <a:pt x="311" y="178"/>
                      </a:lnTo>
                      <a:lnTo>
                        <a:pt x="311" y="173"/>
                      </a:lnTo>
                      <a:lnTo>
                        <a:pt x="312" y="184"/>
                      </a:lnTo>
                      <a:lnTo>
                        <a:pt x="312" y="178"/>
                      </a:lnTo>
                      <a:lnTo>
                        <a:pt x="312" y="174"/>
                      </a:lnTo>
                      <a:lnTo>
                        <a:pt x="312" y="177"/>
                      </a:lnTo>
                      <a:lnTo>
                        <a:pt x="312" y="181"/>
                      </a:lnTo>
                      <a:lnTo>
                        <a:pt x="312" y="171"/>
                      </a:lnTo>
                      <a:lnTo>
                        <a:pt x="312" y="177"/>
                      </a:lnTo>
                      <a:lnTo>
                        <a:pt x="312" y="184"/>
                      </a:lnTo>
                      <a:lnTo>
                        <a:pt x="312" y="180"/>
                      </a:lnTo>
                      <a:lnTo>
                        <a:pt x="312" y="172"/>
                      </a:lnTo>
                      <a:lnTo>
                        <a:pt x="312" y="178"/>
                      </a:lnTo>
                      <a:lnTo>
                        <a:pt x="312" y="185"/>
                      </a:lnTo>
                      <a:lnTo>
                        <a:pt x="312" y="173"/>
                      </a:lnTo>
                      <a:lnTo>
                        <a:pt x="312" y="177"/>
                      </a:lnTo>
                      <a:lnTo>
                        <a:pt x="313" y="179"/>
                      </a:lnTo>
                      <a:lnTo>
                        <a:pt x="313" y="173"/>
                      </a:lnTo>
                      <a:lnTo>
                        <a:pt x="313" y="175"/>
                      </a:lnTo>
                      <a:lnTo>
                        <a:pt x="313" y="175"/>
                      </a:lnTo>
                      <a:lnTo>
                        <a:pt x="313" y="184"/>
                      </a:lnTo>
                      <a:lnTo>
                        <a:pt x="313" y="172"/>
                      </a:lnTo>
                      <a:lnTo>
                        <a:pt x="313" y="179"/>
                      </a:lnTo>
                      <a:lnTo>
                        <a:pt x="313" y="181"/>
                      </a:lnTo>
                      <a:lnTo>
                        <a:pt x="313" y="181"/>
                      </a:lnTo>
                      <a:lnTo>
                        <a:pt x="313" y="179"/>
                      </a:lnTo>
                      <a:lnTo>
                        <a:pt x="313" y="181"/>
                      </a:lnTo>
                      <a:lnTo>
                        <a:pt x="313" y="174"/>
                      </a:lnTo>
                      <a:lnTo>
                        <a:pt x="313" y="177"/>
                      </a:lnTo>
                      <a:lnTo>
                        <a:pt x="314" y="178"/>
                      </a:lnTo>
                      <a:lnTo>
                        <a:pt x="314" y="172"/>
                      </a:lnTo>
                      <a:lnTo>
                        <a:pt x="314" y="181"/>
                      </a:lnTo>
                      <a:lnTo>
                        <a:pt x="314" y="185"/>
                      </a:lnTo>
                      <a:lnTo>
                        <a:pt x="314" y="190"/>
                      </a:lnTo>
                      <a:lnTo>
                        <a:pt x="314" y="183"/>
                      </a:lnTo>
                      <a:lnTo>
                        <a:pt x="314" y="182"/>
                      </a:lnTo>
                      <a:lnTo>
                        <a:pt x="314" y="174"/>
                      </a:lnTo>
                      <a:lnTo>
                        <a:pt x="314" y="186"/>
                      </a:lnTo>
                      <a:lnTo>
                        <a:pt x="314" y="172"/>
                      </a:lnTo>
                      <a:lnTo>
                        <a:pt x="314" y="178"/>
                      </a:lnTo>
                      <a:lnTo>
                        <a:pt x="314" y="182"/>
                      </a:lnTo>
                      <a:lnTo>
                        <a:pt x="314" y="183"/>
                      </a:lnTo>
                      <a:lnTo>
                        <a:pt x="314" y="184"/>
                      </a:lnTo>
                      <a:lnTo>
                        <a:pt x="315" y="181"/>
                      </a:lnTo>
                      <a:lnTo>
                        <a:pt x="315" y="179"/>
                      </a:lnTo>
                      <a:lnTo>
                        <a:pt x="315" y="179"/>
                      </a:lnTo>
                      <a:lnTo>
                        <a:pt x="315" y="178"/>
                      </a:lnTo>
                      <a:lnTo>
                        <a:pt x="315" y="184"/>
                      </a:lnTo>
                      <a:lnTo>
                        <a:pt x="315" y="174"/>
                      </a:lnTo>
                      <a:lnTo>
                        <a:pt x="315" y="176"/>
                      </a:lnTo>
                      <a:lnTo>
                        <a:pt x="315" y="182"/>
                      </a:lnTo>
                      <a:lnTo>
                        <a:pt x="315" y="188"/>
                      </a:lnTo>
                      <a:lnTo>
                        <a:pt x="315" y="184"/>
                      </a:lnTo>
                      <a:lnTo>
                        <a:pt x="315" y="179"/>
                      </a:lnTo>
                      <a:lnTo>
                        <a:pt x="315" y="181"/>
                      </a:lnTo>
                      <a:lnTo>
                        <a:pt x="315" y="184"/>
                      </a:lnTo>
                      <a:lnTo>
                        <a:pt x="315" y="184"/>
                      </a:lnTo>
                      <a:lnTo>
                        <a:pt x="316" y="192"/>
                      </a:lnTo>
                      <a:lnTo>
                        <a:pt x="316" y="183"/>
                      </a:lnTo>
                      <a:lnTo>
                        <a:pt x="316" y="189"/>
                      </a:lnTo>
                      <a:lnTo>
                        <a:pt x="316" y="187"/>
                      </a:lnTo>
                      <a:lnTo>
                        <a:pt x="316" y="186"/>
                      </a:lnTo>
                      <a:lnTo>
                        <a:pt x="316" y="190"/>
                      </a:lnTo>
                      <a:lnTo>
                        <a:pt x="316" y="182"/>
                      </a:lnTo>
                      <a:lnTo>
                        <a:pt x="316" y="176"/>
                      </a:lnTo>
                      <a:lnTo>
                        <a:pt x="316" y="175"/>
                      </a:lnTo>
                      <a:lnTo>
                        <a:pt x="316" y="192"/>
                      </a:lnTo>
                      <a:lnTo>
                        <a:pt x="316" y="183"/>
                      </a:lnTo>
                      <a:lnTo>
                        <a:pt x="316" y="172"/>
                      </a:lnTo>
                      <a:lnTo>
                        <a:pt x="316" y="182"/>
                      </a:lnTo>
                      <a:lnTo>
                        <a:pt x="317" y="183"/>
                      </a:lnTo>
                      <a:lnTo>
                        <a:pt x="317" y="189"/>
                      </a:lnTo>
                      <a:lnTo>
                        <a:pt x="317" y="187"/>
                      </a:lnTo>
                      <a:lnTo>
                        <a:pt x="317" y="187"/>
                      </a:lnTo>
                      <a:lnTo>
                        <a:pt x="317" y="180"/>
                      </a:lnTo>
                      <a:lnTo>
                        <a:pt x="317" y="189"/>
                      </a:lnTo>
                      <a:lnTo>
                        <a:pt x="317" y="187"/>
                      </a:lnTo>
                      <a:lnTo>
                        <a:pt x="317" y="183"/>
                      </a:lnTo>
                      <a:lnTo>
                        <a:pt x="317" y="183"/>
                      </a:lnTo>
                      <a:lnTo>
                        <a:pt x="317" y="195"/>
                      </a:lnTo>
                      <a:lnTo>
                        <a:pt x="317" y="186"/>
                      </a:lnTo>
                      <a:lnTo>
                        <a:pt x="317" y="189"/>
                      </a:lnTo>
                      <a:lnTo>
                        <a:pt x="317" y="187"/>
                      </a:lnTo>
                      <a:lnTo>
                        <a:pt x="317" y="183"/>
                      </a:lnTo>
                      <a:lnTo>
                        <a:pt x="318" y="181"/>
                      </a:lnTo>
                      <a:lnTo>
                        <a:pt x="318" y="180"/>
                      </a:lnTo>
                      <a:lnTo>
                        <a:pt x="318" y="183"/>
                      </a:lnTo>
                      <a:lnTo>
                        <a:pt x="318" y="177"/>
                      </a:lnTo>
                      <a:lnTo>
                        <a:pt x="318" y="183"/>
                      </a:lnTo>
                      <a:lnTo>
                        <a:pt x="318" y="185"/>
                      </a:lnTo>
                      <a:lnTo>
                        <a:pt x="318" y="187"/>
                      </a:lnTo>
                      <a:lnTo>
                        <a:pt x="318" y="178"/>
                      </a:lnTo>
                      <a:lnTo>
                        <a:pt x="318" y="181"/>
                      </a:lnTo>
                      <a:lnTo>
                        <a:pt x="318" y="175"/>
                      </a:lnTo>
                      <a:lnTo>
                        <a:pt x="318" y="179"/>
                      </a:lnTo>
                      <a:lnTo>
                        <a:pt x="318" y="175"/>
                      </a:lnTo>
                      <a:lnTo>
                        <a:pt x="318" y="179"/>
                      </a:lnTo>
                      <a:lnTo>
                        <a:pt x="319" y="183"/>
                      </a:lnTo>
                      <a:lnTo>
                        <a:pt x="319" y="173"/>
                      </a:lnTo>
                      <a:lnTo>
                        <a:pt x="319" y="181"/>
                      </a:lnTo>
                      <a:lnTo>
                        <a:pt x="319" y="187"/>
                      </a:lnTo>
                      <a:lnTo>
                        <a:pt x="319" y="183"/>
                      </a:lnTo>
                      <a:lnTo>
                        <a:pt x="319" y="197"/>
                      </a:lnTo>
                      <a:lnTo>
                        <a:pt x="319" y="180"/>
                      </a:lnTo>
                      <a:lnTo>
                        <a:pt x="319" y="187"/>
                      </a:lnTo>
                      <a:lnTo>
                        <a:pt x="319" y="187"/>
                      </a:lnTo>
                      <a:lnTo>
                        <a:pt x="319" y="189"/>
                      </a:lnTo>
                      <a:lnTo>
                        <a:pt x="319" y="192"/>
                      </a:lnTo>
                      <a:lnTo>
                        <a:pt x="319" y="190"/>
                      </a:lnTo>
                      <a:lnTo>
                        <a:pt x="319" y="189"/>
                      </a:lnTo>
                      <a:lnTo>
                        <a:pt x="319" y="187"/>
                      </a:lnTo>
                      <a:lnTo>
                        <a:pt x="320" y="185"/>
                      </a:lnTo>
                      <a:lnTo>
                        <a:pt x="320" y="183"/>
                      </a:lnTo>
                      <a:lnTo>
                        <a:pt x="320" y="184"/>
                      </a:lnTo>
                      <a:lnTo>
                        <a:pt x="320" y="188"/>
                      </a:lnTo>
                      <a:lnTo>
                        <a:pt x="320" y="188"/>
                      </a:lnTo>
                      <a:lnTo>
                        <a:pt x="320" y="181"/>
                      </a:lnTo>
                      <a:lnTo>
                        <a:pt x="320" y="187"/>
                      </a:lnTo>
                      <a:lnTo>
                        <a:pt x="320" y="177"/>
                      </a:lnTo>
                      <a:lnTo>
                        <a:pt x="320" y="188"/>
                      </a:lnTo>
                      <a:lnTo>
                        <a:pt x="320" y="182"/>
                      </a:lnTo>
                      <a:lnTo>
                        <a:pt x="320" y="193"/>
                      </a:lnTo>
                      <a:lnTo>
                        <a:pt x="320" y="177"/>
                      </a:lnTo>
                      <a:lnTo>
                        <a:pt x="320" y="181"/>
                      </a:lnTo>
                      <a:lnTo>
                        <a:pt x="320" y="186"/>
                      </a:lnTo>
                      <a:lnTo>
                        <a:pt x="321" y="181"/>
                      </a:lnTo>
                      <a:lnTo>
                        <a:pt x="321" y="195"/>
                      </a:lnTo>
                      <a:lnTo>
                        <a:pt x="321" y="184"/>
                      </a:lnTo>
                      <a:lnTo>
                        <a:pt x="321" y="184"/>
                      </a:lnTo>
                      <a:lnTo>
                        <a:pt x="321" y="194"/>
                      </a:lnTo>
                      <a:lnTo>
                        <a:pt x="321" y="189"/>
                      </a:lnTo>
                      <a:lnTo>
                        <a:pt x="321" y="190"/>
                      </a:lnTo>
                      <a:lnTo>
                        <a:pt x="321" y="188"/>
                      </a:lnTo>
                      <a:lnTo>
                        <a:pt x="321" y="188"/>
                      </a:lnTo>
                      <a:lnTo>
                        <a:pt x="321" y="194"/>
                      </a:lnTo>
                      <a:lnTo>
                        <a:pt x="321" y="185"/>
                      </a:lnTo>
                      <a:lnTo>
                        <a:pt x="321" y="183"/>
                      </a:lnTo>
                      <a:lnTo>
                        <a:pt x="321" y="192"/>
                      </a:lnTo>
                      <a:lnTo>
                        <a:pt x="322" y="197"/>
                      </a:lnTo>
                      <a:lnTo>
                        <a:pt x="322" y="194"/>
                      </a:lnTo>
                      <a:lnTo>
                        <a:pt x="322" y="190"/>
                      </a:lnTo>
                      <a:lnTo>
                        <a:pt x="322" y="180"/>
                      </a:lnTo>
                      <a:lnTo>
                        <a:pt x="322" y="186"/>
                      </a:lnTo>
                      <a:lnTo>
                        <a:pt x="322" y="191"/>
                      </a:lnTo>
                      <a:lnTo>
                        <a:pt x="322" y="199"/>
                      </a:lnTo>
                      <a:lnTo>
                        <a:pt x="322" y="189"/>
                      </a:lnTo>
                      <a:lnTo>
                        <a:pt x="322" y="184"/>
                      </a:lnTo>
                      <a:lnTo>
                        <a:pt x="322" y="178"/>
                      </a:lnTo>
                      <a:lnTo>
                        <a:pt x="322" y="190"/>
                      </a:lnTo>
                      <a:lnTo>
                        <a:pt x="322" y="185"/>
                      </a:lnTo>
                      <a:lnTo>
                        <a:pt x="322" y="187"/>
                      </a:lnTo>
                      <a:lnTo>
                        <a:pt x="322" y="190"/>
                      </a:lnTo>
                      <a:lnTo>
                        <a:pt x="323" y="179"/>
                      </a:lnTo>
                      <a:lnTo>
                        <a:pt x="323" y="190"/>
                      </a:lnTo>
                      <a:lnTo>
                        <a:pt x="323" y="188"/>
                      </a:lnTo>
                      <a:lnTo>
                        <a:pt x="323" y="191"/>
                      </a:lnTo>
                      <a:lnTo>
                        <a:pt x="323" y="199"/>
                      </a:lnTo>
                      <a:lnTo>
                        <a:pt x="323" y="191"/>
                      </a:lnTo>
                      <a:lnTo>
                        <a:pt x="323" y="192"/>
                      </a:lnTo>
                      <a:lnTo>
                        <a:pt x="323" y="193"/>
                      </a:lnTo>
                      <a:lnTo>
                        <a:pt x="323" y="184"/>
                      </a:lnTo>
                      <a:lnTo>
                        <a:pt x="323" y="180"/>
                      </a:lnTo>
                      <a:lnTo>
                        <a:pt x="323" y="192"/>
                      </a:lnTo>
                      <a:lnTo>
                        <a:pt x="323" y="189"/>
                      </a:lnTo>
                      <a:lnTo>
                        <a:pt x="323" y="193"/>
                      </a:lnTo>
                      <a:lnTo>
                        <a:pt x="324" y="190"/>
                      </a:lnTo>
                      <a:lnTo>
                        <a:pt x="324" y="187"/>
                      </a:lnTo>
                      <a:lnTo>
                        <a:pt x="324" y="196"/>
                      </a:lnTo>
                      <a:lnTo>
                        <a:pt x="324" y="196"/>
                      </a:lnTo>
                      <a:lnTo>
                        <a:pt x="324" y="185"/>
                      </a:lnTo>
                      <a:lnTo>
                        <a:pt x="324" y="194"/>
                      </a:lnTo>
                      <a:lnTo>
                        <a:pt x="324" y="186"/>
                      </a:lnTo>
                      <a:lnTo>
                        <a:pt x="324" y="188"/>
                      </a:lnTo>
                      <a:lnTo>
                        <a:pt x="324" y="193"/>
                      </a:lnTo>
                      <a:lnTo>
                        <a:pt x="324" y="195"/>
                      </a:lnTo>
                      <a:lnTo>
                        <a:pt x="324" y="186"/>
                      </a:lnTo>
                      <a:lnTo>
                        <a:pt x="324" y="189"/>
                      </a:lnTo>
                      <a:lnTo>
                        <a:pt x="324" y="186"/>
                      </a:lnTo>
                      <a:lnTo>
                        <a:pt x="324" y="188"/>
                      </a:lnTo>
                      <a:lnTo>
                        <a:pt x="325" y="200"/>
                      </a:lnTo>
                      <a:lnTo>
                        <a:pt x="325" y="193"/>
                      </a:lnTo>
                      <a:lnTo>
                        <a:pt x="325" y="187"/>
                      </a:lnTo>
                      <a:lnTo>
                        <a:pt x="325" y="190"/>
                      </a:lnTo>
                      <a:lnTo>
                        <a:pt x="325" y="189"/>
                      </a:lnTo>
                      <a:lnTo>
                        <a:pt x="325" y="191"/>
                      </a:lnTo>
                      <a:lnTo>
                        <a:pt x="325" y="189"/>
                      </a:lnTo>
                      <a:lnTo>
                        <a:pt x="325" y="189"/>
                      </a:lnTo>
                      <a:lnTo>
                        <a:pt x="325" y="191"/>
                      </a:lnTo>
                      <a:lnTo>
                        <a:pt x="325" y="195"/>
                      </a:lnTo>
                      <a:lnTo>
                        <a:pt x="325" y="186"/>
                      </a:lnTo>
                      <a:lnTo>
                        <a:pt x="325" y="191"/>
                      </a:lnTo>
                      <a:lnTo>
                        <a:pt x="325" y="197"/>
                      </a:lnTo>
                      <a:lnTo>
                        <a:pt x="325" y="188"/>
                      </a:lnTo>
                      <a:lnTo>
                        <a:pt x="326" y="188"/>
                      </a:lnTo>
                      <a:lnTo>
                        <a:pt x="326" y="197"/>
                      </a:lnTo>
                      <a:lnTo>
                        <a:pt x="326" y="186"/>
                      </a:lnTo>
                      <a:lnTo>
                        <a:pt x="326" y="193"/>
                      </a:lnTo>
                      <a:lnTo>
                        <a:pt x="326" y="182"/>
                      </a:lnTo>
                      <a:lnTo>
                        <a:pt x="326" y="185"/>
                      </a:lnTo>
                      <a:lnTo>
                        <a:pt x="326" y="199"/>
                      </a:lnTo>
                      <a:lnTo>
                        <a:pt x="326" y="199"/>
                      </a:lnTo>
                      <a:lnTo>
                        <a:pt x="326" y="195"/>
                      </a:lnTo>
                      <a:lnTo>
                        <a:pt x="326" y="198"/>
                      </a:lnTo>
                      <a:lnTo>
                        <a:pt x="326" y="192"/>
                      </a:lnTo>
                      <a:lnTo>
                        <a:pt x="326" y="196"/>
                      </a:lnTo>
                      <a:lnTo>
                        <a:pt x="326" y="193"/>
                      </a:lnTo>
                      <a:lnTo>
                        <a:pt x="327" y="199"/>
                      </a:lnTo>
                      <a:lnTo>
                        <a:pt x="327" y="200"/>
                      </a:lnTo>
                      <a:lnTo>
                        <a:pt x="327" y="201"/>
                      </a:lnTo>
                      <a:lnTo>
                        <a:pt x="327" y="198"/>
                      </a:lnTo>
                      <a:lnTo>
                        <a:pt x="327" y="194"/>
                      </a:lnTo>
                      <a:lnTo>
                        <a:pt x="327" y="192"/>
                      </a:lnTo>
                      <a:lnTo>
                        <a:pt x="327" y="196"/>
                      </a:lnTo>
                      <a:lnTo>
                        <a:pt x="327" y="199"/>
                      </a:lnTo>
                      <a:lnTo>
                        <a:pt x="327" y="200"/>
                      </a:lnTo>
                      <a:lnTo>
                        <a:pt x="327" y="192"/>
                      </a:lnTo>
                      <a:lnTo>
                        <a:pt x="327" y="195"/>
                      </a:lnTo>
                      <a:lnTo>
                        <a:pt x="327" y="194"/>
                      </a:lnTo>
                      <a:lnTo>
                        <a:pt x="327" y="205"/>
                      </a:lnTo>
                      <a:lnTo>
                        <a:pt x="327" y="192"/>
                      </a:lnTo>
                      <a:lnTo>
                        <a:pt x="328" y="197"/>
                      </a:lnTo>
                      <a:lnTo>
                        <a:pt x="328" y="199"/>
                      </a:lnTo>
                      <a:lnTo>
                        <a:pt x="328" y="187"/>
                      </a:lnTo>
                      <a:lnTo>
                        <a:pt x="328" y="195"/>
                      </a:lnTo>
                      <a:lnTo>
                        <a:pt x="328" y="188"/>
                      </a:lnTo>
                      <a:lnTo>
                        <a:pt x="328" y="191"/>
                      </a:lnTo>
                      <a:lnTo>
                        <a:pt x="328" y="197"/>
                      </a:lnTo>
                      <a:lnTo>
                        <a:pt x="328" y="199"/>
                      </a:lnTo>
                      <a:lnTo>
                        <a:pt x="328" y="186"/>
                      </a:lnTo>
                      <a:lnTo>
                        <a:pt x="328" y="191"/>
                      </a:lnTo>
                      <a:lnTo>
                        <a:pt x="328" y="193"/>
                      </a:lnTo>
                      <a:lnTo>
                        <a:pt x="328" y="196"/>
                      </a:lnTo>
                      <a:lnTo>
                        <a:pt x="328" y="198"/>
                      </a:lnTo>
                      <a:lnTo>
                        <a:pt x="329" y="199"/>
                      </a:lnTo>
                      <a:lnTo>
                        <a:pt x="329" y="204"/>
                      </a:lnTo>
                      <a:lnTo>
                        <a:pt x="329" y="199"/>
                      </a:lnTo>
                      <a:lnTo>
                        <a:pt x="329" y="198"/>
                      </a:lnTo>
                      <a:lnTo>
                        <a:pt x="329" y="195"/>
                      </a:lnTo>
                      <a:lnTo>
                        <a:pt x="329" y="208"/>
                      </a:lnTo>
                      <a:lnTo>
                        <a:pt x="329" y="190"/>
                      </a:lnTo>
                      <a:lnTo>
                        <a:pt x="329" y="191"/>
                      </a:lnTo>
                      <a:lnTo>
                        <a:pt x="329" y="186"/>
                      </a:lnTo>
                      <a:lnTo>
                        <a:pt x="329" y="189"/>
                      </a:lnTo>
                      <a:lnTo>
                        <a:pt x="329" y="192"/>
                      </a:lnTo>
                      <a:lnTo>
                        <a:pt x="329" y="190"/>
                      </a:lnTo>
                      <a:lnTo>
                        <a:pt x="329" y="196"/>
                      </a:lnTo>
                      <a:lnTo>
                        <a:pt x="329" y="184"/>
                      </a:lnTo>
                      <a:lnTo>
                        <a:pt x="329" y="188"/>
                      </a:lnTo>
                      <a:lnTo>
                        <a:pt x="330" y="194"/>
                      </a:lnTo>
                      <a:lnTo>
                        <a:pt x="330" y="196"/>
                      </a:lnTo>
                      <a:lnTo>
                        <a:pt x="330" y="187"/>
                      </a:lnTo>
                      <a:lnTo>
                        <a:pt x="330" y="189"/>
                      </a:lnTo>
                      <a:lnTo>
                        <a:pt x="330" y="197"/>
                      </a:lnTo>
                      <a:lnTo>
                        <a:pt x="330" y="201"/>
                      </a:lnTo>
                      <a:lnTo>
                        <a:pt x="330" y="198"/>
                      </a:lnTo>
                      <a:lnTo>
                        <a:pt x="330" y="184"/>
                      </a:lnTo>
                      <a:lnTo>
                        <a:pt x="330" y="197"/>
                      </a:lnTo>
                      <a:lnTo>
                        <a:pt x="330" y="194"/>
                      </a:lnTo>
                      <a:lnTo>
                        <a:pt x="330" y="196"/>
                      </a:lnTo>
                      <a:lnTo>
                        <a:pt x="330" y="196"/>
                      </a:lnTo>
                      <a:lnTo>
                        <a:pt x="330" y="194"/>
                      </a:lnTo>
                      <a:lnTo>
                        <a:pt x="331" y="198"/>
                      </a:lnTo>
                      <a:lnTo>
                        <a:pt x="331" y="201"/>
                      </a:lnTo>
                      <a:lnTo>
                        <a:pt x="331" y="196"/>
                      </a:lnTo>
                      <a:lnTo>
                        <a:pt x="331" y="204"/>
                      </a:lnTo>
                      <a:lnTo>
                        <a:pt x="331" y="200"/>
                      </a:lnTo>
                      <a:lnTo>
                        <a:pt x="331" y="196"/>
                      </a:lnTo>
                      <a:lnTo>
                        <a:pt x="331" y="197"/>
                      </a:lnTo>
                      <a:lnTo>
                        <a:pt x="331" y="205"/>
                      </a:lnTo>
                      <a:lnTo>
                        <a:pt x="331" y="189"/>
                      </a:lnTo>
                      <a:lnTo>
                        <a:pt x="331" y="204"/>
                      </a:lnTo>
                      <a:lnTo>
                        <a:pt x="331" y="200"/>
                      </a:lnTo>
                      <a:lnTo>
                        <a:pt x="331" y="195"/>
                      </a:lnTo>
                      <a:lnTo>
                        <a:pt x="331" y="195"/>
                      </a:lnTo>
                      <a:lnTo>
                        <a:pt x="331" y="187"/>
                      </a:lnTo>
                      <a:lnTo>
                        <a:pt x="332" y="197"/>
                      </a:lnTo>
                      <a:lnTo>
                        <a:pt x="332" y="198"/>
                      </a:lnTo>
                      <a:lnTo>
                        <a:pt x="332" y="205"/>
                      </a:lnTo>
                      <a:lnTo>
                        <a:pt x="332" y="196"/>
                      </a:lnTo>
                      <a:lnTo>
                        <a:pt x="332" y="198"/>
                      </a:lnTo>
                      <a:lnTo>
                        <a:pt x="332" y="201"/>
                      </a:lnTo>
                      <a:lnTo>
                        <a:pt x="332" y="196"/>
                      </a:lnTo>
                      <a:lnTo>
                        <a:pt x="332" y="196"/>
                      </a:lnTo>
                      <a:lnTo>
                        <a:pt x="332" y="201"/>
                      </a:lnTo>
                      <a:lnTo>
                        <a:pt x="332" y="206"/>
                      </a:lnTo>
                      <a:lnTo>
                        <a:pt x="332" y="207"/>
                      </a:lnTo>
                      <a:lnTo>
                        <a:pt x="332" y="195"/>
                      </a:lnTo>
                      <a:lnTo>
                        <a:pt x="332" y="194"/>
                      </a:lnTo>
                      <a:lnTo>
                        <a:pt x="333" y="195"/>
                      </a:lnTo>
                      <a:lnTo>
                        <a:pt x="333" y="203"/>
                      </a:lnTo>
                      <a:lnTo>
                        <a:pt x="333" y="197"/>
                      </a:lnTo>
                      <a:lnTo>
                        <a:pt x="333" y="199"/>
                      </a:lnTo>
                      <a:lnTo>
                        <a:pt x="333" y="196"/>
                      </a:lnTo>
                      <a:lnTo>
                        <a:pt x="333" y="202"/>
                      </a:lnTo>
                      <a:lnTo>
                        <a:pt x="333" y="198"/>
                      </a:lnTo>
                      <a:lnTo>
                        <a:pt x="333" y="200"/>
                      </a:lnTo>
                      <a:lnTo>
                        <a:pt x="333" y="200"/>
                      </a:lnTo>
                      <a:lnTo>
                        <a:pt x="333" y="202"/>
                      </a:lnTo>
                      <a:lnTo>
                        <a:pt x="333" y="192"/>
                      </a:lnTo>
                      <a:lnTo>
                        <a:pt x="333" y="203"/>
                      </a:lnTo>
                      <a:lnTo>
                        <a:pt x="333" y="197"/>
                      </a:lnTo>
                      <a:lnTo>
                        <a:pt x="334" y="199"/>
                      </a:lnTo>
                      <a:lnTo>
                        <a:pt x="334" y="194"/>
                      </a:lnTo>
                      <a:lnTo>
                        <a:pt x="334" y="198"/>
                      </a:lnTo>
                      <a:lnTo>
                        <a:pt x="334" y="195"/>
                      </a:lnTo>
                      <a:lnTo>
                        <a:pt x="334" y="197"/>
                      </a:lnTo>
                      <a:lnTo>
                        <a:pt x="334" y="200"/>
                      </a:lnTo>
                      <a:lnTo>
                        <a:pt x="334" y="200"/>
                      </a:lnTo>
                      <a:lnTo>
                        <a:pt x="334" y="185"/>
                      </a:lnTo>
                      <a:lnTo>
                        <a:pt x="334" y="193"/>
                      </a:lnTo>
                      <a:lnTo>
                        <a:pt x="334" y="192"/>
                      </a:lnTo>
                      <a:lnTo>
                        <a:pt x="334" y="205"/>
                      </a:lnTo>
                      <a:lnTo>
                        <a:pt x="334" y="196"/>
                      </a:lnTo>
                      <a:lnTo>
                        <a:pt x="334" y="195"/>
                      </a:lnTo>
                      <a:lnTo>
                        <a:pt x="334" y="198"/>
                      </a:lnTo>
                      <a:lnTo>
                        <a:pt x="334" y="198"/>
                      </a:lnTo>
                      <a:lnTo>
                        <a:pt x="335" y="200"/>
                      </a:lnTo>
                      <a:lnTo>
                        <a:pt x="335" y="183"/>
                      </a:lnTo>
                      <a:lnTo>
                        <a:pt x="335" y="195"/>
                      </a:lnTo>
                      <a:lnTo>
                        <a:pt x="335" y="199"/>
                      </a:lnTo>
                      <a:lnTo>
                        <a:pt x="335" y="194"/>
                      </a:lnTo>
                      <a:lnTo>
                        <a:pt x="335" y="211"/>
                      </a:lnTo>
                      <a:lnTo>
                        <a:pt x="335" y="197"/>
                      </a:lnTo>
                      <a:lnTo>
                        <a:pt x="335" y="192"/>
                      </a:lnTo>
                      <a:lnTo>
                        <a:pt x="335" y="205"/>
                      </a:lnTo>
                      <a:lnTo>
                        <a:pt x="335" y="195"/>
                      </a:lnTo>
                      <a:lnTo>
                        <a:pt x="335" y="195"/>
                      </a:lnTo>
                      <a:lnTo>
                        <a:pt x="335" y="199"/>
                      </a:lnTo>
                      <a:lnTo>
                        <a:pt x="335" y="198"/>
                      </a:lnTo>
                      <a:lnTo>
                        <a:pt x="336" y="201"/>
                      </a:lnTo>
                      <a:lnTo>
                        <a:pt x="336" y="201"/>
                      </a:lnTo>
                      <a:lnTo>
                        <a:pt x="336" y="194"/>
                      </a:lnTo>
                      <a:lnTo>
                        <a:pt x="336" y="187"/>
                      </a:lnTo>
                      <a:lnTo>
                        <a:pt x="336" y="196"/>
                      </a:lnTo>
                      <a:lnTo>
                        <a:pt x="336" y="202"/>
                      </a:lnTo>
                      <a:lnTo>
                        <a:pt x="336" y="191"/>
                      </a:lnTo>
                      <a:lnTo>
                        <a:pt x="336" y="198"/>
                      </a:lnTo>
                      <a:lnTo>
                        <a:pt x="336" y="198"/>
                      </a:lnTo>
                      <a:lnTo>
                        <a:pt x="336" y="201"/>
                      </a:lnTo>
                      <a:lnTo>
                        <a:pt x="336" y="191"/>
                      </a:lnTo>
                      <a:lnTo>
                        <a:pt x="336" y="188"/>
                      </a:lnTo>
                      <a:lnTo>
                        <a:pt x="336" y="199"/>
                      </a:lnTo>
                      <a:lnTo>
                        <a:pt x="336" y="193"/>
                      </a:lnTo>
                      <a:lnTo>
                        <a:pt x="337" y="189"/>
                      </a:lnTo>
                      <a:lnTo>
                        <a:pt x="337" y="191"/>
                      </a:lnTo>
                      <a:lnTo>
                        <a:pt x="337" y="186"/>
                      </a:lnTo>
                      <a:lnTo>
                        <a:pt x="337" y="200"/>
                      </a:lnTo>
                      <a:lnTo>
                        <a:pt x="337" y="201"/>
                      </a:lnTo>
                      <a:lnTo>
                        <a:pt x="337" y="193"/>
                      </a:lnTo>
                      <a:lnTo>
                        <a:pt x="337" y="194"/>
                      </a:lnTo>
                      <a:lnTo>
                        <a:pt x="337" y="195"/>
                      </a:lnTo>
                      <a:lnTo>
                        <a:pt x="337" y="189"/>
                      </a:lnTo>
                      <a:lnTo>
                        <a:pt x="337" y="192"/>
                      </a:lnTo>
                      <a:lnTo>
                        <a:pt x="337" y="192"/>
                      </a:lnTo>
                      <a:lnTo>
                        <a:pt x="337" y="189"/>
                      </a:lnTo>
                      <a:lnTo>
                        <a:pt x="337" y="200"/>
                      </a:lnTo>
                      <a:lnTo>
                        <a:pt x="338" y="202"/>
                      </a:lnTo>
                      <a:lnTo>
                        <a:pt x="338" y="195"/>
                      </a:lnTo>
                      <a:lnTo>
                        <a:pt x="338" y="196"/>
                      </a:lnTo>
                      <a:lnTo>
                        <a:pt x="338" y="201"/>
                      </a:lnTo>
                      <a:lnTo>
                        <a:pt x="338" y="198"/>
                      </a:lnTo>
                      <a:lnTo>
                        <a:pt x="338" y="186"/>
                      </a:lnTo>
                      <a:lnTo>
                        <a:pt x="338" y="195"/>
                      </a:lnTo>
                      <a:lnTo>
                        <a:pt x="338" y="186"/>
                      </a:lnTo>
                      <a:lnTo>
                        <a:pt x="338" y="188"/>
                      </a:lnTo>
                      <a:lnTo>
                        <a:pt x="338" y="197"/>
                      </a:lnTo>
                      <a:lnTo>
                        <a:pt x="338" y="194"/>
                      </a:lnTo>
                      <a:lnTo>
                        <a:pt x="338" y="193"/>
                      </a:lnTo>
                      <a:lnTo>
                        <a:pt x="338" y="185"/>
                      </a:lnTo>
                      <a:lnTo>
                        <a:pt x="339" y="195"/>
                      </a:lnTo>
                      <a:lnTo>
                        <a:pt x="339" y="188"/>
                      </a:lnTo>
                      <a:lnTo>
                        <a:pt x="339" y="201"/>
                      </a:lnTo>
                      <a:lnTo>
                        <a:pt x="339" y="191"/>
                      </a:lnTo>
                      <a:lnTo>
                        <a:pt x="339" y="192"/>
                      </a:lnTo>
                      <a:lnTo>
                        <a:pt x="339" y="199"/>
                      </a:lnTo>
                      <a:lnTo>
                        <a:pt x="339" y="185"/>
                      </a:lnTo>
                      <a:lnTo>
                        <a:pt x="339" y="192"/>
                      </a:lnTo>
                      <a:lnTo>
                        <a:pt x="339" y="191"/>
                      </a:lnTo>
                      <a:lnTo>
                        <a:pt x="339" y="198"/>
                      </a:lnTo>
                      <a:lnTo>
                        <a:pt x="339" y="195"/>
                      </a:lnTo>
                      <a:lnTo>
                        <a:pt x="339" y="187"/>
                      </a:lnTo>
                      <a:lnTo>
                        <a:pt x="339" y="192"/>
                      </a:lnTo>
                      <a:lnTo>
                        <a:pt x="339" y="186"/>
                      </a:lnTo>
                      <a:lnTo>
                        <a:pt x="339" y="185"/>
                      </a:lnTo>
                      <a:lnTo>
                        <a:pt x="340" y="193"/>
                      </a:lnTo>
                      <a:lnTo>
                        <a:pt x="340" y="197"/>
                      </a:lnTo>
                      <a:lnTo>
                        <a:pt x="340" y="189"/>
                      </a:lnTo>
                      <a:lnTo>
                        <a:pt x="340" y="189"/>
                      </a:lnTo>
                      <a:lnTo>
                        <a:pt x="340" y="197"/>
                      </a:lnTo>
                      <a:lnTo>
                        <a:pt x="340" y="194"/>
                      </a:lnTo>
                      <a:lnTo>
                        <a:pt x="340" y="180"/>
                      </a:lnTo>
                      <a:lnTo>
                        <a:pt x="340" y="194"/>
                      </a:lnTo>
                      <a:lnTo>
                        <a:pt x="340" y="186"/>
                      </a:lnTo>
                      <a:lnTo>
                        <a:pt x="340" y="192"/>
                      </a:lnTo>
                      <a:lnTo>
                        <a:pt x="340" y="192"/>
                      </a:lnTo>
                      <a:lnTo>
                        <a:pt x="340" y="192"/>
                      </a:lnTo>
                      <a:lnTo>
                        <a:pt x="340" y="198"/>
                      </a:lnTo>
                      <a:lnTo>
                        <a:pt x="341" y="194"/>
                      </a:lnTo>
                      <a:lnTo>
                        <a:pt x="341" y="192"/>
                      </a:lnTo>
                      <a:lnTo>
                        <a:pt x="341" y="192"/>
                      </a:lnTo>
                      <a:lnTo>
                        <a:pt x="341" y="198"/>
                      </a:lnTo>
                      <a:lnTo>
                        <a:pt x="341" y="194"/>
                      </a:lnTo>
                      <a:lnTo>
                        <a:pt x="341" y="194"/>
                      </a:lnTo>
                      <a:lnTo>
                        <a:pt x="341" y="178"/>
                      </a:lnTo>
                      <a:lnTo>
                        <a:pt x="341" y="193"/>
                      </a:lnTo>
                      <a:lnTo>
                        <a:pt x="341" y="197"/>
                      </a:lnTo>
                      <a:lnTo>
                        <a:pt x="341" y="195"/>
                      </a:lnTo>
                      <a:lnTo>
                        <a:pt x="341" y="188"/>
                      </a:lnTo>
                      <a:lnTo>
                        <a:pt x="341" y="191"/>
                      </a:lnTo>
                      <a:lnTo>
                        <a:pt x="341" y="190"/>
                      </a:lnTo>
                      <a:lnTo>
                        <a:pt x="341" y="190"/>
                      </a:lnTo>
                      <a:lnTo>
                        <a:pt x="342" y="197"/>
                      </a:lnTo>
                      <a:lnTo>
                        <a:pt x="342" y="183"/>
                      </a:lnTo>
                      <a:lnTo>
                        <a:pt x="342" y="189"/>
                      </a:lnTo>
                      <a:lnTo>
                        <a:pt x="342" y="190"/>
                      </a:lnTo>
                      <a:lnTo>
                        <a:pt x="342" y="191"/>
                      </a:lnTo>
                      <a:lnTo>
                        <a:pt x="342" y="189"/>
                      </a:lnTo>
                      <a:lnTo>
                        <a:pt x="342" y="189"/>
                      </a:lnTo>
                      <a:lnTo>
                        <a:pt x="342" y="185"/>
                      </a:lnTo>
                      <a:lnTo>
                        <a:pt x="342" y="187"/>
                      </a:lnTo>
                      <a:lnTo>
                        <a:pt x="342" y="191"/>
                      </a:lnTo>
                      <a:lnTo>
                        <a:pt x="342" y="197"/>
                      </a:lnTo>
                      <a:lnTo>
                        <a:pt x="342" y="183"/>
                      </a:lnTo>
                      <a:lnTo>
                        <a:pt x="342" y="190"/>
                      </a:lnTo>
                      <a:lnTo>
                        <a:pt x="343" y="192"/>
                      </a:lnTo>
                      <a:lnTo>
                        <a:pt x="343" y="198"/>
                      </a:lnTo>
                      <a:lnTo>
                        <a:pt x="343" y="189"/>
                      </a:lnTo>
                      <a:lnTo>
                        <a:pt x="343" y="196"/>
                      </a:lnTo>
                      <a:lnTo>
                        <a:pt x="343" y="193"/>
                      </a:lnTo>
                      <a:lnTo>
                        <a:pt x="343" y="196"/>
                      </a:lnTo>
                      <a:lnTo>
                        <a:pt x="343" y="189"/>
                      </a:lnTo>
                      <a:lnTo>
                        <a:pt x="343" y="196"/>
                      </a:lnTo>
                      <a:lnTo>
                        <a:pt x="343" y="190"/>
                      </a:lnTo>
                      <a:lnTo>
                        <a:pt x="343" y="199"/>
                      </a:lnTo>
                      <a:lnTo>
                        <a:pt x="343" y="192"/>
                      </a:lnTo>
                      <a:lnTo>
                        <a:pt x="343" y="179"/>
                      </a:lnTo>
                      <a:lnTo>
                        <a:pt x="343" y="193"/>
                      </a:lnTo>
                      <a:lnTo>
                        <a:pt x="344" y="191"/>
                      </a:lnTo>
                      <a:lnTo>
                        <a:pt x="344" y="194"/>
                      </a:lnTo>
                      <a:lnTo>
                        <a:pt x="344" y="187"/>
                      </a:lnTo>
                      <a:lnTo>
                        <a:pt x="344" y="194"/>
                      </a:lnTo>
                      <a:lnTo>
                        <a:pt x="344" y="189"/>
                      </a:lnTo>
                      <a:lnTo>
                        <a:pt x="344" y="202"/>
                      </a:lnTo>
                      <a:lnTo>
                        <a:pt x="344" y="194"/>
                      </a:lnTo>
                      <a:lnTo>
                        <a:pt x="344" y="196"/>
                      </a:lnTo>
                      <a:lnTo>
                        <a:pt x="344" y="196"/>
                      </a:lnTo>
                      <a:lnTo>
                        <a:pt x="344" y="188"/>
                      </a:lnTo>
                      <a:lnTo>
                        <a:pt x="344" y="197"/>
                      </a:lnTo>
                      <a:lnTo>
                        <a:pt x="344" y="197"/>
                      </a:lnTo>
                      <a:lnTo>
                        <a:pt x="344" y="192"/>
                      </a:lnTo>
                      <a:lnTo>
                        <a:pt x="344" y="190"/>
                      </a:lnTo>
                      <a:lnTo>
                        <a:pt x="344" y="186"/>
                      </a:lnTo>
                      <a:lnTo>
                        <a:pt x="345" y="187"/>
                      </a:lnTo>
                      <a:lnTo>
                        <a:pt x="345" y="194"/>
                      </a:lnTo>
                      <a:lnTo>
                        <a:pt x="345" y="189"/>
                      </a:lnTo>
                      <a:lnTo>
                        <a:pt x="345" y="194"/>
                      </a:lnTo>
                      <a:lnTo>
                        <a:pt x="345" y="190"/>
                      </a:lnTo>
                      <a:lnTo>
                        <a:pt x="345" y="185"/>
                      </a:lnTo>
                      <a:lnTo>
                        <a:pt x="345" y="187"/>
                      </a:lnTo>
                      <a:lnTo>
                        <a:pt x="345" y="191"/>
                      </a:lnTo>
                      <a:lnTo>
                        <a:pt x="345" y="183"/>
                      </a:lnTo>
                      <a:lnTo>
                        <a:pt x="345" y="188"/>
                      </a:lnTo>
                      <a:lnTo>
                        <a:pt x="345" y="189"/>
                      </a:lnTo>
                      <a:lnTo>
                        <a:pt x="345" y="193"/>
                      </a:lnTo>
                      <a:lnTo>
                        <a:pt x="345" y="187"/>
                      </a:lnTo>
                      <a:lnTo>
                        <a:pt x="346" y="197"/>
                      </a:lnTo>
                      <a:lnTo>
                        <a:pt x="346" y="192"/>
                      </a:lnTo>
                      <a:lnTo>
                        <a:pt x="346" y="185"/>
                      </a:lnTo>
                      <a:lnTo>
                        <a:pt x="346" y="193"/>
                      </a:lnTo>
                      <a:lnTo>
                        <a:pt x="346" y="188"/>
                      </a:lnTo>
                      <a:lnTo>
                        <a:pt x="346" y="186"/>
                      </a:lnTo>
                      <a:lnTo>
                        <a:pt x="346" y="190"/>
                      </a:lnTo>
                      <a:lnTo>
                        <a:pt x="346" y="190"/>
                      </a:lnTo>
                      <a:lnTo>
                        <a:pt x="346" y="188"/>
                      </a:lnTo>
                      <a:lnTo>
                        <a:pt x="346" y="189"/>
                      </a:lnTo>
                      <a:lnTo>
                        <a:pt x="346" y="193"/>
                      </a:lnTo>
                      <a:lnTo>
                        <a:pt x="346" y="189"/>
                      </a:lnTo>
                      <a:lnTo>
                        <a:pt x="346" y="192"/>
                      </a:lnTo>
                      <a:lnTo>
                        <a:pt x="346" y="183"/>
                      </a:lnTo>
                      <a:lnTo>
                        <a:pt x="347" y="191"/>
                      </a:lnTo>
                      <a:lnTo>
                        <a:pt x="347" y="185"/>
                      </a:lnTo>
                      <a:lnTo>
                        <a:pt x="347" y="183"/>
                      </a:lnTo>
                      <a:lnTo>
                        <a:pt x="347" y="185"/>
                      </a:lnTo>
                      <a:lnTo>
                        <a:pt x="347" y="197"/>
                      </a:lnTo>
                      <a:lnTo>
                        <a:pt x="347" y="198"/>
                      </a:lnTo>
                      <a:lnTo>
                        <a:pt x="347" y="192"/>
                      </a:lnTo>
                      <a:lnTo>
                        <a:pt x="347" y="192"/>
                      </a:lnTo>
                      <a:lnTo>
                        <a:pt x="347" y="191"/>
                      </a:lnTo>
                      <a:lnTo>
                        <a:pt x="347" y="197"/>
                      </a:lnTo>
                      <a:lnTo>
                        <a:pt x="347" y="188"/>
                      </a:lnTo>
                      <a:lnTo>
                        <a:pt x="347" y="189"/>
                      </a:lnTo>
                      <a:lnTo>
                        <a:pt x="347" y="188"/>
                      </a:lnTo>
                      <a:lnTo>
                        <a:pt x="348" y="196"/>
                      </a:lnTo>
                      <a:lnTo>
                        <a:pt x="348" y="187"/>
                      </a:lnTo>
                      <a:lnTo>
                        <a:pt x="348" y="191"/>
                      </a:lnTo>
                      <a:lnTo>
                        <a:pt x="348" y="184"/>
                      </a:lnTo>
                      <a:lnTo>
                        <a:pt x="348" y="187"/>
                      </a:lnTo>
                      <a:lnTo>
                        <a:pt x="348" y="186"/>
                      </a:lnTo>
                      <a:lnTo>
                        <a:pt x="348" y="195"/>
                      </a:lnTo>
                      <a:lnTo>
                        <a:pt x="348" y="201"/>
                      </a:lnTo>
                      <a:lnTo>
                        <a:pt x="348" y="184"/>
                      </a:lnTo>
                      <a:lnTo>
                        <a:pt x="348" y="189"/>
                      </a:lnTo>
                      <a:lnTo>
                        <a:pt x="348" y="190"/>
                      </a:lnTo>
                      <a:lnTo>
                        <a:pt x="348" y="189"/>
                      </a:lnTo>
                      <a:lnTo>
                        <a:pt x="348" y="187"/>
                      </a:lnTo>
                      <a:lnTo>
                        <a:pt x="348" y="193"/>
                      </a:lnTo>
                      <a:lnTo>
                        <a:pt x="348" y="185"/>
                      </a:lnTo>
                      <a:lnTo>
                        <a:pt x="349" y="200"/>
                      </a:lnTo>
                      <a:lnTo>
                        <a:pt x="349" y="191"/>
                      </a:lnTo>
                      <a:lnTo>
                        <a:pt x="349" y="195"/>
                      </a:lnTo>
                      <a:lnTo>
                        <a:pt x="349" y="204"/>
                      </a:lnTo>
                      <a:lnTo>
                        <a:pt x="349" y="189"/>
                      </a:lnTo>
                      <a:lnTo>
                        <a:pt x="349" y="191"/>
                      </a:lnTo>
                      <a:lnTo>
                        <a:pt x="349" y="192"/>
                      </a:lnTo>
                      <a:lnTo>
                        <a:pt x="349" y="195"/>
                      </a:lnTo>
                      <a:lnTo>
                        <a:pt x="349" y="195"/>
                      </a:lnTo>
                      <a:lnTo>
                        <a:pt x="349" y="197"/>
                      </a:lnTo>
                      <a:lnTo>
                        <a:pt x="349" y="201"/>
                      </a:lnTo>
                      <a:lnTo>
                        <a:pt x="349" y="189"/>
                      </a:lnTo>
                      <a:lnTo>
                        <a:pt x="349" y="195"/>
                      </a:lnTo>
                      <a:lnTo>
                        <a:pt x="350" y="195"/>
                      </a:lnTo>
                      <a:lnTo>
                        <a:pt x="350" y="194"/>
                      </a:lnTo>
                      <a:lnTo>
                        <a:pt x="350" y="199"/>
                      </a:lnTo>
                      <a:lnTo>
                        <a:pt x="350" y="200"/>
                      </a:lnTo>
                      <a:lnTo>
                        <a:pt x="350" y="194"/>
                      </a:lnTo>
                      <a:lnTo>
                        <a:pt x="350" y="195"/>
                      </a:lnTo>
                      <a:lnTo>
                        <a:pt x="350" y="196"/>
                      </a:lnTo>
                      <a:lnTo>
                        <a:pt x="350" y="204"/>
                      </a:lnTo>
                      <a:lnTo>
                        <a:pt x="350" y="195"/>
                      </a:lnTo>
                      <a:lnTo>
                        <a:pt x="350" y="200"/>
                      </a:lnTo>
                      <a:lnTo>
                        <a:pt x="350" y="196"/>
                      </a:lnTo>
                      <a:lnTo>
                        <a:pt x="350" y="198"/>
                      </a:lnTo>
                      <a:lnTo>
                        <a:pt x="350" y="201"/>
                      </a:lnTo>
                      <a:lnTo>
                        <a:pt x="351" y="199"/>
                      </a:lnTo>
                      <a:lnTo>
                        <a:pt x="351" y="195"/>
                      </a:lnTo>
                      <a:lnTo>
                        <a:pt x="351" y="192"/>
                      </a:lnTo>
                      <a:lnTo>
                        <a:pt x="351" y="201"/>
                      </a:lnTo>
                      <a:lnTo>
                        <a:pt x="351" y="203"/>
                      </a:lnTo>
                      <a:lnTo>
                        <a:pt x="351" y="190"/>
                      </a:lnTo>
                      <a:lnTo>
                        <a:pt x="351" y="196"/>
                      </a:lnTo>
                      <a:lnTo>
                        <a:pt x="351" y="194"/>
                      </a:lnTo>
                      <a:lnTo>
                        <a:pt x="351" y="194"/>
                      </a:lnTo>
                      <a:lnTo>
                        <a:pt x="351" y="194"/>
                      </a:lnTo>
                      <a:lnTo>
                        <a:pt x="351" y="190"/>
                      </a:lnTo>
                      <a:lnTo>
                        <a:pt x="351" y="203"/>
                      </a:lnTo>
                      <a:lnTo>
                        <a:pt x="351" y="189"/>
                      </a:lnTo>
                      <a:lnTo>
                        <a:pt x="351" y="199"/>
                      </a:lnTo>
                      <a:lnTo>
                        <a:pt x="352" y="193"/>
                      </a:lnTo>
                      <a:lnTo>
                        <a:pt x="352" y="200"/>
                      </a:lnTo>
                      <a:lnTo>
                        <a:pt x="352" y="199"/>
                      </a:lnTo>
                      <a:lnTo>
                        <a:pt x="352" y="191"/>
                      </a:lnTo>
                      <a:lnTo>
                        <a:pt x="352" y="202"/>
                      </a:lnTo>
                      <a:lnTo>
                        <a:pt x="352" y="192"/>
                      </a:lnTo>
                      <a:lnTo>
                        <a:pt x="352" y="196"/>
                      </a:lnTo>
                      <a:lnTo>
                        <a:pt x="352" y="193"/>
                      </a:lnTo>
                      <a:lnTo>
                        <a:pt x="352" y="187"/>
                      </a:lnTo>
                      <a:lnTo>
                        <a:pt x="352" y="202"/>
                      </a:lnTo>
                      <a:lnTo>
                        <a:pt x="352" y="192"/>
                      </a:lnTo>
                      <a:lnTo>
                        <a:pt x="352" y="186"/>
                      </a:lnTo>
                      <a:lnTo>
                        <a:pt x="352" y="198"/>
                      </a:lnTo>
                      <a:lnTo>
                        <a:pt x="353" y="201"/>
                      </a:lnTo>
                      <a:lnTo>
                        <a:pt x="353" y="191"/>
                      </a:lnTo>
                      <a:lnTo>
                        <a:pt x="353" y="180"/>
                      </a:lnTo>
                      <a:lnTo>
                        <a:pt x="353" y="201"/>
                      </a:lnTo>
                      <a:lnTo>
                        <a:pt x="353" y="198"/>
                      </a:lnTo>
                      <a:lnTo>
                        <a:pt x="353" y="195"/>
                      </a:lnTo>
                      <a:lnTo>
                        <a:pt x="353" y="186"/>
                      </a:lnTo>
                      <a:lnTo>
                        <a:pt x="353" y="205"/>
                      </a:lnTo>
                      <a:lnTo>
                        <a:pt x="353" y="196"/>
                      </a:lnTo>
                      <a:lnTo>
                        <a:pt x="353" y="200"/>
                      </a:lnTo>
                      <a:lnTo>
                        <a:pt x="353" y="190"/>
                      </a:lnTo>
                      <a:lnTo>
                        <a:pt x="353" y="195"/>
                      </a:lnTo>
                      <a:lnTo>
                        <a:pt x="353" y="197"/>
                      </a:lnTo>
                      <a:lnTo>
                        <a:pt x="353" y="192"/>
                      </a:lnTo>
                      <a:lnTo>
                        <a:pt x="353" y="197"/>
                      </a:lnTo>
                      <a:lnTo>
                        <a:pt x="354" y="196"/>
                      </a:lnTo>
                      <a:lnTo>
                        <a:pt x="354" y="184"/>
                      </a:lnTo>
                      <a:lnTo>
                        <a:pt x="354" y="201"/>
                      </a:lnTo>
                      <a:lnTo>
                        <a:pt x="354" y="195"/>
                      </a:lnTo>
                      <a:lnTo>
                        <a:pt x="354" y="194"/>
                      </a:lnTo>
                      <a:lnTo>
                        <a:pt x="354" y="188"/>
                      </a:lnTo>
                      <a:lnTo>
                        <a:pt x="354" y="204"/>
                      </a:lnTo>
                      <a:lnTo>
                        <a:pt x="354" y="198"/>
                      </a:lnTo>
                      <a:lnTo>
                        <a:pt x="354" y="194"/>
                      </a:lnTo>
                      <a:lnTo>
                        <a:pt x="354" y="202"/>
                      </a:lnTo>
                      <a:lnTo>
                        <a:pt x="354" y="200"/>
                      </a:lnTo>
                      <a:lnTo>
                        <a:pt x="354" y="195"/>
                      </a:lnTo>
                      <a:lnTo>
                        <a:pt x="354" y="196"/>
                      </a:lnTo>
                      <a:lnTo>
                        <a:pt x="355" y="199"/>
                      </a:lnTo>
                      <a:lnTo>
                        <a:pt x="355" y="191"/>
                      </a:lnTo>
                      <a:lnTo>
                        <a:pt x="355" y="200"/>
                      </a:lnTo>
                      <a:lnTo>
                        <a:pt x="355" y="192"/>
                      </a:lnTo>
                      <a:lnTo>
                        <a:pt x="355" y="198"/>
                      </a:lnTo>
                      <a:lnTo>
                        <a:pt x="355" y="195"/>
                      </a:lnTo>
                      <a:lnTo>
                        <a:pt x="355" y="193"/>
                      </a:lnTo>
                      <a:lnTo>
                        <a:pt x="355" y="195"/>
                      </a:lnTo>
                      <a:lnTo>
                        <a:pt x="355" y="202"/>
                      </a:lnTo>
                      <a:lnTo>
                        <a:pt x="355" y="198"/>
                      </a:lnTo>
                      <a:lnTo>
                        <a:pt x="355" y="194"/>
                      </a:lnTo>
                      <a:lnTo>
                        <a:pt x="355" y="193"/>
                      </a:lnTo>
                      <a:lnTo>
                        <a:pt x="355" y="186"/>
                      </a:lnTo>
                      <a:lnTo>
                        <a:pt x="356" y="189"/>
                      </a:lnTo>
                      <a:lnTo>
                        <a:pt x="356" y="184"/>
                      </a:lnTo>
                      <a:lnTo>
                        <a:pt x="356" y="191"/>
                      </a:lnTo>
                      <a:lnTo>
                        <a:pt x="356" y="202"/>
                      </a:lnTo>
                      <a:lnTo>
                        <a:pt x="356" y="182"/>
                      </a:lnTo>
                      <a:lnTo>
                        <a:pt x="356" y="190"/>
                      </a:lnTo>
                      <a:lnTo>
                        <a:pt x="356" y="184"/>
                      </a:lnTo>
                      <a:lnTo>
                        <a:pt x="356" y="188"/>
                      </a:lnTo>
                      <a:lnTo>
                        <a:pt x="356" y="187"/>
                      </a:lnTo>
                      <a:lnTo>
                        <a:pt x="356" y="191"/>
                      </a:lnTo>
                      <a:lnTo>
                        <a:pt x="356" y="195"/>
                      </a:lnTo>
                      <a:lnTo>
                        <a:pt x="356" y="182"/>
                      </a:lnTo>
                      <a:lnTo>
                        <a:pt x="356" y="199"/>
                      </a:lnTo>
                      <a:lnTo>
                        <a:pt x="356" y="186"/>
                      </a:lnTo>
                      <a:lnTo>
                        <a:pt x="357" y="189"/>
                      </a:lnTo>
                      <a:lnTo>
                        <a:pt x="357" y="187"/>
                      </a:lnTo>
                      <a:lnTo>
                        <a:pt x="357" y="191"/>
                      </a:lnTo>
                      <a:lnTo>
                        <a:pt x="357" y="187"/>
                      </a:lnTo>
                      <a:lnTo>
                        <a:pt x="357" y="185"/>
                      </a:lnTo>
                      <a:lnTo>
                        <a:pt x="357" y="190"/>
                      </a:lnTo>
                      <a:lnTo>
                        <a:pt x="357" y="188"/>
                      </a:lnTo>
                      <a:lnTo>
                        <a:pt x="357" y="189"/>
                      </a:lnTo>
                      <a:lnTo>
                        <a:pt x="357" y="186"/>
                      </a:lnTo>
                      <a:lnTo>
                        <a:pt x="357" y="190"/>
                      </a:lnTo>
                      <a:lnTo>
                        <a:pt x="357" y="188"/>
                      </a:lnTo>
                      <a:lnTo>
                        <a:pt x="357" y="189"/>
                      </a:lnTo>
                      <a:lnTo>
                        <a:pt x="357" y="193"/>
                      </a:lnTo>
                      <a:lnTo>
                        <a:pt x="358" y="186"/>
                      </a:lnTo>
                      <a:lnTo>
                        <a:pt x="358" y="187"/>
                      </a:lnTo>
                      <a:lnTo>
                        <a:pt x="358" y="179"/>
                      </a:lnTo>
                      <a:lnTo>
                        <a:pt x="358" y="195"/>
                      </a:lnTo>
                      <a:lnTo>
                        <a:pt x="358" y="190"/>
                      </a:lnTo>
                      <a:lnTo>
                        <a:pt x="358" y="192"/>
                      </a:lnTo>
                      <a:lnTo>
                        <a:pt x="358" y="187"/>
                      </a:lnTo>
                      <a:lnTo>
                        <a:pt x="358" y="187"/>
                      </a:lnTo>
                      <a:lnTo>
                        <a:pt x="358" y="190"/>
                      </a:lnTo>
                      <a:lnTo>
                        <a:pt x="358" y="185"/>
                      </a:lnTo>
                      <a:lnTo>
                        <a:pt x="358" y="197"/>
                      </a:lnTo>
                      <a:lnTo>
                        <a:pt x="358" y="195"/>
                      </a:lnTo>
                      <a:lnTo>
                        <a:pt x="358" y="185"/>
                      </a:lnTo>
                      <a:lnTo>
                        <a:pt x="358" y="191"/>
                      </a:lnTo>
                      <a:lnTo>
                        <a:pt x="358" y="191"/>
                      </a:lnTo>
                      <a:lnTo>
                        <a:pt x="359" y="192"/>
                      </a:lnTo>
                      <a:lnTo>
                        <a:pt x="359" y="194"/>
                      </a:lnTo>
                      <a:lnTo>
                        <a:pt x="359" y="194"/>
                      </a:lnTo>
                      <a:lnTo>
                        <a:pt x="359" y="193"/>
                      </a:lnTo>
                      <a:lnTo>
                        <a:pt x="359" y="193"/>
                      </a:lnTo>
                      <a:lnTo>
                        <a:pt x="359" y="198"/>
                      </a:lnTo>
                      <a:lnTo>
                        <a:pt x="359" y="189"/>
                      </a:lnTo>
                      <a:lnTo>
                        <a:pt x="359" y="188"/>
                      </a:lnTo>
                      <a:lnTo>
                        <a:pt x="359" y="192"/>
                      </a:lnTo>
                      <a:lnTo>
                        <a:pt x="359" y="193"/>
                      </a:lnTo>
                      <a:lnTo>
                        <a:pt x="359" y="189"/>
                      </a:lnTo>
                      <a:lnTo>
                        <a:pt x="359" y="193"/>
                      </a:lnTo>
                      <a:lnTo>
                        <a:pt x="359" y="197"/>
                      </a:lnTo>
                      <a:lnTo>
                        <a:pt x="360" y="191"/>
                      </a:lnTo>
                      <a:lnTo>
                        <a:pt x="360" y="193"/>
                      </a:lnTo>
                      <a:lnTo>
                        <a:pt x="360" y="193"/>
                      </a:lnTo>
                      <a:lnTo>
                        <a:pt x="360" y="196"/>
                      </a:lnTo>
                      <a:lnTo>
                        <a:pt x="360" y="196"/>
                      </a:lnTo>
                      <a:lnTo>
                        <a:pt x="360" y="204"/>
                      </a:lnTo>
                      <a:lnTo>
                        <a:pt x="360" y="197"/>
                      </a:lnTo>
                      <a:lnTo>
                        <a:pt x="360" y="195"/>
                      </a:lnTo>
                      <a:lnTo>
                        <a:pt x="360" y="190"/>
                      </a:lnTo>
                      <a:lnTo>
                        <a:pt x="360" y="190"/>
                      </a:lnTo>
                      <a:lnTo>
                        <a:pt x="360" y="194"/>
                      </a:lnTo>
                      <a:lnTo>
                        <a:pt x="360" y="192"/>
                      </a:lnTo>
                      <a:lnTo>
                        <a:pt x="360" y="184"/>
                      </a:lnTo>
                      <a:lnTo>
                        <a:pt x="361" y="186"/>
                      </a:lnTo>
                      <a:lnTo>
                        <a:pt x="361" y="195"/>
                      </a:lnTo>
                      <a:lnTo>
                        <a:pt x="361" y="188"/>
                      </a:lnTo>
                      <a:lnTo>
                        <a:pt x="361" y="197"/>
                      </a:lnTo>
                      <a:lnTo>
                        <a:pt x="361" y="188"/>
                      </a:lnTo>
                      <a:lnTo>
                        <a:pt x="361" y="190"/>
                      </a:lnTo>
                      <a:lnTo>
                        <a:pt x="361" y="191"/>
                      </a:lnTo>
                      <a:lnTo>
                        <a:pt x="361" y="188"/>
                      </a:lnTo>
                      <a:lnTo>
                        <a:pt x="361" y="192"/>
                      </a:lnTo>
                      <a:lnTo>
                        <a:pt x="361" y="189"/>
                      </a:lnTo>
                      <a:lnTo>
                        <a:pt x="361" y="182"/>
                      </a:lnTo>
                      <a:lnTo>
                        <a:pt x="361" y="200"/>
                      </a:lnTo>
                      <a:lnTo>
                        <a:pt x="361" y="191"/>
                      </a:lnTo>
                      <a:lnTo>
                        <a:pt x="361" y="190"/>
                      </a:lnTo>
                      <a:lnTo>
                        <a:pt x="362" y="190"/>
                      </a:lnTo>
                      <a:lnTo>
                        <a:pt x="362" y="192"/>
                      </a:lnTo>
                      <a:lnTo>
                        <a:pt x="362" y="189"/>
                      </a:lnTo>
                      <a:lnTo>
                        <a:pt x="362" y="193"/>
                      </a:lnTo>
                      <a:lnTo>
                        <a:pt x="362" y="194"/>
                      </a:lnTo>
                      <a:lnTo>
                        <a:pt x="362" y="193"/>
                      </a:lnTo>
                      <a:lnTo>
                        <a:pt x="362" y="197"/>
                      </a:lnTo>
                      <a:lnTo>
                        <a:pt x="362" y="187"/>
                      </a:lnTo>
                      <a:lnTo>
                        <a:pt x="362" y="185"/>
                      </a:lnTo>
                      <a:lnTo>
                        <a:pt x="362" y="189"/>
                      </a:lnTo>
                      <a:lnTo>
                        <a:pt x="362" y="194"/>
                      </a:lnTo>
                      <a:lnTo>
                        <a:pt x="362" y="184"/>
                      </a:lnTo>
                      <a:lnTo>
                        <a:pt x="362" y="199"/>
                      </a:lnTo>
                      <a:lnTo>
                        <a:pt x="362" y="195"/>
                      </a:lnTo>
                      <a:lnTo>
                        <a:pt x="363" y="191"/>
                      </a:lnTo>
                      <a:lnTo>
                        <a:pt x="363" y="187"/>
                      </a:lnTo>
                      <a:lnTo>
                        <a:pt x="363" y="197"/>
                      </a:lnTo>
                      <a:lnTo>
                        <a:pt x="363" y="188"/>
                      </a:lnTo>
                      <a:lnTo>
                        <a:pt x="363" y="184"/>
                      </a:lnTo>
                      <a:lnTo>
                        <a:pt x="363" y="186"/>
                      </a:lnTo>
                      <a:lnTo>
                        <a:pt x="363" y="196"/>
                      </a:lnTo>
                      <a:lnTo>
                        <a:pt x="363" y="186"/>
                      </a:lnTo>
                      <a:lnTo>
                        <a:pt x="363" y="190"/>
                      </a:lnTo>
                      <a:lnTo>
                        <a:pt x="363" y="187"/>
                      </a:lnTo>
                      <a:lnTo>
                        <a:pt x="363" y="197"/>
                      </a:lnTo>
                      <a:lnTo>
                        <a:pt x="363" y="179"/>
                      </a:lnTo>
                      <a:lnTo>
                        <a:pt x="363" y="199"/>
                      </a:lnTo>
                      <a:lnTo>
                        <a:pt x="363" y="193"/>
                      </a:lnTo>
                      <a:lnTo>
                        <a:pt x="364" y="197"/>
                      </a:lnTo>
                      <a:lnTo>
                        <a:pt x="364" y="195"/>
                      </a:lnTo>
                      <a:lnTo>
                        <a:pt x="364" y="201"/>
                      </a:lnTo>
                      <a:lnTo>
                        <a:pt x="364" y="202"/>
                      </a:lnTo>
                      <a:lnTo>
                        <a:pt x="364" y="196"/>
                      </a:lnTo>
                      <a:lnTo>
                        <a:pt x="364" y="194"/>
                      </a:lnTo>
                      <a:lnTo>
                        <a:pt x="364" y="199"/>
                      </a:lnTo>
                      <a:lnTo>
                        <a:pt x="364" y="194"/>
                      </a:lnTo>
                      <a:lnTo>
                        <a:pt x="364" y="204"/>
                      </a:lnTo>
                      <a:lnTo>
                        <a:pt x="364" y="199"/>
                      </a:lnTo>
                      <a:lnTo>
                        <a:pt x="364" y="200"/>
                      </a:lnTo>
                      <a:lnTo>
                        <a:pt x="364" y="194"/>
                      </a:lnTo>
                      <a:lnTo>
                        <a:pt x="364" y="195"/>
                      </a:lnTo>
                      <a:lnTo>
                        <a:pt x="365" y="197"/>
                      </a:lnTo>
                      <a:lnTo>
                        <a:pt x="365" y="191"/>
                      </a:lnTo>
                      <a:lnTo>
                        <a:pt x="365" y="189"/>
                      </a:lnTo>
                      <a:lnTo>
                        <a:pt x="365" y="203"/>
                      </a:lnTo>
                      <a:lnTo>
                        <a:pt x="365" y="201"/>
                      </a:lnTo>
                      <a:lnTo>
                        <a:pt x="365" y="200"/>
                      </a:lnTo>
                      <a:lnTo>
                        <a:pt x="365" y="192"/>
                      </a:lnTo>
                      <a:lnTo>
                        <a:pt x="365" y="197"/>
                      </a:lnTo>
                      <a:lnTo>
                        <a:pt x="365" y="199"/>
                      </a:lnTo>
                      <a:lnTo>
                        <a:pt x="365" y="192"/>
                      </a:lnTo>
                      <a:lnTo>
                        <a:pt x="365" y="196"/>
                      </a:lnTo>
                      <a:lnTo>
                        <a:pt x="365" y="200"/>
                      </a:lnTo>
                      <a:lnTo>
                        <a:pt x="365" y="194"/>
                      </a:lnTo>
                      <a:lnTo>
                        <a:pt x="365" y="206"/>
                      </a:lnTo>
                      <a:lnTo>
                        <a:pt x="366" y="199"/>
                      </a:lnTo>
                      <a:lnTo>
                        <a:pt x="366" y="198"/>
                      </a:lnTo>
                      <a:lnTo>
                        <a:pt x="366" y="194"/>
                      </a:lnTo>
                      <a:lnTo>
                        <a:pt x="366" y="198"/>
                      </a:lnTo>
                      <a:lnTo>
                        <a:pt x="366" y="196"/>
                      </a:lnTo>
                      <a:lnTo>
                        <a:pt x="366" y="200"/>
                      </a:lnTo>
                      <a:lnTo>
                        <a:pt x="366" y="191"/>
                      </a:lnTo>
                      <a:lnTo>
                        <a:pt x="366" y="187"/>
                      </a:lnTo>
                      <a:lnTo>
                        <a:pt x="366" y="194"/>
                      </a:lnTo>
                      <a:lnTo>
                        <a:pt x="366" y="200"/>
                      </a:lnTo>
                      <a:lnTo>
                        <a:pt x="366" y="203"/>
                      </a:lnTo>
                      <a:lnTo>
                        <a:pt x="366" y="188"/>
                      </a:lnTo>
                      <a:lnTo>
                        <a:pt x="366" y="195"/>
                      </a:lnTo>
                      <a:lnTo>
                        <a:pt x="367" y="195"/>
                      </a:lnTo>
                      <a:lnTo>
                        <a:pt x="367" y="197"/>
                      </a:lnTo>
                      <a:lnTo>
                        <a:pt x="367" y="196"/>
                      </a:lnTo>
                      <a:lnTo>
                        <a:pt x="367" y="196"/>
                      </a:lnTo>
                      <a:lnTo>
                        <a:pt x="367" y="192"/>
                      </a:lnTo>
                      <a:lnTo>
                        <a:pt x="367" y="193"/>
                      </a:lnTo>
                      <a:lnTo>
                        <a:pt x="367" y="189"/>
                      </a:lnTo>
                      <a:lnTo>
                        <a:pt x="367" y="190"/>
                      </a:lnTo>
                      <a:lnTo>
                        <a:pt x="367" y="192"/>
                      </a:lnTo>
                      <a:lnTo>
                        <a:pt x="367" y="195"/>
                      </a:lnTo>
                      <a:lnTo>
                        <a:pt x="367" y="190"/>
                      </a:lnTo>
                      <a:lnTo>
                        <a:pt x="367" y="194"/>
                      </a:lnTo>
                      <a:lnTo>
                        <a:pt x="367" y="198"/>
                      </a:lnTo>
                      <a:lnTo>
                        <a:pt x="367" y="192"/>
                      </a:lnTo>
                      <a:lnTo>
                        <a:pt x="368" y="187"/>
                      </a:lnTo>
                      <a:lnTo>
                        <a:pt x="368" y="193"/>
                      </a:lnTo>
                      <a:lnTo>
                        <a:pt x="368" y="189"/>
                      </a:lnTo>
                      <a:lnTo>
                        <a:pt x="368" y="198"/>
                      </a:lnTo>
                      <a:lnTo>
                        <a:pt x="368" y="194"/>
                      </a:lnTo>
                      <a:lnTo>
                        <a:pt x="368" y="194"/>
                      </a:lnTo>
                      <a:lnTo>
                        <a:pt x="368" y="196"/>
                      </a:lnTo>
                      <a:lnTo>
                        <a:pt x="368" y="194"/>
                      </a:lnTo>
                      <a:lnTo>
                        <a:pt x="368" y="191"/>
                      </a:lnTo>
                      <a:lnTo>
                        <a:pt x="368" y="190"/>
                      </a:lnTo>
                      <a:lnTo>
                        <a:pt x="368" y="189"/>
                      </a:lnTo>
                      <a:lnTo>
                        <a:pt x="368" y="199"/>
                      </a:lnTo>
                      <a:lnTo>
                        <a:pt x="368" y="195"/>
                      </a:lnTo>
                      <a:lnTo>
                        <a:pt x="368" y="195"/>
                      </a:lnTo>
                      <a:lnTo>
                        <a:pt x="369" y="195"/>
                      </a:lnTo>
                      <a:lnTo>
                        <a:pt x="369" y="200"/>
                      </a:lnTo>
                      <a:lnTo>
                        <a:pt x="369" y="186"/>
                      </a:lnTo>
                      <a:lnTo>
                        <a:pt x="369" y="198"/>
                      </a:lnTo>
                      <a:lnTo>
                        <a:pt x="369" y="189"/>
                      </a:lnTo>
                      <a:lnTo>
                        <a:pt x="369" y="194"/>
                      </a:lnTo>
                      <a:lnTo>
                        <a:pt x="369" y="191"/>
                      </a:lnTo>
                      <a:lnTo>
                        <a:pt x="369" y="189"/>
                      </a:lnTo>
                      <a:lnTo>
                        <a:pt x="369" y="189"/>
                      </a:lnTo>
                      <a:lnTo>
                        <a:pt x="369" y="192"/>
                      </a:lnTo>
                      <a:lnTo>
                        <a:pt x="369" y="192"/>
                      </a:lnTo>
                      <a:lnTo>
                        <a:pt x="369" y="195"/>
                      </a:lnTo>
                      <a:lnTo>
                        <a:pt x="369" y="196"/>
                      </a:lnTo>
                      <a:lnTo>
                        <a:pt x="370" y="204"/>
                      </a:lnTo>
                      <a:lnTo>
                        <a:pt x="370" y="200"/>
                      </a:lnTo>
                      <a:lnTo>
                        <a:pt x="370" y="192"/>
                      </a:lnTo>
                      <a:lnTo>
                        <a:pt x="370" y="207"/>
                      </a:lnTo>
                      <a:lnTo>
                        <a:pt x="370" y="193"/>
                      </a:lnTo>
                      <a:lnTo>
                        <a:pt x="370" y="193"/>
                      </a:lnTo>
                      <a:lnTo>
                        <a:pt x="370" y="185"/>
                      </a:lnTo>
                      <a:lnTo>
                        <a:pt x="370" y="197"/>
                      </a:lnTo>
                      <a:lnTo>
                        <a:pt x="370" y="198"/>
                      </a:lnTo>
                      <a:lnTo>
                        <a:pt x="370" y="203"/>
                      </a:lnTo>
                      <a:lnTo>
                        <a:pt x="370" y="195"/>
                      </a:lnTo>
                      <a:lnTo>
                        <a:pt x="370" y="196"/>
                      </a:lnTo>
                      <a:lnTo>
                        <a:pt x="370" y="197"/>
                      </a:lnTo>
                      <a:lnTo>
                        <a:pt x="370" y="190"/>
                      </a:lnTo>
                      <a:lnTo>
                        <a:pt x="371" y="184"/>
                      </a:lnTo>
                      <a:lnTo>
                        <a:pt x="371" y="198"/>
                      </a:lnTo>
                      <a:lnTo>
                        <a:pt x="371" y="189"/>
                      </a:lnTo>
                      <a:lnTo>
                        <a:pt x="371" y="204"/>
                      </a:lnTo>
                      <a:lnTo>
                        <a:pt x="371" y="205"/>
                      </a:lnTo>
                      <a:lnTo>
                        <a:pt x="371" y="193"/>
                      </a:lnTo>
                      <a:lnTo>
                        <a:pt x="371" y="194"/>
                      </a:lnTo>
                      <a:lnTo>
                        <a:pt x="371" y="193"/>
                      </a:lnTo>
                      <a:lnTo>
                        <a:pt x="371" y="201"/>
                      </a:lnTo>
                      <a:lnTo>
                        <a:pt x="371" y="202"/>
                      </a:lnTo>
                      <a:lnTo>
                        <a:pt x="371" y="188"/>
                      </a:lnTo>
                      <a:lnTo>
                        <a:pt x="371" y="197"/>
                      </a:lnTo>
                      <a:lnTo>
                        <a:pt x="371" y="200"/>
                      </a:lnTo>
                      <a:lnTo>
                        <a:pt x="372" y="201"/>
                      </a:lnTo>
                      <a:lnTo>
                        <a:pt x="372" y="195"/>
                      </a:lnTo>
                      <a:lnTo>
                        <a:pt x="372" y="197"/>
                      </a:lnTo>
                      <a:lnTo>
                        <a:pt x="372" y="196"/>
                      </a:lnTo>
                      <a:lnTo>
                        <a:pt x="372" y="194"/>
                      </a:lnTo>
                      <a:lnTo>
                        <a:pt x="372" y="193"/>
                      </a:lnTo>
                      <a:lnTo>
                        <a:pt x="372" y="186"/>
                      </a:lnTo>
                      <a:lnTo>
                        <a:pt x="372" y="199"/>
                      </a:lnTo>
                      <a:lnTo>
                        <a:pt x="372" y="192"/>
                      </a:lnTo>
                      <a:lnTo>
                        <a:pt x="372" y="188"/>
                      </a:lnTo>
                      <a:lnTo>
                        <a:pt x="372" y="207"/>
                      </a:lnTo>
                      <a:lnTo>
                        <a:pt x="372" y="203"/>
                      </a:lnTo>
                      <a:lnTo>
                        <a:pt x="372" y="192"/>
                      </a:lnTo>
                      <a:lnTo>
                        <a:pt x="372" y="193"/>
                      </a:lnTo>
                      <a:lnTo>
                        <a:pt x="373" y="196"/>
                      </a:lnTo>
                      <a:lnTo>
                        <a:pt x="373" y="190"/>
                      </a:lnTo>
                      <a:lnTo>
                        <a:pt x="373" y="194"/>
                      </a:lnTo>
                      <a:lnTo>
                        <a:pt x="373" y="197"/>
                      </a:lnTo>
                      <a:lnTo>
                        <a:pt x="373" y="192"/>
                      </a:lnTo>
                      <a:lnTo>
                        <a:pt x="373" y="191"/>
                      </a:lnTo>
                      <a:lnTo>
                        <a:pt x="373" y="190"/>
                      </a:lnTo>
                      <a:lnTo>
                        <a:pt x="373" y="189"/>
                      </a:lnTo>
                      <a:lnTo>
                        <a:pt x="373" y="192"/>
                      </a:lnTo>
                      <a:lnTo>
                        <a:pt x="373" y="198"/>
                      </a:lnTo>
                      <a:lnTo>
                        <a:pt x="373" y="192"/>
                      </a:lnTo>
                      <a:lnTo>
                        <a:pt x="373" y="192"/>
                      </a:lnTo>
                      <a:lnTo>
                        <a:pt x="373" y="184"/>
                      </a:lnTo>
                      <a:lnTo>
                        <a:pt x="373" y="186"/>
                      </a:lnTo>
                      <a:lnTo>
                        <a:pt x="374" y="185"/>
                      </a:lnTo>
                      <a:lnTo>
                        <a:pt x="374" y="187"/>
                      </a:lnTo>
                      <a:lnTo>
                        <a:pt x="374" y="199"/>
                      </a:lnTo>
                      <a:lnTo>
                        <a:pt x="374" y="197"/>
                      </a:lnTo>
                      <a:lnTo>
                        <a:pt x="374" y="195"/>
                      </a:lnTo>
                      <a:lnTo>
                        <a:pt x="374" y="195"/>
                      </a:lnTo>
                      <a:lnTo>
                        <a:pt x="374" y="188"/>
                      </a:lnTo>
                      <a:lnTo>
                        <a:pt x="374" y="195"/>
                      </a:lnTo>
                      <a:lnTo>
                        <a:pt x="374" y="199"/>
                      </a:lnTo>
                      <a:lnTo>
                        <a:pt x="374" y="198"/>
                      </a:lnTo>
                      <a:lnTo>
                        <a:pt x="374" y="191"/>
                      </a:lnTo>
                      <a:lnTo>
                        <a:pt x="374" y="193"/>
                      </a:lnTo>
                      <a:lnTo>
                        <a:pt x="374" y="194"/>
                      </a:lnTo>
                      <a:lnTo>
                        <a:pt x="375" y="204"/>
                      </a:lnTo>
                      <a:lnTo>
                        <a:pt x="375" y="192"/>
                      </a:lnTo>
                      <a:lnTo>
                        <a:pt x="375" y="191"/>
                      </a:lnTo>
                      <a:lnTo>
                        <a:pt x="375" y="183"/>
                      </a:lnTo>
                      <a:lnTo>
                        <a:pt x="375" y="192"/>
                      </a:lnTo>
                      <a:lnTo>
                        <a:pt x="375" y="187"/>
                      </a:lnTo>
                      <a:lnTo>
                        <a:pt x="375" y="187"/>
                      </a:lnTo>
                      <a:lnTo>
                        <a:pt x="375" y="183"/>
                      </a:lnTo>
                      <a:lnTo>
                        <a:pt x="375" y="197"/>
                      </a:lnTo>
                      <a:lnTo>
                        <a:pt x="375" y="193"/>
                      </a:lnTo>
                      <a:lnTo>
                        <a:pt x="375" y="192"/>
                      </a:lnTo>
                      <a:lnTo>
                        <a:pt x="375" y="188"/>
                      </a:lnTo>
                      <a:lnTo>
                        <a:pt x="375" y="186"/>
                      </a:lnTo>
                      <a:lnTo>
                        <a:pt x="375" y="188"/>
                      </a:lnTo>
                      <a:lnTo>
                        <a:pt x="376" y="182"/>
                      </a:lnTo>
                      <a:lnTo>
                        <a:pt x="376" y="194"/>
                      </a:lnTo>
                      <a:lnTo>
                        <a:pt x="376" y="193"/>
                      </a:lnTo>
                      <a:lnTo>
                        <a:pt x="376" y="184"/>
                      </a:lnTo>
                      <a:lnTo>
                        <a:pt x="376" y="194"/>
                      </a:lnTo>
                      <a:lnTo>
                        <a:pt x="376" y="194"/>
                      </a:lnTo>
                      <a:lnTo>
                        <a:pt x="376" y="193"/>
                      </a:lnTo>
                      <a:lnTo>
                        <a:pt x="376" y="196"/>
                      </a:lnTo>
                      <a:lnTo>
                        <a:pt x="376" y="184"/>
                      </a:lnTo>
                      <a:lnTo>
                        <a:pt x="376" y="198"/>
                      </a:lnTo>
                      <a:lnTo>
                        <a:pt x="376" y="178"/>
                      </a:lnTo>
                      <a:lnTo>
                        <a:pt x="376" y="191"/>
                      </a:lnTo>
                      <a:lnTo>
                        <a:pt x="376" y="191"/>
                      </a:lnTo>
                      <a:lnTo>
                        <a:pt x="377" y="195"/>
                      </a:lnTo>
                      <a:lnTo>
                        <a:pt x="377" y="190"/>
                      </a:lnTo>
                      <a:lnTo>
                        <a:pt x="377" y="203"/>
                      </a:lnTo>
                      <a:lnTo>
                        <a:pt x="377" y="193"/>
                      </a:lnTo>
                      <a:lnTo>
                        <a:pt x="377" y="194"/>
                      </a:lnTo>
                      <a:lnTo>
                        <a:pt x="377" y="207"/>
                      </a:lnTo>
                      <a:lnTo>
                        <a:pt x="377" y="198"/>
                      </a:lnTo>
                      <a:lnTo>
                        <a:pt x="377" y="197"/>
                      </a:lnTo>
                      <a:lnTo>
                        <a:pt x="377" y="191"/>
                      </a:lnTo>
                      <a:lnTo>
                        <a:pt x="377" y="190"/>
                      </a:lnTo>
                      <a:lnTo>
                        <a:pt x="377" y="197"/>
                      </a:lnTo>
                      <a:lnTo>
                        <a:pt x="377" y="194"/>
                      </a:lnTo>
                      <a:lnTo>
                        <a:pt x="377" y="199"/>
                      </a:lnTo>
                      <a:lnTo>
                        <a:pt x="377" y="195"/>
                      </a:lnTo>
                      <a:lnTo>
                        <a:pt x="378" y="189"/>
                      </a:lnTo>
                      <a:lnTo>
                        <a:pt x="378" y="188"/>
                      </a:lnTo>
                      <a:lnTo>
                        <a:pt x="378" y="192"/>
                      </a:lnTo>
                      <a:lnTo>
                        <a:pt x="378" y="187"/>
                      </a:lnTo>
                      <a:lnTo>
                        <a:pt x="378" y="192"/>
                      </a:lnTo>
                      <a:lnTo>
                        <a:pt x="378" y="191"/>
                      </a:lnTo>
                      <a:lnTo>
                        <a:pt x="378" y="195"/>
                      </a:lnTo>
                      <a:lnTo>
                        <a:pt x="378" y="191"/>
                      </a:lnTo>
                      <a:lnTo>
                        <a:pt x="378" y="199"/>
                      </a:lnTo>
                      <a:lnTo>
                        <a:pt x="378" y="201"/>
                      </a:lnTo>
                      <a:lnTo>
                        <a:pt x="378" y="197"/>
                      </a:lnTo>
                      <a:lnTo>
                        <a:pt x="378" y="209"/>
                      </a:lnTo>
                      <a:lnTo>
                        <a:pt x="378" y="196"/>
                      </a:lnTo>
                      <a:lnTo>
                        <a:pt x="378" y="196"/>
                      </a:lnTo>
                      <a:lnTo>
                        <a:pt x="379" y="204"/>
                      </a:lnTo>
                      <a:lnTo>
                        <a:pt x="379" y="194"/>
                      </a:lnTo>
                      <a:lnTo>
                        <a:pt x="379" y="191"/>
                      </a:lnTo>
                      <a:lnTo>
                        <a:pt x="379" y="196"/>
                      </a:lnTo>
                      <a:lnTo>
                        <a:pt x="379" y="195"/>
                      </a:lnTo>
                      <a:lnTo>
                        <a:pt x="379" y="201"/>
                      </a:lnTo>
                      <a:lnTo>
                        <a:pt x="379" y="191"/>
                      </a:lnTo>
                      <a:lnTo>
                        <a:pt x="379" y="191"/>
                      </a:lnTo>
                      <a:lnTo>
                        <a:pt x="379" y="199"/>
                      </a:lnTo>
                      <a:lnTo>
                        <a:pt x="379" y="191"/>
                      </a:lnTo>
                      <a:lnTo>
                        <a:pt x="379" y="192"/>
                      </a:lnTo>
                      <a:lnTo>
                        <a:pt x="379" y="202"/>
                      </a:lnTo>
                      <a:lnTo>
                        <a:pt x="379" y="194"/>
                      </a:lnTo>
                      <a:lnTo>
                        <a:pt x="380" y="186"/>
                      </a:lnTo>
                      <a:lnTo>
                        <a:pt x="380" y="203"/>
                      </a:lnTo>
                      <a:lnTo>
                        <a:pt x="380" y="193"/>
                      </a:lnTo>
                      <a:lnTo>
                        <a:pt x="380" y="193"/>
                      </a:lnTo>
                      <a:lnTo>
                        <a:pt x="380" y="195"/>
                      </a:lnTo>
                      <a:lnTo>
                        <a:pt x="380" y="195"/>
                      </a:lnTo>
                      <a:lnTo>
                        <a:pt x="380" y="204"/>
                      </a:lnTo>
                      <a:lnTo>
                        <a:pt x="380" y="202"/>
                      </a:lnTo>
                      <a:lnTo>
                        <a:pt x="380" y="189"/>
                      </a:lnTo>
                      <a:lnTo>
                        <a:pt x="380" y="194"/>
                      </a:lnTo>
                      <a:lnTo>
                        <a:pt x="380" y="193"/>
                      </a:lnTo>
                      <a:lnTo>
                        <a:pt x="380" y="200"/>
                      </a:lnTo>
                      <a:lnTo>
                        <a:pt x="380" y="194"/>
                      </a:lnTo>
                      <a:lnTo>
                        <a:pt x="380" y="197"/>
                      </a:lnTo>
                      <a:lnTo>
                        <a:pt x="381" y="188"/>
                      </a:lnTo>
                      <a:lnTo>
                        <a:pt x="381" y="197"/>
                      </a:lnTo>
                      <a:lnTo>
                        <a:pt x="381" y="194"/>
                      </a:lnTo>
                      <a:lnTo>
                        <a:pt x="381" y="185"/>
                      </a:lnTo>
                      <a:lnTo>
                        <a:pt x="381" y="201"/>
                      </a:lnTo>
                      <a:lnTo>
                        <a:pt x="381" y="187"/>
                      </a:lnTo>
                      <a:lnTo>
                        <a:pt x="381" y="200"/>
                      </a:lnTo>
                      <a:lnTo>
                        <a:pt x="381" y="198"/>
                      </a:lnTo>
                      <a:lnTo>
                        <a:pt x="381" y="200"/>
                      </a:lnTo>
                      <a:lnTo>
                        <a:pt x="381" y="198"/>
                      </a:lnTo>
                      <a:lnTo>
                        <a:pt x="381" y="200"/>
                      </a:lnTo>
                      <a:lnTo>
                        <a:pt x="381" y="194"/>
                      </a:lnTo>
                      <a:lnTo>
                        <a:pt x="381" y="199"/>
                      </a:lnTo>
                      <a:lnTo>
                        <a:pt x="381" y="201"/>
                      </a:lnTo>
                      <a:lnTo>
                        <a:pt x="382" y="194"/>
                      </a:lnTo>
                      <a:lnTo>
                        <a:pt x="382" y="195"/>
                      </a:lnTo>
                      <a:lnTo>
                        <a:pt x="382" y="195"/>
                      </a:lnTo>
                      <a:lnTo>
                        <a:pt x="382" y="194"/>
                      </a:lnTo>
                      <a:lnTo>
                        <a:pt x="382" y="204"/>
                      </a:lnTo>
                      <a:lnTo>
                        <a:pt x="382" y="194"/>
                      </a:lnTo>
                      <a:lnTo>
                        <a:pt x="382" y="190"/>
                      </a:lnTo>
                      <a:lnTo>
                        <a:pt x="382" y="195"/>
                      </a:lnTo>
                      <a:lnTo>
                        <a:pt x="382" y="190"/>
                      </a:lnTo>
                      <a:lnTo>
                        <a:pt x="382" y="196"/>
                      </a:lnTo>
                      <a:lnTo>
                        <a:pt x="382" y="199"/>
                      </a:lnTo>
                      <a:lnTo>
                        <a:pt x="382" y="194"/>
                      </a:lnTo>
                      <a:lnTo>
                        <a:pt x="382" y="187"/>
                      </a:lnTo>
                      <a:lnTo>
                        <a:pt x="382" y="198"/>
                      </a:lnTo>
                      <a:lnTo>
                        <a:pt x="383" y="190"/>
                      </a:lnTo>
                      <a:lnTo>
                        <a:pt x="383" y="192"/>
                      </a:lnTo>
                      <a:lnTo>
                        <a:pt x="383" y="199"/>
                      </a:lnTo>
                      <a:lnTo>
                        <a:pt x="383" y="195"/>
                      </a:lnTo>
                      <a:lnTo>
                        <a:pt x="383" y="198"/>
                      </a:lnTo>
                      <a:lnTo>
                        <a:pt x="383" y="195"/>
                      </a:lnTo>
                      <a:lnTo>
                        <a:pt x="383" y="206"/>
                      </a:lnTo>
                      <a:lnTo>
                        <a:pt x="383" y="192"/>
                      </a:lnTo>
                      <a:lnTo>
                        <a:pt x="383" y="193"/>
                      </a:lnTo>
                      <a:lnTo>
                        <a:pt x="383" y="190"/>
                      </a:lnTo>
                      <a:lnTo>
                        <a:pt x="383" y="194"/>
                      </a:lnTo>
                      <a:lnTo>
                        <a:pt x="383" y="195"/>
                      </a:lnTo>
                      <a:lnTo>
                        <a:pt x="383" y="198"/>
                      </a:lnTo>
                      <a:lnTo>
                        <a:pt x="384" y="194"/>
                      </a:lnTo>
                      <a:lnTo>
                        <a:pt x="384" y="193"/>
                      </a:lnTo>
                      <a:lnTo>
                        <a:pt x="384" y="195"/>
                      </a:lnTo>
                      <a:lnTo>
                        <a:pt x="384" y="191"/>
                      </a:lnTo>
                      <a:lnTo>
                        <a:pt x="384" y="192"/>
                      </a:lnTo>
                      <a:lnTo>
                        <a:pt x="384" y="196"/>
                      </a:lnTo>
                      <a:lnTo>
                        <a:pt x="384" y="200"/>
                      </a:lnTo>
                      <a:lnTo>
                        <a:pt x="384" y="190"/>
                      </a:lnTo>
                      <a:lnTo>
                        <a:pt x="384" y="192"/>
                      </a:lnTo>
                      <a:lnTo>
                        <a:pt x="384" y="196"/>
                      </a:lnTo>
                      <a:lnTo>
                        <a:pt x="384" y="200"/>
                      </a:lnTo>
                      <a:lnTo>
                        <a:pt x="384" y="192"/>
                      </a:lnTo>
                      <a:lnTo>
                        <a:pt x="384" y="190"/>
                      </a:lnTo>
                      <a:lnTo>
                        <a:pt x="385" y="197"/>
                      </a:lnTo>
                      <a:lnTo>
                        <a:pt x="385" y="190"/>
                      </a:lnTo>
                      <a:lnTo>
                        <a:pt x="385" y="196"/>
                      </a:lnTo>
                      <a:lnTo>
                        <a:pt x="385" y="191"/>
                      </a:lnTo>
                      <a:lnTo>
                        <a:pt x="385" y="192"/>
                      </a:lnTo>
                      <a:lnTo>
                        <a:pt x="385" y="194"/>
                      </a:lnTo>
                      <a:lnTo>
                        <a:pt x="385" y="201"/>
                      </a:lnTo>
                      <a:lnTo>
                        <a:pt x="385" y="195"/>
                      </a:lnTo>
                      <a:lnTo>
                        <a:pt x="385" y="192"/>
                      </a:lnTo>
                      <a:lnTo>
                        <a:pt x="385" y="190"/>
                      </a:lnTo>
                      <a:lnTo>
                        <a:pt x="385" y="192"/>
                      </a:lnTo>
                      <a:lnTo>
                        <a:pt x="385" y="189"/>
                      </a:lnTo>
                      <a:lnTo>
                        <a:pt x="385" y="191"/>
                      </a:lnTo>
                      <a:lnTo>
                        <a:pt x="385" y="188"/>
                      </a:lnTo>
                      <a:lnTo>
                        <a:pt x="386" y="200"/>
                      </a:lnTo>
                      <a:lnTo>
                        <a:pt x="386" y="191"/>
                      </a:lnTo>
                      <a:lnTo>
                        <a:pt x="386" y="195"/>
                      </a:lnTo>
                      <a:lnTo>
                        <a:pt x="386" y="191"/>
                      </a:lnTo>
                      <a:lnTo>
                        <a:pt x="386" y="194"/>
                      </a:lnTo>
                      <a:lnTo>
                        <a:pt x="386" y="189"/>
                      </a:lnTo>
                      <a:lnTo>
                        <a:pt x="386" y="193"/>
                      </a:lnTo>
                      <a:lnTo>
                        <a:pt x="386" y="187"/>
                      </a:lnTo>
                      <a:lnTo>
                        <a:pt x="386" y="189"/>
                      </a:lnTo>
                      <a:lnTo>
                        <a:pt x="386" y="196"/>
                      </a:lnTo>
                      <a:lnTo>
                        <a:pt x="386" y="199"/>
                      </a:lnTo>
                      <a:lnTo>
                        <a:pt x="386" y="184"/>
                      </a:lnTo>
                      <a:lnTo>
                        <a:pt x="386" y="190"/>
                      </a:lnTo>
                      <a:lnTo>
                        <a:pt x="386" y="190"/>
                      </a:lnTo>
                      <a:lnTo>
                        <a:pt x="387" y="195"/>
                      </a:lnTo>
                      <a:lnTo>
                        <a:pt x="387" y="189"/>
                      </a:lnTo>
                      <a:lnTo>
                        <a:pt x="387" y="193"/>
                      </a:lnTo>
                      <a:lnTo>
                        <a:pt x="387" y="193"/>
                      </a:lnTo>
                      <a:lnTo>
                        <a:pt x="387" y="201"/>
                      </a:lnTo>
                      <a:lnTo>
                        <a:pt x="387" y="185"/>
                      </a:lnTo>
                      <a:lnTo>
                        <a:pt x="387" y="190"/>
                      </a:lnTo>
                      <a:lnTo>
                        <a:pt x="387" y="201"/>
                      </a:lnTo>
                      <a:lnTo>
                        <a:pt x="387" y="191"/>
                      </a:lnTo>
                      <a:lnTo>
                        <a:pt x="387" y="192"/>
                      </a:lnTo>
                      <a:lnTo>
                        <a:pt x="387" y="194"/>
                      </a:lnTo>
                      <a:lnTo>
                        <a:pt x="387" y="192"/>
                      </a:lnTo>
                      <a:lnTo>
                        <a:pt x="387" y="191"/>
                      </a:lnTo>
                      <a:lnTo>
                        <a:pt x="387" y="197"/>
                      </a:lnTo>
                      <a:lnTo>
                        <a:pt x="388" y="183"/>
                      </a:lnTo>
                      <a:lnTo>
                        <a:pt x="388" y="188"/>
                      </a:lnTo>
                      <a:lnTo>
                        <a:pt x="388" y="194"/>
                      </a:lnTo>
                      <a:lnTo>
                        <a:pt x="388" y="195"/>
                      </a:lnTo>
                      <a:lnTo>
                        <a:pt x="388" y="192"/>
                      </a:lnTo>
                      <a:lnTo>
                        <a:pt x="388" y="186"/>
                      </a:lnTo>
                      <a:lnTo>
                        <a:pt x="388" y="184"/>
                      </a:lnTo>
                      <a:lnTo>
                        <a:pt x="388" y="191"/>
                      </a:lnTo>
                      <a:lnTo>
                        <a:pt x="388" y="191"/>
                      </a:lnTo>
                      <a:lnTo>
                        <a:pt x="388" y="198"/>
                      </a:lnTo>
                      <a:lnTo>
                        <a:pt x="388" y="188"/>
                      </a:lnTo>
                      <a:lnTo>
                        <a:pt x="388" y="197"/>
                      </a:lnTo>
                      <a:lnTo>
                        <a:pt x="388" y="192"/>
                      </a:lnTo>
                      <a:lnTo>
                        <a:pt x="389" y="193"/>
                      </a:lnTo>
                      <a:lnTo>
                        <a:pt x="389" y="200"/>
                      </a:lnTo>
                      <a:lnTo>
                        <a:pt x="389" y="199"/>
                      </a:lnTo>
                      <a:lnTo>
                        <a:pt x="389" y="191"/>
                      </a:lnTo>
                      <a:lnTo>
                        <a:pt x="389" y="195"/>
                      </a:lnTo>
                      <a:lnTo>
                        <a:pt x="389" y="192"/>
                      </a:lnTo>
                      <a:lnTo>
                        <a:pt x="389" y="190"/>
                      </a:lnTo>
                      <a:lnTo>
                        <a:pt x="389" y="189"/>
                      </a:lnTo>
                      <a:lnTo>
                        <a:pt x="389" y="199"/>
                      </a:lnTo>
                      <a:lnTo>
                        <a:pt x="389" y="197"/>
                      </a:lnTo>
                      <a:lnTo>
                        <a:pt x="389" y="195"/>
                      </a:lnTo>
                      <a:lnTo>
                        <a:pt x="389" y="186"/>
                      </a:lnTo>
                      <a:lnTo>
                        <a:pt x="389" y="195"/>
                      </a:lnTo>
                      <a:lnTo>
                        <a:pt x="390" y="191"/>
                      </a:lnTo>
                      <a:lnTo>
                        <a:pt x="390" y="194"/>
                      </a:lnTo>
                      <a:lnTo>
                        <a:pt x="390" y="186"/>
                      </a:lnTo>
                      <a:lnTo>
                        <a:pt x="390" y="193"/>
                      </a:lnTo>
                      <a:lnTo>
                        <a:pt x="390" y="194"/>
                      </a:lnTo>
                      <a:lnTo>
                        <a:pt x="390" y="191"/>
                      </a:lnTo>
                      <a:lnTo>
                        <a:pt x="390" y="194"/>
                      </a:lnTo>
                      <a:lnTo>
                        <a:pt x="390" y="185"/>
                      </a:lnTo>
                      <a:lnTo>
                        <a:pt x="390" y="186"/>
                      </a:lnTo>
                      <a:lnTo>
                        <a:pt x="390" y="181"/>
                      </a:lnTo>
                      <a:lnTo>
                        <a:pt x="390" y="193"/>
                      </a:lnTo>
                      <a:lnTo>
                        <a:pt x="390" y="192"/>
                      </a:lnTo>
                      <a:lnTo>
                        <a:pt x="390" y="185"/>
                      </a:lnTo>
                      <a:lnTo>
                        <a:pt x="390" y="191"/>
                      </a:lnTo>
                      <a:lnTo>
                        <a:pt x="391" y="185"/>
                      </a:lnTo>
                      <a:lnTo>
                        <a:pt x="391" y="191"/>
                      </a:lnTo>
                      <a:lnTo>
                        <a:pt x="391" y="189"/>
                      </a:lnTo>
                      <a:lnTo>
                        <a:pt x="391" y="189"/>
                      </a:lnTo>
                      <a:lnTo>
                        <a:pt x="391" y="195"/>
                      </a:lnTo>
                      <a:lnTo>
                        <a:pt x="391" y="192"/>
                      </a:lnTo>
                      <a:lnTo>
                        <a:pt x="391" y="196"/>
                      </a:lnTo>
                      <a:lnTo>
                        <a:pt x="391" y="190"/>
                      </a:lnTo>
                      <a:lnTo>
                        <a:pt x="391" y="188"/>
                      </a:lnTo>
                      <a:lnTo>
                        <a:pt x="391" y="193"/>
                      </a:lnTo>
                      <a:lnTo>
                        <a:pt x="391" y="199"/>
                      </a:lnTo>
                      <a:lnTo>
                        <a:pt x="391" y="191"/>
                      </a:lnTo>
                      <a:lnTo>
                        <a:pt x="391" y="183"/>
                      </a:lnTo>
                      <a:lnTo>
                        <a:pt x="391" y="196"/>
                      </a:lnTo>
                      <a:lnTo>
                        <a:pt x="392" y="188"/>
                      </a:lnTo>
                      <a:lnTo>
                        <a:pt x="392" y="186"/>
                      </a:lnTo>
                      <a:lnTo>
                        <a:pt x="392" y="195"/>
                      </a:lnTo>
                      <a:lnTo>
                        <a:pt x="392" y="197"/>
                      </a:lnTo>
                      <a:lnTo>
                        <a:pt x="392" y="199"/>
                      </a:lnTo>
                      <a:lnTo>
                        <a:pt x="392" y="189"/>
                      </a:lnTo>
                      <a:lnTo>
                        <a:pt x="392" y="185"/>
                      </a:lnTo>
                      <a:lnTo>
                        <a:pt x="392" y="188"/>
                      </a:lnTo>
                      <a:lnTo>
                        <a:pt x="392" y="187"/>
                      </a:lnTo>
                      <a:lnTo>
                        <a:pt x="392" y="189"/>
                      </a:lnTo>
                      <a:lnTo>
                        <a:pt x="392" y="180"/>
                      </a:lnTo>
                      <a:lnTo>
                        <a:pt x="392" y="191"/>
                      </a:lnTo>
                      <a:lnTo>
                        <a:pt x="392" y="191"/>
                      </a:lnTo>
                      <a:lnTo>
                        <a:pt x="392" y="189"/>
                      </a:lnTo>
                      <a:lnTo>
                        <a:pt x="393" y="189"/>
                      </a:lnTo>
                      <a:lnTo>
                        <a:pt x="393" y="195"/>
                      </a:lnTo>
                      <a:lnTo>
                        <a:pt x="393" y="194"/>
                      </a:lnTo>
                      <a:lnTo>
                        <a:pt x="393" y="201"/>
                      </a:lnTo>
                      <a:lnTo>
                        <a:pt x="393" y="195"/>
                      </a:lnTo>
                      <a:lnTo>
                        <a:pt x="393" y="190"/>
                      </a:lnTo>
                      <a:lnTo>
                        <a:pt x="393" y="182"/>
                      </a:lnTo>
                      <a:lnTo>
                        <a:pt x="393" y="196"/>
                      </a:lnTo>
                      <a:lnTo>
                        <a:pt x="393" y="187"/>
                      </a:lnTo>
                      <a:lnTo>
                        <a:pt x="393" y="193"/>
                      </a:lnTo>
                      <a:lnTo>
                        <a:pt x="393" y="195"/>
                      </a:lnTo>
                      <a:lnTo>
                        <a:pt x="393" y="197"/>
                      </a:lnTo>
                      <a:lnTo>
                        <a:pt x="393" y="181"/>
                      </a:lnTo>
                      <a:lnTo>
                        <a:pt x="394" y="193"/>
                      </a:lnTo>
                      <a:lnTo>
                        <a:pt x="394" y="187"/>
                      </a:lnTo>
                      <a:lnTo>
                        <a:pt x="394" y="203"/>
                      </a:lnTo>
                      <a:lnTo>
                        <a:pt x="394" y="192"/>
                      </a:lnTo>
                      <a:lnTo>
                        <a:pt x="394" y="198"/>
                      </a:lnTo>
                      <a:lnTo>
                        <a:pt x="394" y="197"/>
                      </a:lnTo>
                      <a:lnTo>
                        <a:pt x="394" y="193"/>
                      </a:lnTo>
                      <a:lnTo>
                        <a:pt x="394" y="184"/>
                      </a:lnTo>
                      <a:lnTo>
                        <a:pt x="394" y="193"/>
                      </a:lnTo>
                      <a:lnTo>
                        <a:pt x="394" y="192"/>
                      </a:lnTo>
                      <a:lnTo>
                        <a:pt x="394" y="204"/>
                      </a:lnTo>
                      <a:lnTo>
                        <a:pt x="394" y="198"/>
                      </a:lnTo>
                      <a:lnTo>
                        <a:pt x="394" y="193"/>
                      </a:lnTo>
                      <a:lnTo>
                        <a:pt x="395" y="199"/>
                      </a:lnTo>
                      <a:lnTo>
                        <a:pt x="395" y="200"/>
                      </a:lnTo>
                      <a:lnTo>
                        <a:pt x="395" y="186"/>
                      </a:lnTo>
                      <a:lnTo>
                        <a:pt x="395" y="197"/>
                      </a:lnTo>
                      <a:lnTo>
                        <a:pt x="395" y="192"/>
                      </a:lnTo>
                      <a:lnTo>
                        <a:pt x="395" y="194"/>
                      </a:lnTo>
                      <a:lnTo>
                        <a:pt x="395" y="190"/>
                      </a:lnTo>
                      <a:lnTo>
                        <a:pt x="395" y="189"/>
                      </a:lnTo>
                      <a:lnTo>
                        <a:pt x="395" y="191"/>
                      </a:lnTo>
                      <a:lnTo>
                        <a:pt x="395" y="182"/>
                      </a:lnTo>
                      <a:lnTo>
                        <a:pt x="395" y="175"/>
                      </a:lnTo>
                      <a:lnTo>
                        <a:pt x="395" y="197"/>
                      </a:lnTo>
                      <a:lnTo>
                        <a:pt x="395" y="199"/>
                      </a:lnTo>
                      <a:lnTo>
                        <a:pt x="395" y="199"/>
                      </a:lnTo>
                      <a:lnTo>
                        <a:pt x="395" y="181"/>
                      </a:lnTo>
                      <a:lnTo>
                        <a:pt x="396" y="189"/>
                      </a:lnTo>
                      <a:lnTo>
                        <a:pt x="396" y="187"/>
                      </a:lnTo>
                      <a:lnTo>
                        <a:pt x="396" y="195"/>
                      </a:lnTo>
                      <a:lnTo>
                        <a:pt x="396" y="185"/>
                      </a:lnTo>
                      <a:lnTo>
                        <a:pt x="396" y="182"/>
                      </a:lnTo>
                      <a:lnTo>
                        <a:pt x="396" y="187"/>
                      </a:lnTo>
                      <a:lnTo>
                        <a:pt x="396" y="191"/>
                      </a:lnTo>
                      <a:lnTo>
                        <a:pt x="396" y="196"/>
                      </a:lnTo>
                      <a:lnTo>
                        <a:pt x="396" y="192"/>
                      </a:lnTo>
                      <a:lnTo>
                        <a:pt x="396" y="185"/>
                      </a:lnTo>
                      <a:lnTo>
                        <a:pt x="396" y="198"/>
                      </a:lnTo>
                      <a:lnTo>
                        <a:pt x="396" y="183"/>
                      </a:lnTo>
                      <a:lnTo>
                        <a:pt x="396" y="190"/>
                      </a:lnTo>
                      <a:lnTo>
                        <a:pt x="397" y="194"/>
                      </a:lnTo>
                      <a:lnTo>
                        <a:pt x="397" y="185"/>
                      </a:lnTo>
                      <a:lnTo>
                        <a:pt x="397" y="180"/>
                      </a:lnTo>
                      <a:lnTo>
                        <a:pt x="397" y="187"/>
                      </a:lnTo>
                      <a:lnTo>
                        <a:pt x="397" y="192"/>
                      </a:lnTo>
                      <a:lnTo>
                        <a:pt x="397" y="186"/>
                      </a:lnTo>
                      <a:lnTo>
                        <a:pt x="397" y="190"/>
                      </a:lnTo>
                      <a:lnTo>
                        <a:pt x="397" y="185"/>
                      </a:lnTo>
                      <a:lnTo>
                        <a:pt x="397" y="192"/>
                      </a:lnTo>
                      <a:lnTo>
                        <a:pt x="397" y="192"/>
                      </a:lnTo>
                      <a:lnTo>
                        <a:pt x="397" y="195"/>
                      </a:lnTo>
                      <a:lnTo>
                        <a:pt x="397" y="192"/>
                      </a:lnTo>
                      <a:lnTo>
                        <a:pt x="397" y="182"/>
                      </a:lnTo>
                      <a:lnTo>
                        <a:pt x="397" y="190"/>
                      </a:lnTo>
                      <a:lnTo>
                        <a:pt x="398" y="200"/>
                      </a:lnTo>
                      <a:lnTo>
                        <a:pt x="398" y="197"/>
                      </a:lnTo>
                      <a:lnTo>
                        <a:pt x="398" y="203"/>
                      </a:lnTo>
                      <a:lnTo>
                        <a:pt x="398" y="190"/>
                      </a:lnTo>
                      <a:lnTo>
                        <a:pt x="398" y="191"/>
                      </a:lnTo>
                      <a:lnTo>
                        <a:pt x="398" y="199"/>
                      </a:lnTo>
                      <a:lnTo>
                        <a:pt x="398" y="187"/>
                      </a:lnTo>
                      <a:lnTo>
                        <a:pt x="398" y="192"/>
                      </a:lnTo>
                      <a:lnTo>
                        <a:pt x="398" y="193"/>
                      </a:lnTo>
                      <a:lnTo>
                        <a:pt x="398" y="199"/>
                      </a:lnTo>
                      <a:lnTo>
                        <a:pt x="398" y="187"/>
                      </a:lnTo>
                      <a:lnTo>
                        <a:pt x="398" y="186"/>
                      </a:lnTo>
                      <a:lnTo>
                        <a:pt x="398" y="192"/>
                      </a:lnTo>
                      <a:lnTo>
                        <a:pt x="399" y="189"/>
                      </a:lnTo>
                      <a:lnTo>
                        <a:pt x="399" y="199"/>
                      </a:lnTo>
                      <a:lnTo>
                        <a:pt x="399" y="190"/>
                      </a:lnTo>
                      <a:lnTo>
                        <a:pt x="399" y="187"/>
                      </a:lnTo>
                      <a:lnTo>
                        <a:pt x="399" y="194"/>
                      </a:lnTo>
                      <a:lnTo>
                        <a:pt x="399" y="201"/>
                      </a:lnTo>
                      <a:lnTo>
                        <a:pt x="399" y="195"/>
                      </a:lnTo>
                      <a:lnTo>
                        <a:pt x="399" y="189"/>
                      </a:lnTo>
                      <a:lnTo>
                        <a:pt x="399" y="197"/>
                      </a:lnTo>
                      <a:lnTo>
                        <a:pt x="399" y="187"/>
                      </a:lnTo>
                      <a:lnTo>
                        <a:pt x="399" y="198"/>
                      </a:lnTo>
                      <a:lnTo>
                        <a:pt x="399" y="190"/>
                      </a:lnTo>
                      <a:lnTo>
                        <a:pt x="399" y="191"/>
                      </a:lnTo>
                      <a:lnTo>
                        <a:pt x="399" y="193"/>
                      </a:lnTo>
                      <a:lnTo>
                        <a:pt x="400" y="197"/>
                      </a:lnTo>
                      <a:lnTo>
                        <a:pt x="400" y="192"/>
                      </a:lnTo>
                      <a:lnTo>
                        <a:pt x="400" y="192"/>
                      </a:lnTo>
                      <a:lnTo>
                        <a:pt x="400" y="194"/>
                      </a:lnTo>
                      <a:lnTo>
                        <a:pt x="400" y="198"/>
                      </a:lnTo>
                      <a:lnTo>
                        <a:pt x="400" y="185"/>
                      </a:lnTo>
                      <a:lnTo>
                        <a:pt x="400" y="188"/>
                      </a:lnTo>
                      <a:lnTo>
                        <a:pt x="400" y="190"/>
                      </a:lnTo>
                      <a:lnTo>
                        <a:pt x="400" y="190"/>
                      </a:lnTo>
                      <a:lnTo>
                        <a:pt x="400" y="190"/>
                      </a:lnTo>
                      <a:lnTo>
                        <a:pt x="400" y="193"/>
                      </a:lnTo>
                      <a:lnTo>
                        <a:pt x="400" y="192"/>
                      </a:lnTo>
                      <a:lnTo>
                        <a:pt x="400" y="197"/>
                      </a:lnTo>
                      <a:lnTo>
                        <a:pt x="400" y="187"/>
                      </a:lnTo>
                      <a:lnTo>
                        <a:pt x="401" y="197"/>
                      </a:lnTo>
                      <a:lnTo>
                        <a:pt x="401" y="193"/>
                      </a:lnTo>
                      <a:lnTo>
                        <a:pt x="401" y="192"/>
                      </a:lnTo>
                      <a:lnTo>
                        <a:pt x="401" y="184"/>
                      </a:lnTo>
                      <a:lnTo>
                        <a:pt x="401" y="194"/>
                      </a:lnTo>
                      <a:lnTo>
                        <a:pt x="401" y="189"/>
                      </a:lnTo>
                      <a:lnTo>
                        <a:pt x="401" y="194"/>
                      </a:lnTo>
                      <a:lnTo>
                        <a:pt x="401" y="193"/>
                      </a:lnTo>
                      <a:lnTo>
                        <a:pt x="401" y="191"/>
                      </a:lnTo>
                      <a:lnTo>
                        <a:pt x="401" y="190"/>
                      </a:lnTo>
                      <a:lnTo>
                        <a:pt x="401" y="186"/>
                      </a:lnTo>
                      <a:lnTo>
                        <a:pt x="401" y="185"/>
                      </a:lnTo>
                      <a:lnTo>
                        <a:pt x="401" y="192"/>
                      </a:lnTo>
                      <a:lnTo>
                        <a:pt x="402" y="190"/>
                      </a:lnTo>
                      <a:lnTo>
                        <a:pt x="402" y="191"/>
                      </a:lnTo>
                      <a:lnTo>
                        <a:pt x="402" y="184"/>
                      </a:lnTo>
                      <a:lnTo>
                        <a:pt x="402" y="177"/>
                      </a:lnTo>
                      <a:lnTo>
                        <a:pt x="402" y="191"/>
                      </a:lnTo>
                      <a:lnTo>
                        <a:pt x="402" y="185"/>
                      </a:lnTo>
                      <a:lnTo>
                        <a:pt x="402" y="187"/>
                      </a:lnTo>
                      <a:lnTo>
                        <a:pt x="402" y="188"/>
                      </a:lnTo>
                      <a:lnTo>
                        <a:pt x="402" y="189"/>
                      </a:lnTo>
                      <a:lnTo>
                        <a:pt x="402" y="191"/>
                      </a:lnTo>
                      <a:lnTo>
                        <a:pt x="402" y="191"/>
                      </a:lnTo>
                      <a:lnTo>
                        <a:pt x="402" y="181"/>
                      </a:lnTo>
                      <a:lnTo>
                        <a:pt x="402" y="190"/>
                      </a:lnTo>
                      <a:lnTo>
                        <a:pt x="402" y="177"/>
                      </a:lnTo>
                      <a:lnTo>
                        <a:pt x="403" y="189"/>
                      </a:lnTo>
                      <a:lnTo>
                        <a:pt x="403" y="193"/>
                      </a:lnTo>
                      <a:lnTo>
                        <a:pt x="403" y="193"/>
                      </a:lnTo>
                      <a:lnTo>
                        <a:pt x="403" y="186"/>
                      </a:lnTo>
                      <a:lnTo>
                        <a:pt x="403" y="193"/>
                      </a:lnTo>
                      <a:lnTo>
                        <a:pt x="403" y="179"/>
                      </a:lnTo>
                      <a:lnTo>
                        <a:pt x="403" y="185"/>
                      </a:lnTo>
                      <a:lnTo>
                        <a:pt x="403" y="185"/>
                      </a:lnTo>
                      <a:lnTo>
                        <a:pt x="403" y="188"/>
                      </a:lnTo>
                      <a:lnTo>
                        <a:pt x="403" y="192"/>
                      </a:lnTo>
                      <a:lnTo>
                        <a:pt x="403" y="182"/>
                      </a:lnTo>
                      <a:lnTo>
                        <a:pt x="403" y="182"/>
                      </a:lnTo>
                      <a:lnTo>
                        <a:pt x="403" y="197"/>
                      </a:lnTo>
                      <a:lnTo>
                        <a:pt x="404" y="187"/>
                      </a:lnTo>
                      <a:lnTo>
                        <a:pt x="404" y="189"/>
                      </a:lnTo>
                      <a:lnTo>
                        <a:pt x="404" y="194"/>
                      </a:lnTo>
                      <a:lnTo>
                        <a:pt x="404" y="193"/>
                      </a:lnTo>
                      <a:lnTo>
                        <a:pt x="404" y="194"/>
                      </a:lnTo>
                      <a:lnTo>
                        <a:pt x="404" y="178"/>
                      </a:lnTo>
                      <a:lnTo>
                        <a:pt x="404" y="186"/>
                      </a:lnTo>
                      <a:lnTo>
                        <a:pt x="404" y="187"/>
                      </a:lnTo>
                      <a:lnTo>
                        <a:pt x="404" y="186"/>
                      </a:lnTo>
                      <a:lnTo>
                        <a:pt x="404" y="185"/>
                      </a:lnTo>
                      <a:lnTo>
                        <a:pt x="404" y="181"/>
                      </a:lnTo>
                      <a:lnTo>
                        <a:pt x="404" y="191"/>
                      </a:lnTo>
                      <a:lnTo>
                        <a:pt x="404" y="188"/>
                      </a:lnTo>
                      <a:lnTo>
                        <a:pt x="404" y="179"/>
                      </a:lnTo>
                      <a:lnTo>
                        <a:pt x="405" y="181"/>
                      </a:lnTo>
                      <a:lnTo>
                        <a:pt x="405" y="179"/>
                      </a:lnTo>
                      <a:lnTo>
                        <a:pt x="405" y="188"/>
                      </a:lnTo>
                      <a:lnTo>
                        <a:pt x="405" y="189"/>
                      </a:lnTo>
                      <a:lnTo>
                        <a:pt x="405" y="179"/>
                      </a:lnTo>
                      <a:lnTo>
                        <a:pt x="405" y="189"/>
                      </a:lnTo>
                      <a:lnTo>
                        <a:pt x="405" y="184"/>
                      </a:lnTo>
                      <a:lnTo>
                        <a:pt x="405" y="184"/>
                      </a:lnTo>
                      <a:lnTo>
                        <a:pt x="405" y="187"/>
                      </a:lnTo>
                      <a:lnTo>
                        <a:pt x="405" y="191"/>
                      </a:lnTo>
                      <a:lnTo>
                        <a:pt x="405" y="190"/>
                      </a:lnTo>
                      <a:lnTo>
                        <a:pt x="405" y="188"/>
                      </a:lnTo>
                      <a:lnTo>
                        <a:pt x="405" y="183"/>
                      </a:lnTo>
                      <a:lnTo>
                        <a:pt x="405" y="181"/>
                      </a:lnTo>
                      <a:lnTo>
                        <a:pt x="406" y="189"/>
                      </a:lnTo>
                      <a:lnTo>
                        <a:pt x="406" y="187"/>
                      </a:lnTo>
                      <a:lnTo>
                        <a:pt x="406" y="191"/>
                      </a:lnTo>
                      <a:lnTo>
                        <a:pt x="406" y="181"/>
                      </a:lnTo>
                      <a:lnTo>
                        <a:pt x="406" y="188"/>
                      </a:lnTo>
                      <a:lnTo>
                        <a:pt x="406" y="183"/>
                      </a:lnTo>
                      <a:lnTo>
                        <a:pt x="406" y="181"/>
                      </a:lnTo>
                      <a:lnTo>
                        <a:pt x="406" y="181"/>
                      </a:lnTo>
                      <a:lnTo>
                        <a:pt x="406" y="179"/>
                      </a:lnTo>
                      <a:lnTo>
                        <a:pt x="406" y="189"/>
                      </a:lnTo>
                      <a:lnTo>
                        <a:pt x="406" y="184"/>
                      </a:lnTo>
                      <a:lnTo>
                        <a:pt x="406" y="180"/>
                      </a:lnTo>
                      <a:lnTo>
                        <a:pt x="406" y="186"/>
                      </a:lnTo>
                      <a:lnTo>
                        <a:pt x="407" y="183"/>
                      </a:lnTo>
                      <a:lnTo>
                        <a:pt x="407" y="183"/>
                      </a:lnTo>
                      <a:lnTo>
                        <a:pt x="407" y="193"/>
                      </a:lnTo>
                      <a:lnTo>
                        <a:pt x="407" y="180"/>
                      </a:lnTo>
                      <a:lnTo>
                        <a:pt x="407" y="194"/>
                      </a:lnTo>
                      <a:lnTo>
                        <a:pt x="407" y="190"/>
                      </a:lnTo>
                      <a:lnTo>
                        <a:pt x="407" y="178"/>
                      </a:lnTo>
                      <a:lnTo>
                        <a:pt x="407" y="181"/>
                      </a:lnTo>
                      <a:lnTo>
                        <a:pt x="407" y="173"/>
                      </a:lnTo>
                      <a:lnTo>
                        <a:pt x="407" y="178"/>
                      </a:lnTo>
                      <a:lnTo>
                        <a:pt x="407" y="190"/>
                      </a:lnTo>
                      <a:lnTo>
                        <a:pt x="407" y="179"/>
                      </a:lnTo>
                      <a:lnTo>
                        <a:pt x="407" y="186"/>
                      </a:lnTo>
                      <a:lnTo>
                        <a:pt x="407" y="188"/>
                      </a:lnTo>
                      <a:lnTo>
                        <a:pt x="408" y="178"/>
                      </a:lnTo>
                      <a:lnTo>
                        <a:pt x="408" y="181"/>
                      </a:lnTo>
                      <a:lnTo>
                        <a:pt x="408" y="191"/>
                      </a:lnTo>
                      <a:lnTo>
                        <a:pt x="408" y="183"/>
                      </a:lnTo>
                      <a:lnTo>
                        <a:pt x="408" y="192"/>
                      </a:lnTo>
                      <a:lnTo>
                        <a:pt x="408" y="184"/>
                      </a:lnTo>
                      <a:lnTo>
                        <a:pt x="408" y="179"/>
                      </a:lnTo>
                      <a:lnTo>
                        <a:pt x="408" y="190"/>
                      </a:lnTo>
                      <a:lnTo>
                        <a:pt x="408" y="191"/>
                      </a:lnTo>
                      <a:lnTo>
                        <a:pt x="408" y="183"/>
                      </a:lnTo>
                      <a:lnTo>
                        <a:pt x="408" y="184"/>
                      </a:lnTo>
                      <a:lnTo>
                        <a:pt x="408" y="184"/>
                      </a:lnTo>
                      <a:lnTo>
                        <a:pt x="408" y="187"/>
                      </a:lnTo>
                      <a:lnTo>
                        <a:pt x="409" y="179"/>
                      </a:lnTo>
                      <a:lnTo>
                        <a:pt x="409" y="185"/>
                      </a:lnTo>
                      <a:lnTo>
                        <a:pt x="409" y="187"/>
                      </a:lnTo>
                      <a:lnTo>
                        <a:pt x="409" y="182"/>
                      </a:lnTo>
                      <a:lnTo>
                        <a:pt x="409" y="183"/>
                      </a:lnTo>
                      <a:lnTo>
                        <a:pt x="409" y="185"/>
                      </a:lnTo>
                      <a:lnTo>
                        <a:pt x="409" y="189"/>
                      </a:lnTo>
                      <a:lnTo>
                        <a:pt x="409" y="180"/>
                      </a:lnTo>
                      <a:lnTo>
                        <a:pt x="409" y="180"/>
                      </a:lnTo>
                      <a:lnTo>
                        <a:pt x="409" y="175"/>
                      </a:lnTo>
                      <a:lnTo>
                        <a:pt x="409" y="188"/>
                      </a:lnTo>
                      <a:lnTo>
                        <a:pt x="409" y="183"/>
                      </a:lnTo>
                      <a:lnTo>
                        <a:pt x="409" y="178"/>
                      </a:lnTo>
                      <a:lnTo>
                        <a:pt x="409" y="184"/>
                      </a:lnTo>
                      <a:lnTo>
                        <a:pt x="410" y="178"/>
                      </a:lnTo>
                      <a:lnTo>
                        <a:pt x="410" y="179"/>
                      </a:lnTo>
                      <a:lnTo>
                        <a:pt x="410" y="186"/>
                      </a:lnTo>
                      <a:lnTo>
                        <a:pt x="410" y="182"/>
                      </a:lnTo>
                      <a:lnTo>
                        <a:pt x="410" y="186"/>
                      </a:lnTo>
                      <a:lnTo>
                        <a:pt x="410" y="180"/>
                      </a:lnTo>
                      <a:lnTo>
                        <a:pt x="410" y="178"/>
                      </a:lnTo>
                      <a:lnTo>
                        <a:pt x="410" y="186"/>
                      </a:lnTo>
                      <a:lnTo>
                        <a:pt x="410" y="183"/>
                      </a:lnTo>
                      <a:lnTo>
                        <a:pt x="410" y="178"/>
                      </a:lnTo>
                      <a:lnTo>
                        <a:pt x="410" y="179"/>
                      </a:lnTo>
                      <a:lnTo>
                        <a:pt x="410" y="183"/>
                      </a:lnTo>
                      <a:lnTo>
                        <a:pt x="410" y="170"/>
                      </a:lnTo>
                      <a:lnTo>
                        <a:pt x="410" y="173"/>
                      </a:lnTo>
                      <a:lnTo>
                        <a:pt x="411" y="183"/>
                      </a:lnTo>
                      <a:lnTo>
                        <a:pt x="411" y="179"/>
                      </a:lnTo>
                      <a:lnTo>
                        <a:pt x="411" y="174"/>
                      </a:lnTo>
                      <a:lnTo>
                        <a:pt x="411" y="179"/>
                      </a:lnTo>
                      <a:lnTo>
                        <a:pt x="411" y="175"/>
                      </a:lnTo>
                      <a:lnTo>
                        <a:pt x="411" y="178"/>
                      </a:lnTo>
                      <a:lnTo>
                        <a:pt x="411" y="188"/>
                      </a:lnTo>
                      <a:lnTo>
                        <a:pt x="411" y="191"/>
                      </a:lnTo>
                      <a:lnTo>
                        <a:pt x="411" y="178"/>
                      </a:lnTo>
                      <a:lnTo>
                        <a:pt x="411" y="179"/>
                      </a:lnTo>
                      <a:lnTo>
                        <a:pt x="411" y="173"/>
                      </a:lnTo>
                      <a:lnTo>
                        <a:pt x="411" y="179"/>
                      </a:lnTo>
                      <a:lnTo>
                        <a:pt x="411" y="179"/>
                      </a:lnTo>
                      <a:lnTo>
                        <a:pt x="412" y="179"/>
                      </a:lnTo>
                      <a:lnTo>
                        <a:pt x="412" y="183"/>
                      </a:lnTo>
                      <a:lnTo>
                        <a:pt x="412" y="182"/>
                      </a:lnTo>
                      <a:lnTo>
                        <a:pt x="412" y="182"/>
                      </a:lnTo>
                      <a:lnTo>
                        <a:pt x="412" y="184"/>
                      </a:lnTo>
                      <a:lnTo>
                        <a:pt x="412" y="178"/>
                      </a:lnTo>
                      <a:lnTo>
                        <a:pt x="412" y="183"/>
                      </a:lnTo>
                      <a:lnTo>
                        <a:pt x="412" y="191"/>
                      </a:lnTo>
                      <a:lnTo>
                        <a:pt x="412" y="179"/>
                      </a:lnTo>
                      <a:lnTo>
                        <a:pt x="412" y="181"/>
                      </a:lnTo>
                      <a:lnTo>
                        <a:pt x="412" y="179"/>
                      </a:lnTo>
                      <a:lnTo>
                        <a:pt x="412" y="184"/>
                      </a:lnTo>
                      <a:lnTo>
                        <a:pt x="412" y="181"/>
                      </a:lnTo>
                      <a:lnTo>
                        <a:pt x="412" y="181"/>
                      </a:lnTo>
                      <a:lnTo>
                        <a:pt x="413" y="164"/>
                      </a:lnTo>
                      <a:lnTo>
                        <a:pt x="413" y="183"/>
                      </a:lnTo>
                      <a:lnTo>
                        <a:pt x="413" y="177"/>
                      </a:lnTo>
                      <a:lnTo>
                        <a:pt x="413" y="178"/>
                      </a:lnTo>
                      <a:lnTo>
                        <a:pt x="413" y="180"/>
                      </a:lnTo>
                      <a:lnTo>
                        <a:pt x="413" y="182"/>
                      </a:lnTo>
                      <a:lnTo>
                        <a:pt x="413" y="179"/>
                      </a:lnTo>
                      <a:lnTo>
                        <a:pt x="413" y="180"/>
                      </a:lnTo>
                      <a:lnTo>
                        <a:pt x="413" y="180"/>
                      </a:lnTo>
                      <a:lnTo>
                        <a:pt x="413" y="177"/>
                      </a:lnTo>
                      <a:lnTo>
                        <a:pt x="413" y="185"/>
                      </a:lnTo>
                      <a:lnTo>
                        <a:pt x="413" y="183"/>
                      </a:lnTo>
                      <a:lnTo>
                        <a:pt x="413" y="179"/>
                      </a:lnTo>
                      <a:lnTo>
                        <a:pt x="414" y="188"/>
                      </a:lnTo>
                      <a:lnTo>
                        <a:pt x="414" y="170"/>
                      </a:lnTo>
                      <a:lnTo>
                        <a:pt x="414" y="183"/>
                      </a:lnTo>
                      <a:lnTo>
                        <a:pt x="414" y="186"/>
                      </a:lnTo>
                      <a:lnTo>
                        <a:pt x="414" y="189"/>
                      </a:lnTo>
                      <a:lnTo>
                        <a:pt x="414" y="181"/>
                      </a:lnTo>
                      <a:lnTo>
                        <a:pt x="414" y="183"/>
                      </a:lnTo>
                      <a:lnTo>
                        <a:pt x="414" y="179"/>
                      </a:lnTo>
                      <a:lnTo>
                        <a:pt x="414" y="179"/>
                      </a:lnTo>
                      <a:lnTo>
                        <a:pt x="414" y="187"/>
                      </a:lnTo>
                      <a:lnTo>
                        <a:pt x="414" y="177"/>
                      </a:lnTo>
                      <a:lnTo>
                        <a:pt x="414" y="172"/>
                      </a:lnTo>
                      <a:lnTo>
                        <a:pt x="414" y="179"/>
                      </a:lnTo>
                      <a:lnTo>
                        <a:pt x="414" y="175"/>
                      </a:lnTo>
                      <a:lnTo>
                        <a:pt x="414" y="179"/>
                      </a:lnTo>
                      <a:lnTo>
                        <a:pt x="415" y="187"/>
                      </a:lnTo>
                      <a:lnTo>
                        <a:pt x="415" y="187"/>
                      </a:lnTo>
                      <a:lnTo>
                        <a:pt x="415" y="176"/>
                      </a:lnTo>
                      <a:lnTo>
                        <a:pt x="415" y="182"/>
                      </a:lnTo>
                      <a:lnTo>
                        <a:pt x="415" y="185"/>
                      </a:lnTo>
                      <a:lnTo>
                        <a:pt x="415" y="180"/>
                      </a:lnTo>
                      <a:lnTo>
                        <a:pt x="415" y="191"/>
                      </a:lnTo>
                      <a:lnTo>
                        <a:pt x="415" y="181"/>
                      </a:lnTo>
                      <a:lnTo>
                        <a:pt x="415" y="184"/>
                      </a:lnTo>
                      <a:lnTo>
                        <a:pt x="415" y="183"/>
                      </a:lnTo>
                      <a:lnTo>
                        <a:pt x="415" y="177"/>
                      </a:lnTo>
                      <a:lnTo>
                        <a:pt x="415" y="181"/>
                      </a:lnTo>
                      <a:lnTo>
                        <a:pt x="415" y="176"/>
                      </a:lnTo>
                      <a:lnTo>
                        <a:pt x="416" y="186"/>
                      </a:lnTo>
                      <a:lnTo>
                        <a:pt x="416" y="174"/>
                      </a:lnTo>
                      <a:lnTo>
                        <a:pt x="416" y="187"/>
                      </a:lnTo>
                      <a:lnTo>
                        <a:pt x="416" y="183"/>
                      </a:lnTo>
                      <a:lnTo>
                        <a:pt x="416" y="177"/>
                      </a:lnTo>
                      <a:lnTo>
                        <a:pt x="416" y="182"/>
                      </a:lnTo>
                      <a:lnTo>
                        <a:pt x="416" y="181"/>
                      </a:lnTo>
                      <a:lnTo>
                        <a:pt x="416" y="180"/>
                      </a:lnTo>
                      <a:lnTo>
                        <a:pt x="416" y="172"/>
                      </a:lnTo>
                      <a:lnTo>
                        <a:pt x="416" y="178"/>
                      </a:lnTo>
                      <a:lnTo>
                        <a:pt x="416" y="173"/>
                      </a:lnTo>
                      <a:lnTo>
                        <a:pt x="416" y="174"/>
                      </a:lnTo>
                      <a:lnTo>
                        <a:pt x="416" y="180"/>
                      </a:lnTo>
                      <a:lnTo>
                        <a:pt x="417" y="171"/>
                      </a:lnTo>
                      <a:lnTo>
                        <a:pt x="417" y="189"/>
                      </a:lnTo>
                      <a:lnTo>
                        <a:pt x="417" y="184"/>
                      </a:lnTo>
                      <a:lnTo>
                        <a:pt x="417" y="181"/>
                      </a:lnTo>
                      <a:lnTo>
                        <a:pt x="417" y="172"/>
                      </a:lnTo>
                      <a:lnTo>
                        <a:pt x="417" y="178"/>
                      </a:lnTo>
                      <a:lnTo>
                        <a:pt x="417" y="191"/>
                      </a:lnTo>
                      <a:lnTo>
                        <a:pt x="417" y="179"/>
                      </a:lnTo>
                      <a:lnTo>
                        <a:pt x="417" y="182"/>
                      </a:lnTo>
                      <a:lnTo>
                        <a:pt x="417" y="173"/>
                      </a:lnTo>
                      <a:lnTo>
                        <a:pt x="417" y="187"/>
                      </a:lnTo>
                      <a:lnTo>
                        <a:pt x="417" y="186"/>
                      </a:lnTo>
                      <a:lnTo>
                        <a:pt x="417" y="182"/>
                      </a:lnTo>
                      <a:lnTo>
                        <a:pt x="417" y="186"/>
                      </a:lnTo>
                      <a:lnTo>
                        <a:pt x="418" y="177"/>
                      </a:lnTo>
                      <a:lnTo>
                        <a:pt x="418" y="176"/>
                      </a:lnTo>
                      <a:lnTo>
                        <a:pt x="418" y="169"/>
                      </a:lnTo>
                      <a:lnTo>
                        <a:pt x="418" y="177"/>
                      </a:lnTo>
                      <a:lnTo>
                        <a:pt x="418" y="177"/>
                      </a:lnTo>
                      <a:lnTo>
                        <a:pt x="418" y="169"/>
                      </a:lnTo>
                      <a:lnTo>
                        <a:pt x="418" y="189"/>
                      </a:lnTo>
                      <a:lnTo>
                        <a:pt x="418" y="186"/>
                      </a:lnTo>
                      <a:lnTo>
                        <a:pt x="418" y="176"/>
                      </a:lnTo>
                      <a:lnTo>
                        <a:pt x="418" y="179"/>
                      </a:lnTo>
                      <a:lnTo>
                        <a:pt x="418" y="183"/>
                      </a:lnTo>
                      <a:lnTo>
                        <a:pt x="418" y="179"/>
                      </a:lnTo>
                      <a:lnTo>
                        <a:pt x="418" y="176"/>
                      </a:lnTo>
                      <a:lnTo>
                        <a:pt x="419" y="178"/>
                      </a:lnTo>
                      <a:lnTo>
                        <a:pt x="419" y="174"/>
                      </a:lnTo>
                      <a:lnTo>
                        <a:pt x="419" y="177"/>
                      </a:lnTo>
                      <a:lnTo>
                        <a:pt x="419" y="174"/>
                      </a:lnTo>
                      <a:lnTo>
                        <a:pt x="419" y="179"/>
                      </a:lnTo>
                      <a:lnTo>
                        <a:pt x="419" y="180"/>
                      </a:lnTo>
                      <a:lnTo>
                        <a:pt x="419" y="167"/>
                      </a:lnTo>
                      <a:lnTo>
                        <a:pt x="419" y="183"/>
                      </a:lnTo>
                      <a:lnTo>
                        <a:pt x="419" y="186"/>
                      </a:lnTo>
                      <a:lnTo>
                        <a:pt x="419" y="176"/>
                      </a:lnTo>
                      <a:lnTo>
                        <a:pt x="419" y="186"/>
                      </a:lnTo>
                      <a:lnTo>
                        <a:pt x="419" y="175"/>
                      </a:lnTo>
                      <a:lnTo>
                        <a:pt x="419" y="170"/>
                      </a:lnTo>
                      <a:lnTo>
                        <a:pt x="419" y="175"/>
                      </a:lnTo>
                      <a:lnTo>
                        <a:pt x="419" y="190"/>
                      </a:lnTo>
                      <a:lnTo>
                        <a:pt x="420" y="178"/>
                      </a:lnTo>
                      <a:lnTo>
                        <a:pt x="420" y="183"/>
                      </a:lnTo>
                      <a:lnTo>
                        <a:pt x="420" y="183"/>
                      </a:lnTo>
                      <a:lnTo>
                        <a:pt x="420" y="174"/>
                      </a:lnTo>
                      <a:lnTo>
                        <a:pt x="420" y="185"/>
                      </a:lnTo>
                      <a:lnTo>
                        <a:pt x="420" y="184"/>
                      </a:lnTo>
                      <a:lnTo>
                        <a:pt x="420" y="174"/>
                      </a:lnTo>
                      <a:lnTo>
                        <a:pt x="420" y="184"/>
                      </a:lnTo>
                      <a:lnTo>
                        <a:pt x="420" y="181"/>
                      </a:lnTo>
                      <a:lnTo>
                        <a:pt x="420" y="174"/>
                      </a:lnTo>
                      <a:lnTo>
                        <a:pt x="420" y="180"/>
                      </a:lnTo>
                      <a:lnTo>
                        <a:pt x="420" y="184"/>
                      </a:lnTo>
                      <a:lnTo>
                        <a:pt x="420" y="178"/>
                      </a:lnTo>
                      <a:lnTo>
                        <a:pt x="421" y="194"/>
                      </a:lnTo>
                      <a:lnTo>
                        <a:pt x="421" y="180"/>
                      </a:lnTo>
                      <a:lnTo>
                        <a:pt x="421" y="189"/>
                      </a:lnTo>
                      <a:lnTo>
                        <a:pt x="421" y="188"/>
                      </a:lnTo>
                      <a:lnTo>
                        <a:pt x="421" y="188"/>
                      </a:lnTo>
                      <a:lnTo>
                        <a:pt x="421" y="186"/>
                      </a:lnTo>
                      <a:lnTo>
                        <a:pt x="421" y="184"/>
                      </a:lnTo>
                      <a:lnTo>
                        <a:pt x="421" y="175"/>
                      </a:lnTo>
                      <a:lnTo>
                        <a:pt x="421" y="180"/>
                      </a:lnTo>
                      <a:lnTo>
                        <a:pt x="421" y="176"/>
                      </a:lnTo>
                      <a:lnTo>
                        <a:pt x="421" y="177"/>
                      </a:lnTo>
                      <a:lnTo>
                        <a:pt x="421" y="187"/>
                      </a:lnTo>
                      <a:lnTo>
                        <a:pt x="421" y="184"/>
                      </a:lnTo>
                      <a:lnTo>
                        <a:pt x="421" y="182"/>
                      </a:lnTo>
                      <a:lnTo>
                        <a:pt x="422" y="183"/>
                      </a:lnTo>
                      <a:lnTo>
                        <a:pt x="422" y="179"/>
                      </a:lnTo>
                      <a:lnTo>
                        <a:pt x="422" y="183"/>
                      </a:lnTo>
                      <a:lnTo>
                        <a:pt x="422" y="187"/>
                      </a:lnTo>
                      <a:lnTo>
                        <a:pt x="422" y="170"/>
                      </a:lnTo>
                      <a:lnTo>
                        <a:pt x="422" y="186"/>
                      </a:lnTo>
                      <a:lnTo>
                        <a:pt x="422" y="182"/>
                      </a:lnTo>
                      <a:lnTo>
                        <a:pt x="422" y="177"/>
                      </a:lnTo>
                      <a:lnTo>
                        <a:pt x="422" y="188"/>
                      </a:lnTo>
                      <a:lnTo>
                        <a:pt x="422" y="179"/>
                      </a:lnTo>
                      <a:lnTo>
                        <a:pt x="422" y="188"/>
                      </a:lnTo>
                      <a:lnTo>
                        <a:pt x="422" y="178"/>
                      </a:lnTo>
                      <a:lnTo>
                        <a:pt x="422" y="184"/>
                      </a:lnTo>
                      <a:lnTo>
                        <a:pt x="423" y="173"/>
                      </a:lnTo>
                      <a:lnTo>
                        <a:pt x="423" y="187"/>
                      </a:lnTo>
                      <a:lnTo>
                        <a:pt x="423" y="173"/>
                      </a:lnTo>
                      <a:lnTo>
                        <a:pt x="423" y="184"/>
                      </a:lnTo>
                      <a:lnTo>
                        <a:pt x="423" y="181"/>
                      </a:lnTo>
                      <a:lnTo>
                        <a:pt x="423" y="181"/>
                      </a:lnTo>
                      <a:lnTo>
                        <a:pt x="423" y="184"/>
                      </a:lnTo>
                      <a:lnTo>
                        <a:pt x="423" y="179"/>
                      </a:lnTo>
                      <a:lnTo>
                        <a:pt x="423" y="174"/>
                      </a:lnTo>
                      <a:lnTo>
                        <a:pt x="423" y="184"/>
                      </a:lnTo>
                      <a:lnTo>
                        <a:pt x="423" y="176"/>
                      </a:lnTo>
                      <a:lnTo>
                        <a:pt x="423" y="173"/>
                      </a:lnTo>
                      <a:lnTo>
                        <a:pt x="423" y="193"/>
                      </a:lnTo>
                      <a:lnTo>
                        <a:pt x="424" y="186"/>
                      </a:lnTo>
                      <a:lnTo>
                        <a:pt x="424" y="180"/>
                      </a:lnTo>
                      <a:lnTo>
                        <a:pt x="424" y="179"/>
                      </a:lnTo>
                      <a:lnTo>
                        <a:pt x="424" y="173"/>
                      </a:lnTo>
                      <a:lnTo>
                        <a:pt x="424" y="179"/>
                      </a:lnTo>
                      <a:lnTo>
                        <a:pt x="424" y="185"/>
                      </a:lnTo>
                      <a:lnTo>
                        <a:pt x="424" y="181"/>
                      </a:lnTo>
                      <a:lnTo>
                        <a:pt x="424" y="184"/>
                      </a:lnTo>
                      <a:lnTo>
                        <a:pt x="424" y="191"/>
                      </a:lnTo>
                      <a:lnTo>
                        <a:pt x="424" y="176"/>
                      </a:lnTo>
                      <a:lnTo>
                        <a:pt x="424" y="178"/>
                      </a:lnTo>
                      <a:lnTo>
                        <a:pt x="424" y="175"/>
                      </a:lnTo>
                      <a:lnTo>
                        <a:pt x="424" y="180"/>
                      </a:lnTo>
                      <a:lnTo>
                        <a:pt x="424" y="182"/>
                      </a:lnTo>
                      <a:lnTo>
                        <a:pt x="424" y="188"/>
                      </a:lnTo>
                      <a:lnTo>
                        <a:pt x="425" y="178"/>
                      </a:lnTo>
                      <a:lnTo>
                        <a:pt x="425" y="186"/>
                      </a:lnTo>
                      <a:lnTo>
                        <a:pt x="425" y="184"/>
                      </a:lnTo>
                      <a:lnTo>
                        <a:pt x="425" y="180"/>
                      </a:lnTo>
                      <a:lnTo>
                        <a:pt x="425" y="191"/>
                      </a:lnTo>
                      <a:lnTo>
                        <a:pt x="425" y="198"/>
                      </a:lnTo>
                      <a:lnTo>
                        <a:pt x="425" y="178"/>
                      </a:lnTo>
                      <a:lnTo>
                        <a:pt x="425" y="183"/>
                      </a:lnTo>
                      <a:lnTo>
                        <a:pt x="425" y="181"/>
                      </a:lnTo>
                      <a:lnTo>
                        <a:pt x="425" y="181"/>
                      </a:lnTo>
                      <a:lnTo>
                        <a:pt x="425" y="183"/>
                      </a:lnTo>
                      <a:lnTo>
                        <a:pt x="425" y="178"/>
                      </a:lnTo>
                      <a:lnTo>
                        <a:pt x="425" y="179"/>
                      </a:lnTo>
                      <a:lnTo>
                        <a:pt x="426" y="178"/>
                      </a:lnTo>
                      <a:lnTo>
                        <a:pt x="426" y="184"/>
                      </a:lnTo>
                      <a:lnTo>
                        <a:pt x="426" y="180"/>
                      </a:lnTo>
                      <a:lnTo>
                        <a:pt x="426" y="180"/>
                      </a:lnTo>
                      <a:lnTo>
                        <a:pt x="426" y="185"/>
                      </a:lnTo>
                      <a:lnTo>
                        <a:pt x="426" y="175"/>
                      </a:lnTo>
                      <a:lnTo>
                        <a:pt x="426" y="184"/>
                      </a:lnTo>
                      <a:lnTo>
                        <a:pt x="426" y="189"/>
                      </a:lnTo>
                      <a:lnTo>
                        <a:pt x="426" y="191"/>
                      </a:lnTo>
                      <a:lnTo>
                        <a:pt x="426" y="178"/>
                      </a:lnTo>
                      <a:lnTo>
                        <a:pt x="426" y="185"/>
                      </a:lnTo>
                      <a:lnTo>
                        <a:pt x="426" y="181"/>
                      </a:lnTo>
                      <a:lnTo>
                        <a:pt x="426" y="173"/>
                      </a:lnTo>
                      <a:lnTo>
                        <a:pt x="426" y="190"/>
                      </a:lnTo>
                      <a:lnTo>
                        <a:pt x="427" y="182"/>
                      </a:lnTo>
                      <a:lnTo>
                        <a:pt x="427" y="180"/>
                      </a:lnTo>
                      <a:lnTo>
                        <a:pt x="427" y="185"/>
                      </a:lnTo>
                      <a:lnTo>
                        <a:pt x="427" y="184"/>
                      </a:lnTo>
                      <a:lnTo>
                        <a:pt x="427" y="183"/>
                      </a:lnTo>
                      <a:lnTo>
                        <a:pt x="427" y="188"/>
                      </a:lnTo>
                      <a:lnTo>
                        <a:pt x="427" y="178"/>
                      </a:lnTo>
                      <a:lnTo>
                        <a:pt x="427" y="182"/>
                      </a:lnTo>
                      <a:lnTo>
                        <a:pt x="427" y="175"/>
                      </a:lnTo>
                      <a:lnTo>
                        <a:pt x="427" y="184"/>
                      </a:lnTo>
                      <a:lnTo>
                        <a:pt x="427" y="176"/>
                      </a:lnTo>
                      <a:lnTo>
                        <a:pt x="427" y="188"/>
                      </a:lnTo>
                      <a:lnTo>
                        <a:pt x="427" y="186"/>
                      </a:lnTo>
                      <a:lnTo>
                        <a:pt x="428" y="183"/>
                      </a:lnTo>
                      <a:lnTo>
                        <a:pt x="428" y="174"/>
                      </a:lnTo>
                      <a:lnTo>
                        <a:pt x="428" y="176"/>
                      </a:lnTo>
                      <a:lnTo>
                        <a:pt x="428" y="173"/>
                      </a:lnTo>
                      <a:lnTo>
                        <a:pt x="428" y="188"/>
                      </a:lnTo>
                      <a:lnTo>
                        <a:pt x="428" y="179"/>
                      </a:lnTo>
                      <a:lnTo>
                        <a:pt x="428" y="191"/>
                      </a:lnTo>
                      <a:lnTo>
                        <a:pt x="428" y="175"/>
                      </a:lnTo>
                      <a:lnTo>
                        <a:pt x="428" y="181"/>
                      </a:lnTo>
                      <a:lnTo>
                        <a:pt x="428" y="180"/>
                      </a:lnTo>
                      <a:lnTo>
                        <a:pt x="428" y="187"/>
                      </a:lnTo>
                      <a:lnTo>
                        <a:pt x="428" y="184"/>
                      </a:lnTo>
                      <a:lnTo>
                        <a:pt x="428" y="180"/>
                      </a:lnTo>
                      <a:lnTo>
                        <a:pt x="428" y="172"/>
                      </a:lnTo>
                      <a:lnTo>
                        <a:pt x="429" y="181"/>
                      </a:lnTo>
                      <a:lnTo>
                        <a:pt x="429" y="179"/>
                      </a:lnTo>
                      <a:lnTo>
                        <a:pt x="429" y="177"/>
                      </a:lnTo>
                      <a:lnTo>
                        <a:pt x="429" y="179"/>
                      </a:lnTo>
                      <a:lnTo>
                        <a:pt x="429" y="178"/>
                      </a:lnTo>
                      <a:lnTo>
                        <a:pt x="429" y="182"/>
                      </a:lnTo>
                      <a:lnTo>
                        <a:pt x="429" y="179"/>
                      </a:lnTo>
                      <a:lnTo>
                        <a:pt x="429" y="175"/>
                      </a:lnTo>
                      <a:lnTo>
                        <a:pt x="429" y="175"/>
                      </a:lnTo>
                      <a:lnTo>
                        <a:pt x="429" y="179"/>
                      </a:lnTo>
                      <a:lnTo>
                        <a:pt x="429" y="179"/>
                      </a:lnTo>
                      <a:lnTo>
                        <a:pt x="429" y="190"/>
                      </a:lnTo>
                      <a:lnTo>
                        <a:pt x="429" y="185"/>
                      </a:lnTo>
                      <a:lnTo>
                        <a:pt x="429" y="184"/>
                      </a:lnTo>
                      <a:lnTo>
                        <a:pt x="430" y="174"/>
                      </a:lnTo>
                      <a:lnTo>
                        <a:pt x="430" y="188"/>
                      </a:lnTo>
                      <a:lnTo>
                        <a:pt x="430" y="184"/>
                      </a:lnTo>
                      <a:lnTo>
                        <a:pt x="430" y="179"/>
                      </a:lnTo>
                      <a:lnTo>
                        <a:pt x="430" y="183"/>
                      </a:lnTo>
                      <a:lnTo>
                        <a:pt x="430" y="181"/>
                      </a:lnTo>
                      <a:lnTo>
                        <a:pt x="430" y="188"/>
                      </a:lnTo>
                      <a:lnTo>
                        <a:pt x="430" y="174"/>
                      </a:lnTo>
                      <a:lnTo>
                        <a:pt x="430" y="189"/>
                      </a:lnTo>
                      <a:lnTo>
                        <a:pt x="430" y="185"/>
                      </a:lnTo>
                      <a:lnTo>
                        <a:pt x="430" y="181"/>
                      </a:lnTo>
                      <a:lnTo>
                        <a:pt x="430" y="177"/>
                      </a:lnTo>
                      <a:lnTo>
                        <a:pt x="430" y="185"/>
                      </a:lnTo>
                      <a:lnTo>
                        <a:pt x="431" y="191"/>
                      </a:lnTo>
                      <a:lnTo>
                        <a:pt x="431" y="179"/>
                      </a:lnTo>
                      <a:lnTo>
                        <a:pt x="431" y="179"/>
                      </a:lnTo>
                      <a:lnTo>
                        <a:pt x="431" y="184"/>
                      </a:lnTo>
                      <a:lnTo>
                        <a:pt x="431" y="181"/>
                      </a:lnTo>
                      <a:lnTo>
                        <a:pt x="431" y="177"/>
                      </a:lnTo>
                      <a:lnTo>
                        <a:pt x="431" y="182"/>
                      </a:lnTo>
                      <a:lnTo>
                        <a:pt x="431" y="176"/>
                      </a:lnTo>
                      <a:lnTo>
                        <a:pt x="431" y="180"/>
                      </a:lnTo>
                      <a:lnTo>
                        <a:pt x="431" y="181"/>
                      </a:lnTo>
                      <a:lnTo>
                        <a:pt x="431" y="181"/>
                      </a:lnTo>
                      <a:lnTo>
                        <a:pt x="431" y="184"/>
                      </a:lnTo>
                      <a:lnTo>
                        <a:pt x="431" y="181"/>
                      </a:lnTo>
                      <a:lnTo>
                        <a:pt x="431" y="182"/>
                      </a:lnTo>
                      <a:lnTo>
                        <a:pt x="432" y="172"/>
                      </a:lnTo>
                      <a:lnTo>
                        <a:pt x="432" y="177"/>
                      </a:lnTo>
                      <a:lnTo>
                        <a:pt x="432" y="179"/>
                      </a:lnTo>
                      <a:lnTo>
                        <a:pt x="432" y="186"/>
                      </a:lnTo>
                      <a:lnTo>
                        <a:pt x="432" y="168"/>
                      </a:lnTo>
                      <a:lnTo>
                        <a:pt x="432" y="172"/>
                      </a:lnTo>
                      <a:lnTo>
                        <a:pt x="432" y="180"/>
                      </a:lnTo>
                      <a:lnTo>
                        <a:pt x="432" y="181"/>
                      </a:lnTo>
                      <a:lnTo>
                        <a:pt x="432" y="187"/>
                      </a:lnTo>
                      <a:lnTo>
                        <a:pt x="432" y="186"/>
                      </a:lnTo>
                      <a:lnTo>
                        <a:pt x="432" y="180"/>
                      </a:lnTo>
                      <a:lnTo>
                        <a:pt x="432" y="184"/>
                      </a:lnTo>
                      <a:lnTo>
                        <a:pt x="432" y="180"/>
                      </a:lnTo>
                      <a:lnTo>
                        <a:pt x="433" y="184"/>
                      </a:lnTo>
                      <a:lnTo>
                        <a:pt x="433" y="184"/>
                      </a:lnTo>
                      <a:lnTo>
                        <a:pt x="433" y="172"/>
                      </a:lnTo>
                      <a:lnTo>
                        <a:pt x="433" y="175"/>
                      </a:lnTo>
                      <a:lnTo>
                        <a:pt x="433" y="182"/>
                      </a:lnTo>
                      <a:lnTo>
                        <a:pt x="433" y="168"/>
                      </a:lnTo>
                      <a:lnTo>
                        <a:pt x="433" y="179"/>
                      </a:lnTo>
                      <a:lnTo>
                        <a:pt x="433" y="174"/>
                      </a:lnTo>
                      <a:lnTo>
                        <a:pt x="433" y="182"/>
                      </a:lnTo>
                      <a:lnTo>
                        <a:pt x="433" y="181"/>
                      </a:lnTo>
                      <a:lnTo>
                        <a:pt x="433" y="177"/>
                      </a:lnTo>
                      <a:lnTo>
                        <a:pt x="433" y="174"/>
                      </a:lnTo>
                      <a:lnTo>
                        <a:pt x="433" y="177"/>
                      </a:lnTo>
                      <a:lnTo>
                        <a:pt x="433" y="182"/>
                      </a:lnTo>
                      <a:lnTo>
                        <a:pt x="434" y="179"/>
                      </a:lnTo>
                      <a:lnTo>
                        <a:pt x="434" y="182"/>
                      </a:lnTo>
                      <a:lnTo>
                        <a:pt x="434" y="186"/>
                      </a:lnTo>
                      <a:lnTo>
                        <a:pt x="434" y="173"/>
                      </a:lnTo>
                      <a:lnTo>
                        <a:pt x="434" y="178"/>
                      </a:lnTo>
                      <a:lnTo>
                        <a:pt x="434" y="183"/>
                      </a:lnTo>
                      <a:lnTo>
                        <a:pt x="434" y="171"/>
                      </a:lnTo>
                      <a:lnTo>
                        <a:pt x="434" y="175"/>
                      </a:lnTo>
                      <a:lnTo>
                        <a:pt x="434" y="181"/>
                      </a:lnTo>
                      <a:lnTo>
                        <a:pt x="434" y="182"/>
                      </a:lnTo>
                      <a:lnTo>
                        <a:pt x="434" y="177"/>
                      </a:lnTo>
                      <a:lnTo>
                        <a:pt x="434" y="171"/>
                      </a:lnTo>
                      <a:lnTo>
                        <a:pt x="434" y="178"/>
                      </a:lnTo>
                      <a:lnTo>
                        <a:pt x="434" y="175"/>
                      </a:lnTo>
                      <a:lnTo>
                        <a:pt x="435" y="179"/>
                      </a:lnTo>
                      <a:lnTo>
                        <a:pt x="435" y="174"/>
                      </a:lnTo>
                      <a:lnTo>
                        <a:pt x="435" y="173"/>
                      </a:lnTo>
                      <a:lnTo>
                        <a:pt x="435" y="170"/>
                      </a:lnTo>
                      <a:lnTo>
                        <a:pt x="435" y="174"/>
                      </a:lnTo>
                      <a:lnTo>
                        <a:pt x="435" y="174"/>
                      </a:lnTo>
                      <a:lnTo>
                        <a:pt x="435" y="175"/>
                      </a:lnTo>
                      <a:lnTo>
                        <a:pt x="435" y="179"/>
                      </a:lnTo>
                      <a:lnTo>
                        <a:pt x="435" y="171"/>
                      </a:lnTo>
                      <a:lnTo>
                        <a:pt x="435" y="172"/>
                      </a:lnTo>
                      <a:lnTo>
                        <a:pt x="435" y="177"/>
                      </a:lnTo>
                      <a:lnTo>
                        <a:pt x="435" y="177"/>
                      </a:lnTo>
                      <a:lnTo>
                        <a:pt x="435" y="172"/>
                      </a:lnTo>
                      <a:lnTo>
                        <a:pt x="436" y="188"/>
                      </a:lnTo>
                      <a:lnTo>
                        <a:pt x="436" y="174"/>
                      </a:lnTo>
                      <a:lnTo>
                        <a:pt x="436" y="175"/>
                      </a:lnTo>
                      <a:lnTo>
                        <a:pt x="436" y="173"/>
                      </a:lnTo>
                      <a:lnTo>
                        <a:pt x="436" y="173"/>
                      </a:lnTo>
                      <a:lnTo>
                        <a:pt x="436" y="172"/>
                      </a:lnTo>
                      <a:lnTo>
                        <a:pt x="436" y="177"/>
                      </a:lnTo>
                      <a:lnTo>
                        <a:pt x="436" y="167"/>
                      </a:lnTo>
                      <a:lnTo>
                        <a:pt x="436" y="174"/>
                      </a:lnTo>
                      <a:lnTo>
                        <a:pt x="436" y="181"/>
                      </a:lnTo>
                      <a:lnTo>
                        <a:pt x="436" y="173"/>
                      </a:lnTo>
                      <a:lnTo>
                        <a:pt x="436" y="175"/>
                      </a:lnTo>
                      <a:lnTo>
                        <a:pt x="436" y="163"/>
                      </a:lnTo>
                      <a:lnTo>
                        <a:pt x="436" y="165"/>
                      </a:lnTo>
                      <a:lnTo>
                        <a:pt x="437" y="172"/>
                      </a:lnTo>
                      <a:lnTo>
                        <a:pt x="437" y="175"/>
                      </a:lnTo>
                      <a:lnTo>
                        <a:pt x="437" y="167"/>
                      </a:lnTo>
                      <a:lnTo>
                        <a:pt x="437" y="175"/>
                      </a:lnTo>
                      <a:lnTo>
                        <a:pt x="437" y="171"/>
                      </a:lnTo>
                      <a:lnTo>
                        <a:pt x="437" y="171"/>
                      </a:lnTo>
                      <a:lnTo>
                        <a:pt x="437" y="168"/>
                      </a:lnTo>
                      <a:lnTo>
                        <a:pt x="437" y="170"/>
                      </a:lnTo>
                      <a:lnTo>
                        <a:pt x="437" y="168"/>
                      </a:lnTo>
                      <a:lnTo>
                        <a:pt x="437" y="165"/>
                      </a:lnTo>
                      <a:lnTo>
                        <a:pt x="437" y="166"/>
                      </a:lnTo>
                      <a:lnTo>
                        <a:pt x="437" y="168"/>
                      </a:lnTo>
                      <a:lnTo>
                        <a:pt x="437" y="170"/>
                      </a:lnTo>
                      <a:lnTo>
                        <a:pt x="438" y="167"/>
                      </a:lnTo>
                      <a:lnTo>
                        <a:pt x="438" y="166"/>
                      </a:lnTo>
                      <a:lnTo>
                        <a:pt x="438" y="177"/>
                      </a:lnTo>
                      <a:lnTo>
                        <a:pt x="438" y="173"/>
                      </a:lnTo>
                      <a:lnTo>
                        <a:pt x="438" y="176"/>
                      </a:lnTo>
                      <a:lnTo>
                        <a:pt x="438" y="167"/>
                      </a:lnTo>
                      <a:lnTo>
                        <a:pt x="438" y="172"/>
                      </a:lnTo>
                      <a:lnTo>
                        <a:pt x="438" y="169"/>
                      </a:lnTo>
                      <a:lnTo>
                        <a:pt x="438" y="176"/>
                      </a:lnTo>
                      <a:lnTo>
                        <a:pt x="438" y="176"/>
                      </a:lnTo>
                      <a:lnTo>
                        <a:pt x="438" y="165"/>
                      </a:lnTo>
                      <a:lnTo>
                        <a:pt x="438" y="163"/>
                      </a:lnTo>
                      <a:lnTo>
                        <a:pt x="438" y="167"/>
                      </a:lnTo>
                      <a:lnTo>
                        <a:pt x="438" y="177"/>
                      </a:lnTo>
                      <a:lnTo>
                        <a:pt x="438" y="174"/>
                      </a:lnTo>
                      <a:lnTo>
                        <a:pt x="439" y="169"/>
                      </a:lnTo>
                      <a:lnTo>
                        <a:pt x="439" y="176"/>
                      </a:lnTo>
                      <a:lnTo>
                        <a:pt x="439" y="171"/>
                      </a:lnTo>
                      <a:lnTo>
                        <a:pt x="439" y="171"/>
                      </a:lnTo>
                      <a:lnTo>
                        <a:pt x="439" y="172"/>
                      </a:lnTo>
                      <a:lnTo>
                        <a:pt x="439" y="167"/>
                      </a:lnTo>
                      <a:lnTo>
                        <a:pt x="439" y="173"/>
                      </a:lnTo>
                      <a:lnTo>
                        <a:pt x="439" y="170"/>
                      </a:lnTo>
                      <a:lnTo>
                        <a:pt x="439" y="179"/>
                      </a:lnTo>
                      <a:lnTo>
                        <a:pt x="439" y="183"/>
                      </a:lnTo>
                      <a:lnTo>
                        <a:pt x="439" y="176"/>
                      </a:lnTo>
                      <a:lnTo>
                        <a:pt x="439" y="181"/>
                      </a:lnTo>
                      <a:lnTo>
                        <a:pt x="439" y="185"/>
                      </a:lnTo>
                      <a:lnTo>
                        <a:pt x="440" y="186"/>
                      </a:lnTo>
                      <a:lnTo>
                        <a:pt x="440" y="174"/>
                      </a:lnTo>
                      <a:lnTo>
                        <a:pt x="440" y="188"/>
                      </a:lnTo>
                      <a:lnTo>
                        <a:pt x="440" y="177"/>
                      </a:lnTo>
                      <a:lnTo>
                        <a:pt x="440" y="177"/>
                      </a:lnTo>
                      <a:lnTo>
                        <a:pt x="440" y="184"/>
                      </a:lnTo>
                      <a:lnTo>
                        <a:pt x="440" y="183"/>
                      </a:lnTo>
                      <a:lnTo>
                        <a:pt x="440" y="180"/>
                      </a:lnTo>
                      <a:lnTo>
                        <a:pt x="440" y="186"/>
                      </a:lnTo>
                      <a:lnTo>
                        <a:pt x="440" y="184"/>
                      </a:lnTo>
                      <a:lnTo>
                        <a:pt x="440" y="188"/>
                      </a:lnTo>
                      <a:lnTo>
                        <a:pt x="440" y="192"/>
                      </a:lnTo>
                      <a:lnTo>
                        <a:pt x="440" y="176"/>
                      </a:lnTo>
                      <a:lnTo>
                        <a:pt x="441" y="182"/>
                      </a:lnTo>
                      <a:lnTo>
                        <a:pt x="441" y="182"/>
                      </a:lnTo>
                      <a:lnTo>
                        <a:pt x="441" y="179"/>
                      </a:lnTo>
                      <a:lnTo>
                        <a:pt x="441" y="190"/>
                      </a:lnTo>
                      <a:lnTo>
                        <a:pt x="441" y="184"/>
                      </a:lnTo>
                      <a:lnTo>
                        <a:pt x="441" y="183"/>
                      </a:lnTo>
                      <a:lnTo>
                        <a:pt x="441" y="179"/>
                      </a:lnTo>
                      <a:lnTo>
                        <a:pt x="441" y="185"/>
                      </a:lnTo>
                      <a:lnTo>
                        <a:pt x="441" y="187"/>
                      </a:lnTo>
                      <a:lnTo>
                        <a:pt x="441" y="187"/>
                      </a:lnTo>
                      <a:lnTo>
                        <a:pt x="441" y="194"/>
                      </a:lnTo>
                      <a:lnTo>
                        <a:pt x="441" y="190"/>
                      </a:lnTo>
                      <a:lnTo>
                        <a:pt x="441" y="184"/>
                      </a:lnTo>
                      <a:lnTo>
                        <a:pt x="441" y="180"/>
                      </a:lnTo>
                      <a:lnTo>
                        <a:pt x="442" y="184"/>
                      </a:lnTo>
                      <a:lnTo>
                        <a:pt x="442" y="190"/>
                      </a:lnTo>
                      <a:lnTo>
                        <a:pt x="442" y="181"/>
                      </a:lnTo>
                      <a:lnTo>
                        <a:pt x="442" y="184"/>
                      </a:lnTo>
                      <a:lnTo>
                        <a:pt x="442" y="177"/>
                      </a:lnTo>
                      <a:lnTo>
                        <a:pt x="442" y="197"/>
                      </a:lnTo>
                      <a:lnTo>
                        <a:pt x="442" y="192"/>
                      </a:lnTo>
                      <a:lnTo>
                        <a:pt x="442" y="191"/>
                      </a:lnTo>
                      <a:lnTo>
                        <a:pt x="442" y="180"/>
                      </a:lnTo>
                      <a:lnTo>
                        <a:pt x="442" y="181"/>
                      </a:lnTo>
                      <a:lnTo>
                        <a:pt x="442" y="182"/>
                      </a:lnTo>
                      <a:lnTo>
                        <a:pt x="442" y="183"/>
                      </a:lnTo>
                      <a:lnTo>
                        <a:pt x="442" y="188"/>
                      </a:lnTo>
                      <a:lnTo>
                        <a:pt x="443" y="178"/>
                      </a:lnTo>
                      <a:lnTo>
                        <a:pt x="443" y="175"/>
                      </a:lnTo>
                      <a:lnTo>
                        <a:pt x="443" y="182"/>
                      </a:lnTo>
                      <a:lnTo>
                        <a:pt x="443" y="190"/>
                      </a:lnTo>
                      <a:lnTo>
                        <a:pt x="443" y="189"/>
                      </a:lnTo>
                      <a:lnTo>
                        <a:pt x="443" y="190"/>
                      </a:lnTo>
                      <a:lnTo>
                        <a:pt x="443" y="184"/>
                      </a:lnTo>
                      <a:lnTo>
                        <a:pt x="443" y="191"/>
                      </a:lnTo>
                      <a:lnTo>
                        <a:pt x="443" y="185"/>
                      </a:lnTo>
                      <a:lnTo>
                        <a:pt x="443" y="179"/>
                      </a:lnTo>
                      <a:lnTo>
                        <a:pt x="443" y="189"/>
                      </a:lnTo>
                      <a:lnTo>
                        <a:pt x="443" y="191"/>
                      </a:lnTo>
                      <a:lnTo>
                        <a:pt x="443" y="177"/>
                      </a:lnTo>
                      <a:lnTo>
                        <a:pt x="443" y="183"/>
                      </a:lnTo>
                      <a:lnTo>
                        <a:pt x="443" y="176"/>
                      </a:lnTo>
                      <a:lnTo>
                        <a:pt x="444" y="186"/>
                      </a:lnTo>
                      <a:lnTo>
                        <a:pt x="444" y="178"/>
                      </a:lnTo>
                      <a:lnTo>
                        <a:pt x="444" y="182"/>
                      </a:lnTo>
                      <a:lnTo>
                        <a:pt x="444" y="180"/>
                      </a:lnTo>
                      <a:lnTo>
                        <a:pt x="444" y="182"/>
                      </a:lnTo>
                      <a:lnTo>
                        <a:pt x="444" y="180"/>
                      </a:lnTo>
                      <a:lnTo>
                        <a:pt x="444" y="180"/>
                      </a:lnTo>
                      <a:lnTo>
                        <a:pt x="444" y="186"/>
                      </a:lnTo>
                      <a:lnTo>
                        <a:pt x="444" y="191"/>
                      </a:lnTo>
                      <a:lnTo>
                        <a:pt x="444" y="173"/>
                      </a:lnTo>
                      <a:lnTo>
                        <a:pt x="444" y="182"/>
                      </a:lnTo>
                      <a:lnTo>
                        <a:pt x="444" y="177"/>
                      </a:lnTo>
                      <a:lnTo>
                        <a:pt x="444" y="193"/>
                      </a:lnTo>
                      <a:lnTo>
                        <a:pt x="445" y="182"/>
                      </a:lnTo>
                      <a:lnTo>
                        <a:pt x="445" y="184"/>
                      </a:lnTo>
                      <a:lnTo>
                        <a:pt x="445" y="184"/>
                      </a:lnTo>
                      <a:lnTo>
                        <a:pt x="445" y="181"/>
                      </a:lnTo>
                      <a:lnTo>
                        <a:pt x="445" y="178"/>
                      </a:lnTo>
                      <a:lnTo>
                        <a:pt x="445" y="185"/>
                      </a:lnTo>
                      <a:lnTo>
                        <a:pt x="445" y="179"/>
                      </a:lnTo>
                      <a:lnTo>
                        <a:pt x="445" y="180"/>
                      </a:lnTo>
                      <a:lnTo>
                        <a:pt x="445" y="188"/>
                      </a:lnTo>
                      <a:lnTo>
                        <a:pt x="445" y="181"/>
                      </a:lnTo>
                      <a:lnTo>
                        <a:pt x="445" y="180"/>
                      </a:lnTo>
                      <a:lnTo>
                        <a:pt x="445" y="179"/>
                      </a:lnTo>
                      <a:lnTo>
                        <a:pt x="445" y="187"/>
                      </a:lnTo>
                      <a:lnTo>
                        <a:pt x="446" y="187"/>
                      </a:lnTo>
                      <a:lnTo>
                        <a:pt x="446" y="189"/>
                      </a:lnTo>
                      <a:lnTo>
                        <a:pt x="446" y="193"/>
                      </a:lnTo>
                      <a:lnTo>
                        <a:pt x="446" y="180"/>
                      </a:lnTo>
                      <a:lnTo>
                        <a:pt x="446" y="186"/>
                      </a:lnTo>
                      <a:lnTo>
                        <a:pt x="446" y="177"/>
                      </a:lnTo>
                      <a:lnTo>
                        <a:pt x="446" y="195"/>
                      </a:lnTo>
                      <a:lnTo>
                        <a:pt x="446" y="186"/>
                      </a:lnTo>
                      <a:lnTo>
                        <a:pt x="446" y="189"/>
                      </a:lnTo>
                      <a:lnTo>
                        <a:pt x="446" y="190"/>
                      </a:lnTo>
                      <a:lnTo>
                        <a:pt x="446" y="187"/>
                      </a:lnTo>
                      <a:lnTo>
                        <a:pt x="446" y="179"/>
                      </a:lnTo>
                      <a:lnTo>
                        <a:pt x="446" y="188"/>
                      </a:lnTo>
                      <a:lnTo>
                        <a:pt x="446" y="189"/>
                      </a:lnTo>
                      <a:lnTo>
                        <a:pt x="447" y="176"/>
                      </a:lnTo>
                      <a:lnTo>
                        <a:pt x="447" y="181"/>
                      </a:lnTo>
                      <a:lnTo>
                        <a:pt x="447" y="183"/>
                      </a:lnTo>
                      <a:lnTo>
                        <a:pt x="447" y="182"/>
                      </a:lnTo>
                      <a:lnTo>
                        <a:pt x="447" y="190"/>
                      </a:lnTo>
                      <a:lnTo>
                        <a:pt x="447" y="187"/>
                      </a:lnTo>
                      <a:lnTo>
                        <a:pt x="447" y="193"/>
                      </a:lnTo>
                      <a:lnTo>
                        <a:pt x="447" y="181"/>
                      </a:lnTo>
                      <a:lnTo>
                        <a:pt x="447" y="192"/>
                      </a:lnTo>
                      <a:lnTo>
                        <a:pt x="447" y="187"/>
                      </a:lnTo>
                      <a:lnTo>
                        <a:pt x="447" y="188"/>
                      </a:lnTo>
                      <a:lnTo>
                        <a:pt x="447" y="194"/>
                      </a:lnTo>
                      <a:lnTo>
                        <a:pt x="447" y="180"/>
                      </a:lnTo>
                      <a:lnTo>
                        <a:pt x="447" y="182"/>
                      </a:lnTo>
                      <a:lnTo>
                        <a:pt x="448" y="182"/>
                      </a:lnTo>
                      <a:lnTo>
                        <a:pt x="448" y="174"/>
                      </a:lnTo>
                      <a:lnTo>
                        <a:pt x="448" y="184"/>
                      </a:lnTo>
                      <a:lnTo>
                        <a:pt x="448" y="190"/>
                      </a:lnTo>
                      <a:lnTo>
                        <a:pt x="448" y="187"/>
                      </a:lnTo>
                      <a:lnTo>
                        <a:pt x="448" y="185"/>
                      </a:lnTo>
                      <a:lnTo>
                        <a:pt x="448" y="188"/>
                      </a:lnTo>
                      <a:lnTo>
                        <a:pt x="448" y="194"/>
                      </a:lnTo>
                      <a:lnTo>
                        <a:pt x="448" y="182"/>
                      </a:lnTo>
                      <a:lnTo>
                        <a:pt x="448" y="183"/>
                      </a:lnTo>
                      <a:lnTo>
                        <a:pt x="448" y="189"/>
                      </a:lnTo>
                      <a:lnTo>
                        <a:pt x="448" y="168"/>
                      </a:lnTo>
                      <a:lnTo>
                        <a:pt x="448" y="191"/>
                      </a:lnTo>
                      <a:lnTo>
                        <a:pt x="448" y="183"/>
                      </a:lnTo>
                      <a:lnTo>
                        <a:pt x="449" y="184"/>
                      </a:lnTo>
                      <a:lnTo>
                        <a:pt x="449" y="186"/>
                      </a:lnTo>
                      <a:lnTo>
                        <a:pt x="449" y="180"/>
                      </a:lnTo>
                      <a:lnTo>
                        <a:pt x="449" y="191"/>
                      </a:lnTo>
                      <a:lnTo>
                        <a:pt x="449" y="182"/>
                      </a:lnTo>
                      <a:lnTo>
                        <a:pt x="449" y="187"/>
                      </a:lnTo>
                      <a:lnTo>
                        <a:pt x="449" y="181"/>
                      </a:lnTo>
                      <a:lnTo>
                        <a:pt x="449" y="188"/>
                      </a:lnTo>
                      <a:lnTo>
                        <a:pt x="449" y="177"/>
                      </a:lnTo>
                      <a:lnTo>
                        <a:pt x="449" y="186"/>
                      </a:lnTo>
                      <a:lnTo>
                        <a:pt x="449" y="179"/>
                      </a:lnTo>
                      <a:lnTo>
                        <a:pt x="449" y="185"/>
                      </a:lnTo>
                      <a:lnTo>
                        <a:pt x="449" y="177"/>
                      </a:lnTo>
                      <a:lnTo>
                        <a:pt x="450" y="176"/>
                      </a:lnTo>
                      <a:lnTo>
                        <a:pt x="450" y="185"/>
                      </a:lnTo>
                      <a:lnTo>
                        <a:pt x="450" y="187"/>
                      </a:lnTo>
                      <a:lnTo>
                        <a:pt x="450" y="181"/>
                      </a:lnTo>
                      <a:lnTo>
                        <a:pt x="450" y="176"/>
                      </a:lnTo>
                      <a:lnTo>
                        <a:pt x="450" y="176"/>
                      </a:lnTo>
                      <a:lnTo>
                        <a:pt x="450" y="176"/>
                      </a:lnTo>
                      <a:lnTo>
                        <a:pt x="450" y="187"/>
                      </a:lnTo>
                      <a:lnTo>
                        <a:pt x="450" y="192"/>
                      </a:lnTo>
                      <a:lnTo>
                        <a:pt x="450" y="185"/>
                      </a:lnTo>
                      <a:lnTo>
                        <a:pt x="450" y="184"/>
                      </a:lnTo>
                      <a:lnTo>
                        <a:pt x="450" y="186"/>
                      </a:lnTo>
                      <a:lnTo>
                        <a:pt x="450" y="181"/>
                      </a:lnTo>
                      <a:lnTo>
                        <a:pt x="451" y="178"/>
                      </a:lnTo>
                      <a:lnTo>
                        <a:pt x="451" y="179"/>
                      </a:lnTo>
                      <a:lnTo>
                        <a:pt x="451" y="189"/>
                      </a:lnTo>
                      <a:lnTo>
                        <a:pt x="451" y="182"/>
                      </a:lnTo>
                      <a:lnTo>
                        <a:pt x="451" y="176"/>
                      </a:lnTo>
                      <a:lnTo>
                        <a:pt x="451" y="183"/>
                      </a:lnTo>
                      <a:lnTo>
                        <a:pt x="451" y="186"/>
                      </a:lnTo>
                      <a:lnTo>
                        <a:pt x="451" y="184"/>
                      </a:lnTo>
                      <a:lnTo>
                        <a:pt x="451" y="191"/>
                      </a:lnTo>
                      <a:lnTo>
                        <a:pt x="451" y="177"/>
                      </a:lnTo>
                      <a:lnTo>
                        <a:pt x="451" y="187"/>
                      </a:lnTo>
                      <a:lnTo>
                        <a:pt x="451" y="187"/>
                      </a:lnTo>
                      <a:lnTo>
                        <a:pt x="451" y="186"/>
                      </a:lnTo>
                      <a:lnTo>
                        <a:pt x="451" y="180"/>
                      </a:lnTo>
                      <a:lnTo>
                        <a:pt x="452" y="198"/>
                      </a:lnTo>
                      <a:lnTo>
                        <a:pt x="452" y="174"/>
                      </a:lnTo>
                      <a:lnTo>
                        <a:pt x="452" y="180"/>
                      </a:lnTo>
                      <a:lnTo>
                        <a:pt x="452" y="180"/>
                      </a:lnTo>
                      <a:lnTo>
                        <a:pt x="452" y="175"/>
                      </a:lnTo>
                      <a:lnTo>
                        <a:pt x="452" y="190"/>
                      </a:lnTo>
                      <a:lnTo>
                        <a:pt x="452" y="189"/>
                      </a:lnTo>
                      <a:lnTo>
                        <a:pt x="452" y="178"/>
                      </a:lnTo>
                      <a:lnTo>
                        <a:pt x="452" y="183"/>
                      </a:lnTo>
                      <a:lnTo>
                        <a:pt x="452" y="192"/>
                      </a:lnTo>
                      <a:lnTo>
                        <a:pt x="452" y="182"/>
                      </a:lnTo>
                      <a:lnTo>
                        <a:pt x="452" y="180"/>
                      </a:lnTo>
                      <a:lnTo>
                        <a:pt x="452" y="174"/>
                      </a:lnTo>
                      <a:lnTo>
                        <a:pt x="452" y="190"/>
                      </a:lnTo>
                      <a:lnTo>
                        <a:pt x="453" y="184"/>
                      </a:lnTo>
                      <a:lnTo>
                        <a:pt x="453" y="189"/>
                      </a:lnTo>
                      <a:lnTo>
                        <a:pt x="453" y="178"/>
                      </a:lnTo>
                      <a:lnTo>
                        <a:pt x="453" y="188"/>
                      </a:lnTo>
                      <a:lnTo>
                        <a:pt x="453" y="181"/>
                      </a:lnTo>
                      <a:lnTo>
                        <a:pt x="453" y="183"/>
                      </a:lnTo>
                      <a:lnTo>
                        <a:pt x="453" y="174"/>
                      </a:lnTo>
                      <a:lnTo>
                        <a:pt x="453" y="181"/>
                      </a:lnTo>
                      <a:lnTo>
                        <a:pt x="453" y="178"/>
                      </a:lnTo>
                      <a:lnTo>
                        <a:pt x="453" y="183"/>
                      </a:lnTo>
                      <a:lnTo>
                        <a:pt x="453" y="186"/>
                      </a:lnTo>
                      <a:lnTo>
                        <a:pt x="453" y="190"/>
                      </a:lnTo>
                      <a:lnTo>
                        <a:pt x="453" y="174"/>
                      </a:lnTo>
                      <a:lnTo>
                        <a:pt x="453" y="182"/>
                      </a:lnTo>
                      <a:lnTo>
                        <a:pt x="454" y="183"/>
                      </a:lnTo>
                      <a:lnTo>
                        <a:pt x="454" y="174"/>
                      </a:lnTo>
                      <a:lnTo>
                        <a:pt x="454" y="184"/>
                      </a:lnTo>
                      <a:lnTo>
                        <a:pt x="454" y="186"/>
                      </a:lnTo>
                      <a:lnTo>
                        <a:pt x="454" y="188"/>
                      </a:lnTo>
                      <a:lnTo>
                        <a:pt x="454" y="176"/>
                      </a:lnTo>
                      <a:lnTo>
                        <a:pt x="454" y="189"/>
                      </a:lnTo>
                      <a:lnTo>
                        <a:pt x="454" y="174"/>
                      </a:lnTo>
                      <a:lnTo>
                        <a:pt x="454" y="184"/>
                      </a:lnTo>
                      <a:lnTo>
                        <a:pt x="454" y="187"/>
                      </a:lnTo>
                      <a:lnTo>
                        <a:pt x="454" y="185"/>
                      </a:lnTo>
                      <a:lnTo>
                        <a:pt x="454" y="186"/>
                      </a:lnTo>
                      <a:lnTo>
                        <a:pt x="454" y="186"/>
                      </a:lnTo>
                      <a:lnTo>
                        <a:pt x="455" y="180"/>
                      </a:lnTo>
                      <a:lnTo>
                        <a:pt x="455" y="178"/>
                      </a:lnTo>
                      <a:lnTo>
                        <a:pt x="455" y="183"/>
                      </a:lnTo>
                      <a:lnTo>
                        <a:pt x="455" y="178"/>
                      </a:lnTo>
                      <a:lnTo>
                        <a:pt x="455" y="173"/>
                      </a:lnTo>
                      <a:lnTo>
                        <a:pt x="455" y="186"/>
                      </a:lnTo>
                      <a:lnTo>
                        <a:pt x="455" y="193"/>
                      </a:lnTo>
                      <a:lnTo>
                        <a:pt x="455" y="180"/>
                      </a:lnTo>
                      <a:lnTo>
                        <a:pt x="455" y="182"/>
                      </a:lnTo>
                      <a:lnTo>
                        <a:pt x="455" y="182"/>
                      </a:lnTo>
                      <a:lnTo>
                        <a:pt x="455" y="177"/>
                      </a:lnTo>
                      <a:lnTo>
                        <a:pt x="455" y="186"/>
                      </a:lnTo>
                      <a:lnTo>
                        <a:pt x="455" y="183"/>
                      </a:lnTo>
                      <a:lnTo>
                        <a:pt x="455" y="185"/>
                      </a:lnTo>
                      <a:lnTo>
                        <a:pt x="456" y="185"/>
                      </a:lnTo>
                      <a:lnTo>
                        <a:pt x="456" y="185"/>
                      </a:lnTo>
                      <a:lnTo>
                        <a:pt x="456" y="188"/>
                      </a:lnTo>
                      <a:lnTo>
                        <a:pt x="456" y="183"/>
                      </a:lnTo>
                      <a:lnTo>
                        <a:pt x="456" y="180"/>
                      </a:lnTo>
                      <a:lnTo>
                        <a:pt x="456" y="185"/>
                      </a:lnTo>
                      <a:lnTo>
                        <a:pt x="456" y="192"/>
                      </a:lnTo>
                      <a:lnTo>
                        <a:pt x="456" y="176"/>
                      </a:lnTo>
                      <a:lnTo>
                        <a:pt x="456" y="185"/>
                      </a:lnTo>
                      <a:lnTo>
                        <a:pt x="456" y="179"/>
                      </a:lnTo>
                      <a:lnTo>
                        <a:pt x="456" y="183"/>
                      </a:lnTo>
                      <a:lnTo>
                        <a:pt x="456" y="186"/>
                      </a:lnTo>
                      <a:lnTo>
                        <a:pt x="456" y="179"/>
                      </a:lnTo>
                      <a:lnTo>
                        <a:pt x="457" y="182"/>
                      </a:lnTo>
                      <a:lnTo>
                        <a:pt x="457" y="175"/>
                      </a:lnTo>
                      <a:lnTo>
                        <a:pt x="457" y="183"/>
                      </a:lnTo>
                      <a:lnTo>
                        <a:pt x="457" y="185"/>
                      </a:lnTo>
                      <a:lnTo>
                        <a:pt x="457" y="179"/>
                      </a:lnTo>
                      <a:lnTo>
                        <a:pt x="457" y="184"/>
                      </a:lnTo>
                      <a:lnTo>
                        <a:pt x="457" y="187"/>
                      </a:lnTo>
                      <a:lnTo>
                        <a:pt x="457" y="189"/>
                      </a:lnTo>
                      <a:lnTo>
                        <a:pt x="457" y="190"/>
                      </a:lnTo>
                      <a:lnTo>
                        <a:pt x="457" y="192"/>
                      </a:lnTo>
                      <a:lnTo>
                        <a:pt x="457" y="191"/>
                      </a:lnTo>
                      <a:lnTo>
                        <a:pt x="457" y="183"/>
                      </a:lnTo>
                      <a:lnTo>
                        <a:pt x="457" y="178"/>
                      </a:lnTo>
                      <a:lnTo>
                        <a:pt x="457" y="178"/>
                      </a:lnTo>
                      <a:lnTo>
                        <a:pt x="458" y="183"/>
                      </a:lnTo>
                      <a:lnTo>
                        <a:pt x="458" y="191"/>
                      </a:lnTo>
                      <a:lnTo>
                        <a:pt x="458" y="183"/>
                      </a:lnTo>
                      <a:lnTo>
                        <a:pt x="458" y="190"/>
                      </a:lnTo>
                      <a:lnTo>
                        <a:pt x="458" y="190"/>
                      </a:lnTo>
                      <a:lnTo>
                        <a:pt x="458" y="193"/>
                      </a:lnTo>
                      <a:lnTo>
                        <a:pt x="458" y="187"/>
                      </a:lnTo>
                      <a:lnTo>
                        <a:pt x="458" y="185"/>
                      </a:lnTo>
                      <a:lnTo>
                        <a:pt x="458" y="189"/>
                      </a:lnTo>
                      <a:lnTo>
                        <a:pt x="458" y="188"/>
                      </a:lnTo>
                      <a:lnTo>
                        <a:pt x="458" y="183"/>
                      </a:lnTo>
                      <a:lnTo>
                        <a:pt x="458" y="187"/>
                      </a:lnTo>
                      <a:lnTo>
                        <a:pt x="458" y="188"/>
                      </a:lnTo>
                      <a:lnTo>
                        <a:pt x="458" y="185"/>
                      </a:lnTo>
                      <a:lnTo>
                        <a:pt x="459" y="185"/>
                      </a:lnTo>
                      <a:lnTo>
                        <a:pt x="459" y="187"/>
                      </a:lnTo>
                      <a:lnTo>
                        <a:pt x="459" y="190"/>
                      </a:lnTo>
                      <a:lnTo>
                        <a:pt x="459" y="183"/>
                      </a:lnTo>
                      <a:lnTo>
                        <a:pt x="459" y="179"/>
                      </a:lnTo>
                      <a:lnTo>
                        <a:pt x="459" y="176"/>
                      </a:lnTo>
                      <a:lnTo>
                        <a:pt x="459" y="188"/>
                      </a:lnTo>
                      <a:lnTo>
                        <a:pt x="459" y="199"/>
                      </a:lnTo>
                      <a:lnTo>
                        <a:pt x="459" y="184"/>
                      </a:lnTo>
                      <a:lnTo>
                        <a:pt x="459" y="185"/>
                      </a:lnTo>
                      <a:lnTo>
                        <a:pt x="459" y="182"/>
                      </a:lnTo>
                      <a:lnTo>
                        <a:pt x="459" y="177"/>
                      </a:lnTo>
                      <a:lnTo>
                        <a:pt x="459" y="186"/>
                      </a:lnTo>
                      <a:lnTo>
                        <a:pt x="460" y="185"/>
                      </a:lnTo>
                      <a:lnTo>
                        <a:pt x="460" y="180"/>
                      </a:lnTo>
                      <a:lnTo>
                        <a:pt x="460" y="181"/>
                      </a:lnTo>
                      <a:lnTo>
                        <a:pt x="460" y="185"/>
                      </a:lnTo>
                      <a:lnTo>
                        <a:pt x="460" y="173"/>
                      </a:lnTo>
                      <a:lnTo>
                        <a:pt x="460" y="185"/>
                      </a:lnTo>
                      <a:lnTo>
                        <a:pt x="460" y="182"/>
                      </a:lnTo>
                      <a:lnTo>
                        <a:pt x="460" y="190"/>
                      </a:lnTo>
                      <a:lnTo>
                        <a:pt x="460" y="185"/>
                      </a:lnTo>
                      <a:lnTo>
                        <a:pt x="460" y="175"/>
                      </a:lnTo>
                      <a:lnTo>
                        <a:pt x="460" y="192"/>
                      </a:lnTo>
                      <a:lnTo>
                        <a:pt x="460" y="193"/>
                      </a:lnTo>
                      <a:lnTo>
                        <a:pt x="460" y="191"/>
                      </a:lnTo>
                      <a:lnTo>
                        <a:pt x="460" y="187"/>
                      </a:lnTo>
                      <a:lnTo>
                        <a:pt x="461" y="181"/>
                      </a:lnTo>
                      <a:lnTo>
                        <a:pt x="461" y="186"/>
                      </a:lnTo>
                      <a:lnTo>
                        <a:pt x="461" y="191"/>
                      </a:lnTo>
                      <a:lnTo>
                        <a:pt x="461" y="186"/>
                      </a:lnTo>
                      <a:lnTo>
                        <a:pt x="461" y="184"/>
                      </a:lnTo>
                      <a:lnTo>
                        <a:pt x="461" y="188"/>
                      </a:lnTo>
                      <a:lnTo>
                        <a:pt x="461" y="185"/>
                      </a:lnTo>
                      <a:lnTo>
                        <a:pt x="461" y="179"/>
                      </a:lnTo>
                      <a:lnTo>
                        <a:pt x="461" y="191"/>
                      </a:lnTo>
                      <a:lnTo>
                        <a:pt x="461" y="186"/>
                      </a:lnTo>
                      <a:lnTo>
                        <a:pt x="461" y="185"/>
                      </a:lnTo>
                      <a:lnTo>
                        <a:pt x="461" y="197"/>
                      </a:lnTo>
                      <a:lnTo>
                        <a:pt x="461" y="192"/>
                      </a:lnTo>
                      <a:lnTo>
                        <a:pt x="461" y="179"/>
                      </a:lnTo>
                      <a:lnTo>
                        <a:pt x="462" y="183"/>
                      </a:lnTo>
                      <a:lnTo>
                        <a:pt x="462" y="184"/>
                      </a:lnTo>
                      <a:lnTo>
                        <a:pt x="462" y="181"/>
                      </a:lnTo>
                      <a:lnTo>
                        <a:pt x="462" y="183"/>
                      </a:lnTo>
                      <a:lnTo>
                        <a:pt x="462" y="188"/>
                      </a:lnTo>
                      <a:lnTo>
                        <a:pt x="462" y="193"/>
                      </a:lnTo>
                      <a:lnTo>
                        <a:pt x="462" y="186"/>
                      </a:lnTo>
                      <a:lnTo>
                        <a:pt x="462" y="185"/>
                      </a:lnTo>
                      <a:lnTo>
                        <a:pt x="462" y="194"/>
                      </a:lnTo>
                      <a:lnTo>
                        <a:pt x="462" y="186"/>
                      </a:lnTo>
                      <a:lnTo>
                        <a:pt x="462" y="186"/>
                      </a:lnTo>
                      <a:lnTo>
                        <a:pt x="462" y="185"/>
                      </a:lnTo>
                      <a:lnTo>
                        <a:pt x="462" y="179"/>
                      </a:lnTo>
                      <a:lnTo>
                        <a:pt x="463" y="194"/>
                      </a:lnTo>
                      <a:lnTo>
                        <a:pt x="463" y="193"/>
                      </a:lnTo>
                      <a:lnTo>
                        <a:pt x="463" y="180"/>
                      </a:lnTo>
                      <a:lnTo>
                        <a:pt x="463" y="192"/>
                      </a:lnTo>
                      <a:lnTo>
                        <a:pt x="463" y="187"/>
                      </a:lnTo>
                      <a:lnTo>
                        <a:pt x="463" y="189"/>
                      </a:lnTo>
                      <a:lnTo>
                        <a:pt x="463" y="187"/>
                      </a:lnTo>
                      <a:lnTo>
                        <a:pt x="463" y="186"/>
                      </a:lnTo>
                      <a:lnTo>
                        <a:pt x="463" y="184"/>
                      </a:lnTo>
                      <a:lnTo>
                        <a:pt x="463" y="192"/>
                      </a:lnTo>
                      <a:lnTo>
                        <a:pt x="463" y="176"/>
                      </a:lnTo>
                      <a:lnTo>
                        <a:pt x="463" y="197"/>
                      </a:lnTo>
                      <a:lnTo>
                        <a:pt x="463" y="191"/>
                      </a:lnTo>
                      <a:lnTo>
                        <a:pt x="463" y="191"/>
                      </a:lnTo>
                      <a:lnTo>
                        <a:pt x="464" y="186"/>
                      </a:lnTo>
                      <a:lnTo>
                        <a:pt x="464" y="190"/>
                      </a:lnTo>
                      <a:lnTo>
                        <a:pt x="464" y="181"/>
                      </a:lnTo>
                      <a:lnTo>
                        <a:pt x="464" y="190"/>
                      </a:lnTo>
                      <a:lnTo>
                        <a:pt x="464" y="191"/>
                      </a:lnTo>
                      <a:lnTo>
                        <a:pt x="464" y="182"/>
                      </a:lnTo>
                      <a:lnTo>
                        <a:pt x="464" y="187"/>
                      </a:lnTo>
                      <a:lnTo>
                        <a:pt x="464" y="186"/>
                      </a:lnTo>
                      <a:lnTo>
                        <a:pt x="464" y="183"/>
                      </a:lnTo>
                      <a:lnTo>
                        <a:pt x="464" y="187"/>
                      </a:lnTo>
                      <a:lnTo>
                        <a:pt x="464" y="179"/>
                      </a:lnTo>
                      <a:lnTo>
                        <a:pt x="464" y="184"/>
                      </a:lnTo>
                      <a:lnTo>
                        <a:pt x="464" y="185"/>
                      </a:lnTo>
                      <a:lnTo>
                        <a:pt x="465" y="179"/>
                      </a:lnTo>
                      <a:lnTo>
                        <a:pt x="465" y="174"/>
                      </a:lnTo>
                      <a:lnTo>
                        <a:pt x="465" y="194"/>
                      </a:lnTo>
                      <a:lnTo>
                        <a:pt x="465" y="194"/>
                      </a:lnTo>
                      <a:lnTo>
                        <a:pt x="465" y="188"/>
                      </a:lnTo>
                      <a:lnTo>
                        <a:pt x="465" y="178"/>
                      </a:lnTo>
                      <a:lnTo>
                        <a:pt x="465" y="181"/>
                      </a:lnTo>
                      <a:lnTo>
                        <a:pt x="465" y="186"/>
                      </a:lnTo>
                      <a:lnTo>
                        <a:pt x="465" y="192"/>
                      </a:lnTo>
                      <a:lnTo>
                        <a:pt x="465" y="191"/>
                      </a:lnTo>
                      <a:lnTo>
                        <a:pt x="465" y="187"/>
                      </a:lnTo>
                      <a:lnTo>
                        <a:pt x="465" y="189"/>
                      </a:lnTo>
                      <a:lnTo>
                        <a:pt x="465" y="181"/>
                      </a:lnTo>
                      <a:lnTo>
                        <a:pt x="465" y="188"/>
                      </a:lnTo>
                      <a:lnTo>
                        <a:pt x="466" y="184"/>
                      </a:lnTo>
                      <a:lnTo>
                        <a:pt x="466" y="196"/>
                      </a:lnTo>
                      <a:lnTo>
                        <a:pt x="466" y="183"/>
                      </a:lnTo>
                      <a:lnTo>
                        <a:pt x="466" y="185"/>
                      </a:lnTo>
                      <a:lnTo>
                        <a:pt x="466" y="191"/>
                      </a:lnTo>
                      <a:lnTo>
                        <a:pt x="466" y="183"/>
                      </a:lnTo>
                      <a:lnTo>
                        <a:pt x="466" y="184"/>
                      </a:lnTo>
                      <a:lnTo>
                        <a:pt x="466" y="184"/>
                      </a:lnTo>
                      <a:lnTo>
                        <a:pt x="466" y="186"/>
                      </a:lnTo>
                      <a:lnTo>
                        <a:pt x="466" y="179"/>
                      </a:lnTo>
                      <a:lnTo>
                        <a:pt x="466" y="178"/>
                      </a:lnTo>
                      <a:lnTo>
                        <a:pt x="466" y="189"/>
                      </a:lnTo>
                      <a:lnTo>
                        <a:pt x="466" y="186"/>
                      </a:lnTo>
                      <a:lnTo>
                        <a:pt x="466" y="183"/>
                      </a:lnTo>
                      <a:lnTo>
                        <a:pt x="467" y="187"/>
                      </a:lnTo>
                      <a:lnTo>
                        <a:pt x="467" y="189"/>
                      </a:lnTo>
                      <a:lnTo>
                        <a:pt x="467" y="181"/>
                      </a:lnTo>
                      <a:lnTo>
                        <a:pt x="467" y="176"/>
                      </a:lnTo>
                      <a:lnTo>
                        <a:pt x="467" y="188"/>
                      </a:lnTo>
                      <a:lnTo>
                        <a:pt x="467" y="189"/>
                      </a:lnTo>
                      <a:lnTo>
                        <a:pt x="467" y="193"/>
                      </a:lnTo>
                      <a:lnTo>
                        <a:pt x="467" y="184"/>
                      </a:lnTo>
                      <a:lnTo>
                        <a:pt x="467" y="179"/>
                      </a:lnTo>
                      <a:lnTo>
                        <a:pt x="467" y="190"/>
                      </a:lnTo>
                      <a:lnTo>
                        <a:pt x="467" y="185"/>
                      </a:lnTo>
                      <a:lnTo>
                        <a:pt x="467" y="180"/>
                      </a:lnTo>
                      <a:lnTo>
                        <a:pt x="467" y="181"/>
                      </a:lnTo>
                      <a:lnTo>
                        <a:pt x="468" y="181"/>
                      </a:lnTo>
                      <a:lnTo>
                        <a:pt x="468" y="179"/>
                      </a:lnTo>
                      <a:lnTo>
                        <a:pt x="468" y="195"/>
                      </a:lnTo>
                      <a:lnTo>
                        <a:pt x="468" y="187"/>
                      </a:lnTo>
                      <a:lnTo>
                        <a:pt x="468" y="188"/>
                      </a:lnTo>
                      <a:lnTo>
                        <a:pt x="468" y="184"/>
                      </a:lnTo>
                      <a:lnTo>
                        <a:pt x="468" y="193"/>
                      </a:lnTo>
                      <a:lnTo>
                        <a:pt x="468" y="179"/>
                      </a:lnTo>
                      <a:lnTo>
                        <a:pt x="468" y="200"/>
                      </a:lnTo>
                      <a:lnTo>
                        <a:pt x="468" y="182"/>
                      </a:lnTo>
                      <a:lnTo>
                        <a:pt x="468" y="179"/>
                      </a:lnTo>
                      <a:lnTo>
                        <a:pt x="468" y="189"/>
                      </a:lnTo>
                      <a:lnTo>
                        <a:pt x="468" y="180"/>
                      </a:lnTo>
                      <a:lnTo>
                        <a:pt x="468" y="187"/>
                      </a:lnTo>
                      <a:lnTo>
                        <a:pt x="469" y="188"/>
                      </a:lnTo>
                      <a:lnTo>
                        <a:pt x="469" y="183"/>
                      </a:lnTo>
                      <a:lnTo>
                        <a:pt x="469" y="177"/>
                      </a:lnTo>
                      <a:lnTo>
                        <a:pt x="469" y="190"/>
                      </a:lnTo>
                      <a:lnTo>
                        <a:pt x="469" y="193"/>
                      </a:lnTo>
                      <a:lnTo>
                        <a:pt x="469" y="184"/>
                      </a:lnTo>
                      <a:lnTo>
                        <a:pt x="469" y="184"/>
                      </a:lnTo>
                      <a:lnTo>
                        <a:pt x="469" y="191"/>
                      </a:lnTo>
                      <a:lnTo>
                        <a:pt x="469" y="188"/>
                      </a:lnTo>
                      <a:lnTo>
                        <a:pt x="469" y="189"/>
                      </a:lnTo>
                      <a:lnTo>
                        <a:pt x="469" y="183"/>
                      </a:lnTo>
                      <a:lnTo>
                        <a:pt x="469" y="182"/>
                      </a:lnTo>
                      <a:lnTo>
                        <a:pt x="469" y="191"/>
                      </a:lnTo>
                      <a:lnTo>
                        <a:pt x="470" y="186"/>
                      </a:lnTo>
                      <a:lnTo>
                        <a:pt x="470" y="180"/>
                      </a:lnTo>
                      <a:lnTo>
                        <a:pt x="470" y="184"/>
                      </a:lnTo>
                      <a:lnTo>
                        <a:pt x="470" y="181"/>
                      </a:lnTo>
                      <a:lnTo>
                        <a:pt x="470" y="194"/>
                      </a:lnTo>
                      <a:lnTo>
                        <a:pt x="470" y="192"/>
                      </a:lnTo>
                      <a:lnTo>
                        <a:pt x="470" y="191"/>
                      </a:lnTo>
                      <a:lnTo>
                        <a:pt x="470" y="189"/>
                      </a:lnTo>
                      <a:lnTo>
                        <a:pt x="470" y="185"/>
                      </a:lnTo>
                      <a:lnTo>
                        <a:pt x="470" y="186"/>
                      </a:lnTo>
                      <a:lnTo>
                        <a:pt x="470" y="186"/>
                      </a:lnTo>
                      <a:lnTo>
                        <a:pt x="470" y="189"/>
                      </a:lnTo>
                      <a:lnTo>
                        <a:pt x="470" y="186"/>
                      </a:lnTo>
                      <a:lnTo>
                        <a:pt x="470" y="188"/>
                      </a:lnTo>
                      <a:lnTo>
                        <a:pt x="471" y="184"/>
                      </a:lnTo>
                      <a:lnTo>
                        <a:pt x="471" y="194"/>
                      </a:lnTo>
                      <a:lnTo>
                        <a:pt x="471" y="194"/>
                      </a:lnTo>
                      <a:lnTo>
                        <a:pt x="471" y="187"/>
                      </a:lnTo>
                      <a:lnTo>
                        <a:pt x="471" y="184"/>
                      </a:lnTo>
                      <a:lnTo>
                        <a:pt x="471" y="186"/>
                      </a:lnTo>
                      <a:lnTo>
                        <a:pt x="471" y="184"/>
                      </a:lnTo>
                      <a:lnTo>
                        <a:pt x="471" y="182"/>
                      </a:lnTo>
                      <a:lnTo>
                        <a:pt x="471" y="192"/>
                      </a:lnTo>
                      <a:lnTo>
                        <a:pt x="471" y="193"/>
                      </a:lnTo>
                      <a:lnTo>
                        <a:pt x="471" y="189"/>
                      </a:lnTo>
                      <a:lnTo>
                        <a:pt x="471" y="186"/>
                      </a:lnTo>
                      <a:lnTo>
                        <a:pt x="471" y="194"/>
                      </a:lnTo>
                      <a:lnTo>
                        <a:pt x="471" y="186"/>
                      </a:lnTo>
                      <a:lnTo>
                        <a:pt x="472" y="190"/>
                      </a:lnTo>
                      <a:lnTo>
                        <a:pt x="472" y="198"/>
                      </a:lnTo>
                      <a:lnTo>
                        <a:pt x="472" y="188"/>
                      </a:lnTo>
                      <a:lnTo>
                        <a:pt x="472" y="193"/>
                      </a:lnTo>
                      <a:lnTo>
                        <a:pt x="472" y="191"/>
                      </a:lnTo>
                      <a:lnTo>
                        <a:pt x="472" y="187"/>
                      </a:lnTo>
                      <a:lnTo>
                        <a:pt x="472" y="198"/>
                      </a:lnTo>
                      <a:lnTo>
                        <a:pt x="472" y="196"/>
                      </a:lnTo>
                      <a:lnTo>
                        <a:pt x="472" y="192"/>
                      </a:lnTo>
                      <a:lnTo>
                        <a:pt x="472" y="194"/>
                      </a:lnTo>
                      <a:lnTo>
                        <a:pt x="472" y="192"/>
                      </a:lnTo>
                      <a:lnTo>
                        <a:pt x="472" y="199"/>
                      </a:lnTo>
                      <a:lnTo>
                        <a:pt x="472" y="188"/>
                      </a:lnTo>
                      <a:lnTo>
                        <a:pt x="472" y="196"/>
                      </a:lnTo>
                      <a:lnTo>
                        <a:pt x="473" y="202"/>
                      </a:lnTo>
                      <a:lnTo>
                        <a:pt x="473" y="193"/>
                      </a:lnTo>
                      <a:lnTo>
                        <a:pt x="473" y="186"/>
                      </a:lnTo>
                      <a:lnTo>
                        <a:pt x="473" y="196"/>
                      </a:lnTo>
                      <a:lnTo>
                        <a:pt x="473" y="185"/>
                      </a:lnTo>
                      <a:lnTo>
                        <a:pt x="473" y="198"/>
                      </a:lnTo>
                      <a:lnTo>
                        <a:pt x="473" y="188"/>
                      </a:lnTo>
                      <a:lnTo>
                        <a:pt x="473" y="195"/>
                      </a:lnTo>
                      <a:lnTo>
                        <a:pt x="473" y="191"/>
                      </a:lnTo>
                      <a:lnTo>
                        <a:pt x="473" y="193"/>
                      </a:lnTo>
                      <a:lnTo>
                        <a:pt x="473" y="197"/>
                      </a:lnTo>
                      <a:lnTo>
                        <a:pt x="473" y="186"/>
                      </a:lnTo>
                      <a:lnTo>
                        <a:pt x="473" y="182"/>
                      </a:lnTo>
                      <a:lnTo>
                        <a:pt x="474" y="195"/>
                      </a:lnTo>
                      <a:lnTo>
                        <a:pt x="474" y="184"/>
                      </a:lnTo>
                      <a:lnTo>
                        <a:pt x="474" y="188"/>
                      </a:lnTo>
                      <a:lnTo>
                        <a:pt x="474" y="192"/>
                      </a:lnTo>
                      <a:lnTo>
                        <a:pt x="474" y="192"/>
                      </a:lnTo>
                      <a:lnTo>
                        <a:pt x="474" y="190"/>
                      </a:lnTo>
                      <a:lnTo>
                        <a:pt x="474" y="188"/>
                      </a:lnTo>
                      <a:lnTo>
                        <a:pt x="474" y="195"/>
                      </a:lnTo>
                      <a:lnTo>
                        <a:pt x="474" y="194"/>
                      </a:lnTo>
                      <a:lnTo>
                        <a:pt x="474" y="195"/>
                      </a:lnTo>
                      <a:lnTo>
                        <a:pt x="474" y="186"/>
                      </a:lnTo>
                      <a:lnTo>
                        <a:pt x="474" y="185"/>
                      </a:lnTo>
                      <a:lnTo>
                        <a:pt x="474" y="196"/>
                      </a:lnTo>
                      <a:lnTo>
                        <a:pt x="475" y="189"/>
                      </a:lnTo>
                      <a:lnTo>
                        <a:pt x="475" y="198"/>
                      </a:lnTo>
                      <a:lnTo>
                        <a:pt x="475" y="193"/>
                      </a:lnTo>
                      <a:lnTo>
                        <a:pt x="475" y="188"/>
                      </a:lnTo>
                      <a:lnTo>
                        <a:pt x="475" y="191"/>
                      </a:lnTo>
                      <a:lnTo>
                        <a:pt x="475" y="198"/>
                      </a:lnTo>
                      <a:lnTo>
                        <a:pt x="475" y="193"/>
                      </a:lnTo>
                      <a:lnTo>
                        <a:pt x="475" y="198"/>
                      </a:lnTo>
                      <a:lnTo>
                        <a:pt x="475" y="183"/>
                      </a:lnTo>
                      <a:lnTo>
                        <a:pt x="475" y="191"/>
                      </a:lnTo>
                      <a:lnTo>
                        <a:pt x="475" y="184"/>
                      </a:lnTo>
                      <a:lnTo>
                        <a:pt x="475" y="181"/>
                      </a:lnTo>
                      <a:lnTo>
                        <a:pt x="475" y="189"/>
                      </a:lnTo>
                      <a:lnTo>
                        <a:pt x="475" y="190"/>
                      </a:lnTo>
                      <a:lnTo>
                        <a:pt x="476" y="185"/>
                      </a:lnTo>
                      <a:lnTo>
                        <a:pt x="476" y="189"/>
                      </a:lnTo>
                      <a:lnTo>
                        <a:pt x="476" y="191"/>
                      </a:lnTo>
                      <a:lnTo>
                        <a:pt x="476" y="193"/>
                      </a:lnTo>
                      <a:lnTo>
                        <a:pt x="476" y="186"/>
                      </a:lnTo>
                      <a:lnTo>
                        <a:pt x="476" y="194"/>
                      </a:lnTo>
                      <a:lnTo>
                        <a:pt x="476" y="188"/>
                      </a:lnTo>
                      <a:lnTo>
                        <a:pt x="476" y="190"/>
                      </a:lnTo>
                      <a:lnTo>
                        <a:pt x="476" y="187"/>
                      </a:lnTo>
                      <a:lnTo>
                        <a:pt x="476" y="197"/>
                      </a:lnTo>
                      <a:lnTo>
                        <a:pt x="476" y="200"/>
                      </a:lnTo>
                      <a:lnTo>
                        <a:pt x="476" y="197"/>
                      </a:lnTo>
                      <a:lnTo>
                        <a:pt x="476" y="190"/>
                      </a:lnTo>
                      <a:lnTo>
                        <a:pt x="476" y="191"/>
                      </a:lnTo>
                      <a:lnTo>
                        <a:pt x="477" y="196"/>
                      </a:lnTo>
                      <a:lnTo>
                        <a:pt x="477" y="183"/>
                      </a:lnTo>
                      <a:lnTo>
                        <a:pt x="477" y="186"/>
                      </a:lnTo>
                      <a:lnTo>
                        <a:pt x="477" y="186"/>
                      </a:lnTo>
                      <a:lnTo>
                        <a:pt x="477" y="192"/>
                      </a:lnTo>
                      <a:lnTo>
                        <a:pt x="477" y="192"/>
                      </a:lnTo>
                      <a:lnTo>
                        <a:pt x="477" y="187"/>
                      </a:lnTo>
                      <a:lnTo>
                        <a:pt x="477" y="192"/>
                      </a:lnTo>
                      <a:lnTo>
                        <a:pt x="477" y="200"/>
                      </a:lnTo>
                      <a:lnTo>
                        <a:pt x="477" y="186"/>
                      </a:lnTo>
                      <a:lnTo>
                        <a:pt x="477" y="185"/>
                      </a:lnTo>
                      <a:lnTo>
                        <a:pt x="477" y="184"/>
                      </a:lnTo>
                      <a:lnTo>
                        <a:pt x="477" y="191"/>
                      </a:lnTo>
                      <a:lnTo>
                        <a:pt x="477" y="187"/>
                      </a:lnTo>
                      <a:lnTo>
                        <a:pt x="478" y="192"/>
                      </a:lnTo>
                      <a:lnTo>
                        <a:pt x="478" y="184"/>
                      </a:lnTo>
                      <a:lnTo>
                        <a:pt x="478" y="189"/>
                      </a:lnTo>
                      <a:lnTo>
                        <a:pt x="478" y="190"/>
                      </a:lnTo>
                      <a:lnTo>
                        <a:pt x="478" y="184"/>
                      </a:lnTo>
                      <a:lnTo>
                        <a:pt x="478" y="183"/>
                      </a:lnTo>
                      <a:lnTo>
                        <a:pt x="478" y="185"/>
                      </a:lnTo>
                      <a:lnTo>
                        <a:pt x="478" y="187"/>
                      </a:lnTo>
                      <a:lnTo>
                        <a:pt x="478" y="191"/>
                      </a:lnTo>
                      <a:lnTo>
                        <a:pt x="478" y="183"/>
                      </a:lnTo>
                      <a:lnTo>
                        <a:pt x="478" y="198"/>
                      </a:lnTo>
                      <a:lnTo>
                        <a:pt x="478" y="191"/>
                      </a:lnTo>
                      <a:lnTo>
                        <a:pt x="478" y="186"/>
                      </a:lnTo>
                      <a:lnTo>
                        <a:pt x="479" y="195"/>
                      </a:lnTo>
                      <a:lnTo>
                        <a:pt x="479" y="195"/>
                      </a:lnTo>
                      <a:lnTo>
                        <a:pt x="479" y="195"/>
                      </a:lnTo>
                      <a:lnTo>
                        <a:pt x="479" y="192"/>
                      </a:lnTo>
                      <a:lnTo>
                        <a:pt x="479" y="188"/>
                      </a:lnTo>
                      <a:lnTo>
                        <a:pt x="479" y="195"/>
                      </a:lnTo>
                      <a:lnTo>
                        <a:pt x="479" y="196"/>
                      </a:lnTo>
                      <a:lnTo>
                        <a:pt x="479" y="191"/>
                      </a:lnTo>
                      <a:lnTo>
                        <a:pt x="479" y="182"/>
                      </a:lnTo>
                      <a:lnTo>
                        <a:pt x="479" y="194"/>
                      </a:lnTo>
                      <a:lnTo>
                        <a:pt x="479" y="191"/>
                      </a:lnTo>
                      <a:lnTo>
                        <a:pt x="479" y="183"/>
                      </a:lnTo>
                      <a:lnTo>
                        <a:pt x="479" y="192"/>
                      </a:lnTo>
                      <a:lnTo>
                        <a:pt x="480" y="186"/>
                      </a:lnTo>
                      <a:lnTo>
                        <a:pt x="480" y="189"/>
                      </a:lnTo>
                      <a:lnTo>
                        <a:pt x="480" y="193"/>
                      </a:lnTo>
                      <a:lnTo>
                        <a:pt x="480" y="188"/>
                      </a:lnTo>
                      <a:lnTo>
                        <a:pt x="480" y="184"/>
                      </a:lnTo>
                      <a:lnTo>
                        <a:pt x="480" y="192"/>
                      </a:lnTo>
                      <a:lnTo>
                        <a:pt x="480" y="189"/>
                      </a:lnTo>
                      <a:lnTo>
                        <a:pt x="480" y="185"/>
                      </a:lnTo>
                      <a:lnTo>
                        <a:pt x="480" y="187"/>
                      </a:lnTo>
                      <a:lnTo>
                        <a:pt x="480" y="196"/>
                      </a:lnTo>
                      <a:lnTo>
                        <a:pt x="480" y="190"/>
                      </a:lnTo>
                      <a:lnTo>
                        <a:pt x="480" y="187"/>
                      </a:lnTo>
                      <a:lnTo>
                        <a:pt x="480" y="197"/>
                      </a:lnTo>
                      <a:lnTo>
                        <a:pt x="480" y="186"/>
                      </a:lnTo>
                      <a:lnTo>
                        <a:pt x="480" y="199"/>
                      </a:lnTo>
                      <a:lnTo>
                        <a:pt x="481" y="188"/>
                      </a:lnTo>
                      <a:lnTo>
                        <a:pt x="481" y="190"/>
                      </a:lnTo>
                      <a:lnTo>
                        <a:pt x="481" y="183"/>
                      </a:lnTo>
                      <a:lnTo>
                        <a:pt x="481" y="195"/>
                      </a:lnTo>
                      <a:lnTo>
                        <a:pt x="481" y="194"/>
                      </a:lnTo>
                      <a:lnTo>
                        <a:pt x="481" y="192"/>
                      </a:lnTo>
                      <a:lnTo>
                        <a:pt x="481" y="191"/>
                      </a:lnTo>
                      <a:lnTo>
                        <a:pt x="481" y="186"/>
                      </a:lnTo>
                      <a:lnTo>
                        <a:pt x="481" y="189"/>
                      </a:lnTo>
                      <a:lnTo>
                        <a:pt x="481" y="180"/>
                      </a:lnTo>
                      <a:lnTo>
                        <a:pt x="481" y="196"/>
                      </a:lnTo>
                      <a:lnTo>
                        <a:pt x="481" y="183"/>
                      </a:lnTo>
                      <a:lnTo>
                        <a:pt x="481" y="181"/>
                      </a:lnTo>
                      <a:lnTo>
                        <a:pt x="482" y="181"/>
                      </a:lnTo>
                      <a:lnTo>
                        <a:pt x="482" y="180"/>
                      </a:lnTo>
                      <a:lnTo>
                        <a:pt x="482" y="177"/>
                      </a:lnTo>
                      <a:lnTo>
                        <a:pt x="482" y="185"/>
                      </a:lnTo>
                      <a:lnTo>
                        <a:pt x="482" y="184"/>
                      </a:lnTo>
                      <a:lnTo>
                        <a:pt x="482" y="176"/>
                      </a:lnTo>
                      <a:lnTo>
                        <a:pt x="482" y="183"/>
                      </a:lnTo>
                      <a:lnTo>
                        <a:pt x="482" y="191"/>
                      </a:lnTo>
                      <a:lnTo>
                        <a:pt x="482" y="184"/>
                      </a:lnTo>
                      <a:lnTo>
                        <a:pt x="482" y="178"/>
                      </a:lnTo>
                      <a:lnTo>
                        <a:pt x="482" y="189"/>
                      </a:lnTo>
                      <a:lnTo>
                        <a:pt x="482" y="183"/>
                      </a:lnTo>
                      <a:lnTo>
                        <a:pt x="482" y="187"/>
                      </a:lnTo>
                      <a:lnTo>
                        <a:pt x="482" y="184"/>
                      </a:lnTo>
                      <a:lnTo>
                        <a:pt x="483" y="180"/>
                      </a:lnTo>
                      <a:lnTo>
                        <a:pt x="483" y="182"/>
                      </a:lnTo>
                      <a:lnTo>
                        <a:pt x="483" y="193"/>
                      </a:lnTo>
                      <a:lnTo>
                        <a:pt x="483" y="192"/>
                      </a:lnTo>
                      <a:lnTo>
                        <a:pt x="483" y="187"/>
                      </a:lnTo>
                      <a:lnTo>
                        <a:pt x="483" y="187"/>
                      </a:lnTo>
                      <a:lnTo>
                        <a:pt x="483" y="190"/>
                      </a:lnTo>
                      <a:lnTo>
                        <a:pt x="483" y="187"/>
                      </a:lnTo>
                      <a:lnTo>
                        <a:pt x="483" y="184"/>
                      </a:lnTo>
                      <a:lnTo>
                        <a:pt x="483" y="178"/>
                      </a:lnTo>
                      <a:lnTo>
                        <a:pt x="483" y="186"/>
                      </a:lnTo>
                      <a:lnTo>
                        <a:pt x="483" y="199"/>
                      </a:lnTo>
                      <a:lnTo>
                        <a:pt x="483" y="185"/>
                      </a:lnTo>
                      <a:lnTo>
                        <a:pt x="484" y="187"/>
                      </a:lnTo>
                      <a:lnTo>
                        <a:pt x="484" y="189"/>
                      </a:lnTo>
                      <a:lnTo>
                        <a:pt x="484" y="182"/>
                      </a:lnTo>
                      <a:lnTo>
                        <a:pt x="484" y="174"/>
                      </a:lnTo>
                      <a:lnTo>
                        <a:pt x="484" y="183"/>
                      </a:lnTo>
                      <a:lnTo>
                        <a:pt x="484" y="182"/>
                      </a:lnTo>
                      <a:lnTo>
                        <a:pt x="484" y="182"/>
                      </a:lnTo>
                      <a:lnTo>
                        <a:pt x="484" y="188"/>
                      </a:lnTo>
                      <a:lnTo>
                        <a:pt x="484" y="189"/>
                      </a:lnTo>
                      <a:lnTo>
                        <a:pt x="484" y="184"/>
                      </a:lnTo>
                      <a:lnTo>
                        <a:pt x="484" y="183"/>
                      </a:lnTo>
                      <a:lnTo>
                        <a:pt x="484" y="179"/>
                      </a:lnTo>
                      <a:lnTo>
                        <a:pt x="484" y="187"/>
                      </a:lnTo>
                      <a:lnTo>
                        <a:pt x="485" y="184"/>
                      </a:lnTo>
                      <a:lnTo>
                        <a:pt x="485" y="190"/>
                      </a:lnTo>
                      <a:lnTo>
                        <a:pt x="485" y="186"/>
                      </a:lnTo>
                      <a:lnTo>
                        <a:pt x="485" y="190"/>
                      </a:lnTo>
                      <a:lnTo>
                        <a:pt x="485" y="192"/>
                      </a:lnTo>
                      <a:lnTo>
                        <a:pt x="485" y="189"/>
                      </a:lnTo>
                      <a:lnTo>
                        <a:pt x="485" y="185"/>
                      </a:lnTo>
                      <a:lnTo>
                        <a:pt x="485" y="186"/>
                      </a:lnTo>
                      <a:lnTo>
                        <a:pt x="485" y="194"/>
                      </a:lnTo>
                      <a:lnTo>
                        <a:pt x="485" y="193"/>
                      </a:lnTo>
                      <a:lnTo>
                        <a:pt x="485" y="184"/>
                      </a:lnTo>
                      <a:lnTo>
                        <a:pt x="485" y="188"/>
                      </a:lnTo>
                      <a:lnTo>
                        <a:pt x="485" y="192"/>
                      </a:lnTo>
                      <a:lnTo>
                        <a:pt x="485" y="186"/>
                      </a:lnTo>
                      <a:lnTo>
                        <a:pt x="485" y="177"/>
                      </a:lnTo>
                      <a:lnTo>
                        <a:pt x="486" y="186"/>
                      </a:lnTo>
                      <a:lnTo>
                        <a:pt x="486" y="182"/>
                      </a:lnTo>
                      <a:lnTo>
                        <a:pt x="486" y="179"/>
                      </a:lnTo>
                      <a:lnTo>
                        <a:pt x="486" y="186"/>
                      </a:lnTo>
                      <a:lnTo>
                        <a:pt x="486" y="187"/>
                      </a:lnTo>
                      <a:lnTo>
                        <a:pt x="486" y="180"/>
                      </a:lnTo>
                      <a:lnTo>
                        <a:pt x="486" y="188"/>
                      </a:lnTo>
                      <a:lnTo>
                        <a:pt x="486" y="186"/>
                      </a:lnTo>
                      <a:lnTo>
                        <a:pt x="486" y="181"/>
                      </a:lnTo>
                      <a:lnTo>
                        <a:pt x="486" y="188"/>
                      </a:lnTo>
                      <a:lnTo>
                        <a:pt x="486" y="173"/>
                      </a:lnTo>
                      <a:lnTo>
                        <a:pt x="486" y="177"/>
                      </a:lnTo>
                      <a:lnTo>
                        <a:pt x="486" y="185"/>
                      </a:lnTo>
                      <a:lnTo>
                        <a:pt x="487" y="179"/>
                      </a:lnTo>
                      <a:lnTo>
                        <a:pt x="487" y="195"/>
                      </a:lnTo>
                      <a:lnTo>
                        <a:pt x="487" y="186"/>
                      </a:lnTo>
                      <a:lnTo>
                        <a:pt x="487" y="187"/>
                      </a:lnTo>
                      <a:lnTo>
                        <a:pt x="487" y="184"/>
                      </a:lnTo>
                      <a:lnTo>
                        <a:pt x="487" y="185"/>
                      </a:lnTo>
                      <a:lnTo>
                        <a:pt x="487" y="186"/>
                      </a:lnTo>
                      <a:lnTo>
                        <a:pt x="487" y="181"/>
                      </a:lnTo>
                      <a:lnTo>
                        <a:pt x="487" y="189"/>
                      </a:lnTo>
                      <a:lnTo>
                        <a:pt x="487" y="183"/>
                      </a:lnTo>
                      <a:lnTo>
                        <a:pt x="487" y="184"/>
                      </a:lnTo>
                      <a:lnTo>
                        <a:pt x="487" y="181"/>
                      </a:lnTo>
                      <a:lnTo>
                        <a:pt x="487" y="184"/>
                      </a:lnTo>
                      <a:lnTo>
                        <a:pt x="487" y="189"/>
                      </a:lnTo>
                      <a:lnTo>
                        <a:pt x="488" y="188"/>
                      </a:lnTo>
                      <a:lnTo>
                        <a:pt x="488" y="188"/>
                      </a:lnTo>
                      <a:lnTo>
                        <a:pt x="488" y="174"/>
                      </a:lnTo>
                      <a:lnTo>
                        <a:pt x="488" y="182"/>
                      </a:lnTo>
                      <a:lnTo>
                        <a:pt x="488" y="181"/>
                      </a:lnTo>
                      <a:lnTo>
                        <a:pt x="488" y="179"/>
                      </a:lnTo>
                      <a:lnTo>
                        <a:pt x="488" y="175"/>
                      </a:lnTo>
                      <a:lnTo>
                        <a:pt x="488" y="184"/>
                      </a:lnTo>
                      <a:lnTo>
                        <a:pt x="488" y="182"/>
                      </a:lnTo>
                      <a:lnTo>
                        <a:pt x="488" y="193"/>
                      </a:lnTo>
                      <a:lnTo>
                        <a:pt x="488" y="194"/>
                      </a:lnTo>
                      <a:lnTo>
                        <a:pt x="488" y="172"/>
                      </a:lnTo>
                      <a:lnTo>
                        <a:pt x="488" y="180"/>
                      </a:lnTo>
                      <a:lnTo>
                        <a:pt x="489" y="184"/>
                      </a:lnTo>
                      <a:lnTo>
                        <a:pt x="489" y="181"/>
                      </a:lnTo>
                      <a:lnTo>
                        <a:pt x="489" y="176"/>
                      </a:lnTo>
                      <a:lnTo>
                        <a:pt x="489" y="168"/>
                      </a:lnTo>
                      <a:lnTo>
                        <a:pt x="489" y="179"/>
                      </a:lnTo>
                      <a:lnTo>
                        <a:pt x="489" y="185"/>
                      </a:lnTo>
                      <a:lnTo>
                        <a:pt x="489" y="181"/>
                      </a:lnTo>
                      <a:lnTo>
                        <a:pt x="489" y="178"/>
                      </a:lnTo>
                      <a:lnTo>
                        <a:pt x="489" y="174"/>
                      </a:lnTo>
                      <a:lnTo>
                        <a:pt x="489" y="181"/>
                      </a:lnTo>
                      <a:lnTo>
                        <a:pt x="489" y="180"/>
                      </a:lnTo>
                      <a:lnTo>
                        <a:pt x="489" y="178"/>
                      </a:lnTo>
                      <a:lnTo>
                        <a:pt x="489" y="196"/>
                      </a:lnTo>
                      <a:lnTo>
                        <a:pt x="489" y="184"/>
                      </a:lnTo>
                      <a:lnTo>
                        <a:pt x="490" y="180"/>
                      </a:lnTo>
                      <a:lnTo>
                        <a:pt x="490" y="191"/>
                      </a:lnTo>
                      <a:lnTo>
                        <a:pt x="490" y="177"/>
                      </a:lnTo>
                      <a:lnTo>
                        <a:pt x="490" y="186"/>
                      </a:lnTo>
                      <a:lnTo>
                        <a:pt x="490" y="192"/>
                      </a:lnTo>
                      <a:lnTo>
                        <a:pt x="490" y="187"/>
                      </a:lnTo>
                      <a:lnTo>
                        <a:pt x="490" y="178"/>
                      </a:lnTo>
                      <a:lnTo>
                        <a:pt x="490" y="187"/>
                      </a:lnTo>
                      <a:lnTo>
                        <a:pt x="490" y="185"/>
                      </a:lnTo>
                      <a:lnTo>
                        <a:pt x="490" y="187"/>
                      </a:lnTo>
                      <a:lnTo>
                        <a:pt x="490" y="180"/>
                      </a:lnTo>
                      <a:lnTo>
                        <a:pt x="490" y="191"/>
                      </a:lnTo>
                      <a:lnTo>
                        <a:pt x="490" y="180"/>
                      </a:lnTo>
                      <a:lnTo>
                        <a:pt x="490" y="181"/>
                      </a:lnTo>
                      <a:lnTo>
                        <a:pt x="491" y="190"/>
                      </a:lnTo>
                      <a:lnTo>
                        <a:pt x="491" y="180"/>
                      </a:lnTo>
                      <a:lnTo>
                        <a:pt x="491" y="181"/>
                      </a:lnTo>
                      <a:lnTo>
                        <a:pt x="491" y="182"/>
                      </a:lnTo>
                      <a:lnTo>
                        <a:pt x="491" y="186"/>
                      </a:lnTo>
                      <a:lnTo>
                        <a:pt x="491" y="182"/>
                      </a:lnTo>
                      <a:lnTo>
                        <a:pt x="491" y="180"/>
                      </a:lnTo>
                      <a:lnTo>
                        <a:pt x="491" y="176"/>
                      </a:lnTo>
                      <a:lnTo>
                        <a:pt x="491" y="179"/>
                      </a:lnTo>
                      <a:lnTo>
                        <a:pt x="491" y="189"/>
                      </a:lnTo>
                      <a:lnTo>
                        <a:pt x="491" y="183"/>
                      </a:lnTo>
                      <a:lnTo>
                        <a:pt x="491" y="174"/>
                      </a:lnTo>
                      <a:lnTo>
                        <a:pt x="491" y="180"/>
                      </a:lnTo>
                      <a:lnTo>
                        <a:pt x="492" y="169"/>
                      </a:lnTo>
                      <a:lnTo>
                        <a:pt x="492" y="192"/>
                      </a:lnTo>
                      <a:lnTo>
                        <a:pt x="492" y="186"/>
                      </a:lnTo>
                      <a:lnTo>
                        <a:pt x="492" y="184"/>
                      </a:lnTo>
                      <a:lnTo>
                        <a:pt x="492" y="185"/>
                      </a:lnTo>
                      <a:lnTo>
                        <a:pt x="492" y="178"/>
                      </a:lnTo>
                      <a:lnTo>
                        <a:pt x="492" y="178"/>
                      </a:lnTo>
                      <a:lnTo>
                        <a:pt x="492" y="169"/>
                      </a:lnTo>
                      <a:lnTo>
                        <a:pt x="492" y="178"/>
                      </a:lnTo>
                      <a:lnTo>
                        <a:pt x="492" y="173"/>
                      </a:lnTo>
                      <a:lnTo>
                        <a:pt x="492" y="182"/>
                      </a:lnTo>
                      <a:lnTo>
                        <a:pt x="492" y="175"/>
                      </a:lnTo>
                      <a:lnTo>
                        <a:pt x="492" y="180"/>
                      </a:lnTo>
                      <a:lnTo>
                        <a:pt x="492" y="178"/>
                      </a:lnTo>
                      <a:lnTo>
                        <a:pt x="493" y="172"/>
                      </a:lnTo>
                      <a:lnTo>
                        <a:pt x="493" y="172"/>
                      </a:lnTo>
                      <a:lnTo>
                        <a:pt x="493" y="180"/>
                      </a:lnTo>
                      <a:lnTo>
                        <a:pt x="493" y="175"/>
                      </a:lnTo>
                      <a:lnTo>
                        <a:pt x="493" y="180"/>
                      </a:lnTo>
                      <a:lnTo>
                        <a:pt x="493" y="180"/>
                      </a:lnTo>
                      <a:lnTo>
                        <a:pt x="493" y="180"/>
                      </a:lnTo>
                      <a:lnTo>
                        <a:pt x="493" y="175"/>
                      </a:lnTo>
                      <a:lnTo>
                        <a:pt x="493" y="181"/>
                      </a:lnTo>
                      <a:lnTo>
                        <a:pt x="493" y="188"/>
                      </a:lnTo>
                      <a:lnTo>
                        <a:pt x="493" y="176"/>
                      </a:lnTo>
                      <a:lnTo>
                        <a:pt x="493" y="180"/>
                      </a:lnTo>
                      <a:lnTo>
                        <a:pt x="493" y="186"/>
                      </a:lnTo>
                      <a:lnTo>
                        <a:pt x="494" y="184"/>
                      </a:lnTo>
                      <a:lnTo>
                        <a:pt x="494" y="181"/>
                      </a:lnTo>
                      <a:lnTo>
                        <a:pt x="494" y="176"/>
                      </a:lnTo>
                      <a:lnTo>
                        <a:pt x="494" y="177"/>
                      </a:lnTo>
                      <a:lnTo>
                        <a:pt x="494" y="183"/>
                      </a:lnTo>
                      <a:lnTo>
                        <a:pt x="494" y="180"/>
                      </a:lnTo>
                      <a:lnTo>
                        <a:pt x="494" y="182"/>
                      </a:lnTo>
                      <a:lnTo>
                        <a:pt x="494" y="178"/>
                      </a:lnTo>
                      <a:lnTo>
                        <a:pt x="494" y="166"/>
                      </a:lnTo>
                      <a:lnTo>
                        <a:pt x="494" y="179"/>
                      </a:lnTo>
                      <a:lnTo>
                        <a:pt x="494" y="169"/>
                      </a:lnTo>
                      <a:lnTo>
                        <a:pt x="494" y="179"/>
                      </a:lnTo>
                      <a:lnTo>
                        <a:pt x="494" y="181"/>
                      </a:lnTo>
                      <a:lnTo>
                        <a:pt x="494" y="175"/>
                      </a:lnTo>
                      <a:lnTo>
                        <a:pt x="494" y="178"/>
                      </a:lnTo>
                      <a:lnTo>
                        <a:pt x="495" y="177"/>
                      </a:lnTo>
                      <a:lnTo>
                        <a:pt x="495" y="178"/>
                      </a:lnTo>
                      <a:lnTo>
                        <a:pt x="495" y="180"/>
                      </a:lnTo>
                      <a:lnTo>
                        <a:pt x="495" y="176"/>
                      </a:lnTo>
                      <a:lnTo>
                        <a:pt x="495" y="180"/>
                      </a:lnTo>
                      <a:lnTo>
                        <a:pt x="495" y="172"/>
                      </a:lnTo>
                      <a:lnTo>
                        <a:pt x="495" y="180"/>
                      </a:lnTo>
                      <a:lnTo>
                        <a:pt x="495" y="174"/>
                      </a:lnTo>
                      <a:lnTo>
                        <a:pt x="495" y="186"/>
                      </a:lnTo>
                      <a:lnTo>
                        <a:pt x="495" y="178"/>
                      </a:lnTo>
                      <a:lnTo>
                        <a:pt x="495" y="176"/>
                      </a:lnTo>
                      <a:lnTo>
                        <a:pt x="495" y="178"/>
                      </a:lnTo>
                      <a:lnTo>
                        <a:pt x="495" y="181"/>
                      </a:lnTo>
                      <a:lnTo>
                        <a:pt x="496" y="171"/>
                      </a:lnTo>
                      <a:lnTo>
                        <a:pt x="496" y="175"/>
                      </a:lnTo>
                      <a:lnTo>
                        <a:pt x="496" y="171"/>
                      </a:lnTo>
                      <a:lnTo>
                        <a:pt x="496" y="184"/>
                      </a:lnTo>
                      <a:lnTo>
                        <a:pt x="496" y="180"/>
                      </a:lnTo>
                      <a:lnTo>
                        <a:pt x="496" y="182"/>
                      </a:lnTo>
                      <a:lnTo>
                        <a:pt x="496" y="187"/>
                      </a:lnTo>
                      <a:lnTo>
                        <a:pt x="496" y="187"/>
                      </a:lnTo>
                      <a:lnTo>
                        <a:pt x="496" y="179"/>
                      </a:lnTo>
                      <a:lnTo>
                        <a:pt x="496" y="171"/>
                      </a:lnTo>
                      <a:lnTo>
                        <a:pt x="496" y="183"/>
                      </a:lnTo>
                      <a:lnTo>
                        <a:pt x="496" y="173"/>
                      </a:lnTo>
                      <a:lnTo>
                        <a:pt x="496" y="178"/>
                      </a:lnTo>
                      <a:lnTo>
                        <a:pt x="497" y="164"/>
                      </a:lnTo>
                      <a:lnTo>
                        <a:pt x="497" y="168"/>
                      </a:lnTo>
                      <a:lnTo>
                        <a:pt x="497" y="172"/>
                      </a:lnTo>
                      <a:lnTo>
                        <a:pt x="497" y="171"/>
                      </a:lnTo>
                      <a:lnTo>
                        <a:pt x="497" y="182"/>
                      </a:lnTo>
                      <a:lnTo>
                        <a:pt x="497" y="178"/>
                      </a:lnTo>
                      <a:lnTo>
                        <a:pt x="497" y="166"/>
                      </a:lnTo>
                      <a:lnTo>
                        <a:pt x="497" y="181"/>
                      </a:lnTo>
                      <a:lnTo>
                        <a:pt x="497" y="177"/>
                      </a:lnTo>
                      <a:lnTo>
                        <a:pt x="497" y="175"/>
                      </a:lnTo>
                      <a:lnTo>
                        <a:pt x="497" y="181"/>
                      </a:lnTo>
                      <a:lnTo>
                        <a:pt x="497" y="184"/>
                      </a:lnTo>
                      <a:lnTo>
                        <a:pt x="497" y="171"/>
                      </a:lnTo>
                      <a:lnTo>
                        <a:pt x="497" y="170"/>
                      </a:lnTo>
                      <a:lnTo>
                        <a:pt x="498" y="179"/>
                      </a:lnTo>
                      <a:lnTo>
                        <a:pt x="498" y="179"/>
                      </a:lnTo>
                      <a:lnTo>
                        <a:pt x="498" y="174"/>
                      </a:lnTo>
                      <a:lnTo>
                        <a:pt x="498" y="164"/>
                      </a:lnTo>
                      <a:lnTo>
                        <a:pt x="498" y="177"/>
                      </a:lnTo>
                      <a:lnTo>
                        <a:pt x="498" y="166"/>
                      </a:lnTo>
                      <a:lnTo>
                        <a:pt x="498" y="168"/>
                      </a:lnTo>
                      <a:lnTo>
                        <a:pt x="498" y="174"/>
                      </a:lnTo>
                      <a:lnTo>
                        <a:pt x="498" y="179"/>
                      </a:lnTo>
                      <a:lnTo>
                        <a:pt x="498" y="173"/>
                      </a:lnTo>
                      <a:lnTo>
                        <a:pt x="498" y="177"/>
                      </a:lnTo>
                      <a:lnTo>
                        <a:pt x="498" y="170"/>
                      </a:lnTo>
                      <a:lnTo>
                        <a:pt x="498" y="172"/>
                      </a:lnTo>
                      <a:lnTo>
                        <a:pt x="499" y="179"/>
                      </a:lnTo>
                      <a:lnTo>
                        <a:pt x="499" y="182"/>
                      </a:lnTo>
                      <a:lnTo>
                        <a:pt x="499" y="176"/>
                      </a:lnTo>
                      <a:lnTo>
                        <a:pt x="499" y="177"/>
                      </a:lnTo>
                      <a:lnTo>
                        <a:pt x="499" y="176"/>
                      </a:lnTo>
                      <a:lnTo>
                        <a:pt x="499" y="177"/>
                      </a:lnTo>
                      <a:lnTo>
                        <a:pt x="499" y="175"/>
                      </a:lnTo>
                      <a:lnTo>
                        <a:pt x="499" y="178"/>
                      </a:lnTo>
                      <a:lnTo>
                        <a:pt x="499" y="173"/>
                      </a:lnTo>
                      <a:lnTo>
                        <a:pt x="499" y="178"/>
                      </a:lnTo>
                      <a:lnTo>
                        <a:pt x="499" y="172"/>
                      </a:lnTo>
                      <a:lnTo>
                        <a:pt x="499" y="172"/>
                      </a:lnTo>
                      <a:lnTo>
                        <a:pt x="499" y="177"/>
                      </a:lnTo>
                      <a:lnTo>
                        <a:pt x="499" y="181"/>
                      </a:lnTo>
                      <a:lnTo>
                        <a:pt x="499" y="170"/>
                      </a:lnTo>
                      <a:lnTo>
                        <a:pt x="500" y="174"/>
                      </a:lnTo>
                      <a:lnTo>
                        <a:pt x="500" y="171"/>
                      </a:lnTo>
                      <a:lnTo>
                        <a:pt x="500" y="183"/>
                      </a:lnTo>
                      <a:lnTo>
                        <a:pt x="500" y="181"/>
                      </a:lnTo>
                      <a:lnTo>
                        <a:pt x="500" y="166"/>
                      </a:lnTo>
                      <a:lnTo>
                        <a:pt x="500" y="170"/>
                      </a:lnTo>
                      <a:lnTo>
                        <a:pt x="500" y="172"/>
                      </a:lnTo>
                      <a:lnTo>
                        <a:pt x="500" y="172"/>
                      </a:lnTo>
                      <a:lnTo>
                        <a:pt x="500" y="169"/>
                      </a:lnTo>
                      <a:lnTo>
                        <a:pt x="500" y="177"/>
                      </a:lnTo>
                      <a:lnTo>
                        <a:pt x="500" y="173"/>
                      </a:lnTo>
                      <a:lnTo>
                        <a:pt x="500" y="174"/>
                      </a:lnTo>
                      <a:lnTo>
                        <a:pt x="500" y="173"/>
                      </a:lnTo>
                      <a:lnTo>
                        <a:pt x="501" y="171"/>
                      </a:lnTo>
                      <a:lnTo>
                        <a:pt x="501" y="174"/>
                      </a:lnTo>
                      <a:lnTo>
                        <a:pt x="501" y="176"/>
                      </a:lnTo>
                      <a:lnTo>
                        <a:pt x="501" y="176"/>
                      </a:lnTo>
                      <a:lnTo>
                        <a:pt x="501" y="167"/>
                      </a:lnTo>
                      <a:lnTo>
                        <a:pt x="501" y="175"/>
                      </a:lnTo>
                      <a:lnTo>
                        <a:pt x="501" y="175"/>
                      </a:lnTo>
                      <a:lnTo>
                        <a:pt x="501" y="184"/>
                      </a:lnTo>
                      <a:lnTo>
                        <a:pt x="501" y="178"/>
                      </a:lnTo>
                      <a:lnTo>
                        <a:pt x="501" y="174"/>
                      </a:lnTo>
                      <a:lnTo>
                        <a:pt x="501" y="173"/>
                      </a:lnTo>
                      <a:lnTo>
                        <a:pt x="501" y="177"/>
                      </a:lnTo>
                      <a:lnTo>
                        <a:pt x="501" y="175"/>
                      </a:lnTo>
                      <a:lnTo>
                        <a:pt x="502" y="168"/>
                      </a:lnTo>
                      <a:lnTo>
                        <a:pt x="502" y="172"/>
                      </a:lnTo>
                      <a:lnTo>
                        <a:pt x="502" y="174"/>
                      </a:lnTo>
                      <a:lnTo>
                        <a:pt x="502" y="165"/>
                      </a:lnTo>
                      <a:lnTo>
                        <a:pt x="502" y="176"/>
                      </a:lnTo>
                      <a:lnTo>
                        <a:pt x="502" y="175"/>
                      </a:lnTo>
                      <a:lnTo>
                        <a:pt x="502" y="172"/>
                      </a:lnTo>
                      <a:lnTo>
                        <a:pt x="502" y="162"/>
                      </a:lnTo>
                      <a:lnTo>
                        <a:pt x="502" y="170"/>
                      </a:lnTo>
                      <a:lnTo>
                        <a:pt x="502" y="172"/>
                      </a:lnTo>
                      <a:lnTo>
                        <a:pt x="502" y="172"/>
                      </a:lnTo>
                      <a:lnTo>
                        <a:pt x="502" y="166"/>
                      </a:lnTo>
                      <a:lnTo>
                        <a:pt x="502" y="172"/>
                      </a:lnTo>
                      <a:lnTo>
                        <a:pt x="502" y="174"/>
                      </a:lnTo>
                      <a:lnTo>
                        <a:pt x="503" y="172"/>
                      </a:lnTo>
                      <a:lnTo>
                        <a:pt x="503" y="169"/>
                      </a:lnTo>
                      <a:lnTo>
                        <a:pt x="503" y="174"/>
                      </a:lnTo>
                      <a:lnTo>
                        <a:pt x="503" y="173"/>
                      </a:lnTo>
                      <a:lnTo>
                        <a:pt x="503" y="175"/>
                      </a:lnTo>
                      <a:lnTo>
                        <a:pt x="503" y="174"/>
                      </a:lnTo>
                      <a:lnTo>
                        <a:pt x="503" y="171"/>
                      </a:lnTo>
                      <a:lnTo>
                        <a:pt x="503" y="171"/>
                      </a:lnTo>
                      <a:lnTo>
                        <a:pt x="503" y="168"/>
                      </a:lnTo>
                      <a:lnTo>
                        <a:pt x="503" y="166"/>
                      </a:lnTo>
                      <a:lnTo>
                        <a:pt x="503" y="168"/>
                      </a:lnTo>
                      <a:lnTo>
                        <a:pt x="503" y="166"/>
                      </a:lnTo>
                      <a:lnTo>
                        <a:pt x="503" y="163"/>
                      </a:lnTo>
                      <a:lnTo>
                        <a:pt x="504" y="164"/>
                      </a:lnTo>
                      <a:lnTo>
                        <a:pt x="504" y="170"/>
                      </a:lnTo>
                      <a:lnTo>
                        <a:pt x="504" y="177"/>
                      </a:lnTo>
                      <a:lnTo>
                        <a:pt x="504" y="171"/>
                      </a:lnTo>
                      <a:lnTo>
                        <a:pt x="504" y="179"/>
                      </a:lnTo>
                      <a:lnTo>
                        <a:pt x="504" y="176"/>
                      </a:lnTo>
                      <a:lnTo>
                        <a:pt x="504" y="168"/>
                      </a:lnTo>
                      <a:lnTo>
                        <a:pt x="504" y="163"/>
                      </a:lnTo>
                      <a:lnTo>
                        <a:pt x="504" y="169"/>
                      </a:lnTo>
                      <a:lnTo>
                        <a:pt x="504" y="166"/>
                      </a:lnTo>
                      <a:lnTo>
                        <a:pt x="504" y="170"/>
                      </a:lnTo>
                      <a:lnTo>
                        <a:pt x="504" y="174"/>
                      </a:lnTo>
                      <a:lnTo>
                        <a:pt x="504" y="167"/>
                      </a:lnTo>
                      <a:lnTo>
                        <a:pt x="504" y="173"/>
                      </a:lnTo>
                      <a:lnTo>
                        <a:pt x="504" y="168"/>
                      </a:lnTo>
                      <a:lnTo>
                        <a:pt x="505" y="172"/>
                      </a:lnTo>
                      <a:lnTo>
                        <a:pt x="505" y="167"/>
                      </a:lnTo>
                      <a:lnTo>
                        <a:pt x="505" y="167"/>
                      </a:lnTo>
                      <a:lnTo>
                        <a:pt x="505" y="167"/>
                      </a:lnTo>
                      <a:lnTo>
                        <a:pt x="505" y="172"/>
                      </a:lnTo>
                      <a:lnTo>
                        <a:pt x="505" y="174"/>
                      </a:lnTo>
                      <a:lnTo>
                        <a:pt x="505" y="180"/>
                      </a:lnTo>
                      <a:lnTo>
                        <a:pt x="505" y="175"/>
                      </a:lnTo>
                      <a:lnTo>
                        <a:pt x="505" y="173"/>
                      </a:lnTo>
                      <a:lnTo>
                        <a:pt x="505" y="172"/>
                      </a:lnTo>
                      <a:lnTo>
                        <a:pt x="505" y="168"/>
                      </a:lnTo>
                      <a:lnTo>
                        <a:pt x="505" y="177"/>
                      </a:lnTo>
                      <a:lnTo>
                        <a:pt x="505" y="167"/>
                      </a:lnTo>
                      <a:lnTo>
                        <a:pt x="506" y="173"/>
                      </a:lnTo>
                      <a:lnTo>
                        <a:pt x="506" y="173"/>
                      </a:lnTo>
                      <a:lnTo>
                        <a:pt x="506" y="168"/>
                      </a:lnTo>
                      <a:lnTo>
                        <a:pt x="506" y="169"/>
                      </a:lnTo>
                      <a:lnTo>
                        <a:pt x="506" y="169"/>
                      </a:lnTo>
                      <a:lnTo>
                        <a:pt x="506" y="177"/>
                      </a:lnTo>
                      <a:lnTo>
                        <a:pt x="506" y="169"/>
                      </a:lnTo>
                      <a:lnTo>
                        <a:pt x="506" y="168"/>
                      </a:lnTo>
                      <a:lnTo>
                        <a:pt x="506" y="176"/>
                      </a:lnTo>
                      <a:lnTo>
                        <a:pt x="506" y="172"/>
                      </a:lnTo>
                      <a:lnTo>
                        <a:pt x="506" y="174"/>
                      </a:lnTo>
                      <a:lnTo>
                        <a:pt x="506" y="169"/>
                      </a:lnTo>
                      <a:lnTo>
                        <a:pt x="506" y="175"/>
                      </a:lnTo>
                      <a:lnTo>
                        <a:pt x="507" y="170"/>
                      </a:lnTo>
                      <a:lnTo>
                        <a:pt x="507" y="163"/>
                      </a:lnTo>
                      <a:lnTo>
                        <a:pt x="507" y="175"/>
                      </a:lnTo>
                      <a:lnTo>
                        <a:pt x="507" y="183"/>
                      </a:lnTo>
                      <a:lnTo>
                        <a:pt x="507" y="170"/>
                      </a:lnTo>
                      <a:lnTo>
                        <a:pt x="507" y="172"/>
                      </a:lnTo>
                      <a:lnTo>
                        <a:pt x="507" y="170"/>
                      </a:lnTo>
                      <a:lnTo>
                        <a:pt x="507" y="169"/>
                      </a:lnTo>
                      <a:lnTo>
                        <a:pt x="507" y="166"/>
                      </a:lnTo>
                      <a:lnTo>
                        <a:pt x="507" y="167"/>
                      </a:lnTo>
                      <a:lnTo>
                        <a:pt x="507" y="168"/>
                      </a:lnTo>
                      <a:lnTo>
                        <a:pt x="507" y="169"/>
                      </a:lnTo>
                      <a:lnTo>
                        <a:pt x="507" y="169"/>
                      </a:lnTo>
                      <a:lnTo>
                        <a:pt x="507" y="171"/>
                      </a:lnTo>
                      <a:lnTo>
                        <a:pt x="508" y="160"/>
                      </a:lnTo>
                      <a:lnTo>
                        <a:pt x="508" y="172"/>
                      </a:lnTo>
                      <a:lnTo>
                        <a:pt x="508" y="171"/>
                      </a:lnTo>
                      <a:lnTo>
                        <a:pt x="508" y="173"/>
                      </a:lnTo>
                      <a:lnTo>
                        <a:pt x="508" y="164"/>
                      </a:lnTo>
                      <a:lnTo>
                        <a:pt x="508" y="175"/>
                      </a:lnTo>
                      <a:lnTo>
                        <a:pt x="508" y="177"/>
                      </a:lnTo>
                      <a:lnTo>
                        <a:pt x="508" y="176"/>
                      </a:lnTo>
                      <a:lnTo>
                        <a:pt x="508" y="169"/>
                      </a:lnTo>
                      <a:lnTo>
                        <a:pt x="508" y="176"/>
                      </a:lnTo>
                      <a:lnTo>
                        <a:pt x="508" y="169"/>
                      </a:lnTo>
                      <a:lnTo>
                        <a:pt x="508" y="161"/>
                      </a:lnTo>
                      <a:lnTo>
                        <a:pt x="508" y="166"/>
                      </a:lnTo>
                      <a:lnTo>
                        <a:pt x="509" y="175"/>
                      </a:lnTo>
                      <a:lnTo>
                        <a:pt x="509" y="170"/>
                      </a:lnTo>
                      <a:lnTo>
                        <a:pt x="509" y="172"/>
                      </a:lnTo>
                      <a:lnTo>
                        <a:pt x="509" y="174"/>
                      </a:lnTo>
                      <a:lnTo>
                        <a:pt x="509" y="162"/>
                      </a:lnTo>
                      <a:lnTo>
                        <a:pt x="509" y="171"/>
                      </a:lnTo>
                      <a:lnTo>
                        <a:pt x="509" y="167"/>
                      </a:lnTo>
                      <a:lnTo>
                        <a:pt x="509" y="162"/>
                      </a:lnTo>
                      <a:lnTo>
                        <a:pt x="509" y="167"/>
                      </a:lnTo>
                      <a:lnTo>
                        <a:pt x="509" y="169"/>
                      </a:lnTo>
                      <a:lnTo>
                        <a:pt x="509" y="159"/>
                      </a:lnTo>
                      <a:lnTo>
                        <a:pt x="509" y="167"/>
                      </a:lnTo>
                      <a:lnTo>
                        <a:pt x="509" y="156"/>
                      </a:lnTo>
                      <a:lnTo>
                        <a:pt x="509" y="161"/>
                      </a:lnTo>
                      <a:lnTo>
                        <a:pt x="509" y="168"/>
                      </a:lnTo>
                      <a:lnTo>
                        <a:pt x="510" y="166"/>
                      </a:lnTo>
                      <a:lnTo>
                        <a:pt x="510" y="166"/>
                      </a:lnTo>
                      <a:lnTo>
                        <a:pt x="510" y="162"/>
                      </a:lnTo>
                      <a:lnTo>
                        <a:pt x="510" y="172"/>
                      </a:lnTo>
                      <a:lnTo>
                        <a:pt x="510" y="168"/>
                      </a:lnTo>
                      <a:lnTo>
                        <a:pt x="510" y="168"/>
                      </a:lnTo>
                      <a:lnTo>
                        <a:pt x="510" y="163"/>
                      </a:lnTo>
                      <a:lnTo>
                        <a:pt x="510" y="169"/>
                      </a:lnTo>
                      <a:lnTo>
                        <a:pt x="510" y="168"/>
                      </a:lnTo>
                      <a:lnTo>
                        <a:pt x="510" y="161"/>
                      </a:lnTo>
                      <a:lnTo>
                        <a:pt x="510" y="166"/>
                      </a:lnTo>
                      <a:lnTo>
                        <a:pt x="510" y="161"/>
                      </a:lnTo>
                      <a:lnTo>
                        <a:pt x="510" y="168"/>
                      </a:lnTo>
                      <a:lnTo>
                        <a:pt x="511" y="173"/>
                      </a:lnTo>
                      <a:lnTo>
                        <a:pt x="511" y="165"/>
                      </a:lnTo>
                      <a:lnTo>
                        <a:pt x="511" y="164"/>
                      </a:lnTo>
                      <a:lnTo>
                        <a:pt x="511" y="172"/>
                      </a:lnTo>
                      <a:lnTo>
                        <a:pt x="511" y="167"/>
                      </a:lnTo>
                      <a:lnTo>
                        <a:pt x="511" y="172"/>
                      </a:lnTo>
                      <a:lnTo>
                        <a:pt x="511" y="171"/>
                      </a:lnTo>
                      <a:lnTo>
                        <a:pt x="511" y="171"/>
                      </a:lnTo>
                      <a:lnTo>
                        <a:pt x="511" y="179"/>
                      </a:lnTo>
                      <a:lnTo>
                        <a:pt x="511" y="166"/>
                      </a:lnTo>
                      <a:lnTo>
                        <a:pt x="511" y="168"/>
                      </a:lnTo>
                      <a:lnTo>
                        <a:pt x="511" y="171"/>
                      </a:lnTo>
                      <a:lnTo>
                        <a:pt x="511" y="174"/>
                      </a:lnTo>
                      <a:lnTo>
                        <a:pt x="511" y="166"/>
                      </a:lnTo>
                      <a:lnTo>
                        <a:pt x="512" y="179"/>
                      </a:lnTo>
                      <a:lnTo>
                        <a:pt x="512" y="167"/>
                      </a:lnTo>
                      <a:lnTo>
                        <a:pt x="512" y="172"/>
                      </a:lnTo>
                      <a:lnTo>
                        <a:pt x="512" y="170"/>
                      </a:lnTo>
                      <a:lnTo>
                        <a:pt x="512" y="175"/>
                      </a:lnTo>
                      <a:lnTo>
                        <a:pt x="512" y="172"/>
                      </a:lnTo>
                      <a:lnTo>
                        <a:pt x="512" y="169"/>
                      </a:lnTo>
                      <a:lnTo>
                        <a:pt x="512" y="177"/>
                      </a:lnTo>
                      <a:lnTo>
                        <a:pt x="512" y="180"/>
                      </a:lnTo>
                      <a:lnTo>
                        <a:pt x="512" y="171"/>
                      </a:lnTo>
                      <a:lnTo>
                        <a:pt x="512" y="169"/>
                      </a:lnTo>
                      <a:lnTo>
                        <a:pt x="512" y="171"/>
                      </a:lnTo>
                      <a:lnTo>
                        <a:pt x="512" y="176"/>
                      </a:lnTo>
                      <a:lnTo>
                        <a:pt x="513" y="170"/>
                      </a:lnTo>
                      <a:lnTo>
                        <a:pt x="513" y="170"/>
                      </a:lnTo>
                      <a:lnTo>
                        <a:pt x="513" y="171"/>
                      </a:lnTo>
                      <a:lnTo>
                        <a:pt x="513" y="182"/>
                      </a:lnTo>
                      <a:lnTo>
                        <a:pt x="513" y="166"/>
                      </a:lnTo>
                      <a:lnTo>
                        <a:pt x="513" y="170"/>
                      </a:lnTo>
                      <a:lnTo>
                        <a:pt x="513" y="164"/>
                      </a:lnTo>
                      <a:lnTo>
                        <a:pt x="513" y="167"/>
                      </a:lnTo>
                      <a:lnTo>
                        <a:pt x="513" y="177"/>
                      </a:lnTo>
                      <a:lnTo>
                        <a:pt x="513" y="175"/>
                      </a:lnTo>
                      <a:lnTo>
                        <a:pt x="513" y="173"/>
                      </a:lnTo>
                      <a:lnTo>
                        <a:pt x="513" y="166"/>
                      </a:lnTo>
                      <a:lnTo>
                        <a:pt x="513" y="171"/>
                      </a:lnTo>
                      <a:lnTo>
                        <a:pt x="513" y="177"/>
                      </a:lnTo>
                      <a:lnTo>
                        <a:pt x="514" y="163"/>
                      </a:lnTo>
                      <a:lnTo>
                        <a:pt x="514" y="173"/>
                      </a:lnTo>
                      <a:lnTo>
                        <a:pt x="514" y="169"/>
                      </a:lnTo>
                      <a:lnTo>
                        <a:pt x="514" y="175"/>
                      </a:lnTo>
                      <a:lnTo>
                        <a:pt x="514" y="171"/>
                      </a:lnTo>
                      <a:lnTo>
                        <a:pt x="514" y="177"/>
                      </a:lnTo>
                      <a:lnTo>
                        <a:pt x="514" y="167"/>
                      </a:lnTo>
                      <a:lnTo>
                        <a:pt x="514" y="162"/>
                      </a:lnTo>
                      <a:lnTo>
                        <a:pt x="514" y="161"/>
                      </a:lnTo>
                      <a:lnTo>
                        <a:pt x="514" y="176"/>
                      </a:lnTo>
                      <a:lnTo>
                        <a:pt x="514" y="170"/>
                      </a:lnTo>
                      <a:lnTo>
                        <a:pt x="514" y="176"/>
                      </a:lnTo>
                      <a:lnTo>
                        <a:pt x="514" y="167"/>
                      </a:lnTo>
                      <a:lnTo>
                        <a:pt x="514" y="170"/>
                      </a:lnTo>
                      <a:lnTo>
                        <a:pt x="515" y="171"/>
                      </a:lnTo>
                      <a:lnTo>
                        <a:pt x="515" y="177"/>
                      </a:lnTo>
                      <a:lnTo>
                        <a:pt x="515" y="169"/>
                      </a:lnTo>
                      <a:lnTo>
                        <a:pt x="515" y="167"/>
                      </a:lnTo>
                      <a:lnTo>
                        <a:pt x="515" y="166"/>
                      </a:lnTo>
                      <a:lnTo>
                        <a:pt x="515" y="178"/>
                      </a:lnTo>
                      <a:lnTo>
                        <a:pt x="515" y="168"/>
                      </a:lnTo>
                      <a:lnTo>
                        <a:pt x="515" y="167"/>
                      </a:lnTo>
                      <a:lnTo>
                        <a:pt x="515" y="167"/>
                      </a:lnTo>
                      <a:lnTo>
                        <a:pt x="515" y="176"/>
                      </a:lnTo>
                      <a:lnTo>
                        <a:pt x="515" y="170"/>
                      </a:lnTo>
                      <a:lnTo>
                        <a:pt x="515" y="172"/>
                      </a:lnTo>
                      <a:lnTo>
                        <a:pt x="515" y="166"/>
                      </a:lnTo>
                      <a:lnTo>
                        <a:pt x="516" y="176"/>
                      </a:lnTo>
                      <a:lnTo>
                        <a:pt x="516" y="165"/>
                      </a:lnTo>
                      <a:lnTo>
                        <a:pt x="516" y="170"/>
                      </a:lnTo>
                      <a:lnTo>
                        <a:pt x="516" y="170"/>
                      </a:lnTo>
                      <a:lnTo>
                        <a:pt x="516" y="176"/>
                      </a:lnTo>
                      <a:lnTo>
                        <a:pt x="516" y="167"/>
                      </a:lnTo>
                      <a:lnTo>
                        <a:pt x="516" y="171"/>
                      </a:lnTo>
                      <a:lnTo>
                        <a:pt x="516" y="172"/>
                      </a:lnTo>
                      <a:lnTo>
                        <a:pt x="516" y="177"/>
                      </a:lnTo>
                      <a:lnTo>
                        <a:pt x="516" y="176"/>
                      </a:lnTo>
                      <a:lnTo>
                        <a:pt x="516" y="174"/>
                      </a:lnTo>
                      <a:lnTo>
                        <a:pt x="516" y="176"/>
                      </a:lnTo>
                      <a:lnTo>
                        <a:pt x="516" y="173"/>
                      </a:lnTo>
                      <a:lnTo>
                        <a:pt x="516" y="182"/>
                      </a:lnTo>
                      <a:lnTo>
                        <a:pt x="517" y="169"/>
                      </a:lnTo>
                      <a:lnTo>
                        <a:pt x="517" y="168"/>
                      </a:lnTo>
                      <a:lnTo>
                        <a:pt x="517" y="173"/>
                      </a:lnTo>
                      <a:lnTo>
                        <a:pt x="517" y="171"/>
                      </a:lnTo>
                      <a:lnTo>
                        <a:pt x="517" y="174"/>
                      </a:lnTo>
                      <a:lnTo>
                        <a:pt x="517" y="172"/>
                      </a:lnTo>
                      <a:lnTo>
                        <a:pt x="517" y="177"/>
                      </a:lnTo>
                      <a:lnTo>
                        <a:pt x="517" y="169"/>
                      </a:lnTo>
                      <a:lnTo>
                        <a:pt x="517" y="172"/>
                      </a:lnTo>
                      <a:lnTo>
                        <a:pt x="517" y="172"/>
                      </a:lnTo>
                      <a:lnTo>
                        <a:pt x="517" y="170"/>
                      </a:lnTo>
                      <a:lnTo>
                        <a:pt x="517" y="166"/>
                      </a:lnTo>
                      <a:lnTo>
                        <a:pt x="517" y="172"/>
                      </a:lnTo>
                      <a:lnTo>
                        <a:pt x="518" y="184"/>
                      </a:lnTo>
                      <a:lnTo>
                        <a:pt x="518" y="177"/>
                      </a:lnTo>
                      <a:lnTo>
                        <a:pt x="518" y="172"/>
                      </a:lnTo>
                      <a:lnTo>
                        <a:pt x="518" y="179"/>
                      </a:lnTo>
                      <a:lnTo>
                        <a:pt x="518" y="177"/>
                      </a:lnTo>
                      <a:lnTo>
                        <a:pt x="518" y="175"/>
                      </a:lnTo>
                      <a:lnTo>
                        <a:pt x="518" y="176"/>
                      </a:lnTo>
                      <a:lnTo>
                        <a:pt x="518" y="183"/>
                      </a:lnTo>
                      <a:lnTo>
                        <a:pt x="518" y="171"/>
                      </a:lnTo>
                      <a:lnTo>
                        <a:pt x="518" y="183"/>
                      </a:lnTo>
                      <a:lnTo>
                        <a:pt x="518" y="166"/>
                      </a:lnTo>
                      <a:lnTo>
                        <a:pt x="518" y="180"/>
                      </a:lnTo>
                      <a:lnTo>
                        <a:pt x="518" y="173"/>
                      </a:lnTo>
                      <a:lnTo>
                        <a:pt x="518" y="169"/>
                      </a:lnTo>
                      <a:lnTo>
                        <a:pt x="519" y="172"/>
                      </a:lnTo>
                      <a:lnTo>
                        <a:pt x="519" y="179"/>
                      </a:lnTo>
                      <a:lnTo>
                        <a:pt x="519" y="181"/>
                      </a:lnTo>
                      <a:lnTo>
                        <a:pt x="519" y="180"/>
                      </a:lnTo>
                      <a:lnTo>
                        <a:pt x="519" y="175"/>
                      </a:lnTo>
                      <a:lnTo>
                        <a:pt x="519" y="182"/>
                      </a:lnTo>
                      <a:lnTo>
                        <a:pt x="519" y="179"/>
                      </a:lnTo>
                      <a:lnTo>
                        <a:pt x="519" y="182"/>
                      </a:lnTo>
                      <a:lnTo>
                        <a:pt x="519" y="183"/>
                      </a:lnTo>
                      <a:lnTo>
                        <a:pt x="519" y="179"/>
                      </a:lnTo>
                      <a:lnTo>
                        <a:pt x="519" y="174"/>
                      </a:lnTo>
                      <a:lnTo>
                        <a:pt x="519" y="175"/>
                      </a:lnTo>
                      <a:lnTo>
                        <a:pt x="519" y="174"/>
                      </a:lnTo>
                      <a:lnTo>
                        <a:pt x="519" y="173"/>
                      </a:lnTo>
                      <a:lnTo>
                        <a:pt x="520" y="172"/>
                      </a:lnTo>
                      <a:lnTo>
                        <a:pt x="520" y="174"/>
                      </a:lnTo>
                      <a:lnTo>
                        <a:pt x="520" y="182"/>
                      </a:lnTo>
                      <a:lnTo>
                        <a:pt x="520" y="172"/>
                      </a:lnTo>
                      <a:lnTo>
                        <a:pt x="520" y="172"/>
                      </a:lnTo>
                      <a:lnTo>
                        <a:pt x="520" y="179"/>
                      </a:lnTo>
                      <a:lnTo>
                        <a:pt x="520" y="173"/>
                      </a:lnTo>
                      <a:lnTo>
                        <a:pt x="520" y="184"/>
                      </a:lnTo>
                      <a:lnTo>
                        <a:pt x="520" y="179"/>
                      </a:lnTo>
                      <a:lnTo>
                        <a:pt x="520" y="186"/>
                      </a:lnTo>
                      <a:lnTo>
                        <a:pt x="520" y="184"/>
                      </a:lnTo>
                      <a:lnTo>
                        <a:pt x="520" y="176"/>
                      </a:lnTo>
                      <a:lnTo>
                        <a:pt x="520" y="174"/>
                      </a:lnTo>
                      <a:lnTo>
                        <a:pt x="521" y="178"/>
                      </a:lnTo>
                      <a:lnTo>
                        <a:pt x="521" y="186"/>
                      </a:lnTo>
                      <a:lnTo>
                        <a:pt x="521" y="183"/>
                      </a:lnTo>
                      <a:lnTo>
                        <a:pt x="521" y="176"/>
                      </a:lnTo>
                      <a:lnTo>
                        <a:pt x="521" y="182"/>
                      </a:lnTo>
                      <a:lnTo>
                        <a:pt x="521" y="184"/>
                      </a:lnTo>
                      <a:lnTo>
                        <a:pt x="521" y="188"/>
                      </a:lnTo>
                      <a:lnTo>
                        <a:pt x="521" y="190"/>
                      </a:lnTo>
                      <a:lnTo>
                        <a:pt x="521" y="198"/>
                      </a:lnTo>
                      <a:lnTo>
                        <a:pt x="521" y="189"/>
                      </a:lnTo>
                      <a:lnTo>
                        <a:pt x="521" y="198"/>
                      </a:lnTo>
                      <a:lnTo>
                        <a:pt x="521" y="197"/>
                      </a:lnTo>
                      <a:lnTo>
                        <a:pt x="521" y="192"/>
                      </a:lnTo>
                      <a:lnTo>
                        <a:pt x="521" y="202"/>
                      </a:lnTo>
                      <a:lnTo>
                        <a:pt x="522" y="192"/>
                      </a:lnTo>
                      <a:lnTo>
                        <a:pt x="522" y="204"/>
                      </a:lnTo>
                      <a:lnTo>
                        <a:pt x="522" y="194"/>
                      </a:lnTo>
                      <a:lnTo>
                        <a:pt x="522" y="191"/>
                      </a:lnTo>
                      <a:lnTo>
                        <a:pt x="522" y="199"/>
                      </a:lnTo>
                      <a:lnTo>
                        <a:pt x="522" y="196"/>
                      </a:lnTo>
                      <a:lnTo>
                        <a:pt x="522" y="193"/>
                      </a:lnTo>
                      <a:lnTo>
                        <a:pt x="522" y="194"/>
                      </a:lnTo>
                      <a:lnTo>
                        <a:pt x="522" y="194"/>
                      </a:lnTo>
                      <a:lnTo>
                        <a:pt x="522" y="192"/>
                      </a:lnTo>
                      <a:lnTo>
                        <a:pt x="522" y="194"/>
                      </a:lnTo>
                      <a:lnTo>
                        <a:pt x="522" y="195"/>
                      </a:lnTo>
                      <a:lnTo>
                        <a:pt x="522" y="193"/>
                      </a:lnTo>
                      <a:lnTo>
                        <a:pt x="523" y="190"/>
                      </a:lnTo>
                      <a:lnTo>
                        <a:pt x="523" y="195"/>
                      </a:lnTo>
                      <a:lnTo>
                        <a:pt x="523" y="195"/>
                      </a:lnTo>
                      <a:lnTo>
                        <a:pt x="523" y="203"/>
                      </a:lnTo>
                      <a:lnTo>
                        <a:pt x="523" y="200"/>
                      </a:lnTo>
                      <a:lnTo>
                        <a:pt x="523" y="199"/>
                      </a:lnTo>
                      <a:lnTo>
                        <a:pt x="523" y="200"/>
                      </a:lnTo>
                      <a:lnTo>
                        <a:pt x="523" y="191"/>
                      </a:lnTo>
                      <a:lnTo>
                        <a:pt x="523" y="186"/>
                      </a:lnTo>
                      <a:lnTo>
                        <a:pt x="523" y="194"/>
                      </a:lnTo>
                      <a:lnTo>
                        <a:pt x="523" y="187"/>
                      </a:lnTo>
                      <a:lnTo>
                        <a:pt x="523" y="197"/>
                      </a:lnTo>
                      <a:lnTo>
                        <a:pt x="523" y="189"/>
                      </a:lnTo>
                      <a:lnTo>
                        <a:pt x="523" y="191"/>
                      </a:lnTo>
                      <a:lnTo>
                        <a:pt x="524" y="184"/>
                      </a:lnTo>
                      <a:lnTo>
                        <a:pt x="524" y="189"/>
                      </a:lnTo>
                      <a:lnTo>
                        <a:pt x="524" y="193"/>
                      </a:lnTo>
                      <a:lnTo>
                        <a:pt x="524" y="192"/>
                      </a:lnTo>
                      <a:lnTo>
                        <a:pt x="524" y="187"/>
                      </a:lnTo>
                      <a:lnTo>
                        <a:pt x="524" y="189"/>
                      </a:lnTo>
                      <a:lnTo>
                        <a:pt x="524" y="194"/>
                      </a:lnTo>
                      <a:lnTo>
                        <a:pt x="524" y="198"/>
                      </a:lnTo>
                      <a:lnTo>
                        <a:pt x="524" y="197"/>
                      </a:lnTo>
                      <a:lnTo>
                        <a:pt x="524" y="198"/>
                      </a:lnTo>
                      <a:lnTo>
                        <a:pt x="524" y="186"/>
                      </a:lnTo>
                      <a:lnTo>
                        <a:pt x="524" y="201"/>
                      </a:lnTo>
                      <a:lnTo>
                        <a:pt x="524" y="201"/>
                      </a:lnTo>
                      <a:lnTo>
                        <a:pt x="524" y="197"/>
                      </a:lnTo>
                      <a:lnTo>
                        <a:pt x="525" y="201"/>
                      </a:lnTo>
                      <a:lnTo>
                        <a:pt x="525" y="208"/>
                      </a:lnTo>
                      <a:lnTo>
                        <a:pt x="525" y="203"/>
                      </a:lnTo>
                      <a:lnTo>
                        <a:pt x="525" y="200"/>
                      </a:lnTo>
                      <a:lnTo>
                        <a:pt x="525" y="194"/>
                      </a:lnTo>
                      <a:lnTo>
                        <a:pt x="525" y="192"/>
                      </a:lnTo>
                      <a:lnTo>
                        <a:pt x="525" y="195"/>
                      </a:lnTo>
                      <a:lnTo>
                        <a:pt x="525" y="197"/>
                      </a:lnTo>
                      <a:lnTo>
                        <a:pt x="525" y="188"/>
                      </a:lnTo>
                      <a:lnTo>
                        <a:pt x="525" y="197"/>
                      </a:lnTo>
                      <a:lnTo>
                        <a:pt x="525" y="200"/>
                      </a:lnTo>
                      <a:lnTo>
                        <a:pt x="525" y="195"/>
                      </a:lnTo>
                      <a:lnTo>
                        <a:pt x="525" y="189"/>
                      </a:lnTo>
                      <a:lnTo>
                        <a:pt x="526" y="210"/>
                      </a:lnTo>
                      <a:lnTo>
                        <a:pt x="526" y="198"/>
                      </a:lnTo>
                      <a:lnTo>
                        <a:pt x="526" y="202"/>
                      </a:lnTo>
                      <a:lnTo>
                        <a:pt x="526" y="193"/>
                      </a:lnTo>
                      <a:lnTo>
                        <a:pt x="526" y="200"/>
                      </a:lnTo>
                      <a:lnTo>
                        <a:pt x="526" y="200"/>
                      </a:lnTo>
                      <a:lnTo>
                        <a:pt x="526" y="192"/>
                      </a:lnTo>
                      <a:lnTo>
                        <a:pt x="526" y="200"/>
                      </a:lnTo>
                      <a:lnTo>
                        <a:pt x="526" y="200"/>
                      </a:lnTo>
                      <a:lnTo>
                        <a:pt x="526" y="193"/>
                      </a:lnTo>
                      <a:lnTo>
                        <a:pt x="526" y="195"/>
                      </a:lnTo>
                      <a:lnTo>
                        <a:pt x="526" y="208"/>
                      </a:lnTo>
                      <a:lnTo>
                        <a:pt x="526" y="198"/>
                      </a:lnTo>
                      <a:lnTo>
                        <a:pt x="526" y="193"/>
                      </a:lnTo>
                      <a:lnTo>
                        <a:pt x="527" y="189"/>
                      </a:lnTo>
                      <a:lnTo>
                        <a:pt x="527" y="191"/>
                      </a:lnTo>
                      <a:lnTo>
                        <a:pt x="527" y="191"/>
                      </a:lnTo>
                      <a:lnTo>
                        <a:pt x="527" y="200"/>
                      </a:lnTo>
                      <a:lnTo>
                        <a:pt x="527" y="190"/>
                      </a:lnTo>
                      <a:lnTo>
                        <a:pt x="527" y="198"/>
                      </a:lnTo>
                      <a:lnTo>
                        <a:pt x="527" y="193"/>
                      </a:lnTo>
                      <a:lnTo>
                        <a:pt x="527" y="204"/>
                      </a:lnTo>
                      <a:lnTo>
                        <a:pt x="527" y="198"/>
                      </a:lnTo>
                      <a:lnTo>
                        <a:pt x="527" y="198"/>
                      </a:lnTo>
                      <a:lnTo>
                        <a:pt x="527" y="197"/>
                      </a:lnTo>
                      <a:lnTo>
                        <a:pt x="527" y="196"/>
                      </a:lnTo>
                      <a:lnTo>
                        <a:pt x="527" y="199"/>
                      </a:lnTo>
                      <a:lnTo>
                        <a:pt x="527" y="189"/>
                      </a:lnTo>
                      <a:lnTo>
                        <a:pt x="528" y="194"/>
                      </a:lnTo>
                      <a:lnTo>
                        <a:pt x="528" y="201"/>
                      </a:lnTo>
                      <a:lnTo>
                        <a:pt x="528" y="205"/>
                      </a:lnTo>
                      <a:lnTo>
                        <a:pt x="528" y="196"/>
                      </a:lnTo>
                      <a:lnTo>
                        <a:pt x="528" y="189"/>
                      </a:lnTo>
                      <a:lnTo>
                        <a:pt x="528" y="205"/>
                      </a:lnTo>
                      <a:lnTo>
                        <a:pt x="528" y="203"/>
                      </a:lnTo>
                      <a:lnTo>
                        <a:pt x="528" y="191"/>
                      </a:lnTo>
                      <a:lnTo>
                        <a:pt x="528" y="190"/>
                      </a:lnTo>
                      <a:lnTo>
                        <a:pt x="528" y="193"/>
                      </a:lnTo>
                      <a:lnTo>
                        <a:pt x="528" y="193"/>
                      </a:lnTo>
                      <a:lnTo>
                        <a:pt x="528" y="199"/>
                      </a:lnTo>
                      <a:lnTo>
                        <a:pt x="528" y="196"/>
                      </a:lnTo>
                      <a:lnTo>
                        <a:pt x="528" y="201"/>
                      </a:lnTo>
                      <a:lnTo>
                        <a:pt x="529" y="199"/>
                      </a:lnTo>
                      <a:lnTo>
                        <a:pt x="529" y="192"/>
                      </a:lnTo>
                      <a:lnTo>
                        <a:pt x="529" y="194"/>
                      </a:lnTo>
                      <a:lnTo>
                        <a:pt x="529" y="199"/>
                      </a:lnTo>
                      <a:lnTo>
                        <a:pt x="529" y="197"/>
                      </a:lnTo>
                      <a:lnTo>
                        <a:pt x="529" y="200"/>
                      </a:lnTo>
                      <a:lnTo>
                        <a:pt x="529" y="205"/>
                      </a:lnTo>
                      <a:lnTo>
                        <a:pt x="529" y="175"/>
                      </a:lnTo>
                      <a:lnTo>
                        <a:pt x="529" y="200"/>
                      </a:lnTo>
                      <a:lnTo>
                        <a:pt x="529" y="195"/>
                      </a:lnTo>
                      <a:lnTo>
                        <a:pt x="529" y="193"/>
                      </a:lnTo>
                      <a:lnTo>
                        <a:pt x="529" y="191"/>
                      </a:lnTo>
                      <a:lnTo>
                        <a:pt x="529" y="191"/>
                      </a:lnTo>
                      <a:lnTo>
                        <a:pt x="530" y="188"/>
                      </a:lnTo>
                      <a:lnTo>
                        <a:pt x="530" y="189"/>
                      </a:lnTo>
                      <a:lnTo>
                        <a:pt x="530" y="191"/>
                      </a:lnTo>
                      <a:lnTo>
                        <a:pt x="530" y="189"/>
                      </a:lnTo>
                      <a:lnTo>
                        <a:pt x="530" y="199"/>
                      </a:lnTo>
                      <a:lnTo>
                        <a:pt x="530" y="192"/>
                      </a:lnTo>
                      <a:lnTo>
                        <a:pt x="530" y="194"/>
                      </a:lnTo>
                      <a:lnTo>
                        <a:pt x="530" y="194"/>
                      </a:lnTo>
                      <a:lnTo>
                        <a:pt x="530" y="187"/>
                      </a:lnTo>
                      <a:lnTo>
                        <a:pt x="530" y="194"/>
                      </a:lnTo>
                      <a:lnTo>
                        <a:pt x="530" y="203"/>
                      </a:lnTo>
                      <a:lnTo>
                        <a:pt x="530" y="183"/>
                      </a:lnTo>
                      <a:lnTo>
                        <a:pt x="530" y="193"/>
                      </a:lnTo>
                      <a:lnTo>
                        <a:pt x="531" y="196"/>
                      </a:lnTo>
                      <a:lnTo>
                        <a:pt x="531" y="188"/>
                      </a:lnTo>
                      <a:lnTo>
                        <a:pt x="531" y="195"/>
                      </a:lnTo>
                      <a:lnTo>
                        <a:pt x="531" y="188"/>
                      </a:lnTo>
                      <a:lnTo>
                        <a:pt x="531" y="199"/>
                      </a:lnTo>
                      <a:lnTo>
                        <a:pt x="531" y="194"/>
                      </a:lnTo>
                      <a:lnTo>
                        <a:pt x="531" y="190"/>
                      </a:lnTo>
                      <a:lnTo>
                        <a:pt x="531" y="193"/>
                      </a:lnTo>
                      <a:lnTo>
                        <a:pt x="531" y="199"/>
                      </a:lnTo>
                      <a:lnTo>
                        <a:pt x="531" y="195"/>
                      </a:lnTo>
                      <a:lnTo>
                        <a:pt x="531" y="196"/>
                      </a:lnTo>
                      <a:lnTo>
                        <a:pt x="531" y="192"/>
                      </a:lnTo>
                      <a:lnTo>
                        <a:pt x="531" y="188"/>
                      </a:lnTo>
                      <a:lnTo>
                        <a:pt x="531" y="193"/>
                      </a:lnTo>
                      <a:lnTo>
                        <a:pt x="532" y="203"/>
                      </a:lnTo>
                      <a:lnTo>
                        <a:pt x="532" y="185"/>
                      </a:lnTo>
                      <a:lnTo>
                        <a:pt x="532" y="191"/>
                      </a:lnTo>
                      <a:lnTo>
                        <a:pt x="532" y="195"/>
                      </a:lnTo>
                      <a:lnTo>
                        <a:pt x="532" y="186"/>
                      </a:lnTo>
                      <a:lnTo>
                        <a:pt x="532" y="193"/>
                      </a:lnTo>
                      <a:lnTo>
                        <a:pt x="532" y="187"/>
                      </a:lnTo>
                      <a:lnTo>
                        <a:pt x="532" y="185"/>
                      </a:lnTo>
                      <a:lnTo>
                        <a:pt x="532" y="187"/>
                      </a:lnTo>
                      <a:lnTo>
                        <a:pt x="532" y="195"/>
                      </a:lnTo>
                      <a:lnTo>
                        <a:pt x="532" y="186"/>
                      </a:lnTo>
                      <a:lnTo>
                        <a:pt x="532" y="189"/>
                      </a:lnTo>
                      <a:lnTo>
                        <a:pt x="532" y="186"/>
                      </a:lnTo>
                      <a:lnTo>
                        <a:pt x="532" y="185"/>
                      </a:lnTo>
                      <a:lnTo>
                        <a:pt x="533" y="191"/>
                      </a:lnTo>
                      <a:lnTo>
                        <a:pt x="533" y="189"/>
                      </a:lnTo>
                      <a:lnTo>
                        <a:pt x="533" y="189"/>
                      </a:lnTo>
                      <a:lnTo>
                        <a:pt x="533" y="185"/>
                      </a:lnTo>
                      <a:lnTo>
                        <a:pt x="533" y="201"/>
                      </a:lnTo>
                      <a:lnTo>
                        <a:pt x="533" y="193"/>
                      </a:lnTo>
                      <a:lnTo>
                        <a:pt x="533" y="199"/>
                      </a:lnTo>
                      <a:lnTo>
                        <a:pt x="533" y="189"/>
                      </a:lnTo>
                      <a:lnTo>
                        <a:pt x="533" y="201"/>
                      </a:lnTo>
                      <a:lnTo>
                        <a:pt x="533" y="190"/>
                      </a:lnTo>
                      <a:lnTo>
                        <a:pt x="533" y="195"/>
                      </a:lnTo>
                      <a:lnTo>
                        <a:pt x="533" y="197"/>
                      </a:lnTo>
                      <a:lnTo>
                        <a:pt x="533" y="186"/>
                      </a:lnTo>
                      <a:lnTo>
                        <a:pt x="533" y="185"/>
                      </a:lnTo>
                      <a:lnTo>
                        <a:pt x="534" y="203"/>
                      </a:lnTo>
                      <a:lnTo>
                        <a:pt x="534" y="186"/>
                      </a:lnTo>
                      <a:lnTo>
                        <a:pt x="534" y="185"/>
                      </a:lnTo>
                      <a:lnTo>
                        <a:pt x="534" y="189"/>
                      </a:lnTo>
                      <a:lnTo>
                        <a:pt x="534" y="184"/>
                      </a:lnTo>
                      <a:lnTo>
                        <a:pt x="534" y="188"/>
                      </a:lnTo>
                      <a:lnTo>
                        <a:pt x="534" y="193"/>
                      </a:lnTo>
                      <a:lnTo>
                        <a:pt x="534" y="186"/>
                      </a:lnTo>
                      <a:lnTo>
                        <a:pt x="534" y="188"/>
                      </a:lnTo>
                      <a:lnTo>
                        <a:pt x="534" y="189"/>
                      </a:lnTo>
                      <a:lnTo>
                        <a:pt x="534" y="189"/>
                      </a:lnTo>
                      <a:lnTo>
                        <a:pt x="534" y="187"/>
                      </a:lnTo>
                      <a:lnTo>
                        <a:pt x="534" y="186"/>
                      </a:lnTo>
                      <a:lnTo>
                        <a:pt x="535" y="189"/>
                      </a:lnTo>
                      <a:lnTo>
                        <a:pt x="535" y="186"/>
                      </a:lnTo>
                      <a:lnTo>
                        <a:pt x="535" y="194"/>
                      </a:lnTo>
                      <a:lnTo>
                        <a:pt x="535" y="192"/>
                      </a:lnTo>
                      <a:lnTo>
                        <a:pt x="535" y="187"/>
                      </a:lnTo>
                      <a:lnTo>
                        <a:pt x="535" y="189"/>
                      </a:lnTo>
                      <a:lnTo>
                        <a:pt x="535" y="192"/>
                      </a:lnTo>
                      <a:lnTo>
                        <a:pt x="535" y="185"/>
                      </a:lnTo>
                      <a:lnTo>
                        <a:pt x="535" y="189"/>
                      </a:lnTo>
                      <a:lnTo>
                        <a:pt x="535" y="190"/>
                      </a:lnTo>
                      <a:lnTo>
                        <a:pt x="535" y="191"/>
                      </a:lnTo>
                      <a:lnTo>
                        <a:pt x="535" y="186"/>
                      </a:lnTo>
                      <a:lnTo>
                        <a:pt x="535" y="193"/>
                      </a:lnTo>
                      <a:lnTo>
                        <a:pt x="536" y="183"/>
                      </a:lnTo>
                      <a:lnTo>
                        <a:pt x="536" y="185"/>
                      </a:lnTo>
                      <a:lnTo>
                        <a:pt x="536" y="184"/>
                      </a:lnTo>
                      <a:lnTo>
                        <a:pt x="536" y="184"/>
                      </a:lnTo>
                      <a:lnTo>
                        <a:pt x="536" y="194"/>
                      </a:lnTo>
                      <a:lnTo>
                        <a:pt x="536" y="193"/>
                      </a:lnTo>
                      <a:lnTo>
                        <a:pt x="536" y="188"/>
                      </a:lnTo>
                      <a:lnTo>
                        <a:pt x="536" y="190"/>
                      </a:lnTo>
                      <a:lnTo>
                        <a:pt x="536" y="197"/>
                      </a:lnTo>
                      <a:lnTo>
                        <a:pt x="536" y="184"/>
                      </a:lnTo>
                      <a:lnTo>
                        <a:pt x="536" y="187"/>
                      </a:lnTo>
                      <a:lnTo>
                        <a:pt x="536" y="196"/>
                      </a:lnTo>
                      <a:lnTo>
                        <a:pt x="536" y="183"/>
                      </a:lnTo>
                      <a:lnTo>
                        <a:pt x="536" y="196"/>
                      </a:lnTo>
                      <a:lnTo>
                        <a:pt x="537" y="191"/>
                      </a:lnTo>
                      <a:lnTo>
                        <a:pt x="537" y="187"/>
                      </a:lnTo>
                      <a:lnTo>
                        <a:pt x="537" y="184"/>
                      </a:lnTo>
                      <a:lnTo>
                        <a:pt x="537" y="191"/>
                      </a:lnTo>
                      <a:lnTo>
                        <a:pt x="537" y="183"/>
                      </a:lnTo>
                      <a:lnTo>
                        <a:pt x="537" y="182"/>
                      </a:lnTo>
                      <a:lnTo>
                        <a:pt x="537" y="190"/>
                      </a:lnTo>
                      <a:lnTo>
                        <a:pt x="537" y="182"/>
                      </a:lnTo>
                      <a:lnTo>
                        <a:pt x="537" y="178"/>
                      </a:lnTo>
                      <a:lnTo>
                        <a:pt x="537" y="183"/>
                      </a:lnTo>
                      <a:lnTo>
                        <a:pt x="537" y="182"/>
                      </a:lnTo>
                      <a:lnTo>
                        <a:pt x="537" y="192"/>
                      </a:lnTo>
                      <a:lnTo>
                        <a:pt x="537" y="187"/>
                      </a:lnTo>
                      <a:lnTo>
                        <a:pt x="537" y="195"/>
                      </a:lnTo>
                      <a:lnTo>
                        <a:pt x="538" y="181"/>
                      </a:lnTo>
                      <a:lnTo>
                        <a:pt x="538" y="182"/>
                      </a:lnTo>
                      <a:lnTo>
                        <a:pt x="538" y="180"/>
                      </a:lnTo>
                      <a:lnTo>
                        <a:pt x="538" y="184"/>
                      </a:lnTo>
                      <a:lnTo>
                        <a:pt x="538" y="191"/>
                      </a:lnTo>
                      <a:lnTo>
                        <a:pt x="538" y="191"/>
                      </a:lnTo>
                      <a:lnTo>
                        <a:pt x="538" y="178"/>
                      </a:lnTo>
                      <a:lnTo>
                        <a:pt x="538" y="173"/>
                      </a:lnTo>
                      <a:lnTo>
                        <a:pt x="538" y="184"/>
                      </a:lnTo>
                      <a:lnTo>
                        <a:pt x="538" y="189"/>
                      </a:lnTo>
                      <a:lnTo>
                        <a:pt x="538" y="185"/>
                      </a:lnTo>
                      <a:lnTo>
                        <a:pt x="538" y="190"/>
                      </a:lnTo>
                      <a:lnTo>
                        <a:pt x="538" y="177"/>
                      </a:lnTo>
                      <a:lnTo>
                        <a:pt x="538" y="184"/>
                      </a:lnTo>
                      <a:lnTo>
                        <a:pt x="539" y="180"/>
                      </a:lnTo>
                      <a:lnTo>
                        <a:pt x="539" y="188"/>
                      </a:lnTo>
                      <a:lnTo>
                        <a:pt x="539" y="184"/>
                      </a:lnTo>
                      <a:lnTo>
                        <a:pt x="539" y="184"/>
                      </a:lnTo>
                      <a:lnTo>
                        <a:pt x="539" y="190"/>
                      </a:lnTo>
                      <a:lnTo>
                        <a:pt x="539" y="191"/>
                      </a:lnTo>
                      <a:lnTo>
                        <a:pt x="539" y="181"/>
                      </a:lnTo>
                      <a:lnTo>
                        <a:pt x="539" y="179"/>
                      </a:lnTo>
                      <a:lnTo>
                        <a:pt x="539" y="183"/>
                      </a:lnTo>
                      <a:lnTo>
                        <a:pt x="539" y="196"/>
                      </a:lnTo>
                      <a:lnTo>
                        <a:pt x="539" y="181"/>
                      </a:lnTo>
                      <a:lnTo>
                        <a:pt x="539" y="181"/>
                      </a:lnTo>
                      <a:lnTo>
                        <a:pt x="539" y="178"/>
                      </a:lnTo>
                      <a:lnTo>
                        <a:pt x="540" y="182"/>
                      </a:lnTo>
                      <a:lnTo>
                        <a:pt x="540" y="181"/>
                      </a:lnTo>
                      <a:lnTo>
                        <a:pt x="540" y="181"/>
                      </a:lnTo>
                      <a:lnTo>
                        <a:pt x="540" y="179"/>
                      </a:lnTo>
                      <a:lnTo>
                        <a:pt x="540" y="183"/>
                      </a:lnTo>
                      <a:lnTo>
                        <a:pt x="540" y="182"/>
                      </a:lnTo>
                      <a:lnTo>
                        <a:pt x="540" y="179"/>
                      </a:lnTo>
                      <a:lnTo>
                        <a:pt x="540" y="180"/>
                      </a:lnTo>
                      <a:lnTo>
                        <a:pt x="540" y="174"/>
                      </a:lnTo>
                      <a:lnTo>
                        <a:pt x="540" y="189"/>
                      </a:lnTo>
                      <a:lnTo>
                        <a:pt x="540" y="177"/>
                      </a:lnTo>
                      <a:lnTo>
                        <a:pt x="540" y="182"/>
                      </a:lnTo>
                      <a:lnTo>
                        <a:pt x="540" y="181"/>
                      </a:lnTo>
                      <a:lnTo>
                        <a:pt x="541" y="186"/>
                      </a:lnTo>
                      <a:lnTo>
                        <a:pt x="541" y="179"/>
                      </a:lnTo>
                      <a:lnTo>
                        <a:pt x="541" y="177"/>
                      </a:lnTo>
                      <a:lnTo>
                        <a:pt x="541" y="177"/>
                      </a:lnTo>
                      <a:lnTo>
                        <a:pt x="541" y="176"/>
                      </a:lnTo>
                      <a:lnTo>
                        <a:pt x="541" y="177"/>
                      </a:lnTo>
                      <a:lnTo>
                        <a:pt x="541" y="172"/>
                      </a:lnTo>
                      <a:lnTo>
                        <a:pt x="541" y="181"/>
                      </a:lnTo>
                      <a:lnTo>
                        <a:pt x="541" y="175"/>
                      </a:lnTo>
                      <a:lnTo>
                        <a:pt x="541" y="175"/>
                      </a:lnTo>
                      <a:lnTo>
                        <a:pt x="541" y="181"/>
                      </a:lnTo>
                      <a:lnTo>
                        <a:pt x="541" y="180"/>
                      </a:lnTo>
                      <a:lnTo>
                        <a:pt x="541" y="178"/>
                      </a:lnTo>
                      <a:lnTo>
                        <a:pt x="541" y="183"/>
                      </a:lnTo>
                      <a:lnTo>
                        <a:pt x="542" y="174"/>
                      </a:lnTo>
                      <a:lnTo>
                        <a:pt x="542" y="180"/>
                      </a:lnTo>
                      <a:lnTo>
                        <a:pt x="542" y="181"/>
                      </a:lnTo>
                      <a:lnTo>
                        <a:pt x="542" y="177"/>
                      </a:lnTo>
                      <a:lnTo>
                        <a:pt x="542" y="177"/>
                      </a:lnTo>
                      <a:lnTo>
                        <a:pt x="542" y="172"/>
                      </a:lnTo>
                      <a:lnTo>
                        <a:pt x="542" y="173"/>
                      </a:lnTo>
                      <a:lnTo>
                        <a:pt x="542" y="183"/>
                      </a:lnTo>
                      <a:lnTo>
                        <a:pt x="542" y="184"/>
                      </a:lnTo>
                      <a:lnTo>
                        <a:pt x="542" y="184"/>
                      </a:lnTo>
                      <a:lnTo>
                        <a:pt x="542" y="171"/>
                      </a:lnTo>
                      <a:lnTo>
                        <a:pt x="542" y="181"/>
                      </a:lnTo>
                      <a:lnTo>
                        <a:pt x="542" y="172"/>
                      </a:lnTo>
                      <a:lnTo>
                        <a:pt x="542" y="178"/>
                      </a:lnTo>
                      <a:lnTo>
                        <a:pt x="543" y="186"/>
                      </a:lnTo>
                      <a:lnTo>
                        <a:pt x="543" y="176"/>
                      </a:lnTo>
                      <a:lnTo>
                        <a:pt x="543" y="180"/>
                      </a:lnTo>
                      <a:lnTo>
                        <a:pt x="543" y="177"/>
                      </a:lnTo>
                      <a:lnTo>
                        <a:pt x="543" y="175"/>
                      </a:lnTo>
                      <a:lnTo>
                        <a:pt x="543" y="179"/>
                      </a:lnTo>
                      <a:lnTo>
                        <a:pt x="543" y="175"/>
                      </a:lnTo>
                      <a:lnTo>
                        <a:pt x="543" y="168"/>
                      </a:lnTo>
                      <a:lnTo>
                        <a:pt x="543" y="181"/>
                      </a:lnTo>
                      <a:lnTo>
                        <a:pt x="543" y="177"/>
                      </a:lnTo>
                      <a:lnTo>
                        <a:pt x="543" y="181"/>
                      </a:lnTo>
                      <a:lnTo>
                        <a:pt x="543" y="180"/>
                      </a:lnTo>
                      <a:lnTo>
                        <a:pt x="543" y="173"/>
                      </a:lnTo>
                      <a:lnTo>
                        <a:pt x="543" y="178"/>
                      </a:lnTo>
                      <a:lnTo>
                        <a:pt x="544" y="192"/>
                      </a:lnTo>
                      <a:lnTo>
                        <a:pt x="544" y="175"/>
                      </a:lnTo>
                      <a:lnTo>
                        <a:pt x="544" y="171"/>
                      </a:lnTo>
                      <a:lnTo>
                        <a:pt x="544" y="181"/>
                      </a:lnTo>
                      <a:lnTo>
                        <a:pt x="544" y="181"/>
                      </a:lnTo>
                      <a:lnTo>
                        <a:pt x="544" y="175"/>
                      </a:lnTo>
                      <a:lnTo>
                        <a:pt x="544" y="174"/>
                      </a:lnTo>
                      <a:lnTo>
                        <a:pt x="544" y="174"/>
                      </a:lnTo>
                      <a:lnTo>
                        <a:pt x="544" y="180"/>
                      </a:lnTo>
                      <a:lnTo>
                        <a:pt x="544" y="169"/>
                      </a:lnTo>
                      <a:lnTo>
                        <a:pt x="544" y="177"/>
                      </a:lnTo>
                      <a:lnTo>
                        <a:pt x="544" y="179"/>
                      </a:lnTo>
                      <a:lnTo>
                        <a:pt x="544" y="184"/>
                      </a:lnTo>
                      <a:lnTo>
                        <a:pt x="545" y="179"/>
                      </a:lnTo>
                      <a:lnTo>
                        <a:pt x="545" y="176"/>
                      </a:lnTo>
                      <a:lnTo>
                        <a:pt x="545" y="184"/>
                      </a:lnTo>
                      <a:lnTo>
                        <a:pt x="545" y="183"/>
                      </a:lnTo>
                      <a:lnTo>
                        <a:pt x="545" y="176"/>
                      </a:lnTo>
                      <a:lnTo>
                        <a:pt x="545" y="178"/>
                      </a:lnTo>
                      <a:lnTo>
                        <a:pt x="545" y="173"/>
                      </a:lnTo>
                      <a:lnTo>
                        <a:pt x="545" y="180"/>
                      </a:lnTo>
                      <a:lnTo>
                        <a:pt x="545" y="179"/>
                      </a:lnTo>
                      <a:lnTo>
                        <a:pt x="545" y="180"/>
                      </a:lnTo>
                      <a:lnTo>
                        <a:pt x="545" y="182"/>
                      </a:lnTo>
                      <a:lnTo>
                        <a:pt x="545" y="169"/>
                      </a:lnTo>
                      <a:lnTo>
                        <a:pt x="545" y="176"/>
                      </a:lnTo>
                      <a:lnTo>
                        <a:pt x="545" y="183"/>
                      </a:lnTo>
                      <a:lnTo>
                        <a:pt x="546" y="178"/>
                      </a:lnTo>
                      <a:lnTo>
                        <a:pt x="546" y="182"/>
                      </a:lnTo>
                      <a:lnTo>
                        <a:pt x="546" y="172"/>
                      </a:lnTo>
                      <a:lnTo>
                        <a:pt x="546" y="179"/>
                      </a:lnTo>
                      <a:lnTo>
                        <a:pt x="546" y="178"/>
                      </a:lnTo>
                      <a:lnTo>
                        <a:pt x="546" y="181"/>
                      </a:lnTo>
                      <a:lnTo>
                        <a:pt x="546" y="172"/>
                      </a:lnTo>
                      <a:lnTo>
                        <a:pt x="546" y="175"/>
                      </a:lnTo>
                      <a:lnTo>
                        <a:pt x="546" y="178"/>
                      </a:lnTo>
                      <a:lnTo>
                        <a:pt x="546" y="178"/>
                      </a:lnTo>
                      <a:lnTo>
                        <a:pt x="546" y="178"/>
                      </a:lnTo>
                      <a:lnTo>
                        <a:pt x="546" y="158"/>
                      </a:lnTo>
                      <a:lnTo>
                        <a:pt x="546" y="174"/>
                      </a:lnTo>
                      <a:lnTo>
                        <a:pt x="546" y="176"/>
                      </a:lnTo>
                      <a:lnTo>
                        <a:pt x="547" y="175"/>
                      </a:lnTo>
                      <a:lnTo>
                        <a:pt x="547" y="174"/>
                      </a:lnTo>
                      <a:lnTo>
                        <a:pt x="547" y="174"/>
                      </a:lnTo>
                      <a:lnTo>
                        <a:pt x="547" y="174"/>
                      </a:lnTo>
                      <a:lnTo>
                        <a:pt x="547" y="182"/>
                      </a:lnTo>
                      <a:lnTo>
                        <a:pt x="547" y="169"/>
                      </a:lnTo>
                      <a:lnTo>
                        <a:pt x="547" y="174"/>
                      </a:lnTo>
                      <a:lnTo>
                        <a:pt x="547" y="177"/>
                      </a:lnTo>
                      <a:lnTo>
                        <a:pt x="547" y="172"/>
                      </a:lnTo>
                      <a:lnTo>
                        <a:pt x="547" y="187"/>
                      </a:lnTo>
                      <a:lnTo>
                        <a:pt x="547" y="182"/>
                      </a:lnTo>
                      <a:lnTo>
                        <a:pt x="547" y="173"/>
                      </a:lnTo>
                      <a:lnTo>
                        <a:pt x="547" y="184"/>
                      </a:lnTo>
                      <a:lnTo>
                        <a:pt x="548" y="174"/>
                      </a:lnTo>
                      <a:lnTo>
                        <a:pt x="548" y="170"/>
                      </a:lnTo>
                      <a:lnTo>
                        <a:pt x="548" y="176"/>
                      </a:lnTo>
                      <a:lnTo>
                        <a:pt x="548" y="170"/>
                      </a:lnTo>
                      <a:lnTo>
                        <a:pt x="548" y="181"/>
                      </a:lnTo>
                      <a:lnTo>
                        <a:pt x="548" y="171"/>
                      </a:lnTo>
                      <a:lnTo>
                        <a:pt x="548" y="176"/>
                      </a:lnTo>
                      <a:lnTo>
                        <a:pt x="548" y="179"/>
                      </a:lnTo>
                      <a:lnTo>
                        <a:pt x="548" y="179"/>
                      </a:lnTo>
                      <a:lnTo>
                        <a:pt x="548" y="180"/>
                      </a:lnTo>
                      <a:lnTo>
                        <a:pt x="548" y="177"/>
                      </a:lnTo>
                      <a:lnTo>
                        <a:pt x="548" y="181"/>
                      </a:lnTo>
                      <a:lnTo>
                        <a:pt x="548" y="173"/>
                      </a:lnTo>
                      <a:lnTo>
                        <a:pt x="548" y="189"/>
                      </a:lnTo>
                      <a:lnTo>
                        <a:pt x="549" y="179"/>
                      </a:lnTo>
                      <a:lnTo>
                        <a:pt x="549" y="174"/>
                      </a:lnTo>
                      <a:lnTo>
                        <a:pt x="549" y="185"/>
                      </a:lnTo>
                      <a:lnTo>
                        <a:pt x="549" y="179"/>
                      </a:lnTo>
                      <a:lnTo>
                        <a:pt x="549" y="182"/>
                      </a:lnTo>
                      <a:lnTo>
                        <a:pt x="549" y="178"/>
                      </a:lnTo>
                      <a:lnTo>
                        <a:pt x="549" y="172"/>
                      </a:lnTo>
                      <a:lnTo>
                        <a:pt x="549" y="179"/>
                      </a:lnTo>
                      <a:lnTo>
                        <a:pt x="549" y="171"/>
                      </a:lnTo>
                      <a:lnTo>
                        <a:pt x="549" y="174"/>
                      </a:lnTo>
                      <a:lnTo>
                        <a:pt x="549" y="183"/>
                      </a:lnTo>
                      <a:lnTo>
                        <a:pt x="549" y="178"/>
                      </a:lnTo>
                      <a:lnTo>
                        <a:pt x="549" y="183"/>
                      </a:lnTo>
                      <a:lnTo>
                        <a:pt x="550" y="180"/>
                      </a:lnTo>
                      <a:lnTo>
                        <a:pt x="550" y="176"/>
                      </a:lnTo>
                      <a:lnTo>
                        <a:pt x="550" y="167"/>
                      </a:lnTo>
                      <a:lnTo>
                        <a:pt x="550" y="164"/>
                      </a:lnTo>
                      <a:lnTo>
                        <a:pt x="550" y="173"/>
                      </a:lnTo>
                      <a:lnTo>
                        <a:pt x="550" y="183"/>
                      </a:lnTo>
                      <a:lnTo>
                        <a:pt x="550" y="182"/>
                      </a:lnTo>
                      <a:lnTo>
                        <a:pt x="550" y="178"/>
                      </a:lnTo>
                      <a:lnTo>
                        <a:pt x="550" y="172"/>
                      </a:lnTo>
                      <a:lnTo>
                        <a:pt x="550" y="180"/>
                      </a:lnTo>
                      <a:lnTo>
                        <a:pt x="550" y="171"/>
                      </a:lnTo>
                      <a:lnTo>
                        <a:pt x="550" y="177"/>
                      </a:lnTo>
                      <a:lnTo>
                        <a:pt x="550" y="182"/>
                      </a:lnTo>
                      <a:lnTo>
                        <a:pt x="550" y="183"/>
                      </a:lnTo>
                      <a:lnTo>
                        <a:pt x="551" y="179"/>
                      </a:lnTo>
                      <a:lnTo>
                        <a:pt x="551" y="173"/>
                      </a:lnTo>
                      <a:lnTo>
                        <a:pt x="551" y="167"/>
                      </a:lnTo>
                      <a:lnTo>
                        <a:pt x="551" y="173"/>
                      </a:lnTo>
                      <a:lnTo>
                        <a:pt x="551" y="169"/>
                      </a:lnTo>
                      <a:lnTo>
                        <a:pt x="551" y="170"/>
                      </a:lnTo>
                      <a:lnTo>
                        <a:pt x="551" y="187"/>
                      </a:lnTo>
                      <a:lnTo>
                        <a:pt x="551" y="185"/>
                      </a:lnTo>
                      <a:lnTo>
                        <a:pt x="551" y="183"/>
                      </a:lnTo>
                      <a:lnTo>
                        <a:pt x="551" y="176"/>
                      </a:lnTo>
                      <a:lnTo>
                        <a:pt x="551" y="175"/>
                      </a:lnTo>
                      <a:lnTo>
                        <a:pt x="551" y="177"/>
                      </a:lnTo>
                      <a:lnTo>
                        <a:pt x="551" y="170"/>
                      </a:lnTo>
                      <a:lnTo>
                        <a:pt x="551" y="184"/>
                      </a:lnTo>
                      <a:lnTo>
                        <a:pt x="552" y="172"/>
                      </a:lnTo>
                      <a:lnTo>
                        <a:pt x="552" y="174"/>
                      </a:lnTo>
                      <a:lnTo>
                        <a:pt x="552" y="179"/>
                      </a:lnTo>
                      <a:lnTo>
                        <a:pt x="552" y="180"/>
                      </a:lnTo>
                      <a:lnTo>
                        <a:pt x="552" y="182"/>
                      </a:lnTo>
                      <a:lnTo>
                        <a:pt x="552" y="168"/>
                      </a:lnTo>
                      <a:lnTo>
                        <a:pt x="552" y="182"/>
                      </a:lnTo>
                      <a:lnTo>
                        <a:pt x="552" y="178"/>
                      </a:lnTo>
                      <a:lnTo>
                        <a:pt x="552" y="172"/>
                      </a:lnTo>
                      <a:lnTo>
                        <a:pt x="552" y="181"/>
                      </a:lnTo>
                      <a:lnTo>
                        <a:pt x="552" y="176"/>
                      </a:lnTo>
                      <a:lnTo>
                        <a:pt x="552" y="175"/>
                      </a:lnTo>
                      <a:lnTo>
                        <a:pt x="552" y="182"/>
                      </a:lnTo>
                      <a:lnTo>
                        <a:pt x="553" y="177"/>
                      </a:lnTo>
                      <a:lnTo>
                        <a:pt x="553" y="179"/>
                      </a:lnTo>
                      <a:lnTo>
                        <a:pt x="553" y="182"/>
                      </a:lnTo>
                      <a:lnTo>
                        <a:pt x="553" y="180"/>
                      </a:lnTo>
                      <a:lnTo>
                        <a:pt x="553" y="181"/>
                      </a:lnTo>
                      <a:lnTo>
                        <a:pt x="553" y="188"/>
                      </a:lnTo>
                      <a:lnTo>
                        <a:pt x="553" y="185"/>
                      </a:lnTo>
                      <a:lnTo>
                        <a:pt x="553" y="177"/>
                      </a:lnTo>
                      <a:lnTo>
                        <a:pt x="553" y="175"/>
                      </a:lnTo>
                      <a:lnTo>
                        <a:pt x="553" y="180"/>
                      </a:lnTo>
                      <a:lnTo>
                        <a:pt x="553" y="189"/>
                      </a:lnTo>
                      <a:lnTo>
                        <a:pt x="553" y="177"/>
                      </a:lnTo>
                      <a:lnTo>
                        <a:pt x="553" y="168"/>
                      </a:lnTo>
                      <a:lnTo>
                        <a:pt x="553" y="187"/>
                      </a:lnTo>
                      <a:lnTo>
                        <a:pt x="554" y="179"/>
                      </a:lnTo>
                      <a:lnTo>
                        <a:pt x="554" y="190"/>
                      </a:lnTo>
                      <a:lnTo>
                        <a:pt x="554" y="179"/>
                      </a:lnTo>
                      <a:lnTo>
                        <a:pt x="554" y="168"/>
                      </a:lnTo>
                      <a:lnTo>
                        <a:pt x="554" y="176"/>
                      </a:lnTo>
                      <a:lnTo>
                        <a:pt x="554" y="181"/>
                      </a:lnTo>
                      <a:lnTo>
                        <a:pt x="554" y="179"/>
                      </a:lnTo>
                      <a:lnTo>
                        <a:pt x="554" y="190"/>
                      </a:lnTo>
                      <a:lnTo>
                        <a:pt x="554" y="181"/>
                      </a:lnTo>
                      <a:lnTo>
                        <a:pt x="554" y="182"/>
                      </a:lnTo>
                      <a:lnTo>
                        <a:pt x="554" y="170"/>
                      </a:lnTo>
                      <a:lnTo>
                        <a:pt x="554" y="185"/>
                      </a:lnTo>
                      <a:lnTo>
                        <a:pt x="554" y="181"/>
                      </a:lnTo>
                      <a:lnTo>
                        <a:pt x="555" y="175"/>
                      </a:lnTo>
                      <a:lnTo>
                        <a:pt x="555" y="182"/>
                      </a:lnTo>
                      <a:lnTo>
                        <a:pt x="555" y="179"/>
                      </a:lnTo>
                      <a:lnTo>
                        <a:pt x="555" y="182"/>
                      </a:lnTo>
                      <a:lnTo>
                        <a:pt x="555" y="172"/>
                      </a:lnTo>
                      <a:lnTo>
                        <a:pt x="555" y="179"/>
                      </a:lnTo>
                      <a:lnTo>
                        <a:pt x="555" y="181"/>
                      </a:lnTo>
                      <a:lnTo>
                        <a:pt x="555" y="191"/>
                      </a:lnTo>
                      <a:lnTo>
                        <a:pt x="555" y="178"/>
                      </a:lnTo>
                      <a:lnTo>
                        <a:pt x="555" y="178"/>
                      </a:lnTo>
                      <a:lnTo>
                        <a:pt x="555" y="177"/>
                      </a:lnTo>
                      <a:lnTo>
                        <a:pt x="555" y="184"/>
                      </a:lnTo>
                      <a:lnTo>
                        <a:pt x="555" y="181"/>
                      </a:lnTo>
                      <a:lnTo>
                        <a:pt x="555" y="185"/>
                      </a:lnTo>
                      <a:lnTo>
                        <a:pt x="556" y="182"/>
                      </a:lnTo>
                      <a:lnTo>
                        <a:pt x="556" y="185"/>
                      </a:lnTo>
                      <a:lnTo>
                        <a:pt x="556" y="177"/>
                      </a:lnTo>
                      <a:lnTo>
                        <a:pt x="556" y="191"/>
                      </a:lnTo>
                      <a:lnTo>
                        <a:pt x="556" y="180"/>
                      </a:lnTo>
                      <a:lnTo>
                        <a:pt x="556" y="174"/>
                      </a:lnTo>
                      <a:lnTo>
                        <a:pt x="556" y="177"/>
                      </a:lnTo>
                      <a:lnTo>
                        <a:pt x="556" y="187"/>
                      </a:lnTo>
                      <a:lnTo>
                        <a:pt x="556" y="184"/>
                      </a:lnTo>
                      <a:lnTo>
                        <a:pt x="556" y="194"/>
                      </a:lnTo>
                      <a:lnTo>
                        <a:pt x="556" y="184"/>
                      </a:lnTo>
                      <a:lnTo>
                        <a:pt x="556" y="182"/>
                      </a:lnTo>
                      <a:lnTo>
                        <a:pt x="556" y="189"/>
                      </a:lnTo>
                      <a:lnTo>
                        <a:pt x="556" y="180"/>
                      </a:lnTo>
                      <a:lnTo>
                        <a:pt x="557" y="177"/>
                      </a:lnTo>
                      <a:lnTo>
                        <a:pt x="557" y="183"/>
                      </a:lnTo>
                      <a:lnTo>
                        <a:pt x="557" y="187"/>
                      </a:lnTo>
                      <a:lnTo>
                        <a:pt x="557" y="188"/>
                      </a:lnTo>
                      <a:lnTo>
                        <a:pt x="557" y="186"/>
                      </a:lnTo>
                      <a:lnTo>
                        <a:pt x="557" y="187"/>
                      </a:lnTo>
                      <a:lnTo>
                        <a:pt x="557" y="186"/>
                      </a:lnTo>
                      <a:lnTo>
                        <a:pt x="557" y="183"/>
                      </a:lnTo>
                      <a:lnTo>
                        <a:pt x="557" y="185"/>
                      </a:lnTo>
                      <a:lnTo>
                        <a:pt x="557" y="183"/>
                      </a:lnTo>
                      <a:lnTo>
                        <a:pt x="557" y="185"/>
                      </a:lnTo>
                      <a:lnTo>
                        <a:pt x="557" y="196"/>
                      </a:lnTo>
                      <a:lnTo>
                        <a:pt x="557" y="189"/>
                      </a:lnTo>
                      <a:lnTo>
                        <a:pt x="558" y="192"/>
                      </a:lnTo>
                      <a:lnTo>
                        <a:pt x="558" y="192"/>
                      </a:lnTo>
                      <a:lnTo>
                        <a:pt x="558" y="178"/>
                      </a:lnTo>
                      <a:lnTo>
                        <a:pt x="558" y="183"/>
                      </a:lnTo>
                      <a:lnTo>
                        <a:pt x="558" y="184"/>
                      </a:lnTo>
                      <a:lnTo>
                        <a:pt x="558" y="183"/>
                      </a:lnTo>
                      <a:lnTo>
                        <a:pt x="558" y="194"/>
                      </a:lnTo>
                      <a:lnTo>
                        <a:pt x="558" y="183"/>
                      </a:lnTo>
                      <a:lnTo>
                        <a:pt x="558" y="181"/>
                      </a:lnTo>
                      <a:lnTo>
                        <a:pt x="558" y="180"/>
                      </a:lnTo>
                      <a:lnTo>
                        <a:pt x="558" y="194"/>
                      </a:lnTo>
                      <a:lnTo>
                        <a:pt x="558" y="183"/>
                      </a:lnTo>
                      <a:lnTo>
                        <a:pt x="558" y="187"/>
                      </a:lnTo>
                      <a:lnTo>
                        <a:pt x="558" y="180"/>
                      </a:lnTo>
                      <a:lnTo>
                        <a:pt x="559" y="192"/>
                      </a:lnTo>
                      <a:lnTo>
                        <a:pt x="559" y="187"/>
                      </a:lnTo>
                      <a:lnTo>
                        <a:pt x="559" y="193"/>
                      </a:lnTo>
                      <a:lnTo>
                        <a:pt x="559" y="190"/>
                      </a:lnTo>
                      <a:lnTo>
                        <a:pt x="559" y="187"/>
                      </a:lnTo>
                      <a:lnTo>
                        <a:pt x="559" y="184"/>
                      </a:lnTo>
                      <a:lnTo>
                        <a:pt x="559" y="176"/>
                      </a:lnTo>
                      <a:lnTo>
                        <a:pt x="559" y="191"/>
                      </a:lnTo>
                      <a:lnTo>
                        <a:pt x="559" y="190"/>
                      </a:lnTo>
                      <a:lnTo>
                        <a:pt x="559" y="192"/>
                      </a:lnTo>
                      <a:lnTo>
                        <a:pt x="559" y="186"/>
                      </a:lnTo>
                      <a:lnTo>
                        <a:pt x="559" y="186"/>
                      </a:lnTo>
                      <a:lnTo>
                        <a:pt x="559" y="175"/>
                      </a:lnTo>
                      <a:lnTo>
                        <a:pt x="560" y="182"/>
                      </a:lnTo>
                      <a:lnTo>
                        <a:pt x="560" y="184"/>
                      </a:lnTo>
                      <a:lnTo>
                        <a:pt x="560" y="184"/>
                      </a:lnTo>
                      <a:lnTo>
                        <a:pt x="560" y="194"/>
                      </a:lnTo>
                      <a:lnTo>
                        <a:pt x="560" y="183"/>
                      </a:lnTo>
                      <a:lnTo>
                        <a:pt x="560" y="177"/>
                      </a:lnTo>
                      <a:lnTo>
                        <a:pt x="560" y="188"/>
                      </a:lnTo>
                      <a:lnTo>
                        <a:pt x="560" y="189"/>
                      </a:lnTo>
                      <a:lnTo>
                        <a:pt x="560" y="180"/>
                      </a:lnTo>
                      <a:lnTo>
                        <a:pt x="560" y="186"/>
                      </a:lnTo>
                      <a:lnTo>
                        <a:pt x="560" y="177"/>
                      </a:lnTo>
                      <a:lnTo>
                        <a:pt x="560" y="193"/>
                      </a:lnTo>
                      <a:lnTo>
                        <a:pt x="560" y="178"/>
                      </a:lnTo>
                      <a:lnTo>
                        <a:pt x="560" y="180"/>
                      </a:lnTo>
                      <a:lnTo>
                        <a:pt x="560" y="191"/>
                      </a:lnTo>
                      <a:lnTo>
                        <a:pt x="561" y="190"/>
                      </a:lnTo>
                      <a:lnTo>
                        <a:pt x="561" y="202"/>
                      </a:lnTo>
                      <a:lnTo>
                        <a:pt x="561" y="194"/>
                      </a:lnTo>
                      <a:lnTo>
                        <a:pt x="561" y="185"/>
                      </a:lnTo>
                      <a:lnTo>
                        <a:pt x="561" y="186"/>
                      </a:lnTo>
                      <a:lnTo>
                        <a:pt x="561" y="174"/>
                      </a:lnTo>
                      <a:lnTo>
                        <a:pt x="561" y="181"/>
                      </a:lnTo>
                      <a:lnTo>
                        <a:pt x="561" y="175"/>
                      </a:lnTo>
                      <a:lnTo>
                        <a:pt x="561" y="183"/>
                      </a:lnTo>
                      <a:lnTo>
                        <a:pt x="561" y="185"/>
                      </a:lnTo>
                      <a:lnTo>
                        <a:pt x="561" y="189"/>
                      </a:lnTo>
                      <a:lnTo>
                        <a:pt x="561" y="189"/>
                      </a:lnTo>
                      <a:lnTo>
                        <a:pt x="561" y="173"/>
                      </a:lnTo>
                      <a:lnTo>
                        <a:pt x="562" y="176"/>
                      </a:lnTo>
                      <a:lnTo>
                        <a:pt x="562" y="183"/>
                      </a:lnTo>
                      <a:lnTo>
                        <a:pt x="562" y="180"/>
                      </a:lnTo>
                      <a:lnTo>
                        <a:pt x="562" y="186"/>
                      </a:lnTo>
                      <a:lnTo>
                        <a:pt x="562" y="180"/>
                      </a:lnTo>
                      <a:lnTo>
                        <a:pt x="562" y="176"/>
                      </a:lnTo>
                      <a:lnTo>
                        <a:pt x="562" y="177"/>
                      </a:lnTo>
                      <a:lnTo>
                        <a:pt x="562" y="170"/>
                      </a:lnTo>
                      <a:lnTo>
                        <a:pt x="562" y="185"/>
                      </a:lnTo>
                      <a:lnTo>
                        <a:pt x="562" y="177"/>
                      </a:lnTo>
                      <a:lnTo>
                        <a:pt x="562" y="179"/>
                      </a:lnTo>
                      <a:lnTo>
                        <a:pt x="562" y="185"/>
                      </a:lnTo>
                      <a:lnTo>
                        <a:pt x="562" y="178"/>
                      </a:lnTo>
                      <a:lnTo>
                        <a:pt x="562" y="177"/>
                      </a:lnTo>
                      <a:lnTo>
                        <a:pt x="563" y="176"/>
                      </a:lnTo>
                      <a:lnTo>
                        <a:pt x="563" y="194"/>
                      </a:lnTo>
                      <a:lnTo>
                        <a:pt x="563" y="181"/>
                      </a:lnTo>
                      <a:lnTo>
                        <a:pt x="563" y="176"/>
                      </a:lnTo>
                      <a:lnTo>
                        <a:pt x="563" y="183"/>
                      </a:lnTo>
                      <a:lnTo>
                        <a:pt x="563" y="185"/>
                      </a:lnTo>
                      <a:lnTo>
                        <a:pt x="563" y="190"/>
                      </a:lnTo>
                      <a:lnTo>
                        <a:pt x="563" y="184"/>
                      </a:lnTo>
                      <a:lnTo>
                        <a:pt x="563" y="173"/>
                      </a:lnTo>
                      <a:lnTo>
                        <a:pt x="563" y="172"/>
                      </a:lnTo>
                      <a:lnTo>
                        <a:pt x="563" y="178"/>
                      </a:lnTo>
                      <a:lnTo>
                        <a:pt x="563" y="173"/>
                      </a:lnTo>
                      <a:lnTo>
                        <a:pt x="563" y="177"/>
                      </a:lnTo>
                      <a:lnTo>
                        <a:pt x="564" y="179"/>
                      </a:lnTo>
                      <a:lnTo>
                        <a:pt x="564" y="172"/>
                      </a:lnTo>
                      <a:lnTo>
                        <a:pt x="564" y="182"/>
                      </a:lnTo>
                      <a:lnTo>
                        <a:pt x="564" y="180"/>
                      </a:lnTo>
                      <a:lnTo>
                        <a:pt x="564" y="178"/>
                      </a:lnTo>
                      <a:lnTo>
                        <a:pt x="564" y="181"/>
                      </a:lnTo>
                      <a:lnTo>
                        <a:pt x="564" y="178"/>
                      </a:lnTo>
                      <a:lnTo>
                        <a:pt x="564" y="179"/>
                      </a:lnTo>
                      <a:lnTo>
                        <a:pt x="564" y="174"/>
                      </a:lnTo>
                      <a:lnTo>
                        <a:pt x="564" y="170"/>
                      </a:lnTo>
                      <a:lnTo>
                        <a:pt x="564" y="174"/>
                      </a:lnTo>
                      <a:lnTo>
                        <a:pt x="564" y="172"/>
                      </a:lnTo>
                      <a:lnTo>
                        <a:pt x="564" y="182"/>
                      </a:lnTo>
                      <a:lnTo>
                        <a:pt x="565" y="171"/>
                      </a:lnTo>
                      <a:lnTo>
                        <a:pt x="565" y="181"/>
                      </a:lnTo>
                      <a:lnTo>
                        <a:pt x="565" y="169"/>
                      </a:lnTo>
                      <a:lnTo>
                        <a:pt x="565" y="178"/>
                      </a:lnTo>
                      <a:lnTo>
                        <a:pt x="565" y="178"/>
                      </a:lnTo>
                      <a:lnTo>
                        <a:pt x="565" y="175"/>
                      </a:lnTo>
                      <a:lnTo>
                        <a:pt x="565" y="183"/>
                      </a:lnTo>
                      <a:lnTo>
                        <a:pt x="565" y="177"/>
                      </a:lnTo>
                      <a:lnTo>
                        <a:pt x="565" y="180"/>
                      </a:lnTo>
                      <a:lnTo>
                        <a:pt x="565" y="182"/>
                      </a:lnTo>
                      <a:lnTo>
                        <a:pt x="565" y="180"/>
                      </a:lnTo>
                      <a:lnTo>
                        <a:pt x="565" y="181"/>
                      </a:lnTo>
                      <a:lnTo>
                        <a:pt x="565" y="168"/>
                      </a:lnTo>
                      <a:lnTo>
                        <a:pt x="565" y="180"/>
                      </a:lnTo>
                      <a:lnTo>
                        <a:pt x="565" y="175"/>
                      </a:lnTo>
                      <a:lnTo>
                        <a:pt x="566" y="175"/>
                      </a:lnTo>
                      <a:lnTo>
                        <a:pt x="566" y="182"/>
                      </a:lnTo>
                      <a:lnTo>
                        <a:pt x="566" y="178"/>
                      </a:lnTo>
                      <a:lnTo>
                        <a:pt x="566" y="179"/>
                      </a:lnTo>
                      <a:lnTo>
                        <a:pt x="566" y="173"/>
                      </a:lnTo>
                      <a:lnTo>
                        <a:pt x="566" y="176"/>
                      </a:lnTo>
                      <a:lnTo>
                        <a:pt x="566" y="177"/>
                      </a:lnTo>
                      <a:lnTo>
                        <a:pt x="566" y="180"/>
                      </a:lnTo>
                      <a:lnTo>
                        <a:pt x="566" y="174"/>
                      </a:lnTo>
                      <a:lnTo>
                        <a:pt x="566" y="174"/>
                      </a:lnTo>
                      <a:lnTo>
                        <a:pt x="566" y="180"/>
                      </a:lnTo>
                      <a:lnTo>
                        <a:pt x="566" y="177"/>
                      </a:lnTo>
                      <a:lnTo>
                        <a:pt x="566" y="172"/>
                      </a:lnTo>
                      <a:lnTo>
                        <a:pt x="567" y="180"/>
                      </a:lnTo>
                      <a:lnTo>
                        <a:pt x="567" y="179"/>
                      </a:lnTo>
                      <a:lnTo>
                        <a:pt x="567" y="183"/>
                      </a:lnTo>
                      <a:lnTo>
                        <a:pt x="567" y="171"/>
                      </a:lnTo>
                      <a:lnTo>
                        <a:pt x="567" y="181"/>
                      </a:lnTo>
                      <a:lnTo>
                        <a:pt x="567" y="174"/>
                      </a:lnTo>
                      <a:lnTo>
                        <a:pt x="567" y="178"/>
                      </a:lnTo>
                      <a:lnTo>
                        <a:pt x="567" y="185"/>
                      </a:lnTo>
                      <a:lnTo>
                        <a:pt x="567" y="180"/>
                      </a:lnTo>
                      <a:lnTo>
                        <a:pt x="567" y="175"/>
                      </a:lnTo>
                      <a:lnTo>
                        <a:pt x="567" y="170"/>
                      </a:lnTo>
                      <a:lnTo>
                        <a:pt x="567" y="171"/>
                      </a:lnTo>
                      <a:lnTo>
                        <a:pt x="567" y="189"/>
                      </a:lnTo>
                      <a:lnTo>
                        <a:pt x="567" y="179"/>
                      </a:lnTo>
                      <a:lnTo>
                        <a:pt x="568" y="181"/>
                      </a:lnTo>
                      <a:lnTo>
                        <a:pt x="568" y="179"/>
                      </a:lnTo>
                      <a:lnTo>
                        <a:pt x="568" y="184"/>
                      </a:lnTo>
                      <a:lnTo>
                        <a:pt x="568" y="174"/>
                      </a:lnTo>
                      <a:lnTo>
                        <a:pt x="568" y="175"/>
                      </a:lnTo>
                      <a:lnTo>
                        <a:pt x="568" y="180"/>
                      </a:lnTo>
                      <a:lnTo>
                        <a:pt x="568" y="173"/>
                      </a:lnTo>
                      <a:lnTo>
                        <a:pt x="568" y="170"/>
                      </a:lnTo>
                      <a:lnTo>
                        <a:pt x="568" y="180"/>
                      </a:lnTo>
                      <a:lnTo>
                        <a:pt x="568" y="172"/>
                      </a:lnTo>
                      <a:lnTo>
                        <a:pt x="568" y="173"/>
                      </a:lnTo>
                      <a:lnTo>
                        <a:pt x="568" y="176"/>
                      </a:lnTo>
                      <a:lnTo>
                        <a:pt x="568" y="171"/>
                      </a:lnTo>
                      <a:lnTo>
                        <a:pt x="569" y="172"/>
                      </a:lnTo>
                      <a:lnTo>
                        <a:pt x="569" y="174"/>
                      </a:lnTo>
                      <a:lnTo>
                        <a:pt x="569" y="179"/>
                      </a:lnTo>
                      <a:lnTo>
                        <a:pt x="569" y="175"/>
                      </a:lnTo>
                      <a:lnTo>
                        <a:pt x="569" y="172"/>
                      </a:lnTo>
                      <a:lnTo>
                        <a:pt x="569" y="171"/>
                      </a:lnTo>
                      <a:lnTo>
                        <a:pt x="569" y="185"/>
                      </a:lnTo>
                      <a:lnTo>
                        <a:pt x="569" y="177"/>
                      </a:lnTo>
                      <a:lnTo>
                        <a:pt x="569" y="172"/>
                      </a:lnTo>
                      <a:lnTo>
                        <a:pt x="569" y="178"/>
                      </a:lnTo>
                      <a:lnTo>
                        <a:pt x="569" y="176"/>
                      </a:lnTo>
                      <a:lnTo>
                        <a:pt x="569" y="179"/>
                      </a:lnTo>
                      <a:lnTo>
                        <a:pt x="569" y="178"/>
                      </a:lnTo>
                      <a:lnTo>
                        <a:pt x="570" y="178"/>
                      </a:lnTo>
                      <a:lnTo>
                        <a:pt x="570" y="175"/>
                      </a:lnTo>
                      <a:lnTo>
                        <a:pt x="570" y="186"/>
                      </a:lnTo>
                      <a:lnTo>
                        <a:pt x="570" y="175"/>
                      </a:lnTo>
                      <a:lnTo>
                        <a:pt x="570" y="175"/>
                      </a:lnTo>
                      <a:lnTo>
                        <a:pt x="570" y="181"/>
                      </a:lnTo>
                      <a:lnTo>
                        <a:pt x="570" y="174"/>
                      </a:lnTo>
                      <a:lnTo>
                        <a:pt x="570" y="177"/>
                      </a:lnTo>
                      <a:lnTo>
                        <a:pt x="570" y="176"/>
                      </a:lnTo>
                      <a:lnTo>
                        <a:pt x="570" y="170"/>
                      </a:lnTo>
                      <a:lnTo>
                        <a:pt x="570" y="165"/>
                      </a:lnTo>
                      <a:lnTo>
                        <a:pt x="570" y="168"/>
                      </a:lnTo>
                      <a:lnTo>
                        <a:pt x="570" y="174"/>
                      </a:lnTo>
                      <a:lnTo>
                        <a:pt x="570" y="173"/>
                      </a:lnTo>
                      <a:lnTo>
                        <a:pt x="570" y="169"/>
                      </a:lnTo>
                      <a:lnTo>
                        <a:pt x="571" y="175"/>
                      </a:lnTo>
                      <a:lnTo>
                        <a:pt x="571" y="172"/>
                      </a:lnTo>
                      <a:lnTo>
                        <a:pt x="571" y="187"/>
                      </a:lnTo>
                      <a:lnTo>
                        <a:pt x="571" y="174"/>
                      </a:lnTo>
                      <a:lnTo>
                        <a:pt x="571" y="177"/>
                      </a:lnTo>
                      <a:lnTo>
                        <a:pt x="571" y="175"/>
                      </a:lnTo>
                      <a:lnTo>
                        <a:pt x="571" y="181"/>
                      </a:lnTo>
                      <a:lnTo>
                        <a:pt x="571" y="167"/>
                      </a:lnTo>
                      <a:lnTo>
                        <a:pt x="571" y="161"/>
                      </a:lnTo>
                      <a:lnTo>
                        <a:pt x="571" y="172"/>
                      </a:lnTo>
                      <a:lnTo>
                        <a:pt x="571" y="175"/>
                      </a:lnTo>
                      <a:lnTo>
                        <a:pt x="571" y="174"/>
                      </a:lnTo>
                      <a:lnTo>
                        <a:pt x="571" y="174"/>
                      </a:lnTo>
                      <a:lnTo>
                        <a:pt x="572" y="183"/>
                      </a:lnTo>
                      <a:lnTo>
                        <a:pt x="572" y="178"/>
                      </a:lnTo>
                      <a:lnTo>
                        <a:pt x="572" y="171"/>
                      </a:lnTo>
                      <a:lnTo>
                        <a:pt x="572" y="174"/>
                      </a:lnTo>
                      <a:lnTo>
                        <a:pt x="572" y="186"/>
                      </a:lnTo>
                      <a:lnTo>
                        <a:pt x="572" y="164"/>
                      </a:lnTo>
                      <a:lnTo>
                        <a:pt x="572" y="182"/>
                      </a:lnTo>
                      <a:lnTo>
                        <a:pt x="572" y="169"/>
                      </a:lnTo>
                      <a:lnTo>
                        <a:pt x="572" y="171"/>
                      </a:lnTo>
                      <a:lnTo>
                        <a:pt x="572" y="175"/>
                      </a:lnTo>
                      <a:lnTo>
                        <a:pt x="572" y="166"/>
                      </a:lnTo>
                      <a:lnTo>
                        <a:pt x="572" y="178"/>
                      </a:lnTo>
                      <a:lnTo>
                        <a:pt x="572" y="178"/>
                      </a:lnTo>
                      <a:lnTo>
                        <a:pt x="572" y="177"/>
                      </a:lnTo>
                      <a:lnTo>
                        <a:pt x="573" y="177"/>
                      </a:lnTo>
                      <a:lnTo>
                        <a:pt x="573" y="179"/>
                      </a:lnTo>
                      <a:lnTo>
                        <a:pt x="573" y="179"/>
                      </a:lnTo>
                      <a:lnTo>
                        <a:pt x="573" y="167"/>
                      </a:lnTo>
                      <a:lnTo>
                        <a:pt x="573" y="182"/>
                      </a:lnTo>
                      <a:lnTo>
                        <a:pt x="573" y="179"/>
                      </a:lnTo>
                      <a:lnTo>
                        <a:pt x="573" y="173"/>
                      </a:lnTo>
                      <a:lnTo>
                        <a:pt x="573" y="174"/>
                      </a:lnTo>
                      <a:lnTo>
                        <a:pt x="573" y="171"/>
                      </a:lnTo>
                      <a:lnTo>
                        <a:pt x="573" y="169"/>
                      </a:lnTo>
                      <a:lnTo>
                        <a:pt x="573" y="175"/>
                      </a:lnTo>
                      <a:lnTo>
                        <a:pt x="573" y="177"/>
                      </a:lnTo>
                      <a:lnTo>
                        <a:pt x="573" y="181"/>
                      </a:lnTo>
                      <a:lnTo>
                        <a:pt x="574" y="174"/>
                      </a:lnTo>
                      <a:lnTo>
                        <a:pt x="574" y="172"/>
                      </a:lnTo>
                      <a:lnTo>
                        <a:pt x="574" y="174"/>
                      </a:lnTo>
                      <a:lnTo>
                        <a:pt x="574" y="183"/>
                      </a:lnTo>
                      <a:lnTo>
                        <a:pt x="574" y="186"/>
                      </a:lnTo>
                      <a:lnTo>
                        <a:pt x="574" y="174"/>
                      </a:lnTo>
                      <a:lnTo>
                        <a:pt x="574" y="168"/>
                      </a:lnTo>
                      <a:lnTo>
                        <a:pt x="574" y="187"/>
                      </a:lnTo>
                      <a:lnTo>
                        <a:pt x="574" y="174"/>
                      </a:lnTo>
                      <a:lnTo>
                        <a:pt x="574" y="176"/>
                      </a:lnTo>
                      <a:lnTo>
                        <a:pt x="574" y="182"/>
                      </a:lnTo>
                      <a:lnTo>
                        <a:pt x="574" y="189"/>
                      </a:lnTo>
                      <a:lnTo>
                        <a:pt x="574" y="182"/>
                      </a:lnTo>
                      <a:lnTo>
                        <a:pt x="575" y="171"/>
                      </a:lnTo>
                      <a:lnTo>
                        <a:pt x="575" y="176"/>
                      </a:lnTo>
                      <a:lnTo>
                        <a:pt x="575" y="186"/>
                      </a:lnTo>
                      <a:lnTo>
                        <a:pt x="575" y="178"/>
                      </a:lnTo>
                      <a:lnTo>
                        <a:pt x="575" y="180"/>
                      </a:lnTo>
                      <a:lnTo>
                        <a:pt x="575" y="168"/>
                      </a:lnTo>
                      <a:lnTo>
                        <a:pt x="575" y="168"/>
                      </a:lnTo>
                      <a:lnTo>
                        <a:pt x="575" y="178"/>
                      </a:lnTo>
                      <a:lnTo>
                        <a:pt x="575" y="169"/>
                      </a:lnTo>
                      <a:lnTo>
                        <a:pt x="575" y="178"/>
                      </a:lnTo>
                      <a:lnTo>
                        <a:pt x="575" y="172"/>
                      </a:lnTo>
                      <a:lnTo>
                        <a:pt x="575" y="175"/>
                      </a:lnTo>
                      <a:lnTo>
                        <a:pt x="575" y="175"/>
                      </a:lnTo>
                      <a:lnTo>
                        <a:pt x="575" y="182"/>
                      </a:lnTo>
                      <a:lnTo>
                        <a:pt x="575" y="180"/>
                      </a:lnTo>
                      <a:lnTo>
                        <a:pt x="576" y="172"/>
                      </a:lnTo>
                      <a:lnTo>
                        <a:pt x="576" y="180"/>
                      </a:lnTo>
                      <a:lnTo>
                        <a:pt x="576" y="178"/>
                      </a:lnTo>
                      <a:lnTo>
                        <a:pt x="576" y="169"/>
                      </a:lnTo>
                      <a:lnTo>
                        <a:pt x="576" y="180"/>
                      </a:lnTo>
                      <a:lnTo>
                        <a:pt x="576" y="175"/>
                      </a:lnTo>
                      <a:lnTo>
                        <a:pt x="576" y="177"/>
                      </a:lnTo>
                      <a:lnTo>
                        <a:pt x="576" y="173"/>
                      </a:lnTo>
                      <a:lnTo>
                        <a:pt x="576" y="176"/>
                      </a:lnTo>
                      <a:lnTo>
                        <a:pt x="576" y="166"/>
                      </a:lnTo>
                      <a:lnTo>
                        <a:pt x="576" y="172"/>
                      </a:lnTo>
                      <a:lnTo>
                        <a:pt x="576" y="175"/>
                      </a:lnTo>
                      <a:lnTo>
                        <a:pt x="576" y="173"/>
                      </a:lnTo>
                      <a:lnTo>
                        <a:pt x="577" y="174"/>
                      </a:lnTo>
                      <a:lnTo>
                        <a:pt x="577" y="172"/>
                      </a:lnTo>
                      <a:lnTo>
                        <a:pt x="577" y="176"/>
                      </a:lnTo>
                      <a:lnTo>
                        <a:pt x="577" y="176"/>
                      </a:lnTo>
                      <a:lnTo>
                        <a:pt x="577" y="173"/>
                      </a:lnTo>
                      <a:lnTo>
                        <a:pt x="577" y="182"/>
                      </a:lnTo>
                      <a:lnTo>
                        <a:pt x="577" y="170"/>
                      </a:lnTo>
                      <a:lnTo>
                        <a:pt x="577" y="180"/>
                      </a:lnTo>
                      <a:lnTo>
                        <a:pt x="577" y="182"/>
                      </a:lnTo>
                      <a:lnTo>
                        <a:pt x="577" y="183"/>
                      </a:lnTo>
                      <a:lnTo>
                        <a:pt x="577" y="174"/>
                      </a:lnTo>
                      <a:lnTo>
                        <a:pt x="577" y="185"/>
                      </a:lnTo>
                      <a:lnTo>
                        <a:pt x="577" y="184"/>
                      </a:lnTo>
                      <a:lnTo>
                        <a:pt x="577" y="176"/>
                      </a:lnTo>
                      <a:lnTo>
                        <a:pt x="578" y="181"/>
                      </a:lnTo>
                      <a:lnTo>
                        <a:pt x="578" y="173"/>
                      </a:lnTo>
                      <a:lnTo>
                        <a:pt x="578" y="179"/>
                      </a:lnTo>
                      <a:lnTo>
                        <a:pt x="578" y="183"/>
                      </a:lnTo>
                      <a:lnTo>
                        <a:pt x="578" y="179"/>
                      </a:lnTo>
                      <a:lnTo>
                        <a:pt x="578" y="183"/>
                      </a:lnTo>
                      <a:lnTo>
                        <a:pt x="578" y="169"/>
                      </a:lnTo>
                      <a:lnTo>
                        <a:pt x="578" y="179"/>
                      </a:lnTo>
                      <a:lnTo>
                        <a:pt x="578" y="175"/>
                      </a:lnTo>
                      <a:lnTo>
                        <a:pt x="578" y="179"/>
                      </a:lnTo>
                      <a:lnTo>
                        <a:pt x="578" y="179"/>
                      </a:lnTo>
                      <a:lnTo>
                        <a:pt x="578" y="187"/>
                      </a:lnTo>
                      <a:lnTo>
                        <a:pt x="578" y="178"/>
                      </a:lnTo>
                      <a:lnTo>
                        <a:pt x="579" y="171"/>
                      </a:lnTo>
                      <a:lnTo>
                        <a:pt x="579" y="183"/>
                      </a:lnTo>
                      <a:lnTo>
                        <a:pt x="579" y="181"/>
                      </a:lnTo>
                      <a:lnTo>
                        <a:pt x="579" y="173"/>
                      </a:lnTo>
                      <a:lnTo>
                        <a:pt x="579" y="179"/>
                      </a:lnTo>
                      <a:lnTo>
                        <a:pt x="579" y="178"/>
                      </a:lnTo>
                      <a:lnTo>
                        <a:pt x="579" y="177"/>
                      </a:lnTo>
                      <a:lnTo>
                        <a:pt x="579" y="182"/>
                      </a:lnTo>
                      <a:lnTo>
                        <a:pt x="579" y="187"/>
                      </a:lnTo>
                      <a:lnTo>
                        <a:pt x="579" y="169"/>
                      </a:lnTo>
                      <a:lnTo>
                        <a:pt x="579" y="180"/>
                      </a:lnTo>
                      <a:lnTo>
                        <a:pt x="579" y="175"/>
                      </a:lnTo>
                      <a:lnTo>
                        <a:pt x="579" y="181"/>
                      </a:lnTo>
                      <a:lnTo>
                        <a:pt x="579" y="167"/>
                      </a:lnTo>
                      <a:lnTo>
                        <a:pt x="579" y="179"/>
                      </a:lnTo>
                      <a:lnTo>
                        <a:pt x="580" y="175"/>
                      </a:lnTo>
                      <a:lnTo>
                        <a:pt x="580" y="179"/>
                      </a:lnTo>
                      <a:lnTo>
                        <a:pt x="580" y="167"/>
                      </a:lnTo>
                      <a:lnTo>
                        <a:pt x="580" y="176"/>
                      </a:lnTo>
                      <a:lnTo>
                        <a:pt x="580" y="171"/>
                      </a:lnTo>
                      <a:lnTo>
                        <a:pt x="580" y="168"/>
                      </a:lnTo>
                      <a:lnTo>
                        <a:pt x="580" y="167"/>
                      </a:lnTo>
                      <a:lnTo>
                        <a:pt x="580" y="168"/>
                      </a:lnTo>
                      <a:lnTo>
                        <a:pt x="580" y="171"/>
                      </a:lnTo>
                      <a:lnTo>
                        <a:pt x="580" y="169"/>
                      </a:lnTo>
                      <a:lnTo>
                        <a:pt x="580" y="180"/>
                      </a:lnTo>
                      <a:lnTo>
                        <a:pt x="580" y="172"/>
                      </a:lnTo>
                      <a:lnTo>
                        <a:pt x="580" y="172"/>
                      </a:lnTo>
                      <a:lnTo>
                        <a:pt x="581" y="181"/>
                      </a:lnTo>
                      <a:lnTo>
                        <a:pt x="581" y="167"/>
                      </a:lnTo>
                      <a:lnTo>
                        <a:pt x="581" y="174"/>
                      </a:lnTo>
                      <a:lnTo>
                        <a:pt x="581" y="178"/>
                      </a:lnTo>
                      <a:lnTo>
                        <a:pt x="581" y="170"/>
                      </a:lnTo>
                      <a:lnTo>
                        <a:pt x="581" y="171"/>
                      </a:lnTo>
                      <a:lnTo>
                        <a:pt x="581" y="176"/>
                      </a:lnTo>
                      <a:lnTo>
                        <a:pt x="581" y="155"/>
                      </a:lnTo>
                      <a:lnTo>
                        <a:pt x="581" y="172"/>
                      </a:lnTo>
                      <a:lnTo>
                        <a:pt x="581" y="171"/>
                      </a:lnTo>
                      <a:lnTo>
                        <a:pt x="581" y="171"/>
                      </a:lnTo>
                      <a:lnTo>
                        <a:pt x="581" y="179"/>
                      </a:lnTo>
                      <a:lnTo>
                        <a:pt x="581" y="175"/>
                      </a:lnTo>
                      <a:lnTo>
                        <a:pt x="582" y="177"/>
                      </a:lnTo>
                      <a:lnTo>
                        <a:pt x="582" y="175"/>
                      </a:lnTo>
                      <a:lnTo>
                        <a:pt x="582" y="169"/>
                      </a:lnTo>
                      <a:lnTo>
                        <a:pt x="582" y="176"/>
                      </a:lnTo>
                      <a:lnTo>
                        <a:pt x="582" y="178"/>
                      </a:lnTo>
                      <a:lnTo>
                        <a:pt x="582" y="181"/>
                      </a:lnTo>
                      <a:lnTo>
                        <a:pt x="582" y="180"/>
                      </a:lnTo>
                      <a:lnTo>
                        <a:pt x="582" y="180"/>
                      </a:lnTo>
                      <a:lnTo>
                        <a:pt x="582" y="179"/>
                      </a:lnTo>
                      <a:lnTo>
                        <a:pt x="582" y="175"/>
                      </a:lnTo>
                      <a:lnTo>
                        <a:pt x="582" y="180"/>
                      </a:lnTo>
                      <a:lnTo>
                        <a:pt x="582" y="174"/>
                      </a:lnTo>
                      <a:lnTo>
                        <a:pt x="582" y="179"/>
                      </a:lnTo>
                      <a:lnTo>
                        <a:pt x="582" y="181"/>
                      </a:lnTo>
                      <a:lnTo>
                        <a:pt x="583" y="176"/>
                      </a:lnTo>
                      <a:lnTo>
                        <a:pt x="583" y="174"/>
                      </a:lnTo>
                      <a:lnTo>
                        <a:pt x="583" y="185"/>
                      </a:lnTo>
                      <a:lnTo>
                        <a:pt x="583" y="170"/>
                      </a:lnTo>
                      <a:lnTo>
                        <a:pt x="583" y="173"/>
                      </a:lnTo>
                      <a:lnTo>
                        <a:pt x="583" y="176"/>
                      </a:lnTo>
                      <a:lnTo>
                        <a:pt x="583" y="172"/>
                      </a:lnTo>
                      <a:lnTo>
                        <a:pt x="583" y="189"/>
                      </a:lnTo>
                      <a:lnTo>
                        <a:pt x="583" y="177"/>
                      </a:lnTo>
                      <a:lnTo>
                        <a:pt x="583" y="179"/>
                      </a:lnTo>
                      <a:lnTo>
                        <a:pt x="583" y="183"/>
                      </a:lnTo>
                      <a:lnTo>
                        <a:pt x="583" y="179"/>
                      </a:lnTo>
                      <a:lnTo>
                        <a:pt x="583" y="175"/>
                      </a:lnTo>
                      <a:lnTo>
                        <a:pt x="584" y="173"/>
                      </a:lnTo>
                      <a:lnTo>
                        <a:pt x="584" y="178"/>
                      </a:lnTo>
                      <a:lnTo>
                        <a:pt x="584" y="182"/>
                      </a:lnTo>
                      <a:lnTo>
                        <a:pt x="584" y="187"/>
                      </a:lnTo>
                      <a:lnTo>
                        <a:pt x="584" y="182"/>
                      </a:lnTo>
                      <a:lnTo>
                        <a:pt x="584" y="179"/>
                      </a:lnTo>
                      <a:lnTo>
                        <a:pt x="584" y="171"/>
                      </a:lnTo>
                      <a:lnTo>
                        <a:pt x="584" y="177"/>
                      </a:lnTo>
                      <a:lnTo>
                        <a:pt x="584" y="182"/>
                      </a:lnTo>
                      <a:lnTo>
                        <a:pt x="584" y="183"/>
                      </a:lnTo>
                      <a:lnTo>
                        <a:pt x="584" y="185"/>
                      </a:lnTo>
                      <a:lnTo>
                        <a:pt x="584" y="187"/>
                      </a:lnTo>
                      <a:lnTo>
                        <a:pt x="584" y="179"/>
                      </a:lnTo>
                      <a:lnTo>
                        <a:pt x="584" y="175"/>
                      </a:lnTo>
                      <a:lnTo>
                        <a:pt x="584" y="184"/>
                      </a:lnTo>
                      <a:lnTo>
                        <a:pt x="585" y="182"/>
                      </a:lnTo>
                      <a:lnTo>
                        <a:pt x="585" y="184"/>
                      </a:lnTo>
                      <a:lnTo>
                        <a:pt x="585" y="182"/>
                      </a:lnTo>
                      <a:lnTo>
                        <a:pt x="585" y="169"/>
                      </a:lnTo>
                      <a:lnTo>
                        <a:pt x="585" y="179"/>
                      </a:lnTo>
                      <a:lnTo>
                        <a:pt x="585" y="178"/>
                      </a:lnTo>
                      <a:lnTo>
                        <a:pt x="585" y="179"/>
                      </a:lnTo>
                      <a:lnTo>
                        <a:pt x="585" y="180"/>
                      </a:lnTo>
                      <a:lnTo>
                        <a:pt x="585" y="180"/>
                      </a:lnTo>
                      <a:lnTo>
                        <a:pt x="585" y="186"/>
                      </a:lnTo>
                      <a:lnTo>
                        <a:pt x="585" y="175"/>
                      </a:lnTo>
                      <a:lnTo>
                        <a:pt x="585" y="180"/>
                      </a:lnTo>
                      <a:lnTo>
                        <a:pt x="585" y="176"/>
                      </a:lnTo>
                      <a:lnTo>
                        <a:pt x="586" y="186"/>
                      </a:lnTo>
                      <a:lnTo>
                        <a:pt x="586" y="183"/>
                      </a:lnTo>
                      <a:lnTo>
                        <a:pt x="586" y="191"/>
                      </a:lnTo>
                      <a:lnTo>
                        <a:pt x="586" y="186"/>
                      </a:lnTo>
                      <a:lnTo>
                        <a:pt x="586" y="188"/>
                      </a:lnTo>
                      <a:lnTo>
                        <a:pt x="586" y="180"/>
                      </a:lnTo>
                      <a:lnTo>
                        <a:pt x="586" y="192"/>
                      </a:lnTo>
                      <a:lnTo>
                        <a:pt x="586" y="178"/>
                      </a:lnTo>
                      <a:lnTo>
                        <a:pt x="586" y="182"/>
                      </a:lnTo>
                      <a:lnTo>
                        <a:pt x="586" y="184"/>
                      </a:lnTo>
                      <a:lnTo>
                        <a:pt x="586" y="183"/>
                      </a:lnTo>
                      <a:lnTo>
                        <a:pt x="586" y="187"/>
                      </a:lnTo>
                      <a:lnTo>
                        <a:pt x="586" y="186"/>
                      </a:lnTo>
                      <a:lnTo>
                        <a:pt x="587" y="184"/>
                      </a:lnTo>
                      <a:lnTo>
                        <a:pt x="587" y="180"/>
                      </a:lnTo>
                      <a:lnTo>
                        <a:pt x="587" y="179"/>
                      </a:lnTo>
                      <a:lnTo>
                        <a:pt x="587" y="177"/>
                      </a:lnTo>
                      <a:lnTo>
                        <a:pt x="587" y="186"/>
                      </a:lnTo>
                      <a:lnTo>
                        <a:pt x="587" y="185"/>
                      </a:lnTo>
                      <a:lnTo>
                        <a:pt x="587" y="174"/>
                      </a:lnTo>
                      <a:lnTo>
                        <a:pt x="587" y="183"/>
                      </a:lnTo>
                      <a:lnTo>
                        <a:pt x="587" y="178"/>
                      </a:lnTo>
                      <a:lnTo>
                        <a:pt x="587" y="189"/>
                      </a:lnTo>
                      <a:lnTo>
                        <a:pt x="587" y="174"/>
                      </a:lnTo>
                      <a:lnTo>
                        <a:pt x="587" y="190"/>
                      </a:lnTo>
                      <a:lnTo>
                        <a:pt x="587" y="175"/>
                      </a:lnTo>
                      <a:lnTo>
                        <a:pt x="587" y="191"/>
                      </a:lnTo>
                      <a:lnTo>
                        <a:pt x="588" y="190"/>
                      </a:lnTo>
                      <a:lnTo>
                        <a:pt x="588" y="184"/>
                      </a:lnTo>
                      <a:lnTo>
                        <a:pt x="588" y="171"/>
                      </a:lnTo>
                      <a:lnTo>
                        <a:pt x="588" y="179"/>
                      </a:lnTo>
                      <a:lnTo>
                        <a:pt x="588" y="184"/>
                      </a:lnTo>
                      <a:lnTo>
                        <a:pt x="588" y="177"/>
                      </a:lnTo>
                      <a:lnTo>
                        <a:pt x="588" y="190"/>
                      </a:lnTo>
                      <a:lnTo>
                        <a:pt x="588" y="175"/>
                      </a:lnTo>
                      <a:lnTo>
                        <a:pt x="588" y="179"/>
                      </a:lnTo>
                      <a:lnTo>
                        <a:pt x="588" y="175"/>
                      </a:lnTo>
                      <a:lnTo>
                        <a:pt x="588" y="185"/>
                      </a:lnTo>
                      <a:lnTo>
                        <a:pt x="588" y="187"/>
                      </a:lnTo>
                      <a:lnTo>
                        <a:pt x="588" y="176"/>
                      </a:lnTo>
                      <a:lnTo>
                        <a:pt x="589" y="185"/>
                      </a:lnTo>
                      <a:lnTo>
                        <a:pt x="589" y="177"/>
                      </a:lnTo>
                      <a:lnTo>
                        <a:pt x="589" y="181"/>
                      </a:lnTo>
                      <a:lnTo>
                        <a:pt x="589" y="181"/>
                      </a:lnTo>
                      <a:lnTo>
                        <a:pt x="589" y="183"/>
                      </a:lnTo>
                      <a:lnTo>
                        <a:pt x="589" y="189"/>
                      </a:lnTo>
                      <a:lnTo>
                        <a:pt x="589" y="170"/>
                      </a:lnTo>
                      <a:lnTo>
                        <a:pt x="589" y="185"/>
                      </a:lnTo>
                      <a:lnTo>
                        <a:pt x="589" y="186"/>
                      </a:lnTo>
                      <a:lnTo>
                        <a:pt x="589" y="176"/>
                      </a:lnTo>
                      <a:lnTo>
                        <a:pt x="589" y="190"/>
                      </a:lnTo>
                      <a:lnTo>
                        <a:pt x="589" y="179"/>
                      </a:lnTo>
                      <a:lnTo>
                        <a:pt x="589" y="181"/>
                      </a:lnTo>
                      <a:lnTo>
                        <a:pt x="589" y="184"/>
                      </a:lnTo>
                      <a:lnTo>
                        <a:pt x="589" y="190"/>
                      </a:lnTo>
                      <a:lnTo>
                        <a:pt x="590" y="174"/>
                      </a:lnTo>
                      <a:lnTo>
                        <a:pt x="590" y="179"/>
                      </a:lnTo>
                      <a:lnTo>
                        <a:pt x="590" y="177"/>
                      </a:lnTo>
                      <a:lnTo>
                        <a:pt x="590" y="181"/>
                      </a:lnTo>
                      <a:lnTo>
                        <a:pt x="590" y="184"/>
                      </a:lnTo>
                      <a:lnTo>
                        <a:pt x="590" y="173"/>
                      </a:lnTo>
                      <a:lnTo>
                        <a:pt x="590" y="179"/>
                      </a:lnTo>
                      <a:lnTo>
                        <a:pt x="590" y="179"/>
                      </a:lnTo>
                      <a:lnTo>
                        <a:pt x="590" y="181"/>
                      </a:lnTo>
                      <a:lnTo>
                        <a:pt x="590" y="176"/>
                      </a:lnTo>
                      <a:lnTo>
                        <a:pt x="590" y="171"/>
                      </a:lnTo>
                      <a:lnTo>
                        <a:pt x="590" y="185"/>
                      </a:lnTo>
                      <a:lnTo>
                        <a:pt x="590" y="180"/>
                      </a:lnTo>
                      <a:lnTo>
                        <a:pt x="591" y="177"/>
                      </a:lnTo>
                      <a:lnTo>
                        <a:pt x="591" y="185"/>
                      </a:lnTo>
                      <a:lnTo>
                        <a:pt x="591" y="187"/>
                      </a:lnTo>
                      <a:lnTo>
                        <a:pt x="591" y="184"/>
                      </a:lnTo>
                      <a:lnTo>
                        <a:pt x="591" y="186"/>
                      </a:lnTo>
                      <a:lnTo>
                        <a:pt x="591" y="186"/>
                      </a:lnTo>
                      <a:lnTo>
                        <a:pt x="591" y="173"/>
                      </a:lnTo>
                      <a:lnTo>
                        <a:pt x="591" y="179"/>
                      </a:lnTo>
                      <a:lnTo>
                        <a:pt x="591" y="176"/>
                      </a:lnTo>
                      <a:lnTo>
                        <a:pt x="591" y="179"/>
                      </a:lnTo>
                      <a:lnTo>
                        <a:pt x="591" y="178"/>
                      </a:lnTo>
                      <a:lnTo>
                        <a:pt x="591" y="176"/>
                      </a:lnTo>
                      <a:lnTo>
                        <a:pt x="591" y="176"/>
                      </a:lnTo>
                      <a:lnTo>
                        <a:pt x="592" y="183"/>
                      </a:lnTo>
                      <a:lnTo>
                        <a:pt x="592" y="182"/>
                      </a:lnTo>
                      <a:lnTo>
                        <a:pt x="592" y="183"/>
                      </a:lnTo>
                      <a:lnTo>
                        <a:pt x="592" y="173"/>
                      </a:lnTo>
                      <a:lnTo>
                        <a:pt x="592" y="183"/>
                      </a:lnTo>
                      <a:lnTo>
                        <a:pt x="592" y="172"/>
                      </a:lnTo>
                      <a:lnTo>
                        <a:pt x="592" y="188"/>
                      </a:lnTo>
                      <a:lnTo>
                        <a:pt x="592" y="174"/>
                      </a:lnTo>
                      <a:lnTo>
                        <a:pt x="592" y="179"/>
                      </a:lnTo>
                      <a:lnTo>
                        <a:pt x="592" y="177"/>
                      </a:lnTo>
                      <a:lnTo>
                        <a:pt x="592" y="182"/>
                      </a:lnTo>
                      <a:lnTo>
                        <a:pt x="592" y="174"/>
                      </a:lnTo>
                      <a:lnTo>
                        <a:pt x="592" y="184"/>
                      </a:lnTo>
                      <a:lnTo>
                        <a:pt x="592" y="178"/>
                      </a:lnTo>
                      <a:lnTo>
                        <a:pt x="593" y="177"/>
                      </a:lnTo>
                      <a:lnTo>
                        <a:pt x="593" y="175"/>
                      </a:lnTo>
                      <a:lnTo>
                        <a:pt x="593" y="184"/>
                      </a:lnTo>
                      <a:lnTo>
                        <a:pt x="593" y="183"/>
                      </a:lnTo>
                      <a:lnTo>
                        <a:pt x="593" y="179"/>
                      </a:lnTo>
                      <a:lnTo>
                        <a:pt x="593" y="170"/>
                      </a:lnTo>
                      <a:lnTo>
                        <a:pt x="593" y="184"/>
                      </a:lnTo>
                      <a:lnTo>
                        <a:pt x="593" y="166"/>
                      </a:lnTo>
                      <a:lnTo>
                        <a:pt x="593" y="174"/>
                      </a:lnTo>
                      <a:lnTo>
                        <a:pt x="593" y="178"/>
                      </a:lnTo>
                      <a:lnTo>
                        <a:pt x="593" y="173"/>
                      </a:lnTo>
                      <a:lnTo>
                        <a:pt x="593" y="186"/>
                      </a:lnTo>
                      <a:lnTo>
                        <a:pt x="593" y="184"/>
                      </a:lnTo>
                      <a:lnTo>
                        <a:pt x="594" y="182"/>
                      </a:lnTo>
                      <a:lnTo>
                        <a:pt x="594" y="174"/>
                      </a:lnTo>
                      <a:lnTo>
                        <a:pt x="594" y="181"/>
                      </a:lnTo>
                      <a:lnTo>
                        <a:pt x="594" y="172"/>
                      </a:lnTo>
                      <a:lnTo>
                        <a:pt x="594" y="179"/>
                      </a:lnTo>
                      <a:lnTo>
                        <a:pt x="594" y="184"/>
                      </a:lnTo>
                      <a:lnTo>
                        <a:pt x="594" y="181"/>
                      </a:lnTo>
                      <a:lnTo>
                        <a:pt x="594" y="184"/>
                      </a:lnTo>
                      <a:lnTo>
                        <a:pt x="594" y="184"/>
                      </a:lnTo>
                      <a:lnTo>
                        <a:pt x="594" y="183"/>
                      </a:lnTo>
                      <a:lnTo>
                        <a:pt x="594" y="181"/>
                      </a:lnTo>
                      <a:lnTo>
                        <a:pt x="594" y="174"/>
                      </a:lnTo>
                      <a:lnTo>
                        <a:pt x="594" y="172"/>
                      </a:lnTo>
                      <a:lnTo>
                        <a:pt x="594" y="187"/>
                      </a:lnTo>
                      <a:lnTo>
                        <a:pt x="594" y="172"/>
                      </a:lnTo>
                      <a:lnTo>
                        <a:pt x="595" y="189"/>
                      </a:lnTo>
                      <a:lnTo>
                        <a:pt x="595" y="184"/>
                      </a:lnTo>
                      <a:lnTo>
                        <a:pt x="595" y="178"/>
                      </a:lnTo>
                      <a:lnTo>
                        <a:pt x="595" y="183"/>
                      </a:lnTo>
                      <a:lnTo>
                        <a:pt x="595" y="183"/>
                      </a:lnTo>
                      <a:lnTo>
                        <a:pt x="595" y="187"/>
                      </a:lnTo>
                      <a:lnTo>
                        <a:pt x="595" y="177"/>
                      </a:lnTo>
                      <a:lnTo>
                        <a:pt x="595" y="179"/>
                      </a:lnTo>
                      <a:lnTo>
                        <a:pt x="595" y="184"/>
                      </a:lnTo>
                      <a:lnTo>
                        <a:pt x="595" y="176"/>
                      </a:lnTo>
                      <a:lnTo>
                        <a:pt x="595" y="177"/>
                      </a:lnTo>
                      <a:lnTo>
                        <a:pt x="595" y="183"/>
                      </a:lnTo>
                      <a:lnTo>
                        <a:pt x="595" y="187"/>
                      </a:lnTo>
                      <a:lnTo>
                        <a:pt x="596" y="183"/>
                      </a:lnTo>
                      <a:lnTo>
                        <a:pt x="596" y="175"/>
                      </a:lnTo>
                      <a:lnTo>
                        <a:pt x="596" y="175"/>
                      </a:lnTo>
                      <a:lnTo>
                        <a:pt x="596" y="174"/>
                      </a:lnTo>
                      <a:lnTo>
                        <a:pt x="596" y="180"/>
                      </a:lnTo>
                      <a:lnTo>
                        <a:pt x="596" y="179"/>
                      </a:lnTo>
                      <a:lnTo>
                        <a:pt x="596" y="177"/>
                      </a:lnTo>
                      <a:lnTo>
                        <a:pt x="596" y="177"/>
                      </a:lnTo>
                      <a:lnTo>
                        <a:pt x="596" y="178"/>
                      </a:lnTo>
                      <a:lnTo>
                        <a:pt x="596" y="187"/>
                      </a:lnTo>
                      <a:lnTo>
                        <a:pt x="596" y="185"/>
                      </a:lnTo>
                      <a:lnTo>
                        <a:pt x="596" y="179"/>
                      </a:lnTo>
                      <a:lnTo>
                        <a:pt x="596" y="171"/>
                      </a:lnTo>
                      <a:lnTo>
                        <a:pt x="597" y="187"/>
                      </a:lnTo>
                      <a:lnTo>
                        <a:pt x="597" y="178"/>
                      </a:lnTo>
                      <a:lnTo>
                        <a:pt x="597" y="176"/>
                      </a:lnTo>
                      <a:lnTo>
                        <a:pt x="597" y="168"/>
                      </a:lnTo>
                      <a:lnTo>
                        <a:pt x="597" y="177"/>
                      </a:lnTo>
                      <a:lnTo>
                        <a:pt x="597" y="182"/>
                      </a:lnTo>
                      <a:lnTo>
                        <a:pt x="597" y="176"/>
                      </a:lnTo>
                      <a:lnTo>
                        <a:pt x="597" y="185"/>
                      </a:lnTo>
                      <a:lnTo>
                        <a:pt x="597" y="176"/>
                      </a:lnTo>
                      <a:lnTo>
                        <a:pt x="597" y="173"/>
                      </a:lnTo>
                      <a:lnTo>
                        <a:pt x="597" y="167"/>
                      </a:lnTo>
                      <a:lnTo>
                        <a:pt x="597" y="182"/>
                      </a:lnTo>
                      <a:lnTo>
                        <a:pt x="597" y="172"/>
                      </a:lnTo>
                      <a:lnTo>
                        <a:pt x="597" y="187"/>
                      </a:lnTo>
                      <a:lnTo>
                        <a:pt x="598" y="178"/>
                      </a:lnTo>
                      <a:lnTo>
                        <a:pt x="598" y="182"/>
                      </a:lnTo>
                      <a:lnTo>
                        <a:pt x="598" y="182"/>
                      </a:lnTo>
                      <a:lnTo>
                        <a:pt x="598" y="180"/>
                      </a:lnTo>
                      <a:lnTo>
                        <a:pt x="598" y="181"/>
                      </a:lnTo>
                      <a:lnTo>
                        <a:pt x="598" y="176"/>
                      </a:lnTo>
                      <a:lnTo>
                        <a:pt x="598" y="179"/>
                      </a:lnTo>
                      <a:lnTo>
                        <a:pt x="598" y="182"/>
                      </a:lnTo>
                      <a:lnTo>
                        <a:pt x="598" y="185"/>
                      </a:lnTo>
                      <a:lnTo>
                        <a:pt x="598" y="185"/>
                      </a:lnTo>
                      <a:lnTo>
                        <a:pt x="598" y="172"/>
                      </a:lnTo>
                      <a:lnTo>
                        <a:pt x="598" y="182"/>
                      </a:lnTo>
                      <a:lnTo>
                        <a:pt x="598" y="191"/>
                      </a:lnTo>
                      <a:lnTo>
                        <a:pt x="598" y="175"/>
                      </a:lnTo>
                      <a:lnTo>
                        <a:pt x="599" y="186"/>
                      </a:lnTo>
                      <a:lnTo>
                        <a:pt x="599" y="177"/>
                      </a:lnTo>
                      <a:lnTo>
                        <a:pt x="599" y="178"/>
                      </a:lnTo>
                      <a:lnTo>
                        <a:pt x="599" y="172"/>
                      </a:lnTo>
                      <a:lnTo>
                        <a:pt x="599" y="182"/>
                      </a:lnTo>
                      <a:lnTo>
                        <a:pt x="599" y="170"/>
                      </a:lnTo>
                      <a:lnTo>
                        <a:pt x="599" y="180"/>
                      </a:lnTo>
                      <a:lnTo>
                        <a:pt x="599" y="179"/>
                      </a:lnTo>
                      <a:lnTo>
                        <a:pt x="599" y="180"/>
                      </a:lnTo>
                      <a:lnTo>
                        <a:pt x="599" y="176"/>
                      </a:lnTo>
                      <a:lnTo>
                        <a:pt x="599" y="169"/>
                      </a:lnTo>
                      <a:lnTo>
                        <a:pt x="599" y="172"/>
                      </a:lnTo>
                      <a:lnTo>
                        <a:pt x="599" y="169"/>
                      </a:lnTo>
                      <a:lnTo>
                        <a:pt x="599" y="171"/>
                      </a:lnTo>
                      <a:lnTo>
                        <a:pt x="600" y="178"/>
                      </a:lnTo>
                      <a:lnTo>
                        <a:pt x="600" y="189"/>
                      </a:lnTo>
                      <a:lnTo>
                        <a:pt x="600" y="173"/>
                      </a:lnTo>
                      <a:lnTo>
                        <a:pt x="600" y="173"/>
                      </a:lnTo>
                      <a:lnTo>
                        <a:pt x="600" y="185"/>
                      </a:lnTo>
                      <a:lnTo>
                        <a:pt x="600" y="177"/>
                      </a:lnTo>
                      <a:lnTo>
                        <a:pt x="600" y="170"/>
                      </a:lnTo>
                      <a:lnTo>
                        <a:pt x="600" y="170"/>
                      </a:lnTo>
                      <a:lnTo>
                        <a:pt x="600" y="186"/>
                      </a:lnTo>
                      <a:lnTo>
                        <a:pt x="600" y="182"/>
                      </a:lnTo>
                      <a:lnTo>
                        <a:pt x="600" y="187"/>
                      </a:lnTo>
                      <a:lnTo>
                        <a:pt x="600" y="178"/>
                      </a:lnTo>
                      <a:lnTo>
                        <a:pt x="600" y="182"/>
                      </a:lnTo>
                      <a:lnTo>
                        <a:pt x="601" y="178"/>
                      </a:lnTo>
                      <a:lnTo>
                        <a:pt x="601" y="172"/>
                      </a:lnTo>
                      <a:lnTo>
                        <a:pt x="601" y="183"/>
                      </a:lnTo>
                      <a:lnTo>
                        <a:pt x="601" y="174"/>
                      </a:lnTo>
                      <a:lnTo>
                        <a:pt x="601" y="176"/>
                      </a:lnTo>
                      <a:lnTo>
                        <a:pt x="601" y="183"/>
                      </a:lnTo>
                      <a:lnTo>
                        <a:pt x="601" y="177"/>
                      </a:lnTo>
                      <a:lnTo>
                        <a:pt x="601" y="183"/>
                      </a:lnTo>
                      <a:lnTo>
                        <a:pt x="601" y="167"/>
                      </a:lnTo>
                      <a:lnTo>
                        <a:pt x="601" y="180"/>
                      </a:lnTo>
                      <a:lnTo>
                        <a:pt x="601" y="182"/>
                      </a:lnTo>
                      <a:lnTo>
                        <a:pt x="601" y="178"/>
                      </a:lnTo>
                      <a:lnTo>
                        <a:pt x="601" y="185"/>
                      </a:lnTo>
                      <a:lnTo>
                        <a:pt x="601" y="179"/>
                      </a:lnTo>
                      <a:lnTo>
                        <a:pt x="602" y="169"/>
                      </a:lnTo>
                      <a:lnTo>
                        <a:pt x="602" y="173"/>
                      </a:lnTo>
                      <a:lnTo>
                        <a:pt x="602" y="174"/>
                      </a:lnTo>
                      <a:lnTo>
                        <a:pt x="602" y="179"/>
                      </a:lnTo>
                      <a:lnTo>
                        <a:pt x="602" y="173"/>
                      </a:lnTo>
                      <a:lnTo>
                        <a:pt x="602" y="177"/>
                      </a:lnTo>
                      <a:lnTo>
                        <a:pt x="602" y="175"/>
                      </a:lnTo>
                      <a:lnTo>
                        <a:pt x="602" y="180"/>
                      </a:lnTo>
                      <a:lnTo>
                        <a:pt x="602" y="178"/>
                      </a:lnTo>
                      <a:lnTo>
                        <a:pt x="602" y="171"/>
                      </a:lnTo>
                      <a:lnTo>
                        <a:pt x="602" y="180"/>
                      </a:lnTo>
                      <a:lnTo>
                        <a:pt x="602" y="174"/>
                      </a:lnTo>
                      <a:lnTo>
                        <a:pt x="602" y="176"/>
                      </a:lnTo>
                      <a:lnTo>
                        <a:pt x="603" y="165"/>
                      </a:lnTo>
                      <a:lnTo>
                        <a:pt x="603" y="180"/>
                      </a:lnTo>
                      <a:lnTo>
                        <a:pt x="603" y="171"/>
                      </a:lnTo>
                      <a:lnTo>
                        <a:pt x="603" y="172"/>
                      </a:lnTo>
                      <a:lnTo>
                        <a:pt x="603" y="175"/>
                      </a:lnTo>
                      <a:lnTo>
                        <a:pt x="603" y="185"/>
                      </a:lnTo>
                      <a:lnTo>
                        <a:pt x="603" y="179"/>
                      </a:lnTo>
                      <a:lnTo>
                        <a:pt x="603" y="174"/>
                      </a:lnTo>
                      <a:lnTo>
                        <a:pt x="603" y="166"/>
                      </a:lnTo>
                      <a:lnTo>
                        <a:pt x="603" y="167"/>
                      </a:lnTo>
                      <a:lnTo>
                        <a:pt x="603" y="176"/>
                      </a:lnTo>
                      <a:lnTo>
                        <a:pt x="603" y="171"/>
                      </a:lnTo>
                      <a:lnTo>
                        <a:pt x="603" y="183"/>
                      </a:lnTo>
                      <a:lnTo>
                        <a:pt x="603" y="171"/>
                      </a:lnTo>
                      <a:lnTo>
                        <a:pt x="604" y="181"/>
                      </a:lnTo>
                      <a:lnTo>
                        <a:pt x="604" y="177"/>
                      </a:lnTo>
                      <a:lnTo>
                        <a:pt x="604" y="174"/>
                      </a:lnTo>
                      <a:lnTo>
                        <a:pt x="604" y="172"/>
                      </a:lnTo>
                      <a:lnTo>
                        <a:pt x="604" y="179"/>
                      </a:lnTo>
                      <a:lnTo>
                        <a:pt x="604" y="177"/>
                      </a:lnTo>
                      <a:lnTo>
                        <a:pt x="604" y="172"/>
                      </a:lnTo>
                      <a:lnTo>
                        <a:pt x="604" y="181"/>
                      </a:lnTo>
                      <a:lnTo>
                        <a:pt x="604" y="180"/>
                      </a:lnTo>
                      <a:lnTo>
                        <a:pt x="604" y="180"/>
                      </a:lnTo>
                      <a:lnTo>
                        <a:pt x="604" y="174"/>
                      </a:lnTo>
                      <a:lnTo>
                        <a:pt x="604" y="169"/>
                      </a:lnTo>
                      <a:lnTo>
                        <a:pt x="604" y="170"/>
                      </a:lnTo>
                      <a:lnTo>
                        <a:pt x="604" y="164"/>
                      </a:lnTo>
                      <a:lnTo>
                        <a:pt x="605" y="172"/>
                      </a:lnTo>
                      <a:lnTo>
                        <a:pt x="605" y="178"/>
                      </a:lnTo>
                      <a:lnTo>
                        <a:pt x="605" y="179"/>
                      </a:lnTo>
                      <a:lnTo>
                        <a:pt x="605" y="184"/>
                      </a:lnTo>
                      <a:lnTo>
                        <a:pt x="605" y="171"/>
                      </a:lnTo>
                      <a:lnTo>
                        <a:pt x="605" y="179"/>
                      </a:lnTo>
                      <a:lnTo>
                        <a:pt x="605" y="170"/>
                      </a:lnTo>
                      <a:lnTo>
                        <a:pt x="605" y="174"/>
                      </a:lnTo>
                      <a:lnTo>
                        <a:pt x="605" y="178"/>
                      </a:lnTo>
                      <a:lnTo>
                        <a:pt x="605" y="171"/>
                      </a:lnTo>
                      <a:lnTo>
                        <a:pt x="605" y="176"/>
                      </a:lnTo>
                      <a:lnTo>
                        <a:pt x="605" y="176"/>
                      </a:lnTo>
                      <a:lnTo>
                        <a:pt x="605" y="176"/>
                      </a:lnTo>
                      <a:lnTo>
                        <a:pt x="606" y="179"/>
                      </a:lnTo>
                      <a:lnTo>
                        <a:pt x="606" y="179"/>
                      </a:lnTo>
                      <a:lnTo>
                        <a:pt x="606" y="180"/>
                      </a:lnTo>
                      <a:lnTo>
                        <a:pt x="606" y="176"/>
                      </a:lnTo>
                      <a:lnTo>
                        <a:pt x="606" y="177"/>
                      </a:lnTo>
                      <a:lnTo>
                        <a:pt x="606" y="174"/>
                      </a:lnTo>
                      <a:lnTo>
                        <a:pt x="606" y="176"/>
                      </a:lnTo>
                      <a:lnTo>
                        <a:pt x="606" y="177"/>
                      </a:lnTo>
                      <a:lnTo>
                        <a:pt x="606" y="172"/>
                      </a:lnTo>
                      <a:lnTo>
                        <a:pt x="606" y="170"/>
                      </a:lnTo>
                      <a:lnTo>
                        <a:pt x="606" y="176"/>
                      </a:lnTo>
                      <a:lnTo>
                        <a:pt x="606" y="172"/>
                      </a:lnTo>
                      <a:lnTo>
                        <a:pt x="606" y="177"/>
                      </a:lnTo>
                      <a:lnTo>
                        <a:pt x="606" y="180"/>
                      </a:lnTo>
                      <a:lnTo>
                        <a:pt x="607" y="171"/>
                      </a:lnTo>
                      <a:lnTo>
                        <a:pt x="607" y="165"/>
                      </a:lnTo>
                      <a:lnTo>
                        <a:pt x="607" y="166"/>
                      </a:lnTo>
                      <a:lnTo>
                        <a:pt x="607" y="170"/>
                      </a:lnTo>
                      <a:lnTo>
                        <a:pt x="607" y="176"/>
                      </a:lnTo>
                      <a:lnTo>
                        <a:pt x="607" y="170"/>
                      </a:lnTo>
                      <a:lnTo>
                        <a:pt x="607" y="169"/>
                      </a:lnTo>
                      <a:lnTo>
                        <a:pt x="607" y="176"/>
                      </a:lnTo>
                      <a:lnTo>
                        <a:pt x="607" y="173"/>
                      </a:lnTo>
                      <a:lnTo>
                        <a:pt x="607" y="174"/>
                      </a:lnTo>
                      <a:lnTo>
                        <a:pt x="607" y="172"/>
                      </a:lnTo>
                      <a:lnTo>
                        <a:pt x="607" y="178"/>
                      </a:lnTo>
                      <a:lnTo>
                        <a:pt x="607" y="177"/>
                      </a:lnTo>
                      <a:lnTo>
                        <a:pt x="608" y="184"/>
                      </a:lnTo>
                      <a:lnTo>
                        <a:pt x="608" y="176"/>
                      </a:lnTo>
                      <a:lnTo>
                        <a:pt x="608" y="176"/>
                      </a:lnTo>
                      <a:lnTo>
                        <a:pt x="608" y="175"/>
                      </a:lnTo>
                      <a:lnTo>
                        <a:pt x="608" y="169"/>
                      </a:lnTo>
                      <a:lnTo>
                        <a:pt x="608" y="179"/>
                      </a:lnTo>
                      <a:lnTo>
                        <a:pt x="608" y="168"/>
                      </a:lnTo>
                      <a:lnTo>
                        <a:pt x="608" y="171"/>
                      </a:lnTo>
                      <a:lnTo>
                        <a:pt x="608" y="179"/>
                      </a:lnTo>
                      <a:lnTo>
                        <a:pt x="608" y="177"/>
                      </a:lnTo>
                      <a:lnTo>
                        <a:pt x="608" y="172"/>
                      </a:lnTo>
                      <a:lnTo>
                        <a:pt x="608" y="177"/>
                      </a:lnTo>
                      <a:lnTo>
                        <a:pt x="608" y="180"/>
                      </a:lnTo>
                      <a:lnTo>
                        <a:pt x="608" y="185"/>
                      </a:lnTo>
                      <a:lnTo>
                        <a:pt x="609" y="183"/>
                      </a:lnTo>
                      <a:lnTo>
                        <a:pt x="609" y="172"/>
                      </a:lnTo>
                      <a:lnTo>
                        <a:pt x="609" y="177"/>
                      </a:lnTo>
                      <a:lnTo>
                        <a:pt x="609" y="181"/>
                      </a:lnTo>
                      <a:lnTo>
                        <a:pt x="609" y="182"/>
                      </a:lnTo>
                      <a:lnTo>
                        <a:pt x="609" y="178"/>
                      </a:lnTo>
                      <a:lnTo>
                        <a:pt x="609" y="178"/>
                      </a:lnTo>
                      <a:lnTo>
                        <a:pt x="609" y="176"/>
                      </a:lnTo>
                      <a:lnTo>
                        <a:pt x="609" y="177"/>
                      </a:lnTo>
                      <a:lnTo>
                        <a:pt x="609" y="178"/>
                      </a:lnTo>
                      <a:lnTo>
                        <a:pt x="609" y="178"/>
                      </a:lnTo>
                      <a:lnTo>
                        <a:pt x="609" y="189"/>
                      </a:lnTo>
                      <a:lnTo>
                        <a:pt x="609" y="182"/>
                      </a:lnTo>
                      <a:lnTo>
                        <a:pt x="609" y="188"/>
                      </a:lnTo>
                      <a:lnTo>
                        <a:pt x="610" y="184"/>
                      </a:lnTo>
                      <a:lnTo>
                        <a:pt x="610" y="178"/>
                      </a:lnTo>
                      <a:lnTo>
                        <a:pt x="610" y="183"/>
                      </a:lnTo>
                      <a:lnTo>
                        <a:pt x="610" y="174"/>
                      </a:lnTo>
                      <a:lnTo>
                        <a:pt x="610" y="175"/>
                      </a:lnTo>
                      <a:lnTo>
                        <a:pt x="610" y="172"/>
                      </a:lnTo>
                      <a:lnTo>
                        <a:pt x="610" y="169"/>
                      </a:lnTo>
                      <a:lnTo>
                        <a:pt x="610" y="173"/>
                      </a:lnTo>
                      <a:lnTo>
                        <a:pt x="610" y="185"/>
                      </a:lnTo>
                      <a:lnTo>
                        <a:pt x="610" y="173"/>
                      </a:lnTo>
                      <a:lnTo>
                        <a:pt x="610" y="183"/>
                      </a:lnTo>
                      <a:lnTo>
                        <a:pt x="610" y="180"/>
                      </a:lnTo>
                      <a:lnTo>
                        <a:pt x="610" y="183"/>
                      </a:lnTo>
                      <a:lnTo>
                        <a:pt x="611" y="171"/>
                      </a:lnTo>
                      <a:lnTo>
                        <a:pt x="611" y="181"/>
                      </a:lnTo>
                      <a:lnTo>
                        <a:pt x="611" y="165"/>
                      </a:lnTo>
                      <a:lnTo>
                        <a:pt x="611" y="167"/>
                      </a:lnTo>
                      <a:lnTo>
                        <a:pt x="611" y="175"/>
                      </a:lnTo>
                      <a:lnTo>
                        <a:pt x="611" y="178"/>
                      </a:lnTo>
                      <a:lnTo>
                        <a:pt x="611" y="171"/>
                      </a:lnTo>
                      <a:lnTo>
                        <a:pt x="611" y="178"/>
                      </a:lnTo>
                      <a:lnTo>
                        <a:pt x="611" y="178"/>
                      </a:lnTo>
                      <a:lnTo>
                        <a:pt x="611" y="178"/>
                      </a:lnTo>
                      <a:lnTo>
                        <a:pt x="611" y="176"/>
                      </a:lnTo>
                      <a:lnTo>
                        <a:pt x="611" y="174"/>
                      </a:lnTo>
                      <a:lnTo>
                        <a:pt x="611" y="169"/>
                      </a:lnTo>
                      <a:lnTo>
                        <a:pt x="611" y="175"/>
                      </a:lnTo>
                      <a:lnTo>
                        <a:pt x="612" y="173"/>
                      </a:lnTo>
                      <a:lnTo>
                        <a:pt x="612" y="176"/>
                      </a:lnTo>
                      <a:lnTo>
                        <a:pt x="612" y="175"/>
                      </a:lnTo>
                      <a:lnTo>
                        <a:pt x="612" y="176"/>
                      </a:lnTo>
                      <a:lnTo>
                        <a:pt x="612" y="180"/>
                      </a:lnTo>
                      <a:lnTo>
                        <a:pt x="612" y="171"/>
                      </a:lnTo>
                      <a:lnTo>
                        <a:pt x="612" y="174"/>
                      </a:lnTo>
                      <a:lnTo>
                        <a:pt x="612" y="177"/>
                      </a:lnTo>
                      <a:lnTo>
                        <a:pt x="612" y="179"/>
                      </a:lnTo>
                      <a:lnTo>
                        <a:pt x="612" y="178"/>
                      </a:lnTo>
                      <a:lnTo>
                        <a:pt x="612" y="176"/>
                      </a:lnTo>
                      <a:lnTo>
                        <a:pt x="612" y="173"/>
                      </a:lnTo>
                      <a:lnTo>
                        <a:pt x="612" y="171"/>
                      </a:lnTo>
                      <a:lnTo>
                        <a:pt x="612" y="176"/>
                      </a:lnTo>
                      <a:lnTo>
                        <a:pt x="613" y="179"/>
                      </a:lnTo>
                      <a:lnTo>
                        <a:pt x="613" y="175"/>
                      </a:lnTo>
                      <a:lnTo>
                        <a:pt x="613" y="182"/>
                      </a:lnTo>
                      <a:lnTo>
                        <a:pt x="613" y="172"/>
                      </a:lnTo>
                      <a:lnTo>
                        <a:pt x="613" y="174"/>
                      </a:lnTo>
                      <a:lnTo>
                        <a:pt x="613" y="176"/>
                      </a:lnTo>
                      <a:lnTo>
                        <a:pt x="613" y="180"/>
                      </a:lnTo>
                      <a:lnTo>
                        <a:pt x="613" y="177"/>
                      </a:lnTo>
                      <a:lnTo>
                        <a:pt x="613" y="178"/>
                      </a:lnTo>
                      <a:lnTo>
                        <a:pt x="613" y="172"/>
                      </a:lnTo>
                      <a:lnTo>
                        <a:pt x="613" y="180"/>
                      </a:lnTo>
                      <a:lnTo>
                        <a:pt x="613" y="173"/>
                      </a:lnTo>
                      <a:lnTo>
                        <a:pt x="613" y="177"/>
                      </a:lnTo>
                      <a:lnTo>
                        <a:pt x="614" y="171"/>
                      </a:lnTo>
                      <a:lnTo>
                        <a:pt x="614" y="178"/>
                      </a:lnTo>
                      <a:lnTo>
                        <a:pt x="614" y="176"/>
                      </a:lnTo>
                      <a:lnTo>
                        <a:pt x="614" y="176"/>
                      </a:lnTo>
                      <a:lnTo>
                        <a:pt x="614" y="183"/>
                      </a:lnTo>
                      <a:lnTo>
                        <a:pt x="614" y="184"/>
                      </a:lnTo>
                      <a:lnTo>
                        <a:pt x="614" y="170"/>
                      </a:lnTo>
                      <a:lnTo>
                        <a:pt x="614" y="174"/>
                      </a:lnTo>
                      <a:lnTo>
                        <a:pt x="614" y="184"/>
                      </a:lnTo>
                      <a:lnTo>
                        <a:pt x="614" y="184"/>
                      </a:lnTo>
                      <a:lnTo>
                        <a:pt x="614" y="175"/>
                      </a:lnTo>
                      <a:lnTo>
                        <a:pt x="614" y="185"/>
                      </a:lnTo>
                      <a:lnTo>
                        <a:pt x="614" y="181"/>
                      </a:lnTo>
                      <a:lnTo>
                        <a:pt x="614" y="176"/>
                      </a:lnTo>
                      <a:lnTo>
                        <a:pt x="615" y="172"/>
                      </a:lnTo>
                      <a:lnTo>
                        <a:pt x="615" y="173"/>
                      </a:lnTo>
                      <a:lnTo>
                        <a:pt x="615" y="170"/>
                      </a:lnTo>
                      <a:lnTo>
                        <a:pt x="615" y="175"/>
                      </a:lnTo>
                      <a:lnTo>
                        <a:pt x="615" y="184"/>
                      </a:lnTo>
                      <a:lnTo>
                        <a:pt x="615" y="175"/>
                      </a:lnTo>
                      <a:lnTo>
                        <a:pt x="615" y="177"/>
                      </a:lnTo>
                      <a:lnTo>
                        <a:pt x="615" y="186"/>
                      </a:lnTo>
                      <a:lnTo>
                        <a:pt x="615" y="160"/>
                      </a:lnTo>
                      <a:lnTo>
                        <a:pt x="615" y="170"/>
                      </a:lnTo>
                      <a:lnTo>
                        <a:pt x="615" y="173"/>
                      </a:lnTo>
                      <a:lnTo>
                        <a:pt x="615" y="168"/>
                      </a:lnTo>
                      <a:lnTo>
                        <a:pt x="615" y="174"/>
                      </a:lnTo>
                      <a:lnTo>
                        <a:pt x="616" y="172"/>
                      </a:lnTo>
                      <a:lnTo>
                        <a:pt x="616" y="170"/>
                      </a:lnTo>
                      <a:lnTo>
                        <a:pt x="616" y="172"/>
                      </a:lnTo>
                      <a:lnTo>
                        <a:pt x="616" y="170"/>
                      </a:lnTo>
                      <a:lnTo>
                        <a:pt x="616" y="172"/>
                      </a:lnTo>
                      <a:lnTo>
                        <a:pt x="616" y="167"/>
                      </a:lnTo>
                      <a:lnTo>
                        <a:pt x="616" y="166"/>
                      </a:lnTo>
                      <a:lnTo>
                        <a:pt x="616" y="172"/>
                      </a:lnTo>
                      <a:lnTo>
                        <a:pt x="616" y="168"/>
                      </a:lnTo>
                      <a:lnTo>
                        <a:pt x="616" y="167"/>
                      </a:lnTo>
                      <a:lnTo>
                        <a:pt x="616" y="174"/>
                      </a:lnTo>
                      <a:lnTo>
                        <a:pt x="616" y="174"/>
                      </a:lnTo>
                      <a:lnTo>
                        <a:pt x="616" y="175"/>
                      </a:lnTo>
                      <a:lnTo>
                        <a:pt x="616" y="169"/>
                      </a:lnTo>
                      <a:lnTo>
                        <a:pt x="617" y="176"/>
                      </a:lnTo>
                      <a:lnTo>
                        <a:pt x="617" y="168"/>
                      </a:lnTo>
                      <a:lnTo>
                        <a:pt x="617" y="168"/>
                      </a:lnTo>
                      <a:lnTo>
                        <a:pt x="617" y="167"/>
                      </a:lnTo>
                      <a:lnTo>
                        <a:pt x="617" y="176"/>
                      </a:lnTo>
                      <a:lnTo>
                        <a:pt x="617" y="173"/>
                      </a:lnTo>
                      <a:lnTo>
                        <a:pt x="617" y="170"/>
                      </a:lnTo>
                      <a:lnTo>
                        <a:pt x="617" y="178"/>
                      </a:lnTo>
                      <a:lnTo>
                        <a:pt x="617" y="176"/>
                      </a:lnTo>
                      <a:lnTo>
                        <a:pt x="617" y="180"/>
                      </a:lnTo>
                      <a:lnTo>
                        <a:pt x="617" y="175"/>
                      </a:lnTo>
                      <a:lnTo>
                        <a:pt x="617" y="170"/>
                      </a:lnTo>
                      <a:lnTo>
                        <a:pt x="617" y="166"/>
                      </a:lnTo>
                      <a:lnTo>
                        <a:pt x="617" y="175"/>
                      </a:lnTo>
                      <a:lnTo>
                        <a:pt x="618" y="168"/>
                      </a:lnTo>
                      <a:lnTo>
                        <a:pt x="618" y="175"/>
                      </a:lnTo>
                      <a:lnTo>
                        <a:pt x="618" y="161"/>
                      </a:lnTo>
                      <a:lnTo>
                        <a:pt x="618" y="174"/>
                      </a:lnTo>
                      <a:lnTo>
                        <a:pt x="618" y="167"/>
                      </a:lnTo>
                      <a:lnTo>
                        <a:pt x="618" y="164"/>
                      </a:lnTo>
                      <a:lnTo>
                        <a:pt x="618" y="164"/>
                      </a:lnTo>
                      <a:lnTo>
                        <a:pt x="618" y="174"/>
                      </a:lnTo>
                      <a:lnTo>
                        <a:pt x="618" y="176"/>
                      </a:lnTo>
                      <a:lnTo>
                        <a:pt x="618" y="175"/>
                      </a:lnTo>
                      <a:lnTo>
                        <a:pt x="618" y="166"/>
                      </a:lnTo>
                      <a:lnTo>
                        <a:pt x="618" y="170"/>
                      </a:lnTo>
                      <a:lnTo>
                        <a:pt x="618" y="167"/>
                      </a:lnTo>
                      <a:lnTo>
                        <a:pt x="618" y="174"/>
                      </a:lnTo>
                      <a:lnTo>
                        <a:pt x="619" y="171"/>
                      </a:lnTo>
                      <a:lnTo>
                        <a:pt x="619" y="174"/>
                      </a:lnTo>
                      <a:lnTo>
                        <a:pt x="619" y="180"/>
                      </a:lnTo>
                      <a:lnTo>
                        <a:pt x="619" y="170"/>
                      </a:lnTo>
                      <a:lnTo>
                        <a:pt x="619" y="170"/>
                      </a:lnTo>
                      <a:lnTo>
                        <a:pt x="619" y="174"/>
                      </a:lnTo>
                      <a:lnTo>
                        <a:pt x="619" y="172"/>
                      </a:lnTo>
                      <a:lnTo>
                        <a:pt x="619" y="173"/>
                      </a:lnTo>
                      <a:lnTo>
                        <a:pt x="619" y="177"/>
                      </a:lnTo>
                      <a:lnTo>
                        <a:pt x="619" y="176"/>
                      </a:lnTo>
                      <a:lnTo>
                        <a:pt x="619" y="172"/>
                      </a:lnTo>
                      <a:lnTo>
                        <a:pt x="619" y="173"/>
                      </a:lnTo>
                      <a:lnTo>
                        <a:pt x="619" y="168"/>
                      </a:lnTo>
                      <a:lnTo>
                        <a:pt x="620" y="167"/>
                      </a:lnTo>
                      <a:lnTo>
                        <a:pt x="620" y="172"/>
                      </a:lnTo>
                      <a:lnTo>
                        <a:pt x="620" y="168"/>
                      </a:lnTo>
                      <a:lnTo>
                        <a:pt x="620" y="172"/>
                      </a:lnTo>
                      <a:lnTo>
                        <a:pt x="620" y="167"/>
                      </a:lnTo>
                      <a:lnTo>
                        <a:pt x="620" y="171"/>
                      </a:lnTo>
                      <a:lnTo>
                        <a:pt x="620" y="175"/>
                      </a:lnTo>
                      <a:lnTo>
                        <a:pt x="620" y="173"/>
                      </a:lnTo>
                      <a:lnTo>
                        <a:pt x="620" y="181"/>
                      </a:lnTo>
                      <a:lnTo>
                        <a:pt x="620" y="169"/>
                      </a:lnTo>
                      <a:lnTo>
                        <a:pt x="620" y="175"/>
                      </a:lnTo>
                      <a:lnTo>
                        <a:pt x="620" y="169"/>
                      </a:lnTo>
                      <a:lnTo>
                        <a:pt x="620" y="174"/>
                      </a:lnTo>
                      <a:lnTo>
                        <a:pt x="621" y="165"/>
                      </a:lnTo>
                      <a:lnTo>
                        <a:pt x="621" y="169"/>
                      </a:lnTo>
                      <a:lnTo>
                        <a:pt x="621" y="168"/>
                      </a:lnTo>
                      <a:lnTo>
                        <a:pt x="621" y="169"/>
                      </a:lnTo>
                      <a:lnTo>
                        <a:pt x="621" y="181"/>
                      </a:lnTo>
                      <a:lnTo>
                        <a:pt x="621" y="169"/>
                      </a:lnTo>
                      <a:lnTo>
                        <a:pt x="621" y="182"/>
                      </a:lnTo>
                      <a:lnTo>
                        <a:pt x="621" y="169"/>
                      </a:lnTo>
                      <a:lnTo>
                        <a:pt x="621" y="174"/>
                      </a:lnTo>
                      <a:lnTo>
                        <a:pt x="621" y="176"/>
                      </a:lnTo>
                      <a:lnTo>
                        <a:pt x="621" y="181"/>
                      </a:lnTo>
                      <a:lnTo>
                        <a:pt x="621" y="171"/>
                      </a:lnTo>
                      <a:lnTo>
                        <a:pt x="621" y="169"/>
                      </a:lnTo>
                      <a:lnTo>
                        <a:pt x="621" y="171"/>
                      </a:lnTo>
                      <a:lnTo>
                        <a:pt x="622" y="168"/>
                      </a:lnTo>
                      <a:lnTo>
                        <a:pt x="622" y="180"/>
                      </a:lnTo>
                      <a:lnTo>
                        <a:pt x="622" y="171"/>
                      </a:lnTo>
                      <a:lnTo>
                        <a:pt x="622" y="172"/>
                      </a:lnTo>
                      <a:lnTo>
                        <a:pt x="622" y="176"/>
                      </a:lnTo>
                      <a:lnTo>
                        <a:pt x="622" y="172"/>
                      </a:lnTo>
                      <a:lnTo>
                        <a:pt x="622" y="175"/>
                      </a:lnTo>
                      <a:lnTo>
                        <a:pt x="622" y="173"/>
                      </a:lnTo>
                      <a:lnTo>
                        <a:pt x="622" y="170"/>
                      </a:lnTo>
                      <a:lnTo>
                        <a:pt x="622" y="170"/>
                      </a:lnTo>
                      <a:lnTo>
                        <a:pt x="622" y="178"/>
                      </a:lnTo>
                      <a:lnTo>
                        <a:pt x="622" y="174"/>
                      </a:lnTo>
                      <a:lnTo>
                        <a:pt x="622" y="171"/>
                      </a:lnTo>
                      <a:lnTo>
                        <a:pt x="622" y="171"/>
                      </a:lnTo>
                      <a:lnTo>
                        <a:pt x="623" y="173"/>
                      </a:lnTo>
                      <a:lnTo>
                        <a:pt x="623" y="172"/>
                      </a:lnTo>
                      <a:lnTo>
                        <a:pt x="623" y="167"/>
                      </a:lnTo>
                      <a:lnTo>
                        <a:pt x="623" y="168"/>
                      </a:lnTo>
                      <a:lnTo>
                        <a:pt x="623" y="166"/>
                      </a:lnTo>
                      <a:lnTo>
                        <a:pt x="623" y="163"/>
                      </a:lnTo>
                      <a:lnTo>
                        <a:pt x="623" y="166"/>
                      </a:lnTo>
                      <a:lnTo>
                        <a:pt x="623" y="174"/>
                      </a:lnTo>
                      <a:lnTo>
                        <a:pt x="623" y="170"/>
                      </a:lnTo>
                      <a:lnTo>
                        <a:pt x="623" y="171"/>
                      </a:lnTo>
                      <a:lnTo>
                        <a:pt x="623" y="170"/>
                      </a:lnTo>
                      <a:lnTo>
                        <a:pt x="623" y="178"/>
                      </a:lnTo>
                      <a:lnTo>
                        <a:pt x="623" y="170"/>
                      </a:lnTo>
                      <a:lnTo>
                        <a:pt x="623" y="180"/>
                      </a:lnTo>
                      <a:lnTo>
                        <a:pt x="624" y="173"/>
                      </a:lnTo>
                      <a:lnTo>
                        <a:pt x="624" y="175"/>
                      </a:lnTo>
                      <a:lnTo>
                        <a:pt x="624" y="177"/>
                      </a:lnTo>
                      <a:lnTo>
                        <a:pt x="624" y="166"/>
                      </a:lnTo>
                      <a:lnTo>
                        <a:pt x="624" y="170"/>
                      </a:lnTo>
                      <a:lnTo>
                        <a:pt x="624" y="178"/>
                      </a:lnTo>
                      <a:lnTo>
                        <a:pt x="624" y="174"/>
                      </a:lnTo>
                      <a:lnTo>
                        <a:pt x="624" y="179"/>
                      </a:lnTo>
                      <a:lnTo>
                        <a:pt x="624" y="171"/>
                      </a:lnTo>
                      <a:lnTo>
                        <a:pt x="624" y="173"/>
                      </a:lnTo>
                      <a:lnTo>
                        <a:pt x="624" y="174"/>
                      </a:lnTo>
                      <a:lnTo>
                        <a:pt x="624" y="163"/>
                      </a:lnTo>
                      <a:lnTo>
                        <a:pt x="624" y="180"/>
                      </a:lnTo>
                      <a:lnTo>
                        <a:pt x="625" y="178"/>
                      </a:lnTo>
                      <a:lnTo>
                        <a:pt x="625" y="182"/>
                      </a:lnTo>
                      <a:lnTo>
                        <a:pt x="625" y="174"/>
                      </a:lnTo>
                      <a:lnTo>
                        <a:pt x="625" y="174"/>
                      </a:lnTo>
                      <a:lnTo>
                        <a:pt x="625" y="170"/>
                      </a:lnTo>
                      <a:lnTo>
                        <a:pt x="625" y="187"/>
                      </a:lnTo>
                      <a:lnTo>
                        <a:pt x="625" y="177"/>
                      </a:lnTo>
                      <a:lnTo>
                        <a:pt x="625" y="176"/>
                      </a:lnTo>
                      <a:lnTo>
                        <a:pt x="625" y="176"/>
                      </a:lnTo>
                      <a:lnTo>
                        <a:pt x="625" y="176"/>
                      </a:lnTo>
                      <a:lnTo>
                        <a:pt x="625" y="171"/>
                      </a:lnTo>
                      <a:lnTo>
                        <a:pt x="625" y="181"/>
                      </a:lnTo>
                      <a:lnTo>
                        <a:pt x="625" y="173"/>
                      </a:lnTo>
                      <a:lnTo>
                        <a:pt x="626" y="178"/>
                      </a:lnTo>
                      <a:lnTo>
                        <a:pt x="626" y="177"/>
                      </a:lnTo>
                      <a:lnTo>
                        <a:pt x="626" y="179"/>
                      </a:lnTo>
                      <a:lnTo>
                        <a:pt x="626" y="173"/>
                      </a:lnTo>
                      <a:lnTo>
                        <a:pt x="626" y="165"/>
                      </a:lnTo>
                      <a:lnTo>
                        <a:pt x="626" y="173"/>
                      </a:lnTo>
                      <a:lnTo>
                        <a:pt x="626" y="169"/>
                      </a:lnTo>
                      <a:lnTo>
                        <a:pt x="626" y="176"/>
                      </a:lnTo>
                      <a:lnTo>
                        <a:pt x="626" y="173"/>
                      </a:lnTo>
                      <a:lnTo>
                        <a:pt x="626" y="181"/>
                      </a:lnTo>
                      <a:lnTo>
                        <a:pt x="626" y="169"/>
                      </a:lnTo>
                      <a:lnTo>
                        <a:pt x="626" y="168"/>
                      </a:lnTo>
                      <a:lnTo>
                        <a:pt x="626" y="184"/>
                      </a:lnTo>
                      <a:lnTo>
                        <a:pt x="626" y="177"/>
                      </a:lnTo>
                      <a:lnTo>
                        <a:pt x="626" y="172"/>
                      </a:lnTo>
                      <a:lnTo>
                        <a:pt x="627" y="171"/>
                      </a:lnTo>
                      <a:lnTo>
                        <a:pt x="627" y="174"/>
                      </a:lnTo>
                      <a:lnTo>
                        <a:pt x="627" y="166"/>
                      </a:lnTo>
                      <a:lnTo>
                        <a:pt x="627" y="168"/>
                      </a:lnTo>
                      <a:lnTo>
                        <a:pt x="627" y="177"/>
                      </a:lnTo>
                      <a:lnTo>
                        <a:pt x="627" y="171"/>
                      </a:lnTo>
                      <a:lnTo>
                        <a:pt x="627" y="172"/>
                      </a:lnTo>
                      <a:lnTo>
                        <a:pt x="627" y="159"/>
                      </a:lnTo>
                      <a:lnTo>
                        <a:pt x="627" y="172"/>
                      </a:lnTo>
                      <a:lnTo>
                        <a:pt x="627" y="172"/>
                      </a:lnTo>
                      <a:lnTo>
                        <a:pt x="627" y="170"/>
                      </a:lnTo>
                      <a:lnTo>
                        <a:pt x="627" y="171"/>
                      </a:lnTo>
                      <a:lnTo>
                        <a:pt x="627" y="170"/>
                      </a:lnTo>
                      <a:lnTo>
                        <a:pt x="628" y="173"/>
                      </a:lnTo>
                      <a:lnTo>
                        <a:pt x="628" y="170"/>
                      </a:lnTo>
                      <a:lnTo>
                        <a:pt x="628" y="176"/>
                      </a:lnTo>
                      <a:lnTo>
                        <a:pt x="628" y="174"/>
                      </a:lnTo>
                      <a:lnTo>
                        <a:pt x="628" y="177"/>
                      </a:lnTo>
                      <a:lnTo>
                        <a:pt x="628" y="173"/>
                      </a:lnTo>
                      <a:lnTo>
                        <a:pt x="628" y="170"/>
                      </a:lnTo>
                      <a:lnTo>
                        <a:pt x="628" y="161"/>
                      </a:lnTo>
                      <a:lnTo>
                        <a:pt x="628" y="180"/>
                      </a:lnTo>
                      <a:lnTo>
                        <a:pt x="628" y="168"/>
                      </a:lnTo>
                      <a:lnTo>
                        <a:pt x="628" y="175"/>
                      </a:lnTo>
                      <a:lnTo>
                        <a:pt x="628" y="170"/>
                      </a:lnTo>
                      <a:lnTo>
                        <a:pt x="628" y="170"/>
                      </a:lnTo>
                      <a:lnTo>
                        <a:pt x="628" y="175"/>
                      </a:lnTo>
                      <a:lnTo>
                        <a:pt x="629" y="177"/>
                      </a:lnTo>
                      <a:lnTo>
                        <a:pt x="629" y="165"/>
                      </a:lnTo>
                      <a:lnTo>
                        <a:pt x="629" y="174"/>
                      </a:lnTo>
                      <a:lnTo>
                        <a:pt x="629" y="168"/>
                      </a:lnTo>
                      <a:lnTo>
                        <a:pt x="629" y="169"/>
                      </a:lnTo>
                      <a:lnTo>
                        <a:pt x="629" y="172"/>
                      </a:lnTo>
                      <a:lnTo>
                        <a:pt x="629" y="164"/>
                      </a:lnTo>
                      <a:lnTo>
                        <a:pt x="629" y="175"/>
                      </a:lnTo>
                      <a:lnTo>
                        <a:pt x="629" y="182"/>
                      </a:lnTo>
                      <a:lnTo>
                        <a:pt x="629" y="169"/>
                      </a:lnTo>
                      <a:lnTo>
                        <a:pt x="629" y="177"/>
                      </a:lnTo>
                      <a:lnTo>
                        <a:pt x="629" y="173"/>
                      </a:lnTo>
                      <a:lnTo>
                        <a:pt x="629" y="172"/>
                      </a:lnTo>
                      <a:lnTo>
                        <a:pt x="630" y="163"/>
                      </a:lnTo>
                      <a:lnTo>
                        <a:pt x="630" y="176"/>
                      </a:lnTo>
                      <a:lnTo>
                        <a:pt x="630" y="166"/>
                      </a:lnTo>
                      <a:lnTo>
                        <a:pt x="630" y="168"/>
                      </a:lnTo>
                      <a:lnTo>
                        <a:pt x="630" y="166"/>
                      </a:lnTo>
                      <a:lnTo>
                        <a:pt x="630" y="167"/>
                      </a:lnTo>
                      <a:lnTo>
                        <a:pt x="630" y="168"/>
                      </a:lnTo>
                      <a:lnTo>
                        <a:pt x="630" y="175"/>
                      </a:lnTo>
                      <a:lnTo>
                        <a:pt x="630" y="166"/>
                      </a:lnTo>
                      <a:lnTo>
                        <a:pt x="630" y="163"/>
                      </a:lnTo>
                      <a:lnTo>
                        <a:pt x="630" y="168"/>
                      </a:lnTo>
                      <a:lnTo>
                        <a:pt x="630" y="178"/>
                      </a:lnTo>
                      <a:lnTo>
                        <a:pt x="630" y="173"/>
                      </a:lnTo>
                      <a:lnTo>
                        <a:pt x="631" y="179"/>
                      </a:lnTo>
                      <a:lnTo>
                        <a:pt x="631" y="169"/>
                      </a:lnTo>
                      <a:lnTo>
                        <a:pt x="631" y="164"/>
                      </a:lnTo>
                      <a:lnTo>
                        <a:pt x="631" y="174"/>
                      </a:lnTo>
                      <a:lnTo>
                        <a:pt x="631" y="171"/>
                      </a:lnTo>
                      <a:lnTo>
                        <a:pt x="631" y="174"/>
                      </a:lnTo>
                      <a:lnTo>
                        <a:pt x="631" y="168"/>
                      </a:lnTo>
                      <a:lnTo>
                        <a:pt x="631" y="170"/>
                      </a:lnTo>
                      <a:lnTo>
                        <a:pt x="631" y="171"/>
                      </a:lnTo>
                      <a:lnTo>
                        <a:pt x="631" y="177"/>
                      </a:lnTo>
                      <a:lnTo>
                        <a:pt x="631" y="167"/>
                      </a:lnTo>
                      <a:lnTo>
                        <a:pt x="631" y="173"/>
                      </a:lnTo>
                      <a:lnTo>
                        <a:pt x="631" y="173"/>
                      </a:lnTo>
                      <a:lnTo>
                        <a:pt x="631" y="163"/>
                      </a:lnTo>
                      <a:lnTo>
                        <a:pt x="631" y="178"/>
                      </a:lnTo>
                      <a:lnTo>
                        <a:pt x="632" y="166"/>
                      </a:lnTo>
                      <a:lnTo>
                        <a:pt x="632" y="166"/>
                      </a:lnTo>
                      <a:lnTo>
                        <a:pt x="632" y="168"/>
                      </a:lnTo>
                      <a:lnTo>
                        <a:pt x="632" y="163"/>
                      </a:lnTo>
                      <a:lnTo>
                        <a:pt x="632" y="168"/>
                      </a:lnTo>
                      <a:lnTo>
                        <a:pt x="632" y="166"/>
                      </a:lnTo>
                      <a:lnTo>
                        <a:pt x="632" y="160"/>
                      </a:lnTo>
                      <a:lnTo>
                        <a:pt x="632" y="177"/>
                      </a:lnTo>
                      <a:lnTo>
                        <a:pt x="632" y="162"/>
                      </a:lnTo>
                      <a:lnTo>
                        <a:pt x="632" y="167"/>
                      </a:lnTo>
                      <a:lnTo>
                        <a:pt x="632" y="169"/>
                      </a:lnTo>
                      <a:lnTo>
                        <a:pt x="632" y="167"/>
                      </a:lnTo>
                      <a:lnTo>
                        <a:pt x="632" y="170"/>
                      </a:lnTo>
                      <a:lnTo>
                        <a:pt x="633" y="175"/>
                      </a:lnTo>
                      <a:lnTo>
                        <a:pt x="633" y="168"/>
                      </a:lnTo>
                      <a:lnTo>
                        <a:pt x="633" y="176"/>
                      </a:lnTo>
                      <a:lnTo>
                        <a:pt x="633" y="170"/>
                      </a:lnTo>
                      <a:lnTo>
                        <a:pt x="633" y="172"/>
                      </a:lnTo>
                      <a:lnTo>
                        <a:pt x="633" y="171"/>
                      </a:lnTo>
                      <a:lnTo>
                        <a:pt x="633" y="172"/>
                      </a:lnTo>
                      <a:lnTo>
                        <a:pt x="633" y="169"/>
                      </a:lnTo>
                      <a:lnTo>
                        <a:pt x="633" y="174"/>
                      </a:lnTo>
                      <a:lnTo>
                        <a:pt x="633" y="171"/>
                      </a:lnTo>
                      <a:lnTo>
                        <a:pt x="633" y="171"/>
                      </a:lnTo>
                      <a:lnTo>
                        <a:pt x="633" y="166"/>
                      </a:lnTo>
                      <a:lnTo>
                        <a:pt x="633" y="175"/>
                      </a:lnTo>
                      <a:lnTo>
                        <a:pt x="633" y="170"/>
                      </a:lnTo>
                      <a:lnTo>
                        <a:pt x="634" y="166"/>
                      </a:lnTo>
                      <a:lnTo>
                        <a:pt x="634" y="172"/>
                      </a:lnTo>
                      <a:lnTo>
                        <a:pt x="634" y="171"/>
                      </a:lnTo>
                      <a:lnTo>
                        <a:pt x="634" y="171"/>
                      </a:lnTo>
                      <a:lnTo>
                        <a:pt x="634" y="173"/>
                      </a:lnTo>
                      <a:lnTo>
                        <a:pt x="634" y="173"/>
                      </a:lnTo>
                      <a:lnTo>
                        <a:pt x="634" y="184"/>
                      </a:lnTo>
                      <a:lnTo>
                        <a:pt x="634" y="171"/>
                      </a:lnTo>
                      <a:lnTo>
                        <a:pt x="634" y="172"/>
                      </a:lnTo>
                      <a:lnTo>
                        <a:pt x="634" y="178"/>
                      </a:lnTo>
                      <a:lnTo>
                        <a:pt x="634" y="177"/>
                      </a:lnTo>
                      <a:lnTo>
                        <a:pt x="634" y="168"/>
                      </a:lnTo>
                      <a:lnTo>
                        <a:pt x="634" y="167"/>
                      </a:lnTo>
                      <a:lnTo>
                        <a:pt x="635" y="164"/>
                      </a:lnTo>
                      <a:lnTo>
                        <a:pt x="635" y="172"/>
                      </a:lnTo>
                      <a:lnTo>
                        <a:pt x="635" y="170"/>
                      </a:lnTo>
                      <a:lnTo>
                        <a:pt x="635" y="165"/>
                      </a:lnTo>
                      <a:lnTo>
                        <a:pt x="635" y="173"/>
                      </a:lnTo>
                      <a:lnTo>
                        <a:pt x="635" y="174"/>
                      </a:lnTo>
                      <a:lnTo>
                        <a:pt x="635" y="158"/>
                      </a:lnTo>
                      <a:lnTo>
                        <a:pt x="635" y="171"/>
                      </a:lnTo>
                      <a:lnTo>
                        <a:pt x="635" y="167"/>
                      </a:lnTo>
                      <a:lnTo>
                        <a:pt x="635" y="166"/>
                      </a:lnTo>
                      <a:lnTo>
                        <a:pt x="635" y="175"/>
                      </a:lnTo>
                      <a:lnTo>
                        <a:pt x="635" y="168"/>
                      </a:lnTo>
                      <a:lnTo>
                        <a:pt x="635" y="164"/>
                      </a:lnTo>
                      <a:lnTo>
                        <a:pt x="635" y="160"/>
                      </a:lnTo>
                      <a:lnTo>
                        <a:pt x="636" y="164"/>
                      </a:lnTo>
                      <a:lnTo>
                        <a:pt x="636" y="171"/>
                      </a:lnTo>
                      <a:lnTo>
                        <a:pt x="636" y="172"/>
                      </a:lnTo>
                      <a:lnTo>
                        <a:pt x="636" y="175"/>
                      </a:lnTo>
                      <a:lnTo>
                        <a:pt x="636" y="169"/>
                      </a:lnTo>
                      <a:lnTo>
                        <a:pt x="636" y="167"/>
                      </a:lnTo>
                      <a:lnTo>
                        <a:pt x="636" y="182"/>
                      </a:lnTo>
                      <a:lnTo>
                        <a:pt x="636" y="171"/>
                      </a:lnTo>
                      <a:lnTo>
                        <a:pt x="636" y="166"/>
                      </a:lnTo>
                      <a:lnTo>
                        <a:pt x="636" y="171"/>
                      </a:lnTo>
                      <a:lnTo>
                        <a:pt x="636" y="172"/>
                      </a:lnTo>
                      <a:lnTo>
                        <a:pt x="636" y="168"/>
                      </a:lnTo>
                      <a:lnTo>
                        <a:pt x="636" y="175"/>
                      </a:lnTo>
                      <a:lnTo>
                        <a:pt x="636" y="173"/>
                      </a:lnTo>
                      <a:lnTo>
                        <a:pt x="637" y="164"/>
                      </a:lnTo>
                      <a:lnTo>
                        <a:pt x="637" y="175"/>
                      </a:lnTo>
                      <a:lnTo>
                        <a:pt x="637" y="160"/>
                      </a:lnTo>
                      <a:lnTo>
                        <a:pt x="637" y="166"/>
                      </a:lnTo>
                      <a:lnTo>
                        <a:pt x="637" y="173"/>
                      </a:lnTo>
                      <a:lnTo>
                        <a:pt x="637" y="179"/>
                      </a:lnTo>
                      <a:lnTo>
                        <a:pt x="637" y="171"/>
                      </a:lnTo>
                      <a:lnTo>
                        <a:pt x="637" y="172"/>
                      </a:lnTo>
                      <a:lnTo>
                        <a:pt x="637" y="182"/>
                      </a:lnTo>
                      <a:lnTo>
                        <a:pt x="637" y="169"/>
                      </a:lnTo>
                      <a:lnTo>
                        <a:pt x="637" y="173"/>
                      </a:lnTo>
                      <a:lnTo>
                        <a:pt x="637" y="176"/>
                      </a:lnTo>
                      <a:lnTo>
                        <a:pt x="637" y="168"/>
                      </a:lnTo>
                      <a:lnTo>
                        <a:pt x="638" y="176"/>
                      </a:lnTo>
                      <a:lnTo>
                        <a:pt x="638" y="175"/>
                      </a:lnTo>
                      <a:lnTo>
                        <a:pt x="638" y="176"/>
                      </a:lnTo>
                      <a:lnTo>
                        <a:pt x="638" y="183"/>
                      </a:lnTo>
                      <a:lnTo>
                        <a:pt x="638" y="191"/>
                      </a:lnTo>
                      <a:lnTo>
                        <a:pt x="638" y="172"/>
                      </a:lnTo>
                      <a:lnTo>
                        <a:pt x="638" y="170"/>
                      </a:lnTo>
                      <a:lnTo>
                        <a:pt x="638" y="179"/>
                      </a:lnTo>
                      <a:lnTo>
                        <a:pt x="638" y="166"/>
                      </a:lnTo>
                      <a:lnTo>
                        <a:pt x="638" y="169"/>
                      </a:lnTo>
                      <a:lnTo>
                        <a:pt x="638" y="176"/>
                      </a:lnTo>
                      <a:lnTo>
                        <a:pt x="638" y="169"/>
                      </a:lnTo>
                      <a:lnTo>
                        <a:pt x="638" y="179"/>
                      </a:lnTo>
                      <a:lnTo>
                        <a:pt x="638" y="182"/>
                      </a:lnTo>
                      <a:lnTo>
                        <a:pt x="639" y="177"/>
                      </a:lnTo>
                      <a:lnTo>
                        <a:pt x="639" y="177"/>
                      </a:lnTo>
                      <a:lnTo>
                        <a:pt x="639" y="177"/>
                      </a:lnTo>
                      <a:lnTo>
                        <a:pt x="639" y="177"/>
                      </a:lnTo>
                      <a:lnTo>
                        <a:pt x="639" y="182"/>
                      </a:lnTo>
                      <a:lnTo>
                        <a:pt x="639" y="173"/>
                      </a:lnTo>
                      <a:lnTo>
                        <a:pt x="639" y="181"/>
                      </a:lnTo>
                      <a:lnTo>
                        <a:pt x="639" y="179"/>
                      </a:lnTo>
                      <a:lnTo>
                        <a:pt x="639" y="173"/>
                      </a:lnTo>
                      <a:lnTo>
                        <a:pt x="639" y="162"/>
                      </a:lnTo>
                      <a:lnTo>
                        <a:pt x="639" y="174"/>
                      </a:lnTo>
                      <a:lnTo>
                        <a:pt x="639" y="172"/>
                      </a:lnTo>
                      <a:lnTo>
                        <a:pt x="639" y="170"/>
                      </a:lnTo>
                      <a:lnTo>
                        <a:pt x="640" y="175"/>
                      </a:lnTo>
                      <a:lnTo>
                        <a:pt x="640" y="169"/>
                      </a:lnTo>
                      <a:lnTo>
                        <a:pt x="640" y="173"/>
                      </a:lnTo>
                      <a:lnTo>
                        <a:pt x="640" y="172"/>
                      </a:lnTo>
                      <a:lnTo>
                        <a:pt x="640" y="165"/>
                      </a:lnTo>
                      <a:lnTo>
                        <a:pt x="640" y="174"/>
                      </a:lnTo>
                      <a:lnTo>
                        <a:pt x="640" y="172"/>
                      </a:lnTo>
                      <a:lnTo>
                        <a:pt x="640" y="175"/>
                      </a:lnTo>
                      <a:lnTo>
                        <a:pt x="640" y="173"/>
                      </a:lnTo>
                      <a:lnTo>
                        <a:pt x="640" y="173"/>
                      </a:lnTo>
                      <a:lnTo>
                        <a:pt x="640" y="175"/>
                      </a:lnTo>
                      <a:lnTo>
                        <a:pt x="640" y="179"/>
                      </a:lnTo>
                      <a:lnTo>
                        <a:pt x="640" y="183"/>
                      </a:lnTo>
                      <a:lnTo>
                        <a:pt x="640" y="178"/>
                      </a:lnTo>
                      <a:lnTo>
                        <a:pt x="641" y="176"/>
                      </a:lnTo>
                      <a:lnTo>
                        <a:pt x="641" y="174"/>
                      </a:lnTo>
                      <a:lnTo>
                        <a:pt x="641" y="180"/>
                      </a:lnTo>
                      <a:lnTo>
                        <a:pt x="641" y="185"/>
                      </a:lnTo>
                      <a:lnTo>
                        <a:pt x="641" y="175"/>
                      </a:lnTo>
                      <a:lnTo>
                        <a:pt x="641" y="181"/>
                      </a:lnTo>
                      <a:lnTo>
                        <a:pt x="641" y="176"/>
                      </a:lnTo>
                      <a:lnTo>
                        <a:pt x="641" y="177"/>
                      </a:lnTo>
                      <a:lnTo>
                        <a:pt x="641" y="181"/>
                      </a:lnTo>
                      <a:lnTo>
                        <a:pt x="641" y="177"/>
                      </a:lnTo>
                      <a:lnTo>
                        <a:pt x="641" y="171"/>
                      </a:lnTo>
                      <a:lnTo>
                        <a:pt x="641" y="175"/>
                      </a:lnTo>
                      <a:lnTo>
                        <a:pt x="641" y="183"/>
                      </a:lnTo>
                      <a:lnTo>
                        <a:pt x="641" y="173"/>
                      </a:lnTo>
                      <a:lnTo>
                        <a:pt x="642" y="177"/>
                      </a:lnTo>
                      <a:lnTo>
                        <a:pt x="642" y="192"/>
                      </a:lnTo>
                      <a:lnTo>
                        <a:pt x="642" y="177"/>
                      </a:lnTo>
                      <a:lnTo>
                        <a:pt x="642" y="172"/>
                      </a:lnTo>
                      <a:lnTo>
                        <a:pt x="642" y="175"/>
                      </a:lnTo>
                      <a:lnTo>
                        <a:pt x="642" y="182"/>
                      </a:lnTo>
                      <a:lnTo>
                        <a:pt x="642" y="171"/>
                      </a:lnTo>
                      <a:lnTo>
                        <a:pt x="642" y="182"/>
                      </a:lnTo>
                      <a:lnTo>
                        <a:pt x="642" y="172"/>
                      </a:lnTo>
                      <a:lnTo>
                        <a:pt x="642" y="179"/>
                      </a:lnTo>
                      <a:lnTo>
                        <a:pt x="642" y="176"/>
                      </a:lnTo>
                      <a:lnTo>
                        <a:pt x="642" y="188"/>
                      </a:lnTo>
                      <a:lnTo>
                        <a:pt x="642" y="174"/>
                      </a:lnTo>
                      <a:lnTo>
                        <a:pt x="643" y="173"/>
                      </a:lnTo>
                      <a:lnTo>
                        <a:pt x="643" y="173"/>
                      </a:lnTo>
                      <a:lnTo>
                        <a:pt x="643" y="162"/>
                      </a:lnTo>
                      <a:lnTo>
                        <a:pt x="643" y="172"/>
                      </a:lnTo>
                      <a:lnTo>
                        <a:pt x="643" y="176"/>
                      </a:lnTo>
                      <a:lnTo>
                        <a:pt x="643" y="182"/>
                      </a:lnTo>
                      <a:lnTo>
                        <a:pt x="643" y="177"/>
                      </a:lnTo>
                      <a:lnTo>
                        <a:pt x="643" y="176"/>
                      </a:lnTo>
                      <a:lnTo>
                        <a:pt x="643" y="181"/>
                      </a:lnTo>
                      <a:lnTo>
                        <a:pt x="643" y="179"/>
                      </a:lnTo>
                      <a:lnTo>
                        <a:pt x="643" y="180"/>
                      </a:lnTo>
                      <a:lnTo>
                        <a:pt x="643" y="172"/>
                      </a:lnTo>
                      <a:lnTo>
                        <a:pt x="643" y="175"/>
                      </a:lnTo>
                      <a:lnTo>
                        <a:pt x="643" y="185"/>
                      </a:lnTo>
                      <a:lnTo>
                        <a:pt x="644" y="173"/>
                      </a:lnTo>
                      <a:lnTo>
                        <a:pt x="644" y="188"/>
                      </a:lnTo>
                      <a:lnTo>
                        <a:pt x="644" y="191"/>
                      </a:lnTo>
                      <a:lnTo>
                        <a:pt x="644" y="181"/>
                      </a:lnTo>
                      <a:lnTo>
                        <a:pt x="644" y="180"/>
                      </a:lnTo>
                      <a:lnTo>
                        <a:pt x="644" y="185"/>
                      </a:lnTo>
                      <a:lnTo>
                        <a:pt x="644" y="179"/>
                      </a:lnTo>
                      <a:lnTo>
                        <a:pt x="644" y="183"/>
                      </a:lnTo>
                      <a:lnTo>
                        <a:pt x="644" y="181"/>
                      </a:lnTo>
                      <a:lnTo>
                        <a:pt x="644" y="182"/>
                      </a:lnTo>
                      <a:lnTo>
                        <a:pt x="644" y="174"/>
                      </a:lnTo>
                      <a:lnTo>
                        <a:pt x="644" y="192"/>
                      </a:lnTo>
                      <a:lnTo>
                        <a:pt x="644" y="179"/>
                      </a:lnTo>
                      <a:lnTo>
                        <a:pt x="645" y="181"/>
                      </a:lnTo>
                      <a:lnTo>
                        <a:pt x="645" y="178"/>
                      </a:lnTo>
                      <a:lnTo>
                        <a:pt x="645" y="179"/>
                      </a:lnTo>
                      <a:lnTo>
                        <a:pt x="645" y="184"/>
                      </a:lnTo>
                      <a:lnTo>
                        <a:pt x="645" y="182"/>
                      </a:lnTo>
                      <a:lnTo>
                        <a:pt x="645" y="184"/>
                      </a:lnTo>
                      <a:lnTo>
                        <a:pt x="645" y="173"/>
                      </a:lnTo>
                      <a:lnTo>
                        <a:pt x="645" y="181"/>
                      </a:lnTo>
                      <a:lnTo>
                        <a:pt x="645" y="186"/>
                      </a:lnTo>
                      <a:lnTo>
                        <a:pt x="645" y="188"/>
                      </a:lnTo>
                      <a:lnTo>
                        <a:pt x="645" y="187"/>
                      </a:lnTo>
                      <a:lnTo>
                        <a:pt x="645" y="179"/>
                      </a:lnTo>
                      <a:lnTo>
                        <a:pt x="645" y="175"/>
                      </a:lnTo>
                      <a:lnTo>
                        <a:pt x="645" y="173"/>
                      </a:lnTo>
                      <a:lnTo>
                        <a:pt x="645" y="191"/>
                      </a:lnTo>
                      <a:lnTo>
                        <a:pt x="646" y="181"/>
                      </a:lnTo>
                      <a:lnTo>
                        <a:pt x="646" y="180"/>
                      </a:lnTo>
                      <a:lnTo>
                        <a:pt x="646" y="182"/>
                      </a:lnTo>
                      <a:lnTo>
                        <a:pt x="646" y="183"/>
                      </a:lnTo>
                      <a:lnTo>
                        <a:pt x="646" y="181"/>
                      </a:lnTo>
                      <a:lnTo>
                        <a:pt x="646" y="179"/>
                      </a:lnTo>
                      <a:lnTo>
                        <a:pt x="646" y="181"/>
                      </a:lnTo>
                      <a:lnTo>
                        <a:pt x="646" y="184"/>
                      </a:lnTo>
                      <a:lnTo>
                        <a:pt x="646" y="180"/>
                      </a:lnTo>
                      <a:lnTo>
                        <a:pt x="646" y="181"/>
                      </a:lnTo>
                      <a:lnTo>
                        <a:pt x="646" y="184"/>
                      </a:lnTo>
                      <a:lnTo>
                        <a:pt x="646" y="176"/>
                      </a:lnTo>
                      <a:lnTo>
                        <a:pt x="646" y="177"/>
                      </a:lnTo>
                      <a:lnTo>
                        <a:pt x="647" y="184"/>
                      </a:lnTo>
                      <a:lnTo>
                        <a:pt x="647" y="178"/>
                      </a:lnTo>
                      <a:lnTo>
                        <a:pt x="647" y="188"/>
                      </a:lnTo>
                      <a:lnTo>
                        <a:pt x="647" y="183"/>
                      </a:lnTo>
                      <a:lnTo>
                        <a:pt x="647" y="173"/>
                      </a:lnTo>
                      <a:lnTo>
                        <a:pt x="647" y="180"/>
                      </a:lnTo>
                      <a:lnTo>
                        <a:pt x="647" y="180"/>
                      </a:lnTo>
                      <a:lnTo>
                        <a:pt x="647" y="188"/>
                      </a:lnTo>
                      <a:lnTo>
                        <a:pt x="647" y="178"/>
                      </a:lnTo>
                      <a:lnTo>
                        <a:pt x="647" y="192"/>
                      </a:lnTo>
                      <a:lnTo>
                        <a:pt x="647" y="179"/>
                      </a:lnTo>
                      <a:lnTo>
                        <a:pt x="647" y="181"/>
                      </a:lnTo>
                      <a:lnTo>
                        <a:pt x="647" y="182"/>
                      </a:lnTo>
                      <a:lnTo>
                        <a:pt x="648" y="177"/>
                      </a:lnTo>
                      <a:lnTo>
                        <a:pt x="648" y="181"/>
                      </a:lnTo>
                      <a:lnTo>
                        <a:pt x="648" y="180"/>
                      </a:lnTo>
                      <a:lnTo>
                        <a:pt x="648" y="185"/>
                      </a:lnTo>
                      <a:lnTo>
                        <a:pt x="648" y="186"/>
                      </a:lnTo>
                      <a:lnTo>
                        <a:pt x="648" y="181"/>
                      </a:lnTo>
                      <a:lnTo>
                        <a:pt x="648" y="179"/>
                      </a:lnTo>
                      <a:lnTo>
                        <a:pt x="648" y="179"/>
                      </a:lnTo>
                      <a:lnTo>
                        <a:pt x="648" y="176"/>
                      </a:lnTo>
                      <a:lnTo>
                        <a:pt x="648" y="186"/>
                      </a:lnTo>
                      <a:lnTo>
                        <a:pt x="648" y="177"/>
                      </a:lnTo>
                      <a:lnTo>
                        <a:pt x="648" y="178"/>
                      </a:lnTo>
                      <a:lnTo>
                        <a:pt x="648" y="186"/>
                      </a:lnTo>
                      <a:lnTo>
                        <a:pt x="648" y="189"/>
                      </a:lnTo>
                      <a:lnTo>
                        <a:pt x="649" y="188"/>
                      </a:lnTo>
                      <a:lnTo>
                        <a:pt x="649" y="172"/>
                      </a:lnTo>
                      <a:lnTo>
                        <a:pt x="649" y="191"/>
                      </a:lnTo>
                      <a:lnTo>
                        <a:pt x="649" y="191"/>
                      </a:lnTo>
                      <a:lnTo>
                        <a:pt x="649" y="177"/>
                      </a:lnTo>
                      <a:lnTo>
                        <a:pt x="649" y="179"/>
                      </a:lnTo>
                      <a:lnTo>
                        <a:pt x="649" y="194"/>
                      </a:lnTo>
                      <a:lnTo>
                        <a:pt x="649" y="180"/>
                      </a:lnTo>
                      <a:lnTo>
                        <a:pt x="649" y="182"/>
                      </a:lnTo>
                      <a:lnTo>
                        <a:pt x="649" y="177"/>
                      </a:lnTo>
                      <a:lnTo>
                        <a:pt x="649" y="174"/>
                      </a:lnTo>
                      <a:lnTo>
                        <a:pt x="649" y="176"/>
                      </a:lnTo>
                      <a:lnTo>
                        <a:pt x="649" y="180"/>
                      </a:lnTo>
                      <a:lnTo>
                        <a:pt x="650" y="180"/>
                      </a:lnTo>
                      <a:lnTo>
                        <a:pt x="650" y="178"/>
                      </a:lnTo>
                      <a:lnTo>
                        <a:pt x="650" y="182"/>
                      </a:lnTo>
                      <a:lnTo>
                        <a:pt x="650" y="175"/>
                      </a:lnTo>
                      <a:lnTo>
                        <a:pt x="650" y="179"/>
                      </a:lnTo>
                      <a:lnTo>
                        <a:pt x="650" y="175"/>
                      </a:lnTo>
                      <a:lnTo>
                        <a:pt x="650" y="179"/>
                      </a:lnTo>
                      <a:lnTo>
                        <a:pt x="650" y="185"/>
                      </a:lnTo>
                      <a:lnTo>
                        <a:pt x="650" y="175"/>
                      </a:lnTo>
                      <a:lnTo>
                        <a:pt x="650" y="181"/>
                      </a:lnTo>
                      <a:lnTo>
                        <a:pt x="650" y="186"/>
                      </a:lnTo>
                      <a:lnTo>
                        <a:pt x="650" y="178"/>
                      </a:lnTo>
                      <a:lnTo>
                        <a:pt x="650" y="182"/>
                      </a:lnTo>
                      <a:lnTo>
                        <a:pt x="650" y="180"/>
                      </a:lnTo>
                      <a:lnTo>
                        <a:pt x="650" y="181"/>
                      </a:lnTo>
                      <a:lnTo>
                        <a:pt x="651" y="182"/>
                      </a:lnTo>
                      <a:lnTo>
                        <a:pt x="651" y="184"/>
                      </a:lnTo>
                      <a:lnTo>
                        <a:pt x="651" y="182"/>
                      </a:lnTo>
                      <a:lnTo>
                        <a:pt x="651" y="184"/>
                      </a:lnTo>
                      <a:lnTo>
                        <a:pt x="651" y="186"/>
                      </a:lnTo>
                      <a:lnTo>
                        <a:pt x="651" y="188"/>
                      </a:lnTo>
                      <a:lnTo>
                        <a:pt x="651" y="184"/>
                      </a:lnTo>
                      <a:lnTo>
                        <a:pt x="651" y="182"/>
                      </a:lnTo>
                      <a:lnTo>
                        <a:pt x="651" y="191"/>
                      </a:lnTo>
                      <a:lnTo>
                        <a:pt x="651" y="183"/>
                      </a:lnTo>
                      <a:lnTo>
                        <a:pt x="651" y="175"/>
                      </a:lnTo>
                      <a:lnTo>
                        <a:pt x="651" y="184"/>
                      </a:lnTo>
                      <a:lnTo>
                        <a:pt x="651" y="188"/>
                      </a:lnTo>
                      <a:lnTo>
                        <a:pt x="652" y="179"/>
                      </a:lnTo>
                      <a:lnTo>
                        <a:pt x="652" y="186"/>
                      </a:lnTo>
                      <a:lnTo>
                        <a:pt x="652" y="192"/>
                      </a:lnTo>
                      <a:lnTo>
                        <a:pt x="652" y="176"/>
                      </a:lnTo>
                      <a:lnTo>
                        <a:pt x="652" y="184"/>
                      </a:lnTo>
                      <a:lnTo>
                        <a:pt x="652" y="185"/>
                      </a:lnTo>
                      <a:lnTo>
                        <a:pt x="652" y="187"/>
                      </a:lnTo>
                      <a:lnTo>
                        <a:pt x="652" y="180"/>
                      </a:lnTo>
                      <a:lnTo>
                        <a:pt x="652" y="187"/>
                      </a:lnTo>
                      <a:lnTo>
                        <a:pt x="652" y="181"/>
                      </a:lnTo>
                      <a:lnTo>
                        <a:pt x="652" y="176"/>
                      </a:lnTo>
                      <a:lnTo>
                        <a:pt x="652" y="183"/>
                      </a:lnTo>
                      <a:lnTo>
                        <a:pt x="652" y="177"/>
                      </a:lnTo>
                      <a:lnTo>
                        <a:pt x="652" y="176"/>
                      </a:lnTo>
                      <a:lnTo>
                        <a:pt x="653" y="179"/>
                      </a:lnTo>
                      <a:lnTo>
                        <a:pt x="653" y="181"/>
                      </a:lnTo>
                      <a:lnTo>
                        <a:pt x="653" y="182"/>
                      </a:lnTo>
                      <a:lnTo>
                        <a:pt x="653" y="182"/>
                      </a:lnTo>
                      <a:lnTo>
                        <a:pt x="653" y="178"/>
                      </a:lnTo>
                      <a:lnTo>
                        <a:pt x="653" y="183"/>
                      </a:lnTo>
                      <a:lnTo>
                        <a:pt x="653" y="187"/>
                      </a:lnTo>
                      <a:lnTo>
                        <a:pt x="653" y="180"/>
                      </a:lnTo>
                      <a:lnTo>
                        <a:pt x="653" y="181"/>
                      </a:lnTo>
                      <a:lnTo>
                        <a:pt x="653" y="181"/>
                      </a:lnTo>
                      <a:lnTo>
                        <a:pt x="653" y="181"/>
                      </a:lnTo>
                      <a:lnTo>
                        <a:pt x="653" y="180"/>
                      </a:lnTo>
                      <a:lnTo>
                        <a:pt x="653" y="181"/>
                      </a:lnTo>
                      <a:lnTo>
                        <a:pt x="654" y="180"/>
                      </a:lnTo>
                      <a:lnTo>
                        <a:pt x="654" y="179"/>
                      </a:lnTo>
                      <a:lnTo>
                        <a:pt x="654" y="185"/>
                      </a:lnTo>
                      <a:lnTo>
                        <a:pt x="654" y="183"/>
                      </a:lnTo>
                      <a:lnTo>
                        <a:pt x="654" y="176"/>
                      </a:lnTo>
                      <a:lnTo>
                        <a:pt x="654" y="184"/>
                      </a:lnTo>
                      <a:lnTo>
                        <a:pt x="654" y="167"/>
                      </a:lnTo>
                      <a:lnTo>
                        <a:pt x="654" y="173"/>
                      </a:lnTo>
                      <a:lnTo>
                        <a:pt x="654" y="183"/>
                      </a:lnTo>
                      <a:lnTo>
                        <a:pt x="654" y="181"/>
                      </a:lnTo>
                      <a:lnTo>
                        <a:pt x="654" y="168"/>
                      </a:lnTo>
                      <a:lnTo>
                        <a:pt x="654" y="176"/>
                      </a:lnTo>
                      <a:lnTo>
                        <a:pt x="654" y="181"/>
                      </a:lnTo>
                      <a:lnTo>
                        <a:pt x="655" y="179"/>
                      </a:lnTo>
                      <a:lnTo>
                        <a:pt x="655" y="175"/>
                      </a:lnTo>
                      <a:lnTo>
                        <a:pt x="655" y="180"/>
                      </a:lnTo>
                      <a:lnTo>
                        <a:pt x="655" y="168"/>
                      </a:lnTo>
                      <a:lnTo>
                        <a:pt x="655" y="183"/>
                      </a:lnTo>
                      <a:lnTo>
                        <a:pt x="655" y="184"/>
                      </a:lnTo>
                      <a:lnTo>
                        <a:pt x="655" y="178"/>
                      </a:lnTo>
                      <a:lnTo>
                        <a:pt x="655" y="181"/>
                      </a:lnTo>
                      <a:lnTo>
                        <a:pt x="655" y="178"/>
                      </a:lnTo>
                      <a:lnTo>
                        <a:pt x="655" y="180"/>
                      </a:lnTo>
                      <a:lnTo>
                        <a:pt x="655" y="183"/>
                      </a:lnTo>
                      <a:lnTo>
                        <a:pt x="655" y="185"/>
                      </a:lnTo>
                      <a:lnTo>
                        <a:pt x="655" y="179"/>
                      </a:lnTo>
                      <a:lnTo>
                        <a:pt x="655" y="179"/>
                      </a:lnTo>
                      <a:lnTo>
                        <a:pt x="655" y="178"/>
                      </a:lnTo>
                      <a:lnTo>
                        <a:pt x="656" y="166"/>
                      </a:lnTo>
                      <a:lnTo>
                        <a:pt x="656" y="184"/>
                      </a:lnTo>
                      <a:lnTo>
                        <a:pt x="656" y="180"/>
                      </a:lnTo>
                      <a:lnTo>
                        <a:pt x="656" y="178"/>
                      </a:lnTo>
                      <a:lnTo>
                        <a:pt x="656" y="175"/>
                      </a:lnTo>
                      <a:lnTo>
                        <a:pt x="656" y="189"/>
                      </a:lnTo>
                      <a:lnTo>
                        <a:pt x="656" y="181"/>
                      </a:lnTo>
                      <a:lnTo>
                        <a:pt x="656" y="173"/>
                      </a:lnTo>
                      <a:lnTo>
                        <a:pt x="656" y="179"/>
                      </a:lnTo>
                      <a:lnTo>
                        <a:pt x="656" y="179"/>
                      </a:lnTo>
                      <a:lnTo>
                        <a:pt x="656" y="175"/>
                      </a:lnTo>
                      <a:lnTo>
                        <a:pt x="656" y="174"/>
                      </a:lnTo>
                      <a:lnTo>
                        <a:pt x="656" y="182"/>
                      </a:lnTo>
                      <a:lnTo>
                        <a:pt x="657" y="184"/>
                      </a:lnTo>
                      <a:lnTo>
                        <a:pt x="657" y="180"/>
                      </a:lnTo>
                      <a:lnTo>
                        <a:pt x="657" y="183"/>
                      </a:lnTo>
                      <a:lnTo>
                        <a:pt x="657" y="178"/>
                      </a:lnTo>
                      <a:lnTo>
                        <a:pt x="657" y="176"/>
                      </a:lnTo>
                      <a:lnTo>
                        <a:pt x="657" y="177"/>
                      </a:lnTo>
                      <a:lnTo>
                        <a:pt x="657" y="171"/>
                      </a:lnTo>
                      <a:lnTo>
                        <a:pt x="657" y="178"/>
                      </a:lnTo>
                      <a:lnTo>
                        <a:pt x="657" y="175"/>
                      </a:lnTo>
                      <a:lnTo>
                        <a:pt x="657" y="173"/>
                      </a:lnTo>
                      <a:lnTo>
                        <a:pt x="657" y="186"/>
                      </a:lnTo>
                      <a:lnTo>
                        <a:pt x="657" y="186"/>
                      </a:lnTo>
                      <a:lnTo>
                        <a:pt x="657" y="186"/>
                      </a:lnTo>
                      <a:lnTo>
                        <a:pt x="657" y="179"/>
                      </a:lnTo>
                      <a:lnTo>
                        <a:pt x="658" y="181"/>
                      </a:lnTo>
                      <a:lnTo>
                        <a:pt x="658" y="185"/>
                      </a:lnTo>
                      <a:lnTo>
                        <a:pt x="658" y="185"/>
                      </a:lnTo>
                      <a:lnTo>
                        <a:pt x="658" y="178"/>
                      </a:lnTo>
                      <a:lnTo>
                        <a:pt x="658" y="184"/>
                      </a:lnTo>
                      <a:lnTo>
                        <a:pt x="658" y="178"/>
                      </a:lnTo>
                      <a:lnTo>
                        <a:pt x="658" y="176"/>
                      </a:lnTo>
                      <a:lnTo>
                        <a:pt x="658" y="176"/>
                      </a:lnTo>
                      <a:lnTo>
                        <a:pt x="658" y="176"/>
                      </a:lnTo>
                      <a:lnTo>
                        <a:pt x="658" y="187"/>
                      </a:lnTo>
                      <a:lnTo>
                        <a:pt x="658" y="185"/>
                      </a:lnTo>
                      <a:lnTo>
                        <a:pt x="658" y="177"/>
                      </a:lnTo>
                      <a:lnTo>
                        <a:pt x="658" y="185"/>
                      </a:lnTo>
                      <a:lnTo>
                        <a:pt x="659" y="187"/>
                      </a:lnTo>
                      <a:lnTo>
                        <a:pt x="659" y="179"/>
                      </a:lnTo>
                      <a:lnTo>
                        <a:pt x="659" y="185"/>
                      </a:lnTo>
                      <a:lnTo>
                        <a:pt x="659" y="182"/>
                      </a:lnTo>
                      <a:lnTo>
                        <a:pt x="659" y="181"/>
                      </a:lnTo>
                      <a:lnTo>
                        <a:pt x="659" y="182"/>
                      </a:lnTo>
                      <a:lnTo>
                        <a:pt x="659" y="179"/>
                      </a:lnTo>
                      <a:lnTo>
                        <a:pt x="659" y="196"/>
                      </a:lnTo>
                      <a:lnTo>
                        <a:pt x="659" y="175"/>
                      </a:lnTo>
                      <a:lnTo>
                        <a:pt x="659" y="179"/>
                      </a:lnTo>
                      <a:lnTo>
                        <a:pt x="659" y="176"/>
                      </a:lnTo>
                      <a:lnTo>
                        <a:pt x="659" y="178"/>
                      </a:lnTo>
                      <a:lnTo>
                        <a:pt x="659" y="175"/>
                      </a:lnTo>
                      <a:lnTo>
                        <a:pt x="660" y="179"/>
                      </a:lnTo>
                      <a:lnTo>
                        <a:pt x="660" y="181"/>
                      </a:lnTo>
                      <a:lnTo>
                        <a:pt x="660" y="181"/>
                      </a:lnTo>
                      <a:lnTo>
                        <a:pt x="660" y="181"/>
                      </a:lnTo>
                      <a:lnTo>
                        <a:pt x="660" y="177"/>
                      </a:lnTo>
                      <a:lnTo>
                        <a:pt x="660" y="184"/>
                      </a:lnTo>
                      <a:lnTo>
                        <a:pt x="660" y="175"/>
                      </a:lnTo>
                      <a:lnTo>
                        <a:pt x="660" y="180"/>
                      </a:lnTo>
                      <a:lnTo>
                        <a:pt x="660" y="177"/>
                      </a:lnTo>
                      <a:lnTo>
                        <a:pt x="660" y="184"/>
                      </a:lnTo>
                      <a:lnTo>
                        <a:pt x="660" y="176"/>
                      </a:lnTo>
                      <a:lnTo>
                        <a:pt x="660" y="177"/>
                      </a:lnTo>
                      <a:lnTo>
                        <a:pt x="660" y="178"/>
                      </a:lnTo>
                      <a:lnTo>
                        <a:pt x="660" y="181"/>
                      </a:lnTo>
                      <a:lnTo>
                        <a:pt x="660" y="183"/>
                      </a:lnTo>
                      <a:lnTo>
                        <a:pt x="661" y="169"/>
                      </a:lnTo>
                      <a:lnTo>
                        <a:pt x="661" y="177"/>
                      </a:lnTo>
                      <a:lnTo>
                        <a:pt x="661" y="182"/>
                      </a:lnTo>
                      <a:lnTo>
                        <a:pt x="661" y="176"/>
                      </a:lnTo>
                      <a:lnTo>
                        <a:pt x="661" y="176"/>
                      </a:lnTo>
                      <a:lnTo>
                        <a:pt x="661" y="173"/>
                      </a:lnTo>
                      <a:lnTo>
                        <a:pt x="661" y="169"/>
                      </a:lnTo>
                      <a:lnTo>
                        <a:pt x="661" y="185"/>
                      </a:lnTo>
                      <a:lnTo>
                        <a:pt x="661" y="183"/>
                      </a:lnTo>
                      <a:lnTo>
                        <a:pt x="661" y="186"/>
                      </a:lnTo>
                      <a:lnTo>
                        <a:pt x="661" y="172"/>
                      </a:lnTo>
                      <a:lnTo>
                        <a:pt x="661" y="178"/>
                      </a:lnTo>
                      <a:lnTo>
                        <a:pt x="661" y="182"/>
                      </a:lnTo>
                      <a:lnTo>
                        <a:pt x="662" y="178"/>
                      </a:lnTo>
                      <a:lnTo>
                        <a:pt x="662" y="183"/>
                      </a:lnTo>
                      <a:lnTo>
                        <a:pt x="662" y="178"/>
                      </a:lnTo>
                      <a:lnTo>
                        <a:pt x="662" y="175"/>
                      </a:lnTo>
                      <a:lnTo>
                        <a:pt x="662" y="173"/>
                      </a:lnTo>
                      <a:lnTo>
                        <a:pt x="662" y="165"/>
                      </a:lnTo>
                      <a:lnTo>
                        <a:pt x="662" y="180"/>
                      </a:lnTo>
                      <a:lnTo>
                        <a:pt x="662" y="180"/>
                      </a:lnTo>
                      <a:lnTo>
                        <a:pt x="662" y="170"/>
                      </a:lnTo>
                      <a:lnTo>
                        <a:pt x="662" y="179"/>
                      </a:lnTo>
                      <a:lnTo>
                        <a:pt x="662" y="172"/>
                      </a:lnTo>
                      <a:lnTo>
                        <a:pt x="662" y="170"/>
                      </a:lnTo>
                      <a:lnTo>
                        <a:pt x="662" y="174"/>
                      </a:lnTo>
                      <a:lnTo>
                        <a:pt x="662" y="163"/>
                      </a:lnTo>
                      <a:lnTo>
                        <a:pt x="663" y="187"/>
                      </a:lnTo>
                      <a:lnTo>
                        <a:pt x="663" y="174"/>
                      </a:lnTo>
                      <a:lnTo>
                        <a:pt x="663" y="169"/>
                      </a:lnTo>
                      <a:lnTo>
                        <a:pt x="663" y="176"/>
                      </a:lnTo>
                      <a:lnTo>
                        <a:pt x="663" y="174"/>
                      </a:lnTo>
                      <a:lnTo>
                        <a:pt x="663" y="180"/>
                      </a:lnTo>
                      <a:lnTo>
                        <a:pt x="663" y="170"/>
                      </a:lnTo>
                      <a:lnTo>
                        <a:pt x="663" y="174"/>
                      </a:lnTo>
                      <a:lnTo>
                        <a:pt x="663" y="175"/>
                      </a:lnTo>
                      <a:lnTo>
                        <a:pt x="663" y="178"/>
                      </a:lnTo>
                      <a:lnTo>
                        <a:pt x="663" y="169"/>
                      </a:lnTo>
                      <a:lnTo>
                        <a:pt x="663" y="170"/>
                      </a:lnTo>
                      <a:lnTo>
                        <a:pt x="663" y="167"/>
                      </a:lnTo>
                      <a:lnTo>
                        <a:pt x="664" y="165"/>
                      </a:lnTo>
                      <a:lnTo>
                        <a:pt x="664" y="162"/>
                      </a:lnTo>
                      <a:lnTo>
                        <a:pt x="664" y="171"/>
                      </a:lnTo>
                      <a:lnTo>
                        <a:pt x="664" y="168"/>
                      </a:lnTo>
                      <a:lnTo>
                        <a:pt x="664" y="180"/>
                      </a:lnTo>
                      <a:lnTo>
                        <a:pt x="664" y="180"/>
                      </a:lnTo>
                      <a:lnTo>
                        <a:pt x="664" y="181"/>
                      </a:lnTo>
                      <a:lnTo>
                        <a:pt x="664" y="180"/>
                      </a:lnTo>
                      <a:lnTo>
                        <a:pt x="664" y="162"/>
                      </a:lnTo>
                      <a:lnTo>
                        <a:pt x="664" y="174"/>
                      </a:lnTo>
                      <a:lnTo>
                        <a:pt x="664" y="172"/>
                      </a:lnTo>
                      <a:lnTo>
                        <a:pt x="664" y="181"/>
                      </a:lnTo>
                      <a:lnTo>
                        <a:pt x="664" y="175"/>
                      </a:lnTo>
                      <a:lnTo>
                        <a:pt x="664" y="180"/>
                      </a:lnTo>
                      <a:lnTo>
                        <a:pt x="665" y="173"/>
                      </a:lnTo>
                      <a:lnTo>
                        <a:pt x="665" y="170"/>
                      </a:lnTo>
                      <a:lnTo>
                        <a:pt x="665" y="174"/>
                      </a:lnTo>
                      <a:lnTo>
                        <a:pt x="665" y="169"/>
                      </a:lnTo>
                      <a:lnTo>
                        <a:pt x="665" y="166"/>
                      </a:lnTo>
                      <a:lnTo>
                        <a:pt x="665" y="175"/>
                      </a:lnTo>
                      <a:lnTo>
                        <a:pt x="665" y="180"/>
                      </a:lnTo>
                      <a:lnTo>
                        <a:pt x="665" y="172"/>
                      </a:lnTo>
                      <a:lnTo>
                        <a:pt x="665" y="183"/>
                      </a:lnTo>
                      <a:lnTo>
                        <a:pt x="665" y="180"/>
                      </a:lnTo>
                      <a:lnTo>
                        <a:pt x="665" y="167"/>
                      </a:lnTo>
                      <a:lnTo>
                        <a:pt x="665" y="173"/>
                      </a:lnTo>
                      <a:lnTo>
                        <a:pt x="665" y="175"/>
                      </a:lnTo>
                      <a:lnTo>
                        <a:pt x="665" y="177"/>
                      </a:lnTo>
                      <a:lnTo>
                        <a:pt x="666" y="175"/>
                      </a:lnTo>
                      <a:lnTo>
                        <a:pt x="666" y="177"/>
                      </a:lnTo>
                      <a:lnTo>
                        <a:pt x="666" y="168"/>
                      </a:lnTo>
                      <a:lnTo>
                        <a:pt x="666" y="165"/>
                      </a:lnTo>
                      <a:lnTo>
                        <a:pt x="666" y="172"/>
                      </a:lnTo>
                      <a:lnTo>
                        <a:pt x="666" y="176"/>
                      </a:lnTo>
                      <a:lnTo>
                        <a:pt x="666" y="179"/>
                      </a:lnTo>
                      <a:lnTo>
                        <a:pt x="666" y="172"/>
                      </a:lnTo>
                      <a:lnTo>
                        <a:pt x="666" y="172"/>
                      </a:lnTo>
                      <a:lnTo>
                        <a:pt x="666" y="177"/>
                      </a:lnTo>
                      <a:lnTo>
                        <a:pt x="666" y="170"/>
                      </a:lnTo>
                      <a:lnTo>
                        <a:pt x="666" y="176"/>
                      </a:lnTo>
                      <a:lnTo>
                        <a:pt x="666" y="172"/>
                      </a:lnTo>
                      <a:lnTo>
                        <a:pt x="667" y="177"/>
                      </a:lnTo>
                      <a:lnTo>
                        <a:pt x="667" y="175"/>
                      </a:lnTo>
                      <a:lnTo>
                        <a:pt x="667" y="176"/>
                      </a:lnTo>
                      <a:lnTo>
                        <a:pt x="667" y="177"/>
                      </a:lnTo>
                      <a:lnTo>
                        <a:pt x="667" y="177"/>
                      </a:lnTo>
                      <a:lnTo>
                        <a:pt x="667" y="173"/>
                      </a:lnTo>
                      <a:lnTo>
                        <a:pt x="667" y="159"/>
                      </a:lnTo>
                      <a:lnTo>
                        <a:pt x="667" y="169"/>
                      </a:lnTo>
                      <a:lnTo>
                        <a:pt x="667" y="177"/>
                      </a:lnTo>
                      <a:lnTo>
                        <a:pt x="667" y="164"/>
                      </a:lnTo>
                      <a:lnTo>
                        <a:pt x="667" y="172"/>
                      </a:lnTo>
                      <a:lnTo>
                        <a:pt x="667" y="171"/>
                      </a:lnTo>
                      <a:lnTo>
                        <a:pt x="667" y="179"/>
                      </a:lnTo>
                      <a:lnTo>
                        <a:pt x="667" y="175"/>
                      </a:lnTo>
                      <a:lnTo>
                        <a:pt x="668" y="174"/>
                      </a:lnTo>
                      <a:lnTo>
                        <a:pt x="668" y="174"/>
                      </a:lnTo>
                      <a:lnTo>
                        <a:pt x="668" y="175"/>
                      </a:lnTo>
                      <a:lnTo>
                        <a:pt x="668" y="163"/>
                      </a:lnTo>
                      <a:lnTo>
                        <a:pt x="668" y="175"/>
                      </a:lnTo>
                      <a:lnTo>
                        <a:pt x="668" y="177"/>
                      </a:lnTo>
                      <a:lnTo>
                        <a:pt x="668" y="177"/>
                      </a:lnTo>
                      <a:lnTo>
                        <a:pt x="668" y="175"/>
                      </a:lnTo>
                      <a:lnTo>
                        <a:pt x="668" y="171"/>
                      </a:lnTo>
                      <a:lnTo>
                        <a:pt x="668" y="164"/>
                      </a:lnTo>
                      <a:lnTo>
                        <a:pt x="668" y="177"/>
                      </a:lnTo>
                      <a:lnTo>
                        <a:pt x="668" y="179"/>
                      </a:lnTo>
                      <a:lnTo>
                        <a:pt x="668" y="172"/>
                      </a:lnTo>
                      <a:lnTo>
                        <a:pt x="669" y="171"/>
                      </a:lnTo>
                      <a:lnTo>
                        <a:pt x="669" y="176"/>
                      </a:lnTo>
                      <a:lnTo>
                        <a:pt x="669" y="173"/>
                      </a:lnTo>
                      <a:lnTo>
                        <a:pt x="669" y="176"/>
                      </a:lnTo>
                      <a:lnTo>
                        <a:pt x="669" y="169"/>
                      </a:lnTo>
                      <a:lnTo>
                        <a:pt x="669" y="180"/>
                      </a:lnTo>
                      <a:lnTo>
                        <a:pt x="669" y="171"/>
                      </a:lnTo>
                      <a:lnTo>
                        <a:pt x="669" y="177"/>
                      </a:lnTo>
                      <a:lnTo>
                        <a:pt x="669" y="177"/>
                      </a:lnTo>
                      <a:lnTo>
                        <a:pt x="669" y="173"/>
                      </a:lnTo>
                      <a:lnTo>
                        <a:pt x="669" y="170"/>
                      </a:lnTo>
                      <a:lnTo>
                        <a:pt x="669" y="171"/>
                      </a:lnTo>
                      <a:lnTo>
                        <a:pt x="669" y="176"/>
                      </a:lnTo>
                      <a:lnTo>
                        <a:pt x="669" y="175"/>
                      </a:lnTo>
                      <a:lnTo>
                        <a:pt x="669" y="169"/>
                      </a:lnTo>
                      <a:lnTo>
                        <a:pt x="670" y="179"/>
                      </a:lnTo>
                      <a:lnTo>
                        <a:pt x="670" y="168"/>
                      </a:lnTo>
                      <a:lnTo>
                        <a:pt x="670" y="173"/>
                      </a:lnTo>
                      <a:lnTo>
                        <a:pt x="670" y="169"/>
                      </a:lnTo>
                      <a:lnTo>
                        <a:pt x="670" y="175"/>
                      </a:lnTo>
                      <a:lnTo>
                        <a:pt x="670" y="177"/>
                      </a:lnTo>
                      <a:lnTo>
                        <a:pt x="670" y="168"/>
                      </a:lnTo>
                      <a:lnTo>
                        <a:pt x="670" y="170"/>
                      </a:lnTo>
                      <a:lnTo>
                        <a:pt x="670" y="171"/>
                      </a:lnTo>
                      <a:lnTo>
                        <a:pt x="670" y="165"/>
                      </a:lnTo>
                      <a:lnTo>
                        <a:pt x="670" y="168"/>
                      </a:lnTo>
                      <a:lnTo>
                        <a:pt x="670" y="172"/>
                      </a:lnTo>
                      <a:lnTo>
                        <a:pt x="670" y="173"/>
                      </a:lnTo>
                      <a:lnTo>
                        <a:pt x="671" y="166"/>
                      </a:lnTo>
                      <a:lnTo>
                        <a:pt x="671" y="176"/>
                      </a:lnTo>
                      <a:lnTo>
                        <a:pt x="671" y="168"/>
                      </a:lnTo>
                      <a:lnTo>
                        <a:pt x="671" y="171"/>
                      </a:lnTo>
                      <a:lnTo>
                        <a:pt x="671" y="164"/>
                      </a:lnTo>
                      <a:lnTo>
                        <a:pt x="671" y="179"/>
                      </a:lnTo>
                      <a:lnTo>
                        <a:pt x="671" y="168"/>
                      </a:lnTo>
                      <a:lnTo>
                        <a:pt x="671" y="169"/>
                      </a:lnTo>
                      <a:lnTo>
                        <a:pt x="671" y="170"/>
                      </a:lnTo>
                      <a:lnTo>
                        <a:pt x="671" y="168"/>
                      </a:lnTo>
                      <a:lnTo>
                        <a:pt x="671" y="168"/>
                      </a:lnTo>
                      <a:lnTo>
                        <a:pt x="671" y="160"/>
                      </a:lnTo>
                      <a:lnTo>
                        <a:pt x="671" y="171"/>
                      </a:lnTo>
                      <a:lnTo>
                        <a:pt x="672" y="176"/>
                      </a:lnTo>
                      <a:lnTo>
                        <a:pt x="672" y="172"/>
                      </a:lnTo>
                      <a:lnTo>
                        <a:pt x="672" y="175"/>
                      </a:lnTo>
                      <a:lnTo>
                        <a:pt x="672" y="174"/>
                      </a:lnTo>
                      <a:lnTo>
                        <a:pt x="672" y="175"/>
                      </a:lnTo>
                      <a:lnTo>
                        <a:pt x="672" y="175"/>
                      </a:lnTo>
                      <a:lnTo>
                        <a:pt x="672" y="174"/>
                      </a:lnTo>
                      <a:lnTo>
                        <a:pt x="672" y="170"/>
                      </a:lnTo>
                      <a:lnTo>
                        <a:pt x="672" y="169"/>
                      </a:lnTo>
                      <a:lnTo>
                        <a:pt x="672" y="178"/>
                      </a:lnTo>
                      <a:lnTo>
                        <a:pt x="672" y="178"/>
                      </a:lnTo>
                      <a:lnTo>
                        <a:pt x="672" y="169"/>
                      </a:lnTo>
                      <a:lnTo>
                        <a:pt x="672" y="174"/>
                      </a:lnTo>
                      <a:lnTo>
                        <a:pt x="672" y="170"/>
                      </a:lnTo>
                      <a:lnTo>
                        <a:pt x="673" y="179"/>
                      </a:lnTo>
                      <a:lnTo>
                        <a:pt x="673" y="179"/>
                      </a:lnTo>
                      <a:lnTo>
                        <a:pt x="673" y="176"/>
                      </a:lnTo>
                      <a:lnTo>
                        <a:pt x="673" y="174"/>
                      </a:lnTo>
                      <a:lnTo>
                        <a:pt x="673" y="174"/>
                      </a:lnTo>
                      <a:lnTo>
                        <a:pt x="673" y="171"/>
                      </a:lnTo>
                      <a:lnTo>
                        <a:pt x="673" y="176"/>
                      </a:lnTo>
                      <a:lnTo>
                        <a:pt x="673" y="165"/>
                      </a:lnTo>
                      <a:lnTo>
                        <a:pt x="673" y="178"/>
                      </a:lnTo>
                      <a:lnTo>
                        <a:pt x="673" y="170"/>
                      </a:lnTo>
                      <a:lnTo>
                        <a:pt x="673" y="172"/>
                      </a:lnTo>
                      <a:lnTo>
                        <a:pt x="673" y="173"/>
                      </a:lnTo>
                      <a:lnTo>
                        <a:pt x="673" y="174"/>
                      </a:lnTo>
                      <a:lnTo>
                        <a:pt x="674" y="177"/>
                      </a:lnTo>
                      <a:lnTo>
                        <a:pt x="674" y="168"/>
                      </a:lnTo>
                      <a:lnTo>
                        <a:pt x="674" y="177"/>
                      </a:lnTo>
                      <a:lnTo>
                        <a:pt x="674" y="171"/>
                      </a:lnTo>
                      <a:lnTo>
                        <a:pt x="674" y="180"/>
                      </a:lnTo>
                      <a:lnTo>
                        <a:pt x="674" y="178"/>
                      </a:lnTo>
                      <a:lnTo>
                        <a:pt x="674" y="184"/>
                      </a:lnTo>
                      <a:lnTo>
                        <a:pt x="674" y="173"/>
                      </a:lnTo>
                      <a:lnTo>
                        <a:pt x="674" y="164"/>
                      </a:lnTo>
                      <a:lnTo>
                        <a:pt x="674" y="178"/>
                      </a:lnTo>
                      <a:lnTo>
                        <a:pt x="674" y="172"/>
                      </a:lnTo>
                      <a:lnTo>
                        <a:pt x="674" y="172"/>
                      </a:lnTo>
                      <a:lnTo>
                        <a:pt x="674" y="177"/>
                      </a:lnTo>
                      <a:lnTo>
                        <a:pt x="674" y="168"/>
                      </a:lnTo>
                      <a:lnTo>
                        <a:pt x="674" y="177"/>
                      </a:lnTo>
                      <a:lnTo>
                        <a:pt x="675" y="169"/>
                      </a:lnTo>
                      <a:lnTo>
                        <a:pt x="675" y="175"/>
                      </a:lnTo>
                      <a:lnTo>
                        <a:pt x="675" y="178"/>
                      </a:lnTo>
                      <a:lnTo>
                        <a:pt x="675" y="176"/>
                      </a:lnTo>
                      <a:lnTo>
                        <a:pt x="675" y="172"/>
                      </a:lnTo>
                      <a:lnTo>
                        <a:pt x="675" y="174"/>
                      </a:lnTo>
                      <a:lnTo>
                        <a:pt x="675" y="176"/>
                      </a:lnTo>
                      <a:lnTo>
                        <a:pt x="675" y="181"/>
                      </a:lnTo>
                      <a:lnTo>
                        <a:pt x="675" y="180"/>
                      </a:lnTo>
                      <a:lnTo>
                        <a:pt x="675" y="174"/>
                      </a:lnTo>
                      <a:lnTo>
                        <a:pt x="675" y="175"/>
                      </a:lnTo>
                      <a:lnTo>
                        <a:pt x="675" y="168"/>
                      </a:lnTo>
                      <a:lnTo>
                        <a:pt x="675" y="181"/>
                      </a:lnTo>
                      <a:lnTo>
                        <a:pt x="676" y="177"/>
                      </a:lnTo>
                      <a:lnTo>
                        <a:pt x="676" y="173"/>
                      </a:lnTo>
                      <a:lnTo>
                        <a:pt x="676" y="179"/>
                      </a:lnTo>
                      <a:lnTo>
                        <a:pt x="676" y="177"/>
                      </a:lnTo>
                      <a:lnTo>
                        <a:pt x="676" y="175"/>
                      </a:lnTo>
                      <a:lnTo>
                        <a:pt x="676" y="168"/>
                      </a:lnTo>
                      <a:lnTo>
                        <a:pt x="676" y="167"/>
                      </a:lnTo>
                      <a:lnTo>
                        <a:pt x="676" y="172"/>
                      </a:lnTo>
                      <a:lnTo>
                        <a:pt x="676" y="174"/>
                      </a:lnTo>
                      <a:lnTo>
                        <a:pt x="676" y="173"/>
                      </a:lnTo>
                      <a:lnTo>
                        <a:pt x="676" y="174"/>
                      </a:lnTo>
                      <a:lnTo>
                        <a:pt x="676" y="180"/>
                      </a:lnTo>
                      <a:lnTo>
                        <a:pt x="676" y="177"/>
                      </a:lnTo>
                      <a:lnTo>
                        <a:pt x="677" y="172"/>
                      </a:lnTo>
                      <a:lnTo>
                        <a:pt x="677" y="181"/>
                      </a:lnTo>
                      <a:lnTo>
                        <a:pt x="677" y="166"/>
                      </a:lnTo>
                      <a:lnTo>
                        <a:pt x="677" y="172"/>
                      </a:lnTo>
                      <a:lnTo>
                        <a:pt x="677" y="174"/>
                      </a:lnTo>
                      <a:lnTo>
                        <a:pt x="677" y="174"/>
                      </a:lnTo>
                      <a:lnTo>
                        <a:pt x="677" y="175"/>
                      </a:lnTo>
                      <a:lnTo>
                        <a:pt x="677" y="176"/>
                      </a:lnTo>
                      <a:lnTo>
                        <a:pt x="677" y="173"/>
                      </a:lnTo>
                      <a:lnTo>
                        <a:pt x="677" y="169"/>
                      </a:lnTo>
                      <a:lnTo>
                        <a:pt x="677" y="176"/>
                      </a:lnTo>
                      <a:lnTo>
                        <a:pt x="677" y="168"/>
                      </a:lnTo>
                      <a:lnTo>
                        <a:pt x="677" y="181"/>
                      </a:lnTo>
                      <a:lnTo>
                        <a:pt x="677" y="170"/>
                      </a:lnTo>
                      <a:lnTo>
                        <a:pt x="678" y="160"/>
                      </a:lnTo>
                      <a:lnTo>
                        <a:pt x="678" y="177"/>
                      </a:lnTo>
                      <a:lnTo>
                        <a:pt x="678" y="174"/>
                      </a:lnTo>
                      <a:lnTo>
                        <a:pt x="678" y="176"/>
                      </a:lnTo>
                      <a:lnTo>
                        <a:pt x="678" y="176"/>
                      </a:lnTo>
                      <a:lnTo>
                        <a:pt x="678" y="172"/>
                      </a:lnTo>
                      <a:lnTo>
                        <a:pt x="678" y="164"/>
                      </a:lnTo>
                      <a:lnTo>
                        <a:pt x="678" y="169"/>
                      </a:lnTo>
                      <a:lnTo>
                        <a:pt x="678" y="168"/>
                      </a:lnTo>
                      <a:lnTo>
                        <a:pt x="678" y="171"/>
                      </a:lnTo>
                      <a:lnTo>
                        <a:pt x="678" y="176"/>
                      </a:lnTo>
                      <a:lnTo>
                        <a:pt x="678" y="168"/>
                      </a:lnTo>
                      <a:lnTo>
                        <a:pt x="678" y="178"/>
                      </a:lnTo>
                      <a:lnTo>
                        <a:pt x="678" y="172"/>
                      </a:lnTo>
                      <a:lnTo>
                        <a:pt x="679" y="173"/>
                      </a:lnTo>
                      <a:lnTo>
                        <a:pt x="679" y="170"/>
                      </a:lnTo>
                      <a:lnTo>
                        <a:pt x="679" y="169"/>
                      </a:lnTo>
                      <a:lnTo>
                        <a:pt x="679" y="173"/>
                      </a:lnTo>
                      <a:lnTo>
                        <a:pt x="679" y="173"/>
                      </a:lnTo>
                      <a:lnTo>
                        <a:pt x="679" y="175"/>
                      </a:lnTo>
                      <a:lnTo>
                        <a:pt x="679" y="170"/>
                      </a:lnTo>
                      <a:lnTo>
                        <a:pt x="679" y="183"/>
                      </a:lnTo>
                      <a:lnTo>
                        <a:pt x="679" y="181"/>
                      </a:lnTo>
                      <a:lnTo>
                        <a:pt x="679" y="177"/>
                      </a:lnTo>
                      <a:lnTo>
                        <a:pt x="679" y="168"/>
                      </a:lnTo>
                      <a:lnTo>
                        <a:pt x="679" y="177"/>
                      </a:lnTo>
                      <a:lnTo>
                        <a:pt x="679" y="173"/>
                      </a:lnTo>
                      <a:lnTo>
                        <a:pt x="679" y="182"/>
                      </a:lnTo>
                      <a:lnTo>
                        <a:pt x="680" y="161"/>
                      </a:lnTo>
                      <a:lnTo>
                        <a:pt x="680" y="171"/>
                      </a:lnTo>
                      <a:lnTo>
                        <a:pt x="680" y="173"/>
                      </a:lnTo>
                      <a:lnTo>
                        <a:pt x="680" y="169"/>
                      </a:lnTo>
                      <a:lnTo>
                        <a:pt x="680" y="172"/>
                      </a:lnTo>
                      <a:lnTo>
                        <a:pt x="680" y="173"/>
                      </a:lnTo>
                      <a:lnTo>
                        <a:pt x="680" y="178"/>
                      </a:lnTo>
                      <a:lnTo>
                        <a:pt x="680" y="171"/>
                      </a:lnTo>
                      <a:lnTo>
                        <a:pt x="680" y="175"/>
                      </a:lnTo>
                      <a:lnTo>
                        <a:pt x="680" y="176"/>
                      </a:lnTo>
                      <a:lnTo>
                        <a:pt x="680" y="170"/>
                      </a:lnTo>
                      <a:lnTo>
                        <a:pt x="680" y="182"/>
                      </a:lnTo>
                      <a:lnTo>
                        <a:pt x="680" y="173"/>
                      </a:lnTo>
                      <a:lnTo>
                        <a:pt x="681" y="174"/>
                      </a:lnTo>
                      <a:lnTo>
                        <a:pt x="681" y="171"/>
                      </a:lnTo>
                      <a:lnTo>
                        <a:pt x="681" y="179"/>
                      </a:lnTo>
                      <a:lnTo>
                        <a:pt x="681" y="177"/>
                      </a:lnTo>
                      <a:lnTo>
                        <a:pt x="681" y="174"/>
                      </a:lnTo>
                      <a:lnTo>
                        <a:pt x="681" y="175"/>
                      </a:lnTo>
                      <a:lnTo>
                        <a:pt x="681" y="170"/>
                      </a:lnTo>
                      <a:lnTo>
                        <a:pt x="681" y="174"/>
                      </a:lnTo>
                      <a:lnTo>
                        <a:pt x="681" y="179"/>
                      </a:lnTo>
                      <a:lnTo>
                        <a:pt x="681" y="175"/>
                      </a:lnTo>
                      <a:lnTo>
                        <a:pt x="681" y="184"/>
                      </a:lnTo>
                      <a:lnTo>
                        <a:pt x="681" y="172"/>
                      </a:lnTo>
                      <a:lnTo>
                        <a:pt x="681" y="181"/>
                      </a:lnTo>
                      <a:lnTo>
                        <a:pt x="682" y="178"/>
                      </a:lnTo>
                      <a:lnTo>
                        <a:pt x="682" y="170"/>
                      </a:lnTo>
                      <a:lnTo>
                        <a:pt x="682" y="185"/>
                      </a:lnTo>
                      <a:lnTo>
                        <a:pt x="682" y="170"/>
                      </a:lnTo>
                      <a:lnTo>
                        <a:pt x="682" y="181"/>
                      </a:lnTo>
                      <a:lnTo>
                        <a:pt x="682" y="181"/>
                      </a:lnTo>
                      <a:lnTo>
                        <a:pt x="682" y="174"/>
                      </a:lnTo>
                      <a:lnTo>
                        <a:pt x="682" y="178"/>
                      </a:lnTo>
                      <a:lnTo>
                        <a:pt x="682" y="171"/>
                      </a:lnTo>
                      <a:lnTo>
                        <a:pt x="682" y="176"/>
                      </a:lnTo>
                      <a:lnTo>
                        <a:pt x="682" y="176"/>
                      </a:lnTo>
                      <a:lnTo>
                        <a:pt x="682" y="174"/>
                      </a:lnTo>
                      <a:lnTo>
                        <a:pt x="682" y="167"/>
                      </a:lnTo>
                      <a:lnTo>
                        <a:pt x="682" y="171"/>
                      </a:lnTo>
                      <a:lnTo>
                        <a:pt x="683" y="165"/>
                      </a:lnTo>
                      <a:lnTo>
                        <a:pt x="683" y="176"/>
                      </a:lnTo>
                      <a:lnTo>
                        <a:pt x="683" y="181"/>
                      </a:lnTo>
                      <a:lnTo>
                        <a:pt x="683" y="179"/>
                      </a:lnTo>
                      <a:lnTo>
                        <a:pt x="683" y="174"/>
                      </a:lnTo>
                      <a:lnTo>
                        <a:pt x="683" y="182"/>
                      </a:lnTo>
                      <a:lnTo>
                        <a:pt x="683" y="183"/>
                      </a:lnTo>
                      <a:lnTo>
                        <a:pt x="683" y="173"/>
                      </a:lnTo>
                      <a:lnTo>
                        <a:pt x="683" y="171"/>
                      </a:lnTo>
                      <a:lnTo>
                        <a:pt x="683" y="174"/>
                      </a:lnTo>
                      <a:lnTo>
                        <a:pt x="683" y="163"/>
                      </a:lnTo>
                      <a:lnTo>
                        <a:pt x="683" y="170"/>
                      </a:lnTo>
                      <a:lnTo>
                        <a:pt x="683" y="173"/>
                      </a:lnTo>
                      <a:lnTo>
                        <a:pt x="683" y="175"/>
                      </a:lnTo>
                      <a:lnTo>
                        <a:pt x="684" y="171"/>
                      </a:lnTo>
                      <a:lnTo>
                        <a:pt x="684" y="181"/>
                      </a:lnTo>
                      <a:lnTo>
                        <a:pt x="684" y="173"/>
                      </a:lnTo>
                      <a:lnTo>
                        <a:pt x="684" y="172"/>
                      </a:lnTo>
                      <a:lnTo>
                        <a:pt x="684" y="167"/>
                      </a:lnTo>
                      <a:lnTo>
                        <a:pt x="684" y="174"/>
                      </a:lnTo>
                      <a:lnTo>
                        <a:pt x="684" y="173"/>
                      </a:lnTo>
                      <a:lnTo>
                        <a:pt x="684" y="176"/>
                      </a:lnTo>
                      <a:lnTo>
                        <a:pt x="684" y="183"/>
                      </a:lnTo>
                      <a:lnTo>
                        <a:pt x="684" y="174"/>
                      </a:lnTo>
                      <a:lnTo>
                        <a:pt x="684" y="167"/>
                      </a:lnTo>
                      <a:lnTo>
                        <a:pt x="684" y="165"/>
                      </a:lnTo>
                      <a:lnTo>
                        <a:pt x="684" y="169"/>
                      </a:lnTo>
                      <a:lnTo>
                        <a:pt x="684" y="170"/>
                      </a:lnTo>
                      <a:lnTo>
                        <a:pt x="685" y="171"/>
                      </a:lnTo>
                      <a:lnTo>
                        <a:pt x="685" y="166"/>
                      </a:lnTo>
                      <a:lnTo>
                        <a:pt x="685" y="169"/>
                      </a:lnTo>
                      <a:lnTo>
                        <a:pt x="685" y="175"/>
                      </a:lnTo>
                      <a:lnTo>
                        <a:pt x="685" y="169"/>
                      </a:lnTo>
                      <a:lnTo>
                        <a:pt x="685" y="175"/>
                      </a:lnTo>
                      <a:lnTo>
                        <a:pt x="685" y="179"/>
                      </a:lnTo>
                      <a:lnTo>
                        <a:pt x="685" y="166"/>
                      </a:lnTo>
                      <a:lnTo>
                        <a:pt x="685" y="170"/>
                      </a:lnTo>
                      <a:lnTo>
                        <a:pt x="685" y="169"/>
                      </a:lnTo>
                      <a:lnTo>
                        <a:pt x="685" y="172"/>
                      </a:lnTo>
                      <a:lnTo>
                        <a:pt x="685" y="175"/>
                      </a:lnTo>
                      <a:lnTo>
                        <a:pt x="685" y="174"/>
                      </a:lnTo>
                      <a:lnTo>
                        <a:pt x="686" y="169"/>
                      </a:lnTo>
                      <a:lnTo>
                        <a:pt x="686" y="168"/>
                      </a:lnTo>
                      <a:lnTo>
                        <a:pt x="686" y="172"/>
                      </a:lnTo>
                      <a:lnTo>
                        <a:pt x="686" y="170"/>
                      </a:lnTo>
                      <a:lnTo>
                        <a:pt x="686" y="169"/>
                      </a:lnTo>
                      <a:lnTo>
                        <a:pt x="686" y="175"/>
                      </a:lnTo>
                      <a:lnTo>
                        <a:pt x="686" y="168"/>
                      </a:lnTo>
                      <a:lnTo>
                        <a:pt x="686" y="180"/>
                      </a:lnTo>
                      <a:lnTo>
                        <a:pt x="686" y="164"/>
                      </a:lnTo>
                      <a:lnTo>
                        <a:pt x="686" y="172"/>
                      </a:lnTo>
                      <a:lnTo>
                        <a:pt x="686" y="175"/>
                      </a:lnTo>
                      <a:lnTo>
                        <a:pt x="686" y="180"/>
                      </a:lnTo>
                      <a:lnTo>
                        <a:pt x="686" y="169"/>
                      </a:lnTo>
                      <a:lnTo>
                        <a:pt x="687" y="172"/>
                      </a:lnTo>
                      <a:lnTo>
                        <a:pt x="687" y="170"/>
                      </a:lnTo>
                      <a:lnTo>
                        <a:pt x="687" y="173"/>
                      </a:lnTo>
                      <a:lnTo>
                        <a:pt x="687" y="173"/>
                      </a:lnTo>
                      <a:lnTo>
                        <a:pt x="687" y="164"/>
                      </a:lnTo>
                      <a:lnTo>
                        <a:pt x="687" y="183"/>
                      </a:lnTo>
                      <a:lnTo>
                        <a:pt x="687" y="178"/>
                      </a:lnTo>
                      <a:lnTo>
                        <a:pt x="687" y="174"/>
                      </a:lnTo>
                      <a:lnTo>
                        <a:pt x="687" y="175"/>
                      </a:lnTo>
                      <a:lnTo>
                        <a:pt x="687" y="162"/>
                      </a:lnTo>
                      <a:lnTo>
                        <a:pt x="687" y="163"/>
                      </a:lnTo>
                      <a:lnTo>
                        <a:pt x="687" y="176"/>
                      </a:lnTo>
                      <a:lnTo>
                        <a:pt x="687" y="169"/>
                      </a:lnTo>
                      <a:lnTo>
                        <a:pt x="687" y="168"/>
                      </a:lnTo>
                      <a:lnTo>
                        <a:pt x="688" y="173"/>
                      </a:lnTo>
                      <a:lnTo>
                        <a:pt x="688" y="168"/>
                      </a:lnTo>
                      <a:lnTo>
                        <a:pt x="688" y="172"/>
                      </a:lnTo>
                      <a:lnTo>
                        <a:pt x="688" y="162"/>
                      </a:lnTo>
                      <a:lnTo>
                        <a:pt x="688" y="170"/>
                      </a:lnTo>
                      <a:lnTo>
                        <a:pt x="688" y="165"/>
                      </a:lnTo>
                      <a:lnTo>
                        <a:pt x="688" y="168"/>
                      </a:lnTo>
                      <a:lnTo>
                        <a:pt x="688" y="163"/>
                      </a:lnTo>
                      <a:lnTo>
                        <a:pt x="688" y="172"/>
                      </a:lnTo>
                      <a:lnTo>
                        <a:pt x="688" y="176"/>
                      </a:lnTo>
                      <a:lnTo>
                        <a:pt x="688" y="175"/>
                      </a:lnTo>
                      <a:lnTo>
                        <a:pt x="688" y="166"/>
                      </a:lnTo>
                      <a:lnTo>
                        <a:pt x="688" y="166"/>
                      </a:lnTo>
                      <a:lnTo>
                        <a:pt x="688" y="168"/>
                      </a:lnTo>
                      <a:lnTo>
                        <a:pt x="689" y="174"/>
                      </a:lnTo>
                      <a:lnTo>
                        <a:pt x="689" y="170"/>
                      </a:lnTo>
                      <a:lnTo>
                        <a:pt x="689" y="172"/>
                      </a:lnTo>
                      <a:lnTo>
                        <a:pt x="689" y="169"/>
                      </a:lnTo>
                      <a:lnTo>
                        <a:pt x="689" y="174"/>
                      </a:lnTo>
                      <a:lnTo>
                        <a:pt x="689" y="162"/>
                      </a:lnTo>
                      <a:lnTo>
                        <a:pt x="689" y="169"/>
                      </a:lnTo>
                      <a:lnTo>
                        <a:pt x="689" y="167"/>
                      </a:lnTo>
                      <a:lnTo>
                        <a:pt x="689" y="172"/>
                      </a:lnTo>
                      <a:lnTo>
                        <a:pt x="689" y="169"/>
                      </a:lnTo>
                      <a:lnTo>
                        <a:pt x="689" y="169"/>
                      </a:lnTo>
                      <a:lnTo>
                        <a:pt x="689" y="169"/>
                      </a:lnTo>
                      <a:lnTo>
                        <a:pt x="689" y="180"/>
                      </a:lnTo>
                      <a:lnTo>
                        <a:pt x="689" y="180"/>
                      </a:lnTo>
                      <a:lnTo>
                        <a:pt x="690" y="170"/>
                      </a:lnTo>
                      <a:lnTo>
                        <a:pt x="690" y="174"/>
                      </a:lnTo>
                      <a:lnTo>
                        <a:pt x="690" y="168"/>
                      </a:lnTo>
                      <a:lnTo>
                        <a:pt x="690" y="169"/>
                      </a:lnTo>
                      <a:lnTo>
                        <a:pt x="690" y="181"/>
                      </a:lnTo>
                      <a:lnTo>
                        <a:pt x="690" y="191"/>
                      </a:lnTo>
                      <a:lnTo>
                        <a:pt x="690" y="169"/>
                      </a:lnTo>
                      <a:lnTo>
                        <a:pt x="690" y="171"/>
                      </a:lnTo>
                      <a:lnTo>
                        <a:pt x="690" y="170"/>
                      </a:lnTo>
                      <a:lnTo>
                        <a:pt x="690" y="170"/>
                      </a:lnTo>
                      <a:lnTo>
                        <a:pt x="690" y="175"/>
                      </a:lnTo>
                      <a:lnTo>
                        <a:pt x="690" y="168"/>
                      </a:lnTo>
                      <a:lnTo>
                        <a:pt x="690" y="160"/>
                      </a:lnTo>
                      <a:lnTo>
                        <a:pt x="691" y="185"/>
                      </a:lnTo>
                      <a:lnTo>
                        <a:pt x="691" y="168"/>
                      </a:lnTo>
                      <a:lnTo>
                        <a:pt x="691" y="180"/>
                      </a:lnTo>
                      <a:lnTo>
                        <a:pt x="691" y="164"/>
                      </a:lnTo>
                      <a:lnTo>
                        <a:pt x="691" y="167"/>
                      </a:lnTo>
                      <a:lnTo>
                        <a:pt x="691" y="182"/>
                      </a:lnTo>
                      <a:lnTo>
                        <a:pt x="691" y="172"/>
                      </a:lnTo>
                      <a:lnTo>
                        <a:pt x="691" y="174"/>
                      </a:lnTo>
                      <a:lnTo>
                        <a:pt x="691" y="172"/>
                      </a:lnTo>
                      <a:lnTo>
                        <a:pt x="691" y="177"/>
                      </a:lnTo>
                      <a:lnTo>
                        <a:pt x="691" y="176"/>
                      </a:lnTo>
                      <a:lnTo>
                        <a:pt x="691" y="164"/>
                      </a:lnTo>
                      <a:lnTo>
                        <a:pt x="691" y="177"/>
                      </a:lnTo>
                      <a:lnTo>
                        <a:pt x="691" y="170"/>
                      </a:lnTo>
                      <a:lnTo>
                        <a:pt x="692" y="175"/>
                      </a:lnTo>
                      <a:lnTo>
                        <a:pt x="692" y="173"/>
                      </a:lnTo>
                      <a:lnTo>
                        <a:pt x="692" y="179"/>
                      </a:lnTo>
                      <a:lnTo>
                        <a:pt x="692" y="175"/>
                      </a:lnTo>
                      <a:lnTo>
                        <a:pt x="692" y="169"/>
                      </a:lnTo>
                      <a:lnTo>
                        <a:pt x="692" y="176"/>
                      </a:lnTo>
                      <a:lnTo>
                        <a:pt x="692" y="163"/>
                      </a:lnTo>
                      <a:lnTo>
                        <a:pt x="692" y="181"/>
                      </a:lnTo>
                      <a:lnTo>
                        <a:pt x="692" y="172"/>
                      </a:lnTo>
                      <a:lnTo>
                        <a:pt x="692" y="174"/>
                      </a:lnTo>
                      <a:lnTo>
                        <a:pt x="692" y="173"/>
                      </a:lnTo>
                      <a:lnTo>
                        <a:pt x="692" y="174"/>
                      </a:lnTo>
                      <a:lnTo>
                        <a:pt x="692" y="172"/>
                      </a:lnTo>
                      <a:lnTo>
                        <a:pt x="693" y="170"/>
                      </a:lnTo>
                      <a:lnTo>
                        <a:pt x="693" y="174"/>
                      </a:lnTo>
                      <a:lnTo>
                        <a:pt x="693" y="182"/>
                      </a:lnTo>
                      <a:lnTo>
                        <a:pt x="693" y="172"/>
                      </a:lnTo>
                      <a:lnTo>
                        <a:pt x="693" y="175"/>
                      </a:lnTo>
                      <a:lnTo>
                        <a:pt x="693" y="165"/>
                      </a:lnTo>
                      <a:lnTo>
                        <a:pt x="693" y="174"/>
                      </a:lnTo>
                      <a:lnTo>
                        <a:pt x="693" y="176"/>
                      </a:lnTo>
                      <a:lnTo>
                        <a:pt x="693" y="178"/>
                      </a:lnTo>
                      <a:lnTo>
                        <a:pt x="693" y="169"/>
                      </a:lnTo>
                      <a:lnTo>
                        <a:pt x="693" y="171"/>
                      </a:lnTo>
                      <a:lnTo>
                        <a:pt x="693" y="179"/>
                      </a:lnTo>
                      <a:lnTo>
                        <a:pt x="693" y="175"/>
                      </a:lnTo>
                      <a:lnTo>
                        <a:pt x="693" y="175"/>
                      </a:lnTo>
                      <a:lnTo>
                        <a:pt x="694" y="177"/>
                      </a:lnTo>
                      <a:lnTo>
                        <a:pt x="694" y="180"/>
                      </a:lnTo>
                      <a:lnTo>
                        <a:pt x="694" y="181"/>
                      </a:lnTo>
                      <a:lnTo>
                        <a:pt x="694" y="182"/>
                      </a:lnTo>
                      <a:lnTo>
                        <a:pt x="694" y="172"/>
                      </a:lnTo>
                      <a:lnTo>
                        <a:pt x="694" y="172"/>
                      </a:lnTo>
                      <a:lnTo>
                        <a:pt x="694" y="182"/>
                      </a:lnTo>
                      <a:lnTo>
                        <a:pt x="694" y="185"/>
                      </a:lnTo>
                      <a:lnTo>
                        <a:pt x="694" y="179"/>
                      </a:lnTo>
                      <a:lnTo>
                        <a:pt x="694" y="178"/>
                      </a:lnTo>
                      <a:lnTo>
                        <a:pt x="694" y="179"/>
                      </a:lnTo>
                      <a:lnTo>
                        <a:pt x="694" y="179"/>
                      </a:lnTo>
                      <a:lnTo>
                        <a:pt x="694" y="177"/>
                      </a:lnTo>
                      <a:lnTo>
                        <a:pt x="694" y="182"/>
                      </a:lnTo>
                      <a:lnTo>
                        <a:pt x="695" y="172"/>
                      </a:lnTo>
                      <a:lnTo>
                        <a:pt x="695" y="166"/>
                      </a:lnTo>
                      <a:lnTo>
                        <a:pt x="695" y="189"/>
                      </a:lnTo>
                      <a:lnTo>
                        <a:pt x="695" y="184"/>
                      </a:lnTo>
                      <a:lnTo>
                        <a:pt x="695" y="181"/>
                      </a:lnTo>
                      <a:lnTo>
                        <a:pt x="695" y="170"/>
                      </a:lnTo>
                      <a:lnTo>
                        <a:pt x="695" y="171"/>
                      </a:lnTo>
                      <a:lnTo>
                        <a:pt x="695" y="171"/>
                      </a:lnTo>
                      <a:lnTo>
                        <a:pt x="695" y="180"/>
                      </a:lnTo>
                      <a:lnTo>
                        <a:pt x="695" y="185"/>
                      </a:lnTo>
                      <a:lnTo>
                        <a:pt x="695" y="167"/>
                      </a:lnTo>
                      <a:lnTo>
                        <a:pt x="695" y="177"/>
                      </a:lnTo>
                      <a:lnTo>
                        <a:pt x="695" y="172"/>
                      </a:lnTo>
                      <a:lnTo>
                        <a:pt x="696" y="177"/>
                      </a:lnTo>
                      <a:lnTo>
                        <a:pt x="696" y="174"/>
                      </a:lnTo>
                      <a:lnTo>
                        <a:pt x="696" y="165"/>
                      </a:lnTo>
                      <a:lnTo>
                        <a:pt x="696" y="175"/>
                      </a:lnTo>
                      <a:lnTo>
                        <a:pt x="696" y="182"/>
                      </a:lnTo>
                      <a:lnTo>
                        <a:pt x="696" y="168"/>
                      </a:lnTo>
                      <a:lnTo>
                        <a:pt x="696" y="173"/>
                      </a:lnTo>
                      <a:lnTo>
                        <a:pt x="696" y="176"/>
                      </a:lnTo>
                      <a:lnTo>
                        <a:pt x="696" y="172"/>
                      </a:lnTo>
                      <a:lnTo>
                        <a:pt x="696" y="170"/>
                      </a:lnTo>
                      <a:lnTo>
                        <a:pt x="696" y="177"/>
                      </a:lnTo>
                      <a:lnTo>
                        <a:pt x="696" y="167"/>
                      </a:lnTo>
                      <a:lnTo>
                        <a:pt x="696" y="175"/>
                      </a:lnTo>
                      <a:lnTo>
                        <a:pt x="696" y="174"/>
                      </a:lnTo>
                      <a:lnTo>
                        <a:pt x="697" y="182"/>
                      </a:lnTo>
                      <a:lnTo>
                        <a:pt x="697" y="170"/>
                      </a:lnTo>
                      <a:lnTo>
                        <a:pt x="697" y="168"/>
                      </a:lnTo>
                      <a:lnTo>
                        <a:pt x="697" y="181"/>
                      </a:lnTo>
                      <a:lnTo>
                        <a:pt x="697" y="183"/>
                      </a:lnTo>
                      <a:lnTo>
                        <a:pt x="697" y="172"/>
                      </a:lnTo>
                      <a:lnTo>
                        <a:pt x="697" y="183"/>
                      </a:lnTo>
                      <a:lnTo>
                        <a:pt x="697" y="170"/>
                      </a:lnTo>
                      <a:lnTo>
                        <a:pt x="697" y="174"/>
                      </a:lnTo>
                      <a:lnTo>
                        <a:pt x="697" y="174"/>
                      </a:lnTo>
                      <a:lnTo>
                        <a:pt x="697" y="165"/>
                      </a:lnTo>
                      <a:lnTo>
                        <a:pt x="697" y="173"/>
                      </a:lnTo>
                      <a:lnTo>
                        <a:pt x="697" y="180"/>
                      </a:lnTo>
                      <a:lnTo>
                        <a:pt x="697" y="178"/>
                      </a:lnTo>
                      <a:lnTo>
                        <a:pt x="698" y="173"/>
                      </a:lnTo>
                      <a:lnTo>
                        <a:pt x="698" y="169"/>
                      </a:lnTo>
                      <a:lnTo>
                        <a:pt x="698" y="180"/>
                      </a:lnTo>
                      <a:lnTo>
                        <a:pt x="698" y="182"/>
                      </a:lnTo>
                      <a:lnTo>
                        <a:pt x="698" y="176"/>
                      </a:lnTo>
                      <a:lnTo>
                        <a:pt x="698" y="170"/>
                      </a:lnTo>
                      <a:lnTo>
                        <a:pt x="698" y="173"/>
                      </a:lnTo>
                      <a:lnTo>
                        <a:pt x="698" y="173"/>
                      </a:lnTo>
                      <a:lnTo>
                        <a:pt x="698" y="166"/>
                      </a:lnTo>
                      <a:lnTo>
                        <a:pt x="698" y="163"/>
                      </a:lnTo>
                      <a:lnTo>
                        <a:pt x="698" y="167"/>
                      </a:lnTo>
                      <a:lnTo>
                        <a:pt x="698" y="171"/>
                      </a:lnTo>
                      <a:lnTo>
                        <a:pt x="698" y="168"/>
                      </a:lnTo>
                      <a:lnTo>
                        <a:pt x="699" y="181"/>
                      </a:lnTo>
                      <a:lnTo>
                        <a:pt x="699" y="171"/>
                      </a:lnTo>
                      <a:lnTo>
                        <a:pt x="699" y="171"/>
                      </a:lnTo>
                      <a:lnTo>
                        <a:pt x="699" y="170"/>
                      </a:lnTo>
                      <a:lnTo>
                        <a:pt x="699" y="174"/>
                      </a:lnTo>
                      <a:lnTo>
                        <a:pt x="699" y="167"/>
                      </a:lnTo>
                      <a:lnTo>
                        <a:pt x="699" y="175"/>
                      </a:lnTo>
                      <a:lnTo>
                        <a:pt x="699" y="164"/>
                      </a:lnTo>
                      <a:lnTo>
                        <a:pt x="699" y="172"/>
                      </a:lnTo>
                      <a:lnTo>
                        <a:pt x="699" y="168"/>
                      </a:lnTo>
                      <a:lnTo>
                        <a:pt x="699" y="172"/>
                      </a:lnTo>
                      <a:lnTo>
                        <a:pt x="699" y="161"/>
                      </a:lnTo>
                      <a:lnTo>
                        <a:pt x="699" y="175"/>
                      </a:lnTo>
                      <a:lnTo>
                        <a:pt x="699" y="178"/>
                      </a:lnTo>
                      <a:lnTo>
                        <a:pt x="700" y="165"/>
                      </a:lnTo>
                      <a:lnTo>
                        <a:pt x="700" y="168"/>
                      </a:lnTo>
                      <a:lnTo>
                        <a:pt x="700" y="159"/>
                      </a:lnTo>
                      <a:lnTo>
                        <a:pt x="700" y="167"/>
                      </a:lnTo>
                      <a:lnTo>
                        <a:pt x="700" y="172"/>
                      </a:lnTo>
                      <a:lnTo>
                        <a:pt x="700" y="172"/>
                      </a:lnTo>
                      <a:lnTo>
                        <a:pt x="700" y="162"/>
                      </a:lnTo>
                      <a:lnTo>
                        <a:pt x="700" y="169"/>
                      </a:lnTo>
                      <a:lnTo>
                        <a:pt x="700" y="172"/>
                      </a:lnTo>
                      <a:lnTo>
                        <a:pt x="700" y="180"/>
                      </a:lnTo>
                      <a:lnTo>
                        <a:pt x="700" y="168"/>
                      </a:lnTo>
                      <a:lnTo>
                        <a:pt x="700" y="161"/>
                      </a:lnTo>
                      <a:lnTo>
                        <a:pt x="700" y="162"/>
                      </a:lnTo>
                      <a:lnTo>
                        <a:pt x="701" y="171"/>
                      </a:lnTo>
                      <a:lnTo>
                        <a:pt x="701" y="171"/>
                      </a:lnTo>
                      <a:lnTo>
                        <a:pt x="701" y="178"/>
                      </a:lnTo>
                      <a:lnTo>
                        <a:pt x="701" y="171"/>
                      </a:lnTo>
                      <a:lnTo>
                        <a:pt x="701" y="179"/>
                      </a:lnTo>
                      <a:lnTo>
                        <a:pt x="701" y="177"/>
                      </a:lnTo>
                      <a:lnTo>
                        <a:pt x="701" y="163"/>
                      </a:lnTo>
                      <a:lnTo>
                        <a:pt x="701" y="163"/>
                      </a:lnTo>
                      <a:lnTo>
                        <a:pt x="701" y="167"/>
                      </a:lnTo>
                      <a:lnTo>
                        <a:pt x="701" y="167"/>
                      </a:lnTo>
                      <a:lnTo>
                        <a:pt x="701" y="165"/>
                      </a:lnTo>
                      <a:lnTo>
                        <a:pt x="701" y="176"/>
                      </a:lnTo>
                      <a:lnTo>
                        <a:pt x="701" y="165"/>
                      </a:lnTo>
                      <a:lnTo>
                        <a:pt x="701" y="168"/>
                      </a:lnTo>
                      <a:lnTo>
                        <a:pt x="702" y="179"/>
                      </a:lnTo>
                      <a:lnTo>
                        <a:pt x="702" y="166"/>
                      </a:lnTo>
                      <a:lnTo>
                        <a:pt x="702" y="173"/>
                      </a:lnTo>
                      <a:lnTo>
                        <a:pt x="702" y="179"/>
                      </a:lnTo>
                      <a:lnTo>
                        <a:pt x="702" y="164"/>
                      </a:lnTo>
                      <a:lnTo>
                        <a:pt x="702" y="180"/>
                      </a:lnTo>
                      <a:lnTo>
                        <a:pt x="702" y="177"/>
                      </a:lnTo>
                      <a:lnTo>
                        <a:pt x="702" y="166"/>
                      </a:lnTo>
                      <a:lnTo>
                        <a:pt x="702" y="183"/>
                      </a:lnTo>
                      <a:lnTo>
                        <a:pt x="702" y="170"/>
                      </a:lnTo>
                      <a:lnTo>
                        <a:pt x="702" y="172"/>
                      </a:lnTo>
                      <a:lnTo>
                        <a:pt x="702" y="171"/>
                      </a:lnTo>
                      <a:lnTo>
                        <a:pt x="702" y="172"/>
                      </a:lnTo>
                      <a:lnTo>
                        <a:pt x="702" y="167"/>
                      </a:lnTo>
                      <a:lnTo>
                        <a:pt x="703" y="172"/>
                      </a:lnTo>
                      <a:lnTo>
                        <a:pt x="703" y="166"/>
                      </a:lnTo>
                      <a:lnTo>
                        <a:pt x="703" y="170"/>
                      </a:lnTo>
                      <a:lnTo>
                        <a:pt x="703" y="172"/>
                      </a:lnTo>
                      <a:lnTo>
                        <a:pt x="703" y="169"/>
                      </a:lnTo>
                      <a:lnTo>
                        <a:pt x="703" y="170"/>
                      </a:lnTo>
                      <a:lnTo>
                        <a:pt x="703" y="171"/>
                      </a:lnTo>
                      <a:lnTo>
                        <a:pt x="703" y="170"/>
                      </a:lnTo>
                      <a:lnTo>
                        <a:pt x="703" y="179"/>
                      </a:lnTo>
                      <a:lnTo>
                        <a:pt x="703" y="170"/>
                      </a:lnTo>
                      <a:lnTo>
                        <a:pt x="703" y="166"/>
                      </a:lnTo>
                      <a:lnTo>
                        <a:pt x="703" y="169"/>
                      </a:lnTo>
                      <a:lnTo>
                        <a:pt x="703" y="168"/>
                      </a:lnTo>
                      <a:lnTo>
                        <a:pt x="704" y="173"/>
                      </a:lnTo>
                      <a:lnTo>
                        <a:pt x="704" y="171"/>
                      </a:lnTo>
                      <a:lnTo>
                        <a:pt x="704" y="180"/>
                      </a:lnTo>
                      <a:lnTo>
                        <a:pt x="704" y="164"/>
                      </a:lnTo>
                      <a:lnTo>
                        <a:pt x="704" y="177"/>
                      </a:lnTo>
                      <a:lnTo>
                        <a:pt x="704" y="166"/>
                      </a:lnTo>
                      <a:lnTo>
                        <a:pt x="704" y="171"/>
                      </a:lnTo>
                      <a:lnTo>
                        <a:pt x="704" y="177"/>
                      </a:lnTo>
                      <a:lnTo>
                        <a:pt x="704" y="168"/>
                      </a:lnTo>
                      <a:lnTo>
                        <a:pt x="704" y="175"/>
                      </a:lnTo>
                      <a:lnTo>
                        <a:pt x="704" y="168"/>
                      </a:lnTo>
                      <a:lnTo>
                        <a:pt x="704" y="169"/>
                      </a:lnTo>
                      <a:lnTo>
                        <a:pt x="704" y="174"/>
                      </a:lnTo>
                      <a:lnTo>
                        <a:pt x="704" y="166"/>
                      </a:lnTo>
                      <a:lnTo>
                        <a:pt x="705" y="171"/>
                      </a:lnTo>
                      <a:lnTo>
                        <a:pt x="705" y="170"/>
                      </a:lnTo>
                      <a:lnTo>
                        <a:pt x="705" y="168"/>
                      </a:lnTo>
                      <a:lnTo>
                        <a:pt x="705" y="174"/>
                      </a:lnTo>
                      <a:lnTo>
                        <a:pt x="705" y="180"/>
                      </a:lnTo>
                      <a:lnTo>
                        <a:pt x="705" y="172"/>
                      </a:lnTo>
                      <a:lnTo>
                        <a:pt x="705" y="168"/>
                      </a:lnTo>
                      <a:lnTo>
                        <a:pt x="705" y="177"/>
                      </a:lnTo>
                      <a:lnTo>
                        <a:pt x="705" y="173"/>
                      </a:lnTo>
                      <a:lnTo>
                        <a:pt x="705" y="177"/>
                      </a:lnTo>
                      <a:lnTo>
                        <a:pt x="705" y="177"/>
                      </a:lnTo>
                      <a:lnTo>
                        <a:pt x="705" y="186"/>
                      </a:lnTo>
                      <a:lnTo>
                        <a:pt x="705" y="173"/>
                      </a:lnTo>
                      <a:lnTo>
                        <a:pt x="706" y="176"/>
                      </a:lnTo>
                      <a:lnTo>
                        <a:pt x="706" y="166"/>
                      </a:lnTo>
                      <a:lnTo>
                        <a:pt x="706" y="171"/>
                      </a:lnTo>
                      <a:lnTo>
                        <a:pt x="706" y="176"/>
                      </a:lnTo>
                      <a:lnTo>
                        <a:pt x="706" y="182"/>
                      </a:lnTo>
                      <a:lnTo>
                        <a:pt x="706" y="173"/>
                      </a:lnTo>
                      <a:lnTo>
                        <a:pt x="706" y="172"/>
                      </a:lnTo>
                      <a:lnTo>
                        <a:pt x="706" y="174"/>
                      </a:lnTo>
                      <a:lnTo>
                        <a:pt x="706" y="174"/>
                      </a:lnTo>
                      <a:lnTo>
                        <a:pt x="706" y="175"/>
                      </a:lnTo>
                      <a:lnTo>
                        <a:pt x="706" y="169"/>
                      </a:lnTo>
                      <a:lnTo>
                        <a:pt x="706" y="174"/>
                      </a:lnTo>
                      <a:lnTo>
                        <a:pt x="706" y="177"/>
                      </a:lnTo>
                      <a:lnTo>
                        <a:pt x="706" y="172"/>
                      </a:lnTo>
                      <a:lnTo>
                        <a:pt x="707" y="163"/>
                      </a:lnTo>
                      <a:lnTo>
                        <a:pt x="707" y="174"/>
                      </a:lnTo>
                      <a:lnTo>
                        <a:pt x="707" y="176"/>
                      </a:lnTo>
                      <a:lnTo>
                        <a:pt x="707" y="171"/>
                      </a:lnTo>
                      <a:lnTo>
                        <a:pt x="707" y="159"/>
                      </a:lnTo>
                      <a:lnTo>
                        <a:pt x="707" y="175"/>
                      </a:lnTo>
                      <a:lnTo>
                        <a:pt x="707" y="162"/>
                      </a:lnTo>
                      <a:lnTo>
                        <a:pt x="707" y="175"/>
                      </a:lnTo>
                      <a:lnTo>
                        <a:pt x="707" y="172"/>
                      </a:lnTo>
                      <a:lnTo>
                        <a:pt x="707" y="175"/>
                      </a:lnTo>
                      <a:lnTo>
                        <a:pt x="707" y="173"/>
                      </a:lnTo>
                      <a:lnTo>
                        <a:pt x="707" y="165"/>
                      </a:lnTo>
                      <a:lnTo>
                        <a:pt x="707" y="179"/>
                      </a:lnTo>
                      <a:lnTo>
                        <a:pt x="707" y="167"/>
                      </a:lnTo>
                      <a:lnTo>
                        <a:pt x="708" y="173"/>
                      </a:lnTo>
                      <a:lnTo>
                        <a:pt x="708" y="176"/>
                      </a:lnTo>
                      <a:lnTo>
                        <a:pt x="708" y="176"/>
                      </a:lnTo>
                      <a:lnTo>
                        <a:pt x="708" y="166"/>
                      </a:lnTo>
                      <a:lnTo>
                        <a:pt x="708" y="164"/>
                      </a:lnTo>
                      <a:lnTo>
                        <a:pt x="708" y="165"/>
                      </a:lnTo>
                      <a:lnTo>
                        <a:pt x="708" y="181"/>
                      </a:lnTo>
                      <a:lnTo>
                        <a:pt x="708" y="169"/>
                      </a:lnTo>
                      <a:lnTo>
                        <a:pt x="708" y="181"/>
                      </a:lnTo>
                      <a:lnTo>
                        <a:pt x="708" y="174"/>
                      </a:lnTo>
                      <a:lnTo>
                        <a:pt x="708" y="184"/>
                      </a:lnTo>
                      <a:lnTo>
                        <a:pt x="708" y="170"/>
                      </a:lnTo>
                      <a:lnTo>
                        <a:pt x="708" y="169"/>
                      </a:lnTo>
                      <a:lnTo>
                        <a:pt x="708" y="170"/>
                      </a:lnTo>
                      <a:lnTo>
                        <a:pt x="709" y="170"/>
                      </a:lnTo>
                      <a:lnTo>
                        <a:pt x="709" y="172"/>
                      </a:lnTo>
                      <a:lnTo>
                        <a:pt x="709" y="167"/>
                      </a:lnTo>
                      <a:lnTo>
                        <a:pt x="709" y="174"/>
                      </a:lnTo>
                      <a:lnTo>
                        <a:pt x="709" y="179"/>
                      </a:lnTo>
                      <a:lnTo>
                        <a:pt x="709" y="173"/>
                      </a:lnTo>
                      <a:lnTo>
                        <a:pt x="709" y="185"/>
                      </a:lnTo>
                      <a:lnTo>
                        <a:pt x="709" y="175"/>
                      </a:lnTo>
                      <a:lnTo>
                        <a:pt x="709" y="173"/>
                      </a:lnTo>
                      <a:lnTo>
                        <a:pt x="709" y="181"/>
                      </a:lnTo>
                      <a:lnTo>
                        <a:pt x="709" y="173"/>
                      </a:lnTo>
                      <a:lnTo>
                        <a:pt x="709" y="175"/>
                      </a:lnTo>
                      <a:lnTo>
                        <a:pt x="709" y="172"/>
                      </a:lnTo>
                      <a:lnTo>
                        <a:pt x="710" y="176"/>
                      </a:lnTo>
                      <a:lnTo>
                        <a:pt x="710" y="170"/>
                      </a:lnTo>
                      <a:lnTo>
                        <a:pt x="710" y="171"/>
                      </a:lnTo>
                      <a:lnTo>
                        <a:pt x="710" y="172"/>
                      </a:lnTo>
                      <a:lnTo>
                        <a:pt x="710" y="173"/>
                      </a:lnTo>
                      <a:lnTo>
                        <a:pt x="710" y="174"/>
                      </a:lnTo>
                      <a:lnTo>
                        <a:pt x="710" y="168"/>
                      </a:lnTo>
                      <a:lnTo>
                        <a:pt x="710" y="176"/>
                      </a:lnTo>
                      <a:lnTo>
                        <a:pt x="710" y="181"/>
                      </a:lnTo>
                      <a:lnTo>
                        <a:pt x="710" y="181"/>
                      </a:lnTo>
                      <a:lnTo>
                        <a:pt x="710" y="178"/>
                      </a:lnTo>
                      <a:lnTo>
                        <a:pt x="710" y="178"/>
                      </a:lnTo>
                      <a:lnTo>
                        <a:pt x="710" y="180"/>
                      </a:lnTo>
                      <a:lnTo>
                        <a:pt x="711" y="171"/>
                      </a:lnTo>
                      <a:lnTo>
                        <a:pt x="711" y="172"/>
                      </a:lnTo>
                      <a:lnTo>
                        <a:pt x="711" y="179"/>
                      </a:lnTo>
                      <a:lnTo>
                        <a:pt x="711" y="172"/>
                      </a:lnTo>
                      <a:lnTo>
                        <a:pt x="711" y="174"/>
                      </a:lnTo>
                      <a:lnTo>
                        <a:pt x="711" y="172"/>
                      </a:lnTo>
                      <a:lnTo>
                        <a:pt x="711" y="174"/>
                      </a:lnTo>
                      <a:lnTo>
                        <a:pt x="711" y="173"/>
                      </a:lnTo>
                      <a:lnTo>
                        <a:pt x="711" y="173"/>
                      </a:lnTo>
                      <a:lnTo>
                        <a:pt x="711" y="178"/>
                      </a:lnTo>
                      <a:lnTo>
                        <a:pt x="711" y="176"/>
                      </a:lnTo>
                      <a:lnTo>
                        <a:pt x="711" y="173"/>
                      </a:lnTo>
                      <a:lnTo>
                        <a:pt x="711" y="166"/>
                      </a:lnTo>
                      <a:lnTo>
                        <a:pt x="711" y="169"/>
                      </a:lnTo>
                      <a:lnTo>
                        <a:pt x="711" y="176"/>
                      </a:lnTo>
                      <a:lnTo>
                        <a:pt x="712" y="177"/>
                      </a:lnTo>
                      <a:lnTo>
                        <a:pt x="712" y="171"/>
                      </a:lnTo>
                      <a:lnTo>
                        <a:pt x="712" y="171"/>
                      </a:lnTo>
                      <a:lnTo>
                        <a:pt x="712" y="169"/>
                      </a:lnTo>
                      <a:lnTo>
                        <a:pt x="712" y="173"/>
                      </a:lnTo>
                      <a:lnTo>
                        <a:pt x="712" y="176"/>
                      </a:lnTo>
                      <a:lnTo>
                        <a:pt x="712" y="168"/>
                      </a:lnTo>
                      <a:lnTo>
                        <a:pt x="712" y="173"/>
                      </a:lnTo>
                      <a:lnTo>
                        <a:pt x="712" y="171"/>
                      </a:lnTo>
                      <a:lnTo>
                        <a:pt x="712" y="169"/>
                      </a:lnTo>
                      <a:lnTo>
                        <a:pt x="712" y="183"/>
                      </a:lnTo>
                      <a:lnTo>
                        <a:pt x="712" y="172"/>
                      </a:lnTo>
                      <a:lnTo>
                        <a:pt x="712" y="175"/>
                      </a:lnTo>
                      <a:lnTo>
                        <a:pt x="713" y="173"/>
                      </a:lnTo>
                      <a:lnTo>
                        <a:pt x="713" y="176"/>
                      </a:lnTo>
                      <a:lnTo>
                        <a:pt x="713" y="167"/>
                      </a:lnTo>
                      <a:lnTo>
                        <a:pt x="713" y="174"/>
                      </a:lnTo>
                      <a:lnTo>
                        <a:pt x="713" y="178"/>
                      </a:lnTo>
                      <a:lnTo>
                        <a:pt x="713" y="170"/>
                      </a:lnTo>
                      <a:lnTo>
                        <a:pt x="713" y="176"/>
                      </a:lnTo>
                      <a:lnTo>
                        <a:pt x="713" y="171"/>
                      </a:lnTo>
                      <a:lnTo>
                        <a:pt x="713" y="174"/>
                      </a:lnTo>
                      <a:lnTo>
                        <a:pt x="713" y="170"/>
                      </a:lnTo>
                      <a:lnTo>
                        <a:pt x="713" y="158"/>
                      </a:lnTo>
                      <a:lnTo>
                        <a:pt x="713" y="166"/>
                      </a:lnTo>
                      <a:lnTo>
                        <a:pt x="713" y="173"/>
                      </a:lnTo>
                      <a:lnTo>
                        <a:pt x="713" y="168"/>
                      </a:lnTo>
                      <a:lnTo>
                        <a:pt x="714" y="169"/>
                      </a:lnTo>
                      <a:lnTo>
                        <a:pt x="714" y="172"/>
                      </a:lnTo>
                      <a:lnTo>
                        <a:pt x="714" y="175"/>
                      </a:lnTo>
                      <a:lnTo>
                        <a:pt x="714" y="178"/>
                      </a:lnTo>
                      <a:lnTo>
                        <a:pt x="714" y="172"/>
                      </a:lnTo>
                      <a:lnTo>
                        <a:pt x="714" y="173"/>
                      </a:lnTo>
                      <a:lnTo>
                        <a:pt x="714" y="170"/>
                      </a:lnTo>
                      <a:lnTo>
                        <a:pt x="714" y="175"/>
                      </a:lnTo>
                      <a:lnTo>
                        <a:pt x="714" y="169"/>
                      </a:lnTo>
                      <a:lnTo>
                        <a:pt x="714" y="173"/>
                      </a:lnTo>
                      <a:lnTo>
                        <a:pt x="714" y="166"/>
                      </a:lnTo>
                      <a:lnTo>
                        <a:pt x="714" y="169"/>
                      </a:lnTo>
                      <a:lnTo>
                        <a:pt x="714" y="167"/>
                      </a:lnTo>
                      <a:lnTo>
                        <a:pt x="715" y="172"/>
                      </a:lnTo>
                      <a:lnTo>
                        <a:pt x="715" y="166"/>
                      </a:lnTo>
                      <a:lnTo>
                        <a:pt x="715" y="168"/>
                      </a:lnTo>
                      <a:lnTo>
                        <a:pt x="715" y="179"/>
                      </a:lnTo>
                      <a:lnTo>
                        <a:pt x="715" y="171"/>
                      </a:lnTo>
                      <a:lnTo>
                        <a:pt x="715" y="166"/>
                      </a:lnTo>
                      <a:lnTo>
                        <a:pt x="715" y="170"/>
                      </a:lnTo>
                      <a:lnTo>
                        <a:pt x="715" y="177"/>
                      </a:lnTo>
                      <a:lnTo>
                        <a:pt x="715" y="170"/>
                      </a:lnTo>
                      <a:lnTo>
                        <a:pt x="715" y="167"/>
                      </a:lnTo>
                      <a:lnTo>
                        <a:pt x="715" y="171"/>
                      </a:lnTo>
                      <a:lnTo>
                        <a:pt x="715" y="179"/>
                      </a:lnTo>
                      <a:lnTo>
                        <a:pt x="715" y="175"/>
                      </a:lnTo>
                      <a:lnTo>
                        <a:pt x="716" y="176"/>
                      </a:lnTo>
                      <a:lnTo>
                        <a:pt x="716" y="172"/>
                      </a:lnTo>
                      <a:lnTo>
                        <a:pt x="716" y="165"/>
                      </a:lnTo>
                      <a:lnTo>
                        <a:pt x="716" y="173"/>
                      </a:lnTo>
                      <a:lnTo>
                        <a:pt x="716" y="171"/>
                      </a:lnTo>
                      <a:lnTo>
                        <a:pt x="716" y="169"/>
                      </a:lnTo>
                      <a:lnTo>
                        <a:pt x="716" y="169"/>
                      </a:lnTo>
                      <a:lnTo>
                        <a:pt x="716" y="171"/>
                      </a:lnTo>
                      <a:lnTo>
                        <a:pt x="716" y="162"/>
                      </a:lnTo>
                      <a:lnTo>
                        <a:pt x="716" y="183"/>
                      </a:lnTo>
                      <a:lnTo>
                        <a:pt x="716" y="174"/>
                      </a:lnTo>
                      <a:lnTo>
                        <a:pt x="716" y="172"/>
                      </a:lnTo>
                      <a:lnTo>
                        <a:pt x="716" y="174"/>
                      </a:lnTo>
                      <a:lnTo>
                        <a:pt x="716" y="179"/>
                      </a:lnTo>
                      <a:lnTo>
                        <a:pt x="716" y="181"/>
                      </a:lnTo>
                      <a:lnTo>
                        <a:pt x="717" y="178"/>
                      </a:lnTo>
                      <a:lnTo>
                        <a:pt x="717" y="167"/>
                      </a:lnTo>
                      <a:lnTo>
                        <a:pt x="717" y="175"/>
                      </a:lnTo>
                      <a:lnTo>
                        <a:pt x="717" y="170"/>
                      </a:lnTo>
                      <a:lnTo>
                        <a:pt x="717" y="173"/>
                      </a:lnTo>
                      <a:lnTo>
                        <a:pt x="717" y="184"/>
                      </a:lnTo>
                      <a:lnTo>
                        <a:pt x="717" y="160"/>
                      </a:lnTo>
                      <a:lnTo>
                        <a:pt x="717" y="174"/>
                      </a:lnTo>
                      <a:lnTo>
                        <a:pt x="717" y="178"/>
                      </a:lnTo>
                      <a:lnTo>
                        <a:pt x="717" y="171"/>
                      </a:lnTo>
                      <a:lnTo>
                        <a:pt x="717" y="179"/>
                      </a:lnTo>
                      <a:lnTo>
                        <a:pt x="717" y="175"/>
                      </a:lnTo>
                      <a:lnTo>
                        <a:pt x="717" y="176"/>
                      </a:lnTo>
                      <a:lnTo>
                        <a:pt x="718" y="179"/>
                      </a:lnTo>
                      <a:lnTo>
                        <a:pt x="718" y="166"/>
                      </a:lnTo>
                      <a:lnTo>
                        <a:pt x="718" y="175"/>
                      </a:lnTo>
                      <a:lnTo>
                        <a:pt x="718" y="172"/>
                      </a:lnTo>
                      <a:lnTo>
                        <a:pt x="718" y="173"/>
                      </a:lnTo>
                      <a:lnTo>
                        <a:pt x="718" y="174"/>
                      </a:lnTo>
                      <a:lnTo>
                        <a:pt x="718" y="181"/>
                      </a:lnTo>
                      <a:lnTo>
                        <a:pt x="718" y="173"/>
                      </a:lnTo>
                      <a:lnTo>
                        <a:pt x="718" y="185"/>
                      </a:lnTo>
                      <a:lnTo>
                        <a:pt x="718" y="180"/>
                      </a:lnTo>
                      <a:lnTo>
                        <a:pt x="718" y="179"/>
                      </a:lnTo>
                      <a:lnTo>
                        <a:pt x="718" y="175"/>
                      </a:lnTo>
                      <a:lnTo>
                        <a:pt x="718" y="174"/>
                      </a:lnTo>
                      <a:lnTo>
                        <a:pt x="718" y="174"/>
                      </a:lnTo>
                      <a:lnTo>
                        <a:pt x="719" y="171"/>
                      </a:lnTo>
                      <a:lnTo>
                        <a:pt x="719" y="173"/>
                      </a:lnTo>
                      <a:lnTo>
                        <a:pt x="719" y="173"/>
                      </a:lnTo>
                      <a:lnTo>
                        <a:pt x="719" y="175"/>
                      </a:lnTo>
                      <a:lnTo>
                        <a:pt x="719" y="178"/>
                      </a:lnTo>
                      <a:lnTo>
                        <a:pt x="719" y="188"/>
                      </a:lnTo>
                      <a:lnTo>
                        <a:pt x="719" y="178"/>
                      </a:lnTo>
                      <a:lnTo>
                        <a:pt x="719" y="183"/>
                      </a:lnTo>
                      <a:lnTo>
                        <a:pt x="719" y="175"/>
                      </a:lnTo>
                      <a:lnTo>
                        <a:pt x="719" y="173"/>
                      </a:lnTo>
                      <a:lnTo>
                        <a:pt x="719" y="183"/>
                      </a:lnTo>
                      <a:lnTo>
                        <a:pt x="719" y="182"/>
                      </a:lnTo>
                      <a:lnTo>
                        <a:pt x="719" y="178"/>
                      </a:lnTo>
                      <a:lnTo>
                        <a:pt x="720" y="176"/>
                      </a:lnTo>
                      <a:lnTo>
                        <a:pt x="720" y="178"/>
                      </a:lnTo>
                      <a:lnTo>
                        <a:pt x="720" y="179"/>
                      </a:lnTo>
                      <a:lnTo>
                        <a:pt x="720" y="176"/>
                      </a:lnTo>
                      <a:lnTo>
                        <a:pt x="720" y="174"/>
                      </a:lnTo>
                      <a:lnTo>
                        <a:pt x="720" y="171"/>
                      </a:lnTo>
                      <a:lnTo>
                        <a:pt x="720" y="179"/>
                      </a:lnTo>
                      <a:lnTo>
                        <a:pt x="720" y="178"/>
                      </a:lnTo>
                      <a:lnTo>
                        <a:pt x="720" y="177"/>
                      </a:lnTo>
                      <a:lnTo>
                        <a:pt x="720" y="177"/>
                      </a:lnTo>
                      <a:lnTo>
                        <a:pt x="720" y="173"/>
                      </a:lnTo>
                      <a:lnTo>
                        <a:pt x="720" y="175"/>
                      </a:lnTo>
                      <a:lnTo>
                        <a:pt x="720" y="173"/>
                      </a:lnTo>
                      <a:lnTo>
                        <a:pt x="721" y="170"/>
                      </a:lnTo>
                      <a:lnTo>
                        <a:pt x="721" y="180"/>
                      </a:lnTo>
                      <a:lnTo>
                        <a:pt x="721" y="181"/>
                      </a:lnTo>
                      <a:lnTo>
                        <a:pt x="721" y="173"/>
                      </a:lnTo>
                      <a:lnTo>
                        <a:pt x="721" y="176"/>
                      </a:lnTo>
                      <a:lnTo>
                        <a:pt x="721" y="180"/>
                      </a:lnTo>
                      <a:lnTo>
                        <a:pt x="721" y="172"/>
                      </a:lnTo>
                      <a:lnTo>
                        <a:pt x="721" y="181"/>
                      </a:lnTo>
                      <a:lnTo>
                        <a:pt x="721" y="173"/>
                      </a:lnTo>
                      <a:lnTo>
                        <a:pt x="721" y="183"/>
                      </a:lnTo>
                      <a:lnTo>
                        <a:pt x="721" y="184"/>
                      </a:lnTo>
                      <a:lnTo>
                        <a:pt x="721" y="173"/>
                      </a:lnTo>
                      <a:lnTo>
                        <a:pt x="721" y="177"/>
                      </a:lnTo>
                      <a:lnTo>
                        <a:pt x="721" y="172"/>
                      </a:lnTo>
                      <a:lnTo>
                        <a:pt x="721" y="177"/>
                      </a:lnTo>
                      <a:lnTo>
                        <a:pt x="722" y="178"/>
                      </a:lnTo>
                      <a:lnTo>
                        <a:pt x="722" y="186"/>
                      </a:lnTo>
                      <a:lnTo>
                        <a:pt x="722" y="176"/>
                      </a:lnTo>
                      <a:lnTo>
                        <a:pt x="722" y="175"/>
                      </a:lnTo>
                      <a:lnTo>
                        <a:pt x="722" y="174"/>
                      </a:lnTo>
                      <a:lnTo>
                        <a:pt x="722" y="183"/>
                      </a:lnTo>
                      <a:lnTo>
                        <a:pt x="722" y="176"/>
                      </a:lnTo>
                      <a:lnTo>
                        <a:pt x="722" y="180"/>
                      </a:lnTo>
                      <a:lnTo>
                        <a:pt x="722" y="172"/>
                      </a:lnTo>
                      <a:lnTo>
                        <a:pt x="722" y="178"/>
                      </a:lnTo>
                      <a:lnTo>
                        <a:pt x="722" y="181"/>
                      </a:lnTo>
                      <a:lnTo>
                        <a:pt x="722" y="169"/>
                      </a:lnTo>
                      <a:lnTo>
                        <a:pt x="722" y="181"/>
                      </a:lnTo>
                      <a:lnTo>
                        <a:pt x="723" y="173"/>
                      </a:lnTo>
                      <a:lnTo>
                        <a:pt x="723" y="175"/>
                      </a:lnTo>
                      <a:lnTo>
                        <a:pt x="723" y="175"/>
                      </a:lnTo>
                      <a:lnTo>
                        <a:pt x="723" y="180"/>
                      </a:lnTo>
                      <a:lnTo>
                        <a:pt x="723" y="167"/>
                      </a:lnTo>
                      <a:lnTo>
                        <a:pt x="723" y="180"/>
                      </a:lnTo>
                      <a:lnTo>
                        <a:pt x="723" y="178"/>
                      </a:lnTo>
                      <a:lnTo>
                        <a:pt x="723" y="173"/>
                      </a:lnTo>
                      <a:lnTo>
                        <a:pt x="723" y="177"/>
                      </a:lnTo>
                      <a:lnTo>
                        <a:pt x="723" y="168"/>
                      </a:lnTo>
                      <a:lnTo>
                        <a:pt x="723" y="171"/>
                      </a:lnTo>
                      <a:lnTo>
                        <a:pt x="723" y="171"/>
                      </a:lnTo>
                      <a:lnTo>
                        <a:pt x="723" y="175"/>
                      </a:lnTo>
                      <a:lnTo>
                        <a:pt x="723" y="180"/>
                      </a:lnTo>
                      <a:lnTo>
                        <a:pt x="724" y="172"/>
                      </a:lnTo>
                      <a:lnTo>
                        <a:pt x="724" y="176"/>
                      </a:lnTo>
                      <a:lnTo>
                        <a:pt x="724" y="174"/>
                      </a:lnTo>
                      <a:lnTo>
                        <a:pt x="724" y="186"/>
                      </a:lnTo>
                      <a:lnTo>
                        <a:pt x="724" y="162"/>
                      </a:lnTo>
                      <a:lnTo>
                        <a:pt x="724" y="181"/>
                      </a:lnTo>
                      <a:lnTo>
                        <a:pt x="724" y="173"/>
                      </a:lnTo>
                      <a:lnTo>
                        <a:pt x="724" y="181"/>
                      </a:lnTo>
                      <a:lnTo>
                        <a:pt x="724" y="171"/>
                      </a:lnTo>
                      <a:lnTo>
                        <a:pt x="724" y="172"/>
                      </a:lnTo>
                      <a:lnTo>
                        <a:pt x="724" y="172"/>
                      </a:lnTo>
                      <a:lnTo>
                        <a:pt x="724" y="174"/>
                      </a:lnTo>
                      <a:lnTo>
                        <a:pt x="724" y="171"/>
                      </a:lnTo>
                      <a:lnTo>
                        <a:pt x="725" y="170"/>
                      </a:lnTo>
                      <a:lnTo>
                        <a:pt x="725" y="167"/>
                      </a:lnTo>
                      <a:lnTo>
                        <a:pt x="725" y="163"/>
                      </a:lnTo>
                      <a:lnTo>
                        <a:pt x="725" y="182"/>
                      </a:lnTo>
                      <a:lnTo>
                        <a:pt x="725" y="179"/>
                      </a:lnTo>
                      <a:lnTo>
                        <a:pt x="725" y="178"/>
                      </a:lnTo>
                      <a:lnTo>
                        <a:pt x="725" y="169"/>
                      </a:lnTo>
                      <a:lnTo>
                        <a:pt x="725" y="174"/>
                      </a:lnTo>
                      <a:lnTo>
                        <a:pt x="725" y="167"/>
                      </a:lnTo>
                      <a:lnTo>
                        <a:pt x="725" y="170"/>
                      </a:lnTo>
                      <a:lnTo>
                        <a:pt x="725" y="181"/>
                      </a:lnTo>
                      <a:lnTo>
                        <a:pt x="725" y="173"/>
                      </a:lnTo>
                      <a:lnTo>
                        <a:pt x="725" y="170"/>
                      </a:lnTo>
                      <a:lnTo>
                        <a:pt x="725" y="176"/>
                      </a:lnTo>
                      <a:lnTo>
                        <a:pt x="725" y="172"/>
                      </a:lnTo>
                      <a:lnTo>
                        <a:pt x="726" y="169"/>
                      </a:lnTo>
                      <a:lnTo>
                        <a:pt x="726" y="168"/>
                      </a:lnTo>
                      <a:lnTo>
                        <a:pt x="726" y="177"/>
                      </a:lnTo>
                      <a:lnTo>
                        <a:pt x="726" y="177"/>
                      </a:lnTo>
                      <a:lnTo>
                        <a:pt x="726" y="179"/>
                      </a:lnTo>
                      <a:lnTo>
                        <a:pt x="726" y="175"/>
                      </a:lnTo>
                      <a:lnTo>
                        <a:pt x="726" y="177"/>
                      </a:lnTo>
                      <a:lnTo>
                        <a:pt x="726" y="176"/>
                      </a:lnTo>
                      <a:lnTo>
                        <a:pt x="726" y="176"/>
                      </a:lnTo>
                      <a:lnTo>
                        <a:pt x="726" y="168"/>
                      </a:lnTo>
                      <a:lnTo>
                        <a:pt x="726" y="178"/>
                      </a:lnTo>
                      <a:lnTo>
                        <a:pt x="726" y="176"/>
                      </a:lnTo>
                      <a:lnTo>
                        <a:pt x="726" y="180"/>
                      </a:lnTo>
                      <a:lnTo>
                        <a:pt x="727" y="171"/>
                      </a:lnTo>
                      <a:lnTo>
                        <a:pt x="727" y="166"/>
                      </a:lnTo>
                      <a:lnTo>
                        <a:pt x="727" y="173"/>
                      </a:lnTo>
                      <a:lnTo>
                        <a:pt x="727" y="167"/>
                      </a:lnTo>
                      <a:lnTo>
                        <a:pt x="727" y="172"/>
                      </a:lnTo>
                      <a:lnTo>
                        <a:pt x="727" y="175"/>
                      </a:lnTo>
                      <a:lnTo>
                        <a:pt x="727" y="164"/>
                      </a:lnTo>
                      <a:lnTo>
                        <a:pt x="727" y="170"/>
                      </a:lnTo>
                      <a:lnTo>
                        <a:pt x="727" y="184"/>
                      </a:lnTo>
                      <a:lnTo>
                        <a:pt x="727" y="174"/>
                      </a:lnTo>
                      <a:lnTo>
                        <a:pt x="727" y="168"/>
                      </a:lnTo>
                      <a:lnTo>
                        <a:pt x="727" y="176"/>
                      </a:lnTo>
                      <a:lnTo>
                        <a:pt x="727" y="172"/>
                      </a:lnTo>
                      <a:lnTo>
                        <a:pt x="728" y="175"/>
                      </a:lnTo>
                      <a:lnTo>
                        <a:pt x="728" y="165"/>
                      </a:lnTo>
                      <a:lnTo>
                        <a:pt x="728" y="166"/>
                      </a:lnTo>
                      <a:lnTo>
                        <a:pt x="728" y="182"/>
                      </a:lnTo>
                      <a:lnTo>
                        <a:pt x="728" y="181"/>
                      </a:lnTo>
                      <a:lnTo>
                        <a:pt x="728" y="178"/>
                      </a:lnTo>
                      <a:lnTo>
                        <a:pt x="728" y="171"/>
                      </a:lnTo>
                      <a:lnTo>
                        <a:pt x="728" y="174"/>
                      </a:lnTo>
                      <a:lnTo>
                        <a:pt x="728" y="167"/>
                      </a:lnTo>
                      <a:lnTo>
                        <a:pt x="728" y="176"/>
                      </a:lnTo>
                      <a:lnTo>
                        <a:pt x="728" y="169"/>
                      </a:lnTo>
                      <a:lnTo>
                        <a:pt x="728" y="174"/>
                      </a:lnTo>
                      <a:lnTo>
                        <a:pt x="728" y="171"/>
                      </a:lnTo>
                      <a:lnTo>
                        <a:pt x="728" y="170"/>
                      </a:lnTo>
                      <a:lnTo>
                        <a:pt x="729" y="173"/>
                      </a:lnTo>
                      <a:lnTo>
                        <a:pt x="729" y="169"/>
                      </a:lnTo>
                      <a:lnTo>
                        <a:pt x="729" y="168"/>
                      </a:lnTo>
                      <a:lnTo>
                        <a:pt x="729" y="176"/>
                      </a:lnTo>
                      <a:lnTo>
                        <a:pt x="729" y="168"/>
                      </a:lnTo>
                      <a:lnTo>
                        <a:pt x="729" y="168"/>
                      </a:lnTo>
                      <a:lnTo>
                        <a:pt x="729" y="179"/>
                      </a:lnTo>
                      <a:lnTo>
                        <a:pt x="729" y="177"/>
                      </a:lnTo>
                      <a:lnTo>
                        <a:pt x="729" y="165"/>
                      </a:lnTo>
                      <a:lnTo>
                        <a:pt x="729" y="175"/>
                      </a:lnTo>
                      <a:lnTo>
                        <a:pt x="729" y="172"/>
                      </a:lnTo>
                      <a:lnTo>
                        <a:pt x="729" y="172"/>
                      </a:lnTo>
                      <a:lnTo>
                        <a:pt x="729" y="163"/>
                      </a:lnTo>
                      <a:lnTo>
                        <a:pt x="730" y="175"/>
                      </a:lnTo>
                      <a:lnTo>
                        <a:pt x="730" y="172"/>
                      </a:lnTo>
                      <a:lnTo>
                        <a:pt x="730" y="170"/>
                      </a:lnTo>
                      <a:lnTo>
                        <a:pt x="730" y="165"/>
                      </a:lnTo>
                      <a:lnTo>
                        <a:pt x="730" y="164"/>
                      </a:lnTo>
                      <a:lnTo>
                        <a:pt x="730" y="177"/>
                      </a:lnTo>
                      <a:lnTo>
                        <a:pt x="730" y="174"/>
                      </a:lnTo>
                      <a:lnTo>
                        <a:pt x="730" y="177"/>
                      </a:lnTo>
                      <a:lnTo>
                        <a:pt x="730" y="175"/>
                      </a:lnTo>
                      <a:lnTo>
                        <a:pt x="730" y="178"/>
                      </a:lnTo>
                      <a:lnTo>
                        <a:pt x="730" y="179"/>
                      </a:lnTo>
                      <a:lnTo>
                        <a:pt x="730" y="172"/>
                      </a:lnTo>
                      <a:lnTo>
                        <a:pt x="730" y="178"/>
                      </a:lnTo>
                      <a:lnTo>
                        <a:pt x="730" y="178"/>
                      </a:lnTo>
                      <a:lnTo>
                        <a:pt x="730" y="170"/>
                      </a:lnTo>
                      <a:lnTo>
                        <a:pt x="731" y="172"/>
                      </a:lnTo>
                      <a:lnTo>
                        <a:pt x="731" y="177"/>
                      </a:lnTo>
                      <a:lnTo>
                        <a:pt x="731" y="181"/>
                      </a:lnTo>
                      <a:lnTo>
                        <a:pt x="731" y="174"/>
                      </a:lnTo>
                      <a:lnTo>
                        <a:pt x="731" y="167"/>
                      </a:lnTo>
                      <a:lnTo>
                        <a:pt x="731" y="172"/>
                      </a:lnTo>
                      <a:lnTo>
                        <a:pt x="731" y="175"/>
                      </a:lnTo>
                      <a:lnTo>
                        <a:pt x="731" y="173"/>
                      </a:lnTo>
                      <a:lnTo>
                        <a:pt x="731" y="174"/>
                      </a:lnTo>
                      <a:lnTo>
                        <a:pt x="731" y="166"/>
                      </a:lnTo>
                      <a:lnTo>
                        <a:pt x="731" y="176"/>
                      </a:lnTo>
                      <a:lnTo>
                        <a:pt x="731" y="174"/>
                      </a:lnTo>
                      <a:lnTo>
                        <a:pt x="731" y="171"/>
                      </a:lnTo>
                      <a:lnTo>
                        <a:pt x="732" y="173"/>
                      </a:lnTo>
                      <a:lnTo>
                        <a:pt x="732" y="191"/>
                      </a:lnTo>
                      <a:lnTo>
                        <a:pt x="732" y="184"/>
                      </a:lnTo>
                      <a:lnTo>
                        <a:pt x="732" y="177"/>
                      </a:lnTo>
                      <a:lnTo>
                        <a:pt x="732" y="166"/>
                      </a:lnTo>
                      <a:lnTo>
                        <a:pt x="732" y="181"/>
                      </a:lnTo>
                      <a:lnTo>
                        <a:pt x="732" y="167"/>
                      </a:lnTo>
                      <a:lnTo>
                        <a:pt x="732" y="174"/>
                      </a:lnTo>
                      <a:lnTo>
                        <a:pt x="732" y="176"/>
                      </a:lnTo>
                      <a:lnTo>
                        <a:pt x="732" y="177"/>
                      </a:lnTo>
                      <a:lnTo>
                        <a:pt x="732" y="172"/>
                      </a:lnTo>
                      <a:lnTo>
                        <a:pt x="732" y="176"/>
                      </a:lnTo>
                      <a:lnTo>
                        <a:pt x="732" y="172"/>
                      </a:lnTo>
                      <a:lnTo>
                        <a:pt x="733" y="171"/>
                      </a:lnTo>
                      <a:lnTo>
                        <a:pt x="733" y="177"/>
                      </a:lnTo>
                      <a:lnTo>
                        <a:pt x="733" y="179"/>
                      </a:lnTo>
                      <a:lnTo>
                        <a:pt x="733" y="178"/>
                      </a:lnTo>
                      <a:lnTo>
                        <a:pt x="733" y="176"/>
                      </a:lnTo>
                      <a:lnTo>
                        <a:pt x="733" y="176"/>
                      </a:lnTo>
                      <a:lnTo>
                        <a:pt x="733" y="163"/>
                      </a:lnTo>
                      <a:lnTo>
                        <a:pt x="733" y="180"/>
                      </a:lnTo>
                      <a:lnTo>
                        <a:pt x="733" y="177"/>
                      </a:lnTo>
                      <a:lnTo>
                        <a:pt x="733" y="175"/>
                      </a:lnTo>
                      <a:lnTo>
                        <a:pt x="733" y="175"/>
                      </a:lnTo>
                      <a:lnTo>
                        <a:pt x="733" y="166"/>
                      </a:lnTo>
                      <a:lnTo>
                        <a:pt x="733" y="168"/>
                      </a:lnTo>
                      <a:lnTo>
                        <a:pt x="733" y="172"/>
                      </a:lnTo>
                      <a:lnTo>
                        <a:pt x="734" y="169"/>
                      </a:lnTo>
                      <a:lnTo>
                        <a:pt x="734" y="171"/>
                      </a:lnTo>
                      <a:lnTo>
                        <a:pt x="734" y="171"/>
                      </a:lnTo>
                      <a:lnTo>
                        <a:pt x="734" y="180"/>
                      </a:lnTo>
                      <a:lnTo>
                        <a:pt x="734" y="167"/>
                      </a:lnTo>
                      <a:lnTo>
                        <a:pt x="734" y="170"/>
                      </a:lnTo>
                      <a:lnTo>
                        <a:pt x="734" y="179"/>
                      </a:lnTo>
                      <a:lnTo>
                        <a:pt x="734" y="174"/>
                      </a:lnTo>
                      <a:lnTo>
                        <a:pt x="734" y="169"/>
                      </a:lnTo>
                      <a:lnTo>
                        <a:pt x="734" y="178"/>
                      </a:lnTo>
                      <a:lnTo>
                        <a:pt x="734" y="173"/>
                      </a:lnTo>
                      <a:lnTo>
                        <a:pt x="734" y="175"/>
                      </a:lnTo>
                      <a:lnTo>
                        <a:pt x="734" y="174"/>
                      </a:lnTo>
                      <a:lnTo>
                        <a:pt x="735" y="169"/>
                      </a:lnTo>
                      <a:lnTo>
                        <a:pt x="735" y="166"/>
                      </a:lnTo>
                      <a:lnTo>
                        <a:pt x="735" y="167"/>
                      </a:lnTo>
                      <a:lnTo>
                        <a:pt x="735" y="177"/>
                      </a:lnTo>
                      <a:lnTo>
                        <a:pt x="735" y="174"/>
                      </a:lnTo>
                      <a:lnTo>
                        <a:pt x="735" y="171"/>
                      </a:lnTo>
                      <a:lnTo>
                        <a:pt x="735" y="177"/>
                      </a:lnTo>
                      <a:lnTo>
                        <a:pt x="735" y="176"/>
                      </a:lnTo>
                      <a:lnTo>
                        <a:pt x="735" y="174"/>
                      </a:lnTo>
                      <a:lnTo>
                        <a:pt x="735" y="165"/>
                      </a:lnTo>
                      <a:lnTo>
                        <a:pt x="735" y="170"/>
                      </a:lnTo>
                      <a:lnTo>
                        <a:pt x="735" y="173"/>
                      </a:lnTo>
                      <a:lnTo>
                        <a:pt x="735" y="177"/>
                      </a:lnTo>
                      <a:lnTo>
                        <a:pt x="735" y="174"/>
                      </a:lnTo>
                      <a:lnTo>
                        <a:pt x="735" y="171"/>
                      </a:lnTo>
                      <a:lnTo>
                        <a:pt x="736" y="179"/>
                      </a:lnTo>
                      <a:lnTo>
                        <a:pt x="736" y="177"/>
                      </a:lnTo>
                      <a:lnTo>
                        <a:pt x="736" y="172"/>
                      </a:lnTo>
                      <a:lnTo>
                        <a:pt x="736" y="173"/>
                      </a:lnTo>
                      <a:lnTo>
                        <a:pt x="736" y="185"/>
                      </a:lnTo>
                      <a:lnTo>
                        <a:pt x="736" y="178"/>
                      </a:lnTo>
                      <a:lnTo>
                        <a:pt x="736" y="177"/>
                      </a:lnTo>
                      <a:lnTo>
                        <a:pt x="736" y="175"/>
                      </a:lnTo>
                      <a:lnTo>
                        <a:pt x="736" y="186"/>
                      </a:lnTo>
                      <a:lnTo>
                        <a:pt x="736" y="171"/>
                      </a:lnTo>
                      <a:lnTo>
                        <a:pt x="736" y="176"/>
                      </a:lnTo>
                      <a:lnTo>
                        <a:pt x="736" y="177"/>
                      </a:lnTo>
                      <a:lnTo>
                        <a:pt x="736" y="169"/>
                      </a:lnTo>
                      <a:lnTo>
                        <a:pt x="737" y="180"/>
                      </a:lnTo>
                      <a:lnTo>
                        <a:pt x="737" y="177"/>
                      </a:lnTo>
                      <a:lnTo>
                        <a:pt x="737" y="179"/>
                      </a:lnTo>
                      <a:lnTo>
                        <a:pt x="737" y="174"/>
                      </a:lnTo>
                      <a:lnTo>
                        <a:pt x="737" y="179"/>
                      </a:lnTo>
                      <a:lnTo>
                        <a:pt x="737" y="168"/>
                      </a:lnTo>
                      <a:lnTo>
                        <a:pt x="737" y="175"/>
                      </a:lnTo>
                      <a:lnTo>
                        <a:pt x="737" y="178"/>
                      </a:lnTo>
                      <a:lnTo>
                        <a:pt x="737" y="183"/>
                      </a:lnTo>
                      <a:lnTo>
                        <a:pt x="737" y="169"/>
                      </a:lnTo>
                      <a:lnTo>
                        <a:pt x="737" y="172"/>
                      </a:lnTo>
                      <a:lnTo>
                        <a:pt x="737" y="172"/>
                      </a:lnTo>
                      <a:lnTo>
                        <a:pt x="737" y="175"/>
                      </a:lnTo>
                      <a:lnTo>
                        <a:pt x="738" y="170"/>
                      </a:lnTo>
                      <a:lnTo>
                        <a:pt x="738" y="180"/>
                      </a:lnTo>
                      <a:lnTo>
                        <a:pt x="738" y="179"/>
                      </a:lnTo>
                      <a:lnTo>
                        <a:pt x="738" y="176"/>
                      </a:lnTo>
                      <a:lnTo>
                        <a:pt x="738" y="179"/>
                      </a:lnTo>
                      <a:lnTo>
                        <a:pt x="738" y="174"/>
                      </a:lnTo>
                      <a:lnTo>
                        <a:pt x="738" y="180"/>
                      </a:lnTo>
                      <a:lnTo>
                        <a:pt x="738" y="175"/>
                      </a:lnTo>
                      <a:lnTo>
                        <a:pt x="738" y="173"/>
                      </a:lnTo>
                      <a:lnTo>
                        <a:pt x="738" y="175"/>
                      </a:lnTo>
                      <a:lnTo>
                        <a:pt x="738" y="182"/>
                      </a:lnTo>
                      <a:lnTo>
                        <a:pt x="738" y="172"/>
                      </a:lnTo>
                      <a:lnTo>
                        <a:pt x="738" y="178"/>
                      </a:lnTo>
                      <a:lnTo>
                        <a:pt x="738" y="172"/>
                      </a:lnTo>
                      <a:lnTo>
                        <a:pt x="739" y="183"/>
                      </a:lnTo>
                      <a:lnTo>
                        <a:pt x="739" y="171"/>
                      </a:lnTo>
                      <a:lnTo>
                        <a:pt x="739" y="175"/>
                      </a:lnTo>
                      <a:lnTo>
                        <a:pt x="739" y="173"/>
                      </a:lnTo>
                      <a:lnTo>
                        <a:pt x="739" y="167"/>
                      </a:lnTo>
                      <a:lnTo>
                        <a:pt x="739" y="171"/>
                      </a:lnTo>
                      <a:lnTo>
                        <a:pt x="739" y="166"/>
                      </a:lnTo>
                      <a:lnTo>
                        <a:pt x="739" y="170"/>
                      </a:lnTo>
                      <a:lnTo>
                        <a:pt x="739" y="175"/>
                      </a:lnTo>
                      <a:lnTo>
                        <a:pt x="739" y="172"/>
                      </a:lnTo>
                      <a:lnTo>
                        <a:pt x="739" y="184"/>
                      </a:lnTo>
                      <a:lnTo>
                        <a:pt x="739" y="173"/>
                      </a:lnTo>
                      <a:lnTo>
                        <a:pt x="739" y="173"/>
                      </a:lnTo>
                      <a:lnTo>
                        <a:pt x="740" y="165"/>
                      </a:lnTo>
                      <a:lnTo>
                        <a:pt x="740" y="172"/>
                      </a:lnTo>
                      <a:lnTo>
                        <a:pt x="740" y="182"/>
                      </a:lnTo>
                      <a:lnTo>
                        <a:pt x="740" y="181"/>
                      </a:lnTo>
                      <a:lnTo>
                        <a:pt x="740" y="179"/>
                      </a:lnTo>
                      <a:lnTo>
                        <a:pt x="740" y="175"/>
                      </a:lnTo>
                      <a:lnTo>
                        <a:pt x="740" y="164"/>
                      </a:lnTo>
                      <a:lnTo>
                        <a:pt x="740" y="179"/>
                      </a:lnTo>
                      <a:lnTo>
                        <a:pt x="740" y="172"/>
                      </a:lnTo>
                      <a:lnTo>
                        <a:pt x="740" y="176"/>
                      </a:lnTo>
                      <a:lnTo>
                        <a:pt x="740" y="180"/>
                      </a:lnTo>
                      <a:lnTo>
                        <a:pt x="740" y="178"/>
                      </a:lnTo>
                      <a:lnTo>
                        <a:pt x="740" y="175"/>
                      </a:lnTo>
                      <a:lnTo>
                        <a:pt x="740" y="180"/>
                      </a:lnTo>
                      <a:lnTo>
                        <a:pt x="740" y="174"/>
                      </a:lnTo>
                      <a:lnTo>
                        <a:pt x="741" y="178"/>
                      </a:lnTo>
                      <a:lnTo>
                        <a:pt x="741" y="168"/>
                      </a:lnTo>
                      <a:lnTo>
                        <a:pt x="741" y="174"/>
                      </a:lnTo>
                      <a:lnTo>
                        <a:pt x="741" y="172"/>
                      </a:lnTo>
                      <a:lnTo>
                        <a:pt x="741" y="171"/>
                      </a:lnTo>
                      <a:lnTo>
                        <a:pt x="741" y="178"/>
                      </a:lnTo>
                      <a:lnTo>
                        <a:pt x="741" y="179"/>
                      </a:lnTo>
                      <a:lnTo>
                        <a:pt x="741" y="172"/>
                      </a:lnTo>
                      <a:lnTo>
                        <a:pt x="741" y="169"/>
                      </a:lnTo>
                      <a:lnTo>
                        <a:pt x="741" y="179"/>
                      </a:lnTo>
                      <a:lnTo>
                        <a:pt x="741" y="181"/>
                      </a:lnTo>
                      <a:lnTo>
                        <a:pt x="741" y="178"/>
                      </a:lnTo>
                      <a:lnTo>
                        <a:pt x="741" y="173"/>
                      </a:lnTo>
                      <a:lnTo>
                        <a:pt x="742" y="165"/>
                      </a:lnTo>
                      <a:lnTo>
                        <a:pt x="742" y="167"/>
                      </a:lnTo>
                      <a:lnTo>
                        <a:pt x="742" y="171"/>
                      </a:lnTo>
                      <a:lnTo>
                        <a:pt x="742" y="180"/>
                      </a:lnTo>
                      <a:lnTo>
                        <a:pt x="742" y="172"/>
                      </a:lnTo>
                      <a:lnTo>
                        <a:pt x="742" y="167"/>
                      </a:lnTo>
                      <a:lnTo>
                        <a:pt x="742" y="173"/>
                      </a:lnTo>
                      <a:lnTo>
                        <a:pt x="742" y="174"/>
                      </a:lnTo>
                      <a:lnTo>
                        <a:pt x="742" y="181"/>
                      </a:lnTo>
                      <a:lnTo>
                        <a:pt x="742" y="184"/>
                      </a:lnTo>
                      <a:lnTo>
                        <a:pt x="742" y="175"/>
                      </a:lnTo>
                      <a:lnTo>
                        <a:pt x="742" y="170"/>
                      </a:lnTo>
                      <a:lnTo>
                        <a:pt x="742" y="170"/>
                      </a:lnTo>
                      <a:lnTo>
                        <a:pt x="742" y="179"/>
                      </a:lnTo>
                      <a:lnTo>
                        <a:pt x="743" y="175"/>
                      </a:lnTo>
                      <a:lnTo>
                        <a:pt x="743" y="171"/>
                      </a:lnTo>
                      <a:lnTo>
                        <a:pt x="743" y="177"/>
                      </a:lnTo>
                      <a:lnTo>
                        <a:pt x="743" y="172"/>
                      </a:lnTo>
                      <a:lnTo>
                        <a:pt x="743" y="179"/>
                      </a:lnTo>
                      <a:lnTo>
                        <a:pt x="743" y="184"/>
                      </a:lnTo>
                      <a:lnTo>
                        <a:pt x="743" y="166"/>
                      </a:lnTo>
                      <a:lnTo>
                        <a:pt x="743" y="182"/>
                      </a:lnTo>
                      <a:lnTo>
                        <a:pt x="743" y="175"/>
                      </a:lnTo>
                      <a:lnTo>
                        <a:pt x="743" y="175"/>
                      </a:lnTo>
                      <a:lnTo>
                        <a:pt x="743" y="181"/>
                      </a:lnTo>
                      <a:lnTo>
                        <a:pt x="743" y="187"/>
                      </a:lnTo>
                      <a:lnTo>
                        <a:pt x="743" y="175"/>
                      </a:lnTo>
                      <a:lnTo>
                        <a:pt x="744" y="172"/>
                      </a:lnTo>
                      <a:lnTo>
                        <a:pt x="744" y="175"/>
                      </a:lnTo>
                      <a:lnTo>
                        <a:pt x="744" y="189"/>
                      </a:lnTo>
                      <a:lnTo>
                        <a:pt x="744" y="173"/>
                      </a:lnTo>
                      <a:lnTo>
                        <a:pt x="744" y="182"/>
                      </a:lnTo>
                      <a:lnTo>
                        <a:pt x="744" y="174"/>
                      </a:lnTo>
                      <a:lnTo>
                        <a:pt x="744" y="180"/>
                      </a:lnTo>
                      <a:lnTo>
                        <a:pt x="744" y="188"/>
                      </a:lnTo>
                      <a:lnTo>
                        <a:pt x="744" y="185"/>
                      </a:lnTo>
                      <a:lnTo>
                        <a:pt x="744" y="174"/>
                      </a:lnTo>
                      <a:lnTo>
                        <a:pt x="744" y="178"/>
                      </a:lnTo>
                      <a:lnTo>
                        <a:pt x="744" y="176"/>
                      </a:lnTo>
                      <a:lnTo>
                        <a:pt x="744" y="179"/>
                      </a:lnTo>
                      <a:lnTo>
                        <a:pt x="744" y="176"/>
                      </a:lnTo>
                      <a:lnTo>
                        <a:pt x="745" y="172"/>
                      </a:lnTo>
                      <a:lnTo>
                        <a:pt x="745" y="169"/>
                      </a:lnTo>
                      <a:lnTo>
                        <a:pt x="745" y="179"/>
                      </a:lnTo>
                      <a:lnTo>
                        <a:pt x="745" y="176"/>
                      </a:lnTo>
                      <a:lnTo>
                        <a:pt x="745" y="175"/>
                      </a:lnTo>
                      <a:lnTo>
                        <a:pt x="745" y="175"/>
                      </a:lnTo>
                      <a:lnTo>
                        <a:pt x="745" y="162"/>
                      </a:lnTo>
                      <a:lnTo>
                        <a:pt x="745" y="176"/>
                      </a:lnTo>
                      <a:lnTo>
                        <a:pt x="745" y="177"/>
                      </a:lnTo>
                      <a:lnTo>
                        <a:pt x="745" y="165"/>
                      </a:lnTo>
                      <a:lnTo>
                        <a:pt x="745" y="174"/>
                      </a:lnTo>
                      <a:lnTo>
                        <a:pt x="745" y="182"/>
                      </a:lnTo>
                      <a:lnTo>
                        <a:pt x="745" y="171"/>
                      </a:lnTo>
                      <a:lnTo>
                        <a:pt x="745" y="180"/>
                      </a:lnTo>
                      <a:lnTo>
                        <a:pt x="746" y="184"/>
                      </a:lnTo>
                      <a:lnTo>
                        <a:pt x="746" y="171"/>
                      </a:lnTo>
                      <a:lnTo>
                        <a:pt x="746" y="173"/>
                      </a:lnTo>
                      <a:lnTo>
                        <a:pt x="746" y="176"/>
                      </a:lnTo>
                      <a:lnTo>
                        <a:pt x="746" y="179"/>
                      </a:lnTo>
                      <a:lnTo>
                        <a:pt x="746" y="180"/>
                      </a:lnTo>
                      <a:lnTo>
                        <a:pt x="746" y="170"/>
                      </a:lnTo>
                      <a:lnTo>
                        <a:pt x="746" y="172"/>
                      </a:lnTo>
                      <a:lnTo>
                        <a:pt x="746" y="176"/>
                      </a:lnTo>
                      <a:lnTo>
                        <a:pt x="746" y="171"/>
                      </a:lnTo>
                      <a:lnTo>
                        <a:pt x="746" y="179"/>
                      </a:lnTo>
                      <a:lnTo>
                        <a:pt x="746" y="176"/>
                      </a:lnTo>
                      <a:lnTo>
                        <a:pt x="746" y="185"/>
                      </a:lnTo>
                      <a:lnTo>
                        <a:pt x="747" y="174"/>
                      </a:lnTo>
                      <a:lnTo>
                        <a:pt x="747" y="175"/>
                      </a:lnTo>
                      <a:lnTo>
                        <a:pt x="747" y="184"/>
                      </a:lnTo>
                      <a:lnTo>
                        <a:pt x="747" y="173"/>
                      </a:lnTo>
                      <a:lnTo>
                        <a:pt x="747" y="174"/>
                      </a:lnTo>
                      <a:lnTo>
                        <a:pt x="747" y="170"/>
                      </a:lnTo>
                      <a:lnTo>
                        <a:pt x="747" y="172"/>
                      </a:lnTo>
                      <a:lnTo>
                        <a:pt x="747" y="181"/>
                      </a:lnTo>
                      <a:lnTo>
                        <a:pt x="747" y="177"/>
                      </a:lnTo>
                      <a:lnTo>
                        <a:pt x="747" y="183"/>
                      </a:lnTo>
                      <a:lnTo>
                        <a:pt x="747" y="179"/>
                      </a:lnTo>
                      <a:lnTo>
                        <a:pt x="747" y="179"/>
                      </a:lnTo>
                      <a:lnTo>
                        <a:pt x="747" y="188"/>
                      </a:lnTo>
                      <a:lnTo>
                        <a:pt x="747" y="184"/>
                      </a:lnTo>
                      <a:lnTo>
                        <a:pt x="748" y="184"/>
                      </a:lnTo>
                      <a:lnTo>
                        <a:pt x="748" y="174"/>
                      </a:lnTo>
                      <a:lnTo>
                        <a:pt x="748" y="182"/>
                      </a:lnTo>
                      <a:lnTo>
                        <a:pt x="748" y="177"/>
                      </a:lnTo>
                      <a:lnTo>
                        <a:pt x="748" y="178"/>
                      </a:lnTo>
                      <a:lnTo>
                        <a:pt x="748" y="175"/>
                      </a:lnTo>
                      <a:lnTo>
                        <a:pt x="748" y="178"/>
                      </a:lnTo>
                      <a:lnTo>
                        <a:pt x="748" y="178"/>
                      </a:lnTo>
                      <a:lnTo>
                        <a:pt x="748" y="178"/>
                      </a:lnTo>
                      <a:lnTo>
                        <a:pt x="748" y="177"/>
                      </a:lnTo>
                      <a:lnTo>
                        <a:pt x="748" y="178"/>
                      </a:lnTo>
                      <a:lnTo>
                        <a:pt x="748" y="179"/>
                      </a:lnTo>
                      <a:lnTo>
                        <a:pt x="748" y="178"/>
                      </a:lnTo>
                      <a:lnTo>
                        <a:pt x="749" y="171"/>
                      </a:lnTo>
                      <a:lnTo>
                        <a:pt x="749" y="172"/>
                      </a:lnTo>
                      <a:lnTo>
                        <a:pt x="749" y="175"/>
                      </a:lnTo>
                      <a:lnTo>
                        <a:pt x="749" y="173"/>
                      </a:lnTo>
                      <a:lnTo>
                        <a:pt x="749" y="169"/>
                      </a:lnTo>
                      <a:lnTo>
                        <a:pt x="749" y="165"/>
                      </a:lnTo>
                      <a:lnTo>
                        <a:pt x="749" y="167"/>
                      </a:lnTo>
                      <a:lnTo>
                        <a:pt x="749" y="165"/>
                      </a:lnTo>
                      <a:lnTo>
                        <a:pt x="749" y="161"/>
                      </a:lnTo>
                      <a:lnTo>
                        <a:pt x="749" y="167"/>
                      </a:lnTo>
                      <a:lnTo>
                        <a:pt x="749" y="167"/>
                      </a:lnTo>
                      <a:lnTo>
                        <a:pt x="749" y="164"/>
                      </a:lnTo>
                      <a:lnTo>
                        <a:pt x="749" y="160"/>
                      </a:lnTo>
                      <a:lnTo>
                        <a:pt x="749" y="168"/>
                      </a:lnTo>
                      <a:lnTo>
                        <a:pt x="750" y="177"/>
                      </a:lnTo>
                      <a:lnTo>
                        <a:pt x="750" y="170"/>
                      </a:lnTo>
                      <a:lnTo>
                        <a:pt x="750" y="166"/>
                      </a:lnTo>
                      <a:lnTo>
                        <a:pt x="750" y="175"/>
                      </a:lnTo>
                      <a:lnTo>
                        <a:pt x="750" y="170"/>
                      </a:lnTo>
                      <a:lnTo>
                        <a:pt x="750" y="174"/>
                      </a:lnTo>
                      <a:lnTo>
                        <a:pt x="750" y="173"/>
                      </a:lnTo>
                      <a:lnTo>
                        <a:pt x="750" y="167"/>
                      </a:lnTo>
                      <a:lnTo>
                        <a:pt x="750" y="173"/>
                      </a:lnTo>
                      <a:lnTo>
                        <a:pt x="750" y="167"/>
                      </a:lnTo>
                      <a:lnTo>
                        <a:pt x="750" y="163"/>
                      </a:lnTo>
                      <a:lnTo>
                        <a:pt x="750" y="168"/>
                      </a:lnTo>
                      <a:lnTo>
                        <a:pt x="750" y="178"/>
                      </a:lnTo>
                      <a:lnTo>
                        <a:pt x="750" y="171"/>
                      </a:lnTo>
                      <a:lnTo>
                        <a:pt x="751" y="181"/>
                      </a:lnTo>
                      <a:lnTo>
                        <a:pt x="751" y="171"/>
                      </a:lnTo>
                      <a:lnTo>
                        <a:pt x="751" y="172"/>
                      </a:lnTo>
                      <a:lnTo>
                        <a:pt x="751" y="175"/>
                      </a:lnTo>
                      <a:lnTo>
                        <a:pt x="751" y="174"/>
                      </a:lnTo>
                      <a:lnTo>
                        <a:pt x="751" y="164"/>
                      </a:lnTo>
                      <a:lnTo>
                        <a:pt x="751" y="172"/>
                      </a:lnTo>
                      <a:lnTo>
                        <a:pt x="751" y="164"/>
                      </a:lnTo>
                      <a:lnTo>
                        <a:pt x="751" y="162"/>
                      </a:lnTo>
                      <a:lnTo>
                        <a:pt x="751" y="171"/>
                      </a:lnTo>
                      <a:lnTo>
                        <a:pt x="751" y="169"/>
                      </a:lnTo>
                      <a:lnTo>
                        <a:pt x="751" y="170"/>
                      </a:lnTo>
                      <a:lnTo>
                        <a:pt x="751" y="172"/>
                      </a:lnTo>
                      <a:lnTo>
                        <a:pt x="752" y="169"/>
                      </a:lnTo>
                      <a:lnTo>
                        <a:pt x="752" y="162"/>
                      </a:lnTo>
                      <a:lnTo>
                        <a:pt x="752" y="164"/>
                      </a:lnTo>
                      <a:lnTo>
                        <a:pt x="752" y="172"/>
                      </a:lnTo>
                      <a:lnTo>
                        <a:pt x="752" y="164"/>
                      </a:lnTo>
                      <a:lnTo>
                        <a:pt x="752" y="171"/>
                      </a:lnTo>
                      <a:lnTo>
                        <a:pt x="752" y="180"/>
                      </a:lnTo>
                      <a:lnTo>
                        <a:pt x="752" y="169"/>
                      </a:lnTo>
                      <a:lnTo>
                        <a:pt x="752" y="179"/>
                      </a:lnTo>
                      <a:lnTo>
                        <a:pt x="752" y="173"/>
                      </a:lnTo>
                      <a:lnTo>
                        <a:pt x="752" y="169"/>
                      </a:lnTo>
                      <a:lnTo>
                        <a:pt x="752" y="180"/>
                      </a:lnTo>
                      <a:lnTo>
                        <a:pt x="752" y="169"/>
                      </a:lnTo>
                      <a:lnTo>
                        <a:pt x="752" y="171"/>
                      </a:lnTo>
                      <a:lnTo>
                        <a:pt x="753" y="170"/>
                      </a:lnTo>
                      <a:lnTo>
                        <a:pt x="753" y="166"/>
                      </a:lnTo>
                      <a:lnTo>
                        <a:pt x="753" y="175"/>
                      </a:lnTo>
                      <a:lnTo>
                        <a:pt x="753" y="172"/>
                      </a:lnTo>
                      <a:lnTo>
                        <a:pt x="753" y="167"/>
                      </a:lnTo>
                      <a:lnTo>
                        <a:pt x="753" y="163"/>
                      </a:lnTo>
                      <a:lnTo>
                        <a:pt x="753" y="171"/>
                      </a:lnTo>
                      <a:lnTo>
                        <a:pt x="753" y="165"/>
                      </a:lnTo>
                      <a:lnTo>
                        <a:pt x="753" y="166"/>
                      </a:lnTo>
                      <a:lnTo>
                        <a:pt x="753" y="166"/>
                      </a:lnTo>
                      <a:lnTo>
                        <a:pt x="753" y="173"/>
                      </a:lnTo>
                      <a:lnTo>
                        <a:pt x="753" y="168"/>
                      </a:lnTo>
                      <a:lnTo>
                        <a:pt x="753" y="166"/>
                      </a:lnTo>
                      <a:lnTo>
                        <a:pt x="754" y="158"/>
                      </a:lnTo>
                      <a:lnTo>
                        <a:pt x="754" y="171"/>
                      </a:lnTo>
                      <a:lnTo>
                        <a:pt x="754" y="172"/>
                      </a:lnTo>
                      <a:lnTo>
                        <a:pt x="754" y="171"/>
                      </a:lnTo>
                      <a:lnTo>
                        <a:pt x="754" y="165"/>
                      </a:lnTo>
                      <a:lnTo>
                        <a:pt x="754" y="169"/>
                      </a:lnTo>
                      <a:lnTo>
                        <a:pt x="754" y="171"/>
                      </a:lnTo>
                      <a:lnTo>
                        <a:pt x="754" y="171"/>
                      </a:lnTo>
                      <a:lnTo>
                        <a:pt x="754" y="178"/>
                      </a:lnTo>
                      <a:lnTo>
                        <a:pt x="754" y="175"/>
                      </a:lnTo>
                      <a:lnTo>
                        <a:pt x="754" y="177"/>
                      </a:lnTo>
                      <a:lnTo>
                        <a:pt x="754" y="174"/>
                      </a:lnTo>
                      <a:lnTo>
                        <a:pt x="754" y="181"/>
                      </a:lnTo>
                      <a:lnTo>
                        <a:pt x="754" y="173"/>
                      </a:lnTo>
                      <a:lnTo>
                        <a:pt x="755" y="175"/>
                      </a:lnTo>
                      <a:lnTo>
                        <a:pt x="755" y="163"/>
                      </a:lnTo>
                      <a:lnTo>
                        <a:pt x="755" y="180"/>
                      </a:lnTo>
                      <a:lnTo>
                        <a:pt x="755" y="172"/>
                      </a:lnTo>
                      <a:lnTo>
                        <a:pt x="755" y="169"/>
                      </a:lnTo>
                      <a:lnTo>
                        <a:pt x="755" y="175"/>
                      </a:lnTo>
                      <a:lnTo>
                        <a:pt x="755" y="167"/>
                      </a:lnTo>
                      <a:lnTo>
                        <a:pt x="755" y="171"/>
                      </a:lnTo>
                      <a:lnTo>
                        <a:pt x="755" y="164"/>
                      </a:lnTo>
                      <a:lnTo>
                        <a:pt x="755" y="160"/>
                      </a:lnTo>
                      <a:lnTo>
                        <a:pt x="755" y="166"/>
                      </a:lnTo>
                      <a:lnTo>
                        <a:pt x="755" y="162"/>
                      </a:lnTo>
                      <a:lnTo>
                        <a:pt x="755" y="163"/>
                      </a:lnTo>
                      <a:lnTo>
                        <a:pt x="755" y="161"/>
                      </a:lnTo>
                      <a:lnTo>
                        <a:pt x="756" y="174"/>
                      </a:lnTo>
                      <a:lnTo>
                        <a:pt x="756" y="168"/>
                      </a:lnTo>
                      <a:lnTo>
                        <a:pt x="756" y="165"/>
                      </a:lnTo>
                      <a:lnTo>
                        <a:pt x="756" y="176"/>
                      </a:lnTo>
                      <a:lnTo>
                        <a:pt x="756" y="170"/>
                      </a:lnTo>
                      <a:lnTo>
                        <a:pt x="756" y="168"/>
                      </a:lnTo>
                      <a:lnTo>
                        <a:pt x="756" y="165"/>
                      </a:lnTo>
                      <a:lnTo>
                        <a:pt x="756" y="159"/>
                      </a:lnTo>
                      <a:lnTo>
                        <a:pt x="756" y="182"/>
                      </a:lnTo>
                      <a:lnTo>
                        <a:pt x="756" y="181"/>
                      </a:lnTo>
                      <a:lnTo>
                        <a:pt x="756" y="168"/>
                      </a:lnTo>
                      <a:lnTo>
                        <a:pt x="756" y="174"/>
                      </a:lnTo>
                      <a:lnTo>
                        <a:pt x="756" y="175"/>
                      </a:lnTo>
                      <a:lnTo>
                        <a:pt x="757" y="172"/>
                      </a:lnTo>
                      <a:lnTo>
                        <a:pt x="757" y="165"/>
                      </a:lnTo>
                      <a:lnTo>
                        <a:pt x="757" y="170"/>
                      </a:lnTo>
                      <a:lnTo>
                        <a:pt x="757" y="167"/>
                      </a:lnTo>
                      <a:lnTo>
                        <a:pt x="757" y="167"/>
                      </a:lnTo>
                      <a:lnTo>
                        <a:pt x="757" y="170"/>
                      </a:lnTo>
                      <a:lnTo>
                        <a:pt x="757" y="176"/>
                      </a:lnTo>
                      <a:lnTo>
                        <a:pt x="757" y="162"/>
                      </a:lnTo>
                      <a:lnTo>
                        <a:pt x="757" y="172"/>
                      </a:lnTo>
                      <a:lnTo>
                        <a:pt x="757" y="169"/>
                      </a:lnTo>
                      <a:lnTo>
                        <a:pt x="757" y="160"/>
                      </a:lnTo>
                      <a:lnTo>
                        <a:pt x="757" y="161"/>
                      </a:lnTo>
                      <a:lnTo>
                        <a:pt x="757" y="169"/>
                      </a:lnTo>
                      <a:lnTo>
                        <a:pt x="757" y="161"/>
                      </a:lnTo>
                      <a:lnTo>
                        <a:pt x="758" y="163"/>
                      </a:lnTo>
                      <a:lnTo>
                        <a:pt x="758" y="168"/>
                      </a:lnTo>
                      <a:lnTo>
                        <a:pt x="758" y="161"/>
                      </a:lnTo>
                      <a:lnTo>
                        <a:pt x="758" y="160"/>
                      </a:lnTo>
                      <a:lnTo>
                        <a:pt x="758" y="163"/>
                      </a:lnTo>
                      <a:lnTo>
                        <a:pt x="758" y="173"/>
                      </a:lnTo>
                      <a:lnTo>
                        <a:pt x="758" y="165"/>
                      </a:lnTo>
                      <a:lnTo>
                        <a:pt x="758" y="171"/>
                      </a:lnTo>
                      <a:lnTo>
                        <a:pt x="758" y="162"/>
                      </a:lnTo>
                      <a:lnTo>
                        <a:pt x="758" y="164"/>
                      </a:lnTo>
                      <a:lnTo>
                        <a:pt x="758" y="166"/>
                      </a:lnTo>
                      <a:lnTo>
                        <a:pt x="758" y="171"/>
                      </a:lnTo>
                      <a:lnTo>
                        <a:pt x="758" y="162"/>
                      </a:lnTo>
                      <a:lnTo>
                        <a:pt x="759" y="175"/>
                      </a:lnTo>
                      <a:lnTo>
                        <a:pt x="759" y="165"/>
                      </a:lnTo>
                      <a:lnTo>
                        <a:pt x="759" y="167"/>
                      </a:lnTo>
                      <a:lnTo>
                        <a:pt x="759" y="174"/>
                      </a:lnTo>
                      <a:lnTo>
                        <a:pt x="759" y="160"/>
                      </a:lnTo>
                      <a:lnTo>
                        <a:pt x="759" y="171"/>
                      </a:lnTo>
                      <a:lnTo>
                        <a:pt x="759" y="161"/>
                      </a:lnTo>
                      <a:lnTo>
                        <a:pt x="759" y="172"/>
                      </a:lnTo>
                      <a:lnTo>
                        <a:pt x="759" y="168"/>
                      </a:lnTo>
                      <a:lnTo>
                        <a:pt x="759" y="164"/>
                      </a:lnTo>
                      <a:lnTo>
                        <a:pt x="759" y="176"/>
                      </a:lnTo>
                      <a:lnTo>
                        <a:pt x="759" y="161"/>
                      </a:lnTo>
                      <a:lnTo>
                        <a:pt x="759" y="164"/>
                      </a:lnTo>
                      <a:lnTo>
                        <a:pt x="759" y="162"/>
                      </a:lnTo>
                      <a:lnTo>
                        <a:pt x="759" y="169"/>
                      </a:lnTo>
                      <a:lnTo>
                        <a:pt x="760" y="163"/>
                      </a:lnTo>
                      <a:lnTo>
                        <a:pt x="760" y="166"/>
                      </a:lnTo>
                      <a:lnTo>
                        <a:pt x="760" y="166"/>
                      </a:lnTo>
                      <a:lnTo>
                        <a:pt x="760" y="162"/>
                      </a:lnTo>
                      <a:lnTo>
                        <a:pt x="760" y="171"/>
                      </a:lnTo>
                      <a:lnTo>
                        <a:pt x="760" y="166"/>
                      </a:lnTo>
                      <a:lnTo>
                        <a:pt x="760" y="171"/>
                      </a:lnTo>
                      <a:lnTo>
                        <a:pt x="760" y="162"/>
                      </a:lnTo>
                      <a:lnTo>
                        <a:pt x="760" y="167"/>
                      </a:lnTo>
                      <a:lnTo>
                        <a:pt x="760" y="172"/>
                      </a:lnTo>
                      <a:lnTo>
                        <a:pt x="760" y="165"/>
                      </a:lnTo>
                      <a:lnTo>
                        <a:pt x="760" y="170"/>
                      </a:lnTo>
                      <a:lnTo>
                        <a:pt x="760" y="166"/>
                      </a:lnTo>
                      <a:lnTo>
                        <a:pt x="761" y="175"/>
                      </a:lnTo>
                      <a:lnTo>
                        <a:pt x="761" y="173"/>
                      </a:lnTo>
                      <a:lnTo>
                        <a:pt x="761" y="167"/>
                      </a:lnTo>
                      <a:lnTo>
                        <a:pt x="761" y="166"/>
                      </a:lnTo>
                      <a:lnTo>
                        <a:pt x="761" y="170"/>
                      </a:lnTo>
                      <a:lnTo>
                        <a:pt x="761" y="162"/>
                      </a:lnTo>
                      <a:lnTo>
                        <a:pt x="761" y="174"/>
                      </a:lnTo>
                      <a:lnTo>
                        <a:pt x="761" y="168"/>
                      </a:lnTo>
                      <a:lnTo>
                        <a:pt x="761" y="176"/>
                      </a:lnTo>
                      <a:lnTo>
                        <a:pt x="761" y="160"/>
                      </a:lnTo>
                      <a:lnTo>
                        <a:pt x="761" y="164"/>
                      </a:lnTo>
                      <a:lnTo>
                        <a:pt x="761" y="165"/>
                      </a:lnTo>
                      <a:lnTo>
                        <a:pt x="761" y="169"/>
                      </a:lnTo>
                      <a:lnTo>
                        <a:pt x="762" y="170"/>
                      </a:lnTo>
                      <a:lnTo>
                        <a:pt x="762" y="163"/>
                      </a:lnTo>
                      <a:lnTo>
                        <a:pt x="762" y="167"/>
                      </a:lnTo>
                      <a:lnTo>
                        <a:pt x="762" y="154"/>
                      </a:lnTo>
                      <a:lnTo>
                        <a:pt x="762" y="172"/>
                      </a:lnTo>
                      <a:lnTo>
                        <a:pt x="762" y="158"/>
                      </a:lnTo>
                      <a:lnTo>
                        <a:pt x="762" y="170"/>
                      </a:lnTo>
                      <a:lnTo>
                        <a:pt x="762" y="168"/>
                      </a:lnTo>
                      <a:lnTo>
                        <a:pt x="762" y="173"/>
                      </a:lnTo>
                      <a:lnTo>
                        <a:pt x="762" y="171"/>
                      </a:lnTo>
                      <a:lnTo>
                        <a:pt x="762" y="164"/>
                      </a:lnTo>
                      <a:lnTo>
                        <a:pt x="762" y="168"/>
                      </a:lnTo>
                      <a:lnTo>
                        <a:pt x="762" y="179"/>
                      </a:lnTo>
                      <a:lnTo>
                        <a:pt x="762" y="164"/>
                      </a:lnTo>
                      <a:lnTo>
                        <a:pt x="763" y="176"/>
                      </a:lnTo>
                      <a:lnTo>
                        <a:pt x="763" y="174"/>
                      </a:lnTo>
                      <a:lnTo>
                        <a:pt x="763" y="168"/>
                      </a:lnTo>
                      <a:lnTo>
                        <a:pt x="763" y="166"/>
                      </a:lnTo>
                      <a:lnTo>
                        <a:pt x="763" y="173"/>
                      </a:lnTo>
                      <a:lnTo>
                        <a:pt x="763" y="179"/>
                      </a:lnTo>
                      <a:lnTo>
                        <a:pt x="763" y="167"/>
                      </a:lnTo>
                      <a:lnTo>
                        <a:pt x="763" y="176"/>
                      </a:lnTo>
                      <a:lnTo>
                        <a:pt x="763" y="166"/>
                      </a:lnTo>
                      <a:lnTo>
                        <a:pt x="763" y="176"/>
                      </a:lnTo>
                      <a:lnTo>
                        <a:pt x="763" y="170"/>
                      </a:lnTo>
                      <a:lnTo>
                        <a:pt x="763" y="175"/>
                      </a:lnTo>
                      <a:lnTo>
                        <a:pt x="763" y="164"/>
                      </a:lnTo>
                      <a:lnTo>
                        <a:pt x="763" y="168"/>
                      </a:lnTo>
                      <a:lnTo>
                        <a:pt x="764" y="164"/>
                      </a:lnTo>
                      <a:lnTo>
                        <a:pt x="764" y="166"/>
                      </a:lnTo>
                      <a:lnTo>
                        <a:pt x="764" y="169"/>
                      </a:lnTo>
                      <a:lnTo>
                        <a:pt x="764" y="168"/>
                      </a:lnTo>
                      <a:lnTo>
                        <a:pt x="764" y="166"/>
                      </a:lnTo>
                      <a:lnTo>
                        <a:pt x="764" y="166"/>
                      </a:lnTo>
                      <a:lnTo>
                        <a:pt x="764" y="167"/>
                      </a:lnTo>
                      <a:lnTo>
                        <a:pt x="764" y="168"/>
                      </a:lnTo>
                      <a:lnTo>
                        <a:pt x="764" y="167"/>
                      </a:lnTo>
                      <a:lnTo>
                        <a:pt x="764" y="171"/>
                      </a:lnTo>
                      <a:lnTo>
                        <a:pt x="764" y="175"/>
                      </a:lnTo>
                      <a:lnTo>
                        <a:pt x="764" y="159"/>
                      </a:lnTo>
                      <a:lnTo>
                        <a:pt x="764" y="169"/>
                      </a:lnTo>
                      <a:lnTo>
                        <a:pt x="764" y="172"/>
                      </a:lnTo>
                      <a:lnTo>
                        <a:pt x="765" y="167"/>
                      </a:lnTo>
                      <a:lnTo>
                        <a:pt x="765" y="171"/>
                      </a:lnTo>
                      <a:lnTo>
                        <a:pt x="765" y="177"/>
                      </a:lnTo>
                      <a:lnTo>
                        <a:pt x="765" y="174"/>
                      </a:lnTo>
                      <a:lnTo>
                        <a:pt x="765" y="175"/>
                      </a:lnTo>
                      <a:lnTo>
                        <a:pt x="765" y="174"/>
                      </a:lnTo>
                      <a:lnTo>
                        <a:pt x="765" y="174"/>
                      </a:lnTo>
                      <a:lnTo>
                        <a:pt x="765" y="172"/>
                      </a:lnTo>
                      <a:lnTo>
                        <a:pt x="765" y="171"/>
                      </a:lnTo>
                      <a:lnTo>
                        <a:pt x="765" y="164"/>
                      </a:lnTo>
                      <a:lnTo>
                        <a:pt x="765" y="167"/>
                      </a:lnTo>
                      <a:lnTo>
                        <a:pt x="765" y="166"/>
                      </a:lnTo>
                      <a:lnTo>
                        <a:pt x="765" y="175"/>
                      </a:lnTo>
                      <a:lnTo>
                        <a:pt x="766" y="176"/>
                      </a:lnTo>
                      <a:lnTo>
                        <a:pt x="766" y="166"/>
                      </a:lnTo>
                      <a:lnTo>
                        <a:pt x="766" y="170"/>
                      </a:lnTo>
                      <a:lnTo>
                        <a:pt x="766" y="170"/>
                      </a:lnTo>
                      <a:lnTo>
                        <a:pt x="766" y="171"/>
                      </a:lnTo>
                      <a:lnTo>
                        <a:pt x="766" y="173"/>
                      </a:lnTo>
                      <a:lnTo>
                        <a:pt x="766" y="163"/>
                      </a:lnTo>
                      <a:lnTo>
                        <a:pt x="766" y="175"/>
                      </a:lnTo>
                      <a:lnTo>
                        <a:pt x="766" y="165"/>
                      </a:lnTo>
                      <a:lnTo>
                        <a:pt x="766" y="177"/>
                      </a:lnTo>
                      <a:lnTo>
                        <a:pt x="766" y="168"/>
                      </a:lnTo>
                      <a:lnTo>
                        <a:pt x="766" y="161"/>
                      </a:lnTo>
                      <a:lnTo>
                        <a:pt x="766" y="171"/>
                      </a:lnTo>
                      <a:lnTo>
                        <a:pt x="767" y="174"/>
                      </a:lnTo>
                      <a:lnTo>
                        <a:pt x="767" y="182"/>
                      </a:lnTo>
                      <a:lnTo>
                        <a:pt x="767" y="172"/>
                      </a:lnTo>
                      <a:lnTo>
                        <a:pt x="767" y="166"/>
                      </a:lnTo>
                      <a:lnTo>
                        <a:pt x="767" y="172"/>
                      </a:lnTo>
                      <a:lnTo>
                        <a:pt x="767" y="160"/>
                      </a:lnTo>
                      <a:lnTo>
                        <a:pt x="767" y="175"/>
                      </a:lnTo>
                      <a:lnTo>
                        <a:pt x="767" y="168"/>
                      </a:lnTo>
                      <a:lnTo>
                        <a:pt x="767" y="175"/>
                      </a:lnTo>
                      <a:lnTo>
                        <a:pt x="767" y="172"/>
                      </a:lnTo>
                      <a:lnTo>
                        <a:pt x="767" y="167"/>
                      </a:lnTo>
                      <a:lnTo>
                        <a:pt x="767" y="174"/>
                      </a:lnTo>
                      <a:lnTo>
                        <a:pt x="767" y="169"/>
                      </a:lnTo>
                      <a:lnTo>
                        <a:pt x="767" y="174"/>
                      </a:lnTo>
                      <a:lnTo>
                        <a:pt x="768" y="161"/>
                      </a:lnTo>
                      <a:lnTo>
                        <a:pt x="768" y="164"/>
                      </a:lnTo>
                      <a:lnTo>
                        <a:pt x="768" y="165"/>
                      </a:lnTo>
                      <a:lnTo>
                        <a:pt x="768" y="161"/>
                      </a:lnTo>
                      <a:lnTo>
                        <a:pt x="768" y="163"/>
                      </a:lnTo>
                      <a:lnTo>
                        <a:pt x="768" y="169"/>
                      </a:lnTo>
                      <a:lnTo>
                        <a:pt x="768" y="171"/>
                      </a:lnTo>
                      <a:lnTo>
                        <a:pt x="768" y="173"/>
                      </a:lnTo>
                      <a:lnTo>
                        <a:pt x="768" y="172"/>
                      </a:lnTo>
                      <a:lnTo>
                        <a:pt x="768" y="171"/>
                      </a:lnTo>
                      <a:lnTo>
                        <a:pt x="768" y="166"/>
                      </a:lnTo>
                      <a:lnTo>
                        <a:pt x="768" y="171"/>
                      </a:lnTo>
                      <a:lnTo>
                        <a:pt x="768" y="168"/>
                      </a:lnTo>
                      <a:lnTo>
                        <a:pt x="768" y="169"/>
                      </a:lnTo>
                      <a:lnTo>
                        <a:pt x="769" y="175"/>
                      </a:lnTo>
                      <a:lnTo>
                        <a:pt x="769" y="169"/>
                      </a:lnTo>
                      <a:lnTo>
                        <a:pt x="769" y="168"/>
                      </a:lnTo>
                      <a:lnTo>
                        <a:pt x="769" y="174"/>
                      </a:lnTo>
                      <a:lnTo>
                        <a:pt x="769" y="167"/>
                      </a:lnTo>
                      <a:lnTo>
                        <a:pt x="769" y="175"/>
                      </a:lnTo>
                      <a:lnTo>
                        <a:pt x="769" y="183"/>
                      </a:lnTo>
                      <a:lnTo>
                        <a:pt x="769" y="167"/>
                      </a:lnTo>
                      <a:lnTo>
                        <a:pt x="769" y="174"/>
                      </a:lnTo>
                      <a:lnTo>
                        <a:pt x="769" y="172"/>
                      </a:lnTo>
                      <a:lnTo>
                        <a:pt x="769" y="172"/>
                      </a:lnTo>
                      <a:lnTo>
                        <a:pt x="769" y="172"/>
                      </a:lnTo>
                      <a:lnTo>
                        <a:pt x="769" y="168"/>
                      </a:lnTo>
                      <a:lnTo>
                        <a:pt x="769" y="170"/>
                      </a:lnTo>
                      <a:lnTo>
                        <a:pt x="770" y="170"/>
                      </a:lnTo>
                      <a:lnTo>
                        <a:pt x="770" y="168"/>
                      </a:lnTo>
                      <a:lnTo>
                        <a:pt x="770" y="174"/>
                      </a:lnTo>
                      <a:lnTo>
                        <a:pt x="770" y="172"/>
                      </a:lnTo>
                      <a:lnTo>
                        <a:pt x="770" y="177"/>
                      </a:lnTo>
                      <a:lnTo>
                        <a:pt x="770" y="166"/>
                      </a:lnTo>
                      <a:lnTo>
                        <a:pt x="770" y="172"/>
                      </a:lnTo>
                      <a:lnTo>
                        <a:pt x="770" y="174"/>
                      </a:lnTo>
                      <a:lnTo>
                        <a:pt x="770" y="170"/>
                      </a:lnTo>
                      <a:lnTo>
                        <a:pt x="770" y="166"/>
                      </a:lnTo>
                      <a:lnTo>
                        <a:pt x="770" y="171"/>
                      </a:lnTo>
                      <a:lnTo>
                        <a:pt x="770" y="175"/>
                      </a:lnTo>
                      <a:lnTo>
                        <a:pt x="770" y="162"/>
                      </a:lnTo>
                      <a:lnTo>
                        <a:pt x="771" y="166"/>
                      </a:lnTo>
                      <a:lnTo>
                        <a:pt x="771" y="175"/>
                      </a:lnTo>
                      <a:lnTo>
                        <a:pt x="771" y="170"/>
                      </a:lnTo>
                      <a:lnTo>
                        <a:pt x="771" y="168"/>
                      </a:lnTo>
                      <a:lnTo>
                        <a:pt x="771" y="170"/>
                      </a:lnTo>
                      <a:lnTo>
                        <a:pt x="771" y="170"/>
                      </a:lnTo>
                      <a:lnTo>
                        <a:pt x="771" y="175"/>
                      </a:lnTo>
                      <a:lnTo>
                        <a:pt x="771" y="183"/>
                      </a:lnTo>
                      <a:lnTo>
                        <a:pt x="771" y="177"/>
                      </a:lnTo>
                      <a:lnTo>
                        <a:pt x="771" y="172"/>
                      </a:lnTo>
                      <a:lnTo>
                        <a:pt x="771" y="175"/>
                      </a:lnTo>
                      <a:lnTo>
                        <a:pt x="771" y="170"/>
                      </a:lnTo>
                      <a:lnTo>
                        <a:pt x="771" y="166"/>
                      </a:lnTo>
                      <a:lnTo>
                        <a:pt x="772" y="167"/>
                      </a:lnTo>
                      <a:lnTo>
                        <a:pt x="772" y="173"/>
                      </a:lnTo>
                      <a:lnTo>
                        <a:pt x="772" y="176"/>
                      </a:lnTo>
                      <a:lnTo>
                        <a:pt x="772" y="178"/>
                      </a:lnTo>
                      <a:lnTo>
                        <a:pt x="772" y="180"/>
                      </a:lnTo>
                      <a:lnTo>
                        <a:pt x="772" y="170"/>
                      </a:lnTo>
                      <a:lnTo>
                        <a:pt x="772" y="178"/>
                      </a:lnTo>
                      <a:lnTo>
                        <a:pt x="772" y="176"/>
                      </a:lnTo>
                      <a:lnTo>
                        <a:pt x="772" y="172"/>
                      </a:lnTo>
                      <a:lnTo>
                        <a:pt x="772" y="175"/>
                      </a:lnTo>
                      <a:lnTo>
                        <a:pt x="772" y="175"/>
                      </a:lnTo>
                      <a:lnTo>
                        <a:pt x="772" y="178"/>
                      </a:lnTo>
                      <a:lnTo>
                        <a:pt x="772" y="173"/>
                      </a:lnTo>
                      <a:lnTo>
                        <a:pt x="772" y="174"/>
                      </a:lnTo>
                      <a:lnTo>
                        <a:pt x="773" y="170"/>
                      </a:lnTo>
                      <a:lnTo>
                        <a:pt x="773" y="170"/>
                      </a:lnTo>
                      <a:lnTo>
                        <a:pt x="773" y="167"/>
                      </a:lnTo>
                      <a:lnTo>
                        <a:pt x="773" y="174"/>
                      </a:lnTo>
                      <a:lnTo>
                        <a:pt x="773" y="176"/>
                      </a:lnTo>
                      <a:lnTo>
                        <a:pt x="773" y="159"/>
                      </a:lnTo>
                      <a:lnTo>
                        <a:pt x="773" y="185"/>
                      </a:lnTo>
                      <a:lnTo>
                        <a:pt x="773" y="177"/>
                      </a:lnTo>
                      <a:lnTo>
                        <a:pt x="773" y="174"/>
                      </a:lnTo>
                      <a:lnTo>
                        <a:pt x="773" y="171"/>
                      </a:lnTo>
                      <a:lnTo>
                        <a:pt x="773" y="177"/>
                      </a:lnTo>
                      <a:lnTo>
                        <a:pt x="773" y="176"/>
                      </a:lnTo>
                      <a:lnTo>
                        <a:pt x="773" y="170"/>
                      </a:lnTo>
                      <a:lnTo>
                        <a:pt x="773" y="177"/>
                      </a:lnTo>
                      <a:lnTo>
                        <a:pt x="774" y="171"/>
                      </a:lnTo>
                      <a:lnTo>
                        <a:pt x="774" y="173"/>
                      </a:lnTo>
                      <a:lnTo>
                        <a:pt x="774" y="162"/>
                      </a:lnTo>
                      <a:lnTo>
                        <a:pt x="774" y="171"/>
                      </a:lnTo>
                      <a:lnTo>
                        <a:pt x="774" y="177"/>
                      </a:lnTo>
                      <a:lnTo>
                        <a:pt x="774" y="170"/>
                      </a:lnTo>
                      <a:lnTo>
                        <a:pt x="774" y="166"/>
                      </a:lnTo>
                      <a:lnTo>
                        <a:pt x="774" y="179"/>
                      </a:lnTo>
                      <a:lnTo>
                        <a:pt x="774" y="177"/>
                      </a:lnTo>
                      <a:lnTo>
                        <a:pt x="774" y="169"/>
                      </a:lnTo>
                      <a:lnTo>
                        <a:pt x="774" y="176"/>
                      </a:lnTo>
                      <a:lnTo>
                        <a:pt x="774" y="171"/>
                      </a:lnTo>
                      <a:lnTo>
                        <a:pt x="774" y="173"/>
                      </a:lnTo>
                      <a:lnTo>
                        <a:pt x="774" y="168"/>
                      </a:lnTo>
                      <a:lnTo>
                        <a:pt x="775" y="166"/>
                      </a:lnTo>
                      <a:lnTo>
                        <a:pt x="775" y="167"/>
                      </a:lnTo>
                      <a:lnTo>
                        <a:pt x="775" y="159"/>
                      </a:lnTo>
                      <a:lnTo>
                        <a:pt x="775" y="162"/>
                      </a:lnTo>
                      <a:lnTo>
                        <a:pt x="775" y="172"/>
                      </a:lnTo>
                      <a:lnTo>
                        <a:pt x="775" y="163"/>
                      </a:lnTo>
                      <a:lnTo>
                        <a:pt x="775" y="170"/>
                      </a:lnTo>
                      <a:lnTo>
                        <a:pt x="775" y="167"/>
                      </a:lnTo>
                      <a:lnTo>
                        <a:pt x="775" y="168"/>
                      </a:lnTo>
                      <a:lnTo>
                        <a:pt x="775" y="166"/>
                      </a:lnTo>
                      <a:lnTo>
                        <a:pt x="775" y="180"/>
                      </a:lnTo>
                      <a:lnTo>
                        <a:pt x="775" y="171"/>
                      </a:lnTo>
                      <a:lnTo>
                        <a:pt x="775" y="170"/>
                      </a:lnTo>
                      <a:lnTo>
                        <a:pt x="776" y="169"/>
                      </a:lnTo>
                      <a:lnTo>
                        <a:pt x="776" y="172"/>
                      </a:lnTo>
                      <a:lnTo>
                        <a:pt x="776" y="179"/>
                      </a:lnTo>
                      <a:lnTo>
                        <a:pt x="776" y="172"/>
                      </a:lnTo>
                      <a:lnTo>
                        <a:pt x="776" y="167"/>
                      </a:lnTo>
                      <a:lnTo>
                        <a:pt x="776" y="171"/>
                      </a:lnTo>
                      <a:lnTo>
                        <a:pt x="776" y="172"/>
                      </a:lnTo>
                      <a:lnTo>
                        <a:pt x="776" y="179"/>
                      </a:lnTo>
                      <a:lnTo>
                        <a:pt x="776" y="171"/>
                      </a:lnTo>
                      <a:lnTo>
                        <a:pt x="776" y="170"/>
                      </a:lnTo>
                      <a:lnTo>
                        <a:pt x="776" y="166"/>
                      </a:lnTo>
                      <a:lnTo>
                        <a:pt x="776" y="174"/>
                      </a:lnTo>
                      <a:lnTo>
                        <a:pt x="776" y="182"/>
                      </a:lnTo>
                      <a:lnTo>
                        <a:pt x="777" y="175"/>
                      </a:lnTo>
                      <a:lnTo>
                        <a:pt x="777" y="173"/>
                      </a:lnTo>
                      <a:lnTo>
                        <a:pt x="777" y="170"/>
                      </a:lnTo>
                      <a:lnTo>
                        <a:pt x="777" y="167"/>
                      </a:lnTo>
                      <a:lnTo>
                        <a:pt x="777" y="177"/>
                      </a:lnTo>
                      <a:lnTo>
                        <a:pt x="777" y="161"/>
                      </a:lnTo>
                      <a:lnTo>
                        <a:pt x="777" y="165"/>
                      </a:lnTo>
                      <a:lnTo>
                        <a:pt x="777" y="178"/>
                      </a:lnTo>
                      <a:lnTo>
                        <a:pt x="777" y="180"/>
                      </a:lnTo>
                      <a:lnTo>
                        <a:pt x="777" y="170"/>
                      </a:lnTo>
                      <a:lnTo>
                        <a:pt x="777" y="177"/>
                      </a:lnTo>
                      <a:lnTo>
                        <a:pt x="777" y="178"/>
                      </a:lnTo>
                      <a:lnTo>
                        <a:pt x="777" y="172"/>
                      </a:lnTo>
                      <a:lnTo>
                        <a:pt x="777" y="172"/>
                      </a:lnTo>
                      <a:lnTo>
                        <a:pt x="777" y="179"/>
                      </a:lnTo>
                      <a:lnTo>
                        <a:pt x="778" y="180"/>
                      </a:lnTo>
                      <a:lnTo>
                        <a:pt x="778" y="178"/>
                      </a:lnTo>
                      <a:lnTo>
                        <a:pt x="778" y="165"/>
                      </a:lnTo>
                      <a:lnTo>
                        <a:pt x="778" y="168"/>
                      </a:lnTo>
                      <a:lnTo>
                        <a:pt x="778" y="172"/>
                      </a:lnTo>
                      <a:lnTo>
                        <a:pt x="778" y="168"/>
                      </a:lnTo>
                      <a:lnTo>
                        <a:pt x="778" y="166"/>
                      </a:lnTo>
                      <a:lnTo>
                        <a:pt x="778" y="161"/>
                      </a:lnTo>
                      <a:lnTo>
                        <a:pt x="778" y="181"/>
                      </a:lnTo>
                      <a:lnTo>
                        <a:pt x="778" y="179"/>
                      </a:lnTo>
                      <a:lnTo>
                        <a:pt x="778" y="182"/>
                      </a:lnTo>
                      <a:lnTo>
                        <a:pt x="778" y="173"/>
                      </a:lnTo>
                      <a:lnTo>
                        <a:pt x="778" y="170"/>
                      </a:lnTo>
                      <a:lnTo>
                        <a:pt x="779" y="169"/>
                      </a:lnTo>
                      <a:lnTo>
                        <a:pt x="779" y="166"/>
                      </a:lnTo>
                      <a:lnTo>
                        <a:pt x="779" y="178"/>
                      </a:lnTo>
                      <a:lnTo>
                        <a:pt x="779" y="177"/>
                      </a:lnTo>
                      <a:lnTo>
                        <a:pt x="779" y="175"/>
                      </a:lnTo>
                      <a:lnTo>
                        <a:pt x="779" y="176"/>
                      </a:lnTo>
                      <a:lnTo>
                        <a:pt x="779" y="173"/>
                      </a:lnTo>
                      <a:lnTo>
                        <a:pt x="779" y="177"/>
                      </a:lnTo>
                      <a:lnTo>
                        <a:pt x="779" y="167"/>
                      </a:lnTo>
                      <a:lnTo>
                        <a:pt x="779" y="185"/>
                      </a:lnTo>
                      <a:lnTo>
                        <a:pt x="779" y="162"/>
                      </a:lnTo>
                      <a:lnTo>
                        <a:pt x="779" y="176"/>
                      </a:lnTo>
                      <a:lnTo>
                        <a:pt x="779" y="170"/>
                      </a:lnTo>
                      <a:lnTo>
                        <a:pt x="779" y="169"/>
                      </a:lnTo>
                      <a:lnTo>
                        <a:pt x="780" y="165"/>
                      </a:lnTo>
                      <a:lnTo>
                        <a:pt x="780" y="157"/>
                      </a:lnTo>
                      <a:lnTo>
                        <a:pt x="780" y="171"/>
                      </a:lnTo>
                      <a:lnTo>
                        <a:pt x="780" y="170"/>
                      </a:lnTo>
                      <a:lnTo>
                        <a:pt x="780" y="167"/>
                      </a:lnTo>
                      <a:lnTo>
                        <a:pt x="780" y="166"/>
                      </a:lnTo>
                      <a:lnTo>
                        <a:pt x="780" y="160"/>
                      </a:lnTo>
                      <a:lnTo>
                        <a:pt x="780" y="166"/>
                      </a:lnTo>
                      <a:lnTo>
                        <a:pt x="780" y="177"/>
                      </a:lnTo>
                      <a:lnTo>
                        <a:pt x="780" y="174"/>
                      </a:lnTo>
                      <a:lnTo>
                        <a:pt x="780" y="164"/>
                      </a:lnTo>
                      <a:lnTo>
                        <a:pt x="780" y="169"/>
                      </a:lnTo>
                      <a:lnTo>
                        <a:pt x="780" y="172"/>
                      </a:lnTo>
                      <a:lnTo>
                        <a:pt x="781" y="165"/>
                      </a:lnTo>
                      <a:lnTo>
                        <a:pt x="781" y="164"/>
                      </a:lnTo>
                      <a:lnTo>
                        <a:pt x="781" y="170"/>
                      </a:lnTo>
                      <a:lnTo>
                        <a:pt x="781" y="168"/>
                      </a:lnTo>
                      <a:lnTo>
                        <a:pt x="781" y="179"/>
                      </a:lnTo>
                      <a:lnTo>
                        <a:pt x="781" y="171"/>
                      </a:lnTo>
                      <a:lnTo>
                        <a:pt x="781" y="174"/>
                      </a:lnTo>
                      <a:lnTo>
                        <a:pt x="781" y="171"/>
                      </a:lnTo>
                      <a:lnTo>
                        <a:pt x="781" y="175"/>
                      </a:lnTo>
                      <a:lnTo>
                        <a:pt x="781" y="167"/>
                      </a:lnTo>
                      <a:lnTo>
                        <a:pt x="781" y="167"/>
                      </a:lnTo>
                      <a:lnTo>
                        <a:pt x="781" y="176"/>
                      </a:lnTo>
                      <a:lnTo>
                        <a:pt x="781" y="171"/>
                      </a:lnTo>
                      <a:lnTo>
                        <a:pt x="781" y="164"/>
                      </a:lnTo>
                      <a:lnTo>
                        <a:pt x="782" y="165"/>
                      </a:lnTo>
                      <a:lnTo>
                        <a:pt x="782" y="168"/>
                      </a:lnTo>
                      <a:lnTo>
                        <a:pt x="782" y="170"/>
                      </a:lnTo>
                      <a:lnTo>
                        <a:pt x="782" y="162"/>
                      </a:lnTo>
                      <a:lnTo>
                        <a:pt x="782" y="171"/>
                      </a:lnTo>
                      <a:lnTo>
                        <a:pt x="782" y="170"/>
                      </a:lnTo>
                      <a:lnTo>
                        <a:pt x="782" y="168"/>
                      </a:lnTo>
                      <a:lnTo>
                        <a:pt x="782" y="174"/>
                      </a:lnTo>
                      <a:lnTo>
                        <a:pt x="782" y="175"/>
                      </a:lnTo>
                      <a:lnTo>
                        <a:pt x="782" y="159"/>
                      </a:lnTo>
                      <a:lnTo>
                        <a:pt x="782" y="169"/>
                      </a:lnTo>
                      <a:lnTo>
                        <a:pt x="782" y="164"/>
                      </a:lnTo>
                      <a:lnTo>
                        <a:pt x="782" y="169"/>
                      </a:lnTo>
                      <a:lnTo>
                        <a:pt x="782" y="171"/>
                      </a:lnTo>
                      <a:lnTo>
                        <a:pt x="783" y="165"/>
                      </a:lnTo>
                      <a:lnTo>
                        <a:pt x="783" y="170"/>
                      </a:lnTo>
                      <a:lnTo>
                        <a:pt x="783" y="165"/>
                      </a:lnTo>
                      <a:lnTo>
                        <a:pt x="783" y="164"/>
                      </a:lnTo>
                      <a:lnTo>
                        <a:pt x="783" y="173"/>
                      </a:lnTo>
                      <a:lnTo>
                        <a:pt x="783" y="169"/>
                      </a:lnTo>
                      <a:lnTo>
                        <a:pt x="783" y="175"/>
                      </a:lnTo>
                      <a:lnTo>
                        <a:pt x="783" y="165"/>
                      </a:lnTo>
                      <a:lnTo>
                        <a:pt x="783" y="161"/>
                      </a:lnTo>
                      <a:lnTo>
                        <a:pt x="783" y="166"/>
                      </a:lnTo>
                      <a:lnTo>
                        <a:pt x="783" y="169"/>
                      </a:lnTo>
                      <a:lnTo>
                        <a:pt x="783" y="161"/>
                      </a:lnTo>
                      <a:lnTo>
                        <a:pt x="783" y="164"/>
                      </a:lnTo>
                      <a:lnTo>
                        <a:pt x="784" y="159"/>
                      </a:lnTo>
                      <a:lnTo>
                        <a:pt x="784" y="173"/>
                      </a:lnTo>
                      <a:lnTo>
                        <a:pt x="784" y="165"/>
                      </a:lnTo>
                      <a:lnTo>
                        <a:pt x="784" y="171"/>
                      </a:lnTo>
                      <a:lnTo>
                        <a:pt x="784" y="162"/>
                      </a:lnTo>
                      <a:lnTo>
                        <a:pt x="784" y="172"/>
                      </a:lnTo>
                      <a:lnTo>
                        <a:pt x="784" y="169"/>
                      </a:lnTo>
                      <a:lnTo>
                        <a:pt x="784" y="160"/>
                      </a:lnTo>
                      <a:lnTo>
                        <a:pt x="784" y="163"/>
                      </a:lnTo>
                      <a:lnTo>
                        <a:pt x="784" y="165"/>
                      </a:lnTo>
                      <a:lnTo>
                        <a:pt x="784" y="164"/>
                      </a:lnTo>
                      <a:lnTo>
                        <a:pt x="784" y="173"/>
                      </a:lnTo>
                      <a:lnTo>
                        <a:pt x="784" y="166"/>
                      </a:lnTo>
                      <a:lnTo>
                        <a:pt x="784" y="162"/>
                      </a:lnTo>
                      <a:lnTo>
                        <a:pt x="785" y="162"/>
                      </a:lnTo>
                      <a:lnTo>
                        <a:pt x="785" y="161"/>
                      </a:lnTo>
                      <a:lnTo>
                        <a:pt x="785" y="172"/>
                      </a:lnTo>
                      <a:lnTo>
                        <a:pt x="785" y="163"/>
                      </a:lnTo>
                      <a:lnTo>
                        <a:pt x="785" y="169"/>
                      </a:lnTo>
                      <a:lnTo>
                        <a:pt x="785" y="171"/>
                      </a:lnTo>
                      <a:lnTo>
                        <a:pt x="785" y="164"/>
                      </a:lnTo>
                      <a:lnTo>
                        <a:pt x="785" y="168"/>
                      </a:lnTo>
                      <a:lnTo>
                        <a:pt x="785" y="173"/>
                      </a:lnTo>
                      <a:lnTo>
                        <a:pt x="785" y="166"/>
                      </a:lnTo>
                      <a:lnTo>
                        <a:pt x="785" y="174"/>
                      </a:lnTo>
                      <a:lnTo>
                        <a:pt x="785" y="161"/>
                      </a:lnTo>
                      <a:lnTo>
                        <a:pt x="785" y="171"/>
                      </a:lnTo>
                      <a:lnTo>
                        <a:pt x="786" y="169"/>
                      </a:lnTo>
                      <a:lnTo>
                        <a:pt x="786" y="169"/>
                      </a:lnTo>
                      <a:lnTo>
                        <a:pt x="786" y="169"/>
                      </a:lnTo>
                      <a:lnTo>
                        <a:pt x="786" y="155"/>
                      </a:lnTo>
                      <a:lnTo>
                        <a:pt x="786" y="161"/>
                      </a:lnTo>
                      <a:lnTo>
                        <a:pt x="786" y="158"/>
                      </a:lnTo>
                      <a:lnTo>
                        <a:pt x="786" y="158"/>
                      </a:lnTo>
                      <a:lnTo>
                        <a:pt x="786" y="165"/>
                      </a:lnTo>
                      <a:lnTo>
                        <a:pt x="786" y="167"/>
                      </a:lnTo>
                      <a:lnTo>
                        <a:pt x="786" y="154"/>
                      </a:lnTo>
                      <a:lnTo>
                        <a:pt x="786" y="166"/>
                      </a:lnTo>
                      <a:lnTo>
                        <a:pt x="786" y="160"/>
                      </a:lnTo>
                      <a:lnTo>
                        <a:pt x="786" y="165"/>
                      </a:lnTo>
                      <a:lnTo>
                        <a:pt x="786" y="161"/>
                      </a:lnTo>
                      <a:lnTo>
                        <a:pt x="787" y="161"/>
                      </a:lnTo>
                      <a:lnTo>
                        <a:pt x="787" y="167"/>
                      </a:lnTo>
                      <a:lnTo>
                        <a:pt x="787" y="167"/>
                      </a:lnTo>
                      <a:lnTo>
                        <a:pt x="787" y="164"/>
                      </a:lnTo>
                      <a:lnTo>
                        <a:pt x="787" y="161"/>
                      </a:lnTo>
                      <a:lnTo>
                        <a:pt x="787" y="175"/>
                      </a:lnTo>
                      <a:lnTo>
                        <a:pt x="787" y="166"/>
                      </a:lnTo>
                      <a:lnTo>
                        <a:pt x="787" y="162"/>
                      </a:lnTo>
                      <a:lnTo>
                        <a:pt x="787" y="170"/>
                      </a:lnTo>
                      <a:lnTo>
                        <a:pt x="787" y="161"/>
                      </a:lnTo>
                      <a:lnTo>
                        <a:pt x="787" y="167"/>
                      </a:lnTo>
                      <a:lnTo>
                        <a:pt x="787" y="163"/>
                      </a:lnTo>
                      <a:lnTo>
                        <a:pt x="787" y="173"/>
                      </a:lnTo>
                      <a:lnTo>
                        <a:pt x="787" y="165"/>
                      </a:lnTo>
                      <a:lnTo>
                        <a:pt x="788" y="166"/>
                      </a:lnTo>
                      <a:lnTo>
                        <a:pt x="788" y="171"/>
                      </a:lnTo>
                      <a:lnTo>
                        <a:pt x="788" y="165"/>
                      </a:lnTo>
                      <a:lnTo>
                        <a:pt x="788" y="163"/>
                      </a:lnTo>
                      <a:lnTo>
                        <a:pt x="788" y="173"/>
                      </a:lnTo>
                      <a:lnTo>
                        <a:pt x="788" y="167"/>
                      </a:lnTo>
                      <a:lnTo>
                        <a:pt x="788" y="176"/>
                      </a:lnTo>
                      <a:lnTo>
                        <a:pt x="788" y="168"/>
                      </a:lnTo>
                      <a:lnTo>
                        <a:pt x="788" y="157"/>
                      </a:lnTo>
                      <a:lnTo>
                        <a:pt x="788" y="155"/>
                      </a:lnTo>
                      <a:lnTo>
                        <a:pt x="788" y="165"/>
                      </a:lnTo>
                      <a:lnTo>
                        <a:pt x="788" y="162"/>
                      </a:lnTo>
                      <a:lnTo>
                        <a:pt x="788" y="159"/>
                      </a:lnTo>
                      <a:lnTo>
                        <a:pt x="789" y="172"/>
                      </a:lnTo>
                      <a:lnTo>
                        <a:pt x="789" y="176"/>
                      </a:lnTo>
                      <a:lnTo>
                        <a:pt x="789" y="170"/>
                      </a:lnTo>
                      <a:lnTo>
                        <a:pt x="789" y="164"/>
                      </a:lnTo>
                      <a:lnTo>
                        <a:pt x="789" y="167"/>
                      </a:lnTo>
                      <a:lnTo>
                        <a:pt x="789" y="162"/>
                      </a:lnTo>
                      <a:lnTo>
                        <a:pt x="789" y="162"/>
                      </a:lnTo>
                      <a:lnTo>
                        <a:pt x="789" y="169"/>
                      </a:lnTo>
                      <a:lnTo>
                        <a:pt x="789" y="159"/>
                      </a:lnTo>
                      <a:lnTo>
                        <a:pt x="789" y="170"/>
                      </a:lnTo>
                      <a:lnTo>
                        <a:pt x="789" y="165"/>
                      </a:lnTo>
                      <a:lnTo>
                        <a:pt x="789" y="177"/>
                      </a:lnTo>
                      <a:lnTo>
                        <a:pt x="789" y="164"/>
                      </a:lnTo>
                      <a:lnTo>
                        <a:pt x="789" y="172"/>
                      </a:lnTo>
                      <a:lnTo>
                        <a:pt x="790" y="176"/>
                      </a:lnTo>
                      <a:lnTo>
                        <a:pt x="790" y="161"/>
                      </a:lnTo>
                      <a:lnTo>
                        <a:pt x="790" y="173"/>
                      </a:lnTo>
                      <a:lnTo>
                        <a:pt x="790" y="176"/>
                      </a:lnTo>
                      <a:lnTo>
                        <a:pt x="790" y="163"/>
                      </a:lnTo>
                      <a:lnTo>
                        <a:pt x="790" y="171"/>
                      </a:lnTo>
                      <a:lnTo>
                        <a:pt x="790" y="166"/>
                      </a:lnTo>
                      <a:lnTo>
                        <a:pt x="790" y="163"/>
                      </a:lnTo>
                      <a:lnTo>
                        <a:pt x="790" y="169"/>
                      </a:lnTo>
                      <a:lnTo>
                        <a:pt x="790" y="166"/>
                      </a:lnTo>
                      <a:lnTo>
                        <a:pt x="790" y="171"/>
                      </a:lnTo>
                      <a:lnTo>
                        <a:pt x="790" y="160"/>
                      </a:lnTo>
                      <a:lnTo>
                        <a:pt x="790" y="164"/>
                      </a:lnTo>
                      <a:lnTo>
                        <a:pt x="791" y="158"/>
                      </a:lnTo>
                      <a:lnTo>
                        <a:pt x="791" y="164"/>
                      </a:lnTo>
                      <a:lnTo>
                        <a:pt x="791" y="154"/>
                      </a:lnTo>
                      <a:lnTo>
                        <a:pt x="791" y="167"/>
                      </a:lnTo>
                      <a:lnTo>
                        <a:pt x="791" y="162"/>
                      </a:lnTo>
                      <a:lnTo>
                        <a:pt x="791" y="166"/>
                      </a:lnTo>
                      <a:lnTo>
                        <a:pt x="791" y="158"/>
                      </a:lnTo>
                      <a:lnTo>
                        <a:pt x="791" y="160"/>
                      </a:lnTo>
                      <a:lnTo>
                        <a:pt x="791" y="158"/>
                      </a:lnTo>
                      <a:lnTo>
                        <a:pt x="791" y="172"/>
                      </a:lnTo>
                      <a:lnTo>
                        <a:pt x="791" y="167"/>
                      </a:lnTo>
                      <a:lnTo>
                        <a:pt x="791" y="170"/>
                      </a:lnTo>
                      <a:lnTo>
                        <a:pt x="791" y="154"/>
                      </a:lnTo>
                      <a:lnTo>
                        <a:pt x="791" y="173"/>
                      </a:lnTo>
                      <a:lnTo>
                        <a:pt x="792" y="164"/>
                      </a:lnTo>
                      <a:lnTo>
                        <a:pt x="792" y="162"/>
                      </a:lnTo>
                      <a:lnTo>
                        <a:pt x="792" y="159"/>
                      </a:lnTo>
                      <a:lnTo>
                        <a:pt x="792" y="156"/>
                      </a:lnTo>
                      <a:lnTo>
                        <a:pt x="792" y="168"/>
                      </a:lnTo>
                      <a:lnTo>
                        <a:pt x="792" y="166"/>
                      </a:lnTo>
                      <a:lnTo>
                        <a:pt x="792" y="152"/>
                      </a:lnTo>
                      <a:lnTo>
                        <a:pt x="792" y="164"/>
                      </a:lnTo>
                      <a:lnTo>
                        <a:pt x="792" y="154"/>
                      </a:lnTo>
                      <a:lnTo>
                        <a:pt x="792" y="165"/>
                      </a:lnTo>
                      <a:lnTo>
                        <a:pt x="792" y="158"/>
                      </a:lnTo>
                      <a:lnTo>
                        <a:pt x="792" y="163"/>
                      </a:lnTo>
                      <a:lnTo>
                        <a:pt x="792" y="163"/>
                      </a:lnTo>
                      <a:lnTo>
                        <a:pt x="792" y="171"/>
                      </a:lnTo>
                      <a:lnTo>
                        <a:pt x="793" y="166"/>
                      </a:lnTo>
                      <a:lnTo>
                        <a:pt x="793" y="162"/>
                      </a:lnTo>
                      <a:lnTo>
                        <a:pt x="793" y="162"/>
                      </a:lnTo>
                      <a:lnTo>
                        <a:pt x="793" y="166"/>
                      </a:lnTo>
                      <a:lnTo>
                        <a:pt x="793" y="163"/>
                      </a:lnTo>
                      <a:lnTo>
                        <a:pt x="793" y="156"/>
                      </a:lnTo>
                      <a:lnTo>
                        <a:pt x="793" y="158"/>
                      </a:lnTo>
                      <a:lnTo>
                        <a:pt x="793" y="162"/>
                      </a:lnTo>
                      <a:lnTo>
                        <a:pt x="793" y="156"/>
                      </a:lnTo>
                      <a:lnTo>
                        <a:pt x="793" y="162"/>
                      </a:lnTo>
                      <a:lnTo>
                        <a:pt x="793" y="173"/>
                      </a:lnTo>
                      <a:lnTo>
                        <a:pt x="793" y="166"/>
                      </a:lnTo>
                      <a:lnTo>
                        <a:pt x="793" y="158"/>
                      </a:lnTo>
                      <a:lnTo>
                        <a:pt x="794" y="170"/>
                      </a:lnTo>
                      <a:lnTo>
                        <a:pt x="794" y="159"/>
                      </a:lnTo>
                      <a:lnTo>
                        <a:pt x="794" y="166"/>
                      </a:lnTo>
                      <a:lnTo>
                        <a:pt x="794" y="153"/>
                      </a:lnTo>
                      <a:lnTo>
                        <a:pt x="794" y="167"/>
                      </a:lnTo>
                      <a:lnTo>
                        <a:pt x="794" y="167"/>
                      </a:lnTo>
                      <a:lnTo>
                        <a:pt x="794" y="178"/>
                      </a:lnTo>
                      <a:lnTo>
                        <a:pt x="794" y="173"/>
                      </a:lnTo>
                      <a:lnTo>
                        <a:pt x="794" y="167"/>
                      </a:lnTo>
                      <a:lnTo>
                        <a:pt x="794" y="167"/>
                      </a:lnTo>
                      <a:lnTo>
                        <a:pt x="794" y="168"/>
                      </a:lnTo>
                      <a:lnTo>
                        <a:pt x="794" y="158"/>
                      </a:lnTo>
                      <a:lnTo>
                        <a:pt x="794" y="167"/>
                      </a:lnTo>
                      <a:lnTo>
                        <a:pt x="794" y="165"/>
                      </a:lnTo>
                      <a:lnTo>
                        <a:pt x="795" y="169"/>
                      </a:lnTo>
                      <a:lnTo>
                        <a:pt x="795" y="153"/>
                      </a:lnTo>
                      <a:lnTo>
                        <a:pt x="795" y="161"/>
                      </a:lnTo>
                      <a:lnTo>
                        <a:pt x="795" y="163"/>
                      </a:lnTo>
                      <a:lnTo>
                        <a:pt x="795" y="162"/>
                      </a:lnTo>
                      <a:lnTo>
                        <a:pt x="795" y="166"/>
                      </a:lnTo>
                      <a:lnTo>
                        <a:pt x="795" y="158"/>
                      </a:lnTo>
                      <a:lnTo>
                        <a:pt x="795" y="157"/>
                      </a:lnTo>
                      <a:lnTo>
                        <a:pt x="795" y="160"/>
                      </a:lnTo>
                      <a:lnTo>
                        <a:pt x="795" y="169"/>
                      </a:lnTo>
                      <a:lnTo>
                        <a:pt x="795" y="162"/>
                      </a:lnTo>
                      <a:lnTo>
                        <a:pt x="795" y="159"/>
                      </a:lnTo>
                      <a:lnTo>
                        <a:pt x="795" y="167"/>
                      </a:lnTo>
                      <a:lnTo>
                        <a:pt x="796" y="164"/>
                      </a:lnTo>
                      <a:lnTo>
                        <a:pt x="796" y="159"/>
                      </a:lnTo>
                      <a:lnTo>
                        <a:pt x="796" y="170"/>
                      </a:lnTo>
                      <a:lnTo>
                        <a:pt x="796" y="165"/>
                      </a:lnTo>
                      <a:lnTo>
                        <a:pt x="796" y="145"/>
                      </a:lnTo>
                      <a:lnTo>
                        <a:pt x="796" y="163"/>
                      </a:lnTo>
                      <a:lnTo>
                        <a:pt x="796" y="157"/>
                      </a:lnTo>
                      <a:lnTo>
                        <a:pt x="796" y="154"/>
                      </a:lnTo>
                      <a:lnTo>
                        <a:pt x="796" y="155"/>
                      </a:lnTo>
                      <a:lnTo>
                        <a:pt x="796" y="159"/>
                      </a:lnTo>
                      <a:lnTo>
                        <a:pt x="796" y="150"/>
                      </a:lnTo>
                      <a:lnTo>
                        <a:pt x="796" y="161"/>
                      </a:lnTo>
                      <a:lnTo>
                        <a:pt x="796" y="150"/>
                      </a:lnTo>
                      <a:lnTo>
                        <a:pt x="796" y="167"/>
                      </a:lnTo>
                      <a:lnTo>
                        <a:pt x="796" y="158"/>
                      </a:lnTo>
                      <a:lnTo>
                        <a:pt x="797" y="157"/>
                      </a:lnTo>
                      <a:lnTo>
                        <a:pt x="797" y="155"/>
                      </a:lnTo>
                      <a:lnTo>
                        <a:pt x="797" y="156"/>
                      </a:lnTo>
                      <a:lnTo>
                        <a:pt x="797" y="157"/>
                      </a:lnTo>
                      <a:lnTo>
                        <a:pt x="797" y="167"/>
                      </a:lnTo>
                      <a:lnTo>
                        <a:pt x="797" y="151"/>
                      </a:lnTo>
                      <a:lnTo>
                        <a:pt x="797" y="157"/>
                      </a:lnTo>
                      <a:lnTo>
                        <a:pt x="797" y="162"/>
                      </a:lnTo>
                      <a:lnTo>
                        <a:pt x="797" y="158"/>
                      </a:lnTo>
                      <a:lnTo>
                        <a:pt x="797" y="160"/>
                      </a:lnTo>
                      <a:lnTo>
                        <a:pt x="797" y="159"/>
                      </a:lnTo>
                      <a:lnTo>
                        <a:pt x="797" y="163"/>
                      </a:lnTo>
                      <a:lnTo>
                        <a:pt x="797" y="163"/>
                      </a:lnTo>
                      <a:lnTo>
                        <a:pt x="798" y="153"/>
                      </a:lnTo>
                      <a:lnTo>
                        <a:pt x="798" y="158"/>
                      </a:lnTo>
                      <a:lnTo>
                        <a:pt x="798" y="161"/>
                      </a:lnTo>
                      <a:lnTo>
                        <a:pt x="798" y="160"/>
                      </a:lnTo>
                      <a:lnTo>
                        <a:pt x="798" y="161"/>
                      </a:lnTo>
                      <a:lnTo>
                        <a:pt x="798" y="161"/>
                      </a:lnTo>
                      <a:lnTo>
                        <a:pt x="798" y="161"/>
                      </a:lnTo>
                      <a:lnTo>
                        <a:pt x="798" y="170"/>
                      </a:lnTo>
                      <a:lnTo>
                        <a:pt x="798" y="154"/>
                      </a:lnTo>
                      <a:lnTo>
                        <a:pt x="798" y="165"/>
                      </a:lnTo>
                      <a:lnTo>
                        <a:pt x="798" y="153"/>
                      </a:lnTo>
                      <a:lnTo>
                        <a:pt x="798" y="164"/>
                      </a:lnTo>
                      <a:lnTo>
                        <a:pt x="798" y="158"/>
                      </a:lnTo>
                      <a:lnTo>
                        <a:pt x="798" y="160"/>
                      </a:lnTo>
                      <a:lnTo>
                        <a:pt x="799" y="155"/>
                      </a:lnTo>
                      <a:lnTo>
                        <a:pt x="799" y="161"/>
                      </a:lnTo>
                      <a:lnTo>
                        <a:pt x="799" y="163"/>
                      </a:lnTo>
                      <a:lnTo>
                        <a:pt x="799" y="164"/>
                      </a:lnTo>
                      <a:lnTo>
                        <a:pt x="799" y="155"/>
                      </a:lnTo>
                      <a:lnTo>
                        <a:pt x="799" y="154"/>
                      </a:lnTo>
                      <a:lnTo>
                        <a:pt x="799" y="159"/>
                      </a:lnTo>
                      <a:lnTo>
                        <a:pt x="799" y="156"/>
                      </a:lnTo>
                      <a:lnTo>
                        <a:pt x="799" y="157"/>
                      </a:lnTo>
                      <a:lnTo>
                        <a:pt x="799" y="154"/>
                      </a:lnTo>
                      <a:lnTo>
                        <a:pt x="799" y="152"/>
                      </a:lnTo>
                      <a:lnTo>
                        <a:pt x="799" y="166"/>
                      </a:lnTo>
                      <a:lnTo>
                        <a:pt x="799" y="160"/>
                      </a:lnTo>
                      <a:lnTo>
                        <a:pt x="800" y="165"/>
                      </a:lnTo>
                      <a:lnTo>
                        <a:pt x="800" y="163"/>
                      </a:lnTo>
                      <a:lnTo>
                        <a:pt x="800" y="158"/>
                      </a:lnTo>
                      <a:lnTo>
                        <a:pt x="800" y="165"/>
                      </a:lnTo>
                      <a:lnTo>
                        <a:pt x="800" y="161"/>
                      </a:lnTo>
                      <a:lnTo>
                        <a:pt x="800" y="159"/>
                      </a:lnTo>
                      <a:lnTo>
                        <a:pt x="800" y="152"/>
                      </a:lnTo>
                      <a:lnTo>
                        <a:pt x="800" y="166"/>
                      </a:lnTo>
                      <a:lnTo>
                        <a:pt x="800" y="159"/>
                      </a:lnTo>
                      <a:lnTo>
                        <a:pt x="800" y="153"/>
                      </a:lnTo>
                      <a:lnTo>
                        <a:pt x="800" y="164"/>
                      </a:lnTo>
                      <a:lnTo>
                        <a:pt x="800" y="156"/>
                      </a:lnTo>
                      <a:lnTo>
                        <a:pt x="800" y="156"/>
                      </a:lnTo>
                      <a:lnTo>
                        <a:pt x="801" y="148"/>
                      </a:lnTo>
                      <a:lnTo>
                        <a:pt x="801" y="160"/>
                      </a:lnTo>
                      <a:lnTo>
                        <a:pt x="801" y="156"/>
                      </a:lnTo>
                      <a:lnTo>
                        <a:pt x="801" y="149"/>
                      </a:lnTo>
                      <a:lnTo>
                        <a:pt x="801" y="155"/>
                      </a:lnTo>
                      <a:lnTo>
                        <a:pt x="801" y="161"/>
                      </a:lnTo>
                      <a:lnTo>
                        <a:pt x="801" y="160"/>
                      </a:lnTo>
                      <a:lnTo>
                        <a:pt x="801" y="164"/>
                      </a:lnTo>
                      <a:lnTo>
                        <a:pt x="801" y="153"/>
                      </a:lnTo>
                      <a:lnTo>
                        <a:pt x="801" y="151"/>
                      </a:lnTo>
                      <a:lnTo>
                        <a:pt x="801" y="156"/>
                      </a:lnTo>
                      <a:lnTo>
                        <a:pt x="801" y="150"/>
                      </a:lnTo>
                      <a:lnTo>
                        <a:pt x="801" y="159"/>
                      </a:lnTo>
                      <a:lnTo>
                        <a:pt x="801" y="162"/>
                      </a:lnTo>
                      <a:lnTo>
                        <a:pt x="801" y="160"/>
                      </a:lnTo>
                      <a:lnTo>
                        <a:pt x="802" y="155"/>
                      </a:lnTo>
                      <a:lnTo>
                        <a:pt x="802" y="146"/>
                      </a:lnTo>
                      <a:lnTo>
                        <a:pt x="802" y="160"/>
                      </a:lnTo>
                      <a:lnTo>
                        <a:pt x="802" y="154"/>
                      </a:lnTo>
                      <a:lnTo>
                        <a:pt x="802" y="164"/>
                      </a:lnTo>
                      <a:lnTo>
                        <a:pt x="802" y="157"/>
                      </a:lnTo>
                      <a:lnTo>
                        <a:pt x="802" y="152"/>
                      </a:lnTo>
                      <a:lnTo>
                        <a:pt x="802" y="154"/>
                      </a:lnTo>
                      <a:lnTo>
                        <a:pt x="802" y="168"/>
                      </a:lnTo>
                      <a:lnTo>
                        <a:pt x="802" y="150"/>
                      </a:lnTo>
                      <a:lnTo>
                        <a:pt x="802" y="149"/>
                      </a:lnTo>
                      <a:lnTo>
                        <a:pt x="802" y="162"/>
                      </a:lnTo>
                      <a:lnTo>
                        <a:pt x="802" y="160"/>
                      </a:lnTo>
                      <a:lnTo>
                        <a:pt x="803" y="162"/>
                      </a:lnTo>
                      <a:lnTo>
                        <a:pt x="803" y="157"/>
                      </a:lnTo>
                      <a:lnTo>
                        <a:pt x="803" y="152"/>
                      </a:lnTo>
                      <a:lnTo>
                        <a:pt x="803" y="160"/>
                      </a:lnTo>
                      <a:lnTo>
                        <a:pt x="803" y="161"/>
                      </a:lnTo>
                      <a:lnTo>
                        <a:pt x="803" y="150"/>
                      </a:lnTo>
                      <a:lnTo>
                        <a:pt x="803" y="160"/>
                      </a:lnTo>
                      <a:lnTo>
                        <a:pt x="803" y="166"/>
                      </a:lnTo>
                      <a:lnTo>
                        <a:pt x="803" y="164"/>
                      </a:lnTo>
                      <a:lnTo>
                        <a:pt x="803" y="155"/>
                      </a:lnTo>
                      <a:lnTo>
                        <a:pt x="803" y="156"/>
                      </a:lnTo>
                      <a:lnTo>
                        <a:pt x="803" y="158"/>
                      </a:lnTo>
                      <a:lnTo>
                        <a:pt x="803" y="159"/>
                      </a:lnTo>
                      <a:lnTo>
                        <a:pt x="803" y="164"/>
                      </a:lnTo>
                      <a:lnTo>
                        <a:pt x="804" y="160"/>
                      </a:lnTo>
                      <a:lnTo>
                        <a:pt x="804" y="161"/>
                      </a:lnTo>
                      <a:lnTo>
                        <a:pt x="804" y="173"/>
                      </a:lnTo>
                      <a:lnTo>
                        <a:pt x="804" y="159"/>
                      </a:lnTo>
                      <a:lnTo>
                        <a:pt x="804" y="166"/>
                      </a:lnTo>
                      <a:lnTo>
                        <a:pt x="804" y="160"/>
                      </a:lnTo>
                      <a:lnTo>
                        <a:pt x="804" y="150"/>
                      </a:lnTo>
                      <a:lnTo>
                        <a:pt x="804" y="156"/>
                      </a:lnTo>
                      <a:lnTo>
                        <a:pt x="804" y="155"/>
                      </a:lnTo>
                      <a:lnTo>
                        <a:pt x="804" y="145"/>
                      </a:lnTo>
                      <a:lnTo>
                        <a:pt x="804" y="163"/>
                      </a:lnTo>
                      <a:lnTo>
                        <a:pt x="804" y="156"/>
                      </a:lnTo>
                      <a:lnTo>
                        <a:pt x="804" y="151"/>
                      </a:lnTo>
                      <a:lnTo>
                        <a:pt x="805" y="157"/>
                      </a:lnTo>
                      <a:lnTo>
                        <a:pt x="805" y="158"/>
                      </a:lnTo>
                      <a:lnTo>
                        <a:pt x="805" y="159"/>
                      </a:lnTo>
                      <a:lnTo>
                        <a:pt x="805" y="151"/>
                      </a:lnTo>
                      <a:lnTo>
                        <a:pt x="805" y="152"/>
                      </a:lnTo>
                      <a:lnTo>
                        <a:pt x="805" y="159"/>
                      </a:lnTo>
                      <a:lnTo>
                        <a:pt x="805" y="155"/>
                      </a:lnTo>
                      <a:lnTo>
                        <a:pt x="805" y="153"/>
                      </a:lnTo>
                      <a:lnTo>
                        <a:pt x="805" y="155"/>
                      </a:lnTo>
                      <a:lnTo>
                        <a:pt x="805" y="145"/>
                      </a:lnTo>
                      <a:lnTo>
                        <a:pt x="805" y="155"/>
                      </a:lnTo>
                      <a:lnTo>
                        <a:pt x="805" y="160"/>
                      </a:lnTo>
                      <a:lnTo>
                        <a:pt x="805" y="159"/>
                      </a:lnTo>
                      <a:lnTo>
                        <a:pt x="806" y="158"/>
                      </a:lnTo>
                      <a:lnTo>
                        <a:pt x="806" y="151"/>
                      </a:lnTo>
                      <a:lnTo>
                        <a:pt x="806" y="152"/>
                      </a:lnTo>
                      <a:lnTo>
                        <a:pt x="806" y="155"/>
                      </a:lnTo>
                      <a:lnTo>
                        <a:pt x="806" y="158"/>
                      </a:lnTo>
                      <a:lnTo>
                        <a:pt x="806" y="163"/>
                      </a:lnTo>
                      <a:lnTo>
                        <a:pt x="806" y="157"/>
                      </a:lnTo>
                      <a:lnTo>
                        <a:pt x="806" y="150"/>
                      </a:lnTo>
                      <a:lnTo>
                        <a:pt x="806" y="162"/>
                      </a:lnTo>
                      <a:lnTo>
                        <a:pt x="806" y="161"/>
                      </a:lnTo>
                      <a:lnTo>
                        <a:pt x="806" y="158"/>
                      </a:lnTo>
                      <a:lnTo>
                        <a:pt x="806" y="154"/>
                      </a:lnTo>
                      <a:lnTo>
                        <a:pt x="806" y="156"/>
                      </a:lnTo>
                      <a:lnTo>
                        <a:pt x="806" y="163"/>
                      </a:lnTo>
                      <a:lnTo>
                        <a:pt x="806" y="153"/>
                      </a:lnTo>
                      <a:lnTo>
                        <a:pt x="807" y="157"/>
                      </a:lnTo>
                      <a:lnTo>
                        <a:pt x="807" y="153"/>
                      </a:lnTo>
                      <a:lnTo>
                        <a:pt x="807" y="158"/>
                      </a:lnTo>
                      <a:lnTo>
                        <a:pt x="807" y="161"/>
                      </a:lnTo>
                      <a:lnTo>
                        <a:pt x="807" y="160"/>
                      </a:lnTo>
                      <a:lnTo>
                        <a:pt x="807" y="157"/>
                      </a:lnTo>
                      <a:lnTo>
                        <a:pt x="807" y="154"/>
                      </a:lnTo>
                      <a:lnTo>
                        <a:pt x="807" y="160"/>
                      </a:lnTo>
                      <a:lnTo>
                        <a:pt x="807" y="152"/>
                      </a:lnTo>
                      <a:lnTo>
                        <a:pt x="807" y="144"/>
                      </a:lnTo>
                      <a:lnTo>
                        <a:pt x="807" y="157"/>
                      </a:lnTo>
                      <a:lnTo>
                        <a:pt x="807" y="153"/>
                      </a:lnTo>
                      <a:lnTo>
                        <a:pt x="807" y="158"/>
                      </a:lnTo>
                      <a:lnTo>
                        <a:pt x="808" y="164"/>
                      </a:lnTo>
                      <a:lnTo>
                        <a:pt x="808" y="160"/>
                      </a:lnTo>
                      <a:lnTo>
                        <a:pt x="808" y="155"/>
                      </a:lnTo>
                      <a:lnTo>
                        <a:pt x="808" y="152"/>
                      </a:lnTo>
                      <a:lnTo>
                        <a:pt x="808" y="160"/>
                      </a:lnTo>
                      <a:lnTo>
                        <a:pt x="808" y="164"/>
                      </a:lnTo>
                      <a:lnTo>
                        <a:pt x="808" y="155"/>
                      </a:lnTo>
                      <a:lnTo>
                        <a:pt x="808" y="154"/>
                      </a:lnTo>
                      <a:lnTo>
                        <a:pt x="808" y="155"/>
                      </a:lnTo>
                      <a:lnTo>
                        <a:pt x="808" y="169"/>
                      </a:lnTo>
                      <a:lnTo>
                        <a:pt x="808" y="157"/>
                      </a:lnTo>
                      <a:lnTo>
                        <a:pt x="808" y="162"/>
                      </a:lnTo>
                      <a:lnTo>
                        <a:pt x="808" y="160"/>
                      </a:lnTo>
                      <a:lnTo>
                        <a:pt x="808" y="150"/>
                      </a:lnTo>
                      <a:lnTo>
                        <a:pt x="809" y="164"/>
                      </a:lnTo>
                      <a:lnTo>
                        <a:pt x="809" y="155"/>
                      </a:lnTo>
                      <a:lnTo>
                        <a:pt x="809" y="158"/>
                      </a:lnTo>
                      <a:lnTo>
                        <a:pt x="809" y="155"/>
                      </a:lnTo>
                      <a:lnTo>
                        <a:pt x="809" y="159"/>
                      </a:lnTo>
                      <a:lnTo>
                        <a:pt x="809" y="166"/>
                      </a:lnTo>
                      <a:lnTo>
                        <a:pt x="809" y="156"/>
                      </a:lnTo>
                      <a:lnTo>
                        <a:pt x="809" y="162"/>
                      </a:lnTo>
                      <a:lnTo>
                        <a:pt x="809" y="150"/>
                      </a:lnTo>
                      <a:lnTo>
                        <a:pt x="809" y="152"/>
                      </a:lnTo>
                      <a:lnTo>
                        <a:pt x="809" y="159"/>
                      </a:lnTo>
                      <a:lnTo>
                        <a:pt x="809" y="163"/>
                      </a:lnTo>
                      <a:lnTo>
                        <a:pt x="809" y="161"/>
                      </a:lnTo>
                      <a:lnTo>
                        <a:pt x="810" y="155"/>
                      </a:lnTo>
                      <a:lnTo>
                        <a:pt x="810" y="148"/>
                      </a:lnTo>
                      <a:lnTo>
                        <a:pt x="810" y="154"/>
                      </a:lnTo>
                      <a:lnTo>
                        <a:pt x="810" y="161"/>
                      </a:lnTo>
                      <a:lnTo>
                        <a:pt x="810" y="159"/>
                      </a:lnTo>
                      <a:lnTo>
                        <a:pt x="810" y="161"/>
                      </a:lnTo>
                      <a:lnTo>
                        <a:pt x="810" y="156"/>
                      </a:lnTo>
                      <a:lnTo>
                        <a:pt x="810" y="157"/>
                      </a:lnTo>
                      <a:lnTo>
                        <a:pt x="810" y="160"/>
                      </a:lnTo>
                      <a:lnTo>
                        <a:pt x="810" y="149"/>
                      </a:lnTo>
                      <a:lnTo>
                        <a:pt x="810" y="164"/>
                      </a:lnTo>
                      <a:lnTo>
                        <a:pt x="810" y="153"/>
                      </a:lnTo>
                      <a:lnTo>
                        <a:pt x="810" y="162"/>
                      </a:lnTo>
                      <a:lnTo>
                        <a:pt x="810" y="154"/>
                      </a:lnTo>
                      <a:lnTo>
                        <a:pt x="811" y="150"/>
                      </a:lnTo>
                      <a:lnTo>
                        <a:pt x="811" y="157"/>
                      </a:lnTo>
                      <a:lnTo>
                        <a:pt x="811" y="156"/>
                      </a:lnTo>
                      <a:lnTo>
                        <a:pt x="811" y="154"/>
                      </a:lnTo>
                      <a:lnTo>
                        <a:pt x="811" y="160"/>
                      </a:lnTo>
                      <a:lnTo>
                        <a:pt x="811" y="163"/>
                      </a:lnTo>
                      <a:lnTo>
                        <a:pt x="811" y="149"/>
                      </a:lnTo>
                      <a:lnTo>
                        <a:pt x="811" y="157"/>
                      </a:lnTo>
                      <a:lnTo>
                        <a:pt x="811" y="159"/>
                      </a:lnTo>
                      <a:lnTo>
                        <a:pt x="811" y="164"/>
                      </a:lnTo>
                      <a:lnTo>
                        <a:pt x="811" y="166"/>
                      </a:lnTo>
                      <a:lnTo>
                        <a:pt x="811" y="158"/>
                      </a:lnTo>
                      <a:lnTo>
                        <a:pt x="811" y="157"/>
                      </a:lnTo>
                      <a:lnTo>
                        <a:pt x="811" y="149"/>
                      </a:lnTo>
                      <a:lnTo>
                        <a:pt x="812" y="157"/>
                      </a:lnTo>
                      <a:lnTo>
                        <a:pt x="812" y="162"/>
                      </a:lnTo>
                      <a:lnTo>
                        <a:pt x="812" y="153"/>
                      </a:lnTo>
                      <a:lnTo>
                        <a:pt x="812" y="156"/>
                      </a:lnTo>
                      <a:lnTo>
                        <a:pt x="812" y="147"/>
                      </a:lnTo>
                      <a:lnTo>
                        <a:pt x="812" y="161"/>
                      </a:lnTo>
                      <a:lnTo>
                        <a:pt x="812" y="162"/>
                      </a:lnTo>
                      <a:lnTo>
                        <a:pt x="812" y="158"/>
                      </a:lnTo>
                      <a:lnTo>
                        <a:pt x="812" y="157"/>
                      </a:lnTo>
                      <a:lnTo>
                        <a:pt x="812" y="161"/>
                      </a:lnTo>
                      <a:lnTo>
                        <a:pt x="812" y="152"/>
                      </a:lnTo>
                      <a:lnTo>
                        <a:pt x="812" y="157"/>
                      </a:lnTo>
                      <a:lnTo>
                        <a:pt x="812" y="153"/>
                      </a:lnTo>
                      <a:lnTo>
                        <a:pt x="813" y="152"/>
                      </a:lnTo>
                      <a:lnTo>
                        <a:pt x="813" y="169"/>
                      </a:lnTo>
                      <a:lnTo>
                        <a:pt x="813" y="155"/>
                      </a:lnTo>
                      <a:lnTo>
                        <a:pt x="813" y="162"/>
                      </a:lnTo>
                      <a:lnTo>
                        <a:pt x="813" y="165"/>
                      </a:lnTo>
                      <a:lnTo>
                        <a:pt x="813" y="144"/>
                      </a:lnTo>
                      <a:lnTo>
                        <a:pt x="813" y="169"/>
                      </a:lnTo>
                      <a:lnTo>
                        <a:pt x="813" y="157"/>
                      </a:lnTo>
                      <a:lnTo>
                        <a:pt x="813" y="156"/>
                      </a:lnTo>
                      <a:lnTo>
                        <a:pt x="813" y="157"/>
                      </a:lnTo>
                      <a:lnTo>
                        <a:pt x="813" y="152"/>
                      </a:lnTo>
                      <a:lnTo>
                        <a:pt x="813" y="157"/>
                      </a:lnTo>
                      <a:lnTo>
                        <a:pt x="813" y="161"/>
                      </a:lnTo>
                      <a:lnTo>
                        <a:pt x="813" y="158"/>
                      </a:lnTo>
                      <a:lnTo>
                        <a:pt x="814" y="164"/>
                      </a:lnTo>
                      <a:lnTo>
                        <a:pt x="814" y="161"/>
                      </a:lnTo>
                      <a:lnTo>
                        <a:pt x="814" y="153"/>
                      </a:lnTo>
                      <a:lnTo>
                        <a:pt x="814" y="165"/>
                      </a:lnTo>
                      <a:lnTo>
                        <a:pt x="814" y="151"/>
                      </a:lnTo>
                      <a:lnTo>
                        <a:pt x="814" y="151"/>
                      </a:lnTo>
                      <a:lnTo>
                        <a:pt x="814" y="150"/>
                      </a:lnTo>
                      <a:lnTo>
                        <a:pt x="814" y="161"/>
                      </a:lnTo>
                      <a:lnTo>
                        <a:pt x="814" y="153"/>
                      </a:lnTo>
                      <a:lnTo>
                        <a:pt x="814" y="162"/>
                      </a:lnTo>
                      <a:lnTo>
                        <a:pt x="814" y="163"/>
                      </a:lnTo>
                      <a:lnTo>
                        <a:pt x="814" y="157"/>
                      </a:lnTo>
                      <a:lnTo>
                        <a:pt x="814" y="162"/>
                      </a:lnTo>
                      <a:lnTo>
                        <a:pt x="815" y="160"/>
                      </a:lnTo>
                      <a:lnTo>
                        <a:pt x="815" y="162"/>
                      </a:lnTo>
                      <a:lnTo>
                        <a:pt x="815" y="161"/>
                      </a:lnTo>
                      <a:lnTo>
                        <a:pt x="815" y="154"/>
                      </a:lnTo>
                      <a:lnTo>
                        <a:pt x="815" y="151"/>
                      </a:lnTo>
                      <a:lnTo>
                        <a:pt x="815" y="158"/>
                      </a:lnTo>
                      <a:lnTo>
                        <a:pt x="815" y="156"/>
                      </a:lnTo>
                      <a:lnTo>
                        <a:pt x="815" y="159"/>
                      </a:lnTo>
                      <a:lnTo>
                        <a:pt x="815" y="167"/>
                      </a:lnTo>
                      <a:lnTo>
                        <a:pt x="815" y="158"/>
                      </a:lnTo>
                      <a:lnTo>
                        <a:pt x="815" y="156"/>
                      </a:lnTo>
                      <a:lnTo>
                        <a:pt x="815" y="161"/>
                      </a:lnTo>
                      <a:lnTo>
                        <a:pt x="815" y="161"/>
                      </a:lnTo>
                      <a:lnTo>
                        <a:pt x="815" y="155"/>
                      </a:lnTo>
                      <a:lnTo>
                        <a:pt x="815" y="163"/>
                      </a:lnTo>
                      <a:lnTo>
                        <a:pt x="816" y="152"/>
                      </a:lnTo>
                      <a:lnTo>
                        <a:pt x="816" y="163"/>
                      </a:lnTo>
                      <a:lnTo>
                        <a:pt x="816" y="156"/>
                      </a:lnTo>
                      <a:lnTo>
                        <a:pt x="816" y="157"/>
                      </a:lnTo>
                      <a:lnTo>
                        <a:pt x="816" y="154"/>
                      </a:lnTo>
                      <a:lnTo>
                        <a:pt x="816" y="161"/>
                      </a:lnTo>
                      <a:lnTo>
                        <a:pt x="816" y="148"/>
                      </a:lnTo>
                      <a:lnTo>
                        <a:pt x="816" y="156"/>
                      </a:lnTo>
                      <a:lnTo>
                        <a:pt x="816" y="157"/>
                      </a:lnTo>
                      <a:lnTo>
                        <a:pt x="816" y="162"/>
                      </a:lnTo>
                      <a:lnTo>
                        <a:pt x="816" y="169"/>
                      </a:lnTo>
                      <a:lnTo>
                        <a:pt x="816" y="158"/>
                      </a:lnTo>
                      <a:lnTo>
                        <a:pt x="816" y="165"/>
                      </a:lnTo>
                      <a:lnTo>
                        <a:pt x="817" y="158"/>
                      </a:lnTo>
                      <a:lnTo>
                        <a:pt x="817" y="163"/>
                      </a:lnTo>
                      <a:lnTo>
                        <a:pt x="817" y="159"/>
                      </a:lnTo>
                      <a:lnTo>
                        <a:pt x="817" y="160"/>
                      </a:lnTo>
                      <a:lnTo>
                        <a:pt x="817" y="160"/>
                      </a:lnTo>
                      <a:lnTo>
                        <a:pt x="817" y="157"/>
                      </a:lnTo>
                      <a:lnTo>
                        <a:pt x="817" y="156"/>
                      </a:lnTo>
                      <a:lnTo>
                        <a:pt x="817" y="166"/>
                      </a:lnTo>
                      <a:lnTo>
                        <a:pt x="817" y="155"/>
                      </a:lnTo>
                      <a:lnTo>
                        <a:pt x="817" y="161"/>
                      </a:lnTo>
                      <a:lnTo>
                        <a:pt x="817" y="160"/>
                      </a:lnTo>
                      <a:lnTo>
                        <a:pt x="817" y="158"/>
                      </a:lnTo>
                      <a:lnTo>
                        <a:pt x="817" y="173"/>
                      </a:lnTo>
                      <a:lnTo>
                        <a:pt x="818" y="154"/>
                      </a:lnTo>
                      <a:lnTo>
                        <a:pt x="818" y="161"/>
                      </a:lnTo>
                      <a:lnTo>
                        <a:pt x="818" y="158"/>
                      </a:lnTo>
                      <a:lnTo>
                        <a:pt x="818" y="159"/>
                      </a:lnTo>
                      <a:lnTo>
                        <a:pt x="818" y="160"/>
                      </a:lnTo>
                      <a:lnTo>
                        <a:pt x="818" y="167"/>
                      </a:lnTo>
                      <a:lnTo>
                        <a:pt x="818" y="165"/>
                      </a:lnTo>
                      <a:lnTo>
                        <a:pt x="818" y="162"/>
                      </a:lnTo>
                      <a:lnTo>
                        <a:pt x="818" y="157"/>
                      </a:lnTo>
                      <a:lnTo>
                        <a:pt x="818" y="158"/>
                      </a:lnTo>
                      <a:lnTo>
                        <a:pt x="818" y="167"/>
                      </a:lnTo>
                      <a:lnTo>
                        <a:pt x="818" y="160"/>
                      </a:lnTo>
                      <a:lnTo>
                        <a:pt x="818" y="160"/>
                      </a:lnTo>
                      <a:lnTo>
                        <a:pt x="818" y="160"/>
                      </a:lnTo>
                      <a:lnTo>
                        <a:pt x="819" y="157"/>
                      </a:lnTo>
                      <a:lnTo>
                        <a:pt x="819" y="164"/>
                      </a:lnTo>
                      <a:lnTo>
                        <a:pt x="819" y="157"/>
                      </a:lnTo>
                      <a:lnTo>
                        <a:pt x="819" y="156"/>
                      </a:lnTo>
                      <a:lnTo>
                        <a:pt x="819" y="164"/>
                      </a:lnTo>
                      <a:lnTo>
                        <a:pt x="819" y="160"/>
                      </a:lnTo>
                      <a:lnTo>
                        <a:pt x="819" y="159"/>
                      </a:lnTo>
                      <a:lnTo>
                        <a:pt x="819" y="159"/>
                      </a:lnTo>
                      <a:lnTo>
                        <a:pt x="819" y="163"/>
                      </a:lnTo>
                      <a:lnTo>
                        <a:pt x="819" y="165"/>
                      </a:lnTo>
                      <a:lnTo>
                        <a:pt x="819" y="166"/>
                      </a:lnTo>
                      <a:lnTo>
                        <a:pt x="819" y="160"/>
                      </a:lnTo>
                      <a:lnTo>
                        <a:pt x="819" y="159"/>
                      </a:lnTo>
                      <a:lnTo>
                        <a:pt x="820" y="165"/>
                      </a:lnTo>
                      <a:lnTo>
                        <a:pt x="820" y="161"/>
                      </a:lnTo>
                      <a:lnTo>
                        <a:pt x="820" y="169"/>
                      </a:lnTo>
                      <a:lnTo>
                        <a:pt x="820" y="165"/>
                      </a:lnTo>
                      <a:lnTo>
                        <a:pt x="820" y="158"/>
                      </a:lnTo>
                      <a:lnTo>
                        <a:pt x="820" y="164"/>
                      </a:lnTo>
                      <a:lnTo>
                        <a:pt x="820" y="164"/>
                      </a:lnTo>
                      <a:lnTo>
                        <a:pt x="820" y="156"/>
                      </a:lnTo>
                      <a:lnTo>
                        <a:pt x="820" y="169"/>
                      </a:lnTo>
                      <a:lnTo>
                        <a:pt x="820" y="156"/>
                      </a:lnTo>
                      <a:lnTo>
                        <a:pt x="820" y="154"/>
                      </a:lnTo>
                      <a:lnTo>
                        <a:pt x="820" y="152"/>
                      </a:lnTo>
                      <a:lnTo>
                        <a:pt x="820" y="157"/>
                      </a:lnTo>
                      <a:lnTo>
                        <a:pt x="820" y="156"/>
                      </a:lnTo>
                      <a:lnTo>
                        <a:pt x="820" y="159"/>
                      </a:lnTo>
                      <a:lnTo>
                        <a:pt x="821" y="159"/>
                      </a:lnTo>
                      <a:lnTo>
                        <a:pt x="821" y="170"/>
                      </a:lnTo>
                      <a:lnTo>
                        <a:pt x="821" y="155"/>
                      </a:lnTo>
                      <a:lnTo>
                        <a:pt x="821" y="157"/>
                      </a:lnTo>
                      <a:lnTo>
                        <a:pt x="821" y="157"/>
                      </a:lnTo>
                      <a:lnTo>
                        <a:pt x="821" y="164"/>
                      </a:lnTo>
                      <a:lnTo>
                        <a:pt x="821" y="162"/>
                      </a:lnTo>
                      <a:lnTo>
                        <a:pt x="821" y="160"/>
                      </a:lnTo>
                      <a:lnTo>
                        <a:pt x="821" y="163"/>
                      </a:lnTo>
                      <a:lnTo>
                        <a:pt x="821" y="154"/>
                      </a:lnTo>
                      <a:lnTo>
                        <a:pt x="821" y="157"/>
                      </a:lnTo>
                      <a:lnTo>
                        <a:pt x="821" y="157"/>
                      </a:lnTo>
                      <a:lnTo>
                        <a:pt x="821" y="162"/>
                      </a:lnTo>
                      <a:lnTo>
                        <a:pt x="822" y="164"/>
                      </a:lnTo>
                      <a:lnTo>
                        <a:pt x="822" y="159"/>
                      </a:lnTo>
                      <a:lnTo>
                        <a:pt x="822" y="155"/>
                      </a:lnTo>
                      <a:lnTo>
                        <a:pt x="822" y="162"/>
                      </a:lnTo>
                      <a:lnTo>
                        <a:pt x="822" y="155"/>
                      </a:lnTo>
                      <a:lnTo>
                        <a:pt x="822" y="165"/>
                      </a:lnTo>
                      <a:lnTo>
                        <a:pt x="822" y="159"/>
                      </a:lnTo>
                      <a:lnTo>
                        <a:pt x="822" y="165"/>
                      </a:lnTo>
                      <a:lnTo>
                        <a:pt x="822" y="165"/>
                      </a:lnTo>
                      <a:lnTo>
                        <a:pt x="822" y="162"/>
                      </a:lnTo>
                      <a:lnTo>
                        <a:pt x="822" y="166"/>
                      </a:lnTo>
                      <a:lnTo>
                        <a:pt x="822" y="161"/>
                      </a:lnTo>
                      <a:lnTo>
                        <a:pt x="822" y="166"/>
                      </a:lnTo>
                      <a:lnTo>
                        <a:pt x="823" y="160"/>
                      </a:lnTo>
                      <a:lnTo>
                        <a:pt x="823" y="170"/>
                      </a:lnTo>
                      <a:lnTo>
                        <a:pt x="823" y="166"/>
                      </a:lnTo>
                      <a:lnTo>
                        <a:pt x="823" y="156"/>
                      </a:lnTo>
                      <a:lnTo>
                        <a:pt x="823" y="164"/>
                      </a:lnTo>
                      <a:lnTo>
                        <a:pt x="823" y="163"/>
                      </a:lnTo>
                      <a:lnTo>
                        <a:pt x="823" y="159"/>
                      </a:lnTo>
                      <a:lnTo>
                        <a:pt x="823" y="159"/>
                      </a:lnTo>
                      <a:lnTo>
                        <a:pt x="823" y="157"/>
                      </a:lnTo>
                      <a:lnTo>
                        <a:pt x="823" y="164"/>
                      </a:lnTo>
                      <a:lnTo>
                        <a:pt x="823" y="157"/>
                      </a:lnTo>
                      <a:lnTo>
                        <a:pt x="823" y="155"/>
                      </a:lnTo>
                      <a:lnTo>
                        <a:pt x="823" y="158"/>
                      </a:lnTo>
                      <a:lnTo>
                        <a:pt x="823" y="167"/>
                      </a:lnTo>
                      <a:lnTo>
                        <a:pt x="824" y="164"/>
                      </a:lnTo>
                      <a:lnTo>
                        <a:pt x="824" y="154"/>
                      </a:lnTo>
                      <a:lnTo>
                        <a:pt x="824" y="162"/>
                      </a:lnTo>
                      <a:lnTo>
                        <a:pt x="824" y="170"/>
                      </a:lnTo>
                      <a:lnTo>
                        <a:pt x="824" y="168"/>
                      </a:lnTo>
                      <a:lnTo>
                        <a:pt x="824" y="161"/>
                      </a:lnTo>
                      <a:lnTo>
                        <a:pt x="824" y="162"/>
                      </a:lnTo>
                      <a:lnTo>
                        <a:pt x="824" y="155"/>
                      </a:lnTo>
                      <a:lnTo>
                        <a:pt x="824" y="157"/>
                      </a:lnTo>
                      <a:lnTo>
                        <a:pt x="824" y="156"/>
                      </a:lnTo>
                      <a:lnTo>
                        <a:pt x="824" y="149"/>
                      </a:lnTo>
                      <a:lnTo>
                        <a:pt x="824" y="164"/>
                      </a:lnTo>
                      <a:lnTo>
                        <a:pt x="824" y="161"/>
                      </a:lnTo>
                      <a:lnTo>
                        <a:pt x="825" y="163"/>
                      </a:lnTo>
                      <a:lnTo>
                        <a:pt x="825" y="160"/>
                      </a:lnTo>
                      <a:lnTo>
                        <a:pt x="825" y="159"/>
                      </a:lnTo>
                      <a:lnTo>
                        <a:pt x="825" y="154"/>
                      </a:lnTo>
                      <a:lnTo>
                        <a:pt x="825" y="157"/>
                      </a:lnTo>
                      <a:lnTo>
                        <a:pt x="825" y="150"/>
                      </a:lnTo>
                      <a:lnTo>
                        <a:pt x="825" y="147"/>
                      </a:lnTo>
                      <a:lnTo>
                        <a:pt x="825" y="168"/>
                      </a:lnTo>
                      <a:lnTo>
                        <a:pt x="825" y="157"/>
                      </a:lnTo>
                      <a:lnTo>
                        <a:pt x="825" y="158"/>
                      </a:lnTo>
                      <a:lnTo>
                        <a:pt x="825" y="147"/>
                      </a:lnTo>
                      <a:lnTo>
                        <a:pt x="825" y="164"/>
                      </a:lnTo>
                      <a:lnTo>
                        <a:pt x="825" y="156"/>
                      </a:lnTo>
                      <a:lnTo>
                        <a:pt x="825" y="155"/>
                      </a:lnTo>
                      <a:lnTo>
                        <a:pt x="825" y="156"/>
                      </a:lnTo>
                      <a:lnTo>
                        <a:pt x="826" y="156"/>
                      </a:lnTo>
                      <a:lnTo>
                        <a:pt x="826" y="161"/>
                      </a:lnTo>
                      <a:lnTo>
                        <a:pt x="826" y="155"/>
                      </a:lnTo>
                      <a:lnTo>
                        <a:pt x="826" y="156"/>
                      </a:lnTo>
                      <a:lnTo>
                        <a:pt x="826" y="159"/>
                      </a:lnTo>
                      <a:lnTo>
                        <a:pt x="826" y="164"/>
                      </a:lnTo>
                      <a:lnTo>
                        <a:pt x="826" y="161"/>
                      </a:lnTo>
                      <a:lnTo>
                        <a:pt x="826" y="162"/>
                      </a:lnTo>
                      <a:lnTo>
                        <a:pt x="826" y="162"/>
                      </a:lnTo>
                      <a:lnTo>
                        <a:pt x="826" y="158"/>
                      </a:lnTo>
                      <a:lnTo>
                        <a:pt x="826" y="156"/>
                      </a:lnTo>
                      <a:lnTo>
                        <a:pt x="826" y="159"/>
                      </a:lnTo>
                      <a:lnTo>
                        <a:pt x="826" y="159"/>
                      </a:lnTo>
                      <a:lnTo>
                        <a:pt x="827" y="160"/>
                      </a:lnTo>
                      <a:lnTo>
                        <a:pt x="827" y="154"/>
                      </a:lnTo>
                      <a:lnTo>
                        <a:pt x="827" y="159"/>
                      </a:lnTo>
                      <a:lnTo>
                        <a:pt x="827" y="159"/>
                      </a:lnTo>
                      <a:lnTo>
                        <a:pt x="827" y="146"/>
                      </a:lnTo>
                      <a:lnTo>
                        <a:pt x="827" y="162"/>
                      </a:lnTo>
                      <a:lnTo>
                        <a:pt x="827" y="156"/>
                      </a:lnTo>
                      <a:lnTo>
                        <a:pt x="827" y="159"/>
                      </a:lnTo>
                      <a:lnTo>
                        <a:pt x="827" y="163"/>
                      </a:lnTo>
                      <a:lnTo>
                        <a:pt x="827" y="158"/>
                      </a:lnTo>
                      <a:lnTo>
                        <a:pt x="827" y="154"/>
                      </a:lnTo>
                      <a:lnTo>
                        <a:pt x="827" y="159"/>
                      </a:lnTo>
                      <a:lnTo>
                        <a:pt x="827" y="159"/>
                      </a:lnTo>
                      <a:lnTo>
                        <a:pt x="828" y="165"/>
                      </a:lnTo>
                      <a:lnTo>
                        <a:pt x="828" y="159"/>
                      </a:lnTo>
                      <a:lnTo>
                        <a:pt x="828" y="159"/>
                      </a:lnTo>
                      <a:lnTo>
                        <a:pt x="828" y="156"/>
                      </a:lnTo>
                      <a:lnTo>
                        <a:pt x="828" y="150"/>
                      </a:lnTo>
                      <a:lnTo>
                        <a:pt x="828" y="157"/>
                      </a:lnTo>
                      <a:lnTo>
                        <a:pt x="828" y="162"/>
                      </a:lnTo>
                      <a:lnTo>
                        <a:pt x="828" y="154"/>
                      </a:lnTo>
                      <a:lnTo>
                        <a:pt x="828" y="155"/>
                      </a:lnTo>
                      <a:lnTo>
                        <a:pt x="828" y="157"/>
                      </a:lnTo>
                      <a:lnTo>
                        <a:pt x="828" y="156"/>
                      </a:lnTo>
                      <a:lnTo>
                        <a:pt x="828" y="156"/>
                      </a:lnTo>
                      <a:lnTo>
                        <a:pt x="828" y="155"/>
                      </a:lnTo>
                      <a:lnTo>
                        <a:pt x="828" y="158"/>
                      </a:lnTo>
                      <a:lnTo>
                        <a:pt x="829" y="153"/>
                      </a:lnTo>
                      <a:lnTo>
                        <a:pt x="829" y="162"/>
                      </a:lnTo>
                      <a:lnTo>
                        <a:pt x="829" y="159"/>
                      </a:lnTo>
                      <a:lnTo>
                        <a:pt x="829" y="164"/>
                      </a:lnTo>
                      <a:lnTo>
                        <a:pt x="829" y="152"/>
                      </a:lnTo>
                      <a:lnTo>
                        <a:pt x="829" y="151"/>
                      </a:lnTo>
                      <a:lnTo>
                        <a:pt x="829" y="153"/>
                      </a:lnTo>
                      <a:lnTo>
                        <a:pt x="829" y="159"/>
                      </a:lnTo>
                      <a:lnTo>
                        <a:pt x="829" y="156"/>
                      </a:lnTo>
                      <a:lnTo>
                        <a:pt x="829" y="149"/>
                      </a:lnTo>
                      <a:lnTo>
                        <a:pt x="829" y="159"/>
                      </a:lnTo>
                      <a:lnTo>
                        <a:pt x="829" y="154"/>
                      </a:lnTo>
                      <a:lnTo>
                        <a:pt x="829" y="155"/>
                      </a:lnTo>
                      <a:lnTo>
                        <a:pt x="829" y="159"/>
                      </a:lnTo>
                      <a:lnTo>
                        <a:pt x="830" y="152"/>
                      </a:lnTo>
                      <a:lnTo>
                        <a:pt x="830" y="159"/>
                      </a:lnTo>
                      <a:lnTo>
                        <a:pt x="830" y="155"/>
                      </a:lnTo>
                      <a:lnTo>
                        <a:pt x="830" y="145"/>
                      </a:lnTo>
                      <a:lnTo>
                        <a:pt x="830" y="157"/>
                      </a:lnTo>
                      <a:lnTo>
                        <a:pt x="830" y="157"/>
                      </a:lnTo>
                      <a:lnTo>
                        <a:pt x="830" y="158"/>
                      </a:lnTo>
                      <a:lnTo>
                        <a:pt x="830" y="152"/>
                      </a:lnTo>
                      <a:lnTo>
                        <a:pt x="830" y="156"/>
                      </a:lnTo>
                      <a:lnTo>
                        <a:pt x="830" y="167"/>
                      </a:lnTo>
                      <a:lnTo>
                        <a:pt x="830" y="151"/>
                      </a:lnTo>
                      <a:lnTo>
                        <a:pt x="830" y="159"/>
                      </a:lnTo>
                      <a:lnTo>
                        <a:pt x="830" y="162"/>
                      </a:lnTo>
                      <a:lnTo>
                        <a:pt x="830" y="158"/>
                      </a:lnTo>
                      <a:lnTo>
                        <a:pt x="831" y="155"/>
                      </a:lnTo>
                      <a:lnTo>
                        <a:pt x="831" y="149"/>
                      </a:lnTo>
                      <a:lnTo>
                        <a:pt x="831" y="157"/>
                      </a:lnTo>
                      <a:lnTo>
                        <a:pt x="831" y="148"/>
                      </a:lnTo>
                      <a:lnTo>
                        <a:pt x="831" y="162"/>
                      </a:lnTo>
                      <a:lnTo>
                        <a:pt x="831" y="156"/>
                      </a:lnTo>
                      <a:lnTo>
                        <a:pt x="831" y="156"/>
                      </a:lnTo>
                      <a:lnTo>
                        <a:pt x="831" y="153"/>
                      </a:lnTo>
                      <a:lnTo>
                        <a:pt x="831" y="157"/>
                      </a:lnTo>
                      <a:lnTo>
                        <a:pt x="831" y="158"/>
                      </a:lnTo>
                      <a:lnTo>
                        <a:pt x="831" y="160"/>
                      </a:lnTo>
                      <a:lnTo>
                        <a:pt x="831" y="165"/>
                      </a:lnTo>
                      <a:lnTo>
                        <a:pt x="831" y="161"/>
                      </a:lnTo>
                      <a:lnTo>
                        <a:pt x="832" y="151"/>
                      </a:lnTo>
                      <a:lnTo>
                        <a:pt x="832" y="160"/>
                      </a:lnTo>
                      <a:lnTo>
                        <a:pt x="832" y="154"/>
                      </a:lnTo>
                      <a:lnTo>
                        <a:pt x="832" y="157"/>
                      </a:lnTo>
                      <a:lnTo>
                        <a:pt x="832" y="158"/>
                      </a:lnTo>
                      <a:lnTo>
                        <a:pt x="832" y="153"/>
                      </a:lnTo>
                      <a:lnTo>
                        <a:pt x="832" y="160"/>
                      </a:lnTo>
                      <a:lnTo>
                        <a:pt x="832" y="159"/>
                      </a:lnTo>
                      <a:lnTo>
                        <a:pt x="832" y="159"/>
                      </a:lnTo>
                      <a:lnTo>
                        <a:pt x="832" y="162"/>
                      </a:lnTo>
                      <a:lnTo>
                        <a:pt x="832" y="165"/>
                      </a:lnTo>
                      <a:lnTo>
                        <a:pt x="832" y="148"/>
                      </a:lnTo>
                      <a:lnTo>
                        <a:pt x="832" y="159"/>
                      </a:lnTo>
                      <a:lnTo>
                        <a:pt x="832" y="163"/>
                      </a:lnTo>
                      <a:lnTo>
                        <a:pt x="833" y="148"/>
                      </a:lnTo>
                      <a:lnTo>
                        <a:pt x="833" y="159"/>
                      </a:lnTo>
                      <a:lnTo>
                        <a:pt x="833" y="164"/>
                      </a:lnTo>
                      <a:lnTo>
                        <a:pt x="833" y="156"/>
                      </a:lnTo>
                      <a:lnTo>
                        <a:pt x="833" y="158"/>
                      </a:lnTo>
                      <a:lnTo>
                        <a:pt x="833" y="159"/>
                      </a:lnTo>
                      <a:lnTo>
                        <a:pt x="833" y="150"/>
                      </a:lnTo>
                      <a:lnTo>
                        <a:pt x="833" y="149"/>
                      </a:lnTo>
                      <a:lnTo>
                        <a:pt x="833" y="154"/>
                      </a:lnTo>
                      <a:lnTo>
                        <a:pt x="833" y="163"/>
                      </a:lnTo>
                      <a:lnTo>
                        <a:pt x="833" y="162"/>
                      </a:lnTo>
                      <a:lnTo>
                        <a:pt x="833" y="154"/>
                      </a:lnTo>
                      <a:lnTo>
                        <a:pt x="833" y="153"/>
                      </a:lnTo>
                      <a:lnTo>
                        <a:pt x="834" y="164"/>
                      </a:lnTo>
                      <a:lnTo>
                        <a:pt x="834" y="156"/>
                      </a:lnTo>
                      <a:lnTo>
                        <a:pt x="834" y="158"/>
                      </a:lnTo>
                      <a:lnTo>
                        <a:pt x="834" y="164"/>
                      </a:lnTo>
                      <a:lnTo>
                        <a:pt x="834" y="163"/>
                      </a:lnTo>
                      <a:lnTo>
                        <a:pt x="834" y="161"/>
                      </a:lnTo>
                      <a:lnTo>
                        <a:pt x="834" y="149"/>
                      </a:lnTo>
                      <a:lnTo>
                        <a:pt x="834" y="158"/>
                      </a:lnTo>
                      <a:lnTo>
                        <a:pt x="834" y="154"/>
                      </a:lnTo>
                      <a:lnTo>
                        <a:pt x="834" y="158"/>
                      </a:lnTo>
                      <a:lnTo>
                        <a:pt x="834" y="163"/>
                      </a:lnTo>
                      <a:lnTo>
                        <a:pt x="834" y="155"/>
                      </a:lnTo>
                      <a:lnTo>
                        <a:pt x="834" y="154"/>
                      </a:lnTo>
                      <a:lnTo>
                        <a:pt x="834" y="160"/>
                      </a:lnTo>
                      <a:lnTo>
                        <a:pt x="835" y="162"/>
                      </a:lnTo>
                      <a:lnTo>
                        <a:pt x="835" y="154"/>
                      </a:lnTo>
                      <a:lnTo>
                        <a:pt x="835" y="156"/>
                      </a:lnTo>
                      <a:lnTo>
                        <a:pt x="835" y="157"/>
                      </a:lnTo>
                      <a:lnTo>
                        <a:pt x="835" y="159"/>
                      </a:lnTo>
                      <a:lnTo>
                        <a:pt x="835" y="154"/>
                      </a:lnTo>
                      <a:lnTo>
                        <a:pt x="835" y="155"/>
                      </a:lnTo>
                      <a:lnTo>
                        <a:pt x="835" y="162"/>
                      </a:lnTo>
                      <a:lnTo>
                        <a:pt x="835" y="151"/>
                      </a:lnTo>
                      <a:lnTo>
                        <a:pt x="835" y="157"/>
                      </a:lnTo>
                      <a:lnTo>
                        <a:pt x="835" y="153"/>
                      </a:lnTo>
                      <a:lnTo>
                        <a:pt x="835" y="155"/>
                      </a:lnTo>
                      <a:lnTo>
                        <a:pt x="835" y="163"/>
                      </a:lnTo>
                      <a:lnTo>
                        <a:pt x="835" y="156"/>
                      </a:lnTo>
                      <a:lnTo>
                        <a:pt x="836" y="166"/>
                      </a:lnTo>
                      <a:lnTo>
                        <a:pt x="836" y="162"/>
                      </a:lnTo>
                      <a:lnTo>
                        <a:pt x="836" y="161"/>
                      </a:lnTo>
                      <a:lnTo>
                        <a:pt x="836" y="155"/>
                      </a:lnTo>
                      <a:lnTo>
                        <a:pt x="836" y="154"/>
                      </a:lnTo>
                      <a:lnTo>
                        <a:pt x="836" y="154"/>
                      </a:lnTo>
                      <a:lnTo>
                        <a:pt x="836" y="162"/>
                      </a:lnTo>
                      <a:lnTo>
                        <a:pt x="836" y="145"/>
                      </a:lnTo>
                      <a:lnTo>
                        <a:pt x="836" y="163"/>
                      </a:lnTo>
                      <a:lnTo>
                        <a:pt x="836" y="163"/>
                      </a:lnTo>
                      <a:lnTo>
                        <a:pt x="836" y="160"/>
                      </a:lnTo>
                      <a:lnTo>
                        <a:pt x="836" y="159"/>
                      </a:lnTo>
                      <a:lnTo>
                        <a:pt x="836" y="158"/>
                      </a:lnTo>
                      <a:lnTo>
                        <a:pt x="837" y="159"/>
                      </a:lnTo>
                      <a:lnTo>
                        <a:pt x="837" y="154"/>
                      </a:lnTo>
                      <a:lnTo>
                        <a:pt x="837" y="158"/>
                      </a:lnTo>
                      <a:lnTo>
                        <a:pt x="837" y="158"/>
                      </a:lnTo>
                      <a:lnTo>
                        <a:pt x="837" y="159"/>
                      </a:lnTo>
                      <a:lnTo>
                        <a:pt x="837" y="162"/>
                      </a:lnTo>
                      <a:lnTo>
                        <a:pt x="837" y="159"/>
                      </a:lnTo>
                      <a:lnTo>
                        <a:pt x="837" y="159"/>
                      </a:lnTo>
                      <a:lnTo>
                        <a:pt x="837" y="155"/>
                      </a:lnTo>
                      <a:lnTo>
                        <a:pt x="837" y="158"/>
                      </a:lnTo>
                      <a:lnTo>
                        <a:pt x="837" y="161"/>
                      </a:lnTo>
                      <a:lnTo>
                        <a:pt x="837" y="164"/>
                      </a:lnTo>
                      <a:lnTo>
                        <a:pt x="837" y="150"/>
                      </a:lnTo>
                      <a:lnTo>
                        <a:pt x="837" y="157"/>
                      </a:lnTo>
                      <a:lnTo>
                        <a:pt x="838" y="164"/>
                      </a:lnTo>
                      <a:lnTo>
                        <a:pt x="838" y="149"/>
                      </a:lnTo>
                      <a:lnTo>
                        <a:pt x="838" y="162"/>
                      </a:lnTo>
                      <a:lnTo>
                        <a:pt x="838" y="159"/>
                      </a:lnTo>
                      <a:lnTo>
                        <a:pt x="838" y="155"/>
                      </a:lnTo>
                      <a:lnTo>
                        <a:pt x="838" y="167"/>
                      </a:lnTo>
                      <a:lnTo>
                        <a:pt x="838" y="163"/>
                      </a:lnTo>
                      <a:lnTo>
                        <a:pt x="838" y="158"/>
                      </a:lnTo>
                      <a:lnTo>
                        <a:pt x="838" y="157"/>
                      </a:lnTo>
                      <a:lnTo>
                        <a:pt x="838" y="158"/>
                      </a:lnTo>
                      <a:lnTo>
                        <a:pt x="838" y="155"/>
                      </a:lnTo>
                      <a:lnTo>
                        <a:pt x="838" y="162"/>
                      </a:lnTo>
                      <a:lnTo>
                        <a:pt x="838" y="163"/>
                      </a:lnTo>
                      <a:lnTo>
                        <a:pt x="839" y="167"/>
                      </a:lnTo>
                      <a:lnTo>
                        <a:pt x="839" y="162"/>
                      </a:lnTo>
                      <a:lnTo>
                        <a:pt x="839" y="161"/>
                      </a:lnTo>
                      <a:lnTo>
                        <a:pt x="839" y="165"/>
                      </a:lnTo>
                      <a:lnTo>
                        <a:pt x="839" y="162"/>
                      </a:lnTo>
                      <a:lnTo>
                        <a:pt x="839" y="153"/>
                      </a:lnTo>
                      <a:lnTo>
                        <a:pt x="839" y="161"/>
                      </a:lnTo>
                      <a:lnTo>
                        <a:pt x="839" y="160"/>
                      </a:lnTo>
                      <a:lnTo>
                        <a:pt x="839" y="171"/>
                      </a:lnTo>
                      <a:lnTo>
                        <a:pt x="839" y="156"/>
                      </a:lnTo>
                      <a:lnTo>
                        <a:pt x="839" y="164"/>
                      </a:lnTo>
                      <a:lnTo>
                        <a:pt x="839" y="162"/>
                      </a:lnTo>
                      <a:lnTo>
                        <a:pt x="839" y="158"/>
                      </a:lnTo>
                      <a:lnTo>
                        <a:pt x="839" y="166"/>
                      </a:lnTo>
                      <a:lnTo>
                        <a:pt x="840" y="160"/>
                      </a:lnTo>
                      <a:lnTo>
                        <a:pt x="840" y="153"/>
                      </a:lnTo>
                      <a:lnTo>
                        <a:pt x="840" y="156"/>
                      </a:lnTo>
                      <a:lnTo>
                        <a:pt x="840" y="152"/>
                      </a:lnTo>
                      <a:lnTo>
                        <a:pt x="840" y="167"/>
                      </a:lnTo>
                      <a:lnTo>
                        <a:pt x="840" y="165"/>
                      </a:lnTo>
                      <a:lnTo>
                        <a:pt x="840" y="163"/>
                      </a:lnTo>
                      <a:lnTo>
                        <a:pt x="840" y="157"/>
                      </a:lnTo>
                      <a:lnTo>
                        <a:pt x="840" y="168"/>
                      </a:lnTo>
                      <a:lnTo>
                        <a:pt x="840" y="158"/>
                      </a:lnTo>
                      <a:lnTo>
                        <a:pt x="840" y="157"/>
                      </a:lnTo>
                      <a:lnTo>
                        <a:pt x="840" y="155"/>
                      </a:lnTo>
                      <a:lnTo>
                        <a:pt x="840" y="168"/>
                      </a:lnTo>
                      <a:lnTo>
                        <a:pt x="840" y="156"/>
                      </a:lnTo>
                      <a:lnTo>
                        <a:pt x="841" y="165"/>
                      </a:lnTo>
                      <a:lnTo>
                        <a:pt x="841" y="163"/>
                      </a:lnTo>
                      <a:lnTo>
                        <a:pt x="841" y="154"/>
                      </a:lnTo>
                      <a:lnTo>
                        <a:pt x="841" y="159"/>
                      </a:lnTo>
                      <a:lnTo>
                        <a:pt x="841" y="159"/>
                      </a:lnTo>
                      <a:lnTo>
                        <a:pt x="841" y="161"/>
                      </a:lnTo>
                      <a:lnTo>
                        <a:pt x="841" y="156"/>
                      </a:lnTo>
                      <a:lnTo>
                        <a:pt x="841" y="167"/>
                      </a:lnTo>
                      <a:lnTo>
                        <a:pt x="841" y="164"/>
                      </a:lnTo>
                      <a:lnTo>
                        <a:pt x="841" y="159"/>
                      </a:lnTo>
                      <a:lnTo>
                        <a:pt x="841" y="148"/>
                      </a:lnTo>
                      <a:lnTo>
                        <a:pt x="841" y="158"/>
                      </a:lnTo>
                      <a:lnTo>
                        <a:pt x="841" y="157"/>
                      </a:lnTo>
                      <a:lnTo>
                        <a:pt x="842" y="167"/>
                      </a:lnTo>
                      <a:lnTo>
                        <a:pt x="842" y="162"/>
                      </a:lnTo>
                      <a:lnTo>
                        <a:pt x="842" y="157"/>
                      </a:lnTo>
                      <a:lnTo>
                        <a:pt x="842" y="156"/>
                      </a:lnTo>
                      <a:lnTo>
                        <a:pt x="842" y="168"/>
                      </a:lnTo>
                      <a:lnTo>
                        <a:pt x="842" y="161"/>
                      </a:lnTo>
                      <a:lnTo>
                        <a:pt x="842" y="157"/>
                      </a:lnTo>
                      <a:lnTo>
                        <a:pt x="842" y="158"/>
                      </a:lnTo>
                      <a:lnTo>
                        <a:pt x="842" y="156"/>
                      </a:lnTo>
                      <a:lnTo>
                        <a:pt x="842" y="169"/>
                      </a:lnTo>
                      <a:lnTo>
                        <a:pt x="842" y="161"/>
                      </a:lnTo>
                      <a:lnTo>
                        <a:pt x="842" y="163"/>
                      </a:lnTo>
                      <a:lnTo>
                        <a:pt x="842" y="172"/>
                      </a:lnTo>
                      <a:lnTo>
                        <a:pt x="842" y="157"/>
                      </a:lnTo>
                      <a:lnTo>
                        <a:pt x="843" y="161"/>
                      </a:lnTo>
                      <a:lnTo>
                        <a:pt x="843" y="167"/>
                      </a:lnTo>
                      <a:lnTo>
                        <a:pt x="843" y="147"/>
                      </a:lnTo>
                      <a:lnTo>
                        <a:pt x="843" y="159"/>
                      </a:lnTo>
                      <a:lnTo>
                        <a:pt x="843" y="159"/>
                      </a:lnTo>
                      <a:lnTo>
                        <a:pt x="843" y="167"/>
                      </a:lnTo>
                      <a:lnTo>
                        <a:pt x="843" y="153"/>
                      </a:lnTo>
                      <a:lnTo>
                        <a:pt x="843" y="155"/>
                      </a:lnTo>
                      <a:lnTo>
                        <a:pt x="843" y="155"/>
                      </a:lnTo>
                      <a:lnTo>
                        <a:pt x="843" y="157"/>
                      </a:lnTo>
                      <a:lnTo>
                        <a:pt x="843" y="154"/>
                      </a:lnTo>
                      <a:lnTo>
                        <a:pt x="843" y="158"/>
                      </a:lnTo>
                      <a:lnTo>
                        <a:pt x="843" y="165"/>
                      </a:lnTo>
                      <a:lnTo>
                        <a:pt x="843" y="153"/>
                      </a:lnTo>
                      <a:lnTo>
                        <a:pt x="844" y="147"/>
                      </a:lnTo>
                      <a:lnTo>
                        <a:pt x="844" y="164"/>
                      </a:lnTo>
                      <a:lnTo>
                        <a:pt x="844" y="144"/>
                      </a:lnTo>
                      <a:lnTo>
                        <a:pt x="844" y="154"/>
                      </a:lnTo>
                      <a:lnTo>
                        <a:pt x="844" y="161"/>
                      </a:lnTo>
                      <a:lnTo>
                        <a:pt x="844" y="161"/>
                      </a:lnTo>
                      <a:lnTo>
                        <a:pt x="844" y="156"/>
                      </a:lnTo>
                      <a:lnTo>
                        <a:pt x="844" y="160"/>
                      </a:lnTo>
                      <a:lnTo>
                        <a:pt x="844" y="156"/>
                      </a:lnTo>
                      <a:lnTo>
                        <a:pt x="844" y="155"/>
                      </a:lnTo>
                      <a:lnTo>
                        <a:pt x="844" y="160"/>
                      </a:lnTo>
                      <a:lnTo>
                        <a:pt x="844" y="150"/>
                      </a:lnTo>
                      <a:lnTo>
                        <a:pt x="844" y="158"/>
                      </a:lnTo>
                      <a:lnTo>
                        <a:pt x="845" y="146"/>
                      </a:lnTo>
                      <a:lnTo>
                        <a:pt x="845" y="160"/>
                      </a:lnTo>
                      <a:lnTo>
                        <a:pt x="845" y="165"/>
                      </a:lnTo>
                      <a:lnTo>
                        <a:pt x="845" y="166"/>
                      </a:lnTo>
                      <a:lnTo>
                        <a:pt x="845" y="158"/>
                      </a:lnTo>
                      <a:lnTo>
                        <a:pt x="845" y="157"/>
                      </a:lnTo>
                      <a:lnTo>
                        <a:pt x="845" y="169"/>
                      </a:lnTo>
                      <a:lnTo>
                        <a:pt x="845" y="160"/>
                      </a:lnTo>
                      <a:lnTo>
                        <a:pt x="845" y="168"/>
                      </a:lnTo>
                      <a:lnTo>
                        <a:pt x="845" y="161"/>
                      </a:lnTo>
                      <a:lnTo>
                        <a:pt x="845" y="164"/>
                      </a:lnTo>
                      <a:lnTo>
                        <a:pt x="845" y="162"/>
                      </a:lnTo>
                      <a:lnTo>
                        <a:pt x="845" y="157"/>
                      </a:lnTo>
                      <a:lnTo>
                        <a:pt x="845" y="166"/>
                      </a:lnTo>
                      <a:lnTo>
                        <a:pt x="846" y="153"/>
                      </a:lnTo>
                      <a:lnTo>
                        <a:pt x="846" y="157"/>
                      </a:lnTo>
                      <a:lnTo>
                        <a:pt x="846" y="156"/>
                      </a:lnTo>
                      <a:lnTo>
                        <a:pt x="846" y="168"/>
                      </a:lnTo>
                      <a:lnTo>
                        <a:pt x="846" y="163"/>
                      </a:lnTo>
                      <a:lnTo>
                        <a:pt x="846" y="161"/>
                      </a:lnTo>
                      <a:lnTo>
                        <a:pt x="846" y="168"/>
                      </a:lnTo>
                      <a:lnTo>
                        <a:pt x="846" y="160"/>
                      </a:lnTo>
                      <a:lnTo>
                        <a:pt x="846" y="163"/>
                      </a:lnTo>
                      <a:lnTo>
                        <a:pt x="846" y="161"/>
                      </a:lnTo>
                      <a:lnTo>
                        <a:pt x="846" y="158"/>
                      </a:lnTo>
                      <a:lnTo>
                        <a:pt x="846" y="158"/>
                      </a:lnTo>
                      <a:lnTo>
                        <a:pt x="846" y="164"/>
                      </a:lnTo>
                      <a:lnTo>
                        <a:pt x="847" y="158"/>
                      </a:lnTo>
                      <a:lnTo>
                        <a:pt x="847" y="158"/>
                      </a:lnTo>
                      <a:lnTo>
                        <a:pt x="847" y="165"/>
                      </a:lnTo>
                      <a:lnTo>
                        <a:pt x="847" y="166"/>
                      </a:lnTo>
                      <a:lnTo>
                        <a:pt x="847" y="159"/>
                      </a:lnTo>
                      <a:lnTo>
                        <a:pt x="847" y="155"/>
                      </a:lnTo>
                      <a:lnTo>
                        <a:pt x="847" y="161"/>
                      </a:lnTo>
                      <a:lnTo>
                        <a:pt x="847" y="159"/>
                      </a:lnTo>
                      <a:lnTo>
                        <a:pt x="847" y="155"/>
                      </a:lnTo>
                      <a:lnTo>
                        <a:pt x="847" y="154"/>
                      </a:lnTo>
                      <a:lnTo>
                        <a:pt x="847" y="164"/>
                      </a:lnTo>
                      <a:lnTo>
                        <a:pt x="847" y="152"/>
                      </a:lnTo>
                      <a:lnTo>
                        <a:pt x="847" y="159"/>
                      </a:lnTo>
                      <a:lnTo>
                        <a:pt x="847" y="162"/>
                      </a:lnTo>
                      <a:lnTo>
                        <a:pt x="848" y="151"/>
                      </a:lnTo>
                      <a:lnTo>
                        <a:pt x="848" y="166"/>
                      </a:lnTo>
                      <a:lnTo>
                        <a:pt x="848" y="150"/>
                      </a:lnTo>
                      <a:lnTo>
                        <a:pt x="848" y="159"/>
                      </a:lnTo>
                      <a:lnTo>
                        <a:pt x="848" y="163"/>
                      </a:lnTo>
                      <a:lnTo>
                        <a:pt x="848" y="162"/>
                      </a:lnTo>
                      <a:lnTo>
                        <a:pt x="848" y="156"/>
                      </a:lnTo>
                      <a:lnTo>
                        <a:pt x="848" y="164"/>
                      </a:lnTo>
                      <a:lnTo>
                        <a:pt x="848" y="155"/>
                      </a:lnTo>
                      <a:lnTo>
                        <a:pt x="848" y="150"/>
                      </a:lnTo>
                      <a:lnTo>
                        <a:pt x="848" y="164"/>
                      </a:lnTo>
                      <a:lnTo>
                        <a:pt x="848" y="159"/>
                      </a:lnTo>
                      <a:lnTo>
                        <a:pt x="848" y="150"/>
                      </a:lnTo>
                      <a:lnTo>
                        <a:pt x="848" y="161"/>
                      </a:lnTo>
                      <a:lnTo>
                        <a:pt x="849" y="162"/>
                      </a:lnTo>
                      <a:lnTo>
                        <a:pt x="849" y="159"/>
                      </a:lnTo>
                      <a:lnTo>
                        <a:pt x="849" y="161"/>
                      </a:lnTo>
                      <a:lnTo>
                        <a:pt x="849" y="167"/>
                      </a:lnTo>
                      <a:lnTo>
                        <a:pt x="849" y="159"/>
                      </a:lnTo>
                      <a:lnTo>
                        <a:pt x="849" y="153"/>
                      </a:lnTo>
                      <a:lnTo>
                        <a:pt x="849" y="155"/>
                      </a:lnTo>
                      <a:lnTo>
                        <a:pt x="849" y="160"/>
                      </a:lnTo>
                      <a:lnTo>
                        <a:pt x="849" y="162"/>
                      </a:lnTo>
                      <a:lnTo>
                        <a:pt x="849" y="165"/>
                      </a:lnTo>
                      <a:lnTo>
                        <a:pt x="849" y="151"/>
                      </a:lnTo>
                      <a:lnTo>
                        <a:pt x="849" y="157"/>
                      </a:lnTo>
                      <a:lnTo>
                        <a:pt x="849" y="161"/>
                      </a:lnTo>
                      <a:lnTo>
                        <a:pt x="849" y="164"/>
                      </a:lnTo>
                      <a:lnTo>
                        <a:pt x="850" y="165"/>
                      </a:lnTo>
                      <a:lnTo>
                        <a:pt x="850" y="166"/>
                      </a:lnTo>
                      <a:lnTo>
                        <a:pt x="850" y="158"/>
                      </a:lnTo>
                      <a:lnTo>
                        <a:pt x="850" y="168"/>
                      </a:lnTo>
                      <a:lnTo>
                        <a:pt x="850" y="157"/>
                      </a:lnTo>
                      <a:lnTo>
                        <a:pt x="850" y="167"/>
                      </a:lnTo>
                      <a:lnTo>
                        <a:pt x="850" y="165"/>
                      </a:lnTo>
                      <a:lnTo>
                        <a:pt x="850" y="155"/>
                      </a:lnTo>
                      <a:lnTo>
                        <a:pt x="850" y="163"/>
                      </a:lnTo>
                      <a:lnTo>
                        <a:pt x="850" y="151"/>
                      </a:lnTo>
                      <a:lnTo>
                        <a:pt x="850" y="157"/>
                      </a:lnTo>
                      <a:lnTo>
                        <a:pt x="850" y="162"/>
                      </a:lnTo>
                      <a:lnTo>
                        <a:pt x="850" y="161"/>
                      </a:lnTo>
                      <a:lnTo>
                        <a:pt x="851" y="162"/>
                      </a:lnTo>
                      <a:lnTo>
                        <a:pt x="851" y="158"/>
                      </a:lnTo>
                      <a:lnTo>
                        <a:pt x="851" y="158"/>
                      </a:lnTo>
                      <a:lnTo>
                        <a:pt x="851" y="159"/>
                      </a:lnTo>
                      <a:lnTo>
                        <a:pt x="851" y="159"/>
                      </a:lnTo>
                      <a:lnTo>
                        <a:pt x="851" y="160"/>
                      </a:lnTo>
                      <a:lnTo>
                        <a:pt x="851" y="167"/>
                      </a:lnTo>
                      <a:lnTo>
                        <a:pt x="851" y="157"/>
                      </a:lnTo>
                      <a:lnTo>
                        <a:pt x="851" y="167"/>
                      </a:lnTo>
                      <a:lnTo>
                        <a:pt x="851" y="157"/>
                      </a:lnTo>
                      <a:lnTo>
                        <a:pt x="851" y="158"/>
                      </a:lnTo>
                      <a:lnTo>
                        <a:pt x="851" y="153"/>
                      </a:lnTo>
                      <a:lnTo>
                        <a:pt x="851" y="165"/>
                      </a:lnTo>
                      <a:lnTo>
                        <a:pt x="852" y="162"/>
                      </a:lnTo>
                      <a:lnTo>
                        <a:pt x="852" y="166"/>
                      </a:lnTo>
                      <a:lnTo>
                        <a:pt x="852" y="159"/>
                      </a:lnTo>
                      <a:lnTo>
                        <a:pt x="852" y="156"/>
                      </a:lnTo>
                      <a:lnTo>
                        <a:pt x="852" y="158"/>
                      </a:lnTo>
                      <a:lnTo>
                        <a:pt x="852" y="157"/>
                      </a:lnTo>
                      <a:lnTo>
                        <a:pt x="852" y="154"/>
                      </a:lnTo>
                      <a:lnTo>
                        <a:pt x="852" y="158"/>
                      </a:lnTo>
                      <a:lnTo>
                        <a:pt x="852" y="158"/>
                      </a:lnTo>
                      <a:lnTo>
                        <a:pt x="852" y="160"/>
                      </a:lnTo>
                      <a:lnTo>
                        <a:pt x="852" y="157"/>
                      </a:lnTo>
                      <a:lnTo>
                        <a:pt x="852" y="159"/>
                      </a:lnTo>
                      <a:lnTo>
                        <a:pt x="852" y="160"/>
                      </a:lnTo>
                      <a:lnTo>
                        <a:pt x="852" y="167"/>
                      </a:lnTo>
                      <a:lnTo>
                        <a:pt x="853" y="158"/>
                      </a:lnTo>
                      <a:lnTo>
                        <a:pt x="853" y="154"/>
                      </a:lnTo>
                      <a:lnTo>
                        <a:pt x="853" y="158"/>
                      </a:lnTo>
                      <a:lnTo>
                        <a:pt x="853" y="161"/>
                      </a:lnTo>
                      <a:lnTo>
                        <a:pt x="853" y="163"/>
                      </a:lnTo>
                      <a:lnTo>
                        <a:pt x="853" y="149"/>
                      </a:lnTo>
                      <a:lnTo>
                        <a:pt x="853" y="163"/>
                      </a:lnTo>
                      <a:lnTo>
                        <a:pt x="853" y="159"/>
                      </a:lnTo>
                      <a:lnTo>
                        <a:pt x="853" y="163"/>
                      </a:lnTo>
                      <a:lnTo>
                        <a:pt x="853" y="159"/>
                      </a:lnTo>
                      <a:lnTo>
                        <a:pt x="853" y="163"/>
                      </a:lnTo>
                      <a:lnTo>
                        <a:pt x="853" y="161"/>
                      </a:lnTo>
                      <a:lnTo>
                        <a:pt x="853" y="157"/>
                      </a:lnTo>
                      <a:lnTo>
                        <a:pt x="853" y="157"/>
                      </a:lnTo>
                      <a:lnTo>
                        <a:pt x="854" y="170"/>
                      </a:lnTo>
                      <a:lnTo>
                        <a:pt x="854" y="158"/>
                      </a:lnTo>
                      <a:lnTo>
                        <a:pt x="854" y="164"/>
                      </a:lnTo>
                      <a:lnTo>
                        <a:pt x="854" y="175"/>
                      </a:lnTo>
                      <a:lnTo>
                        <a:pt x="854" y="159"/>
                      </a:lnTo>
                      <a:lnTo>
                        <a:pt x="854" y="159"/>
                      </a:lnTo>
                      <a:lnTo>
                        <a:pt x="854" y="166"/>
                      </a:lnTo>
                      <a:lnTo>
                        <a:pt x="854" y="163"/>
                      </a:lnTo>
                      <a:lnTo>
                        <a:pt x="854" y="156"/>
                      </a:lnTo>
                      <a:lnTo>
                        <a:pt x="854" y="161"/>
                      </a:lnTo>
                      <a:lnTo>
                        <a:pt x="854" y="165"/>
                      </a:lnTo>
                      <a:lnTo>
                        <a:pt x="854" y="163"/>
                      </a:lnTo>
                      <a:lnTo>
                        <a:pt x="854" y="163"/>
                      </a:lnTo>
                      <a:lnTo>
                        <a:pt x="854" y="164"/>
                      </a:lnTo>
                      <a:lnTo>
                        <a:pt x="855" y="165"/>
                      </a:lnTo>
                      <a:lnTo>
                        <a:pt x="855" y="164"/>
                      </a:lnTo>
                      <a:lnTo>
                        <a:pt x="855" y="161"/>
                      </a:lnTo>
                      <a:lnTo>
                        <a:pt x="855" y="155"/>
                      </a:lnTo>
                      <a:lnTo>
                        <a:pt x="855" y="166"/>
                      </a:lnTo>
                      <a:lnTo>
                        <a:pt x="855" y="159"/>
                      </a:lnTo>
                      <a:lnTo>
                        <a:pt x="855" y="162"/>
                      </a:lnTo>
                      <a:lnTo>
                        <a:pt x="855" y="168"/>
                      </a:lnTo>
                      <a:lnTo>
                        <a:pt x="855" y="165"/>
                      </a:lnTo>
                      <a:lnTo>
                        <a:pt x="855" y="164"/>
                      </a:lnTo>
                      <a:lnTo>
                        <a:pt x="855" y="159"/>
                      </a:lnTo>
                      <a:lnTo>
                        <a:pt x="855" y="154"/>
                      </a:lnTo>
                      <a:lnTo>
                        <a:pt x="855" y="156"/>
                      </a:lnTo>
                      <a:lnTo>
                        <a:pt x="856" y="165"/>
                      </a:lnTo>
                      <a:lnTo>
                        <a:pt x="856" y="165"/>
                      </a:lnTo>
                      <a:lnTo>
                        <a:pt x="856" y="170"/>
                      </a:lnTo>
                      <a:lnTo>
                        <a:pt x="856" y="159"/>
                      </a:lnTo>
                      <a:lnTo>
                        <a:pt x="856" y="162"/>
                      </a:lnTo>
                      <a:lnTo>
                        <a:pt x="856" y="160"/>
                      </a:lnTo>
                      <a:lnTo>
                        <a:pt x="856" y="156"/>
                      </a:lnTo>
                      <a:lnTo>
                        <a:pt x="856" y="158"/>
                      </a:lnTo>
                      <a:lnTo>
                        <a:pt x="856" y="168"/>
                      </a:lnTo>
                      <a:lnTo>
                        <a:pt x="856" y="167"/>
                      </a:lnTo>
                      <a:lnTo>
                        <a:pt x="856" y="169"/>
                      </a:lnTo>
                      <a:lnTo>
                        <a:pt x="856" y="158"/>
                      </a:lnTo>
                      <a:lnTo>
                        <a:pt x="856" y="165"/>
                      </a:lnTo>
                      <a:lnTo>
                        <a:pt x="857" y="173"/>
                      </a:lnTo>
                      <a:lnTo>
                        <a:pt x="857" y="168"/>
                      </a:lnTo>
                      <a:lnTo>
                        <a:pt x="857" y="154"/>
                      </a:lnTo>
                      <a:lnTo>
                        <a:pt x="857" y="163"/>
                      </a:lnTo>
                      <a:lnTo>
                        <a:pt x="857" y="168"/>
                      </a:lnTo>
                      <a:lnTo>
                        <a:pt x="857" y="158"/>
                      </a:lnTo>
                      <a:lnTo>
                        <a:pt x="857" y="165"/>
                      </a:lnTo>
                      <a:lnTo>
                        <a:pt x="857" y="163"/>
                      </a:lnTo>
                      <a:lnTo>
                        <a:pt x="857" y="160"/>
                      </a:lnTo>
                      <a:lnTo>
                        <a:pt x="857" y="161"/>
                      </a:lnTo>
                      <a:lnTo>
                        <a:pt x="857" y="159"/>
                      </a:lnTo>
                      <a:lnTo>
                        <a:pt x="857" y="163"/>
                      </a:lnTo>
                      <a:lnTo>
                        <a:pt x="857" y="167"/>
                      </a:lnTo>
                      <a:lnTo>
                        <a:pt x="857" y="171"/>
                      </a:lnTo>
                      <a:lnTo>
                        <a:pt x="858" y="158"/>
                      </a:lnTo>
                      <a:lnTo>
                        <a:pt x="858" y="162"/>
                      </a:lnTo>
                      <a:lnTo>
                        <a:pt x="858" y="161"/>
                      </a:lnTo>
                      <a:lnTo>
                        <a:pt x="858" y="165"/>
                      </a:lnTo>
                      <a:lnTo>
                        <a:pt x="858" y="168"/>
                      </a:lnTo>
                      <a:lnTo>
                        <a:pt x="858" y="169"/>
                      </a:lnTo>
                      <a:lnTo>
                        <a:pt x="858" y="162"/>
                      </a:lnTo>
                      <a:lnTo>
                        <a:pt x="858" y="171"/>
                      </a:lnTo>
                      <a:lnTo>
                        <a:pt x="858" y="164"/>
                      </a:lnTo>
                      <a:lnTo>
                        <a:pt x="858" y="160"/>
                      </a:lnTo>
                      <a:lnTo>
                        <a:pt x="858" y="161"/>
                      </a:lnTo>
                      <a:lnTo>
                        <a:pt x="858" y="173"/>
                      </a:lnTo>
                      <a:lnTo>
                        <a:pt x="858" y="162"/>
                      </a:lnTo>
                      <a:lnTo>
                        <a:pt x="858" y="153"/>
                      </a:lnTo>
                      <a:lnTo>
                        <a:pt x="859" y="161"/>
                      </a:lnTo>
                      <a:lnTo>
                        <a:pt x="859" y="154"/>
                      </a:lnTo>
                      <a:lnTo>
                        <a:pt x="859" y="161"/>
                      </a:lnTo>
                      <a:lnTo>
                        <a:pt x="859" y="165"/>
                      </a:lnTo>
                      <a:lnTo>
                        <a:pt x="859" y="164"/>
                      </a:lnTo>
                      <a:lnTo>
                        <a:pt x="859" y="160"/>
                      </a:lnTo>
                      <a:lnTo>
                        <a:pt x="859" y="156"/>
                      </a:lnTo>
                      <a:lnTo>
                        <a:pt x="859" y="160"/>
                      </a:lnTo>
                      <a:lnTo>
                        <a:pt x="859" y="171"/>
                      </a:lnTo>
                      <a:lnTo>
                        <a:pt x="859" y="163"/>
                      </a:lnTo>
                      <a:lnTo>
                        <a:pt x="859" y="166"/>
                      </a:lnTo>
                      <a:lnTo>
                        <a:pt x="859" y="165"/>
                      </a:lnTo>
                      <a:lnTo>
                        <a:pt x="859" y="165"/>
                      </a:lnTo>
                      <a:lnTo>
                        <a:pt x="859" y="163"/>
                      </a:lnTo>
                      <a:lnTo>
                        <a:pt x="860" y="158"/>
                      </a:lnTo>
                      <a:lnTo>
                        <a:pt x="860" y="159"/>
                      </a:lnTo>
                      <a:lnTo>
                        <a:pt x="860" y="166"/>
                      </a:lnTo>
                      <a:lnTo>
                        <a:pt x="860" y="162"/>
                      </a:lnTo>
                      <a:lnTo>
                        <a:pt x="860" y="165"/>
                      </a:lnTo>
                      <a:lnTo>
                        <a:pt x="860" y="174"/>
                      </a:lnTo>
                      <a:lnTo>
                        <a:pt x="860" y="166"/>
                      </a:lnTo>
                      <a:lnTo>
                        <a:pt x="860" y="160"/>
                      </a:lnTo>
                      <a:lnTo>
                        <a:pt x="860" y="167"/>
                      </a:lnTo>
                      <a:lnTo>
                        <a:pt x="860" y="157"/>
                      </a:lnTo>
                      <a:lnTo>
                        <a:pt x="860" y="171"/>
                      </a:lnTo>
                      <a:lnTo>
                        <a:pt x="860" y="169"/>
                      </a:lnTo>
                      <a:lnTo>
                        <a:pt x="860" y="158"/>
                      </a:lnTo>
                      <a:lnTo>
                        <a:pt x="861" y="168"/>
                      </a:lnTo>
                      <a:lnTo>
                        <a:pt x="861" y="158"/>
                      </a:lnTo>
                      <a:lnTo>
                        <a:pt x="861" y="169"/>
                      </a:lnTo>
                      <a:lnTo>
                        <a:pt x="861" y="169"/>
                      </a:lnTo>
                      <a:lnTo>
                        <a:pt x="861" y="164"/>
                      </a:lnTo>
                      <a:lnTo>
                        <a:pt x="861" y="153"/>
                      </a:lnTo>
                      <a:lnTo>
                        <a:pt x="861" y="173"/>
                      </a:lnTo>
                      <a:lnTo>
                        <a:pt x="861" y="154"/>
                      </a:lnTo>
                      <a:lnTo>
                        <a:pt x="861" y="168"/>
                      </a:lnTo>
                      <a:lnTo>
                        <a:pt x="861" y="164"/>
                      </a:lnTo>
                      <a:lnTo>
                        <a:pt x="861" y="167"/>
                      </a:lnTo>
                      <a:lnTo>
                        <a:pt x="861" y="156"/>
                      </a:lnTo>
                      <a:lnTo>
                        <a:pt x="861" y="173"/>
                      </a:lnTo>
                      <a:lnTo>
                        <a:pt x="862" y="163"/>
                      </a:lnTo>
                      <a:lnTo>
                        <a:pt x="862" y="160"/>
                      </a:lnTo>
                      <a:lnTo>
                        <a:pt x="862" y="155"/>
                      </a:lnTo>
                      <a:lnTo>
                        <a:pt x="862" y="164"/>
                      </a:lnTo>
                      <a:lnTo>
                        <a:pt x="862" y="167"/>
                      </a:lnTo>
                      <a:lnTo>
                        <a:pt x="862" y="162"/>
                      </a:lnTo>
                      <a:lnTo>
                        <a:pt x="862" y="162"/>
                      </a:lnTo>
                      <a:lnTo>
                        <a:pt x="862" y="159"/>
                      </a:lnTo>
                      <a:lnTo>
                        <a:pt x="862" y="160"/>
                      </a:lnTo>
                      <a:lnTo>
                        <a:pt x="862" y="160"/>
                      </a:lnTo>
                      <a:lnTo>
                        <a:pt x="862" y="167"/>
                      </a:lnTo>
                      <a:lnTo>
                        <a:pt x="862" y="162"/>
                      </a:lnTo>
                      <a:lnTo>
                        <a:pt x="862" y="162"/>
                      </a:lnTo>
                      <a:lnTo>
                        <a:pt x="862" y="159"/>
                      </a:lnTo>
                      <a:lnTo>
                        <a:pt x="862" y="165"/>
                      </a:lnTo>
                      <a:lnTo>
                        <a:pt x="863" y="155"/>
                      </a:lnTo>
                      <a:lnTo>
                        <a:pt x="863" y="156"/>
                      </a:lnTo>
                      <a:lnTo>
                        <a:pt x="863" y="164"/>
                      </a:lnTo>
                      <a:lnTo>
                        <a:pt x="863" y="162"/>
                      </a:lnTo>
                      <a:lnTo>
                        <a:pt x="863" y="157"/>
                      </a:lnTo>
                      <a:lnTo>
                        <a:pt x="863" y="166"/>
                      </a:lnTo>
                      <a:lnTo>
                        <a:pt x="863" y="171"/>
                      </a:lnTo>
                      <a:lnTo>
                        <a:pt x="863" y="156"/>
                      </a:lnTo>
                      <a:lnTo>
                        <a:pt x="863" y="161"/>
                      </a:lnTo>
                      <a:lnTo>
                        <a:pt x="863" y="153"/>
                      </a:lnTo>
                      <a:lnTo>
                        <a:pt x="863" y="148"/>
                      </a:lnTo>
                      <a:lnTo>
                        <a:pt x="863" y="160"/>
                      </a:lnTo>
                      <a:lnTo>
                        <a:pt x="863" y="162"/>
                      </a:lnTo>
                      <a:lnTo>
                        <a:pt x="864" y="161"/>
                      </a:lnTo>
                      <a:lnTo>
                        <a:pt x="864" y="151"/>
                      </a:lnTo>
                      <a:lnTo>
                        <a:pt x="864" y="162"/>
                      </a:lnTo>
                      <a:lnTo>
                        <a:pt x="864" y="167"/>
                      </a:lnTo>
                      <a:lnTo>
                        <a:pt x="864" y="152"/>
                      </a:lnTo>
                      <a:lnTo>
                        <a:pt x="864" y="168"/>
                      </a:lnTo>
                      <a:lnTo>
                        <a:pt x="864" y="172"/>
                      </a:lnTo>
                      <a:lnTo>
                        <a:pt x="864" y="154"/>
                      </a:lnTo>
                      <a:lnTo>
                        <a:pt x="864" y="157"/>
                      </a:lnTo>
                      <a:lnTo>
                        <a:pt x="864" y="168"/>
                      </a:lnTo>
                      <a:lnTo>
                        <a:pt x="864" y="158"/>
                      </a:lnTo>
                      <a:lnTo>
                        <a:pt x="864" y="153"/>
                      </a:lnTo>
                      <a:lnTo>
                        <a:pt x="864" y="168"/>
                      </a:lnTo>
                      <a:lnTo>
                        <a:pt x="864" y="166"/>
                      </a:lnTo>
                      <a:lnTo>
                        <a:pt x="865" y="159"/>
                      </a:lnTo>
                      <a:lnTo>
                        <a:pt x="865" y="163"/>
                      </a:lnTo>
                      <a:lnTo>
                        <a:pt x="865" y="164"/>
                      </a:lnTo>
                      <a:lnTo>
                        <a:pt x="865" y="160"/>
                      </a:lnTo>
                      <a:lnTo>
                        <a:pt x="865" y="161"/>
                      </a:lnTo>
                      <a:lnTo>
                        <a:pt x="865" y="164"/>
                      </a:lnTo>
                      <a:lnTo>
                        <a:pt x="865" y="162"/>
                      </a:lnTo>
                      <a:lnTo>
                        <a:pt x="865" y="160"/>
                      </a:lnTo>
                      <a:lnTo>
                        <a:pt x="865" y="154"/>
                      </a:lnTo>
                      <a:lnTo>
                        <a:pt x="865" y="166"/>
                      </a:lnTo>
                      <a:lnTo>
                        <a:pt x="865" y="155"/>
                      </a:lnTo>
                      <a:lnTo>
                        <a:pt x="865" y="155"/>
                      </a:lnTo>
                      <a:lnTo>
                        <a:pt x="865" y="169"/>
                      </a:lnTo>
                      <a:lnTo>
                        <a:pt x="866" y="158"/>
                      </a:lnTo>
                      <a:lnTo>
                        <a:pt x="866" y="164"/>
                      </a:lnTo>
                      <a:lnTo>
                        <a:pt x="866" y="159"/>
                      </a:lnTo>
                      <a:lnTo>
                        <a:pt x="866" y="161"/>
                      </a:lnTo>
                      <a:lnTo>
                        <a:pt x="866" y="153"/>
                      </a:lnTo>
                      <a:lnTo>
                        <a:pt x="866" y="161"/>
                      </a:lnTo>
                      <a:lnTo>
                        <a:pt x="866" y="158"/>
                      </a:lnTo>
                      <a:lnTo>
                        <a:pt x="866" y="161"/>
                      </a:lnTo>
                      <a:lnTo>
                        <a:pt x="866" y="161"/>
                      </a:lnTo>
                      <a:lnTo>
                        <a:pt x="866" y="150"/>
                      </a:lnTo>
                      <a:lnTo>
                        <a:pt x="866" y="157"/>
                      </a:lnTo>
                      <a:lnTo>
                        <a:pt x="866" y="162"/>
                      </a:lnTo>
                      <a:lnTo>
                        <a:pt x="866" y="160"/>
                      </a:lnTo>
                      <a:lnTo>
                        <a:pt x="867" y="165"/>
                      </a:lnTo>
                      <a:lnTo>
                        <a:pt x="867" y="164"/>
                      </a:lnTo>
                      <a:lnTo>
                        <a:pt x="867" y="159"/>
                      </a:lnTo>
                      <a:lnTo>
                        <a:pt x="867" y="159"/>
                      </a:lnTo>
                      <a:lnTo>
                        <a:pt x="867" y="158"/>
                      </a:lnTo>
                      <a:lnTo>
                        <a:pt x="867" y="154"/>
                      </a:lnTo>
                      <a:lnTo>
                        <a:pt x="867" y="152"/>
                      </a:lnTo>
                      <a:lnTo>
                        <a:pt x="867" y="154"/>
                      </a:lnTo>
                      <a:lnTo>
                        <a:pt x="867" y="159"/>
                      </a:lnTo>
                      <a:lnTo>
                        <a:pt x="867" y="158"/>
                      </a:lnTo>
                      <a:lnTo>
                        <a:pt x="867" y="161"/>
                      </a:lnTo>
                      <a:lnTo>
                        <a:pt x="867" y="148"/>
                      </a:lnTo>
                      <a:lnTo>
                        <a:pt x="867" y="171"/>
                      </a:lnTo>
                      <a:lnTo>
                        <a:pt x="867" y="149"/>
                      </a:lnTo>
                      <a:lnTo>
                        <a:pt x="867" y="158"/>
                      </a:lnTo>
                      <a:lnTo>
                        <a:pt x="868" y="153"/>
                      </a:lnTo>
                      <a:lnTo>
                        <a:pt x="868" y="149"/>
                      </a:lnTo>
                      <a:lnTo>
                        <a:pt x="868" y="154"/>
                      </a:lnTo>
                      <a:lnTo>
                        <a:pt x="868" y="163"/>
                      </a:lnTo>
                      <a:lnTo>
                        <a:pt x="868" y="156"/>
                      </a:lnTo>
                      <a:lnTo>
                        <a:pt x="868" y="159"/>
                      </a:lnTo>
                      <a:lnTo>
                        <a:pt x="868" y="161"/>
                      </a:lnTo>
                      <a:lnTo>
                        <a:pt x="868" y="152"/>
                      </a:lnTo>
                      <a:lnTo>
                        <a:pt x="868" y="156"/>
                      </a:lnTo>
                      <a:lnTo>
                        <a:pt x="868" y="157"/>
                      </a:lnTo>
                      <a:lnTo>
                        <a:pt x="868" y="148"/>
                      </a:lnTo>
                      <a:lnTo>
                        <a:pt x="868" y="165"/>
                      </a:lnTo>
                      <a:lnTo>
                        <a:pt x="868" y="153"/>
                      </a:lnTo>
                      <a:lnTo>
                        <a:pt x="869" y="153"/>
                      </a:lnTo>
                      <a:lnTo>
                        <a:pt x="869" y="156"/>
                      </a:lnTo>
                      <a:lnTo>
                        <a:pt x="869" y="154"/>
                      </a:lnTo>
                      <a:lnTo>
                        <a:pt x="869" y="162"/>
                      </a:lnTo>
                      <a:lnTo>
                        <a:pt x="869" y="151"/>
                      </a:lnTo>
                      <a:lnTo>
                        <a:pt x="869" y="170"/>
                      </a:lnTo>
                      <a:lnTo>
                        <a:pt x="869" y="157"/>
                      </a:lnTo>
                      <a:lnTo>
                        <a:pt x="869" y="163"/>
                      </a:lnTo>
                      <a:lnTo>
                        <a:pt x="869" y="155"/>
                      </a:lnTo>
                      <a:lnTo>
                        <a:pt x="869" y="155"/>
                      </a:lnTo>
                      <a:lnTo>
                        <a:pt x="869" y="161"/>
                      </a:lnTo>
                      <a:lnTo>
                        <a:pt x="869" y="158"/>
                      </a:lnTo>
                      <a:lnTo>
                        <a:pt x="869" y="170"/>
                      </a:lnTo>
                      <a:lnTo>
                        <a:pt x="869" y="165"/>
                      </a:lnTo>
                      <a:lnTo>
                        <a:pt x="870" y="164"/>
                      </a:lnTo>
                      <a:lnTo>
                        <a:pt x="870" y="157"/>
                      </a:lnTo>
                      <a:lnTo>
                        <a:pt x="870" y="165"/>
                      </a:lnTo>
                      <a:lnTo>
                        <a:pt x="870" y="161"/>
                      </a:lnTo>
                      <a:lnTo>
                        <a:pt x="870" y="163"/>
                      </a:lnTo>
                      <a:lnTo>
                        <a:pt x="870" y="161"/>
                      </a:lnTo>
                      <a:lnTo>
                        <a:pt x="870" y="159"/>
                      </a:lnTo>
                      <a:lnTo>
                        <a:pt x="870" y="167"/>
                      </a:lnTo>
                      <a:lnTo>
                        <a:pt x="870" y="153"/>
                      </a:lnTo>
                      <a:lnTo>
                        <a:pt x="870" y="149"/>
                      </a:lnTo>
                      <a:lnTo>
                        <a:pt x="870" y="164"/>
                      </a:lnTo>
                      <a:lnTo>
                        <a:pt x="870" y="154"/>
                      </a:lnTo>
                      <a:lnTo>
                        <a:pt x="870" y="157"/>
                      </a:lnTo>
                      <a:lnTo>
                        <a:pt x="871" y="159"/>
                      </a:lnTo>
                      <a:lnTo>
                        <a:pt x="871" y="158"/>
                      </a:lnTo>
                      <a:lnTo>
                        <a:pt x="871" y="157"/>
                      </a:lnTo>
                      <a:lnTo>
                        <a:pt x="871" y="159"/>
                      </a:lnTo>
                      <a:lnTo>
                        <a:pt x="871" y="160"/>
                      </a:lnTo>
                      <a:lnTo>
                        <a:pt x="871" y="161"/>
                      </a:lnTo>
                      <a:lnTo>
                        <a:pt x="871" y="160"/>
                      </a:lnTo>
                      <a:lnTo>
                        <a:pt x="871" y="161"/>
                      </a:lnTo>
                      <a:lnTo>
                        <a:pt x="871" y="160"/>
                      </a:lnTo>
                      <a:lnTo>
                        <a:pt x="871" y="162"/>
                      </a:lnTo>
                      <a:lnTo>
                        <a:pt x="871" y="161"/>
                      </a:lnTo>
                      <a:lnTo>
                        <a:pt x="871" y="157"/>
                      </a:lnTo>
                      <a:lnTo>
                        <a:pt x="871" y="160"/>
                      </a:lnTo>
                      <a:lnTo>
                        <a:pt x="871" y="155"/>
                      </a:lnTo>
                      <a:lnTo>
                        <a:pt x="872" y="164"/>
                      </a:lnTo>
                      <a:lnTo>
                        <a:pt x="872" y="154"/>
                      </a:lnTo>
                      <a:lnTo>
                        <a:pt x="872" y="157"/>
                      </a:lnTo>
                      <a:lnTo>
                        <a:pt x="872" y="159"/>
                      </a:lnTo>
                      <a:lnTo>
                        <a:pt x="872" y="160"/>
                      </a:lnTo>
                      <a:lnTo>
                        <a:pt x="872" y="152"/>
                      </a:lnTo>
                      <a:lnTo>
                        <a:pt x="872" y="148"/>
                      </a:lnTo>
                      <a:lnTo>
                        <a:pt x="872" y="161"/>
                      </a:lnTo>
                      <a:lnTo>
                        <a:pt x="872" y="163"/>
                      </a:lnTo>
                      <a:lnTo>
                        <a:pt x="872" y="157"/>
                      </a:lnTo>
                      <a:lnTo>
                        <a:pt x="872" y="164"/>
                      </a:lnTo>
                      <a:lnTo>
                        <a:pt x="872" y="162"/>
                      </a:lnTo>
                      <a:lnTo>
                        <a:pt x="872" y="157"/>
                      </a:lnTo>
                      <a:lnTo>
                        <a:pt x="872" y="154"/>
                      </a:lnTo>
                      <a:lnTo>
                        <a:pt x="873" y="153"/>
                      </a:lnTo>
                      <a:lnTo>
                        <a:pt x="873" y="155"/>
                      </a:lnTo>
                      <a:lnTo>
                        <a:pt x="873" y="157"/>
                      </a:lnTo>
                      <a:lnTo>
                        <a:pt x="873" y="153"/>
                      </a:lnTo>
                      <a:lnTo>
                        <a:pt x="873" y="157"/>
                      </a:lnTo>
                      <a:lnTo>
                        <a:pt x="873" y="161"/>
                      </a:lnTo>
                      <a:lnTo>
                        <a:pt x="873" y="151"/>
                      </a:lnTo>
                      <a:lnTo>
                        <a:pt x="873" y="158"/>
                      </a:lnTo>
                      <a:lnTo>
                        <a:pt x="873" y="164"/>
                      </a:lnTo>
                      <a:lnTo>
                        <a:pt x="873" y="152"/>
                      </a:lnTo>
                      <a:lnTo>
                        <a:pt x="873" y="158"/>
                      </a:lnTo>
                      <a:lnTo>
                        <a:pt x="873" y="153"/>
                      </a:lnTo>
                      <a:lnTo>
                        <a:pt x="873" y="159"/>
                      </a:lnTo>
                      <a:lnTo>
                        <a:pt x="874" y="167"/>
                      </a:lnTo>
                      <a:lnTo>
                        <a:pt x="874" y="148"/>
                      </a:lnTo>
                      <a:lnTo>
                        <a:pt x="874" y="154"/>
                      </a:lnTo>
                      <a:lnTo>
                        <a:pt x="874" y="154"/>
                      </a:lnTo>
                      <a:lnTo>
                        <a:pt x="874" y="158"/>
                      </a:lnTo>
                      <a:lnTo>
                        <a:pt x="874" y="159"/>
                      </a:lnTo>
                      <a:lnTo>
                        <a:pt x="874" y="152"/>
                      </a:lnTo>
                      <a:lnTo>
                        <a:pt x="874" y="153"/>
                      </a:lnTo>
                      <a:lnTo>
                        <a:pt x="874" y="150"/>
                      </a:lnTo>
                      <a:lnTo>
                        <a:pt x="874" y="160"/>
                      </a:lnTo>
                      <a:lnTo>
                        <a:pt x="874" y="153"/>
                      </a:lnTo>
                      <a:lnTo>
                        <a:pt x="874" y="155"/>
                      </a:lnTo>
                      <a:lnTo>
                        <a:pt x="874" y="156"/>
                      </a:lnTo>
                      <a:lnTo>
                        <a:pt x="874" y="153"/>
                      </a:lnTo>
                      <a:lnTo>
                        <a:pt x="875" y="160"/>
                      </a:lnTo>
                      <a:lnTo>
                        <a:pt x="875" y="155"/>
                      </a:lnTo>
                      <a:lnTo>
                        <a:pt x="875" y="155"/>
                      </a:lnTo>
                      <a:lnTo>
                        <a:pt x="875" y="155"/>
                      </a:lnTo>
                      <a:lnTo>
                        <a:pt x="875" y="157"/>
                      </a:lnTo>
                      <a:lnTo>
                        <a:pt x="875" y="151"/>
                      </a:lnTo>
                      <a:lnTo>
                        <a:pt x="875" y="150"/>
                      </a:lnTo>
                      <a:lnTo>
                        <a:pt x="875" y="155"/>
                      </a:lnTo>
                      <a:lnTo>
                        <a:pt x="875" y="167"/>
                      </a:lnTo>
                      <a:lnTo>
                        <a:pt x="875" y="165"/>
                      </a:lnTo>
                      <a:lnTo>
                        <a:pt x="875" y="156"/>
                      </a:lnTo>
                      <a:lnTo>
                        <a:pt x="875" y="151"/>
                      </a:lnTo>
                      <a:lnTo>
                        <a:pt x="875" y="157"/>
                      </a:lnTo>
                      <a:lnTo>
                        <a:pt x="876" y="156"/>
                      </a:lnTo>
                      <a:lnTo>
                        <a:pt x="876" y="155"/>
                      </a:lnTo>
                      <a:lnTo>
                        <a:pt x="876" y="159"/>
                      </a:lnTo>
                      <a:lnTo>
                        <a:pt x="876" y="155"/>
                      </a:lnTo>
                      <a:lnTo>
                        <a:pt x="876" y="157"/>
                      </a:lnTo>
                      <a:lnTo>
                        <a:pt x="876" y="157"/>
                      </a:lnTo>
                      <a:lnTo>
                        <a:pt x="876" y="149"/>
                      </a:lnTo>
                      <a:lnTo>
                        <a:pt x="876" y="154"/>
                      </a:lnTo>
                      <a:lnTo>
                        <a:pt x="876" y="154"/>
                      </a:lnTo>
                      <a:lnTo>
                        <a:pt x="876" y="156"/>
                      </a:lnTo>
                      <a:lnTo>
                        <a:pt x="876" y="152"/>
                      </a:lnTo>
                      <a:lnTo>
                        <a:pt x="876" y="152"/>
                      </a:lnTo>
                      <a:lnTo>
                        <a:pt x="876" y="152"/>
                      </a:lnTo>
                      <a:lnTo>
                        <a:pt x="876" y="149"/>
                      </a:lnTo>
                      <a:lnTo>
                        <a:pt x="876" y="156"/>
                      </a:lnTo>
                      <a:lnTo>
                        <a:pt x="877" y="147"/>
                      </a:lnTo>
                      <a:lnTo>
                        <a:pt x="877" y="161"/>
                      </a:lnTo>
                      <a:lnTo>
                        <a:pt x="877" y="155"/>
                      </a:lnTo>
                      <a:lnTo>
                        <a:pt x="877" y="161"/>
                      </a:lnTo>
                      <a:lnTo>
                        <a:pt x="877" y="157"/>
                      </a:lnTo>
                      <a:lnTo>
                        <a:pt x="877" y="156"/>
                      </a:lnTo>
                      <a:lnTo>
                        <a:pt x="877" y="157"/>
                      </a:lnTo>
                      <a:lnTo>
                        <a:pt x="877" y="157"/>
                      </a:lnTo>
                      <a:lnTo>
                        <a:pt x="877" y="151"/>
                      </a:lnTo>
                      <a:lnTo>
                        <a:pt x="877" y="155"/>
                      </a:lnTo>
                      <a:lnTo>
                        <a:pt x="877" y="156"/>
                      </a:lnTo>
                      <a:lnTo>
                        <a:pt x="877" y="155"/>
                      </a:lnTo>
                      <a:lnTo>
                        <a:pt x="877" y="156"/>
                      </a:lnTo>
                      <a:lnTo>
                        <a:pt x="878" y="153"/>
                      </a:lnTo>
                      <a:lnTo>
                        <a:pt x="878" y="157"/>
                      </a:lnTo>
                      <a:lnTo>
                        <a:pt x="878" y="155"/>
                      </a:lnTo>
                      <a:lnTo>
                        <a:pt x="878" y="159"/>
                      </a:lnTo>
                      <a:lnTo>
                        <a:pt x="878" y="159"/>
                      </a:lnTo>
                      <a:lnTo>
                        <a:pt x="878" y="159"/>
                      </a:lnTo>
                      <a:lnTo>
                        <a:pt x="878" y="148"/>
                      </a:lnTo>
                      <a:lnTo>
                        <a:pt x="878" y="157"/>
                      </a:lnTo>
                      <a:lnTo>
                        <a:pt x="878" y="156"/>
                      </a:lnTo>
                      <a:lnTo>
                        <a:pt x="878" y="149"/>
                      </a:lnTo>
                      <a:lnTo>
                        <a:pt x="878" y="152"/>
                      </a:lnTo>
                      <a:lnTo>
                        <a:pt x="878" y="166"/>
                      </a:lnTo>
                      <a:lnTo>
                        <a:pt x="878" y="145"/>
                      </a:lnTo>
                      <a:lnTo>
                        <a:pt x="879" y="158"/>
                      </a:lnTo>
                      <a:lnTo>
                        <a:pt x="879" y="154"/>
                      </a:lnTo>
                      <a:lnTo>
                        <a:pt x="879" y="153"/>
                      </a:lnTo>
                      <a:lnTo>
                        <a:pt x="879" y="151"/>
                      </a:lnTo>
                      <a:lnTo>
                        <a:pt x="879" y="160"/>
                      </a:lnTo>
                      <a:lnTo>
                        <a:pt x="879" y="145"/>
                      </a:lnTo>
                      <a:lnTo>
                        <a:pt x="879" y="157"/>
                      </a:lnTo>
                      <a:lnTo>
                        <a:pt x="879" y="154"/>
                      </a:lnTo>
                      <a:lnTo>
                        <a:pt x="879" y="154"/>
                      </a:lnTo>
                      <a:lnTo>
                        <a:pt x="879" y="157"/>
                      </a:lnTo>
                      <a:lnTo>
                        <a:pt x="879" y="147"/>
                      </a:lnTo>
                      <a:lnTo>
                        <a:pt x="879" y="154"/>
                      </a:lnTo>
                      <a:lnTo>
                        <a:pt x="879" y="158"/>
                      </a:lnTo>
                      <a:lnTo>
                        <a:pt x="879" y="155"/>
                      </a:lnTo>
                      <a:lnTo>
                        <a:pt x="880" y="157"/>
                      </a:lnTo>
                      <a:lnTo>
                        <a:pt x="880" y="152"/>
                      </a:lnTo>
                      <a:lnTo>
                        <a:pt x="880" y="152"/>
                      </a:lnTo>
                      <a:lnTo>
                        <a:pt x="880" y="156"/>
                      </a:lnTo>
                      <a:lnTo>
                        <a:pt x="880" y="157"/>
                      </a:lnTo>
                      <a:lnTo>
                        <a:pt x="880" y="158"/>
                      </a:lnTo>
                      <a:lnTo>
                        <a:pt x="880" y="155"/>
                      </a:lnTo>
                      <a:lnTo>
                        <a:pt x="880" y="150"/>
                      </a:lnTo>
                      <a:lnTo>
                        <a:pt x="880" y="160"/>
                      </a:lnTo>
                      <a:lnTo>
                        <a:pt x="880" y="160"/>
                      </a:lnTo>
                      <a:lnTo>
                        <a:pt x="880" y="164"/>
                      </a:lnTo>
                      <a:lnTo>
                        <a:pt x="880" y="156"/>
                      </a:lnTo>
                      <a:lnTo>
                        <a:pt x="880" y="164"/>
                      </a:lnTo>
                      <a:lnTo>
                        <a:pt x="881" y="160"/>
                      </a:lnTo>
                      <a:lnTo>
                        <a:pt x="881" y="154"/>
                      </a:lnTo>
                      <a:lnTo>
                        <a:pt x="881" y="157"/>
                      </a:lnTo>
                      <a:lnTo>
                        <a:pt x="881" y="158"/>
                      </a:lnTo>
                      <a:lnTo>
                        <a:pt x="881" y="162"/>
                      </a:lnTo>
                      <a:lnTo>
                        <a:pt x="881" y="153"/>
                      </a:lnTo>
                      <a:lnTo>
                        <a:pt x="881" y="163"/>
                      </a:lnTo>
                      <a:lnTo>
                        <a:pt x="881" y="150"/>
                      </a:lnTo>
                      <a:lnTo>
                        <a:pt x="881" y="164"/>
                      </a:lnTo>
                      <a:lnTo>
                        <a:pt x="881" y="161"/>
                      </a:lnTo>
                      <a:lnTo>
                        <a:pt x="881" y="161"/>
                      </a:lnTo>
                      <a:lnTo>
                        <a:pt x="881" y="153"/>
                      </a:lnTo>
                      <a:lnTo>
                        <a:pt x="881" y="161"/>
                      </a:lnTo>
                      <a:lnTo>
                        <a:pt x="881" y="153"/>
                      </a:lnTo>
                      <a:lnTo>
                        <a:pt x="881" y="153"/>
                      </a:lnTo>
                      <a:lnTo>
                        <a:pt x="882" y="144"/>
                      </a:lnTo>
                      <a:lnTo>
                        <a:pt x="882" y="152"/>
                      </a:lnTo>
                      <a:lnTo>
                        <a:pt x="882" y="151"/>
                      </a:lnTo>
                      <a:lnTo>
                        <a:pt x="882" y="160"/>
                      </a:lnTo>
                      <a:lnTo>
                        <a:pt x="882" y="157"/>
                      </a:lnTo>
                      <a:lnTo>
                        <a:pt x="882" y="165"/>
                      </a:lnTo>
                      <a:lnTo>
                        <a:pt x="882" y="160"/>
                      </a:lnTo>
                      <a:lnTo>
                        <a:pt x="882" y="161"/>
                      </a:lnTo>
                      <a:lnTo>
                        <a:pt x="882" y="161"/>
                      </a:lnTo>
                      <a:lnTo>
                        <a:pt x="882" y="154"/>
                      </a:lnTo>
                      <a:lnTo>
                        <a:pt x="882" y="162"/>
                      </a:lnTo>
                      <a:lnTo>
                        <a:pt x="882" y="166"/>
                      </a:lnTo>
                      <a:lnTo>
                        <a:pt x="882" y="160"/>
                      </a:lnTo>
                      <a:lnTo>
                        <a:pt x="883" y="156"/>
                      </a:lnTo>
                      <a:lnTo>
                        <a:pt x="883" y="154"/>
                      </a:lnTo>
                      <a:lnTo>
                        <a:pt x="883" y="158"/>
                      </a:lnTo>
                      <a:lnTo>
                        <a:pt x="883" y="159"/>
                      </a:lnTo>
                      <a:lnTo>
                        <a:pt x="883" y="164"/>
                      </a:lnTo>
                      <a:lnTo>
                        <a:pt x="883" y="163"/>
                      </a:lnTo>
                      <a:lnTo>
                        <a:pt x="883" y="157"/>
                      </a:lnTo>
                      <a:lnTo>
                        <a:pt x="883" y="166"/>
                      </a:lnTo>
                      <a:lnTo>
                        <a:pt x="883" y="152"/>
                      </a:lnTo>
                      <a:lnTo>
                        <a:pt x="883" y="164"/>
                      </a:lnTo>
                      <a:lnTo>
                        <a:pt x="883" y="154"/>
                      </a:lnTo>
                      <a:lnTo>
                        <a:pt x="883" y="170"/>
                      </a:lnTo>
                      <a:lnTo>
                        <a:pt x="883" y="156"/>
                      </a:lnTo>
                      <a:lnTo>
                        <a:pt x="884" y="167"/>
                      </a:lnTo>
                      <a:lnTo>
                        <a:pt x="884" y="159"/>
                      </a:lnTo>
                      <a:lnTo>
                        <a:pt x="884" y="145"/>
                      </a:lnTo>
                      <a:lnTo>
                        <a:pt x="884" y="160"/>
                      </a:lnTo>
                      <a:lnTo>
                        <a:pt x="884" y="161"/>
                      </a:lnTo>
                      <a:lnTo>
                        <a:pt x="884" y="157"/>
                      </a:lnTo>
                      <a:lnTo>
                        <a:pt x="884" y="161"/>
                      </a:lnTo>
                      <a:lnTo>
                        <a:pt x="884" y="157"/>
                      </a:lnTo>
                      <a:lnTo>
                        <a:pt x="884" y="166"/>
                      </a:lnTo>
                      <a:lnTo>
                        <a:pt x="884" y="159"/>
                      </a:lnTo>
                      <a:lnTo>
                        <a:pt x="884" y="156"/>
                      </a:lnTo>
                      <a:lnTo>
                        <a:pt x="884" y="163"/>
                      </a:lnTo>
                      <a:lnTo>
                        <a:pt x="884" y="155"/>
                      </a:lnTo>
                      <a:lnTo>
                        <a:pt x="884" y="157"/>
                      </a:lnTo>
                      <a:lnTo>
                        <a:pt x="885" y="165"/>
                      </a:lnTo>
                      <a:lnTo>
                        <a:pt x="885" y="155"/>
                      </a:lnTo>
                      <a:lnTo>
                        <a:pt x="885" y="156"/>
                      </a:lnTo>
                      <a:lnTo>
                        <a:pt x="885" y="175"/>
                      </a:lnTo>
                      <a:lnTo>
                        <a:pt x="885" y="172"/>
                      </a:lnTo>
                      <a:lnTo>
                        <a:pt x="885" y="161"/>
                      </a:lnTo>
                      <a:lnTo>
                        <a:pt x="885" y="161"/>
                      </a:lnTo>
                      <a:lnTo>
                        <a:pt x="885" y="167"/>
                      </a:lnTo>
                      <a:lnTo>
                        <a:pt x="885" y="156"/>
                      </a:lnTo>
                      <a:lnTo>
                        <a:pt x="885" y="168"/>
                      </a:lnTo>
                      <a:lnTo>
                        <a:pt x="885" y="153"/>
                      </a:lnTo>
                      <a:lnTo>
                        <a:pt x="885" y="158"/>
                      </a:lnTo>
                      <a:lnTo>
                        <a:pt x="885" y="146"/>
                      </a:lnTo>
                      <a:lnTo>
                        <a:pt x="886" y="161"/>
                      </a:lnTo>
                      <a:lnTo>
                        <a:pt x="886" y="157"/>
                      </a:lnTo>
                      <a:lnTo>
                        <a:pt x="886" y="161"/>
                      </a:lnTo>
                      <a:lnTo>
                        <a:pt x="886" y="160"/>
                      </a:lnTo>
                      <a:lnTo>
                        <a:pt x="886" y="158"/>
                      </a:lnTo>
                      <a:lnTo>
                        <a:pt x="886" y="153"/>
                      </a:lnTo>
                      <a:lnTo>
                        <a:pt x="886" y="162"/>
                      </a:lnTo>
                      <a:lnTo>
                        <a:pt x="886" y="161"/>
                      </a:lnTo>
                      <a:lnTo>
                        <a:pt x="886" y="168"/>
                      </a:lnTo>
                      <a:lnTo>
                        <a:pt x="886" y="159"/>
                      </a:lnTo>
                      <a:lnTo>
                        <a:pt x="886" y="159"/>
                      </a:lnTo>
                      <a:lnTo>
                        <a:pt x="886" y="163"/>
                      </a:lnTo>
                      <a:lnTo>
                        <a:pt x="886" y="162"/>
                      </a:lnTo>
                      <a:lnTo>
                        <a:pt x="886" y="159"/>
                      </a:lnTo>
                      <a:lnTo>
                        <a:pt x="886" y="173"/>
                      </a:lnTo>
                      <a:lnTo>
                        <a:pt x="887" y="156"/>
                      </a:lnTo>
                      <a:lnTo>
                        <a:pt x="887" y="164"/>
                      </a:lnTo>
                      <a:lnTo>
                        <a:pt x="887" y="164"/>
                      </a:lnTo>
                      <a:lnTo>
                        <a:pt x="887" y="159"/>
                      </a:lnTo>
                      <a:lnTo>
                        <a:pt x="887" y="168"/>
                      </a:lnTo>
                      <a:lnTo>
                        <a:pt x="887" y="164"/>
                      </a:lnTo>
                      <a:lnTo>
                        <a:pt x="887" y="164"/>
                      </a:lnTo>
                      <a:lnTo>
                        <a:pt x="887" y="160"/>
                      </a:lnTo>
                      <a:lnTo>
                        <a:pt x="887" y="168"/>
                      </a:lnTo>
                      <a:lnTo>
                        <a:pt x="887" y="167"/>
                      </a:lnTo>
                      <a:lnTo>
                        <a:pt x="887" y="171"/>
                      </a:lnTo>
                      <a:lnTo>
                        <a:pt x="887" y="161"/>
                      </a:lnTo>
                      <a:lnTo>
                        <a:pt x="887" y="161"/>
                      </a:lnTo>
                      <a:lnTo>
                        <a:pt x="888" y="157"/>
                      </a:lnTo>
                      <a:lnTo>
                        <a:pt x="888" y="148"/>
                      </a:lnTo>
                      <a:lnTo>
                        <a:pt x="888" y="168"/>
                      </a:lnTo>
                      <a:lnTo>
                        <a:pt x="888" y="167"/>
                      </a:lnTo>
                      <a:lnTo>
                        <a:pt x="888" y="169"/>
                      </a:lnTo>
                      <a:lnTo>
                        <a:pt x="888" y="164"/>
                      </a:lnTo>
                      <a:lnTo>
                        <a:pt x="888" y="167"/>
                      </a:lnTo>
                      <a:lnTo>
                        <a:pt x="888" y="166"/>
                      </a:lnTo>
                      <a:lnTo>
                        <a:pt x="888" y="169"/>
                      </a:lnTo>
                      <a:lnTo>
                        <a:pt x="888" y="172"/>
                      </a:lnTo>
                      <a:lnTo>
                        <a:pt x="888" y="171"/>
                      </a:lnTo>
                      <a:lnTo>
                        <a:pt x="888" y="168"/>
                      </a:lnTo>
                      <a:lnTo>
                        <a:pt x="888" y="167"/>
                      </a:lnTo>
                      <a:lnTo>
                        <a:pt x="888" y="164"/>
                      </a:lnTo>
                      <a:lnTo>
                        <a:pt x="889" y="166"/>
                      </a:lnTo>
                      <a:lnTo>
                        <a:pt x="889" y="168"/>
                      </a:lnTo>
                      <a:lnTo>
                        <a:pt x="889" y="164"/>
                      </a:lnTo>
                      <a:lnTo>
                        <a:pt x="889" y="164"/>
                      </a:lnTo>
                      <a:lnTo>
                        <a:pt x="889" y="159"/>
                      </a:lnTo>
                      <a:lnTo>
                        <a:pt x="889" y="160"/>
                      </a:lnTo>
                      <a:lnTo>
                        <a:pt x="889" y="169"/>
                      </a:lnTo>
                      <a:lnTo>
                        <a:pt x="889" y="165"/>
                      </a:lnTo>
                      <a:lnTo>
                        <a:pt x="889" y="165"/>
                      </a:lnTo>
                      <a:lnTo>
                        <a:pt x="889" y="160"/>
                      </a:lnTo>
                      <a:lnTo>
                        <a:pt x="889" y="157"/>
                      </a:lnTo>
                      <a:lnTo>
                        <a:pt x="889" y="158"/>
                      </a:lnTo>
                      <a:lnTo>
                        <a:pt x="889" y="162"/>
                      </a:lnTo>
                      <a:lnTo>
                        <a:pt x="890" y="156"/>
                      </a:lnTo>
                      <a:lnTo>
                        <a:pt x="890" y="160"/>
                      </a:lnTo>
                      <a:lnTo>
                        <a:pt x="890" y="163"/>
                      </a:lnTo>
                      <a:lnTo>
                        <a:pt x="890" y="162"/>
                      </a:lnTo>
                      <a:lnTo>
                        <a:pt x="890" y="162"/>
                      </a:lnTo>
                      <a:lnTo>
                        <a:pt x="890" y="165"/>
                      </a:lnTo>
                      <a:lnTo>
                        <a:pt x="890" y="161"/>
                      </a:lnTo>
                      <a:lnTo>
                        <a:pt x="890" y="159"/>
                      </a:lnTo>
                      <a:lnTo>
                        <a:pt x="890" y="162"/>
                      </a:lnTo>
                      <a:lnTo>
                        <a:pt x="890" y="162"/>
                      </a:lnTo>
                      <a:lnTo>
                        <a:pt x="890" y="161"/>
                      </a:lnTo>
                      <a:lnTo>
                        <a:pt x="890" y="165"/>
                      </a:lnTo>
                      <a:lnTo>
                        <a:pt x="890" y="163"/>
                      </a:lnTo>
                      <a:lnTo>
                        <a:pt x="891" y="160"/>
                      </a:lnTo>
                      <a:lnTo>
                        <a:pt x="891" y="165"/>
                      </a:lnTo>
                      <a:lnTo>
                        <a:pt x="891" y="158"/>
                      </a:lnTo>
                      <a:lnTo>
                        <a:pt x="891" y="163"/>
                      </a:lnTo>
                      <a:lnTo>
                        <a:pt x="891" y="162"/>
                      </a:lnTo>
                      <a:lnTo>
                        <a:pt x="891" y="157"/>
                      </a:lnTo>
                      <a:lnTo>
                        <a:pt x="891" y="158"/>
                      </a:lnTo>
                      <a:lnTo>
                        <a:pt x="891" y="159"/>
                      </a:lnTo>
                      <a:lnTo>
                        <a:pt x="891" y="153"/>
                      </a:lnTo>
                      <a:lnTo>
                        <a:pt x="891" y="167"/>
                      </a:lnTo>
                      <a:lnTo>
                        <a:pt x="891" y="159"/>
                      </a:lnTo>
                      <a:lnTo>
                        <a:pt x="891" y="168"/>
                      </a:lnTo>
                      <a:lnTo>
                        <a:pt x="891" y="160"/>
                      </a:lnTo>
                      <a:lnTo>
                        <a:pt x="891" y="161"/>
                      </a:lnTo>
                      <a:lnTo>
                        <a:pt x="891" y="163"/>
                      </a:lnTo>
                      <a:lnTo>
                        <a:pt x="892" y="161"/>
                      </a:lnTo>
                      <a:lnTo>
                        <a:pt x="892" y="166"/>
                      </a:lnTo>
                      <a:lnTo>
                        <a:pt x="892" y="164"/>
                      </a:lnTo>
                      <a:lnTo>
                        <a:pt x="892" y="162"/>
                      </a:lnTo>
                      <a:lnTo>
                        <a:pt x="892" y="167"/>
                      </a:lnTo>
                      <a:lnTo>
                        <a:pt x="892" y="163"/>
                      </a:lnTo>
                      <a:lnTo>
                        <a:pt x="892" y="167"/>
                      </a:lnTo>
                      <a:lnTo>
                        <a:pt x="892" y="162"/>
                      </a:lnTo>
                      <a:lnTo>
                        <a:pt x="892" y="155"/>
                      </a:lnTo>
                      <a:lnTo>
                        <a:pt x="892" y="162"/>
                      </a:lnTo>
                      <a:lnTo>
                        <a:pt x="892" y="161"/>
                      </a:lnTo>
                      <a:lnTo>
                        <a:pt x="892" y="161"/>
                      </a:lnTo>
                      <a:lnTo>
                        <a:pt x="892" y="160"/>
                      </a:lnTo>
                      <a:lnTo>
                        <a:pt x="893" y="150"/>
                      </a:lnTo>
                      <a:lnTo>
                        <a:pt x="893" y="159"/>
                      </a:lnTo>
                      <a:lnTo>
                        <a:pt x="893" y="155"/>
                      </a:lnTo>
                      <a:lnTo>
                        <a:pt x="893" y="168"/>
                      </a:lnTo>
                      <a:lnTo>
                        <a:pt x="893" y="157"/>
                      </a:lnTo>
                      <a:lnTo>
                        <a:pt x="893" y="154"/>
                      </a:lnTo>
                      <a:lnTo>
                        <a:pt x="893" y="156"/>
                      </a:lnTo>
                      <a:lnTo>
                        <a:pt x="893" y="158"/>
                      </a:lnTo>
                      <a:lnTo>
                        <a:pt x="893" y="154"/>
                      </a:lnTo>
                      <a:lnTo>
                        <a:pt x="893" y="151"/>
                      </a:lnTo>
                      <a:lnTo>
                        <a:pt x="893" y="160"/>
                      </a:lnTo>
                      <a:lnTo>
                        <a:pt x="893" y="146"/>
                      </a:lnTo>
                      <a:lnTo>
                        <a:pt x="893" y="146"/>
                      </a:lnTo>
                      <a:lnTo>
                        <a:pt x="893" y="140"/>
                      </a:lnTo>
                      <a:lnTo>
                        <a:pt x="894" y="130"/>
                      </a:lnTo>
                      <a:lnTo>
                        <a:pt x="894" y="131"/>
                      </a:lnTo>
                      <a:lnTo>
                        <a:pt x="894" y="141"/>
                      </a:lnTo>
                      <a:lnTo>
                        <a:pt x="894" y="126"/>
                      </a:lnTo>
                      <a:lnTo>
                        <a:pt x="894" y="126"/>
                      </a:lnTo>
                      <a:lnTo>
                        <a:pt x="894" y="122"/>
                      </a:lnTo>
                      <a:lnTo>
                        <a:pt x="894" y="114"/>
                      </a:lnTo>
                      <a:lnTo>
                        <a:pt x="894" y="114"/>
                      </a:lnTo>
                      <a:lnTo>
                        <a:pt x="894" y="105"/>
                      </a:lnTo>
                      <a:lnTo>
                        <a:pt x="894" y="100"/>
                      </a:lnTo>
                      <a:lnTo>
                        <a:pt x="894" y="100"/>
                      </a:lnTo>
                      <a:lnTo>
                        <a:pt x="894" y="96"/>
                      </a:lnTo>
                      <a:lnTo>
                        <a:pt x="894" y="82"/>
                      </a:lnTo>
                      <a:lnTo>
                        <a:pt x="895" y="74"/>
                      </a:lnTo>
                      <a:lnTo>
                        <a:pt x="895" y="68"/>
                      </a:lnTo>
                      <a:lnTo>
                        <a:pt x="895" y="65"/>
                      </a:lnTo>
                      <a:lnTo>
                        <a:pt x="895" y="60"/>
                      </a:lnTo>
                      <a:lnTo>
                        <a:pt x="895" y="44"/>
                      </a:lnTo>
                      <a:lnTo>
                        <a:pt x="895" y="45"/>
                      </a:lnTo>
                      <a:lnTo>
                        <a:pt x="895" y="39"/>
                      </a:lnTo>
                      <a:lnTo>
                        <a:pt x="895" y="29"/>
                      </a:lnTo>
                      <a:lnTo>
                        <a:pt x="895" y="33"/>
                      </a:lnTo>
                      <a:lnTo>
                        <a:pt x="895" y="38"/>
                      </a:lnTo>
                      <a:lnTo>
                        <a:pt x="895" y="35"/>
                      </a:lnTo>
                      <a:lnTo>
                        <a:pt x="895" y="24"/>
                      </a:lnTo>
                      <a:lnTo>
                        <a:pt x="895" y="20"/>
                      </a:lnTo>
                      <a:lnTo>
                        <a:pt x="895" y="26"/>
                      </a:lnTo>
                      <a:lnTo>
                        <a:pt x="896" y="28"/>
                      </a:lnTo>
                      <a:lnTo>
                        <a:pt x="896" y="22"/>
                      </a:lnTo>
                      <a:lnTo>
                        <a:pt x="896" y="15"/>
                      </a:lnTo>
                      <a:lnTo>
                        <a:pt x="896" y="31"/>
                      </a:lnTo>
                      <a:lnTo>
                        <a:pt x="896" y="23"/>
                      </a:lnTo>
                      <a:lnTo>
                        <a:pt x="896" y="22"/>
                      </a:lnTo>
                      <a:lnTo>
                        <a:pt x="896" y="28"/>
                      </a:lnTo>
                      <a:lnTo>
                        <a:pt x="896" y="24"/>
                      </a:lnTo>
                      <a:lnTo>
                        <a:pt x="896" y="20"/>
                      </a:lnTo>
                      <a:lnTo>
                        <a:pt x="896" y="21"/>
                      </a:lnTo>
                      <a:lnTo>
                        <a:pt x="896" y="27"/>
                      </a:lnTo>
                      <a:lnTo>
                        <a:pt x="896" y="19"/>
                      </a:lnTo>
                      <a:lnTo>
                        <a:pt x="896" y="29"/>
                      </a:lnTo>
                      <a:lnTo>
                        <a:pt x="896" y="26"/>
                      </a:lnTo>
                      <a:lnTo>
                        <a:pt x="897" y="34"/>
                      </a:lnTo>
                      <a:lnTo>
                        <a:pt x="897" y="29"/>
                      </a:lnTo>
                      <a:lnTo>
                        <a:pt x="897" y="27"/>
                      </a:lnTo>
                      <a:lnTo>
                        <a:pt x="897" y="31"/>
                      </a:lnTo>
                      <a:lnTo>
                        <a:pt x="897" y="41"/>
                      </a:lnTo>
                      <a:lnTo>
                        <a:pt x="897" y="35"/>
                      </a:lnTo>
                      <a:lnTo>
                        <a:pt x="897" y="37"/>
                      </a:lnTo>
                      <a:lnTo>
                        <a:pt x="897" y="45"/>
                      </a:lnTo>
                      <a:lnTo>
                        <a:pt x="897" y="24"/>
                      </a:lnTo>
                      <a:lnTo>
                        <a:pt x="897" y="48"/>
                      </a:lnTo>
                      <a:lnTo>
                        <a:pt x="897" y="33"/>
                      </a:lnTo>
                      <a:lnTo>
                        <a:pt x="897" y="43"/>
                      </a:lnTo>
                      <a:lnTo>
                        <a:pt x="897" y="43"/>
                      </a:lnTo>
                      <a:lnTo>
                        <a:pt x="898" y="38"/>
                      </a:lnTo>
                      <a:lnTo>
                        <a:pt x="898" y="43"/>
                      </a:lnTo>
                      <a:lnTo>
                        <a:pt x="898" y="46"/>
                      </a:lnTo>
                      <a:lnTo>
                        <a:pt x="898" y="47"/>
                      </a:lnTo>
                      <a:lnTo>
                        <a:pt x="898" y="44"/>
                      </a:lnTo>
                      <a:lnTo>
                        <a:pt x="898" y="39"/>
                      </a:lnTo>
                      <a:lnTo>
                        <a:pt x="898" y="43"/>
                      </a:lnTo>
                      <a:lnTo>
                        <a:pt x="898" y="51"/>
                      </a:lnTo>
                      <a:lnTo>
                        <a:pt x="898" y="41"/>
                      </a:lnTo>
                      <a:lnTo>
                        <a:pt x="898" y="42"/>
                      </a:lnTo>
                      <a:lnTo>
                        <a:pt x="898" y="47"/>
                      </a:lnTo>
                      <a:lnTo>
                        <a:pt x="898" y="51"/>
                      </a:lnTo>
                      <a:lnTo>
                        <a:pt x="898" y="55"/>
                      </a:lnTo>
                      <a:lnTo>
                        <a:pt x="898" y="52"/>
                      </a:lnTo>
                      <a:lnTo>
                        <a:pt x="899" y="53"/>
                      </a:lnTo>
                      <a:lnTo>
                        <a:pt x="899" y="57"/>
                      </a:lnTo>
                      <a:lnTo>
                        <a:pt x="899" y="60"/>
                      </a:lnTo>
                      <a:lnTo>
                        <a:pt x="899" y="52"/>
                      </a:lnTo>
                      <a:lnTo>
                        <a:pt x="899" y="54"/>
                      </a:lnTo>
                      <a:lnTo>
                        <a:pt x="899" y="54"/>
                      </a:lnTo>
                      <a:lnTo>
                        <a:pt x="899" y="49"/>
                      </a:lnTo>
                      <a:lnTo>
                        <a:pt x="899" y="56"/>
                      </a:lnTo>
                      <a:lnTo>
                        <a:pt x="899" y="47"/>
                      </a:lnTo>
                      <a:lnTo>
                        <a:pt x="899" y="60"/>
                      </a:lnTo>
                      <a:lnTo>
                        <a:pt x="899" y="46"/>
                      </a:lnTo>
                      <a:lnTo>
                        <a:pt x="899" y="53"/>
                      </a:lnTo>
                      <a:lnTo>
                        <a:pt x="899" y="55"/>
                      </a:lnTo>
                      <a:lnTo>
                        <a:pt x="900" y="60"/>
                      </a:lnTo>
                      <a:lnTo>
                        <a:pt x="900" y="59"/>
                      </a:lnTo>
                      <a:lnTo>
                        <a:pt x="900" y="54"/>
                      </a:lnTo>
                      <a:lnTo>
                        <a:pt x="900" y="58"/>
                      </a:lnTo>
                      <a:lnTo>
                        <a:pt x="900" y="70"/>
                      </a:lnTo>
                      <a:lnTo>
                        <a:pt x="900" y="73"/>
                      </a:lnTo>
                      <a:lnTo>
                        <a:pt x="900" y="58"/>
                      </a:lnTo>
                      <a:lnTo>
                        <a:pt x="900" y="63"/>
                      </a:lnTo>
                      <a:lnTo>
                        <a:pt x="900" y="61"/>
                      </a:lnTo>
                      <a:lnTo>
                        <a:pt x="900" y="64"/>
                      </a:lnTo>
                      <a:lnTo>
                        <a:pt x="900" y="70"/>
                      </a:lnTo>
                      <a:lnTo>
                        <a:pt x="900" y="69"/>
                      </a:lnTo>
                      <a:lnTo>
                        <a:pt x="900" y="72"/>
                      </a:lnTo>
                      <a:lnTo>
                        <a:pt x="900" y="67"/>
                      </a:lnTo>
                      <a:lnTo>
                        <a:pt x="901" y="59"/>
                      </a:lnTo>
                      <a:lnTo>
                        <a:pt x="901" y="69"/>
                      </a:lnTo>
                      <a:lnTo>
                        <a:pt x="901" y="69"/>
                      </a:lnTo>
                      <a:lnTo>
                        <a:pt x="901" y="72"/>
                      </a:lnTo>
                      <a:lnTo>
                        <a:pt x="901" y="74"/>
                      </a:lnTo>
                      <a:lnTo>
                        <a:pt x="901" y="72"/>
                      </a:lnTo>
                      <a:lnTo>
                        <a:pt x="901" y="81"/>
                      </a:lnTo>
                      <a:lnTo>
                        <a:pt x="901" y="74"/>
                      </a:lnTo>
                      <a:lnTo>
                        <a:pt x="901" y="68"/>
                      </a:lnTo>
                      <a:lnTo>
                        <a:pt x="901" y="67"/>
                      </a:lnTo>
                      <a:lnTo>
                        <a:pt x="901" y="77"/>
                      </a:lnTo>
                      <a:lnTo>
                        <a:pt x="901" y="76"/>
                      </a:lnTo>
                      <a:lnTo>
                        <a:pt x="901" y="82"/>
                      </a:lnTo>
                      <a:lnTo>
                        <a:pt x="901" y="86"/>
                      </a:lnTo>
                      <a:lnTo>
                        <a:pt x="902" y="80"/>
                      </a:lnTo>
                      <a:lnTo>
                        <a:pt x="902" y="73"/>
                      </a:lnTo>
                      <a:lnTo>
                        <a:pt x="902" y="76"/>
                      </a:lnTo>
                      <a:lnTo>
                        <a:pt x="902" y="80"/>
                      </a:lnTo>
                      <a:lnTo>
                        <a:pt x="902" y="87"/>
                      </a:lnTo>
                      <a:lnTo>
                        <a:pt x="902" y="85"/>
                      </a:lnTo>
                      <a:lnTo>
                        <a:pt x="902" y="96"/>
                      </a:lnTo>
                      <a:lnTo>
                        <a:pt x="902" y="84"/>
                      </a:lnTo>
                      <a:lnTo>
                        <a:pt x="902" y="83"/>
                      </a:lnTo>
                      <a:lnTo>
                        <a:pt x="902" y="76"/>
                      </a:lnTo>
                      <a:lnTo>
                        <a:pt x="902" y="83"/>
                      </a:lnTo>
                      <a:lnTo>
                        <a:pt x="902" y="91"/>
                      </a:lnTo>
                      <a:lnTo>
                        <a:pt x="902" y="85"/>
                      </a:lnTo>
                      <a:lnTo>
                        <a:pt x="903" y="78"/>
                      </a:lnTo>
                      <a:lnTo>
                        <a:pt x="903" y="85"/>
                      </a:lnTo>
                      <a:lnTo>
                        <a:pt x="903" y="84"/>
                      </a:lnTo>
                      <a:lnTo>
                        <a:pt x="903" y="85"/>
                      </a:lnTo>
                      <a:lnTo>
                        <a:pt x="903" y="92"/>
                      </a:lnTo>
                      <a:lnTo>
                        <a:pt x="903" y="84"/>
                      </a:lnTo>
                      <a:lnTo>
                        <a:pt x="903" y="90"/>
                      </a:lnTo>
                      <a:lnTo>
                        <a:pt x="903" y="87"/>
                      </a:lnTo>
                      <a:lnTo>
                        <a:pt x="903" y="82"/>
                      </a:lnTo>
                      <a:lnTo>
                        <a:pt x="903" y="88"/>
                      </a:lnTo>
                      <a:lnTo>
                        <a:pt x="903" y="88"/>
                      </a:lnTo>
                      <a:lnTo>
                        <a:pt x="903" y="80"/>
                      </a:lnTo>
                      <a:lnTo>
                        <a:pt x="903" y="95"/>
                      </a:lnTo>
                      <a:lnTo>
                        <a:pt x="903" y="91"/>
                      </a:lnTo>
                      <a:lnTo>
                        <a:pt x="904" y="93"/>
                      </a:lnTo>
                      <a:lnTo>
                        <a:pt x="904" y="93"/>
                      </a:lnTo>
                      <a:lnTo>
                        <a:pt x="904" y="83"/>
                      </a:lnTo>
                      <a:lnTo>
                        <a:pt x="904" y="79"/>
                      </a:lnTo>
                      <a:lnTo>
                        <a:pt x="904" y="99"/>
                      </a:lnTo>
                      <a:lnTo>
                        <a:pt x="904" y="98"/>
                      </a:lnTo>
                      <a:lnTo>
                        <a:pt x="904" y="90"/>
                      </a:lnTo>
                      <a:lnTo>
                        <a:pt x="904" y="89"/>
                      </a:lnTo>
                      <a:lnTo>
                        <a:pt x="904" y="98"/>
                      </a:lnTo>
                      <a:lnTo>
                        <a:pt x="904" y="89"/>
                      </a:lnTo>
                      <a:lnTo>
                        <a:pt x="904" y="113"/>
                      </a:lnTo>
                      <a:lnTo>
                        <a:pt x="904" y="89"/>
                      </a:lnTo>
                      <a:lnTo>
                        <a:pt x="904" y="104"/>
                      </a:lnTo>
                      <a:lnTo>
                        <a:pt x="905" y="104"/>
                      </a:lnTo>
                      <a:lnTo>
                        <a:pt x="905" y="101"/>
                      </a:lnTo>
                      <a:lnTo>
                        <a:pt x="905" y="101"/>
                      </a:lnTo>
                      <a:lnTo>
                        <a:pt x="905" y="94"/>
                      </a:lnTo>
                      <a:lnTo>
                        <a:pt x="905" y="102"/>
                      </a:lnTo>
                      <a:lnTo>
                        <a:pt x="905" y="107"/>
                      </a:lnTo>
                      <a:lnTo>
                        <a:pt x="905" y="96"/>
                      </a:lnTo>
                      <a:lnTo>
                        <a:pt x="905" y="105"/>
                      </a:lnTo>
                      <a:lnTo>
                        <a:pt x="905" y="96"/>
                      </a:lnTo>
                      <a:lnTo>
                        <a:pt x="905" y="100"/>
                      </a:lnTo>
                      <a:lnTo>
                        <a:pt x="905" y="106"/>
                      </a:lnTo>
                      <a:lnTo>
                        <a:pt x="905" y="108"/>
                      </a:lnTo>
                      <a:lnTo>
                        <a:pt x="905" y="104"/>
                      </a:lnTo>
                      <a:lnTo>
                        <a:pt x="905" y="113"/>
                      </a:lnTo>
                      <a:lnTo>
                        <a:pt x="905" y="109"/>
                      </a:lnTo>
                      <a:lnTo>
                        <a:pt x="906" y="116"/>
                      </a:lnTo>
                      <a:lnTo>
                        <a:pt x="906" y="101"/>
                      </a:lnTo>
                      <a:lnTo>
                        <a:pt x="906" y="98"/>
                      </a:lnTo>
                      <a:lnTo>
                        <a:pt x="906" y="103"/>
                      </a:lnTo>
                      <a:lnTo>
                        <a:pt x="906" y="101"/>
                      </a:lnTo>
                      <a:lnTo>
                        <a:pt x="906" y="98"/>
                      </a:lnTo>
                      <a:lnTo>
                        <a:pt x="906" y="105"/>
                      </a:lnTo>
                      <a:lnTo>
                        <a:pt x="906" y="102"/>
                      </a:lnTo>
                      <a:lnTo>
                        <a:pt x="906" y="110"/>
                      </a:lnTo>
                      <a:lnTo>
                        <a:pt x="906" y="108"/>
                      </a:lnTo>
                      <a:lnTo>
                        <a:pt x="906" y="106"/>
                      </a:lnTo>
                      <a:lnTo>
                        <a:pt x="906" y="115"/>
                      </a:lnTo>
                      <a:lnTo>
                        <a:pt x="906" y="109"/>
                      </a:lnTo>
                      <a:lnTo>
                        <a:pt x="907" y="106"/>
                      </a:lnTo>
                      <a:lnTo>
                        <a:pt x="907" y="113"/>
                      </a:lnTo>
                      <a:lnTo>
                        <a:pt x="907" y="103"/>
                      </a:lnTo>
                      <a:lnTo>
                        <a:pt x="907" y="110"/>
                      </a:lnTo>
                      <a:lnTo>
                        <a:pt x="907" y="106"/>
                      </a:lnTo>
                      <a:lnTo>
                        <a:pt x="907" y="115"/>
                      </a:lnTo>
                      <a:lnTo>
                        <a:pt x="907" y="113"/>
                      </a:lnTo>
                      <a:lnTo>
                        <a:pt x="907" y="114"/>
                      </a:lnTo>
                      <a:lnTo>
                        <a:pt x="907" y="117"/>
                      </a:lnTo>
                      <a:lnTo>
                        <a:pt x="907" y="114"/>
                      </a:lnTo>
                      <a:lnTo>
                        <a:pt x="907" y="110"/>
                      </a:lnTo>
                      <a:lnTo>
                        <a:pt x="907" y="115"/>
                      </a:lnTo>
                      <a:lnTo>
                        <a:pt x="907" y="117"/>
                      </a:lnTo>
                      <a:lnTo>
                        <a:pt x="908" y="109"/>
                      </a:lnTo>
                      <a:lnTo>
                        <a:pt x="908" y="120"/>
                      </a:lnTo>
                      <a:lnTo>
                        <a:pt x="908" y="114"/>
                      </a:lnTo>
                      <a:lnTo>
                        <a:pt x="908" y="123"/>
                      </a:lnTo>
                      <a:lnTo>
                        <a:pt x="908" y="114"/>
                      </a:lnTo>
                      <a:lnTo>
                        <a:pt x="908" y="115"/>
                      </a:lnTo>
                      <a:lnTo>
                        <a:pt x="908" y="115"/>
                      </a:lnTo>
                      <a:lnTo>
                        <a:pt x="908" y="109"/>
                      </a:lnTo>
                      <a:lnTo>
                        <a:pt x="908" y="111"/>
                      </a:lnTo>
                      <a:lnTo>
                        <a:pt x="908" y="110"/>
                      </a:lnTo>
                      <a:lnTo>
                        <a:pt x="908" y="122"/>
                      </a:lnTo>
                      <a:lnTo>
                        <a:pt x="908" y="115"/>
                      </a:lnTo>
                      <a:lnTo>
                        <a:pt x="908" y="124"/>
                      </a:lnTo>
                      <a:lnTo>
                        <a:pt x="908" y="119"/>
                      </a:lnTo>
                      <a:lnTo>
                        <a:pt x="909" y="122"/>
                      </a:lnTo>
                      <a:lnTo>
                        <a:pt x="909" y="110"/>
                      </a:lnTo>
                      <a:lnTo>
                        <a:pt x="909" y="118"/>
                      </a:lnTo>
                      <a:lnTo>
                        <a:pt x="909" y="129"/>
                      </a:lnTo>
                      <a:lnTo>
                        <a:pt x="909" y="126"/>
                      </a:lnTo>
                      <a:lnTo>
                        <a:pt x="909" y="121"/>
                      </a:lnTo>
                      <a:lnTo>
                        <a:pt x="909" y="110"/>
                      </a:lnTo>
                      <a:lnTo>
                        <a:pt x="909" y="120"/>
                      </a:lnTo>
                      <a:lnTo>
                        <a:pt x="909" y="119"/>
                      </a:lnTo>
                      <a:lnTo>
                        <a:pt x="909" y="122"/>
                      </a:lnTo>
                      <a:lnTo>
                        <a:pt x="909" y="125"/>
                      </a:lnTo>
                      <a:lnTo>
                        <a:pt x="909" y="115"/>
                      </a:lnTo>
                      <a:lnTo>
                        <a:pt x="909" y="122"/>
                      </a:lnTo>
                      <a:lnTo>
                        <a:pt x="909" y="121"/>
                      </a:lnTo>
                      <a:lnTo>
                        <a:pt x="910" y="120"/>
                      </a:lnTo>
                      <a:lnTo>
                        <a:pt x="910" y="123"/>
                      </a:lnTo>
                      <a:lnTo>
                        <a:pt x="910" y="122"/>
                      </a:lnTo>
                      <a:lnTo>
                        <a:pt x="910" y="115"/>
                      </a:lnTo>
                      <a:lnTo>
                        <a:pt x="910" y="115"/>
                      </a:lnTo>
                      <a:lnTo>
                        <a:pt x="910" y="136"/>
                      </a:lnTo>
                      <a:lnTo>
                        <a:pt x="910" y="111"/>
                      </a:lnTo>
                      <a:lnTo>
                        <a:pt x="910" y="115"/>
                      </a:lnTo>
                      <a:lnTo>
                        <a:pt x="910" y="120"/>
                      </a:lnTo>
                      <a:lnTo>
                        <a:pt x="910" y="124"/>
                      </a:lnTo>
                      <a:lnTo>
                        <a:pt x="910" y="131"/>
                      </a:lnTo>
                      <a:lnTo>
                        <a:pt x="910" y="128"/>
                      </a:lnTo>
                      <a:lnTo>
                        <a:pt x="910" y="122"/>
                      </a:lnTo>
                      <a:lnTo>
                        <a:pt x="910" y="127"/>
                      </a:lnTo>
                      <a:lnTo>
                        <a:pt x="911" y="134"/>
                      </a:lnTo>
                      <a:lnTo>
                        <a:pt x="911" y="114"/>
                      </a:lnTo>
                      <a:lnTo>
                        <a:pt x="911" y="132"/>
                      </a:lnTo>
                      <a:lnTo>
                        <a:pt x="911" y="120"/>
                      </a:lnTo>
                      <a:lnTo>
                        <a:pt x="911" y="127"/>
                      </a:lnTo>
                      <a:lnTo>
                        <a:pt x="911" y="121"/>
                      </a:lnTo>
                      <a:lnTo>
                        <a:pt x="911" y="126"/>
                      </a:lnTo>
                      <a:lnTo>
                        <a:pt x="911" y="124"/>
                      </a:lnTo>
                      <a:lnTo>
                        <a:pt x="911" y="128"/>
                      </a:lnTo>
                      <a:lnTo>
                        <a:pt x="911" y="119"/>
                      </a:lnTo>
                      <a:lnTo>
                        <a:pt x="911" y="124"/>
                      </a:lnTo>
                      <a:lnTo>
                        <a:pt x="911" y="121"/>
                      </a:lnTo>
                      <a:lnTo>
                        <a:pt x="911" y="127"/>
                      </a:lnTo>
                      <a:lnTo>
                        <a:pt x="912" y="130"/>
                      </a:lnTo>
                      <a:lnTo>
                        <a:pt x="912" y="120"/>
                      </a:lnTo>
                      <a:lnTo>
                        <a:pt x="912" y="124"/>
                      </a:lnTo>
                      <a:lnTo>
                        <a:pt x="912" y="127"/>
                      </a:lnTo>
                      <a:lnTo>
                        <a:pt x="912" y="127"/>
                      </a:lnTo>
                      <a:lnTo>
                        <a:pt x="912" y="129"/>
                      </a:lnTo>
                      <a:lnTo>
                        <a:pt x="912" y="127"/>
                      </a:lnTo>
                      <a:lnTo>
                        <a:pt x="912" y="123"/>
                      </a:lnTo>
                      <a:lnTo>
                        <a:pt x="912" y="138"/>
                      </a:lnTo>
                      <a:lnTo>
                        <a:pt x="912" y="125"/>
                      </a:lnTo>
                      <a:lnTo>
                        <a:pt x="912" y="128"/>
                      </a:lnTo>
                      <a:lnTo>
                        <a:pt x="912" y="130"/>
                      </a:lnTo>
                      <a:lnTo>
                        <a:pt x="912" y="130"/>
                      </a:lnTo>
                      <a:lnTo>
                        <a:pt x="913" y="132"/>
                      </a:lnTo>
                      <a:lnTo>
                        <a:pt x="913" y="125"/>
                      </a:lnTo>
                      <a:lnTo>
                        <a:pt x="913" y="129"/>
                      </a:lnTo>
                      <a:lnTo>
                        <a:pt x="913" y="133"/>
                      </a:lnTo>
                      <a:lnTo>
                        <a:pt x="913" y="131"/>
                      </a:lnTo>
                      <a:lnTo>
                        <a:pt x="913" y="130"/>
                      </a:lnTo>
                      <a:lnTo>
                        <a:pt x="913" y="127"/>
                      </a:lnTo>
                      <a:lnTo>
                        <a:pt x="913" y="132"/>
                      </a:lnTo>
                      <a:lnTo>
                        <a:pt x="913" y="126"/>
                      </a:lnTo>
                      <a:lnTo>
                        <a:pt x="913" y="126"/>
                      </a:lnTo>
                      <a:lnTo>
                        <a:pt x="913" y="127"/>
                      </a:lnTo>
                      <a:lnTo>
                        <a:pt x="913" y="133"/>
                      </a:lnTo>
                      <a:lnTo>
                        <a:pt x="913" y="129"/>
                      </a:lnTo>
                      <a:lnTo>
                        <a:pt x="913" y="138"/>
                      </a:lnTo>
                      <a:lnTo>
                        <a:pt x="914" y="140"/>
                      </a:lnTo>
                      <a:lnTo>
                        <a:pt x="914" y="131"/>
                      </a:lnTo>
                      <a:lnTo>
                        <a:pt x="914" y="123"/>
                      </a:lnTo>
                      <a:lnTo>
                        <a:pt x="914" y="123"/>
                      </a:lnTo>
                      <a:lnTo>
                        <a:pt x="914" y="129"/>
                      </a:lnTo>
                      <a:lnTo>
                        <a:pt x="914" y="128"/>
                      </a:lnTo>
                      <a:lnTo>
                        <a:pt x="914" y="129"/>
                      </a:lnTo>
                      <a:lnTo>
                        <a:pt x="914" y="135"/>
                      </a:lnTo>
                      <a:lnTo>
                        <a:pt x="914" y="130"/>
                      </a:lnTo>
                      <a:lnTo>
                        <a:pt x="914" y="129"/>
                      </a:lnTo>
                      <a:lnTo>
                        <a:pt x="914" y="123"/>
                      </a:lnTo>
                      <a:lnTo>
                        <a:pt x="914" y="130"/>
                      </a:lnTo>
                      <a:lnTo>
                        <a:pt x="914" y="132"/>
                      </a:lnTo>
                      <a:lnTo>
                        <a:pt x="914" y="135"/>
                      </a:lnTo>
                      <a:lnTo>
                        <a:pt x="915" y="125"/>
                      </a:lnTo>
                      <a:lnTo>
                        <a:pt x="915" y="123"/>
                      </a:lnTo>
                      <a:lnTo>
                        <a:pt x="915" y="136"/>
                      </a:lnTo>
                      <a:lnTo>
                        <a:pt x="915" y="138"/>
                      </a:lnTo>
                      <a:lnTo>
                        <a:pt x="915" y="125"/>
                      </a:lnTo>
                      <a:lnTo>
                        <a:pt x="915" y="126"/>
                      </a:lnTo>
                      <a:lnTo>
                        <a:pt x="915" y="140"/>
                      </a:lnTo>
                      <a:lnTo>
                        <a:pt x="915" y="129"/>
                      </a:lnTo>
                      <a:lnTo>
                        <a:pt x="915" y="138"/>
                      </a:lnTo>
                      <a:lnTo>
                        <a:pt x="915" y="133"/>
                      </a:lnTo>
                      <a:lnTo>
                        <a:pt x="915" y="143"/>
                      </a:lnTo>
                      <a:lnTo>
                        <a:pt x="915" y="133"/>
                      </a:lnTo>
                      <a:lnTo>
                        <a:pt x="915" y="135"/>
                      </a:lnTo>
                      <a:lnTo>
                        <a:pt x="915" y="139"/>
                      </a:lnTo>
                      <a:lnTo>
                        <a:pt x="916" y="135"/>
                      </a:lnTo>
                      <a:lnTo>
                        <a:pt x="916" y="141"/>
                      </a:lnTo>
                      <a:lnTo>
                        <a:pt x="916" y="137"/>
                      </a:lnTo>
                      <a:lnTo>
                        <a:pt x="916" y="131"/>
                      </a:lnTo>
                      <a:lnTo>
                        <a:pt x="916" y="141"/>
                      </a:lnTo>
                      <a:lnTo>
                        <a:pt x="916" y="140"/>
                      </a:lnTo>
                      <a:lnTo>
                        <a:pt x="916" y="141"/>
                      </a:lnTo>
                      <a:lnTo>
                        <a:pt x="916" y="130"/>
                      </a:lnTo>
                      <a:lnTo>
                        <a:pt x="916" y="144"/>
                      </a:lnTo>
                      <a:lnTo>
                        <a:pt x="916" y="142"/>
                      </a:lnTo>
                      <a:lnTo>
                        <a:pt x="916" y="134"/>
                      </a:lnTo>
                      <a:lnTo>
                        <a:pt x="916" y="138"/>
                      </a:lnTo>
                      <a:lnTo>
                        <a:pt x="916" y="135"/>
                      </a:lnTo>
                      <a:lnTo>
                        <a:pt x="917" y="132"/>
                      </a:lnTo>
                      <a:lnTo>
                        <a:pt x="917" y="138"/>
                      </a:lnTo>
                      <a:lnTo>
                        <a:pt x="917" y="137"/>
                      </a:lnTo>
                      <a:lnTo>
                        <a:pt x="917" y="140"/>
                      </a:lnTo>
                      <a:lnTo>
                        <a:pt x="917" y="139"/>
                      </a:lnTo>
                      <a:lnTo>
                        <a:pt x="917" y="129"/>
                      </a:lnTo>
                      <a:lnTo>
                        <a:pt x="917" y="131"/>
                      </a:lnTo>
                      <a:lnTo>
                        <a:pt x="917" y="135"/>
                      </a:lnTo>
                      <a:lnTo>
                        <a:pt x="917" y="136"/>
                      </a:lnTo>
                      <a:lnTo>
                        <a:pt x="917" y="141"/>
                      </a:lnTo>
                      <a:lnTo>
                        <a:pt x="917" y="140"/>
                      </a:lnTo>
                      <a:lnTo>
                        <a:pt x="917" y="143"/>
                      </a:lnTo>
                      <a:lnTo>
                        <a:pt x="917" y="132"/>
                      </a:lnTo>
                      <a:lnTo>
                        <a:pt x="918" y="138"/>
                      </a:lnTo>
                      <a:lnTo>
                        <a:pt x="918" y="139"/>
                      </a:lnTo>
                      <a:lnTo>
                        <a:pt x="918" y="131"/>
                      </a:lnTo>
                      <a:lnTo>
                        <a:pt x="918" y="141"/>
                      </a:lnTo>
                      <a:lnTo>
                        <a:pt x="918" y="127"/>
                      </a:lnTo>
                      <a:lnTo>
                        <a:pt x="918" y="139"/>
                      </a:lnTo>
                      <a:lnTo>
                        <a:pt x="918" y="128"/>
                      </a:lnTo>
                      <a:lnTo>
                        <a:pt x="918" y="133"/>
                      </a:lnTo>
                      <a:lnTo>
                        <a:pt x="918" y="141"/>
                      </a:lnTo>
                      <a:lnTo>
                        <a:pt x="918" y="142"/>
                      </a:lnTo>
                      <a:lnTo>
                        <a:pt x="918" y="130"/>
                      </a:lnTo>
                      <a:lnTo>
                        <a:pt x="918" y="138"/>
                      </a:lnTo>
                      <a:lnTo>
                        <a:pt x="918" y="139"/>
                      </a:lnTo>
                      <a:lnTo>
                        <a:pt x="918" y="139"/>
                      </a:lnTo>
                      <a:lnTo>
                        <a:pt x="919" y="133"/>
                      </a:lnTo>
                      <a:lnTo>
                        <a:pt x="919" y="142"/>
                      </a:lnTo>
                      <a:lnTo>
                        <a:pt x="919" y="133"/>
                      </a:lnTo>
                      <a:lnTo>
                        <a:pt x="919" y="139"/>
                      </a:lnTo>
                      <a:lnTo>
                        <a:pt x="919" y="134"/>
                      </a:lnTo>
                      <a:lnTo>
                        <a:pt x="919" y="149"/>
                      </a:lnTo>
                      <a:lnTo>
                        <a:pt x="919" y="148"/>
                      </a:lnTo>
                      <a:lnTo>
                        <a:pt x="919" y="141"/>
                      </a:lnTo>
                      <a:lnTo>
                        <a:pt x="919" y="147"/>
                      </a:lnTo>
                      <a:lnTo>
                        <a:pt x="919" y="130"/>
                      </a:lnTo>
                      <a:lnTo>
                        <a:pt x="919" y="134"/>
                      </a:lnTo>
                      <a:lnTo>
                        <a:pt x="919" y="150"/>
                      </a:lnTo>
                      <a:lnTo>
                        <a:pt x="919" y="141"/>
                      </a:lnTo>
                      <a:lnTo>
                        <a:pt x="919" y="141"/>
                      </a:lnTo>
                      <a:lnTo>
                        <a:pt x="920" y="146"/>
                      </a:lnTo>
                      <a:lnTo>
                        <a:pt x="920" y="137"/>
                      </a:lnTo>
                      <a:lnTo>
                        <a:pt x="920" y="149"/>
                      </a:lnTo>
                      <a:lnTo>
                        <a:pt x="920" y="141"/>
                      </a:lnTo>
                      <a:lnTo>
                        <a:pt x="920" y="146"/>
                      </a:lnTo>
                      <a:lnTo>
                        <a:pt x="920" y="143"/>
                      </a:lnTo>
                      <a:lnTo>
                        <a:pt x="920" y="150"/>
                      </a:lnTo>
                      <a:lnTo>
                        <a:pt x="920" y="144"/>
                      </a:lnTo>
                      <a:lnTo>
                        <a:pt x="920" y="135"/>
                      </a:lnTo>
                      <a:lnTo>
                        <a:pt x="920" y="147"/>
                      </a:lnTo>
                      <a:lnTo>
                        <a:pt x="920" y="144"/>
                      </a:lnTo>
                      <a:lnTo>
                        <a:pt x="920" y="143"/>
                      </a:lnTo>
                      <a:lnTo>
                        <a:pt x="920" y="144"/>
                      </a:lnTo>
                      <a:lnTo>
                        <a:pt x="920" y="146"/>
                      </a:lnTo>
                      <a:lnTo>
                        <a:pt x="921" y="152"/>
                      </a:lnTo>
                      <a:lnTo>
                        <a:pt x="921" y="143"/>
                      </a:lnTo>
                      <a:lnTo>
                        <a:pt x="921" y="142"/>
                      </a:lnTo>
                      <a:lnTo>
                        <a:pt x="921" y="139"/>
                      </a:lnTo>
                      <a:lnTo>
                        <a:pt x="921" y="146"/>
                      </a:lnTo>
                      <a:lnTo>
                        <a:pt x="921" y="140"/>
                      </a:lnTo>
                      <a:lnTo>
                        <a:pt x="921" y="133"/>
                      </a:lnTo>
                      <a:lnTo>
                        <a:pt x="921" y="150"/>
                      </a:lnTo>
                      <a:lnTo>
                        <a:pt x="921" y="137"/>
                      </a:lnTo>
                      <a:lnTo>
                        <a:pt x="921" y="142"/>
                      </a:lnTo>
                      <a:lnTo>
                        <a:pt x="921" y="140"/>
                      </a:lnTo>
                      <a:lnTo>
                        <a:pt x="921" y="145"/>
                      </a:lnTo>
                      <a:lnTo>
                        <a:pt x="921" y="146"/>
                      </a:lnTo>
                      <a:lnTo>
                        <a:pt x="922" y="148"/>
                      </a:lnTo>
                      <a:lnTo>
                        <a:pt x="922" y="150"/>
                      </a:lnTo>
                      <a:lnTo>
                        <a:pt x="922" y="143"/>
                      </a:lnTo>
                      <a:lnTo>
                        <a:pt x="922" y="142"/>
                      </a:lnTo>
                      <a:lnTo>
                        <a:pt x="922" y="148"/>
                      </a:lnTo>
                      <a:lnTo>
                        <a:pt x="922" y="147"/>
                      </a:lnTo>
                      <a:lnTo>
                        <a:pt x="922" y="147"/>
                      </a:lnTo>
                      <a:lnTo>
                        <a:pt x="922" y="154"/>
                      </a:lnTo>
                      <a:lnTo>
                        <a:pt x="922" y="143"/>
                      </a:lnTo>
                      <a:lnTo>
                        <a:pt x="922" y="147"/>
                      </a:lnTo>
                      <a:lnTo>
                        <a:pt x="922" y="144"/>
                      </a:lnTo>
                      <a:lnTo>
                        <a:pt x="922" y="153"/>
                      </a:lnTo>
                      <a:lnTo>
                        <a:pt x="922" y="154"/>
                      </a:lnTo>
                      <a:lnTo>
                        <a:pt x="922" y="144"/>
                      </a:lnTo>
                      <a:lnTo>
                        <a:pt x="923" y="155"/>
                      </a:lnTo>
                      <a:lnTo>
                        <a:pt x="923" y="147"/>
                      </a:lnTo>
                      <a:lnTo>
                        <a:pt x="923" y="147"/>
                      </a:lnTo>
                      <a:lnTo>
                        <a:pt x="923" y="153"/>
                      </a:lnTo>
                      <a:lnTo>
                        <a:pt x="923" y="142"/>
                      </a:lnTo>
                      <a:lnTo>
                        <a:pt x="923" y="145"/>
                      </a:lnTo>
                      <a:lnTo>
                        <a:pt x="923" y="141"/>
                      </a:lnTo>
                      <a:lnTo>
                        <a:pt x="923" y="136"/>
                      </a:lnTo>
                      <a:lnTo>
                        <a:pt x="923" y="153"/>
                      </a:lnTo>
                      <a:lnTo>
                        <a:pt x="923" y="149"/>
                      </a:lnTo>
                      <a:lnTo>
                        <a:pt x="923" y="140"/>
                      </a:lnTo>
                      <a:lnTo>
                        <a:pt x="923" y="149"/>
                      </a:lnTo>
                      <a:lnTo>
                        <a:pt x="923" y="148"/>
                      </a:lnTo>
                      <a:lnTo>
                        <a:pt x="924" y="147"/>
                      </a:lnTo>
                      <a:lnTo>
                        <a:pt x="924" y="146"/>
                      </a:lnTo>
                      <a:lnTo>
                        <a:pt x="924" y="148"/>
                      </a:lnTo>
                      <a:lnTo>
                        <a:pt x="924" y="158"/>
                      </a:lnTo>
                      <a:lnTo>
                        <a:pt x="924" y="158"/>
                      </a:lnTo>
                      <a:lnTo>
                        <a:pt x="924" y="150"/>
                      </a:lnTo>
                      <a:lnTo>
                        <a:pt x="924" y="147"/>
                      </a:lnTo>
                      <a:lnTo>
                        <a:pt x="924" y="154"/>
                      </a:lnTo>
                      <a:lnTo>
                        <a:pt x="924" y="150"/>
                      </a:lnTo>
                      <a:lnTo>
                        <a:pt x="924" y="142"/>
                      </a:lnTo>
                      <a:lnTo>
                        <a:pt x="924" y="153"/>
                      </a:lnTo>
                      <a:lnTo>
                        <a:pt x="924" y="160"/>
                      </a:lnTo>
                      <a:lnTo>
                        <a:pt x="924" y="139"/>
                      </a:lnTo>
                      <a:lnTo>
                        <a:pt x="924" y="153"/>
                      </a:lnTo>
                      <a:lnTo>
                        <a:pt x="925" y="145"/>
                      </a:lnTo>
                      <a:lnTo>
                        <a:pt x="925" y="154"/>
                      </a:lnTo>
                      <a:lnTo>
                        <a:pt x="925" y="149"/>
                      </a:lnTo>
                      <a:lnTo>
                        <a:pt x="925" y="150"/>
                      </a:lnTo>
                      <a:lnTo>
                        <a:pt x="925" y="148"/>
                      </a:lnTo>
                      <a:lnTo>
                        <a:pt x="925" y="146"/>
                      </a:lnTo>
                      <a:lnTo>
                        <a:pt x="925" y="144"/>
                      </a:lnTo>
                      <a:lnTo>
                        <a:pt x="925" y="149"/>
                      </a:lnTo>
                      <a:lnTo>
                        <a:pt x="925" y="150"/>
                      </a:lnTo>
                      <a:lnTo>
                        <a:pt x="925" y="144"/>
                      </a:lnTo>
                      <a:lnTo>
                        <a:pt x="925" y="152"/>
                      </a:lnTo>
                      <a:lnTo>
                        <a:pt x="925" y="157"/>
                      </a:lnTo>
                      <a:lnTo>
                        <a:pt x="925" y="151"/>
                      </a:lnTo>
                      <a:lnTo>
                        <a:pt x="925" y="147"/>
                      </a:lnTo>
                      <a:lnTo>
                        <a:pt x="926" y="155"/>
                      </a:lnTo>
                      <a:lnTo>
                        <a:pt x="926" y="147"/>
                      </a:lnTo>
                      <a:lnTo>
                        <a:pt x="926" y="155"/>
                      </a:lnTo>
                      <a:lnTo>
                        <a:pt x="926" y="151"/>
                      </a:lnTo>
                      <a:lnTo>
                        <a:pt x="926" y="163"/>
                      </a:lnTo>
                      <a:lnTo>
                        <a:pt x="926" y="154"/>
                      </a:lnTo>
                      <a:lnTo>
                        <a:pt x="926" y="162"/>
                      </a:lnTo>
                      <a:lnTo>
                        <a:pt x="926" y="157"/>
                      </a:lnTo>
                      <a:lnTo>
                        <a:pt x="926" y="165"/>
                      </a:lnTo>
                      <a:lnTo>
                        <a:pt x="926" y="151"/>
                      </a:lnTo>
                      <a:lnTo>
                        <a:pt x="926" y="151"/>
                      </a:lnTo>
                      <a:lnTo>
                        <a:pt x="926" y="164"/>
                      </a:lnTo>
                      <a:lnTo>
                        <a:pt x="926" y="154"/>
                      </a:lnTo>
                      <a:lnTo>
                        <a:pt x="927" y="157"/>
                      </a:lnTo>
                      <a:lnTo>
                        <a:pt x="927" y="167"/>
                      </a:lnTo>
                      <a:lnTo>
                        <a:pt x="927" y="158"/>
                      </a:lnTo>
                      <a:lnTo>
                        <a:pt x="927" y="152"/>
                      </a:lnTo>
                      <a:lnTo>
                        <a:pt x="927" y="157"/>
                      </a:lnTo>
                      <a:lnTo>
                        <a:pt x="927" y="159"/>
                      </a:lnTo>
                      <a:lnTo>
                        <a:pt x="927" y="149"/>
                      </a:lnTo>
                      <a:lnTo>
                        <a:pt x="927" y="151"/>
                      </a:lnTo>
                      <a:lnTo>
                        <a:pt x="927" y="161"/>
                      </a:lnTo>
                      <a:lnTo>
                        <a:pt x="927" y="156"/>
                      </a:lnTo>
                      <a:lnTo>
                        <a:pt x="927" y="160"/>
                      </a:lnTo>
                      <a:lnTo>
                        <a:pt x="927" y="158"/>
                      </a:lnTo>
                      <a:lnTo>
                        <a:pt x="927" y="152"/>
                      </a:lnTo>
                      <a:lnTo>
                        <a:pt x="927" y="156"/>
                      </a:lnTo>
                      <a:lnTo>
                        <a:pt x="928" y="155"/>
                      </a:lnTo>
                      <a:lnTo>
                        <a:pt x="928" y="162"/>
                      </a:lnTo>
                      <a:lnTo>
                        <a:pt x="928" y="161"/>
                      </a:lnTo>
                      <a:lnTo>
                        <a:pt x="928" y="154"/>
                      </a:lnTo>
                      <a:lnTo>
                        <a:pt x="928" y="149"/>
                      </a:lnTo>
                      <a:lnTo>
                        <a:pt x="928" y="162"/>
                      </a:lnTo>
                      <a:lnTo>
                        <a:pt x="928" y="157"/>
                      </a:lnTo>
                      <a:lnTo>
                        <a:pt x="928" y="154"/>
                      </a:lnTo>
                      <a:lnTo>
                        <a:pt x="928" y="160"/>
                      </a:lnTo>
                      <a:lnTo>
                        <a:pt x="928" y="170"/>
                      </a:lnTo>
                      <a:lnTo>
                        <a:pt x="928" y="157"/>
                      </a:lnTo>
                      <a:lnTo>
                        <a:pt x="928" y="158"/>
                      </a:lnTo>
                      <a:lnTo>
                        <a:pt x="928" y="158"/>
                      </a:lnTo>
                      <a:lnTo>
                        <a:pt x="928" y="155"/>
                      </a:lnTo>
                      <a:lnTo>
                        <a:pt x="929" y="156"/>
                      </a:lnTo>
                      <a:lnTo>
                        <a:pt x="929" y="156"/>
                      </a:lnTo>
                      <a:lnTo>
                        <a:pt x="929" y="157"/>
                      </a:lnTo>
                      <a:lnTo>
                        <a:pt x="929" y="153"/>
                      </a:lnTo>
                      <a:lnTo>
                        <a:pt x="929" y="150"/>
                      </a:lnTo>
                      <a:lnTo>
                        <a:pt x="929" y="158"/>
                      </a:lnTo>
                      <a:lnTo>
                        <a:pt x="929" y="166"/>
                      </a:lnTo>
                      <a:lnTo>
                        <a:pt x="929" y="162"/>
                      </a:lnTo>
                      <a:lnTo>
                        <a:pt x="929" y="162"/>
                      </a:lnTo>
                      <a:lnTo>
                        <a:pt x="929" y="161"/>
                      </a:lnTo>
                      <a:lnTo>
                        <a:pt x="929" y="165"/>
                      </a:lnTo>
                      <a:lnTo>
                        <a:pt x="929" y="158"/>
                      </a:lnTo>
                      <a:lnTo>
                        <a:pt x="929" y="166"/>
                      </a:lnTo>
                      <a:lnTo>
                        <a:pt x="930" y="161"/>
                      </a:lnTo>
                      <a:lnTo>
                        <a:pt x="930" y="162"/>
                      </a:lnTo>
                      <a:lnTo>
                        <a:pt x="930" y="154"/>
                      </a:lnTo>
                      <a:lnTo>
                        <a:pt x="930" y="161"/>
                      </a:lnTo>
                      <a:lnTo>
                        <a:pt x="930" y="154"/>
                      </a:lnTo>
                      <a:lnTo>
                        <a:pt x="930" y="150"/>
                      </a:lnTo>
                      <a:lnTo>
                        <a:pt x="930" y="166"/>
                      </a:lnTo>
                      <a:lnTo>
                        <a:pt x="930" y="165"/>
                      </a:lnTo>
                      <a:lnTo>
                        <a:pt x="930" y="158"/>
                      </a:lnTo>
                      <a:lnTo>
                        <a:pt x="930" y="157"/>
                      </a:lnTo>
                      <a:lnTo>
                        <a:pt x="930" y="150"/>
                      </a:lnTo>
                      <a:lnTo>
                        <a:pt x="930" y="159"/>
                      </a:lnTo>
                      <a:lnTo>
                        <a:pt x="930" y="160"/>
                      </a:lnTo>
                      <a:lnTo>
                        <a:pt x="930" y="167"/>
                      </a:lnTo>
                      <a:lnTo>
                        <a:pt x="931" y="160"/>
                      </a:lnTo>
                      <a:lnTo>
                        <a:pt x="931" y="152"/>
                      </a:lnTo>
                      <a:lnTo>
                        <a:pt x="931" y="161"/>
                      </a:lnTo>
                      <a:lnTo>
                        <a:pt x="931" y="153"/>
                      </a:lnTo>
                      <a:lnTo>
                        <a:pt x="931" y="162"/>
                      </a:lnTo>
                      <a:lnTo>
                        <a:pt x="931" y="159"/>
                      </a:lnTo>
                      <a:lnTo>
                        <a:pt x="931" y="167"/>
                      </a:lnTo>
                      <a:lnTo>
                        <a:pt x="931" y="163"/>
                      </a:lnTo>
                      <a:lnTo>
                        <a:pt x="931" y="162"/>
                      </a:lnTo>
                      <a:lnTo>
                        <a:pt x="931" y="157"/>
                      </a:lnTo>
                      <a:lnTo>
                        <a:pt x="931" y="151"/>
                      </a:lnTo>
                      <a:lnTo>
                        <a:pt x="931" y="156"/>
                      </a:lnTo>
                      <a:lnTo>
                        <a:pt x="931" y="161"/>
                      </a:lnTo>
                      <a:lnTo>
                        <a:pt x="932" y="159"/>
                      </a:lnTo>
                      <a:lnTo>
                        <a:pt x="932" y="159"/>
                      </a:lnTo>
                      <a:lnTo>
                        <a:pt x="932" y="161"/>
                      </a:lnTo>
                      <a:lnTo>
                        <a:pt x="932" y="164"/>
                      </a:lnTo>
                      <a:lnTo>
                        <a:pt x="932" y="164"/>
                      </a:lnTo>
                      <a:lnTo>
                        <a:pt x="932" y="167"/>
                      </a:lnTo>
                      <a:lnTo>
                        <a:pt x="932" y="163"/>
                      </a:lnTo>
                      <a:lnTo>
                        <a:pt x="932" y="160"/>
                      </a:lnTo>
                      <a:lnTo>
                        <a:pt x="932" y="162"/>
                      </a:lnTo>
                      <a:lnTo>
                        <a:pt x="932" y="157"/>
                      </a:lnTo>
                      <a:lnTo>
                        <a:pt x="932" y="153"/>
                      </a:lnTo>
                      <a:lnTo>
                        <a:pt x="932" y="161"/>
                      </a:lnTo>
                      <a:lnTo>
                        <a:pt x="932" y="160"/>
                      </a:lnTo>
                      <a:lnTo>
                        <a:pt x="932" y="156"/>
                      </a:lnTo>
                      <a:lnTo>
                        <a:pt x="933" y="161"/>
                      </a:lnTo>
                      <a:lnTo>
                        <a:pt x="933" y="157"/>
                      </a:lnTo>
                      <a:lnTo>
                        <a:pt x="933" y="148"/>
                      </a:lnTo>
                      <a:lnTo>
                        <a:pt x="933" y="159"/>
                      </a:lnTo>
                      <a:lnTo>
                        <a:pt x="933" y="152"/>
                      </a:lnTo>
                      <a:lnTo>
                        <a:pt x="933" y="158"/>
                      </a:lnTo>
                      <a:lnTo>
                        <a:pt x="933" y="159"/>
                      </a:lnTo>
                      <a:lnTo>
                        <a:pt x="933" y="158"/>
                      </a:lnTo>
                      <a:lnTo>
                        <a:pt x="933" y="158"/>
                      </a:lnTo>
                      <a:lnTo>
                        <a:pt x="933" y="159"/>
                      </a:lnTo>
                      <a:lnTo>
                        <a:pt x="933" y="147"/>
                      </a:lnTo>
                      <a:lnTo>
                        <a:pt x="933" y="147"/>
                      </a:lnTo>
                      <a:lnTo>
                        <a:pt x="933" y="168"/>
                      </a:lnTo>
                      <a:lnTo>
                        <a:pt x="933" y="157"/>
                      </a:lnTo>
                      <a:lnTo>
                        <a:pt x="934" y="147"/>
                      </a:lnTo>
                      <a:lnTo>
                        <a:pt x="934" y="165"/>
                      </a:lnTo>
                      <a:lnTo>
                        <a:pt x="934" y="151"/>
                      </a:lnTo>
                      <a:lnTo>
                        <a:pt x="934" y="153"/>
                      </a:lnTo>
                      <a:lnTo>
                        <a:pt x="934" y="167"/>
                      </a:lnTo>
                      <a:lnTo>
                        <a:pt x="934" y="161"/>
                      </a:lnTo>
                      <a:lnTo>
                        <a:pt x="934" y="159"/>
                      </a:lnTo>
                      <a:lnTo>
                        <a:pt x="934" y="168"/>
                      </a:lnTo>
                      <a:lnTo>
                        <a:pt x="934" y="153"/>
                      </a:lnTo>
                      <a:lnTo>
                        <a:pt x="934" y="151"/>
                      </a:lnTo>
                      <a:lnTo>
                        <a:pt x="934" y="157"/>
                      </a:lnTo>
                      <a:lnTo>
                        <a:pt x="934" y="163"/>
                      </a:lnTo>
                      <a:lnTo>
                        <a:pt x="934" y="163"/>
                      </a:lnTo>
                      <a:lnTo>
                        <a:pt x="935" y="154"/>
                      </a:lnTo>
                      <a:lnTo>
                        <a:pt x="935" y="157"/>
                      </a:lnTo>
                      <a:lnTo>
                        <a:pt x="935" y="153"/>
                      </a:lnTo>
                      <a:lnTo>
                        <a:pt x="935" y="151"/>
                      </a:lnTo>
                      <a:lnTo>
                        <a:pt x="935" y="159"/>
                      </a:lnTo>
                      <a:lnTo>
                        <a:pt x="935" y="155"/>
                      </a:lnTo>
                      <a:lnTo>
                        <a:pt x="935" y="159"/>
                      </a:lnTo>
                      <a:lnTo>
                        <a:pt x="935" y="154"/>
                      </a:lnTo>
                      <a:lnTo>
                        <a:pt x="935" y="164"/>
                      </a:lnTo>
                      <a:lnTo>
                        <a:pt x="935" y="160"/>
                      </a:lnTo>
                      <a:lnTo>
                        <a:pt x="935" y="153"/>
                      </a:lnTo>
                      <a:lnTo>
                        <a:pt x="935" y="162"/>
                      </a:lnTo>
                      <a:lnTo>
                        <a:pt x="935" y="167"/>
                      </a:lnTo>
                      <a:lnTo>
                        <a:pt x="935" y="159"/>
                      </a:lnTo>
                      <a:lnTo>
                        <a:pt x="936" y="153"/>
                      </a:lnTo>
                      <a:lnTo>
                        <a:pt x="936" y="140"/>
                      </a:lnTo>
                      <a:lnTo>
                        <a:pt x="936" y="157"/>
                      </a:lnTo>
                      <a:lnTo>
                        <a:pt x="936" y="165"/>
                      </a:lnTo>
                      <a:lnTo>
                        <a:pt x="936" y="166"/>
                      </a:lnTo>
                      <a:lnTo>
                        <a:pt x="936" y="162"/>
                      </a:lnTo>
                      <a:lnTo>
                        <a:pt x="936" y="156"/>
                      </a:lnTo>
                      <a:lnTo>
                        <a:pt x="936" y="167"/>
                      </a:lnTo>
                      <a:lnTo>
                        <a:pt x="936" y="164"/>
                      </a:lnTo>
                      <a:lnTo>
                        <a:pt x="936" y="163"/>
                      </a:lnTo>
                      <a:lnTo>
                        <a:pt x="936" y="162"/>
                      </a:lnTo>
                      <a:lnTo>
                        <a:pt x="936" y="168"/>
                      </a:lnTo>
                      <a:lnTo>
                        <a:pt x="936" y="157"/>
                      </a:lnTo>
                      <a:lnTo>
                        <a:pt x="937" y="163"/>
                      </a:lnTo>
                      <a:lnTo>
                        <a:pt x="937" y="151"/>
                      </a:lnTo>
                      <a:lnTo>
                        <a:pt x="937" y="158"/>
                      </a:lnTo>
                      <a:lnTo>
                        <a:pt x="937" y="165"/>
                      </a:lnTo>
                      <a:lnTo>
                        <a:pt x="937" y="164"/>
                      </a:lnTo>
                      <a:lnTo>
                        <a:pt x="937" y="163"/>
                      </a:lnTo>
                      <a:lnTo>
                        <a:pt x="937" y="163"/>
                      </a:lnTo>
                      <a:lnTo>
                        <a:pt x="937" y="162"/>
                      </a:lnTo>
                      <a:lnTo>
                        <a:pt x="937" y="162"/>
                      </a:lnTo>
                      <a:lnTo>
                        <a:pt x="937" y="155"/>
                      </a:lnTo>
                      <a:lnTo>
                        <a:pt x="937" y="159"/>
                      </a:lnTo>
                      <a:lnTo>
                        <a:pt x="937" y="159"/>
                      </a:lnTo>
                      <a:lnTo>
                        <a:pt x="937" y="147"/>
                      </a:lnTo>
                      <a:lnTo>
                        <a:pt x="937" y="142"/>
                      </a:lnTo>
                      <a:lnTo>
                        <a:pt x="938" y="144"/>
                      </a:lnTo>
                      <a:lnTo>
                        <a:pt x="938" y="138"/>
                      </a:lnTo>
                      <a:lnTo>
                        <a:pt x="938" y="139"/>
                      </a:lnTo>
                      <a:lnTo>
                        <a:pt x="938" y="139"/>
                      </a:lnTo>
                      <a:lnTo>
                        <a:pt x="938" y="145"/>
                      </a:lnTo>
                      <a:lnTo>
                        <a:pt x="938" y="139"/>
                      </a:lnTo>
                      <a:lnTo>
                        <a:pt x="938" y="140"/>
                      </a:lnTo>
                      <a:lnTo>
                        <a:pt x="938" y="141"/>
                      </a:lnTo>
                      <a:lnTo>
                        <a:pt x="938" y="140"/>
                      </a:lnTo>
                      <a:lnTo>
                        <a:pt x="938" y="139"/>
                      </a:lnTo>
                      <a:lnTo>
                        <a:pt x="938" y="141"/>
                      </a:lnTo>
                      <a:lnTo>
                        <a:pt x="938" y="140"/>
                      </a:lnTo>
                      <a:lnTo>
                        <a:pt x="938" y="146"/>
                      </a:lnTo>
                      <a:lnTo>
                        <a:pt x="938" y="139"/>
                      </a:lnTo>
                      <a:lnTo>
                        <a:pt x="939" y="143"/>
                      </a:lnTo>
                      <a:lnTo>
                        <a:pt x="939" y="135"/>
                      </a:lnTo>
                      <a:lnTo>
                        <a:pt x="939" y="143"/>
                      </a:lnTo>
                      <a:lnTo>
                        <a:pt x="939" y="147"/>
                      </a:lnTo>
                      <a:lnTo>
                        <a:pt x="939" y="138"/>
                      </a:lnTo>
                      <a:lnTo>
                        <a:pt x="939" y="142"/>
                      </a:lnTo>
                      <a:lnTo>
                        <a:pt x="939" y="145"/>
                      </a:lnTo>
                      <a:lnTo>
                        <a:pt x="939" y="137"/>
                      </a:lnTo>
                      <a:lnTo>
                        <a:pt x="939" y="149"/>
                      </a:lnTo>
                      <a:lnTo>
                        <a:pt x="939" y="143"/>
                      </a:lnTo>
                      <a:lnTo>
                        <a:pt x="939" y="142"/>
                      </a:lnTo>
                      <a:lnTo>
                        <a:pt x="939" y="133"/>
                      </a:lnTo>
                      <a:lnTo>
                        <a:pt x="939" y="145"/>
                      </a:lnTo>
                      <a:lnTo>
                        <a:pt x="939" y="147"/>
                      </a:lnTo>
                      <a:lnTo>
                        <a:pt x="940" y="142"/>
                      </a:lnTo>
                      <a:lnTo>
                        <a:pt x="940" y="136"/>
                      </a:lnTo>
                      <a:lnTo>
                        <a:pt x="940" y="141"/>
                      </a:lnTo>
                      <a:lnTo>
                        <a:pt x="940" y="145"/>
                      </a:lnTo>
                      <a:lnTo>
                        <a:pt x="940" y="150"/>
                      </a:lnTo>
                      <a:lnTo>
                        <a:pt x="940" y="149"/>
                      </a:lnTo>
                      <a:lnTo>
                        <a:pt x="940" y="140"/>
                      </a:lnTo>
                      <a:lnTo>
                        <a:pt x="940" y="143"/>
                      </a:lnTo>
                      <a:lnTo>
                        <a:pt x="940" y="142"/>
                      </a:lnTo>
                      <a:lnTo>
                        <a:pt x="940" y="138"/>
                      </a:lnTo>
                      <a:lnTo>
                        <a:pt x="940" y="142"/>
                      </a:lnTo>
                      <a:lnTo>
                        <a:pt x="940" y="147"/>
                      </a:lnTo>
                      <a:lnTo>
                        <a:pt x="940" y="141"/>
                      </a:lnTo>
                      <a:lnTo>
                        <a:pt x="941" y="138"/>
                      </a:lnTo>
                      <a:lnTo>
                        <a:pt x="941" y="139"/>
                      </a:lnTo>
                      <a:lnTo>
                        <a:pt x="941" y="143"/>
                      </a:lnTo>
                      <a:lnTo>
                        <a:pt x="941" y="140"/>
                      </a:lnTo>
                      <a:lnTo>
                        <a:pt x="941" y="143"/>
                      </a:lnTo>
                      <a:lnTo>
                        <a:pt x="941" y="145"/>
                      </a:lnTo>
                      <a:lnTo>
                        <a:pt x="941" y="137"/>
                      </a:lnTo>
                      <a:lnTo>
                        <a:pt x="941" y="142"/>
                      </a:lnTo>
                      <a:lnTo>
                        <a:pt x="941" y="138"/>
                      </a:lnTo>
                      <a:lnTo>
                        <a:pt x="941" y="143"/>
                      </a:lnTo>
                      <a:lnTo>
                        <a:pt x="941" y="150"/>
                      </a:lnTo>
                      <a:lnTo>
                        <a:pt x="941" y="138"/>
                      </a:lnTo>
                      <a:lnTo>
                        <a:pt x="941" y="137"/>
                      </a:lnTo>
                      <a:lnTo>
                        <a:pt x="942" y="147"/>
                      </a:lnTo>
                      <a:lnTo>
                        <a:pt x="942" y="149"/>
                      </a:lnTo>
                      <a:lnTo>
                        <a:pt x="942" y="135"/>
                      </a:lnTo>
                      <a:lnTo>
                        <a:pt x="942" y="144"/>
                      </a:lnTo>
                      <a:lnTo>
                        <a:pt x="942" y="151"/>
                      </a:lnTo>
                      <a:lnTo>
                        <a:pt x="942" y="136"/>
                      </a:lnTo>
                      <a:lnTo>
                        <a:pt x="942" y="140"/>
                      </a:lnTo>
                      <a:lnTo>
                        <a:pt x="942" y="148"/>
                      </a:lnTo>
                      <a:lnTo>
                        <a:pt x="942" y="147"/>
                      </a:lnTo>
                      <a:lnTo>
                        <a:pt x="942" y="146"/>
                      </a:lnTo>
                      <a:lnTo>
                        <a:pt x="942" y="132"/>
                      </a:lnTo>
                      <a:lnTo>
                        <a:pt x="942" y="138"/>
                      </a:lnTo>
                      <a:lnTo>
                        <a:pt x="942" y="147"/>
                      </a:lnTo>
                      <a:lnTo>
                        <a:pt x="942" y="142"/>
                      </a:lnTo>
                      <a:lnTo>
                        <a:pt x="942" y="150"/>
                      </a:lnTo>
                      <a:lnTo>
                        <a:pt x="943" y="139"/>
                      </a:lnTo>
                      <a:lnTo>
                        <a:pt x="943" y="141"/>
                      </a:lnTo>
                      <a:lnTo>
                        <a:pt x="943" y="142"/>
                      </a:lnTo>
                      <a:lnTo>
                        <a:pt x="943" y="142"/>
                      </a:lnTo>
                      <a:lnTo>
                        <a:pt x="943" y="139"/>
                      </a:lnTo>
                      <a:lnTo>
                        <a:pt x="943" y="145"/>
                      </a:lnTo>
                      <a:lnTo>
                        <a:pt x="943" y="141"/>
                      </a:lnTo>
                      <a:lnTo>
                        <a:pt x="943" y="140"/>
                      </a:lnTo>
                      <a:lnTo>
                        <a:pt x="943" y="148"/>
                      </a:lnTo>
                      <a:lnTo>
                        <a:pt x="943" y="137"/>
                      </a:lnTo>
                      <a:lnTo>
                        <a:pt x="943" y="136"/>
                      </a:lnTo>
                      <a:lnTo>
                        <a:pt x="943" y="137"/>
                      </a:lnTo>
                      <a:lnTo>
                        <a:pt x="943" y="150"/>
                      </a:lnTo>
                      <a:lnTo>
                        <a:pt x="944" y="139"/>
                      </a:lnTo>
                      <a:lnTo>
                        <a:pt x="944" y="152"/>
                      </a:lnTo>
                      <a:lnTo>
                        <a:pt x="944" y="153"/>
                      </a:lnTo>
                      <a:lnTo>
                        <a:pt x="944" y="140"/>
                      </a:lnTo>
                      <a:lnTo>
                        <a:pt x="944" y="141"/>
                      </a:lnTo>
                      <a:lnTo>
                        <a:pt x="944" y="141"/>
                      </a:lnTo>
                      <a:lnTo>
                        <a:pt x="944" y="144"/>
                      </a:lnTo>
                      <a:lnTo>
                        <a:pt x="944" y="150"/>
                      </a:lnTo>
                      <a:lnTo>
                        <a:pt x="944" y="141"/>
                      </a:lnTo>
                      <a:lnTo>
                        <a:pt x="944" y="137"/>
                      </a:lnTo>
                      <a:lnTo>
                        <a:pt x="944" y="140"/>
                      </a:lnTo>
                      <a:lnTo>
                        <a:pt x="944" y="138"/>
                      </a:lnTo>
                      <a:lnTo>
                        <a:pt x="944" y="137"/>
                      </a:lnTo>
                      <a:lnTo>
                        <a:pt x="944" y="134"/>
                      </a:lnTo>
                      <a:lnTo>
                        <a:pt x="945" y="135"/>
                      </a:lnTo>
                      <a:lnTo>
                        <a:pt x="945" y="141"/>
                      </a:lnTo>
                      <a:lnTo>
                        <a:pt x="945" y="157"/>
                      </a:lnTo>
                      <a:lnTo>
                        <a:pt x="945" y="134"/>
                      </a:lnTo>
                      <a:lnTo>
                        <a:pt x="945" y="140"/>
                      </a:lnTo>
                      <a:lnTo>
                        <a:pt x="945" y="128"/>
                      </a:lnTo>
                      <a:lnTo>
                        <a:pt x="945" y="143"/>
                      </a:lnTo>
                      <a:lnTo>
                        <a:pt x="945" y="146"/>
                      </a:lnTo>
                      <a:lnTo>
                        <a:pt x="945" y="142"/>
                      </a:lnTo>
                      <a:lnTo>
                        <a:pt x="945" y="137"/>
                      </a:lnTo>
                      <a:lnTo>
                        <a:pt x="945" y="136"/>
                      </a:lnTo>
                      <a:lnTo>
                        <a:pt x="945" y="131"/>
                      </a:lnTo>
                      <a:lnTo>
                        <a:pt x="945" y="146"/>
                      </a:lnTo>
                      <a:lnTo>
                        <a:pt x="946" y="149"/>
                      </a:lnTo>
                      <a:lnTo>
                        <a:pt x="946" y="138"/>
                      </a:lnTo>
                      <a:lnTo>
                        <a:pt x="946" y="149"/>
                      </a:lnTo>
                      <a:lnTo>
                        <a:pt x="946" y="149"/>
                      </a:lnTo>
                      <a:lnTo>
                        <a:pt x="946" y="154"/>
                      </a:lnTo>
                      <a:lnTo>
                        <a:pt x="946" y="138"/>
                      </a:lnTo>
                      <a:lnTo>
                        <a:pt x="946" y="146"/>
                      </a:lnTo>
                      <a:lnTo>
                        <a:pt x="946" y="146"/>
                      </a:lnTo>
                      <a:lnTo>
                        <a:pt x="946" y="143"/>
                      </a:lnTo>
                      <a:lnTo>
                        <a:pt x="946" y="145"/>
                      </a:lnTo>
                      <a:lnTo>
                        <a:pt x="946" y="146"/>
                      </a:lnTo>
                      <a:lnTo>
                        <a:pt x="946" y="143"/>
                      </a:lnTo>
                      <a:lnTo>
                        <a:pt x="946" y="141"/>
                      </a:lnTo>
                      <a:lnTo>
                        <a:pt x="947" y="140"/>
                      </a:lnTo>
                      <a:lnTo>
                        <a:pt x="947" y="144"/>
                      </a:lnTo>
                      <a:lnTo>
                        <a:pt x="947" y="147"/>
                      </a:lnTo>
                      <a:lnTo>
                        <a:pt x="947" y="135"/>
                      </a:lnTo>
                      <a:lnTo>
                        <a:pt x="947" y="139"/>
                      </a:lnTo>
                      <a:lnTo>
                        <a:pt x="947" y="150"/>
                      </a:lnTo>
                      <a:lnTo>
                        <a:pt x="947" y="141"/>
                      </a:lnTo>
                      <a:lnTo>
                        <a:pt x="947" y="139"/>
                      </a:lnTo>
                      <a:lnTo>
                        <a:pt x="947" y="144"/>
                      </a:lnTo>
                      <a:lnTo>
                        <a:pt x="947" y="150"/>
                      </a:lnTo>
                      <a:lnTo>
                        <a:pt x="947" y="139"/>
                      </a:lnTo>
                      <a:lnTo>
                        <a:pt x="947" y="147"/>
                      </a:lnTo>
                      <a:lnTo>
                        <a:pt x="947" y="141"/>
                      </a:lnTo>
                      <a:lnTo>
                        <a:pt x="947" y="148"/>
                      </a:lnTo>
                      <a:lnTo>
                        <a:pt x="947" y="140"/>
                      </a:lnTo>
                      <a:lnTo>
                        <a:pt x="948" y="139"/>
                      </a:lnTo>
                      <a:lnTo>
                        <a:pt x="948" y="155"/>
                      </a:lnTo>
                      <a:lnTo>
                        <a:pt x="948" y="142"/>
                      </a:lnTo>
                      <a:lnTo>
                        <a:pt x="948" y="144"/>
                      </a:lnTo>
                      <a:lnTo>
                        <a:pt x="948" y="135"/>
                      </a:lnTo>
                      <a:lnTo>
                        <a:pt x="948" y="149"/>
                      </a:lnTo>
                      <a:lnTo>
                        <a:pt x="948" y="145"/>
                      </a:lnTo>
                      <a:lnTo>
                        <a:pt x="948" y="144"/>
                      </a:lnTo>
                      <a:lnTo>
                        <a:pt x="948" y="144"/>
                      </a:lnTo>
                      <a:lnTo>
                        <a:pt x="948" y="149"/>
                      </a:lnTo>
                      <a:lnTo>
                        <a:pt x="948" y="147"/>
                      </a:lnTo>
                      <a:lnTo>
                        <a:pt x="948" y="145"/>
                      </a:lnTo>
                      <a:lnTo>
                        <a:pt x="948" y="150"/>
                      </a:lnTo>
                      <a:lnTo>
                        <a:pt x="949" y="147"/>
                      </a:lnTo>
                      <a:lnTo>
                        <a:pt x="949" y="144"/>
                      </a:lnTo>
                      <a:lnTo>
                        <a:pt x="949" y="140"/>
                      </a:lnTo>
                      <a:lnTo>
                        <a:pt x="949" y="140"/>
                      </a:lnTo>
                      <a:lnTo>
                        <a:pt x="949" y="140"/>
                      </a:lnTo>
                      <a:lnTo>
                        <a:pt x="949" y="144"/>
                      </a:lnTo>
                      <a:lnTo>
                        <a:pt x="949" y="147"/>
                      </a:lnTo>
                      <a:lnTo>
                        <a:pt x="949" y="149"/>
                      </a:lnTo>
                      <a:lnTo>
                        <a:pt x="949" y="146"/>
                      </a:lnTo>
                      <a:lnTo>
                        <a:pt x="949" y="136"/>
                      </a:lnTo>
                      <a:lnTo>
                        <a:pt x="949" y="136"/>
                      </a:lnTo>
                      <a:lnTo>
                        <a:pt x="949" y="142"/>
                      </a:lnTo>
                      <a:lnTo>
                        <a:pt x="949" y="154"/>
                      </a:lnTo>
                      <a:lnTo>
                        <a:pt x="949" y="146"/>
                      </a:lnTo>
                      <a:lnTo>
                        <a:pt x="950" y="148"/>
                      </a:lnTo>
                      <a:lnTo>
                        <a:pt x="950" y="147"/>
                      </a:lnTo>
                      <a:lnTo>
                        <a:pt x="950" y="135"/>
                      </a:lnTo>
                      <a:lnTo>
                        <a:pt x="950" y="140"/>
                      </a:lnTo>
                      <a:lnTo>
                        <a:pt x="950" y="148"/>
                      </a:lnTo>
                      <a:lnTo>
                        <a:pt x="950" y="147"/>
                      </a:lnTo>
                      <a:lnTo>
                        <a:pt x="950" y="142"/>
                      </a:lnTo>
                      <a:lnTo>
                        <a:pt x="950" y="148"/>
                      </a:lnTo>
                      <a:lnTo>
                        <a:pt x="950" y="151"/>
                      </a:lnTo>
                      <a:lnTo>
                        <a:pt x="950" y="147"/>
                      </a:lnTo>
                      <a:lnTo>
                        <a:pt x="950" y="147"/>
                      </a:lnTo>
                      <a:lnTo>
                        <a:pt x="950" y="145"/>
                      </a:lnTo>
                      <a:lnTo>
                        <a:pt x="950" y="144"/>
                      </a:lnTo>
                      <a:lnTo>
                        <a:pt x="951" y="147"/>
                      </a:lnTo>
                      <a:lnTo>
                        <a:pt x="951" y="148"/>
                      </a:lnTo>
                      <a:lnTo>
                        <a:pt x="951" y="150"/>
                      </a:lnTo>
                      <a:lnTo>
                        <a:pt x="951" y="141"/>
                      </a:lnTo>
                      <a:lnTo>
                        <a:pt x="951" y="150"/>
                      </a:lnTo>
                      <a:lnTo>
                        <a:pt x="951" y="153"/>
                      </a:lnTo>
                      <a:lnTo>
                        <a:pt x="951" y="153"/>
                      </a:lnTo>
                      <a:lnTo>
                        <a:pt x="951" y="146"/>
                      </a:lnTo>
                      <a:lnTo>
                        <a:pt x="951" y="150"/>
                      </a:lnTo>
                      <a:lnTo>
                        <a:pt x="951" y="142"/>
                      </a:lnTo>
                      <a:lnTo>
                        <a:pt x="951" y="151"/>
                      </a:lnTo>
                      <a:lnTo>
                        <a:pt x="951" y="142"/>
                      </a:lnTo>
                      <a:lnTo>
                        <a:pt x="951" y="148"/>
                      </a:lnTo>
                      <a:lnTo>
                        <a:pt x="952" y="137"/>
                      </a:lnTo>
                      <a:lnTo>
                        <a:pt x="952" y="150"/>
                      </a:lnTo>
                      <a:lnTo>
                        <a:pt x="952" y="154"/>
                      </a:lnTo>
                      <a:lnTo>
                        <a:pt x="952" y="147"/>
                      </a:lnTo>
                      <a:lnTo>
                        <a:pt x="952" y="138"/>
                      </a:lnTo>
                      <a:lnTo>
                        <a:pt x="952" y="143"/>
                      </a:lnTo>
                      <a:lnTo>
                        <a:pt x="952" y="143"/>
                      </a:lnTo>
                      <a:lnTo>
                        <a:pt x="952" y="148"/>
                      </a:lnTo>
                      <a:lnTo>
                        <a:pt x="952" y="142"/>
                      </a:lnTo>
                      <a:lnTo>
                        <a:pt x="952" y="146"/>
                      </a:lnTo>
                      <a:lnTo>
                        <a:pt x="952" y="151"/>
                      </a:lnTo>
                      <a:lnTo>
                        <a:pt x="952" y="137"/>
                      </a:lnTo>
                      <a:lnTo>
                        <a:pt x="952" y="147"/>
                      </a:lnTo>
                      <a:lnTo>
                        <a:pt x="952" y="144"/>
                      </a:lnTo>
                      <a:lnTo>
                        <a:pt x="952" y="151"/>
                      </a:lnTo>
                      <a:lnTo>
                        <a:pt x="953" y="149"/>
                      </a:lnTo>
                      <a:lnTo>
                        <a:pt x="953" y="143"/>
                      </a:lnTo>
                      <a:lnTo>
                        <a:pt x="953" y="151"/>
                      </a:lnTo>
                      <a:lnTo>
                        <a:pt x="953" y="147"/>
                      </a:lnTo>
                      <a:lnTo>
                        <a:pt x="953" y="142"/>
                      </a:lnTo>
                      <a:lnTo>
                        <a:pt x="953" y="156"/>
                      </a:lnTo>
                      <a:lnTo>
                        <a:pt x="953" y="146"/>
                      </a:lnTo>
                      <a:lnTo>
                        <a:pt x="953" y="149"/>
                      </a:lnTo>
                      <a:lnTo>
                        <a:pt x="953" y="146"/>
                      </a:lnTo>
                      <a:lnTo>
                        <a:pt x="953" y="142"/>
                      </a:lnTo>
                      <a:lnTo>
                        <a:pt x="953" y="149"/>
                      </a:lnTo>
                      <a:lnTo>
                        <a:pt x="953" y="155"/>
                      </a:lnTo>
                      <a:lnTo>
                        <a:pt x="953" y="154"/>
                      </a:lnTo>
                      <a:lnTo>
                        <a:pt x="954" y="143"/>
                      </a:lnTo>
                      <a:lnTo>
                        <a:pt x="954" y="148"/>
                      </a:lnTo>
                      <a:lnTo>
                        <a:pt x="954" y="146"/>
                      </a:lnTo>
                      <a:lnTo>
                        <a:pt x="954" y="143"/>
                      </a:lnTo>
                      <a:lnTo>
                        <a:pt x="954" y="147"/>
                      </a:lnTo>
                      <a:lnTo>
                        <a:pt x="954" y="150"/>
                      </a:lnTo>
                      <a:lnTo>
                        <a:pt x="954" y="137"/>
                      </a:lnTo>
                      <a:lnTo>
                        <a:pt x="954" y="146"/>
                      </a:lnTo>
                      <a:lnTo>
                        <a:pt x="954" y="145"/>
                      </a:lnTo>
                      <a:lnTo>
                        <a:pt x="954" y="146"/>
                      </a:lnTo>
                      <a:lnTo>
                        <a:pt x="954" y="141"/>
                      </a:lnTo>
                      <a:lnTo>
                        <a:pt x="954" y="148"/>
                      </a:lnTo>
                      <a:lnTo>
                        <a:pt x="954" y="154"/>
                      </a:lnTo>
                      <a:lnTo>
                        <a:pt x="954" y="152"/>
                      </a:lnTo>
                      <a:lnTo>
                        <a:pt x="955" y="147"/>
                      </a:lnTo>
                      <a:lnTo>
                        <a:pt x="955" y="145"/>
                      </a:lnTo>
                      <a:lnTo>
                        <a:pt x="955" y="146"/>
                      </a:lnTo>
                      <a:lnTo>
                        <a:pt x="955" y="143"/>
                      </a:lnTo>
                      <a:lnTo>
                        <a:pt x="955" y="142"/>
                      </a:lnTo>
                      <a:lnTo>
                        <a:pt x="955" y="141"/>
                      </a:lnTo>
                      <a:lnTo>
                        <a:pt x="955" y="139"/>
                      </a:lnTo>
                      <a:lnTo>
                        <a:pt x="955" y="144"/>
                      </a:lnTo>
                      <a:lnTo>
                        <a:pt x="955" y="146"/>
                      </a:lnTo>
                      <a:lnTo>
                        <a:pt x="955" y="143"/>
                      </a:lnTo>
                      <a:lnTo>
                        <a:pt x="955" y="143"/>
                      </a:lnTo>
                      <a:lnTo>
                        <a:pt x="955" y="160"/>
                      </a:lnTo>
                      <a:lnTo>
                        <a:pt x="955" y="149"/>
                      </a:lnTo>
                      <a:lnTo>
                        <a:pt x="956" y="147"/>
                      </a:lnTo>
                      <a:lnTo>
                        <a:pt x="956" y="152"/>
                      </a:lnTo>
                      <a:lnTo>
                        <a:pt x="956" y="145"/>
                      </a:lnTo>
                      <a:lnTo>
                        <a:pt x="956" y="145"/>
                      </a:lnTo>
                      <a:lnTo>
                        <a:pt x="956" y="138"/>
                      </a:lnTo>
                      <a:lnTo>
                        <a:pt x="956" y="145"/>
                      </a:lnTo>
                      <a:lnTo>
                        <a:pt x="956" y="150"/>
                      </a:lnTo>
                      <a:lnTo>
                        <a:pt x="956" y="155"/>
                      </a:lnTo>
                      <a:lnTo>
                        <a:pt x="956" y="149"/>
                      </a:lnTo>
                      <a:lnTo>
                        <a:pt x="956" y="138"/>
                      </a:lnTo>
                      <a:lnTo>
                        <a:pt x="956" y="146"/>
                      </a:lnTo>
                      <a:lnTo>
                        <a:pt x="956" y="146"/>
                      </a:lnTo>
                      <a:lnTo>
                        <a:pt x="956" y="148"/>
                      </a:lnTo>
                      <a:lnTo>
                        <a:pt x="957" y="151"/>
                      </a:lnTo>
                      <a:lnTo>
                        <a:pt x="957" y="142"/>
                      </a:lnTo>
                      <a:lnTo>
                        <a:pt x="957" y="149"/>
                      </a:lnTo>
                      <a:lnTo>
                        <a:pt x="957" y="154"/>
                      </a:lnTo>
                      <a:lnTo>
                        <a:pt x="957" y="139"/>
                      </a:lnTo>
                      <a:lnTo>
                        <a:pt x="957" y="151"/>
                      </a:lnTo>
                      <a:lnTo>
                        <a:pt x="957" y="143"/>
                      </a:lnTo>
                      <a:lnTo>
                        <a:pt x="957" y="144"/>
                      </a:lnTo>
                      <a:lnTo>
                        <a:pt x="957" y="147"/>
                      </a:lnTo>
                      <a:lnTo>
                        <a:pt x="957" y="150"/>
                      </a:lnTo>
                      <a:lnTo>
                        <a:pt x="957" y="147"/>
                      </a:lnTo>
                      <a:lnTo>
                        <a:pt x="957" y="154"/>
                      </a:lnTo>
                      <a:lnTo>
                        <a:pt x="957" y="148"/>
                      </a:lnTo>
                      <a:lnTo>
                        <a:pt x="957" y="149"/>
                      </a:lnTo>
                      <a:lnTo>
                        <a:pt x="957" y="145"/>
                      </a:lnTo>
                      <a:lnTo>
                        <a:pt x="958" y="149"/>
                      </a:lnTo>
                      <a:lnTo>
                        <a:pt x="958" y="142"/>
                      </a:lnTo>
                      <a:lnTo>
                        <a:pt x="958" y="148"/>
                      </a:lnTo>
                      <a:lnTo>
                        <a:pt x="958" y="139"/>
                      </a:lnTo>
                      <a:lnTo>
                        <a:pt x="958" y="155"/>
                      </a:lnTo>
                      <a:lnTo>
                        <a:pt x="958" y="153"/>
                      </a:lnTo>
                      <a:lnTo>
                        <a:pt x="958" y="150"/>
                      </a:lnTo>
                      <a:lnTo>
                        <a:pt x="958" y="154"/>
                      </a:lnTo>
                      <a:lnTo>
                        <a:pt x="958" y="146"/>
                      </a:lnTo>
                      <a:lnTo>
                        <a:pt x="958" y="151"/>
                      </a:lnTo>
                      <a:lnTo>
                        <a:pt x="958" y="147"/>
                      </a:lnTo>
                      <a:lnTo>
                        <a:pt x="958" y="152"/>
                      </a:lnTo>
                      <a:lnTo>
                        <a:pt x="958" y="143"/>
                      </a:lnTo>
                      <a:lnTo>
                        <a:pt x="959" y="154"/>
                      </a:lnTo>
                      <a:lnTo>
                        <a:pt x="959" y="150"/>
                      </a:lnTo>
                      <a:lnTo>
                        <a:pt x="959" y="150"/>
                      </a:lnTo>
                      <a:lnTo>
                        <a:pt x="959" y="151"/>
                      </a:lnTo>
                      <a:lnTo>
                        <a:pt x="959" y="143"/>
                      </a:lnTo>
                      <a:lnTo>
                        <a:pt x="959" y="150"/>
                      </a:lnTo>
                      <a:lnTo>
                        <a:pt x="959" y="147"/>
                      </a:lnTo>
                      <a:lnTo>
                        <a:pt x="959" y="141"/>
                      </a:lnTo>
                      <a:lnTo>
                        <a:pt x="959" y="155"/>
                      </a:lnTo>
                      <a:lnTo>
                        <a:pt x="959" y="149"/>
                      </a:lnTo>
                      <a:lnTo>
                        <a:pt x="959" y="150"/>
                      </a:lnTo>
                      <a:lnTo>
                        <a:pt x="959" y="144"/>
                      </a:lnTo>
                      <a:lnTo>
                        <a:pt x="959" y="143"/>
                      </a:lnTo>
                      <a:lnTo>
                        <a:pt x="959" y="148"/>
                      </a:lnTo>
                      <a:lnTo>
                        <a:pt x="960" y="146"/>
                      </a:lnTo>
                      <a:lnTo>
                        <a:pt x="960" y="147"/>
                      </a:lnTo>
                      <a:lnTo>
                        <a:pt x="960" y="142"/>
                      </a:lnTo>
                      <a:lnTo>
                        <a:pt x="960" y="150"/>
                      </a:lnTo>
                      <a:lnTo>
                        <a:pt x="960" y="146"/>
                      </a:lnTo>
                      <a:lnTo>
                        <a:pt x="960" y="145"/>
                      </a:lnTo>
                      <a:lnTo>
                        <a:pt x="960" y="146"/>
                      </a:lnTo>
                      <a:lnTo>
                        <a:pt x="960" y="151"/>
                      </a:lnTo>
                      <a:lnTo>
                        <a:pt x="960" y="154"/>
                      </a:lnTo>
                      <a:lnTo>
                        <a:pt x="960" y="143"/>
                      </a:lnTo>
                      <a:lnTo>
                        <a:pt x="960" y="146"/>
                      </a:lnTo>
                      <a:lnTo>
                        <a:pt x="960" y="143"/>
                      </a:lnTo>
                      <a:lnTo>
                        <a:pt x="960" y="153"/>
                      </a:lnTo>
                      <a:lnTo>
                        <a:pt x="961" y="153"/>
                      </a:lnTo>
                      <a:lnTo>
                        <a:pt x="961" y="150"/>
                      </a:lnTo>
                      <a:lnTo>
                        <a:pt x="961" y="142"/>
                      </a:lnTo>
                      <a:lnTo>
                        <a:pt x="961" y="154"/>
                      </a:lnTo>
                      <a:lnTo>
                        <a:pt x="961" y="141"/>
                      </a:lnTo>
                      <a:lnTo>
                        <a:pt x="961" y="152"/>
                      </a:lnTo>
                      <a:lnTo>
                        <a:pt x="961" y="143"/>
                      </a:lnTo>
                      <a:lnTo>
                        <a:pt x="961" y="138"/>
                      </a:lnTo>
                      <a:lnTo>
                        <a:pt x="961" y="152"/>
                      </a:lnTo>
                      <a:lnTo>
                        <a:pt x="961" y="150"/>
                      </a:lnTo>
                      <a:lnTo>
                        <a:pt x="961" y="137"/>
                      </a:lnTo>
                      <a:lnTo>
                        <a:pt x="961" y="148"/>
                      </a:lnTo>
                      <a:lnTo>
                        <a:pt x="961" y="145"/>
                      </a:lnTo>
                      <a:lnTo>
                        <a:pt x="961" y="137"/>
                      </a:lnTo>
                      <a:lnTo>
                        <a:pt x="961" y="145"/>
                      </a:lnTo>
                      <a:lnTo>
                        <a:pt x="962" y="142"/>
                      </a:lnTo>
                      <a:lnTo>
                        <a:pt x="962" y="146"/>
                      </a:lnTo>
                      <a:lnTo>
                        <a:pt x="962" y="143"/>
                      </a:lnTo>
                      <a:lnTo>
                        <a:pt x="962" y="145"/>
                      </a:lnTo>
                      <a:lnTo>
                        <a:pt x="962" y="146"/>
                      </a:lnTo>
                      <a:lnTo>
                        <a:pt x="962" y="136"/>
                      </a:lnTo>
                      <a:lnTo>
                        <a:pt x="962" y="146"/>
                      </a:lnTo>
                      <a:lnTo>
                        <a:pt x="962" y="154"/>
                      </a:lnTo>
                      <a:lnTo>
                        <a:pt x="962" y="151"/>
                      </a:lnTo>
                      <a:lnTo>
                        <a:pt x="962" y="144"/>
                      </a:lnTo>
                      <a:lnTo>
                        <a:pt x="962" y="145"/>
                      </a:lnTo>
                      <a:lnTo>
                        <a:pt x="962" y="141"/>
                      </a:lnTo>
                      <a:lnTo>
                        <a:pt x="962" y="145"/>
                      </a:lnTo>
                      <a:lnTo>
                        <a:pt x="963" y="151"/>
                      </a:lnTo>
                      <a:lnTo>
                        <a:pt x="963" y="149"/>
                      </a:lnTo>
                      <a:lnTo>
                        <a:pt x="963" y="142"/>
                      </a:lnTo>
                      <a:lnTo>
                        <a:pt x="963" y="154"/>
                      </a:lnTo>
                      <a:lnTo>
                        <a:pt x="963" y="142"/>
                      </a:lnTo>
                      <a:lnTo>
                        <a:pt x="963" y="147"/>
                      </a:lnTo>
                      <a:lnTo>
                        <a:pt x="963" y="147"/>
                      </a:lnTo>
                      <a:lnTo>
                        <a:pt x="963" y="148"/>
                      </a:lnTo>
                      <a:lnTo>
                        <a:pt x="963" y="141"/>
                      </a:lnTo>
                      <a:lnTo>
                        <a:pt x="963" y="145"/>
                      </a:lnTo>
                      <a:lnTo>
                        <a:pt x="963" y="146"/>
                      </a:lnTo>
                      <a:lnTo>
                        <a:pt x="963" y="145"/>
                      </a:lnTo>
                      <a:lnTo>
                        <a:pt x="963" y="146"/>
                      </a:lnTo>
                      <a:lnTo>
                        <a:pt x="964" y="138"/>
                      </a:lnTo>
                      <a:lnTo>
                        <a:pt x="964" y="149"/>
                      </a:lnTo>
                      <a:lnTo>
                        <a:pt x="964" y="147"/>
                      </a:lnTo>
                      <a:lnTo>
                        <a:pt x="964" y="140"/>
                      </a:lnTo>
                      <a:lnTo>
                        <a:pt x="964" y="143"/>
                      </a:lnTo>
                      <a:lnTo>
                        <a:pt x="964" y="151"/>
                      </a:lnTo>
                      <a:lnTo>
                        <a:pt x="964" y="150"/>
                      </a:lnTo>
                      <a:lnTo>
                        <a:pt x="964" y="151"/>
                      </a:lnTo>
                      <a:lnTo>
                        <a:pt x="964" y="142"/>
                      </a:lnTo>
                      <a:lnTo>
                        <a:pt x="964" y="147"/>
                      </a:lnTo>
                      <a:lnTo>
                        <a:pt x="964" y="160"/>
                      </a:lnTo>
                      <a:lnTo>
                        <a:pt x="964" y="154"/>
                      </a:lnTo>
                      <a:lnTo>
                        <a:pt x="964" y="154"/>
                      </a:lnTo>
                      <a:lnTo>
                        <a:pt x="964" y="147"/>
                      </a:lnTo>
                      <a:lnTo>
                        <a:pt x="965" y="143"/>
                      </a:lnTo>
                      <a:lnTo>
                        <a:pt x="965" y="137"/>
                      </a:lnTo>
                      <a:lnTo>
                        <a:pt x="965" y="148"/>
                      </a:lnTo>
                      <a:lnTo>
                        <a:pt x="965" y="147"/>
                      </a:lnTo>
                      <a:lnTo>
                        <a:pt x="965" y="150"/>
                      </a:lnTo>
                      <a:lnTo>
                        <a:pt x="965" y="148"/>
                      </a:lnTo>
                      <a:lnTo>
                        <a:pt x="965" y="147"/>
                      </a:lnTo>
                      <a:lnTo>
                        <a:pt x="965" y="153"/>
                      </a:lnTo>
                      <a:lnTo>
                        <a:pt x="965" y="141"/>
                      </a:lnTo>
                      <a:lnTo>
                        <a:pt x="965" y="144"/>
                      </a:lnTo>
                      <a:lnTo>
                        <a:pt x="965" y="143"/>
                      </a:lnTo>
                      <a:lnTo>
                        <a:pt x="965" y="152"/>
                      </a:lnTo>
                      <a:lnTo>
                        <a:pt x="965" y="158"/>
                      </a:lnTo>
                      <a:lnTo>
                        <a:pt x="966" y="155"/>
                      </a:lnTo>
                      <a:lnTo>
                        <a:pt x="966" y="156"/>
                      </a:lnTo>
                      <a:lnTo>
                        <a:pt x="966" y="148"/>
                      </a:lnTo>
                      <a:lnTo>
                        <a:pt x="966" y="149"/>
                      </a:lnTo>
                      <a:lnTo>
                        <a:pt x="966" y="147"/>
                      </a:lnTo>
                      <a:lnTo>
                        <a:pt x="966" y="153"/>
                      </a:lnTo>
                      <a:lnTo>
                        <a:pt x="966" y="152"/>
                      </a:lnTo>
                      <a:lnTo>
                        <a:pt x="966" y="148"/>
                      </a:lnTo>
                      <a:lnTo>
                        <a:pt x="966" y="135"/>
                      </a:lnTo>
                      <a:lnTo>
                        <a:pt x="966" y="158"/>
                      </a:lnTo>
                      <a:lnTo>
                        <a:pt x="966" y="145"/>
                      </a:lnTo>
                      <a:lnTo>
                        <a:pt x="966" y="149"/>
                      </a:lnTo>
                      <a:lnTo>
                        <a:pt x="966" y="150"/>
                      </a:lnTo>
                      <a:lnTo>
                        <a:pt x="966" y="153"/>
                      </a:lnTo>
                      <a:lnTo>
                        <a:pt x="966" y="143"/>
                      </a:lnTo>
                      <a:lnTo>
                        <a:pt x="967" y="144"/>
                      </a:lnTo>
                      <a:lnTo>
                        <a:pt x="967" y="139"/>
                      </a:lnTo>
                      <a:lnTo>
                        <a:pt x="967" y="145"/>
                      </a:lnTo>
                      <a:lnTo>
                        <a:pt x="967" y="150"/>
                      </a:lnTo>
                      <a:lnTo>
                        <a:pt x="967" y="144"/>
                      </a:lnTo>
                      <a:lnTo>
                        <a:pt x="967" y="145"/>
                      </a:lnTo>
                      <a:lnTo>
                        <a:pt x="967" y="153"/>
                      </a:lnTo>
                      <a:lnTo>
                        <a:pt x="967" y="136"/>
                      </a:lnTo>
                      <a:lnTo>
                        <a:pt x="967" y="145"/>
                      </a:lnTo>
                      <a:lnTo>
                        <a:pt x="967" y="151"/>
                      </a:lnTo>
                      <a:lnTo>
                        <a:pt x="967" y="148"/>
                      </a:lnTo>
                      <a:lnTo>
                        <a:pt x="967" y="147"/>
                      </a:lnTo>
                      <a:lnTo>
                        <a:pt x="967" y="154"/>
                      </a:lnTo>
                      <a:lnTo>
                        <a:pt x="968" y="138"/>
                      </a:lnTo>
                      <a:lnTo>
                        <a:pt x="968" y="147"/>
                      </a:lnTo>
                      <a:lnTo>
                        <a:pt x="968" y="151"/>
                      </a:lnTo>
                      <a:lnTo>
                        <a:pt x="968" y="149"/>
                      </a:lnTo>
                      <a:lnTo>
                        <a:pt x="968" y="155"/>
                      </a:lnTo>
                      <a:lnTo>
                        <a:pt x="968" y="154"/>
                      </a:lnTo>
                      <a:lnTo>
                        <a:pt x="968" y="147"/>
                      </a:lnTo>
                      <a:lnTo>
                        <a:pt x="968" y="157"/>
                      </a:lnTo>
                      <a:lnTo>
                        <a:pt x="968" y="148"/>
                      </a:lnTo>
                      <a:lnTo>
                        <a:pt x="968" y="141"/>
                      </a:lnTo>
                      <a:lnTo>
                        <a:pt x="968" y="146"/>
                      </a:lnTo>
                      <a:lnTo>
                        <a:pt x="968" y="149"/>
                      </a:lnTo>
                      <a:lnTo>
                        <a:pt x="968" y="146"/>
                      </a:lnTo>
                      <a:lnTo>
                        <a:pt x="969" y="144"/>
                      </a:lnTo>
                      <a:lnTo>
                        <a:pt x="969" y="144"/>
                      </a:lnTo>
                      <a:lnTo>
                        <a:pt x="969" y="148"/>
                      </a:lnTo>
                      <a:lnTo>
                        <a:pt x="969" y="134"/>
                      </a:lnTo>
                      <a:lnTo>
                        <a:pt x="969" y="145"/>
                      </a:lnTo>
                      <a:lnTo>
                        <a:pt x="969" y="143"/>
                      </a:lnTo>
                      <a:lnTo>
                        <a:pt x="969" y="151"/>
                      </a:lnTo>
                      <a:lnTo>
                        <a:pt x="969" y="152"/>
                      </a:lnTo>
                      <a:lnTo>
                        <a:pt x="969" y="143"/>
                      </a:lnTo>
                      <a:lnTo>
                        <a:pt x="969" y="142"/>
                      </a:lnTo>
                      <a:lnTo>
                        <a:pt x="969" y="146"/>
                      </a:lnTo>
                      <a:lnTo>
                        <a:pt x="969" y="145"/>
                      </a:lnTo>
                      <a:lnTo>
                        <a:pt x="969" y="146"/>
                      </a:lnTo>
                      <a:lnTo>
                        <a:pt x="969" y="139"/>
                      </a:lnTo>
                      <a:lnTo>
                        <a:pt x="970" y="136"/>
                      </a:lnTo>
                      <a:lnTo>
                        <a:pt x="970" y="159"/>
                      </a:lnTo>
                      <a:lnTo>
                        <a:pt x="970" y="139"/>
                      </a:lnTo>
                      <a:lnTo>
                        <a:pt x="970" y="155"/>
                      </a:lnTo>
                      <a:lnTo>
                        <a:pt x="970" y="136"/>
                      </a:lnTo>
                      <a:lnTo>
                        <a:pt x="970" y="150"/>
                      </a:lnTo>
                      <a:lnTo>
                        <a:pt x="970" y="148"/>
                      </a:lnTo>
                      <a:lnTo>
                        <a:pt x="970" y="149"/>
                      </a:lnTo>
                      <a:lnTo>
                        <a:pt x="970" y="152"/>
                      </a:lnTo>
                      <a:lnTo>
                        <a:pt x="970" y="140"/>
                      </a:lnTo>
                      <a:lnTo>
                        <a:pt x="970" y="137"/>
                      </a:lnTo>
                      <a:lnTo>
                        <a:pt x="970" y="138"/>
                      </a:lnTo>
                      <a:lnTo>
                        <a:pt x="970" y="156"/>
                      </a:lnTo>
                      <a:lnTo>
                        <a:pt x="971" y="155"/>
                      </a:lnTo>
                      <a:lnTo>
                        <a:pt x="971" y="149"/>
                      </a:lnTo>
                      <a:lnTo>
                        <a:pt x="971" y="146"/>
                      </a:lnTo>
                      <a:lnTo>
                        <a:pt x="971" y="139"/>
                      </a:lnTo>
                      <a:lnTo>
                        <a:pt x="971" y="149"/>
                      </a:lnTo>
                      <a:lnTo>
                        <a:pt x="971" y="146"/>
                      </a:lnTo>
                      <a:lnTo>
                        <a:pt x="971" y="144"/>
                      </a:lnTo>
                      <a:lnTo>
                        <a:pt x="971" y="145"/>
                      </a:lnTo>
                      <a:lnTo>
                        <a:pt x="971" y="152"/>
                      </a:lnTo>
                      <a:lnTo>
                        <a:pt x="971" y="152"/>
                      </a:lnTo>
                      <a:lnTo>
                        <a:pt x="971" y="152"/>
                      </a:lnTo>
                      <a:lnTo>
                        <a:pt x="971" y="158"/>
                      </a:lnTo>
                      <a:lnTo>
                        <a:pt x="971" y="154"/>
                      </a:lnTo>
                      <a:lnTo>
                        <a:pt x="971" y="149"/>
                      </a:lnTo>
                      <a:lnTo>
                        <a:pt x="971" y="149"/>
                      </a:lnTo>
                      <a:lnTo>
                        <a:pt x="972" y="149"/>
                      </a:lnTo>
                      <a:lnTo>
                        <a:pt x="972" y="149"/>
                      </a:lnTo>
                      <a:lnTo>
                        <a:pt x="972" y="150"/>
                      </a:lnTo>
                      <a:lnTo>
                        <a:pt x="972" y="140"/>
                      </a:lnTo>
                      <a:lnTo>
                        <a:pt x="972" y="153"/>
                      </a:lnTo>
                      <a:lnTo>
                        <a:pt x="972" y="151"/>
                      </a:lnTo>
                      <a:lnTo>
                        <a:pt x="972" y="151"/>
                      </a:lnTo>
                      <a:lnTo>
                        <a:pt x="972" y="147"/>
                      </a:lnTo>
                      <a:lnTo>
                        <a:pt x="972" y="148"/>
                      </a:lnTo>
                      <a:lnTo>
                        <a:pt x="972" y="146"/>
                      </a:lnTo>
                      <a:lnTo>
                        <a:pt x="972" y="151"/>
                      </a:lnTo>
                      <a:lnTo>
                        <a:pt x="972" y="145"/>
                      </a:lnTo>
                      <a:lnTo>
                        <a:pt x="972" y="146"/>
                      </a:lnTo>
                      <a:lnTo>
                        <a:pt x="973" y="148"/>
                      </a:lnTo>
                      <a:lnTo>
                        <a:pt x="973" y="142"/>
                      </a:lnTo>
                      <a:lnTo>
                        <a:pt x="973" y="157"/>
                      </a:lnTo>
                      <a:lnTo>
                        <a:pt x="973" y="144"/>
                      </a:lnTo>
                      <a:lnTo>
                        <a:pt x="973" y="132"/>
                      </a:lnTo>
                      <a:lnTo>
                        <a:pt x="973" y="144"/>
                      </a:lnTo>
                      <a:lnTo>
                        <a:pt x="973" y="149"/>
                      </a:lnTo>
                      <a:lnTo>
                        <a:pt x="973" y="152"/>
                      </a:lnTo>
                      <a:lnTo>
                        <a:pt x="973" y="153"/>
                      </a:lnTo>
                      <a:lnTo>
                        <a:pt x="973" y="146"/>
                      </a:lnTo>
                      <a:lnTo>
                        <a:pt x="973" y="150"/>
                      </a:lnTo>
                      <a:lnTo>
                        <a:pt x="973" y="135"/>
                      </a:lnTo>
                      <a:lnTo>
                        <a:pt x="973" y="151"/>
                      </a:lnTo>
                      <a:lnTo>
                        <a:pt x="974" y="143"/>
                      </a:lnTo>
                      <a:lnTo>
                        <a:pt x="974" y="136"/>
                      </a:lnTo>
                      <a:lnTo>
                        <a:pt x="974" y="153"/>
                      </a:lnTo>
                      <a:lnTo>
                        <a:pt x="974" y="134"/>
                      </a:lnTo>
                      <a:lnTo>
                        <a:pt x="974" y="149"/>
                      </a:lnTo>
                      <a:lnTo>
                        <a:pt x="974" y="138"/>
                      </a:lnTo>
                      <a:lnTo>
                        <a:pt x="974" y="147"/>
                      </a:lnTo>
                      <a:lnTo>
                        <a:pt x="974" y="153"/>
                      </a:lnTo>
                      <a:lnTo>
                        <a:pt x="974" y="143"/>
                      </a:lnTo>
                      <a:lnTo>
                        <a:pt x="974" y="137"/>
                      </a:lnTo>
                      <a:lnTo>
                        <a:pt x="974" y="139"/>
                      </a:lnTo>
                      <a:lnTo>
                        <a:pt x="974" y="142"/>
                      </a:lnTo>
                      <a:lnTo>
                        <a:pt x="974" y="142"/>
                      </a:lnTo>
                      <a:lnTo>
                        <a:pt x="974" y="142"/>
                      </a:lnTo>
                      <a:lnTo>
                        <a:pt x="975" y="143"/>
                      </a:lnTo>
                      <a:lnTo>
                        <a:pt x="975" y="146"/>
                      </a:lnTo>
                      <a:lnTo>
                        <a:pt x="975" y="155"/>
                      </a:lnTo>
                      <a:lnTo>
                        <a:pt x="975" y="142"/>
                      </a:lnTo>
                      <a:lnTo>
                        <a:pt x="975" y="148"/>
                      </a:lnTo>
                      <a:lnTo>
                        <a:pt x="975" y="147"/>
                      </a:lnTo>
                      <a:lnTo>
                        <a:pt x="975" y="148"/>
                      </a:lnTo>
                      <a:lnTo>
                        <a:pt x="975" y="138"/>
                      </a:lnTo>
                      <a:lnTo>
                        <a:pt x="975" y="145"/>
                      </a:lnTo>
                      <a:lnTo>
                        <a:pt x="975" y="136"/>
                      </a:lnTo>
                      <a:lnTo>
                        <a:pt x="975" y="146"/>
                      </a:lnTo>
                      <a:lnTo>
                        <a:pt x="975" y="143"/>
                      </a:lnTo>
                      <a:lnTo>
                        <a:pt x="975" y="146"/>
                      </a:lnTo>
                      <a:lnTo>
                        <a:pt x="975" y="144"/>
                      </a:lnTo>
                      <a:lnTo>
                        <a:pt x="976" y="144"/>
                      </a:lnTo>
                      <a:lnTo>
                        <a:pt x="976" y="140"/>
                      </a:lnTo>
                      <a:lnTo>
                        <a:pt x="976" y="148"/>
                      </a:lnTo>
                      <a:lnTo>
                        <a:pt x="976" y="140"/>
                      </a:lnTo>
                      <a:lnTo>
                        <a:pt x="976" y="148"/>
                      </a:lnTo>
                      <a:lnTo>
                        <a:pt x="976" y="145"/>
                      </a:lnTo>
                      <a:lnTo>
                        <a:pt x="976" y="143"/>
                      </a:lnTo>
                      <a:lnTo>
                        <a:pt x="976" y="152"/>
                      </a:lnTo>
                      <a:lnTo>
                        <a:pt x="976" y="142"/>
                      </a:lnTo>
                      <a:lnTo>
                        <a:pt x="976" y="158"/>
                      </a:lnTo>
                      <a:lnTo>
                        <a:pt x="976" y="145"/>
                      </a:lnTo>
                      <a:lnTo>
                        <a:pt x="976" y="145"/>
                      </a:lnTo>
                      <a:lnTo>
                        <a:pt x="976" y="149"/>
                      </a:lnTo>
                      <a:lnTo>
                        <a:pt x="976" y="149"/>
                      </a:lnTo>
                      <a:lnTo>
                        <a:pt x="977" y="143"/>
                      </a:lnTo>
                      <a:lnTo>
                        <a:pt x="977" y="143"/>
                      </a:lnTo>
                      <a:lnTo>
                        <a:pt x="977" y="138"/>
                      </a:lnTo>
                      <a:lnTo>
                        <a:pt x="977" y="143"/>
                      </a:lnTo>
                      <a:lnTo>
                        <a:pt x="977" y="143"/>
                      </a:lnTo>
                      <a:lnTo>
                        <a:pt x="977" y="143"/>
                      </a:lnTo>
                      <a:lnTo>
                        <a:pt x="977" y="141"/>
                      </a:lnTo>
                      <a:lnTo>
                        <a:pt x="977" y="140"/>
                      </a:lnTo>
                      <a:lnTo>
                        <a:pt x="977" y="147"/>
                      </a:lnTo>
                      <a:lnTo>
                        <a:pt x="977" y="147"/>
                      </a:lnTo>
                      <a:lnTo>
                        <a:pt x="977" y="151"/>
                      </a:lnTo>
                      <a:lnTo>
                        <a:pt x="977" y="147"/>
                      </a:lnTo>
                      <a:lnTo>
                        <a:pt x="977" y="146"/>
                      </a:lnTo>
                      <a:lnTo>
                        <a:pt x="978" y="140"/>
                      </a:lnTo>
                      <a:lnTo>
                        <a:pt x="978" y="147"/>
                      </a:lnTo>
                      <a:lnTo>
                        <a:pt x="978" y="146"/>
                      </a:lnTo>
                      <a:lnTo>
                        <a:pt x="978" y="140"/>
                      </a:lnTo>
                      <a:lnTo>
                        <a:pt x="978" y="148"/>
                      </a:lnTo>
                      <a:lnTo>
                        <a:pt x="978" y="146"/>
                      </a:lnTo>
                      <a:lnTo>
                        <a:pt x="978" y="146"/>
                      </a:lnTo>
                      <a:lnTo>
                        <a:pt x="978" y="148"/>
                      </a:lnTo>
                      <a:lnTo>
                        <a:pt x="978" y="140"/>
                      </a:lnTo>
                      <a:lnTo>
                        <a:pt x="978" y="142"/>
                      </a:lnTo>
                      <a:lnTo>
                        <a:pt x="978" y="149"/>
                      </a:lnTo>
                      <a:lnTo>
                        <a:pt x="978" y="146"/>
                      </a:lnTo>
                      <a:lnTo>
                        <a:pt x="978" y="145"/>
                      </a:lnTo>
                      <a:lnTo>
                        <a:pt x="978" y="142"/>
                      </a:lnTo>
                      <a:lnTo>
                        <a:pt x="979" y="145"/>
                      </a:lnTo>
                      <a:lnTo>
                        <a:pt x="979" y="151"/>
                      </a:lnTo>
                      <a:lnTo>
                        <a:pt x="979" y="143"/>
                      </a:lnTo>
                      <a:lnTo>
                        <a:pt x="979" y="151"/>
                      </a:lnTo>
                      <a:lnTo>
                        <a:pt x="979" y="140"/>
                      </a:lnTo>
                      <a:lnTo>
                        <a:pt x="979" y="148"/>
                      </a:lnTo>
                      <a:lnTo>
                        <a:pt x="979" y="140"/>
                      </a:lnTo>
                      <a:lnTo>
                        <a:pt x="979" y="138"/>
                      </a:lnTo>
                      <a:lnTo>
                        <a:pt x="979" y="150"/>
                      </a:lnTo>
                      <a:lnTo>
                        <a:pt x="979" y="146"/>
                      </a:lnTo>
                      <a:lnTo>
                        <a:pt x="979" y="147"/>
                      </a:lnTo>
                      <a:lnTo>
                        <a:pt x="979" y="140"/>
                      </a:lnTo>
                      <a:lnTo>
                        <a:pt x="979" y="147"/>
                      </a:lnTo>
                      <a:lnTo>
                        <a:pt x="980" y="143"/>
                      </a:lnTo>
                      <a:lnTo>
                        <a:pt x="980" y="145"/>
                      </a:lnTo>
                      <a:lnTo>
                        <a:pt x="980" y="143"/>
                      </a:lnTo>
                      <a:lnTo>
                        <a:pt x="980" y="148"/>
                      </a:lnTo>
                      <a:lnTo>
                        <a:pt x="980" y="142"/>
                      </a:lnTo>
                      <a:lnTo>
                        <a:pt x="980" y="157"/>
                      </a:lnTo>
                      <a:lnTo>
                        <a:pt x="980" y="155"/>
                      </a:lnTo>
                      <a:lnTo>
                        <a:pt x="980" y="147"/>
                      </a:lnTo>
                      <a:lnTo>
                        <a:pt x="980" y="143"/>
                      </a:lnTo>
                      <a:lnTo>
                        <a:pt x="980" y="148"/>
                      </a:lnTo>
                      <a:lnTo>
                        <a:pt x="980" y="148"/>
                      </a:lnTo>
                      <a:lnTo>
                        <a:pt x="980" y="150"/>
                      </a:lnTo>
                      <a:lnTo>
                        <a:pt x="980" y="141"/>
                      </a:lnTo>
                      <a:lnTo>
                        <a:pt x="980" y="139"/>
                      </a:lnTo>
                      <a:lnTo>
                        <a:pt x="981" y="144"/>
                      </a:lnTo>
                      <a:lnTo>
                        <a:pt x="981" y="140"/>
                      </a:lnTo>
                      <a:lnTo>
                        <a:pt x="981" y="148"/>
                      </a:lnTo>
                      <a:lnTo>
                        <a:pt x="981" y="147"/>
                      </a:lnTo>
                      <a:lnTo>
                        <a:pt x="981" y="142"/>
                      </a:lnTo>
                      <a:lnTo>
                        <a:pt x="981" y="149"/>
                      </a:lnTo>
                      <a:lnTo>
                        <a:pt x="981" y="140"/>
                      </a:lnTo>
                      <a:lnTo>
                        <a:pt x="981" y="151"/>
                      </a:lnTo>
                      <a:lnTo>
                        <a:pt x="981" y="149"/>
                      </a:lnTo>
                      <a:lnTo>
                        <a:pt x="981" y="147"/>
                      </a:lnTo>
                      <a:lnTo>
                        <a:pt x="981" y="142"/>
                      </a:lnTo>
                      <a:lnTo>
                        <a:pt x="981" y="144"/>
                      </a:lnTo>
                      <a:lnTo>
                        <a:pt x="981" y="150"/>
                      </a:lnTo>
                      <a:lnTo>
                        <a:pt x="981" y="145"/>
                      </a:lnTo>
                      <a:lnTo>
                        <a:pt x="982" y="146"/>
                      </a:lnTo>
                      <a:lnTo>
                        <a:pt x="982" y="152"/>
                      </a:lnTo>
                      <a:lnTo>
                        <a:pt x="982" y="149"/>
                      </a:lnTo>
                      <a:lnTo>
                        <a:pt x="982" y="144"/>
                      </a:lnTo>
                      <a:lnTo>
                        <a:pt x="982" y="137"/>
                      </a:lnTo>
                      <a:lnTo>
                        <a:pt x="982" y="140"/>
                      </a:lnTo>
                      <a:lnTo>
                        <a:pt x="982" y="140"/>
                      </a:lnTo>
                      <a:lnTo>
                        <a:pt x="982" y="133"/>
                      </a:lnTo>
                      <a:lnTo>
                        <a:pt x="982" y="141"/>
                      </a:lnTo>
                      <a:lnTo>
                        <a:pt x="982" y="138"/>
                      </a:lnTo>
                      <a:lnTo>
                        <a:pt x="982" y="140"/>
                      </a:lnTo>
                      <a:lnTo>
                        <a:pt x="982" y="143"/>
                      </a:lnTo>
                      <a:lnTo>
                        <a:pt x="982" y="148"/>
                      </a:lnTo>
                      <a:lnTo>
                        <a:pt x="983" y="146"/>
                      </a:lnTo>
                      <a:lnTo>
                        <a:pt x="983" y="144"/>
                      </a:lnTo>
                      <a:lnTo>
                        <a:pt x="983" y="140"/>
                      </a:lnTo>
                      <a:lnTo>
                        <a:pt x="983" y="143"/>
                      </a:lnTo>
                      <a:lnTo>
                        <a:pt x="983" y="143"/>
                      </a:lnTo>
                      <a:lnTo>
                        <a:pt x="983" y="150"/>
                      </a:lnTo>
                      <a:lnTo>
                        <a:pt x="983" y="145"/>
                      </a:lnTo>
                      <a:lnTo>
                        <a:pt x="983" y="146"/>
                      </a:lnTo>
                      <a:lnTo>
                        <a:pt x="983" y="141"/>
                      </a:lnTo>
                      <a:lnTo>
                        <a:pt x="983" y="141"/>
                      </a:lnTo>
                      <a:lnTo>
                        <a:pt x="983" y="143"/>
                      </a:lnTo>
                      <a:lnTo>
                        <a:pt x="983" y="149"/>
                      </a:lnTo>
                      <a:lnTo>
                        <a:pt x="983" y="152"/>
                      </a:lnTo>
                      <a:lnTo>
                        <a:pt x="983" y="148"/>
                      </a:lnTo>
                      <a:lnTo>
                        <a:pt x="984" y="143"/>
                      </a:lnTo>
                      <a:lnTo>
                        <a:pt x="984" y="142"/>
                      </a:lnTo>
                      <a:lnTo>
                        <a:pt x="984" y="149"/>
                      </a:lnTo>
                      <a:lnTo>
                        <a:pt x="984" y="143"/>
                      </a:lnTo>
                      <a:lnTo>
                        <a:pt x="984" y="144"/>
                      </a:lnTo>
                      <a:lnTo>
                        <a:pt x="984" y="142"/>
                      </a:lnTo>
                      <a:lnTo>
                        <a:pt x="984" y="148"/>
                      </a:lnTo>
                      <a:lnTo>
                        <a:pt x="984" y="152"/>
                      </a:lnTo>
                      <a:lnTo>
                        <a:pt x="984" y="141"/>
                      </a:lnTo>
                      <a:lnTo>
                        <a:pt x="984" y="135"/>
                      </a:lnTo>
                      <a:lnTo>
                        <a:pt x="984" y="150"/>
                      </a:lnTo>
                      <a:lnTo>
                        <a:pt x="984" y="146"/>
                      </a:lnTo>
                      <a:lnTo>
                        <a:pt x="984" y="145"/>
                      </a:lnTo>
                      <a:lnTo>
                        <a:pt x="985" y="144"/>
                      </a:lnTo>
                      <a:lnTo>
                        <a:pt x="985" y="143"/>
                      </a:lnTo>
                      <a:lnTo>
                        <a:pt x="985" y="146"/>
                      </a:lnTo>
                      <a:lnTo>
                        <a:pt x="985" y="147"/>
                      </a:lnTo>
                      <a:lnTo>
                        <a:pt x="985" y="144"/>
                      </a:lnTo>
                      <a:lnTo>
                        <a:pt x="985" y="145"/>
                      </a:lnTo>
                      <a:lnTo>
                        <a:pt x="985" y="148"/>
                      </a:lnTo>
                      <a:lnTo>
                        <a:pt x="985" y="147"/>
                      </a:lnTo>
                      <a:lnTo>
                        <a:pt x="985" y="154"/>
                      </a:lnTo>
                      <a:lnTo>
                        <a:pt x="985" y="143"/>
                      </a:lnTo>
                      <a:lnTo>
                        <a:pt x="985" y="142"/>
                      </a:lnTo>
                      <a:lnTo>
                        <a:pt x="985" y="147"/>
                      </a:lnTo>
                      <a:lnTo>
                        <a:pt x="985" y="149"/>
                      </a:lnTo>
                      <a:lnTo>
                        <a:pt x="985" y="138"/>
                      </a:lnTo>
                      <a:lnTo>
                        <a:pt x="986" y="141"/>
                      </a:lnTo>
                      <a:lnTo>
                        <a:pt x="986" y="143"/>
                      </a:lnTo>
                      <a:lnTo>
                        <a:pt x="986" y="151"/>
                      </a:lnTo>
                      <a:lnTo>
                        <a:pt x="986" y="155"/>
                      </a:lnTo>
                      <a:lnTo>
                        <a:pt x="986" y="142"/>
                      </a:lnTo>
                      <a:lnTo>
                        <a:pt x="986" y="147"/>
                      </a:lnTo>
                      <a:lnTo>
                        <a:pt x="986" y="155"/>
                      </a:lnTo>
                      <a:lnTo>
                        <a:pt x="986" y="146"/>
                      </a:lnTo>
                      <a:lnTo>
                        <a:pt x="986" y="136"/>
                      </a:lnTo>
                      <a:lnTo>
                        <a:pt x="986" y="143"/>
                      </a:lnTo>
                      <a:lnTo>
                        <a:pt x="986" y="147"/>
                      </a:lnTo>
                      <a:lnTo>
                        <a:pt x="986" y="141"/>
                      </a:lnTo>
                      <a:lnTo>
                        <a:pt x="986" y="142"/>
                      </a:lnTo>
                      <a:lnTo>
                        <a:pt x="986" y="145"/>
                      </a:lnTo>
                      <a:lnTo>
                        <a:pt x="987" y="135"/>
                      </a:lnTo>
                      <a:lnTo>
                        <a:pt x="987" y="149"/>
                      </a:lnTo>
                      <a:lnTo>
                        <a:pt x="987" y="142"/>
                      </a:lnTo>
                      <a:lnTo>
                        <a:pt x="987" y="142"/>
                      </a:lnTo>
                      <a:lnTo>
                        <a:pt x="987" y="150"/>
                      </a:lnTo>
                      <a:lnTo>
                        <a:pt x="987" y="147"/>
                      </a:lnTo>
                      <a:lnTo>
                        <a:pt x="987" y="145"/>
                      </a:lnTo>
                      <a:lnTo>
                        <a:pt x="987" y="140"/>
                      </a:lnTo>
                      <a:lnTo>
                        <a:pt x="987" y="151"/>
                      </a:lnTo>
                      <a:lnTo>
                        <a:pt x="987" y="146"/>
                      </a:lnTo>
                      <a:lnTo>
                        <a:pt x="987" y="152"/>
                      </a:lnTo>
                      <a:lnTo>
                        <a:pt x="987" y="153"/>
                      </a:lnTo>
                      <a:lnTo>
                        <a:pt x="987" y="147"/>
                      </a:lnTo>
                      <a:lnTo>
                        <a:pt x="988" y="150"/>
                      </a:lnTo>
                      <a:lnTo>
                        <a:pt x="988" y="151"/>
                      </a:lnTo>
                      <a:lnTo>
                        <a:pt x="988" y="137"/>
                      </a:lnTo>
                      <a:lnTo>
                        <a:pt x="988" y="141"/>
                      </a:lnTo>
                      <a:lnTo>
                        <a:pt x="988" y="140"/>
                      </a:lnTo>
                      <a:lnTo>
                        <a:pt x="988" y="154"/>
                      </a:lnTo>
                      <a:lnTo>
                        <a:pt x="988" y="151"/>
                      </a:lnTo>
                      <a:lnTo>
                        <a:pt x="988" y="148"/>
                      </a:lnTo>
                      <a:lnTo>
                        <a:pt x="988" y="144"/>
                      </a:lnTo>
                      <a:lnTo>
                        <a:pt x="988" y="142"/>
                      </a:lnTo>
                      <a:lnTo>
                        <a:pt x="988" y="148"/>
                      </a:lnTo>
                      <a:lnTo>
                        <a:pt x="988" y="150"/>
                      </a:lnTo>
                      <a:lnTo>
                        <a:pt x="988" y="147"/>
                      </a:lnTo>
                      <a:lnTo>
                        <a:pt x="988" y="148"/>
                      </a:lnTo>
                      <a:lnTo>
                        <a:pt x="989" y="141"/>
                      </a:lnTo>
                      <a:lnTo>
                        <a:pt x="989" y="142"/>
                      </a:lnTo>
                      <a:lnTo>
                        <a:pt x="989" y="148"/>
                      </a:lnTo>
                      <a:lnTo>
                        <a:pt x="989" y="149"/>
                      </a:lnTo>
                      <a:lnTo>
                        <a:pt x="989" y="148"/>
                      </a:lnTo>
                      <a:lnTo>
                        <a:pt x="989" y="148"/>
                      </a:lnTo>
                      <a:lnTo>
                        <a:pt x="989" y="141"/>
                      </a:lnTo>
                      <a:lnTo>
                        <a:pt x="989" y="146"/>
                      </a:lnTo>
                      <a:lnTo>
                        <a:pt x="989" y="140"/>
                      </a:lnTo>
                      <a:lnTo>
                        <a:pt x="989" y="140"/>
                      </a:lnTo>
                      <a:lnTo>
                        <a:pt x="989" y="141"/>
                      </a:lnTo>
                      <a:lnTo>
                        <a:pt x="989" y="147"/>
                      </a:lnTo>
                      <a:lnTo>
                        <a:pt x="989" y="142"/>
                      </a:lnTo>
                      <a:lnTo>
                        <a:pt x="990" y="132"/>
                      </a:lnTo>
                      <a:lnTo>
                        <a:pt x="990" y="134"/>
                      </a:lnTo>
                      <a:lnTo>
                        <a:pt x="990" y="137"/>
                      </a:lnTo>
                      <a:lnTo>
                        <a:pt x="990" y="135"/>
                      </a:lnTo>
                      <a:lnTo>
                        <a:pt x="990" y="146"/>
                      </a:lnTo>
                      <a:lnTo>
                        <a:pt x="990" y="139"/>
                      </a:lnTo>
                      <a:lnTo>
                        <a:pt x="990" y="140"/>
                      </a:lnTo>
                      <a:lnTo>
                        <a:pt x="990" y="143"/>
                      </a:lnTo>
                      <a:lnTo>
                        <a:pt x="990" y="132"/>
                      </a:lnTo>
                      <a:lnTo>
                        <a:pt x="990" y="148"/>
                      </a:lnTo>
                      <a:lnTo>
                        <a:pt x="990" y="140"/>
                      </a:lnTo>
                      <a:lnTo>
                        <a:pt x="990" y="143"/>
                      </a:lnTo>
                      <a:lnTo>
                        <a:pt x="990" y="146"/>
                      </a:lnTo>
                      <a:lnTo>
                        <a:pt x="990" y="146"/>
                      </a:lnTo>
                      <a:lnTo>
                        <a:pt x="991" y="150"/>
                      </a:lnTo>
                      <a:lnTo>
                        <a:pt x="991" y="149"/>
                      </a:lnTo>
                      <a:lnTo>
                        <a:pt x="991" y="142"/>
                      </a:lnTo>
                      <a:lnTo>
                        <a:pt x="991" y="141"/>
                      </a:lnTo>
                      <a:lnTo>
                        <a:pt x="991" y="145"/>
                      </a:lnTo>
                      <a:lnTo>
                        <a:pt x="991" y="145"/>
                      </a:lnTo>
                      <a:lnTo>
                        <a:pt x="991" y="144"/>
                      </a:lnTo>
                      <a:lnTo>
                        <a:pt x="991" y="149"/>
                      </a:lnTo>
                      <a:lnTo>
                        <a:pt x="991" y="140"/>
                      </a:lnTo>
                      <a:lnTo>
                        <a:pt x="991" y="140"/>
                      </a:lnTo>
                      <a:lnTo>
                        <a:pt x="991" y="145"/>
                      </a:lnTo>
                      <a:lnTo>
                        <a:pt x="991" y="145"/>
                      </a:lnTo>
                      <a:lnTo>
                        <a:pt x="991" y="148"/>
                      </a:lnTo>
                      <a:lnTo>
                        <a:pt x="991" y="146"/>
                      </a:lnTo>
                      <a:lnTo>
                        <a:pt x="992" y="143"/>
                      </a:lnTo>
                      <a:lnTo>
                        <a:pt x="992" y="151"/>
                      </a:lnTo>
                      <a:lnTo>
                        <a:pt x="992" y="146"/>
                      </a:lnTo>
                      <a:lnTo>
                        <a:pt x="992" y="136"/>
                      </a:lnTo>
                      <a:lnTo>
                        <a:pt x="992" y="143"/>
                      </a:lnTo>
                      <a:lnTo>
                        <a:pt x="992" y="133"/>
                      </a:lnTo>
                      <a:lnTo>
                        <a:pt x="992" y="145"/>
                      </a:lnTo>
                      <a:lnTo>
                        <a:pt x="992" y="131"/>
                      </a:lnTo>
                      <a:lnTo>
                        <a:pt x="992" y="147"/>
                      </a:lnTo>
                      <a:lnTo>
                        <a:pt x="992" y="148"/>
                      </a:lnTo>
                      <a:lnTo>
                        <a:pt x="992" y="148"/>
                      </a:lnTo>
                      <a:lnTo>
                        <a:pt x="992" y="147"/>
                      </a:lnTo>
                      <a:lnTo>
                        <a:pt x="992" y="147"/>
                      </a:lnTo>
                      <a:lnTo>
                        <a:pt x="993" y="142"/>
                      </a:lnTo>
                      <a:lnTo>
                        <a:pt x="993" y="140"/>
                      </a:lnTo>
                      <a:lnTo>
                        <a:pt x="993" y="142"/>
                      </a:lnTo>
                      <a:lnTo>
                        <a:pt x="993" y="143"/>
                      </a:lnTo>
                      <a:lnTo>
                        <a:pt x="993" y="144"/>
                      </a:lnTo>
                      <a:lnTo>
                        <a:pt x="993" y="140"/>
                      </a:lnTo>
                      <a:lnTo>
                        <a:pt x="993" y="143"/>
                      </a:lnTo>
                      <a:lnTo>
                        <a:pt x="993" y="144"/>
                      </a:lnTo>
                      <a:lnTo>
                        <a:pt x="993" y="141"/>
                      </a:lnTo>
                      <a:lnTo>
                        <a:pt x="993" y="133"/>
                      </a:lnTo>
                      <a:lnTo>
                        <a:pt x="993" y="149"/>
                      </a:lnTo>
                      <a:lnTo>
                        <a:pt x="993" y="139"/>
                      </a:lnTo>
                      <a:lnTo>
                        <a:pt x="993" y="144"/>
                      </a:lnTo>
                      <a:lnTo>
                        <a:pt x="993" y="149"/>
                      </a:lnTo>
                      <a:lnTo>
                        <a:pt x="994" y="140"/>
                      </a:lnTo>
                      <a:lnTo>
                        <a:pt x="994" y="142"/>
                      </a:lnTo>
                      <a:lnTo>
                        <a:pt x="994" y="146"/>
                      </a:lnTo>
                      <a:lnTo>
                        <a:pt x="994" y="154"/>
                      </a:lnTo>
                      <a:lnTo>
                        <a:pt x="994" y="141"/>
                      </a:lnTo>
                      <a:lnTo>
                        <a:pt x="994" y="153"/>
                      </a:lnTo>
                      <a:lnTo>
                        <a:pt x="994" y="143"/>
                      </a:lnTo>
                      <a:lnTo>
                        <a:pt x="994" y="150"/>
                      </a:lnTo>
                      <a:lnTo>
                        <a:pt x="994" y="150"/>
                      </a:lnTo>
                      <a:lnTo>
                        <a:pt x="994" y="154"/>
                      </a:lnTo>
                      <a:lnTo>
                        <a:pt x="994" y="146"/>
                      </a:lnTo>
                      <a:lnTo>
                        <a:pt x="994" y="143"/>
                      </a:lnTo>
                      <a:lnTo>
                        <a:pt x="994" y="138"/>
                      </a:lnTo>
                      <a:lnTo>
                        <a:pt x="994" y="156"/>
                      </a:lnTo>
                      <a:lnTo>
                        <a:pt x="995" y="143"/>
                      </a:lnTo>
                      <a:lnTo>
                        <a:pt x="995" y="145"/>
                      </a:lnTo>
                      <a:lnTo>
                        <a:pt x="995" y="147"/>
                      </a:lnTo>
                      <a:lnTo>
                        <a:pt x="995" y="146"/>
                      </a:lnTo>
                      <a:lnTo>
                        <a:pt x="995" y="142"/>
                      </a:lnTo>
                      <a:lnTo>
                        <a:pt x="995" y="143"/>
                      </a:lnTo>
                      <a:lnTo>
                        <a:pt x="995" y="144"/>
                      </a:lnTo>
                      <a:lnTo>
                        <a:pt x="995" y="141"/>
                      </a:lnTo>
                      <a:lnTo>
                        <a:pt x="995" y="141"/>
                      </a:lnTo>
                      <a:lnTo>
                        <a:pt x="995" y="137"/>
                      </a:lnTo>
                      <a:lnTo>
                        <a:pt x="995" y="140"/>
                      </a:lnTo>
                      <a:lnTo>
                        <a:pt x="995" y="159"/>
                      </a:lnTo>
                      <a:lnTo>
                        <a:pt x="995" y="141"/>
                      </a:lnTo>
                      <a:lnTo>
                        <a:pt x="995" y="139"/>
                      </a:lnTo>
                      <a:lnTo>
                        <a:pt x="996" y="138"/>
                      </a:lnTo>
                      <a:lnTo>
                        <a:pt x="996" y="144"/>
                      </a:lnTo>
                      <a:lnTo>
                        <a:pt x="996" y="144"/>
                      </a:lnTo>
                      <a:lnTo>
                        <a:pt x="996" y="137"/>
                      </a:lnTo>
                      <a:lnTo>
                        <a:pt x="996" y="139"/>
                      </a:lnTo>
                      <a:lnTo>
                        <a:pt x="996" y="145"/>
                      </a:lnTo>
                      <a:lnTo>
                        <a:pt x="996" y="156"/>
                      </a:lnTo>
                      <a:lnTo>
                        <a:pt x="996" y="142"/>
                      </a:lnTo>
                      <a:lnTo>
                        <a:pt x="996" y="152"/>
                      </a:lnTo>
                      <a:lnTo>
                        <a:pt x="996" y="149"/>
                      </a:lnTo>
                      <a:lnTo>
                        <a:pt x="996" y="153"/>
                      </a:lnTo>
                      <a:lnTo>
                        <a:pt x="996" y="145"/>
                      </a:lnTo>
                      <a:lnTo>
                        <a:pt x="996" y="139"/>
                      </a:lnTo>
                      <a:lnTo>
                        <a:pt x="997" y="148"/>
                      </a:lnTo>
                      <a:lnTo>
                        <a:pt x="997" y="140"/>
                      </a:lnTo>
                      <a:lnTo>
                        <a:pt x="997" y="138"/>
                      </a:lnTo>
                      <a:lnTo>
                        <a:pt x="997" y="144"/>
                      </a:lnTo>
                      <a:lnTo>
                        <a:pt x="997" y="143"/>
                      </a:lnTo>
                      <a:lnTo>
                        <a:pt x="997" y="148"/>
                      </a:lnTo>
                      <a:lnTo>
                        <a:pt x="997" y="150"/>
                      </a:lnTo>
                      <a:lnTo>
                        <a:pt x="997" y="141"/>
                      </a:lnTo>
                      <a:lnTo>
                        <a:pt x="997" y="149"/>
                      </a:lnTo>
                      <a:lnTo>
                        <a:pt x="997" y="156"/>
                      </a:lnTo>
                      <a:lnTo>
                        <a:pt x="997" y="142"/>
                      </a:lnTo>
                      <a:lnTo>
                        <a:pt x="997" y="145"/>
                      </a:lnTo>
                      <a:lnTo>
                        <a:pt x="997" y="145"/>
                      </a:lnTo>
                      <a:lnTo>
                        <a:pt x="998" y="151"/>
                      </a:lnTo>
                      <a:lnTo>
                        <a:pt x="998" y="141"/>
                      </a:lnTo>
                      <a:lnTo>
                        <a:pt x="998" y="147"/>
                      </a:lnTo>
                      <a:lnTo>
                        <a:pt x="998" y="148"/>
                      </a:lnTo>
                      <a:lnTo>
                        <a:pt x="998" y="145"/>
                      </a:lnTo>
                      <a:lnTo>
                        <a:pt x="998" y="146"/>
                      </a:lnTo>
                      <a:lnTo>
                        <a:pt x="998" y="138"/>
                      </a:lnTo>
                      <a:lnTo>
                        <a:pt x="998" y="133"/>
                      </a:lnTo>
                      <a:lnTo>
                        <a:pt x="998" y="145"/>
                      </a:lnTo>
                      <a:lnTo>
                        <a:pt x="998" y="146"/>
                      </a:lnTo>
                      <a:lnTo>
                        <a:pt x="998" y="152"/>
                      </a:lnTo>
                      <a:lnTo>
                        <a:pt x="998" y="147"/>
                      </a:lnTo>
                      <a:lnTo>
                        <a:pt x="998" y="148"/>
                      </a:lnTo>
                      <a:lnTo>
                        <a:pt x="998" y="143"/>
                      </a:lnTo>
                      <a:lnTo>
                        <a:pt x="999" y="144"/>
                      </a:lnTo>
                      <a:lnTo>
                        <a:pt x="999" y="146"/>
                      </a:lnTo>
                      <a:lnTo>
                        <a:pt x="999" y="147"/>
                      </a:lnTo>
                      <a:lnTo>
                        <a:pt x="999" y="146"/>
                      </a:lnTo>
                      <a:lnTo>
                        <a:pt x="999" y="151"/>
                      </a:lnTo>
                      <a:lnTo>
                        <a:pt x="999" y="137"/>
                      </a:lnTo>
                      <a:lnTo>
                        <a:pt x="999" y="139"/>
                      </a:lnTo>
                      <a:lnTo>
                        <a:pt x="999" y="146"/>
                      </a:lnTo>
                      <a:lnTo>
                        <a:pt x="999" y="151"/>
                      </a:lnTo>
                      <a:lnTo>
                        <a:pt x="999" y="150"/>
                      </a:lnTo>
                      <a:lnTo>
                        <a:pt x="999" y="147"/>
                      </a:lnTo>
                      <a:lnTo>
                        <a:pt x="999" y="140"/>
                      </a:lnTo>
                      <a:lnTo>
                        <a:pt x="999" y="144"/>
                      </a:lnTo>
                      <a:lnTo>
                        <a:pt x="999" y="145"/>
                      </a:lnTo>
                      <a:lnTo>
                        <a:pt x="1000" y="150"/>
                      </a:lnTo>
                      <a:lnTo>
                        <a:pt x="1000" y="144"/>
                      </a:lnTo>
                      <a:lnTo>
                        <a:pt x="1000" y="145"/>
                      </a:lnTo>
                      <a:lnTo>
                        <a:pt x="1000" y="149"/>
                      </a:lnTo>
                      <a:lnTo>
                        <a:pt x="1000" y="150"/>
                      </a:lnTo>
                      <a:lnTo>
                        <a:pt x="1000" y="146"/>
                      </a:lnTo>
                      <a:lnTo>
                        <a:pt x="1000" y="135"/>
                      </a:lnTo>
                      <a:lnTo>
                        <a:pt x="1000" y="143"/>
                      </a:lnTo>
                      <a:lnTo>
                        <a:pt x="1000" y="143"/>
                      </a:lnTo>
                      <a:lnTo>
                        <a:pt x="1000" y="143"/>
                      </a:lnTo>
                      <a:lnTo>
                        <a:pt x="1000" y="134"/>
                      </a:lnTo>
                      <a:lnTo>
                        <a:pt x="1000" y="148"/>
                      </a:lnTo>
                      <a:lnTo>
                        <a:pt x="1000" y="153"/>
                      </a:lnTo>
                      <a:lnTo>
                        <a:pt x="1000" y="150"/>
                      </a:lnTo>
                      <a:lnTo>
                        <a:pt x="1001" y="151"/>
                      </a:lnTo>
                      <a:lnTo>
                        <a:pt x="1001" y="145"/>
                      </a:lnTo>
                      <a:lnTo>
                        <a:pt x="1001" y="147"/>
                      </a:lnTo>
                      <a:lnTo>
                        <a:pt x="1001" y="149"/>
                      </a:lnTo>
                      <a:lnTo>
                        <a:pt x="1001" y="149"/>
                      </a:lnTo>
                      <a:lnTo>
                        <a:pt x="1001" y="139"/>
                      </a:lnTo>
                      <a:lnTo>
                        <a:pt x="1001" y="147"/>
                      </a:lnTo>
                      <a:lnTo>
                        <a:pt x="1001" y="146"/>
                      </a:lnTo>
                      <a:lnTo>
                        <a:pt x="1001" y="146"/>
                      </a:lnTo>
                      <a:lnTo>
                        <a:pt x="1001" y="150"/>
                      </a:lnTo>
                      <a:lnTo>
                        <a:pt x="1001" y="146"/>
                      </a:lnTo>
                      <a:lnTo>
                        <a:pt x="1001" y="155"/>
                      </a:lnTo>
                      <a:lnTo>
                        <a:pt x="1001" y="151"/>
                      </a:lnTo>
                      <a:lnTo>
                        <a:pt x="1002" y="152"/>
                      </a:lnTo>
                      <a:lnTo>
                        <a:pt x="1002" y="147"/>
                      </a:lnTo>
                      <a:lnTo>
                        <a:pt x="1002" y="147"/>
                      </a:lnTo>
                      <a:lnTo>
                        <a:pt x="1002" y="145"/>
                      </a:lnTo>
                      <a:lnTo>
                        <a:pt x="1002" y="142"/>
                      </a:lnTo>
                      <a:lnTo>
                        <a:pt x="1002" y="146"/>
                      </a:lnTo>
                      <a:lnTo>
                        <a:pt x="1002" y="149"/>
                      </a:lnTo>
                      <a:lnTo>
                        <a:pt x="1002" y="149"/>
                      </a:lnTo>
                      <a:lnTo>
                        <a:pt x="1002" y="156"/>
                      </a:lnTo>
                      <a:lnTo>
                        <a:pt x="1002" y="147"/>
                      </a:lnTo>
                      <a:lnTo>
                        <a:pt x="1002" y="145"/>
                      </a:lnTo>
                      <a:lnTo>
                        <a:pt x="1002" y="159"/>
                      </a:lnTo>
                      <a:lnTo>
                        <a:pt x="1002" y="150"/>
                      </a:lnTo>
                      <a:lnTo>
                        <a:pt x="1003" y="157"/>
                      </a:lnTo>
                      <a:lnTo>
                        <a:pt x="1003" y="154"/>
                      </a:lnTo>
                      <a:lnTo>
                        <a:pt x="1003" y="144"/>
                      </a:lnTo>
                      <a:lnTo>
                        <a:pt x="1003" y="144"/>
                      </a:lnTo>
                      <a:lnTo>
                        <a:pt x="1003" y="155"/>
                      </a:lnTo>
                      <a:lnTo>
                        <a:pt x="1003" y="153"/>
                      </a:lnTo>
                      <a:lnTo>
                        <a:pt x="1003" y="149"/>
                      </a:lnTo>
                      <a:lnTo>
                        <a:pt x="1003" y="152"/>
                      </a:lnTo>
                      <a:lnTo>
                        <a:pt x="1003" y="148"/>
                      </a:lnTo>
                      <a:lnTo>
                        <a:pt x="1003" y="147"/>
                      </a:lnTo>
                      <a:lnTo>
                        <a:pt x="1003" y="144"/>
                      </a:lnTo>
                      <a:lnTo>
                        <a:pt x="1003" y="146"/>
                      </a:lnTo>
                      <a:lnTo>
                        <a:pt x="1003" y="153"/>
                      </a:lnTo>
                      <a:lnTo>
                        <a:pt x="1003" y="143"/>
                      </a:lnTo>
                      <a:lnTo>
                        <a:pt x="1004" y="143"/>
                      </a:lnTo>
                      <a:lnTo>
                        <a:pt x="1004" y="150"/>
                      </a:lnTo>
                      <a:lnTo>
                        <a:pt x="1004" y="151"/>
                      </a:lnTo>
                      <a:lnTo>
                        <a:pt x="1004" y="145"/>
                      </a:lnTo>
                      <a:lnTo>
                        <a:pt x="1004" y="151"/>
                      </a:lnTo>
                      <a:lnTo>
                        <a:pt x="1004" y="155"/>
                      </a:lnTo>
                      <a:lnTo>
                        <a:pt x="1004" y="155"/>
                      </a:lnTo>
                      <a:lnTo>
                        <a:pt x="1004" y="156"/>
                      </a:lnTo>
                      <a:lnTo>
                        <a:pt x="1004" y="146"/>
                      </a:lnTo>
                      <a:lnTo>
                        <a:pt x="1004" y="148"/>
                      </a:lnTo>
                      <a:lnTo>
                        <a:pt x="1004" y="150"/>
                      </a:lnTo>
                      <a:lnTo>
                        <a:pt x="1004" y="140"/>
                      </a:lnTo>
                      <a:lnTo>
                        <a:pt x="1004" y="155"/>
                      </a:lnTo>
                      <a:lnTo>
                        <a:pt x="1004" y="148"/>
                      </a:lnTo>
                      <a:lnTo>
                        <a:pt x="1005" y="154"/>
                      </a:lnTo>
                      <a:lnTo>
                        <a:pt x="1005" y="148"/>
                      </a:lnTo>
                      <a:lnTo>
                        <a:pt x="1005" y="150"/>
                      </a:lnTo>
                      <a:lnTo>
                        <a:pt x="1005" y="135"/>
                      </a:lnTo>
                      <a:lnTo>
                        <a:pt x="1005" y="150"/>
                      </a:lnTo>
                      <a:lnTo>
                        <a:pt x="1005" y="148"/>
                      </a:lnTo>
                      <a:lnTo>
                        <a:pt x="1005" y="152"/>
                      </a:lnTo>
                      <a:lnTo>
                        <a:pt x="1005" y="148"/>
                      </a:lnTo>
                      <a:lnTo>
                        <a:pt x="1005" y="158"/>
                      </a:lnTo>
                      <a:lnTo>
                        <a:pt x="1005" y="147"/>
                      </a:lnTo>
                      <a:lnTo>
                        <a:pt x="1005" y="148"/>
                      </a:lnTo>
                      <a:lnTo>
                        <a:pt x="1005" y="146"/>
                      </a:lnTo>
                      <a:lnTo>
                        <a:pt x="1005" y="155"/>
                      </a:lnTo>
                      <a:lnTo>
                        <a:pt x="1005" y="144"/>
                      </a:lnTo>
                      <a:lnTo>
                        <a:pt x="1006" y="155"/>
                      </a:lnTo>
                      <a:lnTo>
                        <a:pt x="1006" y="154"/>
                      </a:lnTo>
                      <a:lnTo>
                        <a:pt x="1006" y="143"/>
                      </a:lnTo>
                      <a:lnTo>
                        <a:pt x="1006" y="143"/>
                      </a:lnTo>
                      <a:lnTo>
                        <a:pt x="1006" y="144"/>
                      </a:lnTo>
                      <a:lnTo>
                        <a:pt x="1006" y="155"/>
                      </a:lnTo>
                      <a:lnTo>
                        <a:pt x="1006" y="142"/>
                      </a:lnTo>
                      <a:lnTo>
                        <a:pt x="1006" y="139"/>
                      </a:lnTo>
                      <a:lnTo>
                        <a:pt x="1006" y="151"/>
                      </a:lnTo>
                      <a:lnTo>
                        <a:pt x="1006" y="149"/>
                      </a:lnTo>
                      <a:lnTo>
                        <a:pt x="1006" y="148"/>
                      </a:lnTo>
                      <a:lnTo>
                        <a:pt x="1006" y="155"/>
                      </a:lnTo>
                      <a:lnTo>
                        <a:pt x="1006" y="145"/>
                      </a:lnTo>
                      <a:lnTo>
                        <a:pt x="1007" y="150"/>
                      </a:lnTo>
                      <a:lnTo>
                        <a:pt x="1007" y="150"/>
                      </a:lnTo>
                      <a:lnTo>
                        <a:pt x="1007" y="150"/>
                      </a:lnTo>
                      <a:lnTo>
                        <a:pt x="1007" y="153"/>
                      </a:lnTo>
                      <a:lnTo>
                        <a:pt x="1007" y="150"/>
                      </a:lnTo>
                      <a:lnTo>
                        <a:pt x="1007" y="141"/>
                      </a:lnTo>
                      <a:lnTo>
                        <a:pt x="1007" y="146"/>
                      </a:lnTo>
                      <a:lnTo>
                        <a:pt x="1007" y="154"/>
                      </a:lnTo>
                      <a:lnTo>
                        <a:pt x="1007" y="151"/>
                      </a:lnTo>
                      <a:lnTo>
                        <a:pt x="1007" y="148"/>
                      </a:lnTo>
                      <a:lnTo>
                        <a:pt x="1007" y="159"/>
                      </a:lnTo>
                      <a:lnTo>
                        <a:pt x="1007" y="138"/>
                      </a:lnTo>
                      <a:lnTo>
                        <a:pt x="1007" y="152"/>
                      </a:lnTo>
                      <a:lnTo>
                        <a:pt x="1008" y="161"/>
                      </a:lnTo>
                      <a:lnTo>
                        <a:pt x="1008" y="145"/>
                      </a:lnTo>
                      <a:lnTo>
                        <a:pt x="1008" y="146"/>
                      </a:lnTo>
                      <a:lnTo>
                        <a:pt x="1008" y="149"/>
                      </a:lnTo>
                      <a:lnTo>
                        <a:pt x="1008" y="146"/>
                      </a:lnTo>
                      <a:lnTo>
                        <a:pt x="1008" y="154"/>
                      </a:lnTo>
                      <a:lnTo>
                        <a:pt x="1008" y="150"/>
                      </a:lnTo>
                      <a:lnTo>
                        <a:pt x="1008" y="144"/>
                      </a:lnTo>
                      <a:lnTo>
                        <a:pt x="1008" y="144"/>
                      </a:lnTo>
                      <a:lnTo>
                        <a:pt x="1008" y="152"/>
                      </a:lnTo>
                      <a:lnTo>
                        <a:pt x="1008" y="145"/>
                      </a:lnTo>
                      <a:lnTo>
                        <a:pt x="1008" y="144"/>
                      </a:lnTo>
                      <a:lnTo>
                        <a:pt x="1008" y="152"/>
                      </a:lnTo>
                      <a:lnTo>
                        <a:pt x="1008" y="155"/>
                      </a:lnTo>
                      <a:lnTo>
                        <a:pt x="1008" y="152"/>
                      </a:lnTo>
                      <a:lnTo>
                        <a:pt x="1009" y="149"/>
                      </a:lnTo>
                      <a:lnTo>
                        <a:pt x="1009" y="148"/>
                      </a:lnTo>
                      <a:lnTo>
                        <a:pt x="1009" y="137"/>
                      </a:lnTo>
                      <a:lnTo>
                        <a:pt x="1009" y="138"/>
                      </a:lnTo>
                      <a:lnTo>
                        <a:pt x="1009" y="145"/>
                      </a:lnTo>
                      <a:lnTo>
                        <a:pt x="1009" y="149"/>
                      </a:lnTo>
                      <a:lnTo>
                        <a:pt x="1009" y="149"/>
                      </a:lnTo>
                      <a:lnTo>
                        <a:pt x="1009" y="155"/>
                      </a:lnTo>
                      <a:lnTo>
                        <a:pt x="1009" y="146"/>
                      </a:lnTo>
                      <a:lnTo>
                        <a:pt x="1009" y="148"/>
                      </a:lnTo>
                      <a:lnTo>
                        <a:pt x="1009" y="152"/>
                      </a:lnTo>
                      <a:lnTo>
                        <a:pt x="1009" y="146"/>
                      </a:lnTo>
                      <a:lnTo>
                        <a:pt x="1009" y="150"/>
                      </a:lnTo>
                      <a:lnTo>
                        <a:pt x="1010" y="146"/>
                      </a:lnTo>
                      <a:lnTo>
                        <a:pt x="1010" y="155"/>
                      </a:lnTo>
                      <a:lnTo>
                        <a:pt x="1010" y="142"/>
                      </a:lnTo>
                      <a:lnTo>
                        <a:pt x="1010" y="146"/>
                      </a:lnTo>
                      <a:lnTo>
                        <a:pt x="1010" y="151"/>
                      </a:lnTo>
                      <a:lnTo>
                        <a:pt x="1010" y="150"/>
                      </a:lnTo>
                      <a:lnTo>
                        <a:pt x="1010" y="141"/>
                      </a:lnTo>
                      <a:lnTo>
                        <a:pt x="1010" y="152"/>
                      </a:lnTo>
                      <a:lnTo>
                        <a:pt x="1010" y="146"/>
                      </a:lnTo>
                      <a:lnTo>
                        <a:pt x="1010" y="162"/>
                      </a:lnTo>
                      <a:lnTo>
                        <a:pt x="1010" y="136"/>
                      </a:lnTo>
                      <a:lnTo>
                        <a:pt x="1010" y="139"/>
                      </a:lnTo>
                      <a:lnTo>
                        <a:pt x="1010" y="144"/>
                      </a:lnTo>
                      <a:lnTo>
                        <a:pt x="1010" y="145"/>
                      </a:lnTo>
                      <a:lnTo>
                        <a:pt x="1011" y="149"/>
                      </a:lnTo>
                      <a:lnTo>
                        <a:pt x="1011" y="154"/>
                      </a:lnTo>
                      <a:lnTo>
                        <a:pt x="1011" y="151"/>
                      </a:lnTo>
                      <a:lnTo>
                        <a:pt x="1011" y="149"/>
                      </a:lnTo>
                      <a:lnTo>
                        <a:pt x="1011" y="148"/>
                      </a:lnTo>
                      <a:lnTo>
                        <a:pt x="1011" y="150"/>
                      </a:lnTo>
                      <a:lnTo>
                        <a:pt x="1011" y="150"/>
                      </a:lnTo>
                      <a:lnTo>
                        <a:pt x="1011" y="146"/>
                      </a:lnTo>
                      <a:lnTo>
                        <a:pt x="1011" y="148"/>
                      </a:lnTo>
                      <a:lnTo>
                        <a:pt x="1011" y="153"/>
                      </a:lnTo>
                      <a:lnTo>
                        <a:pt x="1011" y="153"/>
                      </a:lnTo>
                      <a:lnTo>
                        <a:pt x="1011" y="160"/>
                      </a:lnTo>
                      <a:lnTo>
                        <a:pt x="1011" y="143"/>
                      </a:lnTo>
                      <a:lnTo>
                        <a:pt x="1012" y="151"/>
                      </a:lnTo>
                      <a:lnTo>
                        <a:pt x="1012" y="147"/>
                      </a:lnTo>
                      <a:lnTo>
                        <a:pt x="1012" y="149"/>
                      </a:lnTo>
                      <a:lnTo>
                        <a:pt x="1012" y="151"/>
                      </a:lnTo>
                      <a:lnTo>
                        <a:pt x="1012" y="143"/>
                      </a:lnTo>
                      <a:lnTo>
                        <a:pt x="1012" y="150"/>
                      </a:lnTo>
                      <a:lnTo>
                        <a:pt x="1012" y="155"/>
                      </a:lnTo>
                      <a:lnTo>
                        <a:pt x="1012" y="152"/>
                      </a:lnTo>
                      <a:lnTo>
                        <a:pt x="1012" y="156"/>
                      </a:lnTo>
                      <a:lnTo>
                        <a:pt x="1012" y="153"/>
                      </a:lnTo>
                      <a:lnTo>
                        <a:pt x="1012" y="154"/>
                      </a:lnTo>
                      <a:lnTo>
                        <a:pt x="1012" y="154"/>
                      </a:lnTo>
                      <a:lnTo>
                        <a:pt x="1012" y="157"/>
                      </a:lnTo>
                      <a:lnTo>
                        <a:pt x="1012" y="144"/>
                      </a:lnTo>
                      <a:lnTo>
                        <a:pt x="1013" y="154"/>
                      </a:lnTo>
                      <a:lnTo>
                        <a:pt x="1013" y="153"/>
                      </a:lnTo>
                      <a:lnTo>
                        <a:pt x="1013" y="156"/>
                      </a:lnTo>
                      <a:lnTo>
                        <a:pt x="1013" y="150"/>
                      </a:lnTo>
                      <a:lnTo>
                        <a:pt x="1013" y="152"/>
                      </a:lnTo>
                      <a:lnTo>
                        <a:pt x="1013" y="159"/>
                      </a:lnTo>
                      <a:lnTo>
                        <a:pt x="1013" y="154"/>
                      </a:lnTo>
                      <a:lnTo>
                        <a:pt x="1013" y="156"/>
                      </a:lnTo>
                      <a:lnTo>
                        <a:pt x="1013" y="148"/>
                      </a:lnTo>
                      <a:lnTo>
                        <a:pt x="1013" y="149"/>
                      </a:lnTo>
                      <a:lnTo>
                        <a:pt x="1013" y="154"/>
                      </a:lnTo>
                      <a:lnTo>
                        <a:pt x="1013" y="151"/>
                      </a:lnTo>
                      <a:lnTo>
                        <a:pt x="1013" y="153"/>
                      </a:lnTo>
                      <a:lnTo>
                        <a:pt x="1013" y="148"/>
                      </a:lnTo>
                      <a:lnTo>
                        <a:pt x="1014" y="148"/>
                      </a:lnTo>
                      <a:lnTo>
                        <a:pt x="1014" y="149"/>
                      </a:lnTo>
                      <a:lnTo>
                        <a:pt x="1014" y="145"/>
                      </a:lnTo>
                      <a:lnTo>
                        <a:pt x="1014" y="147"/>
                      </a:lnTo>
                      <a:lnTo>
                        <a:pt x="1014" y="142"/>
                      </a:lnTo>
                      <a:lnTo>
                        <a:pt x="1014" y="142"/>
                      </a:lnTo>
                      <a:lnTo>
                        <a:pt x="1014" y="152"/>
                      </a:lnTo>
                      <a:lnTo>
                        <a:pt x="1014" y="158"/>
                      </a:lnTo>
                      <a:lnTo>
                        <a:pt x="1014" y="158"/>
                      </a:lnTo>
                      <a:lnTo>
                        <a:pt x="1014" y="154"/>
                      </a:lnTo>
                      <a:lnTo>
                        <a:pt x="1014" y="144"/>
                      </a:lnTo>
                      <a:lnTo>
                        <a:pt x="1014" y="147"/>
                      </a:lnTo>
                      <a:lnTo>
                        <a:pt x="1014" y="145"/>
                      </a:lnTo>
                      <a:lnTo>
                        <a:pt x="1015" y="154"/>
                      </a:lnTo>
                      <a:lnTo>
                        <a:pt x="1015" y="156"/>
                      </a:lnTo>
                      <a:lnTo>
                        <a:pt x="1015" y="152"/>
                      </a:lnTo>
                      <a:lnTo>
                        <a:pt x="1015" y="151"/>
                      </a:lnTo>
                      <a:lnTo>
                        <a:pt x="1015" y="148"/>
                      </a:lnTo>
                      <a:lnTo>
                        <a:pt x="1015" y="143"/>
                      </a:lnTo>
                      <a:lnTo>
                        <a:pt x="1015" y="150"/>
                      </a:lnTo>
                      <a:lnTo>
                        <a:pt x="1015" y="153"/>
                      </a:lnTo>
                      <a:lnTo>
                        <a:pt x="1015" y="148"/>
                      </a:lnTo>
                      <a:lnTo>
                        <a:pt x="1015" y="149"/>
                      </a:lnTo>
                      <a:lnTo>
                        <a:pt x="1015" y="150"/>
                      </a:lnTo>
                      <a:lnTo>
                        <a:pt x="1015" y="155"/>
                      </a:lnTo>
                      <a:lnTo>
                        <a:pt x="1015" y="153"/>
                      </a:lnTo>
                      <a:lnTo>
                        <a:pt x="1015" y="160"/>
                      </a:lnTo>
                      <a:lnTo>
                        <a:pt x="1016" y="150"/>
                      </a:lnTo>
                      <a:lnTo>
                        <a:pt x="1016" y="144"/>
                      </a:lnTo>
                      <a:lnTo>
                        <a:pt x="1016" y="147"/>
                      </a:lnTo>
                      <a:lnTo>
                        <a:pt x="1016" y="147"/>
                      </a:lnTo>
                      <a:lnTo>
                        <a:pt x="1016" y="148"/>
                      </a:lnTo>
                      <a:lnTo>
                        <a:pt x="1016" y="158"/>
                      </a:lnTo>
                      <a:lnTo>
                        <a:pt x="1016" y="154"/>
                      </a:lnTo>
                      <a:lnTo>
                        <a:pt x="1016" y="148"/>
                      </a:lnTo>
                      <a:lnTo>
                        <a:pt x="1016" y="156"/>
                      </a:lnTo>
                      <a:lnTo>
                        <a:pt x="1016" y="151"/>
                      </a:lnTo>
                      <a:lnTo>
                        <a:pt x="1016" y="153"/>
                      </a:lnTo>
                      <a:lnTo>
                        <a:pt x="1016" y="147"/>
                      </a:lnTo>
                      <a:lnTo>
                        <a:pt x="1016" y="163"/>
                      </a:lnTo>
                      <a:lnTo>
                        <a:pt x="1017" y="149"/>
                      </a:lnTo>
                      <a:lnTo>
                        <a:pt x="1017" y="147"/>
                      </a:lnTo>
                      <a:lnTo>
                        <a:pt x="1017" y="154"/>
                      </a:lnTo>
                      <a:lnTo>
                        <a:pt x="1017" y="146"/>
                      </a:lnTo>
                      <a:lnTo>
                        <a:pt x="1017" y="156"/>
                      </a:lnTo>
                      <a:lnTo>
                        <a:pt x="1017" y="152"/>
                      </a:lnTo>
                      <a:lnTo>
                        <a:pt x="1017" y="149"/>
                      </a:lnTo>
                      <a:lnTo>
                        <a:pt x="1017" y="155"/>
                      </a:lnTo>
                      <a:lnTo>
                        <a:pt x="1017" y="147"/>
                      </a:lnTo>
                      <a:lnTo>
                        <a:pt x="1017" y="144"/>
                      </a:lnTo>
                      <a:lnTo>
                        <a:pt x="1017" y="155"/>
                      </a:lnTo>
                      <a:lnTo>
                        <a:pt x="1017" y="138"/>
                      </a:lnTo>
                      <a:lnTo>
                        <a:pt x="1017" y="149"/>
                      </a:lnTo>
                      <a:lnTo>
                        <a:pt x="1017" y="137"/>
                      </a:lnTo>
                      <a:lnTo>
                        <a:pt x="1018" y="150"/>
                      </a:lnTo>
                      <a:lnTo>
                        <a:pt x="1018" y="144"/>
                      </a:lnTo>
                      <a:lnTo>
                        <a:pt x="1018" y="148"/>
                      </a:lnTo>
                      <a:lnTo>
                        <a:pt x="1018" y="145"/>
                      </a:lnTo>
                      <a:lnTo>
                        <a:pt x="1018" y="155"/>
                      </a:lnTo>
                      <a:lnTo>
                        <a:pt x="1018" y="151"/>
                      </a:lnTo>
                      <a:lnTo>
                        <a:pt x="1018" y="155"/>
                      </a:lnTo>
                      <a:lnTo>
                        <a:pt x="1018" y="151"/>
                      </a:lnTo>
                      <a:lnTo>
                        <a:pt x="1018" y="157"/>
                      </a:lnTo>
                      <a:lnTo>
                        <a:pt x="1018" y="139"/>
                      </a:lnTo>
                      <a:lnTo>
                        <a:pt x="1018" y="149"/>
                      </a:lnTo>
                      <a:lnTo>
                        <a:pt x="1018" y="155"/>
                      </a:lnTo>
                      <a:lnTo>
                        <a:pt x="1018" y="153"/>
                      </a:lnTo>
                      <a:lnTo>
                        <a:pt x="1018" y="155"/>
                      </a:lnTo>
                      <a:lnTo>
                        <a:pt x="1019" y="151"/>
                      </a:lnTo>
                      <a:lnTo>
                        <a:pt x="1019" y="152"/>
                      </a:lnTo>
                      <a:lnTo>
                        <a:pt x="1019" y="151"/>
                      </a:lnTo>
                      <a:lnTo>
                        <a:pt x="1019" y="146"/>
                      </a:lnTo>
                      <a:lnTo>
                        <a:pt x="1019" y="147"/>
                      </a:lnTo>
                      <a:lnTo>
                        <a:pt x="1019" y="162"/>
                      </a:lnTo>
                      <a:lnTo>
                        <a:pt x="1019" y="148"/>
                      </a:lnTo>
                      <a:lnTo>
                        <a:pt x="1019" y="145"/>
                      </a:lnTo>
                      <a:lnTo>
                        <a:pt x="1019" y="159"/>
                      </a:lnTo>
                      <a:lnTo>
                        <a:pt x="1019" y="145"/>
                      </a:lnTo>
                      <a:lnTo>
                        <a:pt x="1019" y="147"/>
                      </a:lnTo>
                      <a:lnTo>
                        <a:pt x="1019" y="154"/>
                      </a:lnTo>
                      <a:lnTo>
                        <a:pt x="1019" y="143"/>
                      </a:lnTo>
                      <a:lnTo>
                        <a:pt x="1020" y="145"/>
                      </a:lnTo>
                      <a:lnTo>
                        <a:pt x="1020" y="150"/>
                      </a:lnTo>
                      <a:lnTo>
                        <a:pt x="1020" y="150"/>
                      </a:lnTo>
                      <a:lnTo>
                        <a:pt x="1020" y="153"/>
                      </a:lnTo>
                      <a:lnTo>
                        <a:pt x="1020" y="147"/>
                      </a:lnTo>
                      <a:lnTo>
                        <a:pt x="1020" y="150"/>
                      </a:lnTo>
                      <a:lnTo>
                        <a:pt x="1020" y="153"/>
                      </a:lnTo>
                      <a:lnTo>
                        <a:pt x="1020" y="152"/>
                      </a:lnTo>
                      <a:lnTo>
                        <a:pt x="1020" y="150"/>
                      </a:lnTo>
                      <a:lnTo>
                        <a:pt x="1020" y="154"/>
                      </a:lnTo>
                      <a:lnTo>
                        <a:pt x="1020" y="154"/>
                      </a:lnTo>
                      <a:lnTo>
                        <a:pt x="1020" y="148"/>
                      </a:lnTo>
                      <a:lnTo>
                        <a:pt x="1020" y="148"/>
                      </a:lnTo>
                      <a:lnTo>
                        <a:pt x="1020" y="152"/>
                      </a:lnTo>
                      <a:lnTo>
                        <a:pt x="1021" y="147"/>
                      </a:lnTo>
                      <a:lnTo>
                        <a:pt x="1021" y="151"/>
                      </a:lnTo>
                      <a:lnTo>
                        <a:pt x="1021" y="156"/>
                      </a:lnTo>
                      <a:lnTo>
                        <a:pt x="1021" y="139"/>
                      </a:lnTo>
                      <a:lnTo>
                        <a:pt x="1021" y="147"/>
                      </a:lnTo>
                      <a:lnTo>
                        <a:pt x="1021" y="150"/>
                      </a:lnTo>
                      <a:lnTo>
                        <a:pt x="1021" y="150"/>
                      </a:lnTo>
                      <a:lnTo>
                        <a:pt x="1021" y="157"/>
                      </a:lnTo>
                      <a:lnTo>
                        <a:pt x="1021" y="148"/>
                      </a:lnTo>
                      <a:lnTo>
                        <a:pt x="1021" y="146"/>
                      </a:lnTo>
                      <a:lnTo>
                        <a:pt x="1021" y="143"/>
                      </a:lnTo>
                      <a:lnTo>
                        <a:pt x="1021" y="148"/>
                      </a:lnTo>
                      <a:lnTo>
                        <a:pt x="1021" y="146"/>
                      </a:lnTo>
                      <a:lnTo>
                        <a:pt x="1022" y="160"/>
                      </a:lnTo>
                      <a:lnTo>
                        <a:pt x="1022" y="143"/>
                      </a:lnTo>
                      <a:lnTo>
                        <a:pt x="1022" y="152"/>
                      </a:lnTo>
                      <a:lnTo>
                        <a:pt x="1022" y="148"/>
                      </a:lnTo>
                      <a:lnTo>
                        <a:pt x="1022" y="144"/>
                      </a:lnTo>
                      <a:lnTo>
                        <a:pt x="1022" y="145"/>
                      </a:lnTo>
                      <a:lnTo>
                        <a:pt x="1022" y="151"/>
                      </a:lnTo>
                      <a:lnTo>
                        <a:pt x="1022" y="151"/>
                      </a:lnTo>
                      <a:lnTo>
                        <a:pt x="1022" y="150"/>
                      </a:lnTo>
                      <a:lnTo>
                        <a:pt x="1022" y="142"/>
                      </a:lnTo>
                      <a:lnTo>
                        <a:pt x="1022" y="149"/>
                      </a:lnTo>
                      <a:lnTo>
                        <a:pt x="1022" y="143"/>
                      </a:lnTo>
                      <a:lnTo>
                        <a:pt x="1022" y="157"/>
                      </a:lnTo>
                      <a:lnTo>
                        <a:pt x="1022" y="142"/>
                      </a:lnTo>
                      <a:lnTo>
                        <a:pt x="1023" y="146"/>
                      </a:lnTo>
                      <a:lnTo>
                        <a:pt x="1023" y="153"/>
                      </a:lnTo>
                      <a:lnTo>
                        <a:pt x="1023" y="149"/>
                      </a:lnTo>
                      <a:lnTo>
                        <a:pt x="1023" y="149"/>
                      </a:lnTo>
                      <a:lnTo>
                        <a:pt x="1023" y="151"/>
                      </a:lnTo>
                      <a:lnTo>
                        <a:pt x="1023" y="155"/>
                      </a:lnTo>
                      <a:lnTo>
                        <a:pt x="1023" y="159"/>
                      </a:lnTo>
                      <a:lnTo>
                        <a:pt x="1023" y="156"/>
                      </a:lnTo>
                      <a:lnTo>
                        <a:pt x="1023" y="151"/>
                      </a:lnTo>
                      <a:lnTo>
                        <a:pt x="1023" y="148"/>
                      </a:lnTo>
                      <a:lnTo>
                        <a:pt x="1023" y="140"/>
                      </a:lnTo>
                      <a:lnTo>
                        <a:pt x="1023" y="149"/>
                      </a:lnTo>
                      <a:lnTo>
                        <a:pt x="1023" y="154"/>
                      </a:lnTo>
                      <a:lnTo>
                        <a:pt x="1023" y="143"/>
                      </a:lnTo>
                      <a:lnTo>
                        <a:pt x="1024" y="150"/>
                      </a:lnTo>
                      <a:lnTo>
                        <a:pt x="1024" y="141"/>
                      </a:lnTo>
                      <a:lnTo>
                        <a:pt x="1024" y="155"/>
                      </a:lnTo>
                      <a:lnTo>
                        <a:pt x="1024" y="157"/>
                      </a:lnTo>
                      <a:lnTo>
                        <a:pt x="1024" y="150"/>
                      </a:lnTo>
                      <a:lnTo>
                        <a:pt x="1024" y="149"/>
                      </a:lnTo>
                      <a:lnTo>
                        <a:pt x="1024" y="146"/>
                      </a:lnTo>
                      <a:lnTo>
                        <a:pt x="1024" y="147"/>
                      </a:lnTo>
                      <a:lnTo>
                        <a:pt x="1024" y="143"/>
                      </a:lnTo>
                      <a:lnTo>
                        <a:pt x="1024" y="162"/>
                      </a:lnTo>
                      <a:lnTo>
                        <a:pt x="1024" y="151"/>
                      </a:lnTo>
                      <a:lnTo>
                        <a:pt x="1024" y="151"/>
                      </a:lnTo>
                      <a:lnTo>
                        <a:pt x="1024" y="150"/>
                      </a:lnTo>
                      <a:lnTo>
                        <a:pt x="1025" y="141"/>
                      </a:lnTo>
                      <a:lnTo>
                        <a:pt x="1025" y="153"/>
                      </a:lnTo>
                      <a:lnTo>
                        <a:pt x="1025" y="147"/>
                      </a:lnTo>
                      <a:lnTo>
                        <a:pt x="1025" y="145"/>
                      </a:lnTo>
                      <a:lnTo>
                        <a:pt x="1025" y="142"/>
                      </a:lnTo>
                      <a:lnTo>
                        <a:pt x="1025" y="149"/>
                      </a:lnTo>
                      <a:lnTo>
                        <a:pt x="1025" y="149"/>
                      </a:lnTo>
                      <a:lnTo>
                        <a:pt x="1025" y="145"/>
                      </a:lnTo>
                      <a:lnTo>
                        <a:pt x="1025" y="151"/>
                      </a:lnTo>
                      <a:lnTo>
                        <a:pt x="1025" y="153"/>
                      </a:lnTo>
                      <a:lnTo>
                        <a:pt x="1025" y="152"/>
                      </a:lnTo>
                      <a:lnTo>
                        <a:pt x="1025" y="146"/>
                      </a:lnTo>
                      <a:lnTo>
                        <a:pt x="1025" y="148"/>
                      </a:lnTo>
                      <a:lnTo>
                        <a:pt x="1025" y="155"/>
                      </a:lnTo>
                      <a:lnTo>
                        <a:pt x="1026" y="155"/>
                      </a:lnTo>
                      <a:lnTo>
                        <a:pt x="1026" y="153"/>
                      </a:lnTo>
                      <a:lnTo>
                        <a:pt x="1026" y="152"/>
                      </a:lnTo>
                      <a:lnTo>
                        <a:pt x="1026" y="154"/>
                      </a:lnTo>
                      <a:lnTo>
                        <a:pt x="1026" y="141"/>
                      </a:lnTo>
                      <a:lnTo>
                        <a:pt x="1026" y="160"/>
                      </a:lnTo>
                      <a:lnTo>
                        <a:pt x="1026" y="141"/>
                      </a:lnTo>
                      <a:lnTo>
                        <a:pt x="1026" y="150"/>
                      </a:lnTo>
                      <a:lnTo>
                        <a:pt x="1026" y="154"/>
                      </a:lnTo>
                      <a:lnTo>
                        <a:pt x="1026" y="152"/>
                      </a:lnTo>
                      <a:lnTo>
                        <a:pt x="1026" y="148"/>
                      </a:lnTo>
                      <a:lnTo>
                        <a:pt x="1026" y="159"/>
                      </a:lnTo>
                      <a:lnTo>
                        <a:pt x="1026" y="151"/>
                      </a:lnTo>
                      <a:lnTo>
                        <a:pt x="1027" y="155"/>
                      </a:lnTo>
                      <a:lnTo>
                        <a:pt x="1027" y="146"/>
                      </a:lnTo>
                      <a:lnTo>
                        <a:pt x="1027" y="159"/>
                      </a:lnTo>
                      <a:lnTo>
                        <a:pt x="1027" y="156"/>
                      </a:lnTo>
                      <a:lnTo>
                        <a:pt x="1027" y="158"/>
                      </a:lnTo>
                      <a:lnTo>
                        <a:pt x="1027" y="149"/>
                      </a:lnTo>
                      <a:lnTo>
                        <a:pt x="1027" y="150"/>
                      </a:lnTo>
                      <a:lnTo>
                        <a:pt x="1027" y="145"/>
                      </a:lnTo>
                      <a:lnTo>
                        <a:pt x="1027" y="162"/>
                      </a:lnTo>
                      <a:lnTo>
                        <a:pt x="1027" y="153"/>
                      </a:lnTo>
                      <a:lnTo>
                        <a:pt x="1027" y="145"/>
                      </a:lnTo>
                      <a:lnTo>
                        <a:pt x="1027" y="149"/>
                      </a:lnTo>
                      <a:lnTo>
                        <a:pt x="1027" y="142"/>
                      </a:lnTo>
                      <a:lnTo>
                        <a:pt x="1027" y="148"/>
                      </a:lnTo>
                      <a:lnTo>
                        <a:pt x="1027" y="143"/>
                      </a:lnTo>
                      <a:lnTo>
                        <a:pt x="1028" y="147"/>
                      </a:lnTo>
                      <a:lnTo>
                        <a:pt x="1028" y="146"/>
                      </a:lnTo>
                      <a:lnTo>
                        <a:pt x="1028" y="143"/>
                      </a:lnTo>
                      <a:lnTo>
                        <a:pt x="1028" y="151"/>
                      </a:lnTo>
                      <a:lnTo>
                        <a:pt x="1028" y="150"/>
                      </a:lnTo>
                      <a:lnTo>
                        <a:pt x="1028" y="146"/>
                      </a:lnTo>
                      <a:lnTo>
                        <a:pt x="1028" y="142"/>
                      </a:lnTo>
                      <a:lnTo>
                        <a:pt x="1028" y="153"/>
                      </a:lnTo>
                      <a:lnTo>
                        <a:pt x="1028" y="148"/>
                      </a:lnTo>
                      <a:lnTo>
                        <a:pt x="1028" y="151"/>
                      </a:lnTo>
                      <a:lnTo>
                        <a:pt x="1028" y="136"/>
                      </a:lnTo>
                      <a:lnTo>
                        <a:pt x="1028" y="136"/>
                      </a:lnTo>
                      <a:lnTo>
                        <a:pt x="1028" y="143"/>
                      </a:lnTo>
                      <a:lnTo>
                        <a:pt x="1029" y="155"/>
                      </a:lnTo>
                      <a:lnTo>
                        <a:pt x="1029" y="143"/>
                      </a:lnTo>
                      <a:lnTo>
                        <a:pt x="1029" y="145"/>
                      </a:lnTo>
                      <a:lnTo>
                        <a:pt x="1029" y="152"/>
                      </a:lnTo>
                      <a:lnTo>
                        <a:pt x="1029" y="154"/>
                      </a:lnTo>
                      <a:lnTo>
                        <a:pt x="1029" y="144"/>
                      </a:lnTo>
                      <a:lnTo>
                        <a:pt x="1029" y="144"/>
                      </a:lnTo>
                      <a:lnTo>
                        <a:pt x="1029" y="143"/>
                      </a:lnTo>
                      <a:lnTo>
                        <a:pt x="1029" y="142"/>
                      </a:lnTo>
                      <a:lnTo>
                        <a:pt x="1029" y="147"/>
                      </a:lnTo>
                      <a:lnTo>
                        <a:pt x="1029" y="144"/>
                      </a:lnTo>
                      <a:lnTo>
                        <a:pt x="1029" y="148"/>
                      </a:lnTo>
                      <a:lnTo>
                        <a:pt x="1029" y="144"/>
                      </a:lnTo>
                      <a:lnTo>
                        <a:pt x="1030" y="147"/>
                      </a:lnTo>
                      <a:lnTo>
                        <a:pt x="1030" y="148"/>
                      </a:lnTo>
                      <a:lnTo>
                        <a:pt x="1030" y="147"/>
                      </a:lnTo>
                      <a:lnTo>
                        <a:pt x="1030" y="145"/>
                      </a:lnTo>
                      <a:lnTo>
                        <a:pt x="1030" y="148"/>
                      </a:lnTo>
                      <a:lnTo>
                        <a:pt x="1030" y="146"/>
                      </a:lnTo>
                      <a:lnTo>
                        <a:pt x="1030" y="153"/>
                      </a:lnTo>
                      <a:lnTo>
                        <a:pt x="1030" y="136"/>
                      </a:lnTo>
                      <a:lnTo>
                        <a:pt x="1030" y="141"/>
                      </a:lnTo>
                      <a:lnTo>
                        <a:pt x="1030" y="158"/>
                      </a:lnTo>
                      <a:lnTo>
                        <a:pt x="1030" y="152"/>
                      </a:lnTo>
                      <a:lnTo>
                        <a:pt x="1030" y="148"/>
                      </a:lnTo>
                      <a:lnTo>
                        <a:pt x="1030" y="151"/>
                      </a:lnTo>
                      <a:lnTo>
                        <a:pt x="1030" y="147"/>
                      </a:lnTo>
                      <a:lnTo>
                        <a:pt x="1031" y="143"/>
                      </a:lnTo>
                      <a:lnTo>
                        <a:pt x="1031" y="149"/>
                      </a:lnTo>
                      <a:lnTo>
                        <a:pt x="1031" y="144"/>
                      </a:lnTo>
                      <a:lnTo>
                        <a:pt x="1031" y="149"/>
                      </a:lnTo>
                      <a:lnTo>
                        <a:pt x="1031" y="142"/>
                      </a:lnTo>
                      <a:lnTo>
                        <a:pt x="1031" y="141"/>
                      </a:lnTo>
                      <a:lnTo>
                        <a:pt x="1031" y="154"/>
                      </a:lnTo>
                      <a:lnTo>
                        <a:pt x="1031" y="147"/>
                      </a:lnTo>
                      <a:lnTo>
                        <a:pt x="1031" y="145"/>
                      </a:lnTo>
                      <a:lnTo>
                        <a:pt x="1031" y="154"/>
                      </a:lnTo>
                      <a:lnTo>
                        <a:pt x="1031" y="146"/>
                      </a:lnTo>
                      <a:lnTo>
                        <a:pt x="1031" y="145"/>
                      </a:lnTo>
                      <a:lnTo>
                        <a:pt x="1031" y="146"/>
                      </a:lnTo>
                      <a:lnTo>
                        <a:pt x="1032" y="151"/>
                      </a:lnTo>
                      <a:lnTo>
                        <a:pt x="1032" y="144"/>
                      </a:lnTo>
                      <a:lnTo>
                        <a:pt x="1032" y="148"/>
                      </a:lnTo>
                      <a:lnTo>
                        <a:pt x="1032" y="147"/>
                      </a:lnTo>
                      <a:lnTo>
                        <a:pt x="1032" y="147"/>
                      </a:lnTo>
                      <a:lnTo>
                        <a:pt x="1032" y="141"/>
                      </a:lnTo>
                      <a:lnTo>
                        <a:pt x="1032" y="138"/>
                      </a:lnTo>
                      <a:lnTo>
                        <a:pt x="1032" y="145"/>
                      </a:lnTo>
                      <a:lnTo>
                        <a:pt x="1032" y="148"/>
                      </a:lnTo>
                      <a:lnTo>
                        <a:pt x="1032" y="141"/>
                      </a:lnTo>
                      <a:lnTo>
                        <a:pt x="1032" y="161"/>
                      </a:lnTo>
                      <a:lnTo>
                        <a:pt x="1032" y="151"/>
                      </a:lnTo>
                      <a:lnTo>
                        <a:pt x="1032" y="144"/>
                      </a:lnTo>
                      <a:lnTo>
                        <a:pt x="1032" y="137"/>
                      </a:lnTo>
                      <a:lnTo>
                        <a:pt x="1032" y="152"/>
                      </a:lnTo>
                      <a:lnTo>
                        <a:pt x="1033" y="152"/>
                      </a:lnTo>
                      <a:lnTo>
                        <a:pt x="1033" y="144"/>
                      </a:lnTo>
                      <a:lnTo>
                        <a:pt x="1033" y="146"/>
                      </a:lnTo>
                      <a:lnTo>
                        <a:pt x="1033" y="144"/>
                      </a:lnTo>
                      <a:lnTo>
                        <a:pt x="1033" y="145"/>
                      </a:lnTo>
                      <a:lnTo>
                        <a:pt x="1033" y="153"/>
                      </a:lnTo>
                      <a:lnTo>
                        <a:pt x="1033" y="146"/>
                      </a:lnTo>
                      <a:lnTo>
                        <a:pt x="1033" y="147"/>
                      </a:lnTo>
                      <a:lnTo>
                        <a:pt x="1033" y="146"/>
                      </a:lnTo>
                      <a:lnTo>
                        <a:pt x="1033" y="144"/>
                      </a:lnTo>
                      <a:lnTo>
                        <a:pt x="1033" y="150"/>
                      </a:lnTo>
                      <a:lnTo>
                        <a:pt x="1033" y="147"/>
                      </a:lnTo>
                      <a:lnTo>
                        <a:pt x="1033" y="152"/>
                      </a:lnTo>
                      <a:lnTo>
                        <a:pt x="1034" y="156"/>
                      </a:lnTo>
                      <a:lnTo>
                        <a:pt x="1034" y="143"/>
                      </a:lnTo>
                      <a:lnTo>
                        <a:pt x="1034" y="145"/>
                      </a:lnTo>
                      <a:lnTo>
                        <a:pt x="1034" y="151"/>
                      </a:lnTo>
                      <a:lnTo>
                        <a:pt x="1034" y="152"/>
                      </a:lnTo>
                      <a:lnTo>
                        <a:pt x="1034" y="149"/>
                      </a:lnTo>
                      <a:lnTo>
                        <a:pt x="1034" y="148"/>
                      </a:lnTo>
                      <a:lnTo>
                        <a:pt x="1034" y="147"/>
                      </a:lnTo>
                      <a:lnTo>
                        <a:pt x="1034" y="139"/>
                      </a:lnTo>
                      <a:lnTo>
                        <a:pt x="1034" y="139"/>
                      </a:lnTo>
                      <a:lnTo>
                        <a:pt x="1034" y="146"/>
                      </a:lnTo>
                      <a:lnTo>
                        <a:pt x="1034" y="140"/>
                      </a:lnTo>
                      <a:lnTo>
                        <a:pt x="1034" y="149"/>
                      </a:lnTo>
                      <a:lnTo>
                        <a:pt x="1034" y="146"/>
                      </a:lnTo>
                      <a:lnTo>
                        <a:pt x="1035" y="155"/>
                      </a:lnTo>
                      <a:lnTo>
                        <a:pt x="1035" y="154"/>
                      </a:lnTo>
                      <a:lnTo>
                        <a:pt x="1035" y="136"/>
                      </a:lnTo>
                      <a:lnTo>
                        <a:pt x="1035" y="145"/>
                      </a:lnTo>
                      <a:lnTo>
                        <a:pt x="1035" y="151"/>
                      </a:lnTo>
                      <a:lnTo>
                        <a:pt x="1035" y="146"/>
                      </a:lnTo>
                      <a:lnTo>
                        <a:pt x="1035" y="153"/>
                      </a:lnTo>
                      <a:lnTo>
                        <a:pt x="1035" y="146"/>
                      </a:lnTo>
                      <a:lnTo>
                        <a:pt x="1035" y="146"/>
                      </a:lnTo>
                      <a:lnTo>
                        <a:pt x="1035" y="150"/>
                      </a:lnTo>
                      <a:lnTo>
                        <a:pt x="1035" y="147"/>
                      </a:lnTo>
                      <a:lnTo>
                        <a:pt x="1035" y="159"/>
                      </a:lnTo>
                      <a:lnTo>
                        <a:pt x="1035" y="152"/>
                      </a:lnTo>
                      <a:lnTo>
                        <a:pt x="1036" y="152"/>
                      </a:lnTo>
                      <a:lnTo>
                        <a:pt x="1036" y="156"/>
                      </a:lnTo>
                      <a:lnTo>
                        <a:pt x="1036" y="149"/>
                      </a:lnTo>
                      <a:lnTo>
                        <a:pt x="1036" y="154"/>
                      </a:lnTo>
                      <a:lnTo>
                        <a:pt x="1036" y="144"/>
                      </a:lnTo>
                      <a:lnTo>
                        <a:pt x="1036" y="159"/>
                      </a:lnTo>
                      <a:lnTo>
                        <a:pt x="1036" y="142"/>
                      </a:lnTo>
                      <a:lnTo>
                        <a:pt x="1036" y="146"/>
                      </a:lnTo>
                      <a:lnTo>
                        <a:pt x="1036" y="146"/>
                      </a:lnTo>
                      <a:lnTo>
                        <a:pt x="1036" y="150"/>
                      </a:lnTo>
                      <a:lnTo>
                        <a:pt x="1036" y="153"/>
                      </a:lnTo>
                      <a:lnTo>
                        <a:pt x="1036" y="148"/>
                      </a:lnTo>
                      <a:lnTo>
                        <a:pt x="1036" y="151"/>
                      </a:lnTo>
                      <a:lnTo>
                        <a:pt x="1037" y="151"/>
                      </a:lnTo>
                      <a:lnTo>
                        <a:pt x="1037" y="153"/>
                      </a:lnTo>
                      <a:lnTo>
                        <a:pt x="1037" y="145"/>
                      </a:lnTo>
                      <a:lnTo>
                        <a:pt x="1037" y="150"/>
                      </a:lnTo>
                      <a:lnTo>
                        <a:pt x="1037" y="163"/>
                      </a:lnTo>
                      <a:lnTo>
                        <a:pt x="1037" y="149"/>
                      </a:lnTo>
                      <a:lnTo>
                        <a:pt x="1037" y="143"/>
                      </a:lnTo>
                      <a:lnTo>
                        <a:pt x="1037" y="149"/>
                      </a:lnTo>
                      <a:lnTo>
                        <a:pt x="1037" y="151"/>
                      </a:lnTo>
                      <a:lnTo>
                        <a:pt x="1037" y="142"/>
                      </a:lnTo>
                      <a:lnTo>
                        <a:pt x="1037" y="146"/>
                      </a:lnTo>
                      <a:lnTo>
                        <a:pt x="1037" y="156"/>
                      </a:lnTo>
                      <a:lnTo>
                        <a:pt x="1037" y="151"/>
                      </a:lnTo>
                      <a:lnTo>
                        <a:pt x="1037" y="148"/>
                      </a:lnTo>
                      <a:lnTo>
                        <a:pt x="1037" y="147"/>
                      </a:lnTo>
                      <a:lnTo>
                        <a:pt x="1038" y="147"/>
                      </a:lnTo>
                      <a:lnTo>
                        <a:pt x="1038" y="150"/>
                      </a:lnTo>
                      <a:lnTo>
                        <a:pt x="1038" y="145"/>
                      </a:lnTo>
                      <a:lnTo>
                        <a:pt x="1038" y="150"/>
                      </a:lnTo>
                      <a:lnTo>
                        <a:pt x="1038" y="148"/>
                      </a:lnTo>
                      <a:lnTo>
                        <a:pt x="1038" y="145"/>
                      </a:lnTo>
                      <a:lnTo>
                        <a:pt x="1038" y="154"/>
                      </a:lnTo>
                      <a:lnTo>
                        <a:pt x="1038" y="152"/>
                      </a:lnTo>
                      <a:lnTo>
                        <a:pt x="1038" y="145"/>
                      </a:lnTo>
                      <a:lnTo>
                        <a:pt x="1038" y="142"/>
                      </a:lnTo>
                      <a:lnTo>
                        <a:pt x="1038" y="141"/>
                      </a:lnTo>
                      <a:lnTo>
                        <a:pt x="1038" y="133"/>
                      </a:lnTo>
                      <a:lnTo>
                        <a:pt x="1038" y="148"/>
                      </a:lnTo>
                      <a:lnTo>
                        <a:pt x="1039" y="151"/>
                      </a:lnTo>
                      <a:lnTo>
                        <a:pt x="1039" y="148"/>
                      </a:lnTo>
                      <a:lnTo>
                        <a:pt x="1039" y="146"/>
                      </a:lnTo>
                      <a:lnTo>
                        <a:pt x="1039" y="143"/>
                      </a:lnTo>
                      <a:lnTo>
                        <a:pt x="1039" y="141"/>
                      </a:lnTo>
                      <a:lnTo>
                        <a:pt x="1039" y="148"/>
                      </a:lnTo>
                      <a:lnTo>
                        <a:pt x="1039" y="140"/>
                      </a:lnTo>
                      <a:lnTo>
                        <a:pt x="1039" y="140"/>
                      </a:lnTo>
                      <a:lnTo>
                        <a:pt x="1039" y="152"/>
                      </a:lnTo>
                      <a:lnTo>
                        <a:pt x="1039" y="148"/>
                      </a:lnTo>
                      <a:lnTo>
                        <a:pt x="1039" y="135"/>
                      </a:lnTo>
                      <a:lnTo>
                        <a:pt x="1039" y="143"/>
                      </a:lnTo>
                      <a:lnTo>
                        <a:pt x="1039" y="142"/>
                      </a:lnTo>
                      <a:lnTo>
                        <a:pt x="1039" y="150"/>
                      </a:lnTo>
                      <a:lnTo>
                        <a:pt x="1040" y="147"/>
                      </a:lnTo>
                      <a:lnTo>
                        <a:pt x="1040" y="133"/>
                      </a:lnTo>
                      <a:lnTo>
                        <a:pt x="1040" y="146"/>
                      </a:lnTo>
                      <a:lnTo>
                        <a:pt x="1040" y="148"/>
                      </a:lnTo>
                      <a:lnTo>
                        <a:pt x="1040" y="148"/>
                      </a:lnTo>
                      <a:lnTo>
                        <a:pt x="1040" y="145"/>
                      </a:lnTo>
                      <a:lnTo>
                        <a:pt x="1040" y="142"/>
                      </a:lnTo>
                      <a:lnTo>
                        <a:pt x="1040" y="145"/>
                      </a:lnTo>
                      <a:lnTo>
                        <a:pt x="1040" y="143"/>
                      </a:lnTo>
                      <a:lnTo>
                        <a:pt x="1040" y="141"/>
                      </a:lnTo>
                      <a:lnTo>
                        <a:pt x="1040" y="147"/>
                      </a:lnTo>
                      <a:lnTo>
                        <a:pt x="1040" y="143"/>
                      </a:lnTo>
                      <a:lnTo>
                        <a:pt x="1040" y="146"/>
                      </a:lnTo>
                      <a:lnTo>
                        <a:pt x="1041" y="147"/>
                      </a:lnTo>
                      <a:lnTo>
                        <a:pt x="1041" y="144"/>
                      </a:lnTo>
                      <a:lnTo>
                        <a:pt x="1041" y="141"/>
                      </a:lnTo>
                      <a:lnTo>
                        <a:pt x="1041" y="144"/>
                      </a:lnTo>
                      <a:lnTo>
                        <a:pt x="1041" y="141"/>
                      </a:lnTo>
                      <a:lnTo>
                        <a:pt x="1041" y="141"/>
                      </a:lnTo>
                      <a:lnTo>
                        <a:pt x="1041" y="146"/>
                      </a:lnTo>
                      <a:lnTo>
                        <a:pt x="1041" y="142"/>
                      </a:lnTo>
                      <a:lnTo>
                        <a:pt x="1041" y="144"/>
                      </a:lnTo>
                      <a:lnTo>
                        <a:pt x="1041" y="143"/>
                      </a:lnTo>
                      <a:lnTo>
                        <a:pt x="1041" y="145"/>
                      </a:lnTo>
                      <a:lnTo>
                        <a:pt x="1041" y="145"/>
                      </a:lnTo>
                      <a:lnTo>
                        <a:pt x="1041" y="140"/>
                      </a:lnTo>
                      <a:lnTo>
                        <a:pt x="1041" y="140"/>
                      </a:lnTo>
                      <a:lnTo>
                        <a:pt x="1042" y="137"/>
                      </a:lnTo>
                      <a:lnTo>
                        <a:pt x="1042" y="144"/>
                      </a:lnTo>
                      <a:lnTo>
                        <a:pt x="1042" y="143"/>
                      </a:lnTo>
                      <a:lnTo>
                        <a:pt x="1042" y="143"/>
                      </a:lnTo>
                      <a:lnTo>
                        <a:pt x="1042" y="144"/>
                      </a:lnTo>
                      <a:lnTo>
                        <a:pt x="1042" y="141"/>
                      </a:lnTo>
                      <a:lnTo>
                        <a:pt x="1042" y="139"/>
                      </a:lnTo>
                      <a:lnTo>
                        <a:pt x="1042" y="148"/>
                      </a:lnTo>
                      <a:lnTo>
                        <a:pt x="1042" y="142"/>
                      </a:lnTo>
                      <a:lnTo>
                        <a:pt x="1042" y="138"/>
                      </a:lnTo>
                      <a:lnTo>
                        <a:pt x="1042" y="152"/>
                      </a:lnTo>
                      <a:lnTo>
                        <a:pt x="1042" y="143"/>
                      </a:lnTo>
                      <a:lnTo>
                        <a:pt x="1042" y="152"/>
                      </a:lnTo>
                      <a:lnTo>
                        <a:pt x="1042" y="143"/>
                      </a:lnTo>
                      <a:lnTo>
                        <a:pt x="1043" y="144"/>
                      </a:lnTo>
                      <a:lnTo>
                        <a:pt x="1043" y="144"/>
                      </a:lnTo>
                      <a:lnTo>
                        <a:pt x="1043" y="147"/>
                      </a:lnTo>
                      <a:lnTo>
                        <a:pt x="1043" y="144"/>
                      </a:lnTo>
                      <a:lnTo>
                        <a:pt x="1043" y="144"/>
                      </a:lnTo>
                      <a:lnTo>
                        <a:pt x="1043" y="138"/>
                      </a:lnTo>
                      <a:lnTo>
                        <a:pt x="1043" y="144"/>
                      </a:lnTo>
                      <a:lnTo>
                        <a:pt x="1043" y="154"/>
                      </a:lnTo>
                      <a:lnTo>
                        <a:pt x="1043" y="151"/>
                      </a:lnTo>
                      <a:lnTo>
                        <a:pt x="1043" y="151"/>
                      </a:lnTo>
                      <a:lnTo>
                        <a:pt x="1043" y="147"/>
                      </a:lnTo>
                      <a:lnTo>
                        <a:pt x="1043" y="152"/>
                      </a:lnTo>
                      <a:lnTo>
                        <a:pt x="1043" y="149"/>
                      </a:lnTo>
                      <a:lnTo>
                        <a:pt x="1044" y="144"/>
                      </a:lnTo>
                      <a:lnTo>
                        <a:pt x="1044" y="142"/>
                      </a:lnTo>
                      <a:lnTo>
                        <a:pt x="1044" y="146"/>
                      </a:lnTo>
                      <a:lnTo>
                        <a:pt x="1044" y="145"/>
                      </a:lnTo>
                      <a:lnTo>
                        <a:pt x="1044" y="152"/>
                      </a:lnTo>
                      <a:lnTo>
                        <a:pt x="1044" y="146"/>
                      </a:lnTo>
                      <a:lnTo>
                        <a:pt x="1044" y="143"/>
                      </a:lnTo>
                      <a:lnTo>
                        <a:pt x="1044" y="145"/>
                      </a:lnTo>
                      <a:lnTo>
                        <a:pt x="1044" y="150"/>
                      </a:lnTo>
                      <a:lnTo>
                        <a:pt x="1044" y="143"/>
                      </a:lnTo>
                      <a:lnTo>
                        <a:pt x="1044" y="146"/>
                      </a:lnTo>
                      <a:lnTo>
                        <a:pt x="1044" y="150"/>
                      </a:lnTo>
                      <a:lnTo>
                        <a:pt x="1044" y="145"/>
                      </a:lnTo>
                      <a:lnTo>
                        <a:pt x="1044" y="140"/>
                      </a:lnTo>
                      <a:lnTo>
                        <a:pt x="1045" y="143"/>
                      </a:lnTo>
                      <a:lnTo>
                        <a:pt x="1045" y="156"/>
                      </a:lnTo>
                      <a:lnTo>
                        <a:pt x="1045" y="145"/>
                      </a:lnTo>
                      <a:lnTo>
                        <a:pt x="1045" y="144"/>
                      </a:lnTo>
                      <a:lnTo>
                        <a:pt x="1045" y="143"/>
                      </a:lnTo>
                      <a:lnTo>
                        <a:pt x="1045" y="145"/>
                      </a:lnTo>
                      <a:lnTo>
                        <a:pt x="1045" y="144"/>
                      </a:lnTo>
                      <a:lnTo>
                        <a:pt x="1045" y="154"/>
                      </a:lnTo>
                      <a:lnTo>
                        <a:pt x="1045" y="140"/>
                      </a:lnTo>
                      <a:lnTo>
                        <a:pt x="1045" y="140"/>
                      </a:lnTo>
                      <a:lnTo>
                        <a:pt x="1045" y="141"/>
                      </a:lnTo>
                      <a:lnTo>
                        <a:pt x="1045" y="144"/>
                      </a:lnTo>
                      <a:lnTo>
                        <a:pt x="1045" y="152"/>
                      </a:lnTo>
                      <a:lnTo>
                        <a:pt x="1046" y="149"/>
                      </a:lnTo>
                      <a:lnTo>
                        <a:pt x="1046" y="149"/>
                      </a:lnTo>
                      <a:lnTo>
                        <a:pt x="1046" y="157"/>
                      </a:lnTo>
                      <a:lnTo>
                        <a:pt x="1046" y="145"/>
                      </a:lnTo>
                      <a:lnTo>
                        <a:pt x="1046" y="148"/>
                      </a:lnTo>
                      <a:lnTo>
                        <a:pt x="1046" y="164"/>
                      </a:lnTo>
                      <a:lnTo>
                        <a:pt x="1046" y="146"/>
                      </a:lnTo>
                      <a:lnTo>
                        <a:pt x="1046" y="148"/>
                      </a:lnTo>
                      <a:lnTo>
                        <a:pt x="1046" y="145"/>
                      </a:lnTo>
                      <a:lnTo>
                        <a:pt x="1046" y="152"/>
                      </a:lnTo>
                      <a:lnTo>
                        <a:pt x="1046" y="144"/>
                      </a:lnTo>
                      <a:lnTo>
                        <a:pt x="1046" y="144"/>
                      </a:lnTo>
                      <a:lnTo>
                        <a:pt x="1046" y="138"/>
                      </a:lnTo>
                      <a:lnTo>
                        <a:pt x="1046" y="144"/>
                      </a:lnTo>
                      <a:lnTo>
                        <a:pt x="1047" y="156"/>
                      </a:lnTo>
                      <a:lnTo>
                        <a:pt x="1047" y="146"/>
                      </a:lnTo>
                      <a:lnTo>
                        <a:pt x="1047" y="140"/>
                      </a:lnTo>
                      <a:lnTo>
                        <a:pt x="1047" y="151"/>
                      </a:lnTo>
                      <a:lnTo>
                        <a:pt x="1047" y="150"/>
                      </a:lnTo>
                      <a:lnTo>
                        <a:pt x="1047" y="144"/>
                      </a:lnTo>
                      <a:lnTo>
                        <a:pt x="1047" y="145"/>
                      </a:lnTo>
                      <a:lnTo>
                        <a:pt x="1047" y="150"/>
                      </a:lnTo>
                      <a:lnTo>
                        <a:pt x="1047" y="142"/>
                      </a:lnTo>
                      <a:lnTo>
                        <a:pt x="1047" y="149"/>
                      </a:lnTo>
                      <a:lnTo>
                        <a:pt x="1047" y="149"/>
                      </a:lnTo>
                      <a:lnTo>
                        <a:pt x="1047" y="136"/>
                      </a:lnTo>
                      <a:lnTo>
                        <a:pt x="1047" y="152"/>
                      </a:lnTo>
                      <a:lnTo>
                        <a:pt x="1047" y="144"/>
                      </a:lnTo>
                      <a:lnTo>
                        <a:pt x="1048" y="143"/>
                      </a:lnTo>
                      <a:lnTo>
                        <a:pt x="1048" y="149"/>
                      </a:lnTo>
                      <a:lnTo>
                        <a:pt x="1048" y="155"/>
                      </a:lnTo>
                      <a:lnTo>
                        <a:pt x="1048" y="143"/>
                      </a:lnTo>
                      <a:lnTo>
                        <a:pt x="1048" y="144"/>
                      </a:lnTo>
                      <a:lnTo>
                        <a:pt x="1048" y="140"/>
                      </a:lnTo>
                      <a:lnTo>
                        <a:pt x="1048" y="147"/>
                      </a:lnTo>
                      <a:lnTo>
                        <a:pt x="1048" y="146"/>
                      </a:lnTo>
                      <a:lnTo>
                        <a:pt x="1048" y="149"/>
                      </a:lnTo>
                      <a:lnTo>
                        <a:pt x="1048" y="150"/>
                      </a:lnTo>
                      <a:lnTo>
                        <a:pt x="1048" y="149"/>
                      </a:lnTo>
                      <a:lnTo>
                        <a:pt x="1048" y="147"/>
                      </a:lnTo>
                      <a:lnTo>
                        <a:pt x="1048" y="159"/>
                      </a:lnTo>
                      <a:lnTo>
                        <a:pt x="1049" y="146"/>
                      </a:lnTo>
                      <a:lnTo>
                        <a:pt x="1049" y="148"/>
                      </a:lnTo>
                      <a:lnTo>
                        <a:pt x="1049" y="155"/>
                      </a:lnTo>
                      <a:lnTo>
                        <a:pt x="1049" y="143"/>
                      </a:lnTo>
                      <a:lnTo>
                        <a:pt x="1049" y="147"/>
                      </a:lnTo>
                      <a:lnTo>
                        <a:pt x="1049" y="156"/>
                      </a:lnTo>
                      <a:lnTo>
                        <a:pt x="1049" y="147"/>
                      </a:lnTo>
                      <a:lnTo>
                        <a:pt x="1049" y="154"/>
                      </a:lnTo>
                      <a:lnTo>
                        <a:pt x="1049" y="141"/>
                      </a:lnTo>
                      <a:lnTo>
                        <a:pt x="1049" y="152"/>
                      </a:lnTo>
                      <a:lnTo>
                        <a:pt x="1049" y="146"/>
                      </a:lnTo>
                      <a:lnTo>
                        <a:pt x="1049" y="144"/>
                      </a:lnTo>
                      <a:lnTo>
                        <a:pt x="1049" y="144"/>
                      </a:lnTo>
                      <a:lnTo>
                        <a:pt x="1049" y="149"/>
                      </a:lnTo>
                      <a:lnTo>
                        <a:pt x="1050" y="147"/>
                      </a:lnTo>
                      <a:lnTo>
                        <a:pt x="1050" y="149"/>
                      </a:lnTo>
                      <a:lnTo>
                        <a:pt x="1050" y="145"/>
                      </a:lnTo>
                      <a:lnTo>
                        <a:pt x="1050" y="145"/>
                      </a:lnTo>
                      <a:lnTo>
                        <a:pt x="1050" y="140"/>
                      </a:lnTo>
                      <a:lnTo>
                        <a:pt x="1050" y="152"/>
                      </a:lnTo>
                      <a:lnTo>
                        <a:pt x="1050" y="142"/>
                      </a:lnTo>
                      <a:lnTo>
                        <a:pt x="1050" y="152"/>
                      </a:lnTo>
                      <a:lnTo>
                        <a:pt x="1050" y="144"/>
                      </a:lnTo>
                      <a:lnTo>
                        <a:pt x="1050" y="145"/>
                      </a:lnTo>
                      <a:lnTo>
                        <a:pt x="1050" y="147"/>
                      </a:lnTo>
                      <a:lnTo>
                        <a:pt x="1050" y="153"/>
                      </a:lnTo>
                      <a:lnTo>
                        <a:pt x="1050" y="147"/>
                      </a:lnTo>
                      <a:lnTo>
                        <a:pt x="1051" y="154"/>
                      </a:lnTo>
                      <a:lnTo>
                        <a:pt x="1051" y="146"/>
                      </a:lnTo>
                      <a:lnTo>
                        <a:pt x="1051" y="142"/>
                      </a:lnTo>
                      <a:lnTo>
                        <a:pt x="1051" y="141"/>
                      </a:lnTo>
                      <a:lnTo>
                        <a:pt x="1051" y="142"/>
                      </a:lnTo>
                      <a:lnTo>
                        <a:pt x="1051" y="148"/>
                      </a:lnTo>
                      <a:lnTo>
                        <a:pt x="1051" y="150"/>
                      </a:lnTo>
                      <a:lnTo>
                        <a:pt x="1051" y="144"/>
                      </a:lnTo>
                      <a:lnTo>
                        <a:pt x="1051" y="149"/>
                      </a:lnTo>
                      <a:lnTo>
                        <a:pt x="1051" y="150"/>
                      </a:lnTo>
                      <a:lnTo>
                        <a:pt x="1051" y="147"/>
                      </a:lnTo>
                      <a:lnTo>
                        <a:pt x="1051" y="157"/>
                      </a:lnTo>
                      <a:lnTo>
                        <a:pt x="1051" y="147"/>
                      </a:lnTo>
                      <a:lnTo>
                        <a:pt x="1051" y="148"/>
                      </a:lnTo>
                      <a:lnTo>
                        <a:pt x="1051" y="141"/>
                      </a:lnTo>
                      <a:lnTo>
                        <a:pt x="1052" y="148"/>
                      </a:lnTo>
                      <a:lnTo>
                        <a:pt x="1052" y="151"/>
                      </a:lnTo>
                      <a:lnTo>
                        <a:pt x="1052" y="152"/>
                      </a:lnTo>
                      <a:lnTo>
                        <a:pt x="1052" y="160"/>
                      </a:lnTo>
                      <a:lnTo>
                        <a:pt x="1052" y="154"/>
                      </a:lnTo>
                      <a:lnTo>
                        <a:pt x="1052" y="146"/>
                      </a:lnTo>
                      <a:lnTo>
                        <a:pt x="1052" y="149"/>
                      </a:lnTo>
                      <a:lnTo>
                        <a:pt x="1052" y="149"/>
                      </a:lnTo>
                      <a:lnTo>
                        <a:pt x="1052" y="150"/>
                      </a:lnTo>
                      <a:lnTo>
                        <a:pt x="1052" y="145"/>
                      </a:lnTo>
                      <a:lnTo>
                        <a:pt x="1052" y="157"/>
                      </a:lnTo>
                      <a:lnTo>
                        <a:pt x="1052" y="148"/>
                      </a:lnTo>
                      <a:lnTo>
                        <a:pt x="1052" y="159"/>
                      </a:lnTo>
                      <a:lnTo>
                        <a:pt x="1053" y="151"/>
                      </a:lnTo>
                      <a:lnTo>
                        <a:pt x="1053" y="148"/>
                      </a:lnTo>
                      <a:lnTo>
                        <a:pt x="1053" y="149"/>
                      </a:lnTo>
                      <a:lnTo>
                        <a:pt x="1053" y="148"/>
                      </a:lnTo>
                      <a:lnTo>
                        <a:pt x="1053" y="144"/>
                      </a:lnTo>
                      <a:lnTo>
                        <a:pt x="1053" y="144"/>
                      </a:lnTo>
                      <a:lnTo>
                        <a:pt x="1053" y="150"/>
                      </a:lnTo>
                      <a:lnTo>
                        <a:pt x="1053" y="153"/>
                      </a:lnTo>
                      <a:lnTo>
                        <a:pt x="1053" y="147"/>
                      </a:lnTo>
                      <a:lnTo>
                        <a:pt x="1053" y="154"/>
                      </a:lnTo>
                      <a:lnTo>
                        <a:pt x="1053" y="157"/>
                      </a:lnTo>
                      <a:lnTo>
                        <a:pt x="1053" y="147"/>
                      </a:lnTo>
                      <a:lnTo>
                        <a:pt x="1053" y="141"/>
                      </a:lnTo>
                      <a:lnTo>
                        <a:pt x="1054" y="151"/>
                      </a:lnTo>
                      <a:lnTo>
                        <a:pt x="1054" y="147"/>
                      </a:lnTo>
                      <a:lnTo>
                        <a:pt x="1054" y="150"/>
                      </a:lnTo>
                      <a:lnTo>
                        <a:pt x="1054" y="149"/>
                      </a:lnTo>
                      <a:lnTo>
                        <a:pt x="1054" y="150"/>
                      </a:lnTo>
                      <a:lnTo>
                        <a:pt x="1054" y="138"/>
                      </a:lnTo>
                      <a:lnTo>
                        <a:pt x="1054" y="147"/>
                      </a:lnTo>
                      <a:lnTo>
                        <a:pt x="1054" y="153"/>
                      </a:lnTo>
                      <a:lnTo>
                        <a:pt x="1054" y="152"/>
                      </a:lnTo>
                      <a:lnTo>
                        <a:pt x="1054" y="143"/>
                      </a:lnTo>
                      <a:lnTo>
                        <a:pt x="1054" y="141"/>
                      </a:lnTo>
                      <a:lnTo>
                        <a:pt x="1054" y="145"/>
                      </a:lnTo>
                      <a:lnTo>
                        <a:pt x="1054" y="145"/>
                      </a:lnTo>
                      <a:lnTo>
                        <a:pt x="1054" y="146"/>
                      </a:lnTo>
                      <a:lnTo>
                        <a:pt x="1055" y="149"/>
                      </a:lnTo>
                      <a:lnTo>
                        <a:pt x="1055" y="145"/>
                      </a:lnTo>
                      <a:lnTo>
                        <a:pt x="1055" y="155"/>
                      </a:lnTo>
                      <a:lnTo>
                        <a:pt x="1055" y="154"/>
                      </a:lnTo>
                      <a:lnTo>
                        <a:pt x="1055" y="146"/>
                      </a:lnTo>
                      <a:lnTo>
                        <a:pt x="1055" y="143"/>
                      </a:lnTo>
                      <a:lnTo>
                        <a:pt x="1055" y="149"/>
                      </a:lnTo>
                      <a:lnTo>
                        <a:pt x="1055" y="142"/>
                      </a:lnTo>
                      <a:lnTo>
                        <a:pt x="1055" y="144"/>
                      </a:lnTo>
                      <a:lnTo>
                        <a:pt x="1055" y="148"/>
                      </a:lnTo>
                      <a:lnTo>
                        <a:pt x="1055" y="144"/>
                      </a:lnTo>
                      <a:lnTo>
                        <a:pt x="1055" y="142"/>
                      </a:lnTo>
                      <a:lnTo>
                        <a:pt x="1055" y="150"/>
                      </a:lnTo>
                      <a:lnTo>
                        <a:pt x="1056" y="156"/>
                      </a:lnTo>
                      <a:lnTo>
                        <a:pt x="1056" y="150"/>
                      </a:lnTo>
                      <a:lnTo>
                        <a:pt x="1056" y="150"/>
                      </a:lnTo>
                      <a:lnTo>
                        <a:pt x="1056" y="141"/>
                      </a:lnTo>
                      <a:lnTo>
                        <a:pt x="1056" y="142"/>
                      </a:lnTo>
                      <a:lnTo>
                        <a:pt x="1056" y="144"/>
                      </a:lnTo>
                      <a:lnTo>
                        <a:pt x="1056" y="150"/>
                      </a:lnTo>
                      <a:lnTo>
                        <a:pt x="1056" y="152"/>
                      </a:lnTo>
                      <a:lnTo>
                        <a:pt x="1056" y="151"/>
                      </a:lnTo>
                      <a:lnTo>
                        <a:pt x="1056" y="157"/>
                      </a:lnTo>
                      <a:lnTo>
                        <a:pt x="1056" y="152"/>
                      </a:lnTo>
                      <a:lnTo>
                        <a:pt x="1056" y="153"/>
                      </a:lnTo>
                      <a:lnTo>
                        <a:pt x="1056" y="153"/>
                      </a:lnTo>
                      <a:lnTo>
                        <a:pt x="1056" y="150"/>
                      </a:lnTo>
                      <a:lnTo>
                        <a:pt x="1056" y="145"/>
                      </a:lnTo>
                      <a:lnTo>
                        <a:pt x="1057" y="148"/>
                      </a:lnTo>
                      <a:lnTo>
                        <a:pt x="1057" y="150"/>
                      </a:lnTo>
                      <a:lnTo>
                        <a:pt x="1057" y="145"/>
                      </a:lnTo>
                      <a:lnTo>
                        <a:pt x="1057" y="151"/>
                      </a:lnTo>
                      <a:lnTo>
                        <a:pt x="1057" y="147"/>
                      </a:lnTo>
                      <a:lnTo>
                        <a:pt x="1057" y="140"/>
                      </a:lnTo>
                      <a:lnTo>
                        <a:pt x="1057" y="145"/>
                      </a:lnTo>
                      <a:lnTo>
                        <a:pt x="1057" y="153"/>
                      </a:lnTo>
                      <a:lnTo>
                        <a:pt x="1057" y="147"/>
                      </a:lnTo>
                      <a:lnTo>
                        <a:pt x="1057" y="141"/>
                      </a:lnTo>
                      <a:lnTo>
                        <a:pt x="1057" y="147"/>
                      </a:lnTo>
                      <a:lnTo>
                        <a:pt x="1057" y="142"/>
                      </a:lnTo>
                      <a:lnTo>
                        <a:pt x="1057" y="161"/>
                      </a:lnTo>
                      <a:lnTo>
                        <a:pt x="1058" y="155"/>
                      </a:lnTo>
                      <a:lnTo>
                        <a:pt x="1058" y="153"/>
                      </a:lnTo>
                      <a:lnTo>
                        <a:pt x="1058" y="154"/>
                      </a:lnTo>
                      <a:lnTo>
                        <a:pt x="1058" y="153"/>
                      </a:lnTo>
                      <a:lnTo>
                        <a:pt x="1058" y="149"/>
                      </a:lnTo>
                      <a:lnTo>
                        <a:pt x="1058" y="153"/>
                      </a:lnTo>
                      <a:lnTo>
                        <a:pt x="1058" y="147"/>
                      </a:lnTo>
                      <a:lnTo>
                        <a:pt x="1058" y="144"/>
                      </a:lnTo>
                      <a:lnTo>
                        <a:pt x="1058" y="159"/>
                      </a:lnTo>
                      <a:lnTo>
                        <a:pt x="1058" y="155"/>
                      </a:lnTo>
                      <a:lnTo>
                        <a:pt x="1058" y="153"/>
                      </a:lnTo>
                      <a:lnTo>
                        <a:pt x="1058" y="147"/>
                      </a:lnTo>
                      <a:lnTo>
                        <a:pt x="1058" y="150"/>
                      </a:lnTo>
                      <a:lnTo>
                        <a:pt x="1059" y="147"/>
                      </a:lnTo>
                      <a:lnTo>
                        <a:pt x="1059" y="158"/>
                      </a:lnTo>
                      <a:lnTo>
                        <a:pt x="1059" y="153"/>
                      </a:lnTo>
                      <a:lnTo>
                        <a:pt x="1059" y="156"/>
                      </a:lnTo>
                      <a:lnTo>
                        <a:pt x="1059" y="152"/>
                      </a:lnTo>
                      <a:lnTo>
                        <a:pt x="1059" y="148"/>
                      </a:lnTo>
                      <a:lnTo>
                        <a:pt x="1059" y="156"/>
                      </a:lnTo>
                      <a:lnTo>
                        <a:pt x="1059" y="156"/>
                      </a:lnTo>
                      <a:lnTo>
                        <a:pt x="1059" y="146"/>
                      </a:lnTo>
                      <a:lnTo>
                        <a:pt x="1059" y="147"/>
                      </a:lnTo>
                      <a:lnTo>
                        <a:pt x="1059" y="157"/>
                      </a:lnTo>
                      <a:lnTo>
                        <a:pt x="1059" y="144"/>
                      </a:lnTo>
                      <a:lnTo>
                        <a:pt x="1059" y="148"/>
                      </a:lnTo>
                      <a:lnTo>
                        <a:pt x="1059" y="149"/>
                      </a:lnTo>
                      <a:lnTo>
                        <a:pt x="1060" y="152"/>
                      </a:lnTo>
                      <a:lnTo>
                        <a:pt x="1060" y="150"/>
                      </a:lnTo>
                      <a:lnTo>
                        <a:pt x="1060" y="156"/>
                      </a:lnTo>
                      <a:lnTo>
                        <a:pt x="1060" y="147"/>
                      </a:lnTo>
                      <a:lnTo>
                        <a:pt x="1060" y="151"/>
                      </a:lnTo>
                      <a:lnTo>
                        <a:pt x="1060" y="155"/>
                      </a:lnTo>
                      <a:lnTo>
                        <a:pt x="1060" y="149"/>
                      </a:lnTo>
                      <a:lnTo>
                        <a:pt x="1060" y="153"/>
                      </a:lnTo>
                      <a:lnTo>
                        <a:pt x="1060" y="158"/>
                      </a:lnTo>
                      <a:lnTo>
                        <a:pt x="1060" y="148"/>
                      </a:lnTo>
                      <a:lnTo>
                        <a:pt x="1060" y="151"/>
                      </a:lnTo>
                      <a:lnTo>
                        <a:pt x="1060" y="156"/>
                      </a:lnTo>
                      <a:lnTo>
                        <a:pt x="1060" y="149"/>
                      </a:lnTo>
                      <a:lnTo>
                        <a:pt x="1060" y="145"/>
                      </a:lnTo>
                      <a:lnTo>
                        <a:pt x="1061" y="144"/>
                      </a:lnTo>
                      <a:lnTo>
                        <a:pt x="1061" y="153"/>
                      </a:lnTo>
                      <a:lnTo>
                        <a:pt x="1061" y="155"/>
                      </a:lnTo>
                      <a:lnTo>
                        <a:pt x="1061" y="148"/>
                      </a:lnTo>
                      <a:lnTo>
                        <a:pt x="1061" y="148"/>
                      </a:lnTo>
                      <a:lnTo>
                        <a:pt x="1061" y="155"/>
                      </a:lnTo>
                      <a:lnTo>
                        <a:pt x="1061" y="150"/>
                      </a:lnTo>
                      <a:lnTo>
                        <a:pt x="1061" y="147"/>
                      </a:lnTo>
                      <a:lnTo>
                        <a:pt x="1061" y="155"/>
                      </a:lnTo>
                      <a:lnTo>
                        <a:pt x="1061" y="149"/>
                      </a:lnTo>
                      <a:lnTo>
                        <a:pt x="1061" y="148"/>
                      </a:lnTo>
                      <a:lnTo>
                        <a:pt x="1061" y="149"/>
                      </a:lnTo>
                      <a:lnTo>
                        <a:pt x="1061" y="150"/>
                      </a:lnTo>
                      <a:lnTo>
                        <a:pt x="1061" y="152"/>
                      </a:lnTo>
                      <a:lnTo>
                        <a:pt x="1062" y="147"/>
                      </a:lnTo>
                      <a:lnTo>
                        <a:pt x="1062" y="151"/>
                      </a:lnTo>
                      <a:lnTo>
                        <a:pt x="1062" y="151"/>
                      </a:lnTo>
                      <a:lnTo>
                        <a:pt x="1062" y="156"/>
                      </a:lnTo>
                      <a:lnTo>
                        <a:pt x="1062" y="151"/>
                      </a:lnTo>
                      <a:lnTo>
                        <a:pt x="1062" y="156"/>
                      </a:lnTo>
                      <a:lnTo>
                        <a:pt x="1062" y="154"/>
                      </a:lnTo>
                      <a:lnTo>
                        <a:pt x="1062" y="151"/>
                      </a:lnTo>
                      <a:lnTo>
                        <a:pt x="1062" y="143"/>
                      </a:lnTo>
                      <a:lnTo>
                        <a:pt x="1062" y="149"/>
                      </a:lnTo>
                      <a:lnTo>
                        <a:pt x="1062" y="145"/>
                      </a:lnTo>
                      <a:lnTo>
                        <a:pt x="1062" y="147"/>
                      </a:lnTo>
                      <a:lnTo>
                        <a:pt x="1062" y="147"/>
                      </a:lnTo>
                      <a:lnTo>
                        <a:pt x="1063" y="145"/>
                      </a:lnTo>
                      <a:lnTo>
                        <a:pt x="1063" y="160"/>
                      </a:lnTo>
                      <a:lnTo>
                        <a:pt x="1063" y="155"/>
                      </a:lnTo>
                      <a:lnTo>
                        <a:pt x="1063" y="147"/>
                      </a:lnTo>
                      <a:lnTo>
                        <a:pt x="1063" y="145"/>
                      </a:lnTo>
                      <a:lnTo>
                        <a:pt x="1063" y="148"/>
                      </a:lnTo>
                      <a:lnTo>
                        <a:pt x="1063" y="149"/>
                      </a:lnTo>
                      <a:lnTo>
                        <a:pt x="1063" y="148"/>
                      </a:lnTo>
                      <a:lnTo>
                        <a:pt x="1063" y="144"/>
                      </a:lnTo>
                      <a:lnTo>
                        <a:pt x="1063" y="150"/>
                      </a:lnTo>
                      <a:lnTo>
                        <a:pt x="1063" y="150"/>
                      </a:lnTo>
                      <a:lnTo>
                        <a:pt x="1063" y="153"/>
                      </a:lnTo>
                      <a:lnTo>
                        <a:pt x="1063" y="157"/>
                      </a:lnTo>
                      <a:lnTo>
                        <a:pt x="1064" y="155"/>
                      </a:lnTo>
                      <a:lnTo>
                        <a:pt x="1064" y="153"/>
                      </a:lnTo>
                      <a:lnTo>
                        <a:pt x="1064" y="154"/>
                      </a:lnTo>
                      <a:lnTo>
                        <a:pt x="1064" y="153"/>
                      </a:lnTo>
                      <a:lnTo>
                        <a:pt x="1064" y="151"/>
                      </a:lnTo>
                      <a:lnTo>
                        <a:pt x="1064" y="151"/>
                      </a:lnTo>
                      <a:lnTo>
                        <a:pt x="1064" y="157"/>
                      </a:lnTo>
                      <a:lnTo>
                        <a:pt x="1064" y="144"/>
                      </a:lnTo>
                      <a:lnTo>
                        <a:pt x="1064" y="148"/>
                      </a:lnTo>
                      <a:lnTo>
                        <a:pt x="1064" y="147"/>
                      </a:lnTo>
                      <a:lnTo>
                        <a:pt x="1064" y="147"/>
                      </a:lnTo>
                      <a:lnTo>
                        <a:pt x="1064" y="158"/>
                      </a:lnTo>
                      <a:lnTo>
                        <a:pt x="1064" y="161"/>
                      </a:lnTo>
                      <a:lnTo>
                        <a:pt x="1064" y="146"/>
                      </a:lnTo>
                      <a:lnTo>
                        <a:pt x="1065" y="158"/>
                      </a:lnTo>
                      <a:lnTo>
                        <a:pt x="1065" y="158"/>
                      </a:lnTo>
                      <a:lnTo>
                        <a:pt x="1065" y="156"/>
                      </a:lnTo>
                      <a:lnTo>
                        <a:pt x="1065" y="153"/>
                      </a:lnTo>
                      <a:lnTo>
                        <a:pt x="1065" y="152"/>
                      </a:lnTo>
                      <a:lnTo>
                        <a:pt x="1065" y="155"/>
                      </a:lnTo>
                      <a:lnTo>
                        <a:pt x="1065" y="156"/>
                      </a:lnTo>
                      <a:lnTo>
                        <a:pt x="1065" y="150"/>
                      </a:lnTo>
                      <a:lnTo>
                        <a:pt x="1065" y="154"/>
                      </a:lnTo>
                      <a:lnTo>
                        <a:pt x="1065" y="157"/>
                      </a:lnTo>
                      <a:lnTo>
                        <a:pt x="1065" y="154"/>
                      </a:lnTo>
                      <a:lnTo>
                        <a:pt x="1065" y="154"/>
                      </a:lnTo>
                      <a:lnTo>
                        <a:pt x="1065" y="155"/>
                      </a:lnTo>
                      <a:lnTo>
                        <a:pt x="1065" y="155"/>
                      </a:lnTo>
                      <a:lnTo>
                        <a:pt x="1066" y="150"/>
                      </a:lnTo>
                      <a:lnTo>
                        <a:pt x="1066" y="145"/>
                      </a:lnTo>
                      <a:lnTo>
                        <a:pt x="1066" y="147"/>
                      </a:lnTo>
                      <a:lnTo>
                        <a:pt x="1066" y="151"/>
                      </a:lnTo>
                      <a:lnTo>
                        <a:pt x="1066" y="152"/>
                      </a:lnTo>
                      <a:lnTo>
                        <a:pt x="1066" y="149"/>
                      </a:lnTo>
                      <a:lnTo>
                        <a:pt x="1066" y="150"/>
                      </a:lnTo>
                      <a:lnTo>
                        <a:pt x="1066" y="152"/>
                      </a:lnTo>
                      <a:lnTo>
                        <a:pt x="1066" y="138"/>
                      </a:lnTo>
                      <a:lnTo>
                        <a:pt x="1066" y="146"/>
                      </a:lnTo>
                      <a:lnTo>
                        <a:pt x="1066" y="155"/>
                      </a:lnTo>
                      <a:lnTo>
                        <a:pt x="1066" y="144"/>
                      </a:lnTo>
                      <a:lnTo>
                        <a:pt x="1066" y="158"/>
                      </a:lnTo>
                      <a:lnTo>
                        <a:pt x="1066" y="152"/>
                      </a:lnTo>
                      <a:lnTo>
                        <a:pt x="1067" y="151"/>
                      </a:lnTo>
                      <a:lnTo>
                        <a:pt x="1067" y="147"/>
                      </a:lnTo>
                      <a:lnTo>
                        <a:pt x="1067" y="152"/>
                      </a:lnTo>
                      <a:lnTo>
                        <a:pt x="1067" y="143"/>
                      </a:lnTo>
                      <a:lnTo>
                        <a:pt x="1067" y="148"/>
                      </a:lnTo>
                      <a:lnTo>
                        <a:pt x="1067" y="138"/>
                      </a:lnTo>
                      <a:lnTo>
                        <a:pt x="1067" y="147"/>
                      </a:lnTo>
                      <a:lnTo>
                        <a:pt x="1067" y="140"/>
                      </a:lnTo>
                      <a:lnTo>
                        <a:pt x="1067" y="140"/>
                      </a:lnTo>
                      <a:lnTo>
                        <a:pt x="1067" y="151"/>
                      </a:lnTo>
                      <a:lnTo>
                        <a:pt x="1067" y="157"/>
                      </a:lnTo>
                      <a:lnTo>
                        <a:pt x="1067" y="147"/>
                      </a:lnTo>
                      <a:lnTo>
                        <a:pt x="1067" y="144"/>
                      </a:lnTo>
                      <a:lnTo>
                        <a:pt x="1068" y="144"/>
                      </a:lnTo>
                      <a:lnTo>
                        <a:pt x="1068" y="144"/>
                      </a:lnTo>
                      <a:lnTo>
                        <a:pt x="1068" y="155"/>
                      </a:lnTo>
                      <a:lnTo>
                        <a:pt x="1068" y="132"/>
                      </a:lnTo>
                      <a:lnTo>
                        <a:pt x="1068" y="144"/>
                      </a:lnTo>
                      <a:lnTo>
                        <a:pt x="1068" y="138"/>
                      </a:lnTo>
                      <a:lnTo>
                        <a:pt x="1068" y="148"/>
                      </a:lnTo>
                      <a:lnTo>
                        <a:pt x="1068" y="140"/>
                      </a:lnTo>
                      <a:lnTo>
                        <a:pt x="1068" y="144"/>
                      </a:lnTo>
                      <a:lnTo>
                        <a:pt x="1068" y="143"/>
                      </a:lnTo>
                      <a:lnTo>
                        <a:pt x="1068" y="147"/>
                      </a:lnTo>
                      <a:lnTo>
                        <a:pt x="1068" y="147"/>
                      </a:lnTo>
                      <a:lnTo>
                        <a:pt x="1068" y="140"/>
                      </a:lnTo>
                      <a:lnTo>
                        <a:pt x="1068" y="145"/>
                      </a:lnTo>
                      <a:lnTo>
                        <a:pt x="1069" y="145"/>
                      </a:lnTo>
                      <a:lnTo>
                        <a:pt x="1069" y="152"/>
                      </a:lnTo>
                      <a:lnTo>
                        <a:pt x="1069" y="148"/>
                      </a:lnTo>
                      <a:lnTo>
                        <a:pt x="1069" y="130"/>
                      </a:lnTo>
                      <a:lnTo>
                        <a:pt x="1069" y="142"/>
                      </a:lnTo>
                      <a:lnTo>
                        <a:pt x="1069" y="145"/>
                      </a:lnTo>
                      <a:lnTo>
                        <a:pt x="1069" y="143"/>
                      </a:lnTo>
                      <a:lnTo>
                        <a:pt x="1069" y="145"/>
                      </a:lnTo>
                      <a:lnTo>
                        <a:pt x="1069" y="148"/>
                      </a:lnTo>
                      <a:lnTo>
                        <a:pt x="1069" y="141"/>
                      </a:lnTo>
                      <a:lnTo>
                        <a:pt x="1069" y="153"/>
                      </a:lnTo>
                      <a:lnTo>
                        <a:pt x="1069" y="152"/>
                      </a:lnTo>
                      <a:lnTo>
                        <a:pt x="1069" y="140"/>
                      </a:lnTo>
                      <a:lnTo>
                        <a:pt x="1070" y="150"/>
                      </a:lnTo>
                      <a:lnTo>
                        <a:pt x="1070" y="137"/>
                      </a:lnTo>
                      <a:lnTo>
                        <a:pt x="1070" y="139"/>
                      </a:lnTo>
                      <a:lnTo>
                        <a:pt x="1070" y="141"/>
                      </a:lnTo>
                      <a:lnTo>
                        <a:pt x="1070" y="155"/>
                      </a:lnTo>
                      <a:lnTo>
                        <a:pt x="1070" y="136"/>
                      </a:lnTo>
                      <a:lnTo>
                        <a:pt x="1070" y="147"/>
                      </a:lnTo>
                      <a:lnTo>
                        <a:pt x="1070" y="136"/>
                      </a:lnTo>
                      <a:lnTo>
                        <a:pt x="1070" y="139"/>
                      </a:lnTo>
                      <a:lnTo>
                        <a:pt x="1070" y="141"/>
                      </a:lnTo>
                      <a:lnTo>
                        <a:pt x="1070" y="147"/>
                      </a:lnTo>
                      <a:lnTo>
                        <a:pt x="1070" y="142"/>
                      </a:lnTo>
                      <a:lnTo>
                        <a:pt x="1070" y="150"/>
                      </a:lnTo>
                      <a:lnTo>
                        <a:pt x="1070" y="142"/>
                      </a:lnTo>
                      <a:lnTo>
                        <a:pt x="1071" y="141"/>
                      </a:lnTo>
                      <a:lnTo>
                        <a:pt x="1071" y="148"/>
                      </a:lnTo>
                      <a:lnTo>
                        <a:pt x="1071" y="141"/>
                      </a:lnTo>
                      <a:lnTo>
                        <a:pt x="1071" y="145"/>
                      </a:lnTo>
                      <a:lnTo>
                        <a:pt x="1071" y="149"/>
                      </a:lnTo>
                      <a:lnTo>
                        <a:pt x="1071" y="150"/>
                      </a:lnTo>
                      <a:lnTo>
                        <a:pt x="1071" y="148"/>
                      </a:lnTo>
                      <a:lnTo>
                        <a:pt x="1071" y="138"/>
                      </a:lnTo>
                      <a:lnTo>
                        <a:pt x="1071" y="140"/>
                      </a:lnTo>
                      <a:lnTo>
                        <a:pt x="1071" y="141"/>
                      </a:lnTo>
                      <a:lnTo>
                        <a:pt x="1071" y="139"/>
                      </a:lnTo>
                      <a:lnTo>
                        <a:pt x="1071" y="142"/>
                      </a:lnTo>
                      <a:lnTo>
                        <a:pt x="1071" y="155"/>
                      </a:lnTo>
                      <a:lnTo>
                        <a:pt x="1071" y="145"/>
                      </a:lnTo>
                      <a:lnTo>
                        <a:pt x="1072" y="146"/>
                      </a:lnTo>
                      <a:lnTo>
                        <a:pt x="1072" y="142"/>
                      </a:lnTo>
                      <a:lnTo>
                        <a:pt x="1072" y="146"/>
                      </a:lnTo>
                      <a:lnTo>
                        <a:pt x="1072" y="142"/>
                      </a:lnTo>
                      <a:lnTo>
                        <a:pt x="1072" y="143"/>
                      </a:lnTo>
                      <a:lnTo>
                        <a:pt x="1072" y="148"/>
                      </a:lnTo>
                      <a:lnTo>
                        <a:pt x="1072" y="142"/>
                      </a:lnTo>
                      <a:lnTo>
                        <a:pt x="1072" y="146"/>
                      </a:lnTo>
                      <a:lnTo>
                        <a:pt x="1072" y="148"/>
                      </a:lnTo>
                      <a:lnTo>
                        <a:pt x="1072" y="139"/>
                      </a:lnTo>
                      <a:lnTo>
                        <a:pt x="1072" y="147"/>
                      </a:lnTo>
                      <a:lnTo>
                        <a:pt x="1072" y="153"/>
                      </a:lnTo>
                      <a:lnTo>
                        <a:pt x="1072" y="146"/>
                      </a:lnTo>
                      <a:lnTo>
                        <a:pt x="1073" y="144"/>
                      </a:lnTo>
                      <a:lnTo>
                        <a:pt x="1073" y="154"/>
                      </a:lnTo>
                      <a:lnTo>
                        <a:pt x="1073" y="138"/>
                      </a:lnTo>
                      <a:lnTo>
                        <a:pt x="1073" y="151"/>
                      </a:lnTo>
                      <a:lnTo>
                        <a:pt x="1073" y="137"/>
                      </a:lnTo>
                      <a:lnTo>
                        <a:pt x="1073" y="149"/>
                      </a:lnTo>
                      <a:lnTo>
                        <a:pt x="1073" y="149"/>
                      </a:lnTo>
                      <a:lnTo>
                        <a:pt x="1073" y="151"/>
                      </a:lnTo>
                      <a:lnTo>
                        <a:pt x="1073" y="146"/>
                      </a:lnTo>
                      <a:lnTo>
                        <a:pt x="1073" y="141"/>
                      </a:lnTo>
                      <a:lnTo>
                        <a:pt x="1073" y="144"/>
                      </a:lnTo>
                      <a:lnTo>
                        <a:pt x="1073" y="144"/>
                      </a:lnTo>
                      <a:lnTo>
                        <a:pt x="1073" y="140"/>
                      </a:lnTo>
                      <a:lnTo>
                        <a:pt x="1073" y="148"/>
                      </a:lnTo>
                      <a:lnTo>
                        <a:pt x="1074" y="146"/>
                      </a:lnTo>
                      <a:lnTo>
                        <a:pt x="1074" y="136"/>
                      </a:lnTo>
                      <a:lnTo>
                        <a:pt x="1074" y="144"/>
                      </a:lnTo>
                      <a:lnTo>
                        <a:pt x="1074" y="144"/>
                      </a:lnTo>
                      <a:lnTo>
                        <a:pt x="1074" y="147"/>
                      </a:lnTo>
                      <a:lnTo>
                        <a:pt x="1074" y="144"/>
                      </a:lnTo>
                      <a:lnTo>
                        <a:pt x="1074" y="143"/>
                      </a:lnTo>
                      <a:lnTo>
                        <a:pt x="1074" y="141"/>
                      </a:lnTo>
                      <a:lnTo>
                        <a:pt x="1074" y="141"/>
                      </a:lnTo>
                      <a:lnTo>
                        <a:pt x="1074" y="145"/>
                      </a:lnTo>
                      <a:lnTo>
                        <a:pt x="1074" y="153"/>
                      </a:lnTo>
                      <a:lnTo>
                        <a:pt x="1074" y="135"/>
                      </a:lnTo>
                      <a:lnTo>
                        <a:pt x="1074" y="146"/>
                      </a:lnTo>
                      <a:lnTo>
                        <a:pt x="1074" y="141"/>
                      </a:lnTo>
                      <a:lnTo>
                        <a:pt x="1075" y="138"/>
                      </a:lnTo>
                      <a:lnTo>
                        <a:pt x="1075" y="141"/>
                      </a:lnTo>
                      <a:lnTo>
                        <a:pt x="1075" y="147"/>
                      </a:lnTo>
                      <a:lnTo>
                        <a:pt x="1075" y="148"/>
                      </a:lnTo>
                      <a:lnTo>
                        <a:pt x="1075" y="142"/>
                      </a:lnTo>
                      <a:lnTo>
                        <a:pt x="1075" y="134"/>
                      </a:lnTo>
                      <a:lnTo>
                        <a:pt x="1075" y="135"/>
                      </a:lnTo>
                      <a:lnTo>
                        <a:pt x="1075" y="145"/>
                      </a:lnTo>
                      <a:lnTo>
                        <a:pt x="1075" y="134"/>
                      </a:lnTo>
                      <a:lnTo>
                        <a:pt x="1075" y="138"/>
                      </a:lnTo>
                      <a:lnTo>
                        <a:pt x="1075" y="146"/>
                      </a:lnTo>
                      <a:lnTo>
                        <a:pt x="1075" y="140"/>
                      </a:lnTo>
                      <a:lnTo>
                        <a:pt x="1075" y="136"/>
                      </a:lnTo>
                      <a:lnTo>
                        <a:pt x="1076" y="136"/>
                      </a:lnTo>
                      <a:lnTo>
                        <a:pt x="1076" y="152"/>
                      </a:lnTo>
                      <a:lnTo>
                        <a:pt x="1076" y="155"/>
                      </a:lnTo>
                      <a:lnTo>
                        <a:pt x="1076" y="148"/>
                      </a:lnTo>
                      <a:lnTo>
                        <a:pt x="1076" y="143"/>
                      </a:lnTo>
                      <a:lnTo>
                        <a:pt x="1076" y="153"/>
                      </a:lnTo>
                      <a:lnTo>
                        <a:pt x="1076" y="146"/>
                      </a:lnTo>
                      <a:lnTo>
                        <a:pt x="1076" y="149"/>
                      </a:lnTo>
                      <a:lnTo>
                        <a:pt x="1076" y="158"/>
                      </a:lnTo>
                      <a:lnTo>
                        <a:pt x="1076" y="143"/>
                      </a:lnTo>
                      <a:lnTo>
                        <a:pt x="1076" y="148"/>
                      </a:lnTo>
                      <a:lnTo>
                        <a:pt x="1076" y="140"/>
                      </a:lnTo>
                      <a:lnTo>
                        <a:pt x="1076" y="150"/>
                      </a:lnTo>
                      <a:lnTo>
                        <a:pt x="1076" y="151"/>
                      </a:lnTo>
                      <a:lnTo>
                        <a:pt x="1077" y="142"/>
                      </a:lnTo>
                      <a:lnTo>
                        <a:pt x="1077" y="152"/>
                      </a:lnTo>
                      <a:lnTo>
                        <a:pt x="1077" y="139"/>
                      </a:lnTo>
                      <a:lnTo>
                        <a:pt x="1077" y="148"/>
                      </a:lnTo>
                      <a:lnTo>
                        <a:pt x="1077" y="140"/>
                      </a:lnTo>
                      <a:lnTo>
                        <a:pt x="1077" y="149"/>
                      </a:lnTo>
                      <a:lnTo>
                        <a:pt x="1077" y="157"/>
                      </a:lnTo>
                      <a:lnTo>
                        <a:pt x="1077" y="150"/>
                      </a:lnTo>
                      <a:lnTo>
                        <a:pt x="1077" y="142"/>
                      </a:lnTo>
                      <a:lnTo>
                        <a:pt x="1077" y="142"/>
                      </a:lnTo>
                      <a:lnTo>
                        <a:pt x="1077" y="139"/>
                      </a:lnTo>
                      <a:lnTo>
                        <a:pt x="1077" y="143"/>
                      </a:lnTo>
                      <a:lnTo>
                        <a:pt x="1077" y="147"/>
                      </a:lnTo>
                      <a:lnTo>
                        <a:pt x="1078" y="143"/>
                      </a:lnTo>
                      <a:lnTo>
                        <a:pt x="1078" y="151"/>
                      </a:lnTo>
                      <a:lnTo>
                        <a:pt x="1078" y="141"/>
                      </a:lnTo>
                      <a:lnTo>
                        <a:pt x="1078" y="139"/>
                      </a:lnTo>
                      <a:lnTo>
                        <a:pt x="1078" y="151"/>
                      </a:lnTo>
                      <a:lnTo>
                        <a:pt x="1078" y="144"/>
                      </a:lnTo>
                      <a:lnTo>
                        <a:pt x="1078" y="142"/>
                      </a:lnTo>
                      <a:lnTo>
                        <a:pt x="1078" y="136"/>
                      </a:lnTo>
                      <a:lnTo>
                        <a:pt x="1078" y="145"/>
                      </a:lnTo>
                      <a:lnTo>
                        <a:pt x="1078" y="136"/>
                      </a:lnTo>
                      <a:lnTo>
                        <a:pt x="1078" y="139"/>
                      </a:lnTo>
                      <a:lnTo>
                        <a:pt x="1078" y="143"/>
                      </a:lnTo>
                      <a:lnTo>
                        <a:pt x="1078" y="148"/>
                      </a:lnTo>
                      <a:lnTo>
                        <a:pt x="1078" y="145"/>
                      </a:lnTo>
                      <a:lnTo>
                        <a:pt x="1079" y="138"/>
                      </a:lnTo>
                      <a:lnTo>
                        <a:pt x="1079" y="147"/>
                      </a:lnTo>
                      <a:lnTo>
                        <a:pt x="1079" y="154"/>
                      </a:lnTo>
                      <a:lnTo>
                        <a:pt x="1079" y="153"/>
                      </a:lnTo>
                      <a:lnTo>
                        <a:pt x="1079" y="151"/>
                      </a:lnTo>
                      <a:lnTo>
                        <a:pt x="1079" y="149"/>
                      </a:lnTo>
                      <a:lnTo>
                        <a:pt x="1079" y="147"/>
                      </a:lnTo>
                      <a:lnTo>
                        <a:pt x="1079" y="139"/>
                      </a:lnTo>
                      <a:lnTo>
                        <a:pt x="1079" y="145"/>
                      </a:lnTo>
                      <a:lnTo>
                        <a:pt x="1079" y="145"/>
                      </a:lnTo>
                      <a:lnTo>
                        <a:pt x="1079" y="145"/>
                      </a:lnTo>
                      <a:lnTo>
                        <a:pt x="1079" y="144"/>
                      </a:lnTo>
                      <a:lnTo>
                        <a:pt x="1079" y="148"/>
                      </a:lnTo>
                      <a:lnTo>
                        <a:pt x="1079" y="140"/>
                      </a:lnTo>
                      <a:lnTo>
                        <a:pt x="1080" y="153"/>
                      </a:lnTo>
                      <a:lnTo>
                        <a:pt x="1080" y="143"/>
                      </a:lnTo>
                      <a:lnTo>
                        <a:pt x="1080" y="135"/>
                      </a:lnTo>
                      <a:lnTo>
                        <a:pt x="1080" y="146"/>
                      </a:lnTo>
                      <a:lnTo>
                        <a:pt x="1080" y="147"/>
                      </a:lnTo>
                      <a:lnTo>
                        <a:pt x="1080" y="143"/>
                      </a:lnTo>
                      <a:lnTo>
                        <a:pt x="1080" y="146"/>
                      </a:lnTo>
                      <a:lnTo>
                        <a:pt x="1080" y="155"/>
                      </a:lnTo>
                      <a:lnTo>
                        <a:pt x="1080" y="141"/>
                      </a:lnTo>
                      <a:lnTo>
                        <a:pt x="1080" y="143"/>
                      </a:lnTo>
                      <a:lnTo>
                        <a:pt x="1080" y="138"/>
                      </a:lnTo>
                      <a:lnTo>
                        <a:pt x="1080" y="161"/>
                      </a:lnTo>
                      <a:lnTo>
                        <a:pt x="1080" y="154"/>
                      </a:lnTo>
                      <a:lnTo>
                        <a:pt x="1081" y="137"/>
                      </a:lnTo>
                      <a:lnTo>
                        <a:pt x="1081" y="150"/>
                      </a:lnTo>
                      <a:lnTo>
                        <a:pt x="1081" y="135"/>
                      </a:lnTo>
                      <a:lnTo>
                        <a:pt x="1081" y="146"/>
                      </a:lnTo>
                      <a:lnTo>
                        <a:pt x="1081" y="144"/>
                      </a:lnTo>
                      <a:lnTo>
                        <a:pt x="1081" y="150"/>
                      </a:lnTo>
                      <a:lnTo>
                        <a:pt x="1081" y="147"/>
                      </a:lnTo>
                      <a:lnTo>
                        <a:pt x="1081" y="157"/>
                      </a:lnTo>
                      <a:lnTo>
                        <a:pt x="1081" y="144"/>
                      </a:lnTo>
                      <a:lnTo>
                        <a:pt x="1081" y="149"/>
                      </a:lnTo>
                      <a:lnTo>
                        <a:pt x="1081" y="155"/>
                      </a:lnTo>
                      <a:lnTo>
                        <a:pt x="1081" y="150"/>
                      </a:lnTo>
                      <a:lnTo>
                        <a:pt x="1081" y="150"/>
                      </a:lnTo>
                      <a:lnTo>
                        <a:pt x="1081" y="144"/>
                      </a:lnTo>
                      <a:lnTo>
                        <a:pt x="1082" y="138"/>
                      </a:lnTo>
                      <a:lnTo>
                        <a:pt x="1082" y="149"/>
                      </a:lnTo>
                      <a:lnTo>
                        <a:pt x="1082" y="149"/>
                      </a:lnTo>
                      <a:lnTo>
                        <a:pt x="1082" y="145"/>
                      </a:lnTo>
                      <a:lnTo>
                        <a:pt x="1082" y="150"/>
                      </a:lnTo>
                      <a:lnTo>
                        <a:pt x="1082" y="148"/>
                      </a:lnTo>
                      <a:lnTo>
                        <a:pt x="1082" y="149"/>
                      </a:lnTo>
                      <a:lnTo>
                        <a:pt x="1082" y="157"/>
                      </a:lnTo>
                      <a:lnTo>
                        <a:pt x="1082" y="144"/>
                      </a:lnTo>
                      <a:lnTo>
                        <a:pt x="1082" y="149"/>
                      </a:lnTo>
                      <a:lnTo>
                        <a:pt x="1082" y="138"/>
                      </a:lnTo>
                      <a:lnTo>
                        <a:pt x="1082" y="156"/>
                      </a:lnTo>
                      <a:lnTo>
                        <a:pt x="1082" y="144"/>
                      </a:lnTo>
                      <a:lnTo>
                        <a:pt x="1083" y="149"/>
                      </a:lnTo>
                      <a:lnTo>
                        <a:pt x="1083" y="152"/>
                      </a:lnTo>
                      <a:lnTo>
                        <a:pt x="1083" y="149"/>
                      </a:lnTo>
                      <a:lnTo>
                        <a:pt x="1083" y="142"/>
                      </a:lnTo>
                      <a:lnTo>
                        <a:pt x="1083" y="142"/>
                      </a:lnTo>
                      <a:lnTo>
                        <a:pt x="1083" y="154"/>
                      </a:lnTo>
                      <a:lnTo>
                        <a:pt x="1083" y="142"/>
                      </a:lnTo>
                      <a:lnTo>
                        <a:pt x="1083" y="136"/>
                      </a:lnTo>
                      <a:lnTo>
                        <a:pt x="1083" y="142"/>
                      </a:lnTo>
                      <a:lnTo>
                        <a:pt x="1083" y="148"/>
                      </a:lnTo>
                      <a:lnTo>
                        <a:pt x="1083" y="150"/>
                      </a:lnTo>
                      <a:lnTo>
                        <a:pt x="1083" y="147"/>
                      </a:lnTo>
                      <a:lnTo>
                        <a:pt x="1083" y="150"/>
                      </a:lnTo>
                      <a:lnTo>
                        <a:pt x="1083" y="157"/>
                      </a:lnTo>
                      <a:lnTo>
                        <a:pt x="1084" y="141"/>
                      </a:lnTo>
                      <a:lnTo>
                        <a:pt x="1084" y="147"/>
                      </a:lnTo>
                      <a:lnTo>
                        <a:pt x="1084" y="145"/>
                      </a:lnTo>
                      <a:lnTo>
                        <a:pt x="1084" y="153"/>
                      </a:lnTo>
                      <a:lnTo>
                        <a:pt x="1084" y="140"/>
                      </a:lnTo>
                      <a:lnTo>
                        <a:pt x="1084" y="144"/>
                      </a:lnTo>
                      <a:lnTo>
                        <a:pt x="1084" y="139"/>
                      </a:lnTo>
                      <a:lnTo>
                        <a:pt x="1084" y="146"/>
                      </a:lnTo>
                      <a:lnTo>
                        <a:pt x="1084" y="152"/>
                      </a:lnTo>
                      <a:lnTo>
                        <a:pt x="1084" y="140"/>
                      </a:lnTo>
                      <a:lnTo>
                        <a:pt x="1084" y="145"/>
                      </a:lnTo>
                      <a:lnTo>
                        <a:pt x="1084" y="144"/>
                      </a:lnTo>
                      <a:lnTo>
                        <a:pt x="1084" y="146"/>
                      </a:lnTo>
                      <a:lnTo>
                        <a:pt x="1084" y="148"/>
                      </a:lnTo>
                      <a:lnTo>
                        <a:pt x="1085" y="147"/>
                      </a:lnTo>
                      <a:lnTo>
                        <a:pt x="1085" y="148"/>
                      </a:lnTo>
                      <a:lnTo>
                        <a:pt x="1085" y="147"/>
                      </a:lnTo>
                      <a:lnTo>
                        <a:pt x="1085" y="166"/>
                      </a:lnTo>
                      <a:lnTo>
                        <a:pt x="1085" y="147"/>
                      </a:lnTo>
                      <a:lnTo>
                        <a:pt x="1085" y="136"/>
                      </a:lnTo>
                      <a:lnTo>
                        <a:pt x="1085" y="147"/>
                      </a:lnTo>
                      <a:lnTo>
                        <a:pt x="1085" y="145"/>
                      </a:lnTo>
                      <a:lnTo>
                        <a:pt x="1085" y="151"/>
                      </a:lnTo>
                      <a:lnTo>
                        <a:pt x="1085" y="152"/>
                      </a:lnTo>
                      <a:lnTo>
                        <a:pt x="1085" y="135"/>
                      </a:lnTo>
                      <a:lnTo>
                        <a:pt x="1085" y="149"/>
                      </a:lnTo>
                      <a:lnTo>
                        <a:pt x="1085" y="157"/>
                      </a:lnTo>
                      <a:lnTo>
                        <a:pt x="1085" y="154"/>
                      </a:lnTo>
                      <a:lnTo>
                        <a:pt x="1086" y="140"/>
                      </a:lnTo>
                      <a:lnTo>
                        <a:pt x="1086" y="145"/>
                      </a:lnTo>
                      <a:lnTo>
                        <a:pt x="1086" y="152"/>
                      </a:lnTo>
                      <a:lnTo>
                        <a:pt x="1086" y="139"/>
                      </a:lnTo>
                      <a:lnTo>
                        <a:pt x="1086" y="152"/>
                      </a:lnTo>
                      <a:lnTo>
                        <a:pt x="1086" y="140"/>
                      </a:lnTo>
                      <a:lnTo>
                        <a:pt x="1086" y="143"/>
                      </a:lnTo>
                      <a:lnTo>
                        <a:pt x="1086" y="153"/>
                      </a:lnTo>
                      <a:lnTo>
                        <a:pt x="1086" y="149"/>
                      </a:lnTo>
                      <a:lnTo>
                        <a:pt x="1086" y="152"/>
                      </a:lnTo>
                      <a:lnTo>
                        <a:pt x="1086" y="140"/>
                      </a:lnTo>
                      <a:lnTo>
                        <a:pt x="1086" y="144"/>
                      </a:lnTo>
                      <a:lnTo>
                        <a:pt x="1086" y="142"/>
                      </a:lnTo>
                      <a:lnTo>
                        <a:pt x="1087" y="149"/>
                      </a:lnTo>
                      <a:lnTo>
                        <a:pt x="1087" y="144"/>
                      </a:lnTo>
                      <a:lnTo>
                        <a:pt x="1087" y="140"/>
                      </a:lnTo>
                      <a:lnTo>
                        <a:pt x="1087" y="146"/>
                      </a:lnTo>
                      <a:lnTo>
                        <a:pt x="1087" y="142"/>
                      </a:lnTo>
                      <a:lnTo>
                        <a:pt x="1087" y="141"/>
                      </a:lnTo>
                      <a:lnTo>
                        <a:pt x="1087" y="150"/>
                      </a:lnTo>
                      <a:lnTo>
                        <a:pt x="1087" y="145"/>
                      </a:lnTo>
                      <a:lnTo>
                        <a:pt x="1087" y="142"/>
                      </a:lnTo>
                      <a:lnTo>
                        <a:pt x="1087" y="148"/>
                      </a:lnTo>
                      <a:lnTo>
                        <a:pt x="1087" y="138"/>
                      </a:lnTo>
                      <a:lnTo>
                        <a:pt x="1087" y="142"/>
                      </a:lnTo>
                      <a:lnTo>
                        <a:pt x="1087" y="142"/>
                      </a:lnTo>
                      <a:lnTo>
                        <a:pt x="1088" y="143"/>
                      </a:lnTo>
                      <a:lnTo>
                        <a:pt x="1088" y="141"/>
                      </a:lnTo>
                      <a:lnTo>
                        <a:pt x="1088" y="146"/>
                      </a:lnTo>
                      <a:lnTo>
                        <a:pt x="1088" y="146"/>
                      </a:lnTo>
                      <a:lnTo>
                        <a:pt x="1088" y="138"/>
                      </a:lnTo>
                      <a:lnTo>
                        <a:pt x="1088" y="146"/>
                      </a:lnTo>
                      <a:lnTo>
                        <a:pt x="1088" y="151"/>
                      </a:lnTo>
                      <a:lnTo>
                        <a:pt x="1088" y="145"/>
                      </a:lnTo>
                      <a:lnTo>
                        <a:pt x="1088" y="144"/>
                      </a:lnTo>
                      <a:lnTo>
                        <a:pt x="1088" y="148"/>
                      </a:lnTo>
                      <a:lnTo>
                        <a:pt x="1088" y="140"/>
                      </a:lnTo>
                      <a:lnTo>
                        <a:pt x="1088" y="141"/>
                      </a:lnTo>
                      <a:lnTo>
                        <a:pt x="1088" y="136"/>
                      </a:lnTo>
                      <a:lnTo>
                        <a:pt x="1088" y="150"/>
                      </a:lnTo>
                      <a:lnTo>
                        <a:pt x="1089" y="136"/>
                      </a:lnTo>
                      <a:lnTo>
                        <a:pt x="1089" y="151"/>
                      </a:lnTo>
                      <a:lnTo>
                        <a:pt x="1089" y="139"/>
                      </a:lnTo>
                      <a:lnTo>
                        <a:pt x="1089" y="149"/>
                      </a:lnTo>
                      <a:lnTo>
                        <a:pt x="1089" y="139"/>
                      </a:lnTo>
                      <a:lnTo>
                        <a:pt x="1089" y="148"/>
                      </a:lnTo>
                      <a:lnTo>
                        <a:pt x="1089" y="132"/>
                      </a:lnTo>
                      <a:lnTo>
                        <a:pt x="1089" y="146"/>
                      </a:lnTo>
                      <a:lnTo>
                        <a:pt x="1089" y="149"/>
                      </a:lnTo>
                      <a:lnTo>
                        <a:pt x="1089" y="133"/>
                      </a:lnTo>
                      <a:lnTo>
                        <a:pt x="1089" y="146"/>
                      </a:lnTo>
                      <a:lnTo>
                        <a:pt x="1089" y="148"/>
                      </a:lnTo>
                      <a:lnTo>
                        <a:pt x="1089" y="144"/>
                      </a:lnTo>
                      <a:lnTo>
                        <a:pt x="1089" y="141"/>
                      </a:lnTo>
                      <a:lnTo>
                        <a:pt x="1090" y="142"/>
                      </a:lnTo>
                      <a:lnTo>
                        <a:pt x="1090" y="145"/>
                      </a:lnTo>
                      <a:lnTo>
                        <a:pt x="1090" y="145"/>
                      </a:lnTo>
                      <a:lnTo>
                        <a:pt x="1090" y="146"/>
                      </a:lnTo>
                      <a:lnTo>
                        <a:pt x="1090" y="143"/>
                      </a:lnTo>
                      <a:lnTo>
                        <a:pt x="1090" y="141"/>
                      </a:lnTo>
                      <a:lnTo>
                        <a:pt x="1090" y="139"/>
                      </a:lnTo>
                      <a:lnTo>
                        <a:pt x="1090" y="147"/>
                      </a:lnTo>
                      <a:lnTo>
                        <a:pt x="1090" y="155"/>
                      </a:lnTo>
                      <a:lnTo>
                        <a:pt x="1090" y="136"/>
                      </a:lnTo>
                      <a:lnTo>
                        <a:pt x="1090" y="150"/>
                      </a:lnTo>
                      <a:lnTo>
                        <a:pt x="1090" y="139"/>
                      </a:lnTo>
                      <a:lnTo>
                        <a:pt x="1090" y="142"/>
                      </a:lnTo>
                      <a:lnTo>
                        <a:pt x="1090" y="143"/>
                      </a:lnTo>
                      <a:lnTo>
                        <a:pt x="1091" y="144"/>
                      </a:lnTo>
                      <a:lnTo>
                        <a:pt x="1091" y="139"/>
                      </a:lnTo>
                      <a:lnTo>
                        <a:pt x="1091" y="147"/>
                      </a:lnTo>
                      <a:lnTo>
                        <a:pt x="1091" y="147"/>
                      </a:lnTo>
                      <a:lnTo>
                        <a:pt x="1091" y="157"/>
                      </a:lnTo>
                      <a:lnTo>
                        <a:pt x="1091" y="135"/>
                      </a:lnTo>
                      <a:lnTo>
                        <a:pt x="1091" y="143"/>
                      </a:lnTo>
                      <a:lnTo>
                        <a:pt x="1091" y="138"/>
                      </a:lnTo>
                      <a:lnTo>
                        <a:pt x="1091" y="144"/>
                      </a:lnTo>
                      <a:lnTo>
                        <a:pt x="1091" y="140"/>
                      </a:lnTo>
                      <a:lnTo>
                        <a:pt x="1091" y="145"/>
                      </a:lnTo>
                      <a:lnTo>
                        <a:pt x="1091" y="141"/>
                      </a:lnTo>
                      <a:lnTo>
                        <a:pt x="1091" y="141"/>
                      </a:lnTo>
                      <a:lnTo>
                        <a:pt x="1092" y="146"/>
                      </a:lnTo>
                      <a:lnTo>
                        <a:pt x="1092" y="152"/>
                      </a:lnTo>
                      <a:lnTo>
                        <a:pt x="1092" y="148"/>
                      </a:lnTo>
                      <a:lnTo>
                        <a:pt x="1092" y="145"/>
                      </a:lnTo>
                      <a:lnTo>
                        <a:pt x="1092" y="146"/>
                      </a:lnTo>
                      <a:lnTo>
                        <a:pt x="1092" y="153"/>
                      </a:lnTo>
                      <a:lnTo>
                        <a:pt x="1092" y="141"/>
                      </a:lnTo>
                      <a:lnTo>
                        <a:pt x="1092" y="143"/>
                      </a:lnTo>
                      <a:lnTo>
                        <a:pt x="1092" y="142"/>
                      </a:lnTo>
                      <a:lnTo>
                        <a:pt x="1092" y="138"/>
                      </a:lnTo>
                      <a:lnTo>
                        <a:pt x="1092" y="148"/>
                      </a:lnTo>
                      <a:lnTo>
                        <a:pt x="1092" y="144"/>
                      </a:lnTo>
                      <a:lnTo>
                        <a:pt x="1092" y="145"/>
                      </a:lnTo>
                      <a:lnTo>
                        <a:pt x="1093" y="147"/>
                      </a:lnTo>
                      <a:lnTo>
                        <a:pt x="1093" y="138"/>
                      </a:lnTo>
                      <a:lnTo>
                        <a:pt x="1093" y="144"/>
                      </a:lnTo>
                      <a:lnTo>
                        <a:pt x="1093" y="152"/>
                      </a:lnTo>
                      <a:lnTo>
                        <a:pt x="1093" y="146"/>
                      </a:lnTo>
                      <a:lnTo>
                        <a:pt x="1093" y="143"/>
                      </a:lnTo>
                      <a:lnTo>
                        <a:pt x="1093" y="144"/>
                      </a:lnTo>
                      <a:lnTo>
                        <a:pt x="1093" y="148"/>
                      </a:lnTo>
                      <a:lnTo>
                        <a:pt x="1093" y="147"/>
                      </a:lnTo>
                      <a:lnTo>
                        <a:pt x="1093" y="140"/>
                      </a:lnTo>
                      <a:lnTo>
                        <a:pt x="1093" y="144"/>
                      </a:lnTo>
                      <a:lnTo>
                        <a:pt x="1093" y="148"/>
                      </a:lnTo>
                      <a:lnTo>
                        <a:pt x="1093" y="140"/>
                      </a:lnTo>
                      <a:lnTo>
                        <a:pt x="1093" y="152"/>
                      </a:lnTo>
                      <a:lnTo>
                        <a:pt x="1093" y="142"/>
                      </a:lnTo>
                      <a:lnTo>
                        <a:pt x="1094" y="146"/>
                      </a:lnTo>
                      <a:lnTo>
                        <a:pt x="1094" y="148"/>
                      </a:lnTo>
                      <a:lnTo>
                        <a:pt x="1094" y="143"/>
                      </a:lnTo>
                      <a:lnTo>
                        <a:pt x="1094" y="144"/>
                      </a:lnTo>
                      <a:lnTo>
                        <a:pt x="1094" y="147"/>
                      </a:lnTo>
                      <a:lnTo>
                        <a:pt x="1094" y="138"/>
                      </a:lnTo>
                      <a:lnTo>
                        <a:pt x="1094" y="139"/>
                      </a:lnTo>
                      <a:lnTo>
                        <a:pt x="1094" y="141"/>
                      </a:lnTo>
                      <a:lnTo>
                        <a:pt x="1094" y="151"/>
                      </a:lnTo>
                      <a:lnTo>
                        <a:pt x="1094" y="137"/>
                      </a:lnTo>
                      <a:lnTo>
                        <a:pt x="1094" y="147"/>
                      </a:lnTo>
                      <a:lnTo>
                        <a:pt x="1094" y="136"/>
                      </a:lnTo>
                      <a:lnTo>
                        <a:pt x="1094" y="145"/>
                      </a:lnTo>
                      <a:lnTo>
                        <a:pt x="1095" y="136"/>
                      </a:lnTo>
                      <a:lnTo>
                        <a:pt x="1095" y="141"/>
                      </a:lnTo>
                      <a:lnTo>
                        <a:pt x="1095" y="153"/>
                      </a:lnTo>
                      <a:lnTo>
                        <a:pt x="1095" y="151"/>
                      </a:lnTo>
                      <a:lnTo>
                        <a:pt x="1095" y="136"/>
                      </a:lnTo>
                      <a:lnTo>
                        <a:pt x="1095" y="144"/>
                      </a:lnTo>
                      <a:lnTo>
                        <a:pt x="1095" y="146"/>
                      </a:lnTo>
                      <a:lnTo>
                        <a:pt x="1095" y="148"/>
                      </a:lnTo>
                      <a:lnTo>
                        <a:pt x="1095" y="143"/>
                      </a:lnTo>
                      <a:lnTo>
                        <a:pt x="1095" y="139"/>
                      </a:lnTo>
                      <a:lnTo>
                        <a:pt x="1095" y="130"/>
                      </a:lnTo>
                      <a:lnTo>
                        <a:pt x="1095" y="139"/>
                      </a:lnTo>
                      <a:lnTo>
                        <a:pt x="1095" y="144"/>
                      </a:lnTo>
                      <a:lnTo>
                        <a:pt x="1095" y="142"/>
                      </a:lnTo>
                      <a:lnTo>
                        <a:pt x="1096" y="142"/>
                      </a:lnTo>
                      <a:lnTo>
                        <a:pt x="1096" y="144"/>
                      </a:lnTo>
                      <a:lnTo>
                        <a:pt x="1096" y="142"/>
                      </a:lnTo>
                      <a:lnTo>
                        <a:pt x="1096" y="155"/>
                      </a:lnTo>
                      <a:lnTo>
                        <a:pt x="1096" y="147"/>
                      </a:lnTo>
                      <a:lnTo>
                        <a:pt x="1096" y="147"/>
                      </a:lnTo>
                      <a:lnTo>
                        <a:pt x="1096" y="144"/>
                      </a:lnTo>
                      <a:lnTo>
                        <a:pt x="1096" y="141"/>
                      </a:lnTo>
                      <a:lnTo>
                        <a:pt x="1096" y="141"/>
                      </a:lnTo>
                      <a:lnTo>
                        <a:pt x="1096" y="147"/>
                      </a:lnTo>
                      <a:lnTo>
                        <a:pt x="1096" y="145"/>
                      </a:lnTo>
                      <a:lnTo>
                        <a:pt x="1096" y="139"/>
                      </a:lnTo>
                      <a:lnTo>
                        <a:pt x="1096" y="134"/>
                      </a:lnTo>
                      <a:lnTo>
                        <a:pt x="1097" y="143"/>
                      </a:lnTo>
                      <a:lnTo>
                        <a:pt x="1097" y="142"/>
                      </a:lnTo>
                      <a:lnTo>
                        <a:pt x="1097" y="145"/>
                      </a:lnTo>
                      <a:lnTo>
                        <a:pt x="1097" y="153"/>
                      </a:lnTo>
                      <a:lnTo>
                        <a:pt x="1097" y="149"/>
                      </a:lnTo>
                      <a:lnTo>
                        <a:pt x="1097" y="150"/>
                      </a:lnTo>
                      <a:lnTo>
                        <a:pt x="1097" y="142"/>
                      </a:lnTo>
                      <a:lnTo>
                        <a:pt x="1097" y="153"/>
                      </a:lnTo>
                      <a:lnTo>
                        <a:pt x="1097" y="141"/>
                      </a:lnTo>
                      <a:lnTo>
                        <a:pt x="1097" y="141"/>
                      </a:lnTo>
                      <a:lnTo>
                        <a:pt x="1097" y="147"/>
                      </a:lnTo>
                      <a:lnTo>
                        <a:pt x="1097" y="143"/>
                      </a:lnTo>
                      <a:lnTo>
                        <a:pt x="1097" y="150"/>
                      </a:lnTo>
                      <a:lnTo>
                        <a:pt x="1098" y="143"/>
                      </a:lnTo>
                      <a:lnTo>
                        <a:pt x="1098" y="133"/>
                      </a:lnTo>
                      <a:lnTo>
                        <a:pt x="1098" y="143"/>
                      </a:lnTo>
                      <a:lnTo>
                        <a:pt x="1098" y="147"/>
                      </a:lnTo>
                      <a:lnTo>
                        <a:pt x="1098" y="144"/>
                      </a:lnTo>
                      <a:lnTo>
                        <a:pt x="1098" y="138"/>
                      </a:lnTo>
                      <a:lnTo>
                        <a:pt x="1098" y="143"/>
                      </a:lnTo>
                      <a:lnTo>
                        <a:pt x="1098" y="149"/>
                      </a:lnTo>
                      <a:lnTo>
                        <a:pt x="1098" y="143"/>
                      </a:lnTo>
                      <a:lnTo>
                        <a:pt x="1098" y="138"/>
                      </a:lnTo>
                      <a:lnTo>
                        <a:pt x="1098" y="145"/>
                      </a:lnTo>
                      <a:lnTo>
                        <a:pt x="1098" y="138"/>
                      </a:lnTo>
                      <a:lnTo>
                        <a:pt x="1098" y="138"/>
                      </a:lnTo>
                      <a:lnTo>
                        <a:pt x="1098" y="143"/>
                      </a:lnTo>
                      <a:lnTo>
                        <a:pt x="1098" y="144"/>
                      </a:lnTo>
                      <a:lnTo>
                        <a:pt x="1099" y="145"/>
                      </a:lnTo>
                      <a:lnTo>
                        <a:pt x="1099" y="150"/>
                      </a:lnTo>
                      <a:lnTo>
                        <a:pt x="1099" y="131"/>
                      </a:lnTo>
                      <a:lnTo>
                        <a:pt x="1099" y="147"/>
                      </a:lnTo>
                      <a:lnTo>
                        <a:pt x="1099" y="133"/>
                      </a:lnTo>
                      <a:lnTo>
                        <a:pt x="1099" y="136"/>
                      </a:lnTo>
                      <a:lnTo>
                        <a:pt x="1099" y="141"/>
                      </a:lnTo>
                      <a:lnTo>
                        <a:pt x="1099" y="141"/>
                      </a:lnTo>
                      <a:lnTo>
                        <a:pt x="1099" y="139"/>
                      </a:lnTo>
                      <a:lnTo>
                        <a:pt x="1099" y="136"/>
                      </a:lnTo>
                      <a:lnTo>
                        <a:pt x="1099" y="136"/>
                      </a:lnTo>
                      <a:lnTo>
                        <a:pt x="1099" y="130"/>
                      </a:lnTo>
                      <a:lnTo>
                        <a:pt x="1099" y="144"/>
                      </a:lnTo>
                      <a:lnTo>
                        <a:pt x="1100" y="132"/>
                      </a:lnTo>
                      <a:lnTo>
                        <a:pt x="1100" y="135"/>
                      </a:lnTo>
                      <a:lnTo>
                        <a:pt x="1100" y="133"/>
                      </a:lnTo>
                      <a:lnTo>
                        <a:pt x="1100" y="135"/>
                      </a:lnTo>
                      <a:lnTo>
                        <a:pt x="1100" y="136"/>
                      </a:lnTo>
                      <a:lnTo>
                        <a:pt x="1100" y="144"/>
                      </a:lnTo>
                      <a:lnTo>
                        <a:pt x="1100" y="135"/>
                      </a:lnTo>
                      <a:lnTo>
                        <a:pt x="1100" y="134"/>
                      </a:lnTo>
                      <a:lnTo>
                        <a:pt x="1100" y="135"/>
                      </a:lnTo>
                      <a:lnTo>
                        <a:pt x="1100" y="138"/>
                      </a:lnTo>
                      <a:lnTo>
                        <a:pt x="1100" y="139"/>
                      </a:lnTo>
                      <a:lnTo>
                        <a:pt x="1100" y="134"/>
                      </a:lnTo>
                      <a:lnTo>
                        <a:pt x="1100" y="136"/>
                      </a:lnTo>
                      <a:lnTo>
                        <a:pt x="1100" y="133"/>
                      </a:lnTo>
                      <a:lnTo>
                        <a:pt x="1101" y="144"/>
                      </a:lnTo>
                      <a:lnTo>
                        <a:pt x="1101" y="132"/>
                      </a:lnTo>
                      <a:lnTo>
                        <a:pt x="1101" y="133"/>
                      </a:lnTo>
                      <a:lnTo>
                        <a:pt x="1101" y="149"/>
                      </a:lnTo>
                      <a:lnTo>
                        <a:pt x="1101" y="142"/>
                      </a:lnTo>
                      <a:lnTo>
                        <a:pt x="1101" y="133"/>
                      </a:lnTo>
                      <a:lnTo>
                        <a:pt x="1101" y="134"/>
                      </a:lnTo>
                      <a:lnTo>
                        <a:pt x="1101" y="134"/>
                      </a:lnTo>
                      <a:lnTo>
                        <a:pt x="1101" y="145"/>
                      </a:lnTo>
                      <a:lnTo>
                        <a:pt x="1101" y="132"/>
                      </a:lnTo>
                      <a:lnTo>
                        <a:pt x="1101" y="138"/>
                      </a:lnTo>
                      <a:lnTo>
                        <a:pt x="1101" y="138"/>
                      </a:lnTo>
                      <a:lnTo>
                        <a:pt x="1101" y="144"/>
                      </a:lnTo>
                      <a:lnTo>
                        <a:pt x="1102" y="135"/>
                      </a:lnTo>
                      <a:lnTo>
                        <a:pt x="1102" y="136"/>
                      </a:lnTo>
                      <a:lnTo>
                        <a:pt x="1102" y="132"/>
                      </a:lnTo>
                      <a:lnTo>
                        <a:pt x="1102" y="136"/>
                      </a:lnTo>
                      <a:lnTo>
                        <a:pt x="1102" y="138"/>
                      </a:lnTo>
                      <a:lnTo>
                        <a:pt x="1102" y="135"/>
                      </a:lnTo>
                      <a:lnTo>
                        <a:pt x="1102" y="134"/>
                      </a:lnTo>
                      <a:lnTo>
                        <a:pt x="1102" y="136"/>
                      </a:lnTo>
                      <a:lnTo>
                        <a:pt x="1102" y="142"/>
                      </a:lnTo>
                      <a:lnTo>
                        <a:pt x="1102" y="141"/>
                      </a:lnTo>
                      <a:lnTo>
                        <a:pt x="1102" y="136"/>
                      </a:lnTo>
                      <a:lnTo>
                        <a:pt x="1102" y="137"/>
                      </a:lnTo>
                      <a:lnTo>
                        <a:pt x="1102" y="128"/>
                      </a:lnTo>
                      <a:lnTo>
                        <a:pt x="1102" y="139"/>
                      </a:lnTo>
                      <a:lnTo>
                        <a:pt x="1103" y="132"/>
                      </a:lnTo>
                      <a:lnTo>
                        <a:pt x="1103" y="143"/>
                      </a:lnTo>
                      <a:lnTo>
                        <a:pt x="1103" y="142"/>
                      </a:lnTo>
                      <a:lnTo>
                        <a:pt x="1103" y="137"/>
                      </a:lnTo>
                      <a:lnTo>
                        <a:pt x="1103" y="140"/>
                      </a:lnTo>
                      <a:lnTo>
                        <a:pt x="1103" y="142"/>
                      </a:lnTo>
                      <a:lnTo>
                        <a:pt x="1103" y="136"/>
                      </a:lnTo>
                      <a:lnTo>
                        <a:pt x="1103" y="135"/>
                      </a:lnTo>
                      <a:lnTo>
                        <a:pt x="1103" y="140"/>
                      </a:lnTo>
                      <a:lnTo>
                        <a:pt x="1103" y="138"/>
                      </a:lnTo>
                      <a:lnTo>
                        <a:pt x="1103" y="135"/>
                      </a:lnTo>
                      <a:lnTo>
                        <a:pt x="1103" y="137"/>
                      </a:lnTo>
                      <a:lnTo>
                        <a:pt x="1103" y="144"/>
                      </a:lnTo>
                      <a:lnTo>
                        <a:pt x="1103" y="142"/>
                      </a:lnTo>
                      <a:lnTo>
                        <a:pt x="1104" y="138"/>
                      </a:lnTo>
                      <a:lnTo>
                        <a:pt x="1104" y="133"/>
                      </a:lnTo>
                      <a:lnTo>
                        <a:pt x="1104" y="146"/>
                      </a:lnTo>
                      <a:lnTo>
                        <a:pt x="1104" y="138"/>
                      </a:lnTo>
                      <a:lnTo>
                        <a:pt x="1104" y="142"/>
                      </a:lnTo>
                      <a:lnTo>
                        <a:pt x="1104" y="137"/>
                      </a:lnTo>
                      <a:lnTo>
                        <a:pt x="1104" y="141"/>
                      </a:lnTo>
                      <a:lnTo>
                        <a:pt x="1104" y="137"/>
                      </a:lnTo>
                      <a:lnTo>
                        <a:pt x="1104" y="142"/>
                      </a:lnTo>
                      <a:lnTo>
                        <a:pt x="1104" y="143"/>
                      </a:lnTo>
                      <a:lnTo>
                        <a:pt x="1104" y="142"/>
                      </a:lnTo>
                      <a:lnTo>
                        <a:pt x="1104" y="139"/>
                      </a:lnTo>
                      <a:lnTo>
                        <a:pt x="1104" y="140"/>
                      </a:lnTo>
                      <a:lnTo>
                        <a:pt x="1105" y="141"/>
                      </a:lnTo>
                      <a:lnTo>
                        <a:pt x="1105" y="137"/>
                      </a:lnTo>
                      <a:lnTo>
                        <a:pt x="1105" y="142"/>
                      </a:lnTo>
                      <a:lnTo>
                        <a:pt x="1105" y="133"/>
                      </a:lnTo>
                      <a:lnTo>
                        <a:pt x="1105" y="134"/>
                      </a:lnTo>
                      <a:lnTo>
                        <a:pt x="1105" y="134"/>
                      </a:lnTo>
                      <a:lnTo>
                        <a:pt x="1105" y="142"/>
                      </a:lnTo>
                      <a:lnTo>
                        <a:pt x="1105" y="138"/>
                      </a:lnTo>
                      <a:lnTo>
                        <a:pt x="1105" y="137"/>
                      </a:lnTo>
                      <a:lnTo>
                        <a:pt x="1105" y="133"/>
                      </a:lnTo>
                      <a:lnTo>
                        <a:pt x="1105" y="140"/>
                      </a:lnTo>
                      <a:lnTo>
                        <a:pt x="1105" y="134"/>
                      </a:lnTo>
                      <a:lnTo>
                        <a:pt x="1105" y="132"/>
                      </a:lnTo>
                      <a:lnTo>
                        <a:pt x="1105" y="140"/>
                      </a:lnTo>
                      <a:lnTo>
                        <a:pt x="1106" y="134"/>
                      </a:lnTo>
                      <a:lnTo>
                        <a:pt x="1106" y="140"/>
                      </a:lnTo>
                      <a:lnTo>
                        <a:pt x="1106" y="137"/>
                      </a:lnTo>
                      <a:lnTo>
                        <a:pt x="1106" y="141"/>
                      </a:lnTo>
                      <a:lnTo>
                        <a:pt x="1106" y="143"/>
                      </a:lnTo>
                      <a:lnTo>
                        <a:pt x="1106" y="135"/>
                      </a:lnTo>
                      <a:lnTo>
                        <a:pt x="1106" y="145"/>
                      </a:lnTo>
                      <a:lnTo>
                        <a:pt x="1106" y="134"/>
                      </a:lnTo>
                      <a:lnTo>
                        <a:pt x="1106" y="138"/>
                      </a:lnTo>
                      <a:lnTo>
                        <a:pt x="1106" y="144"/>
                      </a:lnTo>
                      <a:lnTo>
                        <a:pt x="1106" y="131"/>
                      </a:lnTo>
                      <a:lnTo>
                        <a:pt x="1106" y="144"/>
                      </a:lnTo>
                      <a:lnTo>
                        <a:pt x="1106" y="135"/>
                      </a:lnTo>
                      <a:lnTo>
                        <a:pt x="1107" y="139"/>
                      </a:lnTo>
                      <a:lnTo>
                        <a:pt x="1107" y="146"/>
                      </a:lnTo>
                      <a:lnTo>
                        <a:pt x="1107" y="136"/>
                      </a:lnTo>
                      <a:lnTo>
                        <a:pt x="1107" y="144"/>
                      </a:lnTo>
                      <a:lnTo>
                        <a:pt x="1107" y="137"/>
                      </a:lnTo>
                      <a:lnTo>
                        <a:pt x="1107" y="142"/>
                      </a:lnTo>
                      <a:lnTo>
                        <a:pt x="1107" y="146"/>
                      </a:lnTo>
                      <a:lnTo>
                        <a:pt x="1107" y="137"/>
                      </a:lnTo>
                      <a:lnTo>
                        <a:pt x="1107" y="142"/>
                      </a:lnTo>
                      <a:lnTo>
                        <a:pt x="1107" y="155"/>
                      </a:lnTo>
                      <a:lnTo>
                        <a:pt x="1107" y="132"/>
                      </a:lnTo>
                      <a:lnTo>
                        <a:pt x="1107" y="147"/>
                      </a:lnTo>
                      <a:lnTo>
                        <a:pt x="1107" y="143"/>
                      </a:lnTo>
                      <a:lnTo>
                        <a:pt x="1107" y="146"/>
                      </a:lnTo>
                      <a:lnTo>
                        <a:pt x="1107" y="135"/>
                      </a:lnTo>
                      <a:lnTo>
                        <a:pt x="1108" y="140"/>
                      </a:lnTo>
                      <a:lnTo>
                        <a:pt x="1108" y="142"/>
                      </a:lnTo>
                      <a:lnTo>
                        <a:pt x="1108" y="138"/>
                      </a:lnTo>
                      <a:lnTo>
                        <a:pt x="1108" y="131"/>
                      </a:lnTo>
                      <a:lnTo>
                        <a:pt x="1108" y="137"/>
                      </a:lnTo>
                      <a:lnTo>
                        <a:pt x="1108" y="138"/>
                      </a:lnTo>
                      <a:lnTo>
                        <a:pt x="1108" y="138"/>
                      </a:lnTo>
                      <a:lnTo>
                        <a:pt x="1108" y="142"/>
                      </a:lnTo>
                      <a:lnTo>
                        <a:pt x="1108" y="142"/>
                      </a:lnTo>
                      <a:lnTo>
                        <a:pt x="1108" y="138"/>
                      </a:lnTo>
                      <a:lnTo>
                        <a:pt x="1108" y="145"/>
                      </a:lnTo>
                      <a:lnTo>
                        <a:pt x="1108" y="133"/>
                      </a:lnTo>
                      <a:lnTo>
                        <a:pt x="1108" y="137"/>
                      </a:lnTo>
                      <a:lnTo>
                        <a:pt x="1109" y="145"/>
                      </a:lnTo>
                      <a:lnTo>
                        <a:pt x="1109" y="142"/>
                      </a:lnTo>
                      <a:lnTo>
                        <a:pt x="1109" y="142"/>
                      </a:lnTo>
                      <a:lnTo>
                        <a:pt x="1109" y="146"/>
                      </a:lnTo>
                      <a:lnTo>
                        <a:pt x="1109" y="138"/>
                      </a:lnTo>
                      <a:lnTo>
                        <a:pt x="1109" y="139"/>
                      </a:lnTo>
                      <a:lnTo>
                        <a:pt x="1109" y="145"/>
                      </a:lnTo>
                      <a:lnTo>
                        <a:pt x="1109" y="144"/>
                      </a:lnTo>
                      <a:lnTo>
                        <a:pt x="1109" y="140"/>
                      </a:lnTo>
                      <a:lnTo>
                        <a:pt x="1109" y="130"/>
                      </a:lnTo>
                      <a:lnTo>
                        <a:pt x="1109" y="138"/>
                      </a:lnTo>
                      <a:lnTo>
                        <a:pt x="1109" y="138"/>
                      </a:lnTo>
                      <a:lnTo>
                        <a:pt x="1109" y="140"/>
                      </a:lnTo>
                      <a:lnTo>
                        <a:pt x="1110" y="133"/>
                      </a:lnTo>
                      <a:lnTo>
                        <a:pt x="1110" y="134"/>
                      </a:lnTo>
                      <a:lnTo>
                        <a:pt x="1110" y="154"/>
                      </a:lnTo>
                      <a:lnTo>
                        <a:pt x="1110" y="142"/>
                      </a:lnTo>
                      <a:lnTo>
                        <a:pt x="1110" y="142"/>
                      </a:lnTo>
                      <a:lnTo>
                        <a:pt x="1110" y="138"/>
                      </a:lnTo>
                      <a:lnTo>
                        <a:pt x="1110" y="137"/>
                      </a:lnTo>
                      <a:lnTo>
                        <a:pt x="1110" y="137"/>
                      </a:lnTo>
                      <a:lnTo>
                        <a:pt x="1110" y="135"/>
                      </a:lnTo>
                      <a:lnTo>
                        <a:pt x="1110" y="135"/>
                      </a:lnTo>
                      <a:lnTo>
                        <a:pt x="1110" y="138"/>
                      </a:lnTo>
                      <a:lnTo>
                        <a:pt x="1110" y="140"/>
                      </a:lnTo>
                      <a:lnTo>
                        <a:pt x="1110" y="141"/>
                      </a:lnTo>
                      <a:lnTo>
                        <a:pt x="1110" y="139"/>
                      </a:lnTo>
                      <a:lnTo>
                        <a:pt x="1111" y="134"/>
                      </a:lnTo>
                      <a:lnTo>
                        <a:pt x="1111" y="139"/>
                      </a:lnTo>
                      <a:lnTo>
                        <a:pt x="1111" y="147"/>
                      </a:lnTo>
                      <a:lnTo>
                        <a:pt x="1111" y="147"/>
                      </a:lnTo>
                      <a:lnTo>
                        <a:pt x="1111" y="145"/>
                      </a:lnTo>
                      <a:lnTo>
                        <a:pt x="1111" y="138"/>
                      </a:lnTo>
                      <a:lnTo>
                        <a:pt x="1111" y="139"/>
                      </a:lnTo>
                      <a:lnTo>
                        <a:pt x="1111" y="146"/>
                      </a:lnTo>
                      <a:lnTo>
                        <a:pt x="1111" y="146"/>
                      </a:lnTo>
                      <a:lnTo>
                        <a:pt x="1111" y="151"/>
                      </a:lnTo>
                      <a:lnTo>
                        <a:pt x="1111" y="146"/>
                      </a:lnTo>
                      <a:lnTo>
                        <a:pt x="1111" y="150"/>
                      </a:lnTo>
                      <a:lnTo>
                        <a:pt x="1111" y="152"/>
                      </a:lnTo>
                      <a:lnTo>
                        <a:pt x="1112" y="142"/>
                      </a:lnTo>
                      <a:lnTo>
                        <a:pt x="1112" y="145"/>
                      </a:lnTo>
                      <a:lnTo>
                        <a:pt x="1112" y="143"/>
                      </a:lnTo>
                      <a:lnTo>
                        <a:pt x="1112" y="145"/>
                      </a:lnTo>
                      <a:lnTo>
                        <a:pt x="1112" y="140"/>
                      </a:lnTo>
                      <a:lnTo>
                        <a:pt x="1112" y="144"/>
                      </a:lnTo>
                      <a:lnTo>
                        <a:pt x="1112" y="143"/>
                      </a:lnTo>
                      <a:lnTo>
                        <a:pt x="1112" y="146"/>
                      </a:lnTo>
                      <a:lnTo>
                        <a:pt x="1112" y="143"/>
                      </a:lnTo>
                      <a:lnTo>
                        <a:pt x="1112" y="140"/>
                      </a:lnTo>
                      <a:lnTo>
                        <a:pt x="1112" y="137"/>
                      </a:lnTo>
                      <a:lnTo>
                        <a:pt x="1112" y="146"/>
                      </a:lnTo>
                      <a:lnTo>
                        <a:pt x="1112" y="141"/>
                      </a:lnTo>
                      <a:lnTo>
                        <a:pt x="1112" y="134"/>
                      </a:lnTo>
                      <a:lnTo>
                        <a:pt x="1112" y="140"/>
                      </a:lnTo>
                      <a:lnTo>
                        <a:pt x="1113" y="143"/>
                      </a:lnTo>
                      <a:lnTo>
                        <a:pt x="1113" y="141"/>
                      </a:lnTo>
                      <a:lnTo>
                        <a:pt x="1113" y="151"/>
                      </a:lnTo>
                      <a:lnTo>
                        <a:pt x="1113" y="140"/>
                      </a:lnTo>
                      <a:lnTo>
                        <a:pt x="1113" y="148"/>
                      </a:lnTo>
                      <a:lnTo>
                        <a:pt x="1113" y="137"/>
                      </a:lnTo>
                      <a:lnTo>
                        <a:pt x="1113" y="154"/>
                      </a:lnTo>
                      <a:lnTo>
                        <a:pt x="1113" y="135"/>
                      </a:lnTo>
                      <a:lnTo>
                        <a:pt x="1113" y="151"/>
                      </a:lnTo>
                      <a:lnTo>
                        <a:pt x="1113" y="141"/>
                      </a:lnTo>
                      <a:lnTo>
                        <a:pt x="1113" y="141"/>
                      </a:lnTo>
                      <a:lnTo>
                        <a:pt x="1113" y="142"/>
                      </a:lnTo>
                      <a:lnTo>
                        <a:pt x="1113" y="138"/>
                      </a:lnTo>
                      <a:lnTo>
                        <a:pt x="1114" y="140"/>
                      </a:lnTo>
                      <a:lnTo>
                        <a:pt x="1114" y="147"/>
                      </a:lnTo>
                      <a:lnTo>
                        <a:pt x="1114" y="142"/>
                      </a:lnTo>
                      <a:lnTo>
                        <a:pt x="1114" y="141"/>
                      </a:lnTo>
                      <a:lnTo>
                        <a:pt x="1114" y="142"/>
                      </a:lnTo>
                      <a:lnTo>
                        <a:pt x="1114" y="140"/>
                      </a:lnTo>
                      <a:lnTo>
                        <a:pt x="1114" y="139"/>
                      </a:lnTo>
                      <a:lnTo>
                        <a:pt x="1114" y="148"/>
                      </a:lnTo>
                      <a:lnTo>
                        <a:pt x="1114" y="135"/>
                      </a:lnTo>
                      <a:lnTo>
                        <a:pt x="1114" y="152"/>
                      </a:lnTo>
                      <a:lnTo>
                        <a:pt x="1114" y="133"/>
                      </a:lnTo>
                      <a:lnTo>
                        <a:pt x="1114" y="145"/>
                      </a:lnTo>
                      <a:lnTo>
                        <a:pt x="1114" y="138"/>
                      </a:lnTo>
                      <a:lnTo>
                        <a:pt x="1115" y="144"/>
                      </a:lnTo>
                      <a:lnTo>
                        <a:pt x="1115" y="144"/>
                      </a:lnTo>
                      <a:lnTo>
                        <a:pt x="1115" y="144"/>
                      </a:lnTo>
                      <a:lnTo>
                        <a:pt x="1115" y="143"/>
                      </a:lnTo>
                      <a:lnTo>
                        <a:pt x="1115" y="140"/>
                      </a:lnTo>
                      <a:lnTo>
                        <a:pt x="1115" y="141"/>
                      </a:lnTo>
                      <a:lnTo>
                        <a:pt x="1115" y="138"/>
                      </a:lnTo>
                      <a:lnTo>
                        <a:pt x="1115" y="141"/>
                      </a:lnTo>
                      <a:lnTo>
                        <a:pt x="1115" y="137"/>
                      </a:lnTo>
                      <a:lnTo>
                        <a:pt x="1115" y="130"/>
                      </a:lnTo>
                      <a:lnTo>
                        <a:pt x="1115" y="142"/>
                      </a:lnTo>
                      <a:lnTo>
                        <a:pt x="1115" y="142"/>
                      </a:lnTo>
                      <a:lnTo>
                        <a:pt x="1115" y="139"/>
                      </a:lnTo>
                      <a:lnTo>
                        <a:pt x="1115" y="140"/>
                      </a:lnTo>
                      <a:lnTo>
                        <a:pt x="1116" y="146"/>
                      </a:lnTo>
                      <a:lnTo>
                        <a:pt x="1116" y="140"/>
                      </a:lnTo>
                      <a:lnTo>
                        <a:pt x="1116" y="140"/>
                      </a:lnTo>
                      <a:lnTo>
                        <a:pt x="1116" y="140"/>
                      </a:lnTo>
                      <a:lnTo>
                        <a:pt x="1116" y="143"/>
                      </a:lnTo>
                      <a:lnTo>
                        <a:pt x="1116" y="140"/>
                      </a:lnTo>
                      <a:lnTo>
                        <a:pt x="1116" y="134"/>
                      </a:lnTo>
                      <a:lnTo>
                        <a:pt x="1116" y="135"/>
                      </a:lnTo>
                      <a:lnTo>
                        <a:pt x="1116" y="137"/>
                      </a:lnTo>
                      <a:lnTo>
                        <a:pt x="1116" y="138"/>
                      </a:lnTo>
                      <a:lnTo>
                        <a:pt x="1116" y="135"/>
                      </a:lnTo>
                      <a:lnTo>
                        <a:pt x="1116" y="141"/>
                      </a:lnTo>
                      <a:lnTo>
                        <a:pt x="1116" y="125"/>
                      </a:lnTo>
                      <a:lnTo>
                        <a:pt x="1117" y="129"/>
                      </a:lnTo>
                      <a:lnTo>
                        <a:pt x="1117" y="145"/>
                      </a:lnTo>
                      <a:lnTo>
                        <a:pt x="1117" y="140"/>
                      </a:lnTo>
                      <a:lnTo>
                        <a:pt x="1117" y="134"/>
                      </a:lnTo>
                      <a:lnTo>
                        <a:pt x="1117" y="134"/>
                      </a:lnTo>
                      <a:lnTo>
                        <a:pt x="1117" y="135"/>
                      </a:lnTo>
                      <a:lnTo>
                        <a:pt x="1117" y="128"/>
                      </a:lnTo>
                      <a:lnTo>
                        <a:pt x="1117" y="138"/>
                      </a:lnTo>
                      <a:lnTo>
                        <a:pt x="1117" y="145"/>
                      </a:lnTo>
                      <a:lnTo>
                        <a:pt x="1117" y="139"/>
                      </a:lnTo>
                      <a:lnTo>
                        <a:pt x="1117" y="142"/>
                      </a:lnTo>
                      <a:lnTo>
                        <a:pt x="1117" y="129"/>
                      </a:lnTo>
                      <a:lnTo>
                        <a:pt x="1117" y="134"/>
                      </a:lnTo>
                      <a:lnTo>
                        <a:pt x="1117" y="149"/>
                      </a:lnTo>
                      <a:lnTo>
                        <a:pt x="1117" y="134"/>
                      </a:lnTo>
                      <a:lnTo>
                        <a:pt x="1118" y="139"/>
                      </a:lnTo>
                      <a:lnTo>
                        <a:pt x="1118" y="131"/>
                      </a:lnTo>
                      <a:lnTo>
                        <a:pt x="1118" y="131"/>
                      </a:lnTo>
                      <a:lnTo>
                        <a:pt x="1118" y="132"/>
                      </a:lnTo>
                      <a:lnTo>
                        <a:pt x="1118" y="140"/>
                      </a:lnTo>
                      <a:lnTo>
                        <a:pt x="1118" y="136"/>
                      </a:lnTo>
                      <a:lnTo>
                        <a:pt x="1118" y="130"/>
                      </a:lnTo>
                      <a:lnTo>
                        <a:pt x="1118" y="132"/>
                      </a:lnTo>
                      <a:lnTo>
                        <a:pt x="1118" y="140"/>
                      </a:lnTo>
                      <a:lnTo>
                        <a:pt x="1118" y="134"/>
                      </a:lnTo>
                      <a:lnTo>
                        <a:pt x="1118" y="138"/>
                      </a:lnTo>
                      <a:lnTo>
                        <a:pt x="1118" y="131"/>
                      </a:lnTo>
                      <a:lnTo>
                        <a:pt x="1118" y="136"/>
                      </a:lnTo>
                      <a:lnTo>
                        <a:pt x="1119" y="133"/>
                      </a:lnTo>
                      <a:lnTo>
                        <a:pt x="1119" y="139"/>
                      </a:lnTo>
                      <a:lnTo>
                        <a:pt x="1119" y="132"/>
                      </a:lnTo>
                      <a:lnTo>
                        <a:pt x="1119" y="133"/>
                      </a:lnTo>
                      <a:lnTo>
                        <a:pt x="1119" y="136"/>
                      </a:lnTo>
                      <a:lnTo>
                        <a:pt x="1119" y="138"/>
                      </a:lnTo>
                      <a:lnTo>
                        <a:pt x="1119" y="134"/>
                      </a:lnTo>
                      <a:lnTo>
                        <a:pt x="1119" y="132"/>
                      </a:lnTo>
                      <a:lnTo>
                        <a:pt x="1119" y="131"/>
                      </a:lnTo>
                      <a:lnTo>
                        <a:pt x="1119" y="131"/>
                      </a:lnTo>
                      <a:lnTo>
                        <a:pt x="1119" y="142"/>
                      </a:lnTo>
                      <a:lnTo>
                        <a:pt x="1119" y="135"/>
                      </a:lnTo>
                      <a:lnTo>
                        <a:pt x="1119" y="132"/>
                      </a:lnTo>
                      <a:lnTo>
                        <a:pt x="1120" y="132"/>
                      </a:lnTo>
                      <a:lnTo>
                        <a:pt x="1120" y="134"/>
                      </a:lnTo>
                      <a:lnTo>
                        <a:pt x="1120" y="135"/>
                      </a:lnTo>
                      <a:lnTo>
                        <a:pt x="1120" y="125"/>
                      </a:lnTo>
                      <a:lnTo>
                        <a:pt x="1120" y="130"/>
                      </a:lnTo>
                      <a:lnTo>
                        <a:pt x="1120" y="136"/>
                      </a:lnTo>
                      <a:lnTo>
                        <a:pt x="1120" y="135"/>
                      </a:lnTo>
                      <a:lnTo>
                        <a:pt x="1120" y="133"/>
                      </a:lnTo>
                      <a:lnTo>
                        <a:pt x="1120" y="127"/>
                      </a:lnTo>
                      <a:lnTo>
                        <a:pt x="1120" y="141"/>
                      </a:lnTo>
                      <a:lnTo>
                        <a:pt x="1120" y="129"/>
                      </a:lnTo>
                      <a:lnTo>
                        <a:pt x="1120" y="126"/>
                      </a:lnTo>
                      <a:lnTo>
                        <a:pt x="1120" y="132"/>
                      </a:lnTo>
                      <a:lnTo>
                        <a:pt x="1120" y="138"/>
                      </a:lnTo>
                      <a:lnTo>
                        <a:pt x="1121" y="145"/>
                      </a:lnTo>
                      <a:lnTo>
                        <a:pt x="1121" y="136"/>
                      </a:lnTo>
                      <a:lnTo>
                        <a:pt x="1121" y="134"/>
                      </a:lnTo>
                      <a:lnTo>
                        <a:pt x="1121" y="133"/>
                      </a:lnTo>
                      <a:lnTo>
                        <a:pt x="1121" y="132"/>
                      </a:lnTo>
                      <a:lnTo>
                        <a:pt x="1121" y="140"/>
                      </a:lnTo>
                      <a:lnTo>
                        <a:pt x="1121" y="132"/>
                      </a:lnTo>
                      <a:lnTo>
                        <a:pt x="1121" y="136"/>
                      </a:lnTo>
                      <a:lnTo>
                        <a:pt x="1121" y="129"/>
                      </a:lnTo>
                      <a:lnTo>
                        <a:pt x="1121" y="138"/>
                      </a:lnTo>
                      <a:lnTo>
                        <a:pt x="1121" y="138"/>
                      </a:lnTo>
                      <a:lnTo>
                        <a:pt x="1121" y="128"/>
                      </a:lnTo>
                      <a:lnTo>
                        <a:pt x="1121" y="136"/>
                      </a:lnTo>
                      <a:lnTo>
                        <a:pt x="1122" y="133"/>
                      </a:lnTo>
                      <a:lnTo>
                        <a:pt x="1122" y="130"/>
                      </a:lnTo>
                      <a:lnTo>
                        <a:pt x="1122" y="129"/>
                      </a:lnTo>
                      <a:lnTo>
                        <a:pt x="1122" y="140"/>
                      </a:lnTo>
                      <a:lnTo>
                        <a:pt x="1122" y="130"/>
                      </a:lnTo>
                      <a:lnTo>
                        <a:pt x="1122" y="143"/>
                      </a:lnTo>
                      <a:lnTo>
                        <a:pt x="1122" y="129"/>
                      </a:lnTo>
                      <a:lnTo>
                        <a:pt x="1122" y="136"/>
                      </a:lnTo>
                      <a:lnTo>
                        <a:pt x="1122" y="129"/>
                      </a:lnTo>
                      <a:lnTo>
                        <a:pt x="1122" y="131"/>
                      </a:lnTo>
                      <a:lnTo>
                        <a:pt x="1122" y="133"/>
                      </a:lnTo>
                      <a:lnTo>
                        <a:pt x="1122" y="134"/>
                      </a:lnTo>
                      <a:lnTo>
                        <a:pt x="1122" y="134"/>
                      </a:lnTo>
                      <a:lnTo>
                        <a:pt x="1122" y="136"/>
                      </a:lnTo>
                      <a:lnTo>
                        <a:pt x="1122" y="135"/>
                      </a:lnTo>
                      <a:lnTo>
                        <a:pt x="1123" y="132"/>
                      </a:lnTo>
                      <a:lnTo>
                        <a:pt x="1123" y="135"/>
                      </a:lnTo>
                      <a:lnTo>
                        <a:pt x="1123" y="133"/>
                      </a:lnTo>
                      <a:lnTo>
                        <a:pt x="1123" y="129"/>
                      </a:lnTo>
                      <a:lnTo>
                        <a:pt x="1123" y="136"/>
                      </a:lnTo>
                      <a:lnTo>
                        <a:pt x="1123" y="134"/>
                      </a:lnTo>
                      <a:lnTo>
                        <a:pt x="1123" y="132"/>
                      </a:lnTo>
                      <a:lnTo>
                        <a:pt x="1123" y="143"/>
                      </a:lnTo>
                      <a:lnTo>
                        <a:pt x="1123" y="144"/>
                      </a:lnTo>
                      <a:lnTo>
                        <a:pt x="1123" y="142"/>
                      </a:lnTo>
                      <a:lnTo>
                        <a:pt x="1123" y="138"/>
                      </a:lnTo>
                      <a:lnTo>
                        <a:pt x="1123" y="132"/>
                      </a:lnTo>
                      <a:lnTo>
                        <a:pt x="1123" y="124"/>
                      </a:lnTo>
                      <a:lnTo>
                        <a:pt x="1124" y="128"/>
                      </a:lnTo>
                      <a:lnTo>
                        <a:pt x="1124" y="130"/>
                      </a:lnTo>
                      <a:lnTo>
                        <a:pt x="1124" y="132"/>
                      </a:lnTo>
                      <a:lnTo>
                        <a:pt x="1124" y="151"/>
                      </a:lnTo>
                      <a:lnTo>
                        <a:pt x="1124" y="131"/>
                      </a:lnTo>
                      <a:lnTo>
                        <a:pt x="1124" y="130"/>
                      </a:lnTo>
                      <a:lnTo>
                        <a:pt x="1124" y="135"/>
                      </a:lnTo>
                      <a:lnTo>
                        <a:pt x="1124" y="140"/>
                      </a:lnTo>
                      <a:lnTo>
                        <a:pt x="1124" y="140"/>
                      </a:lnTo>
                      <a:lnTo>
                        <a:pt x="1124" y="128"/>
                      </a:lnTo>
                      <a:lnTo>
                        <a:pt x="1124" y="139"/>
                      </a:lnTo>
                      <a:lnTo>
                        <a:pt x="1124" y="136"/>
                      </a:lnTo>
                      <a:lnTo>
                        <a:pt x="1124" y="141"/>
                      </a:lnTo>
                      <a:lnTo>
                        <a:pt x="1124" y="130"/>
                      </a:lnTo>
                      <a:lnTo>
                        <a:pt x="1125" y="143"/>
                      </a:lnTo>
                      <a:lnTo>
                        <a:pt x="1125" y="143"/>
                      </a:lnTo>
                      <a:lnTo>
                        <a:pt x="1125" y="135"/>
                      </a:lnTo>
                      <a:lnTo>
                        <a:pt x="1125" y="136"/>
                      </a:lnTo>
                      <a:lnTo>
                        <a:pt x="1125" y="140"/>
                      </a:lnTo>
                      <a:lnTo>
                        <a:pt x="1125" y="141"/>
                      </a:lnTo>
                      <a:lnTo>
                        <a:pt x="1125" y="130"/>
                      </a:lnTo>
                      <a:lnTo>
                        <a:pt x="1125" y="138"/>
                      </a:lnTo>
                      <a:lnTo>
                        <a:pt x="1125" y="139"/>
                      </a:lnTo>
                      <a:lnTo>
                        <a:pt x="1125" y="148"/>
                      </a:lnTo>
                      <a:lnTo>
                        <a:pt x="1125" y="142"/>
                      </a:lnTo>
                      <a:lnTo>
                        <a:pt x="1125" y="136"/>
                      </a:lnTo>
                      <a:lnTo>
                        <a:pt x="1125" y="143"/>
                      </a:lnTo>
                      <a:lnTo>
                        <a:pt x="1126" y="139"/>
                      </a:lnTo>
                      <a:lnTo>
                        <a:pt x="1126" y="143"/>
                      </a:lnTo>
                      <a:lnTo>
                        <a:pt x="1126" y="129"/>
                      </a:lnTo>
                      <a:lnTo>
                        <a:pt x="1126" y="147"/>
                      </a:lnTo>
                      <a:lnTo>
                        <a:pt x="1126" y="139"/>
                      </a:lnTo>
                      <a:lnTo>
                        <a:pt x="1126" y="148"/>
                      </a:lnTo>
                      <a:lnTo>
                        <a:pt x="1126" y="141"/>
                      </a:lnTo>
                      <a:lnTo>
                        <a:pt x="1126" y="141"/>
                      </a:lnTo>
                      <a:lnTo>
                        <a:pt x="1126" y="145"/>
                      </a:lnTo>
                      <a:lnTo>
                        <a:pt x="1126" y="140"/>
                      </a:lnTo>
                      <a:lnTo>
                        <a:pt x="1126" y="140"/>
                      </a:lnTo>
                      <a:lnTo>
                        <a:pt x="1126" y="147"/>
                      </a:lnTo>
                      <a:lnTo>
                        <a:pt x="1126" y="146"/>
                      </a:lnTo>
                      <a:lnTo>
                        <a:pt x="1126" y="143"/>
                      </a:lnTo>
                      <a:lnTo>
                        <a:pt x="1127" y="145"/>
                      </a:lnTo>
                      <a:lnTo>
                        <a:pt x="1127" y="149"/>
                      </a:lnTo>
                      <a:lnTo>
                        <a:pt x="1127" y="142"/>
                      </a:lnTo>
                      <a:lnTo>
                        <a:pt x="1127" y="153"/>
                      </a:lnTo>
                      <a:lnTo>
                        <a:pt x="1127" y="139"/>
                      </a:lnTo>
                      <a:lnTo>
                        <a:pt x="1127" y="147"/>
                      </a:lnTo>
                      <a:lnTo>
                        <a:pt x="1127" y="144"/>
                      </a:lnTo>
                      <a:lnTo>
                        <a:pt x="1127" y="142"/>
                      </a:lnTo>
                      <a:lnTo>
                        <a:pt x="1127" y="145"/>
                      </a:lnTo>
                      <a:lnTo>
                        <a:pt x="1127" y="145"/>
                      </a:lnTo>
                      <a:lnTo>
                        <a:pt x="1127" y="143"/>
                      </a:lnTo>
                      <a:lnTo>
                        <a:pt x="1127" y="155"/>
                      </a:lnTo>
                      <a:lnTo>
                        <a:pt x="1127" y="141"/>
                      </a:lnTo>
                      <a:lnTo>
                        <a:pt x="1127" y="144"/>
                      </a:lnTo>
                      <a:lnTo>
                        <a:pt x="1128" y="145"/>
                      </a:lnTo>
                      <a:lnTo>
                        <a:pt x="1128" y="142"/>
                      </a:lnTo>
                      <a:lnTo>
                        <a:pt x="1128" y="145"/>
                      </a:lnTo>
                      <a:lnTo>
                        <a:pt x="1128" y="143"/>
                      </a:lnTo>
                      <a:lnTo>
                        <a:pt x="1128" y="142"/>
                      </a:lnTo>
                      <a:lnTo>
                        <a:pt x="1128" y="148"/>
                      </a:lnTo>
                      <a:lnTo>
                        <a:pt x="1128" y="141"/>
                      </a:lnTo>
                      <a:lnTo>
                        <a:pt x="1128" y="136"/>
                      </a:lnTo>
                      <a:lnTo>
                        <a:pt x="1128" y="150"/>
                      </a:lnTo>
                      <a:lnTo>
                        <a:pt x="1128" y="153"/>
                      </a:lnTo>
                      <a:lnTo>
                        <a:pt x="1128" y="141"/>
                      </a:lnTo>
                      <a:lnTo>
                        <a:pt x="1128" y="151"/>
                      </a:lnTo>
                      <a:lnTo>
                        <a:pt x="1128" y="151"/>
                      </a:lnTo>
                      <a:lnTo>
                        <a:pt x="1129" y="140"/>
                      </a:lnTo>
                      <a:lnTo>
                        <a:pt x="1129" y="137"/>
                      </a:lnTo>
                      <a:lnTo>
                        <a:pt x="1129" y="146"/>
                      </a:lnTo>
                      <a:lnTo>
                        <a:pt x="1129" y="144"/>
                      </a:lnTo>
                      <a:lnTo>
                        <a:pt x="1129" y="145"/>
                      </a:lnTo>
                      <a:lnTo>
                        <a:pt x="1129" y="146"/>
                      </a:lnTo>
                      <a:lnTo>
                        <a:pt x="1129" y="146"/>
                      </a:lnTo>
                      <a:lnTo>
                        <a:pt x="1129" y="138"/>
                      </a:lnTo>
                      <a:lnTo>
                        <a:pt x="1129" y="136"/>
                      </a:lnTo>
                      <a:lnTo>
                        <a:pt x="1129" y="141"/>
                      </a:lnTo>
                      <a:lnTo>
                        <a:pt x="1129" y="146"/>
                      </a:lnTo>
                      <a:lnTo>
                        <a:pt x="1129" y="139"/>
                      </a:lnTo>
                      <a:lnTo>
                        <a:pt x="1129" y="137"/>
                      </a:lnTo>
                      <a:lnTo>
                        <a:pt x="1129" y="139"/>
                      </a:lnTo>
                      <a:lnTo>
                        <a:pt x="1130" y="148"/>
                      </a:lnTo>
                      <a:lnTo>
                        <a:pt x="1130" y="135"/>
                      </a:lnTo>
                      <a:lnTo>
                        <a:pt x="1130" y="146"/>
                      </a:lnTo>
                      <a:lnTo>
                        <a:pt x="1130" y="136"/>
                      </a:lnTo>
                      <a:lnTo>
                        <a:pt x="1130" y="145"/>
                      </a:lnTo>
                      <a:lnTo>
                        <a:pt x="1130" y="147"/>
                      </a:lnTo>
                      <a:lnTo>
                        <a:pt x="1130" y="143"/>
                      </a:lnTo>
                      <a:lnTo>
                        <a:pt x="1130" y="142"/>
                      </a:lnTo>
                      <a:lnTo>
                        <a:pt x="1130" y="143"/>
                      </a:lnTo>
                      <a:lnTo>
                        <a:pt x="1130" y="146"/>
                      </a:lnTo>
                      <a:lnTo>
                        <a:pt x="1130" y="145"/>
                      </a:lnTo>
                      <a:lnTo>
                        <a:pt x="1130" y="140"/>
                      </a:lnTo>
                      <a:lnTo>
                        <a:pt x="1130" y="144"/>
                      </a:lnTo>
                      <a:lnTo>
                        <a:pt x="1131" y="143"/>
                      </a:lnTo>
                      <a:lnTo>
                        <a:pt x="1131" y="144"/>
                      </a:lnTo>
                      <a:lnTo>
                        <a:pt x="1131" y="147"/>
                      </a:lnTo>
                      <a:lnTo>
                        <a:pt x="1131" y="138"/>
                      </a:lnTo>
                      <a:lnTo>
                        <a:pt x="1131" y="134"/>
                      </a:lnTo>
                      <a:lnTo>
                        <a:pt x="1131" y="146"/>
                      </a:lnTo>
                      <a:lnTo>
                        <a:pt x="1131" y="137"/>
                      </a:lnTo>
                      <a:lnTo>
                        <a:pt x="1131" y="144"/>
                      </a:lnTo>
                      <a:lnTo>
                        <a:pt x="1131" y="140"/>
                      </a:lnTo>
                      <a:lnTo>
                        <a:pt x="1131" y="143"/>
                      </a:lnTo>
                      <a:lnTo>
                        <a:pt x="1131" y="144"/>
                      </a:lnTo>
                      <a:lnTo>
                        <a:pt x="1131" y="142"/>
                      </a:lnTo>
                      <a:lnTo>
                        <a:pt x="1131" y="145"/>
                      </a:lnTo>
                      <a:lnTo>
                        <a:pt x="1131" y="148"/>
                      </a:lnTo>
                      <a:lnTo>
                        <a:pt x="1132" y="151"/>
                      </a:lnTo>
                      <a:lnTo>
                        <a:pt x="1132" y="145"/>
                      </a:lnTo>
                      <a:lnTo>
                        <a:pt x="1132" y="146"/>
                      </a:lnTo>
                      <a:lnTo>
                        <a:pt x="1132" y="140"/>
                      </a:lnTo>
                      <a:lnTo>
                        <a:pt x="1132" y="142"/>
                      </a:lnTo>
                      <a:lnTo>
                        <a:pt x="1132" y="143"/>
                      </a:lnTo>
                      <a:lnTo>
                        <a:pt x="1132" y="144"/>
                      </a:lnTo>
                      <a:lnTo>
                        <a:pt x="1132" y="148"/>
                      </a:lnTo>
                      <a:lnTo>
                        <a:pt x="1132" y="146"/>
                      </a:lnTo>
                      <a:lnTo>
                        <a:pt x="1132" y="142"/>
                      </a:lnTo>
                      <a:lnTo>
                        <a:pt x="1132" y="142"/>
                      </a:lnTo>
                      <a:lnTo>
                        <a:pt x="1132" y="138"/>
                      </a:lnTo>
                      <a:lnTo>
                        <a:pt x="1132" y="134"/>
                      </a:lnTo>
                      <a:lnTo>
                        <a:pt x="1132" y="143"/>
                      </a:lnTo>
                      <a:lnTo>
                        <a:pt x="1133" y="146"/>
                      </a:lnTo>
                      <a:lnTo>
                        <a:pt x="1133" y="141"/>
                      </a:lnTo>
                      <a:lnTo>
                        <a:pt x="1133" y="147"/>
                      </a:lnTo>
                      <a:lnTo>
                        <a:pt x="1133" y="143"/>
                      </a:lnTo>
                      <a:lnTo>
                        <a:pt x="1133" y="131"/>
                      </a:lnTo>
                      <a:lnTo>
                        <a:pt x="1133" y="133"/>
                      </a:lnTo>
                      <a:lnTo>
                        <a:pt x="1133" y="145"/>
                      </a:lnTo>
                      <a:lnTo>
                        <a:pt x="1133" y="137"/>
                      </a:lnTo>
                      <a:lnTo>
                        <a:pt x="1133" y="146"/>
                      </a:lnTo>
                      <a:lnTo>
                        <a:pt x="1133" y="143"/>
                      </a:lnTo>
                      <a:lnTo>
                        <a:pt x="1133" y="149"/>
                      </a:lnTo>
                      <a:lnTo>
                        <a:pt x="1133" y="141"/>
                      </a:lnTo>
                      <a:lnTo>
                        <a:pt x="1133" y="148"/>
                      </a:lnTo>
                      <a:lnTo>
                        <a:pt x="1134" y="140"/>
                      </a:lnTo>
                      <a:lnTo>
                        <a:pt x="1134" y="140"/>
                      </a:lnTo>
                      <a:lnTo>
                        <a:pt x="1134" y="135"/>
                      </a:lnTo>
                      <a:lnTo>
                        <a:pt x="1134" y="144"/>
                      </a:lnTo>
                      <a:lnTo>
                        <a:pt x="1134" y="132"/>
                      </a:lnTo>
                      <a:lnTo>
                        <a:pt x="1134" y="131"/>
                      </a:lnTo>
                      <a:lnTo>
                        <a:pt x="1134" y="136"/>
                      </a:lnTo>
                      <a:lnTo>
                        <a:pt x="1134" y="133"/>
                      </a:lnTo>
                      <a:lnTo>
                        <a:pt x="1134" y="141"/>
                      </a:lnTo>
                      <a:lnTo>
                        <a:pt x="1134" y="132"/>
                      </a:lnTo>
                      <a:lnTo>
                        <a:pt x="1134" y="142"/>
                      </a:lnTo>
                      <a:lnTo>
                        <a:pt x="1134" y="137"/>
                      </a:lnTo>
                      <a:lnTo>
                        <a:pt x="1134" y="139"/>
                      </a:lnTo>
                      <a:lnTo>
                        <a:pt x="1134" y="143"/>
                      </a:lnTo>
                      <a:lnTo>
                        <a:pt x="1135" y="135"/>
                      </a:lnTo>
                      <a:lnTo>
                        <a:pt x="1135" y="142"/>
                      </a:lnTo>
                      <a:lnTo>
                        <a:pt x="1135" y="135"/>
                      </a:lnTo>
                      <a:lnTo>
                        <a:pt x="1135" y="141"/>
                      </a:lnTo>
                      <a:lnTo>
                        <a:pt x="1135" y="141"/>
                      </a:lnTo>
                      <a:lnTo>
                        <a:pt x="1135" y="133"/>
                      </a:lnTo>
                      <a:lnTo>
                        <a:pt x="1135" y="143"/>
                      </a:lnTo>
                      <a:lnTo>
                        <a:pt x="1135" y="141"/>
                      </a:lnTo>
                      <a:lnTo>
                        <a:pt x="1135" y="141"/>
                      </a:lnTo>
                      <a:lnTo>
                        <a:pt x="1135" y="137"/>
                      </a:lnTo>
                      <a:lnTo>
                        <a:pt x="1135" y="138"/>
                      </a:lnTo>
                      <a:lnTo>
                        <a:pt x="1135" y="141"/>
                      </a:lnTo>
                      <a:lnTo>
                        <a:pt x="1135" y="138"/>
                      </a:lnTo>
                      <a:lnTo>
                        <a:pt x="1136" y="133"/>
                      </a:lnTo>
                      <a:lnTo>
                        <a:pt x="1136" y="136"/>
                      </a:lnTo>
                      <a:lnTo>
                        <a:pt x="1136" y="144"/>
                      </a:lnTo>
                      <a:lnTo>
                        <a:pt x="1136" y="139"/>
                      </a:lnTo>
                      <a:lnTo>
                        <a:pt x="1136" y="138"/>
                      </a:lnTo>
                      <a:lnTo>
                        <a:pt x="1136" y="136"/>
                      </a:lnTo>
                      <a:lnTo>
                        <a:pt x="1136" y="138"/>
                      </a:lnTo>
                      <a:lnTo>
                        <a:pt x="1136" y="140"/>
                      </a:lnTo>
                      <a:lnTo>
                        <a:pt x="1136" y="140"/>
                      </a:lnTo>
                      <a:lnTo>
                        <a:pt x="1136" y="135"/>
                      </a:lnTo>
                      <a:lnTo>
                        <a:pt x="1136" y="136"/>
                      </a:lnTo>
                      <a:lnTo>
                        <a:pt x="1136" y="136"/>
                      </a:lnTo>
                      <a:lnTo>
                        <a:pt x="1136" y="137"/>
                      </a:lnTo>
                      <a:lnTo>
                        <a:pt x="1136" y="142"/>
                      </a:lnTo>
                      <a:lnTo>
                        <a:pt x="1137" y="135"/>
                      </a:lnTo>
                      <a:lnTo>
                        <a:pt x="1137" y="136"/>
                      </a:lnTo>
                      <a:lnTo>
                        <a:pt x="1137" y="141"/>
                      </a:lnTo>
                      <a:lnTo>
                        <a:pt x="1137" y="144"/>
                      </a:lnTo>
                      <a:lnTo>
                        <a:pt x="1137" y="132"/>
                      </a:lnTo>
                      <a:lnTo>
                        <a:pt x="1137" y="130"/>
                      </a:lnTo>
                      <a:lnTo>
                        <a:pt x="1137" y="141"/>
                      </a:lnTo>
                      <a:lnTo>
                        <a:pt x="1137" y="143"/>
                      </a:lnTo>
                      <a:lnTo>
                        <a:pt x="1137" y="141"/>
                      </a:lnTo>
                      <a:lnTo>
                        <a:pt x="1137" y="146"/>
                      </a:lnTo>
                      <a:lnTo>
                        <a:pt x="1137" y="138"/>
                      </a:lnTo>
                      <a:lnTo>
                        <a:pt x="1137" y="141"/>
                      </a:lnTo>
                      <a:lnTo>
                        <a:pt x="1137" y="130"/>
                      </a:lnTo>
                      <a:lnTo>
                        <a:pt x="1137" y="139"/>
                      </a:lnTo>
                      <a:lnTo>
                        <a:pt x="1138" y="142"/>
                      </a:lnTo>
                      <a:lnTo>
                        <a:pt x="1138" y="144"/>
                      </a:lnTo>
                      <a:lnTo>
                        <a:pt x="1138" y="144"/>
                      </a:lnTo>
                      <a:lnTo>
                        <a:pt x="1138" y="138"/>
                      </a:lnTo>
                      <a:lnTo>
                        <a:pt x="1138" y="150"/>
                      </a:lnTo>
                      <a:lnTo>
                        <a:pt x="1138" y="143"/>
                      </a:lnTo>
                      <a:lnTo>
                        <a:pt x="1138" y="141"/>
                      </a:lnTo>
                      <a:lnTo>
                        <a:pt x="1138" y="139"/>
                      </a:lnTo>
                      <a:lnTo>
                        <a:pt x="1138" y="140"/>
                      </a:lnTo>
                      <a:lnTo>
                        <a:pt x="1138" y="140"/>
                      </a:lnTo>
                      <a:lnTo>
                        <a:pt x="1138" y="146"/>
                      </a:lnTo>
                      <a:lnTo>
                        <a:pt x="1138" y="139"/>
                      </a:lnTo>
                      <a:lnTo>
                        <a:pt x="1138" y="146"/>
                      </a:lnTo>
                      <a:lnTo>
                        <a:pt x="1139" y="138"/>
                      </a:lnTo>
                      <a:lnTo>
                        <a:pt x="1139" y="137"/>
                      </a:lnTo>
                      <a:lnTo>
                        <a:pt x="1139" y="142"/>
                      </a:lnTo>
                      <a:lnTo>
                        <a:pt x="1139" y="149"/>
                      </a:lnTo>
                      <a:lnTo>
                        <a:pt x="1139" y="147"/>
                      </a:lnTo>
                      <a:lnTo>
                        <a:pt x="1139" y="135"/>
                      </a:lnTo>
                      <a:lnTo>
                        <a:pt x="1139" y="142"/>
                      </a:lnTo>
                      <a:lnTo>
                        <a:pt x="1139" y="149"/>
                      </a:lnTo>
                      <a:lnTo>
                        <a:pt x="1139" y="138"/>
                      </a:lnTo>
                      <a:lnTo>
                        <a:pt x="1139" y="149"/>
                      </a:lnTo>
                      <a:lnTo>
                        <a:pt x="1139" y="144"/>
                      </a:lnTo>
                      <a:lnTo>
                        <a:pt x="1139" y="142"/>
                      </a:lnTo>
                      <a:lnTo>
                        <a:pt x="1139" y="130"/>
                      </a:lnTo>
                      <a:lnTo>
                        <a:pt x="1139" y="138"/>
                      </a:lnTo>
                      <a:lnTo>
                        <a:pt x="1140" y="141"/>
                      </a:lnTo>
                      <a:lnTo>
                        <a:pt x="1140" y="143"/>
                      </a:lnTo>
                      <a:lnTo>
                        <a:pt x="1140" y="134"/>
                      </a:lnTo>
                      <a:lnTo>
                        <a:pt x="1140" y="142"/>
                      </a:lnTo>
                      <a:lnTo>
                        <a:pt x="1140" y="141"/>
                      </a:lnTo>
                      <a:lnTo>
                        <a:pt x="1140" y="142"/>
                      </a:lnTo>
                      <a:lnTo>
                        <a:pt x="1140" y="137"/>
                      </a:lnTo>
                      <a:lnTo>
                        <a:pt x="1140" y="135"/>
                      </a:lnTo>
                      <a:lnTo>
                        <a:pt x="1140" y="151"/>
                      </a:lnTo>
                      <a:lnTo>
                        <a:pt x="1140" y="140"/>
                      </a:lnTo>
                      <a:lnTo>
                        <a:pt x="1140" y="135"/>
                      </a:lnTo>
                      <a:lnTo>
                        <a:pt x="1140" y="151"/>
                      </a:lnTo>
                      <a:lnTo>
                        <a:pt x="1140" y="145"/>
                      </a:lnTo>
                      <a:lnTo>
                        <a:pt x="1140" y="136"/>
                      </a:lnTo>
                      <a:lnTo>
                        <a:pt x="1141" y="147"/>
                      </a:lnTo>
                      <a:lnTo>
                        <a:pt x="1141" y="130"/>
                      </a:lnTo>
                      <a:lnTo>
                        <a:pt x="1141" y="144"/>
                      </a:lnTo>
                      <a:lnTo>
                        <a:pt x="1141" y="135"/>
                      </a:lnTo>
                      <a:lnTo>
                        <a:pt x="1141" y="140"/>
                      </a:lnTo>
                      <a:lnTo>
                        <a:pt x="1141" y="141"/>
                      </a:lnTo>
                      <a:lnTo>
                        <a:pt x="1141" y="141"/>
                      </a:lnTo>
                      <a:lnTo>
                        <a:pt x="1141" y="136"/>
                      </a:lnTo>
                      <a:lnTo>
                        <a:pt x="1141" y="137"/>
                      </a:lnTo>
                      <a:lnTo>
                        <a:pt x="1141" y="136"/>
                      </a:lnTo>
                      <a:lnTo>
                        <a:pt x="1141" y="140"/>
                      </a:lnTo>
                      <a:lnTo>
                        <a:pt x="1141" y="139"/>
                      </a:lnTo>
                      <a:lnTo>
                        <a:pt x="1141" y="132"/>
                      </a:lnTo>
                      <a:lnTo>
                        <a:pt x="1141" y="148"/>
                      </a:lnTo>
                      <a:lnTo>
                        <a:pt x="1142" y="140"/>
                      </a:lnTo>
                      <a:lnTo>
                        <a:pt x="1142" y="141"/>
                      </a:lnTo>
                      <a:lnTo>
                        <a:pt x="1142" y="142"/>
                      </a:lnTo>
                      <a:lnTo>
                        <a:pt x="1142" y="145"/>
                      </a:lnTo>
                      <a:lnTo>
                        <a:pt x="1142" y="145"/>
                      </a:lnTo>
                      <a:lnTo>
                        <a:pt x="1142" y="141"/>
                      </a:lnTo>
                      <a:lnTo>
                        <a:pt x="1142" y="141"/>
                      </a:lnTo>
                      <a:lnTo>
                        <a:pt x="1142" y="140"/>
                      </a:lnTo>
                      <a:lnTo>
                        <a:pt x="1142" y="140"/>
                      </a:lnTo>
                      <a:lnTo>
                        <a:pt x="1142" y="144"/>
                      </a:lnTo>
                      <a:lnTo>
                        <a:pt x="1142" y="138"/>
                      </a:lnTo>
                      <a:lnTo>
                        <a:pt x="1142" y="147"/>
                      </a:lnTo>
                      <a:lnTo>
                        <a:pt x="1142" y="147"/>
                      </a:lnTo>
                      <a:lnTo>
                        <a:pt x="1143" y="141"/>
                      </a:lnTo>
                      <a:lnTo>
                        <a:pt x="1143" y="137"/>
                      </a:lnTo>
                      <a:lnTo>
                        <a:pt x="1143" y="132"/>
                      </a:lnTo>
                      <a:lnTo>
                        <a:pt x="1143" y="136"/>
                      </a:lnTo>
                      <a:lnTo>
                        <a:pt x="1143" y="149"/>
                      </a:lnTo>
                      <a:lnTo>
                        <a:pt x="1143" y="135"/>
                      </a:lnTo>
                      <a:lnTo>
                        <a:pt x="1143" y="136"/>
                      </a:lnTo>
                      <a:lnTo>
                        <a:pt x="1143" y="142"/>
                      </a:lnTo>
                      <a:lnTo>
                        <a:pt x="1143" y="139"/>
                      </a:lnTo>
                      <a:lnTo>
                        <a:pt x="1143" y="134"/>
                      </a:lnTo>
                      <a:lnTo>
                        <a:pt x="1143" y="143"/>
                      </a:lnTo>
                      <a:lnTo>
                        <a:pt x="1143" y="132"/>
                      </a:lnTo>
                      <a:lnTo>
                        <a:pt x="1143" y="150"/>
                      </a:lnTo>
                      <a:lnTo>
                        <a:pt x="1144" y="130"/>
                      </a:lnTo>
                      <a:lnTo>
                        <a:pt x="1144" y="140"/>
                      </a:lnTo>
                      <a:lnTo>
                        <a:pt x="1144" y="136"/>
                      </a:lnTo>
                      <a:lnTo>
                        <a:pt x="1144" y="140"/>
                      </a:lnTo>
                      <a:lnTo>
                        <a:pt x="1144" y="137"/>
                      </a:lnTo>
                      <a:lnTo>
                        <a:pt x="1144" y="146"/>
                      </a:lnTo>
                      <a:lnTo>
                        <a:pt x="1144" y="144"/>
                      </a:lnTo>
                      <a:lnTo>
                        <a:pt x="1144" y="142"/>
                      </a:lnTo>
                      <a:lnTo>
                        <a:pt x="1144" y="141"/>
                      </a:lnTo>
                      <a:lnTo>
                        <a:pt x="1144" y="138"/>
                      </a:lnTo>
                      <a:lnTo>
                        <a:pt x="1144" y="147"/>
                      </a:lnTo>
                      <a:lnTo>
                        <a:pt x="1144" y="145"/>
                      </a:lnTo>
                      <a:lnTo>
                        <a:pt x="1144" y="147"/>
                      </a:lnTo>
                      <a:lnTo>
                        <a:pt x="1144" y="139"/>
                      </a:lnTo>
                      <a:lnTo>
                        <a:pt x="1145" y="134"/>
                      </a:lnTo>
                      <a:lnTo>
                        <a:pt x="1145" y="142"/>
                      </a:lnTo>
                      <a:lnTo>
                        <a:pt x="1145" y="145"/>
                      </a:lnTo>
                      <a:lnTo>
                        <a:pt x="1145" y="143"/>
                      </a:lnTo>
                      <a:lnTo>
                        <a:pt x="1145" y="146"/>
                      </a:lnTo>
                      <a:lnTo>
                        <a:pt x="1145" y="132"/>
                      </a:lnTo>
                      <a:lnTo>
                        <a:pt x="1145" y="141"/>
                      </a:lnTo>
                      <a:lnTo>
                        <a:pt x="1145" y="138"/>
                      </a:lnTo>
                      <a:lnTo>
                        <a:pt x="1145" y="143"/>
                      </a:lnTo>
                      <a:lnTo>
                        <a:pt x="1145" y="146"/>
                      </a:lnTo>
                      <a:lnTo>
                        <a:pt x="1145" y="142"/>
                      </a:lnTo>
                      <a:lnTo>
                        <a:pt x="1145" y="145"/>
                      </a:lnTo>
                      <a:lnTo>
                        <a:pt x="1145" y="138"/>
                      </a:lnTo>
                      <a:lnTo>
                        <a:pt x="1145" y="137"/>
                      </a:lnTo>
                      <a:lnTo>
                        <a:pt x="1146" y="145"/>
                      </a:lnTo>
                      <a:lnTo>
                        <a:pt x="1146" y="134"/>
                      </a:lnTo>
                      <a:lnTo>
                        <a:pt x="1146" y="147"/>
                      </a:lnTo>
                      <a:lnTo>
                        <a:pt x="1146" y="140"/>
                      </a:lnTo>
                      <a:lnTo>
                        <a:pt x="1146" y="146"/>
                      </a:lnTo>
                      <a:lnTo>
                        <a:pt x="1146" y="135"/>
                      </a:lnTo>
                      <a:lnTo>
                        <a:pt x="1146" y="146"/>
                      </a:lnTo>
                      <a:lnTo>
                        <a:pt x="1146" y="142"/>
                      </a:lnTo>
                      <a:lnTo>
                        <a:pt x="1146" y="145"/>
                      </a:lnTo>
                      <a:lnTo>
                        <a:pt x="1146" y="148"/>
                      </a:lnTo>
                      <a:lnTo>
                        <a:pt x="1146" y="133"/>
                      </a:lnTo>
                      <a:lnTo>
                        <a:pt x="1146" y="146"/>
                      </a:lnTo>
                      <a:lnTo>
                        <a:pt x="1146" y="142"/>
                      </a:lnTo>
                      <a:lnTo>
                        <a:pt x="1146" y="138"/>
                      </a:lnTo>
                      <a:lnTo>
                        <a:pt x="1147" y="143"/>
                      </a:lnTo>
                      <a:lnTo>
                        <a:pt x="1147" y="149"/>
                      </a:lnTo>
                      <a:lnTo>
                        <a:pt x="1147" y="146"/>
                      </a:lnTo>
                      <a:lnTo>
                        <a:pt x="1147" y="145"/>
                      </a:lnTo>
                      <a:lnTo>
                        <a:pt x="1147" y="140"/>
                      </a:lnTo>
                      <a:lnTo>
                        <a:pt x="1147" y="143"/>
                      </a:lnTo>
                      <a:lnTo>
                        <a:pt x="1147" y="143"/>
                      </a:lnTo>
                      <a:lnTo>
                        <a:pt x="1147" y="142"/>
                      </a:lnTo>
                      <a:lnTo>
                        <a:pt x="1147" y="145"/>
                      </a:lnTo>
                      <a:lnTo>
                        <a:pt x="1147" y="141"/>
                      </a:lnTo>
                      <a:lnTo>
                        <a:pt x="1147" y="144"/>
                      </a:lnTo>
                      <a:lnTo>
                        <a:pt x="1147" y="144"/>
                      </a:lnTo>
                      <a:lnTo>
                        <a:pt x="1147" y="141"/>
                      </a:lnTo>
                      <a:lnTo>
                        <a:pt x="1148" y="141"/>
                      </a:lnTo>
                      <a:lnTo>
                        <a:pt x="1148" y="140"/>
                      </a:lnTo>
                      <a:lnTo>
                        <a:pt x="1148" y="140"/>
                      </a:lnTo>
                      <a:lnTo>
                        <a:pt x="1148" y="143"/>
                      </a:lnTo>
                      <a:lnTo>
                        <a:pt x="1148" y="139"/>
                      </a:lnTo>
                      <a:lnTo>
                        <a:pt x="1148" y="143"/>
                      </a:lnTo>
                      <a:lnTo>
                        <a:pt x="1148" y="137"/>
                      </a:lnTo>
                      <a:lnTo>
                        <a:pt x="1148" y="149"/>
                      </a:lnTo>
                      <a:lnTo>
                        <a:pt x="1148" y="137"/>
                      </a:lnTo>
                      <a:lnTo>
                        <a:pt x="1148" y="147"/>
                      </a:lnTo>
                      <a:lnTo>
                        <a:pt x="1148" y="146"/>
                      </a:lnTo>
                      <a:lnTo>
                        <a:pt x="1148" y="142"/>
                      </a:lnTo>
                      <a:lnTo>
                        <a:pt x="1148" y="157"/>
                      </a:lnTo>
                      <a:lnTo>
                        <a:pt x="1149" y="139"/>
                      </a:lnTo>
                      <a:lnTo>
                        <a:pt x="1149" y="142"/>
                      </a:lnTo>
                      <a:lnTo>
                        <a:pt x="1149" y="148"/>
                      </a:lnTo>
                      <a:lnTo>
                        <a:pt x="1149" y="138"/>
                      </a:lnTo>
                      <a:lnTo>
                        <a:pt x="1149" y="139"/>
                      </a:lnTo>
                      <a:lnTo>
                        <a:pt x="1149" y="140"/>
                      </a:lnTo>
                      <a:lnTo>
                        <a:pt x="1149" y="144"/>
                      </a:lnTo>
                      <a:lnTo>
                        <a:pt x="1149" y="143"/>
                      </a:lnTo>
                      <a:lnTo>
                        <a:pt x="1149" y="143"/>
                      </a:lnTo>
                      <a:lnTo>
                        <a:pt x="1149" y="141"/>
                      </a:lnTo>
                      <a:lnTo>
                        <a:pt x="1149" y="141"/>
                      </a:lnTo>
                      <a:lnTo>
                        <a:pt x="1149" y="141"/>
                      </a:lnTo>
                      <a:lnTo>
                        <a:pt x="1149" y="141"/>
                      </a:lnTo>
                      <a:lnTo>
                        <a:pt x="1149" y="145"/>
                      </a:lnTo>
                      <a:lnTo>
                        <a:pt x="1150" y="135"/>
                      </a:lnTo>
                      <a:lnTo>
                        <a:pt x="1150" y="144"/>
                      </a:lnTo>
                      <a:lnTo>
                        <a:pt x="1150" y="144"/>
                      </a:lnTo>
                      <a:lnTo>
                        <a:pt x="1150" y="140"/>
                      </a:lnTo>
                      <a:lnTo>
                        <a:pt x="1150" y="141"/>
                      </a:lnTo>
                      <a:lnTo>
                        <a:pt x="1150" y="139"/>
                      </a:lnTo>
                      <a:lnTo>
                        <a:pt x="1150" y="149"/>
                      </a:lnTo>
                      <a:lnTo>
                        <a:pt x="1150" y="138"/>
                      </a:lnTo>
                      <a:lnTo>
                        <a:pt x="1150" y="142"/>
                      </a:lnTo>
                      <a:lnTo>
                        <a:pt x="1150" y="137"/>
                      </a:lnTo>
                      <a:lnTo>
                        <a:pt x="1150" y="142"/>
                      </a:lnTo>
                      <a:lnTo>
                        <a:pt x="1150" y="135"/>
                      </a:lnTo>
                      <a:lnTo>
                        <a:pt x="1150" y="139"/>
                      </a:lnTo>
                      <a:lnTo>
                        <a:pt x="1150" y="130"/>
                      </a:lnTo>
                      <a:lnTo>
                        <a:pt x="1151" y="136"/>
                      </a:lnTo>
                      <a:lnTo>
                        <a:pt x="1151" y="140"/>
                      </a:lnTo>
                      <a:lnTo>
                        <a:pt x="1151" y="135"/>
                      </a:lnTo>
                      <a:lnTo>
                        <a:pt x="1151" y="140"/>
                      </a:lnTo>
                      <a:lnTo>
                        <a:pt x="1151" y="137"/>
                      </a:lnTo>
                      <a:lnTo>
                        <a:pt x="1151" y="140"/>
                      </a:lnTo>
                      <a:lnTo>
                        <a:pt x="1151" y="142"/>
                      </a:lnTo>
                      <a:lnTo>
                        <a:pt x="1151" y="134"/>
                      </a:lnTo>
                      <a:lnTo>
                        <a:pt x="1151" y="142"/>
                      </a:lnTo>
                      <a:lnTo>
                        <a:pt x="1151" y="146"/>
                      </a:lnTo>
                      <a:lnTo>
                        <a:pt x="1151" y="136"/>
                      </a:lnTo>
                      <a:lnTo>
                        <a:pt x="1151" y="143"/>
                      </a:lnTo>
                      <a:lnTo>
                        <a:pt x="1151" y="141"/>
                      </a:lnTo>
                      <a:lnTo>
                        <a:pt x="1151" y="141"/>
                      </a:lnTo>
                      <a:lnTo>
                        <a:pt x="1152" y="136"/>
                      </a:lnTo>
                      <a:lnTo>
                        <a:pt x="1152" y="132"/>
                      </a:lnTo>
                      <a:lnTo>
                        <a:pt x="1152" y="144"/>
                      </a:lnTo>
                      <a:lnTo>
                        <a:pt x="1152" y="146"/>
                      </a:lnTo>
                      <a:lnTo>
                        <a:pt x="1152" y="135"/>
                      </a:lnTo>
                      <a:lnTo>
                        <a:pt x="1152" y="136"/>
                      </a:lnTo>
                      <a:lnTo>
                        <a:pt x="1152" y="137"/>
                      </a:lnTo>
                      <a:lnTo>
                        <a:pt x="1152" y="145"/>
                      </a:lnTo>
                      <a:lnTo>
                        <a:pt x="1152" y="142"/>
                      </a:lnTo>
                      <a:lnTo>
                        <a:pt x="1152" y="139"/>
                      </a:lnTo>
                      <a:lnTo>
                        <a:pt x="1152" y="145"/>
                      </a:lnTo>
                      <a:lnTo>
                        <a:pt x="1152" y="146"/>
                      </a:lnTo>
                      <a:lnTo>
                        <a:pt x="1152" y="141"/>
                      </a:lnTo>
                      <a:lnTo>
                        <a:pt x="1153" y="137"/>
                      </a:lnTo>
                      <a:lnTo>
                        <a:pt x="1153" y="138"/>
                      </a:lnTo>
                      <a:lnTo>
                        <a:pt x="1153" y="139"/>
                      </a:lnTo>
                      <a:lnTo>
                        <a:pt x="1153" y="138"/>
                      </a:lnTo>
                      <a:lnTo>
                        <a:pt x="1153" y="139"/>
                      </a:lnTo>
                      <a:lnTo>
                        <a:pt x="1153" y="147"/>
                      </a:lnTo>
                      <a:lnTo>
                        <a:pt x="1153" y="144"/>
                      </a:lnTo>
                      <a:lnTo>
                        <a:pt x="1153" y="136"/>
                      </a:lnTo>
                      <a:lnTo>
                        <a:pt x="1153" y="135"/>
                      </a:lnTo>
                      <a:lnTo>
                        <a:pt x="1153" y="130"/>
                      </a:lnTo>
                      <a:lnTo>
                        <a:pt x="1153" y="136"/>
                      </a:lnTo>
                      <a:lnTo>
                        <a:pt x="1153" y="136"/>
                      </a:lnTo>
                      <a:lnTo>
                        <a:pt x="1153" y="138"/>
                      </a:lnTo>
                      <a:lnTo>
                        <a:pt x="1154" y="140"/>
                      </a:lnTo>
                      <a:lnTo>
                        <a:pt x="1154" y="128"/>
                      </a:lnTo>
                      <a:lnTo>
                        <a:pt x="1154" y="145"/>
                      </a:lnTo>
                      <a:lnTo>
                        <a:pt x="1154" y="143"/>
                      </a:lnTo>
                      <a:lnTo>
                        <a:pt x="1154" y="136"/>
                      </a:lnTo>
                      <a:lnTo>
                        <a:pt x="1154" y="144"/>
                      </a:lnTo>
                      <a:lnTo>
                        <a:pt x="1154" y="137"/>
                      </a:lnTo>
                      <a:lnTo>
                        <a:pt x="1154" y="144"/>
                      </a:lnTo>
                      <a:lnTo>
                        <a:pt x="1154" y="130"/>
                      </a:lnTo>
                      <a:lnTo>
                        <a:pt x="1154" y="134"/>
                      </a:lnTo>
                      <a:lnTo>
                        <a:pt x="1154" y="143"/>
                      </a:lnTo>
                      <a:lnTo>
                        <a:pt x="1154" y="146"/>
                      </a:lnTo>
                      <a:lnTo>
                        <a:pt x="1154" y="131"/>
                      </a:lnTo>
                      <a:lnTo>
                        <a:pt x="1154" y="138"/>
                      </a:lnTo>
                      <a:lnTo>
                        <a:pt x="1155" y="140"/>
                      </a:lnTo>
                      <a:lnTo>
                        <a:pt x="1155" y="138"/>
                      </a:lnTo>
                      <a:lnTo>
                        <a:pt x="1155" y="130"/>
                      </a:lnTo>
                      <a:lnTo>
                        <a:pt x="1155" y="128"/>
                      </a:lnTo>
                      <a:lnTo>
                        <a:pt x="1155" y="139"/>
                      </a:lnTo>
                      <a:lnTo>
                        <a:pt x="1155" y="131"/>
                      </a:lnTo>
                      <a:lnTo>
                        <a:pt x="1155" y="134"/>
                      </a:lnTo>
                      <a:lnTo>
                        <a:pt x="1155" y="128"/>
                      </a:lnTo>
                      <a:lnTo>
                        <a:pt x="1155" y="123"/>
                      </a:lnTo>
                      <a:lnTo>
                        <a:pt x="1155" y="114"/>
                      </a:lnTo>
                      <a:lnTo>
                        <a:pt x="1155" y="119"/>
                      </a:lnTo>
                      <a:lnTo>
                        <a:pt x="1155" y="110"/>
                      </a:lnTo>
                      <a:lnTo>
                        <a:pt x="1155" y="121"/>
                      </a:lnTo>
                      <a:lnTo>
                        <a:pt x="1155" y="117"/>
                      </a:lnTo>
                      <a:lnTo>
                        <a:pt x="1156" y="108"/>
                      </a:lnTo>
                      <a:lnTo>
                        <a:pt x="1156" y="109"/>
                      </a:lnTo>
                      <a:lnTo>
                        <a:pt x="1156" y="113"/>
                      </a:lnTo>
                      <a:lnTo>
                        <a:pt x="1156" y="108"/>
                      </a:lnTo>
                      <a:lnTo>
                        <a:pt x="1156" y="107"/>
                      </a:lnTo>
                      <a:lnTo>
                        <a:pt x="1156" y="112"/>
                      </a:lnTo>
                      <a:lnTo>
                        <a:pt x="1156" y="108"/>
                      </a:lnTo>
                      <a:lnTo>
                        <a:pt x="1156" y="101"/>
                      </a:lnTo>
                      <a:lnTo>
                        <a:pt x="1156" y="100"/>
                      </a:lnTo>
                      <a:lnTo>
                        <a:pt x="1156" y="101"/>
                      </a:lnTo>
                      <a:lnTo>
                        <a:pt x="1156" y="85"/>
                      </a:lnTo>
                      <a:lnTo>
                        <a:pt x="1156" y="91"/>
                      </a:lnTo>
                      <a:lnTo>
                        <a:pt x="1156" y="101"/>
                      </a:lnTo>
                      <a:lnTo>
                        <a:pt x="1156" y="94"/>
                      </a:lnTo>
                      <a:lnTo>
                        <a:pt x="1157" y="87"/>
                      </a:lnTo>
                      <a:lnTo>
                        <a:pt x="1157" y="87"/>
                      </a:lnTo>
                      <a:lnTo>
                        <a:pt x="1157" y="93"/>
                      </a:lnTo>
                      <a:lnTo>
                        <a:pt x="1157" y="89"/>
                      </a:lnTo>
                      <a:lnTo>
                        <a:pt x="1157" y="69"/>
                      </a:lnTo>
                      <a:lnTo>
                        <a:pt x="1157" y="71"/>
                      </a:lnTo>
                      <a:lnTo>
                        <a:pt x="1157" y="69"/>
                      </a:lnTo>
                      <a:lnTo>
                        <a:pt x="1157" y="73"/>
                      </a:lnTo>
                      <a:lnTo>
                        <a:pt x="1157" y="70"/>
                      </a:lnTo>
                      <a:lnTo>
                        <a:pt x="1157" y="70"/>
                      </a:lnTo>
                      <a:lnTo>
                        <a:pt x="1157" y="72"/>
                      </a:lnTo>
                      <a:lnTo>
                        <a:pt x="1157" y="64"/>
                      </a:lnTo>
                      <a:lnTo>
                        <a:pt x="1157" y="45"/>
                      </a:lnTo>
                      <a:lnTo>
                        <a:pt x="1158" y="37"/>
                      </a:lnTo>
                      <a:lnTo>
                        <a:pt x="1158" y="33"/>
                      </a:lnTo>
                      <a:lnTo>
                        <a:pt x="1158" y="33"/>
                      </a:lnTo>
                      <a:lnTo>
                        <a:pt x="1158" y="44"/>
                      </a:lnTo>
                      <a:lnTo>
                        <a:pt x="1158" y="24"/>
                      </a:lnTo>
                      <a:lnTo>
                        <a:pt x="1158" y="36"/>
                      </a:lnTo>
                      <a:lnTo>
                        <a:pt x="1158" y="26"/>
                      </a:lnTo>
                      <a:lnTo>
                        <a:pt x="1158" y="31"/>
                      </a:lnTo>
                      <a:lnTo>
                        <a:pt x="1158" y="19"/>
                      </a:lnTo>
                      <a:lnTo>
                        <a:pt x="1158" y="16"/>
                      </a:lnTo>
                      <a:lnTo>
                        <a:pt x="1158" y="11"/>
                      </a:lnTo>
                      <a:lnTo>
                        <a:pt x="1158" y="18"/>
                      </a:lnTo>
                      <a:lnTo>
                        <a:pt x="1158" y="21"/>
                      </a:lnTo>
                      <a:lnTo>
                        <a:pt x="1158" y="10"/>
                      </a:lnTo>
                      <a:lnTo>
                        <a:pt x="1159" y="19"/>
                      </a:lnTo>
                      <a:lnTo>
                        <a:pt x="1159" y="13"/>
                      </a:lnTo>
                      <a:lnTo>
                        <a:pt x="1159" y="18"/>
                      </a:lnTo>
                      <a:lnTo>
                        <a:pt x="1159" y="14"/>
                      </a:lnTo>
                      <a:lnTo>
                        <a:pt x="1159" y="13"/>
                      </a:lnTo>
                      <a:lnTo>
                        <a:pt x="1159" y="11"/>
                      </a:lnTo>
                      <a:lnTo>
                        <a:pt x="1159" y="7"/>
                      </a:lnTo>
                      <a:lnTo>
                        <a:pt x="1159" y="9"/>
                      </a:lnTo>
                      <a:lnTo>
                        <a:pt x="1159" y="9"/>
                      </a:lnTo>
                      <a:lnTo>
                        <a:pt x="1159" y="2"/>
                      </a:lnTo>
                      <a:lnTo>
                        <a:pt x="1159" y="5"/>
                      </a:lnTo>
                      <a:lnTo>
                        <a:pt x="1159" y="0"/>
                      </a:lnTo>
                      <a:lnTo>
                        <a:pt x="1159" y="3"/>
                      </a:lnTo>
                      <a:lnTo>
                        <a:pt x="1159" y="3"/>
                      </a:lnTo>
                      <a:lnTo>
                        <a:pt x="1160" y="8"/>
                      </a:lnTo>
                      <a:lnTo>
                        <a:pt x="1160" y="9"/>
                      </a:lnTo>
                      <a:lnTo>
                        <a:pt x="1160" y="6"/>
                      </a:lnTo>
                      <a:lnTo>
                        <a:pt x="1160" y="6"/>
                      </a:lnTo>
                      <a:lnTo>
                        <a:pt x="1160" y="14"/>
                      </a:lnTo>
                      <a:lnTo>
                        <a:pt x="1160" y="10"/>
                      </a:lnTo>
                      <a:lnTo>
                        <a:pt x="1160" y="12"/>
                      </a:lnTo>
                      <a:lnTo>
                        <a:pt x="1160" y="6"/>
                      </a:lnTo>
                      <a:lnTo>
                        <a:pt x="1160" y="14"/>
                      </a:lnTo>
                      <a:lnTo>
                        <a:pt x="1160" y="0"/>
                      </a:lnTo>
                      <a:lnTo>
                        <a:pt x="1160" y="6"/>
                      </a:lnTo>
                      <a:lnTo>
                        <a:pt x="1160" y="15"/>
                      </a:lnTo>
                      <a:lnTo>
                        <a:pt x="1160" y="14"/>
                      </a:lnTo>
                      <a:lnTo>
                        <a:pt x="1161" y="17"/>
                      </a:lnTo>
                      <a:lnTo>
                        <a:pt x="1161" y="20"/>
                      </a:lnTo>
                      <a:lnTo>
                        <a:pt x="1161" y="21"/>
                      </a:lnTo>
                      <a:lnTo>
                        <a:pt x="1161" y="8"/>
                      </a:lnTo>
                      <a:lnTo>
                        <a:pt x="1161" y="18"/>
                      </a:lnTo>
                      <a:lnTo>
                        <a:pt x="1161" y="12"/>
                      </a:lnTo>
                      <a:lnTo>
                        <a:pt x="1161" y="22"/>
                      </a:lnTo>
                      <a:lnTo>
                        <a:pt x="1161" y="29"/>
                      </a:lnTo>
                      <a:lnTo>
                        <a:pt x="1161" y="25"/>
                      </a:lnTo>
                      <a:lnTo>
                        <a:pt x="1161" y="20"/>
                      </a:lnTo>
                      <a:lnTo>
                        <a:pt x="1161" y="21"/>
                      </a:lnTo>
                      <a:lnTo>
                        <a:pt x="1161" y="14"/>
                      </a:lnTo>
                      <a:lnTo>
                        <a:pt x="1161" y="28"/>
                      </a:lnTo>
                      <a:lnTo>
                        <a:pt x="1161" y="28"/>
                      </a:lnTo>
                      <a:lnTo>
                        <a:pt x="1162" y="25"/>
                      </a:lnTo>
                      <a:lnTo>
                        <a:pt x="1162" y="27"/>
                      </a:lnTo>
                      <a:lnTo>
                        <a:pt x="1162" y="25"/>
                      </a:lnTo>
                      <a:lnTo>
                        <a:pt x="1162" y="16"/>
                      </a:lnTo>
                      <a:lnTo>
                        <a:pt x="1162" y="29"/>
                      </a:lnTo>
                      <a:lnTo>
                        <a:pt x="1162" y="31"/>
                      </a:lnTo>
                      <a:lnTo>
                        <a:pt x="1162" y="36"/>
                      </a:lnTo>
                      <a:lnTo>
                        <a:pt x="1162" y="31"/>
                      </a:lnTo>
                      <a:lnTo>
                        <a:pt x="1162" y="32"/>
                      </a:lnTo>
                      <a:lnTo>
                        <a:pt x="1162" y="39"/>
                      </a:lnTo>
                      <a:lnTo>
                        <a:pt x="1162" y="37"/>
                      </a:lnTo>
                      <a:lnTo>
                        <a:pt x="1162" y="33"/>
                      </a:lnTo>
                      <a:lnTo>
                        <a:pt x="1162" y="27"/>
                      </a:lnTo>
                      <a:lnTo>
                        <a:pt x="1163" y="36"/>
                      </a:lnTo>
                      <a:lnTo>
                        <a:pt x="1163" y="33"/>
                      </a:lnTo>
                      <a:lnTo>
                        <a:pt x="1163" y="35"/>
                      </a:lnTo>
                      <a:lnTo>
                        <a:pt x="1163" y="36"/>
                      </a:lnTo>
                      <a:lnTo>
                        <a:pt x="1163" y="35"/>
                      </a:lnTo>
                      <a:lnTo>
                        <a:pt x="1163" y="44"/>
                      </a:lnTo>
                      <a:lnTo>
                        <a:pt x="1163" y="42"/>
                      </a:lnTo>
                      <a:lnTo>
                        <a:pt x="1163" y="39"/>
                      </a:lnTo>
                      <a:lnTo>
                        <a:pt x="1163" y="46"/>
                      </a:lnTo>
                      <a:lnTo>
                        <a:pt x="1163" y="36"/>
                      </a:lnTo>
                      <a:lnTo>
                        <a:pt x="1163" y="54"/>
                      </a:lnTo>
                      <a:lnTo>
                        <a:pt x="1163" y="41"/>
                      </a:lnTo>
                      <a:lnTo>
                        <a:pt x="1163" y="43"/>
                      </a:lnTo>
                      <a:lnTo>
                        <a:pt x="1163" y="42"/>
                      </a:lnTo>
                      <a:lnTo>
                        <a:pt x="1164" y="48"/>
                      </a:lnTo>
                      <a:lnTo>
                        <a:pt x="1164" y="45"/>
                      </a:lnTo>
                      <a:lnTo>
                        <a:pt x="1164" y="47"/>
                      </a:lnTo>
                      <a:lnTo>
                        <a:pt x="1164" y="48"/>
                      </a:lnTo>
                      <a:lnTo>
                        <a:pt x="1164" y="51"/>
                      </a:lnTo>
                      <a:lnTo>
                        <a:pt x="1164" y="52"/>
                      </a:lnTo>
                      <a:lnTo>
                        <a:pt x="1164" y="51"/>
                      </a:lnTo>
                      <a:lnTo>
                        <a:pt x="1164" y="46"/>
                      </a:lnTo>
                      <a:lnTo>
                        <a:pt x="1164" y="48"/>
                      </a:lnTo>
                      <a:lnTo>
                        <a:pt x="1164" y="51"/>
                      </a:lnTo>
                      <a:lnTo>
                        <a:pt x="1164" y="48"/>
                      </a:lnTo>
                      <a:lnTo>
                        <a:pt x="1164" y="52"/>
                      </a:lnTo>
                      <a:lnTo>
                        <a:pt x="1164" y="62"/>
                      </a:lnTo>
                      <a:lnTo>
                        <a:pt x="1164" y="45"/>
                      </a:lnTo>
                      <a:lnTo>
                        <a:pt x="1165" y="46"/>
                      </a:lnTo>
                      <a:lnTo>
                        <a:pt x="1165" y="61"/>
                      </a:lnTo>
                      <a:lnTo>
                        <a:pt x="1165" y="61"/>
                      </a:lnTo>
                      <a:lnTo>
                        <a:pt x="1165" y="52"/>
                      </a:lnTo>
                      <a:lnTo>
                        <a:pt x="1165" y="51"/>
                      </a:lnTo>
                      <a:lnTo>
                        <a:pt x="1165" y="61"/>
                      </a:lnTo>
                      <a:lnTo>
                        <a:pt x="1165" y="51"/>
                      </a:lnTo>
                      <a:lnTo>
                        <a:pt x="1165" y="66"/>
                      </a:lnTo>
                      <a:lnTo>
                        <a:pt x="1165" y="53"/>
                      </a:lnTo>
                      <a:lnTo>
                        <a:pt x="1165" y="60"/>
                      </a:lnTo>
                      <a:lnTo>
                        <a:pt x="1165" y="56"/>
                      </a:lnTo>
                      <a:lnTo>
                        <a:pt x="1165" y="58"/>
                      </a:lnTo>
                      <a:lnTo>
                        <a:pt x="1165" y="75"/>
                      </a:lnTo>
                      <a:lnTo>
                        <a:pt x="1166" y="48"/>
                      </a:lnTo>
                      <a:lnTo>
                        <a:pt x="1166" y="65"/>
                      </a:lnTo>
                      <a:lnTo>
                        <a:pt x="1166" y="60"/>
                      </a:lnTo>
                      <a:lnTo>
                        <a:pt x="1166" y="62"/>
                      </a:lnTo>
                      <a:lnTo>
                        <a:pt x="1166" y="68"/>
                      </a:lnTo>
                      <a:lnTo>
                        <a:pt x="1166" y="65"/>
                      </a:lnTo>
                      <a:lnTo>
                        <a:pt x="1166" y="62"/>
                      </a:lnTo>
                      <a:lnTo>
                        <a:pt x="1166" y="53"/>
                      </a:lnTo>
                      <a:lnTo>
                        <a:pt x="1166" y="60"/>
                      </a:lnTo>
                      <a:lnTo>
                        <a:pt x="1166" y="56"/>
                      </a:lnTo>
                      <a:lnTo>
                        <a:pt x="1166" y="74"/>
                      </a:lnTo>
                      <a:lnTo>
                        <a:pt x="1166" y="59"/>
                      </a:lnTo>
                      <a:lnTo>
                        <a:pt x="1166" y="75"/>
                      </a:lnTo>
                      <a:lnTo>
                        <a:pt x="1166" y="72"/>
                      </a:lnTo>
                      <a:lnTo>
                        <a:pt x="1167" y="69"/>
                      </a:lnTo>
                      <a:lnTo>
                        <a:pt x="1167" y="58"/>
                      </a:lnTo>
                      <a:lnTo>
                        <a:pt x="1167" y="73"/>
                      </a:lnTo>
                      <a:lnTo>
                        <a:pt x="1167" y="65"/>
                      </a:lnTo>
                      <a:lnTo>
                        <a:pt x="1167" y="64"/>
                      </a:lnTo>
                      <a:lnTo>
                        <a:pt x="1167" y="64"/>
                      </a:lnTo>
                      <a:lnTo>
                        <a:pt x="1167" y="67"/>
                      </a:lnTo>
                      <a:lnTo>
                        <a:pt x="1167" y="71"/>
                      </a:lnTo>
                      <a:lnTo>
                        <a:pt x="1167" y="75"/>
                      </a:lnTo>
                      <a:lnTo>
                        <a:pt x="1167" y="72"/>
                      </a:lnTo>
                      <a:lnTo>
                        <a:pt x="1167" y="70"/>
                      </a:lnTo>
                      <a:lnTo>
                        <a:pt x="1167" y="78"/>
                      </a:lnTo>
                      <a:lnTo>
                        <a:pt x="1167" y="75"/>
                      </a:lnTo>
                      <a:lnTo>
                        <a:pt x="1168" y="77"/>
                      </a:lnTo>
                      <a:lnTo>
                        <a:pt x="1168" y="79"/>
                      </a:lnTo>
                      <a:lnTo>
                        <a:pt x="1168" y="83"/>
                      </a:lnTo>
                      <a:lnTo>
                        <a:pt x="1168" y="75"/>
                      </a:lnTo>
                      <a:lnTo>
                        <a:pt x="1168" y="77"/>
                      </a:lnTo>
                      <a:lnTo>
                        <a:pt x="1168" y="69"/>
                      </a:lnTo>
                      <a:lnTo>
                        <a:pt x="1168" y="64"/>
                      </a:lnTo>
                      <a:lnTo>
                        <a:pt x="1168" y="72"/>
                      </a:lnTo>
                      <a:lnTo>
                        <a:pt x="1168" y="76"/>
                      </a:lnTo>
                      <a:lnTo>
                        <a:pt x="1168" y="89"/>
                      </a:lnTo>
                      <a:lnTo>
                        <a:pt x="1168" y="77"/>
                      </a:lnTo>
                      <a:lnTo>
                        <a:pt x="1168" y="72"/>
                      </a:lnTo>
                      <a:lnTo>
                        <a:pt x="1168" y="79"/>
                      </a:lnTo>
                      <a:lnTo>
                        <a:pt x="1168" y="79"/>
                      </a:lnTo>
                      <a:lnTo>
                        <a:pt x="1169" y="77"/>
                      </a:lnTo>
                      <a:lnTo>
                        <a:pt x="1169" y="84"/>
                      </a:lnTo>
                      <a:lnTo>
                        <a:pt x="1169" y="86"/>
                      </a:lnTo>
                      <a:lnTo>
                        <a:pt x="1169" y="69"/>
                      </a:lnTo>
                      <a:lnTo>
                        <a:pt x="1169" y="77"/>
                      </a:lnTo>
                      <a:lnTo>
                        <a:pt x="1169" y="77"/>
                      </a:lnTo>
                      <a:lnTo>
                        <a:pt x="1169" y="78"/>
                      </a:lnTo>
                      <a:lnTo>
                        <a:pt x="1169" y="78"/>
                      </a:lnTo>
                      <a:lnTo>
                        <a:pt x="1169" y="77"/>
                      </a:lnTo>
                      <a:lnTo>
                        <a:pt x="1169" y="85"/>
                      </a:lnTo>
                      <a:lnTo>
                        <a:pt x="1169" y="86"/>
                      </a:lnTo>
                      <a:lnTo>
                        <a:pt x="1169" y="83"/>
                      </a:lnTo>
                      <a:lnTo>
                        <a:pt x="1169" y="87"/>
                      </a:lnTo>
                      <a:lnTo>
                        <a:pt x="1169" y="83"/>
                      </a:lnTo>
                      <a:lnTo>
                        <a:pt x="1170" y="77"/>
                      </a:lnTo>
                      <a:lnTo>
                        <a:pt x="1170" y="73"/>
                      </a:lnTo>
                      <a:lnTo>
                        <a:pt x="1170" y="96"/>
                      </a:lnTo>
                      <a:lnTo>
                        <a:pt x="1170" y="93"/>
                      </a:lnTo>
                      <a:lnTo>
                        <a:pt x="1170" y="84"/>
                      </a:lnTo>
                      <a:lnTo>
                        <a:pt x="1170" y="86"/>
                      </a:lnTo>
                      <a:lnTo>
                        <a:pt x="1170" y="85"/>
                      </a:lnTo>
                      <a:lnTo>
                        <a:pt x="1170" y="79"/>
                      </a:lnTo>
                      <a:lnTo>
                        <a:pt x="1170" y="95"/>
                      </a:lnTo>
                      <a:lnTo>
                        <a:pt x="1170" y="87"/>
                      </a:lnTo>
                      <a:lnTo>
                        <a:pt x="1170" y="86"/>
                      </a:lnTo>
                      <a:lnTo>
                        <a:pt x="1170" y="87"/>
                      </a:lnTo>
                      <a:lnTo>
                        <a:pt x="1170" y="86"/>
                      </a:lnTo>
                      <a:lnTo>
                        <a:pt x="1171" y="92"/>
                      </a:lnTo>
                      <a:lnTo>
                        <a:pt x="1171" y="87"/>
                      </a:lnTo>
                      <a:lnTo>
                        <a:pt x="1171" y="86"/>
                      </a:lnTo>
                      <a:lnTo>
                        <a:pt x="1171" y="92"/>
                      </a:lnTo>
                      <a:lnTo>
                        <a:pt x="1171" y="79"/>
                      </a:lnTo>
                      <a:lnTo>
                        <a:pt x="1171" y="92"/>
                      </a:lnTo>
                      <a:lnTo>
                        <a:pt x="1171" y="93"/>
                      </a:lnTo>
                      <a:lnTo>
                        <a:pt x="1171" y="81"/>
                      </a:lnTo>
                      <a:lnTo>
                        <a:pt x="1171" y="89"/>
                      </a:lnTo>
                      <a:lnTo>
                        <a:pt x="1171" y="89"/>
                      </a:lnTo>
                      <a:lnTo>
                        <a:pt x="1171" y="94"/>
                      </a:lnTo>
                      <a:lnTo>
                        <a:pt x="1171" y="99"/>
                      </a:lnTo>
                      <a:lnTo>
                        <a:pt x="1171" y="96"/>
                      </a:lnTo>
                      <a:lnTo>
                        <a:pt x="1171" y="86"/>
                      </a:lnTo>
                      <a:lnTo>
                        <a:pt x="1172" y="97"/>
                      </a:lnTo>
                      <a:lnTo>
                        <a:pt x="1172" y="102"/>
                      </a:lnTo>
                      <a:lnTo>
                        <a:pt x="1172" y="86"/>
                      </a:lnTo>
                      <a:lnTo>
                        <a:pt x="1172" y="94"/>
                      </a:lnTo>
                      <a:lnTo>
                        <a:pt x="1172" y="87"/>
                      </a:lnTo>
                      <a:lnTo>
                        <a:pt x="1172" y="105"/>
                      </a:lnTo>
                      <a:lnTo>
                        <a:pt x="1172" y="85"/>
                      </a:lnTo>
                      <a:lnTo>
                        <a:pt x="1172" y="93"/>
                      </a:lnTo>
                      <a:lnTo>
                        <a:pt x="1172" y="97"/>
                      </a:lnTo>
                      <a:lnTo>
                        <a:pt x="1172" y="103"/>
                      </a:lnTo>
                      <a:lnTo>
                        <a:pt x="1172" y="91"/>
                      </a:lnTo>
                      <a:lnTo>
                        <a:pt x="1172" y="95"/>
                      </a:lnTo>
                      <a:lnTo>
                        <a:pt x="1172" y="95"/>
                      </a:lnTo>
                      <a:lnTo>
                        <a:pt x="1173" y="93"/>
                      </a:lnTo>
                      <a:lnTo>
                        <a:pt x="1173" y="93"/>
                      </a:lnTo>
                      <a:lnTo>
                        <a:pt x="1173" y="90"/>
                      </a:lnTo>
                      <a:lnTo>
                        <a:pt x="1173" y="87"/>
                      </a:lnTo>
                      <a:lnTo>
                        <a:pt x="1173" y="96"/>
                      </a:lnTo>
                      <a:lnTo>
                        <a:pt x="1173" y="93"/>
                      </a:lnTo>
                      <a:lnTo>
                        <a:pt x="1173" y="88"/>
                      </a:lnTo>
                      <a:lnTo>
                        <a:pt x="1173" y="101"/>
                      </a:lnTo>
                      <a:lnTo>
                        <a:pt x="1173" y="97"/>
                      </a:lnTo>
                      <a:lnTo>
                        <a:pt x="1173" y="99"/>
                      </a:lnTo>
                      <a:lnTo>
                        <a:pt x="1173" y="93"/>
                      </a:lnTo>
                      <a:lnTo>
                        <a:pt x="1173" y="92"/>
                      </a:lnTo>
                      <a:lnTo>
                        <a:pt x="1173" y="91"/>
                      </a:lnTo>
                      <a:lnTo>
                        <a:pt x="1173" y="99"/>
                      </a:lnTo>
                      <a:lnTo>
                        <a:pt x="1173" y="99"/>
                      </a:lnTo>
                      <a:lnTo>
                        <a:pt x="1174" y="97"/>
                      </a:lnTo>
                      <a:lnTo>
                        <a:pt x="1174" y="105"/>
                      </a:lnTo>
                      <a:lnTo>
                        <a:pt x="1174" y="102"/>
                      </a:lnTo>
                      <a:lnTo>
                        <a:pt x="1174" y="94"/>
                      </a:lnTo>
                      <a:lnTo>
                        <a:pt x="1174" y="91"/>
                      </a:lnTo>
                      <a:lnTo>
                        <a:pt x="1174" y="104"/>
                      </a:lnTo>
                      <a:lnTo>
                        <a:pt x="1174" y="91"/>
                      </a:lnTo>
                      <a:lnTo>
                        <a:pt x="1174" y="100"/>
                      </a:lnTo>
                      <a:lnTo>
                        <a:pt x="1174" y="97"/>
                      </a:lnTo>
                      <a:lnTo>
                        <a:pt x="1174" y="95"/>
                      </a:lnTo>
                      <a:lnTo>
                        <a:pt x="1174" y="99"/>
                      </a:lnTo>
                      <a:lnTo>
                        <a:pt x="1174" y="99"/>
                      </a:lnTo>
                      <a:lnTo>
                        <a:pt x="1174" y="99"/>
                      </a:lnTo>
                      <a:lnTo>
                        <a:pt x="1175" y="95"/>
                      </a:lnTo>
                      <a:lnTo>
                        <a:pt x="1175" y="93"/>
                      </a:lnTo>
                      <a:lnTo>
                        <a:pt x="1175" y="102"/>
                      </a:lnTo>
                      <a:lnTo>
                        <a:pt x="1175" y="102"/>
                      </a:lnTo>
                      <a:lnTo>
                        <a:pt x="1175" y="90"/>
                      </a:lnTo>
                      <a:lnTo>
                        <a:pt x="1175" y="101"/>
                      </a:lnTo>
                      <a:lnTo>
                        <a:pt x="1175" y="102"/>
                      </a:lnTo>
                      <a:lnTo>
                        <a:pt x="1175" y="95"/>
                      </a:lnTo>
                      <a:lnTo>
                        <a:pt x="1175" y="98"/>
                      </a:lnTo>
                      <a:lnTo>
                        <a:pt x="1175" y="103"/>
                      </a:lnTo>
                      <a:lnTo>
                        <a:pt x="1175" y="100"/>
                      </a:lnTo>
                      <a:lnTo>
                        <a:pt x="1175" y="100"/>
                      </a:lnTo>
                      <a:lnTo>
                        <a:pt x="1175" y="105"/>
                      </a:lnTo>
                      <a:lnTo>
                        <a:pt x="1175" y="107"/>
                      </a:lnTo>
                      <a:lnTo>
                        <a:pt x="1176" y="108"/>
                      </a:lnTo>
                      <a:lnTo>
                        <a:pt x="1176" y="102"/>
                      </a:lnTo>
                      <a:lnTo>
                        <a:pt x="1176" y="104"/>
                      </a:lnTo>
                      <a:lnTo>
                        <a:pt x="1176" y="110"/>
                      </a:lnTo>
                      <a:lnTo>
                        <a:pt x="1176" y="107"/>
                      </a:lnTo>
                      <a:lnTo>
                        <a:pt x="1176" y="104"/>
                      </a:lnTo>
                      <a:lnTo>
                        <a:pt x="1176" y="105"/>
                      </a:lnTo>
                      <a:lnTo>
                        <a:pt x="1176" y="101"/>
                      </a:lnTo>
                      <a:lnTo>
                        <a:pt x="1176" y="103"/>
                      </a:lnTo>
                      <a:lnTo>
                        <a:pt x="1176" y="105"/>
                      </a:lnTo>
                      <a:lnTo>
                        <a:pt x="1176" y="113"/>
                      </a:lnTo>
                      <a:lnTo>
                        <a:pt x="1176" y="105"/>
                      </a:lnTo>
                      <a:lnTo>
                        <a:pt x="1176" y="103"/>
                      </a:lnTo>
                      <a:lnTo>
                        <a:pt x="1177" y="93"/>
                      </a:lnTo>
                      <a:lnTo>
                        <a:pt x="1177" y="113"/>
                      </a:lnTo>
                      <a:lnTo>
                        <a:pt x="1177" y="105"/>
                      </a:lnTo>
                      <a:lnTo>
                        <a:pt x="1177" y="99"/>
                      </a:lnTo>
                      <a:lnTo>
                        <a:pt x="1177" y="115"/>
                      </a:lnTo>
                      <a:lnTo>
                        <a:pt x="1177" y="107"/>
                      </a:lnTo>
                      <a:lnTo>
                        <a:pt x="1177" y="105"/>
                      </a:lnTo>
                      <a:lnTo>
                        <a:pt x="1177" y="113"/>
                      </a:lnTo>
                      <a:lnTo>
                        <a:pt x="1177" y="112"/>
                      </a:lnTo>
                      <a:lnTo>
                        <a:pt x="1177" y="112"/>
                      </a:lnTo>
                      <a:lnTo>
                        <a:pt x="1177" y="114"/>
                      </a:lnTo>
                      <a:lnTo>
                        <a:pt x="1177" y="105"/>
                      </a:lnTo>
                      <a:lnTo>
                        <a:pt x="1177" y="112"/>
                      </a:lnTo>
                      <a:lnTo>
                        <a:pt x="1178" y="114"/>
                      </a:lnTo>
                      <a:lnTo>
                        <a:pt x="1178" y="106"/>
                      </a:lnTo>
                      <a:lnTo>
                        <a:pt x="1178" y="113"/>
                      </a:lnTo>
                      <a:lnTo>
                        <a:pt x="1178" y="120"/>
                      </a:lnTo>
                      <a:lnTo>
                        <a:pt x="1178" y="116"/>
                      </a:lnTo>
                      <a:lnTo>
                        <a:pt x="1178" y="108"/>
                      </a:lnTo>
                      <a:lnTo>
                        <a:pt x="1178" y="114"/>
                      </a:lnTo>
                      <a:lnTo>
                        <a:pt x="1178" y="113"/>
                      </a:lnTo>
                      <a:lnTo>
                        <a:pt x="1178" y="112"/>
                      </a:lnTo>
                      <a:lnTo>
                        <a:pt x="1178" y="104"/>
                      </a:lnTo>
                      <a:lnTo>
                        <a:pt x="1178" y="104"/>
                      </a:lnTo>
                      <a:lnTo>
                        <a:pt x="1178" y="116"/>
                      </a:lnTo>
                      <a:lnTo>
                        <a:pt x="1178" y="106"/>
                      </a:lnTo>
                      <a:lnTo>
                        <a:pt x="1178" y="115"/>
                      </a:lnTo>
                      <a:lnTo>
                        <a:pt x="1178" y="116"/>
                      </a:lnTo>
                      <a:lnTo>
                        <a:pt x="1179" y="116"/>
                      </a:lnTo>
                      <a:lnTo>
                        <a:pt x="1179" y="111"/>
                      </a:lnTo>
                      <a:lnTo>
                        <a:pt x="1179" y="109"/>
                      </a:lnTo>
                      <a:lnTo>
                        <a:pt x="1179" y="123"/>
                      </a:lnTo>
                      <a:lnTo>
                        <a:pt x="1179" y="113"/>
                      </a:lnTo>
                      <a:lnTo>
                        <a:pt x="1179" y="116"/>
                      </a:lnTo>
                      <a:lnTo>
                        <a:pt x="1179" y="113"/>
                      </a:lnTo>
                      <a:lnTo>
                        <a:pt x="1179" y="121"/>
                      </a:lnTo>
                      <a:lnTo>
                        <a:pt x="1179" y="112"/>
                      </a:lnTo>
                      <a:lnTo>
                        <a:pt x="1179" y="119"/>
                      </a:lnTo>
                      <a:lnTo>
                        <a:pt x="1179" y="113"/>
                      </a:lnTo>
                      <a:lnTo>
                        <a:pt x="1179" y="119"/>
                      </a:lnTo>
                      <a:lnTo>
                        <a:pt x="1179" y="118"/>
                      </a:lnTo>
                      <a:lnTo>
                        <a:pt x="1180" y="117"/>
                      </a:lnTo>
                      <a:lnTo>
                        <a:pt x="1180" y="120"/>
                      </a:lnTo>
                      <a:lnTo>
                        <a:pt x="1180" y="110"/>
                      </a:lnTo>
                      <a:lnTo>
                        <a:pt x="1180" y="120"/>
                      </a:lnTo>
                      <a:lnTo>
                        <a:pt x="1180" y="118"/>
                      </a:lnTo>
                      <a:lnTo>
                        <a:pt x="1180" y="116"/>
                      </a:lnTo>
                      <a:lnTo>
                        <a:pt x="1180" y="118"/>
                      </a:lnTo>
                      <a:lnTo>
                        <a:pt x="1180" y="121"/>
                      </a:lnTo>
                      <a:lnTo>
                        <a:pt x="1180" y="120"/>
                      </a:lnTo>
                      <a:lnTo>
                        <a:pt x="1180" y="120"/>
                      </a:lnTo>
                      <a:lnTo>
                        <a:pt x="1180" y="120"/>
                      </a:lnTo>
                      <a:lnTo>
                        <a:pt x="1180" y="106"/>
                      </a:lnTo>
                      <a:lnTo>
                        <a:pt x="1180" y="111"/>
                      </a:lnTo>
                      <a:lnTo>
                        <a:pt x="1180" y="121"/>
                      </a:lnTo>
                      <a:lnTo>
                        <a:pt x="1181" y="122"/>
                      </a:lnTo>
                      <a:lnTo>
                        <a:pt x="1181" y="119"/>
                      </a:lnTo>
                      <a:lnTo>
                        <a:pt x="1181" y="118"/>
                      </a:lnTo>
                      <a:lnTo>
                        <a:pt x="1181" y="117"/>
                      </a:lnTo>
                      <a:lnTo>
                        <a:pt x="1181" y="113"/>
                      </a:lnTo>
                      <a:lnTo>
                        <a:pt x="1181" y="122"/>
                      </a:lnTo>
                      <a:lnTo>
                        <a:pt x="1181" y="115"/>
                      </a:lnTo>
                      <a:lnTo>
                        <a:pt x="1181" y="114"/>
                      </a:lnTo>
                      <a:lnTo>
                        <a:pt x="1181" y="118"/>
                      </a:lnTo>
                      <a:lnTo>
                        <a:pt x="1181" y="120"/>
                      </a:lnTo>
                      <a:lnTo>
                        <a:pt x="1181" y="124"/>
                      </a:lnTo>
                      <a:lnTo>
                        <a:pt x="1181" y="119"/>
                      </a:lnTo>
                      <a:lnTo>
                        <a:pt x="1181" y="121"/>
                      </a:lnTo>
                      <a:lnTo>
                        <a:pt x="1182" y="121"/>
                      </a:lnTo>
                      <a:lnTo>
                        <a:pt x="1182" y="123"/>
                      </a:lnTo>
                      <a:lnTo>
                        <a:pt x="1182" y="116"/>
                      </a:lnTo>
                      <a:lnTo>
                        <a:pt x="1182" y="126"/>
                      </a:lnTo>
                      <a:lnTo>
                        <a:pt x="1182" y="125"/>
                      </a:lnTo>
                      <a:lnTo>
                        <a:pt x="1182" y="123"/>
                      </a:lnTo>
                      <a:lnTo>
                        <a:pt x="1182" y="123"/>
                      </a:lnTo>
                      <a:lnTo>
                        <a:pt x="1182" y="134"/>
                      </a:lnTo>
                      <a:lnTo>
                        <a:pt x="1182" y="129"/>
                      </a:lnTo>
                      <a:lnTo>
                        <a:pt x="1182" y="118"/>
                      </a:lnTo>
                      <a:lnTo>
                        <a:pt x="1182" y="124"/>
                      </a:lnTo>
                      <a:lnTo>
                        <a:pt x="1182" y="120"/>
                      </a:lnTo>
                      <a:lnTo>
                        <a:pt x="1182" y="123"/>
                      </a:lnTo>
                      <a:lnTo>
                        <a:pt x="1183" y="117"/>
                      </a:lnTo>
                      <a:lnTo>
                        <a:pt x="1183" y="116"/>
                      </a:lnTo>
                      <a:lnTo>
                        <a:pt x="1183" y="121"/>
                      </a:lnTo>
                      <a:lnTo>
                        <a:pt x="1183" y="121"/>
                      </a:lnTo>
                      <a:lnTo>
                        <a:pt x="1183" y="113"/>
                      </a:lnTo>
                      <a:lnTo>
                        <a:pt x="1183" y="125"/>
                      </a:lnTo>
                      <a:lnTo>
                        <a:pt x="1183" y="125"/>
                      </a:lnTo>
                      <a:lnTo>
                        <a:pt x="1183" y="125"/>
                      </a:lnTo>
                      <a:lnTo>
                        <a:pt x="1183" y="124"/>
                      </a:lnTo>
                      <a:lnTo>
                        <a:pt x="1183" y="122"/>
                      </a:lnTo>
                      <a:lnTo>
                        <a:pt x="1183" y="117"/>
                      </a:lnTo>
                      <a:lnTo>
                        <a:pt x="1183" y="121"/>
                      </a:lnTo>
                      <a:lnTo>
                        <a:pt x="1183" y="115"/>
                      </a:lnTo>
                      <a:lnTo>
                        <a:pt x="1183" y="124"/>
                      </a:lnTo>
                      <a:lnTo>
                        <a:pt x="1183" y="126"/>
                      </a:lnTo>
                      <a:lnTo>
                        <a:pt x="1184" y="121"/>
                      </a:lnTo>
                      <a:lnTo>
                        <a:pt x="1184" y="126"/>
                      </a:lnTo>
                      <a:lnTo>
                        <a:pt x="1184" y="123"/>
                      </a:lnTo>
                      <a:lnTo>
                        <a:pt x="1184" y="137"/>
                      </a:lnTo>
                      <a:lnTo>
                        <a:pt x="1184" y="119"/>
                      </a:lnTo>
                      <a:lnTo>
                        <a:pt x="1184" y="127"/>
                      </a:lnTo>
                      <a:lnTo>
                        <a:pt x="1184" y="119"/>
                      </a:lnTo>
                      <a:lnTo>
                        <a:pt x="1184" y="122"/>
                      </a:lnTo>
                      <a:lnTo>
                        <a:pt x="1184" y="121"/>
                      </a:lnTo>
                      <a:lnTo>
                        <a:pt x="1184" y="120"/>
                      </a:lnTo>
                      <a:lnTo>
                        <a:pt x="1184" y="128"/>
                      </a:lnTo>
                      <a:lnTo>
                        <a:pt x="1184" y="129"/>
                      </a:lnTo>
                      <a:lnTo>
                        <a:pt x="1184" y="120"/>
                      </a:lnTo>
                      <a:lnTo>
                        <a:pt x="1185" y="121"/>
                      </a:lnTo>
                      <a:lnTo>
                        <a:pt x="1185" y="130"/>
                      </a:lnTo>
                      <a:lnTo>
                        <a:pt x="1185" y="125"/>
                      </a:lnTo>
                      <a:lnTo>
                        <a:pt x="1185" y="129"/>
                      </a:lnTo>
                      <a:lnTo>
                        <a:pt x="1185" y="125"/>
                      </a:lnTo>
                      <a:lnTo>
                        <a:pt x="1185" y="127"/>
                      </a:lnTo>
                      <a:lnTo>
                        <a:pt x="1185" y="126"/>
                      </a:lnTo>
                      <a:lnTo>
                        <a:pt x="1185" y="121"/>
                      </a:lnTo>
                      <a:lnTo>
                        <a:pt x="1185" y="125"/>
                      </a:lnTo>
                      <a:lnTo>
                        <a:pt x="1185" y="127"/>
                      </a:lnTo>
                      <a:lnTo>
                        <a:pt x="1185" y="121"/>
                      </a:lnTo>
                      <a:lnTo>
                        <a:pt x="1185" y="125"/>
                      </a:lnTo>
                      <a:lnTo>
                        <a:pt x="1185" y="133"/>
                      </a:lnTo>
                      <a:lnTo>
                        <a:pt x="1185" y="133"/>
                      </a:lnTo>
                      <a:lnTo>
                        <a:pt x="1186" y="130"/>
                      </a:lnTo>
                      <a:lnTo>
                        <a:pt x="1186" y="133"/>
                      </a:lnTo>
                      <a:lnTo>
                        <a:pt x="1186" y="125"/>
                      </a:lnTo>
                      <a:lnTo>
                        <a:pt x="1186" y="129"/>
                      </a:lnTo>
                      <a:lnTo>
                        <a:pt x="1186" y="128"/>
                      </a:lnTo>
                      <a:lnTo>
                        <a:pt x="1186" y="125"/>
                      </a:lnTo>
                      <a:lnTo>
                        <a:pt x="1186" y="126"/>
                      </a:lnTo>
                      <a:lnTo>
                        <a:pt x="1186" y="128"/>
                      </a:lnTo>
                      <a:lnTo>
                        <a:pt x="1186" y="131"/>
                      </a:lnTo>
                      <a:lnTo>
                        <a:pt x="1186" y="126"/>
                      </a:lnTo>
                      <a:lnTo>
                        <a:pt x="1186" y="134"/>
                      </a:lnTo>
                      <a:lnTo>
                        <a:pt x="1186" y="125"/>
                      </a:lnTo>
                      <a:lnTo>
                        <a:pt x="1186" y="123"/>
                      </a:lnTo>
                      <a:lnTo>
                        <a:pt x="1187" y="132"/>
                      </a:lnTo>
                      <a:lnTo>
                        <a:pt x="1187" y="128"/>
                      </a:lnTo>
                      <a:lnTo>
                        <a:pt x="1187" y="122"/>
                      </a:lnTo>
                      <a:lnTo>
                        <a:pt x="1187" y="128"/>
                      </a:lnTo>
                      <a:lnTo>
                        <a:pt x="1187" y="137"/>
                      </a:lnTo>
                      <a:lnTo>
                        <a:pt x="1187" y="119"/>
                      </a:lnTo>
                      <a:lnTo>
                        <a:pt x="1187" y="121"/>
                      </a:lnTo>
                      <a:lnTo>
                        <a:pt x="1187" y="129"/>
                      </a:lnTo>
                      <a:lnTo>
                        <a:pt x="1187" y="133"/>
                      </a:lnTo>
                      <a:lnTo>
                        <a:pt x="1187" y="118"/>
                      </a:lnTo>
                      <a:lnTo>
                        <a:pt x="1187" y="124"/>
                      </a:lnTo>
                      <a:lnTo>
                        <a:pt x="1187" y="125"/>
                      </a:lnTo>
                      <a:lnTo>
                        <a:pt x="1187" y="129"/>
                      </a:lnTo>
                      <a:lnTo>
                        <a:pt x="1188" y="136"/>
                      </a:lnTo>
                      <a:lnTo>
                        <a:pt x="1188" y="123"/>
                      </a:lnTo>
                      <a:lnTo>
                        <a:pt x="1188" y="136"/>
                      </a:lnTo>
                      <a:lnTo>
                        <a:pt x="1188" y="125"/>
                      </a:lnTo>
                      <a:lnTo>
                        <a:pt x="1188" y="131"/>
                      </a:lnTo>
                      <a:lnTo>
                        <a:pt x="1188" y="133"/>
                      </a:lnTo>
                      <a:lnTo>
                        <a:pt x="1188" y="125"/>
                      </a:lnTo>
                      <a:lnTo>
                        <a:pt x="1188" y="125"/>
                      </a:lnTo>
                      <a:lnTo>
                        <a:pt x="1188" y="131"/>
                      </a:lnTo>
                      <a:lnTo>
                        <a:pt x="1188" y="127"/>
                      </a:lnTo>
                      <a:lnTo>
                        <a:pt x="1188" y="133"/>
                      </a:lnTo>
                      <a:lnTo>
                        <a:pt x="1188" y="125"/>
                      </a:lnTo>
                      <a:lnTo>
                        <a:pt x="1188" y="130"/>
                      </a:lnTo>
                      <a:lnTo>
                        <a:pt x="1188" y="126"/>
                      </a:lnTo>
                      <a:lnTo>
                        <a:pt x="1188" y="137"/>
                      </a:lnTo>
                      <a:lnTo>
                        <a:pt x="1189" y="123"/>
                      </a:lnTo>
                      <a:lnTo>
                        <a:pt x="1189" y="140"/>
                      </a:lnTo>
                      <a:lnTo>
                        <a:pt x="1189" y="127"/>
                      </a:lnTo>
                      <a:lnTo>
                        <a:pt x="1189" y="132"/>
                      </a:lnTo>
                      <a:lnTo>
                        <a:pt x="1189" y="133"/>
                      </a:lnTo>
                      <a:lnTo>
                        <a:pt x="1189" y="131"/>
                      </a:lnTo>
                      <a:lnTo>
                        <a:pt x="1189" y="136"/>
                      </a:lnTo>
                      <a:lnTo>
                        <a:pt x="1189" y="131"/>
                      </a:lnTo>
                      <a:lnTo>
                        <a:pt x="1189" y="137"/>
                      </a:lnTo>
                      <a:lnTo>
                        <a:pt x="1189" y="134"/>
                      </a:lnTo>
                      <a:lnTo>
                        <a:pt x="1189" y="125"/>
                      </a:lnTo>
                      <a:lnTo>
                        <a:pt x="1189" y="133"/>
                      </a:lnTo>
                      <a:lnTo>
                        <a:pt x="1189" y="136"/>
                      </a:lnTo>
                      <a:lnTo>
                        <a:pt x="1190" y="128"/>
                      </a:lnTo>
                      <a:lnTo>
                        <a:pt x="1190" y="136"/>
                      </a:lnTo>
                      <a:lnTo>
                        <a:pt x="1190" y="126"/>
                      </a:lnTo>
                      <a:lnTo>
                        <a:pt x="1190" y="136"/>
                      </a:lnTo>
                      <a:lnTo>
                        <a:pt x="1190" y="130"/>
                      </a:lnTo>
                      <a:lnTo>
                        <a:pt x="1190" y="127"/>
                      </a:lnTo>
                      <a:lnTo>
                        <a:pt x="1190" y="140"/>
                      </a:lnTo>
                      <a:lnTo>
                        <a:pt x="1190" y="123"/>
                      </a:lnTo>
                      <a:lnTo>
                        <a:pt x="1190" y="126"/>
                      </a:lnTo>
                      <a:lnTo>
                        <a:pt x="1190" y="136"/>
                      </a:lnTo>
                      <a:lnTo>
                        <a:pt x="1190" y="126"/>
                      </a:lnTo>
                      <a:lnTo>
                        <a:pt x="1190" y="128"/>
                      </a:lnTo>
                      <a:lnTo>
                        <a:pt x="1190" y="132"/>
                      </a:lnTo>
                      <a:lnTo>
                        <a:pt x="1190" y="137"/>
                      </a:lnTo>
                      <a:lnTo>
                        <a:pt x="1191" y="138"/>
                      </a:lnTo>
                      <a:lnTo>
                        <a:pt x="1191" y="131"/>
                      </a:lnTo>
                      <a:lnTo>
                        <a:pt x="1191" y="128"/>
                      </a:lnTo>
                      <a:lnTo>
                        <a:pt x="1191" y="127"/>
                      </a:lnTo>
                      <a:lnTo>
                        <a:pt x="1191" y="137"/>
                      </a:lnTo>
                      <a:lnTo>
                        <a:pt x="1191" y="135"/>
                      </a:lnTo>
                      <a:lnTo>
                        <a:pt x="1191" y="131"/>
                      </a:lnTo>
                      <a:lnTo>
                        <a:pt x="1191" y="134"/>
                      </a:lnTo>
                      <a:lnTo>
                        <a:pt x="1191" y="130"/>
                      </a:lnTo>
                      <a:lnTo>
                        <a:pt x="1191" y="135"/>
                      </a:lnTo>
                      <a:lnTo>
                        <a:pt x="1191" y="138"/>
                      </a:lnTo>
                      <a:lnTo>
                        <a:pt x="1191" y="138"/>
                      </a:lnTo>
                      <a:lnTo>
                        <a:pt x="1191" y="121"/>
                      </a:lnTo>
                      <a:lnTo>
                        <a:pt x="1192" y="131"/>
                      </a:lnTo>
                      <a:lnTo>
                        <a:pt x="1192" y="137"/>
                      </a:lnTo>
                      <a:lnTo>
                        <a:pt x="1192" y="135"/>
                      </a:lnTo>
                      <a:lnTo>
                        <a:pt x="1192" y="125"/>
                      </a:lnTo>
                      <a:lnTo>
                        <a:pt x="1192" y="134"/>
                      </a:lnTo>
                      <a:lnTo>
                        <a:pt x="1192" y="137"/>
                      </a:lnTo>
                      <a:lnTo>
                        <a:pt x="1192" y="137"/>
                      </a:lnTo>
                      <a:lnTo>
                        <a:pt x="1192" y="130"/>
                      </a:lnTo>
                      <a:lnTo>
                        <a:pt x="1192" y="123"/>
                      </a:lnTo>
                      <a:lnTo>
                        <a:pt x="1192" y="130"/>
                      </a:lnTo>
                      <a:lnTo>
                        <a:pt x="1192" y="137"/>
                      </a:lnTo>
                      <a:lnTo>
                        <a:pt x="1192" y="136"/>
                      </a:lnTo>
                      <a:lnTo>
                        <a:pt x="1192" y="141"/>
                      </a:lnTo>
                      <a:lnTo>
                        <a:pt x="1192" y="138"/>
                      </a:lnTo>
                      <a:lnTo>
                        <a:pt x="1192" y="133"/>
                      </a:lnTo>
                      <a:lnTo>
                        <a:pt x="1193" y="132"/>
                      </a:lnTo>
                      <a:lnTo>
                        <a:pt x="1193" y="139"/>
                      </a:lnTo>
                      <a:lnTo>
                        <a:pt x="1193" y="140"/>
                      </a:lnTo>
                      <a:lnTo>
                        <a:pt x="1193" y="132"/>
                      </a:lnTo>
                      <a:lnTo>
                        <a:pt x="1193" y="143"/>
                      </a:lnTo>
                      <a:lnTo>
                        <a:pt x="1193" y="145"/>
                      </a:lnTo>
                      <a:lnTo>
                        <a:pt x="1193" y="137"/>
                      </a:lnTo>
                      <a:lnTo>
                        <a:pt x="1193" y="131"/>
                      </a:lnTo>
                      <a:lnTo>
                        <a:pt x="1193" y="142"/>
                      </a:lnTo>
                      <a:lnTo>
                        <a:pt x="1193" y="134"/>
                      </a:lnTo>
                      <a:lnTo>
                        <a:pt x="1193" y="141"/>
                      </a:lnTo>
                      <a:lnTo>
                        <a:pt x="1193" y="136"/>
                      </a:lnTo>
                      <a:lnTo>
                        <a:pt x="1193" y="143"/>
                      </a:lnTo>
                      <a:lnTo>
                        <a:pt x="1194" y="128"/>
                      </a:lnTo>
                      <a:lnTo>
                        <a:pt x="1194" y="140"/>
                      </a:lnTo>
                      <a:lnTo>
                        <a:pt x="1194" y="134"/>
                      </a:lnTo>
                      <a:lnTo>
                        <a:pt x="1194" y="136"/>
                      </a:lnTo>
                      <a:lnTo>
                        <a:pt x="1194" y="130"/>
                      </a:lnTo>
                      <a:lnTo>
                        <a:pt x="1194" y="135"/>
                      </a:lnTo>
                      <a:lnTo>
                        <a:pt x="1194" y="146"/>
                      </a:lnTo>
                      <a:lnTo>
                        <a:pt x="1194" y="134"/>
                      </a:lnTo>
                      <a:lnTo>
                        <a:pt x="1194" y="134"/>
                      </a:lnTo>
                      <a:lnTo>
                        <a:pt x="1194" y="137"/>
                      </a:lnTo>
                      <a:lnTo>
                        <a:pt x="1194" y="145"/>
                      </a:lnTo>
                      <a:lnTo>
                        <a:pt x="1194" y="138"/>
                      </a:lnTo>
                      <a:lnTo>
                        <a:pt x="1194" y="141"/>
                      </a:lnTo>
                      <a:lnTo>
                        <a:pt x="1195" y="141"/>
                      </a:lnTo>
                      <a:lnTo>
                        <a:pt x="1195" y="137"/>
                      </a:lnTo>
                      <a:lnTo>
                        <a:pt x="1195" y="133"/>
                      </a:lnTo>
                      <a:lnTo>
                        <a:pt x="1195" y="137"/>
                      </a:lnTo>
                      <a:lnTo>
                        <a:pt x="1195" y="142"/>
                      </a:lnTo>
                      <a:lnTo>
                        <a:pt x="1195" y="145"/>
                      </a:lnTo>
                      <a:lnTo>
                        <a:pt x="1195" y="139"/>
                      </a:lnTo>
                      <a:lnTo>
                        <a:pt x="1195" y="140"/>
                      </a:lnTo>
                      <a:lnTo>
                        <a:pt x="1195" y="147"/>
                      </a:lnTo>
                      <a:lnTo>
                        <a:pt x="1195" y="140"/>
                      </a:lnTo>
                      <a:lnTo>
                        <a:pt x="1195" y="137"/>
                      </a:lnTo>
                      <a:lnTo>
                        <a:pt x="1195" y="131"/>
                      </a:lnTo>
                      <a:lnTo>
                        <a:pt x="1195" y="139"/>
                      </a:lnTo>
                      <a:lnTo>
                        <a:pt x="1195" y="138"/>
                      </a:lnTo>
                      <a:lnTo>
                        <a:pt x="1196" y="138"/>
                      </a:lnTo>
                      <a:lnTo>
                        <a:pt x="1196" y="143"/>
                      </a:lnTo>
                      <a:lnTo>
                        <a:pt x="1196" y="141"/>
                      </a:lnTo>
                      <a:lnTo>
                        <a:pt x="1196" y="140"/>
                      </a:lnTo>
                      <a:lnTo>
                        <a:pt x="1196" y="138"/>
                      </a:lnTo>
                      <a:lnTo>
                        <a:pt x="1196" y="137"/>
                      </a:lnTo>
                      <a:lnTo>
                        <a:pt x="1196" y="142"/>
                      </a:lnTo>
                      <a:lnTo>
                        <a:pt x="1196" y="146"/>
                      </a:lnTo>
                      <a:lnTo>
                        <a:pt x="1196" y="144"/>
                      </a:lnTo>
                      <a:lnTo>
                        <a:pt x="1196" y="141"/>
                      </a:lnTo>
                      <a:lnTo>
                        <a:pt x="1196" y="143"/>
                      </a:lnTo>
                      <a:lnTo>
                        <a:pt x="1196" y="143"/>
                      </a:lnTo>
                      <a:lnTo>
                        <a:pt x="1196" y="146"/>
                      </a:lnTo>
                      <a:lnTo>
                        <a:pt x="1197" y="140"/>
                      </a:lnTo>
                      <a:lnTo>
                        <a:pt x="1197" y="140"/>
                      </a:lnTo>
                      <a:lnTo>
                        <a:pt x="1197" y="135"/>
                      </a:lnTo>
                      <a:lnTo>
                        <a:pt x="1197" y="143"/>
                      </a:lnTo>
                      <a:lnTo>
                        <a:pt x="1197" y="140"/>
                      </a:lnTo>
                      <a:lnTo>
                        <a:pt x="1197" y="142"/>
                      </a:lnTo>
                      <a:lnTo>
                        <a:pt x="1197" y="140"/>
                      </a:lnTo>
                      <a:lnTo>
                        <a:pt x="1197" y="145"/>
                      </a:lnTo>
                      <a:lnTo>
                        <a:pt x="1197" y="147"/>
                      </a:lnTo>
                      <a:lnTo>
                        <a:pt x="1197" y="146"/>
                      </a:lnTo>
                      <a:lnTo>
                        <a:pt x="1197" y="136"/>
                      </a:lnTo>
                      <a:lnTo>
                        <a:pt x="1197" y="149"/>
                      </a:lnTo>
                      <a:lnTo>
                        <a:pt x="1197" y="139"/>
                      </a:lnTo>
                      <a:lnTo>
                        <a:pt x="1197" y="140"/>
                      </a:lnTo>
                      <a:lnTo>
                        <a:pt x="1197" y="148"/>
                      </a:lnTo>
                      <a:lnTo>
                        <a:pt x="1198" y="137"/>
                      </a:lnTo>
                      <a:lnTo>
                        <a:pt x="1198" y="136"/>
                      </a:lnTo>
                      <a:lnTo>
                        <a:pt x="1198" y="153"/>
                      </a:lnTo>
                      <a:lnTo>
                        <a:pt x="1198" y="148"/>
                      </a:lnTo>
                      <a:lnTo>
                        <a:pt x="1198" y="140"/>
                      </a:lnTo>
                      <a:lnTo>
                        <a:pt x="1198" y="130"/>
                      </a:lnTo>
                      <a:lnTo>
                        <a:pt x="1198" y="144"/>
                      </a:lnTo>
                      <a:lnTo>
                        <a:pt x="1198" y="148"/>
                      </a:lnTo>
                      <a:lnTo>
                        <a:pt x="1198" y="150"/>
                      </a:lnTo>
                      <a:lnTo>
                        <a:pt x="1198" y="141"/>
                      </a:lnTo>
                      <a:lnTo>
                        <a:pt x="1198" y="135"/>
                      </a:lnTo>
                      <a:lnTo>
                        <a:pt x="1198" y="129"/>
                      </a:lnTo>
                      <a:lnTo>
                        <a:pt x="1198" y="141"/>
                      </a:lnTo>
                      <a:lnTo>
                        <a:pt x="1199" y="136"/>
                      </a:lnTo>
                      <a:lnTo>
                        <a:pt x="1199" y="135"/>
                      </a:lnTo>
                      <a:lnTo>
                        <a:pt x="1199" y="142"/>
                      </a:lnTo>
                      <a:lnTo>
                        <a:pt x="1199" y="132"/>
                      </a:lnTo>
                      <a:lnTo>
                        <a:pt x="1199" y="137"/>
                      </a:lnTo>
                      <a:lnTo>
                        <a:pt x="1199" y="146"/>
                      </a:lnTo>
                      <a:lnTo>
                        <a:pt x="1199" y="133"/>
                      </a:lnTo>
                      <a:lnTo>
                        <a:pt x="1199" y="129"/>
                      </a:lnTo>
                      <a:lnTo>
                        <a:pt x="1199" y="135"/>
                      </a:lnTo>
                      <a:lnTo>
                        <a:pt x="1199" y="140"/>
                      </a:lnTo>
                      <a:lnTo>
                        <a:pt x="1199" y="130"/>
                      </a:lnTo>
                      <a:lnTo>
                        <a:pt x="1199" y="145"/>
                      </a:lnTo>
                      <a:lnTo>
                        <a:pt x="1199" y="139"/>
                      </a:lnTo>
                      <a:lnTo>
                        <a:pt x="1200" y="135"/>
                      </a:lnTo>
                      <a:lnTo>
                        <a:pt x="1200" y="141"/>
                      </a:lnTo>
                      <a:lnTo>
                        <a:pt x="1200" y="139"/>
                      </a:lnTo>
                      <a:lnTo>
                        <a:pt x="1200" y="137"/>
                      </a:lnTo>
                      <a:lnTo>
                        <a:pt x="1200" y="139"/>
                      </a:lnTo>
                      <a:lnTo>
                        <a:pt x="1200" y="144"/>
                      </a:lnTo>
                      <a:lnTo>
                        <a:pt x="1200" y="142"/>
                      </a:lnTo>
                      <a:lnTo>
                        <a:pt x="1200" y="150"/>
                      </a:lnTo>
                      <a:lnTo>
                        <a:pt x="1200" y="140"/>
                      </a:lnTo>
                      <a:lnTo>
                        <a:pt x="1200" y="143"/>
                      </a:lnTo>
                      <a:lnTo>
                        <a:pt x="1200" y="135"/>
                      </a:lnTo>
                      <a:lnTo>
                        <a:pt x="1200" y="143"/>
                      </a:lnTo>
                      <a:lnTo>
                        <a:pt x="1200" y="141"/>
                      </a:lnTo>
                      <a:lnTo>
                        <a:pt x="1200" y="140"/>
                      </a:lnTo>
                      <a:lnTo>
                        <a:pt x="1201" y="147"/>
                      </a:lnTo>
                      <a:lnTo>
                        <a:pt x="1201" y="139"/>
                      </a:lnTo>
                      <a:lnTo>
                        <a:pt x="1201" y="138"/>
                      </a:lnTo>
                      <a:lnTo>
                        <a:pt x="1201" y="135"/>
                      </a:lnTo>
                      <a:lnTo>
                        <a:pt x="1201" y="139"/>
                      </a:lnTo>
                      <a:lnTo>
                        <a:pt x="1201" y="142"/>
                      </a:lnTo>
                      <a:lnTo>
                        <a:pt x="1201" y="138"/>
                      </a:lnTo>
                      <a:lnTo>
                        <a:pt x="1201" y="137"/>
                      </a:lnTo>
                      <a:lnTo>
                        <a:pt x="1201" y="137"/>
                      </a:lnTo>
                      <a:lnTo>
                        <a:pt x="1201" y="137"/>
                      </a:lnTo>
                      <a:lnTo>
                        <a:pt x="1201" y="141"/>
                      </a:lnTo>
                      <a:lnTo>
                        <a:pt x="1201" y="135"/>
                      </a:lnTo>
                      <a:lnTo>
                        <a:pt x="1201" y="141"/>
                      </a:lnTo>
                      <a:lnTo>
                        <a:pt x="1202" y="143"/>
                      </a:lnTo>
                      <a:lnTo>
                        <a:pt x="1202" y="140"/>
                      </a:lnTo>
                      <a:lnTo>
                        <a:pt x="1202" y="139"/>
                      </a:lnTo>
                      <a:lnTo>
                        <a:pt x="1202" y="147"/>
                      </a:lnTo>
                      <a:lnTo>
                        <a:pt x="1202" y="150"/>
                      </a:lnTo>
                      <a:lnTo>
                        <a:pt x="1202" y="142"/>
                      </a:lnTo>
                      <a:lnTo>
                        <a:pt x="1202" y="140"/>
                      </a:lnTo>
                      <a:lnTo>
                        <a:pt x="1202" y="146"/>
                      </a:lnTo>
                      <a:lnTo>
                        <a:pt x="1202" y="140"/>
                      </a:lnTo>
                      <a:lnTo>
                        <a:pt x="1202" y="136"/>
                      </a:lnTo>
                      <a:lnTo>
                        <a:pt x="1202" y="147"/>
                      </a:lnTo>
                      <a:lnTo>
                        <a:pt x="1202" y="143"/>
                      </a:lnTo>
                      <a:lnTo>
                        <a:pt x="1202" y="139"/>
                      </a:lnTo>
                      <a:lnTo>
                        <a:pt x="1202" y="136"/>
                      </a:lnTo>
                      <a:lnTo>
                        <a:pt x="1202" y="139"/>
                      </a:lnTo>
                      <a:lnTo>
                        <a:pt x="1203" y="143"/>
                      </a:lnTo>
                      <a:lnTo>
                        <a:pt x="1203" y="141"/>
                      </a:lnTo>
                      <a:lnTo>
                        <a:pt x="1203" y="137"/>
                      </a:lnTo>
                      <a:lnTo>
                        <a:pt x="1203" y="138"/>
                      </a:lnTo>
                      <a:lnTo>
                        <a:pt x="1203" y="152"/>
                      </a:lnTo>
                      <a:lnTo>
                        <a:pt x="1203" y="138"/>
                      </a:lnTo>
                      <a:lnTo>
                        <a:pt x="1203" y="142"/>
                      </a:lnTo>
                      <a:lnTo>
                        <a:pt x="1203" y="141"/>
                      </a:lnTo>
                      <a:lnTo>
                        <a:pt x="1203" y="135"/>
                      </a:lnTo>
                      <a:lnTo>
                        <a:pt x="1203" y="141"/>
                      </a:lnTo>
                      <a:lnTo>
                        <a:pt x="1203" y="140"/>
                      </a:lnTo>
                      <a:lnTo>
                        <a:pt x="1203" y="140"/>
                      </a:lnTo>
                      <a:lnTo>
                        <a:pt x="1203" y="142"/>
                      </a:lnTo>
                      <a:lnTo>
                        <a:pt x="1204" y="132"/>
                      </a:lnTo>
                      <a:lnTo>
                        <a:pt x="1204" y="147"/>
                      </a:lnTo>
                      <a:lnTo>
                        <a:pt x="1204" y="143"/>
                      </a:lnTo>
                      <a:lnTo>
                        <a:pt x="1204" y="133"/>
                      </a:lnTo>
                      <a:lnTo>
                        <a:pt x="1204" y="136"/>
                      </a:lnTo>
                      <a:lnTo>
                        <a:pt x="1204" y="128"/>
                      </a:lnTo>
                      <a:lnTo>
                        <a:pt x="1204" y="141"/>
                      </a:lnTo>
                      <a:lnTo>
                        <a:pt x="1204" y="139"/>
                      </a:lnTo>
                      <a:lnTo>
                        <a:pt x="1204" y="142"/>
                      </a:lnTo>
                      <a:lnTo>
                        <a:pt x="1204" y="138"/>
                      </a:lnTo>
                      <a:lnTo>
                        <a:pt x="1204" y="140"/>
                      </a:lnTo>
                      <a:lnTo>
                        <a:pt x="1204" y="135"/>
                      </a:lnTo>
                      <a:lnTo>
                        <a:pt x="1204" y="142"/>
                      </a:lnTo>
                      <a:lnTo>
                        <a:pt x="1205" y="143"/>
                      </a:lnTo>
                      <a:lnTo>
                        <a:pt x="1205" y="144"/>
                      </a:lnTo>
                      <a:lnTo>
                        <a:pt x="1205" y="138"/>
                      </a:lnTo>
                      <a:lnTo>
                        <a:pt x="1205" y="144"/>
                      </a:lnTo>
                      <a:lnTo>
                        <a:pt x="1205" y="131"/>
                      </a:lnTo>
                      <a:lnTo>
                        <a:pt x="1205" y="131"/>
                      </a:lnTo>
                      <a:lnTo>
                        <a:pt x="1205" y="150"/>
                      </a:lnTo>
                      <a:lnTo>
                        <a:pt x="1205" y="142"/>
                      </a:lnTo>
                      <a:lnTo>
                        <a:pt x="1205" y="143"/>
                      </a:lnTo>
                      <a:lnTo>
                        <a:pt x="1205" y="140"/>
                      </a:lnTo>
                      <a:lnTo>
                        <a:pt x="1205" y="140"/>
                      </a:lnTo>
                      <a:lnTo>
                        <a:pt x="1205" y="143"/>
                      </a:lnTo>
                      <a:lnTo>
                        <a:pt x="1205" y="143"/>
                      </a:lnTo>
                      <a:lnTo>
                        <a:pt x="1205" y="138"/>
                      </a:lnTo>
                      <a:lnTo>
                        <a:pt x="1206" y="141"/>
                      </a:lnTo>
                      <a:lnTo>
                        <a:pt x="1206" y="144"/>
                      </a:lnTo>
                      <a:lnTo>
                        <a:pt x="1206" y="139"/>
                      </a:lnTo>
                      <a:lnTo>
                        <a:pt x="1206" y="136"/>
                      </a:lnTo>
                      <a:lnTo>
                        <a:pt x="1206" y="144"/>
                      </a:lnTo>
                      <a:lnTo>
                        <a:pt x="1206" y="130"/>
                      </a:lnTo>
                      <a:lnTo>
                        <a:pt x="1206" y="141"/>
                      </a:lnTo>
                      <a:lnTo>
                        <a:pt x="1206" y="142"/>
                      </a:lnTo>
                      <a:lnTo>
                        <a:pt x="1206" y="144"/>
                      </a:lnTo>
                      <a:lnTo>
                        <a:pt x="1206" y="149"/>
                      </a:lnTo>
                      <a:lnTo>
                        <a:pt x="1206" y="143"/>
                      </a:lnTo>
                      <a:lnTo>
                        <a:pt x="1206" y="140"/>
                      </a:lnTo>
                      <a:lnTo>
                        <a:pt x="1206" y="143"/>
                      </a:lnTo>
                      <a:lnTo>
                        <a:pt x="1206" y="138"/>
                      </a:lnTo>
                      <a:lnTo>
                        <a:pt x="1207" y="136"/>
                      </a:lnTo>
                      <a:lnTo>
                        <a:pt x="1207" y="134"/>
                      </a:lnTo>
                      <a:lnTo>
                        <a:pt x="1207" y="131"/>
                      </a:lnTo>
                      <a:lnTo>
                        <a:pt x="1207" y="132"/>
                      </a:lnTo>
                      <a:lnTo>
                        <a:pt x="1207" y="144"/>
                      </a:lnTo>
                      <a:lnTo>
                        <a:pt x="1207" y="147"/>
                      </a:lnTo>
                      <a:lnTo>
                        <a:pt x="1207" y="139"/>
                      </a:lnTo>
                      <a:lnTo>
                        <a:pt x="1207" y="135"/>
                      </a:lnTo>
                      <a:lnTo>
                        <a:pt x="1207" y="132"/>
                      </a:lnTo>
                      <a:lnTo>
                        <a:pt x="1207" y="135"/>
                      </a:lnTo>
                      <a:lnTo>
                        <a:pt x="1207" y="134"/>
                      </a:lnTo>
                      <a:lnTo>
                        <a:pt x="1207" y="143"/>
                      </a:lnTo>
                      <a:lnTo>
                        <a:pt x="1207" y="134"/>
                      </a:lnTo>
                      <a:lnTo>
                        <a:pt x="1207" y="141"/>
                      </a:lnTo>
                      <a:lnTo>
                        <a:pt x="1208" y="129"/>
                      </a:lnTo>
                      <a:lnTo>
                        <a:pt x="1208" y="137"/>
                      </a:lnTo>
                      <a:lnTo>
                        <a:pt x="1208" y="144"/>
                      </a:lnTo>
                      <a:lnTo>
                        <a:pt x="1208" y="129"/>
                      </a:lnTo>
                      <a:lnTo>
                        <a:pt x="1208" y="136"/>
                      </a:lnTo>
                      <a:lnTo>
                        <a:pt x="1208" y="138"/>
                      </a:lnTo>
                      <a:lnTo>
                        <a:pt x="1208" y="144"/>
                      </a:lnTo>
                      <a:lnTo>
                        <a:pt x="1208" y="136"/>
                      </a:lnTo>
                      <a:lnTo>
                        <a:pt x="1208" y="137"/>
                      </a:lnTo>
                      <a:lnTo>
                        <a:pt x="1208" y="146"/>
                      </a:lnTo>
                      <a:lnTo>
                        <a:pt x="1208" y="142"/>
                      </a:lnTo>
                      <a:lnTo>
                        <a:pt x="1208" y="134"/>
                      </a:lnTo>
                      <a:lnTo>
                        <a:pt x="1208" y="135"/>
                      </a:lnTo>
                      <a:lnTo>
                        <a:pt x="1209" y="136"/>
                      </a:lnTo>
                      <a:lnTo>
                        <a:pt x="1209" y="134"/>
                      </a:lnTo>
                      <a:lnTo>
                        <a:pt x="1209" y="137"/>
                      </a:lnTo>
                      <a:lnTo>
                        <a:pt x="1209" y="134"/>
                      </a:lnTo>
                      <a:lnTo>
                        <a:pt x="1209" y="137"/>
                      </a:lnTo>
                      <a:lnTo>
                        <a:pt x="1209" y="140"/>
                      </a:lnTo>
                      <a:lnTo>
                        <a:pt x="1209" y="142"/>
                      </a:lnTo>
                      <a:lnTo>
                        <a:pt x="1209" y="135"/>
                      </a:lnTo>
                      <a:lnTo>
                        <a:pt x="1209" y="137"/>
                      </a:lnTo>
                      <a:lnTo>
                        <a:pt x="1209" y="133"/>
                      </a:lnTo>
                      <a:lnTo>
                        <a:pt x="1209" y="138"/>
                      </a:lnTo>
                      <a:lnTo>
                        <a:pt x="1209" y="136"/>
                      </a:lnTo>
                      <a:lnTo>
                        <a:pt x="1209" y="142"/>
                      </a:lnTo>
                      <a:lnTo>
                        <a:pt x="1210" y="136"/>
                      </a:lnTo>
                      <a:lnTo>
                        <a:pt x="1210" y="134"/>
                      </a:lnTo>
                      <a:lnTo>
                        <a:pt x="1210" y="134"/>
                      </a:lnTo>
                      <a:lnTo>
                        <a:pt x="1210" y="135"/>
                      </a:lnTo>
                      <a:lnTo>
                        <a:pt x="1210" y="143"/>
                      </a:lnTo>
                      <a:lnTo>
                        <a:pt x="1210" y="135"/>
                      </a:lnTo>
                      <a:lnTo>
                        <a:pt x="1210" y="127"/>
                      </a:lnTo>
                      <a:lnTo>
                        <a:pt x="1210" y="134"/>
                      </a:lnTo>
                      <a:lnTo>
                        <a:pt x="1210" y="132"/>
                      </a:lnTo>
                      <a:lnTo>
                        <a:pt x="1210" y="141"/>
                      </a:lnTo>
                      <a:lnTo>
                        <a:pt x="1210" y="143"/>
                      </a:lnTo>
                      <a:lnTo>
                        <a:pt x="1210" y="128"/>
                      </a:lnTo>
                      <a:lnTo>
                        <a:pt x="1210" y="134"/>
                      </a:lnTo>
                      <a:lnTo>
                        <a:pt x="1210" y="138"/>
                      </a:lnTo>
                      <a:lnTo>
                        <a:pt x="1211" y="133"/>
                      </a:lnTo>
                      <a:lnTo>
                        <a:pt x="1211" y="130"/>
                      </a:lnTo>
                      <a:lnTo>
                        <a:pt x="1211" y="139"/>
                      </a:lnTo>
                      <a:lnTo>
                        <a:pt x="1211" y="148"/>
                      </a:lnTo>
                      <a:lnTo>
                        <a:pt x="1211" y="139"/>
                      </a:lnTo>
                      <a:lnTo>
                        <a:pt x="1211" y="134"/>
                      </a:lnTo>
                      <a:lnTo>
                        <a:pt x="1211" y="140"/>
                      </a:lnTo>
                      <a:lnTo>
                        <a:pt x="1211" y="135"/>
                      </a:lnTo>
                      <a:lnTo>
                        <a:pt x="1211" y="138"/>
                      </a:lnTo>
                      <a:lnTo>
                        <a:pt x="1211" y="138"/>
                      </a:lnTo>
                      <a:lnTo>
                        <a:pt x="1211" y="140"/>
                      </a:lnTo>
                      <a:lnTo>
                        <a:pt x="1211" y="137"/>
                      </a:lnTo>
                      <a:lnTo>
                        <a:pt x="1211" y="140"/>
                      </a:lnTo>
                      <a:lnTo>
                        <a:pt x="1211" y="130"/>
                      </a:lnTo>
                      <a:lnTo>
                        <a:pt x="1212" y="135"/>
                      </a:lnTo>
                      <a:lnTo>
                        <a:pt x="1212" y="137"/>
                      </a:lnTo>
                      <a:lnTo>
                        <a:pt x="1212" y="135"/>
                      </a:lnTo>
                      <a:lnTo>
                        <a:pt x="1212" y="135"/>
                      </a:lnTo>
                      <a:lnTo>
                        <a:pt x="1212" y="134"/>
                      </a:lnTo>
                      <a:lnTo>
                        <a:pt x="1212" y="136"/>
                      </a:lnTo>
                      <a:lnTo>
                        <a:pt x="1212" y="137"/>
                      </a:lnTo>
                      <a:lnTo>
                        <a:pt x="1212" y="134"/>
                      </a:lnTo>
                      <a:lnTo>
                        <a:pt x="1212" y="142"/>
                      </a:lnTo>
                      <a:lnTo>
                        <a:pt x="1212" y="140"/>
                      </a:lnTo>
                      <a:lnTo>
                        <a:pt x="1212" y="134"/>
                      </a:lnTo>
                      <a:lnTo>
                        <a:pt x="1212" y="135"/>
                      </a:lnTo>
                      <a:lnTo>
                        <a:pt x="1212" y="134"/>
                      </a:lnTo>
                      <a:lnTo>
                        <a:pt x="1212" y="141"/>
                      </a:lnTo>
                      <a:lnTo>
                        <a:pt x="1213" y="135"/>
                      </a:lnTo>
                      <a:lnTo>
                        <a:pt x="1213" y="145"/>
                      </a:lnTo>
                      <a:lnTo>
                        <a:pt x="1213" y="131"/>
                      </a:lnTo>
                      <a:lnTo>
                        <a:pt x="1213" y="140"/>
                      </a:lnTo>
                      <a:lnTo>
                        <a:pt x="1213" y="128"/>
                      </a:lnTo>
                      <a:lnTo>
                        <a:pt x="1213" y="136"/>
                      </a:lnTo>
                      <a:lnTo>
                        <a:pt x="1213" y="143"/>
                      </a:lnTo>
                      <a:lnTo>
                        <a:pt x="1213" y="134"/>
                      </a:lnTo>
                      <a:lnTo>
                        <a:pt x="1213" y="138"/>
                      </a:lnTo>
                      <a:lnTo>
                        <a:pt x="1213" y="135"/>
                      </a:lnTo>
                      <a:lnTo>
                        <a:pt x="1213" y="135"/>
                      </a:lnTo>
                      <a:lnTo>
                        <a:pt x="1213" y="139"/>
                      </a:lnTo>
                      <a:lnTo>
                        <a:pt x="1213" y="139"/>
                      </a:lnTo>
                      <a:lnTo>
                        <a:pt x="1214" y="132"/>
                      </a:lnTo>
                      <a:lnTo>
                        <a:pt x="1214" y="137"/>
                      </a:lnTo>
                      <a:lnTo>
                        <a:pt x="1214" y="132"/>
                      </a:lnTo>
                      <a:lnTo>
                        <a:pt x="1214" y="133"/>
                      </a:lnTo>
                      <a:lnTo>
                        <a:pt x="1214" y="140"/>
                      </a:lnTo>
                      <a:lnTo>
                        <a:pt x="1214" y="140"/>
                      </a:lnTo>
                      <a:lnTo>
                        <a:pt x="1214" y="144"/>
                      </a:lnTo>
                      <a:lnTo>
                        <a:pt x="1214" y="149"/>
                      </a:lnTo>
                      <a:lnTo>
                        <a:pt x="1214" y="139"/>
                      </a:lnTo>
                      <a:lnTo>
                        <a:pt x="1214" y="127"/>
                      </a:lnTo>
                      <a:lnTo>
                        <a:pt x="1214" y="135"/>
                      </a:lnTo>
                      <a:lnTo>
                        <a:pt x="1214" y="139"/>
                      </a:lnTo>
                      <a:lnTo>
                        <a:pt x="1214" y="141"/>
                      </a:lnTo>
                      <a:lnTo>
                        <a:pt x="1214" y="137"/>
                      </a:lnTo>
                      <a:lnTo>
                        <a:pt x="1215" y="137"/>
                      </a:lnTo>
                      <a:lnTo>
                        <a:pt x="1215" y="137"/>
                      </a:lnTo>
                      <a:lnTo>
                        <a:pt x="1215" y="134"/>
                      </a:lnTo>
                      <a:lnTo>
                        <a:pt x="1215" y="135"/>
                      </a:lnTo>
                      <a:lnTo>
                        <a:pt x="1215" y="131"/>
                      </a:lnTo>
                      <a:lnTo>
                        <a:pt x="1215" y="139"/>
                      </a:lnTo>
                      <a:lnTo>
                        <a:pt x="1215" y="133"/>
                      </a:lnTo>
                      <a:lnTo>
                        <a:pt x="1215" y="128"/>
                      </a:lnTo>
                      <a:lnTo>
                        <a:pt x="1215" y="133"/>
                      </a:lnTo>
                      <a:lnTo>
                        <a:pt x="1215" y="133"/>
                      </a:lnTo>
                      <a:lnTo>
                        <a:pt x="1215" y="128"/>
                      </a:lnTo>
                      <a:lnTo>
                        <a:pt x="1215" y="133"/>
                      </a:lnTo>
                      <a:lnTo>
                        <a:pt x="1215" y="135"/>
                      </a:lnTo>
                      <a:lnTo>
                        <a:pt x="1216" y="136"/>
                      </a:lnTo>
                      <a:lnTo>
                        <a:pt x="1216" y="130"/>
                      </a:lnTo>
                      <a:lnTo>
                        <a:pt x="1216" y="145"/>
                      </a:lnTo>
                      <a:lnTo>
                        <a:pt x="1216" y="134"/>
                      </a:lnTo>
                      <a:lnTo>
                        <a:pt x="1216" y="144"/>
                      </a:lnTo>
                      <a:lnTo>
                        <a:pt x="1216" y="142"/>
                      </a:lnTo>
                      <a:lnTo>
                        <a:pt x="1216" y="143"/>
                      </a:lnTo>
                      <a:lnTo>
                        <a:pt x="1216" y="142"/>
                      </a:lnTo>
                      <a:lnTo>
                        <a:pt x="1216" y="132"/>
                      </a:lnTo>
                      <a:lnTo>
                        <a:pt x="1216" y="134"/>
                      </a:lnTo>
                      <a:lnTo>
                        <a:pt x="1216" y="130"/>
                      </a:lnTo>
                      <a:lnTo>
                        <a:pt x="1216" y="141"/>
                      </a:lnTo>
                      <a:lnTo>
                        <a:pt x="1216" y="136"/>
                      </a:lnTo>
                      <a:lnTo>
                        <a:pt x="1216" y="141"/>
                      </a:lnTo>
                      <a:lnTo>
                        <a:pt x="1217" y="143"/>
                      </a:lnTo>
                      <a:lnTo>
                        <a:pt x="1217" y="143"/>
                      </a:lnTo>
                      <a:lnTo>
                        <a:pt x="1217" y="139"/>
                      </a:lnTo>
                      <a:lnTo>
                        <a:pt x="1217" y="131"/>
                      </a:lnTo>
                      <a:lnTo>
                        <a:pt x="1217" y="130"/>
                      </a:lnTo>
                      <a:lnTo>
                        <a:pt x="1217" y="135"/>
                      </a:lnTo>
                      <a:lnTo>
                        <a:pt x="1217" y="135"/>
                      </a:lnTo>
                      <a:lnTo>
                        <a:pt x="1217" y="137"/>
                      </a:lnTo>
                      <a:lnTo>
                        <a:pt x="1217" y="136"/>
                      </a:lnTo>
                      <a:lnTo>
                        <a:pt x="1217" y="138"/>
                      </a:lnTo>
                      <a:lnTo>
                        <a:pt x="1217" y="144"/>
                      </a:lnTo>
                      <a:lnTo>
                        <a:pt x="1217" y="133"/>
                      </a:lnTo>
                      <a:lnTo>
                        <a:pt x="1217" y="138"/>
                      </a:lnTo>
                      <a:lnTo>
                        <a:pt x="1217" y="136"/>
                      </a:lnTo>
                      <a:lnTo>
                        <a:pt x="1218" y="136"/>
                      </a:lnTo>
                      <a:lnTo>
                        <a:pt x="1218" y="138"/>
                      </a:lnTo>
                      <a:lnTo>
                        <a:pt x="1218" y="135"/>
                      </a:lnTo>
                      <a:lnTo>
                        <a:pt x="1218" y="146"/>
                      </a:lnTo>
                      <a:lnTo>
                        <a:pt x="1218" y="142"/>
                      </a:lnTo>
                      <a:lnTo>
                        <a:pt x="1218" y="134"/>
                      </a:lnTo>
                      <a:lnTo>
                        <a:pt x="1218" y="148"/>
                      </a:lnTo>
                      <a:lnTo>
                        <a:pt x="1218" y="135"/>
                      </a:lnTo>
                      <a:lnTo>
                        <a:pt x="1218" y="133"/>
                      </a:lnTo>
                      <a:lnTo>
                        <a:pt x="1218" y="137"/>
                      </a:lnTo>
                      <a:lnTo>
                        <a:pt x="1218" y="136"/>
                      </a:lnTo>
                      <a:lnTo>
                        <a:pt x="1218" y="139"/>
                      </a:lnTo>
                      <a:lnTo>
                        <a:pt x="1218" y="137"/>
                      </a:lnTo>
                      <a:lnTo>
                        <a:pt x="1219" y="149"/>
                      </a:lnTo>
                      <a:lnTo>
                        <a:pt x="1219" y="141"/>
                      </a:lnTo>
                      <a:lnTo>
                        <a:pt x="1219" y="138"/>
                      </a:lnTo>
                      <a:lnTo>
                        <a:pt x="1219" y="143"/>
                      </a:lnTo>
                      <a:lnTo>
                        <a:pt x="1219" y="138"/>
                      </a:lnTo>
                      <a:lnTo>
                        <a:pt x="1219" y="137"/>
                      </a:lnTo>
                      <a:lnTo>
                        <a:pt x="1219" y="130"/>
                      </a:lnTo>
                      <a:lnTo>
                        <a:pt x="1219" y="138"/>
                      </a:lnTo>
                      <a:lnTo>
                        <a:pt x="1219" y="136"/>
                      </a:lnTo>
                      <a:lnTo>
                        <a:pt x="1219" y="140"/>
                      </a:lnTo>
                      <a:lnTo>
                        <a:pt x="1219" y="136"/>
                      </a:lnTo>
                      <a:lnTo>
                        <a:pt x="1219" y="143"/>
                      </a:lnTo>
                      <a:lnTo>
                        <a:pt x="1219" y="137"/>
                      </a:lnTo>
                      <a:lnTo>
                        <a:pt x="1219" y="137"/>
                      </a:lnTo>
                      <a:lnTo>
                        <a:pt x="1220" y="142"/>
                      </a:lnTo>
                      <a:lnTo>
                        <a:pt x="1220" y="144"/>
                      </a:lnTo>
                      <a:lnTo>
                        <a:pt x="1220" y="138"/>
                      </a:lnTo>
                      <a:lnTo>
                        <a:pt x="1220" y="146"/>
                      </a:lnTo>
                      <a:lnTo>
                        <a:pt x="1220" y="141"/>
                      </a:lnTo>
                      <a:lnTo>
                        <a:pt x="1220" y="127"/>
                      </a:lnTo>
                      <a:lnTo>
                        <a:pt x="1220" y="139"/>
                      </a:lnTo>
                      <a:lnTo>
                        <a:pt x="1220" y="132"/>
                      </a:lnTo>
                      <a:lnTo>
                        <a:pt x="1220" y="134"/>
                      </a:lnTo>
                      <a:lnTo>
                        <a:pt x="1220" y="135"/>
                      </a:lnTo>
                      <a:lnTo>
                        <a:pt x="1220" y="142"/>
                      </a:lnTo>
                      <a:lnTo>
                        <a:pt x="1220" y="144"/>
                      </a:lnTo>
                      <a:lnTo>
                        <a:pt x="1220" y="144"/>
                      </a:lnTo>
                      <a:lnTo>
                        <a:pt x="1221" y="137"/>
                      </a:lnTo>
                      <a:lnTo>
                        <a:pt x="1221" y="146"/>
                      </a:lnTo>
                      <a:lnTo>
                        <a:pt x="1221" y="140"/>
                      </a:lnTo>
                      <a:lnTo>
                        <a:pt x="1221" y="140"/>
                      </a:lnTo>
                      <a:lnTo>
                        <a:pt x="1221" y="140"/>
                      </a:lnTo>
                      <a:lnTo>
                        <a:pt x="1221" y="141"/>
                      </a:lnTo>
                      <a:lnTo>
                        <a:pt x="1221" y="133"/>
                      </a:lnTo>
                      <a:lnTo>
                        <a:pt x="1221" y="132"/>
                      </a:lnTo>
                      <a:lnTo>
                        <a:pt x="1221" y="140"/>
                      </a:lnTo>
                      <a:lnTo>
                        <a:pt x="1221" y="136"/>
                      </a:lnTo>
                      <a:lnTo>
                        <a:pt x="1221" y="134"/>
                      </a:lnTo>
                      <a:lnTo>
                        <a:pt x="1221" y="130"/>
                      </a:lnTo>
                      <a:lnTo>
                        <a:pt x="1221" y="135"/>
                      </a:lnTo>
                      <a:lnTo>
                        <a:pt x="1221" y="132"/>
                      </a:lnTo>
                      <a:lnTo>
                        <a:pt x="1222" y="148"/>
                      </a:lnTo>
                      <a:lnTo>
                        <a:pt x="1222" y="136"/>
                      </a:lnTo>
                      <a:lnTo>
                        <a:pt x="1222" y="144"/>
                      </a:lnTo>
                      <a:lnTo>
                        <a:pt x="1222" y="136"/>
                      </a:lnTo>
                      <a:lnTo>
                        <a:pt x="1222" y="147"/>
                      </a:lnTo>
                      <a:lnTo>
                        <a:pt x="1222" y="150"/>
                      </a:lnTo>
                      <a:lnTo>
                        <a:pt x="1222" y="144"/>
                      </a:lnTo>
                      <a:lnTo>
                        <a:pt x="1222" y="145"/>
                      </a:lnTo>
                      <a:lnTo>
                        <a:pt x="1222" y="141"/>
                      </a:lnTo>
                      <a:lnTo>
                        <a:pt x="1222" y="144"/>
                      </a:lnTo>
                      <a:lnTo>
                        <a:pt x="1222" y="139"/>
                      </a:lnTo>
                      <a:lnTo>
                        <a:pt x="1222" y="140"/>
                      </a:lnTo>
                      <a:lnTo>
                        <a:pt x="1222" y="150"/>
                      </a:lnTo>
                      <a:lnTo>
                        <a:pt x="1222" y="147"/>
                      </a:lnTo>
                      <a:lnTo>
                        <a:pt x="1223" y="138"/>
                      </a:lnTo>
                      <a:lnTo>
                        <a:pt x="1223" y="132"/>
                      </a:lnTo>
                      <a:lnTo>
                        <a:pt x="1223" y="142"/>
                      </a:lnTo>
                      <a:lnTo>
                        <a:pt x="1223" y="131"/>
                      </a:lnTo>
                      <a:lnTo>
                        <a:pt x="1223" y="129"/>
                      </a:lnTo>
                      <a:lnTo>
                        <a:pt x="1223" y="129"/>
                      </a:lnTo>
                      <a:lnTo>
                        <a:pt x="1223" y="137"/>
                      </a:lnTo>
                      <a:lnTo>
                        <a:pt x="1223" y="133"/>
                      </a:lnTo>
                      <a:lnTo>
                        <a:pt x="1223" y="143"/>
                      </a:lnTo>
                      <a:lnTo>
                        <a:pt x="1223" y="128"/>
                      </a:lnTo>
                      <a:lnTo>
                        <a:pt x="1223" y="134"/>
                      </a:lnTo>
                      <a:lnTo>
                        <a:pt x="1223" y="135"/>
                      </a:lnTo>
                      <a:lnTo>
                        <a:pt x="1223" y="141"/>
                      </a:lnTo>
                      <a:lnTo>
                        <a:pt x="1224" y="127"/>
                      </a:lnTo>
                      <a:lnTo>
                        <a:pt x="1224" y="133"/>
                      </a:lnTo>
                      <a:lnTo>
                        <a:pt x="1224" y="135"/>
                      </a:lnTo>
                      <a:lnTo>
                        <a:pt x="1224" y="127"/>
                      </a:lnTo>
                      <a:lnTo>
                        <a:pt x="1224" y="132"/>
                      </a:lnTo>
                      <a:lnTo>
                        <a:pt x="1224" y="142"/>
                      </a:lnTo>
                      <a:lnTo>
                        <a:pt x="1224" y="132"/>
                      </a:lnTo>
                      <a:lnTo>
                        <a:pt x="1224" y="127"/>
                      </a:lnTo>
                      <a:lnTo>
                        <a:pt x="1224" y="131"/>
                      </a:lnTo>
                      <a:lnTo>
                        <a:pt x="1224" y="132"/>
                      </a:lnTo>
                      <a:lnTo>
                        <a:pt x="1224" y="129"/>
                      </a:lnTo>
                      <a:lnTo>
                        <a:pt x="1224" y="136"/>
                      </a:lnTo>
                      <a:lnTo>
                        <a:pt x="1224" y="138"/>
                      </a:lnTo>
                      <a:lnTo>
                        <a:pt x="1224" y="136"/>
                      </a:lnTo>
                      <a:lnTo>
                        <a:pt x="1225" y="140"/>
                      </a:lnTo>
                      <a:lnTo>
                        <a:pt x="1225" y="131"/>
                      </a:lnTo>
                      <a:lnTo>
                        <a:pt x="1225" y="138"/>
                      </a:lnTo>
                      <a:lnTo>
                        <a:pt x="1225" y="129"/>
                      </a:lnTo>
                      <a:lnTo>
                        <a:pt x="1225" y="132"/>
                      </a:lnTo>
                      <a:lnTo>
                        <a:pt x="1225" y="131"/>
                      </a:lnTo>
                      <a:lnTo>
                        <a:pt x="1225" y="136"/>
                      </a:lnTo>
                      <a:lnTo>
                        <a:pt x="1225" y="136"/>
                      </a:lnTo>
                      <a:lnTo>
                        <a:pt x="1225" y="138"/>
                      </a:lnTo>
                      <a:lnTo>
                        <a:pt x="1225" y="126"/>
                      </a:lnTo>
                      <a:lnTo>
                        <a:pt x="1225" y="128"/>
                      </a:lnTo>
                      <a:lnTo>
                        <a:pt x="1225" y="140"/>
                      </a:lnTo>
                      <a:lnTo>
                        <a:pt x="1225" y="127"/>
                      </a:lnTo>
                      <a:lnTo>
                        <a:pt x="1225" y="135"/>
                      </a:lnTo>
                      <a:lnTo>
                        <a:pt x="1226" y="130"/>
                      </a:lnTo>
                      <a:lnTo>
                        <a:pt x="1226" y="140"/>
                      </a:lnTo>
                      <a:lnTo>
                        <a:pt x="1226" y="130"/>
                      </a:lnTo>
                      <a:lnTo>
                        <a:pt x="1226" y="137"/>
                      </a:lnTo>
                      <a:lnTo>
                        <a:pt x="1226" y="142"/>
                      </a:lnTo>
                      <a:lnTo>
                        <a:pt x="1226" y="131"/>
                      </a:lnTo>
                      <a:lnTo>
                        <a:pt x="1226" y="134"/>
                      </a:lnTo>
                      <a:lnTo>
                        <a:pt x="1226" y="146"/>
                      </a:lnTo>
                      <a:lnTo>
                        <a:pt x="1226" y="137"/>
                      </a:lnTo>
                      <a:lnTo>
                        <a:pt x="1226" y="135"/>
                      </a:lnTo>
                      <a:lnTo>
                        <a:pt x="1226" y="137"/>
                      </a:lnTo>
                      <a:lnTo>
                        <a:pt x="1226" y="152"/>
                      </a:lnTo>
                      <a:lnTo>
                        <a:pt x="1226" y="138"/>
                      </a:lnTo>
                      <a:lnTo>
                        <a:pt x="1227" y="136"/>
                      </a:lnTo>
                      <a:lnTo>
                        <a:pt x="1227" y="139"/>
                      </a:lnTo>
                      <a:lnTo>
                        <a:pt x="1227" y="141"/>
                      </a:lnTo>
                      <a:lnTo>
                        <a:pt x="1227" y="132"/>
                      </a:lnTo>
                      <a:lnTo>
                        <a:pt x="1227" y="128"/>
                      </a:lnTo>
                      <a:lnTo>
                        <a:pt x="1227" y="129"/>
                      </a:lnTo>
                      <a:lnTo>
                        <a:pt x="1227" y="141"/>
                      </a:lnTo>
                      <a:lnTo>
                        <a:pt x="1227" y="136"/>
                      </a:lnTo>
                      <a:lnTo>
                        <a:pt x="1227" y="134"/>
                      </a:lnTo>
                      <a:lnTo>
                        <a:pt x="1227" y="140"/>
                      </a:lnTo>
                      <a:lnTo>
                        <a:pt x="1227" y="130"/>
                      </a:lnTo>
                      <a:lnTo>
                        <a:pt x="1227" y="129"/>
                      </a:lnTo>
                      <a:lnTo>
                        <a:pt x="1227" y="132"/>
                      </a:lnTo>
                      <a:lnTo>
                        <a:pt x="1227" y="140"/>
                      </a:lnTo>
                      <a:lnTo>
                        <a:pt x="1228" y="135"/>
                      </a:lnTo>
                      <a:lnTo>
                        <a:pt x="1228" y="132"/>
                      </a:lnTo>
                      <a:lnTo>
                        <a:pt x="1228" y="130"/>
                      </a:lnTo>
                      <a:lnTo>
                        <a:pt x="1228" y="135"/>
                      </a:lnTo>
                      <a:lnTo>
                        <a:pt x="1228" y="131"/>
                      </a:lnTo>
                      <a:lnTo>
                        <a:pt x="1228" y="142"/>
                      </a:lnTo>
                      <a:lnTo>
                        <a:pt x="1228" y="132"/>
                      </a:lnTo>
                      <a:lnTo>
                        <a:pt x="1228" y="128"/>
                      </a:lnTo>
                      <a:lnTo>
                        <a:pt x="1228" y="130"/>
                      </a:lnTo>
                      <a:lnTo>
                        <a:pt x="1228" y="129"/>
                      </a:lnTo>
                      <a:lnTo>
                        <a:pt x="1228" y="138"/>
                      </a:lnTo>
                      <a:lnTo>
                        <a:pt x="1228" y="137"/>
                      </a:lnTo>
                      <a:lnTo>
                        <a:pt x="1228" y="143"/>
                      </a:lnTo>
                      <a:lnTo>
                        <a:pt x="1229" y="136"/>
                      </a:lnTo>
                      <a:lnTo>
                        <a:pt x="1229" y="141"/>
                      </a:lnTo>
                      <a:lnTo>
                        <a:pt x="1229" y="133"/>
                      </a:lnTo>
                      <a:lnTo>
                        <a:pt x="1229" y="138"/>
                      </a:lnTo>
                      <a:lnTo>
                        <a:pt x="1229" y="132"/>
                      </a:lnTo>
                      <a:lnTo>
                        <a:pt x="1229" y="134"/>
                      </a:lnTo>
                      <a:lnTo>
                        <a:pt x="1229" y="140"/>
                      </a:lnTo>
                      <a:lnTo>
                        <a:pt x="1229" y="141"/>
                      </a:lnTo>
                      <a:lnTo>
                        <a:pt x="1229" y="127"/>
                      </a:lnTo>
                      <a:lnTo>
                        <a:pt x="1229" y="135"/>
                      </a:lnTo>
                      <a:lnTo>
                        <a:pt x="1229" y="130"/>
                      </a:lnTo>
                      <a:lnTo>
                        <a:pt x="1229" y="130"/>
                      </a:lnTo>
                      <a:lnTo>
                        <a:pt x="1229" y="139"/>
                      </a:lnTo>
                      <a:lnTo>
                        <a:pt x="1229" y="132"/>
                      </a:lnTo>
                      <a:lnTo>
                        <a:pt x="1230" y="135"/>
                      </a:lnTo>
                      <a:lnTo>
                        <a:pt x="1230" y="146"/>
                      </a:lnTo>
                      <a:lnTo>
                        <a:pt x="1230" y="135"/>
                      </a:lnTo>
                      <a:lnTo>
                        <a:pt x="1230" y="134"/>
                      </a:lnTo>
                      <a:lnTo>
                        <a:pt x="1230" y="149"/>
                      </a:lnTo>
                      <a:lnTo>
                        <a:pt x="1230" y="142"/>
                      </a:lnTo>
                      <a:lnTo>
                        <a:pt x="1230" y="141"/>
                      </a:lnTo>
                      <a:lnTo>
                        <a:pt x="1230" y="135"/>
                      </a:lnTo>
                      <a:lnTo>
                        <a:pt x="1230" y="133"/>
                      </a:lnTo>
                      <a:lnTo>
                        <a:pt x="1230" y="130"/>
                      </a:lnTo>
                      <a:lnTo>
                        <a:pt x="1230" y="137"/>
                      </a:lnTo>
                      <a:lnTo>
                        <a:pt x="1230" y="136"/>
                      </a:lnTo>
                      <a:lnTo>
                        <a:pt x="1230" y="141"/>
                      </a:lnTo>
                      <a:lnTo>
                        <a:pt x="1230" y="141"/>
                      </a:lnTo>
                      <a:lnTo>
                        <a:pt x="1231" y="140"/>
                      </a:lnTo>
                      <a:lnTo>
                        <a:pt x="1231" y="134"/>
                      </a:lnTo>
                      <a:lnTo>
                        <a:pt x="1231" y="139"/>
                      </a:lnTo>
                      <a:lnTo>
                        <a:pt x="1231" y="147"/>
                      </a:lnTo>
                      <a:lnTo>
                        <a:pt x="1231" y="133"/>
                      </a:lnTo>
                      <a:lnTo>
                        <a:pt x="1231" y="143"/>
                      </a:lnTo>
                      <a:lnTo>
                        <a:pt x="1231" y="142"/>
                      </a:lnTo>
                      <a:lnTo>
                        <a:pt x="1231" y="131"/>
                      </a:lnTo>
                      <a:lnTo>
                        <a:pt x="1231" y="138"/>
                      </a:lnTo>
                      <a:lnTo>
                        <a:pt x="1231" y="128"/>
                      </a:lnTo>
                      <a:lnTo>
                        <a:pt x="1231" y="128"/>
                      </a:lnTo>
                      <a:lnTo>
                        <a:pt x="1231" y="130"/>
                      </a:lnTo>
                      <a:lnTo>
                        <a:pt x="1231" y="133"/>
                      </a:lnTo>
                      <a:lnTo>
                        <a:pt x="1231" y="138"/>
                      </a:lnTo>
                      <a:lnTo>
                        <a:pt x="1232" y="131"/>
                      </a:lnTo>
                      <a:lnTo>
                        <a:pt x="1232" y="136"/>
                      </a:lnTo>
                      <a:lnTo>
                        <a:pt x="1232" y="126"/>
                      </a:lnTo>
                      <a:lnTo>
                        <a:pt x="1232" y="129"/>
                      </a:lnTo>
                      <a:lnTo>
                        <a:pt x="1232" y="130"/>
                      </a:lnTo>
                      <a:lnTo>
                        <a:pt x="1232" y="128"/>
                      </a:lnTo>
                      <a:lnTo>
                        <a:pt x="1232" y="145"/>
                      </a:lnTo>
                      <a:lnTo>
                        <a:pt x="1232" y="131"/>
                      </a:lnTo>
                      <a:lnTo>
                        <a:pt x="1232" y="133"/>
                      </a:lnTo>
                      <a:lnTo>
                        <a:pt x="1232" y="124"/>
                      </a:lnTo>
                      <a:lnTo>
                        <a:pt x="1232" y="133"/>
                      </a:lnTo>
                      <a:lnTo>
                        <a:pt x="1232" y="136"/>
                      </a:lnTo>
                      <a:lnTo>
                        <a:pt x="1232" y="136"/>
                      </a:lnTo>
                      <a:lnTo>
                        <a:pt x="1233" y="125"/>
                      </a:lnTo>
                      <a:lnTo>
                        <a:pt x="1233" y="129"/>
                      </a:lnTo>
                      <a:lnTo>
                        <a:pt x="1233" y="130"/>
                      </a:lnTo>
                      <a:lnTo>
                        <a:pt x="1233" y="136"/>
                      </a:lnTo>
                      <a:lnTo>
                        <a:pt x="1233" y="136"/>
                      </a:lnTo>
                      <a:lnTo>
                        <a:pt x="1233" y="131"/>
                      </a:lnTo>
                      <a:lnTo>
                        <a:pt x="1233" y="139"/>
                      </a:lnTo>
                      <a:lnTo>
                        <a:pt x="1233" y="135"/>
                      </a:lnTo>
                      <a:lnTo>
                        <a:pt x="1233" y="127"/>
                      </a:lnTo>
                      <a:lnTo>
                        <a:pt x="1233" y="133"/>
                      </a:lnTo>
                      <a:lnTo>
                        <a:pt x="1233" y="137"/>
                      </a:lnTo>
                      <a:lnTo>
                        <a:pt x="1233" y="132"/>
                      </a:lnTo>
                      <a:lnTo>
                        <a:pt x="1233" y="137"/>
                      </a:lnTo>
                      <a:lnTo>
                        <a:pt x="1234" y="140"/>
                      </a:lnTo>
                      <a:lnTo>
                        <a:pt x="1234" y="132"/>
                      </a:lnTo>
                      <a:lnTo>
                        <a:pt x="1234" y="135"/>
                      </a:lnTo>
                      <a:lnTo>
                        <a:pt x="1234" y="135"/>
                      </a:lnTo>
                      <a:lnTo>
                        <a:pt x="1234" y="125"/>
                      </a:lnTo>
                      <a:lnTo>
                        <a:pt x="1234" y="137"/>
                      </a:lnTo>
                      <a:lnTo>
                        <a:pt x="1234" y="134"/>
                      </a:lnTo>
                      <a:lnTo>
                        <a:pt x="1234" y="144"/>
                      </a:lnTo>
                      <a:lnTo>
                        <a:pt x="1234" y="142"/>
                      </a:lnTo>
                      <a:lnTo>
                        <a:pt x="1234" y="138"/>
                      </a:lnTo>
                      <a:lnTo>
                        <a:pt x="1234" y="132"/>
                      </a:lnTo>
                      <a:lnTo>
                        <a:pt x="1234" y="146"/>
                      </a:lnTo>
                      <a:lnTo>
                        <a:pt x="1234" y="135"/>
                      </a:lnTo>
                      <a:lnTo>
                        <a:pt x="1234" y="137"/>
                      </a:lnTo>
                      <a:lnTo>
                        <a:pt x="1235" y="135"/>
                      </a:lnTo>
                      <a:lnTo>
                        <a:pt x="1235" y="130"/>
                      </a:lnTo>
                      <a:lnTo>
                        <a:pt x="1235" y="136"/>
                      </a:lnTo>
                      <a:lnTo>
                        <a:pt x="1235" y="137"/>
                      </a:lnTo>
                      <a:lnTo>
                        <a:pt x="1235" y="132"/>
                      </a:lnTo>
                      <a:lnTo>
                        <a:pt x="1235" y="134"/>
                      </a:lnTo>
                      <a:lnTo>
                        <a:pt x="1235" y="139"/>
                      </a:lnTo>
                      <a:lnTo>
                        <a:pt x="1235" y="128"/>
                      </a:lnTo>
                      <a:lnTo>
                        <a:pt x="1235" y="147"/>
                      </a:lnTo>
                      <a:lnTo>
                        <a:pt x="1235" y="131"/>
                      </a:lnTo>
                      <a:lnTo>
                        <a:pt x="1235" y="131"/>
                      </a:lnTo>
                      <a:lnTo>
                        <a:pt x="1235" y="143"/>
                      </a:lnTo>
                      <a:lnTo>
                        <a:pt x="1235" y="143"/>
                      </a:lnTo>
                      <a:lnTo>
                        <a:pt x="1235" y="130"/>
                      </a:lnTo>
                      <a:lnTo>
                        <a:pt x="1236" y="138"/>
                      </a:lnTo>
                      <a:lnTo>
                        <a:pt x="1236" y="132"/>
                      </a:lnTo>
                      <a:lnTo>
                        <a:pt x="1236" y="140"/>
                      </a:lnTo>
                      <a:lnTo>
                        <a:pt x="1236" y="133"/>
                      </a:lnTo>
                      <a:lnTo>
                        <a:pt x="1236" y="132"/>
                      </a:lnTo>
                      <a:lnTo>
                        <a:pt x="1236" y="139"/>
                      </a:lnTo>
                      <a:lnTo>
                        <a:pt x="1236" y="131"/>
                      </a:lnTo>
                      <a:lnTo>
                        <a:pt x="1236" y="144"/>
                      </a:lnTo>
                      <a:lnTo>
                        <a:pt x="1236" y="133"/>
                      </a:lnTo>
                      <a:lnTo>
                        <a:pt x="1236" y="138"/>
                      </a:lnTo>
                      <a:lnTo>
                        <a:pt x="1236" y="119"/>
                      </a:lnTo>
                      <a:lnTo>
                        <a:pt x="1236" y="139"/>
                      </a:lnTo>
                      <a:lnTo>
                        <a:pt x="1236" y="140"/>
                      </a:lnTo>
                      <a:lnTo>
                        <a:pt x="1236" y="124"/>
                      </a:lnTo>
                      <a:lnTo>
                        <a:pt x="1237" y="131"/>
                      </a:lnTo>
                      <a:lnTo>
                        <a:pt x="1237" y="132"/>
                      </a:lnTo>
                      <a:lnTo>
                        <a:pt x="1237" y="135"/>
                      </a:lnTo>
                      <a:lnTo>
                        <a:pt x="1237" y="137"/>
                      </a:lnTo>
                      <a:lnTo>
                        <a:pt x="1237" y="140"/>
                      </a:lnTo>
                      <a:lnTo>
                        <a:pt x="1237" y="135"/>
                      </a:lnTo>
                      <a:lnTo>
                        <a:pt x="1237" y="141"/>
                      </a:lnTo>
                      <a:lnTo>
                        <a:pt x="1237" y="143"/>
                      </a:lnTo>
                      <a:lnTo>
                        <a:pt x="1237" y="132"/>
                      </a:lnTo>
                      <a:lnTo>
                        <a:pt x="1237" y="138"/>
                      </a:lnTo>
                      <a:lnTo>
                        <a:pt x="1237" y="139"/>
                      </a:lnTo>
                      <a:lnTo>
                        <a:pt x="1237" y="138"/>
                      </a:lnTo>
                      <a:lnTo>
                        <a:pt x="1237" y="129"/>
                      </a:lnTo>
                      <a:lnTo>
                        <a:pt x="1238" y="140"/>
                      </a:lnTo>
                      <a:lnTo>
                        <a:pt x="1238" y="136"/>
                      </a:lnTo>
                      <a:lnTo>
                        <a:pt x="1238" y="143"/>
                      </a:lnTo>
                      <a:lnTo>
                        <a:pt x="1238" y="128"/>
                      </a:lnTo>
                      <a:lnTo>
                        <a:pt x="1238" y="143"/>
                      </a:lnTo>
                      <a:lnTo>
                        <a:pt x="1238" y="137"/>
                      </a:lnTo>
                      <a:lnTo>
                        <a:pt x="1238" y="131"/>
                      </a:lnTo>
                      <a:lnTo>
                        <a:pt x="1238" y="132"/>
                      </a:lnTo>
                      <a:lnTo>
                        <a:pt x="1238" y="135"/>
                      </a:lnTo>
                      <a:lnTo>
                        <a:pt x="1238" y="139"/>
                      </a:lnTo>
                      <a:lnTo>
                        <a:pt x="1238" y="138"/>
                      </a:lnTo>
                      <a:lnTo>
                        <a:pt x="1238" y="143"/>
                      </a:lnTo>
                      <a:lnTo>
                        <a:pt x="1238" y="135"/>
                      </a:lnTo>
                      <a:lnTo>
                        <a:pt x="1239" y="130"/>
                      </a:lnTo>
                      <a:lnTo>
                        <a:pt x="1239" y="132"/>
                      </a:lnTo>
                      <a:lnTo>
                        <a:pt x="1239" y="144"/>
                      </a:lnTo>
                      <a:lnTo>
                        <a:pt x="1239" y="138"/>
                      </a:lnTo>
                      <a:lnTo>
                        <a:pt x="1239" y="140"/>
                      </a:lnTo>
                      <a:lnTo>
                        <a:pt x="1239" y="133"/>
                      </a:lnTo>
                      <a:lnTo>
                        <a:pt x="1239" y="135"/>
                      </a:lnTo>
                      <a:lnTo>
                        <a:pt x="1239" y="132"/>
                      </a:lnTo>
                      <a:lnTo>
                        <a:pt x="1239" y="130"/>
                      </a:lnTo>
                      <a:lnTo>
                        <a:pt x="1239" y="142"/>
                      </a:lnTo>
                      <a:lnTo>
                        <a:pt x="1239" y="139"/>
                      </a:lnTo>
                      <a:lnTo>
                        <a:pt x="1239" y="136"/>
                      </a:lnTo>
                      <a:lnTo>
                        <a:pt x="1239" y="133"/>
                      </a:lnTo>
                      <a:lnTo>
                        <a:pt x="1239" y="130"/>
                      </a:lnTo>
                      <a:lnTo>
                        <a:pt x="1239" y="142"/>
                      </a:lnTo>
                      <a:lnTo>
                        <a:pt x="1240" y="140"/>
                      </a:lnTo>
                      <a:lnTo>
                        <a:pt x="1240" y="133"/>
                      </a:lnTo>
                      <a:lnTo>
                        <a:pt x="1240" y="142"/>
                      </a:lnTo>
                      <a:lnTo>
                        <a:pt x="1240" y="142"/>
                      </a:lnTo>
                      <a:lnTo>
                        <a:pt x="1240" y="136"/>
                      </a:lnTo>
                      <a:lnTo>
                        <a:pt x="1240" y="127"/>
                      </a:lnTo>
                      <a:lnTo>
                        <a:pt x="1240" y="140"/>
                      </a:lnTo>
                      <a:lnTo>
                        <a:pt x="1240" y="131"/>
                      </a:lnTo>
                      <a:lnTo>
                        <a:pt x="1240" y="128"/>
                      </a:lnTo>
                      <a:lnTo>
                        <a:pt x="1240" y="129"/>
                      </a:lnTo>
                      <a:lnTo>
                        <a:pt x="1240" y="137"/>
                      </a:lnTo>
                      <a:lnTo>
                        <a:pt x="1240" y="132"/>
                      </a:lnTo>
                      <a:lnTo>
                        <a:pt x="1240" y="145"/>
                      </a:lnTo>
                      <a:lnTo>
                        <a:pt x="1241" y="143"/>
                      </a:lnTo>
                      <a:lnTo>
                        <a:pt x="1241" y="142"/>
                      </a:lnTo>
                      <a:lnTo>
                        <a:pt x="1241" y="146"/>
                      </a:lnTo>
                      <a:lnTo>
                        <a:pt x="1241" y="138"/>
                      </a:lnTo>
                      <a:lnTo>
                        <a:pt x="1241" y="142"/>
                      </a:lnTo>
                      <a:lnTo>
                        <a:pt x="1241" y="148"/>
                      </a:lnTo>
                      <a:lnTo>
                        <a:pt x="1241" y="134"/>
                      </a:lnTo>
                      <a:lnTo>
                        <a:pt x="1241" y="131"/>
                      </a:lnTo>
                      <a:lnTo>
                        <a:pt x="1241" y="145"/>
                      </a:lnTo>
                      <a:lnTo>
                        <a:pt x="1241" y="135"/>
                      </a:lnTo>
                      <a:lnTo>
                        <a:pt x="1241" y="135"/>
                      </a:lnTo>
                      <a:lnTo>
                        <a:pt x="1241" y="137"/>
                      </a:lnTo>
                      <a:lnTo>
                        <a:pt x="1241" y="138"/>
                      </a:lnTo>
                      <a:lnTo>
                        <a:pt x="1241" y="133"/>
                      </a:lnTo>
                      <a:lnTo>
                        <a:pt x="1242" y="140"/>
                      </a:lnTo>
                      <a:lnTo>
                        <a:pt x="1242" y="138"/>
                      </a:lnTo>
                      <a:lnTo>
                        <a:pt x="1242" y="127"/>
                      </a:lnTo>
                      <a:lnTo>
                        <a:pt x="1242" y="138"/>
                      </a:lnTo>
                      <a:lnTo>
                        <a:pt x="1242" y="142"/>
                      </a:lnTo>
                      <a:lnTo>
                        <a:pt x="1242" y="142"/>
                      </a:lnTo>
                      <a:lnTo>
                        <a:pt x="1242" y="144"/>
                      </a:lnTo>
                      <a:lnTo>
                        <a:pt x="1242" y="135"/>
                      </a:lnTo>
                      <a:lnTo>
                        <a:pt x="1242" y="133"/>
                      </a:lnTo>
                      <a:lnTo>
                        <a:pt x="1242" y="144"/>
                      </a:lnTo>
                      <a:lnTo>
                        <a:pt x="1242" y="141"/>
                      </a:lnTo>
                      <a:lnTo>
                        <a:pt x="1242" y="139"/>
                      </a:lnTo>
                      <a:lnTo>
                        <a:pt x="1242" y="136"/>
                      </a:lnTo>
                      <a:lnTo>
                        <a:pt x="1243" y="146"/>
                      </a:lnTo>
                      <a:lnTo>
                        <a:pt x="1243" y="130"/>
                      </a:lnTo>
                      <a:lnTo>
                        <a:pt x="1243" y="141"/>
                      </a:lnTo>
                      <a:lnTo>
                        <a:pt x="1243" y="141"/>
                      </a:lnTo>
                      <a:lnTo>
                        <a:pt x="1243" y="141"/>
                      </a:lnTo>
                      <a:lnTo>
                        <a:pt x="1243" y="142"/>
                      </a:lnTo>
                      <a:lnTo>
                        <a:pt x="1243" y="137"/>
                      </a:lnTo>
                      <a:lnTo>
                        <a:pt x="1243" y="148"/>
                      </a:lnTo>
                      <a:lnTo>
                        <a:pt x="1243" y="135"/>
                      </a:lnTo>
                      <a:lnTo>
                        <a:pt x="1243" y="142"/>
                      </a:lnTo>
                      <a:lnTo>
                        <a:pt x="1243" y="141"/>
                      </a:lnTo>
                      <a:lnTo>
                        <a:pt x="1243" y="145"/>
                      </a:lnTo>
                      <a:lnTo>
                        <a:pt x="1243" y="145"/>
                      </a:lnTo>
                      <a:lnTo>
                        <a:pt x="1244" y="144"/>
                      </a:lnTo>
                      <a:lnTo>
                        <a:pt x="1244" y="151"/>
                      </a:lnTo>
                      <a:lnTo>
                        <a:pt x="1244" y="146"/>
                      </a:lnTo>
                      <a:lnTo>
                        <a:pt x="1244" y="145"/>
                      </a:lnTo>
                      <a:lnTo>
                        <a:pt x="1244" y="149"/>
                      </a:lnTo>
                      <a:lnTo>
                        <a:pt x="1244" y="137"/>
                      </a:lnTo>
                      <a:lnTo>
                        <a:pt x="1244" y="147"/>
                      </a:lnTo>
                      <a:lnTo>
                        <a:pt x="1244" y="142"/>
                      </a:lnTo>
                      <a:lnTo>
                        <a:pt x="1244" y="134"/>
                      </a:lnTo>
                      <a:lnTo>
                        <a:pt x="1244" y="139"/>
                      </a:lnTo>
                      <a:lnTo>
                        <a:pt x="1244" y="137"/>
                      </a:lnTo>
                      <a:lnTo>
                        <a:pt x="1244" y="142"/>
                      </a:lnTo>
                      <a:lnTo>
                        <a:pt x="1244" y="139"/>
                      </a:lnTo>
                      <a:lnTo>
                        <a:pt x="1244" y="134"/>
                      </a:lnTo>
                      <a:lnTo>
                        <a:pt x="1244" y="136"/>
                      </a:lnTo>
                      <a:lnTo>
                        <a:pt x="1245" y="135"/>
                      </a:lnTo>
                      <a:lnTo>
                        <a:pt x="1245" y="144"/>
                      </a:lnTo>
                      <a:lnTo>
                        <a:pt x="1245" y="138"/>
                      </a:lnTo>
                      <a:lnTo>
                        <a:pt x="1245" y="143"/>
                      </a:lnTo>
                      <a:lnTo>
                        <a:pt x="1245" y="144"/>
                      </a:lnTo>
                      <a:lnTo>
                        <a:pt x="1245" y="136"/>
                      </a:lnTo>
                      <a:lnTo>
                        <a:pt x="1245" y="137"/>
                      </a:lnTo>
                      <a:lnTo>
                        <a:pt x="1245" y="149"/>
                      </a:lnTo>
                      <a:lnTo>
                        <a:pt x="1245" y="146"/>
                      </a:lnTo>
                      <a:lnTo>
                        <a:pt x="1245" y="141"/>
                      </a:lnTo>
                      <a:lnTo>
                        <a:pt x="1245" y="145"/>
                      </a:lnTo>
                      <a:lnTo>
                        <a:pt x="1245" y="141"/>
                      </a:lnTo>
                      <a:lnTo>
                        <a:pt x="1245" y="143"/>
                      </a:lnTo>
                      <a:lnTo>
                        <a:pt x="1246" y="146"/>
                      </a:lnTo>
                      <a:lnTo>
                        <a:pt x="1246" y="140"/>
                      </a:lnTo>
                      <a:lnTo>
                        <a:pt x="1246" y="140"/>
                      </a:lnTo>
                      <a:lnTo>
                        <a:pt x="1246" y="152"/>
                      </a:lnTo>
                      <a:lnTo>
                        <a:pt x="1246" y="140"/>
                      </a:lnTo>
                      <a:lnTo>
                        <a:pt x="1246" y="141"/>
                      </a:lnTo>
                      <a:lnTo>
                        <a:pt x="1246" y="144"/>
                      </a:lnTo>
                      <a:lnTo>
                        <a:pt x="1246" y="141"/>
                      </a:lnTo>
                      <a:lnTo>
                        <a:pt x="1246" y="138"/>
                      </a:lnTo>
                      <a:lnTo>
                        <a:pt x="1246" y="145"/>
                      </a:lnTo>
                      <a:lnTo>
                        <a:pt x="1246" y="140"/>
                      </a:lnTo>
                      <a:lnTo>
                        <a:pt x="1246" y="146"/>
                      </a:lnTo>
                      <a:lnTo>
                        <a:pt x="1246" y="141"/>
                      </a:lnTo>
                      <a:lnTo>
                        <a:pt x="1246" y="141"/>
                      </a:lnTo>
                      <a:lnTo>
                        <a:pt x="1247" y="146"/>
                      </a:lnTo>
                      <a:lnTo>
                        <a:pt x="1247" y="144"/>
                      </a:lnTo>
                      <a:lnTo>
                        <a:pt x="1247" y="140"/>
                      </a:lnTo>
                      <a:lnTo>
                        <a:pt x="1247" y="148"/>
                      </a:lnTo>
                      <a:lnTo>
                        <a:pt x="1247" y="141"/>
                      </a:lnTo>
                      <a:lnTo>
                        <a:pt x="1247" y="139"/>
                      </a:lnTo>
                      <a:lnTo>
                        <a:pt x="1247" y="140"/>
                      </a:lnTo>
                      <a:lnTo>
                        <a:pt x="1247" y="141"/>
                      </a:lnTo>
                      <a:lnTo>
                        <a:pt x="1247" y="138"/>
                      </a:lnTo>
                      <a:lnTo>
                        <a:pt x="1247" y="147"/>
                      </a:lnTo>
                      <a:lnTo>
                        <a:pt x="1247" y="146"/>
                      </a:lnTo>
                      <a:lnTo>
                        <a:pt x="1247" y="138"/>
                      </a:lnTo>
                      <a:lnTo>
                        <a:pt x="1247" y="143"/>
                      </a:lnTo>
                      <a:lnTo>
                        <a:pt x="1248" y="141"/>
                      </a:lnTo>
                      <a:lnTo>
                        <a:pt x="1248" y="144"/>
                      </a:lnTo>
                      <a:lnTo>
                        <a:pt x="1248" y="140"/>
                      </a:lnTo>
                      <a:lnTo>
                        <a:pt x="1248" y="139"/>
                      </a:lnTo>
                      <a:lnTo>
                        <a:pt x="1248" y="141"/>
                      </a:lnTo>
                      <a:lnTo>
                        <a:pt x="1248" y="138"/>
                      </a:lnTo>
                      <a:lnTo>
                        <a:pt x="1248" y="141"/>
                      </a:lnTo>
                      <a:lnTo>
                        <a:pt x="1248" y="133"/>
                      </a:lnTo>
                      <a:lnTo>
                        <a:pt x="1248" y="134"/>
                      </a:lnTo>
                      <a:lnTo>
                        <a:pt x="1248" y="144"/>
                      </a:lnTo>
                      <a:lnTo>
                        <a:pt x="1248" y="136"/>
                      </a:lnTo>
                      <a:lnTo>
                        <a:pt x="1248" y="145"/>
                      </a:lnTo>
                      <a:lnTo>
                        <a:pt x="1248" y="146"/>
                      </a:lnTo>
                      <a:lnTo>
                        <a:pt x="1248" y="135"/>
                      </a:lnTo>
                      <a:lnTo>
                        <a:pt x="1249" y="152"/>
                      </a:lnTo>
                      <a:lnTo>
                        <a:pt x="1249" y="138"/>
                      </a:lnTo>
                      <a:lnTo>
                        <a:pt x="1249" y="138"/>
                      </a:lnTo>
                      <a:lnTo>
                        <a:pt x="1249" y="153"/>
                      </a:lnTo>
                      <a:lnTo>
                        <a:pt x="1249" y="138"/>
                      </a:lnTo>
                      <a:lnTo>
                        <a:pt x="1249" y="137"/>
                      </a:lnTo>
                      <a:lnTo>
                        <a:pt x="1249" y="144"/>
                      </a:lnTo>
                      <a:lnTo>
                        <a:pt x="1249" y="140"/>
                      </a:lnTo>
                      <a:lnTo>
                        <a:pt x="1249" y="136"/>
                      </a:lnTo>
                      <a:lnTo>
                        <a:pt x="1249" y="135"/>
                      </a:lnTo>
                      <a:lnTo>
                        <a:pt x="1249" y="145"/>
                      </a:lnTo>
                      <a:lnTo>
                        <a:pt x="1249" y="140"/>
                      </a:lnTo>
                      <a:lnTo>
                        <a:pt x="1249" y="130"/>
                      </a:lnTo>
                      <a:lnTo>
                        <a:pt x="1249" y="144"/>
                      </a:lnTo>
                      <a:lnTo>
                        <a:pt x="1250" y="140"/>
                      </a:lnTo>
                      <a:lnTo>
                        <a:pt x="1250" y="138"/>
                      </a:lnTo>
                      <a:lnTo>
                        <a:pt x="1250" y="144"/>
                      </a:lnTo>
                      <a:lnTo>
                        <a:pt x="1250" y="147"/>
                      </a:lnTo>
                      <a:lnTo>
                        <a:pt x="1250" y="140"/>
                      </a:lnTo>
                      <a:lnTo>
                        <a:pt x="1250" y="136"/>
                      </a:lnTo>
                      <a:lnTo>
                        <a:pt x="1250" y="156"/>
                      </a:lnTo>
                      <a:lnTo>
                        <a:pt x="1250" y="140"/>
                      </a:lnTo>
                      <a:lnTo>
                        <a:pt x="1250" y="143"/>
                      </a:lnTo>
                      <a:lnTo>
                        <a:pt x="1250" y="134"/>
                      </a:lnTo>
                      <a:lnTo>
                        <a:pt x="1250" y="139"/>
                      </a:lnTo>
                      <a:lnTo>
                        <a:pt x="1250" y="134"/>
                      </a:lnTo>
                      <a:lnTo>
                        <a:pt x="1250" y="144"/>
                      </a:lnTo>
                      <a:lnTo>
                        <a:pt x="1251" y="139"/>
                      </a:lnTo>
                      <a:lnTo>
                        <a:pt x="1251" y="144"/>
                      </a:lnTo>
                      <a:lnTo>
                        <a:pt x="1251" y="147"/>
                      </a:lnTo>
                      <a:lnTo>
                        <a:pt x="1251" y="136"/>
                      </a:lnTo>
                      <a:lnTo>
                        <a:pt x="1251" y="146"/>
                      </a:lnTo>
                      <a:lnTo>
                        <a:pt x="1251" y="140"/>
                      </a:lnTo>
                      <a:lnTo>
                        <a:pt x="1251" y="141"/>
                      </a:lnTo>
                      <a:lnTo>
                        <a:pt x="1251" y="143"/>
                      </a:lnTo>
                      <a:lnTo>
                        <a:pt x="1251" y="135"/>
                      </a:lnTo>
                      <a:lnTo>
                        <a:pt x="1251" y="141"/>
                      </a:lnTo>
                      <a:lnTo>
                        <a:pt x="1251" y="136"/>
                      </a:lnTo>
                      <a:lnTo>
                        <a:pt x="1251" y="142"/>
                      </a:lnTo>
                      <a:lnTo>
                        <a:pt x="1251" y="142"/>
                      </a:lnTo>
                      <a:lnTo>
                        <a:pt x="1251" y="149"/>
                      </a:lnTo>
                      <a:lnTo>
                        <a:pt x="1252" y="146"/>
                      </a:lnTo>
                      <a:lnTo>
                        <a:pt x="1252" y="142"/>
                      </a:lnTo>
                      <a:lnTo>
                        <a:pt x="1252" y="150"/>
                      </a:lnTo>
                      <a:lnTo>
                        <a:pt x="1252" y="144"/>
                      </a:lnTo>
                      <a:lnTo>
                        <a:pt x="1252" y="146"/>
                      </a:lnTo>
                      <a:lnTo>
                        <a:pt x="1252" y="148"/>
                      </a:lnTo>
                      <a:lnTo>
                        <a:pt x="1252" y="141"/>
                      </a:lnTo>
                      <a:lnTo>
                        <a:pt x="1252" y="143"/>
                      </a:lnTo>
                      <a:lnTo>
                        <a:pt x="1252" y="144"/>
                      </a:lnTo>
                      <a:lnTo>
                        <a:pt x="1252" y="137"/>
                      </a:lnTo>
                      <a:lnTo>
                        <a:pt x="1252" y="141"/>
                      </a:lnTo>
                      <a:lnTo>
                        <a:pt x="1252" y="144"/>
                      </a:lnTo>
                      <a:lnTo>
                        <a:pt x="1252" y="142"/>
                      </a:lnTo>
                      <a:lnTo>
                        <a:pt x="1253" y="139"/>
                      </a:lnTo>
                      <a:lnTo>
                        <a:pt x="1253" y="145"/>
                      </a:lnTo>
                      <a:lnTo>
                        <a:pt x="1253" y="140"/>
                      </a:lnTo>
                      <a:lnTo>
                        <a:pt x="1253" y="141"/>
                      </a:lnTo>
                      <a:lnTo>
                        <a:pt x="1253" y="140"/>
                      </a:lnTo>
                      <a:lnTo>
                        <a:pt x="1253" y="138"/>
                      </a:lnTo>
                      <a:lnTo>
                        <a:pt x="1253" y="146"/>
                      </a:lnTo>
                      <a:lnTo>
                        <a:pt x="1253" y="142"/>
                      </a:lnTo>
                      <a:lnTo>
                        <a:pt x="1253" y="148"/>
                      </a:lnTo>
                      <a:lnTo>
                        <a:pt x="1253" y="140"/>
                      </a:lnTo>
                      <a:lnTo>
                        <a:pt x="1253" y="152"/>
                      </a:lnTo>
                      <a:lnTo>
                        <a:pt x="1253" y="138"/>
                      </a:lnTo>
                      <a:lnTo>
                        <a:pt x="1253" y="154"/>
                      </a:lnTo>
                      <a:lnTo>
                        <a:pt x="1253" y="142"/>
                      </a:lnTo>
                      <a:lnTo>
                        <a:pt x="1254" y="138"/>
                      </a:lnTo>
                      <a:lnTo>
                        <a:pt x="1254" y="148"/>
                      </a:lnTo>
                      <a:lnTo>
                        <a:pt x="1254" y="131"/>
                      </a:lnTo>
                      <a:lnTo>
                        <a:pt x="1254" y="142"/>
                      </a:lnTo>
                      <a:lnTo>
                        <a:pt x="1254" y="144"/>
                      </a:lnTo>
                      <a:lnTo>
                        <a:pt x="1254" y="140"/>
                      </a:lnTo>
                      <a:lnTo>
                        <a:pt x="1254" y="130"/>
                      </a:lnTo>
                      <a:lnTo>
                        <a:pt x="1254" y="144"/>
                      </a:lnTo>
                      <a:lnTo>
                        <a:pt x="1254" y="133"/>
                      </a:lnTo>
                      <a:lnTo>
                        <a:pt x="1254" y="140"/>
                      </a:lnTo>
                      <a:lnTo>
                        <a:pt x="1254" y="142"/>
                      </a:lnTo>
                      <a:lnTo>
                        <a:pt x="1254" y="142"/>
                      </a:lnTo>
                      <a:lnTo>
                        <a:pt x="1254" y="142"/>
                      </a:lnTo>
                      <a:lnTo>
                        <a:pt x="1254" y="143"/>
                      </a:lnTo>
                      <a:lnTo>
                        <a:pt x="1255" y="140"/>
                      </a:lnTo>
                      <a:lnTo>
                        <a:pt x="1255" y="137"/>
                      </a:lnTo>
                      <a:lnTo>
                        <a:pt x="1255" y="138"/>
                      </a:lnTo>
                      <a:lnTo>
                        <a:pt x="1255" y="144"/>
                      </a:lnTo>
                      <a:lnTo>
                        <a:pt x="1255" y="147"/>
                      </a:lnTo>
                      <a:lnTo>
                        <a:pt x="1255" y="135"/>
                      </a:lnTo>
                      <a:lnTo>
                        <a:pt x="1255" y="136"/>
                      </a:lnTo>
                      <a:lnTo>
                        <a:pt x="1255" y="139"/>
                      </a:lnTo>
                      <a:lnTo>
                        <a:pt x="1255" y="138"/>
                      </a:lnTo>
                      <a:lnTo>
                        <a:pt x="1255" y="141"/>
                      </a:lnTo>
                      <a:lnTo>
                        <a:pt x="1255" y="134"/>
                      </a:lnTo>
                      <a:lnTo>
                        <a:pt x="1255" y="134"/>
                      </a:lnTo>
                      <a:lnTo>
                        <a:pt x="1255" y="136"/>
                      </a:lnTo>
                      <a:lnTo>
                        <a:pt x="1256" y="143"/>
                      </a:lnTo>
                      <a:lnTo>
                        <a:pt x="1256" y="146"/>
                      </a:lnTo>
                      <a:lnTo>
                        <a:pt x="1256" y="142"/>
                      </a:lnTo>
                      <a:lnTo>
                        <a:pt x="1256" y="144"/>
                      </a:lnTo>
                      <a:lnTo>
                        <a:pt x="1256" y="138"/>
                      </a:lnTo>
                      <a:lnTo>
                        <a:pt x="1256" y="141"/>
                      </a:lnTo>
                      <a:lnTo>
                        <a:pt x="1256" y="138"/>
                      </a:lnTo>
                      <a:lnTo>
                        <a:pt x="1256" y="147"/>
                      </a:lnTo>
                      <a:lnTo>
                        <a:pt x="1256" y="141"/>
                      </a:lnTo>
                      <a:lnTo>
                        <a:pt x="1256" y="141"/>
                      </a:lnTo>
                      <a:lnTo>
                        <a:pt x="1256" y="142"/>
                      </a:lnTo>
                      <a:lnTo>
                        <a:pt x="1256" y="135"/>
                      </a:lnTo>
                      <a:lnTo>
                        <a:pt x="1256" y="140"/>
                      </a:lnTo>
                      <a:lnTo>
                        <a:pt x="1256" y="139"/>
                      </a:lnTo>
                      <a:lnTo>
                        <a:pt x="1257" y="138"/>
                      </a:lnTo>
                      <a:lnTo>
                        <a:pt x="1257" y="143"/>
                      </a:lnTo>
                      <a:lnTo>
                        <a:pt x="1257" y="139"/>
                      </a:lnTo>
                      <a:lnTo>
                        <a:pt x="1257" y="145"/>
                      </a:lnTo>
                      <a:lnTo>
                        <a:pt x="1257" y="135"/>
                      </a:lnTo>
                      <a:lnTo>
                        <a:pt x="1257" y="146"/>
                      </a:lnTo>
                      <a:lnTo>
                        <a:pt x="1257" y="135"/>
                      </a:lnTo>
                      <a:lnTo>
                        <a:pt x="1257" y="139"/>
                      </a:lnTo>
                      <a:lnTo>
                        <a:pt x="1257" y="141"/>
                      </a:lnTo>
                      <a:lnTo>
                        <a:pt x="1257" y="138"/>
                      </a:lnTo>
                      <a:lnTo>
                        <a:pt x="1257" y="142"/>
                      </a:lnTo>
                      <a:lnTo>
                        <a:pt x="1257" y="135"/>
                      </a:lnTo>
                      <a:lnTo>
                        <a:pt x="1257" y="136"/>
                      </a:lnTo>
                      <a:lnTo>
                        <a:pt x="1258" y="143"/>
                      </a:lnTo>
                      <a:lnTo>
                        <a:pt x="1258" y="137"/>
                      </a:lnTo>
                      <a:lnTo>
                        <a:pt x="1258" y="145"/>
                      </a:lnTo>
                      <a:lnTo>
                        <a:pt x="1258" y="139"/>
                      </a:lnTo>
                      <a:lnTo>
                        <a:pt x="1258" y="136"/>
                      </a:lnTo>
                      <a:lnTo>
                        <a:pt x="1258" y="138"/>
                      </a:lnTo>
                      <a:lnTo>
                        <a:pt x="1258" y="135"/>
                      </a:lnTo>
                      <a:lnTo>
                        <a:pt x="1258" y="135"/>
                      </a:lnTo>
                      <a:lnTo>
                        <a:pt x="1258" y="147"/>
                      </a:lnTo>
                      <a:lnTo>
                        <a:pt x="1258" y="134"/>
                      </a:lnTo>
                      <a:lnTo>
                        <a:pt x="1258" y="144"/>
                      </a:lnTo>
                      <a:lnTo>
                        <a:pt x="1258" y="148"/>
                      </a:lnTo>
                      <a:lnTo>
                        <a:pt x="1258" y="141"/>
                      </a:lnTo>
                      <a:lnTo>
                        <a:pt x="1258" y="138"/>
                      </a:lnTo>
                      <a:lnTo>
                        <a:pt x="1258" y="136"/>
                      </a:lnTo>
                      <a:lnTo>
                        <a:pt x="1259" y="141"/>
                      </a:lnTo>
                      <a:lnTo>
                        <a:pt x="1259" y="134"/>
                      </a:lnTo>
                      <a:lnTo>
                        <a:pt x="1259" y="146"/>
                      </a:lnTo>
                      <a:lnTo>
                        <a:pt x="1259" y="142"/>
                      </a:lnTo>
                      <a:lnTo>
                        <a:pt x="1259" y="128"/>
                      </a:lnTo>
                      <a:lnTo>
                        <a:pt x="1259" y="135"/>
                      </a:lnTo>
                      <a:lnTo>
                        <a:pt x="1259" y="133"/>
                      </a:lnTo>
                      <a:lnTo>
                        <a:pt x="1259" y="147"/>
                      </a:lnTo>
                      <a:lnTo>
                        <a:pt x="1259" y="142"/>
                      </a:lnTo>
                      <a:lnTo>
                        <a:pt x="1259" y="136"/>
                      </a:lnTo>
                      <a:lnTo>
                        <a:pt x="1259" y="142"/>
                      </a:lnTo>
                      <a:lnTo>
                        <a:pt x="1259" y="135"/>
                      </a:lnTo>
                      <a:lnTo>
                        <a:pt x="1259" y="138"/>
                      </a:lnTo>
                      <a:lnTo>
                        <a:pt x="1260" y="138"/>
                      </a:lnTo>
                      <a:lnTo>
                        <a:pt x="1260" y="137"/>
                      </a:lnTo>
                      <a:lnTo>
                        <a:pt x="1260" y="139"/>
                      </a:lnTo>
                      <a:lnTo>
                        <a:pt x="1260" y="139"/>
                      </a:lnTo>
                      <a:lnTo>
                        <a:pt x="1260" y="140"/>
                      </a:lnTo>
                      <a:lnTo>
                        <a:pt x="1260" y="144"/>
                      </a:lnTo>
                      <a:lnTo>
                        <a:pt x="1260" y="136"/>
                      </a:lnTo>
                      <a:lnTo>
                        <a:pt x="1260" y="140"/>
                      </a:lnTo>
                      <a:lnTo>
                        <a:pt x="1260" y="145"/>
                      </a:lnTo>
                      <a:lnTo>
                        <a:pt x="1260" y="135"/>
                      </a:lnTo>
                      <a:lnTo>
                        <a:pt x="1260" y="138"/>
                      </a:lnTo>
                      <a:lnTo>
                        <a:pt x="1260" y="143"/>
                      </a:lnTo>
                      <a:lnTo>
                        <a:pt x="1260" y="126"/>
                      </a:lnTo>
                      <a:lnTo>
                        <a:pt x="1261" y="142"/>
                      </a:lnTo>
                      <a:lnTo>
                        <a:pt x="1261" y="149"/>
                      </a:lnTo>
                      <a:lnTo>
                        <a:pt x="1261" y="136"/>
                      </a:lnTo>
                      <a:lnTo>
                        <a:pt x="1261" y="137"/>
                      </a:lnTo>
                      <a:lnTo>
                        <a:pt x="1261" y="138"/>
                      </a:lnTo>
                      <a:lnTo>
                        <a:pt x="1261" y="133"/>
                      </a:lnTo>
                      <a:lnTo>
                        <a:pt x="1261" y="143"/>
                      </a:lnTo>
                      <a:lnTo>
                        <a:pt x="1261" y="139"/>
                      </a:lnTo>
                      <a:lnTo>
                        <a:pt x="1261" y="137"/>
                      </a:lnTo>
                      <a:lnTo>
                        <a:pt x="1261" y="139"/>
                      </a:lnTo>
                      <a:lnTo>
                        <a:pt x="1261" y="138"/>
                      </a:lnTo>
                      <a:lnTo>
                        <a:pt x="1261" y="127"/>
                      </a:lnTo>
                      <a:lnTo>
                        <a:pt x="1261" y="139"/>
                      </a:lnTo>
                      <a:lnTo>
                        <a:pt x="1261" y="136"/>
                      </a:lnTo>
                      <a:lnTo>
                        <a:pt x="1262" y="136"/>
                      </a:lnTo>
                      <a:lnTo>
                        <a:pt x="1262" y="138"/>
                      </a:lnTo>
                      <a:lnTo>
                        <a:pt x="1262" y="135"/>
                      </a:lnTo>
                      <a:lnTo>
                        <a:pt x="1262" y="145"/>
                      </a:lnTo>
                      <a:lnTo>
                        <a:pt x="1262" y="145"/>
                      </a:lnTo>
                      <a:lnTo>
                        <a:pt x="1262" y="140"/>
                      </a:lnTo>
                      <a:lnTo>
                        <a:pt x="1262" y="131"/>
                      </a:lnTo>
                      <a:lnTo>
                        <a:pt x="1262" y="134"/>
                      </a:lnTo>
                      <a:lnTo>
                        <a:pt x="1262" y="138"/>
                      </a:lnTo>
                      <a:lnTo>
                        <a:pt x="1262" y="145"/>
                      </a:lnTo>
                      <a:lnTo>
                        <a:pt x="1262" y="139"/>
                      </a:lnTo>
                      <a:lnTo>
                        <a:pt x="1262" y="134"/>
                      </a:lnTo>
                      <a:lnTo>
                        <a:pt x="1262" y="137"/>
                      </a:lnTo>
                      <a:lnTo>
                        <a:pt x="1263" y="137"/>
                      </a:lnTo>
                      <a:lnTo>
                        <a:pt x="1263" y="137"/>
                      </a:lnTo>
                      <a:lnTo>
                        <a:pt x="1263" y="139"/>
                      </a:lnTo>
                      <a:lnTo>
                        <a:pt x="1263" y="134"/>
                      </a:lnTo>
                      <a:lnTo>
                        <a:pt x="1263" y="131"/>
                      </a:lnTo>
                      <a:lnTo>
                        <a:pt x="1263" y="134"/>
                      </a:lnTo>
                      <a:lnTo>
                        <a:pt x="1263" y="133"/>
                      </a:lnTo>
                      <a:lnTo>
                        <a:pt x="1263" y="134"/>
                      </a:lnTo>
                      <a:lnTo>
                        <a:pt x="1263" y="128"/>
                      </a:lnTo>
                      <a:lnTo>
                        <a:pt x="1263" y="133"/>
                      </a:lnTo>
                      <a:lnTo>
                        <a:pt x="1263" y="135"/>
                      </a:lnTo>
                      <a:lnTo>
                        <a:pt x="1263" y="131"/>
                      </a:lnTo>
                      <a:lnTo>
                        <a:pt x="1263" y="136"/>
                      </a:lnTo>
                      <a:lnTo>
                        <a:pt x="1263" y="147"/>
                      </a:lnTo>
                      <a:lnTo>
                        <a:pt x="1263" y="139"/>
                      </a:lnTo>
                      <a:lnTo>
                        <a:pt x="1264" y="129"/>
                      </a:lnTo>
                      <a:lnTo>
                        <a:pt x="1264" y="134"/>
                      </a:lnTo>
                      <a:lnTo>
                        <a:pt x="1264" y="131"/>
                      </a:lnTo>
                      <a:lnTo>
                        <a:pt x="1264" y="133"/>
                      </a:lnTo>
                      <a:lnTo>
                        <a:pt x="1264" y="137"/>
                      </a:lnTo>
                      <a:lnTo>
                        <a:pt x="1264" y="146"/>
                      </a:lnTo>
                      <a:lnTo>
                        <a:pt x="1264" y="134"/>
                      </a:lnTo>
                      <a:lnTo>
                        <a:pt x="1264" y="130"/>
                      </a:lnTo>
                      <a:lnTo>
                        <a:pt x="1264" y="138"/>
                      </a:lnTo>
                      <a:lnTo>
                        <a:pt x="1264" y="140"/>
                      </a:lnTo>
                      <a:lnTo>
                        <a:pt x="1264" y="132"/>
                      </a:lnTo>
                      <a:lnTo>
                        <a:pt x="1264" y="136"/>
                      </a:lnTo>
                      <a:lnTo>
                        <a:pt x="1264" y="130"/>
                      </a:lnTo>
                      <a:lnTo>
                        <a:pt x="1265" y="134"/>
                      </a:lnTo>
                      <a:lnTo>
                        <a:pt x="1265" y="138"/>
                      </a:lnTo>
                      <a:lnTo>
                        <a:pt x="1265" y="135"/>
                      </a:lnTo>
                      <a:lnTo>
                        <a:pt x="1265" y="130"/>
                      </a:lnTo>
                      <a:lnTo>
                        <a:pt x="1265" y="135"/>
                      </a:lnTo>
                      <a:lnTo>
                        <a:pt x="1265" y="144"/>
                      </a:lnTo>
                      <a:lnTo>
                        <a:pt x="1265" y="132"/>
                      </a:lnTo>
                      <a:lnTo>
                        <a:pt x="1265" y="133"/>
                      </a:lnTo>
                      <a:lnTo>
                        <a:pt x="1265" y="133"/>
                      </a:lnTo>
                      <a:lnTo>
                        <a:pt x="1265" y="143"/>
                      </a:lnTo>
                      <a:lnTo>
                        <a:pt x="1265" y="136"/>
                      </a:lnTo>
                      <a:lnTo>
                        <a:pt x="1265" y="147"/>
                      </a:lnTo>
                      <a:lnTo>
                        <a:pt x="1265" y="141"/>
                      </a:lnTo>
                      <a:lnTo>
                        <a:pt x="1265" y="138"/>
                      </a:lnTo>
                      <a:lnTo>
                        <a:pt x="1266" y="135"/>
                      </a:lnTo>
                      <a:lnTo>
                        <a:pt x="1266" y="136"/>
                      </a:lnTo>
                      <a:lnTo>
                        <a:pt x="1266" y="129"/>
                      </a:lnTo>
                      <a:lnTo>
                        <a:pt x="1266" y="141"/>
                      </a:lnTo>
                      <a:lnTo>
                        <a:pt x="1266" y="131"/>
                      </a:lnTo>
                      <a:lnTo>
                        <a:pt x="1266" y="138"/>
                      </a:lnTo>
                      <a:lnTo>
                        <a:pt x="1266" y="132"/>
                      </a:lnTo>
                      <a:lnTo>
                        <a:pt x="1266" y="130"/>
                      </a:lnTo>
                      <a:lnTo>
                        <a:pt x="1266" y="133"/>
                      </a:lnTo>
                      <a:lnTo>
                        <a:pt x="1266" y="130"/>
                      </a:lnTo>
                      <a:lnTo>
                        <a:pt x="1266" y="135"/>
                      </a:lnTo>
                      <a:lnTo>
                        <a:pt x="1266" y="132"/>
                      </a:lnTo>
                      <a:lnTo>
                        <a:pt x="1266" y="139"/>
                      </a:lnTo>
                      <a:lnTo>
                        <a:pt x="1267" y="141"/>
                      </a:lnTo>
                      <a:lnTo>
                        <a:pt x="1267" y="141"/>
                      </a:lnTo>
                      <a:lnTo>
                        <a:pt x="1267" y="126"/>
                      </a:lnTo>
                      <a:lnTo>
                        <a:pt x="1267" y="132"/>
                      </a:lnTo>
                      <a:lnTo>
                        <a:pt x="1267" y="121"/>
                      </a:lnTo>
                      <a:lnTo>
                        <a:pt x="1267" y="138"/>
                      </a:lnTo>
                      <a:lnTo>
                        <a:pt x="1267" y="138"/>
                      </a:lnTo>
                      <a:lnTo>
                        <a:pt x="1267" y="145"/>
                      </a:lnTo>
                      <a:lnTo>
                        <a:pt x="1267" y="136"/>
                      </a:lnTo>
                      <a:lnTo>
                        <a:pt x="1267" y="134"/>
                      </a:lnTo>
                      <a:lnTo>
                        <a:pt x="1267" y="138"/>
                      </a:lnTo>
                      <a:lnTo>
                        <a:pt x="1267" y="137"/>
                      </a:lnTo>
                      <a:lnTo>
                        <a:pt x="1267" y="137"/>
                      </a:lnTo>
                      <a:lnTo>
                        <a:pt x="1268" y="141"/>
                      </a:lnTo>
                      <a:lnTo>
                        <a:pt x="1268" y="137"/>
                      </a:lnTo>
                      <a:lnTo>
                        <a:pt x="1268" y="127"/>
                      </a:lnTo>
                      <a:lnTo>
                        <a:pt x="1268" y="139"/>
                      </a:lnTo>
                      <a:lnTo>
                        <a:pt x="1268" y="136"/>
                      </a:lnTo>
                      <a:lnTo>
                        <a:pt x="1268" y="137"/>
                      </a:lnTo>
                      <a:lnTo>
                        <a:pt x="1268" y="147"/>
                      </a:lnTo>
                      <a:lnTo>
                        <a:pt x="1268" y="139"/>
                      </a:lnTo>
                      <a:lnTo>
                        <a:pt x="1268" y="133"/>
                      </a:lnTo>
                      <a:lnTo>
                        <a:pt x="1268" y="131"/>
                      </a:lnTo>
                      <a:lnTo>
                        <a:pt x="1268" y="141"/>
                      </a:lnTo>
                      <a:lnTo>
                        <a:pt x="1268" y="139"/>
                      </a:lnTo>
                      <a:lnTo>
                        <a:pt x="1268" y="144"/>
                      </a:lnTo>
                      <a:lnTo>
                        <a:pt x="1268" y="141"/>
                      </a:lnTo>
                      <a:lnTo>
                        <a:pt x="1268" y="133"/>
                      </a:lnTo>
                      <a:lnTo>
                        <a:pt x="1269" y="136"/>
                      </a:lnTo>
                      <a:lnTo>
                        <a:pt x="1269" y="139"/>
                      </a:lnTo>
                      <a:lnTo>
                        <a:pt x="1269" y="141"/>
                      </a:lnTo>
                      <a:lnTo>
                        <a:pt x="1269" y="142"/>
                      </a:lnTo>
                      <a:lnTo>
                        <a:pt x="1269" y="137"/>
                      </a:lnTo>
                      <a:lnTo>
                        <a:pt x="1269" y="146"/>
                      </a:lnTo>
                      <a:lnTo>
                        <a:pt x="1269" y="138"/>
                      </a:lnTo>
                      <a:lnTo>
                        <a:pt x="1269" y="135"/>
                      </a:lnTo>
                      <a:lnTo>
                        <a:pt x="1269" y="123"/>
                      </a:lnTo>
                      <a:lnTo>
                        <a:pt x="1269" y="136"/>
                      </a:lnTo>
                      <a:lnTo>
                        <a:pt x="1269" y="144"/>
                      </a:lnTo>
                      <a:lnTo>
                        <a:pt x="1269" y="141"/>
                      </a:lnTo>
                      <a:lnTo>
                        <a:pt x="1269" y="134"/>
                      </a:lnTo>
                      <a:lnTo>
                        <a:pt x="1270" y="133"/>
                      </a:lnTo>
                      <a:lnTo>
                        <a:pt x="1270" y="143"/>
                      </a:lnTo>
                      <a:lnTo>
                        <a:pt x="1270" y="145"/>
                      </a:lnTo>
                      <a:lnTo>
                        <a:pt x="1270" y="135"/>
                      </a:lnTo>
                      <a:lnTo>
                        <a:pt x="1270" y="140"/>
                      </a:lnTo>
                      <a:lnTo>
                        <a:pt x="1270" y="139"/>
                      </a:lnTo>
                      <a:lnTo>
                        <a:pt x="1270" y="139"/>
                      </a:lnTo>
                      <a:lnTo>
                        <a:pt x="1270" y="140"/>
                      </a:lnTo>
                      <a:lnTo>
                        <a:pt x="1270" y="138"/>
                      </a:lnTo>
                      <a:lnTo>
                        <a:pt x="1270" y="135"/>
                      </a:lnTo>
                      <a:lnTo>
                        <a:pt x="1270" y="141"/>
                      </a:lnTo>
                      <a:lnTo>
                        <a:pt x="1270" y="140"/>
                      </a:lnTo>
                      <a:lnTo>
                        <a:pt x="1270" y="139"/>
                      </a:lnTo>
                      <a:lnTo>
                        <a:pt x="1270" y="137"/>
                      </a:lnTo>
                      <a:lnTo>
                        <a:pt x="1271" y="146"/>
                      </a:lnTo>
                      <a:lnTo>
                        <a:pt x="1271" y="141"/>
                      </a:lnTo>
                      <a:lnTo>
                        <a:pt x="1271" y="139"/>
                      </a:lnTo>
                      <a:lnTo>
                        <a:pt x="1271" y="140"/>
                      </a:lnTo>
                      <a:lnTo>
                        <a:pt x="1271" y="134"/>
                      </a:lnTo>
                      <a:lnTo>
                        <a:pt x="1271" y="138"/>
                      </a:lnTo>
                      <a:lnTo>
                        <a:pt x="1271" y="131"/>
                      </a:lnTo>
                      <a:lnTo>
                        <a:pt x="1271" y="146"/>
                      </a:lnTo>
                      <a:lnTo>
                        <a:pt x="1271" y="143"/>
                      </a:lnTo>
                      <a:lnTo>
                        <a:pt x="1271" y="144"/>
                      </a:lnTo>
                      <a:lnTo>
                        <a:pt x="1271" y="135"/>
                      </a:lnTo>
                      <a:lnTo>
                        <a:pt x="1271" y="142"/>
                      </a:lnTo>
                      <a:lnTo>
                        <a:pt x="1271" y="137"/>
                      </a:lnTo>
                      <a:lnTo>
                        <a:pt x="1272" y="142"/>
                      </a:lnTo>
                      <a:lnTo>
                        <a:pt x="1272" y="135"/>
                      </a:lnTo>
                      <a:lnTo>
                        <a:pt x="1272" y="136"/>
                      </a:lnTo>
                      <a:lnTo>
                        <a:pt x="1272" y="148"/>
                      </a:lnTo>
                      <a:lnTo>
                        <a:pt x="1272" y="146"/>
                      </a:lnTo>
                      <a:lnTo>
                        <a:pt x="1272" y="136"/>
                      </a:lnTo>
                      <a:lnTo>
                        <a:pt x="1272" y="146"/>
                      </a:lnTo>
                      <a:lnTo>
                        <a:pt x="1272" y="141"/>
                      </a:lnTo>
                      <a:lnTo>
                        <a:pt x="1272" y="131"/>
                      </a:lnTo>
                      <a:lnTo>
                        <a:pt x="1272" y="134"/>
                      </a:lnTo>
                      <a:lnTo>
                        <a:pt x="1272" y="136"/>
                      </a:lnTo>
                      <a:lnTo>
                        <a:pt x="1272" y="144"/>
                      </a:lnTo>
                      <a:lnTo>
                        <a:pt x="1272" y="129"/>
                      </a:lnTo>
                      <a:lnTo>
                        <a:pt x="1272" y="147"/>
                      </a:lnTo>
                      <a:lnTo>
                        <a:pt x="1273" y="143"/>
                      </a:lnTo>
                      <a:lnTo>
                        <a:pt x="1273" y="143"/>
                      </a:lnTo>
                      <a:lnTo>
                        <a:pt x="1273" y="135"/>
                      </a:lnTo>
                      <a:lnTo>
                        <a:pt x="1273" y="138"/>
                      </a:lnTo>
                      <a:lnTo>
                        <a:pt x="1273" y="139"/>
                      </a:lnTo>
                      <a:lnTo>
                        <a:pt x="1273" y="137"/>
                      </a:lnTo>
                      <a:lnTo>
                        <a:pt x="1273" y="138"/>
                      </a:lnTo>
                      <a:lnTo>
                        <a:pt x="1273" y="143"/>
                      </a:lnTo>
                      <a:lnTo>
                        <a:pt x="1273" y="136"/>
                      </a:lnTo>
                      <a:lnTo>
                        <a:pt x="1273" y="131"/>
                      </a:lnTo>
                      <a:lnTo>
                        <a:pt x="1273" y="132"/>
                      </a:lnTo>
                      <a:lnTo>
                        <a:pt x="1273" y="137"/>
                      </a:lnTo>
                      <a:lnTo>
                        <a:pt x="1273" y="128"/>
                      </a:lnTo>
                      <a:lnTo>
                        <a:pt x="1273" y="147"/>
                      </a:lnTo>
                      <a:lnTo>
                        <a:pt x="1274" y="125"/>
                      </a:lnTo>
                      <a:lnTo>
                        <a:pt x="1274" y="140"/>
                      </a:lnTo>
                      <a:lnTo>
                        <a:pt x="1274" y="137"/>
                      </a:lnTo>
                      <a:lnTo>
                        <a:pt x="1274" y="142"/>
                      </a:lnTo>
                      <a:lnTo>
                        <a:pt x="1274" y="130"/>
                      </a:lnTo>
                      <a:lnTo>
                        <a:pt x="1274" y="143"/>
                      </a:lnTo>
                      <a:lnTo>
                        <a:pt x="1274" y="136"/>
                      </a:lnTo>
                      <a:lnTo>
                        <a:pt x="1274" y="134"/>
                      </a:lnTo>
                      <a:lnTo>
                        <a:pt x="1274" y="150"/>
                      </a:lnTo>
                      <a:lnTo>
                        <a:pt x="1274" y="138"/>
                      </a:lnTo>
                      <a:lnTo>
                        <a:pt x="1274" y="130"/>
                      </a:lnTo>
                      <a:lnTo>
                        <a:pt x="1274" y="132"/>
                      </a:lnTo>
                      <a:lnTo>
                        <a:pt x="1274" y="135"/>
                      </a:lnTo>
                      <a:lnTo>
                        <a:pt x="1275" y="145"/>
                      </a:lnTo>
                      <a:lnTo>
                        <a:pt x="1275" y="133"/>
                      </a:lnTo>
                      <a:lnTo>
                        <a:pt x="1275" y="140"/>
                      </a:lnTo>
                      <a:lnTo>
                        <a:pt x="1275" y="144"/>
                      </a:lnTo>
                      <a:lnTo>
                        <a:pt x="1275" y="139"/>
                      </a:lnTo>
                      <a:lnTo>
                        <a:pt x="1275" y="139"/>
                      </a:lnTo>
                      <a:lnTo>
                        <a:pt x="1275" y="150"/>
                      </a:lnTo>
                      <a:lnTo>
                        <a:pt x="1275" y="143"/>
                      </a:lnTo>
                      <a:lnTo>
                        <a:pt x="1275" y="132"/>
                      </a:lnTo>
                      <a:lnTo>
                        <a:pt x="1275" y="144"/>
                      </a:lnTo>
                      <a:lnTo>
                        <a:pt x="1275" y="135"/>
                      </a:lnTo>
                      <a:lnTo>
                        <a:pt x="1275" y="138"/>
                      </a:lnTo>
                      <a:lnTo>
                        <a:pt x="1275" y="142"/>
                      </a:lnTo>
                      <a:lnTo>
                        <a:pt x="1275" y="142"/>
                      </a:lnTo>
                      <a:lnTo>
                        <a:pt x="1276" y="143"/>
                      </a:lnTo>
                      <a:lnTo>
                        <a:pt x="1276" y="141"/>
                      </a:lnTo>
                      <a:lnTo>
                        <a:pt x="1276" y="148"/>
                      </a:lnTo>
                      <a:lnTo>
                        <a:pt x="1276" y="140"/>
                      </a:lnTo>
                      <a:lnTo>
                        <a:pt x="1276" y="140"/>
                      </a:lnTo>
                      <a:lnTo>
                        <a:pt x="1276" y="143"/>
                      </a:lnTo>
                      <a:lnTo>
                        <a:pt x="1276" y="139"/>
                      </a:lnTo>
                      <a:lnTo>
                        <a:pt x="1276" y="138"/>
                      </a:lnTo>
                      <a:lnTo>
                        <a:pt x="1276" y="143"/>
                      </a:lnTo>
                      <a:lnTo>
                        <a:pt x="1276" y="135"/>
                      </a:lnTo>
                      <a:lnTo>
                        <a:pt x="1276" y="142"/>
                      </a:lnTo>
                      <a:lnTo>
                        <a:pt x="1276" y="136"/>
                      </a:lnTo>
                      <a:lnTo>
                        <a:pt x="1276" y="144"/>
                      </a:lnTo>
                      <a:lnTo>
                        <a:pt x="1277" y="133"/>
                      </a:lnTo>
                      <a:lnTo>
                        <a:pt x="1277" y="141"/>
                      </a:lnTo>
                      <a:lnTo>
                        <a:pt x="1277" y="137"/>
                      </a:lnTo>
                      <a:lnTo>
                        <a:pt x="1277" y="138"/>
                      </a:lnTo>
                      <a:lnTo>
                        <a:pt x="1277" y="145"/>
                      </a:lnTo>
                      <a:lnTo>
                        <a:pt x="1277" y="137"/>
                      </a:lnTo>
                      <a:lnTo>
                        <a:pt x="1277" y="136"/>
                      </a:lnTo>
                      <a:lnTo>
                        <a:pt x="1277" y="143"/>
                      </a:lnTo>
                      <a:lnTo>
                        <a:pt x="1277" y="141"/>
                      </a:lnTo>
                      <a:lnTo>
                        <a:pt x="1277" y="138"/>
                      </a:lnTo>
                      <a:lnTo>
                        <a:pt x="1277" y="142"/>
                      </a:lnTo>
                      <a:lnTo>
                        <a:pt x="1277" y="139"/>
                      </a:lnTo>
                      <a:lnTo>
                        <a:pt x="1277" y="136"/>
                      </a:lnTo>
                      <a:lnTo>
                        <a:pt x="1277" y="143"/>
                      </a:lnTo>
                      <a:lnTo>
                        <a:pt x="1278" y="134"/>
                      </a:lnTo>
                      <a:lnTo>
                        <a:pt x="1278" y="144"/>
                      </a:lnTo>
                      <a:lnTo>
                        <a:pt x="1278" y="144"/>
                      </a:lnTo>
                      <a:lnTo>
                        <a:pt x="1278" y="136"/>
                      </a:lnTo>
                      <a:lnTo>
                        <a:pt x="1278" y="140"/>
                      </a:lnTo>
                      <a:lnTo>
                        <a:pt x="1278" y="136"/>
                      </a:lnTo>
                      <a:lnTo>
                        <a:pt x="1278" y="143"/>
                      </a:lnTo>
                      <a:lnTo>
                        <a:pt x="1278" y="137"/>
                      </a:lnTo>
                      <a:lnTo>
                        <a:pt x="1278" y="135"/>
                      </a:lnTo>
                      <a:lnTo>
                        <a:pt x="1278" y="136"/>
                      </a:lnTo>
                      <a:lnTo>
                        <a:pt x="1278" y="146"/>
                      </a:lnTo>
                      <a:lnTo>
                        <a:pt x="1278" y="140"/>
                      </a:lnTo>
                      <a:lnTo>
                        <a:pt x="1278" y="129"/>
                      </a:lnTo>
                      <a:lnTo>
                        <a:pt x="1278" y="141"/>
                      </a:lnTo>
                      <a:lnTo>
                        <a:pt x="1279" y="135"/>
                      </a:lnTo>
                      <a:lnTo>
                        <a:pt x="1279" y="136"/>
                      </a:lnTo>
                      <a:lnTo>
                        <a:pt x="1279" y="141"/>
                      </a:lnTo>
                      <a:lnTo>
                        <a:pt x="1279" y="134"/>
                      </a:lnTo>
                      <a:lnTo>
                        <a:pt x="1279" y="138"/>
                      </a:lnTo>
                      <a:lnTo>
                        <a:pt x="1279" y="137"/>
                      </a:lnTo>
                      <a:lnTo>
                        <a:pt x="1279" y="133"/>
                      </a:lnTo>
                      <a:lnTo>
                        <a:pt x="1279" y="139"/>
                      </a:lnTo>
                      <a:lnTo>
                        <a:pt x="1279" y="143"/>
                      </a:lnTo>
                      <a:lnTo>
                        <a:pt x="1279" y="138"/>
                      </a:lnTo>
                      <a:lnTo>
                        <a:pt x="1279" y="133"/>
                      </a:lnTo>
                      <a:lnTo>
                        <a:pt x="1279" y="135"/>
                      </a:lnTo>
                      <a:lnTo>
                        <a:pt x="1279" y="129"/>
                      </a:lnTo>
                      <a:lnTo>
                        <a:pt x="1280" y="141"/>
                      </a:lnTo>
                      <a:lnTo>
                        <a:pt x="1280" y="135"/>
                      </a:lnTo>
                      <a:lnTo>
                        <a:pt x="1280" y="139"/>
                      </a:lnTo>
                      <a:lnTo>
                        <a:pt x="1280" y="140"/>
                      </a:lnTo>
                      <a:lnTo>
                        <a:pt x="1280" y="144"/>
                      </a:lnTo>
                      <a:lnTo>
                        <a:pt x="1280" y="130"/>
                      </a:lnTo>
                      <a:lnTo>
                        <a:pt x="1280" y="138"/>
                      </a:lnTo>
                      <a:lnTo>
                        <a:pt x="1280" y="135"/>
                      </a:lnTo>
                      <a:lnTo>
                        <a:pt x="1280" y="140"/>
                      </a:lnTo>
                      <a:lnTo>
                        <a:pt x="1280" y="136"/>
                      </a:lnTo>
                      <a:lnTo>
                        <a:pt x="1280" y="145"/>
                      </a:lnTo>
                      <a:lnTo>
                        <a:pt x="1280" y="145"/>
                      </a:lnTo>
                      <a:lnTo>
                        <a:pt x="1280" y="141"/>
                      </a:lnTo>
                      <a:lnTo>
                        <a:pt x="1280" y="141"/>
                      </a:lnTo>
                      <a:lnTo>
                        <a:pt x="1281" y="134"/>
                      </a:lnTo>
                      <a:lnTo>
                        <a:pt x="1281" y="134"/>
                      </a:lnTo>
                      <a:lnTo>
                        <a:pt x="1281" y="126"/>
                      </a:lnTo>
                      <a:lnTo>
                        <a:pt x="1281" y="137"/>
                      </a:lnTo>
                      <a:lnTo>
                        <a:pt x="1281" y="135"/>
                      </a:lnTo>
                      <a:lnTo>
                        <a:pt x="1281" y="149"/>
                      </a:lnTo>
                      <a:lnTo>
                        <a:pt x="1281" y="128"/>
                      </a:lnTo>
                      <a:lnTo>
                        <a:pt x="1281" y="135"/>
                      </a:lnTo>
                      <a:lnTo>
                        <a:pt x="1281" y="130"/>
                      </a:lnTo>
                      <a:lnTo>
                        <a:pt x="1281" y="144"/>
                      </a:lnTo>
                      <a:lnTo>
                        <a:pt x="1281" y="140"/>
                      </a:lnTo>
                      <a:lnTo>
                        <a:pt x="1281" y="129"/>
                      </a:lnTo>
                      <a:lnTo>
                        <a:pt x="1281" y="144"/>
                      </a:lnTo>
                      <a:lnTo>
                        <a:pt x="1282" y="134"/>
                      </a:lnTo>
                      <a:lnTo>
                        <a:pt x="1282" y="138"/>
                      </a:lnTo>
                      <a:lnTo>
                        <a:pt x="1282" y="141"/>
                      </a:lnTo>
                      <a:lnTo>
                        <a:pt x="1282" y="142"/>
                      </a:lnTo>
                      <a:lnTo>
                        <a:pt x="1282" y="147"/>
                      </a:lnTo>
                      <a:lnTo>
                        <a:pt x="1282" y="140"/>
                      </a:lnTo>
                      <a:lnTo>
                        <a:pt x="1282" y="140"/>
                      </a:lnTo>
                      <a:lnTo>
                        <a:pt x="1282" y="139"/>
                      </a:lnTo>
                      <a:lnTo>
                        <a:pt x="1282" y="144"/>
                      </a:lnTo>
                      <a:lnTo>
                        <a:pt x="1282" y="133"/>
                      </a:lnTo>
                      <a:lnTo>
                        <a:pt x="1282" y="129"/>
                      </a:lnTo>
                      <a:lnTo>
                        <a:pt x="1282" y="129"/>
                      </a:lnTo>
                      <a:lnTo>
                        <a:pt x="1282" y="135"/>
                      </a:lnTo>
                      <a:lnTo>
                        <a:pt x="1282" y="133"/>
                      </a:lnTo>
                      <a:lnTo>
                        <a:pt x="1282" y="132"/>
                      </a:lnTo>
                      <a:lnTo>
                        <a:pt x="1283" y="140"/>
                      </a:lnTo>
                      <a:lnTo>
                        <a:pt x="1283" y="133"/>
                      </a:lnTo>
                      <a:lnTo>
                        <a:pt x="1283" y="141"/>
                      </a:lnTo>
                      <a:lnTo>
                        <a:pt x="1283" y="129"/>
                      </a:lnTo>
                      <a:lnTo>
                        <a:pt x="1283" y="133"/>
                      </a:lnTo>
                      <a:lnTo>
                        <a:pt x="1283" y="122"/>
                      </a:lnTo>
                      <a:lnTo>
                        <a:pt x="1283" y="143"/>
                      </a:lnTo>
                      <a:lnTo>
                        <a:pt x="1283" y="132"/>
                      </a:lnTo>
                      <a:lnTo>
                        <a:pt x="1283" y="143"/>
                      </a:lnTo>
                      <a:lnTo>
                        <a:pt x="1283" y="138"/>
                      </a:lnTo>
                      <a:lnTo>
                        <a:pt x="1283" y="129"/>
                      </a:lnTo>
                      <a:lnTo>
                        <a:pt x="1283" y="128"/>
                      </a:lnTo>
                      <a:lnTo>
                        <a:pt x="1283" y="149"/>
                      </a:lnTo>
                      <a:lnTo>
                        <a:pt x="1284" y="134"/>
                      </a:lnTo>
                      <a:lnTo>
                        <a:pt x="1284" y="140"/>
                      </a:lnTo>
                      <a:lnTo>
                        <a:pt x="1284" y="140"/>
                      </a:lnTo>
                      <a:lnTo>
                        <a:pt x="1284" y="140"/>
                      </a:lnTo>
                      <a:lnTo>
                        <a:pt x="1284" y="144"/>
                      </a:lnTo>
                      <a:lnTo>
                        <a:pt x="1284" y="135"/>
                      </a:lnTo>
                      <a:lnTo>
                        <a:pt x="1284" y="138"/>
                      </a:lnTo>
                      <a:lnTo>
                        <a:pt x="1284" y="134"/>
                      </a:lnTo>
                      <a:lnTo>
                        <a:pt x="1284" y="131"/>
                      </a:lnTo>
                      <a:lnTo>
                        <a:pt x="1284" y="138"/>
                      </a:lnTo>
                      <a:lnTo>
                        <a:pt x="1284" y="145"/>
                      </a:lnTo>
                      <a:lnTo>
                        <a:pt x="1284" y="126"/>
                      </a:lnTo>
                      <a:lnTo>
                        <a:pt x="1284" y="134"/>
                      </a:lnTo>
                      <a:lnTo>
                        <a:pt x="1285" y="133"/>
                      </a:lnTo>
                      <a:lnTo>
                        <a:pt x="1285" y="139"/>
                      </a:lnTo>
                      <a:lnTo>
                        <a:pt x="1285" y="146"/>
                      </a:lnTo>
                      <a:lnTo>
                        <a:pt x="1285" y="142"/>
                      </a:lnTo>
                      <a:lnTo>
                        <a:pt x="1285" y="130"/>
                      </a:lnTo>
                      <a:lnTo>
                        <a:pt x="1285" y="144"/>
                      </a:lnTo>
                      <a:lnTo>
                        <a:pt x="1285" y="136"/>
                      </a:lnTo>
                      <a:lnTo>
                        <a:pt x="1285" y="141"/>
                      </a:lnTo>
                      <a:lnTo>
                        <a:pt x="1285" y="127"/>
                      </a:lnTo>
                      <a:lnTo>
                        <a:pt x="1285" y="133"/>
                      </a:lnTo>
                      <a:lnTo>
                        <a:pt x="1285" y="137"/>
                      </a:lnTo>
                      <a:lnTo>
                        <a:pt x="1285" y="133"/>
                      </a:lnTo>
                      <a:lnTo>
                        <a:pt x="1285" y="138"/>
                      </a:lnTo>
                      <a:lnTo>
                        <a:pt x="1285" y="128"/>
                      </a:lnTo>
                      <a:lnTo>
                        <a:pt x="1286" y="128"/>
                      </a:lnTo>
                      <a:lnTo>
                        <a:pt x="1286" y="133"/>
                      </a:lnTo>
                      <a:lnTo>
                        <a:pt x="1286" y="133"/>
                      </a:lnTo>
                      <a:lnTo>
                        <a:pt x="1286" y="133"/>
                      </a:lnTo>
                      <a:lnTo>
                        <a:pt x="1286" y="136"/>
                      </a:lnTo>
                      <a:lnTo>
                        <a:pt x="1286" y="140"/>
                      </a:lnTo>
                      <a:lnTo>
                        <a:pt x="1286" y="135"/>
                      </a:lnTo>
                      <a:lnTo>
                        <a:pt x="1286" y="132"/>
                      </a:lnTo>
                      <a:lnTo>
                        <a:pt x="1286" y="137"/>
                      </a:lnTo>
                      <a:lnTo>
                        <a:pt x="1286" y="137"/>
                      </a:lnTo>
                      <a:lnTo>
                        <a:pt x="1286" y="128"/>
                      </a:lnTo>
                      <a:lnTo>
                        <a:pt x="1286" y="137"/>
                      </a:lnTo>
                      <a:lnTo>
                        <a:pt x="1286" y="144"/>
                      </a:lnTo>
                      <a:lnTo>
                        <a:pt x="1287" y="133"/>
                      </a:lnTo>
                      <a:lnTo>
                        <a:pt x="1287" y="134"/>
                      </a:lnTo>
                      <a:lnTo>
                        <a:pt x="1287" y="142"/>
                      </a:lnTo>
                      <a:lnTo>
                        <a:pt x="1287" y="131"/>
                      </a:lnTo>
                      <a:lnTo>
                        <a:pt x="1287" y="141"/>
                      </a:lnTo>
                      <a:lnTo>
                        <a:pt x="1287" y="142"/>
                      </a:lnTo>
                      <a:lnTo>
                        <a:pt x="1287" y="134"/>
                      </a:lnTo>
                      <a:lnTo>
                        <a:pt x="1287" y="136"/>
                      </a:lnTo>
                      <a:lnTo>
                        <a:pt x="1287" y="138"/>
                      </a:lnTo>
                      <a:lnTo>
                        <a:pt x="1287" y="136"/>
                      </a:lnTo>
                      <a:lnTo>
                        <a:pt x="1287" y="134"/>
                      </a:lnTo>
                      <a:lnTo>
                        <a:pt x="1287" y="139"/>
                      </a:lnTo>
                      <a:lnTo>
                        <a:pt x="1287" y="140"/>
                      </a:lnTo>
                      <a:lnTo>
                        <a:pt x="1287" y="147"/>
                      </a:lnTo>
                      <a:lnTo>
                        <a:pt x="1287" y="130"/>
                      </a:lnTo>
                      <a:lnTo>
                        <a:pt x="1288" y="136"/>
                      </a:lnTo>
                      <a:lnTo>
                        <a:pt x="1288" y="138"/>
                      </a:lnTo>
                      <a:lnTo>
                        <a:pt x="1288" y="143"/>
                      </a:lnTo>
                      <a:lnTo>
                        <a:pt x="1288" y="134"/>
                      </a:lnTo>
                      <a:lnTo>
                        <a:pt x="1288" y="130"/>
                      </a:lnTo>
                      <a:lnTo>
                        <a:pt x="1288" y="139"/>
                      </a:lnTo>
                      <a:lnTo>
                        <a:pt x="1288" y="143"/>
                      </a:lnTo>
                      <a:lnTo>
                        <a:pt x="1288" y="142"/>
                      </a:lnTo>
                      <a:lnTo>
                        <a:pt x="1288" y="138"/>
                      </a:lnTo>
                      <a:lnTo>
                        <a:pt x="1288" y="141"/>
                      </a:lnTo>
                      <a:lnTo>
                        <a:pt x="1288" y="138"/>
                      </a:lnTo>
                      <a:lnTo>
                        <a:pt x="1288" y="135"/>
                      </a:lnTo>
                      <a:lnTo>
                        <a:pt x="1288" y="137"/>
                      </a:lnTo>
                      <a:lnTo>
                        <a:pt x="1289" y="133"/>
                      </a:lnTo>
                      <a:lnTo>
                        <a:pt x="1289" y="135"/>
                      </a:lnTo>
                      <a:lnTo>
                        <a:pt x="1289" y="132"/>
                      </a:lnTo>
                      <a:lnTo>
                        <a:pt x="1289" y="143"/>
                      </a:lnTo>
                      <a:lnTo>
                        <a:pt x="1289" y="138"/>
                      </a:lnTo>
                      <a:lnTo>
                        <a:pt x="1289" y="130"/>
                      </a:lnTo>
                      <a:lnTo>
                        <a:pt x="1289" y="135"/>
                      </a:lnTo>
                      <a:lnTo>
                        <a:pt x="1289" y="137"/>
                      </a:lnTo>
                      <a:lnTo>
                        <a:pt x="1289" y="134"/>
                      </a:lnTo>
                      <a:lnTo>
                        <a:pt x="1289" y="132"/>
                      </a:lnTo>
                      <a:lnTo>
                        <a:pt x="1289" y="137"/>
                      </a:lnTo>
                      <a:lnTo>
                        <a:pt x="1289" y="145"/>
                      </a:lnTo>
                      <a:lnTo>
                        <a:pt x="1289" y="135"/>
                      </a:lnTo>
                      <a:lnTo>
                        <a:pt x="1290" y="126"/>
                      </a:lnTo>
                      <a:lnTo>
                        <a:pt x="1290" y="134"/>
                      </a:lnTo>
                      <a:lnTo>
                        <a:pt x="1290" y="130"/>
                      </a:lnTo>
                      <a:lnTo>
                        <a:pt x="1290" y="134"/>
                      </a:lnTo>
                      <a:lnTo>
                        <a:pt x="1290" y="140"/>
                      </a:lnTo>
                      <a:lnTo>
                        <a:pt x="1290" y="131"/>
                      </a:lnTo>
                      <a:lnTo>
                        <a:pt x="1290" y="131"/>
                      </a:lnTo>
                      <a:lnTo>
                        <a:pt x="1290" y="138"/>
                      </a:lnTo>
                      <a:lnTo>
                        <a:pt x="1290" y="135"/>
                      </a:lnTo>
                      <a:lnTo>
                        <a:pt x="1290" y="135"/>
                      </a:lnTo>
                      <a:lnTo>
                        <a:pt x="1290" y="125"/>
                      </a:lnTo>
                      <a:lnTo>
                        <a:pt x="1290" y="132"/>
                      </a:lnTo>
                      <a:lnTo>
                        <a:pt x="1290" y="131"/>
                      </a:lnTo>
                      <a:lnTo>
                        <a:pt x="1290" y="138"/>
                      </a:lnTo>
                      <a:lnTo>
                        <a:pt x="1291" y="132"/>
                      </a:lnTo>
                      <a:lnTo>
                        <a:pt x="1291" y="144"/>
                      </a:lnTo>
                      <a:lnTo>
                        <a:pt x="1291" y="132"/>
                      </a:lnTo>
                      <a:lnTo>
                        <a:pt x="1291" y="137"/>
                      </a:lnTo>
                      <a:lnTo>
                        <a:pt x="1291" y="136"/>
                      </a:lnTo>
                      <a:lnTo>
                        <a:pt x="1291" y="127"/>
                      </a:lnTo>
                      <a:lnTo>
                        <a:pt x="1291" y="137"/>
                      </a:lnTo>
                      <a:lnTo>
                        <a:pt x="1291" y="129"/>
                      </a:lnTo>
                      <a:lnTo>
                        <a:pt x="1291" y="139"/>
                      </a:lnTo>
                      <a:lnTo>
                        <a:pt x="1291" y="128"/>
                      </a:lnTo>
                      <a:lnTo>
                        <a:pt x="1291" y="129"/>
                      </a:lnTo>
                      <a:lnTo>
                        <a:pt x="1291" y="137"/>
                      </a:lnTo>
                      <a:lnTo>
                        <a:pt x="1291" y="132"/>
                      </a:lnTo>
                      <a:lnTo>
                        <a:pt x="1291" y="140"/>
                      </a:lnTo>
                      <a:lnTo>
                        <a:pt x="1292" y="141"/>
                      </a:lnTo>
                      <a:lnTo>
                        <a:pt x="1292" y="140"/>
                      </a:lnTo>
                      <a:lnTo>
                        <a:pt x="1292" y="139"/>
                      </a:lnTo>
                      <a:lnTo>
                        <a:pt x="1292" y="137"/>
                      </a:lnTo>
                      <a:lnTo>
                        <a:pt x="1292" y="134"/>
                      </a:lnTo>
                      <a:lnTo>
                        <a:pt x="1292" y="137"/>
                      </a:lnTo>
                      <a:lnTo>
                        <a:pt x="1292" y="133"/>
                      </a:lnTo>
                      <a:lnTo>
                        <a:pt x="1292" y="137"/>
                      </a:lnTo>
                      <a:lnTo>
                        <a:pt x="1292" y="135"/>
                      </a:lnTo>
                      <a:lnTo>
                        <a:pt x="1292" y="127"/>
                      </a:lnTo>
                      <a:lnTo>
                        <a:pt x="1292" y="132"/>
                      </a:lnTo>
                      <a:lnTo>
                        <a:pt x="1292" y="133"/>
                      </a:lnTo>
                      <a:lnTo>
                        <a:pt x="1292" y="145"/>
                      </a:lnTo>
                      <a:lnTo>
                        <a:pt x="1292" y="131"/>
                      </a:lnTo>
                      <a:lnTo>
                        <a:pt x="1293" y="141"/>
                      </a:lnTo>
                      <a:lnTo>
                        <a:pt x="1293" y="123"/>
                      </a:lnTo>
                      <a:lnTo>
                        <a:pt x="1293" y="143"/>
                      </a:lnTo>
                      <a:lnTo>
                        <a:pt x="1293" y="137"/>
                      </a:lnTo>
                      <a:lnTo>
                        <a:pt x="1293" y="140"/>
                      </a:lnTo>
                      <a:lnTo>
                        <a:pt x="1293" y="133"/>
                      </a:lnTo>
                      <a:lnTo>
                        <a:pt x="1293" y="130"/>
                      </a:lnTo>
                      <a:lnTo>
                        <a:pt x="1293" y="125"/>
                      </a:lnTo>
                      <a:lnTo>
                        <a:pt x="1293" y="138"/>
                      </a:lnTo>
                      <a:lnTo>
                        <a:pt x="1293" y="142"/>
                      </a:lnTo>
                      <a:lnTo>
                        <a:pt x="1293" y="136"/>
                      </a:lnTo>
                      <a:lnTo>
                        <a:pt x="1293" y="133"/>
                      </a:lnTo>
                      <a:lnTo>
                        <a:pt x="1293" y="129"/>
                      </a:lnTo>
                      <a:lnTo>
                        <a:pt x="1294" y="137"/>
                      </a:lnTo>
                      <a:lnTo>
                        <a:pt x="1294" y="139"/>
                      </a:lnTo>
                      <a:lnTo>
                        <a:pt x="1294" y="127"/>
                      </a:lnTo>
                      <a:lnTo>
                        <a:pt x="1294" y="138"/>
                      </a:lnTo>
                      <a:lnTo>
                        <a:pt x="1294" y="140"/>
                      </a:lnTo>
                      <a:lnTo>
                        <a:pt x="1294" y="147"/>
                      </a:lnTo>
                      <a:lnTo>
                        <a:pt x="1294" y="130"/>
                      </a:lnTo>
                      <a:lnTo>
                        <a:pt x="1294" y="134"/>
                      </a:lnTo>
                      <a:lnTo>
                        <a:pt x="1294" y="132"/>
                      </a:lnTo>
                      <a:lnTo>
                        <a:pt x="1294" y="137"/>
                      </a:lnTo>
                      <a:lnTo>
                        <a:pt x="1294" y="144"/>
                      </a:lnTo>
                      <a:lnTo>
                        <a:pt x="1294" y="142"/>
                      </a:lnTo>
                      <a:lnTo>
                        <a:pt x="1294" y="138"/>
                      </a:lnTo>
                      <a:lnTo>
                        <a:pt x="1295" y="140"/>
                      </a:lnTo>
                      <a:lnTo>
                        <a:pt x="1295" y="140"/>
                      </a:lnTo>
                      <a:lnTo>
                        <a:pt x="1295" y="137"/>
                      </a:lnTo>
                      <a:lnTo>
                        <a:pt x="1295" y="134"/>
                      </a:lnTo>
                      <a:lnTo>
                        <a:pt x="1295" y="135"/>
                      </a:lnTo>
                      <a:lnTo>
                        <a:pt x="1295" y="129"/>
                      </a:lnTo>
                      <a:lnTo>
                        <a:pt x="1295" y="128"/>
                      </a:lnTo>
                      <a:lnTo>
                        <a:pt x="1295" y="135"/>
                      </a:lnTo>
                      <a:lnTo>
                        <a:pt x="1295" y="140"/>
                      </a:lnTo>
                      <a:lnTo>
                        <a:pt x="1295" y="137"/>
                      </a:lnTo>
                      <a:lnTo>
                        <a:pt x="1295" y="133"/>
                      </a:lnTo>
                      <a:lnTo>
                        <a:pt x="1295" y="128"/>
                      </a:lnTo>
                      <a:lnTo>
                        <a:pt x="1295" y="134"/>
                      </a:lnTo>
                      <a:lnTo>
                        <a:pt x="1295" y="134"/>
                      </a:lnTo>
                      <a:lnTo>
                        <a:pt x="1296" y="133"/>
                      </a:lnTo>
                      <a:lnTo>
                        <a:pt x="1296" y="136"/>
                      </a:lnTo>
                      <a:lnTo>
                        <a:pt x="1296" y="139"/>
                      </a:lnTo>
                      <a:lnTo>
                        <a:pt x="1296" y="140"/>
                      </a:lnTo>
                      <a:lnTo>
                        <a:pt x="1296" y="132"/>
                      </a:lnTo>
                      <a:lnTo>
                        <a:pt x="1296" y="138"/>
                      </a:lnTo>
                      <a:lnTo>
                        <a:pt x="1296" y="134"/>
                      </a:lnTo>
                      <a:lnTo>
                        <a:pt x="1296" y="133"/>
                      </a:lnTo>
                      <a:lnTo>
                        <a:pt x="1296" y="134"/>
                      </a:lnTo>
                      <a:lnTo>
                        <a:pt x="1296" y="133"/>
                      </a:lnTo>
                      <a:lnTo>
                        <a:pt x="1296" y="140"/>
                      </a:lnTo>
                      <a:lnTo>
                        <a:pt x="1296" y="136"/>
                      </a:lnTo>
                      <a:lnTo>
                        <a:pt x="1296" y="134"/>
                      </a:lnTo>
                      <a:lnTo>
                        <a:pt x="1296" y="131"/>
                      </a:lnTo>
                      <a:lnTo>
                        <a:pt x="1297" y="134"/>
                      </a:lnTo>
                      <a:lnTo>
                        <a:pt x="1297" y="141"/>
                      </a:lnTo>
                      <a:lnTo>
                        <a:pt x="1297" y="133"/>
                      </a:lnTo>
                      <a:lnTo>
                        <a:pt x="1297" y="133"/>
                      </a:lnTo>
                      <a:lnTo>
                        <a:pt x="1297" y="139"/>
                      </a:lnTo>
                      <a:lnTo>
                        <a:pt x="1297" y="143"/>
                      </a:lnTo>
                      <a:lnTo>
                        <a:pt x="1297" y="131"/>
                      </a:lnTo>
                      <a:lnTo>
                        <a:pt x="1297" y="137"/>
                      </a:lnTo>
                      <a:lnTo>
                        <a:pt x="1297" y="137"/>
                      </a:lnTo>
                      <a:lnTo>
                        <a:pt x="1297" y="138"/>
                      </a:lnTo>
                      <a:lnTo>
                        <a:pt x="1297" y="136"/>
                      </a:lnTo>
                      <a:lnTo>
                        <a:pt x="1297" y="135"/>
                      </a:lnTo>
                      <a:lnTo>
                        <a:pt x="1297" y="141"/>
                      </a:lnTo>
                      <a:lnTo>
                        <a:pt x="1297" y="144"/>
                      </a:lnTo>
                      <a:lnTo>
                        <a:pt x="1298" y="141"/>
                      </a:lnTo>
                      <a:lnTo>
                        <a:pt x="1298" y="135"/>
                      </a:lnTo>
                      <a:lnTo>
                        <a:pt x="1298" y="138"/>
                      </a:lnTo>
                      <a:lnTo>
                        <a:pt x="1298" y="135"/>
                      </a:lnTo>
                      <a:lnTo>
                        <a:pt x="1298" y="139"/>
                      </a:lnTo>
                      <a:lnTo>
                        <a:pt x="1298" y="131"/>
                      </a:lnTo>
                      <a:lnTo>
                        <a:pt x="1298" y="142"/>
                      </a:lnTo>
                      <a:lnTo>
                        <a:pt x="1298" y="135"/>
                      </a:lnTo>
                      <a:lnTo>
                        <a:pt x="1298" y="147"/>
                      </a:lnTo>
                      <a:lnTo>
                        <a:pt x="1298" y="141"/>
                      </a:lnTo>
                      <a:lnTo>
                        <a:pt x="1298" y="147"/>
                      </a:lnTo>
                      <a:lnTo>
                        <a:pt x="1298" y="147"/>
                      </a:lnTo>
                      <a:lnTo>
                        <a:pt x="1298" y="146"/>
                      </a:lnTo>
                      <a:lnTo>
                        <a:pt x="1299" y="140"/>
                      </a:lnTo>
                      <a:lnTo>
                        <a:pt x="1299" y="143"/>
                      </a:lnTo>
                      <a:lnTo>
                        <a:pt x="1299" y="139"/>
                      </a:lnTo>
                      <a:lnTo>
                        <a:pt x="1299" y="146"/>
                      </a:lnTo>
                      <a:lnTo>
                        <a:pt x="1299" y="142"/>
                      </a:lnTo>
                      <a:lnTo>
                        <a:pt x="1299" y="139"/>
                      </a:lnTo>
                      <a:lnTo>
                        <a:pt x="1299" y="145"/>
                      </a:lnTo>
                      <a:lnTo>
                        <a:pt x="1299" y="136"/>
                      </a:lnTo>
                      <a:lnTo>
                        <a:pt x="1299" y="131"/>
                      </a:lnTo>
                      <a:lnTo>
                        <a:pt x="1299" y="135"/>
                      </a:lnTo>
                      <a:lnTo>
                        <a:pt x="1299" y="137"/>
                      </a:lnTo>
                      <a:lnTo>
                        <a:pt x="1299" y="141"/>
                      </a:lnTo>
                      <a:lnTo>
                        <a:pt x="1299" y="134"/>
                      </a:lnTo>
                      <a:lnTo>
                        <a:pt x="1300" y="134"/>
                      </a:lnTo>
                      <a:lnTo>
                        <a:pt x="1300" y="142"/>
                      </a:lnTo>
                      <a:lnTo>
                        <a:pt x="1300" y="141"/>
                      </a:lnTo>
                      <a:lnTo>
                        <a:pt x="1300" y="133"/>
                      </a:lnTo>
                      <a:lnTo>
                        <a:pt x="1300" y="133"/>
                      </a:lnTo>
                      <a:lnTo>
                        <a:pt x="1300" y="136"/>
                      </a:lnTo>
                      <a:lnTo>
                        <a:pt x="1300" y="133"/>
                      </a:lnTo>
                      <a:lnTo>
                        <a:pt x="1300" y="138"/>
                      </a:lnTo>
                      <a:lnTo>
                        <a:pt x="1300" y="143"/>
                      </a:lnTo>
                      <a:lnTo>
                        <a:pt x="1300" y="133"/>
                      </a:lnTo>
                      <a:lnTo>
                        <a:pt x="1300" y="137"/>
                      </a:lnTo>
                      <a:lnTo>
                        <a:pt x="1300" y="137"/>
                      </a:lnTo>
                      <a:lnTo>
                        <a:pt x="1300" y="127"/>
                      </a:lnTo>
                      <a:lnTo>
                        <a:pt x="1300" y="135"/>
                      </a:lnTo>
                      <a:lnTo>
                        <a:pt x="1301" y="136"/>
                      </a:lnTo>
                      <a:lnTo>
                        <a:pt x="1301" y="141"/>
                      </a:lnTo>
                      <a:lnTo>
                        <a:pt x="1301" y="138"/>
                      </a:lnTo>
                      <a:lnTo>
                        <a:pt x="1301" y="145"/>
                      </a:lnTo>
                      <a:lnTo>
                        <a:pt x="1301" y="137"/>
                      </a:lnTo>
                      <a:lnTo>
                        <a:pt x="1301" y="129"/>
                      </a:lnTo>
                      <a:lnTo>
                        <a:pt x="1301" y="133"/>
                      </a:lnTo>
                      <a:lnTo>
                        <a:pt x="1301" y="135"/>
                      </a:lnTo>
                      <a:lnTo>
                        <a:pt x="1301" y="145"/>
                      </a:lnTo>
                      <a:lnTo>
                        <a:pt x="1301" y="132"/>
                      </a:lnTo>
                      <a:lnTo>
                        <a:pt x="1301" y="141"/>
                      </a:lnTo>
                      <a:lnTo>
                        <a:pt x="1301" y="129"/>
                      </a:lnTo>
                      <a:lnTo>
                        <a:pt x="1301" y="131"/>
                      </a:lnTo>
                      <a:lnTo>
                        <a:pt x="1301" y="141"/>
                      </a:lnTo>
                      <a:lnTo>
                        <a:pt x="1302" y="142"/>
                      </a:lnTo>
                      <a:lnTo>
                        <a:pt x="1302" y="140"/>
                      </a:lnTo>
                      <a:lnTo>
                        <a:pt x="1302" y="137"/>
                      </a:lnTo>
                      <a:lnTo>
                        <a:pt x="1302" y="141"/>
                      </a:lnTo>
                      <a:lnTo>
                        <a:pt x="1302" y="136"/>
                      </a:lnTo>
                      <a:lnTo>
                        <a:pt x="1302" y="140"/>
                      </a:lnTo>
                      <a:lnTo>
                        <a:pt x="1302" y="140"/>
                      </a:lnTo>
                      <a:lnTo>
                        <a:pt x="1302" y="145"/>
                      </a:lnTo>
                      <a:lnTo>
                        <a:pt x="1302" y="141"/>
                      </a:lnTo>
                      <a:lnTo>
                        <a:pt x="1302" y="144"/>
                      </a:lnTo>
                      <a:lnTo>
                        <a:pt x="1302" y="132"/>
                      </a:lnTo>
                      <a:lnTo>
                        <a:pt x="1302" y="144"/>
                      </a:lnTo>
                      <a:lnTo>
                        <a:pt x="1302" y="150"/>
                      </a:lnTo>
                      <a:lnTo>
                        <a:pt x="1302" y="141"/>
                      </a:lnTo>
                      <a:lnTo>
                        <a:pt x="1303" y="137"/>
                      </a:lnTo>
                      <a:lnTo>
                        <a:pt x="1303" y="141"/>
                      </a:lnTo>
                      <a:lnTo>
                        <a:pt x="1303" y="133"/>
                      </a:lnTo>
                      <a:lnTo>
                        <a:pt x="1303" y="147"/>
                      </a:lnTo>
                      <a:lnTo>
                        <a:pt x="1303" y="135"/>
                      </a:lnTo>
                      <a:lnTo>
                        <a:pt x="1303" y="145"/>
                      </a:lnTo>
                      <a:lnTo>
                        <a:pt x="1303" y="130"/>
                      </a:lnTo>
                      <a:lnTo>
                        <a:pt x="1303" y="140"/>
                      </a:lnTo>
                      <a:lnTo>
                        <a:pt x="1303" y="138"/>
                      </a:lnTo>
                      <a:lnTo>
                        <a:pt x="1303" y="136"/>
                      </a:lnTo>
                      <a:lnTo>
                        <a:pt x="1303" y="139"/>
                      </a:lnTo>
                      <a:lnTo>
                        <a:pt x="1303" y="128"/>
                      </a:lnTo>
                      <a:lnTo>
                        <a:pt x="1303" y="140"/>
                      </a:lnTo>
                      <a:lnTo>
                        <a:pt x="1304" y="142"/>
                      </a:lnTo>
                      <a:lnTo>
                        <a:pt x="1304" y="142"/>
                      </a:lnTo>
                      <a:lnTo>
                        <a:pt x="1304" y="145"/>
                      </a:lnTo>
                      <a:lnTo>
                        <a:pt x="1304" y="144"/>
                      </a:lnTo>
                      <a:lnTo>
                        <a:pt x="1304" y="137"/>
                      </a:lnTo>
                      <a:lnTo>
                        <a:pt x="1304" y="145"/>
                      </a:lnTo>
                      <a:lnTo>
                        <a:pt x="1304" y="137"/>
                      </a:lnTo>
                      <a:lnTo>
                        <a:pt x="1304" y="128"/>
                      </a:lnTo>
                      <a:lnTo>
                        <a:pt x="1304" y="140"/>
                      </a:lnTo>
                      <a:lnTo>
                        <a:pt x="1304" y="135"/>
                      </a:lnTo>
                      <a:lnTo>
                        <a:pt x="1304" y="135"/>
                      </a:lnTo>
                      <a:lnTo>
                        <a:pt x="1304" y="137"/>
                      </a:lnTo>
                      <a:lnTo>
                        <a:pt x="1304" y="133"/>
                      </a:lnTo>
                      <a:lnTo>
                        <a:pt x="1304" y="138"/>
                      </a:lnTo>
                      <a:lnTo>
                        <a:pt x="1305" y="132"/>
                      </a:lnTo>
                      <a:lnTo>
                        <a:pt x="1305" y="143"/>
                      </a:lnTo>
                      <a:lnTo>
                        <a:pt x="1305" y="146"/>
                      </a:lnTo>
                      <a:lnTo>
                        <a:pt x="1305" y="136"/>
                      </a:lnTo>
                      <a:lnTo>
                        <a:pt x="1305" y="129"/>
                      </a:lnTo>
                      <a:lnTo>
                        <a:pt x="1305" y="135"/>
                      </a:lnTo>
                      <a:lnTo>
                        <a:pt x="1305" y="132"/>
                      </a:lnTo>
                      <a:lnTo>
                        <a:pt x="1305" y="134"/>
                      </a:lnTo>
                      <a:lnTo>
                        <a:pt x="1305" y="139"/>
                      </a:lnTo>
                      <a:lnTo>
                        <a:pt x="1305" y="143"/>
                      </a:lnTo>
                      <a:lnTo>
                        <a:pt x="1305" y="139"/>
                      </a:lnTo>
                      <a:lnTo>
                        <a:pt x="1305" y="140"/>
                      </a:lnTo>
                      <a:lnTo>
                        <a:pt x="1305" y="132"/>
                      </a:lnTo>
                      <a:lnTo>
                        <a:pt x="1305" y="137"/>
                      </a:lnTo>
                      <a:lnTo>
                        <a:pt x="1306" y="133"/>
                      </a:lnTo>
                      <a:lnTo>
                        <a:pt x="1306" y="133"/>
                      </a:lnTo>
                      <a:lnTo>
                        <a:pt x="1306" y="140"/>
                      </a:lnTo>
                      <a:lnTo>
                        <a:pt x="1306" y="136"/>
                      </a:lnTo>
                      <a:lnTo>
                        <a:pt x="1306" y="141"/>
                      </a:lnTo>
                      <a:lnTo>
                        <a:pt x="1306" y="137"/>
                      </a:lnTo>
                      <a:lnTo>
                        <a:pt x="1306" y="142"/>
                      </a:lnTo>
                      <a:lnTo>
                        <a:pt x="1306" y="130"/>
                      </a:lnTo>
                      <a:lnTo>
                        <a:pt x="1306" y="144"/>
                      </a:lnTo>
                      <a:lnTo>
                        <a:pt x="1306" y="133"/>
                      </a:lnTo>
                      <a:lnTo>
                        <a:pt x="1306" y="135"/>
                      </a:lnTo>
                      <a:lnTo>
                        <a:pt x="1306" y="141"/>
                      </a:lnTo>
                      <a:lnTo>
                        <a:pt x="1306" y="140"/>
                      </a:lnTo>
                      <a:lnTo>
                        <a:pt x="1307" y="134"/>
                      </a:lnTo>
                      <a:lnTo>
                        <a:pt x="1307" y="150"/>
                      </a:lnTo>
                      <a:lnTo>
                        <a:pt x="1307" y="143"/>
                      </a:lnTo>
                      <a:lnTo>
                        <a:pt x="1307" y="137"/>
                      </a:lnTo>
                      <a:lnTo>
                        <a:pt x="1307" y="136"/>
                      </a:lnTo>
                      <a:lnTo>
                        <a:pt x="1307" y="140"/>
                      </a:lnTo>
                      <a:lnTo>
                        <a:pt x="1307" y="140"/>
                      </a:lnTo>
                      <a:lnTo>
                        <a:pt x="1307" y="142"/>
                      </a:lnTo>
                      <a:lnTo>
                        <a:pt x="1307" y="139"/>
                      </a:lnTo>
                      <a:lnTo>
                        <a:pt x="1307" y="138"/>
                      </a:lnTo>
                      <a:lnTo>
                        <a:pt x="1307" y="132"/>
                      </a:lnTo>
                      <a:lnTo>
                        <a:pt x="1307" y="136"/>
                      </a:lnTo>
                      <a:lnTo>
                        <a:pt x="1307" y="140"/>
                      </a:lnTo>
                      <a:lnTo>
                        <a:pt x="1307" y="137"/>
                      </a:lnTo>
                      <a:lnTo>
                        <a:pt x="1308" y="137"/>
                      </a:lnTo>
                      <a:lnTo>
                        <a:pt x="1308" y="135"/>
                      </a:lnTo>
                      <a:lnTo>
                        <a:pt x="1308" y="134"/>
                      </a:lnTo>
                      <a:lnTo>
                        <a:pt x="1308" y="135"/>
                      </a:lnTo>
                      <a:lnTo>
                        <a:pt x="1308" y="140"/>
                      </a:lnTo>
                      <a:lnTo>
                        <a:pt x="1308" y="134"/>
                      </a:lnTo>
                      <a:lnTo>
                        <a:pt x="1308" y="134"/>
                      </a:lnTo>
                      <a:lnTo>
                        <a:pt x="1308" y="141"/>
                      </a:lnTo>
                      <a:lnTo>
                        <a:pt x="1308" y="142"/>
                      </a:lnTo>
                      <a:lnTo>
                        <a:pt x="1308" y="135"/>
                      </a:lnTo>
                      <a:lnTo>
                        <a:pt x="1308" y="143"/>
                      </a:lnTo>
                      <a:lnTo>
                        <a:pt x="1308" y="138"/>
                      </a:lnTo>
                      <a:lnTo>
                        <a:pt x="1308" y="135"/>
                      </a:lnTo>
                      <a:lnTo>
                        <a:pt x="1309" y="142"/>
                      </a:lnTo>
                      <a:lnTo>
                        <a:pt x="1309" y="131"/>
                      </a:lnTo>
                      <a:lnTo>
                        <a:pt x="1309" y="139"/>
                      </a:lnTo>
                      <a:lnTo>
                        <a:pt x="1309" y="134"/>
                      </a:lnTo>
                      <a:lnTo>
                        <a:pt x="1309" y="140"/>
                      </a:lnTo>
                      <a:lnTo>
                        <a:pt x="1309" y="140"/>
                      </a:lnTo>
                      <a:lnTo>
                        <a:pt x="1309" y="138"/>
                      </a:lnTo>
                      <a:lnTo>
                        <a:pt x="1309" y="136"/>
                      </a:lnTo>
                      <a:lnTo>
                        <a:pt x="1309" y="139"/>
                      </a:lnTo>
                      <a:lnTo>
                        <a:pt x="1309" y="140"/>
                      </a:lnTo>
                      <a:lnTo>
                        <a:pt x="1309" y="137"/>
                      </a:lnTo>
                      <a:lnTo>
                        <a:pt x="1309" y="137"/>
                      </a:lnTo>
                      <a:lnTo>
                        <a:pt x="1309" y="139"/>
                      </a:lnTo>
                      <a:lnTo>
                        <a:pt x="1309" y="136"/>
                      </a:lnTo>
                      <a:lnTo>
                        <a:pt x="1310" y="132"/>
                      </a:lnTo>
                      <a:lnTo>
                        <a:pt x="1310" y="144"/>
                      </a:lnTo>
                      <a:lnTo>
                        <a:pt x="1310" y="134"/>
                      </a:lnTo>
                      <a:lnTo>
                        <a:pt x="1310" y="130"/>
                      </a:lnTo>
                      <a:lnTo>
                        <a:pt x="1310" y="135"/>
                      </a:lnTo>
                      <a:lnTo>
                        <a:pt x="1310" y="138"/>
                      </a:lnTo>
                      <a:lnTo>
                        <a:pt x="1310" y="133"/>
                      </a:lnTo>
                      <a:lnTo>
                        <a:pt x="1310" y="124"/>
                      </a:lnTo>
                      <a:lnTo>
                        <a:pt x="1310" y="141"/>
                      </a:lnTo>
                      <a:lnTo>
                        <a:pt x="1310" y="136"/>
                      </a:lnTo>
                      <a:lnTo>
                        <a:pt x="1310" y="123"/>
                      </a:lnTo>
                      <a:lnTo>
                        <a:pt x="1310" y="130"/>
                      </a:lnTo>
                      <a:lnTo>
                        <a:pt x="1310" y="140"/>
                      </a:lnTo>
                      <a:lnTo>
                        <a:pt x="1310" y="132"/>
                      </a:lnTo>
                      <a:lnTo>
                        <a:pt x="1311" y="133"/>
                      </a:lnTo>
                      <a:lnTo>
                        <a:pt x="1311" y="141"/>
                      </a:lnTo>
                      <a:lnTo>
                        <a:pt x="1311" y="138"/>
                      </a:lnTo>
                      <a:lnTo>
                        <a:pt x="1311" y="133"/>
                      </a:lnTo>
                      <a:lnTo>
                        <a:pt x="1311" y="139"/>
                      </a:lnTo>
                      <a:lnTo>
                        <a:pt x="1311" y="135"/>
                      </a:lnTo>
                      <a:lnTo>
                        <a:pt x="1311" y="123"/>
                      </a:lnTo>
                      <a:lnTo>
                        <a:pt x="1311" y="137"/>
                      </a:lnTo>
                      <a:lnTo>
                        <a:pt x="1311" y="133"/>
                      </a:lnTo>
                      <a:lnTo>
                        <a:pt x="1311" y="135"/>
                      </a:lnTo>
                      <a:lnTo>
                        <a:pt x="1311" y="146"/>
                      </a:lnTo>
                      <a:lnTo>
                        <a:pt x="1311" y="139"/>
                      </a:lnTo>
                      <a:lnTo>
                        <a:pt x="1311" y="131"/>
                      </a:lnTo>
                      <a:lnTo>
                        <a:pt x="1312" y="145"/>
                      </a:lnTo>
                      <a:lnTo>
                        <a:pt x="1312" y="128"/>
                      </a:lnTo>
                      <a:lnTo>
                        <a:pt x="1312" y="137"/>
                      </a:lnTo>
                      <a:lnTo>
                        <a:pt x="1312" y="133"/>
                      </a:lnTo>
                      <a:lnTo>
                        <a:pt x="1312" y="125"/>
                      </a:lnTo>
                      <a:lnTo>
                        <a:pt x="1312" y="138"/>
                      </a:lnTo>
                      <a:lnTo>
                        <a:pt x="1312" y="134"/>
                      </a:lnTo>
                      <a:lnTo>
                        <a:pt x="1312" y="135"/>
                      </a:lnTo>
                      <a:lnTo>
                        <a:pt x="1312" y="139"/>
                      </a:lnTo>
                      <a:lnTo>
                        <a:pt x="1312" y="135"/>
                      </a:lnTo>
                      <a:lnTo>
                        <a:pt x="1312" y="143"/>
                      </a:lnTo>
                      <a:lnTo>
                        <a:pt x="1312" y="134"/>
                      </a:lnTo>
                      <a:lnTo>
                        <a:pt x="1312" y="137"/>
                      </a:lnTo>
                      <a:lnTo>
                        <a:pt x="1312" y="135"/>
                      </a:lnTo>
                      <a:lnTo>
                        <a:pt x="1313" y="126"/>
                      </a:lnTo>
                      <a:lnTo>
                        <a:pt x="1313" y="134"/>
                      </a:lnTo>
                      <a:lnTo>
                        <a:pt x="1313" y="148"/>
                      </a:lnTo>
                      <a:lnTo>
                        <a:pt x="1313" y="146"/>
                      </a:lnTo>
                      <a:lnTo>
                        <a:pt x="1313" y="134"/>
                      </a:lnTo>
                      <a:lnTo>
                        <a:pt x="1313" y="147"/>
                      </a:lnTo>
                      <a:lnTo>
                        <a:pt x="1313" y="137"/>
                      </a:lnTo>
                      <a:lnTo>
                        <a:pt x="1313" y="137"/>
                      </a:lnTo>
                      <a:lnTo>
                        <a:pt x="1313" y="139"/>
                      </a:lnTo>
                      <a:lnTo>
                        <a:pt x="1313" y="135"/>
                      </a:lnTo>
                      <a:lnTo>
                        <a:pt x="1313" y="144"/>
                      </a:lnTo>
                      <a:lnTo>
                        <a:pt x="1313" y="143"/>
                      </a:lnTo>
                      <a:lnTo>
                        <a:pt x="1313" y="137"/>
                      </a:lnTo>
                      <a:lnTo>
                        <a:pt x="1314" y="132"/>
                      </a:lnTo>
                      <a:lnTo>
                        <a:pt x="1314" y="136"/>
                      </a:lnTo>
                      <a:lnTo>
                        <a:pt x="1314" y="146"/>
                      </a:lnTo>
                      <a:lnTo>
                        <a:pt x="1314" y="141"/>
                      </a:lnTo>
                      <a:lnTo>
                        <a:pt x="1314" y="136"/>
                      </a:lnTo>
                      <a:lnTo>
                        <a:pt x="1314" y="127"/>
                      </a:lnTo>
                      <a:lnTo>
                        <a:pt x="1314" y="135"/>
                      </a:lnTo>
                      <a:lnTo>
                        <a:pt x="1314" y="140"/>
                      </a:lnTo>
                      <a:lnTo>
                        <a:pt x="1314" y="145"/>
                      </a:lnTo>
                      <a:lnTo>
                        <a:pt x="1314" y="148"/>
                      </a:lnTo>
                      <a:lnTo>
                        <a:pt x="1314" y="134"/>
                      </a:lnTo>
                      <a:lnTo>
                        <a:pt x="1314" y="149"/>
                      </a:lnTo>
                      <a:lnTo>
                        <a:pt x="1314" y="140"/>
                      </a:lnTo>
                      <a:lnTo>
                        <a:pt x="1314" y="137"/>
                      </a:lnTo>
                      <a:lnTo>
                        <a:pt x="1315" y="139"/>
                      </a:lnTo>
                      <a:lnTo>
                        <a:pt x="1315" y="131"/>
                      </a:lnTo>
                      <a:lnTo>
                        <a:pt x="1315" y="135"/>
                      </a:lnTo>
                      <a:lnTo>
                        <a:pt x="1315" y="136"/>
                      </a:lnTo>
                      <a:lnTo>
                        <a:pt x="1315" y="138"/>
                      </a:lnTo>
                      <a:lnTo>
                        <a:pt x="1315" y="136"/>
                      </a:lnTo>
                      <a:lnTo>
                        <a:pt x="1315" y="134"/>
                      </a:lnTo>
                      <a:lnTo>
                        <a:pt x="1315" y="127"/>
                      </a:lnTo>
                      <a:lnTo>
                        <a:pt x="1315" y="144"/>
                      </a:lnTo>
                      <a:lnTo>
                        <a:pt x="1315" y="131"/>
                      </a:lnTo>
                      <a:lnTo>
                        <a:pt x="1315" y="135"/>
                      </a:lnTo>
                      <a:lnTo>
                        <a:pt x="1315" y="136"/>
                      </a:lnTo>
                      <a:lnTo>
                        <a:pt x="1315" y="126"/>
                      </a:lnTo>
                      <a:lnTo>
                        <a:pt x="1315" y="136"/>
                      </a:lnTo>
                      <a:lnTo>
                        <a:pt x="1316" y="129"/>
                      </a:lnTo>
                      <a:lnTo>
                        <a:pt x="1316" y="143"/>
                      </a:lnTo>
                      <a:lnTo>
                        <a:pt x="1316" y="130"/>
                      </a:lnTo>
                      <a:lnTo>
                        <a:pt x="1316" y="136"/>
                      </a:lnTo>
                      <a:lnTo>
                        <a:pt x="1316" y="134"/>
                      </a:lnTo>
                      <a:lnTo>
                        <a:pt x="1316" y="133"/>
                      </a:lnTo>
                      <a:lnTo>
                        <a:pt x="1316" y="131"/>
                      </a:lnTo>
                      <a:lnTo>
                        <a:pt x="1316" y="138"/>
                      </a:lnTo>
                      <a:lnTo>
                        <a:pt x="1316" y="141"/>
                      </a:lnTo>
                      <a:lnTo>
                        <a:pt x="1316" y="139"/>
                      </a:lnTo>
                      <a:lnTo>
                        <a:pt x="1316" y="137"/>
                      </a:lnTo>
                      <a:lnTo>
                        <a:pt x="1316" y="136"/>
                      </a:lnTo>
                      <a:lnTo>
                        <a:pt x="1316" y="135"/>
                      </a:lnTo>
                      <a:lnTo>
                        <a:pt x="1317" y="134"/>
                      </a:lnTo>
                      <a:lnTo>
                        <a:pt x="1317" y="141"/>
                      </a:lnTo>
                      <a:lnTo>
                        <a:pt x="1317" y="127"/>
                      </a:lnTo>
                      <a:lnTo>
                        <a:pt x="1317" y="138"/>
                      </a:lnTo>
                      <a:lnTo>
                        <a:pt x="1317" y="131"/>
                      </a:lnTo>
                      <a:lnTo>
                        <a:pt x="1317" y="134"/>
                      </a:lnTo>
                      <a:lnTo>
                        <a:pt x="1317" y="140"/>
                      </a:lnTo>
                      <a:lnTo>
                        <a:pt x="1317" y="134"/>
                      </a:lnTo>
                      <a:lnTo>
                        <a:pt x="1317" y="138"/>
                      </a:lnTo>
                      <a:lnTo>
                        <a:pt x="1317" y="138"/>
                      </a:lnTo>
                      <a:lnTo>
                        <a:pt x="1317" y="140"/>
                      </a:lnTo>
                      <a:lnTo>
                        <a:pt x="1317" y="136"/>
                      </a:lnTo>
                      <a:lnTo>
                        <a:pt x="1317" y="138"/>
                      </a:lnTo>
                      <a:lnTo>
                        <a:pt x="1317" y="144"/>
                      </a:lnTo>
                      <a:lnTo>
                        <a:pt x="1318" y="139"/>
                      </a:lnTo>
                      <a:lnTo>
                        <a:pt x="1318" y="129"/>
                      </a:lnTo>
                      <a:lnTo>
                        <a:pt x="1318" y="132"/>
                      </a:lnTo>
                      <a:lnTo>
                        <a:pt x="1318" y="145"/>
                      </a:lnTo>
                      <a:lnTo>
                        <a:pt x="1318" y="139"/>
                      </a:lnTo>
                      <a:lnTo>
                        <a:pt x="1318" y="139"/>
                      </a:lnTo>
                      <a:lnTo>
                        <a:pt x="1318" y="149"/>
                      </a:lnTo>
                      <a:lnTo>
                        <a:pt x="1318" y="139"/>
                      </a:lnTo>
                      <a:lnTo>
                        <a:pt x="1318" y="136"/>
                      </a:lnTo>
                      <a:lnTo>
                        <a:pt x="1318" y="141"/>
                      </a:lnTo>
                      <a:lnTo>
                        <a:pt x="1318" y="136"/>
                      </a:lnTo>
                      <a:lnTo>
                        <a:pt x="1318" y="136"/>
                      </a:lnTo>
                      <a:lnTo>
                        <a:pt x="1318" y="134"/>
                      </a:lnTo>
                      <a:lnTo>
                        <a:pt x="1319" y="136"/>
                      </a:lnTo>
                      <a:lnTo>
                        <a:pt x="1319" y="140"/>
                      </a:lnTo>
                      <a:lnTo>
                        <a:pt x="1319" y="134"/>
                      </a:lnTo>
                      <a:lnTo>
                        <a:pt x="1319" y="136"/>
                      </a:lnTo>
                      <a:lnTo>
                        <a:pt x="1319" y="132"/>
                      </a:lnTo>
                      <a:lnTo>
                        <a:pt x="1319" y="125"/>
                      </a:lnTo>
                      <a:lnTo>
                        <a:pt x="1319" y="143"/>
                      </a:lnTo>
                      <a:lnTo>
                        <a:pt x="1319" y="135"/>
                      </a:lnTo>
                      <a:lnTo>
                        <a:pt x="1319" y="134"/>
                      </a:lnTo>
                      <a:lnTo>
                        <a:pt x="1319" y="134"/>
                      </a:lnTo>
                      <a:lnTo>
                        <a:pt x="1319" y="131"/>
                      </a:lnTo>
                      <a:lnTo>
                        <a:pt x="1319" y="137"/>
                      </a:lnTo>
                      <a:lnTo>
                        <a:pt x="1319" y="136"/>
                      </a:lnTo>
                      <a:lnTo>
                        <a:pt x="1319" y="134"/>
                      </a:lnTo>
                      <a:lnTo>
                        <a:pt x="1320" y="137"/>
                      </a:lnTo>
                      <a:lnTo>
                        <a:pt x="1320" y="135"/>
                      </a:lnTo>
                      <a:lnTo>
                        <a:pt x="1320" y="137"/>
                      </a:lnTo>
                      <a:lnTo>
                        <a:pt x="1320" y="133"/>
                      </a:lnTo>
                      <a:lnTo>
                        <a:pt x="1320" y="130"/>
                      </a:lnTo>
                      <a:lnTo>
                        <a:pt x="1320" y="128"/>
                      </a:lnTo>
                      <a:lnTo>
                        <a:pt x="1320" y="128"/>
                      </a:lnTo>
                      <a:lnTo>
                        <a:pt x="1320" y="140"/>
                      </a:lnTo>
                      <a:lnTo>
                        <a:pt x="1320" y="135"/>
                      </a:lnTo>
                      <a:lnTo>
                        <a:pt x="1320" y="133"/>
                      </a:lnTo>
                      <a:lnTo>
                        <a:pt x="1320" y="130"/>
                      </a:lnTo>
                      <a:lnTo>
                        <a:pt x="1320" y="139"/>
                      </a:lnTo>
                      <a:lnTo>
                        <a:pt x="1320" y="119"/>
                      </a:lnTo>
                      <a:lnTo>
                        <a:pt x="1320" y="131"/>
                      </a:lnTo>
                      <a:lnTo>
                        <a:pt x="1321" y="136"/>
                      </a:lnTo>
                      <a:lnTo>
                        <a:pt x="1321" y="135"/>
                      </a:lnTo>
                      <a:lnTo>
                        <a:pt x="1321" y="134"/>
                      </a:lnTo>
                      <a:lnTo>
                        <a:pt x="1321" y="130"/>
                      </a:lnTo>
                      <a:lnTo>
                        <a:pt x="1321" y="134"/>
                      </a:lnTo>
                      <a:lnTo>
                        <a:pt x="1321" y="138"/>
                      </a:lnTo>
                      <a:lnTo>
                        <a:pt x="1321" y="131"/>
                      </a:lnTo>
                      <a:lnTo>
                        <a:pt x="1321" y="128"/>
                      </a:lnTo>
                      <a:lnTo>
                        <a:pt x="1321" y="129"/>
                      </a:lnTo>
                      <a:lnTo>
                        <a:pt x="1321" y="134"/>
                      </a:lnTo>
                      <a:lnTo>
                        <a:pt x="1321" y="131"/>
                      </a:lnTo>
                      <a:lnTo>
                        <a:pt x="1321" y="144"/>
                      </a:lnTo>
                      <a:lnTo>
                        <a:pt x="1321" y="130"/>
                      </a:lnTo>
                      <a:lnTo>
                        <a:pt x="1321" y="140"/>
                      </a:lnTo>
                      <a:lnTo>
                        <a:pt x="1322" y="139"/>
                      </a:lnTo>
                      <a:lnTo>
                        <a:pt x="1322" y="126"/>
                      </a:lnTo>
                      <a:lnTo>
                        <a:pt x="1322" y="134"/>
                      </a:lnTo>
                      <a:lnTo>
                        <a:pt x="1322" y="117"/>
                      </a:lnTo>
                      <a:lnTo>
                        <a:pt x="1322" y="125"/>
                      </a:lnTo>
                      <a:lnTo>
                        <a:pt x="1322" y="121"/>
                      </a:lnTo>
                      <a:lnTo>
                        <a:pt x="1322" y="135"/>
                      </a:lnTo>
                      <a:lnTo>
                        <a:pt x="1322" y="137"/>
                      </a:lnTo>
                      <a:lnTo>
                        <a:pt x="1322" y="126"/>
                      </a:lnTo>
                      <a:lnTo>
                        <a:pt x="1322" y="139"/>
                      </a:lnTo>
                      <a:lnTo>
                        <a:pt x="1322" y="135"/>
                      </a:lnTo>
                      <a:lnTo>
                        <a:pt x="1322" y="132"/>
                      </a:lnTo>
                      <a:lnTo>
                        <a:pt x="1322" y="141"/>
                      </a:lnTo>
                      <a:lnTo>
                        <a:pt x="1323" y="130"/>
                      </a:lnTo>
                      <a:lnTo>
                        <a:pt x="1323" y="138"/>
                      </a:lnTo>
                      <a:lnTo>
                        <a:pt x="1323" y="137"/>
                      </a:lnTo>
                      <a:lnTo>
                        <a:pt x="1323" y="142"/>
                      </a:lnTo>
                      <a:lnTo>
                        <a:pt x="1323" y="136"/>
                      </a:lnTo>
                      <a:lnTo>
                        <a:pt x="1323" y="139"/>
                      </a:lnTo>
                      <a:lnTo>
                        <a:pt x="1323" y="144"/>
                      </a:lnTo>
                      <a:lnTo>
                        <a:pt x="1323" y="136"/>
                      </a:lnTo>
                      <a:lnTo>
                        <a:pt x="1323" y="139"/>
                      </a:lnTo>
                      <a:lnTo>
                        <a:pt x="1323" y="138"/>
                      </a:lnTo>
                      <a:lnTo>
                        <a:pt x="1323" y="143"/>
                      </a:lnTo>
                      <a:lnTo>
                        <a:pt x="1323" y="144"/>
                      </a:lnTo>
                      <a:lnTo>
                        <a:pt x="1323" y="135"/>
                      </a:lnTo>
                      <a:lnTo>
                        <a:pt x="1324" y="138"/>
                      </a:lnTo>
                      <a:lnTo>
                        <a:pt x="1324" y="138"/>
                      </a:lnTo>
                      <a:lnTo>
                        <a:pt x="1324" y="144"/>
                      </a:lnTo>
                      <a:lnTo>
                        <a:pt x="1324" y="139"/>
                      </a:lnTo>
                      <a:lnTo>
                        <a:pt x="1324" y="134"/>
                      </a:lnTo>
                      <a:lnTo>
                        <a:pt x="1324" y="136"/>
                      </a:lnTo>
                      <a:lnTo>
                        <a:pt x="1324" y="139"/>
                      </a:lnTo>
                      <a:lnTo>
                        <a:pt x="1324" y="134"/>
                      </a:lnTo>
                      <a:lnTo>
                        <a:pt x="1324" y="140"/>
                      </a:lnTo>
                      <a:lnTo>
                        <a:pt x="1324" y="134"/>
                      </a:lnTo>
                      <a:lnTo>
                        <a:pt x="1324" y="140"/>
                      </a:lnTo>
                      <a:lnTo>
                        <a:pt x="1324" y="137"/>
                      </a:lnTo>
                      <a:lnTo>
                        <a:pt x="1324" y="139"/>
                      </a:lnTo>
                      <a:lnTo>
                        <a:pt x="1324" y="151"/>
                      </a:lnTo>
                      <a:lnTo>
                        <a:pt x="1324" y="138"/>
                      </a:lnTo>
                      <a:lnTo>
                        <a:pt x="1325" y="140"/>
                      </a:lnTo>
                      <a:lnTo>
                        <a:pt x="1325" y="142"/>
                      </a:lnTo>
                      <a:lnTo>
                        <a:pt x="1325" y="136"/>
                      </a:lnTo>
                      <a:lnTo>
                        <a:pt x="1325" y="139"/>
                      </a:lnTo>
                      <a:lnTo>
                        <a:pt x="1325" y="136"/>
                      </a:lnTo>
                      <a:lnTo>
                        <a:pt x="1325" y="145"/>
                      </a:lnTo>
                      <a:lnTo>
                        <a:pt x="1325" y="132"/>
                      </a:lnTo>
                      <a:lnTo>
                        <a:pt x="1325" y="139"/>
                      </a:lnTo>
                      <a:lnTo>
                        <a:pt x="1325" y="139"/>
                      </a:lnTo>
                      <a:lnTo>
                        <a:pt x="1325" y="126"/>
                      </a:lnTo>
                      <a:lnTo>
                        <a:pt x="1325" y="129"/>
                      </a:lnTo>
                      <a:lnTo>
                        <a:pt x="1325" y="128"/>
                      </a:lnTo>
                      <a:lnTo>
                        <a:pt x="1325" y="137"/>
                      </a:lnTo>
                      <a:lnTo>
                        <a:pt x="1326" y="122"/>
                      </a:lnTo>
                      <a:lnTo>
                        <a:pt x="1326" y="125"/>
                      </a:lnTo>
                      <a:lnTo>
                        <a:pt x="1326" y="126"/>
                      </a:lnTo>
                      <a:lnTo>
                        <a:pt x="1326" y="129"/>
                      </a:lnTo>
                      <a:lnTo>
                        <a:pt x="1326" y="130"/>
                      </a:lnTo>
                      <a:lnTo>
                        <a:pt x="1326" y="135"/>
                      </a:lnTo>
                      <a:lnTo>
                        <a:pt x="1326" y="142"/>
                      </a:lnTo>
                      <a:lnTo>
                        <a:pt x="1326" y="138"/>
                      </a:lnTo>
                      <a:lnTo>
                        <a:pt x="1326" y="148"/>
                      </a:lnTo>
                      <a:lnTo>
                        <a:pt x="1326" y="136"/>
                      </a:lnTo>
                      <a:lnTo>
                        <a:pt x="1326" y="142"/>
                      </a:lnTo>
                      <a:lnTo>
                        <a:pt x="1326" y="141"/>
                      </a:lnTo>
                      <a:lnTo>
                        <a:pt x="1326" y="141"/>
                      </a:lnTo>
                      <a:lnTo>
                        <a:pt x="1326" y="138"/>
                      </a:lnTo>
                      <a:lnTo>
                        <a:pt x="1327" y="141"/>
                      </a:lnTo>
                      <a:lnTo>
                        <a:pt x="1327" y="143"/>
                      </a:lnTo>
                      <a:lnTo>
                        <a:pt x="1327" y="137"/>
                      </a:lnTo>
                      <a:lnTo>
                        <a:pt x="1327" y="135"/>
                      </a:lnTo>
                      <a:lnTo>
                        <a:pt x="1327" y="139"/>
                      </a:lnTo>
                      <a:lnTo>
                        <a:pt x="1327" y="126"/>
                      </a:lnTo>
                      <a:lnTo>
                        <a:pt x="1327" y="132"/>
                      </a:lnTo>
                      <a:lnTo>
                        <a:pt x="1327" y="130"/>
                      </a:lnTo>
                      <a:lnTo>
                        <a:pt x="1327" y="138"/>
                      </a:lnTo>
                      <a:lnTo>
                        <a:pt x="1327" y="131"/>
                      </a:lnTo>
                      <a:lnTo>
                        <a:pt x="1327" y="134"/>
                      </a:lnTo>
                      <a:lnTo>
                        <a:pt x="1327" y="140"/>
                      </a:lnTo>
                      <a:lnTo>
                        <a:pt x="1327" y="142"/>
                      </a:lnTo>
                      <a:lnTo>
                        <a:pt x="1328" y="137"/>
                      </a:lnTo>
                      <a:lnTo>
                        <a:pt x="1328" y="147"/>
                      </a:lnTo>
                      <a:lnTo>
                        <a:pt x="1328" y="136"/>
                      </a:lnTo>
                      <a:lnTo>
                        <a:pt x="1328" y="138"/>
                      </a:lnTo>
                      <a:lnTo>
                        <a:pt x="1328" y="150"/>
                      </a:lnTo>
                      <a:lnTo>
                        <a:pt x="1328" y="142"/>
                      </a:lnTo>
                      <a:lnTo>
                        <a:pt x="1328" y="137"/>
                      </a:lnTo>
                      <a:lnTo>
                        <a:pt x="1328" y="139"/>
                      </a:lnTo>
                      <a:lnTo>
                        <a:pt x="1328" y="145"/>
                      </a:lnTo>
                      <a:lnTo>
                        <a:pt x="1328" y="138"/>
                      </a:lnTo>
                      <a:lnTo>
                        <a:pt x="1328" y="138"/>
                      </a:lnTo>
                      <a:lnTo>
                        <a:pt x="1328" y="144"/>
                      </a:lnTo>
                      <a:lnTo>
                        <a:pt x="1328" y="138"/>
                      </a:lnTo>
                      <a:lnTo>
                        <a:pt x="1329" y="140"/>
                      </a:lnTo>
                      <a:lnTo>
                        <a:pt x="1329" y="138"/>
                      </a:lnTo>
                      <a:lnTo>
                        <a:pt x="1329" y="138"/>
                      </a:lnTo>
                      <a:lnTo>
                        <a:pt x="1329" y="138"/>
                      </a:lnTo>
                      <a:lnTo>
                        <a:pt x="1329" y="144"/>
                      </a:lnTo>
                      <a:lnTo>
                        <a:pt x="1329" y="136"/>
                      </a:lnTo>
                      <a:lnTo>
                        <a:pt x="1329" y="142"/>
                      </a:lnTo>
                      <a:lnTo>
                        <a:pt x="1329" y="134"/>
                      </a:lnTo>
                      <a:lnTo>
                        <a:pt x="1329" y="135"/>
                      </a:lnTo>
                      <a:lnTo>
                        <a:pt x="1329" y="140"/>
                      </a:lnTo>
                      <a:lnTo>
                        <a:pt x="1329" y="145"/>
                      </a:lnTo>
                      <a:lnTo>
                        <a:pt x="1329" y="149"/>
                      </a:lnTo>
                      <a:lnTo>
                        <a:pt x="1329" y="145"/>
                      </a:lnTo>
                      <a:lnTo>
                        <a:pt x="1329" y="139"/>
                      </a:lnTo>
                      <a:lnTo>
                        <a:pt x="1329" y="142"/>
                      </a:lnTo>
                      <a:lnTo>
                        <a:pt x="1330" y="133"/>
                      </a:lnTo>
                      <a:lnTo>
                        <a:pt x="1330" y="140"/>
                      </a:lnTo>
                      <a:lnTo>
                        <a:pt x="1330" y="134"/>
                      </a:lnTo>
                      <a:lnTo>
                        <a:pt x="1330" y="143"/>
                      </a:lnTo>
                      <a:lnTo>
                        <a:pt x="1330" y="139"/>
                      </a:lnTo>
                      <a:lnTo>
                        <a:pt x="1330" y="148"/>
                      </a:lnTo>
                      <a:lnTo>
                        <a:pt x="1330" y="139"/>
                      </a:lnTo>
                      <a:lnTo>
                        <a:pt x="1330" y="138"/>
                      </a:lnTo>
                      <a:lnTo>
                        <a:pt x="1330" y="138"/>
                      </a:lnTo>
                      <a:lnTo>
                        <a:pt x="1330" y="129"/>
                      </a:lnTo>
                      <a:lnTo>
                        <a:pt x="1330" y="140"/>
                      </a:lnTo>
                      <a:lnTo>
                        <a:pt x="1330" y="139"/>
                      </a:lnTo>
                      <a:lnTo>
                        <a:pt x="1330" y="147"/>
                      </a:lnTo>
                      <a:lnTo>
                        <a:pt x="1331" y="140"/>
                      </a:lnTo>
                      <a:lnTo>
                        <a:pt x="1331" y="135"/>
                      </a:lnTo>
                      <a:lnTo>
                        <a:pt x="1331" y="139"/>
                      </a:lnTo>
                      <a:lnTo>
                        <a:pt x="1331" y="141"/>
                      </a:lnTo>
                      <a:lnTo>
                        <a:pt x="1331" y="137"/>
                      </a:lnTo>
                      <a:lnTo>
                        <a:pt x="1331" y="134"/>
                      </a:lnTo>
                      <a:lnTo>
                        <a:pt x="1331" y="128"/>
                      </a:lnTo>
                      <a:lnTo>
                        <a:pt x="1331" y="135"/>
                      </a:lnTo>
                      <a:lnTo>
                        <a:pt x="1331" y="132"/>
                      </a:lnTo>
                      <a:lnTo>
                        <a:pt x="1331" y="126"/>
                      </a:lnTo>
                      <a:lnTo>
                        <a:pt x="1331" y="126"/>
                      </a:lnTo>
                      <a:lnTo>
                        <a:pt x="1331" y="129"/>
                      </a:lnTo>
                      <a:lnTo>
                        <a:pt x="1331" y="134"/>
                      </a:lnTo>
                      <a:lnTo>
                        <a:pt x="1331" y="129"/>
                      </a:lnTo>
                      <a:lnTo>
                        <a:pt x="1332" y="122"/>
                      </a:lnTo>
                      <a:lnTo>
                        <a:pt x="1332" y="133"/>
                      </a:lnTo>
                      <a:lnTo>
                        <a:pt x="1332" y="131"/>
                      </a:lnTo>
                      <a:lnTo>
                        <a:pt x="1332" y="125"/>
                      </a:lnTo>
                      <a:lnTo>
                        <a:pt x="1332" y="120"/>
                      </a:lnTo>
                      <a:lnTo>
                        <a:pt x="1332" y="130"/>
                      </a:lnTo>
                      <a:lnTo>
                        <a:pt x="1332" y="126"/>
                      </a:lnTo>
                      <a:lnTo>
                        <a:pt x="1332" y="129"/>
                      </a:lnTo>
                      <a:lnTo>
                        <a:pt x="1332" y="131"/>
                      </a:lnTo>
                      <a:lnTo>
                        <a:pt x="1332" y="127"/>
                      </a:lnTo>
                      <a:lnTo>
                        <a:pt x="1332" y="135"/>
                      </a:lnTo>
                      <a:lnTo>
                        <a:pt x="1332" y="131"/>
                      </a:lnTo>
                      <a:lnTo>
                        <a:pt x="1332" y="124"/>
                      </a:lnTo>
                      <a:lnTo>
                        <a:pt x="1333" y="127"/>
                      </a:lnTo>
                      <a:lnTo>
                        <a:pt x="1333" y="129"/>
                      </a:lnTo>
                      <a:lnTo>
                        <a:pt x="1333" y="118"/>
                      </a:lnTo>
                      <a:lnTo>
                        <a:pt x="1333" y="129"/>
                      </a:lnTo>
                      <a:lnTo>
                        <a:pt x="1333" y="126"/>
                      </a:lnTo>
                      <a:lnTo>
                        <a:pt x="1333" y="133"/>
                      </a:lnTo>
                      <a:lnTo>
                        <a:pt x="1333" y="122"/>
                      </a:lnTo>
                      <a:lnTo>
                        <a:pt x="1333" y="137"/>
                      </a:lnTo>
                      <a:lnTo>
                        <a:pt x="1333" y="129"/>
                      </a:lnTo>
                      <a:lnTo>
                        <a:pt x="1333" y="130"/>
                      </a:lnTo>
                      <a:lnTo>
                        <a:pt x="1333" y="135"/>
                      </a:lnTo>
                      <a:lnTo>
                        <a:pt x="1333" y="130"/>
                      </a:lnTo>
                      <a:lnTo>
                        <a:pt x="1333" y="134"/>
                      </a:lnTo>
                      <a:lnTo>
                        <a:pt x="1334" y="133"/>
                      </a:lnTo>
                      <a:lnTo>
                        <a:pt x="1334" y="134"/>
                      </a:lnTo>
                      <a:lnTo>
                        <a:pt x="1334" y="126"/>
                      </a:lnTo>
                      <a:lnTo>
                        <a:pt x="1334" y="143"/>
                      </a:lnTo>
                      <a:lnTo>
                        <a:pt x="1334" y="135"/>
                      </a:lnTo>
                      <a:lnTo>
                        <a:pt x="1334" y="137"/>
                      </a:lnTo>
                      <a:lnTo>
                        <a:pt x="1334" y="134"/>
                      </a:lnTo>
                      <a:lnTo>
                        <a:pt x="1334" y="138"/>
                      </a:lnTo>
                      <a:lnTo>
                        <a:pt x="1334" y="134"/>
                      </a:lnTo>
                      <a:lnTo>
                        <a:pt x="1334" y="134"/>
                      </a:lnTo>
                      <a:lnTo>
                        <a:pt x="1334" y="133"/>
                      </a:lnTo>
                      <a:lnTo>
                        <a:pt x="1334" y="142"/>
                      </a:lnTo>
                      <a:lnTo>
                        <a:pt x="1334" y="135"/>
                      </a:lnTo>
                      <a:lnTo>
                        <a:pt x="1334" y="135"/>
                      </a:lnTo>
                      <a:lnTo>
                        <a:pt x="1334" y="137"/>
                      </a:lnTo>
                      <a:lnTo>
                        <a:pt x="1335" y="132"/>
                      </a:lnTo>
                      <a:lnTo>
                        <a:pt x="1335" y="133"/>
                      </a:lnTo>
                      <a:lnTo>
                        <a:pt x="1335" y="129"/>
                      </a:lnTo>
                      <a:lnTo>
                        <a:pt x="1335" y="133"/>
                      </a:lnTo>
                      <a:lnTo>
                        <a:pt x="1335" y="138"/>
                      </a:lnTo>
                      <a:lnTo>
                        <a:pt x="1335" y="130"/>
                      </a:lnTo>
                      <a:lnTo>
                        <a:pt x="1335" y="129"/>
                      </a:lnTo>
                      <a:lnTo>
                        <a:pt x="1335" y="131"/>
                      </a:lnTo>
                      <a:lnTo>
                        <a:pt x="1335" y="135"/>
                      </a:lnTo>
                      <a:lnTo>
                        <a:pt x="1335" y="126"/>
                      </a:lnTo>
                      <a:lnTo>
                        <a:pt x="1335" y="128"/>
                      </a:lnTo>
                      <a:lnTo>
                        <a:pt x="1335" y="132"/>
                      </a:lnTo>
                      <a:lnTo>
                        <a:pt x="1335" y="135"/>
                      </a:lnTo>
                      <a:lnTo>
                        <a:pt x="1336" y="131"/>
                      </a:lnTo>
                      <a:lnTo>
                        <a:pt x="1336" y="131"/>
                      </a:lnTo>
                      <a:lnTo>
                        <a:pt x="1336" y="132"/>
                      </a:lnTo>
                      <a:lnTo>
                        <a:pt x="1336" y="127"/>
                      </a:lnTo>
                      <a:lnTo>
                        <a:pt x="1336" y="136"/>
                      </a:lnTo>
                      <a:lnTo>
                        <a:pt x="1336" y="130"/>
                      </a:lnTo>
                      <a:lnTo>
                        <a:pt x="1336" y="133"/>
                      </a:lnTo>
                      <a:lnTo>
                        <a:pt x="1336" y="136"/>
                      </a:lnTo>
                      <a:lnTo>
                        <a:pt x="1336" y="131"/>
                      </a:lnTo>
                      <a:lnTo>
                        <a:pt x="1336" y="136"/>
                      </a:lnTo>
                      <a:lnTo>
                        <a:pt x="1336" y="133"/>
                      </a:lnTo>
                      <a:lnTo>
                        <a:pt x="1336" y="126"/>
                      </a:lnTo>
                      <a:lnTo>
                        <a:pt x="1336" y="128"/>
                      </a:lnTo>
                      <a:lnTo>
                        <a:pt x="1336" y="126"/>
                      </a:lnTo>
                      <a:lnTo>
                        <a:pt x="1337" y="126"/>
                      </a:lnTo>
                      <a:lnTo>
                        <a:pt x="1337" y="123"/>
                      </a:lnTo>
                      <a:lnTo>
                        <a:pt x="1337" y="131"/>
                      </a:lnTo>
                      <a:lnTo>
                        <a:pt x="1337" y="132"/>
                      </a:lnTo>
                      <a:lnTo>
                        <a:pt x="1337" y="134"/>
                      </a:lnTo>
                      <a:lnTo>
                        <a:pt x="1337" y="135"/>
                      </a:lnTo>
                      <a:lnTo>
                        <a:pt x="1337" y="125"/>
                      </a:lnTo>
                      <a:lnTo>
                        <a:pt x="1337" y="133"/>
                      </a:lnTo>
                      <a:lnTo>
                        <a:pt x="1337" y="133"/>
                      </a:lnTo>
                      <a:lnTo>
                        <a:pt x="1337" y="126"/>
                      </a:lnTo>
                      <a:lnTo>
                        <a:pt x="1337" y="130"/>
                      </a:lnTo>
                      <a:lnTo>
                        <a:pt x="1337" y="125"/>
                      </a:lnTo>
                      <a:lnTo>
                        <a:pt x="1337" y="134"/>
                      </a:lnTo>
                      <a:lnTo>
                        <a:pt x="1338" y="137"/>
                      </a:lnTo>
                      <a:lnTo>
                        <a:pt x="1338" y="134"/>
                      </a:lnTo>
                      <a:lnTo>
                        <a:pt x="1338" y="136"/>
                      </a:lnTo>
                      <a:lnTo>
                        <a:pt x="1338" y="138"/>
                      </a:lnTo>
                      <a:lnTo>
                        <a:pt x="1338" y="129"/>
                      </a:lnTo>
                      <a:lnTo>
                        <a:pt x="1338" y="119"/>
                      </a:lnTo>
                      <a:lnTo>
                        <a:pt x="1338" y="132"/>
                      </a:lnTo>
                      <a:lnTo>
                        <a:pt x="1338" y="133"/>
                      </a:lnTo>
                      <a:lnTo>
                        <a:pt x="1338" y="126"/>
                      </a:lnTo>
                      <a:lnTo>
                        <a:pt x="1338" y="130"/>
                      </a:lnTo>
                      <a:lnTo>
                        <a:pt x="1338" y="132"/>
                      </a:lnTo>
                      <a:lnTo>
                        <a:pt x="1338" y="128"/>
                      </a:lnTo>
                      <a:lnTo>
                        <a:pt x="1338" y="132"/>
                      </a:lnTo>
                      <a:lnTo>
                        <a:pt x="1338" y="131"/>
                      </a:lnTo>
                      <a:lnTo>
                        <a:pt x="1338" y="134"/>
                      </a:lnTo>
                      <a:lnTo>
                        <a:pt x="1339" y="136"/>
                      </a:lnTo>
                      <a:lnTo>
                        <a:pt x="1339" y="137"/>
                      </a:lnTo>
                      <a:lnTo>
                        <a:pt x="1339" y="141"/>
                      </a:lnTo>
                      <a:lnTo>
                        <a:pt x="1339" y="136"/>
                      </a:lnTo>
                      <a:lnTo>
                        <a:pt x="1339" y="133"/>
                      </a:lnTo>
                      <a:lnTo>
                        <a:pt x="1339" y="145"/>
                      </a:lnTo>
                      <a:lnTo>
                        <a:pt x="1339" y="137"/>
                      </a:lnTo>
                      <a:lnTo>
                        <a:pt x="1339" y="128"/>
                      </a:lnTo>
                      <a:lnTo>
                        <a:pt x="1339" y="132"/>
                      </a:lnTo>
                      <a:lnTo>
                        <a:pt x="1339" y="128"/>
                      </a:lnTo>
                      <a:lnTo>
                        <a:pt x="1339" y="136"/>
                      </a:lnTo>
                      <a:lnTo>
                        <a:pt x="1339" y="122"/>
                      </a:lnTo>
                      <a:lnTo>
                        <a:pt x="1339" y="131"/>
                      </a:lnTo>
                      <a:lnTo>
                        <a:pt x="1340" y="129"/>
                      </a:lnTo>
                      <a:lnTo>
                        <a:pt x="1340" y="132"/>
                      </a:lnTo>
                      <a:lnTo>
                        <a:pt x="1340" y="126"/>
                      </a:lnTo>
                      <a:lnTo>
                        <a:pt x="1340" y="130"/>
                      </a:lnTo>
                      <a:lnTo>
                        <a:pt x="1340" y="136"/>
                      </a:lnTo>
                      <a:lnTo>
                        <a:pt x="1340" y="126"/>
                      </a:lnTo>
                      <a:lnTo>
                        <a:pt x="1340" y="132"/>
                      </a:lnTo>
                      <a:lnTo>
                        <a:pt x="1340" y="137"/>
                      </a:lnTo>
                      <a:lnTo>
                        <a:pt x="1340" y="140"/>
                      </a:lnTo>
                      <a:lnTo>
                        <a:pt x="1340" y="134"/>
                      </a:lnTo>
                      <a:lnTo>
                        <a:pt x="1340" y="130"/>
                      </a:lnTo>
                      <a:lnTo>
                        <a:pt x="1340" y="135"/>
                      </a:lnTo>
                      <a:lnTo>
                        <a:pt x="1340" y="143"/>
                      </a:lnTo>
                      <a:lnTo>
                        <a:pt x="1341" y="137"/>
                      </a:lnTo>
                      <a:lnTo>
                        <a:pt x="1341" y="138"/>
                      </a:lnTo>
                      <a:lnTo>
                        <a:pt x="1341" y="131"/>
                      </a:lnTo>
                      <a:lnTo>
                        <a:pt x="1341" y="133"/>
                      </a:lnTo>
                      <a:lnTo>
                        <a:pt x="1341" y="140"/>
                      </a:lnTo>
                      <a:lnTo>
                        <a:pt x="1341" y="145"/>
                      </a:lnTo>
                      <a:lnTo>
                        <a:pt x="1341" y="139"/>
                      </a:lnTo>
                      <a:lnTo>
                        <a:pt x="1341" y="142"/>
                      </a:lnTo>
                      <a:lnTo>
                        <a:pt x="1341" y="144"/>
                      </a:lnTo>
                      <a:lnTo>
                        <a:pt x="1341" y="139"/>
                      </a:lnTo>
                      <a:lnTo>
                        <a:pt x="1341" y="144"/>
                      </a:lnTo>
                      <a:lnTo>
                        <a:pt x="1341" y="140"/>
                      </a:lnTo>
                      <a:lnTo>
                        <a:pt x="1341" y="145"/>
                      </a:lnTo>
                      <a:lnTo>
                        <a:pt x="1341" y="136"/>
                      </a:lnTo>
                      <a:lnTo>
                        <a:pt x="1342" y="134"/>
                      </a:lnTo>
                      <a:lnTo>
                        <a:pt x="1342" y="138"/>
                      </a:lnTo>
                      <a:lnTo>
                        <a:pt x="1342" y="131"/>
                      </a:lnTo>
                      <a:lnTo>
                        <a:pt x="1342" y="144"/>
                      </a:lnTo>
                      <a:lnTo>
                        <a:pt x="1342" y="140"/>
                      </a:lnTo>
                      <a:lnTo>
                        <a:pt x="1342" y="133"/>
                      </a:lnTo>
                      <a:lnTo>
                        <a:pt x="1342" y="143"/>
                      </a:lnTo>
                      <a:lnTo>
                        <a:pt x="1342" y="136"/>
                      </a:lnTo>
                      <a:lnTo>
                        <a:pt x="1342" y="131"/>
                      </a:lnTo>
                      <a:lnTo>
                        <a:pt x="1342" y="135"/>
                      </a:lnTo>
                      <a:lnTo>
                        <a:pt x="1342" y="131"/>
                      </a:lnTo>
                      <a:lnTo>
                        <a:pt x="1342" y="137"/>
                      </a:lnTo>
                      <a:lnTo>
                        <a:pt x="1342" y="134"/>
                      </a:lnTo>
                      <a:lnTo>
                        <a:pt x="1343" y="137"/>
                      </a:lnTo>
                      <a:lnTo>
                        <a:pt x="1343" y="131"/>
                      </a:lnTo>
                      <a:lnTo>
                        <a:pt x="1343" y="137"/>
                      </a:lnTo>
                      <a:lnTo>
                        <a:pt x="1343" y="133"/>
                      </a:lnTo>
                      <a:lnTo>
                        <a:pt x="1343" y="126"/>
                      </a:lnTo>
                      <a:lnTo>
                        <a:pt x="1343" y="136"/>
                      </a:lnTo>
                      <a:lnTo>
                        <a:pt x="1343" y="140"/>
                      </a:lnTo>
                      <a:lnTo>
                        <a:pt x="1343" y="125"/>
                      </a:lnTo>
                      <a:lnTo>
                        <a:pt x="1343" y="126"/>
                      </a:lnTo>
                      <a:lnTo>
                        <a:pt x="1343" y="123"/>
                      </a:lnTo>
                      <a:lnTo>
                        <a:pt x="1343" y="128"/>
                      </a:lnTo>
                      <a:lnTo>
                        <a:pt x="1343" y="121"/>
                      </a:lnTo>
                      <a:lnTo>
                        <a:pt x="1343" y="133"/>
                      </a:lnTo>
                      <a:lnTo>
                        <a:pt x="1343" y="128"/>
                      </a:lnTo>
                      <a:lnTo>
                        <a:pt x="1343" y="135"/>
                      </a:lnTo>
                      <a:lnTo>
                        <a:pt x="1344" y="127"/>
                      </a:lnTo>
                      <a:lnTo>
                        <a:pt x="1344" y="128"/>
                      </a:lnTo>
                      <a:lnTo>
                        <a:pt x="1344" y="124"/>
                      </a:lnTo>
                      <a:lnTo>
                        <a:pt x="1344" y="122"/>
                      </a:lnTo>
                      <a:lnTo>
                        <a:pt x="1344" y="129"/>
                      </a:lnTo>
                      <a:lnTo>
                        <a:pt x="1344" y="126"/>
                      </a:lnTo>
                      <a:lnTo>
                        <a:pt x="1344" y="117"/>
                      </a:lnTo>
                      <a:lnTo>
                        <a:pt x="1344" y="133"/>
                      </a:lnTo>
                      <a:lnTo>
                        <a:pt x="1344" y="127"/>
                      </a:lnTo>
                      <a:lnTo>
                        <a:pt x="1344" y="134"/>
                      </a:lnTo>
                      <a:lnTo>
                        <a:pt x="1344" y="126"/>
                      </a:lnTo>
                      <a:lnTo>
                        <a:pt x="1344" y="124"/>
                      </a:lnTo>
                      <a:lnTo>
                        <a:pt x="1344" y="121"/>
                      </a:lnTo>
                      <a:lnTo>
                        <a:pt x="1345" y="135"/>
                      </a:lnTo>
                      <a:lnTo>
                        <a:pt x="1345" y="140"/>
                      </a:lnTo>
                      <a:lnTo>
                        <a:pt x="1345" y="137"/>
                      </a:lnTo>
                      <a:lnTo>
                        <a:pt x="1345" y="130"/>
                      </a:lnTo>
                      <a:lnTo>
                        <a:pt x="1345" y="129"/>
                      </a:lnTo>
                      <a:lnTo>
                        <a:pt x="1345" y="128"/>
                      </a:lnTo>
                      <a:lnTo>
                        <a:pt x="1345" y="127"/>
                      </a:lnTo>
                      <a:lnTo>
                        <a:pt x="1345" y="125"/>
                      </a:lnTo>
                      <a:lnTo>
                        <a:pt x="1345" y="126"/>
                      </a:lnTo>
                      <a:lnTo>
                        <a:pt x="1345" y="142"/>
                      </a:lnTo>
                      <a:lnTo>
                        <a:pt x="1345" y="131"/>
                      </a:lnTo>
                      <a:lnTo>
                        <a:pt x="1345" y="130"/>
                      </a:lnTo>
                      <a:lnTo>
                        <a:pt x="1345" y="131"/>
                      </a:lnTo>
                      <a:lnTo>
                        <a:pt x="1346" y="128"/>
                      </a:lnTo>
                      <a:lnTo>
                        <a:pt x="1346" y="137"/>
                      </a:lnTo>
                      <a:lnTo>
                        <a:pt x="1346" y="128"/>
                      </a:lnTo>
                      <a:lnTo>
                        <a:pt x="1346" y="123"/>
                      </a:lnTo>
                      <a:lnTo>
                        <a:pt x="1346" y="129"/>
                      </a:lnTo>
                      <a:lnTo>
                        <a:pt x="1346" y="136"/>
                      </a:lnTo>
                      <a:lnTo>
                        <a:pt x="1346" y="134"/>
                      </a:lnTo>
                      <a:lnTo>
                        <a:pt x="1346" y="133"/>
                      </a:lnTo>
                      <a:lnTo>
                        <a:pt x="1346" y="136"/>
                      </a:lnTo>
                      <a:lnTo>
                        <a:pt x="1346" y="135"/>
                      </a:lnTo>
                      <a:lnTo>
                        <a:pt x="1346" y="131"/>
                      </a:lnTo>
                      <a:lnTo>
                        <a:pt x="1346" y="145"/>
                      </a:lnTo>
                      <a:lnTo>
                        <a:pt x="1346" y="132"/>
                      </a:lnTo>
                      <a:lnTo>
                        <a:pt x="1346" y="135"/>
                      </a:lnTo>
                      <a:lnTo>
                        <a:pt x="1347" y="135"/>
                      </a:lnTo>
                      <a:lnTo>
                        <a:pt x="1347" y="135"/>
                      </a:lnTo>
                      <a:lnTo>
                        <a:pt x="1347" y="135"/>
                      </a:lnTo>
                      <a:lnTo>
                        <a:pt x="1347" y="132"/>
                      </a:lnTo>
                      <a:lnTo>
                        <a:pt x="1347" y="137"/>
                      </a:lnTo>
                      <a:lnTo>
                        <a:pt x="1347" y="134"/>
                      </a:lnTo>
                      <a:lnTo>
                        <a:pt x="1347" y="128"/>
                      </a:lnTo>
                      <a:lnTo>
                        <a:pt x="1347" y="138"/>
                      </a:lnTo>
                      <a:lnTo>
                        <a:pt x="1347" y="134"/>
                      </a:lnTo>
                      <a:lnTo>
                        <a:pt x="1347" y="136"/>
                      </a:lnTo>
                      <a:lnTo>
                        <a:pt x="1347" y="142"/>
                      </a:lnTo>
                      <a:lnTo>
                        <a:pt x="1347" y="139"/>
                      </a:lnTo>
                      <a:lnTo>
                        <a:pt x="1347" y="128"/>
                      </a:lnTo>
                      <a:lnTo>
                        <a:pt x="1348" y="138"/>
                      </a:lnTo>
                      <a:lnTo>
                        <a:pt x="1348" y="128"/>
                      </a:lnTo>
                      <a:lnTo>
                        <a:pt x="1348" y="131"/>
                      </a:lnTo>
                      <a:lnTo>
                        <a:pt x="1348" y="142"/>
                      </a:lnTo>
                      <a:lnTo>
                        <a:pt x="1348" y="119"/>
                      </a:lnTo>
                      <a:lnTo>
                        <a:pt x="1348" y="134"/>
                      </a:lnTo>
                      <a:lnTo>
                        <a:pt x="1348" y="139"/>
                      </a:lnTo>
                      <a:lnTo>
                        <a:pt x="1348" y="137"/>
                      </a:lnTo>
                      <a:lnTo>
                        <a:pt x="1348" y="127"/>
                      </a:lnTo>
                      <a:lnTo>
                        <a:pt x="1348" y="129"/>
                      </a:lnTo>
                      <a:lnTo>
                        <a:pt x="1348" y="131"/>
                      </a:lnTo>
                      <a:lnTo>
                        <a:pt x="1348" y="142"/>
                      </a:lnTo>
                      <a:lnTo>
                        <a:pt x="1348" y="128"/>
                      </a:lnTo>
                      <a:lnTo>
                        <a:pt x="1348" y="126"/>
                      </a:lnTo>
                      <a:lnTo>
                        <a:pt x="1348" y="140"/>
                      </a:lnTo>
                      <a:lnTo>
                        <a:pt x="1349" y="135"/>
                      </a:lnTo>
                      <a:lnTo>
                        <a:pt x="1349" y="125"/>
                      </a:lnTo>
                      <a:lnTo>
                        <a:pt x="1349" y="133"/>
                      </a:lnTo>
                      <a:lnTo>
                        <a:pt x="1349" y="136"/>
                      </a:lnTo>
                      <a:lnTo>
                        <a:pt x="1349" y="137"/>
                      </a:lnTo>
                      <a:lnTo>
                        <a:pt x="1349" y="136"/>
                      </a:lnTo>
                      <a:lnTo>
                        <a:pt x="1349" y="135"/>
                      </a:lnTo>
                      <a:lnTo>
                        <a:pt x="1349" y="126"/>
                      </a:lnTo>
                      <a:lnTo>
                        <a:pt x="1349" y="130"/>
                      </a:lnTo>
                      <a:lnTo>
                        <a:pt x="1349" y="133"/>
                      </a:lnTo>
                      <a:lnTo>
                        <a:pt x="1349" y="135"/>
                      </a:lnTo>
                      <a:lnTo>
                        <a:pt x="1349" y="121"/>
                      </a:lnTo>
                      <a:lnTo>
                        <a:pt x="1349" y="133"/>
                      </a:lnTo>
                      <a:lnTo>
                        <a:pt x="1350" y="141"/>
                      </a:lnTo>
                      <a:lnTo>
                        <a:pt x="1350" y="125"/>
                      </a:lnTo>
                      <a:lnTo>
                        <a:pt x="1350" y="133"/>
                      </a:lnTo>
                      <a:lnTo>
                        <a:pt x="1350" y="126"/>
                      </a:lnTo>
                      <a:lnTo>
                        <a:pt x="1350" y="138"/>
                      </a:lnTo>
                      <a:lnTo>
                        <a:pt x="1350" y="125"/>
                      </a:lnTo>
                      <a:lnTo>
                        <a:pt x="1350" y="136"/>
                      </a:lnTo>
                      <a:lnTo>
                        <a:pt x="1350" y="121"/>
                      </a:lnTo>
                      <a:lnTo>
                        <a:pt x="1350" y="129"/>
                      </a:lnTo>
                      <a:lnTo>
                        <a:pt x="1350" y="133"/>
                      </a:lnTo>
                      <a:lnTo>
                        <a:pt x="1350" y="132"/>
                      </a:lnTo>
                      <a:lnTo>
                        <a:pt x="1350" y="129"/>
                      </a:lnTo>
                      <a:lnTo>
                        <a:pt x="1350" y="127"/>
                      </a:lnTo>
                      <a:lnTo>
                        <a:pt x="1351" y="123"/>
                      </a:lnTo>
                      <a:lnTo>
                        <a:pt x="1351" y="138"/>
                      </a:lnTo>
                      <a:lnTo>
                        <a:pt x="1351" y="136"/>
                      </a:lnTo>
                      <a:lnTo>
                        <a:pt x="1351" y="134"/>
                      </a:lnTo>
                      <a:lnTo>
                        <a:pt x="1351" y="130"/>
                      </a:lnTo>
                      <a:lnTo>
                        <a:pt x="1351" y="135"/>
                      </a:lnTo>
                      <a:lnTo>
                        <a:pt x="1351" y="136"/>
                      </a:lnTo>
                      <a:lnTo>
                        <a:pt x="1351" y="141"/>
                      </a:lnTo>
                      <a:lnTo>
                        <a:pt x="1351" y="129"/>
                      </a:lnTo>
                      <a:lnTo>
                        <a:pt x="1351" y="130"/>
                      </a:lnTo>
                      <a:lnTo>
                        <a:pt x="1351" y="134"/>
                      </a:lnTo>
                      <a:lnTo>
                        <a:pt x="1351" y="127"/>
                      </a:lnTo>
                      <a:lnTo>
                        <a:pt x="1351" y="127"/>
                      </a:lnTo>
                      <a:lnTo>
                        <a:pt x="1351" y="133"/>
                      </a:lnTo>
                      <a:lnTo>
                        <a:pt x="1352" y="128"/>
                      </a:lnTo>
                      <a:lnTo>
                        <a:pt x="1352" y="131"/>
                      </a:lnTo>
                      <a:lnTo>
                        <a:pt x="1352" y="136"/>
                      </a:lnTo>
                      <a:lnTo>
                        <a:pt x="1352" y="136"/>
                      </a:lnTo>
                      <a:lnTo>
                        <a:pt x="1352" y="134"/>
                      </a:lnTo>
                      <a:lnTo>
                        <a:pt x="1352" y="132"/>
                      </a:lnTo>
                      <a:lnTo>
                        <a:pt x="1352" y="140"/>
                      </a:lnTo>
                      <a:lnTo>
                        <a:pt x="1352" y="134"/>
                      </a:lnTo>
                      <a:lnTo>
                        <a:pt x="1352" y="134"/>
                      </a:lnTo>
                      <a:lnTo>
                        <a:pt x="1352" y="143"/>
                      </a:lnTo>
                      <a:lnTo>
                        <a:pt x="1352" y="127"/>
                      </a:lnTo>
                      <a:lnTo>
                        <a:pt x="1352" y="137"/>
                      </a:lnTo>
                      <a:lnTo>
                        <a:pt x="1352" y="134"/>
                      </a:lnTo>
                      <a:lnTo>
                        <a:pt x="1353" y="129"/>
                      </a:lnTo>
                      <a:lnTo>
                        <a:pt x="1353" y="132"/>
                      </a:lnTo>
                      <a:lnTo>
                        <a:pt x="1353" y="132"/>
                      </a:lnTo>
                      <a:lnTo>
                        <a:pt x="1353" y="124"/>
                      </a:lnTo>
                      <a:lnTo>
                        <a:pt x="1353" y="142"/>
                      </a:lnTo>
                      <a:lnTo>
                        <a:pt x="1353" y="132"/>
                      </a:lnTo>
                      <a:lnTo>
                        <a:pt x="1353" y="131"/>
                      </a:lnTo>
                      <a:lnTo>
                        <a:pt x="1353" y="133"/>
                      </a:lnTo>
                      <a:lnTo>
                        <a:pt x="1353" y="138"/>
                      </a:lnTo>
                      <a:lnTo>
                        <a:pt x="1353" y="136"/>
                      </a:lnTo>
                      <a:lnTo>
                        <a:pt x="1353" y="134"/>
                      </a:lnTo>
                      <a:lnTo>
                        <a:pt x="1353" y="136"/>
                      </a:lnTo>
                      <a:lnTo>
                        <a:pt x="1353" y="137"/>
                      </a:lnTo>
                      <a:lnTo>
                        <a:pt x="1353" y="133"/>
                      </a:lnTo>
                      <a:lnTo>
                        <a:pt x="1353" y="134"/>
                      </a:lnTo>
                      <a:lnTo>
                        <a:pt x="1354" y="133"/>
                      </a:lnTo>
                      <a:lnTo>
                        <a:pt x="1354" y="122"/>
                      </a:lnTo>
                      <a:lnTo>
                        <a:pt x="1354" y="130"/>
                      </a:lnTo>
                      <a:lnTo>
                        <a:pt x="1354" y="137"/>
                      </a:lnTo>
                      <a:lnTo>
                        <a:pt x="1354" y="134"/>
                      </a:lnTo>
                      <a:lnTo>
                        <a:pt x="1354" y="133"/>
                      </a:lnTo>
                      <a:lnTo>
                        <a:pt x="1354" y="133"/>
                      </a:lnTo>
                      <a:lnTo>
                        <a:pt x="1354" y="128"/>
                      </a:lnTo>
                      <a:lnTo>
                        <a:pt x="1354" y="137"/>
                      </a:lnTo>
                      <a:lnTo>
                        <a:pt x="1354" y="135"/>
                      </a:lnTo>
                      <a:lnTo>
                        <a:pt x="1354" y="136"/>
                      </a:lnTo>
                      <a:lnTo>
                        <a:pt x="1354" y="128"/>
                      </a:lnTo>
                      <a:lnTo>
                        <a:pt x="1354" y="130"/>
                      </a:lnTo>
                      <a:lnTo>
                        <a:pt x="1355" y="135"/>
                      </a:lnTo>
                      <a:lnTo>
                        <a:pt x="1355" y="139"/>
                      </a:lnTo>
                      <a:lnTo>
                        <a:pt x="1355" y="130"/>
                      </a:lnTo>
                      <a:lnTo>
                        <a:pt x="1355" y="124"/>
                      </a:lnTo>
                      <a:lnTo>
                        <a:pt x="1355" y="133"/>
                      </a:lnTo>
                      <a:lnTo>
                        <a:pt x="1355" y="136"/>
                      </a:lnTo>
                      <a:lnTo>
                        <a:pt x="1355" y="136"/>
                      </a:lnTo>
                      <a:lnTo>
                        <a:pt x="1355" y="135"/>
                      </a:lnTo>
                      <a:lnTo>
                        <a:pt x="1355" y="128"/>
                      </a:lnTo>
                      <a:lnTo>
                        <a:pt x="1355" y="126"/>
                      </a:lnTo>
                      <a:lnTo>
                        <a:pt x="1355" y="131"/>
                      </a:lnTo>
                      <a:lnTo>
                        <a:pt x="1355" y="127"/>
                      </a:lnTo>
                      <a:lnTo>
                        <a:pt x="1355" y="132"/>
                      </a:lnTo>
                      <a:lnTo>
                        <a:pt x="1355" y="130"/>
                      </a:lnTo>
                      <a:lnTo>
                        <a:pt x="1356" y="131"/>
                      </a:lnTo>
                      <a:lnTo>
                        <a:pt x="1356" y="127"/>
                      </a:lnTo>
                      <a:lnTo>
                        <a:pt x="1356" y="133"/>
                      </a:lnTo>
                      <a:lnTo>
                        <a:pt x="1356" y="134"/>
                      </a:lnTo>
                      <a:lnTo>
                        <a:pt x="1356" y="133"/>
                      </a:lnTo>
                      <a:lnTo>
                        <a:pt x="1356" y="138"/>
                      </a:lnTo>
                      <a:lnTo>
                        <a:pt x="1356" y="134"/>
                      </a:lnTo>
                      <a:lnTo>
                        <a:pt x="1356" y="125"/>
                      </a:lnTo>
                      <a:lnTo>
                        <a:pt x="1356" y="128"/>
                      </a:lnTo>
                      <a:lnTo>
                        <a:pt x="1356" y="128"/>
                      </a:lnTo>
                      <a:lnTo>
                        <a:pt x="1356" y="141"/>
                      </a:lnTo>
                      <a:lnTo>
                        <a:pt x="1356" y="134"/>
                      </a:lnTo>
                      <a:lnTo>
                        <a:pt x="1356" y="125"/>
                      </a:lnTo>
                      <a:lnTo>
                        <a:pt x="1357" y="141"/>
                      </a:lnTo>
                      <a:lnTo>
                        <a:pt x="1357" y="131"/>
                      </a:lnTo>
                      <a:lnTo>
                        <a:pt x="1357" y="128"/>
                      </a:lnTo>
                      <a:lnTo>
                        <a:pt x="1357" y="138"/>
                      </a:lnTo>
                      <a:lnTo>
                        <a:pt x="1357" y="139"/>
                      </a:lnTo>
                      <a:lnTo>
                        <a:pt x="1357" y="128"/>
                      </a:lnTo>
                      <a:lnTo>
                        <a:pt x="1357" y="140"/>
                      </a:lnTo>
                      <a:lnTo>
                        <a:pt x="1357" y="129"/>
                      </a:lnTo>
                      <a:lnTo>
                        <a:pt x="1357" y="134"/>
                      </a:lnTo>
                      <a:lnTo>
                        <a:pt x="1357" y="142"/>
                      </a:lnTo>
                      <a:lnTo>
                        <a:pt x="1357" y="140"/>
                      </a:lnTo>
                      <a:lnTo>
                        <a:pt x="1357" y="134"/>
                      </a:lnTo>
                      <a:lnTo>
                        <a:pt x="1357" y="138"/>
                      </a:lnTo>
                      <a:lnTo>
                        <a:pt x="1357" y="126"/>
                      </a:lnTo>
                      <a:lnTo>
                        <a:pt x="1358" y="132"/>
                      </a:lnTo>
                      <a:lnTo>
                        <a:pt x="1358" y="136"/>
                      </a:lnTo>
                      <a:lnTo>
                        <a:pt x="1358" y="131"/>
                      </a:lnTo>
                      <a:lnTo>
                        <a:pt x="1358" y="133"/>
                      </a:lnTo>
                      <a:lnTo>
                        <a:pt x="1358" y="139"/>
                      </a:lnTo>
                      <a:lnTo>
                        <a:pt x="1358" y="131"/>
                      </a:lnTo>
                      <a:lnTo>
                        <a:pt x="1358" y="139"/>
                      </a:lnTo>
                      <a:lnTo>
                        <a:pt x="1358" y="142"/>
                      </a:lnTo>
                      <a:lnTo>
                        <a:pt x="1358" y="138"/>
                      </a:lnTo>
                      <a:lnTo>
                        <a:pt x="1358" y="132"/>
                      </a:lnTo>
                      <a:lnTo>
                        <a:pt x="1358" y="139"/>
                      </a:lnTo>
                      <a:lnTo>
                        <a:pt x="1358" y="132"/>
                      </a:lnTo>
                      <a:lnTo>
                        <a:pt x="1358" y="140"/>
                      </a:lnTo>
                      <a:lnTo>
                        <a:pt x="1358" y="135"/>
                      </a:lnTo>
                      <a:lnTo>
                        <a:pt x="1359" y="136"/>
                      </a:lnTo>
                      <a:lnTo>
                        <a:pt x="1359" y="136"/>
                      </a:lnTo>
                      <a:lnTo>
                        <a:pt x="1359" y="136"/>
                      </a:lnTo>
                      <a:lnTo>
                        <a:pt x="1359" y="132"/>
                      </a:lnTo>
                      <a:lnTo>
                        <a:pt x="1359" y="130"/>
                      </a:lnTo>
                      <a:lnTo>
                        <a:pt x="1359" y="140"/>
                      </a:lnTo>
                      <a:lnTo>
                        <a:pt x="1359" y="139"/>
                      </a:lnTo>
                      <a:lnTo>
                        <a:pt x="1359" y="137"/>
                      </a:lnTo>
                      <a:lnTo>
                        <a:pt x="1359" y="132"/>
                      </a:lnTo>
                      <a:lnTo>
                        <a:pt x="1359" y="141"/>
                      </a:lnTo>
                      <a:lnTo>
                        <a:pt x="1359" y="136"/>
                      </a:lnTo>
                      <a:lnTo>
                        <a:pt x="1359" y="130"/>
                      </a:lnTo>
                      <a:lnTo>
                        <a:pt x="1359" y="134"/>
                      </a:lnTo>
                      <a:lnTo>
                        <a:pt x="1360" y="139"/>
                      </a:lnTo>
                      <a:lnTo>
                        <a:pt x="1360" y="134"/>
                      </a:lnTo>
                      <a:lnTo>
                        <a:pt x="1360" y="135"/>
                      </a:lnTo>
                      <a:lnTo>
                        <a:pt x="1360" y="138"/>
                      </a:lnTo>
                      <a:lnTo>
                        <a:pt x="1360" y="133"/>
                      </a:lnTo>
                      <a:lnTo>
                        <a:pt x="1360" y="126"/>
                      </a:lnTo>
                      <a:lnTo>
                        <a:pt x="1360" y="127"/>
                      </a:lnTo>
                      <a:lnTo>
                        <a:pt x="1360" y="129"/>
                      </a:lnTo>
                      <a:lnTo>
                        <a:pt x="1360" y="136"/>
                      </a:lnTo>
                      <a:lnTo>
                        <a:pt x="1360" y="138"/>
                      </a:lnTo>
                      <a:lnTo>
                        <a:pt x="1360" y="133"/>
                      </a:lnTo>
                      <a:lnTo>
                        <a:pt x="1360" y="131"/>
                      </a:lnTo>
                      <a:lnTo>
                        <a:pt x="1360" y="127"/>
                      </a:lnTo>
                      <a:lnTo>
                        <a:pt x="1360" y="132"/>
                      </a:lnTo>
                      <a:lnTo>
                        <a:pt x="1361" y="131"/>
                      </a:lnTo>
                      <a:lnTo>
                        <a:pt x="1361" y="117"/>
                      </a:lnTo>
                      <a:lnTo>
                        <a:pt x="1361" y="115"/>
                      </a:lnTo>
                      <a:lnTo>
                        <a:pt x="1361" y="122"/>
                      </a:lnTo>
                      <a:lnTo>
                        <a:pt x="1361" y="121"/>
                      </a:lnTo>
                      <a:lnTo>
                        <a:pt x="1361" y="123"/>
                      </a:lnTo>
                      <a:lnTo>
                        <a:pt x="1361" y="118"/>
                      </a:lnTo>
                      <a:lnTo>
                        <a:pt x="1361" y="130"/>
                      </a:lnTo>
                      <a:lnTo>
                        <a:pt x="1361" y="128"/>
                      </a:lnTo>
                      <a:lnTo>
                        <a:pt x="1361" y="129"/>
                      </a:lnTo>
                      <a:lnTo>
                        <a:pt x="1361" y="127"/>
                      </a:lnTo>
                      <a:lnTo>
                        <a:pt x="1361" y="129"/>
                      </a:lnTo>
                      <a:lnTo>
                        <a:pt x="1361" y="122"/>
                      </a:lnTo>
                      <a:lnTo>
                        <a:pt x="1362" y="120"/>
                      </a:lnTo>
                      <a:lnTo>
                        <a:pt x="1362" y="115"/>
                      </a:lnTo>
                      <a:lnTo>
                        <a:pt x="1362" y="119"/>
                      </a:lnTo>
                      <a:lnTo>
                        <a:pt x="1362" y="120"/>
                      </a:lnTo>
                      <a:lnTo>
                        <a:pt x="1362" y="110"/>
                      </a:lnTo>
                      <a:lnTo>
                        <a:pt x="1362" y="122"/>
                      </a:lnTo>
                      <a:lnTo>
                        <a:pt x="1362" y="117"/>
                      </a:lnTo>
                      <a:lnTo>
                        <a:pt x="1362" y="116"/>
                      </a:lnTo>
                      <a:lnTo>
                        <a:pt x="1362" y="117"/>
                      </a:lnTo>
                      <a:lnTo>
                        <a:pt x="1362" y="117"/>
                      </a:lnTo>
                      <a:lnTo>
                        <a:pt x="1362" y="118"/>
                      </a:lnTo>
                      <a:lnTo>
                        <a:pt x="1362" y="130"/>
                      </a:lnTo>
                      <a:lnTo>
                        <a:pt x="1362" y="124"/>
                      </a:lnTo>
                      <a:lnTo>
                        <a:pt x="1362" y="121"/>
                      </a:lnTo>
                      <a:lnTo>
                        <a:pt x="1363" y="119"/>
                      </a:lnTo>
                      <a:lnTo>
                        <a:pt x="1363" y="116"/>
                      </a:lnTo>
                      <a:lnTo>
                        <a:pt x="1363" y="120"/>
                      </a:lnTo>
                      <a:lnTo>
                        <a:pt x="1363" y="127"/>
                      </a:lnTo>
                      <a:lnTo>
                        <a:pt x="1363" y="121"/>
                      </a:lnTo>
                      <a:lnTo>
                        <a:pt x="1363" y="124"/>
                      </a:lnTo>
                      <a:lnTo>
                        <a:pt x="1363" y="118"/>
                      </a:lnTo>
                      <a:lnTo>
                        <a:pt x="1363" y="122"/>
                      </a:lnTo>
                      <a:lnTo>
                        <a:pt x="1363" y="111"/>
                      </a:lnTo>
                      <a:lnTo>
                        <a:pt x="1363" y="123"/>
                      </a:lnTo>
                      <a:lnTo>
                        <a:pt x="1363" y="121"/>
                      </a:lnTo>
                      <a:lnTo>
                        <a:pt x="1363" y="121"/>
                      </a:lnTo>
                      <a:lnTo>
                        <a:pt x="1363" y="124"/>
                      </a:lnTo>
                      <a:lnTo>
                        <a:pt x="1363" y="125"/>
                      </a:lnTo>
                      <a:lnTo>
                        <a:pt x="1364" y="121"/>
                      </a:lnTo>
                      <a:lnTo>
                        <a:pt x="1364" y="127"/>
                      </a:lnTo>
                      <a:lnTo>
                        <a:pt x="1364" y="117"/>
                      </a:lnTo>
                      <a:lnTo>
                        <a:pt x="1364" y="119"/>
                      </a:lnTo>
                      <a:lnTo>
                        <a:pt x="1364" y="119"/>
                      </a:lnTo>
                      <a:lnTo>
                        <a:pt x="1364" y="118"/>
                      </a:lnTo>
                      <a:lnTo>
                        <a:pt x="1364" y="126"/>
                      </a:lnTo>
                      <a:lnTo>
                        <a:pt x="1364" y="125"/>
                      </a:lnTo>
                      <a:lnTo>
                        <a:pt x="1364" y="122"/>
                      </a:lnTo>
                      <a:lnTo>
                        <a:pt x="1364" y="112"/>
                      </a:lnTo>
                      <a:lnTo>
                        <a:pt x="1364" y="113"/>
                      </a:lnTo>
                      <a:lnTo>
                        <a:pt x="1364" y="121"/>
                      </a:lnTo>
                      <a:lnTo>
                        <a:pt x="1364" y="118"/>
                      </a:lnTo>
                      <a:lnTo>
                        <a:pt x="1365" y="111"/>
                      </a:lnTo>
                      <a:lnTo>
                        <a:pt x="1365" y="121"/>
                      </a:lnTo>
                      <a:lnTo>
                        <a:pt x="1365" y="124"/>
                      </a:lnTo>
                      <a:lnTo>
                        <a:pt x="1365" y="118"/>
                      </a:lnTo>
                      <a:lnTo>
                        <a:pt x="1365" y="122"/>
                      </a:lnTo>
                      <a:lnTo>
                        <a:pt x="1365" y="113"/>
                      </a:lnTo>
                      <a:lnTo>
                        <a:pt x="1365" y="122"/>
                      </a:lnTo>
                      <a:lnTo>
                        <a:pt x="1365" y="106"/>
                      </a:lnTo>
                      <a:lnTo>
                        <a:pt x="1365" y="121"/>
                      </a:lnTo>
                      <a:lnTo>
                        <a:pt x="1365" y="113"/>
                      </a:lnTo>
                      <a:lnTo>
                        <a:pt x="1365" y="125"/>
                      </a:lnTo>
                      <a:lnTo>
                        <a:pt x="1365" y="136"/>
                      </a:lnTo>
                      <a:lnTo>
                        <a:pt x="1365" y="140"/>
                      </a:lnTo>
                      <a:lnTo>
                        <a:pt x="1365" y="140"/>
                      </a:lnTo>
                      <a:lnTo>
                        <a:pt x="1366" y="134"/>
                      </a:lnTo>
                      <a:lnTo>
                        <a:pt x="1366" y="131"/>
                      </a:lnTo>
                      <a:lnTo>
                        <a:pt x="1366" y="137"/>
                      </a:lnTo>
                      <a:lnTo>
                        <a:pt x="1366" y="128"/>
                      </a:lnTo>
                      <a:lnTo>
                        <a:pt x="1366" y="126"/>
                      </a:lnTo>
                      <a:lnTo>
                        <a:pt x="1366" y="128"/>
                      </a:lnTo>
                      <a:lnTo>
                        <a:pt x="1366" y="130"/>
                      </a:lnTo>
                      <a:lnTo>
                        <a:pt x="1366" y="135"/>
                      </a:lnTo>
                      <a:lnTo>
                        <a:pt x="1366" y="117"/>
                      </a:lnTo>
                      <a:lnTo>
                        <a:pt x="1366" y="110"/>
                      </a:lnTo>
                      <a:lnTo>
                        <a:pt x="1366" y="111"/>
                      </a:lnTo>
                      <a:lnTo>
                        <a:pt x="1366" y="106"/>
                      </a:lnTo>
                      <a:lnTo>
                        <a:pt x="1366" y="105"/>
                      </a:lnTo>
                      <a:lnTo>
                        <a:pt x="1367" y="118"/>
                      </a:lnTo>
                      <a:lnTo>
                        <a:pt x="1367" y="118"/>
                      </a:lnTo>
                      <a:lnTo>
                        <a:pt x="1367" y="118"/>
                      </a:lnTo>
                      <a:lnTo>
                        <a:pt x="1367" y="116"/>
                      </a:lnTo>
                      <a:lnTo>
                        <a:pt x="1367" y="120"/>
                      </a:lnTo>
                      <a:lnTo>
                        <a:pt x="1367" y="113"/>
                      </a:lnTo>
                      <a:lnTo>
                        <a:pt x="1367" y="119"/>
                      </a:lnTo>
                      <a:lnTo>
                        <a:pt x="1367" y="118"/>
                      </a:lnTo>
                      <a:lnTo>
                        <a:pt x="1367" y="114"/>
                      </a:lnTo>
                      <a:lnTo>
                        <a:pt x="1367" y="120"/>
                      </a:lnTo>
                      <a:lnTo>
                        <a:pt x="1367" y="110"/>
                      </a:lnTo>
                      <a:lnTo>
                        <a:pt x="1367" y="108"/>
                      </a:lnTo>
                      <a:lnTo>
                        <a:pt x="1367" y="113"/>
                      </a:lnTo>
                      <a:lnTo>
                        <a:pt x="1367" y="120"/>
                      </a:lnTo>
                      <a:lnTo>
                        <a:pt x="1368" y="114"/>
                      </a:lnTo>
                      <a:lnTo>
                        <a:pt x="1368" y="118"/>
                      </a:lnTo>
                      <a:lnTo>
                        <a:pt x="1368" y="113"/>
                      </a:lnTo>
                      <a:lnTo>
                        <a:pt x="1368" y="112"/>
                      </a:lnTo>
                      <a:lnTo>
                        <a:pt x="1368" y="123"/>
                      </a:lnTo>
                      <a:lnTo>
                        <a:pt x="1368" y="113"/>
                      </a:lnTo>
                      <a:lnTo>
                        <a:pt x="1368" y="110"/>
                      </a:lnTo>
                      <a:lnTo>
                        <a:pt x="1368" y="109"/>
                      </a:lnTo>
                      <a:lnTo>
                        <a:pt x="1368" y="123"/>
                      </a:lnTo>
                      <a:lnTo>
                        <a:pt x="1368" y="126"/>
                      </a:lnTo>
                      <a:lnTo>
                        <a:pt x="1368" y="112"/>
                      </a:lnTo>
                      <a:lnTo>
                        <a:pt x="1368" y="123"/>
                      </a:lnTo>
                      <a:lnTo>
                        <a:pt x="1368" y="116"/>
                      </a:lnTo>
                      <a:lnTo>
                        <a:pt x="1368" y="115"/>
                      </a:lnTo>
                      <a:lnTo>
                        <a:pt x="1369" y="120"/>
                      </a:lnTo>
                      <a:lnTo>
                        <a:pt x="1369" y="116"/>
                      </a:lnTo>
                      <a:lnTo>
                        <a:pt x="1369" y="114"/>
                      </a:lnTo>
                      <a:lnTo>
                        <a:pt x="1369" y="119"/>
                      </a:lnTo>
                      <a:lnTo>
                        <a:pt x="1369" y="123"/>
                      </a:lnTo>
                      <a:lnTo>
                        <a:pt x="1369" y="137"/>
                      </a:lnTo>
                      <a:lnTo>
                        <a:pt x="1369" y="132"/>
                      </a:lnTo>
                      <a:lnTo>
                        <a:pt x="1369" y="129"/>
                      </a:lnTo>
                      <a:lnTo>
                        <a:pt x="1369" y="137"/>
                      </a:lnTo>
                      <a:lnTo>
                        <a:pt x="1369" y="137"/>
                      </a:lnTo>
                      <a:lnTo>
                        <a:pt x="1369" y="134"/>
                      </a:lnTo>
                      <a:lnTo>
                        <a:pt x="1369" y="131"/>
                      </a:lnTo>
                      <a:lnTo>
                        <a:pt x="1369" y="123"/>
                      </a:lnTo>
                      <a:lnTo>
                        <a:pt x="1370" y="127"/>
                      </a:lnTo>
                      <a:lnTo>
                        <a:pt x="1370" y="128"/>
                      </a:lnTo>
                      <a:lnTo>
                        <a:pt x="1370" y="133"/>
                      </a:lnTo>
                      <a:lnTo>
                        <a:pt x="1370" y="131"/>
                      </a:lnTo>
                      <a:lnTo>
                        <a:pt x="1370" y="126"/>
                      </a:lnTo>
                      <a:lnTo>
                        <a:pt x="1370" y="132"/>
                      </a:lnTo>
                      <a:lnTo>
                        <a:pt x="1370" y="133"/>
                      </a:lnTo>
                      <a:lnTo>
                        <a:pt x="1370" y="129"/>
                      </a:lnTo>
                      <a:lnTo>
                        <a:pt x="1370" y="128"/>
                      </a:lnTo>
                      <a:lnTo>
                        <a:pt x="1370" y="127"/>
                      </a:lnTo>
                      <a:lnTo>
                        <a:pt x="1370" y="135"/>
                      </a:lnTo>
                      <a:lnTo>
                        <a:pt x="1370" y="131"/>
                      </a:lnTo>
                      <a:lnTo>
                        <a:pt x="1370" y="124"/>
                      </a:lnTo>
                      <a:lnTo>
                        <a:pt x="1370" y="128"/>
                      </a:lnTo>
                      <a:lnTo>
                        <a:pt x="1371" y="126"/>
                      </a:lnTo>
                      <a:lnTo>
                        <a:pt x="1371" y="125"/>
                      </a:lnTo>
                      <a:lnTo>
                        <a:pt x="1371" y="134"/>
                      </a:lnTo>
                      <a:lnTo>
                        <a:pt x="1371" y="123"/>
                      </a:lnTo>
                      <a:lnTo>
                        <a:pt x="1371" y="121"/>
                      </a:lnTo>
                      <a:lnTo>
                        <a:pt x="1371" y="129"/>
                      </a:lnTo>
                      <a:lnTo>
                        <a:pt x="1371" y="121"/>
                      </a:lnTo>
                      <a:lnTo>
                        <a:pt x="1371" y="124"/>
                      </a:lnTo>
                      <a:lnTo>
                        <a:pt x="1371" y="123"/>
                      </a:lnTo>
                      <a:lnTo>
                        <a:pt x="1371" y="125"/>
                      </a:lnTo>
                      <a:lnTo>
                        <a:pt x="1371" y="124"/>
                      </a:lnTo>
                      <a:lnTo>
                        <a:pt x="1371" y="128"/>
                      </a:lnTo>
                      <a:lnTo>
                        <a:pt x="1371" y="124"/>
                      </a:lnTo>
                      <a:lnTo>
                        <a:pt x="1371" y="120"/>
                      </a:lnTo>
                      <a:lnTo>
                        <a:pt x="1372" y="125"/>
                      </a:lnTo>
                      <a:lnTo>
                        <a:pt x="1372" y="121"/>
                      </a:lnTo>
                      <a:lnTo>
                        <a:pt x="1372" y="132"/>
                      </a:lnTo>
                      <a:lnTo>
                        <a:pt x="1372" y="125"/>
                      </a:lnTo>
                      <a:lnTo>
                        <a:pt x="1372" y="130"/>
                      </a:lnTo>
                      <a:lnTo>
                        <a:pt x="1372" y="129"/>
                      </a:lnTo>
                      <a:lnTo>
                        <a:pt x="1372" y="131"/>
                      </a:lnTo>
                      <a:lnTo>
                        <a:pt x="1372" y="129"/>
                      </a:lnTo>
                      <a:lnTo>
                        <a:pt x="1372" y="125"/>
                      </a:lnTo>
                      <a:lnTo>
                        <a:pt x="1372" y="131"/>
                      </a:lnTo>
                      <a:lnTo>
                        <a:pt x="1372" y="122"/>
                      </a:lnTo>
                      <a:lnTo>
                        <a:pt x="1372" y="128"/>
                      </a:lnTo>
                      <a:lnTo>
                        <a:pt x="1372" y="121"/>
                      </a:lnTo>
                      <a:lnTo>
                        <a:pt x="1372" y="133"/>
                      </a:lnTo>
                      <a:lnTo>
                        <a:pt x="1373" y="133"/>
                      </a:lnTo>
                      <a:lnTo>
                        <a:pt x="1373" y="124"/>
                      </a:lnTo>
                      <a:lnTo>
                        <a:pt x="1373" y="129"/>
                      </a:lnTo>
                      <a:lnTo>
                        <a:pt x="1373" y="128"/>
                      </a:lnTo>
                      <a:lnTo>
                        <a:pt x="1373" y="126"/>
                      </a:lnTo>
                      <a:lnTo>
                        <a:pt x="1373" y="127"/>
                      </a:lnTo>
                      <a:lnTo>
                        <a:pt x="1373" y="132"/>
                      </a:lnTo>
                      <a:lnTo>
                        <a:pt x="1373" y="135"/>
                      </a:lnTo>
                      <a:lnTo>
                        <a:pt x="1373" y="135"/>
                      </a:lnTo>
                      <a:lnTo>
                        <a:pt x="1373" y="125"/>
                      </a:lnTo>
                      <a:lnTo>
                        <a:pt x="1373" y="130"/>
                      </a:lnTo>
                      <a:lnTo>
                        <a:pt x="1373" y="126"/>
                      </a:lnTo>
                      <a:lnTo>
                        <a:pt x="1373" y="127"/>
                      </a:lnTo>
                      <a:lnTo>
                        <a:pt x="1374" y="130"/>
                      </a:lnTo>
                      <a:lnTo>
                        <a:pt x="1374" y="134"/>
                      </a:lnTo>
                      <a:lnTo>
                        <a:pt x="1374" y="133"/>
                      </a:lnTo>
                      <a:lnTo>
                        <a:pt x="1374" y="128"/>
                      </a:lnTo>
                      <a:lnTo>
                        <a:pt x="1374" y="133"/>
                      </a:lnTo>
                      <a:lnTo>
                        <a:pt x="1374" y="125"/>
                      </a:lnTo>
                      <a:lnTo>
                        <a:pt x="1374" y="129"/>
                      </a:lnTo>
                      <a:lnTo>
                        <a:pt x="1374" y="136"/>
                      </a:lnTo>
                      <a:lnTo>
                        <a:pt x="1374" y="129"/>
                      </a:lnTo>
                      <a:lnTo>
                        <a:pt x="1374" y="134"/>
                      </a:lnTo>
                      <a:lnTo>
                        <a:pt x="1374" y="130"/>
                      </a:lnTo>
                      <a:lnTo>
                        <a:pt x="1374" y="128"/>
                      </a:lnTo>
                      <a:lnTo>
                        <a:pt x="1374" y="132"/>
                      </a:lnTo>
                      <a:lnTo>
                        <a:pt x="1375" y="127"/>
                      </a:lnTo>
                      <a:lnTo>
                        <a:pt x="1375" y="133"/>
                      </a:lnTo>
                      <a:lnTo>
                        <a:pt x="1375" y="127"/>
                      </a:lnTo>
                      <a:lnTo>
                        <a:pt x="1375" y="127"/>
                      </a:lnTo>
                      <a:lnTo>
                        <a:pt x="1375" y="128"/>
                      </a:lnTo>
                      <a:lnTo>
                        <a:pt x="1375" y="130"/>
                      </a:lnTo>
                      <a:lnTo>
                        <a:pt x="1375" y="131"/>
                      </a:lnTo>
                      <a:lnTo>
                        <a:pt x="1375" y="132"/>
                      </a:lnTo>
                      <a:lnTo>
                        <a:pt x="1375" y="130"/>
                      </a:lnTo>
                      <a:lnTo>
                        <a:pt x="1375" y="136"/>
                      </a:lnTo>
                      <a:lnTo>
                        <a:pt x="1375" y="120"/>
                      </a:lnTo>
                      <a:lnTo>
                        <a:pt x="1375" y="133"/>
                      </a:lnTo>
                      <a:lnTo>
                        <a:pt x="1375" y="132"/>
                      </a:lnTo>
                      <a:lnTo>
                        <a:pt x="1375" y="124"/>
                      </a:lnTo>
                      <a:lnTo>
                        <a:pt x="1376" y="132"/>
                      </a:lnTo>
                      <a:lnTo>
                        <a:pt x="1376" y="127"/>
                      </a:lnTo>
                      <a:lnTo>
                        <a:pt x="1376" y="122"/>
                      </a:lnTo>
                      <a:lnTo>
                        <a:pt x="1376" y="128"/>
                      </a:lnTo>
                      <a:lnTo>
                        <a:pt x="1376" y="115"/>
                      </a:lnTo>
                      <a:lnTo>
                        <a:pt x="1376" y="115"/>
                      </a:lnTo>
                      <a:lnTo>
                        <a:pt x="1376" y="113"/>
                      </a:lnTo>
                      <a:lnTo>
                        <a:pt x="1376" y="117"/>
                      </a:lnTo>
                      <a:lnTo>
                        <a:pt x="1376" y="103"/>
                      </a:lnTo>
                      <a:lnTo>
                        <a:pt x="1376" y="119"/>
                      </a:lnTo>
                      <a:lnTo>
                        <a:pt x="1376" y="117"/>
                      </a:lnTo>
                      <a:lnTo>
                        <a:pt x="1376" y="116"/>
                      </a:lnTo>
                      <a:lnTo>
                        <a:pt x="1376" y="107"/>
                      </a:lnTo>
                      <a:lnTo>
                        <a:pt x="1376" y="105"/>
                      </a:lnTo>
                      <a:lnTo>
                        <a:pt x="1377" y="112"/>
                      </a:lnTo>
                      <a:lnTo>
                        <a:pt x="1377" y="113"/>
                      </a:lnTo>
                      <a:lnTo>
                        <a:pt x="1377" y="113"/>
                      </a:lnTo>
                      <a:lnTo>
                        <a:pt x="1377" y="112"/>
                      </a:lnTo>
                      <a:lnTo>
                        <a:pt x="1377" y="122"/>
                      </a:lnTo>
                      <a:lnTo>
                        <a:pt x="1377" y="106"/>
                      </a:lnTo>
                      <a:lnTo>
                        <a:pt x="1377" y="117"/>
                      </a:lnTo>
                      <a:lnTo>
                        <a:pt x="1377" y="120"/>
                      </a:lnTo>
                      <a:lnTo>
                        <a:pt x="1377" y="112"/>
                      </a:lnTo>
                      <a:lnTo>
                        <a:pt x="1377" y="115"/>
                      </a:lnTo>
                      <a:lnTo>
                        <a:pt x="1377" y="113"/>
                      </a:lnTo>
                      <a:lnTo>
                        <a:pt x="1377" y="112"/>
                      </a:lnTo>
                      <a:lnTo>
                        <a:pt x="1377" y="115"/>
                      </a:lnTo>
                      <a:lnTo>
                        <a:pt x="1377" y="109"/>
                      </a:lnTo>
                      <a:lnTo>
                        <a:pt x="1378" y="120"/>
                      </a:lnTo>
                      <a:lnTo>
                        <a:pt x="1378" y="121"/>
                      </a:lnTo>
                      <a:lnTo>
                        <a:pt x="1378" y="117"/>
                      </a:lnTo>
                      <a:lnTo>
                        <a:pt x="1378" y="109"/>
                      </a:lnTo>
                      <a:lnTo>
                        <a:pt x="1378" y="109"/>
                      </a:lnTo>
                      <a:lnTo>
                        <a:pt x="1378" y="108"/>
                      </a:lnTo>
                      <a:lnTo>
                        <a:pt x="1378" y="116"/>
                      </a:lnTo>
                      <a:lnTo>
                        <a:pt x="1378" y="115"/>
                      </a:lnTo>
                      <a:lnTo>
                        <a:pt x="1378" y="112"/>
                      </a:lnTo>
                      <a:lnTo>
                        <a:pt x="1378" y="119"/>
                      </a:lnTo>
                      <a:lnTo>
                        <a:pt x="1378" y="113"/>
                      </a:lnTo>
                      <a:lnTo>
                        <a:pt x="1378" y="112"/>
                      </a:lnTo>
                      <a:lnTo>
                        <a:pt x="1378" y="113"/>
                      </a:lnTo>
                      <a:lnTo>
                        <a:pt x="1379" y="116"/>
                      </a:lnTo>
                      <a:lnTo>
                        <a:pt x="1379" y="114"/>
                      </a:lnTo>
                      <a:lnTo>
                        <a:pt x="1379" y="124"/>
                      </a:lnTo>
                      <a:lnTo>
                        <a:pt x="1379" y="121"/>
                      </a:lnTo>
                      <a:lnTo>
                        <a:pt x="1379" y="118"/>
                      </a:lnTo>
                      <a:lnTo>
                        <a:pt x="1379" y="116"/>
                      </a:lnTo>
                      <a:lnTo>
                        <a:pt x="1379" y="119"/>
                      </a:lnTo>
                      <a:lnTo>
                        <a:pt x="1379" y="109"/>
                      </a:lnTo>
                      <a:lnTo>
                        <a:pt x="1379" y="117"/>
                      </a:lnTo>
                      <a:lnTo>
                        <a:pt x="1379" y="113"/>
                      </a:lnTo>
                      <a:lnTo>
                        <a:pt x="1379" y="111"/>
                      </a:lnTo>
                      <a:lnTo>
                        <a:pt x="1379" y="112"/>
                      </a:lnTo>
                      <a:lnTo>
                        <a:pt x="1379" y="112"/>
                      </a:lnTo>
                      <a:lnTo>
                        <a:pt x="1380" y="116"/>
                      </a:lnTo>
                      <a:lnTo>
                        <a:pt x="1380" y="117"/>
                      </a:lnTo>
                      <a:lnTo>
                        <a:pt x="1380" y="115"/>
                      </a:lnTo>
                      <a:lnTo>
                        <a:pt x="1380" y="113"/>
                      </a:lnTo>
                      <a:lnTo>
                        <a:pt x="1380" y="115"/>
                      </a:lnTo>
                      <a:lnTo>
                        <a:pt x="1380" y="115"/>
                      </a:lnTo>
                      <a:lnTo>
                        <a:pt x="1380" y="114"/>
                      </a:lnTo>
                      <a:lnTo>
                        <a:pt x="1380" y="116"/>
                      </a:lnTo>
                      <a:lnTo>
                        <a:pt x="1380" y="110"/>
                      </a:lnTo>
                      <a:lnTo>
                        <a:pt x="1380" y="116"/>
                      </a:lnTo>
                      <a:lnTo>
                        <a:pt x="1380" y="115"/>
                      </a:lnTo>
                      <a:lnTo>
                        <a:pt x="1380" y="106"/>
                      </a:lnTo>
                      <a:lnTo>
                        <a:pt x="1380" y="119"/>
                      </a:lnTo>
                      <a:lnTo>
                        <a:pt x="1380" y="109"/>
                      </a:lnTo>
                      <a:lnTo>
                        <a:pt x="1381" y="114"/>
                      </a:lnTo>
                      <a:lnTo>
                        <a:pt x="1381" y="116"/>
                      </a:lnTo>
                      <a:lnTo>
                        <a:pt x="1381" y="117"/>
                      </a:lnTo>
                      <a:lnTo>
                        <a:pt x="1381" y="119"/>
                      </a:lnTo>
                      <a:lnTo>
                        <a:pt x="1381" y="114"/>
                      </a:lnTo>
                      <a:lnTo>
                        <a:pt x="1381" y="116"/>
                      </a:lnTo>
                      <a:lnTo>
                        <a:pt x="1381" y="111"/>
                      </a:lnTo>
                      <a:lnTo>
                        <a:pt x="1381" y="119"/>
                      </a:lnTo>
                      <a:lnTo>
                        <a:pt x="1381" y="120"/>
                      </a:lnTo>
                      <a:lnTo>
                        <a:pt x="1381" y="119"/>
                      </a:lnTo>
                      <a:lnTo>
                        <a:pt x="1381" y="118"/>
                      </a:lnTo>
                      <a:lnTo>
                        <a:pt x="1381" y="119"/>
                      </a:lnTo>
                      <a:lnTo>
                        <a:pt x="1381" y="123"/>
                      </a:lnTo>
                      <a:lnTo>
                        <a:pt x="1381" y="117"/>
                      </a:lnTo>
                      <a:lnTo>
                        <a:pt x="1382" y="113"/>
                      </a:lnTo>
                      <a:lnTo>
                        <a:pt x="1382" y="119"/>
                      </a:lnTo>
                      <a:lnTo>
                        <a:pt x="1382" y="128"/>
                      </a:lnTo>
                      <a:lnTo>
                        <a:pt x="1382" y="119"/>
                      </a:lnTo>
                      <a:lnTo>
                        <a:pt x="1382" y="115"/>
                      </a:lnTo>
                      <a:lnTo>
                        <a:pt x="1382" y="109"/>
                      </a:lnTo>
                      <a:lnTo>
                        <a:pt x="1382" y="115"/>
                      </a:lnTo>
                      <a:lnTo>
                        <a:pt x="1382" y="122"/>
                      </a:lnTo>
                      <a:lnTo>
                        <a:pt x="1382" y="120"/>
                      </a:lnTo>
                      <a:lnTo>
                        <a:pt x="1382" y="113"/>
                      </a:lnTo>
                      <a:lnTo>
                        <a:pt x="1382" y="104"/>
                      </a:lnTo>
                      <a:lnTo>
                        <a:pt x="1382" y="112"/>
                      </a:lnTo>
                      <a:lnTo>
                        <a:pt x="1382" y="114"/>
                      </a:lnTo>
                      <a:lnTo>
                        <a:pt x="1382" y="113"/>
                      </a:lnTo>
                      <a:lnTo>
                        <a:pt x="1383" y="109"/>
                      </a:lnTo>
                      <a:lnTo>
                        <a:pt x="1383" y="119"/>
                      </a:lnTo>
                      <a:lnTo>
                        <a:pt x="1383" y="122"/>
                      </a:lnTo>
                      <a:lnTo>
                        <a:pt x="1383" y="112"/>
                      </a:lnTo>
                      <a:lnTo>
                        <a:pt x="1383" y="113"/>
                      </a:lnTo>
                      <a:lnTo>
                        <a:pt x="1383" y="107"/>
                      </a:lnTo>
                      <a:lnTo>
                        <a:pt x="1383" y="118"/>
                      </a:lnTo>
                      <a:lnTo>
                        <a:pt x="1383" y="121"/>
                      </a:lnTo>
                      <a:lnTo>
                        <a:pt x="1383" y="114"/>
                      </a:lnTo>
                      <a:lnTo>
                        <a:pt x="1383" y="114"/>
                      </a:lnTo>
                      <a:lnTo>
                        <a:pt x="1383" y="116"/>
                      </a:lnTo>
                      <a:lnTo>
                        <a:pt x="1383" y="120"/>
                      </a:lnTo>
                      <a:lnTo>
                        <a:pt x="1383" y="110"/>
                      </a:lnTo>
                      <a:lnTo>
                        <a:pt x="1384" y="119"/>
                      </a:lnTo>
                      <a:lnTo>
                        <a:pt x="1384" y="118"/>
                      </a:lnTo>
                      <a:lnTo>
                        <a:pt x="1384" y="118"/>
                      </a:lnTo>
                      <a:lnTo>
                        <a:pt x="1384" y="114"/>
                      </a:lnTo>
                      <a:lnTo>
                        <a:pt x="1384" y="116"/>
                      </a:lnTo>
                      <a:lnTo>
                        <a:pt x="1384" y="119"/>
                      </a:lnTo>
                      <a:lnTo>
                        <a:pt x="1384" y="118"/>
                      </a:lnTo>
                      <a:lnTo>
                        <a:pt x="1384" y="120"/>
                      </a:lnTo>
                      <a:lnTo>
                        <a:pt x="1384" y="121"/>
                      </a:lnTo>
                      <a:lnTo>
                        <a:pt x="1384" y="124"/>
                      </a:lnTo>
                      <a:lnTo>
                        <a:pt x="1384" y="123"/>
                      </a:lnTo>
                      <a:lnTo>
                        <a:pt x="1384" y="126"/>
                      </a:lnTo>
                      <a:lnTo>
                        <a:pt x="1384" y="128"/>
                      </a:lnTo>
                      <a:lnTo>
                        <a:pt x="1385" y="123"/>
                      </a:lnTo>
                      <a:lnTo>
                        <a:pt x="1385" y="127"/>
                      </a:lnTo>
                      <a:lnTo>
                        <a:pt x="1385" y="115"/>
                      </a:lnTo>
                      <a:lnTo>
                        <a:pt x="1385" y="105"/>
                      </a:lnTo>
                      <a:lnTo>
                        <a:pt x="1385" y="123"/>
                      </a:lnTo>
                      <a:lnTo>
                        <a:pt x="1385" y="113"/>
                      </a:lnTo>
                      <a:lnTo>
                        <a:pt x="1385" y="111"/>
                      </a:lnTo>
                      <a:lnTo>
                        <a:pt x="1385" y="113"/>
                      </a:lnTo>
                      <a:lnTo>
                        <a:pt x="1385" y="117"/>
                      </a:lnTo>
                      <a:lnTo>
                        <a:pt x="1385" y="121"/>
                      </a:lnTo>
                      <a:lnTo>
                        <a:pt x="1385" y="116"/>
                      </a:lnTo>
                      <a:lnTo>
                        <a:pt x="1385" y="116"/>
                      </a:lnTo>
                      <a:lnTo>
                        <a:pt x="1385" y="115"/>
                      </a:lnTo>
                      <a:lnTo>
                        <a:pt x="1385" y="123"/>
                      </a:lnTo>
                      <a:lnTo>
                        <a:pt x="1386" y="113"/>
                      </a:lnTo>
                      <a:lnTo>
                        <a:pt x="1386" y="119"/>
                      </a:lnTo>
                      <a:lnTo>
                        <a:pt x="1386" y="115"/>
                      </a:lnTo>
                      <a:lnTo>
                        <a:pt x="1386" y="118"/>
                      </a:lnTo>
                      <a:lnTo>
                        <a:pt x="1386" y="113"/>
                      </a:lnTo>
                      <a:lnTo>
                        <a:pt x="1386" y="113"/>
                      </a:lnTo>
                      <a:lnTo>
                        <a:pt x="1386" y="123"/>
                      </a:lnTo>
                      <a:lnTo>
                        <a:pt x="1386" y="112"/>
                      </a:lnTo>
                      <a:lnTo>
                        <a:pt x="1386" y="127"/>
                      </a:lnTo>
                      <a:lnTo>
                        <a:pt x="1386" y="117"/>
                      </a:lnTo>
                      <a:lnTo>
                        <a:pt x="1386" y="119"/>
                      </a:lnTo>
                      <a:lnTo>
                        <a:pt x="1386" y="116"/>
                      </a:lnTo>
                      <a:lnTo>
                        <a:pt x="1386" y="122"/>
                      </a:lnTo>
                      <a:lnTo>
                        <a:pt x="1386" y="126"/>
                      </a:lnTo>
                      <a:lnTo>
                        <a:pt x="1387" y="123"/>
                      </a:lnTo>
                      <a:lnTo>
                        <a:pt x="1387" y="113"/>
                      </a:lnTo>
                      <a:lnTo>
                        <a:pt x="1387" y="115"/>
                      </a:lnTo>
                      <a:lnTo>
                        <a:pt x="1387" y="118"/>
                      </a:lnTo>
                      <a:lnTo>
                        <a:pt x="1387" y="117"/>
                      </a:lnTo>
                      <a:lnTo>
                        <a:pt x="1387" y="113"/>
                      </a:lnTo>
                      <a:lnTo>
                        <a:pt x="1387" y="112"/>
                      </a:lnTo>
                      <a:lnTo>
                        <a:pt x="1387" y="114"/>
                      </a:lnTo>
                      <a:lnTo>
                        <a:pt x="1387" y="119"/>
                      </a:lnTo>
                      <a:lnTo>
                        <a:pt x="1387" y="137"/>
                      </a:lnTo>
                      <a:lnTo>
                        <a:pt x="1387" y="138"/>
                      </a:lnTo>
                      <a:lnTo>
                        <a:pt x="1387" y="150"/>
                      </a:lnTo>
                      <a:lnTo>
                        <a:pt x="1387" y="142"/>
                      </a:lnTo>
                      <a:lnTo>
                        <a:pt x="1387" y="140"/>
                      </a:lnTo>
                      <a:lnTo>
                        <a:pt x="1388" y="139"/>
                      </a:lnTo>
                      <a:lnTo>
                        <a:pt x="1388" y="141"/>
                      </a:lnTo>
                      <a:lnTo>
                        <a:pt x="1388" y="143"/>
                      </a:lnTo>
                      <a:lnTo>
                        <a:pt x="1388" y="140"/>
                      </a:lnTo>
                      <a:lnTo>
                        <a:pt x="1388" y="143"/>
                      </a:lnTo>
                      <a:lnTo>
                        <a:pt x="1388" y="142"/>
                      </a:lnTo>
                      <a:lnTo>
                        <a:pt x="1388" y="144"/>
                      </a:lnTo>
                      <a:lnTo>
                        <a:pt x="1388" y="131"/>
                      </a:lnTo>
                      <a:lnTo>
                        <a:pt x="1388" y="138"/>
                      </a:lnTo>
                      <a:lnTo>
                        <a:pt x="1388" y="143"/>
                      </a:lnTo>
                      <a:lnTo>
                        <a:pt x="1388" y="133"/>
                      </a:lnTo>
                      <a:lnTo>
                        <a:pt x="1388" y="136"/>
                      </a:lnTo>
                      <a:lnTo>
                        <a:pt x="1388" y="138"/>
                      </a:lnTo>
                      <a:lnTo>
                        <a:pt x="1389" y="133"/>
                      </a:lnTo>
                      <a:lnTo>
                        <a:pt x="1389" y="134"/>
                      </a:lnTo>
                      <a:lnTo>
                        <a:pt x="1389" y="142"/>
                      </a:lnTo>
                      <a:lnTo>
                        <a:pt x="1389" y="132"/>
                      </a:lnTo>
                      <a:lnTo>
                        <a:pt x="1389" y="132"/>
                      </a:lnTo>
                      <a:lnTo>
                        <a:pt x="1389" y="135"/>
                      </a:lnTo>
                      <a:lnTo>
                        <a:pt x="1389" y="132"/>
                      </a:lnTo>
                      <a:lnTo>
                        <a:pt x="1389" y="136"/>
                      </a:lnTo>
                      <a:lnTo>
                        <a:pt x="1389" y="130"/>
                      </a:lnTo>
                      <a:lnTo>
                        <a:pt x="1389" y="131"/>
                      </a:lnTo>
                      <a:lnTo>
                        <a:pt x="1389" y="125"/>
                      </a:lnTo>
                      <a:lnTo>
                        <a:pt x="1389" y="130"/>
                      </a:lnTo>
                      <a:lnTo>
                        <a:pt x="1389" y="131"/>
                      </a:lnTo>
                      <a:lnTo>
                        <a:pt x="1390" y="144"/>
                      </a:lnTo>
                      <a:lnTo>
                        <a:pt x="1390" y="127"/>
                      </a:lnTo>
                      <a:lnTo>
                        <a:pt x="1390" y="133"/>
                      </a:lnTo>
                      <a:lnTo>
                        <a:pt x="1390" y="135"/>
                      </a:lnTo>
                      <a:lnTo>
                        <a:pt x="1390" y="127"/>
                      </a:lnTo>
                      <a:lnTo>
                        <a:pt x="1390" y="133"/>
                      </a:lnTo>
                      <a:lnTo>
                        <a:pt x="1390" y="129"/>
                      </a:lnTo>
                      <a:lnTo>
                        <a:pt x="1390" y="138"/>
                      </a:lnTo>
                      <a:lnTo>
                        <a:pt x="1390" y="135"/>
                      </a:lnTo>
                      <a:lnTo>
                        <a:pt x="1390" y="133"/>
                      </a:lnTo>
                      <a:lnTo>
                        <a:pt x="1390" y="134"/>
                      </a:lnTo>
                      <a:lnTo>
                        <a:pt x="1390" y="146"/>
                      </a:lnTo>
                      <a:lnTo>
                        <a:pt x="1390" y="133"/>
                      </a:lnTo>
                      <a:lnTo>
                        <a:pt x="1390" y="127"/>
                      </a:lnTo>
                      <a:lnTo>
                        <a:pt x="1390" y="137"/>
                      </a:lnTo>
                      <a:lnTo>
                        <a:pt x="1391" y="140"/>
                      </a:lnTo>
                      <a:lnTo>
                        <a:pt x="1391" y="122"/>
                      </a:lnTo>
                      <a:lnTo>
                        <a:pt x="1391" y="143"/>
                      </a:lnTo>
                      <a:lnTo>
                        <a:pt x="1391" y="138"/>
                      </a:lnTo>
                      <a:lnTo>
                        <a:pt x="1391" y="146"/>
                      </a:lnTo>
                      <a:lnTo>
                        <a:pt x="1391" y="132"/>
                      </a:lnTo>
                      <a:lnTo>
                        <a:pt x="1391" y="140"/>
                      </a:lnTo>
                      <a:lnTo>
                        <a:pt x="1391" y="124"/>
                      </a:lnTo>
                      <a:lnTo>
                        <a:pt x="1391" y="138"/>
                      </a:lnTo>
                      <a:lnTo>
                        <a:pt x="1391" y="143"/>
                      </a:lnTo>
                      <a:lnTo>
                        <a:pt x="1391" y="138"/>
                      </a:lnTo>
                      <a:lnTo>
                        <a:pt x="1391" y="147"/>
                      </a:lnTo>
                      <a:lnTo>
                        <a:pt x="1391" y="133"/>
                      </a:lnTo>
                      <a:lnTo>
                        <a:pt x="1392" y="141"/>
                      </a:lnTo>
                      <a:lnTo>
                        <a:pt x="1392" y="143"/>
                      </a:lnTo>
                      <a:lnTo>
                        <a:pt x="1392" y="141"/>
                      </a:lnTo>
                      <a:lnTo>
                        <a:pt x="1392" y="135"/>
                      </a:lnTo>
                      <a:lnTo>
                        <a:pt x="1392" y="137"/>
                      </a:lnTo>
                      <a:lnTo>
                        <a:pt x="1392" y="129"/>
                      </a:lnTo>
                      <a:lnTo>
                        <a:pt x="1392" y="142"/>
                      </a:lnTo>
                      <a:lnTo>
                        <a:pt x="1392" y="136"/>
                      </a:lnTo>
                      <a:lnTo>
                        <a:pt x="1392" y="138"/>
                      </a:lnTo>
                      <a:lnTo>
                        <a:pt x="1392" y="129"/>
                      </a:lnTo>
                      <a:lnTo>
                        <a:pt x="1392" y="138"/>
                      </a:lnTo>
                      <a:lnTo>
                        <a:pt x="1392" y="130"/>
                      </a:lnTo>
                      <a:lnTo>
                        <a:pt x="1392" y="136"/>
                      </a:lnTo>
                      <a:lnTo>
                        <a:pt x="1392" y="141"/>
                      </a:lnTo>
                      <a:lnTo>
                        <a:pt x="1393" y="132"/>
                      </a:lnTo>
                      <a:lnTo>
                        <a:pt x="1393" y="135"/>
                      </a:lnTo>
                      <a:lnTo>
                        <a:pt x="1393" y="137"/>
                      </a:lnTo>
                      <a:lnTo>
                        <a:pt x="1393" y="132"/>
                      </a:lnTo>
                      <a:lnTo>
                        <a:pt x="1393" y="132"/>
                      </a:lnTo>
                      <a:lnTo>
                        <a:pt x="1393" y="142"/>
                      </a:lnTo>
                      <a:lnTo>
                        <a:pt x="1393" y="140"/>
                      </a:lnTo>
                      <a:lnTo>
                        <a:pt x="1393" y="134"/>
                      </a:lnTo>
                      <a:lnTo>
                        <a:pt x="1393" y="132"/>
                      </a:lnTo>
                      <a:lnTo>
                        <a:pt x="1393" y="136"/>
                      </a:lnTo>
                      <a:lnTo>
                        <a:pt x="1393" y="139"/>
                      </a:lnTo>
                      <a:lnTo>
                        <a:pt x="1393" y="143"/>
                      </a:lnTo>
                      <a:lnTo>
                        <a:pt x="1393" y="136"/>
                      </a:lnTo>
                      <a:lnTo>
                        <a:pt x="1394" y="132"/>
                      </a:lnTo>
                      <a:lnTo>
                        <a:pt x="1394" y="127"/>
                      </a:lnTo>
                      <a:lnTo>
                        <a:pt x="1394" y="128"/>
                      </a:lnTo>
                      <a:lnTo>
                        <a:pt x="1394" y="131"/>
                      </a:lnTo>
                      <a:lnTo>
                        <a:pt x="1394" y="137"/>
                      </a:lnTo>
                      <a:lnTo>
                        <a:pt x="1394" y="143"/>
                      </a:lnTo>
                      <a:lnTo>
                        <a:pt x="1394" y="133"/>
                      </a:lnTo>
                      <a:lnTo>
                        <a:pt x="1394" y="129"/>
                      </a:lnTo>
                      <a:lnTo>
                        <a:pt x="1394" y="141"/>
                      </a:lnTo>
                      <a:lnTo>
                        <a:pt x="1394" y="139"/>
                      </a:lnTo>
                      <a:lnTo>
                        <a:pt x="1394" y="133"/>
                      </a:lnTo>
                      <a:lnTo>
                        <a:pt x="1394" y="137"/>
                      </a:lnTo>
                      <a:lnTo>
                        <a:pt x="1394" y="130"/>
                      </a:lnTo>
                      <a:lnTo>
                        <a:pt x="1394" y="132"/>
                      </a:lnTo>
                      <a:lnTo>
                        <a:pt x="1395" y="130"/>
                      </a:lnTo>
                      <a:lnTo>
                        <a:pt x="1395" y="133"/>
                      </a:lnTo>
                      <a:lnTo>
                        <a:pt x="1395" y="138"/>
                      </a:lnTo>
                      <a:lnTo>
                        <a:pt x="1395" y="133"/>
                      </a:lnTo>
                      <a:lnTo>
                        <a:pt x="1395" y="142"/>
                      </a:lnTo>
                      <a:lnTo>
                        <a:pt x="1395" y="141"/>
                      </a:lnTo>
                      <a:lnTo>
                        <a:pt x="1395" y="136"/>
                      </a:lnTo>
                      <a:lnTo>
                        <a:pt x="1395" y="138"/>
                      </a:lnTo>
                      <a:lnTo>
                        <a:pt x="1395" y="140"/>
                      </a:lnTo>
                      <a:lnTo>
                        <a:pt x="1395" y="136"/>
                      </a:lnTo>
                      <a:lnTo>
                        <a:pt x="1395" y="139"/>
                      </a:lnTo>
                      <a:lnTo>
                        <a:pt x="1395" y="139"/>
                      </a:lnTo>
                      <a:lnTo>
                        <a:pt x="1395" y="128"/>
                      </a:lnTo>
                      <a:lnTo>
                        <a:pt x="1395" y="132"/>
                      </a:lnTo>
                      <a:lnTo>
                        <a:pt x="1396" y="142"/>
                      </a:lnTo>
                      <a:lnTo>
                        <a:pt x="1396" y="139"/>
                      </a:lnTo>
                      <a:lnTo>
                        <a:pt x="1396" y="132"/>
                      </a:lnTo>
                      <a:lnTo>
                        <a:pt x="1396" y="138"/>
                      </a:lnTo>
                      <a:lnTo>
                        <a:pt x="1396" y="138"/>
                      </a:lnTo>
                      <a:lnTo>
                        <a:pt x="1396" y="133"/>
                      </a:lnTo>
                      <a:lnTo>
                        <a:pt x="1396" y="132"/>
                      </a:lnTo>
                      <a:lnTo>
                        <a:pt x="1396" y="138"/>
                      </a:lnTo>
                      <a:lnTo>
                        <a:pt x="1396" y="138"/>
                      </a:lnTo>
                      <a:lnTo>
                        <a:pt x="1396" y="137"/>
                      </a:lnTo>
                      <a:lnTo>
                        <a:pt x="1396" y="131"/>
                      </a:lnTo>
                      <a:lnTo>
                        <a:pt x="1396" y="134"/>
                      </a:lnTo>
                      <a:lnTo>
                        <a:pt x="1396" y="135"/>
                      </a:lnTo>
                      <a:lnTo>
                        <a:pt x="1397" y="130"/>
                      </a:lnTo>
                      <a:lnTo>
                        <a:pt x="1397" y="140"/>
                      </a:lnTo>
                      <a:lnTo>
                        <a:pt x="1397" y="131"/>
                      </a:lnTo>
                      <a:lnTo>
                        <a:pt x="1397" y="129"/>
                      </a:lnTo>
                      <a:lnTo>
                        <a:pt x="1397" y="136"/>
                      </a:lnTo>
                      <a:lnTo>
                        <a:pt x="1397" y="137"/>
                      </a:lnTo>
                      <a:lnTo>
                        <a:pt x="1397" y="131"/>
                      </a:lnTo>
                      <a:lnTo>
                        <a:pt x="1397" y="131"/>
                      </a:lnTo>
                      <a:lnTo>
                        <a:pt x="1397" y="134"/>
                      </a:lnTo>
                      <a:lnTo>
                        <a:pt x="1397" y="127"/>
                      </a:lnTo>
                      <a:lnTo>
                        <a:pt x="1397" y="135"/>
                      </a:lnTo>
                      <a:lnTo>
                        <a:pt x="1397" y="135"/>
                      </a:lnTo>
                      <a:lnTo>
                        <a:pt x="1397" y="136"/>
                      </a:lnTo>
                      <a:lnTo>
                        <a:pt x="1397" y="135"/>
                      </a:lnTo>
                      <a:lnTo>
                        <a:pt x="1398" y="135"/>
                      </a:lnTo>
                      <a:lnTo>
                        <a:pt x="1398" y="137"/>
                      </a:lnTo>
                      <a:lnTo>
                        <a:pt x="1398" y="133"/>
                      </a:lnTo>
                      <a:lnTo>
                        <a:pt x="1398" y="135"/>
                      </a:lnTo>
                      <a:lnTo>
                        <a:pt x="1398" y="145"/>
                      </a:lnTo>
                      <a:lnTo>
                        <a:pt x="1398" y="132"/>
                      </a:lnTo>
                      <a:lnTo>
                        <a:pt x="1398" y="128"/>
                      </a:lnTo>
                      <a:lnTo>
                        <a:pt x="1398" y="134"/>
                      </a:lnTo>
                      <a:lnTo>
                        <a:pt x="1398" y="135"/>
                      </a:lnTo>
                      <a:lnTo>
                        <a:pt x="1398" y="135"/>
                      </a:lnTo>
                      <a:lnTo>
                        <a:pt x="1398" y="131"/>
                      </a:lnTo>
                      <a:lnTo>
                        <a:pt x="1398" y="135"/>
                      </a:lnTo>
                      <a:lnTo>
                        <a:pt x="1398" y="127"/>
                      </a:lnTo>
                      <a:lnTo>
                        <a:pt x="1399" y="144"/>
                      </a:lnTo>
                      <a:lnTo>
                        <a:pt x="1399" y="133"/>
                      </a:lnTo>
                      <a:lnTo>
                        <a:pt x="1399" y="135"/>
                      </a:lnTo>
                      <a:lnTo>
                        <a:pt x="1399" y="138"/>
                      </a:lnTo>
                      <a:lnTo>
                        <a:pt x="1399" y="138"/>
                      </a:lnTo>
                      <a:lnTo>
                        <a:pt x="1399" y="137"/>
                      </a:lnTo>
                      <a:lnTo>
                        <a:pt x="1399" y="139"/>
                      </a:lnTo>
                      <a:lnTo>
                        <a:pt x="1399" y="134"/>
                      </a:lnTo>
                      <a:lnTo>
                        <a:pt x="1399" y="140"/>
                      </a:lnTo>
                      <a:lnTo>
                        <a:pt x="1399" y="133"/>
                      </a:lnTo>
                      <a:lnTo>
                        <a:pt x="1399" y="131"/>
                      </a:lnTo>
                      <a:lnTo>
                        <a:pt x="1399" y="145"/>
                      </a:lnTo>
                      <a:lnTo>
                        <a:pt x="1399" y="140"/>
                      </a:lnTo>
                      <a:lnTo>
                        <a:pt x="1399" y="136"/>
                      </a:lnTo>
                      <a:lnTo>
                        <a:pt x="1400" y="130"/>
                      </a:lnTo>
                      <a:lnTo>
                        <a:pt x="1400" y="124"/>
                      </a:lnTo>
                      <a:lnTo>
                        <a:pt x="1400" y="138"/>
                      </a:lnTo>
                      <a:lnTo>
                        <a:pt x="1400" y="146"/>
                      </a:lnTo>
                      <a:lnTo>
                        <a:pt x="1400" y="131"/>
                      </a:lnTo>
                      <a:lnTo>
                        <a:pt x="1400" y="150"/>
                      </a:lnTo>
                      <a:lnTo>
                        <a:pt x="1400" y="134"/>
                      </a:lnTo>
                      <a:lnTo>
                        <a:pt x="1400" y="120"/>
                      </a:lnTo>
                      <a:lnTo>
                        <a:pt x="1400" y="133"/>
                      </a:lnTo>
                      <a:lnTo>
                        <a:pt x="1400" y="132"/>
                      </a:lnTo>
                      <a:lnTo>
                        <a:pt x="1400" y="129"/>
                      </a:lnTo>
                      <a:lnTo>
                        <a:pt x="1400" y="138"/>
                      </a:lnTo>
                      <a:lnTo>
                        <a:pt x="1400" y="131"/>
                      </a:lnTo>
                      <a:lnTo>
                        <a:pt x="1400" y="135"/>
                      </a:lnTo>
                      <a:lnTo>
                        <a:pt x="1401" y="137"/>
                      </a:lnTo>
                      <a:lnTo>
                        <a:pt x="1401" y="149"/>
                      </a:lnTo>
                      <a:lnTo>
                        <a:pt x="1401" y="136"/>
                      </a:lnTo>
                      <a:lnTo>
                        <a:pt x="1401" y="126"/>
                      </a:lnTo>
                      <a:lnTo>
                        <a:pt x="1401" y="140"/>
                      </a:lnTo>
                      <a:lnTo>
                        <a:pt x="1401" y="126"/>
                      </a:lnTo>
                      <a:lnTo>
                        <a:pt x="1401" y="128"/>
                      </a:lnTo>
                      <a:lnTo>
                        <a:pt x="1401" y="137"/>
                      </a:lnTo>
                      <a:lnTo>
                        <a:pt x="1401" y="137"/>
                      </a:lnTo>
                      <a:lnTo>
                        <a:pt x="1401" y="140"/>
                      </a:lnTo>
                      <a:lnTo>
                        <a:pt x="1401" y="132"/>
                      </a:lnTo>
                      <a:lnTo>
                        <a:pt x="1401" y="131"/>
                      </a:lnTo>
                      <a:lnTo>
                        <a:pt x="1401" y="134"/>
                      </a:lnTo>
                      <a:lnTo>
                        <a:pt x="1402" y="138"/>
                      </a:lnTo>
                      <a:lnTo>
                        <a:pt x="1402" y="135"/>
                      </a:lnTo>
                      <a:lnTo>
                        <a:pt x="1402" y="135"/>
                      </a:lnTo>
                      <a:lnTo>
                        <a:pt x="1402" y="133"/>
                      </a:lnTo>
                      <a:lnTo>
                        <a:pt x="1402" y="130"/>
                      </a:lnTo>
                      <a:lnTo>
                        <a:pt x="1402" y="140"/>
                      </a:lnTo>
                      <a:lnTo>
                        <a:pt x="1402" y="139"/>
                      </a:lnTo>
                      <a:lnTo>
                        <a:pt x="1402" y="135"/>
                      </a:lnTo>
                      <a:lnTo>
                        <a:pt x="1402" y="133"/>
                      </a:lnTo>
                      <a:lnTo>
                        <a:pt x="1402" y="134"/>
                      </a:lnTo>
                      <a:lnTo>
                        <a:pt x="1402" y="133"/>
                      </a:lnTo>
                      <a:lnTo>
                        <a:pt x="1402" y="142"/>
                      </a:lnTo>
                      <a:lnTo>
                        <a:pt x="1402" y="127"/>
                      </a:lnTo>
                      <a:lnTo>
                        <a:pt x="1402" y="133"/>
                      </a:lnTo>
                      <a:lnTo>
                        <a:pt x="1403" y="135"/>
                      </a:lnTo>
                      <a:lnTo>
                        <a:pt x="1403" y="142"/>
                      </a:lnTo>
                      <a:lnTo>
                        <a:pt x="1403" y="135"/>
                      </a:lnTo>
                      <a:lnTo>
                        <a:pt x="1403" y="135"/>
                      </a:lnTo>
                      <a:lnTo>
                        <a:pt x="1403" y="127"/>
                      </a:lnTo>
                      <a:lnTo>
                        <a:pt x="1403" y="125"/>
                      </a:lnTo>
                      <a:lnTo>
                        <a:pt x="1403" y="127"/>
                      </a:lnTo>
                      <a:lnTo>
                        <a:pt x="1403" y="120"/>
                      </a:lnTo>
                      <a:lnTo>
                        <a:pt x="1403" y="117"/>
                      </a:lnTo>
                      <a:lnTo>
                        <a:pt x="1403" y="123"/>
                      </a:lnTo>
                      <a:lnTo>
                        <a:pt x="1403" y="110"/>
                      </a:lnTo>
                      <a:lnTo>
                        <a:pt x="1403" y="107"/>
                      </a:lnTo>
                      <a:lnTo>
                        <a:pt x="1403" y="118"/>
                      </a:lnTo>
                      <a:lnTo>
                        <a:pt x="1404" y="119"/>
                      </a:lnTo>
                      <a:lnTo>
                        <a:pt x="1404" y="114"/>
                      </a:lnTo>
                      <a:lnTo>
                        <a:pt x="1404" y="120"/>
                      </a:lnTo>
                      <a:lnTo>
                        <a:pt x="1404" y="118"/>
                      </a:lnTo>
                      <a:lnTo>
                        <a:pt x="1404" y="122"/>
                      </a:lnTo>
                      <a:lnTo>
                        <a:pt x="1404" y="122"/>
                      </a:lnTo>
                      <a:lnTo>
                        <a:pt x="1404" y="110"/>
                      </a:lnTo>
                      <a:lnTo>
                        <a:pt x="1404" y="124"/>
                      </a:lnTo>
                      <a:lnTo>
                        <a:pt x="1404" y="122"/>
                      </a:lnTo>
                      <a:lnTo>
                        <a:pt x="1404" y="126"/>
                      </a:lnTo>
                      <a:lnTo>
                        <a:pt x="1404" y="118"/>
                      </a:lnTo>
                      <a:lnTo>
                        <a:pt x="1404" y="112"/>
                      </a:lnTo>
                      <a:lnTo>
                        <a:pt x="1404" y="118"/>
                      </a:lnTo>
                      <a:lnTo>
                        <a:pt x="1404" y="121"/>
                      </a:lnTo>
                      <a:lnTo>
                        <a:pt x="1404" y="119"/>
                      </a:lnTo>
                      <a:lnTo>
                        <a:pt x="1405" y="126"/>
                      </a:lnTo>
                      <a:lnTo>
                        <a:pt x="1405" y="116"/>
                      </a:lnTo>
                      <a:lnTo>
                        <a:pt x="1405" y="118"/>
                      </a:lnTo>
                      <a:lnTo>
                        <a:pt x="1405" y="112"/>
                      </a:lnTo>
                      <a:lnTo>
                        <a:pt x="1405" y="125"/>
                      </a:lnTo>
                      <a:lnTo>
                        <a:pt x="1405" y="112"/>
                      </a:lnTo>
                      <a:lnTo>
                        <a:pt x="1405" y="119"/>
                      </a:lnTo>
                      <a:lnTo>
                        <a:pt x="1405" y="125"/>
                      </a:lnTo>
                      <a:lnTo>
                        <a:pt x="1405" y="117"/>
                      </a:lnTo>
                      <a:lnTo>
                        <a:pt x="1405" y="117"/>
                      </a:lnTo>
                      <a:lnTo>
                        <a:pt x="1405" y="116"/>
                      </a:lnTo>
                      <a:lnTo>
                        <a:pt x="1405" y="115"/>
                      </a:lnTo>
                      <a:lnTo>
                        <a:pt x="1405" y="118"/>
                      </a:lnTo>
                      <a:lnTo>
                        <a:pt x="1406" y="120"/>
                      </a:lnTo>
                      <a:lnTo>
                        <a:pt x="1406" y="116"/>
                      </a:lnTo>
                      <a:lnTo>
                        <a:pt x="1406" y="118"/>
                      </a:lnTo>
                      <a:lnTo>
                        <a:pt x="1406" y="141"/>
                      </a:lnTo>
                      <a:lnTo>
                        <a:pt x="1406" y="139"/>
                      </a:lnTo>
                      <a:lnTo>
                        <a:pt x="1406" y="145"/>
                      </a:lnTo>
                      <a:lnTo>
                        <a:pt x="1406" y="144"/>
                      </a:lnTo>
                      <a:lnTo>
                        <a:pt x="1406" y="138"/>
                      </a:lnTo>
                      <a:lnTo>
                        <a:pt x="1406" y="142"/>
                      </a:lnTo>
                      <a:lnTo>
                        <a:pt x="1406" y="137"/>
                      </a:lnTo>
                      <a:lnTo>
                        <a:pt x="1406" y="141"/>
                      </a:lnTo>
                      <a:lnTo>
                        <a:pt x="1406" y="138"/>
                      </a:lnTo>
                      <a:lnTo>
                        <a:pt x="1406" y="137"/>
                      </a:lnTo>
                      <a:lnTo>
                        <a:pt x="1407" y="136"/>
                      </a:lnTo>
                      <a:lnTo>
                        <a:pt x="1407" y="130"/>
                      </a:lnTo>
                      <a:lnTo>
                        <a:pt x="1407" y="140"/>
                      </a:lnTo>
                      <a:lnTo>
                        <a:pt x="1407" y="141"/>
                      </a:lnTo>
                      <a:lnTo>
                        <a:pt x="1407" y="137"/>
                      </a:lnTo>
                      <a:lnTo>
                        <a:pt x="1407" y="135"/>
                      </a:lnTo>
                      <a:lnTo>
                        <a:pt x="1407" y="136"/>
                      </a:lnTo>
                      <a:lnTo>
                        <a:pt x="1407" y="136"/>
                      </a:lnTo>
                      <a:lnTo>
                        <a:pt x="1407" y="133"/>
                      </a:lnTo>
                      <a:lnTo>
                        <a:pt x="1407" y="138"/>
                      </a:lnTo>
                      <a:lnTo>
                        <a:pt x="1407" y="140"/>
                      </a:lnTo>
                      <a:lnTo>
                        <a:pt x="1407" y="137"/>
                      </a:lnTo>
                      <a:lnTo>
                        <a:pt x="1407" y="144"/>
                      </a:lnTo>
                      <a:lnTo>
                        <a:pt x="1407" y="138"/>
                      </a:lnTo>
                      <a:lnTo>
                        <a:pt x="1408" y="135"/>
                      </a:lnTo>
                      <a:lnTo>
                        <a:pt x="1408" y="143"/>
                      </a:lnTo>
                      <a:lnTo>
                        <a:pt x="1408" y="136"/>
                      </a:lnTo>
                      <a:lnTo>
                        <a:pt x="1408" y="137"/>
                      </a:lnTo>
                      <a:lnTo>
                        <a:pt x="1408" y="135"/>
                      </a:lnTo>
                      <a:lnTo>
                        <a:pt x="1408" y="132"/>
                      </a:lnTo>
                      <a:lnTo>
                        <a:pt x="1408" y="142"/>
                      </a:lnTo>
                      <a:lnTo>
                        <a:pt x="1408" y="133"/>
                      </a:lnTo>
                      <a:lnTo>
                        <a:pt x="1408" y="142"/>
                      </a:lnTo>
                      <a:lnTo>
                        <a:pt x="1408" y="131"/>
                      </a:lnTo>
                      <a:lnTo>
                        <a:pt x="1408" y="136"/>
                      </a:lnTo>
                      <a:lnTo>
                        <a:pt x="1408" y="137"/>
                      </a:lnTo>
                      <a:lnTo>
                        <a:pt x="1408" y="137"/>
                      </a:lnTo>
                      <a:lnTo>
                        <a:pt x="1409" y="142"/>
                      </a:lnTo>
                      <a:lnTo>
                        <a:pt x="1409" y="136"/>
                      </a:lnTo>
                      <a:lnTo>
                        <a:pt x="1409" y="147"/>
                      </a:lnTo>
                      <a:lnTo>
                        <a:pt x="1409" y="136"/>
                      </a:lnTo>
                      <a:lnTo>
                        <a:pt x="1409" y="127"/>
                      </a:lnTo>
                      <a:lnTo>
                        <a:pt x="1409" y="122"/>
                      </a:lnTo>
                      <a:lnTo>
                        <a:pt x="1409" y="130"/>
                      </a:lnTo>
                      <a:lnTo>
                        <a:pt x="1409" y="124"/>
                      </a:lnTo>
                      <a:lnTo>
                        <a:pt x="1409" y="128"/>
                      </a:lnTo>
                      <a:lnTo>
                        <a:pt x="1409" y="122"/>
                      </a:lnTo>
                      <a:lnTo>
                        <a:pt x="1409" y="128"/>
                      </a:lnTo>
                      <a:lnTo>
                        <a:pt x="1409" y="117"/>
                      </a:lnTo>
                      <a:lnTo>
                        <a:pt x="1409" y="120"/>
                      </a:lnTo>
                      <a:lnTo>
                        <a:pt x="1409" y="124"/>
                      </a:lnTo>
                      <a:lnTo>
                        <a:pt x="1409" y="124"/>
                      </a:lnTo>
                      <a:lnTo>
                        <a:pt x="1410" y="115"/>
                      </a:lnTo>
                      <a:lnTo>
                        <a:pt x="1410" y="120"/>
                      </a:lnTo>
                      <a:lnTo>
                        <a:pt x="1410" y="132"/>
                      </a:lnTo>
                      <a:lnTo>
                        <a:pt x="1410" y="119"/>
                      </a:lnTo>
                      <a:lnTo>
                        <a:pt x="1410" y="114"/>
                      </a:lnTo>
                      <a:lnTo>
                        <a:pt x="1410" y="130"/>
                      </a:lnTo>
                      <a:lnTo>
                        <a:pt x="1410" y="136"/>
                      </a:lnTo>
                      <a:lnTo>
                        <a:pt x="1410" y="147"/>
                      </a:lnTo>
                      <a:lnTo>
                        <a:pt x="1410" y="151"/>
                      </a:lnTo>
                      <a:lnTo>
                        <a:pt x="1410" y="146"/>
                      </a:lnTo>
                      <a:lnTo>
                        <a:pt x="1410" y="138"/>
                      </a:lnTo>
                      <a:lnTo>
                        <a:pt x="1410" y="142"/>
                      </a:lnTo>
                      <a:lnTo>
                        <a:pt x="1410" y="138"/>
                      </a:lnTo>
                      <a:lnTo>
                        <a:pt x="1411" y="139"/>
                      </a:lnTo>
                      <a:lnTo>
                        <a:pt x="1411" y="142"/>
                      </a:lnTo>
                      <a:lnTo>
                        <a:pt x="1411" y="144"/>
                      </a:lnTo>
                      <a:lnTo>
                        <a:pt x="1411" y="140"/>
                      </a:lnTo>
                      <a:lnTo>
                        <a:pt x="1411" y="142"/>
                      </a:lnTo>
                      <a:lnTo>
                        <a:pt x="1411" y="146"/>
                      </a:lnTo>
                      <a:lnTo>
                        <a:pt x="1411" y="152"/>
                      </a:lnTo>
                      <a:lnTo>
                        <a:pt x="1411" y="129"/>
                      </a:lnTo>
                      <a:lnTo>
                        <a:pt x="1411" y="133"/>
                      </a:lnTo>
                      <a:lnTo>
                        <a:pt x="1411" y="134"/>
                      </a:lnTo>
                      <a:lnTo>
                        <a:pt x="1411" y="144"/>
                      </a:lnTo>
                      <a:lnTo>
                        <a:pt x="1411" y="136"/>
                      </a:lnTo>
                      <a:lnTo>
                        <a:pt x="1411" y="143"/>
                      </a:lnTo>
                      <a:lnTo>
                        <a:pt x="1411" y="138"/>
                      </a:lnTo>
                      <a:lnTo>
                        <a:pt x="1412" y="143"/>
                      </a:lnTo>
                      <a:lnTo>
                        <a:pt x="1412" y="144"/>
                      </a:lnTo>
                      <a:lnTo>
                        <a:pt x="1412" y="148"/>
                      </a:lnTo>
                      <a:lnTo>
                        <a:pt x="1412" y="143"/>
                      </a:lnTo>
                      <a:lnTo>
                        <a:pt x="1412" y="134"/>
                      </a:lnTo>
                      <a:lnTo>
                        <a:pt x="1412" y="146"/>
                      </a:lnTo>
                      <a:lnTo>
                        <a:pt x="1412" y="141"/>
                      </a:lnTo>
                      <a:lnTo>
                        <a:pt x="1412" y="138"/>
                      </a:lnTo>
                      <a:lnTo>
                        <a:pt x="1412" y="144"/>
                      </a:lnTo>
                      <a:lnTo>
                        <a:pt x="1412" y="139"/>
                      </a:lnTo>
                      <a:lnTo>
                        <a:pt x="1412" y="133"/>
                      </a:lnTo>
                      <a:lnTo>
                        <a:pt x="1412" y="148"/>
                      </a:lnTo>
                      <a:lnTo>
                        <a:pt x="1412" y="143"/>
                      </a:lnTo>
                      <a:lnTo>
                        <a:pt x="1413" y="148"/>
                      </a:lnTo>
                      <a:lnTo>
                        <a:pt x="1413" y="147"/>
                      </a:lnTo>
                      <a:lnTo>
                        <a:pt x="1413" y="138"/>
                      </a:lnTo>
                      <a:lnTo>
                        <a:pt x="1413" y="139"/>
                      </a:lnTo>
                      <a:lnTo>
                        <a:pt x="1413" y="131"/>
                      </a:lnTo>
                      <a:lnTo>
                        <a:pt x="1413" y="140"/>
                      </a:lnTo>
                      <a:lnTo>
                        <a:pt x="1413" y="139"/>
                      </a:lnTo>
                      <a:lnTo>
                        <a:pt x="1413" y="146"/>
                      </a:lnTo>
                      <a:lnTo>
                        <a:pt x="1413" y="141"/>
                      </a:lnTo>
                      <a:lnTo>
                        <a:pt x="1413" y="147"/>
                      </a:lnTo>
                      <a:lnTo>
                        <a:pt x="1413" y="134"/>
                      </a:lnTo>
                      <a:lnTo>
                        <a:pt x="1413" y="140"/>
                      </a:lnTo>
                      <a:lnTo>
                        <a:pt x="1413" y="137"/>
                      </a:lnTo>
                      <a:lnTo>
                        <a:pt x="1414" y="133"/>
                      </a:lnTo>
                      <a:lnTo>
                        <a:pt x="1414" y="142"/>
                      </a:lnTo>
                      <a:lnTo>
                        <a:pt x="1414" y="148"/>
                      </a:lnTo>
                      <a:lnTo>
                        <a:pt x="1414" y="130"/>
                      </a:lnTo>
                      <a:lnTo>
                        <a:pt x="1414" y="132"/>
                      </a:lnTo>
                      <a:lnTo>
                        <a:pt x="1414" y="136"/>
                      </a:lnTo>
                      <a:lnTo>
                        <a:pt x="1414" y="136"/>
                      </a:lnTo>
                      <a:lnTo>
                        <a:pt x="1414" y="133"/>
                      </a:lnTo>
                      <a:lnTo>
                        <a:pt x="1414" y="139"/>
                      </a:lnTo>
                      <a:lnTo>
                        <a:pt x="1414" y="139"/>
                      </a:lnTo>
                      <a:lnTo>
                        <a:pt x="1414" y="140"/>
                      </a:lnTo>
                      <a:lnTo>
                        <a:pt x="1414" y="143"/>
                      </a:lnTo>
                      <a:lnTo>
                        <a:pt x="1414" y="137"/>
                      </a:lnTo>
                      <a:lnTo>
                        <a:pt x="1414" y="139"/>
                      </a:lnTo>
                      <a:lnTo>
                        <a:pt x="1414" y="138"/>
                      </a:lnTo>
                      <a:lnTo>
                        <a:pt x="1415" y="150"/>
                      </a:lnTo>
                      <a:lnTo>
                        <a:pt x="1415" y="131"/>
                      </a:lnTo>
                      <a:lnTo>
                        <a:pt x="1415" y="141"/>
                      </a:lnTo>
                      <a:lnTo>
                        <a:pt x="1415" y="142"/>
                      </a:lnTo>
                      <a:lnTo>
                        <a:pt x="1415" y="136"/>
                      </a:lnTo>
                      <a:lnTo>
                        <a:pt x="1415" y="132"/>
                      </a:lnTo>
                      <a:lnTo>
                        <a:pt x="1415" y="133"/>
                      </a:lnTo>
                      <a:lnTo>
                        <a:pt x="1415" y="144"/>
                      </a:lnTo>
                      <a:lnTo>
                        <a:pt x="1415" y="148"/>
                      </a:lnTo>
                      <a:lnTo>
                        <a:pt x="1415" y="140"/>
                      </a:lnTo>
                      <a:lnTo>
                        <a:pt x="1415" y="140"/>
                      </a:lnTo>
                      <a:lnTo>
                        <a:pt x="1415" y="139"/>
                      </a:lnTo>
                      <a:lnTo>
                        <a:pt x="1415" y="135"/>
                      </a:lnTo>
                      <a:lnTo>
                        <a:pt x="1416" y="139"/>
                      </a:lnTo>
                      <a:lnTo>
                        <a:pt x="1416" y="132"/>
                      </a:lnTo>
                      <a:lnTo>
                        <a:pt x="1416" y="144"/>
                      </a:lnTo>
                      <a:lnTo>
                        <a:pt x="1416" y="140"/>
                      </a:lnTo>
                      <a:lnTo>
                        <a:pt x="1416" y="137"/>
                      </a:lnTo>
                      <a:lnTo>
                        <a:pt x="1416" y="149"/>
                      </a:lnTo>
                      <a:lnTo>
                        <a:pt x="1416" y="143"/>
                      </a:lnTo>
                      <a:lnTo>
                        <a:pt x="1416" y="132"/>
                      </a:lnTo>
                      <a:lnTo>
                        <a:pt x="1416" y="143"/>
                      </a:lnTo>
                      <a:lnTo>
                        <a:pt x="1416" y="141"/>
                      </a:lnTo>
                      <a:lnTo>
                        <a:pt x="1416" y="139"/>
                      </a:lnTo>
                      <a:lnTo>
                        <a:pt x="1416" y="131"/>
                      </a:lnTo>
                      <a:lnTo>
                        <a:pt x="1416" y="133"/>
                      </a:lnTo>
                      <a:lnTo>
                        <a:pt x="1416" y="141"/>
                      </a:lnTo>
                      <a:lnTo>
                        <a:pt x="1417" y="145"/>
                      </a:lnTo>
                      <a:lnTo>
                        <a:pt x="1417" y="143"/>
                      </a:lnTo>
                      <a:lnTo>
                        <a:pt x="1417" y="144"/>
                      </a:lnTo>
                      <a:lnTo>
                        <a:pt x="1417" y="144"/>
                      </a:lnTo>
                      <a:lnTo>
                        <a:pt x="1417" y="147"/>
                      </a:lnTo>
                      <a:lnTo>
                        <a:pt x="1417" y="148"/>
                      </a:lnTo>
                      <a:lnTo>
                        <a:pt x="1417" y="144"/>
                      </a:lnTo>
                      <a:lnTo>
                        <a:pt x="1417" y="135"/>
                      </a:lnTo>
                      <a:lnTo>
                        <a:pt x="1417" y="138"/>
                      </a:lnTo>
                      <a:lnTo>
                        <a:pt x="1417" y="152"/>
                      </a:lnTo>
                      <a:lnTo>
                        <a:pt x="1417" y="147"/>
                      </a:lnTo>
                      <a:lnTo>
                        <a:pt x="1417" y="143"/>
                      </a:lnTo>
                      <a:lnTo>
                        <a:pt x="1417" y="146"/>
                      </a:lnTo>
                      <a:lnTo>
                        <a:pt x="1418" y="153"/>
                      </a:lnTo>
                      <a:lnTo>
                        <a:pt x="1418" y="142"/>
                      </a:lnTo>
                      <a:lnTo>
                        <a:pt x="1418" y="145"/>
                      </a:lnTo>
                      <a:lnTo>
                        <a:pt x="1418" y="143"/>
                      </a:lnTo>
                      <a:lnTo>
                        <a:pt x="1418" y="146"/>
                      </a:lnTo>
                      <a:lnTo>
                        <a:pt x="1418" y="138"/>
                      </a:lnTo>
                      <a:lnTo>
                        <a:pt x="1418" y="148"/>
                      </a:lnTo>
                      <a:lnTo>
                        <a:pt x="1418" y="150"/>
                      </a:lnTo>
                      <a:lnTo>
                        <a:pt x="1418" y="154"/>
                      </a:lnTo>
                      <a:lnTo>
                        <a:pt x="1418" y="149"/>
                      </a:lnTo>
                      <a:lnTo>
                        <a:pt x="1418" y="146"/>
                      </a:lnTo>
                      <a:lnTo>
                        <a:pt x="1418" y="141"/>
                      </a:lnTo>
                      <a:lnTo>
                        <a:pt x="1418" y="146"/>
                      </a:lnTo>
                      <a:lnTo>
                        <a:pt x="1419" y="149"/>
                      </a:lnTo>
                      <a:lnTo>
                        <a:pt x="1419" y="156"/>
                      </a:lnTo>
                      <a:lnTo>
                        <a:pt x="1419" y="137"/>
                      </a:lnTo>
                      <a:lnTo>
                        <a:pt x="1419" y="150"/>
                      </a:lnTo>
                      <a:lnTo>
                        <a:pt x="1419" y="146"/>
                      </a:lnTo>
                      <a:lnTo>
                        <a:pt x="1419" y="139"/>
                      </a:lnTo>
                      <a:lnTo>
                        <a:pt x="1419" y="143"/>
                      </a:lnTo>
                      <a:lnTo>
                        <a:pt x="1419" y="154"/>
                      </a:lnTo>
                      <a:lnTo>
                        <a:pt x="1419" y="145"/>
                      </a:lnTo>
                      <a:lnTo>
                        <a:pt x="1419" y="142"/>
                      </a:lnTo>
                      <a:lnTo>
                        <a:pt x="1419" y="150"/>
                      </a:lnTo>
                      <a:lnTo>
                        <a:pt x="1419" y="138"/>
                      </a:lnTo>
                      <a:lnTo>
                        <a:pt x="1419" y="150"/>
                      </a:lnTo>
                      <a:lnTo>
                        <a:pt x="1419" y="143"/>
                      </a:lnTo>
                      <a:lnTo>
                        <a:pt x="1419" y="133"/>
                      </a:lnTo>
                      <a:lnTo>
                        <a:pt x="1420" y="147"/>
                      </a:lnTo>
                      <a:lnTo>
                        <a:pt x="1420" y="144"/>
                      </a:lnTo>
                      <a:lnTo>
                        <a:pt x="1420" y="142"/>
                      </a:lnTo>
                      <a:lnTo>
                        <a:pt x="1420" y="142"/>
                      </a:lnTo>
                      <a:lnTo>
                        <a:pt x="1420" y="135"/>
                      </a:lnTo>
                      <a:lnTo>
                        <a:pt x="1420" y="141"/>
                      </a:lnTo>
                      <a:lnTo>
                        <a:pt x="1420" y="144"/>
                      </a:lnTo>
                      <a:lnTo>
                        <a:pt x="1420" y="135"/>
                      </a:lnTo>
                      <a:lnTo>
                        <a:pt x="1420" y="134"/>
                      </a:lnTo>
                      <a:lnTo>
                        <a:pt x="1420" y="136"/>
                      </a:lnTo>
                      <a:lnTo>
                        <a:pt x="1420" y="146"/>
                      </a:lnTo>
                      <a:lnTo>
                        <a:pt x="1420" y="137"/>
                      </a:lnTo>
                      <a:lnTo>
                        <a:pt x="1420" y="138"/>
                      </a:lnTo>
                      <a:lnTo>
                        <a:pt x="1421" y="139"/>
                      </a:lnTo>
                      <a:lnTo>
                        <a:pt x="1421" y="143"/>
                      </a:lnTo>
                      <a:lnTo>
                        <a:pt x="1421" y="140"/>
                      </a:lnTo>
                      <a:lnTo>
                        <a:pt x="1421" y="141"/>
                      </a:lnTo>
                      <a:lnTo>
                        <a:pt x="1421" y="148"/>
                      </a:lnTo>
                      <a:lnTo>
                        <a:pt x="1421" y="141"/>
                      </a:lnTo>
                      <a:lnTo>
                        <a:pt x="1421" y="135"/>
                      </a:lnTo>
                      <a:lnTo>
                        <a:pt x="1421" y="139"/>
                      </a:lnTo>
                      <a:lnTo>
                        <a:pt x="1421" y="139"/>
                      </a:lnTo>
                      <a:lnTo>
                        <a:pt x="1421" y="147"/>
                      </a:lnTo>
                      <a:lnTo>
                        <a:pt x="1421" y="141"/>
                      </a:lnTo>
                      <a:lnTo>
                        <a:pt x="1421" y="138"/>
                      </a:lnTo>
                      <a:lnTo>
                        <a:pt x="1421" y="142"/>
                      </a:lnTo>
                      <a:lnTo>
                        <a:pt x="1421" y="139"/>
                      </a:lnTo>
                      <a:lnTo>
                        <a:pt x="1422" y="139"/>
                      </a:lnTo>
                      <a:lnTo>
                        <a:pt x="1422" y="148"/>
                      </a:lnTo>
                      <a:lnTo>
                        <a:pt x="1422" y="147"/>
                      </a:lnTo>
                      <a:lnTo>
                        <a:pt x="1422" y="144"/>
                      </a:lnTo>
                      <a:lnTo>
                        <a:pt x="1422" y="136"/>
                      </a:lnTo>
                      <a:lnTo>
                        <a:pt x="1422" y="145"/>
                      </a:lnTo>
                      <a:lnTo>
                        <a:pt x="1422" y="138"/>
                      </a:lnTo>
                      <a:lnTo>
                        <a:pt x="1422" y="143"/>
                      </a:lnTo>
                      <a:lnTo>
                        <a:pt x="1422" y="138"/>
                      </a:lnTo>
                      <a:lnTo>
                        <a:pt x="1422" y="129"/>
                      </a:lnTo>
                      <a:lnTo>
                        <a:pt x="1422" y="145"/>
                      </a:lnTo>
                      <a:lnTo>
                        <a:pt x="1422" y="149"/>
                      </a:lnTo>
                      <a:lnTo>
                        <a:pt x="1422" y="137"/>
                      </a:lnTo>
                      <a:lnTo>
                        <a:pt x="1423" y="148"/>
                      </a:lnTo>
                      <a:lnTo>
                        <a:pt x="1423" y="143"/>
                      </a:lnTo>
                      <a:lnTo>
                        <a:pt x="1423" y="149"/>
                      </a:lnTo>
                      <a:lnTo>
                        <a:pt x="1423" y="149"/>
                      </a:lnTo>
                      <a:lnTo>
                        <a:pt x="1423" y="142"/>
                      </a:lnTo>
                      <a:lnTo>
                        <a:pt x="1423" y="140"/>
                      </a:lnTo>
                      <a:lnTo>
                        <a:pt x="1423" y="151"/>
                      </a:lnTo>
                      <a:lnTo>
                        <a:pt x="1423" y="146"/>
                      </a:lnTo>
                      <a:lnTo>
                        <a:pt x="1423" y="148"/>
                      </a:lnTo>
                      <a:lnTo>
                        <a:pt x="1423" y="148"/>
                      </a:lnTo>
                      <a:lnTo>
                        <a:pt x="1423" y="141"/>
                      </a:lnTo>
                      <a:lnTo>
                        <a:pt x="1423" y="142"/>
                      </a:lnTo>
                      <a:lnTo>
                        <a:pt x="1423" y="148"/>
                      </a:lnTo>
                      <a:lnTo>
                        <a:pt x="1423" y="143"/>
                      </a:lnTo>
                      <a:lnTo>
                        <a:pt x="1424" y="136"/>
                      </a:lnTo>
                      <a:lnTo>
                        <a:pt x="1424" y="131"/>
                      </a:lnTo>
                      <a:lnTo>
                        <a:pt x="1424" y="131"/>
                      </a:lnTo>
                      <a:lnTo>
                        <a:pt x="1424" y="139"/>
                      </a:lnTo>
                      <a:lnTo>
                        <a:pt x="1424" y="133"/>
                      </a:lnTo>
                      <a:lnTo>
                        <a:pt x="1424" y="141"/>
                      </a:lnTo>
                      <a:lnTo>
                        <a:pt x="1424" y="137"/>
                      </a:lnTo>
                      <a:lnTo>
                        <a:pt x="1424" y="145"/>
                      </a:lnTo>
                      <a:lnTo>
                        <a:pt x="1424" y="142"/>
                      </a:lnTo>
                      <a:lnTo>
                        <a:pt x="1424" y="144"/>
                      </a:lnTo>
                      <a:lnTo>
                        <a:pt x="1424" y="132"/>
                      </a:lnTo>
                      <a:lnTo>
                        <a:pt x="1424" y="141"/>
                      </a:lnTo>
                      <a:lnTo>
                        <a:pt x="1424" y="133"/>
                      </a:lnTo>
                      <a:lnTo>
                        <a:pt x="1424" y="131"/>
                      </a:lnTo>
                      <a:lnTo>
                        <a:pt x="1425" y="144"/>
                      </a:lnTo>
                      <a:lnTo>
                        <a:pt x="1425" y="142"/>
                      </a:lnTo>
                      <a:lnTo>
                        <a:pt x="1425" y="143"/>
                      </a:lnTo>
                      <a:lnTo>
                        <a:pt x="1425" y="146"/>
                      </a:lnTo>
                      <a:lnTo>
                        <a:pt x="1425" y="141"/>
                      </a:lnTo>
                      <a:lnTo>
                        <a:pt x="1425" y="133"/>
                      </a:lnTo>
                      <a:lnTo>
                        <a:pt x="1425" y="140"/>
                      </a:lnTo>
                      <a:lnTo>
                        <a:pt x="1425" y="137"/>
                      </a:lnTo>
                      <a:lnTo>
                        <a:pt x="1425" y="133"/>
                      </a:lnTo>
                      <a:lnTo>
                        <a:pt x="1425" y="132"/>
                      </a:lnTo>
                      <a:lnTo>
                        <a:pt x="1425" y="143"/>
                      </a:lnTo>
                      <a:lnTo>
                        <a:pt x="1425" y="140"/>
                      </a:lnTo>
                      <a:lnTo>
                        <a:pt x="1425" y="132"/>
                      </a:lnTo>
                      <a:lnTo>
                        <a:pt x="1426" y="138"/>
                      </a:lnTo>
                      <a:lnTo>
                        <a:pt x="1426" y="133"/>
                      </a:lnTo>
                      <a:lnTo>
                        <a:pt x="1426" y="135"/>
                      </a:lnTo>
                      <a:lnTo>
                        <a:pt x="1426" y="132"/>
                      </a:lnTo>
                      <a:lnTo>
                        <a:pt x="1426" y="137"/>
                      </a:lnTo>
                      <a:lnTo>
                        <a:pt x="1426" y="135"/>
                      </a:lnTo>
                      <a:lnTo>
                        <a:pt x="1426" y="127"/>
                      </a:lnTo>
                      <a:lnTo>
                        <a:pt x="1426" y="145"/>
                      </a:lnTo>
                      <a:lnTo>
                        <a:pt x="1426" y="127"/>
                      </a:lnTo>
                      <a:lnTo>
                        <a:pt x="1426" y="135"/>
                      </a:lnTo>
                      <a:lnTo>
                        <a:pt x="1426" y="133"/>
                      </a:lnTo>
                      <a:lnTo>
                        <a:pt x="1426" y="138"/>
                      </a:lnTo>
                      <a:lnTo>
                        <a:pt x="1426" y="132"/>
                      </a:lnTo>
                      <a:lnTo>
                        <a:pt x="1426" y="132"/>
                      </a:lnTo>
                      <a:lnTo>
                        <a:pt x="1427" y="140"/>
                      </a:lnTo>
                      <a:lnTo>
                        <a:pt x="1427" y="141"/>
                      </a:lnTo>
                      <a:lnTo>
                        <a:pt x="1427" y="148"/>
                      </a:lnTo>
                      <a:lnTo>
                        <a:pt x="1427" y="146"/>
                      </a:lnTo>
                      <a:lnTo>
                        <a:pt x="1427" y="134"/>
                      </a:lnTo>
                      <a:lnTo>
                        <a:pt x="1427" y="138"/>
                      </a:lnTo>
                      <a:lnTo>
                        <a:pt x="1427" y="135"/>
                      </a:lnTo>
                      <a:lnTo>
                        <a:pt x="1427" y="146"/>
                      </a:lnTo>
                      <a:lnTo>
                        <a:pt x="1427" y="132"/>
                      </a:lnTo>
                      <a:lnTo>
                        <a:pt x="1427" y="146"/>
                      </a:lnTo>
                      <a:lnTo>
                        <a:pt x="1427" y="131"/>
                      </a:lnTo>
                      <a:lnTo>
                        <a:pt x="1427" y="138"/>
                      </a:lnTo>
                      <a:lnTo>
                        <a:pt x="1427" y="137"/>
                      </a:lnTo>
                      <a:lnTo>
                        <a:pt x="1428" y="123"/>
                      </a:lnTo>
                      <a:lnTo>
                        <a:pt x="1428" y="124"/>
                      </a:lnTo>
                      <a:lnTo>
                        <a:pt x="1428" y="114"/>
                      </a:lnTo>
                      <a:lnTo>
                        <a:pt x="1428" y="117"/>
                      </a:lnTo>
                      <a:lnTo>
                        <a:pt x="1428" y="117"/>
                      </a:lnTo>
                      <a:lnTo>
                        <a:pt x="1428" y="107"/>
                      </a:lnTo>
                      <a:lnTo>
                        <a:pt x="1428" y="124"/>
                      </a:lnTo>
                      <a:lnTo>
                        <a:pt x="1428" y="117"/>
                      </a:lnTo>
                      <a:lnTo>
                        <a:pt x="1428" y="113"/>
                      </a:lnTo>
                      <a:lnTo>
                        <a:pt x="1428" y="111"/>
                      </a:lnTo>
                      <a:lnTo>
                        <a:pt x="1428" y="111"/>
                      </a:lnTo>
                      <a:lnTo>
                        <a:pt x="1428" y="116"/>
                      </a:lnTo>
                      <a:lnTo>
                        <a:pt x="1428" y="117"/>
                      </a:lnTo>
                      <a:lnTo>
                        <a:pt x="1428" y="119"/>
                      </a:lnTo>
                      <a:lnTo>
                        <a:pt x="1428" y="112"/>
                      </a:lnTo>
                      <a:lnTo>
                        <a:pt x="1429" y="109"/>
                      </a:lnTo>
                      <a:lnTo>
                        <a:pt x="1429" y="114"/>
                      </a:lnTo>
                      <a:lnTo>
                        <a:pt x="1429" y="113"/>
                      </a:lnTo>
                      <a:lnTo>
                        <a:pt x="1429" y="126"/>
                      </a:lnTo>
                      <a:lnTo>
                        <a:pt x="1429" y="113"/>
                      </a:lnTo>
                      <a:lnTo>
                        <a:pt x="1429" y="128"/>
                      </a:lnTo>
                      <a:lnTo>
                        <a:pt x="1429" y="121"/>
                      </a:lnTo>
                      <a:lnTo>
                        <a:pt x="1429" y="117"/>
                      </a:lnTo>
                      <a:lnTo>
                        <a:pt x="1429" y="115"/>
                      </a:lnTo>
                      <a:lnTo>
                        <a:pt x="1429" y="109"/>
                      </a:lnTo>
                      <a:lnTo>
                        <a:pt x="1429" y="116"/>
                      </a:lnTo>
                      <a:lnTo>
                        <a:pt x="1429" y="125"/>
                      </a:lnTo>
                      <a:lnTo>
                        <a:pt x="1429" y="120"/>
                      </a:lnTo>
                      <a:lnTo>
                        <a:pt x="1430" y="117"/>
                      </a:lnTo>
                      <a:lnTo>
                        <a:pt x="1430" y="117"/>
                      </a:lnTo>
                      <a:lnTo>
                        <a:pt x="1430" y="116"/>
                      </a:lnTo>
                      <a:lnTo>
                        <a:pt x="1430" y="112"/>
                      </a:lnTo>
                      <a:lnTo>
                        <a:pt x="1430" y="123"/>
                      </a:lnTo>
                      <a:lnTo>
                        <a:pt x="1430" y="126"/>
                      </a:lnTo>
                      <a:lnTo>
                        <a:pt x="1430" y="118"/>
                      </a:lnTo>
                      <a:lnTo>
                        <a:pt x="1430" y="116"/>
                      </a:lnTo>
                      <a:lnTo>
                        <a:pt x="1430" y="110"/>
                      </a:lnTo>
                      <a:lnTo>
                        <a:pt x="1430" y="121"/>
                      </a:lnTo>
                      <a:lnTo>
                        <a:pt x="1430" y="118"/>
                      </a:lnTo>
                      <a:lnTo>
                        <a:pt x="1430" y="121"/>
                      </a:lnTo>
                      <a:lnTo>
                        <a:pt x="1430" y="119"/>
                      </a:lnTo>
                      <a:lnTo>
                        <a:pt x="1431" y="122"/>
                      </a:lnTo>
                      <a:lnTo>
                        <a:pt x="1431" y="122"/>
                      </a:lnTo>
                      <a:lnTo>
                        <a:pt x="1431" y="117"/>
                      </a:lnTo>
                      <a:lnTo>
                        <a:pt x="1431" y="114"/>
                      </a:lnTo>
                      <a:lnTo>
                        <a:pt x="1431" y="125"/>
                      </a:lnTo>
                      <a:lnTo>
                        <a:pt x="1431" y="115"/>
                      </a:lnTo>
                      <a:lnTo>
                        <a:pt x="1431" y="116"/>
                      </a:lnTo>
                      <a:lnTo>
                        <a:pt x="1431" y="110"/>
                      </a:lnTo>
                      <a:lnTo>
                        <a:pt x="1431" y="105"/>
                      </a:lnTo>
                      <a:lnTo>
                        <a:pt x="1431" y="116"/>
                      </a:lnTo>
                      <a:lnTo>
                        <a:pt x="1431" y="117"/>
                      </a:lnTo>
                      <a:lnTo>
                        <a:pt x="1431" y="107"/>
                      </a:lnTo>
                      <a:lnTo>
                        <a:pt x="1431" y="120"/>
                      </a:lnTo>
                      <a:lnTo>
                        <a:pt x="1431" y="103"/>
                      </a:lnTo>
                      <a:lnTo>
                        <a:pt x="1432" y="121"/>
                      </a:lnTo>
                      <a:lnTo>
                        <a:pt x="1432" y="121"/>
                      </a:lnTo>
                      <a:lnTo>
                        <a:pt x="1432" y="116"/>
                      </a:lnTo>
                      <a:lnTo>
                        <a:pt x="1432" y="117"/>
                      </a:lnTo>
                      <a:lnTo>
                        <a:pt x="1432" y="119"/>
                      </a:lnTo>
                      <a:lnTo>
                        <a:pt x="1432" y="117"/>
                      </a:lnTo>
                      <a:lnTo>
                        <a:pt x="1432" y="118"/>
                      </a:lnTo>
                      <a:lnTo>
                        <a:pt x="1432" y="123"/>
                      </a:lnTo>
                      <a:lnTo>
                        <a:pt x="1432" y="117"/>
                      </a:lnTo>
                      <a:lnTo>
                        <a:pt x="1432" y="112"/>
                      </a:lnTo>
                      <a:lnTo>
                        <a:pt x="1432" y="116"/>
                      </a:lnTo>
                      <a:lnTo>
                        <a:pt x="1432" y="112"/>
                      </a:lnTo>
                      <a:lnTo>
                        <a:pt x="1432" y="109"/>
                      </a:lnTo>
                      <a:lnTo>
                        <a:pt x="1433" y="118"/>
                      </a:lnTo>
                      <a:lnTo>
                        <a:pt x="1433" y="106"/>
                      </a:lnTo>
                      <a:lnTo>
                        <a:pt x="1433" y="120"/>
                      </a:lnTo>
                      <a:lnTo>
                        <a:pt x="1433" y="116"/>
                      </a:lnTo>
                      <a:lnTo>
                        <a:pt x="1433" y="105"/>
                      </a:lnTo>
                      <a:lnTo>
                        <a:pt x="1433" y="114"/>
                      </a:lnTo>
                      <a:lnTo>
                        <a:pt x="1433" y="110"/>
                      </a:lnTo>
                      <a:lnTo>
                        <a:pt x="1433" y="123"/>
                      </a:lnTo>
                      <a:lnTo>
                        <a:pt x="1433" y="111"/>
                      </a:lnTo>
                      <a:lnTo>
                        <a:pt x="1433" y="117"/>
                      </a:lnTo>
                      <a:lnTo>
                        <a:pt x="1433" y="116"/>
                      </a:lnTo>
                      <a:lnTo>
                        <a:pt x="1433" y="118"/>
                      </a:lnTo>
                      <a:lnTo>
                        <a:pt x="1433" y="114"/>
                      </a:lnTo>
                      <a:lnTo>
                        <a:pt x="1433" y="119"/>
                      </a:lnTo>
                      <a:lnTo>
                        <a:pt x="1433" y="113"/>
                      </a:lnTo>
                      <a:lnTo>
                        <a:pt x="1434" y="120"/>
                      </a:lnTo>
                      <a:lnTo>
                        <a:pt x="1434" y="117"/>
                      </a:lnTo>
                      <a:lnTo>
                        <a:pt x="1434" y="114"/>
                      </a:lnTo>
                      <a:lnTo>
                        <a:pt x="1434" y="119"/>
                      </a:lnTo>
                      <a:lnTo>
                        <a:pt x="1434" y="114"/>
                      </a:lnTo>
                      <a:lnTo>
                        <a:pt x="1434" y="127"/>
                      </a:lnTo>
                      <a:lnTo>
                        <a:pt x="1434" y="115"/>
                      </a:lnTo>
                      <a:lnTo>
                        <a:pt x="1434" y="116"/>
                      </a:lnTo>
                      <a:lnTo>
                        <a:pt x="1434" y="109"/>
                      </a:lnTo>
                      <a:lnTo>
                        <a:pt x="1434" y="113"/>
                      </a:lnTo>
                      <a:lnTo>
                        <a:pt x="1434" y="117"/>
                      </a:lnTo>
                      <a:lnTo>
                        <a:pt x="1434" y="102"/>
                      </a:lnTo>
                      <a:lnTo>
                        <a:pt x="1434" y="116"/>
                      </a:lnTo>
                      <a:lnTo>
                        <a:pt x="1435" y="112"/>
                      </a:lnTo>
                      <a:lnTo>
                        <a:pt x="1435" y="121"/>
                      </a:lnTo>
                      <a:lnTo>
                        <a:pt x="1435" y="116"/>
                      </a:lnTo>
                      <a:lnTo>
                        <a:pt x="1435" y="107"/>
                      </a:lnTo>
                      <a:lnTo>
                        <a:pt x="1435" y="110"/>
                      </a:lnTo>
                      <a:lnTo>
                        <a:pt x="1435" y="113"/>
                      </a:lnTo>
                      <a:lnTo>
                        <a:pt x="1435" y="123"/>
                      </a:lnTo>
                      <a:lnTo>
                        <a:pt x="1435" y="116"/>
                      </a:lnTo>
                      <a:lnTo>
                        <a:pt x="1435" y="112"/>
                      </a:lnTo>
                      <a:lnTo>
                        <a:pt x="1435" y="120"/>
                      </a:lnTo>
                      <a:lnTo>
                        <a:pt x="1435" y="106"/>
                      </a:lnTo>
                      <a:lnTo>
                        <a:pt x="1435" y="122"/>
                      </a:lnTo>
                      <a:lnTo>
                        <a:pt x="1435" y="125"/>
                      </a:lnTo>
                      <a:lnTo>
                        <a:pt x="1436" y="109"/>
                      </a:lnTo>
                      <a:lnTo>
                        <a:pt x="1436" y="116"/>
                      </a:lnTo>
                      <a:lnTo>
                        <a:pt x="1436" y="114"/>
                      </a:lnTo>
                      <a:lnTo>
                        <a:pt x="1436" y="115"/>
                      </a:lnTo>
                      <a:lnTo>
                        <a:pt x="1436" y="116"/>
                      </a:lnTo>
                      <a:lnTo>
                        <a:pt x="1436" y="119"/>
                      </a:lnTo>
                      <a:lnTo>
                        <a:pt x="1436" y="107"/>
                      </a:lnTo>
                      <a:lnTo>
                        <a:pt x="1436" y="117"/>
                      </a:lnTo>
                      <a:lnTo>
                        <a:pt x="1436" y="122"/>
                      </a:lnTo>
                      <a:lnTo>
                        <a:pt x="1436" y="116"/>
                      </a:lnTo>
                      <a:lnTo>
                        <a:pt x="1436" y="112"/>
                      </a:lnTo>
                      <a:lnTo>
                        <a:pt x="1436" y="115"/>
                      </a:lnTo>
                      <a:lnTo>
                        <a:pt x="1436" y="124"/>
                      </a:lnTo>
                      <a:lnTo>
                        <a:pt x="1436" y="111"/>
                      </a:lnTo>
                      <a:lnTo>
                        <a:pt x="1437" y="119"/>
                      </a:lnTo>
                      <a:lnTo>
                        <a:pt x="1437" y="119"/>
                      </a:lnTo>
                      <a:lnTo>
                        <a:pt x="1437" y="118"/>
                      </a:lnTo>
                      <a:lnTo>
                        <a:pt x="1437" y="126"/>
                      </a:lnTo>
                      <a:lnTo>
                        <a:pt x="1437" y="121"/>
                      </a:lnTo>
                      <a:lnTo>
                        <a:pt x="1437" y="118"/>
                      </a:lnTo>
                      <a:lnTo>
                        <a:pt x="1437" y="107"/>
                      </a:lnTo>
                      <a:lnTo>
                        <a:pt x="1437" y="111"/>
                      </a:lnTo>
                      <a:lnTo>
                        <a:pt x="1437" y="121"/>
                      </a:lnTo>
                      <a:lnTo>
                        <a:pt x="1437" y="117"/>
                      </a:lnTo>
                      <a:lnTo>
                        <a:pt x="1437" y="114"/>
                      </a:lnTo>
                      <a:lnTo>
                        <a:pt x="1437" y="111"/>
                      </a:lnTo>
                      <a:lnTo>
                        <a:pt x="1437" y="122"/>
                      </a:lnTo>
                      <a:lnTo>
                        <a:pt x="1438" y="123"/>
                      </a:lnTo>
                      <a:lnTo>
                        <a:pt x="1438" y="111"/>
                      </a:lnTo>
                      <a:lnTo>
                        <a:pt x="1438" y="120"/>
                      </a:lnTo>
                      <a:lnTo>
                        <a:pt x="1438" y="117"/>
                      </a:lnTo>
                      <a:lnTo>
                        <a:pt x="1438" y="116"/>
                      </a:lnTo>
                      <a:lnTo>
                        <a:pt x="1438" y="113"/>
                      </a:lnTo>
                      <a:lnTo>
                        <a:pt x="1438" y="125"/>
                      </a:lnTo>
                      <a:lnTo>
                        <a:pt x="1438" y="124"/>
                      </a:lnTo>
                      <a:lnTo>
                        <a:pt x="1438" y="118"/>
                      </a:lnTo>
                      <a:lnTo>
                        <a:pt x="1438" y="122"/>
                      </a:lnTo>
                      <a:lnTo>
                        <a:pt x="1438" y="117"/>
                      </a:lnTo>
                      <a:lnTo>
                        <a:pt x="1438" y="114"/>
                      </a:lnTo>
                      <a:lnTo>
                        <a:pt x="1438" y="115"/>
                      </a:lnTo>
                      <a:lnTo>
                        <a:pt x="1438" y="124"/>
                      </a:lnTo>
                      <a:lnTo>
                        <a:pt x="1438" y="120"/>
                      </a:lnTo>
                      <a:lnTo>
                        <a:pt x="1439" y="111"/>
                      </a:lnTo>
                      <a:lnTo>
                        <a:pt x="1439" y="115"/>
                      </a:lnTo>
                      <a:lnTo>
                        <a:pt x="1439" y="118"/>
                      </a:lnTo>
                      <a:lnTo>
                        <a:pt x="1439" y="117"/>
                      </a:lnTo>
                      <a:lnTo>
                        <a:pt x="1439" y="124"/>
                      </a:lnTo>
                      <a:lnTo>
                        <a:pt x="1439" y="123"/>
                      </a:lnTo>
                      <a:lnTo>
                        <a:pt x="1439" y="119"/>
                      </a:lnTo>
                      <a:lnTo>
                        <a:pt x="1439" y="118"/>
                      </a:lnTo>
                      <a:lnTo>
                        <a:pt x="1439" y="119"/>
                      </a:lnTo>
                      <a:lnTo>
                        <a:pt x="1439" y="120"/>
                      </a:lnTo>
                      <a:lnTo>
                        <a:pt x="1439" y="121"/>
                      </a:lnTo>
                      <a:lnTo>
                        <a:pt x="1439" y="117"/>
                      </a:lnTo>
                      <a:lnTo>
                        <a:pt x="1439" y="111"/>
                      </a:lnTo>
                      <a:lnTo>
                        <a:pt x="1440" y="123"/>
                      </a:lnTo>
                      <a:lnTo>
                        <a:pt x="1440" y="112"/>
                      </a:lnTo>
                      <a:lnTo>
                        <a:pt x="1440" y="113"/>
                      </a:lnTo>
                      <a:lnTo>
                        <a:pt x="1440" y="113"/>
                      </a:lnTo>
                      <a:lnTo>
                        <a:pt x="1440" y="108"/>
                      </a:lnTo>
                      <a:lnTo>
                        <a:pt x="1440" y="122"/>
                      </a:lnTo>
                      <a:lnTo>
                        <a:pt x="1440" y="121"/>
                      </a:lnTo>
                      <a:lnTo>
                        <a:pt x="1440" y="121"/>
                      </a:lnTo>
                      <a:lnTo>
                        <a:pt x="1440" y="121"/>
                      </a:lnTo>
                      <a:lnTo>
                        <a:pt x="1440" y="118"/>
                      </a:lnTo>
                      <a:lnTo>
                        <a:pt x="1440" y="113"/>
                      </a:lnTo>
                      <a:lnTo>
                        <a:pt x="1440" y="102"/>
                      </a:lnTo>
                      <a:lnTo>
                        <a:pt x="1440" y="121"/>
                      </a:lnTo>
                      <a:lnTo>
                        <a:pt x="1441" y="119"/>
                      </a:lnTo>
                      <a:lnTo>
                        <a:pt x="1441" y="116"/>
                      </a:lnTo>
                      <a:lnTo>
                        <a:pt x="1441" y="117"/>
                      </a:lnTo>
                      <a:lnTo>
                        <a:pt x="1441" y="114"/>
                      </a:lnTo>
                      <a:lnTo>
                        <a:pt x="1441" y="118"/>
                      </a:lnTo>
                      <a:lnTo>
                        <a:pt x="1441" y="119"/>
                      </a:lnTo>
                      <a:lnTo>
                        <a:pt x="1441" y="110"/>
                      </a:lnTo>
                      <a:lnTo>
                        <a:pt x="1441" y="122"/>
                      </a:lnTo>
                      <a:lnTo>
                        <a:pt x="1441" y="115"/>
                      </a:lnTo>
                      <a:lnTo>
                        <a:pt x="1441" y="114"/>
                      </a:lnTo>
                      <a:lnTo>
                        <a:pt x="1441" y="113"/>
                      </a:lnTo>
                      <a:lnTo>
                        <a:pt x="1441" y="114"/>
                      </a:lnTo>
                      <a:lnTo>
                        <a:pt x="1441" y="104"/>
                      </a:lnTo>
                      <a:lnTo>
                        <a:pt x="1441" y="111"/>
                      </a:lnTo>
                      <a:lnTo>
                        <a:pt x="1442" y="121"/>
                      </a:lnTo>
                      <a:lnTo>
                        <a:pt x="1442" y="106"/>
                      </a:lnTo>
                      <a:lnTo>
                        <a:pt x="1442" y="117"/>
                      </a:lnTo>
                      <a:lnTo>
                        <a:pt x="1442" y="116"/>
                      </a:lnTo>
                      <a:lnTo>
                        <a:pt x="1442" y="116"/>
                      </a:lnTo>
                      <a:lnTo>
                        <a:pt x="1442" y="113"/>
                      </a:lnTo>
                      <a:lnTo>
                        <a:pt x="1442" y="114"/>
                      </a:lnTo>
                      <a:lnTo>
                        <a:pt x="1442" y="117"/>
                      </a:lnTo>
                      <a:lnTo>
                        <a:pt x="1442" y="106"/>
                      </a:lnTo>
                      <a:lnTo>
                        <a:pt x="1442" y="113"/>
                      </a:lnTo>
                      <a:lnTo>
                        <a:pt x="1442" y="115"/>
                      </a:lnTo>
                      <a:lnTo>
                        <a:pt x="1442" y="115"/>
                      </a:lnTo>
                      <a:lnTo>
                        <a:pt x="1442" y="110"/>
                      </a:lnTo>
                      <a:lnTo>
                        <a:pt x="1442" y="117"/>
                      </a:lnTo>
                      <a:lnTo>
                        <a:pt x="1443" y="113"/>
                      </a:lnTo>
                      <a:lnTo>
                        <a:pt x="1443" y="119"/>
                      </a:lnTo>
                      <a:lnTo>
                        <a:pt x="1443" y="110"/>
                      </a:lnTo>
                      <a:lnTo>
                        <a:pt x="1443" y="115"/>
                      </a:lnTo>
                      <a:lnTo>
                        <a:pt x="1443" y="113"/>
                      </a:lnTo>
                      <a:lnTo>
                        <a:pt x="1443" y="110"/>
                      </a:lnTo>
                      <a:lnTo>
                        <a:pt x="1443" y="109"/>
                      </a:lnTo>
                      <a:lnTo>
                        <a:pt x="1443" y="119"/>
                      </a:lnTo>
                      <a:lnTo>
                        <a:pt x="1443" y="109"/>
                      </a:lnTo>
                      <a:lnTo>
                        <a:pt x="1443" y="109"/>
                      </a:lnTo>
                      <a:lnTo>
                        <a:pt x="1443" y="105"/>
                      </a:lnTo>
                      <a:lnTo>
                        <a:pt x="1443" y="113"/>
                      </a:lnTo>
                      <a:lnTo>
                        <a:pt x="1443" y="105"/>
                      </a:lnTo>
                      <a:lnTo>
                        <a:pt x="1443" y="101"/>
                      </a:lnTo>
                      <a:lnTo>
                        <a:pt x="1444" y="110"/>
                      </a:lnTo>
                      <a:lnTo>
                        <a:pt x="1444" y="111"/>
                      </a:lnTo>
                      <a:lnTo>
                        <a:pt x="1444" y="122"/>
                      </a:lnTo>
                      <a:lnTo>
                        <a:pt x="1444" y="110"/>
                      </a:lnTo>
                      <a:lnTo>
                        <a:pt x="1444" y="111"/>
                      </a:lnTo>
                      <a:lnTo>
                        <a:pt x="1444" y="118"/>
                      </a:lnTo>
                      <a:lnTo>
                        <a:pt x="1444" y="112"/>
                      </a:lnTo>
                      <a:lnTo>
                        <a:pt x="1444" y="115"/>
                      </a:lnTo>
                      <a:lnTo>
                        <a:pt x="1444" y="113"/>
                      </a:lnTo>
                      <a:lnTo>
                        <a:pt x="1444" y="115"/>
                      </a:lnTo>
                      <a:lnTo>
                        <a:pt x="1444" y="110"/>
                      </a:lnTo>
                      <a:lnTo>
                        <a:pt x="1444" y="113"/>
                      </a:lnTo>
                      <a:lnTo>
                        <a:pt x="1444" y="116"/>
                      </a:lnTo>
                      <a:lnTo>
                        <a:pt x="1445" y="101"/>
                      </a:lnTo>
                      <a:lnTo>
                        <a:pt x="1445" y="110"/>
                      </a:lnTo>
                      <a:lnTo>
                        <a:pt x="1445" y="117"/>
                      </a:lnTo>
                      <a:lnTo>
                        <a:pt x="1445" y="107"/>
                      </a:lnTo>
                      <a:lnTo>
                        <a:pt x="1445" y="120"/>
                      </a:lnTo>
                      <a:lnTo>
                        <a:pt x="1445" y="113"/>
                      </a:lnTo>
                      <a:lnTo>
                        <a:pt x="1445" y="107"/>
                      </a:lnTo>
                      <a:lnTo>
                        <a:pt x="1445" y="116"/>
                      </a:lnTo>
                      <a:lnTo>
                        <a:pt x="1445" y="118"/>
                      </a:lnTo>
                      <a:lnTo>
                        <a:pt x="1445" y="122"/>
                      </a:lnTo>
                      <a:lnTo>
                        <a:pt x="1445" y="111"/>
                      </a:lnTo>
                      <a:lnTo>
                        <a:pt x="1445" y="122"/>
                      </a:lnTo>
                      <a:lnTo>
                        <a:pt x="1445" y="111"/>
                      </a:lnTo>
                      <a:lnTo>
                        <a:pt x="1445" y="113"/>
                      </a:lnTo>
                      <a:lnTo>
                        <a:pt x="1446" y="115"/>
                      </a:lnTo>
                      <a:lnTo>
                        <a:pt x="1446" y="120"/>
                      </a:lnTo>
                      <a:lnTo>
                        <a:pt x="1446" y="111"/>
                      </a:lnTo>
                      <a:lnTo>
                        <a:pt x="1446" y="119"/>
                      </a:lnTo>
                      <a:lnTo>
                        <a:pt x="1446" y="113"/>
                      </a:lnTo>
                      <a:lnTo>
                        <a:pt x="1446" y="118"/>
                      </a:lnTo>
                      <a:lnTo>
                        <a:pt x="1446" y="112"/>
                      </a:lnTo>
                      <a:lnTo>
                        <a:pt x="1446" y="113"/>
                      </a:lnTo>
                      <a:lnTo>
                        <a:pt x="1446" y="110"/>
                      </a:lnTo>
                      <a:lnTo>
                        <a:pt x="1446" y="111"/>
                      </a:lnTo>
                      <a:lnTo>
                        <a:pt x="1446" y="112"/>
                      </a:lnTo>
                      <a:lnTo>
                        <a:pt x="1446" y="107"/>
                      </a:lnTo>
                      <a:lnTo>
                        <a:pt x="1446" y="117"/>
                      </a:lnTo>
                      <a:lnTo>
                        <a:pt x="1447" y="122"/>
                      </a:lnTo>
                      <a:lnTo>
                        <a:pt x="1447" y="108"/>
                      </a:lnTo>
                      <a:lnTo>
                        <a:pt x="1447" y="113"/>
                      </a:lnTo>
                      <a:lnTo>
                        <a:pt x="1447" y="116"/>
                      </a:lnTo>
                      <a:lnTo>
                        <a:pt x="1447" y="108"/>
                      </a:lnTo>
                      <a:lnTo>
                        <a:pt x="1447" y="113"/>
                      </a:lnTo>
                      <a:lnTo>
                        <a:pt x="1447" y="112"/>
                      </a:lnTo>
                      <a:lnTo>
                        <a:pt x="1447" y="108"/>
                      </a:lnTo>
                      <a:lnTo>
                        <a:pt x="1447" y="118"/>
                      </a:lnTo>
                      <a:lnTo>
                        <a:pt x="1447" y="113"/>
                      </a:lnTo>
                      <a:lnTo>
                        <a:pt x="1447" y="110"/>
                      </a:lnTo>
                      <a:lnTo>
                        <a:pt x="1447" y="111"/>
                      </a:lnTo>
                      <a:lnTo>
                        <a:pt x="1447" y="111"/>
                      </a:lnTo>
                      <a:lnTo>
                        <a:pt x="1447" y="114"/>
                      </a:lnTo>
                      <a:lnTo>
                        <a:pt x="1448" y="111"/>
                      </a:lnTo>
                      <a:lnTo>
                        <a:pt x="1448" y="109"/>
                      </a:lnTo>
                      <a:lnTo>
                        <a:pt x="1448" y="112"/>
                      </a:lnTo>
                      <a:lnTo>
                        <a:pt x="1448" y="113"/>
                      </a:lnTo>
                      <a:lnTo>
                        <a:pt x="1448" y="109"/>
                      </a:lnTo>
                      <a:lnTo>
                        <a:pt x="1448" y="120"/>
                      </a:lnTo>
                      <a:lnTo>
                        <a:pt x="1448" y="112"/>
                      </a:lnTo>
                      <a:lnTo>
                        <a:pt x="1448" y="112"/>
                      </a:lnTo>
                      <a:lnTo>
                        <a:pt x="1448" y="107"/>
                      </a:lnTo>
                      <a:lnTo>
                        <a:pt x="1448" y="106"/>
                      </a:lnTo>
                      <a:lnTo>
                        <a:pt x="1448" y="113"/>
                      </a:lnTo>
                      <a:lnTo>
                        <a:pt x="1448" y="113"/>
                      </a:lnTo>
                      <a:lnTo>
                        <a:pt x="1448" y="114"/>
                      </a:lnTo>
                      <a:lnTo>
                        <a:pt x="1448" y="103"/>
                      </a:lnTo>
                      <a:lnTo>
                        <a:pt x="1449" y="112"/>
                      </a:lnTo>
                      <a:lnTo>
                        <a:pt x="1449" y="107"/>
                      </a:lnTo>
                      <a:lnTo>
                        <a:pt x="1449" y="112"/>
                      </a:lnTo>
                      <a:lnTo>
                        <a:pt x="1449" y="108"/>
                      </a:lnTo>
                      <a:lnTo>
                        <a:pt x="1449" y="114"/>
                      </a:lnTo>
                      <a:lnTo>
                        <a:pt x="1449" y="107"/>
                      </a:lnTo>
                      <a:lnTo>
                        <a:pt x="1449" y="113"/>
                      </a:lnTo>
                      <a:lnTo>
                        <a:pt x="1449" y="109"/>
                      </a:lnTo>
                      <a:lnTo>
                        <a:pt x="1449" y="104"/>
                      </a:lnTo>
                      <a:lnTo>
                        <a:pt x="1449" y="121"/>
                      </a:lnTo>
                      <a:lnTo>
                        <a:pt x="1449" y="95"/>
                      </a:lnTo>
                      <a:lnTo>
                        <a:pt x="1449" y="102"/>
                      </a:lnTo>
                      <a:lnTo>
                        <a:pt x="1449" y="109"/>
                      </a:lnTo>
                      <a:lnTo>
                        <a:pt x="1450" y="112"/>
                      </a:lnTo>
                      <a:lnTo>
                        <a:pt x="1450" y="120"/>
                      </a:lnTo>
                      <a:lnTo>
                        <a:pt x="1450" y="111"/>
                      </a:lnTo>
                      <a:lnTo>
                        <a:pt x="1450" y="107"/>
                      </a:lnTo>
                      <a:lnTo>
                        <a:pt x="1450" y="115"/>
                      </a:lnTo>
                      <a:lnTo>
                        <a:pt x="1450" y="108"/>
                      </a:lnTo>
                      <a:lnTo>
                        <a:pt x="1450" y="103"/>
                      </a:lnTo>
                      <a:lnTo>
                        <a:pt x="1450" y="104"/>
                      </a:lnTo>
                      <a:lnTo>
                        <a:pt x="1450" y="110"/>
                      </a:lnTo>
                      <a:lnTo>
                        <a:pt x="1450" y="107"/>
                      </a:lnTo>
                      <a:lnTo>
                        <a:pt x="1450" y="114"/>
                      </a:lnTo>
                      <a:lnTo>
                        <a:pt x="1450" y="104"/>
                      </a:lnTo>
                      <a:lnTo>
                        <a:pt x="1450" y="105"/>
                      </a:lnTo>
                      <a:lnTo>
                        <a:pt x="1450" y="112"/>
                      </a:lnTo>
                      <a:lnTo>
                        <a:pt x="1451" y="104"/>
                      </a:lnTo>
                      <a:lnTo>
                        <a:pt x="1451" y="107"/>
                      </a:lnTo>
                      <a:lnTo>
                        <a:pt x="1451" y="115"/>
                      </a:lnTo>
                      <a:lnTo>
                        <a:pt x="1451" y="115"/>
                      </a:lnTo>
                      <a:lnTo>
                        <a:pt x="1451" y="114"/>
                      </a:lnTo>
                      <a:lnTo>
                        <a:pt x="1451" y="114"/>
                      </a:lnTo>
                      <a:lnTo>
                        <a:pt x="1451" y="111"/>
                      </a:lnTo>
                      <a:lnTo>
                        <a:pt x="1451" y="111"/>
                      </a:lnTo>
                      <a:lnTo>
                        <a:pt x="1451" y="110"/>
                      </a:lnTo>
                      <a:lnTo>
                        <a:pt x="1451" y="105"/>
                      </a:lnTo>
                      <a:lnTo>
                        <a:pt x="1451" y="108"/>
                      </a:lnTo>
                      <a:lnTo>
                        <a:pt x="1451" y="109"/>
                      </a:lnTo>
                      <a:lnTo>
                        <a:pt x="1451" y="112"/>
                      </a:lnTo>
                      <a:lnTo>
                        <a:pt x="1452" y="103"/>
                      </a:lnTo>
                      <a:lnTo>
                        <a:pt x="1452" y="111"/>
                      </a:lnTo>
                      <a:lnTo>
                        <a:pt x="1452" y="113"/>
                      </a:lnTo>
                      <a:lnTo>
                        <a:pt x="1452" y="104"/>
                      </a:lnTo>
                      <a:lnTo>
                        <a:pt x="1452" y="113"/>
                      </a:lnTo>
                      <a:lnTo>
                        <a:pt x="1452" y="115"/>
                      </a:lnTo>
                      <a:lnTo>
                        <a:pt x="1452" y="108"/>
                      </a:lnTo>
                      <a:lnTo>
                        <a:pt x="1452" y="112"/>
                      </a:lnTo>
                      <a:lnTo>
                        <a:pt x="1452" y="108"/>
                      </a:lnTo>
                      <a:lnTo>
                        <a:pt x="1452" y="108"/>
                      </a:lnTo>
                      <a:lnTo>
                        <a:pt x="1452" y="109"/>
                      </a:lnTo>
                      <a:lnTo>
                        <a:pt x="1452" y="105"/>
                      </a:lnTo>
                      <a:lnTo>
                        <a:pt x="1452" y="116"/>
                      </a:lnTo>
                      <a:lnTo>
                        <a:pt x="1452" y="116"/>
                      </a:lnTo>
                      <a:lnTo>
                        <a:pt x="1453" y="105"/>
                      </a:lnTo>
                      <a:lnTo>
                        <a:pt x="1453" y="120"/>
                      </a:lnTo>
                      <a:lnTo>
                        <a:pt x="1453" y="111"/>
                      </a:lnTo>
                      <a:lnTo>
                        <a:pt x="1453" y="102"/>
                      </a:lnTo>
                      <a:lnTo>
                        <a:pt x="1453" y="116"/>
                      </a:lnTo>
                      <a:lnTo>
                        <a:pt x="1453" y="110"/>
                      </a:lnTo>
                      <a:lnTo>
                        <a:pt x="1453" y="107"/>
                      </a:lnTo>
                      <a:lnTo>
                        <a:pt x="1453" y="110"/>
                      </a:lnTo>
                      <a:lnTo>
                        <a:pt x="1453" y="113"/>
                      </a:lnTo>
                      <a:lnTo>
                        <a:pt x="1453" y="108"/>
                      </a:lnTo>
                      <a:lnTo>
                        <a:pt x="1453" y="109"/>
                      </a:lnTo>
                      <a:lnTo>
                        <a:pt x="1453" y="115"/>
                      </a:lnTo>
                      <a:lnTo>
                        <a:pt x="1453" y="109"/>
                      </a:lnTo>
                      <a:lnTo>
                        <a:pt x="1453" y="108"/>
                      </a:lnTo>
                      <a:lnTo>
                        <a:pt x="1454" y="113"/>
                      </a:lnTo>
                      <a:lnTo>
                        <a:pt x="1454" y="108"/>
                      </a:lnTo>
                      <a:lnTo>
                        <a:pt x="1454" y="105"/>
                      </a:lnTo>
                      <a:lnTo>
                        <a:pt x="1454" y="110"/>
                      </a:lnTo>
                      <a:lnTo>
                        <a:pt x="1454" y="117"/>
                      </a:lnTo>
                      <a:lnTo>
                        <a:pt x="1454" y="106"/>
                      </a:lnTo>
                      <a:lnTo>
                        <a:pt x="1454" y="107"/>
                      </a:lnTo>
                      <a:lnTo>
                        <a:pt x="1454" y="98"/>
                      </a:lnTo>
                      <a:lnTo>
                        <a:pt x="1454" y="102"/>
                      </a:lnTo>
                      <a:lnTo>
                        <a:pt x="1454" y="102"/>
                      </a:lnTo>
                      <a:lnTo>
                        <a:pt x="1454" y="105"/>
                      </a:lnTo>
                      <a:lnTo>
                        <a:pt x="1454" y="101"/>
                      </a:lnTo>
                      <a:lnTo>
                        <a:pt x="1454" y="110"/>
                      </a:lnTo>
                      <a:lnTo>
                        <a:pt x="1455" y="105"/>
                      </a:lnTo>
                      <a:lnTo>
                        <a:pt x="1455" y="107"/>
                      </a:lnTo>
                      <a:lnTo>
                        <a:pt x="1455" y="105"/>
                      </a:lnTo>
                      <a:lnTo>
                        <a:pt x="1455" y="110"/>
                      </a:lnTo>
                      <a:lnTo>
                        <a:pt x="1455" y="107"/>
                      </a:lnTo>
                      <a:lnTo>
                        <a:pt x="1455" y="111"/>
                      </a:lnTo>
                      <a:lnTo>
                        <a:pt x="1455" y="100"/>
                      </a:lnTo>
                      <a:lnTo>
                        <a:pt x="1455" y="104"/>
                      </a:lnTo>
                      <a:lnTo>
                        <a:pt x="1455" y="99"/>
                      </a:lnTo>
                      <a:lnTo>
                        <a:pt x="1455" y="106"/>
                      </a:lnTo>
                      <a:lnTo>
                        <a:pt x="1455" y="109"/>
                      </a:lnTo>
                      <a:lnTo>
                        <a:pt x="1455" y="108"/>
                      </a:lnTo>
                      <a:lnTo>
                        <a:pt x="1455" y="108"/>
                      </a:lnTo>
                      <a:lnTo>
                        <a:pt x="1455" y="107"/>
                      </a:lnTo>
                      <a:lnTo>
                        <a:pt x="1456" y="103"/>
                      </a:lnTo>
                      <a:lnTo>
                        <a:pt x="1456" y="107"/>
                      </a:lnTo>
                      <a:lnTo>
                        <a:pt x="1456" y="111"/>
                      </a:lnTo>
                      <a:lnTo>
                        <a:pt x="1456" y="100"/>
                      </a:lnTo>
                      <a:lnTo>
                        <a:pt x="1456" y="110"/>
                      </a:lnTo>
                      <a:lnTo>
                        <a:pt x="1456" y="110"/>
                      </a:lnTo>
                      <a:lnTo>
                        <a:pt x="1456" y="111"/>
                      </a:lnTo>
                      <a:lnTo>
                        <a:pt x="1456" y="112"/>
                      </a:lnTo>
                      <a:lnTo>
                        <a:pt x="1456" y="108"/>
                      </a:lnTo>
                      <a:lnTo>
                        <a:pt x="1456" y="112"/>
                      </a:lnTo>
                      <a:lnTo>
                        <a:pt x="1456" y="103"/>
                      </a:lnTo>
                      <a:lnTo>
                        <a:pt x="1456" y="101"/>
                      </a:lnTo>
                      <a:lnTo>
                        <a:pt x="1456" y="108"/>
                      </a:lnTo>
                      <a:lnTo>
                        <a:pt x="1456" y="103"/>
                      </a:lnTo>
                      <a:lnTo>
                        <a:pt x="1457" y="112"/>
                      </a:lnTo>
                      <a:lnTo>
                        <a:pt x="1457" y="99"/>
                      </a:lnTo>
                      <a:lnTo>
                        <a:pt x="1457" y="102"/>
                      </a:lnTo>
                      <a:lnTo>
                        <a:pt x="1457" y="107"/>
                      </a:lnTo>
                      <a:lnTo>
                        <a:pt x="1457" y="108"/>
                      </a:lnTo>
                      <a:lnTo>
                        <a:pt x="1457" y="109"/>
                      </a:lnTo>
                      <a:lnTo>
                        <a:pt x="1457" y="115"/>
                      </a:lnTo>
                      <a:lnTo>
                        <a:pt x="1457" y="100"/>
                      </a:lnTo>
                      <a:lnTo>
                        <a:pt x="1457" y="111"/>
                      </a:lnTo>
                      <a:lnTo>
                        <a:pt x="1457" y="109"/>
                      </a:lnTo>
                      <a:lnTo>
                        <a:pt x="1457" y="103"/>
                      </a:lnTo>
                      <a:lnTo>
                        <a:pt x="1457" y="107"/>
                      </a:lnTo>
                      <a:lnTo>
                        <a:pt x="1457" y="115"/>
                      </a:lnTo>
                      <a:lnTo>
                        <a:pt x="1458" y="108"/>
                      </a:lnTo>
                      <a:lnTo>
                        <a:pt x="1458" y="107"/>
                      </a:lnTo>
                      <a:lnTo>
                        <a:pt x="1458" y="97"/>
                      </a:lnTo>
                      <a:lnTo>
                        <a:pt x="1458" y="103"/>
                      </a:lnTo>
                      <a:lnTo>
                        <a:pt x="1458" y="101"/>
                      </a:lnTo>
                      <a:lnTo>
                        <a:pt x="1458" y="105"/>
                      </a:lnTo>
                      <a:lnTo>
                        <a:pt x="1458" y="110"/>
                      </a:lnTo>
                      <a:lnTo>
                        <a:pt x="1458" y="116"/>
                      </a:lnTo>
                      <a:lnTo>
                        <a:pt x="1458" y="102"/>
                      </a:lnTo>
                      <a:lnTo>
                        <a:pt x="1458" y="105"/>
                      </a:lnTo>
                      <a:lnTo>
                        <a:pt x="1458" y="110"/>
                      </a:lnTo>
                      <a:lnTo>
                        <a:pt x="1458" y="112"/>
                      </a:lnTo>
                      <a:lnTo>
                        <a:pt x="1458" y="106"/>
                      </a:lnTo>
                      <a:lnTo>
                        <a:pt x="1458" y="103"/>
                      </a:lnTo>
                      <a:lnTo>
                        <a:pt x="1459" y="101"/>
                      </a:lnTo>
                      <a:lnTo>
                        <a:pt x="1459" y="100"/>
                      </a:lnTo>
                      <a:lnTo>
                        <a:pt x="1459" y="100"/>
                      </a:lnTo>
                      <a:lnTo>
                        <a:pt x="1459" y="113"/>
                      </a:lnTo>
                      <a:lnTo>
                        <a:pt x="1459" y="104"/>
                      </a:lnTo>
                      <a:lnTo>
                        <a:pt x="1459" y="97"/>
                      </a:lnTo>
                      <a:lnTo>
                        <a:pt x="1459" y="97"/>
                      </a:lnTo>
                      <a:lnTo>
                        <a:pt x="1459" y="108"/>
                      </a:lnTo>
                      <a:lnTo>
                        <a:pt x="1459" y="95"/>
                      </a:lnTo>
                      <a:lnTo>
                        <a:pt x="1459" y="111"/>
                      </a:lnTo>
                      <a:lnTo>
                        <a:pt x="1459" y="106"/>
                      </a:lnTo>
                      <a:lnTo>
                        <a:pt x="1459" y="106"/>
                      </a:lnTo>
                      <a:lnTo>
                        <a:pt x="1459" y="103"/>
                      </a:lnTo>
                      <a:lnTo>
                        <a:pt x="1460" y="110"/>
                      </a:lnTo>
                      <a:lnTo>
                        <a:pt x="1460" y="98"/>
                      </a:lnTo>
                      <a:lnTo>
                        <a:pt x="1460" y="104"/>
                      </a:lnTo>
                      <a:lnTo>
                        <a:pt x="1460" y="98"/>
                      </a:lnTo>
                      <a:lnTo>
                        <a:pt x="1460" y="107"/>
                      </a:lnTo>
                      <a:lnTo>
                        <a:pt x="1460" y="107"/>
                      </a:lnTo>
                      <a:lnTo>
                        <a:pt x="1460" y="106"/>
                      </a:lnTo>
                      <a:lnTo>
                        <a:pt x="1460" y="106"/>
                      </a:lnTo>
                      <a:lnTo>
                        <a:pt x="1460" y="105"/>
                      </a:lnTo>
                      <a:lnTo>
                        <a:pt x="1460" y="111"/>
                      </a:lnTo>
                      <a:lnTo>
                        <a:pt x="1460" y="103"/>
                      </a:lnTo>
                      <a:lnTo>
                        <a:pt x="1460" y="107"/>
                      </a:lnTo>
                      <a:lnTo>
                        <a:pt x="1460" y="104"/>
                      </a:lnTo>
                      <a:lnTo>
                        <a:pt x="1460" y="109"/>
                      </a:lnTo>
                      <a:lnTo>
                        <a:pt x="1461" y="106"/>
                      </a:lnTo>
                      <a:lnTo>
                        <a:pt x="1461" y="102"/>
                      </a:lnTo>
                      <a:lnTo>
                        <a:pt x="1461" y="102"/>
                      </a:lnTo>
                      <a:lnTo>
                        <a:pt x="1461" y="103"/>
                      </a:lnTo>
                      <a:lnTo>
                        <a:pt x="1461" y="96"/>
                      </a:lnTo>
                      <a:lnTo>
                        <a:pt x="1461" y="112"/>
                      </a:lnTo>
                      <a:lnTo>
                        <a:pt x="1461" y="106"/>
                      </a:lnTo>
                      <a:lnTo>
                        <a:pt x="1461" y="99"/>
                      </a:lnTo>
                      <a:lnTo>
                        <a:pt x="1461" y="107"/>
                      </a:lnTo>
                      <a:lnTo>
                        <a:pt x="1461" y="107"/>
                      </a:lnTo>
                      <a:lnTo>
                        <a:pt x="1461" y="108"/>
                      </a:lnTo>
                      <a:lnTo>
                        <a:pt x="1461" y="107"/>
                      </a:lnTo>
                      <a:lnTo>
                        <a:pt x="1461" y="105"/>
                      </a:lnTo>
                      <a:lnTo>
                        <a:pt x="1461" y="108"/>
                      </a:lnTo>
                      <a:lnTo>
                        <a:pt x="1462" y="107"/>
                      </a:lnTo>
                      <a:lnTo>
                        <a:pt x="1462" y="92"/>
                      </a:lnTo>
                      <a:lnTo>
                        <a:pt x="1462" y="104"/>
                      </a:lnTo>
                      <a:lnTo>
                        <a:pt x="1462" y="111"/>
                      </a:lnTo>
                      <a:lnTo>
                        <a:pt x="1462" y="100"/>
                      </a:lnTo>
                      <a:lnTo>
                        <a:pt x="1462" y="108"/>
                      </a:lnTo>
                      <a:lnTo>
                        <a:pt x="1462" y="105"/>
                      </a:lnTo>
                      <a:lnTo>
                        <a:pt x="1462" y="104"/>
                      </a:lnTo>
                      <a:lnTo>
                        <a:pt x="1462" y="108"/>
                      </a:lnTo>
                      <a:lnTo>
                        <a:pt x="1462" y="109"/>
                      </a:lnTo>
                      <a:lnTo>
                        <a:pt x="1462" y="110"/>
                      </a:lnTo>
                      <a:lnTo>
                        <a:pt x="1462" y="115"/>
                      </a:lnTo>
                      <a:lnTo>
                        <a:pt x="1462" y="100"/>
                      </a:lnTo>
                      <a:lnTo>
                        <a:pt x="1462" y="111"/>
                      </a:lnTo>
                      <a:lnTo>
                        <a:pt x="1463" y="110"/>
                      </a:lnTo>
                      <a:lnTo>
                        <a:pt x="1463" y="115"/>
                      </a:lnTo>
                      <a:lnTo>
                        <a:pt x="1463" y="104"/>
                      </a:lnTo>
                      <a:lnTo>
                        <a:pt x="1463" y="107"/>
                      </a:lnTo>
                      <a:lnTo>
                        <a:pt x="1463" y="113"/>
                      </a:lnTo>
                      <a:lnTo>
                        <a:pt x="1463" y="106"/>
                      </a:lnTo>
                      <a:lnTo>
                        <a:pt x="1463" y="106"/>
                      </a:lnTo>
                      <a:lnTo>
                        <a:pt x="1463" y="103"/>
                      </a:lnTo>
                      <a:lnTo>
                        <a:pt x="1463" y="111"/>
                      </a:lnTo>
                      <a:lnTo>
                        <a:pt x="1463" y="98"/>
                      </a:lnTo>
                      <a:lnTo>
                        <a:pt x="1463" y="102"/>
                      </a:lnTo>
                      <a:lnTo>
                        <a:pt x="1463" y="106"/>
                      </a:lnTo>
                      <a:lnTo>
                        <a:pt x="1463" y="114"/>
                      </a:lnTo>
                      <a:lnTo>
                        <a:pt x="1464" y="105"/>
                      </a:lnTo>
                      <a:lnTo>
                        <a:pt x="1464" y="108"/>
                      </a:lnTo>
                      <a:lnTo>
                        <a:pt x="1464" y="115"/>
                      </a:lnTo>
                      <a:lnTo>
                        <a:pt x="1464" y="99"/>
                      </a:lnTo>
                      <a:lnTo>
                        <a:pt x="1464" y="99"/>
                      </a:lnTo>
                      <a:lnTo>
                        <a:pt x="1464" y="102"/>
                      </a:lnTo>
                      <a:lnTo>
                        <a:pt x="1464" y="109"/>
                      </a:lnTo>
                      <a:lnTo>
                        <a:pt x="1464" y="108"/>
                      </a:lnTo>
                      <a:lnTo>
                        <a:pt x="1464" y="106"/>
                      </a:lnTo>
                      <a:lnTo>
                        <a:pt x="1464" y="101"/>
                      </a:lnTo>
                      <a:lnTo>
                        <a:pt x="1464" y="104"/>
                      </a:lnTo>
                      <a:lnTo>
                        <a:pt x="1464" y="107"/>
                      </a:lnTo>
                      <a:lnTo>
                        <a:pt x="1464" y="114"/>
                      </a:lnTo>
                      <a:lnTo>
                        <a:pt x="1465" y="109"/>
                      </a:lnTo>
                      <a:lnTo>
                        <a:pt x="1465" y="94"/>
                      </a:lnTo>
                      <a:lnTo>
                        <a:pt x="1465" y="106"/>
                      </a:lnTo>
                      <a:lnTo>
                        <a:pt x="1465" y="110"/>
                      </a:lnTo>
                      <a:lnTo>
                        <a:pt x="1465" y="106"/>
                      </a:lnTo>
                      <a:lnTo>
                        <a:pt x="1465" y="106"/>
                      </a:lnTo>
                      <a:lnTo>
                        <a:pt x="1465" y="105"/>
                      </a:lnTo>
                      <a:lnTo>
                        <a:pt x="1465" y="99"/>
                      </a:lnTo>
                      <a:lnTo>
                        <a:pt x="1465" y="107"/>
                      </a:lnTo>
                      <a:lnTo>
                        <a:pt x="1465" y="105"/>
                      </a:lnTo>
                      <a:lnTo>
                        <a:pt x="1465" y="105"/>
                      </a:lnTo>
                      <a:lnTo>
                        <a:pt x="1465" y="101"/>
                      </a:lnTo>
                      <a:lnTo>
                        <a:pt x="1465" y="113"/>
                      </a:lnTo>
                      <a:lnTo>
                        <a:pt x="1465" y="105"/>
                      </a:lnTo>
                      <a:lnTo>
                        <a:pt x="1466" y="109"/>
                      </a:lnTo>
                      <a:lnTo>
                        <a:pt x="1466" y="109"/>
                      </a:lnTo>
                      <a:lnTo>
                        <a:pt x="1466" y="106"/>
                      </a:lnTo>
                      <a:lnTo>
                        <a:pt x="1466" y="107"/>
                      </a:lnTo>
                      <a:lnTo>
                        <a:pt x="1466" y="112"/>
                      </a:lnTo>
                      <a:lnTo>
                        <a:pt x="1466" y="105"/>
                      </a:lnTo>
                      <a:lnTo>
                        <a:pt x="1466" y="105"/>
                      </a:lnTo>
                      <a:lnTo>
                        <a:pt x="1466" y="106"/>
                      </a:lnTo>
                      <a:lnTo>
                        <a:pt x="1466" y="102"/>
                      </a:lnTo>
                      <a:lnTo>
                        <a:pt x="1466" y="104"/>
                      </a:lnTo>
                      <a:lnTo>
                        <a:pt x="1466" y="99"/>
                      </a:lnTo>
                      <a:lnTo>
                        <a:pt x="1466" y="107"/>
                      </a:lnTo>
                      <a:lnTo>
                        <a:pt x="1466" y="104"/>
                      </a:lnTo>
                      <a:lnTo>
                        <a:pt x="1466" y="108"/>
                      </a:lnTo>
                      <a:lnTo>
                        <a:pt x="1467" y="107"/>
                      </a:lnTo>
                      <a:lnTo>
                        <a:pt x="1467" y="104"/>
                      </a:lnTo>
                      <a:lnTo>
                        <a:pt x="1467" y="106"/>
                      </a:lnTo>
                      <a:lnTo>
                        <a:pt x="1467" y="114"/>
                      </a:lnTo>
                      <a:lnTo>
                        <a:pt x="1467" y="107"/>
                      </a:lnTo>
                      <a:lnTo>
                        <a:pt x="1467" y="109"/>
                      </a:lnTo>
                      <a:lnTo>
                        <a:pt x="1467" y="98"/>
                      </a:lnTo>
                      <a:lnTo>
                        <a:pt x="1467" y="115"/>
                      </a:lnTo>
                      <a:lnTo>
                        <a:pt x="1467" y="99"/>
                      </a:lnTo>
                      <a:lnTo>
                        <a:pt x="1467" y="101"/>
                      </a:lnTo>
                      <a:lnTo>
                        <a:pt x="1467" y="107"/>
                      </a:lnTo>
                      <a:lnTo>
                        <a:pt x="1467" y="112"/>
                      </a:lnTo>
                      <a:lnTo>
                        <a:pt x="1467" y="110"/>
                      </a:lnTo>
                      <a:lnTo>
                        <a:pt x="1467" y="111"/>
                      </a:lnTo>
                      <a:lnTo>
                        <a:pt x="1468" y="113"/>
                      </a:lnTo>
                      <a:lnTo>
                        <a:pt x="1468" y="109"/>
                      </a:lnTo>
                      <a:lnTo>
                        <a:pt x="1468" y="104"/>
                      </a:lnTo>
                      <a:lnTo>
                        <a:pt x="1468" y="113"/>
                      </a:lnTo>
                      <a:lnTo>
                        <a:pt x="1468" y="102"/>
                      </a:lnTo>
                      <a:lnTo>
                        <a:pt x="1468" y="100"/>
                      </a:lnTo>
                      <a:lnTo>
                        <a:pt x="1468" y="109"/>
                      </a:lnTo>
                      <a:lnTo>
                        <a:pt x="1468" y="105"/>
                      </a:lnTo>
                      <a:lnTo>
                        <a:pt x="1468" y="104"/>
                      </a:lnTo>
                      <a:lnTo>
                        <a:pt x="1468" y="110"/>
                      </a:lnTo>
                      <a:lnTo>
                        <a:pt x="1468" y="107"/>
                      </a:lnTo>
                      <a:lnTo>
                        <a:pt x="1468" y="111"/>
                      </a:lnTo>
                      <a:lnTo>
                        <a:pt x="1468" y="101"/>
                      </a:lnTo>
                      <a:lnTo>
                        <a:pt x="1469" y="115"/>
                      </a:lnTo>
                      <a:lnTo>
                        <a:pt x="1469" y="112"/>
                      </a:lnTo>
                      <a:lnTo>
                        <a:pt x="1469" y="107"/>
                      </a:lnTo>
                      <a:lnTo>
                        <a:pt x="1469" y="113"/>
                      </a:lnTo>
                      <a:lnTo>
                        <a:pt x="1469" y="112"/>
                      </a:lnTo>
                      <a:lnTo>
                        <a:pt x="1469" y="117"/>
                      </a:lnTo>
                      <a:lnTo>
                        <a:pt x="1469" y="111"/>
                      </a:lnTo>
                      <a:lnTo>
                        <a:pt x="1469" y="104"/>
                      </a:lnTo>
                      <a:lnTo>
                        <a:pt x="1469" y="109"/>
                      </a:lnTo>
                      <a:lnTo>
                        <a:pt x="1469" y="108"/>
                      </a:lnTo>
                      <a:lnTo>
                        <a:pt x="1469" y="103"/>
                      </a:lnTo>
                      <a:lnTo>
                        <a:pt x="1469" y="108"/>
                      </a:lnTo>
                      <a:lnTo>
                        <a:pt x="1469" y="105"/>
                      </a:lnTo>
                      <a:lnTo>
                        <a:pt x="1470" y="113"/>
                      </a:lnTo>
                      <a:lnTo>
                        <a:pt x="1470" y="113"/>
                      </a:lnTo>
                      <a:lnTo>
                        <a:pt x="1470" y="106"/>
                      </a:lnTo>
                      <a:lnTo>
                        <a:pt x="1470" y="114"/>
                      </a:lnTo>
                      <a:lnTo>
                        <a:pt x="1470" y="105"/>
                      </a:lnTo>
                      <a:lnTo>
                        <a:pt x="1470" y="96"/>
                      </a:lnTo>
                      <a:lnTo>
                        <a:pt x="1470" y="111"/>
                      </a:lnTo>
                      <a:lnTo>
                        <a:pt x="1470" y="103"/>
                      </a:lnTo>
                      <a:lnTo>
                        <a:pt x="1470" y="106"/>
                      </a:lnTo>
                      <a:lnTo>
                        <a:pt x="1470" y="106"/>
                      </a:lnTo>
                      <a:lnTo>
                        <a:pt x="1470" y="106"/>
                      </a:lnTo>
                      <a:lnTo>
                        <a:pt x="1470" y="105"/>
                      </a:lnTo>
                      <a:lnTo>
                        <a:pt x="1470" y="106"/>
                      </a:lnTo>
                      <a:lnTo>
                        <a:pt x="1470" y="99"/>
                      </a:lnTo>
                      <a:lnTo>
                        <a:pt x="1470" y="109"/>
                      </a:lnTo>
                      <a:lnTo>
                        <a:pt x="1471" y="109"/>
                      </a:lnTo>
                      <a:lnTo>
                        <a:pt x="1471" y="108"/>
                      </a:lnTo>
                      <a:lnTo>
                        <a:pt x="1471" y="108"/>
                      </a:lnTo>
                      <a:lnTo>
                        <a:pt x="1471" y="107"/>
                      </a:lnTo>
                      <a:lnTo>
                        <a:pt x="1471" y="104"/>
                      </a:lnTo>
                      <a:lnTo>
                        <a:pt x="1471" y="104"/>
                      </a:lnTo>
                      <a:lnTo>
                        <a:pt x="1471" y="109"/>
                      </a:lnTo>
                      <a:lnTo>
                        <a:pt x="1471" y="109"/>
                      </a:lnTo>
                      <a:lnTo>
                        <a:pt x="1471" y="108"/>
                      </a:lnTo>
                      <a:lnTo>
                        <a:pt x="1471" y="111"/>
                      </a:lnTo>
                      <a:lnTo>
                        <a:pt x="1471" y="108"/>
                      </a:lnTo>
                      <a:lnTo>
                        <a:pt x="1471" y="113"/>
                      </a:lnTo>
                      <a:lnTo>
                        <a:pt x="1471" y="99"/>
                      </a:lnTo>
                      <a:lnTo>
                        <a:pt x="1472" y="105"/>
                      </a:lnTo>
                      <a:lnTo>
                        <a:pt x="1472" y="105"/>
                      </a:lnTo>
                      <a:lnTo>
                        <a:pt x="1472" y="101"/>
                      </a:lnTo>
                      <a:lnTo>
                        <a:pt x="1472" y="102"/>
                      </a:lnTo>
                      <a:lnTo>
                        <a:pt x="1472" y="106"/>
                      </a:lnTo>
                      <a:lnTo>
                        <a:pt x="1472" y="103"/>
                      </a:lnTo>
                      <a:lnTo>
                        <a:pt x="1472" y="109"/>
                      </a:lnTo>
                      <a:lnTo>
                        <a:pt x="1472" y="105"/>
                      </a:lnTo>
                      <a:lnTo>
                        <a:pt x="1472" y="107"/>
                      </a:lnTo>
                      <a:lnTo>
                        <a:pt x="1472" y="95"/>
                      </a:lnTo>
                      <a:lnTo>
                        <a:pt x="1472" y="102"/>
                      </a:lnTo>
                      <a:lnTo>
                        <a:pt x="1472" y="100"/>
                      </a:lnTo>
                      <a:lnTo>
                        <a:pt x="1472" y="111"/>
                      </a:lnTo>
                      <a:lnTo>
                        <a:pt x="1472" y="117"/>
                      </a:lnTo>
                      <a:lnTo>
                        <a:pt x="1473" y="105"/>
                      </a:lnTo>
                      <a:lnTo>
                        <a:pt x="1473" y="107"/>
                      </a:lnTo>
                      <a:lnTo>
                        <a:pt x="1473" y="104"/>
                      </a:lnTo>
                      <a:lnTo>
                        <a:pt x="1473" y="114"/>
                      </a:lnTo>
                      <a:lnTo>
                        <a:pt x="1473" y="117"/>
                      </a:lnTo>
                      <a:lnTo>
                        <a:pt x="1473" y="103"/>
                      </a:lnTo>
                      <a:lnTo>
                        <a:pt x="1473" y="108"/>
                      </a:lnTo>
                      <a:lnTo>
                        <a:pt x="1473" y="106"/>
                      </a:lnTo>
                      <a:lnTo>
                        <a:pt x="1473" y="112"/>
                      </a:lnTo>
                      <a:lnTo>
                        <a:pt x="1473" y="108"/>
                      </a:lnTo>
                      <a:lnTo>
                        <a:pt x="1473" y="104"/>
                      </a:lnTo>
                      <a:lnTo>
                        <a:pt x="1473" y="108"/>
                      </a:lnTo>
                      <a:lnTo>
                        <a:pt x="1473" y="101"/>
                      </a:lnTo>
                      <a:lnTo>
                        <a:pt x="1474" y="107"/>
                      </a:lnTo>
                      <a:lnTo>
                        <a:pt x="1474" y="109"/>
                      </a:lnTo>
                      <a:lnTo>
                        <a:pt x="1474" y="106"/>
                      </a:lnTo>
                      <a:lnTo>
                        <a:pt x="1474" y="114"/>
                      </a:lnTo>
                      <a:lnTo>
                        <a:pt x="1474" y="102"/>
                      </a:lnTo>
                      <a:lnTo>
                        <a:pt x="1474" y="106"/>
                      </a:lnTo>
                      <a:lnTo>
                        <a:pt x="1474" y="116"/>
                      </a:lnTo>
                      <a:lnTo>
                        <a:pt x="1474" y="103"/>
                      </a:lnTo>
                      <a:lnTo>
                        <a:pt x="1474" y="114"/>
                      </a:lnTo>
                      <a:lnTo>
                        <a:pt x="1474" y="107"/>
                      </a:lnTo>
                      <a:lnTo>
                        <a:pt x="1474" y="111"/>
                      </a:lnTo>
                      <a:lnTo>
                        <a:pt x="1474" y="106"/>
                      </a:lnTo>
                      <a:lnTo>
                        <a:pt x="1474" y="101"/>
                      </a:lnTo>
                      <a:lnTo>
                        <a:pt x="1475" y="102"/>
                      </a:lnTo>
                      <a:lnTo>
                        <a:pt x="1475" y="112"/>
                      </a:lnTo>
                      <a:lnTo>
                        <a:pt x="1475" y="110"/>
                      </a:lnTo>
                      <a:lnTo>
                        <a:pt x="1475" y="102"/>
                      </a:lnTo>
                      <a:lnTo>
                        <a:pt x="1475" y="95"/>
                      </a:lnTo>
                      <a:lnTo>
                        <a:pt x="1475" y="107"/>
                      </a:lnTo>
                      <a:lnTo>
                        <a:pt x="1475" y="110"/>
                      </a:lnTo>
                      <a:lnTo>
                        <a:pt x="1475" y="117"/>
                      </a:lnTo>
                      <a:lnTo>
                        <a:pt x="1475" y="108"/>
                      </a:lnTo>
                      <a:lnTo>
                        <a:pt x="1475" y="109"/>
                      </a:lnTo>
                      <a:lnTo>
                        <a:pt x="1475" y="106"/>
                      </a:lnTo>
                      <a:lnTo>
                        <a:pt x="1475" y="109"/>
                      </a:lnTo>
                      <a:lnTo>
                        <a:pt x="1475" y="106"/>
                      </a:lnTo>
                      <a:lnTo>
                        <a:pt x="1475" y="113"/>
                      </a:lnTo>
                      <a:lnTo>
                        <a:pt x="1475" y="108"/>
                      </a:lnTo>
                      <a:lnTo>
                        <a:pt x="1476" y="103"/>
                      </a:lnTo>
                      <a:lnTo>
                        <a:pt x="1476" y="111"/>
                      </a:lnTo>
                      <a:lnTo>
                        <a:pt x="1476" y="99"/>
                      </a:lnTo>
                      <a:lnTo>
                        <a:pt x="1476" y="103"/>
                      </a:lnTo>
                      <a:lnTo>
                        <a:pt x="1476" y="115"/>
                      </a:lnTo>
                      <a:lnTo>
                        <a:pt x="1476" y="108"/>
                      </a:lnTo>
                      <a:lnTo>
                        <a:pt x="1476" y="110"/>
                      </a:lnTo>
                      <a:lnTo>
                        <a:pt x="1476" y="113"/>
                      </a:lnTo>
                      <a:lnTo>
                        <a:pt x="1476" y="106"/>
                      </a:lnTo>
                      <a:lnTo>
                        <a:pt x="1476" y="106"/>
                      </a:lnTo>
                      <a:lnTo>
                        <a:pt x="1476" y="107"/>
                      </a:lnTo>
                      <a:lnTo>
                        <a:pt x="1476" y="100"/>
                      </a:lnTo>
                      <a:lnTo>
                        <a:pt x="1476" y="111"/>
                      </a:lnTo>
                      <a:lnTo>
                        <a:pt x="1477" y="108"/>
                      </a:lnTo>
                      <a:lnTo>
                        <a:pt x="1477" y="103"/>
                      </a:lnTo>
                      <a:lnTo>
                        <a:pt x="1477" y="108"/>
                      </a:lnTo>
                      <a:lnTo>
                        <a:pt x="1477" y="106"/>
                      </a:lnTo>
                      <a:lnTo>
                        <a:pt x="1477" y="107"/>
                      </a:lnTo>
                      <a:lnTo>
                        <a:pt x="1477" y="119"/>
                      </a:lnTo>
                      <a:lnTo>
                        <a:pt x="1477" y="110"/>
                      </a:lnTo>
                      <a:lnTo>
                        <a:pt x="1477" y="109"/>
                      </a:lnTo>
                      <a:lnTo>
                        <a:pt x="1477" y="103"/>
                      </a:lnTo>
                      <a:lnTo>
                        <a:pt x="1477" y="100"/>
                      </a:lnTo>
                      <a:lnTo>
                        <a:pt x="1477" y="101"/>
                      </a:lnTo>
                      <a:lnTo>
                        <a:pt x="1477" y="116"/>
                      </a:lnTo>
                      <a:lnTo>
                        <a:pt x="1477" y="111"/>
                      </a:lnTo>
                      <a:lnTo>
                        <a:pt x="1477" y="104"/>
                      </a:lnTo>
                      <a:lnTo>
                        <a:pt x="1478" y="94"/>
                      </a:lnTo>
                      <a:lnTo>
                        <a:pt x="1478" y="109"/>
                      </a:lnTo>
                      <a:lnTo>
                        <a:pt x="1478" y="111"/>
                      </a:lnTo>
                      <a:lnTo>
                        <a:pt x="1478" y="105"/>
                      </a:lnTo>
                      <a:lnTo>
                        <a:pt x="1478" y="102"/>
                      </a:lnTo>
                      <a:lnTo>
                        <a:pt x="1478" y="102"/>
                      </a:lnTo>
                      <a:lnTo>
                        <a:pt x="1478" y="111"/>
                      </a:lnTo>
                      <a:lnTo>
                        <a:pt x="1478" y="99"/>
                      </a:lnTo>
                      <a:lnTo>
                        <a:pt x="1478" y="111"/>
                      </a:lnTo>
                      <a:lnTo>
                        <a:pt x="1478" y="114"/>
                      </a:lnTo>
                      <a:lnTo>
                        <a:pt x="1478" y="109"/>
                      </a:lnTo>
                      <a:lnTo>
                        <a:pt x="1478" y="102"/>
                      </a:lnTo>
                      <a:lnTo>
                        <a:pt x="1478" y="111"/>
                      </a:lnTo>
                      <a:lnTo>
                        <a:pt x="1479" y="112"/>
                      </a:lnTo>
                      <a:lnTo>
                        <a:pt x="1479" y="109"/>
                      </a:lnTo>
                      <a:lnTo>
                        <a:pt x="1479" y="102"/>
                      </a:lnTo>
                      <a:lnTo>
                        <a:pt x="1479" y="108"/>
                      </a:lnTo>
                      <a:lnTo>
                        <a:pt x="1479" y="106"/>
                      </a:lnTo>
                      <a:lnTo>
                        <a:pt x="1479" y="113"/>
                      </a:lnTo>
                      <a:lnTo>
                        <a:pt x="1479" y="105"/>
                      </a:lnTo>
                      <a:lnTo>
                        <a:pt x="1479" y="116"/>
                      </a:lnTo>
                      <a:lnTo>
                        <a:pt x="1479" y="119"/>
                      </a:lnTo>
                      <a:lnTo>
                        <a:pt x="1479" y="110"/>
                      </a:lnTo>
                      <a:lnTo>
                        <a:pt x="1479" y="112"/>
                      </a:lnTo>
                      <a:lnTo>
                        <a:pt x="1479" y="108"/>
                      </a:lnTo>
                      <a:lnTo>
                        <a:pt x="1479" y="114"/>
                      </a:lnTo>
                      <a:lnTo>
                        <a:pt x="1480" y="102"/>
                      </a:lnTo>
                      <a:lnTo>
                        <a:pt x="1480" y="104"/>
                      </a:lnTo>
                      <a:lnTo>
                        <a:pt x="1480" y="109"/>
                      </a:lnTo>
                      <a:lnTo>
                        <a:pt x="1480" y="106"/>
                      </a:lnTo>
                      <a:lnTo>
                        <a:pt x="1480" y="116"/>
                      </a:lnTo>
                      <a:lnTo>
                        <a:pt x="1480" y="117"/>
                      </a:lnTo>
                      <a:lnTo>
                        <a:pt x="1480" y="117"/>
                      </a:lnTo>
                      <a:lnTo>
                        <a:pt x="1480" y="122"/>
                      </a:lnTo>
                      <a:lnTo>
                        <a:pt x="1480" y="107"/>
                      </a:lnTo>
                      <a:lnTo>
                        <a:pt x="1480" y="111"/>
                      </a:lnTo>
                      <a:lnTo>
                        <a:pt x="1480" y="112"/>
                      </a:lnTo>
                      <a:lnTo>
                        <a:pt x="1480" y="107"/>
                      </a:lnTo>
                      <a:lnTo>
                        <a:pt x="1480" y="106"/>
                      </a:lnTo>
                      <a:lnTo>
                        <a:pt x="1480" y="119"/>
                      </a:lnTo>
                      <a:lnTo>
                        <a:pt x="1480" y="105"/>
                      </a:lnTo>
                      <a:lnTo>
                        <a:pt x="1481" y="103"/>
                      </a:lnTo>
                      <a:lnTo>
                        <a:pt x="1481" y="114"/>
                      </a:lnTo>
                      <a:lnTo>
                        <a:pt x="1481" y="110"/>
                      </a:lnTo>
                      <a:lnTo>
                        <a:pt x="1481" y="108"/>
                      </a:lnTo>
                      <a:lnTo>
                        <a:pt x="1481" y="98"/>
                      </a:lnTo>
                      <a:lnTo>
                        <a:pt x="1481" y="111"/>
                      </a:lnTo>
                      <a:lnTo>
                        <a:pt x="1481" y="112"/>
                      </a:lnTo>
                      <a:lnTo>
                        <a:pt x="1481" y="106"/>
                      </a:lnTo>
                      <a:lnTo>
                        <a:pt x="1481" y="101"/>
                      </a:lnTo>
                      <a:lnTo>
                        <a:pt x="1481" y="116"/>
                      </a:lnTo>
                      <a:lnTo>
                        <a:pt x="1481" y="112"/>
                      </a:lnTo>
                      <a:lnTo>
                        <a:pt x="1481" y="114"/>
                      </a:lnTo>
                      <a:lnTo>
                        <a:pt x="1481" y="109"/>
                      </a:lnTo>
                      <a:lnTo>
                        <a:pt x="1482" y="110"/>
                      </a:lnTo>
                      <a:lnTo>
                        <a:pt x="1482" y="101"/>
                      </a:lnTo>
                      <a:lnTo>
                        <a:pt x="1482" y="113"/>
                      </a:lnTo>
                      <a:lnTo>
                        <a:pt x="1482" y="112"/>
                      </a:lnTo>
                      <a:lnTo>
                        <a:pt x="1482" y="112"/>
                      </a:lnTo>
                      <a:lnTo>
                        <a:pt x="1482" y="104"/>
                      </a:lnTo>
                      <a:lnTo>
                        <a:pt x="1482" y="116"/>
                      </a:lnTo>
                      <a:lnTo>
                        <a:pt x="1482" y="105"/>
                      </a:lnTo>
                      <a:lnTo>
                        <a:pt x="1482" y="106"/>
                      </a:lnTo>
                      <a:lnTo>
                        <a:pt x="1482" y="101"/>
                      </a:lnTo>
                      <a:lnTo>
                        <a:pt x="1482" y="100"/>
                      </a:lnTo>
                      <a:lnTo>
                        <a:pt x="1482" y="110"/>
                      </a:lnTo>
                      <a:lnTo>
                        <a:pt x="1482" y="116"/>
                      </a:lnTo>
                      <a:lnTo>
                        <a:pt x="1482" y="107"/>
                      </a:lnTo>
                      <a:lnTo>
                        <a:pt x="1483" y="113"/>
                      </a:lnTo>
                      <a:lnTo>
                        <a:pt x="1483" y="101"/>
                      </a:lnTo>
                      <a:lnTo>
                        <a:pt x="1483" y="106"/>
                      </a:lnTo>
                      <a:lnTo>
                        <a:pt x="1483" y="110"/>
                      </a:lnTo>
                      <a:lnTo>
                        <a:pt x="1483" y="107"/>
                      </a:lnTo>
                      <a:lnTo>
                        <a:pt x="1483" y="114"/>
                      </a:lnTo>
                      <a:lnTo>
                        <a:pt x="1483" y="110"/>
                      </a:lnTo>
                      <a:lnTo>
                        <a:pt x="1483" y="110"/>
                      </a:lnTo>
                      <a:lnTo>
                        <a:pt x="1483" y="105"/>
                      </a:lnTo>
                      <a:lnTo>
                        <a:pt x="1483" y="112"/>
                      </a:lnTo>
                      <a:lnTo>
                        <a:pt x="1483" y="103"/>
                      </a:lnTo>
                      <a:lnTo>
                        <a:pt x="1483" y="114"/>
                      </a:lnTo>
                      <a:lnTo>
                        <a:pt x="1483" y="106"/>
                      </a:lnTo>
                      <a:lnTo>
                        <a:pt x="1484" y="111"/>
                      </a:lnTo>
                      <a:lnTo>
                        <a:pt x="1484" y="104"/>
                      </a:lnTo>
                      <a:lnTo>
                        <a:pt x="1484" y="108"/>
                      </a:lnTo>
                      <a:lnTo>
                        <a:pt x="1484" y="120"/>
                      </a:lnTo>
                      <a:lnTo>
                        <a:pt x="1484" y="118"/>
                      </a:lnTo>
                      <a:lnTo>
                        <a:pt x="1484" y="107"/>
                      </a:lnTo>
                      <a:lnTo>
                        <a:pt x="1484" y="107"/>
                      </a:lnTo>
                      <a:lnTo>
                        <a:pt x="1484" y="106"/>
                      </a:lnTo>
                      <a:lnTo>
                        <a:pt x="1484" y="116"/>
                      </a:lnTo>
                      <a:lnTo>
                        <a:pt x="1484" y="104"/>
                      </a:lnTo>
                      <a:lnTo>
                        <a:pt x="1484" y="107"/>
                      </a:lnTo>
                      <a:lnTo>
                        <a:pt x="1484" y="109"/>
                      </a:lnTo>
                      <a:lnTo>
                        <a:pt x="1484" y="104"/>
                      </a:lnTo>
                      <a:lnTo>
                        <a:pt x="1484" y="113"/>
                      </a:lnTo>
                      <a:lnTo>
                        <a:pt x="1485" y="107"/>
                      </a:lnTo>
                      <a:lnTo>
                        <a:pt x="1485" y="112"/>
                      </a:lnTo>
                      <a:lnTo>
                        <a:pt x="1485" y="116"/>
                      </a:lnTo>
                      <a:lnTo>
                        <a:pt x="1485" y="107"/>
                      </a:lnTo>
                      <a:lnTo>
                        <a:pt x="1485" y="104"/>
                      </a:lnTo>
                      <a:lnTo>
                        <a:pt x="1485" y="116"/>
                      </a:lnTo>
                      <a:lnTo>
                        <a:pt x="1485" y="106"/>
                      </a:lnTo>
                      <a:lnTo>
                        <a:pt x="1485" y="101"/>
                      </a:lnTo>
                      <a:lnTo>
                        <a:pt x="1485" y="106"/>
                      </a:lnTo>
                      <a:lnTo>
                        <a:pt x="1485" y="107"/>
                      </a:lnTo>
                      <a:lnTo>
                        <a:pt x="1485" y="113"/>
                      </a:lnTo>
                      <a:lnTo>
                        <a:pt x="1485" y="112"/>
                      </a:lnTo>
                      <a:lnTo>
                        <a:pt x="1485" y="115"/>
                      </a:lnTo>
                      <a:lnTo>
                        <a:pt x="1485" y="104"/>
                      </a:lnTo>
                      <a:lnTo>
                        <a:pt x="1486" y="111"/>
                      </a:lnTo>
                      <a:lnTo>
                        <a:pt x="1486" y="113"/>
                      </a:lnTo>
                      <a:lnTo>
                        <a:pt x="1486" y="103"/>
                      </a:lnTo>
                      <a:lnTo>
                        <a:pt x="1486" y="122"/>
                      </a:lnTo>
                      <a:lnTo>
                        <a:pt x="1486" y="126"/>
                      </a:lnTo>
                      <a:lnTo>
                        <a:pt x="1486" y="108"/>
                      </a:lnTo>
                      <a:lnTo>
                        <a:pt x="1486" y="99"/>
                      </a:lnTo>
                      <a:lnTo>
                        <a:pt x="1486" y="114"/>
                      </a:lnTo>
                      <a:lnTo>
                        <a:pt x="1486" y="111"/>
                      </a:lnTo>
                      <a:lnTo>
                        <a:pt x="1486" y="112"/>
                      </a:lnTo>
                      <a:lnTo>
                        <a:pt x="1486" y="112"/>
                      </a:lnTo>
                      <a:lnTo>
                        <a:pt x="1486" y="108"/>
                      </a:lnTo>
                      <a:lnTo>
                        <a:pt x="1486" y="119"/>
                      </a:lnTo>
                      <a:lnTo>
                        <a:pt x="1487" y="116"/>
                      </a:lnTo>
                      <a:lnTo>
                        <a:pt x="1487" y="110"/>
                      </a:lnTo>
                      <a:lnTo>
                        <a:pt x="1487" y="107"/>
                      </a:lnTo>
                      <a:lnTo>
                        <a:pt x="1487" y="110"/>
                      </a:lnTo>
                      <a:lnTo>
                        <a:pt x="1487" y="111"/>
                      </a:lnTo>
                      <a:lnTo>
                        <a:pt x="1487" y="101"/>
                      </a:lnTo>
                      <a:lnTo>
                        <a:pt x="1487" y="108"/>
                      </a:lnTo>
                      <a:lnTo>
                        <a:pt x="1487" y="114"/>
                      </a:lnTo>
                      <a:lnTo>
                        <a:pt x="1487" y="114"/>
                      </a:lnTo>
                      <a:lnTo>
                        <a:pt x="1487" y="117"/>
                      </a:lnTo>
                      <a:lnTo>
                        <a:pt x="1487" y="106"/>
                      </a:lnTo>
                      <a:lnTo>
                        <a:pt x="1487" y="112"/>
                      </a:lnTo>
                      <a:lnTo>
                        <a:pt x="1487" y="113"/>
                      </a:lnTo>
                      <a:lnTo>
                        <a:pt x="1487" y="101"/>
                      </a:lnTo>
                      <a:lnTo>
                        <a:pt x="1488" y="118"/>
                      </a:lnTo>
                      <a:lnTo>
                        <a:pt x="1488" y="111"/>
                      </a:lnTo>
                      <a:lnTo>
                        <a:pt x="1488" y="118"/>
                      </a:lnTo>
                      <a:lnTo>
                        <a:pt x="1488" y="103"/>
                      </a:lnTo>
                      <a:lnTo>
                        <a:pt x="1488" y="112"/>
                      </a:lnTo>
                      <a:lnTo>
                        <a:pt x="1488" y="112"/>
                      </a:lnTo>
                      <a:lnTo>
                        <a:pt x="1488" y="114"/>
                      </a:lnTo>
                      <a:lnTo>
                        <a:pt x="1488" y="117"/>
                      </a:lnTo>
                      <a:lnTo>
                        <a:pt x="1488" y="107"/>
                      </a:lnTo>
                      <a:lnTo>
                        <a:pt x="1488" y="116"/>
                      </a:lnTo>
                      <a:lnTo>
                        <a:pt x="1488" y="115"/>
                      </a:lnTo>
                      <a:lnTo>
                        <a:pt x="1488" y="118"/>
                      </a:lnTo>
                      <a:lnTo>
                        <a:pt x="1488" y="115"/>
                      </a:lnTo>
                      <a:lnTo>
                        <a:pt x="1489" y="106"/>
                      </a:lnTo>
                      <a:lnTo>
                        <a:pt x="1489" y="113"/>
                      </a:lnTo>
                      <a:lnTo>
                        <a:pt x="1489" y="119"/>
                      </a:lnTo>
                      <a:lnTo>
                        <a:pt x="1489" y="113"/>
                      </a:lnTo>
                      <a:lnTo>
                        <a:pt x="1489" y="105"/>
                      </a:lnTo>
                      <a:lnTo>
                        <a:pt x="1489" y="113"/>
                      </a:lnTo>
                      <a:lnTo>
                        <a:pt x="1489" y="107"/>
                      </a:lnTo>
                      <a:lnTo>
                        <a:pt x="1489" y="101"/>
                      </a:lnTo>
                      <a:lnTo>
                        <a:pt x="1489" y="121"/>
                      </a:lnTo>
                      <a:lnTo>
                        <a:pt x="1489" y="106"/>
                      </a:lnTo>
                      <a:lnTo>
                        <a:pt x="1489" y="119"/>
                      </a:lnTo>
                      <a:lnTo>
                        <a:pt x="1489" y="112"/>
                      </a:lnTo>
                      <a:lnTo>
                        <a:pt x="1489" y="116"/>
                      </a:lnTo>
                      <a:lnTo>
                        <a:pt x="1489" y="111"/>
                      </a:lnTo>
                      <a:lnTo>
                        <a:pt x="1489" y="109"/>
                      </a:lnTo>
                      <a:lnTo>
                        <a:pt x="1490" y="108"/>
                      </a:lnTo>
                      <a:lnTo>
                        <a:pt x="1490" y="127"/>
                      </a:lnTo>
                      <a:lnTo>
                        <a:pt x="1490" y="111"/>
                      </a:lnTo>
                      <a:lnTo>
                        <a:pt x="1490" y="106"/>
                      </a:lnTo>
                      <a:lnTo>
                        <a:pt x="1490" y="111"/>
                      </a:lnTo>
                      <a:lnTo>
                        <a:pt x="1490" y="114"/>
                      </a:lnTo>
                      <a:lnTo>
                        <a:pt x="1490" y="119"/>
                      </a:lnTo>
                      <a:lnTo>
                        <a:pt x="1490" y="109"/>
                      </a:lnTo>
                      <a:lnTo>
                        <a:pt x="1490" y="107"/>
                      </a:lnTo>
                      <a:lnTo>
                        <a:pt x="1490" y="102"/>
                      </a:lnTo>
                      <a:lnTo>
                        <a:pt x="1490" y="107"/>
                      </a:lnTo>
                      <a:lnTo>
                        <a:pt x="1490" y="106"/>
                      </a:lnTo>
                      <a:lnTo>
                        <a:pt x="1490" y="104"/>
                      </a:lnTo>
                      <a:lnTo>
                        <a:pt x="1491" y="111"/>
                      </a:lnTo>
                      <a:lnTo>
                        <a:pt x="1491" y="103"/>
                      </a:lnTo>
                      <a:lnTo>
                        <a:pt x="1491" y="108"/>
                      </a:lnTo>
                      <a:lnTo>
                        <a:pt x="1491" y="118"/>
                      </a:lnTo>
                      <a:lnTo>
                        <a:pt x="1491" y="114"/>
                      </a:lnTo>
                      <a:lnTo>
                        <a:pt x="1491" y="106"/>
                      </a:lnTo>
                      <a:lnTo>
                        <a:pt x="1491" y="121"/>
                      </a:lnTo>
                      <a:lnTo>
                        <a:pt x="1491" y="98"/>
                      </a:lnTo>
                      <a:lnTo>
                        <a:pt x="1491" y="113"/>
                      </a:lnTo>
                      <a:lnTo>
                        <a:pt x="1491" y="124"/>
                      </a:lnTo>
                      <a:lnTo>
                        <a:pt x="1491" y="109"/>
                      </a:lnTo>
                      <a:lnTo>
                        <a:pt x="1491" y="115"/>
                      </a:lnTo>
                      <a:lnTo>
                        <a:pt x="1491" y="117"/>
                      </a:lnTo>
                      <a:lnTo>
                        <a:pt x="1492" y="123"/>
                      </a:lnTo>
                      <a:lnTo>
                        <a:pt x="1492" y="120"/>
                      </a:lnTo>
                      <a:lnTo>
                        <a:pt x="1492" y="109"/>
                      </a:lnTo>
                      <a:lnTo>
                        <a:pt x="1492" y="108"/>
                      </a:lnTo>
                      <a:lnTo>
                        <a:pt x="1492" y="109"/>
                      </a:lnTo>
                      <a:lnTo>
                        <a:pt x="1492" y="116"/>
                      </a:lnTo>
                      <a:lnTo>
                        <a:pt x="1492" y="114"/>
                      </a:lnTo>
                      <a:lnTo>
                        <a:pt x="1492" y="115"/>
                      </a:lnTo>
                      <a:lnTo>
                        <a:pt x="1492" y="119"/>
                      </a:lnTo>
                      <a:lnTo>
                        <a:pt x="1492" y="111"/>
                      </a:lnTo>
                      <a:lnTo>
                        <a:pt x="1492" y="116"/>
                      </a:lnTo>
                      <a:lnTo>
                        <a:pt x="1492" y="109"/>
                      </a:lnTo>
                      <a:lnTo>
                        <a:pt x="1492" y="109"/>
                      </a:lnTo>
                      <a:lnTo>
                        <a:pt x="1492" y="114"/>
                      </a:lnTo>
                      <a:lnTo>
                        <a:pt x="1493" y="123"/>
                      </a:lnTo>
                      <a:lnTo>
                        <a:pt x="1493" y="122"/>
                      </a:lnTo>
                      <a:lnTo>
                        <a:pt x="1493" y="107"/>
                      </a:lnTo>
                      <a:lnTo>
                        <a:pt x="1493" y="114"/>
                      </a:lnTo>
                      <a:lnTo>
                        <a:pt x="1493" y="109"/>
                      </a:lnTo>
                      <a:lnTo>
                        <a:pt x="1493" y="111"/>
                      </a:lnTo>
                      <a:lnTo>
                        <a:pt x="1493" y="115"/>
                      </a:lnTo>
                      <a:lnTo>
                        <a:pt x="1493" y="116"/>
                      </a:lnTo>
                      <a:lnTo>
                        <a:pt x="1493" y="118"/>
                      </a:lnTo>
                      <a:lnTo>
                        <a:pt x="1493" y="117"/>
                      </a:lnTo>
                      <a:lnTo>
                        <a:pt x="1493" y="111"/>
                      </a:lnTo>
                      <a:lnTo>
                        <a:pt x="1493" y="119"/>
                      </a:lnTo>
                      <a:lnTo>
                        <a:pt x="1493" y="108"/>
                      </a:lnTo>
                      <a:lnTo>
                        <a:pt x="1494" y="107"/>
                      </a:lnTo>
                      <a:lnTo>
                        <a:pt x="1494" y="124"/>
                      </a:lnTo>
                      <a:lnTo>
                        <a:pt x="1494" y="104"/>
                      </a:lnTo>
                      <a:lnTo>
                        <a:pt x="1494" y="112"/>
                      </a:lnTo>
                      <a:lnTo>
                        <a:pt x="1494" y="114"/>
                      </a:lnTo>
                      <a:lnTo>
                        <a:pt x="1494" y="118"/>
                      </a:lnTo>
                      <a:lnTo>
                        <a:pt x="1494" y="115"/>
                      </a:lnTo>
                      <a:lnTo>
                        <a:pt x="1494" y="109"/>
                      </a:lnTo>
                      <a:lnTo>
                        <a:pt x="1494" y="121"/>
                      </a:lnTo>
                      <a:lnTo>
                        <a:pt x="1494" y="116"/>
                      </a:lnTo>
                      <a:lnTo>
                        <a:pt x="1494" y="112"/>
                      </a:lnTo>
                      <a:lnTo>
                        <a:pt x="1494" y="116"/>
                      </a:lnTo>
                      <a:lnTo>
                        <a:pt x="1494" y="109"/>
                      </a:lnTo>
                      <a:lnTo>
                        <a:pt x="1494" y="107"/>
                      </a:lnTo>
                      <a:lnTo>
                        <a:pt x="1494" y="122"/>
                      </a:lnTo>
                      <a:lnTo>
                        <a:pt x="1495" y="114"/>
                      </a:lnTo>
                      <a:lnTo>
                        <a:pt x="1495" y="101"/>
                      </a:lnTo>
                      <a:lnTo>
                        <a:pt x="1495" y="109"/>
                      </a:lnTo>
                      <a:lnTo>
                        <a:pt x="1495" y="108"/>
                      </a:lnTo>
                      <a:lnTo>
                        <a:pt x="1495" y="108"/>
                      </a:lnTo>
                      <a:lnTo>
                        <a:pt x="1495" y="116"/>
                      </a:lnTo>
                      <a:lnTo>
                        <a:pt x="1495" y="113"/>
                      </a:lnTo>
                      <a:lnTo>
                        <a:pt x="1495" y="112"/>
                      </a:lnTo>
                      <a:lnTo>
                        <a:pt x="1495" y="113"/>
                      </a:lnTo>
                      <a:lnTo>
                        <a:pt x="1495" y="103"/>
                      </a:lnTo>
                      <a:lnTo>
                        <a:pt x="1495" y="115"/>
                      </a:lnTo>
                      <a:lnTo>
                        <a:pt x="1495" y="113"/>
                      </a:lnTo>
                      <a:lnTo>
                        <a:pt x="1495" y="117"/>
                      </a:lnTo>
                      <a:lnTo>
                        <a:pt x="1496" y="109"/>
                      </a:lnTo>
                      <a:lnTo>
                        <a:pt x="1496" y="112"/>
                      </a:lnTo>
                      <a:lnTo>
                        <a:pt x="1496" y="105"/>
                      </a:lnTo>
                      <a:lnTo>
                        <a:pt x="1496" y="123"/>
                      </a:lnTo>
                      <a:lnTo>
                        <a:pt x="1496" y="114"/>
                      </a:lnTo>
                      <a:lnTo>
                        <a:pt x="1496" y="115"/>
                      </a:lnTo>
                      <a:lnTo>
                        <a:pt x="1496" y="114"/>
                      </a:lnTo>
                      <a:lnTo>
                        <a:pt x="1496" y="113"/>
                      </a:lnTo>
                      <a:lnTo>
                        <a:pt x="1496" y="111"/>
                      </a:lnTo>
                      <a:lnTo>
                        <a:pt x="1496" y="122"/>
                      </a:lnTo>
                      <a:lnTo>
                        <a:pt x="1496" y="112"/>
                      </a:lnTo>
                      <a:lnTo>
                        <a:pt x="1496" y="110"/>
                      </a:lnTo>
                      <a:lnTo>
                        <a:pt x="1496" y="122"/>
                      </a:lnTo>
                      <a:lnTo>
                        <a:pt x="1497" y="114"/>
                      </a:lnTo>
                      <a:lnTo>
                        <a:pt x="1497" y="114"/>
                      </a:lnTo>
                      <a:lnTo>
                        <a:pt x="1497" y="118"/>
                      </a:lnTo>
                      <a:lnTo>
                        <a:pt x="1497" y="123"/>
                      </a:lnTo>
                      <a:lnTo>
                        <a:pt x="1497" y="113"/>
                      </a:lnTo>
                      <a:lnTo>
                        <a:pt x="1497" y="106"/>
                      </a:lnTo>
                      <a:lnTo>
                        <a:pt x="1497" y="106"/>
                      </a:lnTo>
                      <a:lnTo>
                        <a:pt x="1497" y="114"/>
                      </a:lnTo>
                      <a:lnTo>
                        <a:pt x="1497" y="107"/>
                      </a:lnTo>
                      <a:lnTo>
                        <a:pt x="1497" y="114"/>
                      </a:lnTo>
                      <a:lnTo>
                        <a:pt x="1497" y="112"/>
                      </a:lnTo>
                      <a:lnTo>
                        <a:pt x="1497" y="116"/>
                      </a:lnTo>
                      <a:lnTo>
                        <a:pt x="1497" y="105"/>
                      </a:lnTo>
                      <a:lnTo>
                        <a:pt x="1497" y="114"/>
                      </a:lnTo>
                      <a:lnTo>
                        <a:pt x="1498" y="108"/>
                      </a:lnTo>
                      <a:lnTo>
                        <a:pt x="1498" y="113"/>
                      </a:lnTo>
                      <a:lnTo>
                        <a:pt x="1498" y="121"/>
                      </a:lnTo>
                      <a:lnTo>
                        <a:pt x="1498" y="116"/>
                      </a:lnTo>
                      <a:lnTo>
                        <a:pt x="1498" y="111"/>
                      </a:lnTo>
                      <a:lnTo>
                        <a:pt x="1498" y="116"/>
                      </a:lnTo>
                      <a:lnTo>
                        <a:pt x="1498" y="104"/>
                      </a:lnTo>
                      <a:lnTo>
                        <a:pt x="1498" y="106"/>
                      </a:lnTo>
                      <a:lnTo>
                        <a:pt x="1498" y="113"/>
                      </a:lnTo>
                      <a:lnTo>
                        <a:pt x="1498" y="118"/>
                      </a:lnTo>
                      <a:lnTo>
                        <a:pt x="1498" y="118"/>
                      </a:lnTo>
                      <a:lnTo>
                        <a:pt x="1498" y="115"/>
                      </a:lnTo>
                      <a:lnTo>
                        <a:pt x="1498" y="115"/>
                      </a:lnTo>
                      <a:lnTo>
                        <a:pt x="1499" y="110"/>
                      </a:lnTo>
                      <a:lnTo>
                        <a:pt x="1499" y="113"/>
                      </a:lnTo>
                      <a:lnTo>
                        <a:pt x="1499" y="109"/>
                      </a:lnTo>
                      <a:lnTo>
                        <a:pt x="1499" y="116"/>
                      </a:lnTo>
                      <a:lnTo>
                        <a:pt x="1499" y="107"/>
                      </a:lnTo>
                      <a:lnTo>
                        <a:pt x="1499" y="113"/>
                      </a:lnTo>
                      <a:lnTo>
                        <a:pt x="1499" y="118"/>
                      </a:lnTo>
                      <a:lnTo>
                        <a:pt x="1499" y="112"/>
                      </a:lnTo>
                      <a:lnTo>
                        <a:pt x="1499" y="107"/>
                      </a:lnTo>
                      <a:lnTo>
                        <a:pt x="1499" y="118"/>
                      </a:lnTo>
                      <a:lnTo>
                        <a:pt x="1499" y="113"/>
                      </a:lnTo>
                      <a:lnTo>
                        <a:pt x="1499" y="118"/>
                      </a:lnTo>
                      <a:lnTo>
                        <a:pt x="1499" y="114"/>
                      </a:lnTo>
                      <a:lnTo>
                        <a:pt x="1499" y="106"/>
                      </a:lnTo>
                      <a:lnTo>
                        <a:pt x="1499" y="119"/>
                      </a:lnTo>
                      <a:lnTo>
                        <a:pt x="1500" y="106"/>
                      </a:lnTo>
                      <a:lnTo>
                        <a:pt x="1500" y="109"/>
                      </a:lnTo>
                      <a:lnTo>
                        <a:pt x="1500" y="111"/>
                      </a:lnTo>
                      <a:lnTo>
                        <a:pt x="1500" y="106"/>
                      </a:lnTo>
                      <a:lnTo>
                        <a:pt x="1500" y="112"/>
                      </a:lnTo>
                      <a:lnTo>
                        <a:pt x="1500" y="110"/>
                      </a:lnTo>
                      <a:lnTo>
                        <a:pt x="1500" y="104"/>
                      </a:lnTo>
                      <a:lnTo>
                        <a:pt x="1500" y="107"/>
                      </a:lnTo>
                      <a:lnTo>
                        <a:pt x="1500" y="119"/>
                      </a:lnTo>
                      <a:lnTo>
                        <a:pt x="1500" y="106"/>
                      </a:lnTo>
                      <a:lnTo>
                        <a:pt x="1500" y="112"/>
                      </a:lnTo>
                      <a:lnTo>
                        <a:pt x="1500" y="113"/>
                      </a:lnTo>
                      <a:lnTo>
                        <a:pt x="1500" y="119"/>
                      </a:lnTo>
                      <a:lnTo>
                        <a:pt x="1501" y="119"/>
                      </a:lnTo>
                      <a:lnTo>
                        <a:pt x="1501" y="110"/>
                      </a:lnTo>
                      <a:lnTo>
                        <a:pt x="1501" y="120"/>
                      </a:lnTo>
                      <a:lnTo>
                        <a:pt x="1501" y="111"/>
                      </a:lnTo>
                      <a:lnTo>
                        <a:pt x="1501" y="128"/>
                      </a:lnTo>
                      <a:lnTo>
                        <a:pt x="1501" y="112"/>
                      </a:lnTo>
                      <a:lnTo>
                        <a:pt x="1501" y="113"/>
                      </a:lnTo>
                      <a:lnTo>
                        <a:pt x="1501" y="119"/>
                      </a:lnTo>
                      <a:lnTo>
                        <a:pt x="1501" y="115"/>
                      </a:lnTo>
                      <a:lnTo>
                        <a:pt x="1501" y="125"/>
                      </a:lnTo>
                      <a:lnTo>
                        <a:pt x="1501" y="117"/>
                      </a:lnTo>
                      <a:lnTo>
                        <a:pt x="1501" y="108"/>
                      </a:lnTo>
                      <a:lnTo>
                        <a:pt x="1501" y="115"/>
                      </a:lnTo>
                      <a:lnTo>
                        <a:pt x="1501" y="112"/>
                      </a:lnTo>
                      <a:lnTo>
                        <a:pt x="1502" y="109"/>
                      </a:lnTo>
                      <a:lnTo>
                        <a:pt x="1502" y="119"/>
                      </a:lnTo>
                      <a:lnTo>
                        <a:pt x="1502" y="105"/>
                      </a:lnTo>
                      <a:lnTo>
                        <a:pt x="1502" y="110"/>
                      </a:lnTo>
                      <a:lnTo>
                        <a:pt x="1502" y="116"/>
                      </a:lnTo>
                      <a:lnTo>
                        <a:pt x="1502" y="112"/>
                      </a:lnTo>
                      <a:lnTo>
                        <a:pt x="1502" y="113"/>
                      </a:lnTo>
                      <a:lnTo>
                        <a:pt x="1502" y="113"/>
                      </a:lnTo>
                      <a:lnTo>
                        <a:pt x="1502" y="111"/>
                      </a:lnTo>
                      <a:lnTo>
                        <a:pt x="1502" y="112"/>
                      </a:lnTo>
                      <a:lnTo>
                        <a:pt x="1502" y="117"/>
                      </a:lnTo>
                      <a:lnTo>
                        <a:pt x="1502" y="115"/>
                      </a:lnTo>
                      <a:lnTo>
                        <a:pt x="1502" y="106"/>
                      </a:lnTo>
                      <a:lnTo>
                        <a:pt x="1503" y="109"/>
                      </a:lnTo>
                      <a:lnTo>
                        <a:pt x="1503" y="109"/>
                      </a:lnTo>
                      <a:lnTo>
                        <a:pt x="1503" y="117"/>
                      </a:lnTo>
                      <a:lnTo>
                        <a:pt x="1503" y="114"/>
                      </a:lnTo>
                      <a:lnTo>
                        <a:pt x="1503" y="111"/>
                      </a:lnTo>
                      <a:lnTo>
                        <a:pt x="1503" y="109"/>
                      </a:lnTo>
                      <a:lnTo>
                        <a:pt x="1503" y="124"/>
                      </a:lnTo>
                      <a:lnTo>
                        <a:pt x="1503" y="115"/>
                      </a:lnTo>
                      <a:lnTo>
                        <a:pt x="1503" y="120"/>
                      </a:lnTo>
                      <a:lnTo>
                        <a:pt x="1503" y="120"/>
                      </a:lnTo>
                      <a:lnTo>
                        <a:pt x="1503" y="116"/>
                      </a:lnTo>
                      <a:lnTo>
                        <a:pt x="1503" y="113"/>
                      </a:lnTo>
                      <a:lnTo>
                        <a:pt x="1503" y="114"/>
                      </a:lnTo>
                      <a:lnTo>
                        <a:pt x="1504" y="119"/>
                      </a:lnTo>
                      <a:lnTo>
                        <a:pt x="1504" y="103"/>
                      </a:lnTo>
                      <a:lnTo>
                        <a:pt x="1504" y="120"/>
                      </a:lnTo>
                      <a:lnTo>
                        <a:pt x="1504" y="114"/>
                      </a:lnTo>
                      <a:lnTo>
                        <a:pt x="1504" y="114"/>
                      </a:lnTo>
                      <a:lnTo>
                        <a:pt x="1504" y="119"/>
                      </a:lnTo>
                      <a:lnTo>
                        <a:pt x="1504" y="121"/>
                      </a:lnTo>
                      <a:lnTo>
                        <a:pt x="1504" y="126"/>
                      </a:lnTo>
                      <a:lnTo>
                        <a:pt x="1504" y="120"/>
                      </a:lnTo>
                      <a:lnTo>
                        <a:pt x="1504" y="118"/>
                      </a:lnTo>
                      <a:lnTo>
                        <a:pt x="1504" y="109"/>
                      </a:lnTo>
                      <a:lnTo>
                        <a:pt x="1504" y="112"/>
                      </a:lnTo>
                      <a:lnTo>
                        <a:pt x="1504" y="115"/>
                      </a:lnTo>
                      <a:lnTo>
                        <a:pt x="1504" y="120"/>
                      </a:lnTo>
                      <a:lnTo>
                        <a:pt x="1504" y="113"/>
                      </a:lnTo>
                      <a:lnTo>
                        <a:pt x="1505" y="116"/>
                      </a:lnTo>
                      <a:lnTo>
                        <a:pt x="1505" y="116"/>
                      </a:lnTo>
                      <a:lnTo>
                        <a:pt x="1505" y="115"/>
                      </a:lnTo>
                      <a:lnTo>
                        <a:pt x="1505" y="111"/>
                      </a:lnTo>
                      <a:lnTo>
                        <a:pt x="1505" y="111"/>
                      </a:lnTo>
                      <a:lnTo>
                        <a:pt x="1505" y="109"/>
                      </a:lnTo>
                      <a:lnTo>
                        <a:pt x="1505" y="121"/>
                      </a:lnTo>
                      <a:lnTo>
                        <a:pt x="1505" y="116"/>
                      </a:lnTo>
                      <a:lnTo>
                        <a:pt x="1505" y="112"/>
                      </a:lnTo>
                      <a:lnTo>
                        <a:pt x="1505" y="110"/>
                      </a:lnTo>
                      <a:lnTo>
                        <a:pt x="1505" y="103"/>
                      </a:lnTo>
                      <a:lnTo>
                        <a:pt x="1505" y="109"/>
                      </a:lnTo>
                      <a:lnTo>
                        <a:pt x="1505" y="109"/>
                      </a:lnTo>
                      <a:lnTo>
                        <a:pt x="1506" y="114"/>
                      </a:lnTo>
                      <a:lnTo>
                        <a:pt x="1506" y="111"/>
                      </a:lnTo>
                      <a:lnTo>
                        <a:pt x="1506" y="113"/>
                      </a:lnTo>
                      <a:lnTo>
                        <a:pt x="1506" y="100"/>
                      </a:lnTo>
                      <a:lnTo>
                        <a:pt x="1506" y="117"/>
                      </a:lnTo>
                      <a:lnTo>
                        <a:pt x="1506" y="118"/>
                      </a:lnTo>
                      <a:lnTo>
                        <a:pt x="1506" y="115"/>
                      </a:lnTo>
                      <a:lnTo>
                        <a:pt x="1506" y="116"/>
                      </a:lnTo>
                      <a:lnTo>
                        <a:pt x="1506" y="121"/>
                      </a:lnTo>
                      <a:lnTo>
                        <a:pt x="1506" y="118"/>
                      </a:lnTo>
                      <a:lnTo>
                        <a:pt x="1506" y="116"/>
                      </a:lnTo>
                      <a:lnTo>
                        <a:pt x="1506" y="115"/>
                      </a:lnTo>
                      <a:lnTo>
                        <a:pt x="1506" y="108"/>
                      </a:lnTo>
                      <a:lnTo>
                        <a:pt x="1506" y="111"/>
                      </a:lnTo>
                      <a:lnTo>
                        <a:pt x="1507" y="111"/>
                      </a:lnTo>
                      <a:lnTo>
                        <a:pt x="1507" y="115"/>
                      </a:lnTo>
                      <a:lnTo>
                        <a:pt x="1507" y="109"/>
                      </a:lnTo>
                      <a:lnTo>
                        <a:pt x="1507" y="110"/>
                      </a:lnTo>
                      <a:lnTo>
                        <a:pt x="1507" y="109"/>
                      </a:lnTo>
                      <a:lnTo>
                        <a:pt x="1507" y="110"/>
                      </a:lnTo>
                      <a:lnTo>
                        <a:pt x="1507" y="108"/>
                      </a:lnTo>
                      <a:lnTo>
                        <a:pt x="1507" y="118"/>
                      </a:lnTo>
                      <a:lnTo>
                        <a:pt x="1507" y="120"/>
                      </a:lnTo>
                      <a:lnTo>
                        <a:pt x="1507" y="112"/>
                      </a:lnTo>
                      <a:lnTo>
                        <a:pt x="1507" y="109"/>
                      </a:lnTo>
                      <a:lnTo>
                        <a:pt x="1507" y="106"/>
                      </a:lnTo>
                      <a:lnTo>
                        <a:pt x="1507" y="108"/>
                      </a:lnTo>
                      <a:lnTo>
                        <a:pt x="1508" y="101"/>
                      </a:lnTo>
                      <a:lnTo>
                        <a:pt x="1508" y="117"/>
                      </a:lnTo>
                      <a:lnTo>
                        <a:pt x="1508" y="116"/>
                      </a:lnTo>
                      <a:lnTo>
                        <a:pt x="1508" y="119"/>
                      </a:lnTo>
                      <a:lnTo>
                        <a:pt x="1508" y="114"/>
                      </a:lnTo>
                      <a:lnTo>
                        <a:pt x="1508" y="114"/>
                      </a:lnTo>
                      <a:lnTo>
                        <a:pt x="1508" y="116"/>
                      </a:lnTo>
                      <a:lnTo>
                        <a:pt x="1508" y="109"/>
                      </a:lnTo>
                      <a:lnTo>
                        <a:pt x="1508" y="118"/>
                      </a:lnTo>
                      <a:lnTo>
                        <a:pt x="1508" y="117"/>
                      </a:lnTo>
                      <a:lnTo>
                        <a:pt x="1508" y="105"/>
                      </a:lnTo>
                      <a:lnTo>
                        <a:pt x="1508" y="113"/>
                      </a:lnTo>
                      <a:lnTo>
                        <a:pt x="1508" y="122"/>
                      </a:lnTo>
                      <a:lnTo>
                        <a:pt x="1508" y="117"/>
                      </a:lnTo>
                      <a:lnTo>
                        <a:pt x="1509" y="109"/>
                      </a:lnTo>
                      <a:lnTo>
                        <a:pt x="1509" y="120"/>
                      </a:lnTo>
                      <a:lnTo>
                        <a:pt x="1509" y="118"/>
                      </a:lnTo>
                      <a:lnTo>
                        <a:pt x="1509" y="110"/>
                      </a:lnTo>
                      <a:lnTo>
                        <a:pt x="1509" y="112"/>
                      </a:lnTo>
                      <a:lnTo>
                        <a:pt x="1509" y="120"/>
                      </a:lnTo>
                      <a:lnTo>
                        <a:pt x="1509" y="119"/>
                      </a:lnTo>
                      <a:lnTo>
                        <a:pt x="1509" y="124"/>
                      </a:lnTo>
                      <a:lnTo>
                        <a:pt x="1509" y="121"/>
                      </a:lnTo>
                      <a:lnTo>
                        <a:pt x="1509" y="113"/>
                      </a:lnTo>
                      <a:lnTo>
                        <a:pt x="1509" y="107"/>
                      </a:lnTo>
                      <a:lnTo>
                        <a:pt x="1509" y="107"/>
                      </a:lnTo>
                      <a:lnTo>
                        <a:pt x="1509" y="114"/>
                      </a:lnTo>
                      <a:lnTo>
                        <a:pt x="1509" y="103"/>
                      </a:lnTo>
                      <a:lnTo>
                        <a:pt x="1510" y="112"/>
                      </a:lnTo>
                      <a:lnTo>
                        <a:pt x="1510" y="120"/>
                      </a:lnTo>
                      <a:lnTo>
                        <a:pt x="1510" y="121"/>
                      </a:lnTo>
                      <a:lnTo>
                        <a:pt x="1510" y="113"/>
                      </a:lnTo>
                      <a:lnTo>
                        <a:pt x="1510" y="111"/>
                      </a:lnTo>
                      <a:lnTo>
                        <a:pt x="1510" y="124"/>
                      </a:lnTo>
                      <a:lnTo>
                        <a:pt x="1510" y="113"/>
                      </a:lnTo>
                      <a:lnTo>
                        <a:pt x="1510" y="115"/>
                      </a:lnTo>
                      <a:lnTo>
                        <a:pt x="1510" y="115"/>
                      </a:lnTo>
                      <a:lnTo>
                        <a:pt x="1510" y="115"/>
                      </a:lnTo>
                      <a:lnTo>
                        <a:pt x="1510" y="108"/>
                      </a:lnTo>
                      <a:lnTo>
                        <a:pt x="1510" y="111"/>
                      </a:lnTo>
                      <a:lnTo>
                        <a:pt x="1510" y="104"/>
                      </a:lnTo>
                      <a:lnTo>
                        <a:pt x="1511" y="111"/>
                      </a:lnTo>
                      <a:lnTo>
                        <a:pt x="1511" y="112"/>
                      </a:lnTo>
                      <a:lnTo>
                        <a:pt x="1511" y="109"/>
                      </a:lnTo>
                      <a:lnTo>
                        <a:pt x="1511" y="117"/>
                      </a:lnTo>
                      <a:lnTo>
                        <a:pt x="1511" y="113"/>
                      </a:lnTo>
                      <a:lnTo>
                        <a:pt x="1511" y="104"/>
                      </a:lnTo>
                      <a:lnTo>
                        <a:pt x="1511" y="99"/>
                      </a:lnTo>
                      <a:lnTo>
                        <a:pt x="1511" y="105"/>
                      </a:lnTo>
                      <a:lnTo>
                        <a:pt x="1511" y="112"/>
                      </a:lnTo>
                      <a:lnTo>
                        <a:pt x="1511" y="114"/>
                      </a:lnTo>
                      <a:lnTo>
                        <a:pt x="1511" y="110"/>
                      </a:lnTo>
                      <a:lnTo>
                        <a:pt x="1511" y="112"/>
                      </a:lnTo>
                      <a:lnTo>
                        <a:pt x="1511" y="114"/>
                      </a:lnTo>
                      <a:lnTo>
                        <a:pt x="1511" y="116"/>
                      </a:lnTo>
                      <a:lnTo>
                        <a:pt x="1512" y="111"/>
                      </a:lnTo>
                      <a:lnTo>
                        <a:pt x="1512" y="105"/>
                      </a:lnTo>
                      <a:lnTo>
                        <a:pt x="1512" y="100"/>
                      </a:lnTo>
                      <a:lnTo>
                        <a:pt x="1512" y="108"/>
                      </a:lnTo>
                      <a:lnTo>
                        <a:pt x="1512" y="111"/>
                      </a:lnTo>
                      <a:lnTo>
                        <a:pt x="1512" y="109"/>
                      </a:lnTo>
                      <a:lnTo>
                        <a:pt x="1512" y="101"/>
                      </a:lnTo>
                      <a:lnTo>
                        <a:pt x="1512" y="101"/>
                      </a:lnTo>
                      <a:lnTo>
                        <a:pt x="1512" y="106"/>
                      </a:lnTo>
                      <a:lnTo>
                        <a:pt x="1512" y="109"/>
                      </a:lnTo>
                      <a:lnTo>
                        <a:pt x="1512" y="117"/>
                      </a:lnTo>
                      <a:lnTo>
                        <a:pt x="1512" y="119"/>
                      </a:lnTo>
                      <a:lnTo>
                        <a:pt x="1512" y="113"/>
                      </a:lnTo>
                      <a:lnTo>
                        <a:pt x="1513" y="107"/>
                      </a:lnTo>
                      <a:lnTo>
                        <a:pt x="1513" y="105"/>
                      </a:lnTo>
                      <a:lnTo>
                        <a:pt x="1513" y="112"/>
                      </a:lnTo>
                      <a:lnTo>
                        <a:pt x="1513" y="109"/>
                      </a:lnTo>
                      <a:lnTo>
                        <a:pt x="1513" y="110"/>
                      </a:lnTo>
                      <a:lnTo>
                        <a:pt x="1513" y="102"/>
                      </a:lnTo>
                      <a:lnTo>
                        <a:pt x="1513" y="106"/>
                      </a:lnTo>
                      <a:lnTo>
                        <a:pt x="1513" y="109"/>
                      </a:lnTo>
                      <a:lnTo>
                        <a:pt x="1513" y="108"/>
                      </a:lnTo>
                      <a:lnTo>
                        <a:pt x="1513" y="117"/>
                      </a:lnTo>
                      <a:lnTo>
                        <a:pt x="1513" y="104"/>
                      </a:lnTo>
                      <a:lnTo>
                        <a:pt x="1513" y="108"/>
                      </a:lnTo>
                      <a:lnTo>
                        <a:pt x="1513" y="110"/>
                      </a:lnTo>
                      <a:lnTo>
                        <a:pt x="1513" y="99"/>
                      </a:lnTo>
                      <a:lnTo>
                        <a:pt x="1514" y="122"/>
                      </a:lnTo>
                      <a:lnTo>
                        <a:pt x="1514" y="107"/>
                      </a:lnTo>
                      <a:lnTo>
                        <a:pt x="1514" y="108"/>
                      </a:lnTo>
                      <a:lnTo>
                        <a:pt x="1514" y="106"/>
                      </a:lnTo>
                      <a:lnTo>
                        <a:pt x="1514" y="99"/>
                      </a:lnTo>
                      <a:lnTo>
                        <a:pt x="1514" y="107"/>
                      </a:lnTo>
                      <a:lnTo>
                        <a:pt x="1514" y="102"/>
                      </a:lnTo>
                      <a:lnTo>
                        <a:pt x="1514" y="111"/>
                      </a:lnTo>
                      <a:lnTo>
                        <a:pt x="1514" y="106"/>
                      </a:lnTo>
                      <a:lnTo>
                        <a:pt x="1514" y="108"/>
                      </a:lnTo>
                      <a:lnTo>
                        <a:pt x="1514" y="109"/>
                      </a:lnTo>
                      <a:lnTo>
                        <a:pt x="1514" y="110"/>
                      </a:lnTo>
                      <a:lnTo>
                        <a:pt x="1514" y="108"/>
                      </a:lnTo>
                      <a:lnTo>
                        <a:pt x="1514" y="105"/>
                      </a:lnTo>
                      <a:lnTo>
                        <a:pt x="1515" y="103"/>
                      </a:lnTo>
                      <a:lnTo>
                        <a:pt x="1515" y="105"/>
                      </a:lnTo>
                      <a:lnTo>
                        <a:pt x="1515" y="107"/>
                      </a:lnTo>
                      <a:lnTo>
                        <a:pt x="1515" y="105"/>
                      </a:lnTo>
                      <a:lnTo>
                        <a:pt x="1515" y="112"/>
                      </a:lnTo>
                      <a:lnTo>
                        <a:pt x="1515" y="102"/>
                      </a:lnTo>
                      <a:lnTo>
                        <a:pt x="1515" y="108"/>
                      </a:lnTo>
                      <a:lnTo>
                        <a:pt x="1515" y="106"/>
                      </a:lnTo>
                      <a:lnTo>
                        <a:pt x="1515" y="116"/>
                      </a:lnTo>
                      <a:lnTo>
                        <a:pt x="1515" y="105"/>
                      </a:lnTo>
                      <a:lnTo>
                        <a:pt x="1515" y="104"/>
                      </a:lnTo>
                      <a:lnTo>
                        <a:pt x="1515" y="110"/>
                      </a:lnTo>
                      <a:lnTo>
                        <a:pt x="1515" y="106"/>
                      </a:lnTo>
                      <a:lnTo>
                        <a:pt x="1516" y="102"/>
                      </a:lnTo>
                      <a:lnTo>
                        <a:pt x="1516" y="115"/>
                      </a:lnTo>
                      <a:lnTo>
                        <a:pt x="1516" y="111"/>
                      </a:lnTo>
                      <a:lnTo>
                        <a:pt x="1516" y="102"/>
                      </a:lnTo>
                      <a:lnTo>
                        <a:pt x="1516" y="113"/>
                      </a:lnTo>
                      <a:lnTo>
                        <a:pt x="1516" y="123"/>
                      </a:lnTo>
                      <a:lnTo>
                        <a:pt x="1516" y="106"/>
                      </a:lnTo>
                      <a:lnTo>
                        <a:pt x="1516" y="108"/>
                      </a:lnTo>
                      <a:lnTo>
                        <a:pt x="1516" y="105"/>
                      </a:lnTo>
                      <a:lnTo>
                        <a:pt x="1516" y="111"/>
                      </a:lnTo>
                      <a:lnTo>
                        <a:pt x="1516" y="108"/>
                      </a:lnTo>
                      <a:lnTo>
                        <a:pt x="1516" y="107"/>
                      </a:lnTo>
                      <a:lnTo>
                        <a:pt x="1516" y="108"/>
                      </a:lnTo>
                      <a:lnTo>
                        <a:pt x="1516" y="117"/>
                      </a:lnTo>
                      <a:lnTo>
                        <a:pt x="1517" y="114"/>
                      </a:lnTo>
                      <a:lnTo>
                        <a:pt x="1517" y="115"/>
                      </a:lnTo>
                      <a:lnTo>
                        <a:pt x="1517" y="110"/>
                      </a:lnTo>
                      <a:lnTo>
                        <a:pt x="1517" y="108"/>
                      </a:lnTo>
                      <a:lnTo>
                        <a:pt x="1517" y="110"/>
                      </a:lnTo>
                      <a:lnTo>
                        <a:pt x="1517" y="104"/>
                      </a:lnTo>
                      <a:lnTo>
                        <a:pt x="1517" y="111"/>
                      </a:lnTo>
                      <a:lnTo>
                        <a:pt x="1517" y="119"/>
                      </a:lnTo>
                      <a:lnTo>
                        <a:pt x="1517" y="117"/>
                      </a:lnTo>
                      <a:lnTo>
                        <a:pt x="1517" y="121"/>
                      </a:lnTo>
                      <a:lnTo>
                        <a:pt x="1517" y="119"/>
                      </a:lnTo>
                      <a:lnTo>
                        <a:pt x="1517" y="120"/>
                      </a:lnTo>
                      <a:lnTo>
                        <a:pt x="1517" y="117"/>
                      </a:lnTo>
                      <a:lnTo>
                        <a:pt x="1518" y="118"/>
                      </a:lnTo>
                      <a:lnTo>
                        <a:pt x="1518" y="120"/>
                      </a:lnTo>
                      <a:lnTo>
                        <a:pt x="1518" y="110"/>
                      </a:lnTo>
                      <a:lnTo>
                        <a:pt x="1518" y="126"/>
                      </a:lnTo>
                      <a:lnTo>
                        <a:pt x="1518" y="105"/>
                      </a:lnTo>
                      <a:lnTo>
                        <a:pt x="1518" y="118"/>
                      </a:lnTo>
                      <a:lnTo>
                        <a:pt x="1518" y="114"/>
                      </a:lnTo>
                      <a:lnTo>
                        <a:pt x="1518" y="117"/>
                      </a:lnTo>
                      <a:lnTo>
                        <a:pt x="1518" y="111"/>
                      </a:lnTo>
                      <a:lnTo>
                        <a:pt x="1518" y="116"/>
                      </a:lnTo>
                      <a:lnTo>
                        <a:pt x="1518" y="122"/>
                      </a:lnTo>
                      <a:lnTo>
                        <a:pt x="1518" y="118"/>
                      </a:lnTo>
                      <a:lnTo>
                        <a:pt x="1518" y="122"/>
                      </a:lnTo>
                      <a:lnTo>
                        <a:pt x="1518" y="123"/>
                      </a:lnTo>
                      <a:lnTo>
                        <a:pt x="1518" y="114"/>
                      </a:lnTo>
                      <a:lnTo>
                        <a:pt x="1519" y="118"/>
                      </a:lnTo>
                      <a:lnTo>
                        <a:pt x="1519" y="111"/>
                      </a:lnTo>
                      <a:lnTo>
                        <a:pt x="1519" y="116"/>
                      </a:lnTo>
                      <a:lnTo>
                        <a:pt x="1519" y="112"/>
                      </a:lnTo>
                      <a:lnTo>
                        <a:pt x="1519" y="115"/>
                      </a:lnTo>
                      <a:lnTo>
                        <a:pt x="1519" y="121"/>
                      </a:lnTo>
                      <a:lnTo>
                        <a:pt x="1519" y="121"/>
                      </a:lnTo>
                      <a:lnTo>
                        <a:pt x="1519" y="116"/>
                      </a:lnTo>
                      <a:lnTo>
                        <a:pt x="1519" y="123"/>
                      </a:lnTo>
                      <a:lnTo>
                        <a:pt x="1519" y="118"/>
                      </a:lnTo>
                      <a:lnTo>
                        <a:pt x="1519" y="112"/>
                      </a:lnTo>
                      <a:lnTo>
                        <a:pt x="1519" y="117"/>
                      </a:lnTo>
                      <a:lnTo>
                        <a:pt x="1519" y="111"/>
                      </a:lnTo>
                      <a:lnTo>
                        <a:pt x="1520" y="120"/>
                      </a:lnTo>
                      <a:lnTo>
                        <a:pt x="1520" y="116"/>
                      </a:lnTo>
                      <a:lnTo>
                        <a:pt x="1520" y="120"/>
                      </a:lnTo>
                      <a:lnTo>
                        <a:pt x="1520" y="117"/>
                      </a:lnTo>
                      <a:lnTo>
                        <a:pt x="1520" y="117"/>
                      </a:lnTo>
                      <a:lnTo>
                        <a:pt x="1520" y="118"/>
                      </a:lnTo>
                      <a:lnTo>
                        <a:pt x="1520" y="125"/>
                      </a:lnTo>
                      <a:lnTo>
                        <a:pt x="1520" y="117"/>
                      </a:lnTo>
                      <a:lnTo>
                        <a:pt x="1520" y="117"/>
                      </a:lnTo>
                      <a:lnTo>
                        <a:pt x="1520" y="115"/>
                      </a:lnTo>
                      <a:lnTo>
                        <a:pt x="1520" y="112"/>
                      </a:lnTo>
                      <a:lnTo>
                        <a:pt x="1520" y="112"/>
                      </a:lnTo>
                      <a:lnTo>
                        <a:pt x="1520" y="108"/>
                      </a:lnTo>
                      <a:lnTo>
                        <a:pt x="1521" y="101"/>
                      </a:lnTo>
                      <a:lnTo>
                        <a:pt x="1521" y="122"/>
                      </a:lnTo>
                      <a:lnTo>
                        <a:pt x="1521" y="112"/>
                      </a:lnTo>
                      <a:lnTo>
                        <a:pt x="1521" y="107"/>
                      </a:lnTo>
                      <a:lnTo>
                        <a:pt x="1521" y="107"/>
                      </a:lnTo>
                      <a:lnTo>
                        <a:pt x="1521" y="106"/>
                      </a:lnTo>
                      <a:lnTo>
                        <a:pt x="1521" y="108"/>
                      </a:lnTo>
                      <a:lnTo>
                        <a:pt x="1521" y="111"/>
                      </a:lnTo>
                      <a:lnTo>
                        <a:pt x="1521" y="109"/>
                      </a:lnTo>
                      <a:lnTo>
                        <a:pt x="1521" y="117"/>
                      </a:lnTo>
                      <a:lnTo>
                        <a:pt x="1521" y="118"/>
                      </a:lnTo>
                      <a:lnTo>
                        <a:pt x="1521" y="116"/>
                      </a:lnTo>
                      <a:lnTo>
                        <a:pt x="1521" y="113"/>
                      </a:lnTo>
                      <a:lnTo>
                        <a:pt x="1521" y="125"/>
                      </a:lnTo>
                      <a:lnTo>
                        <a:pt x="1522" y="119"/>
                      </a:lnTo>
                      <a:lnTo>
                        <a:pt x="1522" y="121"/>
                      </a:lnTo>
                      <a:lnTo>
                        <a:pt x="1522" y="115"/>
                      </a:lnTo>
                      <a:lnTo>
                        <a:pt x="1522" y="112"/>
                      </a:lnTo>
                      <a:lnTo>
                        <a:pt x="1522" y="110"/>
                      </a:lnTo>
                      <a:lnTo>
                        <a:pt x="1522" y="119"/>
                      </a:lnTo>
                      <a:lnTo>
                        <a:pt x="1522" y="117"/>
                      </a:lnTo>
                      <a:lnTo>
                        <a:pt x="1522" y="111"/>
                      </a:lnTo>
                      <a:lnTo>
                        <a:pt x="1522" y="117"/>
                      </a:lnTo>
                      <a:lnTo>
                        <a:pt x="1522" y="114"/>
                      </a:lnTo>
                      <a:lnTo>
                        <a:pt x="1522" y="115"/>
                      </a:lnTo>
                      <a:lnTo>
                        <a:pt x="1522" y="113"/>
                      </a:lnTo>
                      <a:lnTo>
                        <a:pt x="1522" y="120"/>
                      </a:lnTo>
                      <a:lnTo>
                        <a:pt x="1522" y="119"/>
                      </a:lnTo>
                      <a:lnTo>
                        <a:pt x="1523" y="114"/>
                      </a:lnTo>
                      <a:lnTo>
                        <a:pt x="1523" y="108"/>
                      </a:lnTo>
                      <a:lnTo>
                        <a:pt x="1523" y="114"/>
                      </a:lnTo>
                      <a:lnTo>
                        <a:pt x="1523" y="122"/>
                      </a:lnTo>
                      <a:lnTo>
                        <a:pt x="1523" y="111"/>
                      </a:lnTo>
                      <a:lnTo>
                        <a:pt x="1523" y="118"/>
                      </a:lnTo>
                      <a:lnTo>
                        <a:pt x="1523" y="116"/>
                      </a:lnTo>
                      <a:lnTo>
                        <a:pt x="1523" y="106"/>
                      </a:lnTo>
                      <a:lnTo>
                        <a:pt x="1523" y="109"/>
                      </a:lnTo>
                      <a:lnTo>
                        <a:pt x="1523" y="109"/>
                      </a:lnTo>
                      <a:lnTo>
                        <a:pt x="1523" y="115"/>
                      </a:lnTo>
                      <a:lnTo>
                        <a:pt x="1523" y="108"/>
                      </a:lnTo>
                      <a:lnTo>
                        <a:pt x="1523" y="106"/>
                      </a:lnTo>
                      <a:lnTo>
                        <a:pt x="1523" y="111"/>
                      </a:lnTo>
                      <a:lnTo>
                        <a:pt x="1524" y="114"/>
                      </a:lnTo>
                      <a:lnTo>
                        <a:pt x="1524" y="109"/>
                      </a:lnTo>
                      <a:lnTo>
                        <a:pt x="1524" y="108"/>
                      </a:lnTo>
                      <a:lnTo>
                        <a:pt x="1524" y="106"/>
                      </a:lnTo>
                      <a:lnTo>
                        <a:pt x="1524" y="117"/>
                      </a:lnTo>
                      <a:lnTo>
                        <a:pt x="1524" y="115"/>
                      </a:lnTo>
                      <a:lnTo>
                        <a:pt x="1524" y="101"/>
                      </a:lnTo>
                      <a:lnTo>
                        <a:pt x="1524" y="105"/>
                      </a:lnTo>
                      <a:lnTo>
                        <a:pt x="1524" y="113"/>
                      </a:lnTo>
                      <a:lnTo>
                        <a:pt x="1524" y="120"/>
                      </a:lnTo>
                      <a:lnTo>
                        <a:pt x="1524" y="120"/>
                      </a:lnTo>
                      <a:lnTo>
                        <a:pt x="1524" y="112"/>
                      </a:lnTo>
                      <a:lnTo>
                        <a:pt x="1524" y="114"/>
                      </a:lnTo>
                      <a:lnTo>
                        <a:pt x="1525" y="114"/>
                      </a:lnTo>
                      <a:lnTo>
                        <a:pt x="1525" y="116"/>
                      </a:lnTo>
                      <a:lnTo>
                        <a:pt x="1525" y="118"/>
                      </a:lnTo>
                      <a:lnTo>
                        <a:pt x="1525" y="118"/>
                      </a:lnTo>
                      <a:lnTo>
                        <a:pt x="1525" y="115"/>
                      </a:lnTo>
                      <a:lnTo>
                        <a:pt x="1525" y="117"/>
                      </a:lnTo>
                      <a:lnTo>
                        <a:pt x="1525" y="112"/>
                      </a:lnTo>
                      <a:lnTo>
                        <a:pt x="1525" y="115"/>
                      </a:lnTo>
                      <a:lnTo>
                        <a:pt x="1525" y="116"/>
                      </a:lnTo>
                      <a:lnTo>
                        <a:pt x="1525" y="118"/>
                      </a:lnTo>
                      <a:lnTo>
                        <a:pt x="1525" y="127"/>
                      </a:lnTo>
                      <a:lnTo>
                        <a:pt x="1525" y="131"/>
                      </a:lnTo>
                      <a:lnTo>
                        <a:pt x="1525" y="112"/>
                      </a:lnTo>
                      <a:lnTo>
                        <a:pt x="1526" y="123"/>
                      </a:lnTo>
                      <a:lnTo>
                        <a:pt x="1526" y="109"/>
                      </a:lnTo>
                      <a:lnTo>
                        <a:pt x="1526" y="117"/>
                      </a:lnTo>
                      <a:lnTo>
                        <a:pt x="1526" y="121"/>
                      </a:lnTo>
                      <a:lnTo>
                        <a:pt x="1526" y="121"/>
                      </a:lnTo>
                      <a:lnTo>
                        <a:pt x="1526" y="115"/>
                      </a:lnTo>
                      <a:lnTo>
                        <a:pt x="1526" y="119"/>
                      </a:lnTo>
                      <a:lnTo>
                        <a:pt x="1526" y="110"/>
                      </a:lnTo>
                      <a:lnTo>
                        <a:pt x="1526" y="111"/>
                      </a:lnTo>
                      <a:lnTo>
                        <a:pt x="1526" y="113"/>
                      </a:lnTo>
                      <a:lnTo>
                        <a:pt x="1526" y="112"/>
                      </a:lnTo>
                      <a:lnTo>
                        <a:pt x="1526" y="116"/>
                      </a:lnTo>
                      <a:lnTo>
                        <a:pt x="1526" y="120"/>
                      </a:lnTo>
                      <a:lnTo>
                        <a:pt x="1526" y="114"/>
                      </a:lnTo>
                      <a:lnTo>
                        <a:pt x="1527" y="114"/>
                      </a:lnTo>
                      <a:lnTo>
                        <a:pt x="1527" y="124"/>
                      </a:lnTo>
                      <a:lnTo>
                        <a:pt x="1527" y="117"/>
                      </a:lnTo>
                      <a:lnTo>
                        <a:pt x="1527" y="111"/>
                      </a:lnTo>
                      <a:lnTo>
                        <a:pt x="1527" y="120"/>
                      </a:lnTo>
                      <a:lnTo>
                        <a:pt x="1527" y="119"/>
                      </a:lnTo>
                      <a:lnTo>
                        <a:pt x="1527" y="117"/>
                      </a:lnTo>
                      <a:lnTo>
                        <a:pt x="1527" y="116"/>
                      </a:lnTo>
                      <a:lnTo>
                        <a:pt x="1527" y="111"/>
                      </a:lnTo>
                      <a:lnTo>
                        <a:pt x="1527" y="111"/>
                      </a:lnTo>
                      <a:lnTo>
                        <a:pt x="1527" y="120"/>
                      </a:lnTo>
                      <a:lnTo>
                        <a:pt x="1527" y="113"/>
                      </a:lnTo>
                      <a:lnTo>
                        <a:pt x="1527" y="123"/>
                      </a:lnTo>
                      <a:lnTo>
                        <a:pt x="1527" y="116"/>
                      </a:lnTo>
                      <a:lnTo>
                        <a:pt x="1528" y="121"/>
                      </a:lnTo>
                      <a:lnTo>
                        <a:pt x="1528" y="118"/>
                      </a:lnTo>
                      <a:lnTo>
                        <a:pt x="1528" y="120"/>
                      </a:lnTo>
                      <a:lnTo>
                        <a:pt x="1528" y="120"/>
                      </a:lnTo>
                      <a:lnTo>
                        <a:pt x="1528" y="126"/>
                      </a:lnTo>
                      <a:lnTo>
                        <a:pt x="1528" y="120"/>
                      </a:lnTo>
                      <a:lnTo>
                        <a:pt x="1528" y="118"/>
                      </a:lnTo>
                      <a:lnTo>
                        <a:pt x="1528" y="112"/>
                      </a:lnTo>
                      <a:lnTo>
                        <a:pt x="1528" y="111"/>
                      </a:lnTo>
                      <a:lnTo>
                        <a:pt x="1528" y="113"/>
                      </a:lnTo>
                      <a:lnTo>
                        <a:pt x="1528" y="117"/>
                      </a:lnTo>
                      <a:lnTo>
                        <a:pt x="1528" y="118"/>
                      </a:lnTo>
                      <a:lnTo>
                        <a:pt x="1528" y="117"/>
                      </a:lnTo>
                      <a:lnTo>
                        <a:pt x="1528" y="118"/>
                      </a:lnTo>
                      <a:lnTo>
                        <a:pt x="1529" y="102"/>
                      </a:lnTo>
                      <a:lnTo>
                        <a:pt x="1529" y="118"/>
                      </a:lnTo>
                      <a:lnTo>
                        <a:pt x="1529" y="121"/>
                      </a:lnTo>
                      <a:lnTo>
                        <a:pt x="1529" y="113"/>
                      </a:lnTo>
                      <a:lnTo>
                        <a:pt x="1529" y="117"/>
                      </a:lnTo>
                      <a:lnTo>
                        <a:pt x="1529" y="118"/>
                      </a:lnTo>
                      <a:lnTo>
                        <a:pt x="1529" y="108"/>
                      </a:lnTo>
                      <a:lnTo>
                        <a:pt x="1529" y="120"/>
                      </a:lnTo>
                      <a:lnTo>
                        <a:pt x="1529" y="111"/>
                      </a:lnTo>
                      <a:lnTo>
                        <a:pt x="1529" y="125"/>
                      </a:lnTo>
                      <a:lnTo>
                        <a:pt x="1529" y="116"/>
                      </a:lnTo>
                      <a:lnTo>
                        <a:pt x="1529" y="119"/>
                      </a:lnTo>
                      <a:lnTo>
                        <a:pt x="1529" y="117"/>
                      </a:lnTo>
                      <a:lnTo>
                        <a:pt x="1530" y="123"/>
                      </a:lnTo>
                      <a:lnTo>
                        <a:pt x="1530" y="124"/>
                      </a:lnTo>
                      <a:lnTo>
                        <a:pt x="1530" y="116"/>
                      </a:lnTo>
                      <a:lnTo>
                        <a:pt x="1530" y="122"/>
                      </a:lnTo>
                      <a:lnTo>
                        <a:pt x="1530" y="111"/>
                      </a:lnTo>
                      <a:lnTo>
                        <a:pt x="1530" y="131"/>
                      </a:lnTo>
                      <a:lnTo>
                        <a:pt x="1530" y="122"/>
                      </a:lnTo>
                      <a:lnTo>
                        <a:pt x="1530" y="120"/>
                      </a:lnTo>
                      <a:lnTo>
                        <a:pt x="1530" y="112"/>
                      </a:lnTo>
                      <a:lnTo>
                        <a:pt x="1530" y="125"/>
                      </a:lnTo>
                      <a:lnTo>
                        <a:pt x="1530" y="115"/>
                      </a:lnTo>
                      <a:lnTo>
                        <a:pt x="1530" y="118"/>
                      </a:lnTo>
                      <a:lnTo>
                        <a:pt x="1530" y="123"/>
                      </a:lnTo>
                      <a:lnTo>
                        <a:pt x="1531" y="119"/>
                      </a:lnTo>
                      <a:lnTo>
                        <a:pt x="1531" y="119"/>
                      </a:lnTo>
                      <a:lnTo>
                        <a:pt x="1531" y="131"/>
                      </a:lnTo>
                      <a:lnTo>
                        <a:pt x="1531" y="122"/>
                      </a:lnTo>
                      <a:lnTo>
                        <a:pt x="1531" y="123"/>
                      </a:lnTo>
                      <a:lnTo>
                        <a:pt x="1531" y="122"/>
                      </a:lnTo>
                      <a:lnTo>
                        <a:pt x="1531" y="116"/>
                      </a:lnTo>
                      <a:lnTo>
                        <a:pt x="1531" y="122"/>
                      </a:lnTo>
                      <a:lnTo>
                        <a:pt x="1531" y="118"/>
                      </a:lnTo>
                      <a:lnTo>
                        <a:pt x="1531" y="118"/>
                      </a:lnTo>
                      <a:lnTo>
                        <a:pt x="1531" y="129"/>
                      </a:lnTo>
                      <a:lnTo>
                        <a:pt x="1531" y="117"/>
                      </a:lnTo>
                      <a:lnTo>
                        <a:pt x="1531" y="118"/>
                      </a:lnTo>
                      <a:lnTo>
                        <a:pt x="1531" y="126"/>
                      </a:lnTo>
                      <a:lnTo>
                        <a:pt x="1532" y="123"/>
                      </a:lnTo>
                      <a:lnTo>
                        <a:pt x="1532" y="116"/>
                      </a:lnTo>
                      <a:lnTo>
                        <a:pt x="1532" y="118"/>
                      </a:lnTo>
                      <a:lnTo>
                        <a:pt x="1532" y="118"/>
                      </a:lnTo>
                      <a:lnTo>
                        <a:pt x="1532" y="126"/>
                      </a:lnTo>
                      <a:lnTo>
                        <a:pt x="1532" y="118"/>
                      </a:lnTo>
                      <a:lnTo>
                        <a:pt x="1532" y="115"/>
                      </a:lnTo>
                      <a:lnTo>
                        <a:pt x="1532" y="122"/>
                      </a:lnTo>
                      <a:lnTo>
                        <a:pt x="1532" y="119"/>
                      </a:lnTo>
                      <a:lnTo>
                        <a:pt x="1532" y="114"/>
                      </a:lnTo>
                      <a:lnTo>
                        <a:pt x="1532" y="117"/>
                      </a:lnTo>
                      <a:lnTo>
                        <a:pt x="1532" y="125"/>
                      </a:lnTo>
                      <a:lnTo>
                        <a:pt x="1532" y="115"/>
                      </a:lnTo>
                      <a:lnTo>
                        <a:pt x="1532" y="124"/>
                      </a:lnTo>
                      <a:lnTo>
                        <a:pt x="1533" y="127"/>
                      </a:lnTo>
                      <a:lnTo>
                        <a:pt x="1533" y="118"/>
                      </a:lnTo>
                      <a:lnTo>
                        <a:pt x="1533" y="123"/>
                      </a:lnTo>
                      <a:lnTo>
                        <a:pt x="1533" y="130"/>
                      </a:lnTo>
                      <a:lnTo>
                        <a:pt x="1533" y="123"/>
                      </a:lnTo>
                      <a:lnTo>
                        <a:pt x="1533" y="121"/>
                      </a:lnTo>
                      <a:lnTo>
                        <a:pt x="1533" y="127"/>
                      </a:lnTo>
                      <a:lnTo>
                        <a:pt x="1533" y="131"/>
                      </a:lnTo>
                      <a:lnTo>
                        <a:pt x="1533" y="130"/>
                      </a:lnTo>
                      <a:lnTo>
                        <a:pt x="1533" y="137"/>
                      </a:lnTo>
                      <a:lnTo>
                        <a:pt x="1533" y="133"/>
                      </a:lnTo>
                      <a:lnTo>
                        <a:pt x="1533" y="120"/>
                      </a:lnTo>
                      <a:lnTo>
                        <a:pt x="1533" y="125"/>
                      </a:lnTo>
                      <a:lnTo>
                        <a:pt x="1533" y="123"/>
                      </a:lnTo>
                      <a:lnTo>
                        <a:pt x="1534" y="125"/>
                      </a:lnTo>
                      <a:lnTo>
                        <a:pt x="1534" y="128"/>
                      </a:lnTo>
                      <a:lnTo>
                        <a:pt x="1534" y="125"/>
                      </a:lnTo>
                      <a:lnTo>
                        <a:pt x="1534" y="128"/>
                      </a:lnTo>
                      <a:lnTo>
                        <a:pt x="1534" y="116"/>
                      </a:lnTo>
                      <a:lnTo>
                        <a:pt x="1534" y="124"/>
                      </a:lnTo>
                      <a:lnTo>
                        <a:pt x="1534" y="116"/>
                      </a:lnTo>
                      <a:lnTo>
                        <a:pt x="1534" y="127"/>
                      </a:lnTo>
                      <a:lnTo>
                        <a:pt x="1534" y="123"/>
                      </a:lnTo>
                      <a:lnTo>
                        <a:pt x="1534" y="128"/>
                      </a:lnTo>
                      <a:lnTo>
                        <a:pt x="1534" y="121"/>
                      </a:lnTo>
                      <a:lnTo>
                        <a:pt x="1534" y="123"/>
                      </a:lnTo>
                      <a:lnTo>
                        <a:pt x="1534" y="122"/>
                      </a:lnTo>
                      <a:lnTo>
                        <a:pt x="1535" y="127"/>
                      </a:lnTo>
                      <a:lnTo>
                        <a:pt x="1535" y="135"/>
                      </a:lnTo>
                      <a:lnTo>
                        <a:pt x="1535" y="124"/>
                      </a:lnTo>
                      <a:lnTo>
                        <a:pt x="1535" y="115"/>
                      </a:lnTo>
                      <a:lnTo>
                        <a:pt x="1535" y="117"/>
                      </a:lnTo>
                      <a:lnTo>
                        <a:pt x="1535" y="123"/>
                      </a:lnTo>
                      <a:lnTo>
                        <a:pt x="1535" y="122"/>
                      </a:lnTo>
                      <a:lnTo>
                        <a:pt x="1535" y="115"/>
                      </a:lnTo>
                      <a:lnTo>
                        <a:pt x="1535" y="125"/>
                      </a:lnTo>
                      <a:lnTo>
                        <a:pt x="1535" y="123"/>
                      </a:lnTo>
                      <a:lnTo>
                        <a:pt x="1535" y="118"/>
                      </a:lnTo>
                      <a:lnTo>
                        <a:pt x="1535" y="109"/>
                      </a:lnTo>
                      <a:lnTo>
                        <a:pt x="1535" y="115"/>
                      </a:lnTo>
                      <a:lnTo>
                        <a:pt x="1535" y="106"/>
                      </a:lnTo>
                      <a:lnTo>
                        <a:pt x="1536" y="112"/>
                      </a:lnTo>
                      <a:lnTo>
                        <a:pt x="1536" y="115"/>
                      </a:lnTo>
                      <a:lnTo>
                        <a:pt x="1536" y="113"/>
                      </a:lnTo>
                      <a:lnTo>
                        <a:pt x="1536" y="122"/>
                      </a:lnTo>
                      <a:lnTo>
                        <a:pt x="1536" y="122"/>
                      </a:lnTo>
                      <a:lnTo>
                        <a:pt x="1536" y="127"/>
                      </a:lnTo>
                      <a:lnTo>
                        <a:pt x="1536" y="113"/>
                      </a:lnTo>
                      <a:lnTo>
                        <a:pt x="1536" y="124"/>
                      </a:lnTo>
                      <a:lnTo>
                        <a:pt x="1536" y="121"/>
                      </a:lnTo>
                      <a:lnTo>
                        <a:pt x="1536" y="107"/>
                      </a:lnTo>
                      <a:lnTo>
                        <a:pt x="1536" y="109"/>
                      </a:lnTo>
                      <a:lnTo>
                        <a:pt x="1536" y="115"/>
                      </a:lnTo>
                      <a:lnTo>
                        <a:pt x="1536" y="115"/>
                      </a:lnTo>
                      <a:lnTo>
                        <a:pt x="1537" y="114"/>
                      </a:lnTo>
                      <a:lnTo>
                        <a:pt x="1537" y="117"/>
                      </a:lnTo>
                      <a:lnTo>
                        <a:pt x="1537" y="104"/>
                      </a:lnTo>
                      <a:lnTo>
                        <a:pt x="1537" y="114"/>
                      </a:lnTo>
                      <a:lnTo>
                        <a:pt x="1537" y="117"/>
                      </a:lnTo>
                      <a:lnTo>
                        <a:pt x="1537" y="120"/>
                      </a:lnTo>
                      <a:lnTo>
                        <a:pt x="1537" y="111"/>
                      </a:lnTo>
                      <a:lnTo>
                        <a:pt x="1537" y="117"/>
                      </a:lnTo>
                      <a:lnTo>
                        <a:pt x="1537" y="120"/>
                      </a:lnTo>
                      <a:lnTo>
                        <a:pt x="1537" y="118"/>
                      </a:lnTo>
                      <a:lnTo>
                        <a:pt x="1537" y="107"/>
                      </a:lnTo>
                      <a:lnTo>
                        <a:pt x="1537" y="114"/>
                      </a:lnTo>
                      <a:lnTo>
                        <a:pt x="1537" y="116"/>
                      </a:lnTo>
                      <a:lnTo>
                        <a:pt x="1537" y="127"/>
                      </a:lnTo>
                      <a:lnTo>
                        <a:pt x="1538" y="110"/>
                      </a:lnTo>
                      <a:lnTo>
                        <a:pt x="1538" y="115"/>
                      </a:lnTo>
                      <a:lnTo>
                        <a:pt x="1538" y="115"/>
                      </a:lnTo>
                      <a:lnTo>
                        <a:pt x="1538" y="114"/>
                      </a:lnTo>
                      <a:lnTo>
                        <a:pt x="1538" y="126"/>
                      </a:lnTo>
                      <a:lnTo>
                        <a:pt x="1538" y="115"/>
                      </a:lnTo>
                      <a:lnTo>
                        <a:pt x="1538" y="118"/>
                      </a:lnTo>
                      <a:lnTo>
                        <a:pt x="1538" y="117"/>
                      </a:lnTo>
                      <a:lnTo>
                        <a:pt x="1538" y="120"/>
                      </a:lnTo>
                      <a:lnTo>
                        <a:pt x="1538" y="113"/>
                      </a:lnTo>
                      <a:lnTo>
                        <a:pt x="1538" y="124"/>
                      </a:lnTo>
                      <a:lnTo>
                        <a:pt x="1538" y="110"/>
                      </a:lnTo>
                      <a:lnTo>
                        <a:pt x="1538" y="122"/>
                      </a:lnTo>
                      <a:lnTo>
                        <a:pt x="1538" y="120"/>
                      </a:lnTo>
                      <a:lnTo>
                        <a:pt x="1539" y="104"/>
                      </a:lnTo>
                      <a:lnTo>
                        <a:pt x="1539" y="126"/>
                      </a:lnTo>
                      <a:lnTo>
                        <a:pt x="1539" y="119"/>
                      </a:lnTo>
                      <a:lnTo>
                        <a:pt x="1539" y="118"/>
                      </a:lnTo>
                      <a:lnTo>
                        <a:pt x="1539" y="122"/>
                      </a:lnTo>
                      <a:lnTo>
                        <a:pt x="1539" y="118"/>
                      </a:lnTo>
                      <a:lnTo>
                        <a:pt x="1539" y="113"/>
                      </a:lnTo>
                      <a:lnTo>
                        <a:pt x="1539" y="118"/>
                      </a:lnTo>
                      <a:lnTo>
                        <a:pt x="1539" y="117"/>
                      </a:lnTo>
                      <a:lnTo>
                        <a:pt x="1539" y="117"/>
                      </a:lnTo>
                      <a:lnTo>
                        <a:pt x="1539" y="125"/>
                      </a:lnTo>
                      <a:lnTo>
                        <a:pt x="1539" y="120"/>
                      </a:lnTo>
                      <a:lnTo>
                        <a:pt x="1539" y="122"/>
                      </a:lnTo>
                      <a:lnTo>
                        <a:pt x="1540" y="123"/>
                      </a:lnTo>
                      <a:lnTo>
                        <a:pt x="1540" y="118"/>
                      </a:lnTo>
                      <a:lnTo>
                        <a:pt x="1540" y="115"/>
                      </a:lnTo>
                      <a:lnTo>
                        <a:pt x="1540" y="122"/>
                      </a:lnTo>
                      <a:lnTo>
                        <a:pt x="1540" y="117"/>
                      </a:lnTo>
                      <a:lnTo>
                        <a:pt x="1540" y="127"/>
                      </a:lnTo>
                      <a:lnTo>
                        <a:pt x="1540" y="125"/>
                      </a:lnTo>
                      <a:lnTo>
                        <a:pt x="1540" y="112"/>
                      </a:lnTo>
                      <a:lnTo>
                        <a:pt x="1540" y="119"/>
                      </a:lnTo>
                      <a:lnTo>
                        <a:pt x="1540" y="128"/>
                      </a:lnTo>
                      <a:lnTo>
                        <a:pt x="1540" y="116"/>
                      </a:lnTo>
                      <a:lnTo>
                        <a:pt x="1540" y="124"/>
                      </a:lnTo>
                      <a:lnTo>
                        <a:pt x="1540" y="119"/>
                      </a:lnTo>
                      <a:lnTo>
                        <a:pt x="1540" y="117"/>
                      </a:lnTo>
                      <a:lnTo>
                        <a:pt x="1541" y="117"/>
                      </a:lnTo>
                      <a:lnTo>
                        <a:pt x="1541" y="113"/>
                      </a:lnTo>
                      <a:lnTo>
                        <a:pt x="1541" y="112"/>
                      </a:lnTo>
                      <a:lnTo>
                        <a:pt x="1541" y="120"/>
                      </a:lnTo>
                      <a:lnTo>
                        <a:pt x="1541" y="121"/>
                      </a:lnTo>
                      <a:lnTo>
                        <a:pt x="1541" y="115"/>
                      </a:lnTo>
                      <a:lnTo>
                        <a:pt x="1541" y="114"/>
                      </a:lnTo>
                      <a:lnTo>
                        <a:pt x="1541" y="115"/>
                      </a:lnTo>
                      <a:lnTo>
                        <a:pt x="1541" y="118"/>
                      </a:lnTo>
                      <a:lnTo>
                        <a:pt x="1541" y="121"/>
                      </a:lnTo>
                      <a:lnTo>
                        <a:pt x="1541" y="124"/>
                      </a:lnTo>
                      <a:lnTo>
                        <a:pt x="1541" y="115"/>
                      </a:lnTo>
                      <a:lnTo>
                        <a:pt x="1541" y="112"/>
                      </a:lnTo>
                      <a:lnTo>
                        <a:pt x="1541" y="120"/>
                      </a:lnTo>
                      <a:lnTo>
                        <a:pt x="1542" y="118"/>
                      </a:lnTo>
                      <a:lnTo>
                        <a:pt x="1542" y="117"/>
                      </a:lnTo>
                      <a:lnTo>
                        <a:pt x="1542" y="113"/>
                      </a:lnTo>
                      <a:lnTo>
                        <a:pt x="1542" y="116"/>
                      </a:lnTo>
                      <a:lnTo>
                        <a:pt x="1542" y="122"/>
                      </a:lnTo>
                      <a:lnTo>
                        <a:pt x="1542" y="123"/>
                      </a:lnTo>
                      <a:lnTo>
                        <a:pt x="1542" y="114"/>
                      </a:lnTo>
                      <a:lnTo>
                        <a:pt x="1542" y="123"/>
                      </a:lnTo>
                      <a:lnTo>
                        <a:pt x="1542" y="115"/>
                      </a:lnTo>
                      <a:lnTo>
                        <a:pt x="1542" y="120"/>
                      </a:lnTo>
                      <a:lnTo>
                        <a:pt x="1542" y="114"/>
                      </a:lnTo>
                      <a:lnTo>
                        <a:pt x="1542" y="123"/>
                      </a:lnTo>
                      <a:lnTo>
                        <a:pt x="1542" y="123"/>
                      </a:lnTo>
                      <a:lnTo>
                        <a:pt x="1543" y="113"/>
                      </a:lnTo>
                      <a:lnTo>
                        <a:pt x="1543" y="113"/>
                      </a:lnTo>
                      <a:lnTo>
                        <a:pt x="1543" y="117"/>
                      </a:lnTo>
                      <a:lnTo>
                        <a:pt x="1543" y="118"/>
                      </a:lnTo>
                      <a:lnTo>
                        <a:pt x="1543" y="117"/>
                      </a:lnTo>
                      <a:lnTo>
                        <a:pt x="1543" y="114"/>
                      </a:lnTo>
                      <a:lnTo>
                        <a:pt x="1543" y="119"/>
                      </a:lnTo>
                      <a:lnTo>
                        <a:pt x="1543" y="127"/>
                      </a:lnTo>
                      <a:lnTo>
                        <a:pt x="1543" y="118"/>
                      </a:lnTo>
                      <a:lnTo>
                        <a:pt x="1543" y="114"/>
                      </a:lnTo>
                      <a:lnTo>
                        <a:pt x="1543" y="115"/>
                      </a:lnTo>
                      <a:lnTo>
                        <a:pt x="1543" y="117"/>
                      </a:lnTo>
                      <a:lnTo>
                        <a:pt x="1543" y="114"/>
                      </a:lnTo>
                      <a:lnTo>
                        <a:pt x="1543" y="118"/>
                      </a:lnTo>
                      <a:lnTo>
                        <a:pt x="1544" y="116"/>
                      </a:lnTo>
                      <a:lnTo>
                        <a:pt x="1544" y="116"/>
                      </a:lnTo>
                      <a:lnTo>
                        <a:pt x="1544" y="117"/>
                      </a:lnTo>
                      <a:lnTo>
                        <a:pt x="1544" y="119"/>
                      </a:lnTo>
                      <a:lnTo>
                        <a:pt x="1544" y="118"/>
                      </a:lnTo>
                      <a:lnTo>
                        <a:pt x="1544" y="132"/>
                      </a:lnTo>
                      <a:lnTo>
                        <a:pt x="1544" y="118"/>
                      </a:lnTo>
                      <a:lnTo>
                        <a:pt x="1544" y="119"/>
                      </a:lnTo>
                      <a:lnTo>
                        <a:pt x="1544" y="117"/>
                      </a:lnTo>
                      <a:lnTo>
                        <a:pt x="1544" y="122"/>
                      </a:lnTo>
                      <a:lnTo>
                        <a:pt x="1544" y="122"/>
                      </a:lnTo>
                      <a:lnTo>
                        <a:pt x="1544" y="122"/>
                      </a:lnTo>
                      <a:lnTo>
                        <a:pt x="1544" y="114"/>
                      </a:lnTo>
                      <a:lnTo>
                        <a:pt x="1545" y="130"/>
                      </a:lnTo>
                      <a:lnTo>
                        <a:pt x="1545" y="131"/>
                      </a:lnTo>
                      <a:lnTo>
                        <a:pt x="1545" y="122"/>
                      </a:lnTo>
                      <a:lnTo>
                        <a:pt x="1545" y="110"/>
                      </a:lnTo>
                      <a:lnTo>
                        <a:pt x="1545" y="123"/>
                      </a:lnTo>
                      <a:lnTo>
                        <a:pt x="1545" y="108"/>
                      </a:lnTo>
                      <a:lnTo>
                        <a:pt x="1545" y="120"/>
                      </a:lnTo>
                      <a:lnTo>
                        <a:pt x="1545" y="112"/>
                      </a:lnTo>
                      <a:lnTo>
                        <a:pt x="1545" y="125"/>
                      </a:lnTo>
                      <a:lnTo>
                        <a:pt x="1545" y="113"/>
                      </a:lnTo>
                      <a:lnTo>
                        <a:pt x="1545" y="125"/>
                      </a:lnTo>
                      <a:lnTo>
                        <a:pt x="1545" y="120"/>
                      </a:lnTo>
                      <a:lnTo>
                        <a:pt x="1545" y="120"/>
                      </a:lnTo>
                      <a:lnTo>
                        <a:pt x="1545" y="124"/>
                      </a:lnTo>
                      <a:lnTo>
                        <a:pt x="1546" y="116"/>
                      </a:lnTo>
                      <a:lnTo>
                        <a:pt x="1546" y="118"/>
                      </a:lnTo>
                      <a:lnTo>
                        <a:pt x="1546" y="118"/>
                      </a:lnTo>
                      <a:lnTo>
                        <a:pt x="1546" y="120"/>
                      </a:lnTo>
                      <a:lnTo>
                        <a:pt x="1546" y="125"/>
                      </a:lnTo>
                      <a:lnTo>
                        <a:pt x="1546" y="123"/>
                      </a:lnTo>
                      <a:lnTo>
                        <a:pt x="1546" y="120"/>
                      </a:lnTo>
                      <a:lnTo>
                        <a:pt x="1546" y="126"/>
                      </a:lnTo>
                      <a:lnTo>
                        <a:pt x="1546" y="113"/>
                      </a:lnTo>
                      <a:lnTo>
                        <a:pt x="1546" y="125"/>
                      </a:lnTo>
                      <a:lnTo>
                        <a:pt x="1546" y="125"/>
                      </a:lnTo>
                      <a:lnTo>
                        <a:pt x="1546" y="117"/>
                      </a:lnTo>
                      <a:lnTo>
                        <a:pt x="1546" y="118"/>
                      </a:lnTo>
                      <a:lnTo>
                        <a:pt x="1546" y="118"/>
                      </a:lnTo>
                      <a:lnTo>
                        <a:pt x="1547" y="114"/>
                      </a:lnTo>
                      <a:lnTo>
                        <a:pt x="1547" y="123"/>
                      </a:lnTo>
                      <a:lnTo>
                        <a:pt x="1547" y="114"/>
                      </a:lnTo>
                      <a:lnTo>
                        <a:pt x="1547" y="118"/>
                      </a:lnTo>
                      <a:lnTo>
                        <a:pt x="1547" y="123"/>
                      </a:lnTo>
                      <a:lnTo>
                        <a:pt x="1547" y="127"/>
                      </a:lnTo>
                      <a:lnTo>
                        <a:pt x="1547" y="120"/>
                      </a:lnTo>
                      <a:lnTo>
                        <a:pt x="1547" y="125"/>
                      </a:lnTo>
                      <a:lnTo>
                        <a:pt x="1547" y="107"/>
                      </a:lnTo>
                      <a:lnTo>
                        <a:pt x="1547" y="114"/>
                      </a:lnTo>
                      <a:lnTo>
                        <a:pt x="1547" y="125"/>
                      </a:lnTo>
                      <a:lnTo>
                        <a:pt x="1547" y="112"/>
                      </a:lnTo>
                      <a:lnTo>
                        <a:pt x="1547" y="114"/>
                      </a:lnTo>
                      <a:lnTo>
                        <a:pt x="1548" y="113"/>
                      </a:lnTo>
                      <a:lnTo>
                        <a:pt x="1548" y="117"/>
                      </a:lnTo>
                      <a:lnTo>
                        <a:pt x="1548" y="109"/>
                      </a:lnTo>
                      <a:lnTo>
                        <a:pt x="1548" y="118"/>
                      </a:lnTo>
                      <a:lnTo>
                        <a:pt x="1548" y="116"/>
                      </a:lnTo>
                      <a:lnTo>
                        <a:pt x="1548" y="116"/>
                      </a:lnTo>
                      <a:lnTo>
                        <a:pt x="1548" y="119"/>
                      </a:lnTo>
                      <a:lnTo>
                        <a:pt x="1548" y="115"/>
                      </a:lnTo>
                      <a:lnTo>
                        <a:pt x="1548" y="114"/>
                      </a:lnTo>
                      <a:lnTo>
                        <a:pt x="1548" y="114"/>
                      </a:lnTo>
                      <a:lnTo>
                        <a:pt x="1548" y="120"/>
                      </a:lnTo>
                      <a:lnTo>
                        <a:pt x="1548" y="113"/>
                      </a:lnTo>
                      <a:lnTo>
                        <a:pt x="1548" y="112"/>
                      </a:lnTo>
                      <a:lnTo>
                        <a:pt x="1548" y="115"/>
                      </a:lnTo>
                      <a:lnTo>
                        <a:pt x="1549" y="114"/>
                      </a:lnTo>
                      <a:lnTo>
                        <a:pt x="1549" y="126"/>
                      </a:lnTo>
                      <a:lnTo>
                        <a:pt x="1549" y="116"/>
                      </a:lnTo>
                      <a:lnTo>
                        <a:pt x="1549" y="120"/>
                      </a:lnTo>
                      <a:lnTo>
                        <a:pt x="1549" y="115"/>
                      </a:lnTo>
                      <a:lnTo>
                        <a:pt x="1549" y="108"/>
                      </a:lnTo>
                      <a:lnTo>
                        <a:pt x="1549" y="116"/>
                      </a:lnTo>
                      <a:lnTo>
                        <a:pt x="1549" y="115"/>
                      </a:lnTo>
                      <a:lnTo>
                        <a:pt x="1549" y="124"/>
                      </a:lnTo>
                      <a:lnTo>
                        <a:pt x="1549" y="111"/>
                      </a:lnTo>
                      <a:lnTo>
                        <a:pt x="1549" y="108"/>
                      </a:lnTo>
                      <a:lnTo>
                        <a:pt x="1549" y="114"/>
                      </a:lnTo>
                      <a:lnTo>
                        <a:pt x="1549" y="122"/>
                      </a:lnTo>
                      <a:lnTo>
                        <a:pt x="1550" y="124"/>
                      </a:lnTo>
                      <a:lnTo>
                        <a:pt x="1550" y="118"/>
                      </a:lnTo>
                      <a:lnTo>
                        <a:pt x="1550" y="117"/>
                      </a:lnTo>
                      <a:lnTo>
                        <a:pt x="1550" y="113"/>
                      </a:lnTo>
                      <a:lnTo>
                        <a:pt x="1550" y="116"/>
                      </a:lnTo>
                      <a:lnTo>
                        <a:pt x="1550" y="118"/>
                      </a:lnTo>
                      <a:lnTo>
                        <a:pt x="1550" y="105"/>
                      </a:lnTo>
                      <a:lnTo>
                        <a:pt x="1550" y="114"/>
                      </a:lnTo>
                      <a:lnTo>
                        <a:pt x="1550" y="108"/>
                      </a:lnTo>
                      <a:lnTo>
                        <a:pt x="1550" y="115"/>
                      </a:lnTo>
                      <a:lnTo>
                        <a:pt x="1550" y="113"/>
                      </a:lnTo>
                      <a:lnTo>
                        <a:pt x="1550" y="116"/>
                      </a:lnTo>
                      <a:lnTo>
                        <a:pt x="1550" y="106"/>
                      </a:lnTo>
                      <a:lnTo>
                        <a:pt x="1550" y="122"/>
                      </a:lnTo>
                      <a:lnTo>
                        <a:pt x="1551" y="120"/>
                      </a:lnTo>
                      <a:lnTo>
                        <a:pt x="1551" y="114"/>
                      </a:lnTo>
                      <a:lnTo>
                        <a:pt x="1551" y="113"/>
                      </a:lnTo>
                      <a:lnTo>
                        <a:pt x="1551" y="118"/>
                      </a:lnTo>
                      <a:lnTo>
                        <a:pt x="1551" y="111"/>
                      </a:lnTo>
                      <a:lnTo>
                        <a:pt x="1551" y="111"/>
                      </a:lnTo>
                      <a:lnTo>
                        <a:pt x="1551" y="111"/>
                      </a:lnTo>
                      <a:lnTo>
                        <a:pt x="1551" y="114"/>
                      </a:lnTo>
                      <a:lnTo>
                        <a:pt x="1551" y="106"/>
                      </a:lnTo>
                      <a:lnTo>
                        <a:pt x="1551" y="114"/>
                      </a:lnTo>
                      <a:lnTo>
                        <a:pt x="1551" y="117"/>
                      </a:lnTo>
                      <a:lnTo>
                        <a:pt x="1551" y="114"/>
                      </a:lnTo>
                      <a:lnTo>
                        <a:pt x="1551" y="106"/>
                      </a:lnTo>
                      <a:lnTo>
                        <a:pt x="1551" y="117"/>
                      </a:lnTo>
                      <a:lnTo>
                        <a:pt x="1552" y="109"/>
                      </a:lnTo>
                      <a:lnTo>
                        <a:pt x="1552" y="112"/>
                      </a:lnTo>
                      <a:lnTo>
                        <a:pt x="1552" y="108"/>
                      </a:lnTo>
                      <a:lnTo>
                        <a:pt x="1552" y="120"/>
                      </a:lnTo>
                      <a:lnTo>
                        <a:pt x="1552" y="111"/>
                      </a:lnTo>
                      <a:lnTo>
                        <a:pt x="1552" y="121"/>
                      </a:lnTo>
                      <a:lnTo>
                        <a:pt x="1552" y="128"/>
                      </a:lnTo>
                      <a:lnTo>
                        <a:pt x="1552" y="117"/>
                      </a:lnTo>
                      <a:lnTo>
                        <a:pt x="1552" y="115"/>
                      </a:lnTo>
                      <a:lnTo>
                        <a:pt x="1552" y="119"/>
                      </a:lnTo>
                      <a:lnTo>
                        <a:pt x="1552" y="109"/>
                      </a:lnTo>
                      <a:lnTo>
                        <a:pt x="1552" y="112"/>
                      </a:lnTo>
                      <a:lnTo>
                        <a:pt x="1552" y="107"/>
                      </a:lnTo>
                      <a:lnTo>
                        <a:pt x="1552" y="117"/>
                      </a:lnTo>
                      <a:lnTo>
                        <a:pt x="1553" y="125"/>
                      </a:lnTo>
                      <a:lnTo>
                        <a:pt x="1553" y="111"/>
                      </a:lnTo>
                      <a:lnTo>
                        <a:pt x="1553" y="116"/>
                      </a:lnTo>
                      <a:lnTo>
                        <a:pt x="1553" y="124"/>
                      </a:lnTo>
                      <a:lnTo>
                        <a:pt x="1553" y="122"/>
                      </a:lnTo>
                      <a:lnTo>
                        <a:pt x="1553" y="123"/>
                      </a:lnTo>
                      <a:lnTo>
                        <a:pt x="1553" y="113"/>
                      </a:lnTo>
                      <a:lnTo>
                        <a:pt x="1553" y="114"/>
                      </a:lnTo>
                      <a:lnTo>
                        <a:pt x="1553" y="113"/>
                      </a:lnTo>
                      <a:lnTo>
                        <a:pt x="1553" y="108"/>
                      </a:lnTo>
                      <a:lnTo>
                        <a:pt x="1553" y="113"/>
                      </a:lnTo>
                      <a:lnTo>
                        <a:pt x="1553" y="111"/>
                      </a:lnTo>
                      <a:lnTo>
                        <a:pt x="1553" y="111"/>
                      </a:lnTo>
                      <a:lnTo>
                        <a:pt x="1554" y="111"/>
                      </a:lnTo>
                      <a:lnTo>
                        <a:pt x="1554" y="108"/>
                      </a:lnTo>
                      <a:lnTo>
                        <a:pt x="1554" y="111"/>
                      </a:lnTo>
                      <a:lnTo>
                        <a:pt x="1554" y="104"/>
                      </a:lnTo>
                      <a:lnTo>
                        <a:pt x="1554" y="104"/>
                      </a:lnTo>
                      <a:lnTo>
                        <a:pt x="1554" y="117"/>
                      </a:lnTo>
                      <a:lnTo>
                        <a:pt x="1554" y="103"/>
                      </a:lnTo>
                      <a:lnTo>
                        <a:pt x="1554" y="104"/>
                      </a:lnTo>
                      <a:lnTo>
                        <a:pt x="1554" y="106"/>
                      </a:lnTo>
                      <a:lnTo>
                        <a:pt x="1554" y="106"/>
                      </a:lnTo>
                      <a:lnTo>
                        <a:pt x="1554" y="109"/>
                      </a:lnTo>
                      <a:lnTo>
                        <a:pt x="1554" y="116"/>
                      </a:lnTo>
                      <a:lnTo>
                        <a:pt x="1554" y="111"/>
                      </a:lnTo>
                      <a:lnTo>
                        <a:pt x="1555" y="120"/>
                      </a:lnTo>
                      <a:lnTo>
                        <a:pt x="1555" y="109"/>
                      </a:lnTo>
                      <a:lnTo>
                        <a:pt x="1555" y="107"/>
                      </a:lnTo>
                      <a:lnTo>
                        <a:pt x="1555" y="110"/>
                      </a:lnTo>
                      <a:lnTo>
                        <a:pt x="1555" y="121"/>
                      </a:lnTo>
                      <a:lnTo>
                        <a:pt x="1555" y="120"/>
                      </a:lnTo>
                      <a:lnTo>
                        <a:pt x="1555" y="118"/>
                      </a:lnTo>
                      <a:lnTo>
                        <a:pt x="1555" y="114"/>
                      </a:lnTo>
                      <a:lnTo>
                        <a:pt x="1555" y="114"/>
                      </a:lnTo>
                      <a:lnTo>
                        <a:pt x="1555" y="114"/>
                      </a:lnTo>
                      <a:lnTo>
                        <a:pt x="1555" y="119"/>
                      </a:lnTo>
                      <a:lnTo>
                        <a:pt x="1555" y="113"/>
                      </a:lnTo>
                      <a:lnTo>
                        <a:pt x="1555" y="118"/>
                      </a:lnTo>
                      <a:lnTo>
                        <a:pt x="1555" y="115"/>
                      </a:lnTo>
                      <a:lnTo>
                        <a:pt x="1555" y="116"/>
                      </a:lnTo>
                      <a:lnTo>
                        <a:pt x="1556" y="117"/>
                      </a:lnTo>
                      <a:lnTo>
                        <a:pt x="1556" y="111"/>
                      </a:lnTo>
                      <a:lnTo>
                        <a:pt x="1556" y="127"/>
                      </a:lnTo>
                      <a:lnTo>
                        <a:pt x="1556" y="113"/>
                      </a:lnTo>
                      <a:lnTo>
                        <a:pt x="1556" y="111"/>
                      </a:lnTo>
                      <a:lnTo>
                        <a:pt x="1556" y="106"/>
                      </a:lnTo>
                      <a:lnTo>
                        <a:pt x="1556" y="97"/>
                      </a:lnTo>
                      <a:lnTo>
                        <a:pt x="1556" y="107"/>
                      </a:lnTo>
                      <a:lnTo>
                        <a:pt x="1556" y="112"/>
                      </a:lnTo>
                      <a:lnTo>
                        <a:pt x="1556" y="111"/>
                      </a:lnTo>
                      <a:lnTo>
                        <a:pt x="1556" y="114"/>
                      </a:lnTo>
                      <a:lnTo>
                        <a:pt x="1556" y="115"/>
                      </a:lnTo>
                      <a:lnTo>
                        <a:pt x="1556" y="111"/>
                      </a:lnTo>
                      <a:lnTo>
                        <a:pt x="1557" y="112"/>
                      </a:lnTo>
                      <a:lnTo>
                        <a:pt x="1557" y="114"/>
                      </a:lnTo>
                      <a:lnTo>
                        <a:pt x="1557" y="111"/>
                      </a:lnTo>
                      <a:lnTo>
                        <a:pt x="1557" y="109"/>
                      </a:lnTo>
                      <a:lnTo>
                        <a:pt x="1557" y="116"/>
                      </a:lnTo>
                      <a:lnTo>
                        <a:pt x="1557" y="112"/>
                      </a:lnTo>
                      <a:lnTo>
                        <a:pt x="1557" y="106"/>
                      </a:lnTo>
                      <a:lnTo>
                        <a:pt x="1557" y="110"/>
                      </a:lnTo>
                      <a:lnTo>
                        <a:pt x="1557" y="105"/>
                      </a:lnTo>
                      <a:lnTo>
                        <a:pt x="1557" y="121"/>
                      </a:lnTo>
                      <a:lnTo>
                        <a:pt x="1557" y="109"/>
                      </a:lnTo>
                      <a:lnTo>
                        <a:pt x="1557" y="117"/>
                      </a:lnTo>
                      <a:lnTo>
                        <a:pt x="1557" y="116"/>
                      </a:lnTo>
                      <a:lnTo>
                        <a:pt x="1557" y="119"/>
                      </a:lnTo>
                      <a:lnTo>
                        <a:pt x="1558" y="115"/>
                      </a:lnTo>
                      <a:lnTo>
                        <a:pt x="1558" y="113"/>
                      </a:lnTo>
                      <a:lnTo>
                        <a:pt x="1558" y="107"/>
                      </a:lnTo>
                      <a:lnTo>
                        <a:pt x="1558" y="107"/>
                      </a:lnTo>
                      <a:lnTo>
                        <a:pt x="1558" y="112"/>
                      </a:lnTo>
                      <a:lnTo>
                        <a:pt x="1558" y="113"/>
                      </a:lnTo>
                      <a:lnTo>
                        <a:pt x="1558" y="115"/>
                      </a:lnTo>
                      <a:lnTo>
                        <a:pt x="1558" y="108"/>
                      </a:lnTo>
                      <a:lnTo>
                        <a:pt x="1558" y="111"/>
                      </a:lnTo>
                      <a:lnTo>
                        <a:pt x="1558" y="120"/>
                      </a:lnTo>
                      <a:lnTo>
                        <a:pt x="1558" y="109"/>
                      </a:lnTo>
                      <a:lnTo>
                        <a:pt x="1558" y="111"/>
                      </a:lnTo>
                      <a:lnTo>
                        <a:pt x="1558" y="110"/>
                      </a:lnTo>
                      <a:lnTo>
                        <a:pt x="1559" y="99"/>
                      </a:lnTo>
                      <a:lnTo>
                        <a:pt x="1559" y="103"/>
                      </a:lnTo>
                      <a:lnTo>
                        <a:pt x="1559" y="118"/>
                      </a:lnTo>
                      <a:lnTo>
                        <a:pt x="1559" y="95"/>
                      </a:lnTo>
                      <a:lnTo>
                        <a:pt x="1559" y="102"/>
                      </a:lnTo>
                      <a:lnTo>
                        <a:pt x="1559" y="112"/>
                      </a:lnTo>
                      <a:lnTo>
                        <a:pt x="1559" y="106"/>
                      </a:lnTo>
                      <a:lnTo>
                        <a:pt x="1559" y="106"/>
                      </a:lnTo>
                      <a:lnTo>
                        <a:pt x="1559" y="100"/>
                      </a:lnTo>
                      <a:lnTo>
                        <a:pt x="1559" y="99"/>
                      </a:lnTo>
                      <a:lnTo>
                        <a:pt x="1559" y="98"/>
                      </a:lnTo>
                      <a:lnTo>
                        <a:pt x="1559" y="102"/>
                      </a:lnTo>
                      <a:lnTo>
                        <a:pt x="1559" y="103"/>
                      </a:lnTo>
                      <a:lnTo>
                        <a:pt x="1560" y="106"/>
                      </a:lnTo>
                      <a:lnTo>
                        <a:pt x="1560" y="114"/>
                      </a:lnTo>
                      <a:lnTo>
                        <a:pt x="1560" y="101"/>
                      </a:lnTo>
                      <a:lnTo>
                        <a:pt x="1560" y="101"/>
                      </a:lnTo>
                      <a:lnTo>
                        <a:pt x="1560" y="103"/>
                      </a:lnTo>
                      <a:lnTo>
                        <a:pt x="1560" y="101"/>
                      </a:lnTo>
                      <a:lnTo>
                        <a:pt x="1560" y="101"/>
                      </a:lnTo>
                      <a:lnTo>
                        <a:pt x="1560" y="109"/>
                      </a:lnTo>
                      <a:lnTo>
                        <a:pt x="1560" y="94"/>
                      </a:lnTo>
                      <a:lnTo>
                        <a:pt x="1560" y="108"/>
                      </a:lnTo>
                      <a:lnTo>
                        <a:pt x="1560" y="109"/>
                      </a:lnTo>
                      <a:lnTo>
                        <a:pt x="1560" y="99"/>
                      </a:lnTo>
                      <a:lnTo>
                        <a:pt x="1560" y="110"/>
                      </a:lnTo>
                      <a:lnTo>
                        <a:pt x="1560" y="97"/>
                      </a:lnTo>
                      <a:lnTo>
                        <a:pt x="1560" y="101"/>
                      </a:lnTo>
                      <a:lnTo>
                        <a:pt x="1561" y="98"/>
                      </a:lnTo>
                      <a:lnTo>
                        <a:pt x="1561" y="109"/>
                      </a:lnTo>
                      <a:lnTo>
                        <a:pt x="1561" y="110"/>
                      </a:lnTo>
                      <a:lnTo>
                        <a:pt x="1561" y="102"/>
                      </a:lnTo>
                      <a:lnTo>
                        <a:pt x="1561" y="108"/>
                      </a:lnTo>
                      <a:lnTo>
                        <a:pt x="1561" y="111"/>
                      </a:lnTo>
                      <a:lnTo>
                        <a:pt x="1561" y="106"/>
                      </a:lnTo>
                      <a:lnTo>
                        <a:pt x="1561" y="104"/>
                      </a:lnTo>
                      <a:lnTo>
                        <a:pt x="1561" y="107"/>
                      </a:lnTo>
                      <a:lnTo>
                        <a:pt x="1561" y="103"/>
                      </a:lnTo>
                      <a:lnTo>
                        <a:pt x="1561" y="107"/>
                      </a:lnTo>
                      <a:lnTo>
                        <a:pt x="1561" y="106"/>
                      </a:lnTo>
                      <a:lnTo>
                        <a:pt x="1561" y="112"/>
                      </a:lnTo>
                      <a:lnTo>
                        <a:pt x="1562" y="114"/>
                      </a:lnTo>
                      <a:lnTo>
                        <a:pt x="1562" y="110"/>
                      </a:lnTo>
                      <a:lnTo>
                        <a:pt x="1562" y="111"/>
                      </a:lnTo>
                      <a:lnTo>
                        <a:pt x="1562" y="116"/>
                      </a:lnTo>
                      <a:lnTo>
                        <a:pt x="1562" y="120"/>
                      </a:lnTo>
                      <a:lnTo>
                        <a:pt x="1562" y="112"/>
                      </a:lnTo>
                      <a:lnTo>
                        <a:pt x="1562" y="116"/>
                      </a:lnTo>
                      <a:lnTo>
                        <a:pt x="1562" y="123"/>
                      </a:lnTo>
                      <a:lnTo>
                        <a:pt x="1562" y="103"/>
                      </a:lnTo>
                      <a:lnTo>
                        <a:pt x="1562" y="117"/>
                      </a:lnTo>
                      <a:lnTo>
                        <a:pt x="1562" y="114"/>
                      </a:lnTo>
                      <a:lnTo>
                        <a:pt x="1562" y="114"/>
                      </a:lnTo>
                      <a:lnTo>
                        <a:pt x="1562" y="112"/>
                      </a:lnTo>
                      <a:lnTo>
                        <a:pt x="1562" y="125"/>
                      </a:lnTo>
                      <a:lnTo>
                        <a:pt x="1563" y="109"/>
                      </a:lnTo>
                      <a:lnTo>
                        <a:pt x="1563" y="116"/>
                      </a:lnTo>
                      <a:lnTo>
                        <a:pt x="1563" y="112"/>
                      </a:lnTo>
                      <a:lnTo>
                        <a:pt x="1563" y="109"/>
                      </a:lnTo>
                      <a:lnTo>
                        <a:pt x="1563" y="114"/>
                      </a:lnTo>
                      <a:lnTo>
                        <a:pt x="1563" y="111"/>
                      </a:lnTo>
                      <a:lnTo>
                        <a:pt x="1563" y="106"/>
                      </a:lnTo>
                      <a:lnTo>
                        <a:pt x="1563" y="115"/>
                      </a:lnTo>
                      <a:lnTo>
                        <a:pt x="1563" y="113"/>
                      </a:lnTo>
                      <a:lnTo>
                        <a:pt x="1563" y="100"/>
                      </a:lnTo>
                      <a:lnTo>
                        <a:pt x="1563" y="112"/>
                      </a:lnTo>
                      <a:lnTo>
                        <a:pt x="1563" y="108"/>
                      </a:lnTo>
                      <a:lnTo>
                        <a:pt x="1563" y="105"/>
                      </a:lnTo>
                      <a:lnTo>
                        <a:pt x="1564" y="107"/>
                      </a:lnTo>
                      <a:lnTo>
                        <a:pt x="1564" y="118"/>
                      </a:lnTo>
                      <a:lnTo>
                        <a:pt x="1564" y="106"/>
                      </a:lnTo>
                      <a:lnTo>
                        <a:pt x="1564" y="106"/>
                      </a:lnTo>
                      <a:lnTo>
                        <a:pt x="1564" y="112"/>
                      </a:lnTo>
                      <a:lnTo>
                        <a:pt x="1564" y="117"/>
                      </a:lnTo>
                      <a:lnTo>
                        <a:pt x="1564" y="110"/>
                      </a:lnTo>
                      <a:lnTo>
                        <a:pt x="1564" y="116"/>
                      </a:lnTo>
                      <a:lnTo>
                        <a:pt x="1564" y="109"/>
                      </a:lnTo>
                      <a:lnTo>
                        <a:pt x="1564" y="111"/>
                      </a:lnTo>
                      <a:lnTo>
                        <a:pt x="1564" y="111"/>
                      </a:lnTo>
                      <a:lnTo>
                        <a:pt x="1564" y="114"/>
                      </a:lnTo>
                      <a:lnTo>
                        <a:pt x="1564" y="112"/>
                      </a:lnTo>
                      <a:lnTo>
                        <a:pt x="1565" y="115"/>
                      </a:lnTo>
                      <a:lnTo>
                        <a:pt x="1565" y="110"/>
                      </a:lnTo>
                      <a:lnTo>
                        <a:pt x="1565" y="112"/>
                      </a:lnTo>
                      <a:lnTo>
                        <a:pt x="1565" y="103"/>
                      </a:lnTo>
                      <a:lnTo>
                        <a:pt x="1565" y="100"/>
                      </a:lnTo>
                      <a:lnTo>
                        <a:pt x="1565" y="108"/>
                      </a:lnTo>
                      <a:lnTo>
                        <a:pt x="1565" y="100"/>
                      </a:lnTo>
                      <a:lnTo>
                        <a:pt x="1565" y="98"/>
                      </a:lnTo>
                      <a:lnTo>
                        <a:pt x="1565" y="108"/>
                      </a:lnTo>
                      <a:lnTo>
                        <a:pt x="1565" y="97"/>
                      </a:lnTo>
                      <a:lnTo>
                        <a:pt x="1565" y="113"/>
                      </a:lnTo>
                      <a:lnTo>
                        <a:pt x="1565" y="102"/>
                      </a:lnTo>
                      <a:lnTo>
                        <a:pt x="1565" y="114"/>
                      </a:lnTo>
                      <a:lnTo>
                        <a:pt x="1565" y="114"/>
                      </a:lnTo>
                      <a:lnTo>
                        <a:pt x="1565" y="110"/>
                      </a:lnTo>
                      <a:lnTo>
                        <a:pt x="1566" y="107"/>
                      </a:lnTo>
                      <a:lnTo>
                        <a:pt x="1566" y="111"/>
                      </a:lnTo>
                      <a:lnTo>
                        <a:pt x="1566" y="108"/>
                      </a:lnTo>
                      <a:lnTo>
                        <a:pt x="1566" y="108"/>
                      </a:lnTo>
                      <a:lnTo>
                        <a:pt x="1566" y="104"/>
                      </a:lnTo>
                      <a:lnTo>
                        <a:pt x="1566" y="109"/>
                      </a:lnTo>
                      <a:lnTo>
                        <a:pt x="1566" y="108"/>
                      </a:lnTo>
                      <a:lnTo>
                        <a:pt x="1566" y="110"/>
                      </a:lnTo>
                      <a:lnTo>
                        <a:pt x="1566" y="104"/>
                      </a:lnTo>
                      <a:lnTo>
                        <a:pt x="1566" y="102"/>
                      </a:lnTo>
                      <a:lnTo>
                        <a:pt x="1566" y="113"/>
                      </a:lnTo>
                      <a:lnTo>
                        <a:pt x="1566" y="116"/>
                      </a:lnTo>
                      <a:lnTo>
                        <a:pt x="1566" y="118"/>
                      </a:lnTo>
                      <a:lnTo>
                        <a:pt x="1567" y="113"/>
                      </a:lnTo>
                      <a:lnTo>
                        <a:pt x="1567" y="109"/>
                      </a:lnTo>
                      <a:lnTo>
                        <a:pt x="1567" y="113"/>
                      </a:lnTo>
                      <a:lnTo>
                        <a:pt x="1567" y="107"/>
                      </a:lnTo>
                      <a:lnTo>
                        <a:pt x="1567" y="109"/>
                      </a:lnTo>
                      <a:lnTo>
                        <a:pt x="1567" y="106"/>
                      </a:lnTo>
                      <a:lnTo>
                        <a:pt x="1567" y="113"/>
                      </a:lnTo>
                      <a:lnTo>
                        <a:pt x="1567" y="110"/>
                      </a:lnTo>
                      <a:lnTo>
                        <a:pt x="1567" y="117"/>
                      </a:lnTo>
                      <a:lnTo>
                        <a:pt x="1567" y="110"/>
                      </a:lnTo>
                      <a:lnTo>
                        <a:pt x="1567" y="106"/>
                      </a:lnTo>
                      <a:lnTo>
                        <a:pt x="1567" y="108"/>
                      </a:lnTo>
                      <a:lnTo>
                        <a:pt x="1567" y="114"/>
                      </a:lnTo>
                      <a:lnTo>
                        <a:pt x="1567" y="116"/>
                      </a:lnTo>
                      <a:lnTo>
                        <a:pt x="1568" y="106"/>
                      </a:lnTo>
                      <a:lnTo>
                        <a:pt x="1568" y="112"/>
                      </a:lnTo>
                      <a:lnTo>
                        <a:pt x="1568" y="107"/>
                      </a:lnTo>
                      <a:lnTo>
                        <a:pt x="1568" y="115"/>
                      </a:lnTo>
                      <a:lnTo>
                        <a:pt x="1568" y="115"/>
                      </a:lnTo>
                      <a:lnTo>
                        <a:pt x="1568" y="114"/>
                      </a:lnTo>
                      <a:lnTo>
                        <a:pt x="1568" y="115"/>
                      </a:lnTo>
                      <a:lnTo>
                        <a:pt x="1568" y="110"/>
                      </a:lnTo>
                      <a:lnTo>
                        <a:pt x="1568" y="105"/>
                      </a:lnTo>
                      <a:lnTo>
                        <a:pt x="1568" y="115"/>
                      </a:lnTo>
                      <a:lnTo>
                        <a:pt x="1568" y="111"/>
                      </a:lnTo>
                      <a:lnTo>
                        <a:pt x="1568" y="109"/>
                      </a:lnTo>
                      <a:lnTo>
                        <a:pt x="1568" y="109"/>
                      </a:lnTo>
                      <a:lnTo>
                        <a:pt x="1569" y="107"/>
                      </a:lnTo>
                      <a:lnTo>
                        <a:pt x="1569" y="102"/>
                      </a:lnTo>
                      <a:lnTo>
                        <a:pt x="1569" y="107"/>
                      </a:lnTo>
                      <a:lnTo>
                        <a:pt x="1569" y="118"/>
                      </a:lnTo>
                      <a:lnTo>
                        <a:pt x="1569" y="110"/>
                      </a:lnTo>
                      <a:lnTo>
                        <a:pt x="1569" y="111"/>
                      </a:lnTo>
                      <a:lnTo>
                        <a:pt x="1569" y="106"/>
                      </a:lnTo>
                      <a:lnTo>
                        <a:pt x="1569" y="99"/>
                      </a:lnTo>
                      <a:lnTo>
                        <a:pt x="1569" y="107"/>
                      </a:lnTo>
                      <a:lnTo>
                        <a:pt x="1569" y="112"/>
                      </a:lnTo>
                      <a:lnTo>
                        <a:pt x="1569" y="111"/>
                      </a:lnTo>
                      <a:lnTo>
                        <a:pt x="1569" y="118"/>
                      </a:lnTo>
                      <a:lnTo>
                        <a:pt x="1569" y="112"/>
                      </a:lnTo>
                      <a:lnTo>
                        <a:pt x="1570" y="107"/>
                      </a:lnTo>
                      <a:lnTo>
                        <a:pt x="1570" y="106"/>
                      </a:lnTo>
                      <a:lnTo>
                        <a:pt x="1570" y="100"/>
                      </a:lnTo>
                      <a:lnTo>
                        <a:pt x="1570" y="113"/>
                      </a:lnTo>
                      <a:lnTo>
                        <a:pt x="1570" y="112"/>
                      </a:lnTo>
                      <a:lnTo>
                        <a:pt x="1570" y="111"/>
                      </a:lnTo>
                      <a:lnTo>
                        <a:pt x="1570" y="115"/>
                      </a:lnTo>
                      <a:lnTo>
                        <a:pt x="1570" y="119"/>
                      </a:lnTo>
                      <a:lnTo>
                        <a:pt x="1570" y="112"/>
                      </a:lnTo>
                      <a:lnTo>
                        <a:pt x="1570" y="109"/>
                      </a:lnTo>
                      <a:lnTo>
                        <a:pt x="1570" y="102"/>
                      </a:lnTo>
                      <a:lnTo>
                        <a:pt x="1570" y="112"/>
                      </a:lnTo>
                      <a:lnTo>
                        <a:pt x="1570" y="112"/>
                      </a:lnTo>
                      <a:lnTo>
                        <a:pt x="1570" y="107"/>
                      </a:lnTo>
                      <a:lnTo>
                        <a:pt x="1570" y="112"/>
                      </a:lnTo>
                      <a:lnTo>
                        <a:pt x="1571" y="107"/>
                      </a:lnTo>
                      <a:lnTo>
                        <a:pt x="1571" y="108"/>
                      </a:lnTo>
                      <a:lnTo>
                        <a:pt x="1571" y="106"/>
                      </a:lnTo>
                      <a:lnTo>
                        <a:pt x="1571" y="110"/>
                      </a:lnTo>
                      <a:lnTo>
                        <a:pt x="1571" y="107"/>
                      </a:lnTo>
                      <a:lnTo>
                        <a:pt x="1571" y="108"/>
                      </a:lnTo>
                      <a:lnTo>
                        <a:pt x="1571" y="100"/>
                      </a:lnTo>
                      <a:lnTo>
                        <a:pt x="1571" y="101"/>
                      </a:lnTo>
                      <a:lnTo>
                        <a:pt x="1571" y="111"/>
                      </a:lnTo>
                      <a:lnTo>
                        <a:pt x="1571" y="107"/>
                      </a:lnTo>
                      <a:lnTo>
                        <a:pt x="1571" y="113"/>
                      </a:lnTo>
                      <a:lnTo>
                        <a:pt x="1571" y="112"/>
                      </a:lnTo>
                      <a:lnTo>
                        <a:pt x="1571" y="101"/>
                      </a:lnTo>
                      <a:lnTo>
                        <a:pt x="1572" y="115"/>
                      </a:lnTo>
                      <a:lnTo>
                        <a:pt x="1572" y="108"/>
                      </a:lnTo>
                      <a:lnTo>
                        <a:pt x="1572" y="113"/>
                      </a:lnTo>
                      <a:lnTo>
                        <a:pt x="1572" y="104"/>
                      </a:lnTo>
                      <a:lnTo>
                        <a:pt x="1572" y="103"/>
                      </a:lnTo>
                      <a:lnTo>
                        <a:pt x="1572" y="113"/>
                      </a:lnTo>
                      <a:lnTo>
                        <a:pt x="1572" y="117"/>
                      </a:lnTo>
                      <a:lnTo>
                        <a:pt x="1572" y="102"/>
                      </a:lnTo>
                      <a:lnTo>
                        <a:pt x="1572" y="108"/>
                      </a:lnTo>
                      <a:lnTo>
                        <a:pt x="1572" y="110"/>
                      </a:lnTo>
                      <a:lnTo>
                        <a:pt x="1572" y="107"/>
                      </a:lnTo>
                      <a:lnTo>
                        <a:pt x="1572" y="105"/>
                      </a:lnTo>
                      <a:lnTo>
                        <a:pt x="1572" y="115"/>
                      </a:lnTo>
                      <a:lnTo>
                        <a:pt x="1572" y="118"/>
                      </a:lnTo>
                      <a:lnTo>
                        <a:pt x="1573" y="104"/>
                      </a:lnTo>
                      <a:lnTo>
                        <a:pt x="1573" y="112"/>
                      </a:lnTo>
                      <a:lnTo>
                        <a:pt x="1573" y="110"/>
                      </a:lnTo>
                      <a:lnTo>
                        <a:pt x="1573" y="107"/>
                      </a:lnTo>
                      <a:lnTo>
                        <a:pt x="1573" y="117"/>
                      </a:lnTo>
                      <a:lnTo>
                        <a:pt x="1573" y="105"/>
                      </a:lnTo>
                      <a:lnTo>
                        <a:pt x="1573" y="109"/>
                      </a:lnTo>
                      <a:lnTo>
                        <a:pt x="1573" y="100"/>
                      </a:lnTo>
                      <a:lnTo>
                        <a:pt x="1573" y="109"/>
                      </a:lnTo>
                      <a:lnTo>
                        <a:pt x="1573" y="112"/>
                      </a:lnTo>
                      <a:lnTo>
                        <a:pt x="1573" y="111"/>
                      </a:lnTo>
                      <a:lnTo>
                        <a:pt x="1573" y="102"/>
                      </a:lnTo>
                      <a:lnTo>
                        <a:pt x="1573" y="113"/>
                      </a:lnTo>
                      <a:lnTo>
                        <a:pt x="1574" y="113"/>
                      </a:lnTo>
                      <a:lnTo>
                        <a:pt x="1574" y="106"/>
                      </a:lnTo>
                      <a:lnTo>
                        <a:pt x="1574" y="109"/>
                      </a:lnTo>
                      <a:lnTo>
                        <a:pt x="1574" y="109"/>
                      </a:lnTo>
                      <a:lnTo>
                        <a:pt x="1574" y="97"/>
                      </a:lnTo>
                      <a:lnTo>
                        <a:pt x="1574" y="111"/>
                      </a:lnTo>
                      <a:lnTo>
                        <a:pt x="1574" y="111"/>
                      </a:lnTo>
                      <a:lnTo>
                        <a:pt x="1574" y="109"/>
                      </a:lnTo>
                      <a:lnTo>
                        <a:pt x="1574" y="117"/>
                      </a:lnTo>
                      <a:lnTo>
                        <a:pt x="1574" y="104"/>
                      </a:lnTo>
                      <a:lnTo>
                        <a:pt x="1574" y="112"/>
                      </a:lnTo>
                      <a:lnTo>
                        <a:pt x="1574" y="104"/>
                      </a:lnTo>
                      <a:lnTo>
                        <a:pt x="1574" y="97"/>
                      </a:lnTo>
                      <a:lnTo>
                        <a:pt x="1574" y="108"/>
                      </a:lnTo>
                      <a:lnTo>
                        <a:pt x="1574" y="114"/>
                      </a:lnTo>
                      <a:lnTo>
                        <a:pt x="1575" y="116"/>
                      </a:lnTo>
                      <a:lnTo>
                        <a:pt x="1575" y="105"/>
                      </a:lnTo>
                      <a:lnTo>
                        <a:pt x="1575" y="109"/>
                      </a:lnTo>
                      <a:lnTo>
                        <a:pt x="1575" y="107"/>
                      </a:lnTo>
                      <a:lnTo>
                        <a:pt x="1575" y="115"/>
                      </a:lnTo>
                      <a:lnTo>
                        <a:pt x="1575" y="104"/>
                      </a:lnTo>
                      <a:lnTo>
                        <a:pt x="1575" y="111"/>
                      </a:lnTo>
                      <a:lnTo>
                        <a:pt x="1575" y="106"/>
                      </a:lnTo>
                      <a:lnTo>
                        <a:pt x="1575" y="109"/>
                      </a:lnTo>
                      <a:lnTo>
                        <a:pt x="1575" y="104"/>
                      </a:lnTo>
                      <a:lnTo>
                        <a:pt x="1575" y="109"/>
                      </a:lnTo>
                      <a:lnTo>
                        <a:pt x="1575" y="113"/>
                      </a:lnTo>
                      <a:lnTo>
                        <a:pt x="1575" y="109"/>
                      </a:lnTo>
                      <a:lnTo>
                        <a:pt x="1576" y="103"/>
                      </a:lnTo>
                      <a:lnTo>
                        <a:pt x="1576" y="110"/>
                      </a:lnTo>
                      <a:lnTo>
                        <a:pt x="1576" y="114"/>
                      </a:lnTo>
                      <a:lnTo>
                        <a:pt x="1576" y="108"/>
                      </a:lnTo>
                      <a:lnTo>
                        <a:pt x="1576" y="108"/>
                      </a:lnTo>
                      <a:lnTo>
                        <a:pt x="1576" y="113"/>
                      </a:lnTo>
                      <a:lnTo>
                        <a:pt x="1576" y="117"/>
                      </a:lnTo>
                      <a:lnTo>
                        <a:pt x="1576" y="116"/>
                      </a:lnTo>
                      <a:lnTo>
                        <a:pt x="1576" y="104"/>
                      </a:lnTo>
                      <a:lnTo>
                        <a:pt x="1576" y="112"/>
                      </a:lnTo>
                      <a:lnTo>
                        <a:pt x="1576" y="116"/>
                      </a:lnTo>
                      <a:lnTo>
                        <a:pt x="1576" y="113"/>
                      </a:lnTo>
                      <a:lnTo>
                        <a:pt x="1576" y="107"/>
                      </a:lnTo>
                      <a:lnTo>
                        <a:pt x="1577" y="104"/>
                      </a:lnTo>
                      <a:lnTo>
                        <a:pt x="1577" y="111"/>
                      </a:lnTo>
                      <a:lnTo>
                        <a:pt x="1577" y="115"/>
                      </a:lnTo>
                      <a:lnTo>
                        <a:pt x="1577" y="112"/>
                      </a:lnTo>
                      <a:lnTo>
                        <a:pt x="1577" y="110"/>
                      </a:lnTo>
                      <a:lnTo>
                        <a:pt x="1577" y="111"/>
                      </a:lnTo>
                      <a:lnTo>
                        <a:pt x="1577" y="106"/>
                      </a:lnTo>
                      <a:lnTo>
                        <a:pt x="1577" y="114"/>
                      </a:lnTo>
                      <a:lnTo>
                        <a:pt x="1577" y="105"/>
                      </a:lnTo>
                      <a:lnTo>
                        <a:pt x="1577" y="115"/>
                      </a:lnTo>
                      <a:lnTo>
                        <a:pt x="1577" y="105"/>
                      </a:lnTo>
                      <a:lnTo>
                        <a:pt x="1577" y="110"/>
                      </a:lnTo>
                      <a:lnTo>
                        <a:pt x="1577" y="105"/>
                      </a:lnTo>
                      <a:lnTo>
                        <a:pt x="1577" y="114"/>
                      </a:lnTo>
                      <a:lnTo>
                        <a:pt x="1578" y="111"/>
                      </a:lnTo>
                      <a:lnTo>
                        <a:pt x="1578" y="110"/>
                      </a:lnTo>
                      <a:lnTo>
                        <a:pt x="1578" y="107"/>
                      </a:lnTo>
                      <a:lnTo>
                        <a:pt x="1578" y="109"/>
                      </a:lnTo>
                      <a:lnTo>
                        <a:pt x="1578" y="113"/>
                      </a:lnTo>
                      <a:lnTo>
                        <a:pt x="1578" y="116"/>
                      </a:lnTo>
                      <a:lnTo>
                        <a:pt x="1578" y="108"/>
                      </a:lnTo>
                      <a:lnTo>
                        <a:pt x="1578" y="104"/>
                      </a:lnTo>
                      <a:lnTo>
                        <a:pt x="1578" y="111"/>
                      </a:lnTo>
                      <a:lnTo>
                        <a:pt x="1578" y="112"/>
                      </a:lnTo>
                      <a:lnTo>
                        <a:pt x="1578" y="110"/>
                      </a:lnTo>
                      <a:lnTo>
                        <a:pt x="1578" y="118"/>
                      </a:lnTo>
                      <a:lnTo>
                        <a:pt x="1578" y="117"/>
                      </a:lnTo>
                      <a:lnTo>
                        <a:pt x="1579" y="113"/>
                      </a:lnTo>
                      <a:lnTo>
                        <a:pt x="1579" y="113"/>
                      </a:lnTo>
                      <a:lnTo>
                        <a:pt x="1579" y="103"/>
                      </a:lnTo>
                      <a:lnTo>
                        <a:pt x="1579" y="101"/>
                      </a:lnTo>
                      <a:lnTo>
                        <a:pt x="1579" y="106"/>
                      </a:lnTo>
                      <a:lnTo>
                        <a:pt x="1579" y="116"/>
                      </a:lnTo>
                      <a:lnTo>
                        <a:pt x="1579" y="111"/>
                      </a:lnTo>
                      <a:lnTo>
                        <a:pt x="1579" y="114"/>
                      </a:lnTo>
                      <a:lnTo>
                        <a:pt x="1579" y="115"/>
                      </a:lnTo>
                      <a:lnTo>
                        <a:pt x="1579" y="117"/>
                      </a:lnTo>
                      <a:lnTo>
                        <a:pt x="1579" y="114"/>
                      </a:lnTo>
                      <a:lnTo>
                        <a:pt x="1579" y="112"/>
                      </a:lnTo>
                      <a:lnTo>
                        <a:pt x="1579" y="112"/>
                      </a:lnTo>
                      <a:lnTo>
                        <a:pt x="1579" y="99"/>
                      </a:lnTo>
                      <a:lnTo>
                        <a:pt x="1579" y="102"/>
                      </a:lnTo>
                      <a:lnTo>
                        <a:pt x="1580" y="117"/>
                      </a:lnTo>
                      <a:lnTo>
                        <a:pt x="1580" y="111"/>
                      </a:lnTo>
                      <a:lnTo>
                        <a:pt x="1580" y="104"/>
                      </a:lnTo>
                      <a:lnTo>
                        <a:pt x="1580" y="105"/>
                      </a:lnTo>
                      <a:lnTo>
                        <a:pt x="1580" y="112"/>
                      </a:lnTo>
                      <a:lnTo>
                        <a:pt x="1580" y="111"/>
                      </a:lnTo>
                      <a:lnTo>
                        <a:pt x="1580" y="110"/>
                      </a:lnTo>
                      <a:lnTo>
                        <a:pt x="1580" y="113"/>
                      </a:lnTo>
                      <a:lnTo>
                        <a:pt x="1580" y="111"/>
                      </a:lnTo>
                      <a:lnTo>
                        <a:pt x="1580" y="108"/>
                      </a:lnTo>
                      <a:lnTo>
                        <a:pt x="1580" y="115"/>
                      </a:lnTo>
                      <a:lnTo>
                        <a:pt x="1580" y="101"/>
                      </a:lnTo>
                      <a:lnTo>
                        <a:pt x="1580" y="113"/>
                      </a:lnTo>
                      <a:lnTo>
                        <a:pt x="1581" y="112"/>
                      </a:lnTo>
                      <a:lnTo>
                        <a:pt x="1581" y="106"/>
                      </a:lnTo>
                      <a:lnTo>
                        <a:pt x="1581" y="104"/>
                      </a:lnTo>
                      <a:lnTo>
                        <a:pt x="1581" y="105"/>
                      </a:lnTo>
                      <a:lnTo>
                        <a:pt x="1581" y="105"/>
                      </a:lnTo>
                      <a:lnTo>
                        <a:pt x="1581" y="101"/>
                      </a:lnTo>
                      <a:lnTo>
                        <a:pt x="1581" y="107"/>
                      </a:lnTo>
                      <a:lnTo>
                        <a:pt x="1581" y="102"/>
                      </a:lnTo>
                      <a:lnTo>
                        <a:pt x="1581" y="107"/>
                      </a:lnTo>
                      <a:lnTo>
                        <a:pt x="1581" y="106"/>
                      </a:lnTo>
                      <a:lnTo>
                        <a:pt x="1581" y="117"/>
                      </a:lnTo>
                      <a:lnTo>
                        <a:pt x="1581" y="115"/>
                      </a:lnTo>
                      <a:lnTo>
                        <a:pt x="1581" y="102"/>
                      </a:lnTo>
                      <a:lnTo>
                        <a:pt x="1582" y="107"/>
                      </a:lnTo>
                      <a:lnTo>
                        <a:pt x="1582" y="118"/>
                      </a:lnTo>
                      <a:lnTo>
                        <a:pt x="1582" y="105"/>
                      </a:lnTo>
                      <a:lnTo>
                        <a:pt x="1582" y="116"/>
                      </a:lnTo>
                      <a:lnTo>
                        <a:pt x="1582" y="116"/>
                      </a:lnTo>
                      <a:lnTo>
                        <a:pt x="1582" y="115"/>
                      </a:lnTo>
                      <a:lnTo>
                        <a:pt x="1582" y="108"/>
                      </a:lnTo>
                      <a:lnTo>
                        <a:pt x="1582" y="114"/>
                      </a:lnTo>
                      <a:lnTo>
                        <a:pt x="1582" y="110"/>
                      </a:lnTo>
                      <a:lnTo>
                        <a:pt x="1582" y="113"/>
                      </a:lnTo>
                      <a:lnTo>
                        <a:pt x="1582" y="104"/>
                      </a:lnTo>
                      <a:lnTo>
                        <a:pt x="1582" y="106"/>
                      </a:lnTo>
                      <a:lnTo>
                        <a:pt x="1582" y="109"/>
                      </a:lnTo>
                      <a:lnTo>
                        <a:pt x="1582" y="108"/>
                      </a:lnTo>
                      <a:lnTo>
                        <a:pt x="1583" y="104"/>
                      </a:lnTo>
                      <a:lnTo>
                        <a:pt x="1583" y="103"/>
                      </a:lnTo>
                      <a:lnTo>
                        <a:pt x="1583" y="112"/>
                      </a:lnTo>
                      <a:lnTo>
                        <a:pt x="1583" y="117"/>
                      </a:lnTo>
                      <a:lnTo>
                        <a:pt x="1583" y="111"/>
                      </a:lnTo>
                      <a:lnTo>
                        <a:pt x="1583" y="111"/>
                      </a:lnTo>
                      <a:lnTo>
                        <a:pt x="1583" y="114"/>
                      </a:lnTo>
                      <a:lnTo>
                        <a:pt x="1583" y="111"/>
                      </a:lnTo>
                      <a:lnTo>
                        <a:pt x="1583" y="112"/>
                      </a:lnTo>
                      <a:lnTo>
                        <a:pt x="1583" y="107"/>
                      </a:lnTo>
                      <a:lnTo>
                        <a:pt x="1583" y="113"/>
                      </a:lnTo>
                      <a:lnTo>
                        <a:pt x="1583" y="111"/>
                      </a:lnTo>
                      <a:lnTo>
                        <a:pt x="1583" y="114"/>
                      </a:lnTo>
                      <a:lnTo>
                        <a:pt x="1584" y="116"/>
                      </a:lnTo>
                      <a:lnTo>
                        <a:pt x="1584" y="111"/>
                      </a:lnTo>
                      <a:lnTo>
                        <a:pt x="1584" y="103"/>
                      </a:lnTo>
                      <a:lnTo>
                        <a:pt x="1584" y="108"/>
                      </a:lnTo>
                      <a:lnTo>
                        <a:pt x="1584" y="111"/>
                      </a:lnTo>
                      <a:lnTo>
                        <a:pt x="1584" y="104"/>
                      </a:lnTo>
                      <a:lnTo>
                        <a:pt x="1584" y="109"/>
                      </a:lnTo>
                      <a:lnTo>
                        <a:pt x="1584" y="110"/>
                      </a:lnTo>
                      <a:lnTo>
                        <a:pt x="1584" y="108"/>
                      </a:lnTo>
                      <a:lnTo>
                        <a:pt x="1584" y="114"/>
                      </a:lnTo>
                      <a:lnTo>
                        <a:pt x="1584" y="109"/>
                      </a:lnTo>
                      <a:lnTo>
                        <a:pt x="1584" y="110"/>
                      </a:lnTo>
                      <a:lnTo>
                        <a:pt x="1584" y="114"/>
                      </a:lnTo>
                      <a:lnTo>
                        <a:pt x="1584" y="114"/>
                      </a:lnTo>
                      <a:lnTo>
                        <a:pt x="1584" y="100"/>
                      </a:lnTo>
                      <a:lnTo>
                        <a:pt x="1585" y="104"/>
                      </a:lnTo>
                      <a:lnTo>
                        <a:pt x="1585" y="104"/>
                      </a:lnTo>
                      <a:lnTo>
                        <a:pt x="1585" y="99"/>
                      </a:lnTo>
                      <a:lnTo>
                        <a:pt x="1585" y="110"/>
                      </a:lnTo>
                      <a:lnTo>
                        <a:pt x="1585" y="110"/>
                      </a:lnTo>
                      <a:lnTo>
                        <a:pt x="1585" y="116"/>
                      </a:lnTo>
                      <a:lnTo>
                        <a:pt x="1585" y="111"/>
                      </a:lnTo>
                      <a:lnTo>
                        <a:pt x="1585" y="110"/>
                      </a:lnTo>
                      <a:lnTo>
                        <a:pt x="1585" y="110"/>
                      </a:lnTo>
                      <a:lnTo>
                        <a:pt x="1585" y="123"/>
                      </a:lnTo>
                      <a:lnTo>
                        <a:pt x="1585" y="107"/>
                      </a:lnTo>
                      <a:lnTo>
                        <a:pt x="1585" y="111"/>
                      </a:lnTo>
                      <a:lnTo>
                        <a:pt x="1585" y="105"/>
                      </a:lnTo>
                      <a:lnTo>
                        <a:pt x="1586" y="109"/>
                      </a:lnTo>
                      <a:lnTo>
                        <a:pt x="1586" y="112"/>
                      </a:lnTo>
                      <a:lnTo>
                        <a:pt x="1586" y="112"/>
                      </a:lnTo>
                      <a:lnTo>
                        <a:pt x="1586" y="107"/>
                      </a:lnTo>
                      <a:lnTo>
                        <a:pt x="1586" y="99"/>
                      </a:lnTo>
                      <a:lnTo>
                        <a:pt x="1586" y="111"/>
                      </a:lnTo>
                      <a:lnTo>
                        <a:pt x="1586" y="121"/>
                      </a:lnTo>
                      <a:lnTo>
                        <a:pt x="1586" y="113"/>
                      </a:lnTo>
                      <a:lnTo>
                        <a:pt x="1586" y="111"/>
                      </a:lnTo>
                      <a:lnTo>
                        <a:pt x="1586" y="115"/>
                      </a:lnTo>
                      <a:lnTo>
                        <a:pt x="1586" y="108"/>
                      </a:lnTo>
                      <a:lnTo>
                        <a:pt x="1586" y="109"/>
                      </a:lnTo>
                      <a:lnTo>
                        <a:pt x="1586" y="102"/>
                      </a:lnTo>
                      <a:lnTo>
                        <a:pt x="1587" y="103"/>
                      </a:lnTo>
                      <a:lnTo>
                        <a:pt x="1587" y="114"/>
                      </a:lnTo>
                      <a:lnTo>
                        <a:pt x="1587" y="109"/>
                      </a:lnTo>
                      <a:lnTo>
                        <a:pt x="1587" y="115"/>
                      </a:lnTo>
                      <a:lnTo>
                        <a:pt x="1587" y="109"/>
                      </a:lnTo>
                      <a:lnTo>
                        <a:pt x="1587" y="107"/>
                      </a:lnTo>
                      <a:lnTo>
                        <a:pt x="1587" y="100"/>
                      </a:lnTo>
                      <a:lnTo>
                        <a:pt x="1587" y="109"/>
                      </a:lnTo>
                      <a:lnTo>
                        <a:pt x="1587" y="114"/>
                      </a:lnTo>
                      <a:lnTo>
                        <a:pt x="1587" y="100"/>
                      </a:lnTo>
                      <a:lnTo>
                        <a:pt x="1587" y="105"/>
                      </a:lnTo>
                      <a:lnTo>
                        <a:pt x="1587" y="109"/>
                      </a:lnTo>
                      <a:lnTo>
                        <a:pt x="1587" y="106"/>
                      </a:lnTo>
                      <a:lnTo>
                        <a:pt x="1587" y="112"/>
                      </a:lnTo>
                      <a:lnTo>
                        <a:pt x="1588" y="117"/>
                      </a:lnTo>
                      <a:lnTo>
                        <a:pt x="1588" y="104"/>
                      </a:lnTo>
                      <a:lnTo>
                        <a:pt x="1588" y="106"/>
                      </a:lnTo>
                      <a:lnTo>
                        <a:pt x="1588" y="110"/>
                      </a:lnTo>
                      <a:lnTo>
                        <a:pt x="1588" y="107"/>
                      </a:lnTo>
                      <a:lnTo>
                        <a:pt x="1588" y="109"/>
                      </a:lnTo>
                      <a:lnTo>
                        <a:pt x="1588" y="110"/>
                      </a:lnTo>
                      <a:lnTo>
                        <a:pt x="1588" y="104"/>
                      </a:lnTo>
                      <a:lnTo>
                        <a:pt x="1588" y="113"/>
                      </a:lnTo>
                      <a:lnTo>
                        <a:pt x="1588" y="104"/>
                      </a:lnTo>
                      <a:lnTo>
                        <a:pt x="1588" y="101"/>
                      </a:lnTo>
                      <a:lnTo>
                        <a:pt x="1588" y="104"/>
                      </a:lnTo>
                      <a:lnTo>
                        <a:pt x="1588" y="105"/>
                      </a:lnTo>
                      <a:lnTo>
                        <a:pt x="1588" y="107"/>
                      </a:lnTo>
                      <a:lnTo>
                        <a:pt x="1589" y="114"/>
                      </a:lnTo>
                      <a:lnTo>
                        <a:pt x="1589" y="113"/>
                      </a:lnTo>
                      <a:lnTo>
                        <a:pt x="1589" y="106"/>
                      </a:lnTo>
                      <a:lnTo>
                        <a:pt x="1589" y="104"/>
                      </a:lnTo>
                      <a:lnTo>
                        <a:pt x="1589" y="111"/>
                      </a:lnTo>
                      <a:lnTo>
                        <a:pt x="1589" y="111"/>
                      </a:lnTo>
                      <a:lnTo>
                        <a:pt x="1589" y="108"/>
                      </a:lnTo>
                      <a:lnTo>
                        <a:pt x="1589" y="114"/>
                      </a:lnTo>
                      <a:lnTo>
                        <a:pt x="1589" y="110"/>
                      </a:lnTo>
                      <a:lnTo>
                        <a:pt x="1589" y="109"/>
                      </a:lnTo>
                      <a:lnTo>
                        <a:pt x="1589" y="94"/>
                      </a:lnTo>
                      <a:lnTo>
                        <a:pt x="1589" y="111"/>
                      </a:lnTo>
                      <a:lnTo>
                        <a:pt x="1589" y="111"/>
                      </a:lnTo>
                      <a:lnTo>
                        <a:pt x="1589" y="103"/>
                      </a:lnTo>
                      <a:lnTo>
                        <a:pt x="1590" y="109"/>
                      </a:lnTo>
                      <a:lnTo>
                        <a:pt x="1590" y="107"/>
                      </a:lnTo>
                      <a:lnTo>
                        <a:pt x="1590" y="105"/>
                      </a:lnTo>
                      <a:lnTo>
                        <a:pt x="1590" y="101"/>
                      </a:lnTo>
                      <a:lnTo>
                        <a:pt x="1590" y="100"/>
                      </a:lnTo>
                      <a:lnTo>
                        <a:pt x="1590" y="105"/>
                      </a:lnTo>
                      <a:lnTo>
                        <a:pt x="1590" y="105"/>
                      </a:lnTo>
                      <a:lnTo>
                        <a:pt x="1590" y="96"/>
                      </a:lnTo>
                      <a:lnTo>
                        <a:pt x="1590" y="99"/>
                      </a:lnTo>
                      <a:lnTo>
                        <a:pt x="1590" y="95"/>
                      </a:lnTo>
                      <a:lnTo>
                        <a:pt x="1590" y="109"/>
                      </a:lnTo>
                      <a:lnTo>
                        <a:pt x="1590" y="102"/>
                      </a:lnTo>
                      <a:lnTo>
                        <a:pt x="1590" y="104"/>
                      </a:lnTo>
                      <a:lnTo>
                        <a:pt x="1591" y="105"/>
                      </a:lnTo>
                      <a:lnTo>
                        <a:pt x="1591" y="103"/>
                      </a:lnTo>
                      <a:lnTo>
                        <a:pt x="1591" y="112"/>
                      </a:lnTo>
                      <a:lnTo>
                        <a:pt x="1591" y="98"/>
                      </a:lnTo>
                      <a:lnTo>
                        <a:pt x="1591" y="104"/>
                      </a:lnTo>
                      <a:lnTo>
                        <a:pt x="1591" y="101"/>
                      </a:lnTo>
                      <a:lnTo>
                        <a:pt x="1591" y="105"/>
                      </a:lnTo>
                      <a:lnTo>
                        <a:pt x="1591" y="100"/>
                      </a:lnTo>
                      <a:lnTo>
                        <a:pt x="1591" y="106"/>
                      </a:lnTo>
                      <a:lnTo>
                        <a:pt x="1591" y="106"/>
                      </a:lnTo>
                      <a:lnTo>
                        <a:pt x="1591" y="101"/>
                      </a:lnTo>
                      <a:lnTo>
                        <a:pt x="1591" y="95"/>
                      </a:lnTo>
                      <a:lnTo>
                        <a:pt x="1591" y="100"/>
                      </a:lnTo>
                      <a:lnTo>
                        <a:pt x="1591" y="100"/>
                      </a:lnTo>
                      <a:lnTo>
                        <a:pt x="1592" y="103"/>
                      </a:lnTo>
                      <a:lnTo>
                        <a:pt x="1592" y="112"/>
                      </a:lnTo>
                      <a:lnTo>
                        <a:pt x="1592" y="99"/>
                      </a:lnTo>
                      <a:lnTo>
                        <a:pt x="1592" y="99"/>
                      </a:lnTo>
                      <a:lnTo>
                        <a:pt x="1592" y="105"/>
                      </a:lnTo>
                      <a:lnTo>
                        <a:pt x="1592" y="108"/>
                      </a:lnTo>
                      <a:lnTo>
                        <a:pt x="1592" y="93"/>
                      </a:lnTo>
                      <a:lnTo>
                        <a:pt x="1592" y="113"/>
                      </a:lnTo>
                      <a:lnTo>
                        <a:pt x="1592" y="102"/>
                      </a:lnTo>
                      <a:lnTo>
                        <a:pt x="1592" y="100"/>
                      </a:lnTo>
                      <a:lnTo>
                        <a:pt x="1592" y="107"/>
                      </a:lnTo>
                      <a:lnTo>
                        <a:pt x="1592" y="116"/>
                      </a:lnTo>
                      <a:lnTo>
                        <a:pt x="1592" y="103"/>
                      </a:lnTo>
                      <a:lnTo>
                        <a:pt x="1593" y="116"/>
                      </a:lnTo>
                      <a:lnTo>
                        <a:pt x="1593" y="106"/>
                      </a:lnTo>
                      <a:lnTo>
                        <a:pt x="1593" y="110"/>
                      </a:lnTo>
                      <a:lnTo>
                        <a:pt x="1593" y="105"/>
                      </a:lnTo>
                      <a:lnTo>
                        <a:pt x="1593" y="95"/>
                      </a:lnTo>
                      <a:lnTo>
                        <a:pt x="1593" y="103"/>
                      </a:lnTo>
                      <a:lnTo>
                        <a:pt x="1593" y="101"/>
                      </a:lnTo>
                      <a:lnTo>
                        <a:pt x="1593" y="105"/>
                      </a:lnTo>
                      <a:lnTo>
                        <a:pt x="1593" y="102"/>
                      </a:lnTo>
                      <a:lnTo>
                        <a:pt x="1593" y="100"/>
                      </a:lnTo>
                      <a:lnTo>
                        <a:pt x="1593" y="97"/>
                      </a:lnTo>
                      <a:lnTo>
                        <a:pt x="1593" y="99"/>
                      </a:lnTo>
                      <a:lnTo>
                        <a:pt x="1593" y="107"/>
                      </a:lnTo>
                      <a:lnTo>
                        <a:pt x="1593" y="106"/>
                      </a:lnTo>
                      <a:lnTo>
                        <a:pt x="1594" y="92"/>
                      </a:lnTo>
                      <a:lnTo>
                        <a:pt x="1594" y="102"/>
                      </a:lnTo>
                      <a:lnTo>
                        <a:pt x="1594" y="111"/>
                      </a:lnTo>
                      <a:lnTo>
                        <a:pt x="1594" y="118"/>
                      </a:lnTo>
                      <a:lnTo>
                        <a:pt x="1594" y="102"/>
                      </a:lnTo>
                      <a:lnTo>
                        <a:pt x="1594" y="107"/>
                      </a:lnTo>
                      <a:lnTo>
                        <a:pt x="1594" y="110"/>
                      </a:lnTo>
                      <a:lnTo>
                        <a:pt x="1594" y="101"/>
                      </a:lnTo>
                      <a:lnTo>
                        <a:pt x="1594" y="101"/>
                      </a:lnTo>
                      <a:lnTo>
                        <a:pt x="1594" y="95"/>
                      </a:lnTo>
                      <a:lnTo>
                        <a:pt x="1594" y="103"/>
                      </a:lnTo>
                      <a:lnTo>
                        <a:pt x="1594" y="113"/>
                      </a:lnTo>
                      <a:lnTo>
                        <a:pt x="1594" y="100"/>
                      </a:lnTo>
                      <a:lnTo>
                        <a:pt x="1594" y="99"/>
                      </a:lnTo>
                      <a:lnTo>
                        <a:pt x="1595" y="104"/>
                      </a:lnTo>
                      <a:lnTo>
                        <a:pt x="1595" y="114"/>
                      </a:lnTo>
                      <a:lnTo>
                        <a:pt x="1595" y="106"/>
                      </a:lnTo>
                      <a:lnTo>
                        <a:pt x="1595" y="106"/>
                      </a:lnTo>
                      <a:lnTo>
                        <a:pt x="1595" y="99"/>
                      </a:lnTo>
                      <a:lnTo>
                        <a:pt x="1595" y="107"/>
                      </a:lnTo>
                      <a:lnTo>
                        <a:pt x="1595" y="101"/>
                      </a:lnTo>
                      <a:lnTo>
                        <a:pt x="1595" y="111"/>
                      </a:lnTo>
                      <a:lnTo>
                        <a:pt x="1595" y="111"/>
                      </a:lnTo>
                      <a:lnTo>
                        <a:pt x="1595" y="105"/>
                      </a:lnTo>
                      <a:lnTo>
                        <a:pt x="1595" y="106"/>
                      </a:lnTo>
                      <a:lnTo>
                        <a:pt x="1595" y="109"/>
                      </a:lnTo>
                      <a:lnTo>
                        <a:pt x="1595" y="119"/>
                      </a:lnTo>
                      <a:lnTo>
                        <a:pt x="1596" y="107"/>
                      </a:lnTo>
                      <a:lnTo>
                        <a:pt x="1596" y="104"/>
                      </a:lnTo>
                      <a:lnTo>
                        <a:pt x="1596" y="108"/>
                      </a:lnTo>
                      <a:lnTo>
                        <a:pt x="1596" y="109"/>
                      </a:lnTo>
                      <a:lnTo>
                        <a:pt x="1596" y="107"/>
                      </a:lnTo>
                      <a:lnTo>
                        <a:pt x="1596" y="114"/>
                      </a:lnTo>
                      <a:lnTo>
                        <a:pt x="1596" y="103"/>
                      </a:lnTo>
                      <a:lnTo>
                        <a:pt x="1596" y="114"/>
                      </a:lnTo>
                      <a:lnTo>
                        <a:pt x="1596" y="108"/>
                      </a:lnTo>
                      <a:lnTo>
                        <a:pt x="1596" y="104"/>
                      </a:lnTo>
                      <a:lnTo>
                        <a:pt x="1596" y="113"/>
                      </a:lnTo>
                      <a:lnTo>
                        <a:pt x="1596" y="110"/>
                      </a:lnTo>
                      <a:lnTo>
                        <a:pt x="1596" y="105"/>
                      </a:lnTo>
                      <a:lnTo>
                        <a:pt x="1596" y="103"/>
                      </a:lnTo>
                      <a:lnTo>
                        <a:pt x="1597" y="102"/>
                      </a:lnTo>
                      <a:lnTo>
                        <a:pt x="1597" y="103"/>
                      </a:lnTo>
                      <a:lnTo>
                        <a:pt x="1597" y="102"/>
                      </a:lnTo>
                      <a:lnTo>
                        <a:pt x="1597" y="109"/>
                      </a:lnTo>
                      <a:lnTo>
                        <a:pt x="1597" y="88"/>
                      </a:lnTo>
                      <a:lnTo>
                        <a:pt x="1597" y="104"/>
                      </a:lnTo>
                      <a:lnTo>
                        <a:pt x="1597" y="104"/>
                      </a:lnTo>
                      <a:lnTo>
                        <a:pt x="1597" y="102"/>
                      </a:lnTo>
                      <a:lnTo>
                        <a:pt x="1597" y="99"/>
                      </a:lnTo>
                      <a:lnTo>
                        <a:pt x="1597" y="110"/>
                      </a:lnTo>
                      <a:lnTo>
                        <a:pt x="1597" y="105"/>
                      </a:lnTo>
                      <a:lnTo>
                        <a:pt x="1597" y="106"/>
                      </a:lnTo>
                      <a:lnTo>
                        <a:pt x="1597" y="98"/>
                      </a:lnTo>
                      <a:lnTo>
                        <a:pt x="1598" y="104"/>
                      </a:lnTo>
                      <a:lnTo>
                        <a:pt x="1598" y="99"/>
                      </a:lnTo>
                      <a:lnTo>
                        <a:pt x="1598" y="94"/>
                      </a:lnTo>
                      <a:lnTo>
                        <a:pt x="1598" y="104"/>
                      </a:lnTo>
                      <a:lnTo>
                        <a:pt x="1598" y="101"/>
                      </a:lnTo>
                      <a:lnTo>
                        <a:pt x="1598" y="101"/>
                      </a:lnTo>
                      <a:lnTo>
                        <a:pt x="1598" y="97"/>
                      </a:lnTo>
                      <a:lnTo>
                        <a:pt x="1598" y="107"/>
                      </a:lnTo>
                      <a:lnTo>
                        <a:pt x="1598" y="102"/>
                      </a:lnTo>
                      <a:lnTo>
                        <a:pt x="1598" y="103"/>
                      </a:lnTo>
                      <a:lnTo>
                        <a:pt x="1598" y="105"/>
                      </a:lnTo>
                      <a:lnTo>
                        <a:pt x="1598" y="100"/>
                      </a:lnTo>
                      <a:lnTo>
                        <a:pt x="1598" y="107"/>
                      </a:lnTo>
                      <a:lnTo>
                        <a:pt x="1598" y="94"/>
                      </a:lnTo>
                      <a:lnTo>
                        <a:pt x="1599" y="103"/>
                      </a:lnTo>
                      <a:lnTo>
                        <a:pt x="1599" y="102"/>
                      </a:lnTo>
                      <a:lnTo>
                        <a:pt x="1599" y="106"/>
                      </a:lnTo>
                      <a:lnTo>
                        <a:pt x="1599" y="90"/>
                      </a:lnTo>
                      <a:lnTo>
                        <a:pt x="1599" y="89"/>
                      </a:lnTo>
                      <a:lnTo>
                        <a:pt x="1599" y="108"/>
                      </a:lnTo>
                      <a:lnTo>
                        <a:pt x="1599" y="90"/>
                      </a:lnTo>
                      <a:lnTo>
                        <a:pt x="1599" y="106"/>
                      </a:lnTo>
                      <a:lnTo>
                        <a:pt x="1599" y="98"/>
                      </a:lnTo>
                      <a:lnTo>
                        <a:pt x="1599" y="103"/>
                      </a:lnTo>
                      <a:lnTo>
                        <a:pt x="1599" y="100"/>
                      </a:lnTo>
                      <a:lnTo>
                        <a:pt x="1599" y="113"/>
                      </a:lnTo>
                      <a:lnTo>
                        <a:pt x="1599" y="101"/>
                      </a:lnTo>
                      <a:lnTo>
                        <a:pt x="1599" y="97"/>
                      </a:lnTo>
                      <a:lnTo>
                        <a:pt x="1600" y="99"/>
                      </a:lnTo>
                      <a:lnTo>
                        <a:pt x="1600" y="99"/>
                      </a:lnTo>
                      <a:lnTo>
                        <a:pt x="1600" y="98"/>
                      </a:lnTo>
                      <a:lnTo>
                        <a:pt x="1600" y="104"/>
                      </a:lnTo>
                      <a:lnTo>
                        <a:pt x="1600" y="111"/>
                      </a:lnTo>
                      <a:lnTo>
                        <a:pt x="1600" y="103"/>
                      </a:lnTo>
                      <a:lnTo>
                        <a:pt x="1600" y="106"/>
                      </a:lnTo>
                      <a:lnTo>
                        <a:pt x="1600" y="111"/>
                      </a:lnTo>
                      <a:lnTo>
                        <a:pt x="1600" y="111"/>
                      </a:lnTo>
                      <a:lnTo>
                        <a:pt x="1600" y="106"/>
                      </a:lnTo>
                      <a:lnTo>
                        <a:pt x="1600" y="104"/>
                      </a:lnTo>
                      <a:lnTo>
                        <a:pt x="1600" y="103"/>
                      </a:lnTo>
                      <a:lnTo>
                        <a:pt x="1600" y="96"/>
                      </a:lnTo>
                      <a:lnTo>
                        <a:pt x="1601" y="101"/>
                      </a:lnTo>
                      <a:lnTo>
                        <a:pt x="1601" y="109"/>
                      </a:lnTo>
                      <a:lnTo>
                        <a:pt x="1601" y="95"/>
                      </a:lnTo>
                      <a:lnTo>
                        <a:pt x="1601" y="100"/>
                      </a:lnTo>
                      <a:lnTo>
                        <a:pt x="1601" y="105"/>
                      </a:lnTo>
                      <a:lnTo>
                        <a:pt x="1601" y="106"/>
                      </a:lnTo>
                      <a:lnTo>
                        <a:pt x="1601" y="107"/>
                      </a:lnTo>
                      <a:lnTo>
                        <a:pt x="1601" y="116"/>
                      </a:lnTo>
                      <a:lnTo>
                        <a:pt x="1601" y="107"/>
                      </a:lnTo>
                      <a:lnTo>
                        <a:pt x="1601" y="107"/>
                      </a:lnTo>
                      <a:lnTo>
                        <a:pt x="1601" y="102"/>
                      </a:lnTo>
                      <a:lnTo>
                        <a:pt x="1601" y="105"/>
                      </a:lnTo>
                      <a:lnTo>
                        <a:pt x="1601" y="97"/>
                      </a:lnTo>
                      <a:lnTo>
                        <a:pt x="1601" y="104"/>
                      </a:lnTo>
                      <a:lnTo>
                        <a:pt x="1602" y="98"/>
                      </a:lnTo>
                      <a:lnTo>
                        <a:pt x="1602" y="104"/>
                      </a:lnTo>
                      <a:lnTo>
                        <a:pt x="1602" y="107"/>
                      </a:lnTo>
                      <a:lnTo>
                        <a:pt x="1602" y="101"/>
                      </a:lnTo>
                      <a:lnTo>
                        <a:pt x="1602" y="98"/>
                      </a:lnTo>
                      <a:lnTo>
                        <a:pt x="1602" y="101"/>
                      </a:lnTo>
                      <a:lnTo>
                        <a:pt x="1602" y="96"/>
                      </a:lnTo>
                      <a:lnTo>
                        <a:pt x="1602" y="104"/>
                      </a:lnTo>
                      <a:lnTo>
                        <a:pt x="1602" y="99"/>
                      </a:lnTo>
                      <a:lnTo>
                        <a:pt x="1602" y="100"/>
                      </a:lnTo>
                      <a:lnTo>
                        <a:pt x="1602" y="98"/>
                      </a:lnTo>
                      <a:lnTo>
                        <a:pt x="1602" y="98"/>
                      </a:lnTo>
                      <a:lnTo>
                        <a:pt x="1602" y="102"/>
                      </a:lnTo>
                      <a:lnTo>
                        <a:pt x="1603" y="106"/>
                      </a:lnTo>
                      <a:lnTo>
                        <a:pt x="1603" y="101"/>
                      </a:lnTo>
                      <a:lnTo>
                        <a:pt x="1603" y="108"/>
                      </a:lnTo>
                      <a:lnTo>
                        <a:pt x="1603" y="105"/>
                      </a:lnTo>
                      <a:lnTo>
                        <a:pt x="1603" y="102"/>
                      </a:lnTo>
                      <a:lnTo>
                        <a:pt x="1603" y="111"/>
                      </a:lnTo>
                      <a:lnTo>
                        <a:pt x="1603" y="110"/>
                      </a:lnTo>
                      <a:lnTo>
                        <a:pt x="1603" y="97"/>
                      </a:lnTo>
                      <a:lnTo>
                        <a:pt x="1603" y="95"/>
                      </a:lnTo>
                      <a:lnTo>
                        <a:pt x="1603" y="95"/>
                      </a:lnTo>
                      <a:lnTo>
                        <a:pt x="1603" y="101"/>
                      </a:lnTo>
                      <a:lnTo>
                        <a:pt x="1603" y="104"/>
                      </a:lnTo>
                      <a:lnTo>
                        <a:pt x="1603" y="109"/>
                      </a:lnTo>
                      <a:lnTo>
                        <a:pt x="1603" y="102"/>
                      </a:lnTo>
                      <a:lnTo>
                        <a:pt x="1604" y="108"/>
                      </a:lnTo>
                      <a:lnTo>
                        <a:pt x="1604" y="104"/>
                      </a:lnTo>
                      <a:lnTo>
                        <a:pt x="1604" y="103"/>
                      </a:lnTo>
                      <a:lnTo>
                        <a:pt x="1604" y="105"/>
                      </a:lnTo>
                      <a:lnTo>
                        <a:pt x="1604" y="102"/>
                      </a:lnTo>
                      <a:lnTo>
                        <a:pt x="1604" y="110"/>
                      </a:lnTo>
                      <a:lnTo>
                        <a:pt x="1604" y="104"/>
                      </a:lnTo>
                      <a:lnTo>
                        <a:pt x="1604" y="99"/>
                      </a:lnTo>
                      <a:lnTo>
                        <a:pt x="1604" y="117"/>
                      </a:lnTo>
                      <a:lnTo>
                        <a:pt x="1604" y="109"/>
                      </a:lnTo>
                      <a:lnTo>
                        <a:pt x="1604" y="109"/>
                      </a:lnTo>
                      <a:lnTo>
                        <a:pt x="1604" y="118"/>
                      </a:lnTo>
                      <a:lnTo>
                        <a:pt x="1604" y="108"/>
                      </a:lnTo>
                      <a:lnTo>
                        <a:pt x="1604" y="98"/>
                      </a:lnTo>
                      <a:lnTo>
                        <a:pt x="1605" y="103"/>
                      </a:lnTo>
                      <a:lnTo>
                        <a:pt x="1605" y="112"/>
                      </a:lnTo>
                      <a:lnTo>
                        <a:pt x="1605" y="111"/>
                      </a:lnTo>
                      <a:lnTo>
                        <a:pt x="1605" y="110"/>
                      </a:lnTo>
                      <a:lnTo>
                        <a:pt x="1605" y="105"/>
                      </a:lnTo>
                      <a:lnTo>
                        <a:pt x="1605" y="97"/>
                      </a:lnTo>
                      <a:lnTo>
                        <a:pt x="1605" y="110"/>
                      </a:lnTo>
                      <a:lnTo>
                        <a:pt x="1605" y="106"/>
                      </a:lnTo>
                      <a:lnTo>
                        <a:pt x="1605" y="102"/>
                      </a:lnTo>
                      <a:lnTo>
                        <a:pt x="1605" y="109"/>
                      </a:lnTo>
                      <a:lnTo>
                        <a:pt x="1605" y="96"/>
                      </a:lnTo>
                      <a:lnTo>
                        <a:pt x="1605" y="109"/>
                      </a:lnTo>
                      <a:lnTo>
                        <a:pt x="1605" y="105"/>
                      </a:lnTo>
                      <a:lnTo>
                        <a:pt x="1606" y="108"/>
                      </a:lnTo>
                      <a:lnTo>
                        <a:pt x="1606" y="111"/>
                      </a:lnTo>
                      <a:lnTo>
                        <a:pt x="1606" y="102"/>
                      </a:lnTo>
                      <a:lnTo>
                        <a:pt x="1606" y="95"/>
                      </a:lnTo>
                      <a:lnTo>
                        <a:pt x="1606" y="103"/>
                      </a:lnTo>
                      <a:lnTo>
                        <a:pt x="1606" y="111"/>
                      </a:lnTo>
                      <a:lnTo>
                        <a:pt x="1606" y="100"/>
                      </a:lnTo>
                      <a:lnTo>
                        <a:pt x="1606" y="112"/>
                      </a:lnTo>
                      <a:lnTo>
                        <a:pt x="1606" y="104"/>
                      </a:lnTo>
                      <a:lnTo>
                        <a:pt x="1606" y="105"/>
                      </a:lnTo>
                      <a:lnTo>
                        <a:pt x="1606" y="109"/>
                      </a:lnTo>
                      <a:lnTo>
                        <a:pt x="1606" y="102"/>
                      </a:lnTo>
                      <a:lnTo>
                        <a:pt x="1606" y="105"/>
                      </a:lnTo>
                      <a:lnTo>
                        <a:pt x="1606" y="103"/>
                      </a:lnTo>
                      <a:lnTo>
                        <a:pt x="1607" y="107"/>
                      </a:lnTo>
                      <a:lnTo>
                        <a:pt x="1607" y="97"/>
                      </a:lnTo>
                      <a:lnTo>
                        <a:pt x="1607" y="101"/>
                      </a:lnTo>
                      <a:lnTo>
                        <a:pt x="1607" y="107"/>
                      </a:lnTo>
                      <a:lnTo>
                        <a:pt x="1607" y="105"/>
                      </a:lnTo>
                      <a:lnTo>
                        <a:pt x="1607" y="96"/>
                      </a:lnTo>
                      <a:lnTo>
                        <a:pt x="1607" y="102"/>
                      </a:lnTo>
                      <a:lnTo>
                        <a:pt x="1607" y="102"/>
                      </a:lnTo>
                      <a:lnTo>
                        <a:pt x="1607" y="102"/>
                      </a:lnTo>
                      <a:lnTo>
                        <a:pt x="1607" y="109"/>
                      </a:lnTo>
                      <a:lnTo>
                        <a:pt x="1607" y="109"/>
                      </a:lnTo>
                      <a:lnTo>
                        <a:pt x="1607" y="110"/>
                      </a:lnTo>
                      <a:lnTo>
                        <a:pt x="1607" y="99"/>
                      </a:lnTo>
                      <a:lnTo>
                        <a:pt x="1607" y="110"/>
                      </a:lnTo>
                      <a:lnTo>
                        <a:pt x="1608" y="115"/>
                      </a:lnTo>
                      <a:lnTo>
                        <a:pt x="1608" y="104"/>
                      </a:lnTo>
                      <a:lnTo>
                        <a:pt x="1608" y="102"/>
                      </a:lnTo>
                      <a:lnTo>
                        <a:pt x="1608" y="100"/>
                      </a:lnTo>
                      <a:lnTo>
                        <a:pt x="1608" y="111"/>
                      </a:lnTo>
                      <a:lnTo>
                        <a:pt x="1608" y="104"/>
                      </a:lnTo>
                      <a:lnTo>
                        <a:pt x="1608" y="103"/>
                      </a:lnTo>
                      <a:lnTo>
                        <a:pt x="1608" y="104"/>
                      </a:lnTo>
                      <a:lnTo>
                        <a:pt x="1608" y="103"/>
                      </a:lnTo>
                      <a:lnTo>
                        <a:pt x="1608" y="108"/>
                      </a:lnTo>
                      <a:lnTo>
                        <a:pt x="1608" y="103"/>
                      </a:lnTo>
                      <a:lnTo>
                        <a:pt x="1608" y="104"/>
                      </a:lnTo>
                      <a:lnTo>
                        <a:pt x="1608" y="112"/>
                      </a:lnTo>
                      <a:lnTo>
                        <a:pt x="1608" y="113"/>
                      </a:lnTo>
                      <a:lnTo>
                        <a:pt x="1609" y="101"/>
                      </a:lnTo>
                      <a:lnTo>
                        <a:pt x="1609" y="106"/>
                      </a:lnTo>
                      <a:lnTo>
                        <a:pt x="1609" y="104"/>
                      </a:lnTo>
                      <a:lnTo>
                        <a:pt x="1609" y="99"/>
                      </a:lnTo>
                      <a:lnTo>
                        <a:pt x="1609" y="109"/>
                      </a:lnTo>
                      <a:lnTo>
                        <a:pt x="1609" y="102"/>
                      </a:lnTo>
                      <a:lnTo>
                        <a:pt x="1609" y="105"/>
                      </a:lnTo>
                      <a:lnTo>
                        <a:pt x="1609" y="110"/>
                      </a:lnTo>
                      <a:lnTo>
                        <a:pt x="1609" y="99"/>
                      </a:lnTo>
                      <a:lnTo>
                        <a:pt x="1609" y="108"/>
                      </a:lnTo>
                      <a:lnTo>
                        <a:pt x="1609" y="95"/>
                      </a:lnTo>
                      <a:lnTo>
                        <a:pt x="1609" y="109"/>
                      </a:lnTo>
                      <a:lnTo>
                        <a:pt x="1609" y="108"/>
                      </a:lnTo>
                      <a:lnTo>
                        <a:pt x="1610" y="101"/>
                      </a:lnTo>
                      <a:lnTo>
                        <a:pt x="1610" y="106"/>
                      </a:lnTo>
                      <a:lnTo>
                        <a:pt x="1610" y="105"/>
                      </a:lnTo>
                      <a:lnTo>
                        <a:pt x="1610" y="111"/>
                      </a:lnTo>
                      <a:lnTo>
                        <a:pt x="1610" y="100"/>
                      </a:lnTo>
                      <a:lnTo>
                        <a:pt x="1610" y="105"/>
                      </a:lnTo>
                      <a:lnTo>
                        <a:pt x="1610" y="104"/>
                      </a:lnTo>
                      <a:lnTo>
                        <a:pt x="1610" y="107"/>
                      </a:lnTo>
                      <a:lnTo>
                        <a:pt x="1610" y="113"/>
                      </a:lnTo>
                      <a:lnTo>
                        <a:pt x="1610" y="105"/>
                      </a:lnTo>
                      <a:lnTo>
                        <a:pt x="1610" y="96"/>
                      </a:lnTo>
                      <a:lnTo>
                        <a:pt x="1610" y="111"/>
                      </a:lnTo>
                      <a:lnTo>
                        <a:pt x="1610" y="106"/>
                      </a:lnTo>
                      <a:lnTo>
                        <a:pt x="1611" y="112"/>
                      </a:lnTo>
                      <a:lnTo>
                        <a:pt x="1611" y="101"/>
                      </a:lnTo>
                      <a:lnTo>
                        <a:pt x="1611" y="105"/>
                      </a:lnTo>
                      <a:lnTo>
                        <a:pt x="1611" y="105"/>
                      </a:lnTo>
                      <a:lnTo>
                        <a:pt x="1611" y="99"/>
                      </a:lnTo>
                      <a:lnTo>
                        <a:pt x="1611" y="110"/>
                      </a:lnTo>
                      <a:lnTo>
                        <a:pt x="1611" y="107"/>
                      </a:lnTo>
                      <a:lnTo>
                        <a:pt x="1611" y="99"/>
                      </a:lnTo>
                      <a:lnTo>
                        <a:pt x="1611" y="104"/>
                      </a:lnTo>
                      <a:lnTo>
                        <a:pt x="1611" y="111"/>
                      </a:lnTo>
                      <a:lnTo>
                        <a:pt x="1611" y="110"/>
                      </a:lnTo>
                      <a:lnTo>
                        <a:pt x="1611" y="106"/>
                      </a:lnTo>
                      <a:lnTo>
                        <a:pt x="1611" y="105"/>
                      </a:lnTo>
                      <a:lnTo>
                        <a:pt x="1611" y="103"/>
                      </a:lnTo>
                      <a:lnTo>
                        <a:pt x="1612" y="106"/>
                      </a:lnTo>
                      <a:lnTo>
                        <a:pt x="1612" y="106"/>
                      </a:lnTo>
                      <a:lnTo>
                        <a:pt x="1612" y="97"/>
                      </a:lnTo>
                      <a:lnTo>
                        <a:pt x="1612" y="107"/>
                      </a:lnTo>
                      <a:lnTo>
                        <a:pt x="1612" y="100"/>
                      </a:lnTo>
                      <a:lnTo>
                        <a:pt x="1612" y="103"/>
                      </a:lnTo>
                      <a:lnTo>
                        <a:pt x="1612" y="102"/>
                      </a:lnTo>
                      <a:lnTo>
                        <a:pt x="1612" y="110"/>
                      </a:lnTo>
                      <a:lnTo>
                        <a:pt x="1612" y="105"/>
                      </a:lnTo>
                      <a:lnTo>
                        <a:pt x="1612" y="101"/>
                      </a:lnTo>
                      <a:lnTo>
                        <a:pt x="1612" y="114"/>
                      </a:lnTo>
                      <a:lnTo>
                        <a:pt x="1612" y="103"/>
                      </a:lnTo>
                      <a:lnTo>
                        <a:pt x="1612" y="107"/>
                      </a:lnTo>
                      <a:lnTo>
                        <a:pt x="1612" y="105"/>
                      </a:lnTo>
                      <a:lnTo>
                        <a:pt x="1613" y="103"/>
                      </a:lnTo>
                      <a:lnTo>
                        <a:pt x="1613" y="100"/>
                      </a:lnTo>
                      <a:lnTo>
                        <a:pt x="1613" y="96"/>
                      </a:lnTo>
                      <a:lnTo>
                        <a:pt x="1613" y="96"/>
                      </a:lnTo>
                      <a:lnTo>
                        <a:pt x="1613" y="107"/>
                      </a:lnTo>
                      <a:lnTo>
                        <a:pt x="1613" y="107"/>
                      </a:lnTo>
                      <a:lnTo>
                        <a:pt x="1613" y="99"/>
                      </a:lnTo>
                      <a:lnTo>
                        <a:pt x="1613" y="98"/>
                      </a:lnTo>
                      <a:lnTo>
                        <a:pt x="1613" y="101"/>
                      </a:lnTo>
                      <a:lnTo>
                        <a:pt x="1613" y="106"/>
                      </a:lnTo>
                      <a:lnTo>
                        <a:pt x="1613" y="106"/>
                      </a:lnTo>
                      <a:lnTo>
                        <a:pt x="1613" y="99"/>
                      </a:lnTo>
                      <a:lnTo>
                        <a:pt x="1613" y="100"/>
                      </a:lnTo>
                      <a:lnTo>
                        <a:pt x="1613" y="111"/>
                      </a:lnTo>
                      <a:lnTo>
                        <a:pt x="1614" y="104"/>
                      </a:lnTo>
                      <a:lnTo>
                        <a:pt x="1614" y="97"/>
                      </a:lnTo>
                      <a:lnTo>
                        <a:pt x="1614" y="101"/>
                      </a:lnTo>
                      <a:lnTo>
                        <a:pt x="1614" y="97"/>
                      </a:lnTo>
                      <a:lnTo>
                        <a:pt x="1614" y="102"/>
                      </a:lnTo>
                      <a:lnTo>
                        <a:pt x="1614" y="102"/>
                      </a:lnTo>
                      <a:lnTo>
                        <a:pt x="1614" y="107"/>
                      </a:lnTo>
                      <a:lnTo>
                        <a:pt x="1614" y="107"/>
                      </a:lnTo>
                      <a:lnTo>
                        <a:pt x="1614" y="104"/>
                      </a:lnTo>
                      <a:lnTo>
                        <a:pt x="1614" y="102"/>
                      </a:lnTo>
                      <a:lnTo>
                        <a:pt x="1614" y="108"/>
                      </a:lnTo>
                      <a:lnTo>
                        <a:pt x="1614" y="107"/>
                      </a:lnTo>
                      <a:lnTo>
                        <a:pt x="1614" y="92"/>
                      </a:lnTo>
                      <a:lnTo>
                        <a:pt x="1615" y="105"/>
                      </a:lnTo>
                      <a:lnTo>
                        <a:pt x="1615" y="97"/>
                      </a:lnTo>
                      <a:lnTo>
                        <a:pt x="1615" y="97"/>
                      </a:lnTo>
                      <a:lnTo>
                        <a:pt x="1615" y="105"/>
                      </a:lnTo>
                      <a:lnTo>
                        <a:pt x="1615" y="93"/>
                      </a:lnTo>
                      <a:lnTo>
                        <a:pt x="1615" y="98"/>
                      </a:lnTo>
                      <a:lnTo>
                        <a:pt x="1615" y="99"/>
                      </a:lnTo>
                      <a:lnTo>
                        <a:pt x="1615" y="94"/>
                      </a:lnTo>
                      <a:lnTo>
                        <a:pt x="1615" y="110"/>
                      </a:lnTo>
                      <a:lnTo>
                        <a:pt x="1615" y="106"/>
                      </a:lnTo>
                      <a:lnTo>
                        <a:pt x="1615" y="94"/>
                      </a:lnTo>
                      <a:lnTo>
                        <a:pt x="1615" y="101"/>
                      </a:lnTo>
                      <a:lnTo>
                        <a:pt x="1615" y="106"/>
                      </a:lnTo>
                      <a:lnTo>
                        <a:pt x="1616" y="102"/>
                      </a:lnTo>
                      <a:lnTo>
                        <a:pt x="1616" y="99"/>
                      </a:lnTo>
                      <a:lnTo>
                        <a:pt x="1616" y="100"/>
                      </a:lnTo>
                      <a:lnTo>
                        <a:pt x="1616" y="95"/>
                      </a:lnTo>
                      <a:lnTo>
                        <a:pt x="1616" y="112"/>
                      </a:lnTo>
                      <a:lnTo>
                        <a:pt x="1616" y="105"/>
                      </a:lnTo>
                      <a:lnTo>
                        <a:pt x="1616" y="103"/>
                      </a:lnTo>
                      <a:lnTo>
                        <a:pt x="1616" y="109"/>
                      </a:lnTo>
                      <a:lnTo>
                        <a:pt x="1616" y="103"/>
                      </a:lnTo>
                      <a:lnTo>
                        <a:pt x="1616" y="95"/>
                      </a:lnTo>
                      <a:lnTo>
                        <a:pt x="1616" y="114"/>
                      </a:lnTo>
                      <a:lnTo>
                        <a:pt x="1616" y="93"/>
                      </a:lnTo>
                      <a:lnTo>
                        <a:pt x="1616" y="102"/>
                      </a:lnTo>
                      <a:lnTo>
                        <a:pt x="1616" y="96"/>
                      </a:lnTo>
                      <a:lnTo>
                        <a:pt x="1617" y="92"/>
                      </a:lnTo>
                      <a:lnTo>
                        <a:pt x="1617" y="91"/>
                      </a:lnTo>
                      <a:lnTo>
                        <a:pt x="1617" y="101"/>
                      </a:lnTo>
                      <a:lnTo>
                        <a:pt x="1617" y="101"/>
                      </a:lnTo>
                      <a:lnTo>
                        <a:pt x="1617" y="98"/>
                      </a:lnTo>
                      <a:lnTo>
                        <a:pt x="1617" y="98"/>
                      </a:lnTo>
                      <a:lnTo>
                        <a:pt x="1617" y="98"/>
                      </a:lnTo>
                      <a:lnTo>
                        <a:pt x="1617" y="101"/>
                      </a:lnTo>
                      <a:lnTo>
                        <a:pt x="1617" y="104"/>
                      </a:lnTo>
                      <a:lnTo>
                        <a:pt x="1617" y="105"/>
                      </a:lnTo>
                      <a:lnTo>
                        <a:pt x="1617" y="101"/>
                      </a:lnTo>
                      <a:lnTo>
                        <a:pt x="1617" y="102"/>
                      </a:lnTo>
                      <a:lnTo>
                        <a:pt x="1617" y="96"/>
                      </a:lnTo>
                      <a:lnTo>
                        <a:pt x="1617" y="88"/>
                      </a:lnTo>
                      <a:lnTo>
                        <a:pt x="1618" y="102"/>
                      </a:lnTo>
                      <a:lnTo>
                        <a:pt x="1618" y="92"/>
                      </a:lnTo>
                      <a:lnTo>
                        <a:pt x="1618" y="105"/>
                      </a:lnTo>
                      <a:lnTo>
                        <a:pt x="1618" y="107"/>
                      </a:lnTo>
                      <a:lnTo>
                        <a:pt x="1618" y="95"/>
                      </a:lnTo>
                      <a:lnTo>
                        <a:pt x="1618" y="108"/>
                      </a:lnTo>
                      <a:lnTo>
                        <a:pt x="1618" y="109"/>
                      </a:lnTo>
                      <a:lnTo>
                        <a:pt x="1618" y="102"/>
                      </a:lnTo>
                      <a:lnTo>
                        <a:pt x="1618" y="99"/>
                      </a:lnTo>
                      <a:lnTo>
                        <a:pt x="1618" y="102"/>
                      </a:lnTo>
                      <a:lnTo>
                        <a:pt x="1618" y="97"/>
                      </a:lnTo>
                      <a:lnTo>
                        <a:pt x="1618" y="103"/>
                      </a:lnTo>
                      <a:lnTo>
                        <a:pt x="1618" y="105"/>
                      </a:lnTo>
                      <a:lnTo>
                        <a:pt x="1618" y="91"/>
                      </a:lnTo>
                      <a:lnTo>
                        <a:pt x="1619" y="102"/>
                      </a:lnTo>
                      <a:lnTo>
                        <a:pt x="1619" y="89"/>
                      </a:lnTo>
                      <a:lnTo>
                        <a:pt x="1619" y="97"/>
                      </a:lnTo>
                      <a:lnTo>
                        <a:pt x="1619" y="104"/>
                      </a:lnTo>
                      <a:lnTo>
                        <a:pt x="1619" y="99"/>
                      </a:lnTo>
                      <a:lnTo>
                        <a:pt x="1619" y="99"/>
                      </a:lnTo>
                      <a:lnTo>
                        <a:pt x="1619" y="102"/>
                      </a:lnTo>
                      <a:lnTo>
                        <a:pt x="1619" y="99"/>
                      </a:lnTo>
                      <a:lnTo>
                        <a:pt x="1619" y="107"/>
                      </a:lnTo>
                      <a:lnTo>
                        <a:pt x="1619" y="95"/>
                      </a:lnTo>
                      <a:lnTo>
                        <a:pt x="1619" y="97"/>
                      </a:lnTo>
                      <a:lnTo>
                        <a:pt x="1619" y="106"/>
                      </a:lnTo>
                      <a:lnTo>
                        <a:pt x="1619" y="104"/>
                      </a:lnTo>
                      <a:lnTo>
                        <a:pt x="1620" y="92"/>
                      </a:lnTo>
                      <a:lnTo>
                        <a:pt x="1620" y="105"/>
                      </a:lnTo>
                      <a:lnTo>
                        <a:pt x="1620" y="106"/>
                      </a:lnTo>
                      <a:lnTo>
                        <a:pt x="1620" y="108"/>
                      </a:lnTo>
                      <a:lnTo>
                        <a:pt x="1620" y="100"/>
                      </a:lnTo>
                      <a:lnTo>
                        <a:pt x="1620" y="96"/>
                      </a:lnTo>
                      <a:lnTo>
                        <a:pt x="1620" y="98"/>
                      </a:lnTo>
                      <a:lnTo>
                        <a:pt x="1620" y="109"/>
                      </a:lnTo>
                      <a:lnTo>
                        <a:pt x="1620" y="95"/>
                      </a:lnTo>
                      <a:lnTo>
                        <a:pt x="1620" y="88"/>
                      </a:lnTo>
                      <a:lnTo>
                        <a:pt x="1620" y="106"/>
                      </a:lnTo>
                      <a:lnTo>
                        <a:pt x="1620" y="107"/>
                      </a:lnTo>
                      <a:lnTo>
                        <a:pt x="1620" y="109"/>
                      </a:lnTo>
                      <a:lnTo>
                        <a:pt x="1621" y="112"/>
                      </a:lnTo>
                      <a:lnTo>
                        <a:pt x="1621" y="99"/>
                      </a:lnTo>
                      <a:lnTo>
                        <a:pt x="1621" y="112"/>
                      </a:lnTo>
                      <a:lnTo>
                        <a:pt x="1621" y="107"/>
                      </a:lnTo>
                      <a:lnTo>
                        <a:pt x="1621" y="100"/>
                      </a:lnTo>
                      <a:lnTo>
                        <a:pt x="1621" y="102"/>
                      </a:lnTo>
                      <a:lnTo>
                        <a:pt x="1621" y="104"/>
                      </a:lnTo>
                      <a:lnTo>
                        <a:pt x="1621" y="109"/>
                      </a:lnTo>
                      <a:lnTo>
                        <a:pt x="1621" y="109"/>
                      </a:lnTo>
                      <a:lnTo>
                        <a:pt x="1621" y="102"/>
                      </a:lnTo>
                      <a:lnTo>
                        <a:pt x="1621" y="102"/>
                      </a:lnTo>
                      <a:lnTo>
                        <a:pt x="1621" y="107"/>
                      </a:lnTo>
                      <a:lnTo>
                        <a:pt x="1621" y="106"/>
                      </a:lnTo>
                      <a:lnTo>
                        <a:pt x="1621" y="97"/>
                      </a:lnTo>
                      <a:lnTo>
                        <a:pt x="1621" y="104"/>
                      </a:lnTo>
                      <a:lnTo>
                        <a:pt x="1622" y="112"/>
                      </a:lnTo>
                      <a:lnTo>
                        <a:pt x="1622" y="95"/>
                      </a:lnTo>
                      <a:lnTo>
                        <a:pt x="1622" y="105"/>
                      </a:lnTo>
                      <a:lnTo>
                        <a:pt x="1622" y="99"/>
                      </a:lnTo>
                      <a:lnTo>
                        <a:pt x="1622" y="108"/>
                      </a:lnTo>
                      <a:lnTo>
                        <a:pt x="1622" y="103"/>
                      </a:lnTo>
                      <a:lnTo>
                        <a:pt x="1622" y="95"/>
                      </a:lnTo>
                      <a:lnTo>
                        <a:pt x="1622" y="100"/>
                      </a:lnTo>
                      <a:lnTo>
                        <a:pt x="1622" y="91"/>
                      </a:lnTo>
                      <a:lnTo>
                        <a:pt x="1622" y="101"/>
                      </a:lnTo>
                      <a:lnTo>
                        <a:pt x="1622" y="105"/>
                      </a:lnTo>
                      <a:lnTo>
                        <a:pt x="1622" y="110"/>
                      </a:lnTo>
                      <a:lnTo>
                        <a:pt x="1622" y="113"/>
                      </a:lnTo>
                      <a:lnTo>
                        <a:pt x="1623" y="101"/>
                      </a:lnTo>
                      <a:lnTo>
                        <a:pt x="1623" y="111"/>
                      </a:lnTo>
                      <a:lnTo>
                        <a:pt x="1623" y="94"/>
                      </a:lnTo>
                      <a:lnTo>
                        <a:pt x="1623" y="110"/>
                      </a:lnTo>
                      <a:lnTo>
                        <a:pt x="1623" y="106"/>
                      </a:lnTo>
                      <a:lnTo>
                        <a:pt x="1623" y="109"/>
                      </a:lnTo>
                      <a:lnTo>
                        <a:pt x="1623" y="104"/>
                      </a:lnTo>
                      <a:lnTo>
                        <a:pt x="1623" y="100"/>
                      </a:lnTo>
                      <a:lnTo>
                        <a:pt x="1623" y="105"/>
                      </a:lnTo>
                      <a:lnTo>
                        <a:pt x="1623" y="109"/>
                      </a:lnTo>
                      <a:lnTo>
                        <a:pt x="1623" y="102"/>
                      </a:lnTo>
                      <a:lnTo>
                        <a:pt x="1623" y="111"/>
                      </a:lnTo>
                      <a:lnTo>
                        <a:pt x="1623" y="112"/>
                      </a:lnTo>
                      <a:lnTo>
                        <a:pt x="1623" y="104"/>
                      </a:lnTo>
                      <a:lnTo>
                        <a:pt x="1624" y="107"/>
                      </a:lnTo>
                      <a:lnTo>
                        <a:pt x="1624" y="107"/>
                      </a:lnTo>
                      <a:lnTo>
                        <a:pt x="1624" y="104"/>
                      </a:lnTo>
                      <a:lnTo>
                        <a:pt x="1624" y="103"/>
                      </a:lnTo>
                      <a:lnTo>
                        <a:pt x="1624" y="110"/>
                      </a:lnTo>
                      <a:lnTo>
                        <a:pt x="1624" y="114"/>
                      </a:lnTo>
                      <a:lnTo>
                        <a:pt x="1624" y="107"/>
                      </a:lnTo>
                      <a:lnTo>
                        <a:pt x="1624" y="102"/>
                      </a:lnTo>
                      <a:lnTo>
                        <a:pt x="1624" y="90"/>
                      </a:lnTo>
                      <a:lnTo>
                        <a:pt x="1624" y="95"/>
                      </a:lnTo>
                      <a:lnTo>
                        <a:pt x="1624" y="108"/>
                      </a:lnTo>
                      <a:lnTo>
                        <a:pt x="1624" y="111"/>
                      </a:lnTo>
                      <a:lnTo>
                        <a:pt x="1624" y="111"/>
                      </a:lnTo>
                      <a:lnTo>
                        <a:pt x="1625" y="107"/>
                      </a:lnTo>
                      <a:lnTo>
                        <a:pt x="1625" y="115"/>
                      </a:lnTo>
                      <a:lnTo>
                        <a:pt x="1625" y="111"/>
                      </a:lnTo>
                      <a:lnTo>
                        <a:pt x="1625" y="105"/>
                      </a:lnTo>
                      <a:lnTo>
                        <a:pt x="1625" y="112"/>
                      </a:lnTo>
                      <a:lnTo>
                        <a:pt x="1625" y="105"/>
                      </a:lnTo>
                      <a:lnTo>
                        <a:pt x="1625" y="111"/>
                      </a:lnTo>
                      <a:lnTo>
                        <a:pt x="1625" y="94"/>
                      </a:lnTo>
                      <a:lnTo>
                        <a:pt x="1625" y="106"/>
                      </a:lnTo>
                      <a:lnTo>
                        <a:pt x="1625" y="106"/>
                      </a:lnTo>
                      <a:lnTo>
                        <a:pt x="1625" y="106"/>
                      </a:lnTo>
                      <a:lnTo>
                        <a:pt x="1625" y="109"/>
                      </a:lnTo>
                      <a:lnTo>
                        <a:pt x="1625" y="106"/>
                      </a:lnTo>
                      <a:lnTo>
                        <a:pt x="1625" y="103"/>
                      </a:lnTo>
                      <a:lnTo>
                        <a:pt x="1626" y="101"/>
                      </a:lnTo>
                      <a:lnTo>
                        <a:pt x="1626" y="112"/>
                      </a:lnTo>
                      <a:lnTo>
                        <a:pt x="1626" y="107"/>
                      </a:lnTo>
                      <a:lnTo>
                        <a:pt x="1626" y="110"/>
                      </a:lnTo>
                      <a:lnTo>
                        <a:pt x="1626" y="112"/>
                      </a:lnTo>
                      <a:lnTo>
                        <a:pt x="1626" y="109"/>
                      </a:lnTo>
                      <a:lnTo>
                        <a:pt x="1626" y="102"/>
                      </a:lnTo>
                      <a:lnTo>
                        <a:pt x="1626" y="108"/>
                      </a:lnTo>
                      <a:lnTo>
                        <a:pt x="1626" y="99"/>
                      </a:lnTo>
                      <a:lnTo>
                        <a:pt x="1626" y="101"/>
                      </a:lnTo>
                      <a:lnTo>
                        <a:pt x="1626" y="98"/>
                      </a:lnTo>
                      <a:lnTo>
                        <a:pt x="1626" y="111"/>
                      </a:lnTo>
                      <a:lnTo>
                        <a:pt x="1626" y="109"/>
                      </a:lnTo>
                      <a:lnTo>
                        <a:pt x="1626" y="99"/>
                      </a:lnTo>
                      <a:lnTo>
                        <a:pt x="1627" y="105"/>
                      </a:lnTo>
                      <a:lnTo>
                        <a:pt x="1627" y="111"/>
                      </a:lnTo>
                      <a:lnTo>
                        <a:pt x="1627" y="106"/>
                      </a:lnTo>
                      <a:lnTo>
                        <a:pt x="1627" y="101"/>
                      </a:lnTo>
                      <a:lnTo>
                        <a:pt x="1627" y="110"/>
                      </a:lnTo>
                      <a:lnTo>
                        <a:pt x="1627" y="104"/>
                      </a:lnTo>
                      <a:lnTo>
                        <a:pt x="1627" y="102"/>
                      </a:lnTo>
                      <a:lnTo>
                        <a:pt x="1627" y="104"/>
                      </a:lnTo>
                      <a:lnTo>
                        <a:pt x="1627" y="96"/>
                      </a:lnTo>
                      <a:lnTo>
                        <a:pt x="1627" y="101"/>
                      </a:lnTo>
                      <a:lnTo>
                        <a:pt x="1627" y="108"/>
                      </a:lnTo>
                      <a:lnTo>
                        <a:pt x="1627" y="109"/>
                      </a:lnTo>
                      <a:lnTo>
                        <a:pt x="1627" y="104"/>
                      </a:lnTo>
                      <a:lnTo>
                        <a:pt x="1628" y="105"/>
                      </a:lnTo>
                      <a:lnTo>
                        <a:pt x="1628" y="112"/>
                      </a:lnTo>
                      <a:lnTo>
                        <a:pt x="1628" y="99"/>
                      </a:lnTo>
                      <a:lnTo>
                        <a:pt x="1628" y="97"/>
                      </a:lnTo>
                      <a:lnTo>
                        <a:pt x="1628" y="105"/>
                      </a:lnTo>
                      <a:lnTo>
                        <a:pt x="1628" y="102"/>
                      </a:lnTo>
                      <a:lnTo>
                        <a:pt x="1628" y="107"/>
                      </a:lnTo>
                      <a:lnTo>
                        <a:pt x="1628" y="100"/>
                      </a:lnTo>
                      <a:lnTo>
                        <a:pt x="1628" y="103"/>
                      </a:lnTo>
                      <a:lnTo>
                        <a:pt x="1628" y="104"/>
                      </a:lnTo>
                      <a:lnTo>
                        <a:pt x="1628" y="105"/>
                      </a:lnTo>
                      <a:lnTo>
                        <a:pt x="1628" y="100"/>
                      </a:lnTo>
                      <a:lnTo>
                        <a:pt x="1628" y="101"/>
                      </a:lnTo>
                      <a:lnTo>
                        <a:pt x="1628" y="108"/>
                      </a:lnTo>
                      <a:lnTo>
                        <a:pt x="1629" y="103"/>
                      </a:lnTo>
                      <a:lnTo>
                        <a:pt x="1629" y="95"/>
                      </a:lnTo>
                      <a:lnTo>
                        <a:pt x="1629" y="116"/>
                      </a:lnTo>
                      <a:lnTo>
                        <a:pt x="1629" y="104"/>
                      </a:lnTo>
                      <a:lnTo>
                        <a:pt x="1629" y="108"/>
                      </a:lnTo>
                      <a:lnTo>
                        <a:pt x="1629" y="97"/>
                      </a:lnTo>
                      <a:lnTo>
                        <a:pt x="1629" y="109"/>
                      </a:lnTo>
                      <a:lnTo>
                        <a:pt x="1629" y="104"/>
                      </a:lnTo>
                      <a:lnTo>
                        <a:pt x="1629" y="106"/>
                      </a:lnTo>
                      <a:lnTo>
                        <a:pt x="1629" y="111"/>
                      </a:lnTo>
                      <a:lnTo>
                        <a:pt x="1629" y="104"/>
                      </a:lnTo>
                      <a:lnTo>
                        <a:pt x="1629" y="106"/>
                      </a:lnTo>
                      <a:lnTo>
                        <a:pt x="1629" y="106"/>
                      </a:lnTo>
                      <a:lnTo>
                        <a:pt x="1630" y="108"/>
                      </a:lnTo>
                      <a:lnTo>
                        <a:pt x="1630" y="107"/>
                      </a:lnTo>
                      <a:lnTo>
                        <a:pt x="1630" y="95"/>
                      </a:lnTo>
                      <a:lnTo>
                        <a:pt x="1630" y="107"/>
                      </a:lnTo>
                      <a:lnTo>
                        <a:pt x="1630" y="111"/>
                      </a:lnTo>
                      <a:lnTo>
                        <a:pt x="1630" y="100"/>
                      </a:lnTo>
                      <a:lnTo>
                        <a:pt x="1630" y="107"/>
                      </a:lnTo>
                      <a:lnTo>
                        <a:pt x="1630" y="98"/>
                      </a:lnTo>
                      <a:lnTo>
                        <a:pt x="1630" y="99"/>
                      </a:lnTo>
                      <a:lnTo>
                        <a:pt x="1630" y="96"/>
                      </a:lnTo>
                      <a:lnTo>
                        <a:pt x="1630" y="101"/>
                      </a:lnTo>
                      <a:lnTo>
                        <a:pt x="1630" y="98"/>
                      </a:lnTo>
                      <a:lnTo>
                        <a:pt x="1630" y="104"/>
                      </a:lnTo>
                      <a:lnTo>
                        <a:pt x="1630" y="106"/>
                      </a:lnTo>
                      <a:lnTo>
                        <a:pt x="1631" y="110"/>
                      </a:lnTo>
                      <a:lnTo>
                        <a:pt x="1631" y="90"/>
                      </a:lnTo>
                      <a:lnTo>
                        <a:pt x="1631" y="94"/>
                      </a:lnTo>
                      <a:lnTo>
                        <a:pt x="1631" y="104"/>
                      </a:lnTo>
                      <a:lnTo>
                        <a:pt x="1631" y="106"/>
                      </a:lnTo>
                      <a:lnTo>
                        <a:pt x="1631" y="101"/>
                      </a:lnTo>
                      <a:lnTo>
                        <a:pt x="1631" y="106"/>
                      </a:lnTo>
                      <a:lnTo>
                        <a:pt x="1631" y="111"/>
                      </a:lnTo>
                      <a:lnTo>
                        <a:pt x="1631" y="109"/>
                      </a:lnTo>
                      <a:lnTo>
                        <a:pt x="1631" y="110"/>
                      </a:lnTo>
                      <a:lnTo>
                        <a:pt x="1631" y="98"/>
                      </a:lnTo>
                      <a:lnTo>
                        <a:pt x="1631" y="108"/>
                      </a:lnTo>
                      <a:lnTo>
                        <a:pt x="1631" y="111"/>
                      </a:lnTo>
                      <a:lnTo>
                        <a:pt x="1631" y="104"/>
                      </a:lnTo>
                      <a:lnTo>
                        <a:pt x="1632" y="111"/>
                      </a:lnTo>
                      <a:lnTo>
                        <a:pt x="1632" y="107"/>
                      </a:lnTo>
                      <a:lnTo>
                        <a:pt x="1632" y="100"/>
                      </a:lnTo>
                      <a:lnTo>
                        <a:pt x="1632" y="102"/>
                      </a:lnTo>
                      <a:lnTo>
                        <a:pt x="1632" y="109"/>
                      </a:lnTo>
                      <a:lnTo>
                        <a:pt x="1632" y="100"/>
                      </a:lnTo>
                      <a:lnTo>
                        <a:pt x="1632" y="106"/>
                      </a:lnTo>
                      <a:lnTo>
                        <a:pt x="1632" y="109"/>
                      </a:lnTo>
                      <a:lnTo>
                        <a:pt x="1632" y="103"/>
                      </a:lnTo>
                      <a:lnTo>
                        <a:pt x="1632" y="108"/>
                      </a:lnTo>
                      <a:lnTo>
                        <a:pt x="1632" y="103"/>
                      </a:lnTo>
                      <a:lnTo>
                        <a:pt x="1632" y="96"/>
                      </a:lnTo>
                      <a:lnTo>
                        <a:pt x="1632" y="117"/>
                      </a:lnTo>
                      <a:lnTo>
                        <a:pt x="1633" y="104"/>
                      </a:lnTo>
                      <a:lnTo>
                        <a:pt x="1633" y="102"/>
                      </a:lnTo>
                      <a:lnTo>
                        <a:pt x="1633" y="106"/>
                      </a:lnTo>
                      <a:lnTo>
                        <a:pt x="1633" y="107"/>
                      </a:lnTo>
                      <a:lnTo>
                        <a:pt x="1633" y="110"/>
                      </a:lnTo>
                      <a:lnTo>
                        <a:pt x="1633" y="100"/>
                      </a:lnTo>
                      <a:lnTo>
                        <a:pt x="1633" y="102"/>
                      </a:lnTo>
                      <a:lnTo>
                        <a:pt x="1633" y="104"/>
                      </a:lnTo>
                      <a:lnTo>
                        <a:pt x="1633" y="103"/>
                      </a:lnTo>
                      <a:lnTo>
                        <a:pt x="1633" y="103"/>
                      </a:lnTo>
                      <a:lnTo>
                        <a:pt x="1633" y="113"/>
                      </a:lnTo>
                      <a:lnTo>
                        <a:pt x="1633" y="100"/>
                      </a:lnTo>
                      <a:lnTo>
                        <a:pt x="1633" y="112"/>
                      </a:lnTo>
                      <a:lnTo>
                        <a:pt x="1633" y="97"/>
                      </a:lnTo>
                      <a:lnTo>
                        <a:pt x="1634" y="102"/>
                      </a:lnTo>
                      <a:lnTo>
                        <a:pt x="1634" y="96"/>
                      </a:lnTo>
                      <a:lnTo>
                        <a:pt x="1634" y="111"/>
                      </a:lnTo>
                      <a:lnTo>
                        <a:pt x="1634" y="104"/>
                      </a:lnTo>
                      <a:lnTo>
                        <a:pt x="1634" y="111"/>
                      </a:lnTo>
                      <a:lnTo>
                        <a:pt x="1634" y="111"/>
                      </a:lnTo>
                      <a:lnTo>
                        <a:pt x="1634" y="107"/>
                      </a:lnTo>
                      <a:lnTo>
                        <a:pt x="1634" y="109"/>
                      </a:lnTo>
                      <a:lnTo>
                        <a:pt x="1634" y="108"/>
                      </a:lnTo>
                      <a:lnTo>
                        <a:pt x="1634" y="107"/>
                      </a:lnTo>
                      <a:lnTo>
                        <a:pt x="1634" y="105"/>
                      </a:lnTo>
                      <a:lnTo>
                        <a:pt x="1634" y="106"/>
                      </a:lnTo>
                      <a:lnTo>
                        <a:pt x="1634" y="108"/>
                      </a:lnTo>
                      <a:lnTo>
                        <a:pt x="1635" y="101"/>
                      </a:lnTo>
                      <a:lnTo>
                        <a:pt x="1635" y="121"/>
                      </a:lnTo>
                      <a:lnTo>
                        <a:pt x="1635" y="103"/>
                      </a:lnTo>
                      <a:lnTo>
                        <a:pt x="1635" y="104"/>
                      </a:lnTo>
                      <a:lnTo>
                        <a:pt x="1635" y="105"/>
                      </a:lnTo>
                      <a:lnTo>
                        <a:pt x="1635" y="108"/>
                      </a:lnTo>
                      <a:lnTo>
                        <a:pt x="1635" y="101"/>
                      </a:lnTo>
                      <a:lnTo>
                        <a:pt x="1635" y="100"/>
                      </a:lnTo>
                      <a:lnTo>
                        <a:pt x="1635" y="110"/>
                      </a:lnTo>
                      <a:lnTo>
                        <a:pt x="1635" y="105"/>
                      </a:lnTo>
                      <a:lnTo>
                        <a:pt x="1635" y="107"/>
                      </a:lnTo>
                      <a:lnTo>
                        <a:pt x="1635" y="105"/>
                      </a:lnTo>
                      <a:lnTo>
                        <a:pt x="1635" y="109"/>
                      </a:lnTo>
                      <a:lnTo>
                        <a:pt x="1635" y="109"/>
                      </a:lnTo>
                      <a:lnTo>
                        <a:pt x="1636" y="98"/>
                      </a:lnTo>
                      <a:lnTo>
                        <a:pt x="1636" y="102"/>
                      </a:lnTo>
                      <a:lnTo>
                        <a:pt x="1636" y="103"/>
                      </a:lnTo>
                      <a:lnTo>
                        <a:pt x="1636" y="112"/>
                      </a:lnTo>
                      <a:lnTo>
                        <a:pt x="1636" y="110"/>
                      </a:lnTo>
                      <a:lnTo>
                        <a:pt x="1636" y="101"/>
                      </a:lnTo>
                      <a:lnTo>
                        <a:pt x="1636" y="108"/>
                      </a:lnTo>
                      <a:lnTo>
                        <a:pt x="1636" y="101"/>
                      </a:lnTo>
                      <a:lnTo>
                        <a:pt x="1636" y="107"/>
                      </a:lnTo>
                      <a:lnTo>
                        <a:pt x="1636" y="107"/>
                      </a:lnTo>
                      <a:lnTo>
                        <a:pt x="1636" y="111"/>
                      </a:lnTo>
                      <a:lnTo>
                        <a:pt x="1636" y="109"/>
                      </a:lnTo>
                      <a:lnTo>
                        <a:pt x="1636" y="105"/>
                      </a:lnTo>
                      <a:lnTo>
                        <a:pt x="1636" y="97"/>
                      </a:lnTo>
                      <a:lnTo>
                        <a:pt x="1637" y="107"/>
                      </a:lnTo>
                      <a:lnTo>
                        <a:pt x="1637" y="104"/>
                      </a:lnTo>
                      <a:lnTo>
                        <a:pt x="1637" y="108"/>
                      </a:lnTo>
                      <a:lnTo>
                        <a:pt x="1637" y="105"/>
                      </a:lnTo>
                      <a:lnTo>
                        <a:pt x="1637" y="107"/>
                      </a:lnTo>
                      <a:lnTo>
                        <a:pt x="1637" y="108"/>
                      </a:lnTo>
                      <a:lnTo>
                        <a:pt x="1637" y="106"/>
                      </a:lnTo>
                      <a:lnTo>
                        <a:pt x="1637" y="114"/>
                      </a:lnTo>
                      <a:lnTo>
                        <a:pt x="1637" y="112"/>
                      </a:lnTo>
                      <a:lnTo>
                        <a:pt x="1637" y="101"/>
                      </a:lnTo>
                      <a:lnTo>
                        <a:pt x="1637" y="108"/>
                      </a:lnTo>
                      <a:lnTo>
                        <a:pt x="1637" y="107"/>
                      </a:lnTo>
                      <a:lnTo>
                        <a:pt x="1637" y="99"/>
                      </a:lnTo>
                      <a:lnTo>
                        <a:pt x="1638" y="108"/>
                      </a:lnTo>
                      <a:lnTo>
                        <a:pt x="1638" y="105"/>
                      </a:lnTo>
                      <a:lnTo>
                        <a:pt x="1638" y="103"/>
                      </a:lnTo>
                      <a:lnTo>
                        <a:pt x="1638" y="109"/>
                      </a:lnTo>
                      <a:lnTo>
                        <a:pt x="1638" y="106"/>
                      </a:lnTo>
                      <a:lnTo>
                        <a:pt x="1638" y="106"/>
                      </a:lnTo>
                      <a:lnTo>
                        <a:pt x="1638" y="102"/>
                      </a:lnTo>
                      <a:lnTo>
                        <a:pt x="1638" y="102"/>
                      </a:lnTo>
                      <a:lnTo>
                        <a:pt x="1638" y="107"/>
                      </a:lnTo>
                      <a:lnTo>
                        <a:pt x="1638" y="107"/>
                      </a:lnTo>
                      <a:lnTo>
                        <a:pt x="1638" y="111"/>
                      </a:lnTo>
                      <a:lnTo>
                        <a:pt x="1638" y="109"/>
                      </a:lnTo>
                      <a:lnTo>
                        <a:pt x="1638" y="101"/>
                      </a:lnTo>
                      <a:lnTo>
                        <a:pt x="1638" y="100"/>
                      </a:lnTo>
                      <a:lnTo>
                        <a:pt x="1639" y="101"/>
                      </a:lnTo>
                      <a:lnTo>
                        <a:pt x="1639" y="113"/>
                      </a:lnTo>
                      <a:lnTo>
                        <a:pt x="1639" y="111"/>
                      </a:lnTo>
                      <a:lnTo>
                        <a:pt x="1639" y="105"/>
                      </a:lnTo>
                      <a:lnTo>
                        <a:pt x="1639" y="104"/>
                      </a:lnTo>
                      <a:lnTo>
                        <a:pt x="1639" y="114"/>
                      </a:lnTo>
                      <a:lnTo>
                        <a:pt x="1639" y="120"/>
                      </a:lnTo>
                      <a:lnTo>
                        <a:pt x="1639" y="102"/>
                      </a:lnTo>
                      <a:lnTo>
                        <a:pt x="1639" y="106"/>
                      </a:lnTo>
                      <a:lnTo>
                        <a:pt x="1639" y="118"/>
                      </a:lnTo>
                      <a:lnTo>
                        <a:pt x="1639" y="111"/>
                      </a:lnTo>
                      <a:lnTo>
                        <a:pt x="1639" y="111"/>
                      </a:lnTo>
                      <a:lnTo>
                        <a:pt x="1639" y="111"/>
                      </a:lnTo>
                      <a:lnTo>
                        <a:pt x="1640" y="105"/>
                      </a:lnTo>
                      <a:lnTo>
                        <a:pt x="1640" y="102"/>
                      </a:lnTo>
                      <a:lnTo>
                        <a:pt x="1640" y="108"/>
                      </a:lnTo>
                      <a:lnTo>
                        <a:pt x="1640" y="111"/>
                      </a:lnTo>
                      <a:lnTo>
                        <a:pt x="1640" y="107"/>
                      </a:lnTo>
                      <a:lnTo>
                        <a:pt x="1640" y="110"/>
                      </a:lnTo>
                      <a:lnTo>
                        <a:pt x="1640" y="106"/>
                      </a:lnTo>
                      <a:lnTo>
                        <a:pt x="1640" y="99"/>
                      </a:lnTo>
                      <a:lnTo>
                        <a:pt x="1640" y="105"/>
                      </a:lnTo>
                      <a:lnTo>
                        <a:pt x="1640" y="110"/>
                      </a:lnTo>
                      <a:lnTo>
                        <a:pt x="1640" y="104"/>
                      </a:lnTo>
                      <a:lnTo>
                        <a:pt x="1640" y="104"/>
                      </a:lnTo>
                      <a:lnTo>
                        <a:pt x="1640" y="103"/>
                      </a:lnTo>
                      <a:lnTo>
                        <a:pt x="1640" y="102"/>
                      </a:lnTo>
                      <a:lnTo>
                        <a:pt x="1640" y="112"/>
                      </a:lnTo>
                      <a:lnTo>
                        <a:pt x="1641" y="101"/>
                      </a:lnTo>
                      <a:lnTo>
                        <a:pt x="1641" y="100"/>
                      </a:lnTo>
                      <a:lnTo>
                        <a:pt x="1641" y="106"/>
                      </a:lnTo>
                      <a:lnTo>
                        <a:pt x="1641" y="99"/>
                      </a:lnTo>
                      <a:lnTo>
                        <a:pt x="1641" y="109"/>
                      </a:lnTo>
                      <a:lnTo>
                        <a:pt x="1641" y="109"/>
                      </a:lnTo>
                      <a:lnTo>
                        <a:pt x="1641" y="106"/>
                      </a:lnTo>
                      <a:lnTo>
                        <a:pt x="1641" y="109"/>
                      </a:lnTo>
                      <a:lnTo>
                        <a:pt x="1641" y="95"/>
                      </a:lnTo>
                      <a:lnTo>
                        <a:pt x="1641" y="107"/>
                      </a:lnTo>
                      <a:lnTo>
                        <a:pt x="1641" y="108"/>
                      </a:lnTo>
                      <a:lnTo>
                        <a:pt x="1641" y="98"/>
                      </a:lnTo>
                      <a:lnTo>
                        <a:pt x="1641" y="107"/>
                      </a:lnTo>
                      <a:lnTo>
                        <a:pt x="1642" y="95"/>
                      </a:lnTo>
                      <a:lnTo>
                        <a:pt x="1642" y="106"/>
                      </a:lnTo>
                      <a:lnTo>
                        <a:pt x="1642" y="102"/>
                      </a:lnTo>
                      <a:lnTo>
                        <a:pt x="1642" y="103"/>
                      </a:lnTo>
                      <a:lnTo>
                        <a:pt x="1642" y="102"/>
                      </a:lnTo>
                      <a:lnTo>
                        <a:pt x="1642" y="97"/>
                      </a:lnTo>
                      <a:lnTo>
                        <a:pt x="1642" y="108"/>
                      </a:lnTo>
                      <a:lnTo>
                        <a:pt x="1642" y="100"/>
                      </a:lnTo>
                      <a:lnTo>
                        <a:pt x="1642" y="113"/>
                      </a:lnTo>
                      <a:lnTo>
                        <a:pt x="1642" y="109"/>
                      </a:lnTo>
                      <a:lnTo>
                        <a:pt x="1642" y="109"/>
                      </a:lnTo>
                      <a:lnTo>
                        <a:pt x="1642" y="106"/>
                      </a:lnTo>
                      <a:lnTo>
                        <a:pt x="1642" y="112"/>
                      </a:lnTo>
                      <a:lnTo>
                        <a:pt x="1642" y="107"/>
                      </a:lnTo>
                      <a:lnTo>
                        <a:pt x="1643" y="106"/>
                      </a:lnTo>
                      <a:lnTo>
                        <a:pt x="1643" y="111"/>
                      </a:lnTo>
                      <a:lnTo>
                        <a:pt x="1643" y="106"/>
                      </a:lnTo>
                      <a:lnTo>
                        <a:pt x="1643" y="100"/>
                      </a:lnTo>
                      <a:lnTo>
                        <a:pt x="1643" y="106"/>
                      </a:lnTo>
                      <a:lnTo>
                        <a:pt x="1643" y="99"/>
                      </a:lnTo>
                      <a:lnTo>
                        <a:pt x="1643" y="108"/>
                      </a:lnTo>
                      <a:lnTo>
                        <a:pt x="1643" y="100"/>
                      </a:lnTo>
                      <a:lnTo>
                        <a:pt x="1643" y="101"/>
                      </a:lnTo>
                      <a:lnTo>
                        <a:pt x="1643" y="103"/>
                      </a:lnTo>
                      <a:lnTo>
                        <a:pt x="1643" y="112"/>
                      </a:lnTo>
                      <a:lnTo>
                        <a:pt x="1643" y="94"/>
                      </a:lnTo>
                      <a:lnTo>
                        <a:pt x="1643" y="98"/>
                      </a:lnTo>
                      <a:lnTo>
                        <a:pt x="1644" y="108"/>
                      </a:lnTo>
                      <a:lnTo>
                        <a:pt x="1644" y="96"/>
                      </a:lnTo>
                      <a:lnTo>
                        <a:pt x="1644" y="100"/>
                      </a:lnTo>
                      <a:lnTo>
                        <a:pt x="1644" y="105"/>
                      </a:lnTo>
                      <a:lnTo>
                        <a:pt x="1644" y="106"/>
                      </a:lnTo>
                      <a:lnTo>
                        <a:pt x="1644" y="110"/>
                      </a:lnTo>
                      <a:lnTo>
                        <a:pt x="1644" y="102"/>
                      </a:lnTo>
                      <a:lnTo>
                        <a:pt x="1644" y="103"/>
                      </a:lnTo>
                      <a:lnTo>
                        <a:pt x="1644" y="106"/>
                      </a:lnTo>
                      <a:lnTo>
                        <a:pt x="1644" y="106"/>
                      </a:lnTo>
                      <a:lnTo>
                        <a:pt x="1644" y="104"/>
                      </a:lnTo>
                      <a:lnTo>
                        <a:pt x="1644" y="102"/>
                      </a:lnTo>
                      <a:lnTo>
                        <a:pt x="1644" y="102"/>
                      </a:lnTo>
                      <a:lnTo>
                        <a:pt x="1645" y="101"/>
                      </a:lnTo>
                      <a:lnTo>
                        <a:pt x="1645" y="107"/>
                      </a:lnTo>
                      <a:lnTo>
                        <a:pt x="1645" y="107"/>
                      </a:lnTo>
                      <a:lnTo>
                        <a:pt x="1645" y="107"/>
                      </a:lnTo>
                      <a:lnTo>
                        <a:pt x="1645" y="117"/>
                      </a:lnTo>
                      <a:lnTo>
                        <a:pt x="1645" y="102"/>
                      </a:lnTo>
                      <a:lnTo>
                        <a:pt x="1645" y="105"/>
                      </a:lnTo>
                      <a:lnTo>
                        <a:pt x="1645" y="102"/>
                      </a:lnTo>
                      <a:lnTo>
                        <a:pt x="1645" y="106"/>
                      </a:lnTo>
                      <a:lnTo>
                        <a:pt x="1645" y="103"/>
                      </a:lnTo>
                      <a:lnTo>
                        <a:pt x="1645" y="113"/>
                      </a:lnTo>
                      <a:lnTo>
                        <a:pt x="1645" y="103"/>
                      </a:lnTo>
                      <a:lnTo>
                        <a:pt x="1645" y="108"/>
                      </a:lnTo>
                      <a:lnTo>
                        <a:pt x="1645" y="100"/>
                      </a:lnTo>
                      <a:lnTo>
                        <a:pt x="1645" y="115"/>
                      </a:lnTo>
                      <a:lnTo>
                        <a:pt x="1646" y="115"/>
                      </a:lnTo>
                      <a:lnTo>
                        <a:pt x="1646" y="111"/>
                      </a:lnTo>
                      <a:lnTo>
                        <a:pt x="1646" y="105"/>
                      </a:lnTo>
                      <a:lnTo>
                        <a:pt x="1646" y="111"/>
                      </a:lnTo>
                      <a:lnTo>
                        <a:pt x="1646" y="113"/>
                      </a:lnTo>
                      <a:lnTo>
                        <a:pt x="1646" y="101"/>
                      </a:lnTo>
                      <a:lnTo>
                        <a:pt x="1646" y="115"/>
                      </a:lnTo>
                      <a:lnTo>
                        <a:pt x="1646" y="107"/>
                      </a:lnTo>
                      <a:lnTo>
                        <a:pt x="1646" y="107"/>
                      </a:lnTo>
                      <a:lnTo>
                        <a:pt x="1646" y="109"/>
                      </a:lnTo>
                      <a:lnTo>
                        <a:pt x="1646" y="116"/>
                      </a:lnTo>
                      <a:lnTo>
                        <a:pt x="1646" y="110"/>
                      </a:lnTo>
                      <a:lnTo>
                        <a:pt x="1646" y="103"/>
                      </a:lnTo>
                      <a:lnTo>
                        <a:pt x="1647" y="104"/>
                      </a:lnTo>
                      <a:lnTo>
                        <a:pt x="1647" y="100"/>
                      </a:lnTo>
                      <a:lnTo>
                        <a:pt x="1647" y="111"/>
                      </a:lnTo>
                      <a:lnTo>
                        <a:pt x="1647" y="114"/>
                      </a:lnTo>
                      <a:lnTo>
                        <a:pt x="1647" y="111"/>
                      </a:lnTo>
                      <a:lnTo>
                        <a:pt x="1647" y="107"/>
                      </a:lnTo>
                      <a:lnTo>
                        <a:pt x="1647" y="108"/>
                      </a:lnTo>
                      <a:lnTo>
                        <a:pt x="1647" y="106"/>
                      </a:lnTo>
                      <a:lnTo>
                        <a:pt x="1647" y="112"/>
                      </a:lnTo>
                      <a:lnTo>
                        <a:pt x="1647" y="103"/>
                      </a:lnTo>
                      <a:lnTo>
                        <a:pt x="1647" y="107"/>
                      </a:lnTo>
                      <a:lnTo>
                        <a:pt x="1647" y="113"/>
                      </a:lnTo>
                      <a:lnTo>
                        <a:pt x="1647" y="104"/>
                      </a:lnTo>
                      <a:lnTo>
                        <a:pt x="1647" y="102"/>
                      </a:lnTo>
                      <a:lnTo>
                        <a:pt x="1648" y="100"/>
                      </a:lnTo>
                      <a:lnTo>
                        <a:pt x="1648" y="111"/>
                      </a:lnTo>
                      <a:lnTo>
                        <a:pt x="1648" y="107"/>
                      </a:lnTo>
                      <a:lnTo>
                        <a:pt x="1648" y="105"/>
                      </a:lnTo>
                      <a:lnTo>
                        <a:pt x="1648" y="108"/>
                      </a:lnTo>
                      <a:lnTo>
                        <a:pt x="1648" y="109"/>
                      </a:lnTo>
                      <a:lnTo>
                        <a:pt x="1648" y="99"/>
                      </a:lnTo>
                      <a:lnTo>
                        <a:pt x="1648" y="112"/>
                      </a:lnTo>
                      <a:lnTo>
                        <a:pt x="1648" y="110"/>
                      </a:lnTo>
                      <a:lnTo>
                        <a:pt x="1648" y="114"/>
                      </a:lnTo>
                      <a:lnTo>
                        <a:pt x="1648" y="104"/>
                      </a:lnTo>
                      <a:lnTo>
                        <a:pt x="1648" y="108"/>
                      </a:lnTo>
                      <a:lnTo>
                        <a:pt x="1648" y="108"/>
                      </a:lnTo>
                      <a:lnTo>
                        <a:pt x="1649" y="105"/>
                      </a:lnTo>
                      <a:lnTo>
                        <a:pt x="1649" y="116"/>
                      </a:lnTo>
                      <a:lnTo>
                        <a:pt x="1649" y="112"/>
                      </a:lnTo>
                      <a:lnTo>
                        <a:pt x="1649" y="108"/>
                      </a:lnTo>
                      <a:lnTo>
                        <a:pt x="1649" y="109"/>
                      </a:lnTo>
                      <a:lnTo>
                        <a:pt x="1649" y="109"/>
                      </a:lnTo>
                      <a:lnTo>
                        <a:pt x="1649" y="107"/>
                      </a:lnTo>
                      <a:lnTo>
                        <a:pt x="1649" y="102"/>
                      </a:lnTo>
                      <a:lnTo>
                        <a:pt x="1649" y="101"/>
                      </a:lnTo>
                      <a:lnTo>
                        <a:pt x="1649" y="109"/>
                      </a:lnTo>
                      <a:lnTo>
                        <a:pt x="1649" y="110"/>
                      </a:lnTo>
                      <a:lnTo>
                        <a:pt x="1649" y="109"/>
                      </a:lnTo>
                      <a:lnTo>
                        <a:pt x="1649" y="111"/>
                      </a:lnTo>
                      <a:lnTo>
                        <a:pt x="1650" y="105"/>
                      </a:lnTo>
                      <a:lnTo>
                        <a:pt x="1650" y="106"/>
                      </a:lnTo>
                      <a:lnTo>
                        <a:pt x="1650" y="108"/>
                      </a:lnTo>
                      <a:lnTo>
                        <a:pt x="1650" y="98"/>
                      </a:lnTo>
                      <a:lnTo>
                        <a:pt x="1650" y="107"/>
                      </a:lnTo>
                      <a:lnTo>
                        <a:pt x="1650" y="106"/>
                      </a:lnTo>
                      <a:lnTo>
                        <a:pt x="1650" y="104"/>
                      </a:lnTo>
                      <a:lnTo>
                        <a:pt x="1650" y="103"/>
                      </a:lnTo>
                      <a:lnTo>
                        <a:pt x="1650" y="107"/>
                      </a:lnTo>
                      <a:lnTo>
                        <a:pt x="1650" y="107"/>
                      </a:lnTo>
                      <a:lnTo>
                        <a:pt x="1650" y="104"/>
                      </a:lnTo>
                      <a:lnTo>
                        <a:pt x="1650" y="108"/>
                      </a:lnTo>
                      <a:lnTo>
                        <a:pt x="1650" y="104"/>
                      </a:lnTo>
                      <a:lnTo>
                        <a:pt x="1650" y="113"/>
                      </a:lnTo>
                      <a:lnTo>
                        <a:pt x="1650" y="108"/>
                      </a:lnTo>
                      <a:lnTo>
                        <a:pt x="1651" y="113"/>
                      </a:lnTo>
                      <a:lnTo>
                        <a:pt x="1651" y="104"/>
                      </a:lnTo>
                      <a:lnTo>
                        <a:pt x="1651" y="106"/>
                      </a:lnTo>
                      <a:lnTo>
                        <a:pt x="1651" y="109"/>
                      </a:lnTo>
                      <a:lnTo>
                        <a:pt x="1651" y="111"/>
                      </a:lnTo>
                      <a:lnTo>
                        <a:pt x="1651" y="107"/>
                      </a:lnTo>
                      <a:lnTo>
                        <a:pt x="1651" y="119"/>
                      </a:lnTo>
                      <a:lnTo>
                        <a:pt x="1651" y="113"/>
                      </a:lnTo>
                      <a:lnTo>
                        <a:pt x="1651" y="109"/>
                      </a:lnTo>
                      <a:lnTo>
                        <a:pt x="1651" y="101"/>
                      </a:lnTo>
                      <a:lnTo>
                        <a:pt x="1651" y="100"/>
                      </a:lnTo>
                      <a:lnTo>
                        <a:pt x="1651" y="107"/>
                      </a:lnTo>
                      <a:lnTo>
                        <a:pt x="1651" y="107"/>
                      </a:lnTo>
                      <a:lnTo>
                        <a:pt x="1652" y="107"/>
                      </a:lnTo>
                      <a:lnTo>
                        <a:pt x="1652" y="112"/>
                      </a:lnTo>
                      <a:lnTo>
                        <a:pt x="1652" y="109"/>
                      </a:lnTo>
                      <a:lnTo>
                        <a:pt x="1652" y="107"/>
                      </a:lnTo>
                      <a:lnTo>
                        <a:pt x="1652" y="105"/>
                      </a:lnTo>
                      <a:lnTo>
                        <a:pt x="1652" y="111"/>
                      </a:lnTo>
                      <a:lnTo>
                        <a:pt x="1652" y="110"/>
                      </a:lnTo>
                      <a:lnTo>
                        <a:pt x="1652" y="101"/>
                      </a:lnTo>
                      <a:lnTo>
                        <a:pt x="1652" y="109"/>
                      </a:lnTo>
                      <a:lnTo>
                        <a:pt x="1652" y="113"/>
                      </a:lnTo>
                      <a:lnTo>
                        <a:pt x="1652" y="103"/>
                      </a:lnTo>
                      <a:lnTo>
                        <a:pt x="1652" y="110"/>
                      </a:lnTo>
                      <a:lnTo>
                        <a:pt x="1652" y="112"/>
                      </a:lnTo>
                      <a:lnTo>
                        <a:pt x="1652" y="118"/>
                      </a:lnTo>
                      <a:lnTo>
                        <a:pt x="1653" y="102"/>
                      </a:lnTo>
                      <a:lnTo>
                        <a:pt x="1653" y="115"/>
                      </a:lnTo>
                      <a:lnTo>
                        <a:pt x="1653" y="106"/>
                      </a:lnTo>
                      <a:lnTo>
                        <a:pt x="1653" y="103"/>
                      </a:lnTo>
                      <a:lnTo>
                        <a:pt x="1653" y="108"/>
                      </a:lnTo>
                      <a:lnTo>
                        <a:pt x="1653" y="113"/>
                      </a:lnTo>
                      <a:lnTo>
                        <a:pt x="1653" y="107"/>
                      </a:lnTo>
                      <a:lnTo>
                        <a:pt x="1653" y="104"/>
                      </a:lnTo>
                      <a:lnTo>
                        <a:pt x="1653" y="116"/>
                      </a:lnTo>
                      <a:lnTo>
                        <a:pt x="1653" y="97"/>
                      </a:lnTo>
                      <a:lnTo>
                        <a:pt x="1653" y="103"/>
                      </a:lnTo>
                      <a:lnTo>
                        <a:pt x="1653" y="109"/>
                      </a:lnTo>
                      <a:lnTo>
                        <a:pt x="1653" y="119"/>
                      </a:lnTo>
                      <a:lnTo>
                        <a:pt x="1654" y="109"/>
                      </a:lnTo>
                      <a:lnTo>
                        <a:pt x="1654" y="111"/>
                      </a:lnTo>
                      <a:lnTo>
                        <a:pt x="1654" y="106"/>
                      </a:lnTo>
                      <a:lnTo>
                        <a:pt x="1654" y="112"/>
                      </a:lnTo>
                      <a:lnTo>
                        <a:pt x="1654" y="112"/>
                      </a:lnTo>
                      <a:lnTo>
                        <a:pt x="1654" y="102"/>
                      </a:lnTo>
                      <a:lnTo>
                        <a:pt x="1654" y="114"/>
                      </a:lnTo>
                      <a:lnTo>
                        <a:pt x="1654" y="103"/>
                      </a:lnTo>
                      <a:lnTo>
                        <a:pt x="1654" y="116"/>
                      </a:lnTo>
                      <a:lnTo>
                        <a:pt x="1654" y="111"/>
                      </a:lnTo>
                      <a:lnTo>
                        <a:pt x="1654" y="110"/>
                      </a:lnTo>
                      <a:lnTo>
                        <a:pt x="1654" y="98"/>
                      </a:lnTo>
                      <a:lnTo>
                        <a:pt x="1654" y="109"/>
                      </a:lnTo>
                      <a:lnTo>
                        <a:pt x="1654" y="97"/>
                      </a:lnTo>
                      <a:lnTo>
                        <a:pt x="1655" y="111"/>
                      </a:lnTo>
                      <a:lnTo>
                        <a:pt x="1655" y="110"/>
                      </a:lnTo>
                      <a:lnTo>
                        <a:pt x="1655" y="105"/>
                      </a:lnTo>
                      <a:lnTo>
                        <a:pt x="1655" y="120"/>
                      </a:lnTo>
                      <a:lnTo>
                        <a:pt x="1655" y="99"/>
                      </a:lnTo>
                      <a:lnTo>
                        <a:pt x="1655" y="108"/>
                      </a:lnTo>
                      <a:lnTo>
                        <a:pt x="1655" y="107"/>
                      </a:lnTo>
                      <a:lnTo>
                        <a:pt x="1655" y="103"/>
                      </a:lnTo>
                      <a:lnTo>
                        <a:pt x="1655" y="121"/>
                      </a:lnTo>
                      <a:lnTo>
                        <a:pt x="1655" y="112"/>
                      </a:lnTo>
                      <a:lnTo>
                        <a:pt x="1655" y="115"/>
                      </a:lnTo>
                      <a:lnTo>
                        <a:pt x="1655" y="114"/>
                      </a:lnTo>
                      <a:lnTo>
                        <a:pt x="1655" y="111"/>
                      </a:lnTo>
                      <a:lnTo>
                        <a:pt x="1655" y="111"/>
                      </a:lnTo>
                      <a:lnTo>
                        <a:pt x="1656" y="121"/>
                      </a:lnTo>
                      <a:lnTo>
                        <a:pt x="1656" y="115"/>
                      </a:lnTo>
                      <a:lnTo>
                        <a:pt x="1656" y="105"/>
                      </a:lnTo>
                      <a:lnTo>
                        <a:pt x="1656" y="114"/>
                      </a:lnTo>
                      <a:lnTo>
                        <a:pt x="1656" y="104"/>
                      </a:lnTo>
                      <a:lnTo>
                        <a:pt x="1656" y="109"/>
                      </a:lnTo>
                      <a:lnTo>
                        <a:pt x="1656" y="106"/>
                      </a:lnTo>
                      <a:lnTo>
                        <a:pt x="1656" y="102"/>
                      </a:lnTo>
                      <a:lnTo>
                        <a:pt x="1656" y="106"/>
                      </a:lnTo>
                      <a:lnTo>
                        <a:pt x="1656" y="108"/>
                      </a:lnTo>
                      <a:lnTo>
                        <a:pt x="1656" y="111"/>
                      </a:lnTo>
                      <a:lnTo>
                        <a:pt x="1656" y="112"/>
                      </a:lnTo>
                      <a:lnTo>
                        <a:pt x="1656" y="113"/>
                      </a:lnTo>
                      <a:lnTo>
                        <a:pt x="1657" y="117"/>
                      </a:lnTo>
                      <a:lnTo>
                        <a:pt x="1657" y="112"/>
                      </a:lnTo>
                      <a:lnTo>
                        <a:pt x="1657" y="110"/>
                      </a:lnTo>
                      <a:lnTo>
                        <a:pt x="1657" y="110"/>
                      </a:lnTo>
                      <a:lnTo>
                        <a:pt x="1657" y="110"/>
                      </a:lnTo>
                      <a:lnTo>
                        <a:pt x="1657" y="104"/>
                      </a:lnTo>
                      <a:lnTo>
                        <a:pt x="1657" y="104"/>
                      </a:lnTo>
                      <a:lnTo>
                        <a:pt x="1657" y="116"/>
                      </a:lnTo>
                      <a:lnTo>
                        <a:pt x="1657" y="118"/>
                      </a:lnTo>
                      <a:lnTo>
                        <a:pt x="1657" y="103"/>
                      </a:lnTo>
                      <a:lnTo>
                        <a:pt x="1657" y="105"/>
                      </a:lnTo>
                      <a:lnTo>
                        <a:pt x="1657" y="110"/>
                      </a:lnTo>
                      <a:lnTo>
                        <a:pt x="1657" y="112"/>
                      </a:lnTo>
                      <a:lnTo>
                        <a:pt x="1657" y="108"/>
                      </a:lnTo>
                      <a:lnTo>
                        <a:pt x="1658" y="105"/>
                      </a:lnTo>
                      <a:lnTo>
                        <a:pt x="1658" y="103"/>
                      </a:lnTo>
                      <a:lnTo>
                        <a:pt x="1658" y="115"/>
                      </a:lnTo>
                      <a:lnTo>
                        <a:pt x="1658" y="100"/>
                      </a:lnTo>
                      <a:lnTo>
                        <a:pt x="1658" y="108"/>
                      </a:lnTo>
                      <a:lnTo>
                        <a:pt x="1658" y="117"/>
                      </a:lnTo>
                      <a:lnTo>
                        <a:pt x="1658" y="108"/>
                      </a:lnTo>
                      <a:lnTo>
                        <a:pt x="1658" y="109"/>
                      </a:lnTo>
                      <a:lnTo>
                        <a:pt x="1658" y="112"/>
                      </a:lnTo>
                      <a:lnTo>
                        <a:pt x="1658" y="113"/>
                      </a:lnTo>
                      <a:lnTo>
                        <a:pt x="1658" y="107"/>
                      </a:lnTo>
                      <a:lnTo>
                        <a:pt x="1658" y="121"/>
                      </a:lnTo>
                      <a:lnTo>
                        <a:pt x="1658" y="108"/>
                      </a:lnTo>
                      <a:lnTo>
                        <a:pt x="1659" y="112"/>
                      </a:lnTo>
                      <a:lnTo>
                        <a:pt x="1659" y="113"/>
                      </a:lnTo>
                      <a:lnTo>
                        <a:pt x="1659" y="112"/>
                      </a:lnTo>
                      <a:lnTo>
                        <a:pt x="1659" y="103"/>
                      </a:lnTo>
                      <a:lnTo>
                        <a:pt x="1659" y="109"/>
                      </a:lnTo>
                      <a:lnTo>
                        <a:pt x="1659" y="107"/>
                      </a:lnTo>
                      <a:lnTo>
                        <a:pt x="1659" y="106"/>
                      </a:lnTo>
                      <a:lnTo>
                        <a:pt x="1659" y="113"/>
                      </a:lnTo>
                      <a:lnTo>
                        <a:pt x="1659" y="102"/>
                      </a:lnTo>
                      <a:lnTo>
                        <a:pt x="1659" y="100"/>
                      </a:lnTo>
                      <a:lnTo>
                        <a:pt x="1659" y="105"/>
                      </a:lnTo>
                      <a:lnTo>
                        <a:pt x="1659" y="102"/>
                      </a:lnTo>
                      <a:lnTo>
                        <a:pt x="1659" y="108"/>
                      </a:lnTo>
                      <a:lnTo>
                        <a:pt x="1659" y="104"/>
                      </a:lnTo>
                      <a:lnTo>
                        <a:pt x="1660" y="108"/>
                      </a:lnTo>
                      <a:lnTo>
                        <a:pt x="1660" y="111"/>
                      </a:lnTo>
                      <a:lnTo>
                        <a:pt x="1660" y="105"/>
                      </a:lnTo>
                      <a:lnTo>
                        <a:pt x="1660" y="106"/>
                      </a:lnTo>
                      <a:lnTo>
                        <a:pt x="1660" y="114"/>
                      </a:lnTo>
                      <a:lnTo>
                        <a:pt x="1660" y="105"/>
                      </a:lnTo>
                      <a:lnTo>
                        <a:pt x="1660" y="109"/>
                      </a:lnTo>
                      <a:lnTo>
                        <a:pt x="1660" y="107"/>
                      </a:lnTo>
                      <a:lnTo>
                        <a:pt x="1660" y="104"/>
                      </a:lnTo>
                      <a:lnTo>
                        <a:pt x="1660" y="112"/>
                      </a:lnTo>
                      <a:lnTo>
                        <a:pt x="1660" y="105"/>
                      </a:lnTo>
                      <a:lnTo>
                        <a:pt x="1660" y="106"/>
                      </a:lnTo>
                      <a:lnTo>
                        <a:pt x="1660" y="101"/>
                      </a:lnTo>
                      <a:lnTo>
                        <a:pt x="1660" y="114"/>
                      </a:lnTo>
                      <a:lnTo>
                        <a:pt x="1661" y="105"/>
                      </a:lnTo>
                      <a:lnTo>
                        <a:pt x="1661" y="112"/>
                      </a:lnTo>
                      <a:lnTo>
                        <a:pt x="1661" y="113"/>
                      </a:lnTo>
                      <a:lnTo>
                        <a:pt x="1661" y="112"/>
                      </a:lnTo>
                      <a:lnTo>
                        <a:pt x="1661" y="111"/>
                      </a:lnTo>
                      <a:lnTo>
                        <a:pt x="1661" y="112"/>
                      </a:lnTo>
                      <a:lnTo>
                        <a:pt x="1661" y="113"/>
                      </a:lnTo>
                      <a:lnTo>
                        <a:pt x="1661" y="110"/>
                      </a:lnTo>
                      <a:lnTo>
                        <a:pt x="1661" y="112"/>
                      </a:lnTo>
                      <a:lnTo>
                        <a:pt x="1661" y="102"/>
                      </a:lnTo>
                      <a:lnTo>
                        <a:pt x="1661" y="119"/>
                      </a:lnTo>
                      <a:lnTo>
                        <a:pt x="1661" y="104"/>
                      </a:lnTo>
                      <a:lnTo>
                        <a:pt x="1661" y="116"/>
                      </a:lnTo>
                      <a:lnTo>
                        <a:pt x="1662" y="115"/>
                      </a:lnTo>
                      <a:lnTo>
                        <a:pt x="1662" y="104"/>
                      </a:lnTo>
                      <a:lnTo>
                        <a:pt x="1662" y="109"/>
                      </a:lnTo>
                      <a:lnTo>
                        <a:pt x="1662" y="107"/>
                      </a:lnTo>
                      <a:lnTo>
                        <a:pt x="1662" y="107"/>
                      </a:lnTo>
                      <a:lnTo>
                        <a:pt x="1662" y="103"/>
                      </a:lnTo>
                      <a:lnTo>
                        <a:pt x="1662" y="104"/>
                      </a:lnTo>
                      <a:lnTo>
                        <a:pt x="1662" y="105"/>
                      </a:lnTo>
                      <a:lnTo>
                        <a:pt x="1662" y="109"/>
                      </a:lnTo>
                      <a:lnTo>
                        <a:pt x="1662" y="99"/>
                      </a:lnTo>
                      <a:lnTo>
                        <a:pt x="1662" y="102"/>
                      </a:lnTo>
                      <a:lnTo>
                        <a:pt x="1662" y="110"/>
                      </a:lnTo>
                      <a:lnTo>
                        <a:pt x="1662" y="116"/>
                      </a:lnTo>
                      <a:lnTo>
                        <a:pt x="1662" y="108"/>
                      </a:lnTo>
                      <a:lnTo>
                        <a:pt x="1663" y="105"/>
                      </a:lnTo>
                      <a:lnTo>
                        <a:pt x="1663" y="113"/>
                      </a:lnTo>
                      <a:lnTo>
                        <a:pt x="1663" y="102"/>
                      </a:lnTo>
                      <a:lnTo>
                        <a:pt x="1663" y="107"/>
                      </a:lnTo>
                      <a:lnTo>
                        <a:pt x="1663" y="115"/>
                      </a:lnTo>
                      <a:lnTo>
                        <a:pt x="1663" y="108"/>
                      </a:lnTo>
                      <a:lnTo>
                        <a:pt x="1663" y="117"/>
                      </a:lnTo>
                      <a:lnTo>
                        <a:pt x="1663" y="115"/>
                      </a:lnTo>
                      <a:lnTo>
                        <a:pt x="1663" y="106"/>
                      </a:lnTo>
                      <a:lnTo>
                        <a:pt x="1663" y="113"/>
                      </a:lnTo>
                      <a:lnTo>
                        <a:pt x="1663" y="112"/>
                      </a:lnTo>
                      <a:lnTo>
                        <a:pt x="1663" y="104"/>
                      </a:lnTo>
                      <a:lnTo>
                        <a:pt x="1663" y="107"/>
                      </a:lnTo>
                      <a:lnTo>
                        <a:pt x="1664" y="110"/>
                      </a:lnTo>
                      <a:lnTo>
                        <a:pt x="1664" y="110"/>
                      </a:lnTo>
                      <a:lnTo>
                        <a:pt x="1664" y="104"/>
                      </a:lnTo>
                      <a:lnTo>
                        <a:pt x="1664" y="112"/>
                      </a:lnTo>
                      <a:lnTo>
                        <a:pt x="1664" y="106"/>
                      </a:lnTo>
                      <a:lnTo>
                        <a:pt x="1664" y="107"/>
                      </a:lnTo>
                      <a:lnTo>
                        <a:pt x="1664" y="117"/>
                      </a:lnTo>
                      <a:lnTo>
                        <a:pt x="1664" y="118"/>
                      </a:lnTo>
                      <a:lnTo>
                        <a:pt x="1664" y="111"/>
                      </a:lnTo>
                      <a:lnTo>
                        <a:pt x="1664" y="108"/>
                      </a:lnTo>
                      <a:lnTo>
                        <a:pt x="1664" y="113"/>
                      </a:lnTo>
                      <a:lnTo>
                        <a:pt x="1664" y="106"/>
                      </a:lnTo>
                      <a:lnTo>
                        <a:pt x="1664" y="105"/>
                      </a:lnTo>
                      <a:lnTo>
                        <a:pt x="1664" y="108"/>
                      </a:lnTo>
                      <a:lnTo>
                        <a:pt x="1664" y="103"/>
                      </a:lnTo>
                      <a:lnTo>
                        <a:pt x="1665" y="105"/>
                      </a:lnTo>
                      <a:lnTo>
                        <a:pt x="1665" y="101"/>
                      </a:lnTo>
                      <a:lnTo>
                        <a:pt x="1665" y="110"/>
                      </a:lnTo>
                      <a:lnTo>
                        <a:pt x="1665" y="110"/>
                      </a:lnTo>
                      <a:lnTo>
                        <a:pt x="1665" y="115"/>
                      </a:lnTo>
                      <a:lnTo>
                        <a:pt x="1665" y="112"/>
                      </a:lnTo>
                      <a:lnTo>
                        <a:pt x="1665" y="116"/>
                      </a:lnTo>
                      <a:lnTo>
                        <a:pt x="1665" y="101"/>
                      </a:lnTo>
                      <a:lnTo>
                        <a:pt x="1665" y="113"/>
                      </a:lnTo>
                      <a:lnTo>
                        <a:pt x="1665" y="110"/>
                      </a:lnTo>
                      <a:lnTo>
                        <a:pt x="1665" y="101"/>
                      </a:lnTo>
                      <a:lnTo>
                        <a:pt x="1665" y="105"/>
                      </a:lnTo>
                      <a:lnTo>
                        <a:pt x="1665" y="107"/>
                      </a:lnTo>
                      <a:lnTo>
                        <a:pt x="1666" y="112"/>
                      </a:lnTo>
                      <a:lnTo>
                        <a:pt x="1666" y="114"/>
                      </a:lnTo>
                      <a:lnTo>
                        <a:pt x="1666" y="118"/>
                      </a:lnTo>
                      <a:lnTo>
                        <a:pt x="1666" y="103"/>
                      </a:lnTo>
                      <a:lnTo>
                        <a:pt x="1666" y="101"/>
                      </a:lnTo>
                      <a:lnTo>
                        <a:pt x="1666" y="112"/>
                      </a:lnTo>
                      <a:lnTo>
                        <a:pt x="1666" y="106"/>
                      </a:lnTo>
                      <a:lnTo>
                        <a:pt x="1666" y="118"/>
                      </a:lnTo>
                      <a:lnTo>
                        <a:pt x="1666" y="107"/>
                      </a:lnTo>
                      <a:lnTo>
                        <a:pt x="1666" y="108"/>
                      </a:lnTo>
                      <a:lnTo>
                        <a:pt x="1666" y="112"/>
                      </a:lnTo>
                      <a:lnTo>
                        <a:pt x="1666" y="112"/>
                      </a:lnTo>
                      <a:lnTo>
                        <a:pt x="1666" y="113"/>
                      </a:lnTo>
                      <a:lnTo>
                        <a:pt x="1667" y="97"/>
                      </a:lnTo>
                      <a:lnTo>
                        <a:pt x="1667" y="109"/>
                      </a:lnTo>
                      <a:lnTo>
                        <a:pt x="1667" y="112"/>
                      </a:lnTo>
                      <a:lnTo>
                        <a:pt x="1667" y="107"/>
                      </a:lnTo>
                      <a:lnTo>
                        <a:pt x="1667" y="110"/>
                      </a:lnTo>
                      <a:lnTo>
                        <a:pt x="1667" y="114"/>
                      </a:lnTo>
                      <a:lnTo>
                        <a:pt x="1667" y="111"/>
                      </a:lnTo>
                      <a:lnTo>
                        <a:pt x="1667" y="109"/>
                      </a:lnTo>
                      <a:lnTo>
                        <a:pt x="1667" y="115"/>
                      </a:lnTo>
                      <a:lnTo>
                        <a:pt x="1667" y="111"/>
                      </a:lnTo>
                      <a:lnTo>
                        <a:pt x="1667" y="101"/>
                      </a:lnTo>
                      <a:lnTo>
                        <a:pt x="1667" y="107"/>
                      </a:lnTo>
                      <a:lnTo>
                        <a:pt x="1667" y="112"/>
                      </a:lnTo>
                      <a:lnTo>
                        <a:pt x="1667" y="108"/>
                      </a:lnTo>
                      <a:lnTo>
                        <a:pt x="1668" y="109"/>
                      </a:lnTo>
                      <a:lnTo>
                        <a:pt x="1668" y="109"/>
                      </a:lnTo>
                      <a:lnTo>
                        <a:pt x="1668" y="112"/>
                      </a:lnTo>
                      <a:lnTo>
                        <a:pt x="1668" y="115"/>
                      </a:lnTo>
                      <a:lnTo>
                        <a:pt x="1668" y="102"/>
                      </a:lnTo>
                      <a:lnTo>
                        <a:pt x="1668" y="112"/>
                      </a:lnTo>
                      <a:lnTo>
                        <a:pt x="1668" y="101"/>
                      </a:lnTo>
                      <a:lnTo>
                        <a:pt x="1668" y="119"/>
                      </a:lnTo>
                      <a:lnTo>
                        <a:pt x="1668" y="108"/>
                      </a:lnTo>
                      <a:lnTo>
                        <a:pt x="1668" y="100"/>
                      </a:lnTo>
                      <a:lnTo>
                        <a:pt x="1668" y="110"/>
                      </a:lnTo>
                      <a:lnTo>
                        <a:pt x="1668" y="98"/>
                      </a:lnTo>
                      <a:lnTo>
                        <a:pt x="1668" y="103"/>
                      </a:lnTo>
                      <a:lnTo>
                        <a:pt x="1669" y="113"/>
                      </a:lnTo>
                      <a:lnTo>
                        <a:pt x="1669" y="106"/>
                      </a:lnTo>
                      <a:lnTo>
                        <a:pt x="1669" y="119"/>
                      </a:lnTo>
                      <a:lnTo>
                        <a:pt x="1669" y="112"/>
                      </a:lnTo>
                      <a:lnTo>
                        <a:pt x="1669" y="113"/>
                      </a:lnTo>
                      <a:lnTo>
                        <a:pt x="1669" y="112"/>
                      </a:lnTo>
                      <a:lnTo>
                        <a:pt x="1669" y="113"/>
                      </a:lnTo>
                      <a:lnTo>
                        <a:pt x="1669" y="111"/>
                      </a:lnTo>
                      <a:lnTo>
                        <a:pt x="1669" y="103"/>
                      </a:lnTo>
                      <a:lnTo>
                        <a:pt x="1669" y="102"/>
                      </a:lnTo>
                      <a:lnTo>
                        <a:pt x="1669" y="112"/>
                      </a:lnTo>
                      <a:lnTo>
                        <a:pt x="1669" y="105"/>
                      </a:lnTo>
                      <a:lnTo>
                        <a:pt x="1669" y="105"/>
                      </a:lnTo>
                      <a:lnTo>
                        <a:pt x="1669" y="109"/>
                      </a:lnTo>
                      <a:lnTo>
                        <a:pt x="1669" y="102"/>
                      </a:lnTo>
                      <a:lnTo>
                        <a:pt x="1670" y="105"/>
                      </a:lnTo>
                      <a:lnTo>
                        <a:pt x="1670" y="107"/>
                      </a:lnTo>
                      <a:lnTo>
                        <a:pt x="1670" y="109"/>
                      </a:lnTo>
                      <a:lnTo>
                        <a:pt x="1670" y="109"/>
                      </a:lnTo>
                      <a:lnTo>
                        <a:pt x="1670" y="109"/>
                      </a:lnTo>
                      <a:lnTo>
                        <a:pt x="1670" y="109"/>
                      </a:lnTo>
                      <a:lnTo>
                        <a:pt x="1670" y="110"/>
                      </a:lnTo>
                      <a:lnTo>
                        <a:pt x="1670" y="120"/>
                      </a:lnTo>
                      <a:lnTo>
                        <a:pt x="1670" y="95"/>
                      </a:lnTo>
                      <a:lnTo>
                        <a:pt x="1670" y="117"/>
                      </a:lnTo>
                      <a:lnTo>
                        <a:pt x="1670" y="115"/>
                      </a:lnTo>
                      <a:lnTo>
                        <a:pt x="1670" y="102"/>
                      </a:lnTo>
                      <a:lnTo>
                        <a:pt x="1670" y="106"/>
                      </a:lnTo>
                      <a:lnTo>
                        <a:pt x="1671" y="111"/>
                      </a:lnTo>
                      <a:lnTo>
                        <a:pt x="1671" y="108"/>
                      </a:lnTo>
                      <a:lnTo>
                        <a:pt x="1671" y="105"/>
                      </a:lnTo>
                      <a:lnTo>
                        <a:pt x="1671" y="101"/>
                      </a:lnTo>
                      <a:lnTo>
                        <a:pt x="1671" y="109"/>
                      </a:lnTo>
                      <a:lnTo>
                        <a:pt x="1671" y="104"/>
                      </a:lnTo>
                      <a:lnTo>
                        <a:pt x="1671" y="112"/>
                      </a:lnTo>
                      <a:lnTo>
                        <a:pt x="1671" y="105"/>
                      </a:lnTo>
                      <a:lnTo>
                        <a:pt x="1671" y="112"/>
                      </a:lnTo>
                      <a:lnTo>
                        <a:pt x="1671" y="106"/>
                      </a:lnTo>
                      <a:lnTo>
                        <a:pt x="1671" y="104"/>
                      </a:lnTo>
                      <a:lnTo>
                        <a:pt x="1671" y="110"/>
                      </a:lnTo>
                      <a:lnTo>
                        <a:pt x="1671" y="111"/>
                      </a:lnTo>
                      <a:lnTo>
                        <a:pt x="1672" y="105"/>
                      </a:lnTo>
                      <a:lnTo>
                        <a:pt x="1672" y="112"/>
                      </a:lnTo>
                      <a:lnTo>
                        <a:pt x="1672" y="112"/>
                      </a:lnTo>
                      <a:lnTo>
                        <a:pt x="1672" y="112"/>
                      </a:lnTo>
                      <a:lnTo>
                        <a:pt x="1672" y="97"/>
                      </a:lnTo>
                      <a:lnTo>
                        <a:pt x="1672" y="102"/>
                      </a:lnTo>
                      <a:lnTo>
                        <a:pt x="1672" y="111"/>
                      </a:lnTo>
                      <a:lnTo>
                        <a:pt x="1672" y="109"/>
                      </a:lnTo>
                      <a:lnTo>
                        <a:pt x="1672" y="113"/>
                      </a:lnTo>
                      <a:lnTo>
                        <a:pt x="1672" y="115"/>
                      </a:lnTo>
                      <a:lnTo>
                        <a:pt x="1672" y="111"/>
                      </a:lnTo>
                      <a:lnTo>
                        <a:pt x="1672" y="107"/>
                      </a:lnTo>
                      <a:lnTo>
                        <a:pt x="1672" y="110"/>
                      </a:lnTo>
                      <a:lnTo>
                        <a:pt x="1672" y="101"/>
                      </a:lnTo>
                      <a:lnTo>
                        <a:pt x="1673" y="118"/>
                      </a:lnTo>
                      <a:lnTo>
                        <a:pt x="1673" y="112"/>
                      </a:lnTo>
                      <a:lnTo>
                        <a:pt x="1673" y="105"/>
                      </a:lnTo>
                      <a:lnTo>
                        <a:pt x="1673" y="113"/>
                      </a:lnTo>
                      <a:lnTo>
                        <a:pt x="1673" y="110"/>
                      </a:lnTo>
                      <a:lnTo>
                        <a:pt x="1673" y="103"/>
                      </a:lnTo>
                      <a:lnTo>
                        <a:pt x="1673" y="101"/>
                      </a:lnTo>
                      <a:lnTo>
                        <a:pt x="1673" y="105"/>
                      </a:lnTo>
                      <a:lnTo>
                        <a:pt x="1673" y="113"/>
                      </a:lnTo>
                      <a:lnTo>
                        <a:pt x="1673" y="105"/>
                      </a:lnTo>
                      <a:lnTo>
                        <a:pt x="1673" y="110"/>
                      </a:lnTo>
                      <a:lnTo>
                        <a:pt x="1673" y="109"/>
                      </a:lnTo>
                      <a:lnTo>
                        <a:pt x="1673" y="102"/>
                      </a:lnTo>
                      <a:lnTo>
                        <a:pt x="1673" y="116"/>
                      </a:lnTo>
                      <a:lnTo>
                        <a:pt x="1674" y="108"/>
                      </a:lnTo>
                      <a:lnTo>
                        <a:pt x="1674" y="101"/>
                      </a:lnTo>
                      <a:lnTo>
                        <a:pt x="1674" y="107"/>
                      </a:lnTo>
                      <a:lnTo>
                        <a:pt x="1674" y="102"/>
                      </a:lnTo>
                      <a:lnTo>
                        <a:pt x="1674" y="110"/>
                      </a:lnTo>
                      <a:lnTo>
                        <a:pt x="1674" y="111"/>
                      </a:lnTo>
                      <a:lnTo>
                        <a:pt x="1674" y="117"/>
                      </a:lnTo>
                      <a:lnTo>
                        <a:pt x="1674" y="113"/>
                      </a:lnTo>
                      <a:lnTo>
                        <a:pt x="1674" y="105"/>
                      </a:lnTo>
                      <a:lnTo>
                        <a:pt x="1674" y="108"/>
                      </a:lnTo>
                      <a:lnTo>
                        <a:pt x="1674" y="100"/>
                      </a:lnTo>
                      <a:lnTo>
                        <a:pt x="1674" y="111"/>
                      </a:lnTo>
                      <a:lnTo>
                        <a:pt x="1674" y="112"/>
                      </a:lnTo>
                      <a:lnTo>
                        <a:pt x="1674" y="111"/>
                      </a:lnTo>
                      <a:lnTo>
                        <a:pt x="1675" y="106"/>
                      </a:lnTo>
                      <a:lnTo>
                        <a:pt x="1675" y="112"/>
                      </a:lnTo>
                      <a:lnTo>
                        <a:pt x="1675" y="109"/>
                      </a:lnTo>
                      <a:lnTo>
                        <a:pt x="1675" y="112"/>
                      </a:lnTo>
                      <a:lnTo>
                        <a:pt x="1675" y="103"/>
                      </a:lnTo>
                      <a:lnTo>
                        <a:pt x="1675" y="107"/>
                      </a:lnTo>
                      <a:lnTo>
                        <a:pt x="1675" y="105"/>
                      </a:lnTo>
                      <a:lnTo>
                        <a:pt x="1675" y="111"/>
                      </a:lnTo>
                      <a:lnTo>
                        <a:pt x="1675" y="114"/>
                      </a:lnTo>
                      <a:lnTo>
                        <a:pt x="1675" y="110"/>
                      </a:lnTo>
                      <a:lnTo>
                        <a:pt x="1675" y="106"/>
                      </a:lnTo>
                      <a:lnTo>
                        <a:pt x="1675" y="111"/>
                      </a:lnTo>
                      <a:lnTo>
                        <a:pt x="1675" y="109"/>
                      </a:lnTo>
                      <a:lnTo>
                        <a:pt x="1676" y="104"/>
                      </a:lnTo>
                      <a:lnTo>
                        <a:pt x="1676" y="110"/>
                      </a:lnTo>
                      <a:lnTo>
                        <a:pt x="1676" y="108"/>
                      </a:lnTo>
                      <a:lnTo>
                        <a:pt x="1676" y="106"/>
                      </a:lnTo>
                      <a:lnTo>
                        <a:pt x="1676" y="102"/>
                      </a:lnTo>
                      <a:lnTo>
                        <a:pt x="1676" y="105"/>
                      </a:lnTo>
                      <a:lnTo>
                        <a:pt x="1676" y="110"/>
                      </a:lnTo>
                      <a:lnTo>
                        <a:pt x="1676" y="105"/>
                      </a:lnTo>
                      <a:lnTo>
                        <a:pt x="1676" y="113"/>
                      </a:lnTo>
                      <a:lnTo>
                        <a:pt x="1676" y="104"/>
                      </a:lnTo>
                      <a:lnTo>
                        <a:pt x="1676" y="101"/>
                      </a:lnTo>
                      <a:lnTo>
                        <a:pt x="1676" y="111"/>
                      </a:lnTo>
                      <a:lnTo>
                        <a:pt x="1676" y="97"/>
                      </a:lnTo>
                      <a:lnTo>
                        <a:pt x="1677" y="110"/>
                      </a:lnTo>
                      <a:lnTo>
                        <a:pt x="1677" y="110"/>
                      </a:lnTo>
                      <a:lnTo>
                        <a:pt x="1677" y="104"/>
                      </a:lnTo>
                      <a:lnTo>
                        <a:pt x="1677" y="107"/>
                      </a:lnTo>
                      <a:lnTo>
                        <a:pt x="1677" y="102"/>
                      </a:lnTo>
                      <a:lnTo>
                        <a:pt x="1677" y="110"/>
                      </a:lnTo>
                      <a:lnTo>
                        <a:pt x="1677" y="98"/>
                      </a:lnTo>
                      <a:lnTo>
                        <a:pt x="1677" y="107"/>
                      </a:lnTo>
                      <a:lnTo>
                        <a:pt x="1677" y="104"/>
                      </a:lnTo>
                      <a:lnTo>
                        <a:pt x="1677" y="106"/>
                      </a:lnTo>
                      <a:lnTo>
                        <a:pt x="1677" y="112"/>
                      </a:lnTo>
                      <a:lnTo>
                        <a:pt x="1677" y="109"/>
                      </a:lnTo>
                      <a:lnTo>
                        <a:pt x="1677" y="98"/>
                      </a:lnTo>
                      <a:lnTo>
                        <a:pt x="1677" y="111"/>
                      </a:lnTo>
                      <a:lnTo>
                        <a:pt x="1678" y="105"/>
                      </a:lnTo>
                      <a:lnTo>
                        <a:pt x="1678" y="105"/>
                      </a:lnTo>
                      <a:lnTo>
                        <a:pt x="1678" y="100"/>
                      </a:lnTo>
                      <a:lnTo>
                        <a:pt x="1678" y="110"/>
                      </a:lnTo>
                      <a:lnTo>
                        <a:pt x="1678" y="108"/>
                      </a:lnTo>
                      <a:lnTo>
                        <a:pt x="1678" y="102"/>
                      </a:lnTo>
                      <a:lnTo>
                        <a:pt x="1678" y="94"/>
                      </a:lnTo>
                      <a:lnTo>
                        <a:pt x="1678" y="107"/>
                      </a:lnTo>
                      <a:lnTo>
                        <a:pt x="1678" y="103"/>
                      </a:lnTo>
                      <a:lnTo>
                        <a:pt x="1678" y="105"/>
                      </a:lnTo>
                      <a:lnTo>
                        <a:pt x="1678" y="112"/>
                      </a:lnTo>
                      <a:lnTo>
                        <a:pt x="1678" y="94"/>
                      </a:lnTo>
                      <a:lnTo>
                        <a:pt x="1678" y="102"/>
                      </a:lnTo>
                      <a:lnTo>
                        <a:pt x="1678" y="103"/>
                      </a:lnTo>
                      <a:lnTo>
                        <a:pt x="1679" y="109"/>
                      </a:lnTo>
                      <a:lnTo>
                        <a:pt x="1679" y="105"/>
                      </a:lnTo>
                      <a:lnTo>
                        <a:pt x="1679" y="107"/>
                      </a:lnTo>
                      <a:lnTo>
                        <a:pt x="1679" y="112"/>
                      </a:lnTo>
                      <a:lnTo>
                        <a:pt x="1679" y="105"/>
                      </a:lnTo>
                      <a:lnTo>
                        <a:pt x="1679" y="105"/>
                      </a:lnTo>
                      <a:lnTo>
                        <a:pt x="1679" y="106"/>
                      </a:lnTo>
                      <a:lnTo>
                        <a:pt x="1679" y="99"/>
                      </a:lnTo>
                      <a:lnTo>
                        <a:pt x="1679" y="102"/>
                      </a:lnTo>
                      <a:lnTo>
                        <a:pt x="1679" y="106"/>
                      </a:lnTo>
                      <a:lnTo>
                        <a:pt x="1679" y="105"/>
                      </a:lnTo>
                      <a:lnTo>
                        <a:pt x="1679" y="108"/>
                      </a:lnTo>
                      <a:lnTo>
                        <a:pt x="1679" y="103"/>
                      </a:lnTo>
                      <a:lnTo>
                        <a:pt x="1679" y="106"/>
                      </a:lnTo>
                      <a:lnTo>
                        <a:pt x="1680" y="102"/>
                      </a:lnTo>
                      <a:lnTo>
                        <a:pt x="1680" y="109"/>
                      </a:lnTo>
                      <a:lnTo>
                        <a:pt x="1680" y="112"/>
                      </a:lnTo>
                      <a:lnTo>
                        <a:pt x="1680" y="105"/>
                      </a:lnTo>
                      <a:lnTo>
                        <a:pt x="1680" y="111"/>
                      </a:lnTo>
                      <a:lnTo>
                        <a:pt x="1680" y="98"/>
                      </a:lnTo>
                      <a:lnTo>
                        <a:pt x="1680" y="105"/>
                      </a:lnTo>
                      <a:lnTo>
                        <a:pt x="1680" y="107"/>
                      </a:lnTo>
                      <a:lnTo>
                        <a:pt x="1680" y="107"/>
                      </a:lnTo>
                      <a:lnTo>
                        <a:pt x="1680" y="97"/>
                      </a:lnTo>
                      <a:lnTo>
                        <a:pt x="1680" y="106"/>
                      </a:lnTo>
                      <a:lnTo>
                        <a:pt x="1680" y="104"/>
                      </a:lnTo>
                      <a:lnTo>
                        <a:pt x="1680" y="105"/>
                      </a:lnTo>
                      <a:lnTo>
                        <a:pt x="1681" y="99"/>
                      </a:lnTo>
                      <a:lnTo>
                        <a:pt x="1681" y="103"/>
                      </a:lnTo>
                      <a:lnTo>
                        <a:pt x="1681" y="104"/>
                      </a:lnTo>
                      <a:lnTo>
                        <a:pt x="1681" y="105"/>
                      </a:lnTo>
                      <a:lnTo>
                        <a:pt x="1681" y="102"/>
                      </a:lnTo>
                      <a:lnTo>
                        <a:pt x="1681" y="109"/>
                      </a:lnTo>
                      <a:lnTo>
                        <a:pt x="1681" y="95"/>
                      </a:lnTo>
                      <a:lnTo>
                        <a:pt x="1681" y="103"/>
                      </a:lnTo>
                      <a:lnTo>
                        <a:pt x="1681" y="96"/>
                      </a:lnTo>
                      <a:lnTo>
                        <a:pt x="1681" y="106"/>
                      </a:lnTo>
                      <a:lnTo>
                        <a:pt x="1681" y="102"/>
                      </a:lnTo>
                      <a:lnTo>
                        <a:pt x="1681" y="101"/>
                      </a:lnTo>
                      <a:lnTo>
                        <a:pt x="1681" y="106"/>
                      </a:lnTo>
                      <a:lnTo>
                        <a:pt x="1681" y="103"/>
                      </a:lnTo>
                      <a:lnTo>
                        <a:pt x="1682" y="98"/>
                      </a:lnTo>
                      <a:lnTo>
                        <a:pt x="1682" y="105"/>
                      </a:lnTo>
                      <a:lnTo>
                        <a:pt x="1682" y="99"/>
                      </a:lnTo>
                      <a:lnTo>
                        <a:pt x="1682" y="92"/>
                      </a:lnTo>
                      <a:lnTo>
                        <a:pt x="1682" y="100"/>
                      </a:lnTo>
                      <a:lnTo>
                        <a:pt x="1682" y="97"/>
                      </a:lnTo>
                      <a:lnTo>
                        <a:pt x="1682" y="105"/>
                      </a:lnTo>
                      <a:lnTo>
                        <a:pt x="1682" y="100"/>
                      </a:lnTo>
                      <a:lnTo>
                        <a:pt x="1682" y="110"/>
                      </a:lnTo>
                      <a:lnTo>
                        <a:pt x="1682" y="103"/>
                      </a:lnTo>
                      <a:lnTo>
                        <a:pt x="1682" y="104"/>
                      </a:lnTo>
                      <a:lnTo>
                        <a:pt x="1682" y="104"/>
                      </a:lnTo>
                      <a:lnTo>
                        <a:pt x="1682" y="99"/>
                      </a:lnTo>
                      <a:lnTo>
                        <a:pt x="1683" y="98"/>
                      </a:lnTo>
                      <a:lnTo>
                        <a:pt x="1683" y="107"/>
                      </a:lnTo>
                      <a:lnTo>
                        <a:pt x="1683" y="102"/>
                      </a:lnTo>
                      <a:lnTo>
                        <a:pt x="1683" y="110"/>
                      </a:lnTo>
                      <a:lnTo>
                        <a:pt x="1683" y="94"/>
                      </a:lnTo>
                      <a:lnTo>
                        <a:pt x="1683" y="102"/>
                      </a:lnTo>
                      <a:lnTo>
                        <a:pt x="1683" y="101"/>
                      </a:lnTo>
                      <a:lnTo>
                        <a:pt x="1683" y="109"/>
                      </a:lnTo>
                      <a:lnTo>
                        <a:pt x="1683" y="94"/>
                      </a:lnTo>
                      <a:lnTo>
                        <a:pt x="1683" y="102"/>
                      </a:lnTo>
                      <a:lnTo>
                        <a:pt x="1683" y="92"/>
                      </a:lnTo>
                      <a:lnTo>
                        <a:pt x="1683" y="100"/>
                      </a:lnTo>
                      <a:lnTo>
                        <a:pt x="1683" y="91"/>
                      </a:lnTo>
                      <a:lnTo>
                        <a:pt x="1683" y="97"/>
                      </a:lnTo>
                      <a:lnTo>
                        <a:pt x="1684" y="103"/>
                      </a:lnTo>
                      <a:lnTo>
                        <a:pt x="1684" y="102"/>
                      </a:lnTo>
                      <a:lnTo>
                        <a:pt x="1684" y="97"/>
                      </a:lnTo>
                      <a:lnTo>
                        <a:pt x="1684" y="98"/>
                      </a:lnTo>
                      <a:lnTo>
                        <a:pt x="1684" y="106"/>
                      </a:lnTo>
                      <a:lnTo>
                        <a:pt x="1684" y="102"/>
                      </a:lnTo>
                      <a:lnTo>
                        <a:pt x="1684" y="101"/>
                      </a:lnTo>
                      <a:lnTo>
                        <a:pt x="1684" y="102"/>
                      </a:lnTo>
                      <a:lnTo>
                        <a:pt x="1684" y="111"/>
                      </a:lnTo>
                      <a:lnTo>
                        <a:pt x="1684" y="112"/>
                      </a:lnTo>
                      <a:lnTo>
                        <a:pt x="1684" y="105"/>
                      </a:lnTo>
                      <a:lnTo>
                        <a:pt x="1684" y="108"/>
                      </a:lnTo>
                      <a:lnTo>
                        <a:pt x="1684" y="107"/>
                      </a:lnTo>
                      <a:lnTo>
                        <a:pt x="1684" y="100"/>
                      </a:lnTo>
                      <a:lnTo>
                        <a:pt x="1685" y="98"/>
                      </a:lnTo>
                      <a:lnTo>
                        <a:pt x="1685" y="100"/>
                      </a:lnTo>
                      <a:lnTo>
                        <a:pt x="1685" y="98"/>
                      </a:lnTo>
                      <a:lnTo>
                        <a:pt x="1685" y="104"/>
                      </a:lnTo>
                      <a:lnTo>
                        <a:pt x="1685" y="108"/>
                      </a:lnTo>
                      <a:lnTo>
                        <a:pt x="1685" y="98"/>
                      </a:lnTo>
                      <a:lnTo>
                        <a:pt x="1685" y="101"/>
                      </a:lnTo>
                      <a:lnTo>
                        <a:pt x="1685" y="101"/>
                      </a:lnTo>
                      <a:lnTo>
                        <a:pt x="1685" y="110"/>
                      </a:lnTo>
                      <a:lnTo>
                        <a:pt x="1685" y="115"/>
                      </a:lnTo>
                      <a:lnTo>
                        <a:pt x="1685" y="98"/>
                      </a:lnTo>
                      <a:lnTo>
                        <a:pt x="1685" y="103"/>
                      </a:lnTo>
                      <a:lnTo>
                        <a:pt x="1685" y="96"/>
                      </a:lnTo>
                      <a:lnTo>
                        <a:pt x="1686" y="109"/>
                      </a:lnTo>
                      <a:lnTo>
                        <a:pt x="1686" y="104"/>
                      </a:lnTo>
                      <a:lnTo>
                        <a:pt x="1686" y="108"/>
                      </a:lnTo>
                      <a:lnTo>
                        <a:pt x="1686" y="105"/>
                      </a:lnTo>
                      <a:lnTo>
                        <a:pt x="1686" y="93"/>
                      </a:lnTo>
                      <a:lnTo>
                        <a:pt x="1686" y="103"/>
                      </a:lnTo>
                      <a:lnTo>
                        <a:pt x="1686" y="101"/>
                      </a:lnTo>
                      <a:lnTo>
                        <a:pt x="1686" y="106"/>
                      </a:lnTo>
                      <a:lnTo>
                        <a:pt x="1686" y="115"/>
                      </a:lnTo>
                      <a:lnTo>
                        <a:pt x="1686" y="96"/>
                      </a:lnTo>
                      <a:lnTo>
                        <a:pt x="1686" y="97"/>
                      </a:lnTo>
                      <a:lnTo>
                        <a:pt x="1686" y="107"/>
                      </a:lnTo>
                      <a:lnTo>
                        <a:pt x="1686" y="99"/>
                      </a:lnTo>
                      <a:lnTo>
                        <a:pt x="1686" y="109"/>
                      </a:lnTo>
                      <a:lnTo>
                        <a:pt x="1687" y="113"/>
                      </a:lnTo>
                      <a:lnTo>
                        <a:pt x="1687" y="105"/>
                      </a:lnTo>
                      <a:lnTo>
                        <a:pt x="1687" y="106"/>
                      </a:lnTo>
                      <a:lnTo>
                        <a:pt x="1687" y="110"/>
                      </a:lnTo>
                      <a:lnTo>
                        <a:pt x="1687" y="102"/>
                      </a:lnTo>
                      <a:lnTo>
                        <a:pt x="1687" y="103"/>
                      </a:lnTo>
                      <a:lnTo>
                        <a:pt x="1687" y="104"/>
                      </a:lnTo>
                      <a:lnTo>
                        <a:pt x="1687" y="107"/>
                      </a:lnTo>
                      <a:lnTo>
                        <a:pt x="1687" y="105"/>
                      </a:lnTo>
                      <a:lnTo>
                        <a:pt x="1687" y="114"/>
                      </a:lnTo>
                      <a:lnTo>
                        <a:pt x="1687" y="100"/>
                      </a:lnTo>
                      <a:lnTo>
                        <a:pt x="1687" y="95"/>
                      </a:lnTo>
                      <a:lnTo>
                        <a:pt x="1687" y="101"/>
                      </a:lnTo>
                      <a:lnTo>
                        <a:pt x="1687" y="113"/>
                      </a:lnTo>
                      <a:lnTo>
                        <a:pt x="1688" y="103"/>
                      </a:lnTo>
                      <a:lnTo>
                        <a:pt x="1688" y="106"/>
                      </a:lnTo>
                      <a:lnTo>
                        <a:pt x="1688" y="100"/>
                      </a:lnTo>
                      <a:lnTo>
                        <a:pt x="1688" y="100"/>
                      </a:lnTo>
                      <a:lnTo>
                        <a:pt x="1688" y="112"/>
                      </a:lnTo>
                      <a:lnTo>
                        <a:pt x="1688" y="104"/>
                      </a:lnTo>
                      <a:lnTo>
                        <a:pt x="1688" y="108"/>
                      </a:lnTo>
                      <a:lnTo>
                        <a:pt x="1688" y="100"/>
                      </a:lnTo>
                      <a:lnTo>
                        <a:pt x="1688" y="107"/>
                      </a:lnTo>
                      <a:lnTo>
                        <a:pt x="1688" y="108"/>
                      </a:lnTo>
                      <a:lnTo>
                        <a:pt x="1688" y="104"/>
                      </a:lnTo>
                      <a:lnTo>
                        <a:pt x="1688" y="107"/>
                      </a:lnTo>
                      <a:lnTo>
                        <a:pt x="1688" y="101"/>
                      </a:lnTo>
                      <a:lnTo>
                        <a:pt x="1689" y="107"/>
                      </a:lnTo>
                      <a:lnTo>
                        <a:pt x="1689" y="103"/>
                      </a:lnTo>
                      <a:lnTo>
                        <a:pt x="1689" y="108"/>
                      </a:lnTo>
                      <a:lnTo>
                        <a:pt x="1689" y="108"/>
                      </a:lnTo>
                      <a:lnTo>
                        <a:pt x="1689" y="113"/>
                      </a:lnTo>
                      <a:lnTo>
                        <a:pt x="1689" y="100"/>
                      </a:lnTo>
                      <a:lnTo>
                        <a:pt x="1689" y="102"/>
                      </a:lnTo>
                      <a:lnTo>
                        <a:pt x="1689" y="98"/>
                      </a:lnTo>
                      <a:lnTo>
                        <a:pt x="1689" y="104"/>
                      </a:lnTo>
                      <a:lnTo>
                        <a:pt x="1689" y="100"/>
                      </a:lnTo>
                      <a:lnTo>
                        <a:pt x="1689" y="96"/>
                      </a:lnTo>
                      <a:lnTo>
                        <a:pt x="1689" y="104"/>
                      </a:lnTo>
                      <a:lnTo>
                        <a:pt x="1689" y="105"/>
                      </a:lnTo>
                      <a:lnTo>
                        <a:pt x="1689" y="101"/>
                      </a:lnTo>
                      <a:lnTo>
                        <a:pt x="1690" y="109"/>
                      </a:lnTo>
                      <a:lnTo>
                        <a:pt x="1690" y="103"/>
                      </a:lnTo>
                      <a:lnTo>
                        <a:pt x="1690" y="109"/>
                      </a:lnTo>
                      <a:lnTo>
                        <a:pt x="1690" y="106"/>
                      </a:lnTo>
                      <a:lnTo>
                        <a:pt x="1690" y="98"/>
                      </a:lnTo>
                      <a:lnTo>
                        <a:pt x="1690" y="106"/>
                      </a:lnTo>
                      <a:lnTo>
                        <a:pt x="1690" y="95"/>
                      </a:lnTo>
                      <a:lnTo>
                        <a:pt x="1690" y="95"/>
                      </a:lnTo>
                      <a:lnTo>
                        <a:pt x="1690" y="105"/>
                      </a:lnTo>
                      <a:lnTo>
                        <a:pt x="1690" y="100"/>
                      </a:lnTo>
                      <a:lnTo>
                        <a:pt x="1690" y="107"/>
                      </a:lnTo>
                      <a:lnTo>
                        <a:pt x="1690" y="102"/>
                      </a:lnTo>
                      <a:lnTo>
                        <a:pt x="1690" y="108"/>
                      </a:lnTo>
                      <a:lnTo>
                        <a:pt x="1691" y="105"/>
                      </a:lnTo>
                      <a:lnTo>
                        <a:pt x="1691" y="106"/>
                      </a:lnTo>
                      <a:lnTo>
                        <a:pt x="1691" y="109"/>
                      </a:lnTo>
                      <a:lnTo>
                        <a:pt x="1691" y="106"/>
                      </a:lnTo>
                      <a:lnTo>
                        <a:pt x="1691" y="109"/>
                      </a:lnTo>
                      <a:lnTo>
                        <a:pt x="1691" y="105"/>
                      </a:lnTo>
                      <a:lnTo>
                        <a:pt x="1691" y="112"/>
                      </a:lnTo>
                      <a:lnTo>
                        <a:pt x="1691" y="96"/>
                      </a:lnTo>
                      <a:lnTo>
                        <a:pt x="1691" y="110"/>
                      </a:lnTo>
                      <a:lnTo>
                        <a:pt x="1691" y="105"/>
                      </a:lnTo>
                      <a:lnTo>
                        <a:pt x="1691" y="107"/>
                      </a:lnTo>
                      <a:lnTo>
                        <a:pt x="1691" y="98"/>
                      </a:lnTo>
                      <a:lnTo>
                        <a:pt x="1691" y="106"/>
                      </a:lnTo>
                      <a:lnTo>
                        <a:pt x="1691" y="113"/>
                      </a:lnTo>
                      <a:lnTo>
                        <a:pt x="1692" y="104"/>
                      </a:lnTo>
                      <a:lnTo>
                        <a:pt x="1692" y="111"/>
                      </a:lnTo>
                      <a:lnTo>
                        <a:pt x="1692" y="98"/>
                      </a:lnTo>
                      <a:lnTo>
                        <a:pt x="1692" y="114"/>
                      </a:lnTo>
                      <a:lnTo>
                        <a:pt x="1692" y="104"/>
                      </a:lnTo>
                      <a:lnTo>
                        <a:pt x="1692" y="107"/>
                      </a:lnTo>
                      <a:lnTo>
                        <a:pt x="1692" y="108"/>
                      </a:lnTo>
                      <a:lnTo>
                        <a:pt x="1692" y="101"/>
                      </a:lnTo>
                      <a:lnTo>
                        <a:pt x="1692" y="112"/>
                      </a:lnTo>
                      <a:lnTo>
                        <a:pt x="1692" y="109"/>
                      </a:lnTo>
                      <a:lnTo>
                        <a:pt x="1692" y="114"/>
                      </a:lnTo>
                      <a:lnTo>
                        <a:pt x="1692" y="105"/>
                      </a:lnTo>
                      <a:lnTo>
                        <a:pt x="1692" y="105"/>
                      </a:lnTo>
                      <a:lnTo>
                        <a:pt x="1692" y="105"/>
                      </a:lnTo>
                      <a:lnTo>
                        <a:pt x="1693" y="118"/>
                      </a:lnTo>
                      <a:lnTo>
                        <a:pt x="1693" y="107"/>
                      </a:lnTo>
                      <a:lnTo>
                        <a:pt x="1693" y="103"/>
                      </a:lnTo>
                      <a:lnTo>
                        <a:pt x="1693" y="107"/>
                      </a:lnTo>
                      <a:lnTo>
                        <a:pt x="1693" y="108"/>
                      </a:lnTo>
                      <a:lnTo>
                        <a:pt x="1693" y="103"/>
                      </a:lnTo>
                      <a:lnTo>
                        <a:pt x="1693" y="106"/>
                      </a:lnTo>
                      <a:lnTo>
                        <a:pt x="1693" y="102"/>
                      </a:lnTo>
                      <a:lnTo>
                        <a:pt x="1693" y="102"/>
                      </a:lnTo>
                      <a:lnTo>
                        <a:pt x="1693" y="104"/>
                      </a:lnTo>
                      <a:lnTo>
                        <a:pt x="1693" y="104"/>
                      </a:lnTo>
                      <a:lnTo>
                        <a:pt x="1693" y="99"/>
                      </a:lnTo>
                      <a:lnTo>
                        <a:pt x="1693" y="110"/>
                      </a:lnTo>
                      <a:lnTo>
                        <a:pt x="1694" y="105"/>
                      </a:lnTo>
                      <a:lnTo>
                        <a:pt x="1694" y="104"/>
                      </a:lnTo>
                      <a:lnTo>
                        <a:pt x="1694" y="112"/>
                      </a:lnTo>
                      <a:lnTo>
                        <a:pt x="1694" y="110"/>
                      </a:lnTo>
                      <a:lnTo>
                        <a:pt x="1694" y="100"/>
                      </a:lnTo>
                      <a:lnTo>
                        <a:pt x="1694" y="98"/>
                      </a:lnTo>
                      <a:lnTo>
                        <a:pt x="1694" y="101"/>
                      </a:lnTo>
                      <a:lnTo>
                        <a:pt x="1694" y="110"/>
                      </a:lnTo>
                      <a:lnTo>
                        <a:pt x="1694" y="103"/>
                      </a:lnTo>
                      <a:lnTo>
                        <a:pt x="1694" y="100"/>
                      </a:lnTo>
                      <a:lnTo>
                        <a:pt x="1694" y="104"/>
                      </a:lnTo>
                      <a:lnTo>
                        <a:pt x="1694" y="100"/>
                      </a:lnTo>
                      <a:lnTo>
                        <a:pt x="1694" y="96"/>
                      </a:lnTo>
                      <a:lnTo>
                        <a:pt x="1694" y="99"/>
                      </a:lnTo>
                      <a:lnTo>
                        <a:pt x="1695" y="100"/>
                      </a:lnTo>
                      <a:lnTo>
                        <a:pt x="1695" y="103"/>
                      </a:lnTo>
                      <a:lnTo>
                        <a:pt x="1695" y="104"/>
                      </a:lnTo>
                      <a:lnTo>
                        <a:pt x="1695" y="102"/>
                      </a:lnTo>
                      <a:lnTo>
                        <a:pt x="1695" y="105"/>
                      </a:lnTo>
                      <a:lnTo>
                        <a:pt x="1695" y="105"/>
                      </a:lnTo>
                      <a:lnTo>
                        <a:pt x="1695" y="101"/>
                      </a:lnTo>
                      <a:lnTo>
                        <a:pt x="1695" y="103"/>
                      </a:lnTo>
                      <a:lnTo>
                        <a:pt x="1695" y="100"/>
                      </a:lnTo>
                      <a:lnTo>
                        <a:pt x="1695" y="104"/>
                      </a:lnTo>
                      <a:lnTo>
                        <a:pt x="1695" y="107"/>
                      </a:lnTo>
                      <a:lnTo>
                        <a:pt x="1695" y="101"/>
                      </a:lnTo>
                      <a:lnTo>
                        <a:pt x="1695" y="106"/>
                      </a:lnTo>
                      <a:lnTo>
                        <a:pt x="1696" y="93"/>
                      </a:lnTo>
                      <a:lnTo>
                        <a:pt x="1696" y="97"/>
                      </a:lnTo>
                      <a:lnTo>
                        <a:pt x="1696" y="97"/>
                      </a:lnTo>
                      <a:lnTo>
                        <a:pt x="1696" y="107"/>
                      </a:lnTo>
                      <a:lnTo>
                        <a:pt x="1696" y="105"/>
                      </a:lnTo>
                      <a:lnTo>
                        <a:pt x="1696" y="102"/>
                      </a:lnTo>
                      <a:lnTo>
                        <a:pt x="1696" y="97"/>
                      </a:lnTo>
                      <a:lnTo>
                        <a:pt x="1696" y="109"/>
                      </a:lnTo>
                      <a:lnTo>
                        <a:pt x="1696" y="103"/>
                      </a:lnTo>
                      <a:lnTo>
                        <a:pt x="1696" y="105"/>
                      </a:lnTo>
                      <a:lnTo>
                        <a:pt x="1696" y="112"/>
                      </a:lnTo>
                      <a:lnTo>
                        <a:pt x="1696" y="114"/>
                      </a:lnTo>
                      <a:lnTo>
                        <a:pt x="1696" y="116"/>
                      </a:lnTo>
                      <a:lnTo>
                        <a:pt x="1696" y="102"/>
                      </a:lnTo>
                      <a:lnTo>
                        <a:pt x="1697" y="106"/>
                      </a:lnTo>
                      <a:lnTo>
                        <a:pt x="1697" y="106"/>
                      </a:lnTo>
                      <a:lnTo>
                        <a:pt x="1697" y="106"/>
                      </a:lnTo>
                      <a:lnTo>
                        <a:pt x="1697" y="100"/>
                      </a:lnTo>
                      <a:lnTo>
                        <a:pt x="1697" y="113"/>
                      </a:lnTo>
                      <a:lnTo>
                        <a:pt x="1697" y="105"/>
                      </a:lnTo>
                      <a:lnTo>
                        <a:pt x="1697" y="98"/>
                      </a:lnTo>
                      <a:lnTo>
                        <a:pt x="1697" y="113"/>
                      </a:lnTo>
                      <a:lnTo>
                        <a:pt x="1697" y="111"/>
                      </a:lnTo>
                      <a:lnTo>
                        <a:pt x="1697" y="101"/>
                      </a:lnTo>
                      <a:lnTo>
                        <a:pt x="1697" y="114"/>
                      </a:lnTo>
                      <a:lnTo>
                        <a:pt x="1697" y="100"/>
                      </a:lnTo>
                      <a:lnTo>
                        <a:pt x="1697" y="109"/>
                      </a:lnTo>
                      <a:lnTo>
                        <a:pt x="1697" y="101"/>
                      </a:lnTo>
                      <a:lnTo>
                        <a:pt x="1698" y="105"/>
                      </a:lnTo>
                      <a:lnTo>
                        <a:pt x="1698" y="114"/>
                      </a:lnTo>
                      <a:lnTo>
                        <a:pt x="1698" y="106"/>
                      </a:lnTo>
                      <a:lnTo>
                        <a:pt x="1698" y="108"/>
                      </a:lnTo>
                      <a:lnTo>
                        <a:pt x="1698" y="108"/>
                      </a:lnTo>
                      <a:lnTo>
                        <a:pt x="1698" y="110"/>
                      </a:lnTo>
                      <a:lnTo>
                        <a:pt x="1698" y="116"/>
                      </a:lnTo>
                      <a:lnTo>
                        <a:pt x="1698" y="106"/>
                      </a:lnTo>
                      <a:lnTo>
                        <a:pt x="1698" y="106"/>
                      </a:lnTo>
                      <a:lnTo>
                        <a:pt x="1698" y="105"/>
                      </a:lnTo>
                      <a:lnTo>
                        <a:pt x="1698" y="107"/>
                      </a:lnTo>
                      <a:lnTo>
                        <a:pt x="1698" y="101"/>
                      </a:lnTo>
                      <a:lnTo>
                        <a:pt x="1698" y="106"/>
                      </a:lnTo>
                      <a:lnTo>
                        <a:pt x="1698" y="106"/>
                      </a:lnTo>
                      <a:lnTo>
                        <a:pt x="1699" y="111"/>
                      </a:lnTo>
                      <a:lnTo>
                        <a:pt x="1699" y="113"/>
                      </a:lnTo>
                      <a:lnTo>
                        <a:pt x="1699" y="112"/>
                      </a:lnTo>
                      <a:lnTo>
                        <a:pt x="1699" y="108"/>
                      </a:lnTo>
                      <a:lnTo>
                        <a:pt x="1699" y="107"/>
                      </a:lnTo>
                      <a:lnTo>
                        <a:pt x="1699" y="104"/>
                      </a:lnTo>
                      <a:lnTo>
                        <a:pt x="1699" y="111"/>
                      </a:lnTo>
                      <a:lnTo>
                        <a:pt x="1699" y="107"/>
                      </a:lnTo>
                      <a:lnTo>
                        <a:pt x="1699" y="104"/>
                      </a:lnTo>
                      <a:lnTo>
                        <a:pt x="1699" y="110"/>
                      </a:lnTo>
                      <a:lnTo>
                        <a:pt x="1699" y="109"/>
                      </a:lnTo>
                      <a:lnTo>
                        <a:pt x="1699" y="112"/>
                      </a:lnTo>
                      <a:lnTo>
                        <a:pt x="1699" y="111"/>
                      </a:lnTo>
                      <a:lnTo>
                        <a:pt x="1700" y="99"/>
                      </a:lnTo>
                      <a:lnTo>
                        <a:pt x="1700" y="108"/>
                      </a:lnTo>
                      <a:lnTo>
                        <a:pt x="1700" y="104"/>
                      </a:lnTo>
                      <a:lnTo>
                        <a:pt x="1700" y="120"/>
                      </a:lnTo>
                      <a:lnTo>
                        <a:pt x="1700" y="106"/>
                      </a:lnTo>
                      <a:lnTo>
                        <a:pt x="1700" y="96"/>
                      </a:lnTo>
                      <a:lnTo>
                        <a:pt x="1700" y="105"/>
                      </a:lnTo>
                      <a:lnTo>
                        <a:pt x="1700" y="109"/>
                      </a:lnTo>
                      <a:lnTo>
                        <a:pt x="1700" y="105"/>
                      </a:lnTo>
                      <a:lnTo>
                        <a:pt x="1700" y="98"/>
                      </a:lnTo>
                      <a:lnTo>
                        <a:pt x="1700" y="114"/>
                      </a:lnTo>
                      <a:lnTo>
                        <a:pt x="1700" y="112"/>
                      </a:lnTo>
                      <a:lnTo>
                        <a:pt x="1700" y="112"/>
                      </a:lnTo>
                      <a:lnTo>
                        <a:pt x="1701" y="102"/>
                      </a:lnTo>
                      <a:lnTo>
                        <a:pt x="1701" y="109"/>
                      </a:lnTo>
                      <a:lnTo>
                        <a:pt x="1701" y="109"/>
                      </a:lnTo>
                      <a:lnTo>
                        <a:pt x="1701" y="101"/>
                      </a:lnTo>
                      <a:lnTo>
                        <a:pt x="1701" y="111"/>
                      </a:lnTo>
                      <a:lnTo>
                        <a:pt x="1701" y="110"/>
                      </a:lnTo>
                      <a:lnTo>
                        <a:pt x="1701" y="106"/>
                      </a:lnTo>
                      <a:lnTo>
                        <a:pt x="1701" y="105"/>
                      </a:lnTo>
                      <a:lnTo>
                        <a:pt x="1701" y="109"/>
                      </a:lnTo>
                      <a:lnTo>
                        <a:pt x="1701" y="111"/>
                      </a:lnTo>
                      <a:lnTo>
                        <a:pt x="1701" y="109"/>
                      </a:lnTo>
                      <a:lnTo>
                        <a:pt x="1701" y="105"/>
                      </a:lnTo>
                      <a:lnTo>
                        <a:pt x="1701" y="102"/>
                      </a:lnTo>
                      <a:lnTo>
                        <a:pt x="1701" y="111"/>
                      </a:lnTo>
                      <a:lnTo>
                        <a:pt x="1702" y="110"/>
                      </a:lnTo>
                      <a:lnTo>
                        <a:pt x="1702" y="105"/>
                      </a:lnTo>
                      <a:lnTo>
                        <a:pt x="1702" y="115"/>
                      </a:lnTo>
                      <a:lnTo>
                        <a:pt x="1702" y="112"/>
                      </a:lnTo>
                      <a:lnTo>
                        <a:pt x="1702" y="106"/>
                      </a:lnTo>
                      <a:lnTo>
                        <a:pt x="1702" y="104"/>
                      </a:lnTo>
                      <a:lnTo>
                        <a:pt x="1702" y="103"/>
                      </a:lnTo>
                      <a:lnTo>
                        <a:pt x="1702" y="106"/>
                      </a:lnTo>
                      <a:lnTo>
                        <a:pt x="1702" y="102"/>
                      </a:lnTo>
                      <a:lnTo>
                        <a:pt x="1702" y="107"/>
                      </a:lnTo>
                      <a:lnTo>
                        <a:pt x="1702" y="108"/>
                      </a:lnTo>
                      <a:lnTo>
                        <a:pt x="1702" y="101"/>
                      </a:lnTo>
                      <a:lnTo>
                        <a:pt x="1702" y="109"/>
                      </a:lnTo>
                      <a:lnTo>
                        <a:pt x="1702" y="108"/>
                      </a:lnTo>
                      <a:lnTo>
                        <a:pt x="1703" y="107"/>
                      </a:lnTo>
                      <a:lnTo>
                        <a:pt x="1703" y="100"/>
                      </a:lnTo>
                      <a:lnTo>
                        <a:pt x="1703" y="104"/>
                      </a:lnTo>
                      <a:lnTo>
                        <a:pt x="1703" y="105"/>
                      </a:lnTo>
                      <a:lnTo>
                        <a:pt x="1703" y="115"/>
                      </a:lnTo>
                      <a:lnTo>
                        <a:pt x="1703" y="125"/>
                      </a:lnTo>
                      <a:lnTo>
                        <a:pt x="1703" y="105"/>
                      </a:lnTo>
                      <a:lnTo>
                        <a:pt x="1703" y="114"/>
                      </a:lnTo>
                      <a:lnTo>
                        <a:pt x="1703" y="117"/>
                      </a:lnTo>
                      <a:lnTo>
                        <a:pt x="1703" y="116"/>
                      </a:lnTo>
                      <a:lnTo>
                        <a:pt x="1703" y="103"/>
                      </a:lnTo>
                      <a:lnTo>
                        <a:pt x="1703" y="118"/>
                      </a:lnTo>
                      <a:lnTo>
                        <a:pt x="1703" y="101"/>
                      </a:lnTo>
                      <a:lnTo>
                        <a:pt x="1703" y="107"/>
                      </a:lnTo>
                      <a:lnTo>
                        <a:pt x="1704" y="111"/>
                      </a:lnTo>
                      <a:lnTo>
                        <a:pt x="1704" y="105"/>
                      </a:lnTo>
                      <a:lnTo>
                        <a:pt x="1704" y="109"/>
                      </a:lnTo>
                      <a:lnTo>
                        <a:pt x="1704" y="109"/>
                      </a:lnTo>
                      <a:lnTo>
                        <a:pt x="1704" y="101"/>
                      </a:lnTo>
                      <a:lnTo>
                        <a:pt x="1704" y="94"/>
                      </a:lnTo>
                      <a:lnTo>
                        <a:pt x="1704" y="112"/>
                      </a:lnTo>
                      <a:lnTo>
                        <a:pt x="1704" y="113"/>
                      </a:lnTo>
                      <a:lnTo>
                        <a:pt x="1704" y="109"/>
                      </a:lnTo>
                      <a:lnTo>
                        <a:pt x="1704" y="106"/>
                      </a:lnTo>
                      <a:lnTo>
                        <a:pt x="1704" y="101"/>
                      </a:lnTo>
                      <a:lnTo>
                        <a:pt x="1704" y="99"/>
                      </a:lnTo>
                      <a:lnTo>
                        <a:pt x="1704" y="105"/>
                      </a:lnTo>
                      <a:lnTo>
                        <a:pt x="1705" y="101"/>
                      </a:lnTo>
                      <a:lnTo>
                        <a:pt x="1705" y="95"/>
                      </a:lnTo>
                      <a:lnTo>
                        <a:pt x="1705" y="117"/>
                      </a:lnTo>
                      <a:lnTo>
                        <a:pt x="1705" y="94"/>
                      </a:lnTo>
                      <a:lnTo>
                        <a:pt x="1705" y="106"/>
                      </a:lnTo>
                      <a:lnTo>
                        <a:pt x="1705" y="94"/>
                      </a:lnTo>
                      <a:lnTo>
                        <a:pt x="1705" y="102"/>
                      </a:lnTo>
                      <a:lnTo>
                        <a:pt x="1705" y="96"/>
                      </a:lnTo>
                      <a:lnTo>
                        <a:pt x="1705" y="96"/>
                      </a:lnTo>
                      <a:lnTo>
                        <a:pt x="1705" y="111"/>
                      </a:lnTo>
                      <a:lnTo>
                        <a:pt x="1705" y="101"/>
                      </a:lnTo>
                      <a:lnTo>
                        <a:pt x="1705" y="110"/>
                      </a:lnTo>
                      <a:lnTo>
                        <a:pt x="1705" y="104"/>
                      </a:lnTo>
                      <a:lnTo>
                        <a:pt x="1706" y="104"/>
                      </a:lnTo>
                      <a:lnTo>
                        <a:pt x="1706" y="107"/>
                      </a:lnTo>
                      <a:lnTo>
                        <a:pt x="1706" y="98"/>
                      </a:lnTo>
                      <a:lnTo>
                        <a:pt x="1706" y="100"/>
                      </a:lnTo>
                      <a:lnTo>
                        <a:pt x="1706" y="109"/>
                      </a:lnTo>
                      <a:lnTo>
                        <a:pt x="1706" y="107"/>
                      </a:lnTo>
                      <a:lnTo>
                        <a:pt x="1706" y="102"/>
                      </a:lnTo>
                      <a:lnTo>
                        <a:pt x="1706" y="100"/>
                      </a:lnTo>
                      <a:lnTo>
                        <a:pt x="1706" y="103"/>
                      </a:lnTo>
                      <a:lnTo>
                        <a:pt x="1706" y="108"/>
                      </a:lnTo>
                      <a:lnTo>
                        <a:pt x="1706" y="108"/>
                      </a:lnTo>
                      <a:lnTo>
                        <a:pt x="1706" y="92"/>
                      </a:lnTo>
                      <a:lnTo>
                        <a:pt x="1706" y="107"/>
                      </a:lnTo>
                      <a:lnTo>
                        <a:pt x="1706" y="107"/>
                      </a:lnTo>
                      <a:lnTo>
                        <a:pt x="1706" y="99"/>
                      </a:lnTo>
                      <a:lnTo>
                        <a:pt x="1707" y="109"/>
                      </a:lnTo>
                      <a:lnTo>
                        <a:pt x="1707" y="96"/>
                      </a:lnTo>
                      <a:lnTo>
                        <a:pt x="1707" y="102"/>
                      </a:lnTo>
                      <a:lnTo>
                        <a:pt x="1707" y="103"/>
                      </a:lnTo>
                      <a:lnTo>
                        <a:pt x="1707" y="99"/>
                      </a:lnTo>
                      <a:lnTo>
                        <a:pt x="1707" y="113"/>
                      </a:lnTo>
                      <a:lnTo>
                        <a:pt x="1707" y="100"/>
                      </a:lnTo>
                      <a:lnTo>
                        <a:pt x="1707" y="100"/>
                      </a:lnTo>
                      <a:lnTo>
                        <a:pt x="1707" y="100"/>
                      </a:lnTo>
                      <a:lnTo>
                        <a:pt x="1707" y="107"/>
                      </a:lnTo>
                      <a:lnTo>
                        <a:pt x="1707" y="103"/>
                      </a:lnTo>
                      <a:lnTo>
                        <a:pt x="1707" y="103"/>
                      </a:lnTo>
                      <a:lnTo>
                        <a:pt x="1707" y="104"/>
                      </a:lnTo>
                      <a:lnTo>
                        <a:pt x="1708" y="98"/>
                      </a:lnTo>
                      <a:lnTo>
                        <a:pt x="1708" y="106"/>
                      </a:lnTo>
                      <a:lnTo>
                        <a:pt x="1708" y="100"/>
                      </a:lnTo>
                      <a:lnTo>
                        <a:pt x="1708" y="105"/>
                      </a:lnTo>
                      <a:lnTo>
                        <a:pt x="1708" y="100"/>
                      </a:lnTo>
                      <a:lnTo>
                        <a:pt x="1708" y="103"/>
                      </a:lnTo>
                      <a:lnTo>
                        <a:pt x="1708" y="97"/>
                      </a:lnTo>
                      <a:lnTo>
                        <a:pt x="1708" y="108"/>
                      </a:lnTo>
                      <a:lnTo>
                        <a:pt x="1708" y="104"/>
                      </a:lnTo>
                      <a:lnTo>
                        <a:pt x="1708" y="100"/>
                      </a:lnTo>
                      <a:lnTo>
                        <a:pt x="1708" y="102"/>
                      </a:lnTo>
                      <a:lnTo>
                        <a:pt x="1708" y="96"/>
                      </a:lnTo>
                      <a:lnTo>
                        <a:pt x="1708" y="98"/>
                      </a:lnTo>
                      <a:lnTo>
                        <a:pt x="1708" y="115"/>
                      </a:lnTo>
                      <a:lnTo>
                        <a:pt x="1709" y="101"/>
                      </a:lnTo>
                      <a:lnTo>
                        <a:pt x="1709" y="97"/>
                      </a:lnTo>
                      <a:lnTo>
                        <a:pt x="1709" y="112"/>
                      </a:lnTo>
                      <a:lnTo>
                        <a:pt x="1709" y="100"/>
                      </a:lnTo>
                      <a:lnTo>
                        <a:pt x="1709" y="105"/>
                      </a:lnTo>
                      <a:lnTo>
                        <a:pt x="1709" y="98"/>
                      </a:lnTo>
                      <a:lnTo>
                        <a:pt x="1709" y="102"/>
                      </a:lnTo>
                      <a:lnTo>
                        <a:pt x="1709" y="114"/>
                      </a:lnTo>
                      <a:lnTo>
                        <a:pt x="1709" y="110"/>
                      </a:lnTo>
                      <a:lnTo>
                        <a:pt x="1709" y="115"/>
                      </a:lnTo>
                      <a:lnTo>
                        <a:pt x="1709" y="113"/>
                      </a:lnTo>
                      <a:lnTo>
                        <a:pt x="1709" y="101"/>
                      </a:lnTo>
                      <a:lnTo>
                        <a:pt x="1709" y="111"/>
                      </a:lnTo>
                      <a:lnTo>
                        <a:pt x="1710" y="110"/>
                      </a:lnTo>
                      <a:lnTo>
                        <a:pt x="1710" y="111"/>
                      </a:lnTo>
                      <a:lnTo>
                        <a:pt x="1710" y="105"/>
                      </a:lnTo>
                      <a:lnTo>
                        <a:pt x="1710" y="103"/>
                      </a:lnTo>
                      <a:lnTo>
                        <a:pt x="1710" y="109"/>
                      </a:lnTo>
                      <a:lnTo>
                        <a:pt x="1710" y="106"/>
                      </a:lnTo>
                      <a:lnTo>
                        <a:pt x="1710" y="104"/>
                      </a:lnTo>
                      <a:lnTo>
                        <a:pt x="1710" y="106"/>
                      </a:lnTo>
                      <a:lnTo>
                        <a:pt x="1710" y="97"/>
                      </a:lnTo>
                      <a:lnTo>
                        <a:pt x="1710" y="107"/>
                      </a:lnTo>
                      <a:lnTo>
                        <a:pt x="1710" y="103"/>
                      </a:lnTo>
                      <a:lnTo>
                        <a:pt x="1710" y="99"/>
                      </a:lnTo>
                      <a:lnTo>
                        <a:pt x="1710" y="99"/>
                      </a:lnTo>
                      <a:lnTo>
                        <a:pt x="1711" y="110"/>
                      </a:lnTo>
                      <a:lnTo>
                        <a:pt x="1711" y="101"/>
                      </a:lnTo>
                      <a:lnTo>
                        <a:pt x="1711" y="109"/>
                      </a:lnTo>
                      <a:lnTo>
                        <a:pt x="1711" y="104"/>
                      </a:lnTo>
                      <a:lnTo>
                        <a:pt x="1711" y="110"/>
                      </a:lnTo>
                      <a:lnTo>
                        <a:pt x="1711" y="105"/>
                      </a:lnTo>
                      <a:lnTo>
                        <a:pt x="1711" y="95"/>
                      </a:lnTo>
                      <a:lnTo>
                        <a:pt x="1711" y="99"/>
                      </a:lnTo>
                      <a:lnTo>
                        <a:pt x="1711" y="110"/>
                      </a:lnTo>
                      <a:lnTo>
                        <a:pt x="1711" y="107"/>
                      </a:lnTo>
                      <a:lnTo>
                        <a:pt x="1711" y="110"/>
                      </a:lnTo>
                      <a:lnTo>
                        <a:pt x="1711" y="103"/>
                      </a:lnTo>
                      <a:lnTo>
                        <a:pt x="1711" y="106"/>
                      </a:lnTo>
                      <a:lnTo>
                        <a:pt x="1711" y="103"/>
                      </a:lnTo>
                      <a:lnTo>
                        <a:pt x="1711" y="107"/>
                      </a:lnTo>
                      <a:lnTo>
                        <a:pt x="1712" y="113"/>
                      </a:lnTo>
                      <a:lnTo>
                        <a:pt x="1712" y="107"/>
                      </a:lnTo>
                      <a:lnTo>
                        <a:pt x="1712" y="107"/>
                      </a:lnTo>
                      <a:lnTo>
                        <a:pt x="1712" y="108"/>
                      </a:lnTo>
                      <a:lnTo>
                        <a:pt x="1712" y="110"/>
                      </a:lnTo>
                      <a:lnTo>
                        <a:pt x="1712" y="107"/>
                      </a:lnTo>
                      <a:lnTo>
                        <a:pt x="1712" y="103"/>
                      </a:lnTo>
                      <a:lnTo>
                        <a:pt x="1712" y="110"/>
                      </a:lnTo>
                      <a:lnTo>
                        <a:pt x="1712" y="102"/>
                      </a:lnTo>
                      <a:lnTo>
                        <a:pt x="1712" y="98"/>
                      </a:lnTo>
                      <a:lnTo>
                        <a:pt x="1712" y="104"/>
                      </a:lnTo>
                      <a:lnTo>
                        <a:pt x="1712" y="106"/>
                      </a:lnTo>
                      <a:lnTo>
                        <a:pt x="1712" y="103"/>
                      </a:lnTo>
                      <a:lnTo>
                        <a:pt x="1713" y="102"/>
                      </a:lnTo>
                      <a:lnTo>
                        <a:pt x="1713" y="99"/>
                      </a:lnTo>
                      <a:lnTo>
                        <a:pt x="1713" y="94"/>
                      </a:lnTo>
                      <a:lnTo>
                        <a:pt x="1713" y="107"/>
                      </a:lnTo>
                      <a:lnTo>
                        <a:pt x="1713" y="107"/>
                      </a:lnTo>
                      <a:lnTo>
                        <a:pt x="1713" y="111"/>
                      </a:lnTo>
                      <a:lnTo>
                        <a:pt x="1713" y="113"/>
                      </a:lnTo>
                      <a:lnTo>
                        <a:pt x="1713" y="110"/>
                      </a:lnTo>
                      <a:lnTo>
                        <a:pt x="1713" y="97"/>
                      </a:lnTo>
                      <a:lnTo>
                        <a:pt x="1713" y="117"/>
                      </a:lnTo>
                      <a:lnTo>
                        <a:pt x="1713" y="106"/>
                      </a:lnTo>
                      <a:lnTo>
                        <a:pt x="1713" y="99"/>
                      </a:lnTo>
                      <a:lnTo>
                        <a:pt x="1713" y="108"/>
                      </a:lnTo>
                      <a:lnTo>
                        <a:pt x="1713" y="113"/>
                      </a:lnTo>
                      <a:lnTo>
                        <a:pt x="1714" y="108"/>
                      </a:lnTo>
                      <a:lnTo>
                        <a:pt x="1714" y="104"/>
                      </a:lnTo>
                      <a:lnTo>
                        <a:pt x="1714" y="103"/>
                      </a:lnTo>
                      <a:lnTo>
                        <a:pt x="1714" y="112"/>
                      </a:lnTo>
                      <a:lnTo>
                        <a:pt x="1714" y="109"/>
                      </a:lnTo>
                      <a:lnTo>
                        <a:pt x="1714" y="114"/>
                      </a:lnTo>
                      <a:lnTo>
                        <a:pt x="1714" y="106"/>
                      </a:lnTo>
                      <a:lnTo>
                        <a:pt x="1714" y="111"/>
                      </a:lnTo>
                      <a:lnTo>
                        <a:pt x="1714" y="99"/>
                      </a:lnTo>
                      <a:lnTo>
                        <a:pt x="1714" y="107"/>
                      </a:lnTo>
                      <a:lnTo>
                        <a:pt x="1714" y="113"/>
                      </a:lnTo>
                      <a:lnTo>
                        <a:pt x="1714" y="104"/>
                      </a:lnTo>
                      <a:lnTo>
                        <a:pt x="1714" y="103"/>
                      </a:lnTo>
                      <a:lnTo>
                        <a:pt x="1715" y="102"/>
                      </a:lnTo>
                      <a:lnTo>
                        <a:pt x="1715" y="111"/>
                      </a:lnTo>
                      <a:lnTo>
                        <a:pt x="1715" y="104"/>
                      </a:lnTo>
                      <a:lnTo>
                        <a:pt x="1715" y="109"/>
                      </a:lnTo>
                      <a:lnTo>
                        <a:pt x="1715" y="105"/>
                      </a:lnTo>
                      <a:lnTo>
                        <a:pt x="1715" y="100"/>
                      </a:lnTo>
                      <a:lnTo>
                        <a:pt x="1715" y="96"/>
                      </a:lnTo>
                      <a:lnTo>
                        <a:pt x="1715" y="100"/>
                      </a:lnTo>
                      <a:lnTo>
                        <a:pt x="1715" y="95"/>
                      </a:lnTo>
                      <a:lnTo>
                        <a:pt x="1715" y="95"/>
                      </a:lnTo>
                      <a:lnTo>
                        <a:pt x="1715" y="92"/>
                      </a:lnTo>
                      <a:lnTo>
                        <a:pt x="1715" y="93"/>
                      </a:lnTo>
                      <a:lnTo>
                        <a:pt x="1715" y="105"/>
                      </a:lnTo>
                      <a:lnTo>
                        <a:pt x="1715" y="94"/>
                      </a:lnTo>
                      <a:lnTo>
                        <a:pt x="1716" y="108"/>
                      </a:lnTo>
                      <a:lnTo>
                        <a:pt x="1716" y="101"/>
                      </a:lnTo>
                      <a:lnTo>
                        <a:pt x="1716" y="106"/>
                      </a:lnTo>
                      <a:lnTo>
                        <a:pt x="1716" y="105"/>
                      </a:lnTo>
                      <a:lnTo>
                        <a:pt x="1716" y="102"/>
                      </a:lnTo>
                      <a:lnTo>
                        <a:pt x="1716" y="96"/>
                      </a:lnTo>
                      <a:lnTo>
                        <a:pt x="1716" y="115"/>
                      </a:lnTo>
                      <a:lnTo>
                        <a:pt x="1716" y="95"/>
                      </a:lnTo>
                      <a:lnTo>
                        <a:pt x="1716" y="102"/>
                      </a:lnTo>
                      <a:lnTo>
                        <a:pt x="1716" y="101"/>
                      </a:lnTo>
                      <a:lnTo>
                        <a:pt x="1716" y="105"/>
                      </a:lnTo>
                      <a:lnTo>
                        <a:pt x="1716" y="100"/>
                      </a:lnTo>
                      <a:lnTo>
                        <a:pt x="1716" y="109"/>
                      </a:lnTo>
                      <a:lnTo>
                        <a:pt x="1716" y="98"/>
                      </a:lnTo>
                      <a:lnTo>
                        <a:pt x="1717" y="102"/>
                      </a:lnTo>
                      <a:lnTo>
                        <a:pt x="1717" y="110"/>
                      </a:lnTo>
                      <a:lnTo>
                        <a:pt x="1717" y="108"/>
                      </a:lnTo>
                      <a:lnTo>
                        <a:pt x="1717" y="103"/>
                      </a:lnTo>
                      <a:lnTo>
                        <a:pt x="1717" y="105"/>
                      </a:lnTo>
                      <a:lnTo>
                        <a:pt x="1717" y="101"/>
                      </a:lnTo>
                      <a:lnTo>
                        <a:pt x="1717" y="106"/>
                      </a:lnTo>
                      <a:lnTo>
                        <a:pt x="1717" y="97"/>
                      </a:lnTo>
                      <a:lnTo>
                        <a:pt x="1717" y="93"/>
                      </a:lnTo>
                      <a:lnTo>
                        <a:pt x="1717" y="97"/>
                      </a:lnTo>
                      <a:lnTo>
                        <a:pt x="1717" y="97"/>
                      </a:lnTo>
                      <a:lnTo>
                        <a:pt x="1717" y="96"/>
                      </a:lnTo>
                      <a:lnTo>
                        <a:pt x="1717" y="102"/>
                      </a:lnTo>
                      <a:lnTo>
                        <a:pt x="1718" y="100"/>
                      </a:lnTo>
                      <a:lnTo>
                        <a:pt x="1718" y="97"/>
                      </a:lnTo>
                      <a:lnTo>
                        <a:pt x="1718" y="95"/>
                      </a:lnTo>
                      <a:lnTo>
                        <a:pt x="1718" y="100"/>
                      </a:lnTo>
                      <a:lnTo>
                        <a:pt x="1718" y="100"/>
                      </a:lnTo>
                      <a:lnTo>
                        <a:pt x="1718" y="104"/>
                      </a:lnTo>
                      <a:lnTo>
                        <a:pt x="1718" y="108"/>
                      </a:lnTo>
                      <a:lnTo>
                        <a:pt x="1718" y="94"/>
                      </a:lnTo>
                      <a:lnTo>
                        <a:pt x="1718" y="103"/>
                      </a:lnTo>
                      <a:lnTo>
                        <a:pt x="1718" y="102"/>
                      </a:lnTo>
                      <a:lnTo>
                        <a:pt x="1718" y="100"/>
                      </a:lnTo>
                      <a:lnTo>
                        <a:pt x="1718" y="109"/>
                      </a:lnTo>
                      <a:lnTo>
                        <a:pt x="1718" y="101"/>
                      </a:lnTo>
                      <a:lnTo>
                        <a:pt x="1718" y="96"/>
                      </a:lnTo>
                      <a:lnTo>
                        <a:pt x="1719" y="95"/>
                      </a:lnTo>
                      <a:lnTo>
                        <a:pt x="1719" y="98"/>
                      </a:lnTo>
                      <a:lnTo>
                        <a:pt x="1719" y="102"/>
                      </a:lnTo>
                      <a:lnTo>
                        <a:pt x="1719" y="107"/>
                      </a:lnTo>
                      <a:lnTo>
                        <a:pt x="1719" y="95"/>
                      </a:lnTo>
                      <a:lnTo>
                        <a:pt x="1719" y="93"/>
                      </a:lnTo>
                      <a:lnTo>
                        <a:pt x="1719" y="95"/>
                      </a:lnTo>
                      <a:lnTo>
                        <a:pt x="1719" y="95"/>
                      </a:lnTo>
                      <a:lnTo>
                        <a:pt x="1719" y="91"/>
                      </a:lnTo>
                      <a:lnTo>
                        <a:pt x="1719" y="98"/>
                      </a:lnTo>
                      <a:lnTo>
                        <a:pt x="1719" y="100"/>
                      </a:lnTo>
                      <a:lnTo>
                        <a:pt x="1719" y="99"/>
                      </a:lnTo>
                      <a:lnTo>
                        <a:pt x="1719" y="94"/>
                      </a:lnTo>
                      <a:lnTo>
                        <a:pt x="1720" y="94"/>
                      </a:lnTo>
                      <a:lnTo>
                        <a:pt x="1720" y="98"/>
                      </a:lnTo>
                      <a:lnTo>
                        <a:pt x="1720" y="96"/>
                      </a:lnTo>
                      <a:lnTo>
                        <a:pt x="1720" y="91"/>
                      </a:lnTo>
                      <a:lnTo>
                        <a:pt x="1720" y="89"/>
                      </a:lnTo>
                      <a:lnTo>
                        <a:pt x="1720" y="94"/>
                      </a:lnTo>
                      <a:lnTo>
                        <a:pt x="1720" y="91"/>
                      </a:lnTo>
                      <a:lnTo>
                        <a:pt x="1720" y="87"/>
                      </a:lnTo>
                      <a:lnTo>
                        <a:pt x="1720" y="89"/>
                      </a:lnTo>
                      <a:lnTo>
                        <a:pt x="1720" y="87"/>
                      </a:lnTo>
                      <a:lnTo>
                        <a:pt x="1720" y="98"/>
                      </a:lnTo>
                      <a:lnTo>
                        <a:pt x="1720" y="93"/>
                      </a:lnTo>
                      <a:lnTo>
                        <a:pt x="1720" y="90"/>
                      </a:lnTo>
                      <a:lnTo>
                        <a:pt x="1720" y="88"/>
                      </a:lnTo>
                      <a:lnTo>
                        <a:pt x="1720" y="88"/>
                      </a:lnTo>
                      <a:lnTo>
                        <a:pt x="1721" y="96"/>
                      </a:lnTo>
                      <a:lnTo>
                        <a:pt x="1721" y="89"/>
                      </a:lnTo>
                      <a:lnTo>
                        <a:pt x="1721" y="87"/>
                      </a:lnTo>
                      <a:lnTo>
                        <a:pt x="1721" y="89"/>
                      </a:lnTo>
                      <a:lnTo>
                        <a:pt x="1721" y="98"/>
                      </a:lnTo>
                      <a:lnTo>
                        <a:pt x="1721" y="94"/>
                      </a:lnTo>
                      <a:lnTo>
                        <a:pt x="1721" y="96"/>
                      </a:lnTo>
                      <a:lnTo>
                        <a:pt x="1721" y="97"/>
                      </a:lnTo>
                      <a:lnTo>
                        <a:pt x="1721" y="88"/>
                      </a:lnTo>
                      <a:lnTo>
                        <a:pt x="1721" y="86"/>
                      </a:lnTo>
                      <a:lnTo>
                        <a:pt x="1721" y="94"/>
                      </a:lnTo>
                      <a:lnTo>
                        <a:pt x="1721" y="96"/>
                      </a:lnTo>
                      <a:lnTo>
                        <a:pt x="1721" y="89"/>
                      </a:lnTo>
                      <a:lnTo>
                        <a:pt x="1722" y="95"/>
                      </a:lnTo>
                      <a:lnTo>
                        <a:pt x="1722" y="93"/>
                      </a:lnTo>
                      <a:lnTo>
                        <a:pt x="1722" y="95"/>
                      </a:lnTo>
                      <a:lnTo>
                        <a:pt x="1722" y="96"/>
                      </a:lnTo>
                      <a:lnTo>
                        <a:pt x="1722" y="88"/>
                      </a:lnTo>
                      <a:lnTo>
                        <a:pt x="1722" y="83"/>
                      </a:lnTo>
                      <a:lnTo>
                        <a:pt x="1722" y="92"/>
                      </a:lnTo>
                      <a:lnTo>
                        <a:pt x="1722" y="94"/>
                      </a:lnTo>
                      <a:lnTo>
                        <a:pt x="1722" y="94"/>
                      </a:lnTo>
                      <a:lnTo>
                        <a:pt x="1722" y="97"/>
                      </a:lnTo>
                      <a:lnTo>
                        <a:pt x="1722" y="94"/>
                      </a:lnTo>
                      <a:lnTo>
                        <a:pt x="1722" y="95"/>
                      </a:lnTo>
                      <a:lnTo>
                        <a:pt x="1722" y="98"/>
                      </a:lnTo>
                      <a:lnTo>
                        <a:pt x="1723" y="82"/>
                      </a:lnTo>
                      <a:lnTo>
                        <a:pt x="1723" y="101"/>
                      </a:lnTo>
                      <a:lnTo>
                        <a:pt x="1723" y="91"/>
                      </a:lnTo>
                      <a:lnTo>
                        <a:pt x="1723" y="101"/>
                      </a:lnTo>
                      <a:lnTo>
                        <a:pt x="1723" y="98"/>
                      </a:lnTo>
                      <a:lnTo>
                        <a:pt x="1723" y="100"/>
                      </a:lnTo>
                      <a:lnTo>
                        <a:pt x="1723" y="98"/>
                      </a:lnTo>
                      <a:lnTo>
                        <a:pt x="1723" y="93"/>
                      </a:lnTo>
                      <a:lnTo>
                        <a:pt x="1723" y="98"/>
                      </a:lnTo>
                      <a:lnTo>
                        <a:pt x="1723" y="85"/>
                      </a:lnTo>
                      <a:lnTo>
                        <a:pt x="1723" y="96"/>
                      </a:lnTo>
                      <a:lnTo>
                        <a:pt x="1723" y="92"/>
                      </a:lnTo>
                      <a:lnTo>
                        <a:pt x="1723" y="107"/>
                      </a:lnTo>
                      <a:lnTo>
                        <a:pt x="1723" y="93"/>
                      </a:lnTo>
                      <a:lnTo>
                        <a:pt x="1724" y="93"/>
                      </a:lnTo>
                      <a:lnTo>
                        <a:pt x="1724" y="94"/>
                      </a:lnTo>
                      <a:lnTo>
                        <a:pt x="1724" y="97"/>
                      </a:lnTo>
                      <a:lnTo>
                        <a:pt x="1724" y="88"/>
                      </a:lnTo>
                      <a:lnTo>
                        <a:pt x="1724" y="103"/>
                      </a:lnTo>
                      <a:lnTo>
                        <a:pt x="1724" y="98"/>
                      </a:lnTo>
                      <a:lnTo>
                        <a:pt x="1724" y="100"/>
                      </a:lnTo>
                      <a:lnTo>
                        <a:pt x="1724" y="97"/>
                      </a:lnTo>
                      <a:lnTo>
                        <a:pt x="1724" y="98"/>
                      </a:lnTo>
                      <a:lnTo>
                        <a:pt x="1724" y="96"/>
                      </a:lnTo>
                      <a:lnTo>
                        <a:pt x="1724" y="95"/>
                      </a:lnTo>
                      <a:lnTo>
                        <a:pt x="1724" y="105"/>
                      </a:lnTo>
                      <a:lnTo>
                        <a:pt x="1724" y="94"/>
                      </a:lnTo>
                      <a:lnTo>
                        <a:pt x="1725" y="102"/>
                      </a:lnTo>
                      <a:lnTo>
                        <a:pt x="1725" y="99"/>
                      </a:lnTo>
                      <a:lnTo>
                        <a:pt x="1725" y="101"/>
                      </a:lnTo>
                      <a:lnTo>
                        <a:pt x="1725" y="103"/>
                      </a:lnTo>
                      <a:lnTo>
                        <a:pt x="1725" y="100"/>
                      </a:lnTo>
                      <a:lnTo>
                        <a:pt x="1725" y="94"/>
                      </a:lnTo>
                      <a:lnTo>
                        <a:pt x="1725" y="91"/>
                      </a:lnTo>
                      <a:lnTo>
                        <a:pt x="1725" y="94"/>
                      </a:lnTo>
                      <a:lnTo>
                        <a:pt x="1725" y="98"/>
                      </a:lnTo>
                      <a:lnTo>
                        <a:pt x="1725" y="108"/>
                      </a:lnTo>
                      <a:lnTo>
                        <a:pt x="1725" y="100"/>
                      </a:lnTo>
                      <a:lnTo>
                        <a:pt x="1725" y="96"/>
                      </a:lnTo>
                      <a:lnTo>
                        <a:pt x="1725" y="96"/>
                      </a:lnTo>
                      <a:lnTo>
                        <a:pt x="1725" y="100"/>
                      </a:lnTo>
                      <a:lnTo>
                        <a:pt x="1725" y="95"/>
                      </a:lnTo>
                      <a:lnTo>
                        <a:pt x="1726" y="90"/>
                      </a:lnTo>
                      <a:lnTo>
                        <a:pt x="1726" y="93"/>
                      </a:lnTo>
                      <a:lnTo>
                        <a:pt x="1726" y="78"/>
                      </a:lnTo>
                      <a:lnTo>
                        <a:pt x="1726" y="103"/>
                      </a:lnTo>
                      <a:lnTo>
                        <a:pt x="1726" y="99"/>
                      </a:lnTo>
                      <a:lnTo>
                        <a:pt x="1726" y="93"/>
                      </a:lnTo>
                      <a:lnTo>
                        <a:pt x="1726" y="95"/>
                      </a:lnTo>
                      <a:lnTo>
                        <a:pt x="1726" y="95"/>
                      </a:lnTo>
                      <a:lnTo>
                        <a:pt x="1726" y="95"/>
                      </a:lnTo>
                      <a:lnTo>
                        <a:pt x="1726" y="92"/>
                      </a:lnTo>
                      <a:lnTo>
                        <a:pt x="1726" y="100"/>
                      </a:lnTo>
                      <a:lnTo>
                        <a:pt x="1726" y="94"/>
                      </a:lnTo>
                      <a:lnTo>
                        <a:pt x="1726" y="94"/>
                      </a:lnTo>
                      <a:lnTo>
                        <a:pt x="1727" y="95"/>
                      </a:lnTo>
                      <a:lnTo>
                        <a:pt x="1727" y="99"/>
                      </a:lnTo>
                      <a:lnTo>
                        <a:pt x="1727" y="100"/>
                      </a:lnTo>
                      <a:lnTo>
                        <a:pt x="1727" y="89"/>
                      </a:lnTo>
                      <a:lnTo>
                        <a:pt x="1727" y="95"/>
                      </a:lnTo>
                      <a:lnTo>
                        <a:pt x="1727" y="99"/>
                      </a:lnTo>
                      <a:lnTo>
                        <a:pt x="1727" y="98"/>
                      </a:lnTo>
                      <a:lnTo>
                        <a:pt x="1727" y="102"/>
                      </a:lnTo>
                      <a:lnTo>
                        <a:pt x="1727" y="88"/>
                      </a:lnTo>
                      <a:lnTo>
                        <a:pt x="1727" y="94"/>
                      </a:lnTo>
                      <a:lnTo>
                        <a:pt x="1727" y="98"/>
                      </a:lnTo>
                      <a:lnTo>
                        <a:pt x="1727" y="104"/>
                      </a:lnTo>
                      <a:lnTo>
                        <a:pt x="1727" y="105"/>
                      </a:lnTo>
                      <a:lnTo>
                        <a:pt x="1728" y="102"/>
                      </a:lnTo>
                      <a:lnTo>
                        <a:pt x="1728" y="100"/>
                      </a:lnTo>
                      <a:lnTo>
                        <a:pt x="1728" y="93"/>
                      </a:lnTo>
                      <a:lnTo>
                        <a:pt x="1728" y="97"/>
                      </a:lnTo>
                      <a:lnTo>
                        <a:pt x="1728" y="102"/>
                      </a:lnTo>
                      <a:lnTo>
                        <a:pt x="1728" y="106"/>
                      </a:lnTo>
                      <a:lnTo>
                        <a:pt x="1728" y="98"/>
                      </a:lnTo>
                      <a:lnTo>
                        <a:pt x="1728" y="107"/>
                      </a:lnTo>
                      <a:lnTo>
                        <a:pt x="1728" y="111"/>
                      </a:lnTo>
                      <a:lnTo>
                        <a:pt x="1728" y="101"/>
                      </a:lnTo>
                      <a:lnTo>
                        <a:pt x="1728" y="99"/>
                      </a:lnTo>
                      <a:lnTo>
                        <a:pt x="1728" y="104"/>
                      </a:lnTo>
                      <a:lnTo>
                        <a:pt x="1728" y="96"/>
                      </a:lnTo>
                      <a:lnTo>
                        <a:pt x="1728" y="99"/>
                      </a:lnTo>
                      <a:lnTo>
                        <a:pt x="1729" y="96"/>
                      </a:lnTo>
                      <a:lnTo>
                        <a:pt x="1729" y="110"/>
                      </a:lnTo>
                      <a:lnTo>
                        <a:pt x="1729" y="108"/>
                      </a:lnTo>
                      <a:lnTo>
                        <a:pt x="1729" y="99"/>
                      </a:lnTo>
                      <a:lnTo>
                        <a:pt x="1729" y="104"/>
                      </a:lnTo>
                      <a:lnTo>
                        <a:pt x="1729" y="95"/>
                      </a:lnTo>
                      <a:lnTo>
                        <a:pt x="1729" y="97"/>
                      </a:lnTo>
                      <a:lnTo>
                        <a:pt x="1729" y="111"/>
                      </a:lnTo>
                      <a:lnTo>
                        <a:pt x="1729" y="101"/>
                      </a:lnTo>
                      <a:lnTo>
                        <a:pt x="1729" y="105"/>
                      </a:lnTo>
                      <a:lnTo>
                        <a:pt x="1729" y="105"/>
                      </a:lnTo>
                      <a:lnTo>
                        <a:pt x="1729" y="97"/>
                      </a:lnTo>
                      <a:lnTo>
                        <a:pt x="1729" y="101"/>
                      </a:lnTo>
                      <a:lnTo>
                        <a:pt x="1730" y="98"/>
                      </a:lnTo>
                      <a:lnTo>
                        <a:pt x="1730" y="93"/>
                      </a:lnTo>
                      <a:lnTo>
                        <a:pt x="1730" y="109"/>
                      </a:lnTo>
                      <a:lnTo>
                        <a:pt x="1730" y="100"/>
                      </a:lnTo>
                      <a:lnTo>
                        <a:pt x="1730" y="106"/>
                      </a:lnTo>
                      <a:lnTo>
                        <a:pt x="1730" y="107"/>
                      </a:lnTo>
                      <a:lnTo>
                        <a:pt x="1730" y="106"/>
                      </a:lnTo>
                      <a:lnTo>
                        <a:pt x="1730" y="105"/>
                      </a:lnTo>
                      <a:lnTo>
                        <a:pt x="1730" y="97"/>
                      </a:lnTo>
                      <a:lnTo>
                        <a:pt x="1730" y="108"/>
                      </a:lnTo>
                      <a:lnTo>
                        <a:pt x="1730" y="104"/>
                      </a:lnTo>
                      <a:lnTo>
                        <a:pt x="1730" y="104"/>
                      </a:lnTo>
                      <a:lnTo>
                        <a:pt x="1730" y="104"/>
                      </a:lnTo>
                      <a:lnTo>
                        <a:pt x="1730" y="108"/>
                      </a:lnTo>
                      <a:lnTo>
                        <a:pt x="1730" y="103"/>
                      </a:lnTo>
                      <a:lnTo>
                        <a:pt x="1731" y="110"/>
                      </a:lnTo>
                      <a:lnTo>
                        <a:pt x="1731" y="98"/>
                      </a:lnTo>
                      <a:lnTo>
                        <a:pt x="1731" y="106"/>
                      </a:lnTo>
                      <a:lnTo>
                        <a:pt x="1731" y="106"/>
                      </a:lnTo>
                      <a:lnTo>
                        <a:pt x="1731" y="103"/>
                      </a:lnTo>
                      <a:lnTo>
                        <a:pt x="1731" y="109"/>
                      </a:lnTo>
                      <a:lnTo>
                        <a:pt x="1731" y="107"/>
                      </a:lnTo>
                      <a:lnTo>
                        <a:pt x="1731" y="96"/>
                      </a:lnTo>
                      <a:lnTo>
                        <a:pt x="1731" y="97"/>
                      </a:lnTo>
                      <a:lnTo>
                        <a:pt x="1731" y="107"/>
                      </a:lnTo>
                      <a:lnTo>
                        <a:pt x="1731" y="97"/>
                      </a:lnTo>
                      <a:lnTo>
                        <a:pt x="1731" y="101"/>
                      </a:lnTo>
                      <a:lnTo>
                        <a:pt x="1731" y="105"/>
                      </a:lnTo>
                      <a:lnTo>
                        <a:pt x="1732" y="103"/>
                      </a:lnTo>
                      <a:lnTo>
                        <a:pt x="1732" y="101"/>
                      </a:lnTo>
                      <a:lnTo>
                        <a:pt x="1732" y="96"/>
                      </a:lnTo>
                      <a:lnTo>
                        <a:pt x="1732" y="104"/>
                      </a:lnTo>
                      <a:lnTo>
                        <a:pt x="1732" y="96"/>
                      </a:lnTo>
                      <a:lnTo>
                        <a:pt x="1732" y="105"/>
                      </a:lnTo>
                      <a:lnTo>
                        <a:pt x="1732" y="105"/>
                      </a:lnTo>
                      <a:lnTo>
                        <a:pt x="1732" y="101"/>
                      </a:lnTo>
                      <a:lnTo>
                        <a:pt x="1732" y="104"/>
                      </a:lnTo>
                      <a:lnTo>
                        <a:pt x="1732" y="96"/>
                      </a:lnTo>
                      <a:lnTo>
                        <a:pt x="1732" y="91"/>
                      </a:lnTo>
                      <a:lnTo>
                        <a:pt x="1732" y="100"/>
                      </a:lnTo>
                      <a:lnTo>
                        <a:pt x="1732" y="99"/>
                      </a:lnTo>
                      <a:lnTo>
                        <a:pt x="1732" y="106"/>
                      </a:lnTo>
                      <a:lnTo>
                        <a:pt x="1733" y="97"/>
                      </a:lnTo>
                      <a:lnTo>
                        <a:pt x="1733" y="104"/>
                      </a:lnTo>
                      <a:lnTo>
                        <a:pt x="1733" y="88"/>
                      </a:lnTo>
                      <a:lnTo>
                        <a:pt x="1733" y="108"/>
                      </a:lnTo>
                      <a:lnTo>
                        <a:pt x="1733" y="94"/>
                      </a:lnTo>
                      <a:lnTo>
                        <a:pt x="1733" y="92"/>
                      </a:lnTo>
                      <a:lnTo>
                        <a:pt x="1733" y="102"/>
                      </a:lnTo>
                      <a:lnTo>
                        <a:pt x="1733" y="103"/>
                      </a:lnTo>
                      <a:lnTo>
                        <a:pt x="1733" y="89"/>
                      </a:lnTo>
                      <a:lnTo>
                        <a:pt x="1733" y="101"/>
                      </a:lnTo>
                      <a:lnTo>
                        <a:pt x="1733" y="97"/>
                      </a:lnTo>
                      <a:lnTo>
                        <a:pt x="1733" y="87"/>
                      </a:lnTo>
                      <a:lnTo>
                        <a:pt x="1733" y="99"/>
                      </a:lnTo>
                      <a:lnTo>
                        <a:pt x="1734" y="96"/>
                      </a:lnTo>
                      <a:lnTo>
                        <a:pt x="1734" y="104"/>
                      </a:lnTo>
                      <a:lnTo>
                        <a:pt x="1734" y="101"/>
                      </a:lnTo>
                      <a:lnTo>
                        <a:pt x="1734" y="106"/>
                      </a:lnTo>
                      <a:lnTo>
                        <a:pt x="1734" y="110"/>
                      </a:lnTo>
                      <a:lnTo>
                        <a:pt x="1734" y="101"/>
                      </a:lnTo>
                      <a:lnTo>
                        <a:pt x="1734" y="101"/>
                      </a:lnTo>
                      <a:lnTo>
                        <a:pt x="1734" y="98"/>
                      </a:lnTo>
                      <a:lnTo>
                        <a:pt x="1734" y="90"/>
                      </a:lnTo>
                      <a:lnTo>
                        <a:pt x="1734" y="101"/>
                      </a:lnTo>
                      <a:lnTo>
                        <a:pt x="1734" y="94"/>
                      </a:lnTo>
                      <a:lnTo>
                        <a:pt x="1734" y="103"/>
                      </a:lnTo>
                      <a:lnTo>
                        <a:pt x="1734" y="109"/>
                      </a:lnTo>
                      <a:lnTo>
                        <a:pt x="1735" y="100"/>
                      </a:lnTo>
                      <a:lnTo>
                        <a:pt x="1735" y="104"/>
                      </a:lnTo>
                      <a:lnTo>
                        <a:pt x="1735" y="108"/>
                      </a:lnTo>
                      <a:lnTo>
                        <a:pt x="1735" y="107"/>
                      </a:lnTo>
                      <a:lnTo>
                        <a:pt x="1735" y="101"/>
                      </a:lnTo>
                      <a:lnTo>
                        <a:pt x="1735" y="103"/>
                      </a:lnTo>
                      <a:lnTo>
                        <a:pt x="1735" y="101"/>
                      </a:lnTo>
                      <a:lnTo>
                        <a:pt x="1735" y="105"/>
                      </a:lnTo>
                      <a:lnTo>
                        <a:pt x="1735" y="105"/>
                      </a:lnTo>
                      <a:lnTo>
                        <a:pt x="1735" y="107"/>
                      </a:lnTo>
                      <a:lnTo>
                        <a:pt x="1735" y="112"/>
                      </a:lnTo>
                      <a:lnTo>
                        <a:pt x="1735" y="110"/>
                      </a:lnTo>
                      <a:lnTo>
                        <a:pt x="1735" y="107"/>
                      </a:lnTo>
                      <a:lnTo>
                        <a:pt x="1735" y="104"/>
                      </a:lnTo>
                      <a:lnTo>
                        <a:pt x="1735" y="110"/>
                      </a:lnTo>
                      <a:lnTo>
                        <a:pt x="1736" y="94"/>
                      </a:lnTo>
                      <a:lnTo>
                        <a:pt x="1736" y="104"/>
                      </a:lnTo>
                      <a:lnTo>
                        <a:pt x="1736" y="105"/>
                      </a:lnTo>
                      <a:lnTo>
                        <a:pt x="1736" y="102"/>
                      </a:lnTo>
                      <a:lnTo>
                        <a:pt x="1736" y="105"/>
                      </a:lnTo>
                      <a:lnTo>
                        <a:pt x="1736" y="108"/>
                      </a:lnTo>
                      <a:lnTo>
                        <a:pt x="1736" y="108"/>
                      </a:lnTo>
                      <a:lnTo>
                        <a:pt x="1736" y="98"/>
                      </a:lnTo>
                      <a:lnTo>
                        <a:pt x="1736" y="97"/>
                      </a:lnTo>
                      <a:lnTo>
                        <a:pt x="1736" y="103"/>
                      </a:lnTo>
                      <a:lnTo>
                        <a:pt x="1736" y="97"/>
                      </a:lnTo>
                      <a:lnTo>
                        <a:pt x="1736" y="106"/>
                      </a:lnTo>
                      <a:lnTo>
                        <a:pt x="1736" y="103"/>
                      </a:lnTo>
                      <a:lnTo>
                        <a:pt x="1737" y="102"/>
                      </a:lnTo>
                      <a:lnTo>
                        <a:pt x="1737" y="111"/>
                      </a:lnTo>
                      <a:lnTo>
                        <a:pt x="1737" y="102"/>
                      </a:lnTo>
                      <a:lnTo>
                        <a:pt x="1737" y="100"/>
                      </a:lnTo>
                      <a:lnTo>
                        <a:pt x="1737" y="107"/>
                      </a:lnTo>
                      <a:lnTo>
                        <a:pt x="1737" y="99"/>
                      </a:lnTo>
                      <a:lnTo>
                        <a:pt x="1737" y="97"/>
                      </a:lnTo>
                      <a:lnTo>
                        <a:pt x="1737" y="102"/>
                      </a:lnTo>
                      <a:lnTo>
                        <a:pt x="1737" y="98"/>
                      </a:lnTo>
                      <a:lnTo>
                        <a:pt x="1737" y="111"/>
                      </a:lnTo>
                      <a:lnTo>
                        <a:pt x="1737" y="102"/>
                      </a:lnTo>
                      <a:lnTo>
                        <a:pt x="1737" y="97"/>
                      </a:lnTo>
                      <a:lnTo>
                        <a:pt x="1737" y="90"/>
                      </a:lnTo>
                      <a:lnTo>
                        <a:pt x="1737" y="90"/>
                      </a:lnTo>
                      <a:lnTo>
                        <a:pt x="1738" y="89"/>
                      </a:lnTo>
                      <a:lnTo>
                        <a:pt x="1738" y="99"/>
                      </a:lnTo>
                      <a:lnTo>
                        <a:pt x="1738" y="89"/>
                      </a:lnTo>
                      <a:lnTo>
                        <a:pt x="1738" y="85"/>
                      </a:lnTo>
                      <a:lnTo>
                        <a:pt x="1738" y="101"/>
                      </a:lnTo>
                      <a:lnTo>
                        <a:pt x="1738" y="95"/>
                      </a:lnTo>
                      <a:lnTo>
                        <a:pt x="1738" y="95"/>
                      </a:lnTo>
                      <a:lnTo>
                        <a:pt x="1738" y="96"/>
                      </a:lnTo>
                      <a:lnTo>
                        <a:pt x="1738" y="96"/>
                      </a:lnTo>
                      <a:lnTo>
                        <a:pt x="1738" y="93"/>
                      </a:lnTo>
                      <a:lnTo>
                        <a:pt x="1738" y="95"/>
                      </a:lnTo>
                      <a:lnTo>
                        <a:pt x="1738" y="96"/>
                      </a:lnTo>
                      <a:lnTo>
                        <a:pt x="1738" y="99"/>
                      </a:lnTo>
                      <a:lnTo>
                        <a:pt x="1739" y="90"/>
                      </a:lnTo>
                      <a:lnTo>
                        <a:pt x="1739" y="91"/>
                      </a:lnTo>
                      <a:lnTo>
                        <a:pt x="1739" y="89"/>
                      </a:lnTo>
                      <a:lnTo>
                        <a:pt x="1739" y="102"/>
                      </a:lnTo>
                      <a:lnTo>
                        <a:pt x="1739" y="95"/>
                      </a:lnTo>
                      <a:lnTo>
                        <a:pt x="1739" y="93"/>
                      </a:lnTo>
                      <a:lnTo>
                        <a:pt x="1739" y="99"/>
                      </a:lnTo>
                      <a:lnTo>
                        <a:pt x="1739" y="111"/>
                      </a:lnTo>
                      <a:lnTo>
                        <a:pt x="1739" y="91"/>
                      </a:lnTo>
                      <a:lnTo>
                        <a:pt x="1739" y="105"/>
                      </a:lnTo>
                      <a:lnTo>
                        <a:pt x="1739" y="100"/>
                      </a:lnTo>
                      <a:lnTo>
                        <a:pt x="1739" y="102"/>
                      </a:lnTo>
                      <a:lnTo>
                        <a:pt x="1739" y="109"/>
                      </a:lnTo>
                      <a:lnTo>
                        <a:pt x="1739" y="99"/>
                      </a:lnTo>
                      <a:lnTo>
                        <a:pt x="1740" y="101"/>
                      </a:lnTo>
                      <a:lnTo>
                        <a:pt x="1740" y="95"/>
                      </a:lnTo>
                      <a:lnTo>
                        <a:pt x="1740" y="100"/>
                      </a:lnTo>
                      <a:lnTo>
                        <a:pt x="1740" y="104"/>
                      </a:lnTo>
                      <a:lnTo>
                        <a:pt x="1740" y="98"/>
                      </a:lnTo>
                      <a:lnTo>
                        <a:pt x="1740" y="98"/>
                      </a:lnTo>
                      <a:lnTo>
                        <a:pt x="1740" y="95"/>
                      </a:lnTo>
                      <a:lnTo>
                        <a:pt x="1740" y="99"/>
                      </a:lnTo>
                      <a:lnTo>
                        <a:pt x="1740" y="94"/>
                      </a:lnTo>
                      <a:lnTo>
                        <a:pt x="1740" y="101"/>
                      </a:lnTo>
                      <a:lnTo>
                        <a:pt x="1740" y="87"/>
                      </a:lnTo>
                      <a:lnTo>
                        <a:pt x="1740" y="95"/>
                      </a:lnTo>
                      <a:lnTo>
                        <a:pt x="1740" y="103"/>
                      </a:lnTo>
                      <a:lnTo>
                        <a:pt x="1740" y="101"/>
                      </a:lnTo>
                      <a:lnTo>
                        <a:pt x="1741" y="99"/>
                      </a:lnTo>
                      <a:lnTo>
                        <a:pt x="1741" y="102"/>
                      </a:lnTo>
                      <a:lnTo>
                        <a:pt x="1741" y="107"/>
                      </a:lnTo>
                      <a:lnTo>
                        <a:pt x="1741" y="100"/>
                      </a:lnTo>
                      <a:lnTo>
                        <a:pt x="1741" y="118"/>
                      </a:lnTo>
                      <a:lnTo>
                        <a:pt x="1741" y="102"/>
                      </a:lnTo>
                      <a:lnTo>
                        <a:pt x="1741" y="103"/>
                      </a:lnTo>
                      <a:lnTo>
                        <a:pt x="1741" y="111"/>
                      </a:lnTo>
                      <a:lnTo>
                        <a:pt x="1741" y="105"/>
                      </a:lnTo>
                      <a:lnTo>
                        <a:pt x="1741" y="101"/>
                      </a:lnTo>
                      <a:lnTo>
                        <a:pt x="1741" y="106"/>
                      </a:lnTo>
                      <a:lnTo>
                        <a:pt x="1741" y="106"/>
                      </a:lnTo>
                      <a:lnTo>
                        <a:pt x="1741" y="110"/>
                      </a:lnTo>
                      <a:lnTo>
                        <a:pt x="1742" y="95"/>
                      </a:lnTo>
                      <a:lnTo>
                        <a:pt x="1742" y="92"/>
                      </a:lnTo>
                      <a:lnTo>
                        <a:pt x="1742" y="91"/>
                      </a:lnTo>
                      <a:lnTo>
                        <a:pt x="1742" y="92"/>
                      </a:lnTo>
                      <a:lnTo>
                        <a:pt x="1742" y="101"/>
                      </a:lnTo>
                      <a:lnTo>
                        <a:pt x="1742" y="94"/>
                      </a:lnTo>
                      <a:lnTo>
                        <a:pt x="1742" y="87"/>
                      </a:lnTo>
                      <a:lnTo>
                        <a:pt x="1742" y="88"/>
                      </a:lnTo>
                      <a:lnTo>
                        <a:pt x="1742" y="90"/>
                      </a:lnTo>
                      <a:lnTo>
                        <a:pt x="1742" y="92"/>
                      </a:lnTo>
                      <a:lnTo>
                        <a:pt x="1742" y="93"/>
                      </a:lnTo>
                      <a:lnTo>
                        <a:pt x="1742" y="88"/>
                      </a:lnTo>
                      <a:lnTo>
                        <a:pt x="1742" y="93"/>
                      </a:lnTo>
                      <a:lnTo>
                        <a:pt x="1742" y="86"/>
                      </a:lnTo>
                      <a:lnTo>
                        <a:pt x="1743" y="94"/>
                      </a:lnTo>
                      <a:lnTo>
                        <a:pt x="1743" y="94"/>
                      </a:lnTo>
                      <a:lnTo>
                        <a:pt x="1743" y="92"/>
                      </a:lnTo>
                      <a:lnTo>
                        <a:pt x="1743" y="101"/>
                      </a:lnTo>
                      <a:lnTo>
                        <a:pt x="1743" y="90"/>
                      </a:lnTo>
                      <a:lnTo>
                        <a:pt x="1743" y="91"/>
                      </a:lnTo>
                      <a:lnTo>
                        <a:pt x="1743" y="97"/>
                      </a:lnTo>
                      <a:lnTo>
                        <a:pt x="1743" y="93"/>
                      </a:lnTo>
                      <a:lnTo>
                        <a:pt x="1743" y="94"/>
                      </a:lnTo>
                      <a:lnTo>
                        <a:pt x="1743" y="97"/>
                      </a:lnTo>
                      <a:lnTo>
                        <a:pt x="1743" y="103"/>
                      </a:lnTo>
                      <a:lnTo>
                        <a:pt x="1743" y="88"/>
                      </a:lnTo>
                      <a:lnTo>
                        <a:pt x="1743" y="97"/>
                      </a:lnTo>
                      <a:lnTo>
                        <a:pt x="1744" y="94"/>
                      </a:lnTo>
                      <a:lnTo>
                        <a:pt x="1744" y="101"/>
                      </a:lnTo>
                      <a:lnTo>
                        <a:pt x="1744" y="102"/>
                      </a:lnTo>
                      <a:lnTo>
                        <a:pt x="1744" y="90"/>
                      </a:lnTo>
                      <a:lnTo>
                        <a:pt x="1744" y="93"/>
                      </a:lnTo>
                      <a:lnTo>
                        <a:pt x="1744" y="98"/>
                      </a:lnTo>
                      <a:lnTo>
                        <a:pt x="1744" y="95"/>
                      </a:lnTo>
                      <a:lnTo>
                        <a:pt x="1744" y="97"/>
                      </a:lnTo>
                      <a:lnTo>
                        <a:pt x="1744" y="88"/>
                      </a:lnTo>
                      <a:lnTo>
                        <a:pt x="1744" y="98"/>
                      </a:lnTo>
                      <a:lnTo>
                        <a:pt x="1744" y="87"/>
                      </a:lnTo>
                      <a:lnTo>
                        <a:pt x="1744" y="104"/>
                      </a:lnTo>
                      <a:lnTo>
                        <a:pt x="1744" y="87"/>
                      </a:lnTo>
                      <a:lnTo>
                        <a:pt x="1744" y="99"/>
                      </a:lnTo>
                      <a:lnTo>
                        <a:pt x="1745" y="98"/>
                      </a:lnTo>
                      <a:lnTo>
                        <a:pt x="1745" y="89"/>
                      </a:lnTo>
                      <a:lnTo>
                        <a:pt x="1745" y="97"/>
                      </a:lnTo>
                      <a:lnTo>
                        <a:pt x="1745" y="99"/>
                      </a:lnTo>
                      <a:lnTo>
                        <a:pt x="1745" y="102"/>
                      </a:lnTo>
                      <a:lnTo>
                        <a:pt x="1745" y="94"/>
                      </a:lnTo>
                      <a:lnTo>
                        <a:pt x="1745" y="101"/>
                      </a:lnTo>
                      <a:lnTo>
                        <a:pt x="1745" y="97"/>
                      </a:lnTo>
                      <a:lnTo>
                        <a:pt x="1745" y="106"/>
                      </a:lnTo>
                      <a:lnTo>
                        <a:pt x="1745" y="95"/>
                      </a:lnTo>
                      <a:lnTo>
                        <a:pt x="1745" y="95"/>
                      </a:lnTo>
                      <a:lnTo>
                        <a:pt x="1745" y="108"/>
                      </a:lnTo>
                      <a:lnTo>
                        <a:pt x="1745" y="105"/>
                      </a:lnTo>
                      <a:lnTo>
                        <a:pt x="1745" y="105"/>
                      </a:lnTo>
                      <a:lnTo>
                        <a:pt x="1746" y="102"/>
                      </a:lnTo>
                      <a:lnTo>
                        <a:pt x="1746" y="100"/>
                      </a:lnTo>
                      <a:lnTo>
                        <a:pt x="1746" y="91"/>
                      </a:lnTo>
                      <a:lnTo>
                        <a:pt x="1746" y="103"/>
                      </a:lnTo>
                      <a:lnTo>
                        <a:pt x="1746" y="100"/>
                      </a:lnTo>
                      <a:lnTo>
                        <a:pt x="1746" y="103"/>
                      </a:lnTo>
                      <a:lnTo>
                        <a:pt x="1746" y="97"/>
                      </a:lnTo>
                      <a:lnTo>
                        <a:pt x="1746" y="100"/>
                      </a:lnTo>
                      <a:lnTo>
                        <a:pt x="1746" y="99"/>
                      </a:lnTo>
                      <a:lnTo>
                        <a:pt x="1746" y="104"/>
                      </a:lnTo>
                      <a:lnTo>
                        <a:pt x="1746" y="91"/>
                      </a:lnTo>
                      <a:lnTo>
                        <a:pt x="1746" y="103"/>
                      </a:lnTo>
                      <a:lnTo>
                        <a:pt x="1746" y="100"/>
                      </a:lnTo>
                      <a:lnTo>
                        <a:pt x="1747" y="105"/>
                      </a:lnTo>
                      <a:lnTo>
                        <a:pt x="1747" y="102"/>
                      </a:lnTo>
                      <a:lnTo>
                        <a:pt x="1747" y="99"/>
                      </a:lnTo>
                      <a:lnTo>
                        <a:pt x="1747" y="97"/>
                      </a:lnTo>
                      <a:lnTo>
                        <a:pt x="1747" y="95"/>
                      </a:lnTo>
                      <a:lnTo>
                        <a:pt x="1747" y="104"/>
                      </a:lnTo>
                      <a:lnTo>
                        <a:pt x="1747" y="102"/>
                      </a:lnTo>
                      <a:lnTo>
                        <a:pt x="1747" y="106"/>
                      </a:lnTo>
                      <a:lnTo>
                        <a:pt x="1747" y="101"/>
                      </a:lnTo>
                      <a:lnTo>
                        <a:pt x="1747" y="101"/>
                      </a:lnTo>
                      <a:lnTo>
                        <a:pt x="1747" y="98"/>
                      </a:lnTo>
                      <a:lnTo>
                        <a:pt x="1747" y="110"/>
                      </a:lnTo>
                      <a:lnTo>
                        <a:pt x="1747" y="110"/>
                      </a:lnTo>
                      <a:lnTo>
                        <a:pt x="1747" y="105"/>
                      </a:lnTo>
                      <a:lnTo>
                        <a:pt x="1748" y="104"/>
                      </a:lnTo>
                      <a:lnTo>
                        <a:pt x="1748" y="101"/>
                      </a:lnTo>
                      <a:lnTo>
                        <a:pt x="1748" y="104"/>
                      </a:lnTo>
                      <a:lnTo>
                        <a:pt x="1748" y="106"/>
                      </a:lnTo>
                      <a:lnTo>
                        <a:pt x="1748" y="97"/>
                      </a:lnTo>
                      <a:lnTo>
                        <a:pt x="1748" y="96"/>
                      </a:lnTo>
                      <a:lnTo>
                        <a:pt x="1748" y="96"/>
                      </a:lnTo>
                      <a:lnTo>
                        <a:pt x="1748" y="93"/>
                      </a:lnTo>
                      <a:lnTo>
                        <a:pt x="1748" y="105"/>
                      </a:lnTo>
                      <a:lnTo>
                        <a:pt x="1748" y="93"/>
                      </a:lnTo>
                      <a:lnTo>
                        <a:pt x="1748" y="100"/>
                      </a:lnTo>
                      <a:lnTo>
                        <a:pt x="1748" y="94"/>
                      </a:lnTo>
                      <a:lnTo>
                        <a:pt x="1748" y="99"/>
                      </a:lnTo>
                      <a:lnTo>
                        <a:pt x="1749" y="85"/>
                      </a:lnTo>
                      <a:lnTo>
                        <a:pt x="1749" y="102"/>
                      </a:lnTo>
                      <a:lnTo>
                        <a:pt x="1749" y="92"/>
                      </a:lnTo>
                      <a:lnTo>
                        <a:pt x="1749" y="94"/>
                      </a:lnTo>
                      <a:lnTo>
                        <a:pt x="1749" y="95"/>
                      </a:lnTo>
                      <a:lnTo>
                        <a:pt x="1749" y="81"/>
                      </a:lnTo>
                      <a:lnTo>
                        <a:pt x="1749" y="98"/>
                      </a:lnTo>
                      <a:lnTo>
                        <a:pt x="1749" y="94"/>
                      </a:lnTo>
                      <a:lnTo>
                        <a:pt x="1749" y="93"/>
                      </a:lnTo>
                      <a:lnTo>
                        <a:pt x="1749" y="103"/>
                      </a:lnTo>
                      <a:lnTo>
                        <a:pt x="1749" y="94"/>
                      </a:lnTo>
                      <a:lnTo>
                        <a:pt x="1749" y="94"/>
                      </a:lnTo>
                      <a:lnTo>
                        <a:pt x="1749" y="97"/>
                      </a:lnTo>
                      <a:lnTo>
                        <a:pt x="1749" y="96"/>
                      </a:lnTo>
                      <a:lnTo>
                        <a:pt x="1750" y="95"/>
                      </a:lnTo>
                      <a:lnTo>
                        <a:pt x="1750" y="100"/>
                      </a:lnTo>
                      <a:lnTo>
                        <a:pt x="1750" y="99"/>
                      </a:lnTo>
                      <a:lnTo>
                        <a:pt x="1750" y="100"/>
                      </a:lnTo>
                      <a:lnTo>
                        <a:pt x="1750" y="92"/>
                      </a:lnTo>
                      <a:lnTo>
                        <a:pt x="1750" y="92"/>
                      </a:lnTo>
                      <a:lnTo>
                        <a:pt x="1750" y="89"/>
                      </a:lnTo>
                      <a:lnTo>
                        <a:pt x="1750" y="101"/>
                      </a:lnTo>
                      <a:lnTo>
                        <a:pt x="1750" y="100"/>
                      </a:lnTo>
                      <a:lnTo>
                        <a:pt x="1750" y="88"/>
                      </a:lnTo>
                      <a:lnTo>
                        <a:pt x="1750" y="86"/>
                      </a:lnTo>
                      <a:lnTo>
                        <a:pt x="1750" y="92"/>
                      </a:lnTo>
                      <a:lnTo>
                        <a:pt x="1750" y="105"/>
                      </a:lnTo>
                      <a:lnTo>
                        <a:pt x="1750" y="97"/>
                      </a:lnTo>
                      <a:lnTo>
                        <a:pt x="1751" y="102"/>
                      </a:lnTo>
                      <a:lnTo>
                        <a:pt x="1751" y="103"/>
                      </a:lnTo>
                      <a:lnTo>
                        <a:pt x="1751" y="98"/>
                      </a:lnTo>
                      <a:lnTo>
                        <a:pt x="1751" y="101"/>
                      </a:lnTo>
                      <a:lnTo>
                        <a:pt x="1751" y="101"/>
                      </a:lnTo>
                      <a:lnTo>
                        <a:pt x="1751" y="101"/>
                      </a:lnTo>
                      <a:lnTo>
                        <a:pt x="1751" y="104"/>
                      </a:lnTo>
                      <a:lnTo>
                        <a:pt x="1751" y="106"/>
                      </a:lnTo>
                      <a:lnTo>
                        <a:pt x="1751" y="97"/>
                      </a:lnTo>
                      <a:lnTo>
                        <a:pt x="1751" y="112"/>
                      </a:lnTo>
                      <a:lnTo>
                        <a:pt x="1751" y="113"/>
                      </a:lnTo>
                      <a:lnTo>
                        <a:pt x="1751" y="111"/>
                      </a:lnTo>
                      <a:lnTo>
                        <a:pt x="1751" y="104"/>
                      </a:lnTo>
                      <a:lnTo>
                        <a:pt x="1752" y="98"/>
                      </a:lnTo>
                      <a:lnTo>
                        <a:pt x="1752" y="108"/>
                      </a:lnTo>
                      <a:lnTo>
                        <a:pt x="1752" y="99"/>
                      </a:lnTo>
                      <a:lnTo>
                        <a:pt x="1752" y="106"/>
                      </a:lnTo>
                      <a:lnTo>
                        <a:pt x="1752" y="102"/>
                      </a:lnTo>
                      <a:lnTo>
                        <a:pt x="1752" y="107"/>
                      </a:lnTo>
                      <a:lnTo>
                        <a:pt x="1752" y="94"/>
                      </a:lnTo>
                      <a:lnTo>
                        <a:pt x="1752" y="100"/>
                      </a:lnTo>
                      <a:lnTo>
                        <a:pt x="1752" y="99"/>
                      </a:lnTo>
                      <a:lnTo>
                        <a:pt x="1752" y="100"/>
                      </a:lnTo>
                      <a:lnTo>
                        <a:pt x="1752" y="100"/>
                      </a:lnTo>
                      <a:lnTo>
                        <a:pt x="1752" y="103"/>
                      </a:lnTo>
                      <a:lnTo>
                        <a:pt x="1752" y="94"/>
                      </a:lnTo>
                      <a:lnTo>
                        <a:pt x="1752" y="99"/>
                      </a:lnTo>
                      <a:lnTo>
                        <a:pt x="1753" y="99"/>
                      </a:lnTo>
                      <a:lnTo>
                        <a:pt x="1753" y="103"/>
                      </a:lnTo>
                      <a:lnTo>
                        <a:pt x="1753" y="107"/>
                      </a:lnTo>
                      <a:lnTo>
                        <a:pt x="1753" y="98"/>
                      </a:lnTo>
                      <a:lnTo>
                        <a:pt x="1753" y="108"/>
                      </a:lnTo>
                      <a:lnTo>
                        <a:pt x="1753" y="101"/>
                      </a:lnTo>
                      <a:lnTo>
                        <a:pt x="1753" y="101"/>
                      </a:lnTo>
                      <a:lnTo>
                        <a:pt x="1753" y="102"/>
                      </a:lnTo>
                      <a:lnTo>
                        <a:pt x="1753" y="91"/>
                      </a:lnTo>
                      <a:lnTo>
                        <a:pt x="1753" y="102"/>
                      </a:lnTo>
                      <a:lnTo>
                        <a:pt x="1753" y="95"/>
                      </a:lnTo>
                      <a:lnTo>
                        <a:pt x="1753" y="95"/>
                      </a:lnTo>
                      <a:lnTo>
                        <a:pt x="1753" y="95"/>
                      </a:lnTo>
                      <a:lnTo>
                        <a:pt x="1753" y="103"/>
                      </a:lnTo>
                      <a:lnTo>
                        <a:pt x="1754" y="105"/>
                      </a:lnTo>
                      <a:lnTo>
                        <a:pt x="1754" y="101"/>
                      </a:lnTo>
                      <a:lnTo>
                        <a:pt x="1754" y="99"/>
                      </a:lnTo>
                      <a:lnTo>
                        <a:pt x="1754" y="102"/>
                      </a:lnTo>
                      <a:lnTo>
                        <a:pt x="1754" y="94"/>
                      </a:lnTo>
                      <a:lnTo>
                        <a:pt x="1754" y="104"/>
                      </a:lnTo>
                      <a:lnTo>
                        <a:pt x="1754" y="107"/>
                      </a:lnTo>
                      <a:lnTo>
                        <a:pt x="1754" y="100"/>
                      </a:lnTo>
                      <a:lnTo>
                        <a:pt x="1754" y="94"/>
                      </a:lnTo>
                      <a:lnTo>
                        <a:pt x="1754" y="97"/>
                      </a:lnTo>
                      <a:lnTo>
                        <a:pt x="1754" y="95"/>
                      </a:lnTo>
                      <a:lnTo>
                        <a:pt x="1754" y="92"/>
                      </a:lnTo>
                      <a:lnTo>
                        <a:pt x="1754" y="93"/>
                      </a:lnTo>
                      <a:lnTo>
                        <a:pt x="1754" y="97"/>
                      </a:lnTo>
                      <a:lnTo>
                        <a:pt x="1755" y="96"/>
                      </a:lnTo>
                      <a:lnTo>
                        <a:pt x="1755" y="98"/>
                      </a:lnTo>
                      <a:lnTo>
                        <a:pt x="1755" y="95"/>
                      </a:lnTo>
                      <a:lnTo>
                        <a:pt x="1755" y="95"/>
                      </a:lnTo>
                      <a:lnTo>
                        <a:pt x="1755" y="94"/>
                      </a:lnTo>
                      <a:lnTo>
                        <a:pt x="1755" y="87"/>
                      </a:lnTo>
                      <a:lnTo>
                        <a:pt x="1755" y="100"/>
                      </a:lnTo>
                      <a:lnTo>
                        <a:pt x="1755" y="102"/>
                      </a:lnTo>
                      <a:lnTo>
                        <a:pt x="1755" y="102"/>
                      </a:lnTo>
                      <a:lnTo>
                        <a:pt x="1755" y="94"/>
                      </a:lnTo>
                      <a:lnTo>
                        <a:pt x="1755" y="96"/>
                      </a:lnTo>
                      <a:lnTo>
                        <a:pt x="1755" y="91"/>
                      </a:lnTo>
                      <a:lnTo>
                        <a:pt x="1755" y="94"/>
                      </a:lnTo>
                      <a:lnTo>
                        <a:pt x="1756" y="95"/>
                      </a:lnTo>
                      <a:lnTo>
                        <a:pt x="1756" y="95"/>
                      </a:lnTo>
                      <a:lnTo>
                        <a:pt x="1756" y="97"/>
                      </a:lnTo>
                      <a:lnTo>
                        <a:pt x="1756" y="82"/>
                      </a:lnTo>
                      <a:lnTo>
                        <a:pt x="1756" y="94"/>
                      </a:lnTo>
                      <a:lnTo>
                        <a:pt x="1756" y="97"/>
                      </a:lnTo>
                      <a:lnTo>
                        <a:pt x="1756" y="86"/>
                      </a:lnTo>
                      <a:lnTo>
                        <a:pt x="1756" y="79"/>
                      </a:lnTo>
                      <a:lnTo>
                        <a:pt x="1756" y="97"/>
                      </a:lnTo>
                      <a:lnTo>
                        <a:pt x="1756" y="87"/>
                      </a:lnTo>
                      <a:lnTo>
                        <a:pt x="1756" y="88"/>
                      </a:lnTo>
                      <a:lnTo>
                        <a:pt x="1756" y="97"/>
                      </a:lnTo>
                      <a:lnTo>
                        <a:pt x="1756" y="98"/>
                      </a:lnTo>
                      <a:lnTo>
                        <a:pt x="1757" y="90"/>
                      </a:lnTo>
                      <a:lnTo>
                        <a:pt x="1757" y="84"/>
                      </a:lnTo>
                      <a:lnTo>
                        <a:pt x="1757" y="89"/>
                      </a:lnTo>
                      <a:lnTo>
                        <a:pt x="1757" y="95"/>
                      </a:lnTo>
                      <a:lnTo>
                        <a:pt x="1757" y="109"/>
                      </a:lnTo>
                      <a:lnTo>
                        <a:pt x="1757" y="98"/>
                      </a:lnTo>
                      <a:lnTo>
                        <a:pt x="1757" y="87"/>
                      </a:lnTo>
                      <a:lnTo>
                        <a:pt x="1757" y="92"/>
                      </a:lnTo>
                      <a:lnTo>
                        <a:pt x="1757" y="94"/>
                      </a:lnTo>
                      <a:lnTo>
                        <a:pt x="1757" y="91"/>
                      </a:lnTo>
                      <a:lnTo>
                        <a:pt x="1757" y="92"/>
                      </a:lnTo>
                      <a:lnTo>
                        <a:pt x="1757" y="87"/>
                      </a:lnTo>
                      <a:lnTo>
                        <a:pt x="1757" y="93"/>
                      </a:lnTo>
                      <a:lnTo>
                        <a:pt x="1757" y="98"/>
                      </a:lnTo>
                      <a:lnTo>
                        <a:pt x="1758" y="89"/>
                      </a:lnTo>
                      <a:lnTo>
                        <a:pt x="1758" y="93"/>
                      </a:lnTo>
                      <a:lnTo>
                        <a:pt x="1758" y="90"/>
                      </a:lnTo>
                      <a:lnTo>
                        <a:pt x="1758" y="88"/>
                      </a:lnTo>
                      <a:lnTo>
                        <a:pt x="1758" y="95"/>
                      </a:lnTo>
                      <a:lnTo>
                        <a:pt x="1758" y="89"/>
                      </a:lnTo>
                      <a:lnTo>
                        <a:pt x="1758" y="87"/>
                      </a:lnTo>
                      <a:lnTo>
                        <a:pt x="1758" y="100"/>
                      </a:lnTo>
                      <a:lnTo>
                        <a:pt x="1758" y="90"/>
                      </a:lnTo>
                      <a:lnTo>
                        <a:pt x="1758" y="98"/>
                      </a:lnTo>
                      <a:lnTo>
                        <a:pt x="1758" y="98"/>
                      </a:lnTo>
                    </a:path>
                  </a:pathLst>
                </a:custGeom>
                <a:noFill/>
                <a:ln w="3175" cap="flat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zh-CN" altLang="en-US" sz="4000"/>
                </a:p>
              </p:txBody>
            </p:sp>
            <p:cxnSp>
              <p:nvCxnSpPr>
                <p:cNvPr id="47" name="直接连接符 46">
                  <a:extLst>
                    <a:ext uri="{FF2B5EF4-FFF2-40B4-BE49-F238E27FC236}">
                      <a16:creationId xmlns:a16="http://schemas.microsoft.com/office/drawing/2014/main" id="{068146F2-CAA0-44A0-9080-1471CCE2DB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23517" y="4139042"/>
                  <a:ext cx="0" cy="46024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4" name="Group 282"/>
              <p:cNvGrpSpPr/>
              <p:nvPr/>
            </p:nvGrpSpPr>
            <p:grpSpPr>
              <a:xfrm>
                <a:off x="226571" y="5035995"/>
                <a:ext cx="5529099" cy="1340331"/>
                <a:chOff x="132472" y="7313429"/>
                <a:chExt cx="3929291" cy="421316"/>
              </a:xfrm>
            </p:grpSpPr>
            <p:sp>
              <p:nvSpPr>
                <p:cNvPr id="77" name="文本框 109">
                  <a:extLst>
                    <a:ext uri="{FF2B5EF4-FFF2-40B4-BE49-F238E27FC236}">
                      <a16:creationId xmlns:a16="http://schemas.microsoft.com/office/drawing/2014/main" id="{8CC9B045-CDB9-4A94-8AC4-393CF429EA77}"/>
                    </a:ext>
                  </a:extLst>
                </p:cNvPr>
                <p:cNvSpPr txBox="1"/>
                <p:nvPr/>
              </p:nvSpPr>
              <p:spPr>
                <a:xfrm>
                  <a:off x="1209651" y="7637999"/>
                  <a:ext cx="632795" cy="9674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0 s</a:t>
                  </a:r>
                  <a:endParaRPr lang="zh-CN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8" name="文本框 110">
                  <a:extLst>
                    <a:ext uri="{FF2B5EF4-FFF2-40B4-BE49-F238E27FC236}">
                      <a16:creationId xmlns:a16="http://schemas.microsoft.com/office/drawing/2014/main" id="{AD7A5C32-50A5-4F97-983C-B5D597D3D589}"/>
                    </a:ext>
                  </a:extLst>
                </p:cNvPr>
                <p:cNvSpPr txBox="1"/>
                <p:nvPr/>
              </p:nvSpPr>
              <p:spPr>
                <a:xfrm flipV="1">
                  <a:off x="132472" y="7358854"/>
                  <a:ext cx="363944" cy="32812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square" rtlCol="0">
                  <a:spAutoFit/>
                </a:bodyPr>
                <a:lstStyle/>
                <a:p>
                  <a:r>
                    <a:rPr lang="en-US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-</a:t>
                  </a:r>
                  <a:r>
                    <a:rPr lang="en-US" altLang="zh-CN" sz="14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15% </a:t>
                  </a:r>
                  <a:r>
                    <a:rPr lang="el-GR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Δ</a:t>
                  </a:r>
                  <a:r>
                    <a:rPr lang="en-US" altLang="zh-CN" sz="14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F/F</a:t>
                  </a:r>
                  <a:endParaRPr lang="zh-CN" altLang="en-US" sz="14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79" name="Group 279"/>
                <p:cNvGrpSpPr/>
                <p:nvPr/>
              </p:nvGrpSpPr>
              <p:grpSpPr>
                <a:xfrm>
                  <a:off x="463354" y="7313429"/>
                  <a:ext cx="3598409" cy="373070"/>
                  <a:chOff x="463354" y="7351526"/>
                  <a:chExt cx="3598409" cy="337176"/>
                </a:xfrm>
              </p:grpSpPr>
              <p:sp>
                <p:nvSpPr>
                  <p:cNvPr id="81" name="Freeform 152"/>
                  <p:cNvSpPr>
                    <a:spLocks/>
                  </p:cNvSpPr>
                  <p:nvPr/>
                </p:nvSpPr>
                <p:spPr bwMode="auto">
                  <a:xfrm flipV="1">
                    <a:off x="528409" y="7351526"/>
                    <a:ext cx="3533354" cy="294635"/>
                  </a:xfrm>
                  <a:custGeom>
                    <a:avLst/>
                    <a:gdLst/>
                    <a:ahLst/>
                    <a:cxnLst>
                      <a:cxn ang="0">
                        <a:pos x="27" y="12"/>
                      </a:cxn>
                      <a:cxn ang="0">
                        <a:pos x="54" y="11"/>
                      </a:cxn>
                      <a:cxn ang="0">
                        <a:pos x="82" y="12"/>
                      </a:cxn>
                      <a:cxn ang="0">
                        <a:pos x="110" y="19"/>
                      </a:cxn>
                      <a:cxn ang="0">
                        <a:pos x="137" y="26"/>
                      </a:cxn>
                      <a:cxn ang="0">
                        <a:pos x="165" y="38"/>
                      </a:cxn>
                      <a:cxn ang="0">
                        <a:pos x="192" y="11"/>
                      </a:cxn>
                      <a:cxn ang="0">
                        <a:pos x="220" y="13"/>
                      </a:cxn>
                      <a:cxn ang="0">
                        <a:pos x="247" y="24"/>
                      </a:cxn>
                      <a:cxn ang="0">
                        <a:pos x="275" y="29"/>
                      </a:cxn>
                      <a:cxn ang="0">
                        <a:pos x="302" y="60"/>
                      </a:cxn>
                      <a:cxn ang="0">
                        <a:pos x="330" y="9"/>
                      </a:cxn>
                      <a:cxn ang="0">
                        <a:pos x="357" y="16"/>
                      </a:cxn>
                      <a:cxn ang="0">
                        <a:pos x="385" y="29"/>
                      </a:cxn>
                      <a:cxn ang="0">
                        <a:pos x="412" y="20"/>
                      </a:cxn>
                      <a:cxn ang="0">
                        <a:pos x="440" y="19"/>
                      </a:cxn>
                      <a:cxn ang="0">
                        <a:pos x="467" y="17"/>
                      </a:cxn>
                      <a:cxn ang="0">
                        <a:pos x="495" y="33"/>
                      </a:cxn>
                      <a:cxn ang="0">
                        <a:pos x="522" y="11"/>
                      </a:cxn>
                      <a:cxn ang="0">
                        <a:pos x="550" y="25"/>
                      </a:cxn>
                      <a:cxn ang="0">
                        <a:pos x="577" y="12"/>
                      </a:cxn>
                      <a:cxn ang="0">
                        <a:pos x="605" y="8"/>
                      </a:cxn>
                      <a:cxn ang="0">
                        <a:pos x="633" y="29"/>
                      </a:cxn>
                      <a:cxn ang="0">
                        <a:pos x="660" y="26"/>
                      </a:cxn>
                      <a:cxn ang="0">
                        <a:pos x="688" y="21"/>
                      </a:cxn>
                      <a:cxn ang="0">
                        <a:pos x="715" y="17"/>
                      </a:cxn>
                      <a:cxn ang="0">
                        <a:pos x="743" y="16"/>
                      </a:cxn>
                      <a:cxn ang="0">
                        <a:pos x="770" y="16"/>
                      </a:cxn>
                      <a:cxn ang="0">
                        <a:pos x="798" y="18"/>
                      </a:cxn>
                      <a:cxn ang="0">
                        <a:pos x="825" y="12"/>
                      </a:cxn>
                      <a:cxn ang="0">
                        <a:pos x="853" y="16"/>
                      </a:cxn>
                      <a:cxn ang="0">
                        <a:pos x="880" y="21"/>
                      </a:cxn>
                      <a:cxn ang="0">
                        <a:pos x="908" y="24"/>
                      </a:cxn>
                      <a:cxn ang="0">
                        <a:pos x="935" y="11"/>
                      </a:cxn>
                      <a:cxn ang="0">
                        <a:pos x="963" y="13"/>
                      </a:cxn>
                      <a:cxn ang="0">
                        <a:pos x="990" y="17"/>
                      </a:cxn>
                      <a:cxn ang="0">
                        <a:pos x="1018" y="15"/>
                      </a:cxn>
                      <a:cxn ang="0">
                        <a:pos x="1045" y="17"/>
                      </a:cxn>
                      <a:cxn ang="0">
                        <a:pos x="1073" y="18"/>
                      </a:cxn>
                      <a:cxn ang="0">
                        <a:pos x="1100" y="7"/>
                      </a:cxn>
                      <a:cxn ang="0">
                        <a:pos x="1128" y="23"/>
                      </a:cxn>
                      <a:cxn ang="0">
                        <a:pos x="1156" y="85"/>
                      </a:cxn>
                      <a:cxn ang="0">
                        <a:pos x="1183" y="13"/>
                      </a:cxn>
                      <a:cxn ang="0">
                        <a:pos x="1211" y="23"/>
                      </a:cxn>
                      <a:cxn ang="0">
                        <a:pos x="1238" y="31"/>
                      </a:cxn>
                      <a:cxn ang="0">
                        <a:pos x="1266" y="31"/>
                      </a:cxn>
                      <a:cxn ang="0">
                        <a:pos x="1293" y="20"/>
                      </a:cxn>
                      <a:cxn ang="0">
                        <a:pos x="1321" y="20"/>
                      </a:cxn>
                      <a:cxn ang="0">
                        <a:pos x="1348" y="16"/>
                      </a:cxn>
                      <a:cxn ang="0">
                        <a:pos x="1376" y="26"/>
                      </a:cxn>
                      <a:cxn ang="0">
                        <a:pos x="1403" y="20"/>
                      </a:cxn>
                      <a:cxn ang="0">
                        <a:pos x="1431" y="7"/>
                      </a:cxn>
                      <a:cxn ang="0">
                        <a:pos x="1458" y="25"/>
                      </a:cxn>
                      <a:cxn ang="0">
                        <a:pos x="1486" y="16"/>
                      </a:cxn>
                      <a:cxn ang="0">
                        <a:pos x="1513" y="15"/>
                      </a:cxn>
                      <a:cxn ang="0">
                        <a:pos x="1541" y="39"/>
                      </a:cxn>
                      <a:cxn ang="0">
                        <a:pos x="1568" y="26"/>
                      </a:cxn>
                      <a:cxn ang="0">
                        <a:pos x="1596" y="25"/>
                      </a:cxn>
                      <a:cxn ang="0">
                        <a:pos x="1623" y="26"/>
                      </a:cxn>
                      <a:cxn ang="0">
                        <a:pos x="1651" y="25"/>
                      </a:cxn>
                      <a:cxn ang="0">
                        <a:pos x="1679" y="19"/>
                      </a:cxn>
                      <a:cxn ang="0">
                        <a:pos x="1706" y="34"/>
                      </a:cxn>
                      <a:cxn ang="0">
                        <a:pos x="1734" y="22"/>
                      </a:cxn>
                    </a:cxnLst>
                    <a:rect l="0" t="0" r="r" b="b"/>
                    <a:pathLst>
                      <a:path w="1758" h="131">
                        <a:moveTo>
                          <a:pt x="0" y="20"/>
                        </a:moveTo>
                        <a:lnTo>
                          <a:pt x="0" y="18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0" y="20"/>
                        </a:lnTo>
                        <a:lnTo>
                          <a:pt x="0" y="16"/>
                        </a:lnTo>
                        <a:lnTo>
                          <a:pt x="0" y="13"/>
                        </a:lnTo>
                        <a:lnTo>
                          <a:pt x="0" y="19"/>
                        </a:lnTo>
                        <a:lnTo>
                          <a:pt x="0" y="18"/>
                        </a:lnTo>
                        <a:lnTo>
                          <a:pt x="0" y="26"/>
                        </a:lnTo>
                        <a:lnTo>
                          <a:pt x="0" y="19"/>
                        </a:lnTo>
                        <a:lnTo>
                          <a:pt x="0" y="17"/>
                        </a:lnTo>
                        <a:lnTo>
                          <a:pt x="0" y="16"/>
                        </a:lnTo>
                        <a:lnTo>
                          <a:pt x="0" y="16"/>
                        </a:lnTo>
                        <a:lnTo>
                          <a:pt x="1" y="17"/>
                        </a:lnTo>
                        <a:lnTo>
                          <a:pt x="1" y="8"/>
                        </a:lnTo>
                        <a:lnTo>
                          <a:pt x="1" y="14"/>
                        </a:lnTo>
                        <a:lnTo>
                          <a:pt x="1" y="16"/>
                        </a:lnTo>
                        <a:lnTo>
                          <a:pt x="1" y="13"/>
                        </a:lnTo>
                        <a:lnTo>
                          <a:pt x="1" y="13"/>
                        </a:lnTo>
                        <a:lnTo>
                          <a:pt x="1" y="25"/>
                        </a:lnTo>
                        <a:lnTo>
                          <a:pt x="1" y="25"/>
                        </a:lnTo>
                        <a:lnTo>
                          <a:pt x="1" y="11"/>
                        </a:lnTo>
                        <a:lnTo>
                          <a:pt x="1" y="26"/>
                        </a:lnTo>
                        <a:lnTo>
                          <a:pt x="1" y="18"/>
                        </a:lnTo>
                        <a:lnTo>
                          <a:pt x="1" y="19"/>
                        </a:lnTo>
                        <a:lnTo>
                          <a:pt x="1" y="13"/>
                        </a:lnTo>
                        <a:lnTo>
                          <a:pt x="1" y="26"/>
                        </a:lnTo>
                        <a:lnTo>
                          <a:pt x="2" y="22"/>
                        </a:lnTo>
                        <a:lnTo>
                          <a:pt x="2" y="15"/>
                        </a:lnTo>
                        <a:lnTo>
                          <a:pt x="2" y="9"/>
                        </a:lnTo>
                        <a:lnTo>
                          <a:pt x="2" y="11"/>
                        </a:lnTo>
                        <a:lnTo>
                          <a:pt x="2" y="29"/>
                        </a:lnTo>
                        <a:lnTo>
                          <a:pt x="2" y="17"/>
                        </a:lnTo>
                        <a:lnTo>
                          <a:pt x="2" y="23"/>
                        </a:lnTo>
                        <a:lnTo>
                          <a:pt x="2" y="23"/>
                        </a:lnTo>
                        <a:lnTo>
                          <a:pt x="2" y="14"/>
                        </a:lnTo>
                        <a:lnTo>
                          <a:pt x="2" y="24"/>
                        </a:lnTo>
                        <a:lnTo>
                          <a:pt x="2" y="22"/>
                        </a:lnTo>
                        <a:lnTo>
                          <a:pt x="2" y="14"/>
                        </a:lnTo>
                        <a:lnTo>
                          <a:pt x="2" y="22"/>
                        </a:lnTo>
                        <a:lnTo>
                          <a:pt x="3" y="17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3" y="17"/>
                        </a:lnTo>
                        <a:lnTo>
                          <a:pt x="3" y="18"/>
                        </a:lnTo>
                        <a:lnTo>
                          <a:pt x="3" y="17"/>
                        </a:lnTo>
                        <a:lnTo>
                          <a:pt x="3" y="14"/>
                        </a:lnTo>
                        <a:lnTo>
                          <a:pt x="3" y="22"/>
                        </a:lnTo>
                        <a:lnTo>
                          <a:pt x="3" y="24"/>
                        </a:lnTo>
                        <a:lnTo>
                          <a:pt x="3" y="11"/>
                        </a:lnTo>
                        <a:lnTo>
                          <a:pt x="3" y="22"/>
                        </a:lnTo>
                        <a:lnTo>
                          <a:pt x="3" y="21"/>
                        </a:lnTo>
                        <a:lnTo>
                          <a:pt x="3" y="18"/>
                        </a:lnTo>
                        <a:lnTo>
                          <a:pt x="3" y="18"/>
                        </a:lnTo>
                        <a:lnTo>
                          <a:pt x="4" y="14"/>
                        </a:lnTo>
                        <a:lnTo>
                          <a:pt x="4" y="7"/>
                        </a:lnTo>
                        <a:lnTo>
                          <a:pt x="4" y="20"/>
                        </a:lnTo>
                        <a:lnTo>
                          <a:pt x="4" y="17"/>
                        </a:lnTo>
                        <a:lnTo>
                          <a:pt x="4" y="18"/>
                        </a:lnTo>
                        <a:lnTo>
                          <a:pt x="4" y="9"/>
                        </a:lnTo>
                        <a:lnTo>
                          <a:pt x="4" y="21"/>
                        </a:lnTo>
                        <a:lnTo>
                          <a:pt x="4" y="14"/>
                        </a:lnTo>
                        <a:lnTo>
                          <a:pt x="4" y="13"/>
                        </a:lnTo>
                        <a:lnTo>
                          <a:pt x="4" y="20"/>
                        </a:lnTo>
                        <a:lnTo>
                          <a:pt x="4" y="11"/>
                        </a:lnTo>
                        <a:lnTo>
                          <a:pt x="4" y="13"/>
                        </a:lnTo>
                        <a:lnTo>
                          <a:pt x="4" y="20"/>
                        </a:lnTo>
                        <a:lnTo>
                          <a:pt x="4" y="8"/>
                        </a:lnTo>
                        <a:lnTo>
                          <a:pt x="5" y="14"/>
                        </a:lnTo>
                        <a:lnTo>
                          <a:pt x="5" y="10"/>
                        </a:lnTo>
                        <a:lnTo>
                          <a:pt x="5" y="20"/>
                        </a:lnTo>
                        <a:lnTo>
                          <a:pt x="5" y="11"/>
                        </a:lnTo>
                        <a:lnTo>
                          <a:pt x="5" y="11"/>
                        </a:lnTo>
                        <a:lnTo>
                          <a:pt x="5" y="17"/>
                        </a:lnTo>
                        <a:lnTo>
                          <a:pt x="5" y="19"/>
                        </a:lnTo>
                        <a:lnTo>
                          <a:pt x="5" y="12"/>
                        </a:lnTo>
                        <a:lnTo>
                          <a:pt x="5" y="14"/>
                        </a:lnTo>
                        <a:lnTo>
                          <a:pt x="5" y="13"/>
                        </a:lnTo>
                        <a:lnTo>
                          <a:pt x="5" y="18"/>
                        </a:lnTo>
                        <a:lnTo>
                          <a:pt x="5" y="14"/>
                        </a:lnTo>
                        <a:lnTo>
                          <a:pt x="5" y="20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6" y="16"/>
                        </a:lnTo>
                        <a:lnTo>
                          <a:pt x="6" y="21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6" y="11"/>
                        </a:lnTo>
                        <a:lnTo>
                          <a:pt x="6" y="18"/>
                        </a:lnTo>
                        <a:lnTo>
                          <a:pt x="6" y="13"/>
                        </a:lnTo>
                        <a:lnTo>
                          <a:pt x="6" y="18"/>
                        </a:lnTo>
                        <a:lnTo>
                          <a:pt x="6" y="12"/>
                        </a:lnTo>
                        <a:lnTo>
                          <a:pt x="6" y="19"/>
                        </a:lnTo>
                        <a:lnTo>
                          <a:pt x="6" y="9"/>
                        </a:lnTo>
                        <a:lnTo>
                          <a:pt x="6" y="18"/>
                        </a:lnTo>
                        <a:lnTo>
                          <a:pt x="7" y="16"/>
                        </a:lnTo>
                        <a:lnTo>
                          <a:pt x="7" y="21"/>
                        </a:lnTo>
                        <a:lnTo>
                          <a:pt x="7" y="20"/>
                        </a:lnTo>
                        <a:lnTo>
                          <a:pt x="7" y="12"/>
                        </a:lnTo>
                        <a:lnTo>
                          <a:pt x="7" y="11"/>
                        </a:lnTo>
                        <a:lnTo>
                          <a:pt x="7" y="19"/>
                        </a:lnTo>
                        <a:lnTo>
                          <a:pt x="7" y="14"/>
                        </a:lnTo>
                        <a:lnTo>
                          <a:pt x="7" y="2"/>
                        </a:lnTo>
                        <a:lnTo>
                          <a:pt x="7" y="15"/>
                        </a:lnTo>
                        <a:lnTo>
                          <a:pt x="7" y="14"/>
                        </a:lnTo>
                        <a:lnTo>
                          <a:pt x="7" y="14"/>
                        </a:lnTo>
                        <a:lnTo>
                          <a:pt x="7" y="7"/>
                        </a:lnTo>
                        <a:lnTo>
                          <a:pt x="7" y="10"/>
                        </a:lnTo>
                        <a:lnTo>
                          <a:pt x="8" y="19"/>
                        </a:lnTo>
                        <a:lnTo>
                          <a:pt x="8" y="17"/>
                        </a:lnTo>
                        <a:lnTo>
                          <a:pt x="8" y="11"/>
                        </a:lnTo>
                        <a:lnTo>
                          <a:pt x="8" y="6"/>
                        </a:lnTo>
                        <a:lnTo>
                          <a:pt x="8" y="18"/>
                        </a:lnTo>
                        <a:lnTo>
                          <a:pt x="8" y="5"/>
                        </a:lnTo>
                        <a:lnTo>
                          <a:pt x="8" y="25"/>
                        </a:lnTo>
                        <a:lnTo>
                          <a:pt x="8" y="23"/>
                        </a:lnTo>
                        <a:lnTo>
                          <a:pt x="8" y="11"/>
                        </a:lnTo>
                        <a:lnTo>
                          <a:pt x="8" y="18"/>
                        </a:lnTo>
                        <a:lnTo>
                          <a:pt x="8" y="15"/>
                        </a:lnTo>
                        <a:lnTo>
                          <a:pt x="8" y="14"/>
                        </a:lnTo>
                        <a:lnTo>
                          <a:pt x="8" y="15"/>
                        </a:lnTo>
                        <a:lnTo>
                          <a:pt x="8" y="16"/>
                        </a:lnTo>
                        <a:lnTo>
                          <a:pt x="9" y="23"/>
                        </a:lnTo>
                        <a:lnTo>
                          <a:pt x="9" y="12"/>
                        </a:lnTo>
                        <a:lnTo>
                          <a:pt x="9" y="15"/>
                        </a:lnTo>
                        <a:lnTo>
                          <a:pt x="9" y="18"/>
                        </a:lnTo>
                        <a:lnTo>
                          <a:pt x="9" y="17"/>
                        </a:lnTo>
                        <a:lnTo>
                          <a:pt x="9" y="14"/>
                        </a:lnTo>
                        <a:lnTo>
                          <a:pt x="9" y="12"/>
                        </a:lnTo>
                        <a:lnTo>
                          <a:pt x="9" y="15"/>
                        </a:lnTo>
                        <a:lnTo>
                          <a:pt x="9" y="11"/>
                        </a:lnTo>
                        <a:lnTo>
                          <a:pt x="9" y="21"/>
                        </a:lnTo>
                        <a:lnTo>
                          <a:pt x="9" y="18"/>
                        </a:lnTo>
                        <a:lnTo>
                          <a:pt x="9" y="12"/>
                        </a:lnTo>
                        <a:lnTo>
                          <a:pt x="9" y="21"/>
                        </a:lnTo>
                        <a:lnTo>
                          <a:pt x="9" y="15"/>
                        </a:lnTo>
                        <a:lnTo>
                          <a:pt x="10" y="18"/>
                        </a:lnTo>
                        <a:lnTo>
                          <a:pt x="10" y="24"/>
                        </a:lnTo>
                        <a:lnTo>
                          <a:pt x="10" y="22"/>
                        </a:lnTo>
                        <a:lnTo>
                          <a:pt x="10" y="19"/>
                        </a:lnTo>
                        <a:lnTo>
                          <a:pt x="10" y="17"/>
                        </a:lnTo>
                        <a:lnTo>
                          <a:pt x="10" y="17"/>
                        </a:lnTo>
                        <a:lnTo>
                          <a:pt x="10" y="22"/>
                        </a:lnTo>
                        <a:lnTo>
                          <a:pt x="10" y="19"/>
                        </a:lnTo>
                        <a:lnTo>
                          <a:pt x="10" y="12"/>
                        </a:lnTo>
                        <a:lnTo>
                          <a:pt x="10" y="19"/>
                        </a:lnTo>
                        <a:lnTo>
                          <a:pt x="10" y="25"/>
                        </a:lnTo>
                        <a:lnTo>
                          <a:pt x="10" y="16"/>
                        </a:lnTo>
                        <a:lnTo>
                          <a:pt x="10" y="21"/>
                        </a:lnTo>
                        <a:lnTo>
                          <a:pt x="10" y="14"/>
                        </a:lnTo>
                        <a:lnTo>
                          <a:pt x="11" y="19"/>
                        </a:lnTo>
                        <a:lnTo>
                          <a:pt x="11" y="18"/>
                        </a:lnTo>
                        <a:lnTo>
                          <a:pt x="11" y="12"/>
                        </a:lnTo>
                        <a:lnTo>
                          <a:pt x="11" y="20"/>
                        </a:lnTo>
                        <a:lnTo>
                          <a:pt x="11" y="13"/>
                        </a:lnTo>
                        <a:lnTo>
                          <a:pt x="11" y="17"/>
                        </a:lnTo>
                        <a:lnTo>
                          <a:pt x="11" y="19"/>
                        </a:lnTo>
                        <a:lnTo>
                          <a:pt x="11" y="22"/>
                        </a:lnTo>
                        <a:lnTo>
                          <a:pt x="11" y="17"/>
                        </a:lnTo>
                        <a:lnTo>
                          <a:pt x="11" y="24"/>
                        </a:lnTo>
                        <a:lnTo>
                          <a:pt x="11" y="18"/>
                        </a:lnTo>
                        <a:lnTo>
                          <a:pt x="11" y="19"/>
                        </a:lnTo>
                        <a:lnTo>
                          <a:pt x="11" y="22"/>
                        </a:lnTo>
                        <a:lnTo>
                          <a:pt x="12" y="12"/>
                        </a:lnTo>
                        <a:lnTo>
                          <a:pt x="12" y="12"/>
                        </a:lnTo>
                        <a:lnTo>
                          <a:pt x="12" y="17"/>
                        </a:lnTo>
                        <a:lnTo>
                          <a:pt x="12" y="13"/>
                        </a:lnTo>
                        <a:lnTo>
                          <a:pt x="12" y="19"/>
                        </a:lnTo>
                        <a:lnTo>
                          <a:pt x="12" y="17"/>
                        </a:lnTo>
                        <a:lnTo>
                          <a:pt x="12" y="15"/>
                        </a:lnTo>
                        <a:lnTo>
                          <a:pt x="12" y="24"/>
                        </a:lnTo>
                        <a:lnTo>
                          <a:pt x="12" y="27"/>
                        </a:lnTo>
                        <a:lnTo>
                          <a:pt x="12" y="6"/>
                        </a:lnTo>
                        <a:lnTo>
                          <a:pt x="12" y="15"/>
                        </a:lnTo>
                        <a:lnTo>
                          <a:pt x="12" y="17"/>
                        </a:lnTo>
                        <a:lnTo>
                          <a:pt x="12" y="16"/>
                        </a:lnTo>
                        <a:lnTo>
                          <a:pt x="13" y="19"/>
                        </a:lnTo>
                        <a:lnTo>
                          <a:pt x="13" y="20"/>
                        </a:lnTo>
                        <a:lnTo>
                          <a:pt x="13" y="13"/>
                        </a:lnTo>
                        <a:lnTo>
                          <a:pt x="13" y="22"/>
                        </a:lnTo>
                        <a:lnTo>
                          <a:pt x="13" y="28"/>
                        </a:lnTo>
                        <a:lnTo>
                          <a:pt x="13" y="22"/>
                        </a:lnTo>
                        <a:lnTo>
                          <a:pt x="13" y="23"/>
                        </a:lnTo>
                        <a:lnTo>
                          <a:pt x="13" y="16"/>
                        </a:lnTo>
                        <a:lnTo>
                          <a:pt x="13" y="20"/>
                        </a:lnTo>
                        <a:lnTo>
                          <a:pt x="13" y="14"/>
                        </a:lnTo>
                        <a:lnTo>
                          <a:pt x="13" y="9"/>
                        </a:lnTo>
                        <a:lnTo>
                          <a:pt x="13" y="19"/>
                        </a:lnTo>
                        <a:lnTo>
                          <a:pt x="13" y="20"/>
                        </a:lnTo>
                        <a:lnTo>
                          <a:pt x="13" y="19"/>
                        </a:lnTo>
                        <a:lnTo>
                          <a:pt x="14" y="21"/>
                        </a:lnTo>
                        <a:lnTo>
                          <a:pt x="14" y="16"/>
                        </a:lnTo>
                        <a:lnTo>
                          <a:pt x="14" y="17"/>
                        </a:lnTo>
                        <a:lnTo>
                          <a:pt x="14" y="15"/>
                        </a:lnTo>
                        <a:lnTo>
                          <a:pt x="14" y="12"/>
                        </a:lnTo>
                        <a:lnTo>
                          <a:pt x="14" y="18"/>
                        </a:lnTo>
                        <a:lnTo>
                          <a:pt x="14" y="19"/>
                        </a:lnTo>
                        <a:lnTo>
                          <a:pt x="14" y="16"/>
                        </a:lnTo>
                        <a:lnTo>
                          <a:pt x="14" y="22"/>
                        </a:lnTo>
                        <a:lnTo>
                          <a:pt x="14" y="24"/>
                        </a:lnTo>
                        <a:lnTo>
                          <a:pt x="14" y="14"/>
                        </a:lnTo>
                        <a:lnTo>
                          <a:pt x="14" y="25"/>
                        </a:lnTo>
                        <a:lnTo>
                          <a:pt x="14" y="14"/>
                        </a:lnTo>
                        <a:lnTo>
                          <a:pt x="14" y="12"/>
                        </a:lnTo>
                        <a:lnTo>
                          <a:pt x="15" y="24"/>
                        </a:lnTo>
                        <a:lnTo>
                          <a:pt x="15" y="16"/>
                        </a:lnTo>
                        <a:lnTo>
                          <a:pt x="15" y="24"/>
                        </a:lnTo>
                        <a:lnTo>
                          <a:pt x="15" y="20"/>
                        </a:lnTo>
                        <a:lnTo>
                          <a:pt x="15" y="21"/>
                        </a:lnTo>
                        <a:lnTo>
                          <a:pt x="15" y="23"/>
                        </a:lnTo>
                        <a:lnTo>
                          <a:pt x="15" y="17"/>
                        </a:lnTo>
                        <a:lnTo>
                          <a:pt x="15" y="10"/>
                        </a:lnTo>
                        <a:lnTo>
                          <a:pt x="15" y="22"/>
                        </a:lnTo>
                        <a:lnTo>
                          <a:pt x="15" y="26"/>
                        </a:lnTo>
                        <a:lnTo>
                          <a:pt x="15" y="17"/>
                        </a:lnTo>
                        <a:lnTo>
                          <a:pt x="15" y="20"/>
                        </a:lnTo>
                        <a:lnTo>
                          <a:pt x="15" y="17"/>
                        </a:lnTo>
                        <a:lnTo>
                          <a:pt x="15" y="24"/>
                        </a:lnTo>
                        <a:lnTo>
                          <a:pt x="16" y="22"/>
                        </a:lnTo>
                        <a:lnTo>
                          <a:pt x="16" y="17"/>
                        </a:lnTo>
                        <a:lnTo>
                          <a:pt x="16" y="20"/>
                        </a:lnTo>
                        <a:lnTo>
                          <a:pt x="16" y="14"/>
                        </a:lnTo>
                        <a:lnTo>
                          <a:pt x="16" y="14"/>
                        </a:lnTo>
                        <a:lnTo>
                          <a:pt x="16" y="20"/>
                        </a:lnTo>
                        <a:lnTo>
                          <a:pt x="16" y="13"/>
                        </a:lnTo>
                        <a:lnTo>
                          <a:pt x="16" y="14"/>
                        </a:lnTo>
                        <a:lnTo>
                          <a:pt x="16" y="25"/>
                        </a:lnTo>
                        <a:lnTo>
                          <a:pt x="16" y="17"/>
                        </a:lnTo>
                        <a:lnTo>
                          <a:pt x="16" y="16"/>
                        </a:lnTo>
                        <a:lnTo>
                          <a:pt x="16" y="23"/>
                        </a:lnTo>
                        <a:lnTo>
                          <a:pt x="16" y="17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7" y="14"/>
                        </a:lnTo>
                        <a:lnTo>
                          <a:pt x="17" y="25"/>
                        </a:lnTo>
                        <a:lnTo>
                          <a:pt x="17" y="23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7" y="7"/>
                        </a:lnTo>
                        <a:lnTo>
                          <a:pt x="17" y="15"/>
                        </a:lnTo>
                        <a:lnTo>
                          <a:pt x="17" y="30"/>
                        </a:lnTo>
                        <a:lnTo>
                          <a:pt x="17" y="10"/>
                        </a:lnTo>
                        <a:lnTo>
                          <a:pt x="17" y="10"/>
                        </a:lnTo>
                        <a:lnTo>
                          <a:pt x="17" y="19"/>
                        </a:lnTo>
                        <a:lnTo>
                          <a:pt x="18" y="21"/>
                        </a:lnTo>
                        <a:lnTo>
                          <a:pt x="18" y="8"/>
                        </a:lnTo>
                        <a:lnTo>
                          <a:pt x="18" y="10"/>
                        </a:lnTo>
                        <a:lnTo>
                          <a:pt x="18" y="7"/>
                        </a:lnTo>
                        <a:lnTo>
                          <a:pt x="18" y="23"/>
                        </a:lnTo>
                        <a:lnTo>
                          <a:pt x="18" y="17"/>
                        </a:lnTo>
                        <a:lnTo>
                          <a:pt x="18" y="8"/>
                        </a:lnTo>
                        <a:lnTo>
                          <a:pt x="18" y="14"/>
                        </a:lnTo>
                        <a:lnTo>
                          <a:pt x="18" y="8"/>
                        </a:lnTo>
                        <a:lnTo>
                          <a:pt x="18" y="14"/>
                        </a:lnTo>
                        <a:lnTo>
                          <a:pt x="18" y="18"/>
                        </a:lnTo>
                        <a:lnTo>
                          <a:pt x="18" y="20"/>
                        </a:lnTo>
                        <a:lnTo>
                          <a:pt x="18" y="16"/>
                        </a:lnTo>
                        <a:lnTo>
                          <a:pt x="18" y="20"/>
                        </a:lnTo>
                        <a:lnTo>
                          <a:pt x="18" y="11"/>
                        </a:lnTo>
                        <a:lnTo>
                          <a:pt x="19" y="10"/>
                        </a:lnTo>
                        <a:lnTo>
                          <a:pt x="19" y="14"/>
                        </a:lnTo>
                        <a:lnTo>
                          <a:pt x="19" y="22"/>
                        </a:lnTo>
                        <a:lnTo>
                          <a:pt x="19" y="15"/>
                        </a:lnTo>
                        <a:lnTo>
                          <a:pt x="19" y="13"/>
                        </a:lnTo>
                        <a:lnTo>
                          <a:pt x="19" y="21"/>
                        </a:lnTo>
                        <a:lnTo>
                          <a:pt x="19" y="15"/>
                        </a:lnTo>
                        <a:lnTo>
                          <a:pt x="19" y="15"/>
                        </a:lnTo>
                        <a:lnTo>
                          <a:pt x="19" y="19"/>
                        </a:lnTo>
                        <a:lnTo>
                          <a:pt x="19" y="27"/>
                        </a:lnTo>
                        <a:lnTo>
                          <a:pt x="19" y="24"/>
                        </a:lnTo>
                        <a:lnTo>
                          <a:pt x="19" y="15"/>
                        </a:lnTo>
                        <a:lnTo>
                          <a:pt x="19" y="21"/>
                        </a:lnTo>
                        <a:lnTo>
                          <a:pt x="20" y="15"/>
                        </a:lnTo>
                        <a:lnTo>
                          <a:pt x="20" y="24"/>
                        </a:lnTo>
                        <a:lnTo>
                          <a:pt x="20" y="14"/>
                        </a:lnTo>
                        <a:lnTo>
                          <a:pt x="20" y="14"/>
                        </a:lnTo>
                        <a:lnTo>
                          <a:pt x="20" y="18"/>
                        </a:lnTo>
                        <a:lnTo>
                          <a:pt x="20" y="11"/>
                        </a:lnTo>
                        <a:lnTo>
                          <a:pt x="20" y="14"/>
                        </a:lnTo>
                        <a:lnTo>
                          <a:pt x="20" y="15"/>
                        </a:lnTo>
                        <a:lnTo>
                          <a:pt x="20" y="15"/>
                        </a:lnTo>
                        <a:lnTo>
                          <a:pt x="20" y="19"/>
                        </a:lnTo>
                        <a:lnTo>
                          <a:pt x="20" y="24"/>
                        </a:lnTo>
                        <a:lnTo>
                          <a:pt x="20" y="11"/>
                        </a:lnTo>
                        <a:lnTo>
                          <a:pt x="20" y="16"/>
                        </a:lnTo>
                        <a:lnTo>
                          <a:pt x="20" y="15"/>
                        </a:lnTo>
                        <a:lnTo>
                          <a:pt x="21" y="11"/>
                        </a:lnTo>
                        <a:lnTo>
                          <a:pt x="21" y="20"/>
                        </a:lnTo>
                        <a:lnTo>
                          <a:pt x="21" y="25"/>
                        </a:lnTo>
                        <a:lnTo>
                          <a:pt x="21" y="20"/>
                        </a:lnTo>
                        <a:lnTo>
                          <a:pt x="21" y="16"/>
                        </a:lnTo>
                        <a:lnTo>
                          <a:pt x="21" y="14"/>
                        </a:lnTo>
                        <a:lnTo>
                          <a:pt x="21" y="14"/>
                        </a:lnTo>
                        <a:lnTo>
                          <a:pt x="21" y="17"/>
                        </a:lnTo>
                        <a:lnTo>
                          <a:pt x="21" y="14"/>
                        </a:lnTo>
                        <a:lnTo>
                          <a:pt x="21" y="13"/>
                        </a:lnTo>
                        <a:lnTo>
                          <a:pt x="21" y="20"/>
                        </a:lnTo>
                        <a:lnTo>
                          <a:pt x="21" y="10"/>
                        </a:lnTo>
                        <a:lnTo>
                          <a:pt x="21" y="17"/>
                        </a:lnTo>
                        <a:lnTo>
                          <a:pt x="22" y="10"/>
                        </a:lnTo>
                        <a:lnTo>
                          <a:pt x="22" y="15"/>
                        </a:lnTo>
                        <a:lnTo>
                          <a:pt x="22" y="19"/>
                        </a:lnTo>
                        <a:lnTo>
                          <a:pt x="22" y="20"/>
                        </a:lnTo>
                        <a:lnTo>
                          <a:pt x="22" y="19"/>
                        </a:lnTo>
                        <a:lnTo>
                          <a:pt x="22" y="15"/>
                        </a:lnTo>
                        <a:lnTo>
                          <a:pt x="22" y="10"/>
                        </a:lnTo>
                        <a:lnTo>
                          <a:pt x="22" y="16"/>
                        </a:lnTo>
                        <a:lnTo>
                          <a:pt x="22" y="20"/>
                        </a:lnTo>
                        <a:lnTo>
                          <a:pt x="22" y="16"/>
                        </a:lnTo>
                        <a:lnTo>
                          <a:pt x="22" y="15"/>
                        </a:lnTo>
                        <a:lnTo>
                          <a:pt x="22" y="16"/>
                        </a:lnTo>
                        <a:lnTo>
                          <a:pt x="22" y="16"/>
                        </a:lnTo>
                        <a:lnTo>
                          <a:pt x="22" y="12"/>
                        </a:lnTo>
                        <a:lnTo>
                          <a:pt x="23" y="21"/>
                        </a:lnTo>
                        <a:lnTo>
                          <a:pt x="23" y="18"/>
                        </a:lnTo>
                        <a:lnTo>
                          <a:pt x="23" y="14"/>
                        </a:lnTo>
                        <a:lnTo>
                          <a:pt x="23" y="10"/>
                        </a:lnTo>
                        <a:lnTo>
                          <a:pt x="23" y="24"/>
                        </a:lnTo>
                        <a:lnTo>
                          <a:pt x="23" y="26"/>
                        </a:lnTo>
                        <a:lnTo>
                          <a:pt x="23" y="12"/>
                        </a:lnTo>
                        <a:lnTo>
                          <a:pt x="23" y="11"/>
                        </a:lnTo>
                        <a:lnTo>
                          <a:pt x="23" y="22"/>
                        </a:lnTo>
                        <a:lnTo>
                          <a:pt x="23" y="21"/>
                        </a:lnTo>
                        <a:lnTo>
                          <a:pt x="23" y="17"/>
                        </a:lnTo>
                        <a:lnTo>
                          <a:pt x="23" y="12"/>
                        </a:lnTo>
                        <a:lnTo>
                          <a:pt x="23" y="13"/>
                        </a:lnTo>
                        <a:lnTo>
                          <a:pt x="23" y="21"/>
                        </a:lnTo>
                        <a:lnTo>
                          <a:pt x="24" y="19"/>
                        </a:lnTo>
                        <a:lnTo>
                          <a:pt x="24" y="5"/>
                        </a:lnTo>
                        <a:lnTo>
                          <a:pt x="24" y="16"/>
                        </a:lnTo>
                        <a:lnTo>
                          <a:pt x="24" y="13"/>
                        </a:lnTo>
                        <a:lnTo>
                          <a:pt x="24" y="18"/>
                        </a:lnTo>
                        <a:lnTo>
                          <a:pt x="24" y="19"/>
                        </a:lnTo>
                        <a:lnTo>
                          <a:pt x="24" y="3"/>
                        </a:lnTo>
                        <a:lnTo>
                          <a:pt x="24" y="20"/>
                        </a:lnTo>
                        <a:lnTo>
                          <a:pt x="24" y="17"/>
                        </a:lnTo>
                        <a:lnTo>
                          <a:pt x="24" y="14"/>
                        </a:lnTo>
                        <a:lnTo>
                          <a:pt x="24" y="16"/>
                        </a:lnTo>
                        <a:lnTo>
                          <a:pt x="24" y="5"/>
                        </a:lnTo>
                        <a:lnTo>
                          <a:pt x="24" y="5"/>
                        </a:lnTo>
                        <a:lnTo>
                          <a:pt x="25" y="24"/>
                        </a:lnTo>
                        <a:lnTo>
                          <a:pt x="25" y="24"/>
                        </a:lnTo>
                        <a:lnTo>
                          <a:pt x="25" y="18"/>
                        </a:lnTo>
                        <a:lnTo>
                          <a:pt x="25" y="24"/>
                        </a:lnTo>
                        <a:lnTo>
                          <a:pt x="25" y="11"/>
                        </a:lnTo>
                        <a:lnTo>
                          <a:pt x="25" y="13"/>
                        </a:lnTo>
                        <a:lnTo>
                          <a:pt x="25" y="22"/>
                        </a:lnTo>
                        <a:lnTo>
                          <a:pt x="25" y="14"/>
                        </a:lnTo>
                        <a:lnTo>
                          <a:pt x="25" y="10"/>
                        </a:lnTo>
                        <a:lnTo>
                          <a:pt x="25" y="20"/>
                        </a:lnTo>
                        <a:lnTo>
                          <a:pt x="25" y="18"/>
                        </a:lnTo>
                        <a:lnTo>
                          <a:pt x="25" y="17"/>
                        </a:lnTo>
                        <a:lnTo>
                          <a:pt x="25" y="15"/>
                        </a:lnTo>
                        <a:lnTo>
                          <a:pt x="25" y="16"/>
                        </a:lnTo>
                        <a:lnTo>
                          <a:pt x="26" y="11"/>
                        </a:lnTo>
                        <a:lnTo>
                          <a:pt x="26" y="12"/>
                        </a:lnTo>
                        <a:lnTo>
                          <a:pt x="26" y="19"/>
                        </a:lnTo>
                        <a:lnTo>
                          <a:pt x="26" y="23"/>
                        </a:lnTo>
                        <a:lnTo>
                          <a:pt x="26" y="7"/>
                        </a:lnTo>
                        <a:lnTo>
                          <a:pt x="26" y="22"/>
                        </a:lnTo>
                        <a:lnTo>
                          <a:pt x="26" y="19"/>
                        </a:lnTo>
                        <a:lnTo>
                          <a:pt x="26" y="18"/>
                        </a:lnTo>
                        <a:lnTo>
                          <a:pt x="26" y="16"/>
                        </a:lnTo>
                        <a:lnTo>
                          <a:pt x="26" y="8"/>
                        </a:lnTo>
                        <a:lnTo>
                          <a:pt x="26" y="8"/>
                        </a:lnTo>
                        <a:lnTo>
                          <a:pt x="26" y="14"/>
                        </a:lnTo>
                        <a:lnTo>
                          <a:pt x="26" y="18"/>
                        </a:lnTo>
                        <a:lnTo>
                          <a:pt x="27" y="22"/>
                        </a:lnTo>
                        <a:lnTo>
                          <a:pt x="27" y="12"/>
                        </a:lnTo>
                        <a:lnTo>
                          <a:pt x="27" y="21"/>
                        </a:lnTo>
                        <a:lnTo>
                          <a:pt x="27" y="17"/>
                        </a:lnTo>
                        <a:lnTo>
                          <a:pt x="27" y="20"/>
                        </a:lnTo>
                        <a:lnTo>
                          <a:pt x="27" y="6"/>
                        </a:lnTo>
                        <a:lnTo>
                          <a:pt x="27" y="12"/>
                        </a:lnTo>
                        <a:lnTo>
                          <a:pt x="27" y="14"/>
                        </a:lnTo>
                        <a:lnTo>
                          <a:pt x="27" y="6"/>
                        </a:lnTo>
                        <a:lnTo>
                          <a:pt x="27" y="12"/>
                        </a:lnTo>
                        <a:lnTo>
                          <a:pt x="27" y="16"/>
                        </a:lnTo>
                        <a:lnTo>
                          <a:pt x="27" y="17"/>
                        </a:lnTo>
                        <a:lnTo>
                          <a:pt x="27" y="17"/>
                        </a:lnTo>
                        <a:lnTo>
                          <a:pt x="27" y="19"/>
                        </a:lnTo>
                        <a:lnTo>
                          <a:pt x="28" y="19"/>
                        </a:lnTo>
                        <a:lnTo>
                          <a:pt x="28" y="19"/>
                        </a:lnTo>
                        <a:lnTo>
                          <a:pt x="28" y="21"/>
                        </a:lnTo>
                        <a:lnTo>
                          <a:pt x="28" y="14"/>
                        </a:lnTo>
                        <a:lnTo>
                          <a:pt x="28" y="20"/>
                        </a:lnTo>
                        <a:lnTo>
                          <a:pt x="28" y="11"/>
                        </a:lnTo>
                        <a:lnTo>
                          <a:pt x="28" y="21"/>
                        </a:lnTo>
                        <a:lnTo>
                          <a:pt x="28" y="30"/>
                        </a:lnTo>
                        <a:lnTo>
                          <a:pt x="28" y="14"/>
                        </a:lnTo>
                        <a:lnTo>
                          <a:pt x="28" y="18"/>
                        </a:lnTo>
                        <a:lnTo>
                          <a:pt x="28" y="21"/>
                        </a:lnTo>
                        <a:lnTo>
                          <a:pt x="28" y="18"/>
                        </a:lnTo>
                        <a:lnTo>
                          <a:pt x="28" y="12"/>
                        </a:lnTo>
                        <a:lnTo>
                          <a:pt x="28" y="15"/>
                        </a:lnTo>
                        <a:lnTo>
                          <a:pt x="29" y="12"/>
                        </a:lnTo>
                        <a:lnTo>
                          <a:pt x="29" y="23"/>
                        </a:lnTo>
                        <a:lnTo>
                          <a:pt x="29" y="6"/>
                        </a:lnTo>
                        <a:lnTo>
                          <a:pt x="29" y="14"/>
                        </a:lnTo>
                        <a:lnTo>
                          <a:pt x="29" y="15"/>
                        </a:lnTo>
                        <a:lnTo>
                          <a:pt x="29" y="16"/>
                        </a:lnTo>
                        <a:lnTo>
                          <a:pt x="29" y="5"/>
                        </a:lnTo>
                        <a:lnTo>
                          <a:pt x="29" y="24"/>
                        </a:lnTo>
                        <a:lnTo>
                          <a:pt x="29" y="10"/>
                        </a:lnTo>
                        <a:lnTo>
                          <a:pt x="29" y="10"/>
                        </a:lnTo>
                        <a:lnTo>
                          <a:pt x="29" y="19"/>
                        </a:lnTo>
                        <a:lnTo>
                          <a:pt x="29" y="11"/>
                        </a:lnTo>
                        <a:lnTo>
                          <a:pt x="29" y="18"/>
                        </a:lnTo>
                        <a:lnTo>
                          <a:pt x="30" y="13"/>
                        </a:lnTo>
                        <a:lnTo>
                          <a:pt x="30" y="10"/>
                        </a:lnTo>
                        <a:lnTo>
                          <a:pt x="30" y="20"/>
                        </a:lnTo>
                        <a:lnTo>
                          <a:pt x="30" y="12"/>
                        </a:lnTo>
                        <a:lnTo>
                          <a:pt x="30" y="15"/>
                        </a:lnTo>
                        <a:lnTo>
                          <a:pt x="30" y="17"/>
                        </a:lnTo>
                        <a:lnTo>
                          <a:pt x="30" y="8"/>
                        </a:lnTo>
                        <a:lnTo>
                          <a:pt x="30" y="26"/>
                        </a:lnTo>
                        <a:lnTo>
                          <a:pt x="30" y="24"/>
                        </a:lnTo>
                        <a:lnTo>
                          <a:pt x="30" y="18"/>
                        </a:lnTo>
                        <a:lnTo>
                          <a:pt x="30" y="20"/>
                        </a:lnTo>
                        <a:lnTo>
                          <a:pt x="30" y="15"/>
                        </a:lnTo>
                        <a:lnTo>
                          <a:pt x="30" y="11"/>
                        </a:lnTo>
                        <a:lnTo>
                          <a:pt x="30" y="25"/>
                        </a:lnTo>
                        <a:lnTo>
                          <a:pt x="31" y="11"/>
                        </a:lnTo>
                        <a:lnTo>
                          <a:pt x="31" y="6"/>
                        </a:lnTo>
                        <a:lnTo>
                          <a:pt x="31" y="16"/>
                        </a:lnTo>
                        <a:lnTo>
                          <a:pt x="31" y="3"/>
                        </a:lnTo>
                        <a:lnTo>
                          <a:pt x="31" y="7"/>
                        </a:lnTo>
                        <a:lnTo>
                          <a:pt x="31" y="18"/>
                        </a:lnTo>
                        <a:lnTo>
                          <a:pt x="31" y="15"/>
                        </a:lnTo>
                        <a:lnTo>
                          <a:pt x="31" y="9"/>
                        </a:lnTo>
                        <a:lnTo>
                          <a:pt x="31" y="16"/>
                        </a:lnTo>
                        <a:lnTo>
                          <a:pt x="31" y="2"/>
                        </a:lnTo>
                        <a:lnTo>
                          <a:pt x="31" y="11"/>
                        </a:lnTo>
                        <a:lnTo>
                          <a:pt x="31" y="8"/>
                        </a:lnTo>
                        <a:lnTo>
                          <a:pt x="31" y="12"/>
                        </a:lnTo>
                        <a:lnTo>
                          <a:pt x="32" y="11"/>
                        </a:lnTo>
                        <a:lnTo>
                          <a:pt x="32" y="10"/>
                        </a:lnTo>
                        <a:lnTo>
                          <a:pt x="32" y="20"/>
                        </a:lnTo>
                        <a:lnTo>
                          <a:pt x="32" y="22"/>
                        </a:lnTo>
                        <a:lnTo>
                          <a:pt x="32" y="9"/>
                        </a:lnTo>
                        <a:lnTo>
                          <a:pt x="32" y="10"/>
                        </a:lnTo>
                        <a:lnTo>
                          <a:pt x="32" y="9"/>
                        </a:lnTo>
                        <a:lnTo>
                          <a:pt x="32" y="9"/>
                        </a:lnTo>
                        <a:lnTo>
                          <a:pt x="32" y="22"/>
                        </a:lnTo>
                        <a:lnTo>
                          <a:pt x="32" y="12"/>
                        </a:lnTo>
                        <a:lnTo>
                          <a:pt x="32" y="8"/>
                        </a:lnTo>
                        <a:lnTo>
                          <a:pt x="32" y="17"/>
                        </a:lnTo>
                        <a:lnTo>
                          <a:pt x="32" y="13"/>
                        </a:lnTo>
                        <a:lnTo>
                          <a:pt x="32" y="12"/>
                        </a:lnTo>
                        <a:lnTo>
                          <a:pt x="33" y="10"/>
                        </a:lnTo>
                        <a:lnTo>
                          <a:pt x="33" y="9"/>
                        </a:lnTo>
                        <a:lnTo>
                          <a:pt x="33" y="5"/>
                        </a:lnTo>
                        <a:lnTo>
                          <a:pt x="33" y="14"/>
                        </a:lnTo>
                        <a:lnTo>
                          <a:pt x="33" y="12"/>
                        </a:lnTo>
                        <a:lnTo>
                          <a:pt x="33" y="17"/>
                        </a:lnTo>
                        <a:lnTo>
                          <a:pt x="33" y="13"/>
                        </a:lnTo>
                        <a:lnTo>
                          <a:pt x="33" y="6"/>
                        </a:lnTo>
                        <a:lnTo>
                          <a:pt x="33" y="18"/>
                        </a:lnTo>
                        <a:lnTo>
                          <a:pt x="33" y="11"/>
                        </a:lnTo>
                        <a:lnTo>
                          <a:pt x="33" y="0"/>
                        </a:lnTo>
                        <a:lnTo>
                          <a:pt x="33" y="23"/>
                        </a:lnTo>
                        <a:lnTo>
                          <a:pt x="33" y="14"/>
                        </a:lnTo>
                        <a:lnTo>
                          <a:pt x="33" y="13"/>
                        </a:lnTo>
                        <a:lnTo>
                          <a:pt x="34" y="20"/>
                        </a:lnTo>
                        <a:lnTo>
                          <a:pt x="34" y="20"/>
                        </a:lnTo>
                        <a:lnTo>
                          <a:pt x="34" y="12"/>
                        </a:lnTo>
                        <a:lnTo>
                          <a:pt x="34" y="19"/>
                        </a:lnTo>
                        <a:lnTo>
                          <a:pt x="34" y="10"/>
                        </a:lnTo>
                        <a:lnTo>
                          <a:pt x="34" y="10"/>
                        </a:lnTo>
                        <a:lnTo>
                          <a:pt x="34" y="23"/>
                        </a:lnTo>
                        <a:lnTo>
                          <a:pt x="34" y="17"/>
                        </a:lnTo>
                        <a:lnTo>
                          <a:pt x="34" y="16"/>
                        </a:lnTo>
                        <a:lnTo>
                          <a:pt x="34" y="14"/>
                        </a:lnTo>
                        <a:lnTo>
                          <a:pt x="34" y="13"/>
                        </a:lnTo>
                        <a:lnTo>
                          <a:pt x="34" y="19"/>
                        </a:lnTo>
                        <a:lnTo>
                          <a:pt x="34" y="14"/>
                        </a:lnTo>
                        <a:lnTo>
                          <a:pt x="35" y="19"/>
                        </a:lnTo>
                        <a:lnTo>
                          <a:pt x="35" y="18"/>
                        </a:lnTo>
                        <a:lnTo>
                          <a:pt x="35" y="13"/>
                        </a:lnTo>
                        <a:lnTo>
                          <a:pt x="35" y="10"/>
                        </a:lnTo>
                        <a:lnTo>
                          <a:pt x="35" y="15"/>
                        </a:lnTo>
                        <a:lnTo>
                          <a:pt x="35" y="12"/>
                        </a:lnTo>
                        <a:lnTo>
                          <a:pt x="35" y="13"/>
                        </a:lnTo>
                        <a:lnTo>
                          <a:pt x="35" y="18"/>
                        </a:lnTo>
                        <a:lnTo>
                          <a:pt x="35" y="19"/>
                        </a:lnTo>
                        <a:lnTo>
                          <a:pt x="35" y="11"/>
                        </a:lnTo>
                        <a:lnTo>
                          <a:pt x="35" y="26"/>
                        </a:lnTo>
                        <a:lnTo>
                          <a:pt x="35" y="11"/>
                        </a:lnTo>
                        <a:lnTo>
                          <a:pt x="35" y="14"/>
                        </a:lnTo>
                        <a:lnTo>
                          <a:pt x="35" y="16"/>
                        </a:lnTo>
                        <a:lnTo>
                          <a:pt x="36" y="9"/>
                        </a:lnTo>
                        <a:lnTo>
                          <a:pt x="36" y="17"/>
                        </a:lnTo>
                        <a:lnTo>
                          <a:pt x="36" y="19"/>
                        </a:lnTo>
                        <a:lnTo>
                          <a:pt x="36" y="15"/>
                        </a:lnTo>
                        <a:lnTo>
                          <a:pt x="36" y="19"/>
                        </a:lnTo>
                        <a:lnTo>
                          <a:pt x="36" y="16"/>
                        </a:lnTo>
                        <a:lnTo>
                          <a:pt x="36" y="14"/>
                        </a:lnTo>
                        <a:lnTo>
                          <a:pt x="36" y="6"/>
                        </a:lnTo>
                        <a:lnTo>
                          <a:pt x="36" y="0"/>
                        </a:lnTo>
                        <a:lnTo>
                          <a:pt x="36" y="19"/>
                        </a:lnTo>
                        <a:lnTo>
                          <a:pt x="36" y="23"/>
                        </a:lnTo>
                        <a:lnTo>
                          <a:pt x="36" y="11"/>
                        </a:lnTo>
                        <a:lnTo>
                          <a:pt x="36" y="21"/>
                        </a:lnTo>
                        <a:lnTo>
                          <a:pt x="37" y="10"/>
                        </a:lnTo>
                        <a:lnTo>
                          <a:pt x="37" y="17"/>
                        </a:lnTo>
                        <a:lnTo>
                          <a:pt x="37" y="17"/>
                        </a:lnTo>
                        <a:lnTo>
                          <a:pt x="37" y="17"/>
                        </a:lnTo>
                        <a:lnTo>
                          <a:pt x="37" y="23"/>
                        </a:lnTo>
                        <a:lnTo>
                          <a:pt x="37" y="18"/>
                        </a:lnTo>
                        <a:lnTo>
                          <a:pt x="37" y="14"/>
                        </a:lnTo>
                        <a:lnTo>
                          <a:pt x="37" y="18"/>
                        </a:lnTo>
                        <a:lnTo>
                          <a:pt x="37" y="16"/>
                        </a:lnTo>
                        <a:lnTo>
                          <a:pt x="37" y="11"/>
                        </a:lnTo>
                        <a:lnTo>
                          <a:pt x="37" y="10"/>
                        </a:lnTo>
                        <a:lnTo>
                          <a:pt x="37" y="15"/>
                        </a:lnTo>
                        <a:lnTo>
                          <a:pt x="37" y="5"/>
                        </a:lnTo>
                        <a:lnTo>
                          <a:pt x="37" y="18"/>
                        </a:lnTo>
                        <a:lnTo>
                          <a:pt x="37" y="9"/>
                        </a:lnTo>
                        <a:lnTo>
                          <a:pt x="38" y="10"/>
                        </a:lnTo>
                        <a:lnTo>
                          <a:pt x="38" y="22"/>
                        </a:lnTo>
                        <a:lnTo>
                          <a:pt x="38" y="7"/>
                        </a:lnTo>
                        <a:lnTo>
                          <a:pt x="38" y="12"/>
                        </a:lnTo>
                        <a:lnTo>
                          <a:pt x="38" y="21"/>
                        </a:lnTo>
                        <a:lnTo>
                          <a:pt x="38" y="16"/>
                        </a:lnTo>
                        <a:lnTo>
                          <a:pt x="38" y="17"/>
                        </a:lnTo>
                        <a:lnTo>
                          <a:pt x="38" y="21"/>
                        </a:lnTo>
                        <a:lnTo>
                          <a:pt x="38" y="21"/>
                        </a:lnTo>
                        <a:lnTo>
                          <a:pt x="38" y="11"/>
                        </a:lnTo>
                        <a:lnTo>
                          <a:pt x="38" y="20"/>
                        </a:lnTo>
                        <a:lnTo>
                          <a:pt x="38" y="19"/>
                        </a:lnTo>
                        <a:lnTo>
                          <a:pt x="38" y="22"/>
                        </a:lnTo>
                        <a:lnTo>
                          <a:pt x="39" y="6"/>
                        </a:lnTo>
                        <a:lnTo>
                          <a:pt x="39" y="14"/>
                        </a:lnTo>
                        <a:lnTo>
                          <a:pt x="39" y="12"/>
                        </a:lnTo>
                        <a:lnTo>
                          <a:pt x="39" y="19"/>
                        </a:lnTo>
                        <a:lnTo>
                          <a:pt x="39" y="16"/>
                        </a:lnTo>
                        <a:lnTo>
                          <a:pt x="39" y="17"/>
                        </a:lnTo>
                        <a:lnTo>
                          <a:pt x="39" y="4"/>
                        </a:lnTo>
                        <a:lnTo>
                          <a:pt x="39" y="7"/>
                        </a:lnTo>
                        <a:lnTo>
                          <a:pt x="39" y="26"/>
                        </a:lnTo>
                        <a:lnTo>
                          <a:pt x="39" y="7"/>
                        </a:lnTo>
                        <a:lnTo>
                          <a:pt x="39" y="0"/>
                        </a:lnTo>
                        <a:lnTo>
                          <a:pt x="39" y="15"/>
                        </a:lnTo>
                        <a:lnTo>
                          <a:pt x="39" y="7"/>
                        </a:lnTo>
                        <a:lnTo>
                          <a:pt x="39" y="16"/>
                        </a:lnTo>
                        <a:lnTo>
                          <a:pt x="40" y="8"/>
                        </a:lnTo>
                        <a:lnTo>
                          <a:pt x="40" y="20"/>
                        </a:lnTo>
                        <a:lnTo>
                          <a:pt x="40" y="15"/>
                        </a:lnTo>
                        <a:lnTo>
                          <a:pt x="40" y="15"/>
                        </a:lnTo>
                        <a:lnTo>
                          <a:pt x="40" y="17"/>
                        </a:lnTo>
                        <a:lnTo>
                          <a:pt x="40" y="17"/>
                        </a:lnTo>
                        <a:lnTo>
                          <a:pt x="40" y="7"/>
                        </a:lnTo>
                        <a:lnTo>
                          <a:pt x="40" y="13"/>
                        </a:lnTo>
                        <a:lnTo>
                          <a:pt x="40" y="11"/>
                        </a:lnTo>
                        <a:lnTo>
                          <a:pt x="40" y="11"/>
                        </a:lnTo>
                        <a:lnTo>
                          <a:pt x="40" y="10"/>
                        </a:lnTo>
                        <a:lnTo>
                          <a:pt x="40" y="14"/>
                        </a:lnTo>
                        <a:lnTo>
                          <a:pt x="40" y="8"/>
                        </a:lnTo>
                        <a:lnTo>
                          <a:pt x="41" y="12"/>
                        </a:lnTo>
                        <a:lnTo>
                          <a:pt x="41" y="19"/>
                        </a:lnTo>
                        <a:lnTo>
                          <a:pt x="41" y="12"/>
                        </a:lnTo>
                        <a:lnTo>
                          <a:pt x="41" y="15"/>
                        </a:lnTo>
                        <a:lnTo>
                          <a:pt x="41" y="18"/>
                        </a:lnTo>
                        <a:lnTo>
                          <a:pt x="41" y="12"/>
                        </a:lnTo>
                        <a:lnTo>
                          <a:pt x="41" y="15"/>
                        </a:lnTo>
                        <a:lnTo>
                          <a:pt x="41" y="12"/>
                        </a:lnTo>
                        <a:lnTo>
                          <a:pt x="41" y="12"/>
                        </a:lnTo>
                        <a:lnTo>
                          <a:pt x="41" y="20"/>
                        </a:lnTo>
                        <a:lnTo>
                          <a:pt x="41" y="12"/>
                        </a:lnTo>
                        <a:lnTo>
                          <a:pt x="41" y="12"/>
                        </a:lnTo>
                        <a:lnTo>
                          <a:pt x="41" y="10"/>
                        </a:lnTo>
                        <a:lnTo>
                          <a:pt x="42" y="11"/>
                        </a:lnTo>
                        <a:lnTo>
                          <a:pt x="42" y="21"/>
                        </a:lnTo>
                        <a:lnTo>
                          <a:pt x="42" y="12"/>
                        </a:lnTo>
                        <a:lnTo>
                          <a:pt x="42" y="13"/>
                        </a:lnTo>
                        <a:lnTo>
                          <a:pt x="42" y="19"/>
                        </a:lnTo>
                        <a:lnTo>
                          <a:pt x="42" y="17"/>
                        </a:lnTo>
                        <a:lnTo>
                          <a:pt x="42" y="7"/>
                        </a:lnTo>
                        <a:lnTo>
                          <a:pt x="42" y="22"/>
                        </a:lnTo>
                        <a:lnTo>
                          <a:pt x="42" y="19"/>
                        </a:lnTo>
                        <a:lnTo>
                          <a:pt x="42" y="23"/>
                        </a:lnTo>
                        <a:lnTo>
                          <a:pt x="42" y="15"/>
                        </a:lnTo>
                        <a:lnTo>
                          <a:pt x="42" y="9"/>
                        </a:lnTo>
                        <a:lnTo>
                          <a:pt x="42" y="11"/>
                        </a:lnTo>
                        <a:lnTo>
                          <a:pt x="42" y="17"/>
                        </a:lnTo>
                        <a:lnTo>
                          <a:pt x="42" y="14"/>
                        </a:lnTo>
                        <a:lnTo>
                          <a:pt x="43" y="23"/>
                        </a:lnTo>
                        <a:lnTo>
                          <a:pt x="43" y="16"/>
                        </a:lnTo>
                        <a:lnTo>
                          <a:pt x="43" y="9"/>
                        </a:lnTo>
                        <a:lnTo>
                          <a:pt x="43" y="14"/>
                        </a:lnTo>
                        <a:lnTo>
                          <a:pt x="43" y="9"/>
                        </a:lnTo>
                        <a:lnTo>
                          <a:pt x="43" y="13"/>
                        </a:lnTo>
                        <a:lnTo>
                          <a:pt x="43" y="18"/>
                        </a:lnTo>
                        <a:lnTo>
                          <a:pt x="43" y="13"/>
                        </a:lnTo>
                        <a:lnTo>
                          <a:pt x="43" y="16"/>
                        </a:lnTo>
                        <a:lnTo>
                          <a:pt x="43" y="21"/>
                        </a:lnTo>
                        <a:lnTo>
                          <a:pt x="43" y="12"/>
                        </a:lnTo>
                        <a:lnTo>
                          <a:pt x="43" y="18"/>
                        </a:lnTo>
                        <a:lnTo>
                          <a:pt x="43" y="10"/>
                        </a:lnTo>
                        <a:lnTo>
                          <a:pt x="44" y="10"/>
                        </a:lnTo>
                        <a:lnTo>
                          <a:pt x="44" y="14"/>
                        </a:lnTo>
                        <a:lnTo>
                          <a:pt x="44" y="10"/>
                        </a:lnTo>
                        <a:lnTo>
                          <a:pt x="44" y="9"/>
                        </a:lnTo>
                        <a:lnTo>
                          <a:pt x="44" y="18"/>
                        </a:lnTo>
                        <a:lnTo>
                          <a:pt x="44" y="9"/>
                        </a:lnTo>
                        <a:lnTo>
                          <a:pt x="44" y="15"/>
                        </a:lnTo>
                        <a:lnTo>
                          <a:pt x="44" y="22"/>
                        </a:lnTo>
                        <a:lnTo>
                          <a:pt x="44" y="8"/>
                        </a:lnTo>
                        <a:lnTo>
                          <a:pt x="44" y="9"/>
                        </a:lnTo>
                        <a:lnTo>
                          <a:pt x="44" y="18"/>
                        </a:lnTo>
                        <a:lnTo>
                          <a:pt x="44" y="19"/>
                        </a:lnTo>
                        <a:lnTo>
                          <a:pt x="44" y="10"/>
                        </a:lnTo>
                        <a:lnTo>
                          <a:pt x="44" y="19"/>
                        </a:lnTo>
                        <a:lnTo>
                          <a:pt x="45" y="7"/>
                        </a:lnTo>
                        <a:lnTo>
                          <a:pt x="45" y="15"/>
                        </a:lnTo>
                        <a:lnTo>
                          <a:pt x="45" y="14"/>
                        </a:lnTo>
                        <a:lnTo>
                          <a:pt x="45" y="11"/>
                        </a:lnTo>
                        <a:lnTo>
                          <a:pt x="45" y="10"/>
                        </a:lnTo>
                        <a:lnTo>
                          <a:pt x="45" y="18"/>
                        </a:lnTo>
                        <a:lnTo>
                          <a:pt x="45" y="8"/>
                        </a:lnTo>
                        <a:lnTo>
                          <a:pt x="45" y="25"/>
                        </a:lnTo>
                        <a:lnTo>
                          <a:pt x="45" y="8"/>
                        </a:lnTo>
                        <a:lnTo>
                          <a:pt x="45" y="13"/>
                        </a:lnTo>
                        <a:lnTo>
                          <a:pt x="45" y="16"/>
                        </a:lnTo>
                        <a:lnTo>
                          <a:pt x="45" y="1"/>
                        </a:lnTo>
                        <a:lnTo>
                          <a:pt x="45" y="11"/>
                        </a:lnTo>
                        <a:lnTo>
                          <a:pt x="46" y="19"/>
                        </a:lnTo>
                        <a:lnTo>
                          <a:pt x="46" y="16"/>
                        </a:lnTo>
                        <a:lnTo>
                          <a:pt x="46" y="17"/>
                        </a:lnTo>
                        <a:lnTo>
                          <a:pt x="46" y="12"/>
                        </a:lnTo>
                        <a:lnTo>
                          <a:pt x="46" y="16"/>
                        </a:lnTo>
                        <a:lnTo>
                          <a:pt x="46" y="12"/>
                        </a:lnTo>
                        <a:lnTo>
                          <a:pt x="46" y="8"/>
                        </a:lnTo>
                        <a:lnTo>
                          <a:pt x="46" y="16"/>
                        </a:lnTo>
                        <a:lnTo>
                          <a:pt x="46" y="19"/>
                        </a:lnTo>
                        <a:lnTo>
                          <a:pt x="46" y="3"/>
                        </a:lnTo>
                        <a:lnTo>
                          <a:pt x="46" y="14"/>
                        </a:lnTo>
                        <a:lnTo>
                          <a:pt x="46" y="15"/>
                        </a:lnTo>
                        <a:lnTo>
                          <a:pt x="46" y="22"/>
                        </a:lnTo>
                        <a:lnTo>
                          <a:pt x="47" y="7"/>
                        </a:lnTo>
                        <a:lnTo>
                          <a:pt x="47" y="18"/>
                        </a:lnTo>
                        <a:lnTo>
                          <a:pt x="47" y="7"/>
                        </a:lnTo>
                        <a:lnTo>
                          <a:pt x="47" y="9"/>
                        </a:lnTo>
                        <a:lnTo>
                          <a:pt x="47" y="12"/>
                        </a:lnTo>
                        <a:lnTo>
                          <a:pt x="47" y="6"/>
                        </a:lnTo>
                        <a:lnTo>
                          <a:pt x="47" y="19"/>
                        </a:lnTo>
                        <a:lnTo>
                          <a:pt x="47" y="9"/>
                        </a:lnTo>
                        <a:lnTo>
                          <a:pt x="47" y="12"/>
                        </a:lnTo>
                        <a:lnTo>
                          <a:pt x="47" y="13"/>
                        </a:lnTo>
                        <a:lnTo>
                          <a:pt x="47" y="10"/>
                        </a:lnTo>
                        <a:lnTo>
                          <a:pt x="47" y="12"/>
                        </a:lnTo>
                        <a:lnTo>
                          <a:pt x="47" y="15"/>
                        </a:lnTo>
                        <a:lnTo>
                          <a:pt x="47" y="6"/>
                        </a:lnTo>
                        <a:lnTo>
                          <a:pt x="47" y="10"/>
                        </a:lnTo>
                        <a:lnTo>
                          <a:pt x="48" y="21"/>
                        </a:lnTo>
                        <a:lnTo>
                          <a:pt x="48" y="7"/>
                        </a:lnTo>
                        <a:lnTo>
                          <a:pt x="48" y="3"/>
                        </a:lnTo>
                        <a:lnTo>
                          <a:pt x="48" y="12"/>
                        </a:lnTo>
                        <a:lnTo>
                          <a:pt x="48" y="3"/>
                        </a:lnTo>
                        <a:lnTo>
                          <a:pt x="48" y="18"/>
                        </a:lnTo>
                        <a:lnTo>
                          <a:pt x="48" y="10"/>
                        </a:lnTo>
                        <a:lnTo>
                          <a:pt x="48" y="7"/>
                        </a:lnTo>
                        <a:lnTo>
                          <a:pt x="48" y="14"/>
                        </a:lnTo>
                        <a:lnTo>
                          <a:pt x="48" y="12"/>
                        </a:lnTo>
                        <a:lnTo>
                          <a:pt x="48" y="7"/>
                        </a:lnTo>
                        <a:lnTo>
                          <a:pt x="48" y="15"/>
                        </a:lnTo>
                        <a:lnTo>
                          <a:pt x="48" y="11"/>
                        </a:lnTo>
                        <a:lnTo>
                          <a:pt x="49" y="11"/>
                        </a:lnTo>
                        <a:lnTo>
                          <a:pt x="49" y="5"/>
                        </a:lnTo>
                        <a:lnTo>
                          <a:pt x="49" y="11"/>
                        </a:lnTo>
                        <a:lnTo>
                          <a:pt x="49" y="19"/>
                        </a:lnTo>
                        <a:lnTo>
                          <a:pt x="49" y="16"/>
                        </a:lnTo>
                        <a:lnTo>
                          <a:pt x="49" y="1"/>
                        </a:lnTo>
                        <a:lnTo>
                          <a:pt x="49" y="15"/>
                        </a:lnTo>
                        <a:lnTo>
                          <a:pt x="49" y="10"/>
                        </a:lnTo>
                        <a:lnTo>
                          <a:pt x="49" y="10"/>
                        </a:lnTo>
                        <a:lnTo>
                          <a:pt x="49" y="15"/>
                        </a:lnTo>
                        <a:lnTo>
                          <a:pt x="49" y="12"/>
                        </a:lnTo>
                        <a:lnTo>
                          <a:pt x="49" y="10"/>
                        </a:lnTo>
                        <a:lnTo>
                          <a:pt x="49" y="8"/>
                        </a:lnTo>
                        <a:lnTo>
                          <a:pt x="49" y="0"/>
                        </a:lnTo>
                        <a:lnTo>
                          <a:pt x="50" y="14"/>
                        </a:lnTo>
                        <a:lnTo>
                          <a:pt x="50" y="18"/>
                        </a:lnTo>
                        <a:lnTo>
                          <a:pt x="50" y="9"/>
                        </a:lnTo>
                        <a:lnTo>
                          <a:pt x="50" y="22"/>
                        </a:lnTo>
                        <a:lnTo>
                          <a:pt x="50" y="16"/>
                        </a:lnTo>
                        <a:lnTo>
                          <a:pt x="50" y="7"/>
                        </a:lnTo>
                        <a:lnTo>
                          <a:pt x="50" y="14"/>
                        </a:lnTo>
                        <a:lnTo>
                          <a:pt x="50" y="12"/>
                        </a:lnTo>
                        <a:lnTo>
                          <a:pt x="50" y="8"/>
                        </a:lnTo>
                        <a:lnTo>
                          <a:pt x="50" y="14"/>
                        </a:lnTo>
                        <a:lnTo>
                          <a:pt x="50" y="10"/>
                        </a:lnTo>
                        <a:lnTo>
                          <a:pt x="50" y="12"/>
                        </a:lnTo>
                        <a:lnTo>
                          <a:pt x="50" y="13"/>
                        </a:lnTo>
                        <a:lnTo>
                          <a:pt x="51" y="20"/>
                        </a:lnTo>
                        <a:lnTo>
                          <a:pt x="51" y="7"/>
                        </a:lnTo>
                        <a:lnTo>
                          <a:pt x="51" y="14"/>
                        </a:lnTo>
                        <a:lnTo>
                          <a:pt x="51" y="19"/>
                        </a:lnTo>
                        <a:lnTo>
                          <a:pt x="51" y="14"/>
                        </a:lnTo>
                        <a:lnTo>
                          <a:pt x="51" y="18"/>
                        </a:lnTo>
                        <a:lnTo>
                          <a:pt x="51" y="6"/>
                        </a:lnTo>
                        <a:lnTo>
                          <a:pt x="51" y="14"/>
                        </a:lnTo>
                        <a:lnTo>
                          <a:pt x="51" y="12"/>
                        </a:lnTo>
                        <a:lnTo>
                          <a:pt x="51" y="6"/>
                        </a:lnTo>
                        <a:lnTo>
                          <a:pt x="51" y="12"/>
                        </a:lnTo>
                        <a:lnTo>
                          <a:pt x="51" y="12"/>
                        </a:lnTo>
                        <a:lnTo>
                          <a:pt x="51" y="9"/>
                        </a:lnTo>
                        <a:lnTo>
                          <a:pt x="51" y="7"/>
                        </a:lnTo>
                        <a:lnTo>
                          <a:pt x="52" y="12"/>
                        </a:lnTo>
                        <a:lnTo>
                          <a:pt x="52" y="18"/>
                        </a:lnTo>
                        <a:lnTo>
                          <a:pt x="52" y="19"/>
                        </a:lnTo>
                        <a:lnTo>
                          <a:pt x="52" y="14"/>
                        </a:lnTo>
                        <a:lnTo>
                          <a:pt x="52" y="15"/>
                        </a:lnTo>
                        <a:lnTo>
                          <a:pt x="52" y="13"/>
                        </a:lnTo>
                        <a:lnTo>
                          <a:pt x="52" y="15"/>
                        </a:lnTo>
                        <a:lnTo>
                          <a:pt x="52" y="9"/>
                        </a:lnTo>
                        <a:lnTo>
                          <a:pt x="52" y="13"/>
                        </a:lnTo>
                        <a:lnTo>
                          <a:pt x="52" y="16"/>
                        </a:lnTo>
                        <a:lnTo>
                          <a:pt x="52" y="24"/>
                        </a:lnTo>
                        <a:lnTo>
                          <a:pt x="52" y="15"/>
                        </a:lnTo>
                        <a:lnTo>
                          <a:pt x="52" y="13"/>
                        </a:lnTo>
                        <a:lnTo>
                          <a:pt x="52" y="14"/>
                        </a:lnTo>
                        <a:lnTo>
                          <a:pt x="53" y="2"/>
                        </a:lnTo>
                        <a:lnTo>
                          <a:pt x="53" y="20"/>
                        </a:lnTo>
                        <a:lnTo>
                          <a:pt x="53" y="11"/>
                        </a:lnTo>
                        <a:lnTo>
                          <a:pt x="53" y="18"/>
                        </a:lnTo>
                        <a:lnTo>
                          <a:pt x="53" y="24"/>
                        </a:lnTo>
                        <a:lnTo>
                          <a:pt x="53" y="25"/>
                        </a:lnTo>
                        <a:lnTo>
                          <a:pt x="53" y="12"/>
                        </a:lnTo>
                        <a:lnTo>
                          <a:pt x="53" y="21"/>
                        </a:lnTo>
                        <a:lnTo>
                          <a:pt x="53" y="10"/>
                        </a:lnTo>
                        <a:lnTo>
                          <a:pt x="53" y="11"/>
                        </a:lnTo>
                        <a:lnTo>
                          <a:pt x="53" y="27"/>
                        </a:lnTo>
                        <a:lnTo>
                          <a:pt x="53" y="9"/>
                        </a:lnTo>
                        <a:lnTo>
                          <a:pt x="53" y="2"/>
                        </a:lnTo>
                        <a:lnTo>
                          <a:pt x="54" y="25"/>
                        </a:lnTo>
                        <a:lnTo>
                          <a:pt x="54" y="14"/>
                        </a:lnTo>
                        <a:lnTo>
                          <a:pt x="54" y="17"/>
                        </a:lnTo>
                        <a:lnTo>
                          <a:pt x="54" y="19"/>
                        </a:lnTo>
                        <a:lnTo>
                          <a:pt x="54" y="18"/>
                        </a:lnTo>
                        <a:lnTo>
                          <a:pt x="54" y="18"/>
                        </a:lnTo>
                        <a:lnTo>
                          <a:pt x="54" y="17"/>
                        </a:lnTo>
                        <a:lnTo>
                          <a:pt x="54" y="8"/>
                        </a:lnTo>
                        <a:lnTo>
                          <a:pt x="54" y="11"/>
                        </a:lnTo>
                        <a:lnTo>
                          <a:pt x="54" y="23"/>
                        </a:lnTo>
                        <a:lnTo>
                          <a:pt x="54" y="16"/>
                        </a:lnTo>
                        <a:lnTo>
                          <a:pt x="54" y="25"/>
                        </a:lnTo>
                        <a:lnTo>
                          <a:pt x="54" y="26"/>
                        </a:lnTo>
                        <a:lnTo>
                          <a:pt x="54" y="11"/>
                        </a:lnTo>
                        <a:lnTo>
                          <a:pt x="55" y="17"/>
                        </a:lnTo>
                        <a:lnTo>
                          <a:pt x="55" y="16"/>
                        </a:lnTo>
                        <a:lnTo>
                          <a:pt x="55" y="16"/>
                        </a:lnTo>
                        <a:lnTo>
                          <a:pt x="55" y="19"/>
                        </a:lnTo>
                        <a:lnTo>
                          <a:pt x="55" y="18"/>
                        </a:lnTo>
                        <a:lnTo>
                          <a:pt x="55" y="28"/>
                        </a:lnTo>
                        <a:lnTo>
                          <a:pt x="55" y="22"/>
                        </a:lnTo>
                        <a:lnTo>
                          <a:pt x="55" y="20"/>
                        </a:lnTo>
                        <a:lnTo>
                          <a:pt x="55" y="27"/>
                        </a:lnTo>
                        <a:lnTo>
                          <a:pt x="55" y="20"/>
                        </a:lnTo>
                        <a:lnTo>
                          <a:pt x="55" y="16"/>
                        </a:lnTo>
                        <a:lnTo>
                          <a:pt x="55" y="19"/>
                        </a:lnTo>
                        <a:lnTo>
                          <a:pt x="55" y="17"/>
                        </a:lnTo>
                        <a:lnTo>
                          <a:pt x="56" y="17"/>
                        </a:lnTo>
                        <a:lnTo>
                          <a:pt x="56" y="25"/>
                        </a:lnTo>
                        <a:lnTo>
                          <a:pt x="56" y="14"/>
                        </a:lnTo>
                        <a:lnTo>
                          <a:pt x="56" y="20"/>
                        </a:lnTo>
                        <a:lnTo>
                          <a:pt x="56" y="20"/>
                        </a:lnTo>
                        <a:lnTo>
                          <a:pt x="56" y="20"/>
                        </a:lnTo>
                        <a:lnTo>
                          <a:pt x="56" y="20"/>
                        </a:lnTo>
                        <a:lnTo>
                          <a:pt x="56" y="15"/>
                        </a:lnTo>
                        <a:lnTo>
                          <a:pt x="56" y="10"/>
                        </a:lnTo>
                        <a:lnTo>
                          <a:pt x="56" y="25"/>
                        </a:lnTo>
                        <a:lnTo>
                          <a:pt x="56" y="28"/>
                        </a:lnTo>
                        <a:lnTo>
                          <a:pt x="56" y="17"/>
                        </a:lnTo>
                        <a:lnTo>
                          <a:pt x="56" y="25"/>
                        </a:lnTo>
                        <a:lnTo>
                          <a:pt x="56" y="21"/>
                        </a:lnTo>
                        <a:lnTo>
                          <a:pt x="56" y="17"/>
                        </a:lnTo>
                        <a:lnTo>
                          <a:pt x="57" y="25"/>
                        </a:lnTo>
                        <a:lnTo>
                          <a:pt x="57" y="13"/>
                        </a:lnTo>
                        <a:lnTo>
                          <a:pt x="57" y="24"/>
                        </a:lnTo>
                        <a:lnTo>
                          <a:pt x="57" y="19"/>
                        </a:lnTo>
                        <a:lnTo>
                          <a:pt x="57" y="27"/>
                        </a:lnTo>
                        <a:lnTo>
                          <a:pt x="57" y="15"/>
                        </a:lnTo>
                        <a:lnTo>
                          <a:pt x="57" y="17"/>
                        </a:lnTo>
                        <a:lnTo>
                          <a:pt x="57" y="16"/>
                        </a:lnTo>
                        <a:lnTo>
                          <a:pt x="57" y="17"/>
                        </a:lnTo>
                        <a:lnTo>
                          <a:pt x="57" y="22"/>
                        </a:lnTo>
                        <a:lnTo>
                          <a:pt x="57" y="18"/>
                        </a:lnTo>
                        <a:lnTo>
                          <a:pt x="57" y="22"/>
                        </a:lnTo>
                        <a:lnTo>
                          <a:pt x="57" y="20"/>
                        </a:lnTo>
                        <a:lnTo>
                          <a:pt x="58" y="17"/>
                        </a:lnTo>
                        <a:lnTo>
                          <a:pt x="58" y="28"/>
                        </a:lnTo>
                        <a:lnTo>
                          <a:pt x="58" y="10"/>
                        </a:lnTo>
                        <a:lnTo>
                          <a:pt x="58" y="15"/>
                        </a:lnTo>
                        <a:lnTo>
                          <a:pt x="58" y="10"/>
                        </a:lnTo>
                        <a:lnTo>
                          <a:pt x="58" y="14"/>
                        </a:lnTo>
                        <a:lnTo>
                          <a:pt x="58" y="16"/>
                        </a:lnTo>
                        <a:lnTo>
                          <a:pt x="58" y="21"/>
                        </a:lnTo>
                        <a:lnTo>
                          <a:pt x="58" y="14"/>
                        </a:lnTo>
                        <a:lnTo>
                          <a:pt x="58" y="17"/>
                        </a:lnTo>
                        <a:lnTo>
                          <a:pt x="58" y="23"/>
                        </a:lnTo>
                        <a:lnTo>
                          <a:pt x="58" y="23"/>
                        </a:lnTo>
                        <a:lnTo>
                          <a:pt x="58" y="28"/>
                        </a:lnTo>
                        <a:lnTo>
                          <a:pt x="59" y="9"/>
                        </a:lnTo>
                        <a:lnTo>
                          <a:pt x="59" y="26"/>
                        </a:lnTo>
                        <a:lnTo>
                          <a:pt x="59" y="27"/>
                        </a:lnTo>
                        <a:lnTo>
                          <a:pt x="59" y="11"/>
                        </a:lnTo>
                        <a:lnTo>
                          <a:pt x="59" y="16"/>
                        </a:lnTo>
                        <a:lnTo>
                          <a:pt x="59" y="23"/>
                        </a:lnTo>
                        <a:lnTo>
                          <a:pt x="59" y="9"/>
                        </a:lnTo>
                        <a:lnTo>
                          <a:pt x="59" y="16"/>
                        </a:lnTo>
                        <a:lnTo>
                          <a:pt x="59" y="26"/>
                        </a:lnTo>
                        <a:lnTo>
                          <a:pt x="59" y="10"/>
                        </a:lnTo>
                        <a:lnTo>
                          <a:pt x="59" y="14"/>
                        </a:lnTo>
                        <a:lnTo>
                          <a:pt x="59" y="25"/>
                        </a:lnTo>
                        <a:lnTo>
                          <a:pt x="59" y="17"/>
                        </a:lnTo>
                        <a:lnTo>
                          <a:pt x="59" y="25"/>
                        </a:lnTo>
                        <a:lnTo>
                          <a:pt x="60" y="14"/>
                        </a:lnTo>
                        <a:lnTo>
                          <a:pt x="60" y="14"/>
                        </a:lnTo>
                        <a:lnTo>
                          <a:pt x="60" y="20"/>
                        </a:lnTo>
                        <a:lnTo>
                          <a:pt x="60" y="10"/>
                        </a:lnTo>
                        <a:lnTo>
                          <a:pt x="60" y="20"/>
                        </a:lnTo>
                        <a:lnTo>
                          <a:pt x="60" y="21"/>
                        </a:lnTo>
                        <a:lnTo>
                          <a:pt x="60" y="16"/>
                        </a:lnTo>
                        <a:lnTo>
                          <a:pt x="60" y="17"/>
                        </a:lnTo>
                        <a:lnTo>
                          <a:pt x="60" y="24"/>
                        </a:lnTo>
                        <a:lnTo>
                          <a:pt x="60" y="16"/>
                        </a:lnTo>
                        <a:lnTo>
                          <a:pt x="60" y="23"/>
                        </a:lnTo>
                        <a:lnTo>
                          <a:pt x="60" y="23"/>
                        </a:lnTo>
                        <a:lnTo>
                          <a:pt x="60" y="19"/>
                        </a:lnTo>
                        <a:lnTo>
                          <a:pt x="61" y="24"/>
                        </a:lnTo>
                        <a:lnTo>
                          <a:pt x="61" y="16"/>
                        </a:lnTo>
                        <a:lnTo>
                          <a:pt x="61" y="16"/>
                        </a:lnTo>
                        <a:lnTo>
                          <a:pt x="61" y="16"/>
                        </a:lnTo>
                        <a:lnTo>
                          <a:pt x="61" y="17"/>
                        </a:lnTo>
                        <a:lnTo>
                          <a:pt x="61" y="18"/>
                        </a:lnTo>
                        <a:lnTo>
                          <a:pt x="61" y="21"/>
                        </a:lnTo>
                        <a:lnTo>
                          <a:pt x="61" y="19"/>
                        </a:lnTo>
                        <a:lnTo>
                          <a:pt x="61" y="17"/>
                        </a:lnTo>
                        <a:lnTo>
                          <a:pt x="61" y="24"/>
                        </a:lnTo>
                        <a:lnTo>
                          <a:pt x="61" y="8"/>
                        </a:lnTo>
                        <a:lnTo>
                          <a:pt x="61" y="14"/>
                        </a:lnTo>
                        <a:lnTo>
                          <a:pt x="61" y="18"/>
                        </a:lnTo>
                        <a:lnTo>
                          <a:pt x="61" y="23"/>
                        </a:lnTo>
                        <a:lnTo>
                          <a:pt x="61" y="22"/>
                        </a:lnTo>
                        <a:lnTo>
                          <a:pt x="62" y="26"/>
                        </a:lnTo>
                        <a:lnTo>
                          <a:pt x="62" y="16"/>
                        </a:lnTo>
                        <a:lnTo>
                          <a:pt x="62" y="24"/>
                        </a:lnTo>
                        <a:lnTo>
                          <a:pt x="62" y="29"/>
                        </a:lnTo>
                        <a:lnTo>
                          <a:pt x="62" y="21"/>
                        </a:lnTo>
                        <a:lnTo>
                          <a:pt x="62" y="29"/>
                        </a:lnTo>
                        <a:lnTo>
                          <a:pt x="62" y="20"/>
                        </a:lnTo>
                        <a:lnTo>
                          <a:pt x="62" y="20"/>
                        </a:lnTo>
                        <a:lnTo>
                          <a:pt x="62" y="21"/>
                        </a:lnTo>
                        <a:lnTo>
                          <a:pt x="62" y="15"/>
                        </a:lnTo>
                        <a:lnTo>
                          <a:pt x="62" y="18"/>
                        </a:lnTo>
                        <a:lnTo>
                          <a:pt x="62" y="22"/>
                        </a:lnTo>
                        <a:lnTo>
                          <a:pt x="62" y="10"/>
                        </a:lnTo>
                        <a:lnTo>
                          <a:pt x="63" y="17"/>
                        </a:lnTo>
                        <a:lnTo>
                          <a:pt x="63" y="23"/>
                        </a:lnTo>
                        <a:lnTo>
                          <a:pt x="63" y="22"/>
                        </a:lnTo>
                        <a:lnTo>
                          <a:pt x="63" y="27"/>
                        </a:lnTo>
                        <a:lnTo>
                          <a:pt x="63" y="22"/>
                        </a:lnTo>
                        <a:lnTo>
                          <a:pt x="63" y="13"/>
                        </a:lnTo>
                        <a:lnTo>
                          <a:pt x="63" y="21"/>
                        </a:lnTo>
                        <a:lnTo>
                          <a:pt x="63" y="5"/>
                        </a:lnTo>
                        <a:lnTo>
                          <a:pt x="63" y="17"/>
                        </a:lnTo>
                        <a:lnTo>
                          <a:pt x="63" y="12"/>
                        </a:lnTo>
                        <a:lnTo>
                          <a:pt x="63" y="18"/>
                        </a:lnTo>
                        <a:lnTo>
                          <a:pt x="63" y="21"/>
                        </a:lnTo>
                        <a:lnTo>
                          <a:pt x="63" y="20"/>
                        </a:lnTo>
                        <a:lnTo>
                          <a:pt x="64" y="19"/>
                        </a:lnTo>
                        <a:lnTo>
                          <a:pt x="64" y="16"/>
                        </a:lnTo>
                        <a:lnTo>
                          <a:pt x="64" y="25"/>
                        </a:lnTo>
                        <a:lnTo>
                          <a:pt x="64" y="14"/>
                        </a:lnTo>
                        <a:lnTo>
                          <a:pt x="64" y="24"/>
                        </a:lnTo>
                        <a:lnTo>
                          <a:pt x="64" y="22"/>
                        </a:lnTo>
                        <a:lnTo>
                          <a:pt x="64" y="15"/>
                        </a:lnTo>
                        <a:lnTo>
                          <a:pt x="64" y="17"/>
                        </a:lnTo>
                        <a:lnTo>
                          <a:pt x="64" y="16"/>
                        </a:lnTo>
                        <a:lnTo>
                          <a:pt x="64" y="16"/>
                        </a:lnTo>
                        <a:lnTo>
                          <a:pt x="64" y="21"/>
                        </a:lnTo>
                        <a:lnTo>
                          <a:pt x="64" y="21"/>
                        </a:lnTo>
                        <a:lnTo>
                          <a:pt x="64" y="17"/>
                        </a:lnTo>
                        <a:lnTo>
                          <a:pt x="64" y="16"/>
                        </a:lnTo>
                        <a:lnTo>
                          <a:pt x="65" y="24"/>
                        </a:lnTo>
                        <a:lnTo>
                          <a:pt x="65" y="21"/>
                        </a:lnTo>
                        <a:lnTo>
                          <a:pt x="65" y="16"/>
                        </a:lnTo>
                        <a:lnTo>
                          <a:pt x="65" y="21"/>
                        </a:lnTo>
                        <a:lnTo>
                          <a:pt x="65" y="18"/>
                        </a:lnTo>
                        <a:lnTo>
                          <a:pt x="65" y="23"/>
                        </a:lnTo>
                        <a:lnTo>
                          <a:pt x="65" y="25"/>
                        </a:lnTo>
                        <a:lnTo>
                          <a:pt x="65" y="25"/>
                        </a:lnTo>
                        <a:lnTo>
                          <a:pt x="65" y="13"/>
                        </a:lnTo>
                        <a:lnTo>
                          <a:pt x="65" y="15"/>
                        </a:lnTo>
                        <a:lnTo>
                          <a:pt x="65" y="19"/>
                        </a:lnTo>
                        <a:lnTo>
                          <a:pt x="65" y="21"/>
                        </a:lnTo>
                        <a:lnTo>
                          <a:pt x="65" y="12"/>
                        </a:lnTo>
                        <a:lnTo>
                          <a:pt x="66" y="21"/>
                        </a:lnTo>
                        <a:lnTo>
                          <a:pt x="66" y="10"/>
                        </a:lnTo>
                        <a:lnTo>
                          <a:pt x="66" y="9"/>
                        </a:lnTo>
                        <a:lnTo>
                          <a:pt x="66" y="23"/>
                        </a:lnTo>
                        <a:lnTo>
                          <a:pt x="66" y="18"/>
                        </a:lnTo>
                        <a:lnTo>
                          <a:pt x="66" y="19"/>
                        </a:lnTo>
                        <a:lnTo>
                          <a:pt x="66" y="19"/>
                        </a:lnTo>
                        <a:lnTo>
                          <a:pt x="66" y="18"/>
                        </a:lnTo>
                        <a:lnTo>
                          <a:pt x="66" y="17"/>
                        </a:lnTo>
                        <a:lnTo>
                          <a:pt x="66" y="20"/>
                        </a:lnTo>
                        <a:lnTo>
                          <a:pt x="66" y="15"/>
                        </a:lnTo>
                        <a:lnTo>
                          <a:pt x="66" y="19"/>
                        </a:lnTo>
                        <a:lnTo>
                          <a:pt x="66" y="17"/>
                        </a:lnTo>
                        <a:lnTo>
                          <a:pt x="66" y="13"/>
                        </a:lnTo>
                        <a:lnTo>
                          <a:pt x="66" y="18"/>
                        </a:lnTo>
                        <a:lnTo>
                          <a:pt x="67" y="17"/>
                        </a:lnTo>
                        <a:lnTo>
                          <a:pt x="67" y="16"/>
                        </a:lnTo>
                        <a:lnTo>
                          <a:pt x="67" y="15"/>
                        </a:lnTo>
                        <a:lnTo>
                          <a:pt x="67" y="13"/>
                        </a:lnTo>
                        <a:lnTo>
                          <a:pt x="67" y="19"/>
                        </a:lnTo>
                        <a:lnTo>
                          <a:pt x="67" y="13"/>
                        </a:lnTo>
                        <a:lnTo>
                          <a:pt x="67" y="14"/>
                        </a:lnTo>
                        <a:lnTo>
                          <a:pt x="67" y="23"/>
                        </a:lnTo>
                        <a:lnTo>
                          <a:pt x="67" y="16"/>
                        </a:lnTo>
                        <a:lnTo>
                          <a:pt x="67" y="9"/>
                        </a:lnTo>
                        <a:lnTo>
                          <a:pt x="67" y="24"/>
                        </a:lnTo>
                        <a:lnTo>
                          <a:pt x="67" y="17"/>
                        </a:lnTo>
                        <a:lnTo>
                          <a:pt x="67" y="16"/>
                        </a:lnTo>
                        <a:lnTo>
                          <a:pt x="68" y="21"/>
                        </a:lnTo>
                        <a:lnTo>
                          <a:pt x="68" y="15"/>
                        </a:lnTo>
                        <a:lnTo>
                          <a:pt x="68" y="15"/>
                        </a:lnTo>
                        <a:lnTo>
                          <a:pt x="68" y="18"/>
                        </a:lnTo>
                        <a:lnTo>
                          <a:pt x="68" y="13"/>
                        </a:lnTo>
                        <a:lnTo>
                          <a:pt x="68" y="8"/>
                        </a:lnTo>
                        <a:lnTo>
                          <a:pt x="68" y="26"/>
                        </a:lnTo>
                        <a:lnTo>
                          <a:pt x="68" y="12"/>
                        </a:lnTo>
                        <a:lnTo>
                          <a:pt x="68" y="23"/>
                        </a:lnTo>
                        <a:lnTo>
                          <a:pt x="68" y="20"/>
                        </a:lnTo>
                        <a:lnTo>
                          <a:pt x="68" y="7"/>
                        </a:lnTo>
                        <a:lnTo>
                          <a:pt x="68" y="18"/>
                        </a:lnTo>
                        <a:lnTo>
                          <a:pt x="68" y="19"/>
                        </a:lnTo>
                        <a:lnTo>
                          <a:pt x="69" y="18"/>
                        </a:lnTo>
                        <a:lnTo>
                          <a:pt x="69" y="13"/>
                        </a:lnTo>
                        <a:lnTo>
                          <a:pt x="69" y="13"/>
                        </a:lnTo>
                        <a:lnTo>
                          <a:pt x="69" y="11"/>
                        </a:lnTo>
                        <a:lnTo>
                          <a:pt x="69" y="18"/>
                        </a:lnTo>
                        <a:lnTo>
                          <a:pt x="69" y="25"/>
                        </a:lnTo>
                        <a:lnTo>
                          <a:pt x="69" y="18"/>
                        </a:lnTo>
                        <a:lnTo>
                          <a:pt x="69" y="17"/>
                        </a:lnTo>
                        <a:lnTo>
                          <a:pt x="69" y="13"/>
                        </a:lnTo>
                        <a:lnTo>
                          <a:pt x="69" y="25"/>
                        </a:lnTo>
                        <a:lnTo>
                          <a:pt x="69" y="10"/>
                        </a:lnTo>
                        <a:lnTo>
                          <a:pt x="69" y="15"/>
                        </a:lnTo>
                        <a:lnTo>
                          <a:pt x="69" y="16"/>
                        </a:lnTo>
                        <a:lnTo>
                          <a:pt x="69" y="10"/>
                        </a:lnTo>
                        <a:lnTo>
                          <a:pt x="70" y="15"/>
                        </a:lnTo>
                        <a:lnTo>
                          <a:pt x="70" y="23"/>
                        </a:lnTo>
                        <a:lnTo>
                          <a:pt x="70" y="9"/>
                        </a:lnTo>
                        <a:lnTo>
                          <a:pt x="70" y="19"/>
                        </a:lnTo>
                        <a:lnTo>
                          <a:pt x="70" y="25"/>
                        </a:lnTo>
                        <a:lnTo>
                          <a:pt x="70" y="8"/>
                        </a:lnTo>
                        <a:lnTo>
                          <a:pt x="70" y="22"/>
                        </a:lnTo>
                        <a:lnTo>
                          <a:pt x="70" y="17"/>
                        </a:lnTo>
                        <a:lnTo>
                          <a:pt x="70" y="15"/>
                        </a:lnTo>
                        <a:lnTo>
                          <a:pt x="70" y="6"/>
                        </a:lnTo>
                        <a:lnTo>
                          <a:pt x="70" y="18"/>
                        </a:lnTo>
                        <a:lnTo>
                          <a:pt x="70" y="16"/>
                        </a:lnTo>
                        <a:lnTo>
                          <a:pt x="70" y="17"/>
                        </a:lnTo>
                        <a:lnTo>
                          <a:pt x="70" y="17"/>
                        </a:lnTo>
                        <a:lnTo>
                          <a:pt x="71" y="11"/>
                        </a:lnTo>
                        <a:lnTo>
                          <a:pt x="71" y="22"/>
                        </a:lnTo>
                        <a:lnTo>
                          <a:pt x="71" y="15"/>
                        </a:lnTo>
                        <a:lnTo>
                          <a:pt x="71" y="18"/>
                        </a:lnTo>
                        <a:lnTo>
                          <a:pt x="71" y="16"/>
                        </a:lnTo>
                        <a:lnTo>
                          <a:pt x="71" y="1"/>
                        </a:lnTo>
                        <a:lnTo>
                          <a:pt x="71" y="19"/>
                        </a:lnTo>
                        <a:lnTo>
                          <a:pt x="71" y="12"/>
                        </a:lnTo>
                        <a:lnTo>
                          <a:pt x="71" y="12"/>
                        </a:lnTo>
                        <a:lnTo>
                          <a:pt x="71" y="16"/>
                        </a:lnTo>
                        <a:lnTo>
                          <a:pt x="71" y="18"/>
                        </a:lnTo>
                        <a:lnTo>
                          <a:pt x="71" y="9"/>
                        </a:lnTo>
                        <a:lnTo>
                          <a:pt x="71" y="16"/>
                        </a:lnTo>
                        <a:lnTo>
                          <a:pt x="71" y="19"/>
                        </a:lnTo>
                        <a:lnTo>
                          <a:pt x="72" y="11"/>
                        </a:lnTo>
                        <a:lnTo>
                          <a:pt x="72" y="19"/>
                        </a:lnTo>
                        <a:lnTo>
                          <a:pt x="72" y="20"/>
                        </a:lnTo>
                        <a:lnTo>
                          <a:pt x="72" y="20"/>
                        </a:lnTo>
                        <a:lnTo>
                          <a:pt x="72" y="18"/>
                        </a:lnTo>
                        <a:lnTo>
                          <a:pt x="72" y="14"/>
                        </a:lnTo>
                        <a:lnTo>
                          <a:pt x="72" y="16"/>
                        </a:lnTo>
                        <a:lnTo>
                          <a:pt x="72" y="25"/>
                        </a:lnTo>
                        <a:lnTo>
                          <a:pt x="72" y="21"/>
                        </a:lnTo>
                        <a:lnTo>
                          <a:pt x="72" y="18"/>
                        </a:lnTo>
                        <a:lnTo>
                          <a:pt x="72" y="19"/>
                        </a:lnTo>
                        <a:lnTo>
                          <a:pt x="72" y="15"/>
                        </a:lnTo>
                        <a:lnTo>
                          <a:pt x="72" y="26"/>
                        </a:lnTo>
                        <a:lnTo>
                          <a:pt x="73" y="22"/>
                        </a:lnTo>
                        <a:lnTo>
                          <a:pt x="73" y="16"/>
                        </a:lnTo>
                        <a:lnTo>
                          <a:pt x="73" y="15"/>
                        </a:lnTo>
                        <a:lnTo>
                          <a:pt x="73" y="11"/>
                        </a:lnTo>
                        <a:lnTo>
                          <a:pt x="73" y="14"/>
                        </a:lnTo>
                        <a:lnTo>
                          <a:pt x="73" y="19"/>
                        </a:lnTo>
                        <a:lnTo>
                          <a:pt x="73" y="16"/>
                        </a:lnTo>
                        <a:lnTo>
                          <a:pt x="73" y="26"/>
                        </a:lnTo>
                        <a:lnTo>
                          <a:pt x="73" y="19"/>
                        </a:lnTo>
                        <a:lnTo>
                          <a:pt x="73" y="7"/>
                        </a:lnTo>
                        <a:lnTo>
                          <a:pt x="73" y="15"/>
                        </a:lnTo>
                        <a:lnTo>
                          <a:pt x="73" y="27"/>
                        </a:lnTo>
                        <a:lnTo>
                          <a:pt x="73" y="15"/>
                        </a:lnTo>
                        <a:lnTo>
                          <a:pt x="74" y="20"/>
                        </a:lnTo>
                        <a:lnTo>
                          <a:pt x="74" y="18"/>
                        </a:lnTo>
                        <a:lnTo>
                          <a:pt x="74" y="29"/>
                        </a:lnTo>
                        <a:lnTo>
                          <a:pt x="74" y="27"/>
                        </a:lnTo>
                        <a:lnTo>
                          <a:pt x="74" y="22"/>
                        </a:lnTo>
                        <a:lnTo>
                          <a:pt x="74" y="16"/>
                        </a:lnTo>
                        <a:lnTo>
                          <a:pt x="74" y="27"/>
                        </a:lnTo>
                        <a:lnTo>
                          <a:pt x="74" y="22"/>
                        </a:lnTo>
                        <a:lnTo>
                          <a:pt x="74" y="20"/>
                        </a:lnTo>
                        <a:lnTo>
                          <a:pt x="74" y="27"/>
                        </a:lnTo>
                        <a:lnTo>
                          <a:pt x="74" y="11"/>
                        </a:lnTo>
                        <a:lnTo>
                          <a:pt x="74" y="23"/>
                        </a:lnTo>
                        <a:lnTo>
                          <a:pt x="74" y="19"/>
                        </a:lnTo>
                        <a:lnTo>
                          <a:pt x="74" y="20"/>
                        </a:lnTo>
                        <a:lnTo>
                          <a:pt x="75" y="23"/>
                        </a:lnTo>
                        <a:lnTo>
                          <a:pt x="75" y="17"/>
                        </a:lnTo>
                        <a:lnTo>
                          <a:pt x="75" y="21"/>
                        </a:lnTo>
                        <a:lnTo>
                          <a:pt x="75" y="31"/>
                        </a:lnTo>
                        <a:lnTo>
                          <a:pt x="75" y="17"/>
                        </a:lnTo>
                        <a:lnTo>
                          <a:pt x="75" y="13"/>
                        </a:lnTo>
                        <a:lnTo>
                          <a:pt x="75" y="23"/>
                        </a:lnTo>
                        <a:lnTo>
                          <a:pt x="75" y="15"/>
                        </a:lnTo>
                        <a:lnTo>
                          <a:pt x="75" y="20"/>
                        </a:lnTo>
                        <a:lnTo>
                          <a:pt x="75" y="29"/>
                        </a:lnTo>
                        <a:lnTo>
                          <a:pt x="75" y="14"/>
                        </a:lnTo>
                        <a:lnTo>
                          <a:pt x="75" y="26"/>
                        </a:lnTo>
                        <a:lnTo>
                          <a:pt x="75" y="24"/>
                        </a:lnTo>
                        <a:lnTo>
                          <a:pt x="75" y="19"/>
                        </a:lnTo>
                        <a:lnTo>
                          <a:pt x="76" y="26"/>
                        </a:lnTo>
                        <a:lnTo>
                          <a:pt x="76" y="24"/>
                        </a:lnTo>
                        <a:lnTo>
                          <a:pt x="76" y="20"/>
                        </a:lnTo>
                        <a:lnTo>
                          <a:pt x="76" y="28"/>
                        </a:lnTo>
                        <a:lnTo>
                          <a:pt x="76" y="24"/>
                        </a:lnTo>
                        <a:lnTo>
                          <a:pt x="76" y="22"/>
                        </a:lnTo>
                        <a:lnTo>
                          <a:pt x="76" y="26"/>
                        </a:lnTo>
                        <a:lnTo>
                          <a:pt x="76" y="20"/>
                        </a:lnTo>
                        <a:lnTo>
                          <a:pt x="76" y="18"/>
                        </a:lnTo>
                        <a:lnTo>
                          <a:pt x="76" y="26"/>
                        </a:lnTo>
                        <a:lnTo>
                          <a:pt x="76" y="22"/>
                        </a:lnTo>
                        <a:lnTo>
                          <a:pt x="76" y="19"/>
                        </a:lnTo>
                        <a:lnTo>
                          <a:pt x="76" y="27"/>
                        </a:lnTo>
                        <a:lnTo>
                          <a:pt x="76" y="10"/>
                        </a:lnTo>
                        <a:lnTo>
                          <a:pt x="77" y="18"/>
                        </a:lnTo>
                        <a:lnTo>
                          <a:pt x="77" y="25"/>
                        </a:lnTo>
                        <a:lnTo>
                          <a:pt x="77" y="29"/>
                        </a:lnTo>
                        <a:lnTo>
                          <a:pt x="77" y="20"/>
                        </a:lnTo>
                        <a:lnTo>
                          <a:pt x="77" y="22"/>
                        </a:lnTo>
                        <a:lnTo>
                          <a:pt x="77" y="10"/>
                        </a:lnTo>
                        <a:lnTo>
                          <a:pt x="77" y="19"/>
                        </a:lnTo>
                        <a:lnTo>
                          <a:pt x="77" y="24"/>
                        </a:lnTo>
                        <a:lnTo>
                          <a:pt x="77" y="15"/>
                        </a:lnTo>
                        <a:lnTo>
                          <a:pt x="77" y="24"/>
                        </a:lnTo>
                        <a:lnTo>
                          <a:pt x="77" y="20"/>
                        </a:lnTo>
                        <a:lnTo>
                          <a:pt x="77" y="16"/>
                        </a:lnTo>
                        <a:lnTo>
                          <a:pt x="77" y="20"/>
                        </a:lnTo>
                        <a:lnTo>
                          <a:pt x="78" y="16"/>
                        </a:lnTo>
                        <a:lnTo>
                          <a:pt x="78" y="14"/>
                        </a:lnTo>
                        <a:lnTo>
                          <a:pt x="78" y="18"/>
                        </a:lnTo>
                        <a:lnTo>
                          <a:pt x="78" y="15"/>
                        </a:lnTo>
                        <a:lnTo>
                          <a:pt x="78" y="16"/>
                        </a:lnTo>
                        <a:lnTo>
                          <a:pt x="78" y="16"/>
                        </a:lnTo>
                        <a:lnTo>
                          <a:pt x="78" y="10"/>
                        </a:lnTo>
                        <a:lnTo>
                          <a:pt x="78" y="15"/>
                        </a:lnTo>
                        <a:lnTo>
                          <a:pt x="78" y="22"/>
                        </a:lnTo>
                        <a:lnTo>
                          <a:pt x="78" y="15"/>
                        </a:lnTo>
                        <a:lnTo>
                          <a:pt x="78" y="26"/>
                        </a:lnTo>
                        <a:lnTo>
                          <a:pt x="78" y="20"/>
                        </a:lnTo>
                        <a:lnTo>
                          <a:pt x="78" y="22"/>
                        </a:lnTo>
                        <a:lnTo>
                          <a:pt x="78" y="21"/>
                        </a:lnTo>
                        <a:lnTo>
                          <a:pt x="79" y="17"/>
                        </a:lnTo>
                        <a:lnTo>
                          <a:pt x="79" y="27"/>
                        </a:lnTo>
                        <a:lnTo>
                          <a:pt x="79" y="26"/>
                        </a:lnTo>
                        <a:lnTo>
                          <a:pt x="79" y="17"/>
                        </a:lnTo>
                        <a:lnTo>
                          <a:pt x="79" y="23"/>
                        </a:lnTo>
                        <a:lnTo>
                          <a:pt x="79" y="16"/>
                        </a:lnTo>
                        <a:lnTo>
                          <a:pt x="79" y="4"/>
                        </a:lnTo>
                        <a:lnTo>
                          <a:pt x="79" y="28"/>
                        </a:lnTo>
                        <a:lnTo>
                          <a:pt x="79" y="24"/>
                        </a:lnTo>
                        <a:lnTo>
                          <a:pt x="79" y="17"/>
                        </a:lnTo>
                        <a:lnTo>
                          <a:pt x="79" y="23"/>
                        </a:lnTo>
                        <a:lnTo>
                          <a:pt x="79" y="24"/>
                        </a:lnTo>
                        <a:lnTo>
                          <a:pt x="79" y="10"/>
                        </a:lnTo>
                        <a:lnTo>
                          <a:pt x="80" y="18"/>
                        </a:lnTo>
                        <a:lnTo>
                          <a:pt x="80" y="22"/>
                        </a:lnTo>
                        <a:lnTo>
                          <a:pt x="80" y="9"/>
                        </a:lnTo>
                        <a:lnTo>
                          <a:pt x="80" y="24"/>
                        </a:lnTo>
                        <a:lnTo>
                          <a:pt x="80" y="20"/>
                        </a:lnTo>
                        <a:lnTo>
                          <a:pt x="80" y="29"/>
                        </a:lnTo>
                        <a:lnTo>
                          <a:pt x="80" y="24"/>
                        </a:lnTo>
                        <a:lnTo>
                          <a:pt x="80" y="13"/>
                        </a:lnTo>
                        <a:lnTo>
                          <a:pt x="80" y="19"/>
                        </a:lnTo>
                        <a:lnTo>
                          <a:pt x="80" y="23"/>
                        </a:lnTo>
                        <a:lnTo>
                          <a:pt x="80" y="19"/>
                        </a:lnTo>
                        <a:lnTo>
                          <a:pt x="80" y="20"/>
                        </a:lnTo>
                        <a:lnTo>
                          <a:pt x="80" y="29"/>
                        </a:lnTo>
                        <a:lnTo>
                          <a:pt x="80" y="19"/>
                        </a:lnTo>
                        <a:lnTo>
                          <a:pt x="81" y="19"/>
                        </a:lnTo>
                        <a:lnTo>
                          <a:pt x="81" y="12"/>
                        </a:lnTo>
                        <a:lnTo>
                          <a:pt x="81" y="16"/>
                        </a:lnTo>
                        <a:lnTo>
                          <a:pt x="81" y="15"/>
                        </a:lnTo>
                        <a:lnTo>
                          <a:pt x="81" y="11"/>
                        </a:lnTo>
                        <a:lnTo>
                          <a:pt x="81" y="17"/>
                        </a:lnTo>
                        <a:lnTo>
                          <a:pt x="81" y="25"/>
                        </a:lnTo>
                        <a:lnTo>
                          <a:pt x="81" y="21"/>
                        </a:lnTo>
                        <a:lnTo>
                          <a:pt x="81" y="19"/>
                        </a:lnTo>
                        <a:lnTo>
                          <a:pt x="81" y="18"/>
                        </a:lnTo>
                        <a:lnTo>
                          <a:pt x="81" y="20"/>
                        </a:lnTo>
                        <a:lnTo>
                          <a:pt x="81" y="24"/>
                        </a:lnTo>
                        <a:lnTo>
                          <a:pt x="81" y="24"/>
                        </a:lnTo>
                        <a:lnTo>
                          <a:pt x="81" y="23"/>
                        </a:lnTo>
                        <a:lnTo>
                          <a:pt x="82" y="22"/>
                        </a:lnTo>
                        <a:lnTo>
                          <a:pt x="82" y="16"/>
                        </a:lnTo>
                        <a:lnTo>
                          <a:pt x="82" y="15"/>
                        </a:lnTo>
                        <a:lnTo>
                          <a:pt x="82" y="27"/>
                        </a:lnTo>
                        <a:lnTo>
                          <a:pt x="82" y="18"/>
                        </a:lnTo>
                        <a:lnTo>
                          <a:pt x="82" y="12"/>
                        </a:lnTo>
                        <a:lnTo>
                          <a:pt x="82" y="12"/>
                        </a:lnTo>
                        <a:lnTo>
                          <a:pt x="82" y="11"/>
                        </a:lnTo>
                        <a:lnTo>
                          <a:pt x="82" y="15"/>
                        </a:lnTo>
                        <a:lnTo>
                          <a:pt x="82" y="15"/>
                        </a:lnTo>
                        <a:lnTo>
                          <a:pt x="82" y="13"/>
                        </a:lnTo>
                        <a:lnTo>
                          <a:pt x="82" y="17"/>
                        </a:lnTo>
                        <a:lnTo>
                          <a:pt x="82" y="25"/>
                        </a:lnTo>
                        <a:lnTo>
                          <a:pt x="83" y="17"/>
                        </a:lnTo>
                        <a:lnTo>
                          <a:pt x="83" y="24"/>
                        </a:lnTo>
                        <a:lnTo>
                          <a:pt x="83" y="26"/>
                        </a:lnTo>
                        <a:lnTo>
                          <a:pt x="83" y="18"/>
                        </a:lnTo>
                        <a:lnTo>
                          <a:pt x="83" y="15"/>
                        </a:lnTo>
                        <a:lnTo>
                          <a:pt x="83" y="11"/>
                        </a:lnTo>
                        <a:lnTo>
                          <a:pt x="83" y="11"/>
                        </a:lnTo>
                        <a:lnTo>
                          <a:pt x="83" y="23"/>
                        </a:lnTo>
                        <a:lnTo>
                          <a:pt x="83" y="12"/>
                        </a:lnTo>
                        <a:lnTo>
                          <a:pt x="83" y="15"/>
                        </a:lnTo>
                        <a:lnTo>
                          <a:pt x="83" y="19"/>
                        </a:lnTo>
                        <a:lnTo>
                          <a:pt x="83" y="20"/>
                        </a:lnTo>
                        <a:lnTo>
                          <a:pt x="83" y="19"/>
                        </a:lnTo>
                        <a:lnTo>
                          <a:pt x="83" y="15"/>
                        </a:lnTo>
                        <a:lnTo>
                          <a:pt x="84" y="19"/>
                        </a:lnTo>
                        <a:lnTo>
                          <a:pt x="84" y="24"/>
                        </a:lnTo>
                        <a:lnTo>
                          <a:pt x="84" y="18"/>
                        </a:lnTo>
                        <a:lnTo>
                          <a:pt x="84" y="23"/>
                        </a:lnTo>
                        <a:lnTo>
                          <a:pt x="84" y="26"/>
                        </a:lnTo>
                        <a:lnTo>
                          <a:pt x="84" y="20"/>
                        </a:lnTo>
                        <a:lnTo>
                          <a:pt x="84" y="29"/>
                        </a:lnTo>
                        <a:lnTo>
                          <a:pt x="84" y="20"/>
                        </a:lnTo>
                        <a:lnTo>
                          <a:pt x="84" y="19"/>
                        </a:lnTo>
                        <a:lnTo>
                          <a:pt x="84" y="21"/>
                        </a:lnTo>
                        <a:lnTo>
                          <a:pt x="84" y="33"/>
                        </a:lnTo>
                        <a:lnTo>
                          <a:pt x="84" y="10"/>
                        </a:lnTo>
                        <a:lnTo>
                          <a:pt x="84" y="17"/>
                        </a:lnTo>
                        <a:lnTo>
                          <a:pt x="84" y="19"/>
                        </a:lnTo>
                        <a:lnTo>
                          <a:pt x="85" y="10"/>
                        </a:lnTo>
                        <a:lnTo>
                          <a:pt x="85" y="24"/>
                        </a:lnTo>
                        <a:lnTo>
                          <a:pt x="85" y="22"/>
                        </a:lnTo>
                        <a:lnTo>
                          <a:pt x="85" y="14"/>
                        </a:lnTo>
                        <a:lnTo>
                          <a:pt x="85" y="19"/>
                        </a:lnTo>
                        <a:lnTo>
                          <a:pt x="85" y="19"/>
                        </a:lnTo>
                        <a:lnTo>
                          <a:pt x="85" y="19"/>
                        </a:lnTo>
                        <a:lnTo>
                          <a:pt x="85" y="15"/>
                        </a:lnTo>
                        <a:lnTo>
                          <a:pt x="85" y="14"/>
                        </a:lnTo>
                        <a:lnTo>
                          <a:pt x="85" y="18"/>
                        </a:lnTo>
                        <a:lnTo>
                          <a:pt x="85" y="22"/>
                        </a:lnTo>
                        <a:lnTo>
                          <a:pt x="85" y="17"/>
                        </a:lnTo>
                        <a:lnTo>
                          <a:pt x="85" y="17"/>
                        </a:lnTo>
                        <a:lnTo>
                          <a:pt x="86" y="29"/>
                        </a:lnTo>
                        <a:lnTo>
                          <a:pt x="86" y="16"/>
                        </a:lnTo>
                        <a:lnTo>
                          <a:pt x="86" y="13"/>
                        </a:lnTo>
                        <a:lnTo>
                          <a:pt x="86" y="13"/>
                        </a:lnTo>
                        <a:lnTo>
                          <a:pt x="86" y="25"/>
                        </a:lnTo>
                        <a:lnTo>
                          <a:pt x="86" y="23"/>
                        </a:lnTo>
                        <a:lnTo>
                          <a:pt x="86" y="25"/>
                        </a:lnTo>
                        <a:lnTo>
                          <a:pt x="86" y="19"/>
                        </a:lnTo>
                        <a:lnTo>
                          <a:pt x="86" y="24"/>
                        </a:lnTo>
                        <a:lnTo>
                          <a:pt x="86" y="14"/>
                        </a:lnTo>
                        <a:lnTo>
                          <a:pt x="86" y="15"/>
                        </a:lnTo>
                        <a:lnTo>
                          <a:pt x="86" y="17"/>
                        </a:lnTo>
                        <a:lnTo>
                          <a:pt x="86" y="25"/>
                        </a:lnTo>
                        <a:lnTo>
                          <a:pt x="86" y="23"/>
                        </a:lnTo>
                        <a:lnTo>
                          <a:pt x="87" y="21"/>
                        </a:lnTo>
                        <a:lnTo>
                          <a:pt x="87" y="20"/>
                        </a:lnTo>
                        <a:lnTo>
                          <a:pt x="87" y="19"/>
                        </a:lnTo>
                        <a:lnTo>
                          <a:pt x="87" y="21"/>
                        </a:lnTo>
                        <a:lnTo>
                          <a:pt x="87" y="18"/>
                        </a:lnTo>
                        <a:lnTo>
                          <a:pt x="87" y="10"/>
                        </a:lnTo>
                        <a:lnTo>
                          <a:pt x="87" y="18"/>
                        </a:lnTo>
                        <a:lnTo>
                          <a:pt x="87" y="12"/>
                        </a:lnTo>
                        <a:lnTo>
                          <a:pt x="87" y="16"/>
                        </a:lnTo>
                        <a:lnTo>
                          <a:pt x="87" y="18"/>
                        </a:lnTo>
                        <a:lnTo>
                          <a:pt x="87" y="16"/>
                        </a:lnTo>
                        <a:lnTo>
                          <a:pt x="87" y="18"/>
                        </a:lnTo>
                        <a:lnTo>
                          <a:pt x="87" y="13"/>
                        </a:lnTo>
                        <a:lnTo>
                          <a:pt x="88" y="13"/>
                        </a:lnTo>
                        <a:lnTo>
                          <a:pt x="88" y="20"/>
                        </a:lnTo>
                        <a:lnTo>
                          <a:pt x="88" y="13"/>
                        </a:lnTo>
                        <a:lnTo>
                          <a:pt x="88" y="12"/>
                        </a:lnTo>
                        <a:lnTo>
                          <a:pt x="88" y="18"/>
                        </a:lnTo>
                        <a:lnTo>
                          <a:pt x="88" y="16"/>
                        </a:lnTo>
                        <a:lnTo>
                          <a:pt x="88" y="17"/>
                        </a:lnTo>
                        <a:lnTo>
                          <a:pt x="88" y="18"/>
                        </a:lnTo>
                        <a:lnTo>
                          <a:pt x="88" y="8"/>
                        </a:lnTo>
                        <a:lnTo>
                          <a:pt x="88" y="19"/>
                        </a:lnTo>
                        <a:lnTo>
                          <a:pt x="88" y="12"/>
                        </a:lnTo>
                        <a:lnTo>
                          <a:pt x="88" y="9"/>
                        </a:lnTo>
                        <a:lnTo>
                          <a:pt x="88" y="20"/>
                        </a:lnTo>
                        <a:lnTo>
                          <a:pt x="88" y="20"/>
                        </a:lnTo>
                        <a:lnTo>
                          <a:pt x="89" y="15"/>
                        </a:lnTo>
                        <a:lnTo>
                          <a:pt x="89" y="19"/>
                        </a:lnTo>
                        <a:lnTo>
                          <a:pt x="89" y="13"/>
                        </a:lnTo>
                        <a:lnTo>
                          <a:pt x="89" y="16"/>
                        </a:lnTo>
                        <a:lnTo>
                          <a:pt x="89" y="22"/>
                        </a:lnTo>
                        <a:lnTo>
                          <a:pt x="89" y="13"/>
                        </a:lnTo>
                        <a:lnTo>
                          <a:pt x="89" y="16"/>
                        </a:lnTo>
                        <a:lnTo>
                          <a:pt x="89" y="24"/>
                        </a:lnTo>
                        <a:lnTo>
                          <a:pt x="89" y="15"/>
                        </a:lnTo>
                        <a:lnTo>
                          <a:pt x="89" y="7"/>
                        </a:lnTo>
                        <a:lnTo>
                          <a:pt x="89" y="12"/>
                        </a:lnTo>
                        <a:lnTo>
                          <a:pt x="89" y="9"/>
                        </a:lnTo>
                        <a:lnTo>
                          <a:pt x="89" y="24"/>
                        </a:lnTo>
                        <a:lnTo>
                          <a:pt x="89" y="18"/>
                        </a:lnTo>
                        <a:lnTo>
                          <a:pt x="90" y="18"/>
                        </a:lnTo>
                        <a:lnTo>
                          <a:pt x="90" y="22"/>
                        </a:lnTo>
                        <a:lnTo>
                          <a:pt x="90" y="20"/>
                        </a:lnTo>
                        <a:lnTo>
                          <a:pt x="90" y="12"/>
                        </a:lnTo>
                        <a:lnTo>
                          <a:pt x="90" y="21"/>
                        </a:lnTo>
                        <a:lnTo>
                          <a:pt x="90" y="20"/>
                        </a:lnTo>
                        <a:lnTo>
                          <a:pt x="90" y="19"/>
                        </a:lnTo>
                        <a:lnTo>
                          <a:pt x="90" y="24"/>
                        </a:lnTo>
                        <a:lnTo>
                          <a:pt x="90" y="9"/>
                        </a:lnTo>
                        <a:lnTo>
                          <a:pt x="90" y="32"/>
                        </a:lnTo>
                        <a:lnTo>
                          <a:pt x="90" y="20"/>
                        </a:lnTo>
                        <a:lnTo>
                          <a:pt x="90" y="16"/>
                        </a:lnTo>
                        <a:lnTo>
                          <a:pt x="90" y="18"/>
                        </a:lnTo>
                        <a:lnTo>
                          <a:pt x="91" y="23"/>
                        </a:lnTo>
                        <a:lnTo>
                          <a:pt x="91" y="19"/>
                        </a:lnTo>
                        <a:lnTo>
                          <a:pt x="91" y="15"/>
                        </a:lnTo>
                        <a:lnTo>
                          <a:pt x="91" y="20"/>
                        </a:lnTo>
                        <a:lnTo>
                          <a:pt x="91" y="6"/>
                        </a:lnTo>
                        <a:lnTo>
                          <a:pt x="91" y="24"/>
                        </a:lnTo>
                        <a:lnTo>
                          <a:pt x="91" y="18"/>
                        </a:lnTo>
                        <a:lnTo>
                          <a:pt x="91" y="13"/>
                        </a:lnTo>
                        <a:lnTo>
                          <a:pt x="91" y="22"/>
                        </a:lnTo>
                        <a:lnTo>
                          <a:pt x="91" y="10"/>
                        </a:lnTo>
                        <a:lnTo>
                          <a:pt x="91" y="12"/>
                        </a:lnTo>
                        <a:lnTo>
                          <a:pt x="91" y="26"/>
                        </a:lnTo>
                        <a:lnTo>
                          <a:pt x="91" y="19"/>
                        </a:lnTo>
                        <a:lnTo>
                          <a:pt x="91" y="22"/>
                        </a:lnTo>
                        <a:lnTo>
                          <a:pt x="92" y="13"/>
                        </a:lnTo>
                        <a:lnTo>
                          <a:pt x="92" y="19"/>
                        </a:lnTo>
                        <a:lnTo>
                          <a:pt x="92" y="20"/>
                        </a:lnTo>
                        <a:lnTo>
                          <a:pt x="92" y="21"/>
                        </a:lnTo>
                        <a:lnTo>
                          <a:pt x="92" y="10"/>
                        </a:lnTo>
                        <a:lnTo>
                          <a:pt x="92" y="19"/>
                        </a:lnTo>
                        <a:lnTo>
                          <a:pt x="92" y="14"/>
                        </a:lnTo>
                        <a:lnTo>
                          <a:pt x="92" y="15"/>
                        </a:lnTo>
                        <a:lnTo>
                          <a:pt x="92" y="19"/>
                        </a:lnTo>
                        <a:lnTo>
                          <a:pt x="92" y="19"/>
                        </a:lnTo>
                        <a:lnTo>
                          <a:pt x="92" y="16"/>
                        </a:lnTo>
                        <a:lnTo>
                          <a:pt x="92" y="16"/>
                        </a:lnTo>
                        <a:lnTo>
                          <a:pt x="92" y="16"/>
                        </a:lnTo>
                        <a:lnTo>
                          <a:pt x="93" y="23"/>
                        </a:lnTo>
                        <a:lnTo>
                          <a:pt x="93" y="19"/>
                        </a:lnTo>
                        <a:lnTo>
                          <a:pt x="93" y="11"/>
                        </a:lnTo>
                        <a:lnTo>
                          <a:pt x="93" y="21"/>
                        </a:lnTo>
                        <a:lnTo>
                          <a:pt x="93" y="9"/>
                        </a:lnTo>
                        <a:lnTo>
                          <a:pt x="93" y="16"/>
                        </a:lnTo>
                        <a:lnTo>
                          <a:pt x="93" y="16"/>
                        </a:lnTo>
                        <a:lnTo>
                          <a:pt x="93" y="16"/>
                        </a:lnTo>
                        <a:lnTo>
                          <a:pt x="93" y="20"/>
                        </a:lnTo>
                        <a:lnTo>
                          <a:pt x="93" y="17"/>
                        </a:lnTo>
                        <a:lnTo>
                          <a:pt x="93" y="15"/>
                        </a:lnTo>
                        <a:lnTo>
                          <a:pt x="93" y="13"/>
                        </a:lnTo>
                        <a:lnTo>
                          <a:pt x="93" y="21"/>
                        </a:lnTo>
                        <a:lnTo>
                          <a:pt x="93" y="9"/>
                        </a:lnTo>
                        <a:lnTo>
                          <a:pt x="94" y="11"/>
                        </a:lnTo>
                        <a:lnTo>
                          <a:pt x="94" y="12"/>
                        </a:lnTo>
                        <a:lnTo>
                          <a:pt x="94" y="16"/>
                        </a:lnTo>
                        <a:lnTo>
                          <a:pt x="94" y="19"/>
                        </a:lnTo>
                        <a:lnTo>
                          <a:pt x="94" y="16"/>
                        </a:lnTo>
                        <a:lnTo>
                          <a:pt x="94" y="18"/>
                        </a:lnTo>
                        <a:lnTo>
                          <a:pt x="94" y="20"/>
                        </a:lnTo>
                        <a:lnTo>
                          <a:pt x="94" y="22"/>
                        </a:lnTo>
                        <a:lnTo>
                          <a:pt x="94" y="4"/>
                        </a:lnTo>
                        <a:lnTo>
                          <a:pt x="94" y="15"/>
                        </a:lnTo>
                        <a:lnTo>
                          <a:pt x="94" y="11"/>
                        </a:lnTo>
                        <a:lnTo>
                          <a:pt x="94" y="15"/>
                        </a:lnTo>
                        <a:lnTo>
                          <a:pt x="94" y="11"/>
                        </a:lnTo>
                        <a:lnTo>
                          <a:pt x="94" y="5"/>
                        </a:lnTo>
                        <a:lnTo>
                          <a:pt x="95" y="17"/>
                        </a:lnTo>
                        <a:lnTo>
                          <a:pt x="95" y="14"/>
                        </a:lnTo>
                        <a:lnTo>
                          <a:pt x="95" y="14"/>
                        </a:lnTo>
                        <a:lnTo>
                          <a:pt x="95" y="22"/>
                        </a:lnTo>
                        <a:lnTo>
                          <a:pt x="95" y="6"/>
                        </a:lnTo>
                        <a:lnTo>
                          <a:pt x="95" y="20"/>
                        </a:lnTo>
                        <a:lnTo>
                          <a:pt x="95" y="14"/>
                        </a:lnTo>
                        <a:lnTo>
                          <a:pt x="95" y="15"/>
                        </a:lnTo>
                        <a:lnTo>
                          <a:pt x="95" y="12"/>
                        </a:lnTo>
                        <a:lnTo>
                          <a:pt x="95" y="14"/>
                        </a:lnTo>
                        <a:lnTo>
                          <a:pt x="95" y="19"/>
                        </a:lnTo>
                        <a:lnTo>
                          <a:pt x="95" y="19"/>
                        </a:lnTo>
                        <a:lnTo>
                          <a:pt x="95" y="12"/>
                        </a:lnTo>
                        <a:lnTo>
                          <a:pt x="95" y="17"/>
                        </a:lnTo>
                        <a:lnTo>
                          <a:pt x="96" y="16"/>
                        </a:lnTo>
                        <a:lnTo>
                          <a:pt x="96" y="18"/>
                        </a:lnTo>
                        <a:lnTo>
                          <a:pt x="96" y="20"/>
                        </a:lnTo>
                        <a:lnTo>
                          <a:pt x="96" y="16"/>
                        </a:lnTo>
                        <a:lnTo>
                          <a:pt x="96" y="16"/>
                        </a:lnTo>
                        <a:lnTo>
                          <a:pt x="96" y="14"/>
                        </a:lnTo>
                        <a:lnTo>
                          <a:pt x="96" y="18"/>
                        </a:lnTo>
                        <a:lnTo>
                          <a:pt x="96" y="19"/>
                        </a:lnTo>
                        <a:lnTo>
                          <a:pt x="96" y="15"/>
                        </a:lnTo>
                        <a:lnTo>
                          <a:pt x="96" y="19"/>
                        </a:lnTo>
                        <a:lnTo>
                          <a:pt x="96" y="14"/>
                        </a:lnTo>
                        <a:lnTo>
                          <a:pt x="96" y="21"/>
                        </a:lnTo>
                        <a:lnTo>
                          <a:pt x="96" y="19"/>
                        </a:lnTo>
                        <a:lnTo>
                          <a:pt x="97" y="16"/>
                        </a:lnTo>
                        <a:lnTo>
                          <a:pt x="97" y="17"/>
                        </a:lnTo>
                        <a:lnTo>
                          <a:pt x="97" y="16"/>
                        </a:lnTo>
                        <a:lnTo>
                          <a:pt x="97" y="19"/>
                        </a:lnTo>
                        <a:lnTo>
                          <a:pt x="97" y="20"/>
                        </a:lnTo>
                        <a:lnTo>
                          <a:pt x="97" y="23"/>
                        </a:lnTo>
                        <a:lnTo>
                          <a:pt x="97" y="18"/>
                        </a:lnTo>
                        <a:lnTo>
                          <a:pt x="97" y="16"/>
                        </a:lnTo>
                        <a:lnTo>
                          <a:pt x="97" y="19"/>
                        </a:lnTo>
                        <a:lnTo>
                          <a:pt x="97" y="10"/>
                        </a:lnTo>
                        <a:lnTo>
                          <a:pt x="97" y="20"/>
                        </a:lnTo>
                        <a:lnTo>
                          <a:pt x="97" y="19"/>
                        </a:lnTo>
                        <a:lnTo>
                          <a:pt x="97" y="19"/>
                        </a:lnTo>
                        <a:lnTo>
                          <a:pt x="98" y="18"/>
                        </a:lnTo>
                        <a:lnTo>
                          <a:pt x="98" y="17"/>
                        </a:lnTo>
                        <a:lnTo>
                          <a:pt x="98" y="20"/>
                        </a:lnTo>
                        <a:lnTo>
                          <a:pt x="98" y="10"/>
                        </a:lnTo>
                        <a:lnTo>
                          <a:pt x="98" y="13"/>
                        </a:lnTo>
                        <a:lnTo>
                          <a:pt x="98" y="11"/>
                        </a:lnTo>
                        <a:lnTo>
                          <a:pt x="98" y="9"/>
                        </a:lnTo>
                        <a:lnTo>
                          <a:pt x="98" y="7"/>
                        </a:lnTo>
                        <a:lnTo>
                          <a:pt x="98" y="30"/>
                        </a:lnTo>
                        <a:lnTo>
                          <a:pt x="98" y="14"/>
                        </a:lnTo>
                        <a:lnTo>
                          <a:pt x="98" y="11"/>
                        </a:lnTo>
                        <a:lnTo>
                          <a:pt x="98" y="23"/>
                        </a:lnTo>
                        <a:lnTo>
                          <a:pt x="98" y="11"/>
                        </a:lnTo>
                        <a:lnTo>
                          <a:pt x="98" y="15"/>
                        </a:lnTo>
                        <a:lnTo>
                          <a:pt x="99" y="18"/>
                        </a:lnTo>
                        <a:lnTo>
                          <a:pt x="99" y="11"/>
                        </a:lnTo>
                        <a:lnTo>
                          <a:pt x="99" y="13"/>
                        </a:lnTo>
                        <a:lnTo>
                          <a:pt x="99" y="17"/>
                        </a:lnTo>
                        <a:lnTo>
                          <a:pt x="99" y="19"/>
                        </a:lnTo>
                        <a:lnTo>
                          <a:pt x="99" y="11"/>
                        </a:lnTo>
                        <a:lnTo>
                          <a:pt x="99" y="26"/>
                        </a:lnTo>
                        <a:lnTo>
                          <a:pt x="99" y="12"/>
                        </a:lnTo>
                        <a:lnTo>
                          <a:pt x="99" y="21"/>
                        </a:lnTo>
                        <a:lnTo>
                          <a:pt x="99" y="18"/>
                        </a:lnTo>
                        <a:lnTo>
                          <a:pt x="99" y="12"/>
                        </a:lnTo>
                        <a:lnTo>
                          <a:pt x="99" y="22"/>
                        </a:lnTo>
                        <a:lnTo>
                          <a:pt x="99" y="16"/>
                        </a:lnTo>
                        <a:lnTo>
                          <a:pt x="99" y="9"/>
                        </a:lnTo>
                        <a:lnTo>
                          <a:pt x="100" y="19"/>
                        </a:lnTo>
                        <a:lnTo>
                          <a:pt x="100" y="14"/>
                        </a:lnTo>
                        <a:lnTo>
                          <a:pt x="100" y="17"/>
                        </a:lnTo>
                        <a:lnTo>
                          <a:pt x="100" y="24"/>
                        </a:lnTo>
                        <a:lnTo>
                          <a:pt x="100" y="10"/>
                        </a:lnTo>
                        <a:lnTo>
                          <a:pt x="100" y="27"/>
                        </a:lnTo>
                        <a:lnTo>
                          <a:pt x="100" y="19"/>
                        </a:lnTo>
                        <a:lnTo>
                          <a:pt x="100" y="12"/>
                        </a:lnTo>
                        <a:lnTo>
                          <a:pt x="100" y="16"/>
                        </a:lnTo>
                        <a:lnTo>
                          <a:pt x="100" y="18"/>
                        </a:lnTo>
                        <a:lnTo>
                          <a:pt x="100" y="18"/>
                        </a:lnTo>
                        <a:lnTo>
                          <a:pt x="100" y="17"/>
                        </a:lnTo>
                        <a:lnTo>
                          <a:pt x="100" y="16"/>
                        </a:lnTo>
                        <a:lnTo>
                          <a:pt x="100" y="17"/>
                        </a:lnTo>
                        <a:lnTo>
                          <a:pt x="101" y="19"/>
                        </a:lnTo>
                        <a:lnTo>
                          <a:pt x="101" y="14"/>
                        </a:lnTo>
                        <a:lnTo>
                          <a:pt x="101" y="16"/>
                        </a:lnTo>
                        <a:lnTo>
                          <a:pt x="101" y="14"/>
                        </a:lnTo>
                        <a:lnTo>
                          <a:pt x="101" y="17"/>
                        </a:lnTo>
                        <a:lnTo>
                          <a:pt x="101" y="16"/>
                        </a:lnTo>
                        <a:lnTo>
                          <a:pt x="101" y="18"/>
                        </a:lnTo>
                        <a:lnTo>
                          <a:pt x="101" y="9"/>
                        </a:lnTo>
                        <a:lnTo>
                          <a:pt x="101" y="21"/>
                        </a:lnTo>
                        <a:lnTo>
                          <a:pt x="101" y="26"/>
                        </a:lnTo>
                        <a:lnTo>
                          <a:pt x="101" y="13"/>
                        </a:lnTo>
                        <a:lnTo>
                          <a:pt x="101" y="29"/>
                        </a:lnTo>
                        <a:lnTo>
                          <a:pt x="101" y="16"/>
                        </a:lnTo>
                        <a:lnTo>
                          <a:pt x="102" y="19"/>
                        </a:lnTo>
                        <a:lnTo>
                          <a:pt x="102" y="20"/>
                        </a:lnTo>
                        <a:lnTo>
                          <a:pt x="102" y="20"/>
                        </a:lnTo>
                        <a:lnTo>
                          <a:pt x="102" y="10"/>
                        </a:lnTo>
                        <a:lnTo>
                          <a:pt x="102" y="23"/>
                        </a:lnTo>
                        <a:lnTo>
                          <a:pt x="102" y="11"/>
                        </a:lnTo>
                        <a:lnTo>
                          <a:pt x="102" y="16"/>
                        </a:lnTo>
                        <a:lnTo>
                          <a:pt x="102" y="14"/>
                        </a:lnTo>
                        <a:lnTo>
                          <a:pt x="102" y="10"/>
                        </a:lnTo>
                        <a:lnTo>
                          <a:pt x="102" y="24"/>
                        </a:lnTo>
                        <a:lnTo>
                          <a:pt x="102" y="17"/>
                        </a:lnTo>
                        <a:lnTo>
                          <a:pt x="102" y="12"/>
                        </a:lnTo>
                        <a:lnTo>
                          <a:pt x="102" y="22"/>
                        </a:lnTo>
                        <a:lnTo>
                          <a:pt x="103" y="13"/>
                        </a:lnTo>
                        <a:lnTo>
                          <a:pt x="103" y="20"/>
                        </a:lnTo>
                        <a:lnTo>
                          <a:pt x="103" y="25"/>
                        </a:lnTo>
                        <a:lnTo>
                          <a:pt x="103" y="11"/>
                        </a:lnTo>
                        <a:lnTo>
                          <a:pt x="103" y="13"/>
                        </a:lnTo>
                        <a:lnTo>
                          <a:pt x="103" y="22"/>
                        </a:lnTo>
                        <a:lnTo>
                          <a:pt x="103" y="16"/>
                        </a:lnTo>
                        <a:lnTo>
                          <a:pt x="103" y="16"/>
                        </a:lnTo>
                        <a:lnTo>
                          <a:pt x="103" y="8"/>
                        </a:lnTo>
                        <a:lnTo>
                          <a:pt x="103" y="9"/>
                        </a:lnTo>
                        <a:lnTo>
                          <a:pt x="103" y="15"/>
                        </a:lnTo>
                        <a:lnTo>
                          <a:pt x="103" y="20"/>
                        </a:lnTo>
                        <a:lnTo>
                          <a:pt x="103" y="14"/>
                        </a:lnTo>
                        <a:lnTo>
                          <a:pt x="103" y="21"/>
                        </a:lnTo>
                        <a:lnTo>
                          <a:pt x="103" y="16"/>
                        </a:lnTo>
                        <a:lnTo>
                          <a:pt x="104" y="10"/>
                        </a:lnTo>
                        <a:lnTo>
                          <a:pt x="104" y="18"/>
                        </a:lnTo>
                        <a:lnTo>
                          <a:pt x="104" y="15"/>
                        </a:lnTo>
                        <a:lnTo>
                          <a:pt x="104" y="13"/>
                        </a:lnTo>
                        <a:lnTo>
                          <a:pt x="104" y="10"/>
                        </a:lnTo>
                        <a:lnTo>
                          <a:pt x="104" y="5"/>
                        </a:lnTo>
                        <a:lnTo>
                          <a:pt x="104" y="19"/>
                        </a:lnTo>
                        <a:lnTo>
                          <a:pt x="104" y="22"/>
                        </a:lnTo>
                        <a:lnTo>
                          <a:pt x="104" y="8"/>
                        </a:lnTo>
                        <a:lnTo>
                          <a:pt x="104" y="16"/>
                        </a:lnTo>
                        <a:lnTo>
                          <a:pt x="104" y="22"/>
                        </a:lnTo>
                        <a:lnTo>
                          <a:pt x="104" y="8"/>
                        </a:lnTo>
                        <a:lnTo>
                          <a:pt x="104" y="2"/>
                        </a:lnTo>
                        <a:lnTo>
                          <a:pt x="105" y="19"/>
                        </a:lnTo>
                        <a:lnTo>
                          <a:pt x="105" y="12"/>
                        </a:lnTo>
                        <a:lnTo>
                          <a:pt x="105" y="18"/>
                        </a:lnTo>
                        <a:lnTo>
                          <a:pt x="105" y="15"/>
                        </a:lnTo>
                        <a:lnTo>
                          <a:pt x="105" y="17"/>
                        </a:lnTo>
                        <a:lnTo>
                          <a:pt x="105" y="24"/>
                        </a:lnTo>
                        <a:lnTo>
                          <a:pt x="105" y="24"/>
                        </a:lnTo>
                        <a:lnTo>
                          <a:pt x="105" y="11"/>
                        </a:lnTo>
                        <a:lnTo>
                          <a:pt x="105" y="27"/>
                        </a:lnTo>
                        <a:lnTo>
                          <a:pt x="105" y="8"/>
                        </a:lnTo>
                        <a:lnTo>
                          <a:pt x="105" y="18"/>
                        </a:lnTo>
                        <a:lnTo>
                          <a:pt x="105" y="24"/>
                        </a:lnTo>
                        <a:lnTo>
                          <a:pt x="105" y="16"/>
                        </a:lnTo>
                        <a:lnTo>
                          <a:pt x="105" y="22"/>
                        </a:lnTo>
                        <a:lnTo>
                          <a:pt x="106" y="22"/>
                        </a:lnTo>
                        <a:lnTo>
                          <a:pt x="106" y="25"/>
                        </a:lnTo>
                        <a:lnTo>
                          <a:pt x="106" y="23"/>
                        </a:lnTo>
                        <a:lnTo>
                          <a:pt x="106" y="23"/>
                        </a:lnTo>
                        <a:lnTo>
                          <a:pt x="106" y="22"/>
                        </a:lnTo>
                        <a:lnTo>
                          <a:pt x="106" y="20"/>
                        </a:lnTo>
                        <a:lnTo>
                          <a:pt x="106" y="13"/>
                        </a:lnTo>
                        <a:lnTo>
                          <a:pt x="106" y="24"/>
                        </a:lnTo>
                        <a:lnTo>
                          <a:pt x="106" y="19"/>
                        </a:lnTo>
                        <a:lnTo>
                          <a:pt x="106" y="17"/>
                        </a:lnTo>
                        <a:lnTo>
                          <a:pt x="106" y="13"/>
                        </a:lnTo>
                        <a:lnTo>
                          <a:pt x="106" y="17"/>
                        </a:lnTo>
                        <a:lnTo>
                          <a:pt x="106" y="16"/>
                        </a:lnTo>
                        <a:lnTo>
                          <a:pt x="107" y="18"/>
                        </a:lnTo>
                        <a:lnTo>
                          <a:pt x="107" y="22"/>
                        </a:lnTo>
                        <a:lnTo>
                          <a:pt x="107" y="22"/>
                        </a:lnTo>
                        <a:lnTo>
                          <a:pt x="107" y="19"/>
                        </a:lnTo>
                        <a:lnTo>
                          <a:pt x="107" y="19"/>
                        </a:lnTo>
                        <a:lnTo>
                          <a:pt x="107" y="13"/>
                        </a:lnTo>
                        <a:lnTo>
                          <a:pt x="107" y="26"/>
                        </a:lnTo>
                        <a:lnTo>
                          <a:pt x="107" y="21"/>
                        </a:lnTo>
                        <a:lnTo>
                          <a:pt x="107" y="14"/>
                        </a:lnTo>
                        <a:lnTo>
                          <a:pt x="107" y="13"/>
                        </a:lnTo>
                        <a:lnTo>
                          <a:pt x="107" y="15"/>
                        </a:lnTo>
                        <a:lnTo>
                          <a:pt x="107" y="26"/>
                        </a:lnTo>
                        <a:lnTo>
                          <a:pt x="107" y="20"/>
                        </a:lnTo>
                        <a:lnTo>
                          <a:pt x="108" y="10"/>
                        </a:lnTo>
                        <a:lnTo>
                          <a:pt x="108" y="20"/>
                        </a:lnTo>
                        <a:lnTo>
                          <a:pt x="108" y="18"/>
                        </a:lnTo>
                        <a:lnTo>
                          <a:pt x="108" y="15"/>
                        </a:lnTo>
                        <a:lnTo>
                          <a:pt x="108" y="17"/>
                        </a:lnTo>
                        <a:lnTo>
                          <a:pt x="108" y="21"/>
                        </a:lnTo>
                        <a:lnTo>
                          <a:pt x="108" y="21"/>
                        </a:lnTo>
                        <a:lnTo>
                          <a:pt x="108" y="28"/>
                        </a:lnTo>
                        <a:lnTo>
                          <a:pt x="108" y="17"/>
                        </a:lnTo>
                        <a:lnTo>
                          <a:pt x="108" y="29"/>
                        </a:lnTo>
                        <a:lnTo>
                          <a:pt x="108" y="24"/>
                        </a:lnTo>
                        <a:lnTo>
                          <a:pt x="108" y="20"/>
                        </a:lnTo>
                        <a:lnTo>
                          <a:pt x="108" y="20"/>
                        </a:lnTo>
                        <a:lnTo>
                          <a:pt x="108" y="22"/>
                        </a:lnTo>
                        <a:lnTo>
                          <a:pt x="108" y="15"/>
                        </a:lnTo>
                        <a:lnTo>
                          <a:pt x="109" y="19"/>
                        </a:lnTo>
                        <a:lnTo>
                          <a:pt x="109" y="29"/>
                        </a:lnTo>
                        <a:lnTo>
                          <a:pt x="109" y="15"/>
                        </a:lnTo>
                        <a:lnTo>
                          <a:pt x="109" y="18"/>
                        </a:lnTo>
                        <a:lnTo>
                          <a:pt x="109" y="14"/>
                        </a:lnTo>
                        <a:lnTo>
                          <a:pt x="109" y="23"/>
                        </a:lnTo>
                        <a:lnTo>
                          <a:pt x="109" y="24"/>
                        </a:lnTo>
                        <a:lnTo>
                          <a:pt x="109" y="20"/>
                        </a:lnTo>
                        <a:lnTo>
                          <a:pt x="109" y="19"/>
                        </a:lnTo>
                        <a:lnTo>
                          <a:pt x="109" y="19"/>
                        </a:lnTo>
                        <a:lnTo>
                          <a:pt x="109" y="20"/>
                        </a:lnTo>
                        <a:lnTo>
                          <a:pt x="109" y="26"/>
                        </a:lnTo>
                        <a:lnTo>
                          <a:pt x="109" y="22"/>
                        </a:lnTo>
                        <a:lnTo>
                          <a:pt x="110" y="19"/>
                        </a:lnTo>
                        <a:lnTo>
                          <a:pt x="110" y="23"/>
                        </a:lnTo>
                        <a:lnTo>
                          <a:pt x="110" y="18"/>
                        </a:lnTo>
                        <a:lnTo>
                          <a:pt x="110" y="20"/>
                        </a:lnTo>
                        <a:lnTo>
                          <a:pt x="110" y="14"/>
                        </a:lnTo>
                        <a:lnTo>
                          <a:pt x="110" y="17"/>
                        </a:lnTo>
                        <a:lnTo>
                          <a:pt x="110" y="22"/>
                        </a:lnTo>
                        <a:lnTo>
                          <a:pt x="110" y="29"/>
                        </a:lnTo>
                        <a:lnTo>
                          <a:pt x="110" y="21"/>
                        </a:lnTo>
                        <a:lnTo>
                          <a:pt x="110" y="21"/>
                        </a:lnTo>
                        <a:lnTo>
                          <a:pt x="110" y="23"/>
                        </a:lnTo>
                        <a:lnTo>
                          <a:pt x="110" y="12"/>
                        </a:lnTo>
                        <a:lnTo>
                          <a:pt x="110" y="18"/>
                        </a:lnTo>
                        <a:lnTo>
                          <a:pt x="110" y="16"/>
                        </a:lnTo>
                        <a:lnTo>
                          <a:pt x="111" y="18"/>
                        </a:lnTo>
                        <a:lnTo>
                          <a:pt x="111" y="26"/>
                        </a:lnTo>
                        <a:lnTo>
                          <a:pt x="111" y="24"/>
                        </a:lnTo>
                        <a:lnTo>
                          <a:pt x="111" y="15"/>
                        </a:lnTo>
                        <a:lnTo>
                          <a:pt x="111" y="21"/>
                        </a:lnTo>
                        <a:lnTo>
                          <a:pt x="111" y="19"/>
                        </a:lnTo>
                        <a:lnTo>
                          <a:pt x="111" y="10"/>
                        </a:lnTo>
                        <a:lnTo>
                          <a:pt x="111" y="32"/>
                        </a:lnTo>
                        <a:lnTo>
                          <a:pt x="111" y="15"/>
                        </a:lnTo>
                        <a:lnTo>
                          <a:pt x="111" y="14"/>
                        </a:lnTo>
                        <a:lnTo>
                          <a:pt x="111" y="22"/>
                        </a:lnTo>
                        <a:lnTo>
                          <a:pt x="111" y="13"/>
                        </a:lnTo>
                        <a:lnTo>
                          <a:pt x="111" y="10"/>
                        </a:lnTo>
                        <a:lnTo>
                          <a:pt x="112" y="20"/>
                        </a:lnTo>
                        <a:lnTo>
                          <a:pt x="112" y="19"/>
                        </a:lnTo>
                        <a:lnTo>
                          <a:pt x="112" y="23"/>
                        </a:lnTo>
                        <a:lnTo>
                          <a:pt x="112" y="26"/>
                        </a:lnTo>
                        <a:lnTo>
                          <a:pt x="112" y="14"/>
                        </a:lnTo>
                        <a:lnTo>
                          <a:pt x="112" y="12"/>
                        </a:lnTo>
                        <a:lnTo>
                          <a:pt x="112" y="23"/>
                        </a:lnTo>
                        <a:lnTo>
                          <a:pt x="112" y="18"/>
                        </a:lnTo>
                        <a:lnTo>
                          <a:pt x="112" y="29"/>
                        </a:lnTo>
                        <a:lnTo>
                          <a:pt x="112" y="14"/>
                        </a:lnTo>
                        <a:lnTo>
                          <a:pt x="112" y="26"/>
                        </a:lnTo>
                        <a:lnTo>
                          <a:pt x="112" y="18"/>
                        </a:lnTo>
                        <a:lnTo>
                          <a:pt x="112" y="13"/>
                        </a:lnTo>
                        <a:lnTo>
                          <a:pt x="112" y="20"/>
                        </a:lnTo>
                        <a:lnTo>
                          <a:pt x="113" y="22"/>
                        </a:lnTo>
                        <a:lnTo>
                          <a:pt x="113" y="19"/>
                        </a:lnTo>
                        <a:lnTo>
                          <a:pt x="113" y="11"/>
                        </a:lnTo>
                        <a:lnTo>
                          <a:pt x="113" y="18"/>
                        </a:lnTo>
                        <a:lnTo>
                          <a:pt x="113" y="27"/>
                        </a:lnTo>
                        <a:lnTo>
                          <a:pt x="113" y="19"/>
                        </a:lnTo>
                        <a:lnTo>
                          <a:pt x="113" y="26"/>
                        </a:lnTo>
                        <a:lnTo>
                          <a:pt x="113" y="12"/>
                        </a:lnTo>
                        <a:lnTo>
                          <a:pt x="113" y="23"/>
                        </a:lnTo>
                        <a:lnTo>
                          <a:pt x="113" y="8"/>
                        </a:lnTo>
                        <a:lnTo>
                          <a:pt x="113" y="19"/>
                        </a:lnTo>
                        <a:lnTo>
                          <a:pt x="113" y="16"/>
                        </a:lnTo>
                        <a:lnTo>
                          <a:pt x="113" y="19"/>
                        </a:lnTo>
                        <a:lnTo>
                          <a:pt x="113" y="15"/>
                        </a:lnTo>
                        <a:lnTo>
                          <a:pt x="114" y="10"/>
                        </a:lnTo>
                        <a:lnTo>
                          <a:pt x="114" y="8"/>
                        </a:lnTo>
                        <a:lnTo>
                          <a:pt x="114" y="18"/>
                        </a:lnTo>
                        <a:lnTo>
                          <a:pt x="114" y="22"/>
                        </a:lnTo>
                        <a:lnTo>
                          <a:pt x="114" y="17"/>
                        </a:lnTo>
                        <a:lnTo>
                          <a:pt x="114" y="16"/>
                        </a:lnTo>
                        <a:lnTo>
                          <a:pt x="114" y="16"/>
                        </a:lnTo>
                        <a:lnTo>
                          <a:pt x="114" y="13"/>
                        </a:lnTo>
                        <a:lnTo>
                          <a:pt x="114" y="21"/>
                        </a:lnTo>
                        <a:lnTo>
                          <a:pt x="114" y="13"/>
                        </a:lnTo>
                        <a:lnTo>
                          <a:pt x="114" y="20"/>
                        </a:lnTo>
                        <a:lnTo>
                          <a:pt x="114" y="15"/>
                        </a:lnTo>
                        <a:lnTo>
                          <a:pt x="114" y="10"/>
                        </a:lnTo>
                        <a:lnTo>
                          <a:pt x="115" y="16"/>
                        </a:lnTo>
                        <a:lnTo>
                          <a:pt x="115" y="18"/>
                        </a:lnTo>
                        <a:lnTo>
                          <a:pt x="115" y="14"/>
                        </a:lnTo>
                        <a:lnTo>
                          <a:pt x="115" y="10"/>
                        </a:lnTo>
                        <a:lnTo>
                          <a:pt x="115" y="16"/>
                        </a:lnTo>
                        <a:lnTo>
                          <a:pt x="115" y="11"/>
                        </a:lnTo>
                        <a:lnTo>
                          <a:pt x="115" y="23"/>
                        </a:lnTo>
                        <a:lnTo>
                          <a:pt x="115" y="14"/>
                        </a:lnTo>
                        <a:lnTo>
                          <a:pt x="115" y="19"/>
                        </a:lnTo>
                        <a:lnTo>
                          <a:pt x="115" y="19"/>
                        </a:lnTo>
                        <a:lnTo>
                          <a:pt x="115" y="16"/>
                        </a:lnTo>
                        <a:lnTo>
                          <a:pt x="115" y="14"/>
                        </a:lnTo>
                        <a:lnTo>
                          <a:pt x="115" y="14"/>
                        </a:lnTo>
                        <a:lnTo>
                          <a:pt x="115" y="8"/>
                        </a:lnTo>
                        <a:lnTo>
                          <a:pt x="116" y="20"/>
                        </a:lnTo>
                        <a:lnTo>
                          <a:pt x="116" y="16"/>
                        </a:lnTo>
                        <a:lnTo>
                          <a:pt x="116" y="5"/>
                        </a:lnTo>
                        <a:lnTo>
                          <a:pt x="116" y="13"/>
                        </a:lnTo>
                        <a:lnTo>
                          <a:pt x="116" y="23"/>
                        </a:lnTo>
                        <a:lnTo>
                          <a:pt x="116" y="12"/>
                        </a:lnTo>
                        <a:lnTo>
                          <a:pt x="116" y="12"/>
                        </a:lnTo>
                        <a:lnTo>
                          <a:pt x="116" y="17"/>
                        </a:lnTo>
                        <a:lnTo>
                          <a:pt x="116" y="17"/>
                        </a:lnTo>
                        <a:lnTo>
                          <a:pt x="116" y="19"/>
                        </a:lnTo>
                        <a:lnTo>
                          <a:pt x="116" y="19"/>
                        </a:lnTo>
                        <a:lnTo>
                          <a:pt x="116" y="14"/>
                        </a:lnTo>
                        <a:lnTo>
                          <a:pt x="116" y="17"/>
                        </a:lnTo>
                        <a:lnTo>
                          <a:pt x="117" y="21"/>
                        </a:lnTo>
                        <a:lnTo>
                          <a:pt x="117" y="19"/>
                        </a:lnTo>
                        <a:lnTo>
                          <a:pt x="117" y="13"/>
                        </a:lnTo>
                        <a:lnTo>
                          <a:pt x="117" y="17"/>
                        </a:lnTo>
                        <a:lnTo>
                          <a:pt x="117" y="19"/>
                        </a:lnTo>
                        <a:lnTo>
                          <a:pt x="117" y="19"/>
                        </a:lnTo>
                        <a:lnTo>
                          <a:pt x="117" y="16"/>
                        </a:lnTo>
                        <a:lnTo>
                          <a:pt x="117" y="8"/>
                        </a:lnTo>
                        <a:lnTo>
                          <a:pt x="117" y="20"/>
                        </a:lnTo>
                        <a:lnTo>
                          <a:pt x="117" y="11"/>
                        </a:lnTo>
                        <a:lnTo>
                          <a:pt x="117" y="11"/>
                        </a:lnTo>
                        <a:lnTo>
                          <a:pt x="117" y="16"/>
                        </a:lnTo>
                        <a:lnTo>
                          <a:pt x="117" y="17"/>
                        </a:lnTo>
                        <a:lnTo>
                          <a:pt x="117" y="23"/>
                        </a:lnTo>
                        <a:lnTo>
                          <a:pt x="117" y="18"/>
                        </a:lnTo>
                        <a:lnTo>
                          <a:pt x="118" y="16"/>
                        </a:lnTo>
                        <a:lnTo>
                          <a:pt x="118" y="11"/>
                        </a:lnTo>
                        <a:lnTo>
                          <a:pt x="118" y="19"/>
                        </a:lnTo>
                        <a:lnTo>
                          <a:pt x="118" y="19"/>
                        </a:lnTo>
                        <a:lnTo>
                          <a:pt x="118" y="8"/>
                        </a:lnTo>
                        <a:lnTo>
                          <a:pt x="118" y="6"/>
                        </a:lnTo>
                        <a:lnTo>
                          <a:pt x="118" y="15"/>
                        </a:lnTo>
                        <a:lnTo>
                          <a:pt x="118" y="17"/>
                        </a:lnTo>
                        <a:lnTo>
                          <a:pt x="118" y="17"/>
                        </a:lnTo>
                        <a:lnTo>
                          <a:pt x="118" y="15"/>
                        </a:lnTo>
                        <a:lnTo>
                          <a:pt x="118" y="15"/>
                        </a:lnTo>
                        <a:lnTo>
                          <a:pt x="118" y="16"/>
                        </a:lnTo>
                        <a:lnTo>
                          <a:pt x="118" y="12"/>
                        </a:lnTo>
                        <a:lnTo>
                          <a:pt x="119" y="18"/>
                        </a:lnTo>
                        <a:lnTo>
                          <a:pt x="119" y="19"/>
                        </a:lnTo>
                        <a:lnTo>
                          <a:pt x="119" y="15"/>
                        </a:lnTo>
                        <a:lnTo>
                          <a:pt x="119" y="16"/>
                        </a:lnTo>
                        <a:lnTo>
                          <a:pt x="119" y="19"/>
                        </a:lnTo>
                        <a:lnTo>
                          <a:pt x="119" y="17"/>
                        </a:lnTo>
                        <a:lnTo>
                          <a:pt x="119" y="15"/>
                        </a:lnTo>
                        <a:lnTo>
                          <a:pt x="119" y="16"/>
                        </a:lnTo>
                        <a:lnTo>
                          <a:pt x="119" y="14"/>
                        </a:lnTo>
                        <a:lnTo>
                          <a:pt x="119" y="16"/>
                        </a:lnTo>
                        <a:lnTo>
                          <a:pt x="119" y="19"/>
                        </a:lnTo>
                        <a:lnTo>
                          <a:pt x="119" y="23"/>
                        </a:lnTo>
                        <a:lnTo>
                          <a:pt x="119" y="18"/>
                        </a:lnTo>
                        <a:lnTo>
                          <a:pt x="120" y="26"/>
                        </a:lnTo>
                        <a:lnTo>
                          <a:pt x="120" y="7"/>
                        </a:lnTo>
                        <a:lnTo>
                          <a:pt x="120" y="9"/>
                        </a:lnTo>
                        <a:lnTo>
                          <a:pt x="120" y="15"/>
                        </a:lnTo>
                        <a:lnTo>
                          <a:pt x="120" y="7"/>
                        </a:lnTo>
                        <a:lnTo>
                          <a:pt x="120" y="12"/>
                        </a:lnTo>
                        <a:lnTo>
                          <a:pt x="120" y="19"/>
                        </a:lnTo>
                        <a:lnTo>
                          <a:pt x="120" y="17"/>
                        </a:lnTo>
                        <a:lnTo>
                          <a:pt x="120" y="16"/>
                        </a:lnTo>
                        <a:lnTo>
                          <a:pt x="120" y="6"/>
                        </a:lnTo>
                        <a:lnTo>
                          <a:pt x="120" y="15"/>
                        </a:lnTo>
                        <a:lnTo>
                          <a:pt x="120" y="8"/>
                        </a:lnTo>
                        <a:lnTo>
                          <a:pt x="120" y="17"/>
                        </a:lnTo>
                        <a:lnTo>
                          <a:pt x="120" y="12"/>
                        </a:lnTo>
                        <a:lnTo>
                          <a:pt x="121" y="15"/>
                        </a:lnTo>
                        <a:lnTo>
                          <a:pt x="121" y="17"/>
                        </a:lnTo>
                        <a:lnTo>
                          <a:pt x="121" y="14"/>
                        </a:lnTo>
                        <a:lnTo>
                          <a:pt x="121" y="17"/>
                        </a:lnTo>
                        <a:lnTo>
                          <a:pt x="121" y="14"/>
                        </a:lnTo>
                        <a:lnTo>
                          <a:pt x="121" y="23"/>
                        </a:lnTo>
                        <a:lnTo>
                          <a:pt x="121" y="4"/>
                        </a:lnTo>
                        <a:lnTo>
                          <a:pt x="121" y="20"/>
                        </a:lnTo>
                        <a:lnTo>
                          <a:pt x="121" y="13"/>
                        </a:lnTo>
                        <a:lnTo>
                          <a:pt x="121" y="15"/>
                        </a:lnTo>
                        <a:lnTo>
                          <a:pt x="121" y="15"/>
                        </a:lnTo>
                        <a:lnTo>
                          <a:pt x="121" y="17"/>
                        </a:lnTo>
                        <a:lnTo>
                          <a:pt x="121" y="8"/>
                        </a:lnTo>
                        <a:lnTo>
                          <a:pt x="122" y="15"/>
                        </a:lnTo>
                        <a:lnTo>
                          <a:pt x="122" y="8"/>
                        </a:lnTo>
                        <a:lnTo>
                          <a:pt x="122" y="15"/>
                        </a:lnTo>
                        <a:lnTo>
                          <a:pt x="122" y="16"/>
                        </a:lnTo>
                        <a:lnTo>
                          <a:pt x="122" y="14"/>
                        </a:lnTo>
                        <a:lnTo>
                          <a:pt x="122" y="11"/>
                        </a:lnTo>
                        <a:lnTo>
                          <a:pt x="122" y="17"/>
                        </a:lnTo>
                        <a:lnTo>
                          <a:pt x="122" y="12"/>
                        </a:lnTo>
                        <a:lnTo>
                          <a:pt x="122" y="10"/>
                        </a:lnTo>
                        <a:lnTo>
                          <a:pt x="122" y="20"/>
                        </a:lnTo>
                        <a:lnTo>
                          <a:pt x="122" y="16"/>
                        </a:lnTo>
                        <a:lnTo>
                          <a:pt x="122" y="16"/>
                        </a:lnTo>
                        <a:lnTo>
                          <a:pt x="122" y="17"/>
                        </a:lnTo>
                        <a:lnTo>
                          <a:pt x="122" y="12"/>
                        </a:lnTo>
                        <a:lnTo>
                          <a:pt x="122" y="17"/>
                        </a:lnTo>
                        <a:lnTo>
                          <a:pt x="123" y="12"/>
                        </a:lnTo>
                        <a:lnTo>
                          <a:pt x="123" y="13"/>
                        </a:lnTo>
                        <a:lnTo>
                          <a:pt x="123" y="12"/>
                        </a:lnTo>
                        <a:lnTo>
                          <a:pt x="123" y="20"/>
                        </a:lnTo>
                        <a:lnTo>
                          <a:pt x="123" y="11"/>
                        </a:lnTo>
                        <a:lnTo>
                          <a:pt x="123" y="18"/>
                        </a:lnTo>
                        <a:lnTo>
                          <a:pt x="123" y="12"/>
                        </a:lnTo>
                        <a:lnTo>
                          <a:pt x="123" y="15"/>
                        </a:lnTo>
                        <a:lnTo>
                          <a:pt x="123" y="18"/>
                        </a:lnTo>
                        <a:lnTo>
                          <a:pt x="123" y="16"/>
                        </a:lnTo>
                        <a:lnTo>
                          <a:pt x="123" y="15"/>
                        </a:lnTo>
                        <a:lnTo>
                          <a:pt x="123" y="20"/>
                        </a:lnTo>
                        <a:lnTo>
                          <a:pt x="123" y="21"/>
                        </a:lnTo>
                        <a:lnTo>
                          <a:pt x="124" y="13"/>
                        </a:lnTo>
                        <a:lnTo>
                          <a:pt x="124" y="16"/>
                        </a:lnTo>
                        <a:lnTo>
                          <a:pt x="124" y="16"/>
                        </a:lnTo>
                        <a:lnTo>
                          <a:pt x="124" y="19"/>
                        </a:lnTo>
                        <a:lnTo>
                          <a:pt x="124" y="19"/>
                        </a:lnTo>
                        <a:lnTo>
                          <a:pt x="124" y="10"/>
                        </a:lnTo>
                        <a:lnTo>
                          <a:pt x="124" y="8"/>
                        </a:lnTo>
                        <a:lnTo>
                          <a:pt x="124" y="21"/>
                        </a:lnTo>
                        <a:lnTo>
                          <a:pt x="124" y="19"/>
                        </a:lnTo>
                        <a:lnTo>
                          <a:pt x="124" y="22"/>
                        </a:lnTo>
                        <a:lnTo>
                          <a:pt x="124" y="11"/>
                        </a:lnTo>
                        <a:lnTo>
                          <a:pt x="124" y="10"/>
                        </a:lnTo>
                        <a:lnTo>
                          <a:pt x="124" y="13"/>
                        </a:lnTo>
                        <a:lnTo>
                          <a:pt x="125" y="17"/>
                        </a:lnTo>
                        <a:lnTo>
                          <a:pt x="125" y="8"/>
                        </a:lnTo>
                        <a:lnTo>
                          <a:pt x="125" y="21"/>
                        </a:lnTo>
                        <a:lnTo>
                          <a:pt x="125" y="20"/>
                        </a:lnTo>
                        <a:lnTo>
                          <a:pt x="125" y="18"/>
                        </a:lnTo>
                        <a:lnTo>
                          <a:pt x="125" y="22"/>
                        </a:lnTo>
                        <a:lnTo>
                          <a:pt x="125" y="16"/>
                        </a:lnTo>
                        <a:lnTo>
                          <a:pt x="125" y="10"/>
                        </a:lnTo>
                        <a:lnTo>
                          <a:pt x="125" y="23"/>
                        </a:lnTo>
                        <a:lnTo>
                          <a:pt x="125" y="12"/>
                        </a:lnTo>
                        <a:lnTo>
                          <a:pt x="125" y="21"/>
                        </a:lnTo>
                        <a:lnTo>
                          <a:pt x="125" y="18"/>
                        </a:lnTo>
                        <a:lnTo>
                          <a:pt x="125" y="18"/>
                        </a:lnTo>
                        <a:lnTo>
                          <a:pt x="125" y="19"/>
                        </a:lnTo>
                        <a:lnTo>
                          <a:pt x="126" y="16"/>
                        </a:lnTo>
                        <a:lnTo>
                          <a:pt x="126" y="17"/>
                        </a:lnTo>
                        <a:lnTo>
                          <a:pt x="126" y="15"/>
                        </a:lnTo>
                        <a:lnTo>
                          <a:pt x="126" y="17"/>
                        </a:lnTo>
                        <a:lnTo>
                          <a:pt x="126" y="13"/>
                        </a:lnTo>
                        <a:lnTo>
                          <a:pt x="126" y="20"/>
                        </a:lnTo>
                        <a:lnTo>
                          <a:pt x="126" y="14"/>
                        </a:lnTo>
                        <a:lnTo>
                          <a:pt x="126" y="25"/>
                        </a:lnTo>
                        <a:lnTo>
                          <a:pt x="126" y="20"/>
                        </a:lnTo>
                        <a:lnTo>
                          <a:pt x="126" y="16"/>
                        </a:lnTo>
                        <a:lnTo>
                          <a:pt x="126" y="15"/>
                        </a:lnTo>
                        <a:lnTo>
                          <a:pt x="126" y="21"/>
                        </a:lnTo>
                        <a:lnTo>
                          <a:pt x="126" y="22"/>
                        </a:lnTo>
                        <a:lnTo>
                          <a:pt x="127" y="23"/>
                        </a:lnTo>
                        <a:lnTo>
                          <a:pt x="127" y="17"/>
                        </a:lnTo>
                        <a:lnTo>
                          <a:pt x="127" y="22"/>
                        </a:lnTo>
                        <a:lnTo>
                          <a:pt x="127" y="27"/>
                        </a:lnTo>
                        <a:lnTo>
                          <a:pt x="127" y="19"/>
                        </a:lnTo>
                        <a:lnTo>
                          <a:pt x="127" y="19"/>
                        </a:lnTo>
                        <a:lnTo>
                          <a:pt x="127" y="12"/>
                        </a:lnTo>
                        <a:lnTo>
                          <a:pt x="127" y="18"/>
                        </a:lnTo>
                        <a:lnTo>
                          <a:pt x="127" y="15"/>
                        </a:lnTo>
                        <a:lnTo>
                          <a:pt x="127" y="22"/>
                        </a:lnTo>
                        <a:lnTo>
                          <a:pt x="127" y="22"/>
                        </a:lnTo>
                        <a:lnTo>
                          <a:pt x="127" y="19"/>
                        </a:lnTo>
                        <a:lnTo>
                          <a:pt x="127" y="20"/>
                        </a:lnTo>
                        <a:lnTo>
                          <a:pt x="127" y="18"/>
                        </a:lnTo>
                        <a:lnTo>
                          <a:pt x="127" y="26"/>
                        </a:lnTo>
                        <a:lnTo>
                          <a:pt x="128" y="23"/>
                        </a:lnTo>
                        <a:lnTo>
                          <a:pt x="128" y="17"/>
                        </a:lnTo>
                        <a:lnTo>
                          <a:pt x="128" y="16"/>
                        </a:lnTo>
                        <a:lnTo>
                          <a:pt x="128" y="22"/>
                        </a:lnTo>
                        <a:lnTo>
                          <a:pt x="128" y="14"/>
                        </a:lnTo>
                        <a:lnTo>
                          <a:pt x="128" y="25"/>
                        </a:lnTo>
                        <a:lnTo>
                          <a:pt x="128" y="20"/>
                        </a:lnTo>
                        <a:lnTo>
                          <a:pt x="128" y="24"/>
                        </a:lnTo>
                        <a:lnTo>
                          <a:pt x="128" y="23"/>
                        </a:lnTo>
                        <a:lnTo>
                          <a:pt x="128" y="19"/>
                        </a:lnTo>
                        <a:lnTo>
                          <a:pt x="128" y="23"/>
                        </a:lnTo>
                        <a:lnTo>
                          <a:pt x="128" y="20"/>
                        </a:lnTo>
                        <a:lnTo>
                          <a:pt x="128" y="19"/>
                        </a:lnTo>
                        <a:lnTo>
                          <a:pt x="129" y="16"/>
                        </a:lnTo>
                        <a:lnTo>
                          <a:pt x="129" y="18"/>
                        </a:lnTo>
                        <a:lnTo>
                          <a:pt x="129" y="20"/>
                        </a:lnTo>
                        <a:lnTo>
                          <a:pt x="129" y="25"/>
                        </a:lnTo>
                        <a:lnTo>
                          <a:pt x="129" y="22"/>
                        </a:lnTo>
                        <a:lnTo>
                          <a:pt x="129" y="21"/>
                        </a:lnTo>
                        <a:lnTo>
                          <a:pt x="129" y="24"/>
                        </a:lnTo>
                        <a:lnTo>
                          <a:pt x="129" y="20"/>
                        </a:lnTo>
                        <a:lnTo>
                          <a:pt x="129" y="17"/>
                        </a:lnTo>
                        <a:lnTo>
                          <a:pt x="129" y="19"/>
                        </a:lnTo>
                        <a:lnTo>
                          <a:pt x="129" y="14"/>
                        </a:lnTo>
                        <a:lnTo>
                          <a:pt x="129" y="23"/>
                        </a:lnTo>
                        <a:lnTo>
                          <a:pt x="129" y="18"/>
                        </a:lnTo>
                        <a:lnTo>
                          <a:pt x="129" y="12"/>
                        </a:lnTo>
                        <a:lnTo>
                          <a:pt x="130" y="26"/>
                        </a:lnTo>
                        <a:lnTo>
                          <a:pt x="130" y="17"/>
                        </a:lnTo>
                        <a:lnTo>
                          <a:pt x="130" y="17"/>
                        </a:lnTo>
                        <a:lnTo>
                          <a:pt x="130" y="33"/>
                        </a:lnTo>
                        <a:lnTo>
                          <a:pt x="130" y="23"/>
                        </a:lnTo>
                        <a:lnTo>
                          <a:pt x="130" y="19"/>
                        </a:lnTo>
                        <a:lnTo>
                          <a:pt x="130" y="20"/>
                        </a:lnTo>
                        <a:lnTo>
                          <a:pt x="130" y="17"/>
                        </a:lnTo>
                        <a:lnTo>
                          <a:pt x="130" y="21"/>
                        </a:lnTo>
                        <a:lnTo>
                          <a:pt x="130" y="21"/>
                        </a:lnTo>
                        <a:lnTo>
                          <a:pt x="130" y="19"/>
                        </a:lnTo>
                        <a:lnTo>
                          <a:pt x="130" y="13"/>
                        </a:lnTo>
                        <a:lnTo>
                          <a:pt x="130" y="21"/>
                        </a:lnTo>
                        <a:lnTo>
                          <a:pt x="131" y="22"/>
                        </a:lnTo>
                        <a:lnTo>
                          <a:pt x="131" y="26"/>
                        </a:lnTo>
                        <a:lnTo>
                          <a:pt x="131" y="20"/>
                        </a:lnTo>
                        <a:lnTo>
                          <a:pt x="131" y="15"/>
                        </a:lnTo>
                        <a:lnTo>
                          <a:pt x="131" y="15"/>
                        </a:lnTo>
                        <a:lnTo>
                          <a:pt x="131" y="26"/>
                        </a:lnTo>
                        <a:lnTo>
                          <a:pt x="131" y="12"/>
                        </a:lnTo>
                        <a:lnTo>
                          <a:pt x="131" y="23"/>
                        </a:lnTo>
                        <a:lnTo>
                          <a:pt x="131" y="13"/>
                        </a:lnTo>
                        <a:lnTo>
                          <a:pt x="131" y="24"/>
                        </a:lnTo>
                        <a:lnTo>
                          <a:pt x="131" y="24"/>
                        </a:lnTo>
                        <a:lnTo>
                          <a:pt x="131" y="15"/>
                        </a:lnTo>
                        <a:lnTo>
                          <a:pt x="131" y="14"/>
                        </a:lnTo>
                        <a:lnTo>
                          <a:pt x="132" y="25"/>
                        </a:lnTo>
                        <a:lnTo>
                          <a:pt x="132" y="14"/>
                        </a:lnTo>
                        <a:lnTo>
                          <a:pt x="132" y="15"/>
                        </a:lnTo>
                        <a:lnTo>
                          <a:pt x="132" y="17"/>
                        </a:lnTo>
                        <a:lnTo>
                          <a:pt x="132" y="11"/>
                        </a:lnTo>
                        <a:lnTo>
                          <a:pt x="132" y="20"/>
                        </a:lnTo>
                        <a:lnTo>
                          <a:pt x="132" y="25"/>
                        </a:lnTo>
                        <a:lnTo>
                          <a:pt x="132" y="13"/>
                        </a:lnTo>
                        <a:lnTo>
                          <a:pt x="132" y="23"/>
                        </a:lnTo>
                        <a:lnTo>
                          <a:pt x="132" y="19"/>
                        </a:lnTo>
                        <a:lnTo>
                          <a:pt x="132" y="25"/>
                        </a:lnTo>
                        <a:lnTo>
                          <a:pt x="132" y="25"/>
                        </a:lnTo>
                        <a:lnTo>
                          <a:pt x="132" y="15"/>
                        </a:lnTo>
                        <a:lnTo>
                          <a:pt x="132" y="18"/>
                        </a:lnTo>
                        <a:lnTo>
                          <a:pt x="132" y="18"/>
                        </a:lnTo>
                        <a:lnTo>
                          <a:pt x="133" y="16"/>
                        </a:lnTo>
                        <a:lnTo>
                          <a:pt x="133" y="23"/>
                        </a:lnTo>
                        <a:lnTo>
                          <a:pt x="133" y="26"/>
                        </a:lnTo>
                        <a:lnTo>
                          <a:pt x="133" y="13"/>
                        </a:lnTo>
                        <a:lnTo>
                          <a:pt x="133" y="26"/>
                        </a:lnTo>
                        <a:lnTo>
                          <a:pt x="133" y="21"/>
                        </a:lnTo>
                        <a:lnTo>
                          <a:pt x="133" y="12"/>
                        </a:lnTo>
                        <a:lnTo>
                          <a:pt x="133" y="26"/>
                        </a:lnTo>
                        <a:lnTo>
                          <a:pt x="133" y="20"/>
                        </a:lnTo>
                        <a:lnTo>
                          <a:pt x="133" y="28"/>
                        </a:lnTo>
                        <a:lnTo>
                          <a:pt x="133" y="24"/>
                        </a:lnTo>
                        <a:lnTo>
                          <a:pt x="133" y="21"/>
                        </a:lnTo>
                        <a:lnTo>
                          <a:pt x="133" y="24"/>
                        </a:lnTo>
                        <a:lnTo>
                          <a:pt x="134" y="25"/>
                        </a:lnTo>
                        <a:lnTo>
                          <a:pt x="134" y="24"/>
                        </a:lnTo>
                        <a:lnTo>
                          <a:pt x="134" y="19"/>
                        </a:lnTo>
                        <a:lnTo>
                          <a:pt x="134" y="29"/>
                        </a:lnTo>
                        <a:lnTo>
                          <a:pt x="134" y="24"/>
                        </a:lnTo>
                        <a:lnTo>
                          <a:pt x="134" y="22"/>
                        </a:lnTo>
                        <a:lnTo>
                          <a:pt x="134" y="27"/>
                        </a:lnTo>
                        <a:lnTo>
                          <a:pt x="134" y="23"/>
                        </a:lnTo>
                        <a:lnTo>
                          <a:pt x="134" y="16"/>
                        </a:lnTo>
                        <a:lnTo>
                          <a:pt x="134" y="22"/>
                        </a:lnTo>
                        <a:lnTo>
                          <a:pt x="134" y="20"/>
                        </a:lnTo>
                        <a:lnTo>
                          <a:pt x="134" y="23"/>
                        </a:lnTo>
                        <a:lnTo>
                          <a:pt x="134" y="25"/>
                        </a:lnTo>
                        <a:lnTo>
                          <a:pt x="134" y="20"/>
                        </a:lnTo>
                        <a:lnTo>
                          <a:pt x="135" y="20"/>
                        </a:lnTo>
                        <a:lnTo>
                          <a:pt x="135" y="19"/>
                        </a:lnTo>
                        <a:lnTo>
                          <a:pt x="135" y="25"/>
                        </a:lnTo>
                        <a:lnTo>
                          <a:pt x="135" y="21"/>
                        </a:lnTo>
                        <a:lnTo>
                          <a:pt x="135" y="22"/>
                        </a:lnTo>
                        <a:lnTo>
                          <a:pt x="135" y="21"/>
                        </a:lnTo>
                        <a:lnTo>
                          <a:pt x="135" y="27"/>
                        </a:lnTo>
                        <a:lnTo>
                          <a:pt x="135" y="16"/>
                        </a:lnTo>
                        <a:lnTo>
                          <a:pt x="135" y="23"/>
                        </a:lnTo>
                        <a:lnTo>
                          <a:pt x="135" y="19"/>
                        </a:lnTo>
                        <a:lnTo>
                          <a:pt x="135" y="25"/>
                        </a:lnTo>
                        <a:lnTo>
                          <a:pt x="135" y="20"/>
                        </a:lnTo>
                        <a:lnTo>
                          <a:pt x="135" y="29"/>
                        </a:lnTo>
                        <a:lnTo>
                          <a:pt x="136" y="15"/>
                        </a:lnTo>
                        <a:lnTo>
                          <a:pt x="136" y="19"/>
                        </a:lnTo>
                        <a:lnTo>
                          <a:pt x="136" y="29"/>
                        </a:lnTo>
                        <a:lnTo>
                          <a:pt x="136" y="26"/>
                        </a:lnTo>
                        <a:lnTo>
                          <a:pt x="136" y="29"/>
                        </a:lnTo>
                        <a:lnTo>
                          <a:pt x="136" y="20"/>
                        </a:lnTo>
                        <a:lnTo>
                          <a:pt x="136" y="19"/>
                        </a:lnTo>
                        <a:lnTo>
                          <a:pt x="136" y="19"/>
                        </a:lnTo>
                        <a:lnTo>
                          <a:pt x="136" y="14"/>
                        </a:lnTo>
                        <a:lnTo>
                          <a:pt x="136" y="22"/>
                        </a:lnTo>
                        <a:lnTo>
                          <a:pt x="136" y="24"/>
                        </a:lnTo>
                        <a:lnTo>
                          <a:pt x="136" y="28"/>
                        </a:lnTo>
                        <a:lnTo>
                          <a:pt x="136" y="31"/>
                        </a:lnTo>
                        <a:lnTo>
                          <a:pt x="136" y="31"/>
                        </a:lnTo>
                        <a:lnTo>
                          <a:pt x="137" y="22"/>
                        </a:lnTo>
                        <a:lnTo>
                          <a:pt x="137" y="21"/>
                        </a:lnTo>
                        <a:lnTo>
                          <a:pt x="137" y="32"/>
                        </a:lnTo>
                        <a:lnTo>
                          <a:pt x="137" y="14"/>
                        </a:lnTo>
                        <a:lnTo>
                          <a:pt x="137" y="25"/>
                        </a:lnTo>
                        <a:lnTo>
                          <a:pt x="137" y="20"/>
                        </a:lnTo>
                        <a:lnTo>
                          <a:pt x="137" y="25"/>
                        </a:lnTo>
                        <a:lnTo>
                          <a:pt x="137" y="26"/>
                        </a:lnTo>
                        <a:lnTo>
                          <a:pt x="137" y="16"/>
                        </a:lnTo>
                        <a:lnTo>
                          <a:pt x="137" y="19"/>
                        </a:lnTo>
                        <a:lnTo>
                          <a:pt x="137" y="25"/>
                        </a:lnTo>
                        <a:lnTo>
                          <a:pt x="137" y="19"/>
                        </a:lnTo>
                        <a:lnTo>
                          <a:pt x="137" y="25"/>
                        </a:lnTo>
                        <a:lnTo>
                          <a:pt x="137" y="26"/>
                        </a:lnTo>
                        <a:lnTo>
                          <a:pt x="138" y="23"/>
                        </a:lnTo>
                        <a:lnTo>
                          <a:pt x="138" y="26"/>
                        </a:lnTo>
                        <a:lnTo>
                          <a:pt x="138" y="15"/>
                        </a:lnTo>
                        <a:lnTo>
                          <a:pt x="138" y="24"/>
                        </a:lnTo>
                        <a:lnTo>
                          <a:pt x="138" y="20"/>
                        </a:lnTo>
                        <a:lnTo>
                          <a:pt x="138" y="19"/>
                        </a:lnTo>
                        <a:lnTo>
                          <a:pt x="138" y="25"/>
                        </a:lnTo>
                        <a:lnTo>
                          <a:pt x="138" y="24"/>
                        </a:lnTo>
                        <a:lnTo>
                          <a:pt x="138" y="21"/>
                        </a:lnTo>
                        <a:lnTo>
                          <a:pt x="138" y="24"/>
                        </a:lnTo>
                        <a:lnTo>
                          <a:pt x="138" y="13"/>
                        </a:lnTo>
                        <a:lnTo>
                          <a:pt x="138" y="18"/>
                        </a:lnTo>
                        <a:lnTo>
                          <a:pt x="138" y="26"/>
                        </a:lnTo>
                        <a:lnTo>
                          <a:pt x="139" y="21"/>
                        </a:lnTo>
                        <a:lnTo>
                          <a:pt x="139" y="21"/>
                        </a:lnTo>
                        <a:lnTo>
                          <a:pt x="139" y="19"/>
                        </a:lnTo>
                        <a:lnTo>
                          <a:pt x="139" y="23"/>
                        </a:lnTo>
                        <a:lnTo>
                          <a:pt x="139" y="18"/>
                        </a:lnTo>
                        <a:lnTo>
                          <a:pt x="139" y="29"/>
                        </a:lnTo>
                        <a:lnTo>
                          <a:pt x="139" y="22"/>
                        </a:lnTo>
                        <a:lnTo>
                          <a:pt x="139" y="28"/>
                        </a:lnTo>
                        <a:lnTo>
                          <a:pt x="139" y="20"/>
                        </a:lnTo>
                        <a:lnTo>
                          <a:pt x="139" y="17"/>
                        </a:lnTo>
                        <a:lnTo>
                          <a:pt x="139" y="21"/>
                        </a:lnTo>
                        <a:lnTo>
                          <a:pt x="139" y="21"/>
                        </a:lnTo>
                        <a:lnTo>
                          <a:pt x="139" y="15"/>
                        </a:lnTo>
                        <a:lnTo>
                          <a:pt x="139" y="14"/>
                        </a:lnTo>
                        <a:lnTo>
                          <a:pt x="140" y="18"/>
                        </a:lnTo>
                        <a:lnTo>
                          <a:pt x="140" y="21"/>
                        </a:lnTo>
                        <a:lnTo>
                          <a:pt x="140" y="29"/>
                        </a:lnTo>
                        <a:lnTo>
                          <a:pt x="140" y="17"/>
                        </a:lnTo>
                        <a:lnTo>
                          <a:pt x="140" y="19"/>
                        </a:lnTo>
                        <a:lnTo>
                          <a:pt x="140" y="29"/>
                        </a:lnTo>
                        <a:lnTo>
                          <a:pt x="140" y="21"/>
                        </a:lnTo>
                        <a:lnTo>
                          <a:pt x="140" y="25"/>
                        </a:lnTo>
                        <a:lnTo>
                          <a:pt x="140" y="26"/>
                        </a:lnTo>
                        <a:lnTo>
                          <a:pt x="140" y="16"/>
                        </a:lnTo>
                        <a:lnTo>
                          <a:pt x="140" y="21"/>
                        </a:lnTo>
                        <a:lnTo>
                          <a:pt x="140" y="18"/>
                        </a:lnTo>
                        <a:lnTo>
                          <a:pt x="140" y="21"/>
                        </a:lnTo>
                        <a:lnTo>
                          <a:pt x="141" y="30"/>
                        </a:lnTo>
                        <a:lnTo>
                          <a:pt x="141" y="19"/>
                        </a:lnTo>
                        <a:lnTo>
                          <a:pt x="141" y="15"/>
                        </a:lnTo>
                        <a:lnTo>
                          <a:pt x="141" y="17"/>
                        </a:lnTo>
                        <a:lnTo>
                          <a:pt x="141" y="30"/>
                        </a:lnTo>
                        <a:lnTo>
                          <a:pt x="141" y="19"/>
                        </a:lnTo>
                        <a:lnTo>
                          <a:pt x="141" y="24"/>
                        </a:lnTo>
                        <a:lnTo>
                          <a:pt x="141" y="27"/>
                        </a:lnTo>
                        <a:lnTo>
                          <a:pt x="141" y="12"/>
                        </a:lnTo>
                        <a:lnTo>
                          <a:pt x="141" y="21"/>
                        </a:lnTo>
                        <a:lnTo>
                          <a:pt x="141" y="18"/>
                        </a:lnTo>
                        <a:lnTo>
                          <a:pt x="141" y="16"/>
                        </a:lnTo>
                        <a:lnTo>
                          <a:pt x="141" y="20"/>
                        </a:lnTo>
                        <a:lnTo>
                          <a:pt x="141" y="22"/>
                        </a:lnTo>
                        <a:lnTo>
                          <a:pt x="142" y="19"/>
                        </a:lnTo>
                        <a:lnTo>
                          <a:pt x="142" y="28"/>
                        </a:lnTo>
                        <a:lnTo>
                          <a:pt x="142" y="21"/>
                        </a:lnTo>
                        <a:lnTo>
                          <a:pt x="142" y="24"/>
                        </a:lnTo>
                        <a:lnTo>
                          <a:pt x="142" y="26"/>
                        </a:lnTo>
                        <a:lnTo>
                          <a:pt x="142" y="22"/>
                        </a:lnTo>
                        <a:lnTo>
                          <a:pt x="142" y="24"/>
                        </a:lnTo>
                        <a:lnTo>
                          <a:pt x="142" y="26"/>
                        </a:lnTo>
                        <a:lnTo>
                          <a:pt x="142" y="19"/>
                        </a:lnTo>
                        <a:lnTo>
                          <a:pt x="142" y="21"/>
                        </a:lnTo>
                        <a:lnTo>
                          <a:pt x="142" y="18"/>
                        </a:lnTo>
                        <a:lnTo>
                          <a:pt x="142" y="24"/>
                        </a:lnTo>
                        <a:lnTo>
                          <a:pt x="142" y="20"/>
                        </a:lnTo>
                        <a:lnTo>
                          <a:pt x="142" y="17"/>
                        </a:lnTo>
                        <a:lnTo>
                          <a:pt x="143" y="25"/>
                        </a:lnTo>
                        <a:lnTo>
                          <a:pt x="143" y="22"/>
                        </a:lnTo>
                        <a:lnTo>
                          <a:pt x="143" y="16"/>
                        </a:lnTo>
                        <a:lnTo>
                          <a:pt x="143" y="30"/>
                        </a:lnTo>
                        <a:lnTo>
                          <a:pt x="143" y="27"/>
                        </a:lnTo>
                        <a:lnTo>
                          <a:pt x="143" y="28"/>
                        </a:lnTo>
                        <a:lnTo>
                          <a:pt x="143" y="21"/>
                        </a:lnTo>
                        <a:lnTo>
                          <a:pt x="143" y="24"/>
                        </a:lnTo>
                        <a:lnTo>
                          <a:pt x="143" y="23"/>
                        </a:lnTo>
                        <a:lnTo>
                          <a:pt x="143" y="31"/>
                        </a:lnTo>
                        <a:lnTo>
                          <a:pt x="143" y="25"/>
                        </a:lnTo>
                        <a:lnTo>
                          <a:pt x="143" y="27"/>
                        </a:lnTo>
                        <a:lnTo>
                          <a:pt x="143" y="26"/>
                        </a:lnTo>
                        <a:lnTo>
                          <a:pt x="144" y="20"/>
                        </a:lnTo>
                        <a:lnTo>
                          <a:pt x="144" y="12"/>
                        </a:lnTo>
                        <a:lnTo>
                          <a:pt x="144" y="21"/>
                        </a:lnTo>
                        <a:lnTo>
                          <a:pt x="144" y="16"/>
                        </a:lnTo>
                        <a:lnTo>
                          <a:pt x="144" y="27"/>
                        </a:lnTo>
                        <a:lnTo>
                          <a:pt x="144" y="24"/>
                        </a:lnTo>
                        <a:lnTo>
                          <a:pt x="144" y="16"/>
                        </a:lnTo>
                        <a:lnTo>
                          <a:pt x="144" y="25"/>
                        </a:lnTo>
                        <a:lnTo>
                          <a:pt x="144" y="26"/>
                        </a:lnTo>
                        <a:lnTo>
                          <a:pt x="144" y="14"/>
                        </a:lnTo>
                        <a:lnTo>
                          <a:pt x="144" y="18"/>
                        </a:lnTo>
                        <a:lnTo>
                          <a:pt x="144" y="30"/>
                        </a:lnTo>
                        <a:lnTo>
                          <a:pt x="144" y="12"/>
                        </a:lnTo>
                        <a:lnTo>
                          <a:pt x="144" y="24"/>
                        </a:lnTo>
                        <a:lnTo>
                          <a:pt x="145" y="25"/>
                        </a:lnTo>
                        <a:lnTo>
                          <a:pt x="145" y="28"/>
                        </a:lnTo>
                        <a:lnTo>
                          <a:pt x="145" y="24"/>
                        </a:lnTo>
                        <a:lnTo>
                          <a:pt x="145" y="27"/>
                        </a:lnTo>
                        <a:lnTo>
                          <a:pt x="145" y="21"/>
                        </a:lnTo>
                        <a:lnTo>
                          <a:pt x="145" y="24"/>
                        </a:lnTo>
                        <a:lnTo>
                          <a:pt x="145" y="19"/>
                        </a:lnTo>
                        <a:lnTo>
                          <a:pt x="145" y="30"/>
                        </a:lnTo>
                        <a:lnTo>
                          <a:pt x="145" y="23"/>
                        </a:lnTo>
                        <a:lnTo>
                          <a:pt x="145" y="26"/>
                        </a:lnTo>
                        <a:lnTo>
                          <a:pt x="145" y="30"/>
                        </a:lnTo>
                        <a:lnTo>
                          <a:pt x="145" y="23"/>
                        </a:lnTo>
                        <a:lnTo>
                          <a:pt x="145" y="31"/>
                        </a:lnTo>
                        <a:lnTo>
                          <a:pt x="146" y="19"/>
                        </a:lnTo>
                        <a:lnTo>
                          <a:pt x="146" y="19"/>
                        </a:lnTo>
                        <a:lnTo>
                          <a:pt x="146" y="23"/>
                        </a:lnTo>
                        <a:lnTo>
                          <a:pt x="146" y="29"/>
                        </a:lnTo>
                        <a:lnTo>
                          <a:pt x="146" y="25"/>
                        </a:lnTo>
                        <a:lnTo>
                          <a:pt x="146" y="21"/>
                        </a:lnTo>
                        <a:lnTo>
                          <a:pt x="146" y="23"/>
                        </a:lnTo>
                        <a:lnTo>
                          <a:pt x="146" y="24"/>
                        </a:lnTo>
                        <a:lnTo>
                          <a:pt x="146" y="21"/>
                        </a:lnTo>
                        <a:lnTo>
                          <a:pt x="146" y="23"/>
                        </a:lnTo>
                        <a:lnTo>
                          <a:pt x="146" y="21"/>
                        </a:lnTo>
                        <a:lnTo>
                          <a:pt x="146" y="21"/>
                        </a:lnTo>
                        <a:lnTo>
                          <a:pt x="146" y="23"/>
                        </a:lnTo>
                        <a:lnTo>
                          <a:pt x="146" y="16"/>
                        </a:lnTo>
                        <a:lnTo>
                          <a:pt x="147" y="26"/>
                        </a:lnTo>
                        <a:lnTo>
                          <a:pt x="147" y="23"/>
                        </a:lnTo>
                        <a:lnTo>
                          <a:pt x="147" y="17"/>
                        </a:lnTo>
                        <a:lnTo>
                          <a:pt x="147" y="19"/>
                        </a:lnTo>
                        <a:lnTo>
                          <a:pt x="147" y="13"/>
                        </a:lnTo>
                        <a:lnTo>
                          <a:pt x="147" y="25"/>
                        </a:lnTo>
                        <a:lnTo>
                          <a:pt x="147" y="22"/>
                        </a:lnTo>
                        <a:lnTo>
                          <a:pt x="147" y="24"/>
                        </a:lnTo>
                        <a:lnTo>
                          <a:pt x="147" y="21"/>
                        </a:lnTo>
                        <a:lnTo>
                          <a:pt x="147" y="23"/>
                        </a:lnTo>
                        <a:lnTo>
                          <a:pt x="147" y="23"/>
                        </a:lnTo>
                        <a:lnTo>
                          <a:pt x="147" y="23"/>
                        </a:lnTo>
                        <a:lnTo>
                          <a:pt x="147" y="10"/>
                        </a:lnTo>
                        <a:lnTo>
                          <a:pt x="147" y="13"/>
                        </a:lnTo>
                        <a:lnTo>
                          <a:pt x="148" y="17"/>
                        </a:lnTo>
                        <a:lnTo>
                          <a:pt x="148" y="14"/>
                        </a:lnTo>
                        <a:lnTo>
                          <a:pt x="148" y="23"/>
                        </a:lnTo>
                        <a:lnTo>
                          <a:pt x="148" y="15"/>
                        </a:lnTo>
                        <a:lnTo>
                          <a:pt x="148" y="22"/>
                        </a:lnTo>
                        <a:lnTo>
                          <a:pt x="148" y="21"/>
                        </a:lnTo>
                        <a:lnTo>
                          <a:pt x="148" y="9"/>
                        </a:lnTo>
                        <a:lnTo>
                          <a:pt x="148" y="17"/>
                        </a:lnTo>
                        <a:lnTo>
                          <a:pt x="148" y="23"/>
                        </a:lnTo>
                        <a:lnTo>
                          <a:pt x="148" y="23"/>
                        </a:lnTo>
                        <a:lnTo>
                          <a:pt x="148" y="12"/>
                        </a:lnTo>
                        <a:lnTo>
                          <a:pt x="148" y="24"/>
                        </a:lnTo>
                        <a:lnTo>
                          <a:pt x="148" y="23"/>
                        </a:lnTo>
                        <a:lnTo>
                          <a:pt x="149" y="22"/>
                        </a:lnTo>
                        <a:lnTo>
                          <a:pt x="149" y="16"/>
                        </a:lnTo>
                        <a:lnTo>
                          <a:pt x="149" y="22"/>
                        </a:lnTo>
                        <a:lnTo>
                          <a:pt x="149" y="14"/>
                        </a:lnTo>
                        <a:lnTo>
                          <a:pt x="149" y="22"/>
                        </a:lnTo>
                        <a:lnTo>
                          <a:pt x="149" y="19"/>
                        </a:lnTo>
                        <a:lnTo>
                          <a:pt x="149" y="16"/>
                        </a:lnTo>
                        <a:lnTo>
                          <a:pt x="149" y="26"/>
                        </a:lnTo>
                        <a:lnTo>
                          <a:pt x="149" y="12"/>
                        </a:lnTo>
                        <a:lnTo>
                          <a:pt x="149" y="17"/>
                        </a:lnTo>
                        <a:lnTo>
                          <a:pt x="149" y="21"/>
                        </a:lnTo>
                        <a:lnTo>
                          <a:pt x="149" y="16"/>
                        </a:lnTo>
                        <a:lnTo>
                          <a:pt x="149" y="20"/>
                        </a:lnTo>
                        <a:lnTo>
                          <a:pt x="149" y="22"/>
                        </a:lnTo>
                        <a:lnTo>
                          <a:pt x="150" y="15"/>
                        </a:lnTo>
                        <a:lnTo>
                          <a:pt x="150" y="19"/>
                        </a:lnTo>
                        <a:lnTo>
                          <a:pt x="150" y="31"/>
                        </a:lnTo>
                        <a:lnTo>
                          <a:pt x="150" y="14"/>
                        </a:lnTo>
                        <a:lnTo>
                          <a:pt x="150" y="23"/>
                        </a:lnTo>
                        <a:lnTo>
                          <a:pt x="150" y="15"/>
                        </a:lnTo>
                        <a:lnTo>
                          <a:pt x="150" y="16"/>
                        </a:lnTo>
                        <a:lnTo>
                          <a:pt x="150" y="29"/>
                        </a:lnTo>
                        <a:lnTo>
                          <a:pt x="150" y="21"/>
                        </a:lnTo>
                        <a:lnTo>
                          <a:pt x="150" y="15"/>
                        </a:lnTo>
                        <a:lnTo>
                          <a:pt x="150" y="20"/>
                        </a:lnTo>
                        <a:lnTo>
                          <a:pt x="150" y="16"/>
                        </a:lnTo>
                        <a:lnTo>
                          <a:pt x="150" y="23"/>
                        </a:lnTo>
                        <a:lnTo>
                          <a:pt x="150" y="16"/>
                        </a:lnTo>
                        <a:lnTo>
                          <a:pt x="151" y="11"/>
                        </a:lnTo>
                        <a:lnTo>
                          <a:pt x="151" y="24"/>
                        </a:lnTo>
                        <a:lnTo>
                          <a:pt x="151" y="26"/>
                        </a:lnTo>
                        <a:lnTo>
                          <a:pt x="151" y="22"/>
                        </a:lnTo>
                        <a:lnTo>
                          <a:pt x="151" y="18"/>
                        </a:lnTo>
                        <a:lnTo>
                          <a:pt x="151" y="14"/>
                        </a:lnTo>
                        <a:lnTo>
                          <a:pt x="151" y="14"/>
                        </a:lnTo>
                        <a:lnTo>
                          <a:pt x="151" y="23"/>
                        </a:lnTo>
                        <a:lnTo>
                          <a:pt x="151" y="24"/>
                        </a:lnTo>
                        <a:lnTo>
                          <a:pt x="151" y="20"/>
                        </a:lnTo>
                        <a:lnTo>
                          <a:pt x="151" y="25"/>
                        </a:lnTo>
                        <a:lnTo>
                          <a:pt x="151" y="19"/>
                        </a:lnTo>
                        <a:lnTo>
                          <a:pt x="151" y="19"/>
                        </a:lnTo>
                        <a:lnTo>
                          <a:pt x="151" y="16"/>
                        </a:lnTo>
                        <a:lnTo>
                          <a:pt x="152" y="23"/>
                        </a:lnTo>
                        <a:lnTo>
                          <a:pt x="152" y="22"/>
                        </a:lnTo>
                        <a:lnTo>
                          <a:pt x="152" y="26"/>
                        </a:lnTo>
                        <a:lnTo>
                          <a:pt x="152" y="23"/>
                        </a:lnTo>
                        <a:lnTo>
                          <a:pt x="152" y="19"/>
                        </a:lnTo>
                        <a:lnTo>
                          <a:pt x="152" y="6"/>
                        </a:lnTo>
                        <a:lnTo>
                          <a:pt x="152" y="19"/>
                        </a:lnTo>
                        <a:lnTo>
                          <a:pt x="152" y="23"/>
                        </a:lnTo>
                        <a:lnTo>
                          <a:pt x="152" y="23"/>
                        </a:lnTo>
                        <a:lnTo>
                          <a:pt x="152" y="19"/>
                        </a:lnTo>
                        <a:lnTo>
                          <a:pt x="152" y="22"/>
                        </a:lnTo>
                        <a:lnTo>
                          <a:pt x="152" y="18"/>
                        </a:lnTo>
                        <a:lnTo>
                          <a:pt x="152" y="18"/>
                        </a:lnTo>
                        <a:lnTo>
                          <a:pt x="153" y="24"/>
                        </a:lnTo>
                        <a:lnTo>
                          <a:pt x="153" y="18"/>
                        </a:lnTo>
                        <a:lnTo>
                          <a:pt x="153" y="19"/>
                        </a:lnTo>
                        <a:lnTo>
                          <a:pt x="153" y="22"/>
                        </a:lnTo>
                        <a:lnTo>
                          <a:pt x="153" y="19"/>
                        </a:lnTo>
                        <a:lnTo>
                          <a:pt x="153" y="19"/>
                        </a:lnTo>
                        <a:lnTo>
                          <a:pt x="153" y="34"/>
                        </a:lnTo>
                        <a:lnTo>
                          <a:pt x="153" y="13"/>
                        </a:lnTo>
                        <a:lnTo>
                          <a:pt x="153" y="15"/>
                        </a:lnTo>
                        <a:lnTo>
                          <a:pt x="153" y="22"/>
                        </a:lnTo>
                        <a:lnTo>
                          <a:pt x="153" y="25"/>
                        </a:lnTo>
                        <a:lnTo>
                          <a:pt x="153" y="31"/>
                        </a:lnTo>
                        <a:lnTo>
                          <a:pt x="153" y="17"/>
                        </a:lnTo>
                        <a:lnTo>
                          <a:pt x="154" y="20"/>
                        </a:lnTo>
                        <a:lnTo>
                          <a:pt x="154" y="27"/>
                        </a:lnTo>
                        <a:lnTo>
                          <a:pt x="154" y="16"/>
                        </a:lnTo>
                        <a:lnTo>
                          <a:pt x="154" y="28"/>
                        </a:lnTo>
                        <a:lnTo>
                          <a:pt x="154" y="26"/>
                        </a:lnTo>
                        <a:lnTo>
                          <a:pt x="154" y="5"/>
                        </a:lnTo>
                        <a:lnTo>
                          <a:pt x="154" y="18"/>
                        </a:lnTo>
                        <a:lnTo>
                          <a:pt x="154" y="19"/>
                        </a:lnTo>
                        <a:lnTo>
                          <a:pt x="154" y="16"/>
                        </a:lnTo>
                        <a:lnTo>
                          <a:pt x="154" y="22"/>
                        </a:lnTo>
                        <a:lnTo>
                          <a:pt x="154" y="23"/>
                        </a:lnTo>
                        <a:lnTo>
                          <a:pt x="154" y="17"/>
                        </a:lnTo>
                        <a:lnTo>
                          <a:pt x="154" y="19"/>
                        </a:lnTo>
                        <a:lnTo>
                          <a:pt x="154" y="18"/>
                        </a:lnTo>
                        <a:lnTo>
                          <a:pt x="155" y="20"/>
                        </a:lnTo>
                        <a:lnTo>
                          <a:pt x="155" y="22"/>
                        </a:lnTo>
                        <a:lnTo>
                          <a:pt x="155" y="19"/>
                        </a:lnTo>
                        <a:lnTo>
                          <a:pt x="155" y="19"/>
                        </a:lnTo>
                        <a:lnTo>
                          <a:pt x="155" y="24"/>
                        </a:lnTo>
                        <a:lnTo>
                          <a:pt x="155" y="20"/>
                        </a:lnTo>
                        <a:lnTo>
                          <a:pt x="155" y="13"/>
                        </a:lnTo>
                        <a:lnTo>
                          <a:pt x="155" y="28"/>
                        </a:lnTo>
                        <a:lnTo>
                          <a:pt x="155" y="14"/>
                        </a:lnTo>
                        <a:lnTo>
                          <a:pt x="155" y="23"/>
                        </a:lnTo>
                        <a:lnTo>
                          <a:pt x="155" y="16"/>
                        </a:lnTo>
                        <a:lnTo>
                          <a:pt x="155" y="18"/>
                        </a:lnTo>
                        <a:lnTo>
                          <a:pt x="155" y="19"/>
                        </a:lnTo>
                        <a:lnTo>
                          <a:pt x="155" y="15"/>
                        </a:lnTo>
                        <a:lnTo>
                          <a:pt x="156" y="19"/>
                        </a:lnTo>
                        <a:lnTo>
                          <a:pt x="156" y="23"/>
                        </a:lnTo>
                        <a:lnTo>
                          <a:pt x="156" y="24"/>
                        </a:lnTo>
                        <a:lnTo>
                          <a:pt x="156" y="24"/>
                        </a:lnTo>
                        <a:lnTo>
                          <a:pt x="156" y="21"/>
                        </a:lnTo>
                        <a:lnTo>
                          <a:pt x="156" y="18"/>
                        </a:lnTo>
                        <a:lnTo>
                          <a:pt x="156" y="20"/>
                        </a:lnTo>
                        <a:lnTo>
                          <a:pt x="156" y="30"/>
                        </a:lnTo>
                        <a:lnTo>
                          <a:pt x="156" y="17"/>
                        </a:lnTo>
                        <a:lnTo>
                          <a:pt x="156" y="30"/>
                        </a:lnTo>
                        <a:lnTo>
                          <a:pt x="156" y="20"/>
                        </a:lnTo>
                        <a:lnTo>
                          <a:pt x="156" y="21"/>
                        </a:lnTo>
                        <a:lnTo>
                          <a:pt x="156" y="27"/>
                        </a:lnTo>
                        <a:lnTo>
                          <a:pt x="156" y="21"/>
                        </a:lnTo>
                        <a:lnTo>
                          <a:pt x="157" y="25"/>
                        </a:lnTo>
                        <a:lnTo>
                          <a:pt x="157" y="27"/>
                        </a:lnTo>
                        <a:lnTo>
                          <a:pt x="157" y="20"/>
                        </a:lnTo>
                        <a:lnTo>
                          <a:pt x="157" y="25"/>
                        </a:lnTo>
                        <a:lnTo>
                          <a:pt x="157" y="24"/>
                        </a:lnTo>
                        <a:lnTo>
                          <a:pt x="157" y="21"/>
                        </a:lnTo>
                        <a:lnTo>
                          <a:pt x="157" y="24"/>
                        </a:lnTo>
                        <a:lnTo>
                          <a:pt x="157" y="20"/>
                        </a:lnTo>
                        <a:lnTo>
                          <a:pt x="157" y="22"/>
                        </a:lnTo>
                        <a:lnTo>
                          <a:pt x="157" y="29"/>
                        </a:lnTo>
                        <a:lnTo>
                          <a:pt x="157" y="20"/>
                        </a:lnTo>
                        <a:lnTo>
                          <a:pt x="157" y="26"/>
                        </a:lnTo>
                        <a:lnTo>
                          <a:pt x="157" y="24"/>
                        </a:lnTo>
                        <a:lnTo>
                          <a:pt x="158" y="21"/>
                        </a:lnTo>
                        <a:lnTo>
                          <a:pt x="158" y="28"/>
                        </a:lnTo>
                        <a:lnTo>
                          <a:pt x="158" y="32"/>
                        </a:lnTo>
                        <a:lnTo>
                          <a:pt x="158" y="17"/>
                        </a:lnTo>
                        <a:lnTo>
                          <a:pt x="158" y="26"/>
                        </a:lnTo>
                        <a:lnTo>
                          <a:pt x="158" y="25"/>
                        </a:lnTo>
                        <a:lnTo>
                          <a:pt x="158" y="24"/>
                        </a:lnTo>
                        <a:lnTo>
                          <a:pt x="158" y="21"/>
                        </a:lnTo>
                        <a:lnTo>
                          <a:pt x="158" y="20"/>
                        </a:lnTo>
                        <a:lnTo>
                          <a:pt x="158" y="16"/>
                        </a:lnTo>
                        <a:lnTo>
                          <a:pt x="158" y="29"/>
                        </a:lnTo>
                        <a:lnTo>
                          <a:pt x="158" y="20"/>
                        </a:lnTo>
                        <a:lnTo>
                          <a:pt x="158" y="23"/>
                        </a:lnTo>
                        <a:lnTo>
                          <a:pt x="159" y="26"/>
                        </a:lnTo>
                        <a:lnTo>
                          <a:pt x="159" y="32"/>
                        </a:lnTo>
                        <a:lnTo>
                          <a:pt x="159" y="18"/>
                        </a:lnTo>
                        <a:lnTo>
                          <a:pt x="159" y="21"/>
                        </a:lnTo>
                        <a:lnTo>
                          <a:pt x="159" y="18"/>
                        </a:lnTo>
                        <a:lnTo>
                          <a:pt x="159" y="24"/>
                        </a:lnTo>
                        <a:lnTo>
                          <a:pt x="159" y="25"/>
                        </a:lnTo>
                        <a:lnTo>
                          <a:pt x="159" y="21"/>
                        </a:lnTo>
                        <a:lnTo>
                          <a:pt x="159" y="15"/>
                        </a:lnTo>
                        <a:lnTo>
                          <a:pt x="159" y="33"/>
                        </a:lnTo>
                        <a:lnTo>
                          <a:pt x="159" y="15"/>
                        </a:lnTo>
                        <a:lnTo>
                          <a:pt x="159" y="29"/>
                        </a:lnTo>
                        <a:lnTo>
                          <a:pt x="159" y="27"/>
                        </a:lnTo>
                        <a:lnTo>
                          <a:pt x="159" y="23"/>
                        </a:lnTo>
                        <a:lnTo>
                          <a:pt x="160" y="28"/>
                        </a:lnTo>
                        <a:lnTo>
                          <a:pt x="160" y="22"/>
                        </a:lnTo>
                        <a:lnTo>
                          <a:pt x="160" y="21"/>
                        </a:lnTo>
                        <a:lnTo>
                          <a:pt x="160" y="25"/>
                        </a:lnTo>
                        <a:lnTo>
                          <a:pt x="160" y="23"/>
                        </a:lnTo>
                        <a:lnTo>
                          <a:pt x="160" y="17"/>
                        </a:lnTo>
                        <a:lnTo>
                          <a:pt x="160" y="15"/>
                        </a:lnTo>
                        <a:lnTo>
                          <a:pt x="160" y="28"/>
                        </a:lnTo>
                        <a:lnTo>
                          <a:pt x="160" y="21"/>
                        </a:lnTo>
                        <a:lnTo>
                          <a:pt x="160" y="24"/>
                        </a:lnTo>
                        <a:lnTo>
                          <a:pt x="160" y="17"/>
                        </a:lnTo>
                        <a:lnTo>
                          <a:pt x="160" y="24"/>
                        </a:lnTo>
                        <a:lnTo>
                          <a:pt x="160" y="21"/>
                        </a:lnTo>
                        <a:lnTo>
                          <a:pt x="160" y="18"/>
                        </a:lnTo>
                        <a:lnTo>
                          <a:pt x="161" y="30"/>
                        </a:lnTo>
                        <a:lnTo>
                          <a:pt x="161" y="21"/>
                        </a:lnTo>
                        <a:lnTo>
                          <a:pt x="161" y="27"/>
                        </a:lnTo>
                        <a:lnTo>
                          <a:pt x="161" y="22"/>
                        </a:lnTo>
                        <a:lnTo>
                          <a:pt x="161" y="28"/>
                        </a:lnTo>
                        <a:lnTo>
                          <a:pt x="161" y="12"/>
                        </a:lnTo>
                        <a:lnTo>
                          <a:pt x="161" y="28"/>
                        </a:lnTo>
                        <a:lnTo>
                          <a:pt x="161" y="15"/>
                        </a:lnTo>
                        <a:lnTo>
                          <a:pt x="161" y="22"/>
                        </a:lnTo>
                        <a:lnTo>
                          <a:pt x="161" y="25"/>
                        </a:lnTo>
                        <a:lnTo>
                          <a:pt x="161" y="22"/>
                        </a:lnTo>
                        <a:lnTo>
                          <a:pt x="161" y="28"/>
                        </a:lnTo>
                        <a:lnTo>
                          <a:pt x="161" y="22"/>
                        </a:lnTo>
                        <a:lnTo>
                          <a:pt x="161" y="16"/>
                        </a:lnTo>
                        <a:lnTo>
                          <a:pt x="162" y="31"/>
                        </a:lnTo>
                        <a:lnTo>
                          <a:pt x="162" y="20"/>
                        </a:lnTo>
                        <a:lnTo>
                          <a:pt x="162" y="24"/>
                        </a:lnTo>
                        <a:lnTo>
                          <a:pt x="162" y="35"/>
                        </a:lnTo>
                        <a:lnTo>
                          <a:pt x="162" y="28"/>
                        </a:lnTo>
                        <a:lnTo>
                          <a:pt x="162" y="19"/>
                        </a:lnTo>
                        <a:lnTo>
                          <a:pt x="162" y="31"/>
                        </a:lnTo>
                        <a:lnTo>
                          <a:pt x="162" y="27"/>
                        </a:lnTo>
                        <a:lnTo>
                          <a:pt x="162" y="28"/>
                        </a:lnTo>
                        <a:lnTo>
                          <a:pt x="162" y="29"/>
                        </a:lnTo>
                        <a:lnTo>
                          <a:pt x="162" y="27"/>
                        </a:lnTo>
                        <a:lnTo>
                          <a:pt x="162" y="23"/>
                        </a:lnTo>
                        <a:lnTo>
                          <a:pt x="162" y="26"/>
                        </a:lnTo>
                        <a:lnTo>
                          <a:pt x="163" y="21"/>
                        </a:lnTo>
                        <a:lnTo>
                          <a:pt x="163" y="31"/>
                        </a:lnTo>
                        <a:lnTo>
                          <a:pt x="163" y="30"/>
                        </a:lnTo>
                        <a:lnTo>
                          <a:pt x="163" y="31"/>
                        </a:lnTo>
                        <a:lnTo>
                          <a:pt x="163" y="27"/>
                        </a:lnTo>
                        <a:lnTo>
                          <a:pt x="163" y="31"/>
                        </a:lnTo>
                        <a:lnTo>
                          <a:pt x="163" y="26"/>
                        </a:lnTo>
                        <a:lnTo>
                          <a:pt x="163" y="30"/>
                        </a:lnTo>
                        <a:lnTo>
                          <a:pt x="163" y="22"/>
                        </a:lnTo>
                        <a:lnTo>
                          <a:pt x="163" y="34"/>
                        </a:lnTo>
                        <a:lnTo>
                          <a:pt x="163" y="34"/>
                        </a:lnTo>
                        <a:lnTo>
                          <a:pt x="163" y="20"/>
                        </a:lnTo>
                        <a:lnTo>
                          <a:pt x="163" y="35"/>
                        </a:lnTo>
                        <a:lnTo>
                          <a:pt x="164" y="27"/>
                        </a:lnTo>
                        <a:lnTo>
                          <a:pt x="164" y="22"/>
                        </a:lnTo>
                        <a:lnTo>
                          <a:pt x="164" y="33"/>
                        </a:lnTo>
                        <a:lnTo>
                          <a:pt x="164" y="28"/>
                        </a:lnTo>
                        <a:lnTo>
                          <a:pt x="164" y="30"/>
                        </a:lnTo>
                        <a:lnTo>
                          <a:pt x="164" y="34"/>
                        </a:lnTo>
                        <a:lnTo>
                          <a:pt x="164" y="29"/>
                        </a:lnTo>
                        <a:lnTo>
                          <a:pt x="164" y="35"/>
                        </a:lnTo>
                        <a:lnTo>
                          <a:pt x="164" y="31"/>
                        </a:lnTo>
                        <a:lnTo>
                          <a:pt x="164" y="27"/>
                        </a:lnTo>
                        <a:lnTo>
                          <a:pt x="164" y="32"/>
                        </a:lnTo>
                        <a:lnTo>
                          <a:pt x="164" y="38"/>
                        </a:lnTo>
                        <a:lnTo>
                          <a:pt x="164" y="34"/>
                        </a:lnTo>
                        <a:lnTo>
                          <a:pt x="164" y="31"/>
                        </a:lnTo>
                        <a:lnTo>
                          <a:pt x="165" y="35"/>
                        </a:lnTo>
                        <a:lnTo>
                          <a:pt x="165" y="38"/>
                        </a:lnTo>
                        <a:lnTo>
                          <a:pt x="165" y="40"/>
                        </a:lnTo>
                        <a:lnTo>
                          <a:pt x="165" y="38"/>
                        </a:lnTo>
                        <a:lnTo>
                          <a:pt x="165" y="40"/>
                        </a:lnTo>
                        <a:lnTo>
                          <a:pt x="165" y="42"/>
                        </a:lnTo>
                        <a:lnTo>
                          <a:pt x="165" y="46"/>
                        </a:lnTo>
                        <a:lnTo>
                          <a:pt x="165" y="45"/>
                        </a:lnTo>
                        <a:lnTo>
                          <a:pt x="165" y="42"/>
                        </a:lnTo>
                        <a:lnTo>
                          <a:pt x="165" y="38"/>
                        </a:lnTo>
                        <a:lnTo>
                          <a:pt x="165" y="46"/>
                        </a:lnTo>
                        <a:lnTo>
                          <a:pt x="165" y="58"/>
                        </a:lnTo>
                        <a:lnTo>
                          <a:pt x="165" y="49"/>
                        </a:lnTo>
                        <a:lnTo>
                          <a:pt x="165" y="50"/>
                        </a:lnTo>
                        <a:lnTo>
                          <a:pt x="166" y="61"/>
                        </a:lnTo>
                        <a:lnTo>
                          <a:pt x="166" y="64"/>
                        </a:lnTo>
                        <a:lnTo>
                          <a:pt x="166" y="68"/>
                        </a:lnTo>
                        <a:lnTo>
                          <a:pt x="166" y="68"/>
                        </a:lnTo>
                        <a:lnTo>
                          <a:pt x="166" y="79"/>
                        </a:lnTo>
                        <a:lnTo>
                          <a:pt x="166" y="92"/>
                        </a:lnTo>
                        <a:lnTo>
                          <a:pt x="166" y="130"/>
                        </a:lnTo>
                        <a:lnTo>
                          <a:pt x="166" y="95"/>
                        </a:lnTo>
                        <a:lnTo>
                          <a:pt x="166" y="87"/>
                        </a:lnTo>
                        <a:lnTo>
                          <a:pt x="166" y="67"/>
                        </a:lnTo>
                        <a:lnTo>
                          <a:pt x="166" y="70"/>
                        </a:lnTo>
                        <a:lnTo>
                          <a:pt x="166" y="77"/>
                        </a:lnTo>
                        <a:lnTo>
                          <a:pt x="166" y="91"/>
                        </a:lnTo>
                        <a:lnTo>
                          <a:pt x="166" y="131"/>
                        </a:lnTo>
                        <a:lnTo>
                          <a:pt x="167" y="108"/>
                        </a:lnTo>
                        <a:lnTo>
                          <a:pt x="167" y="87"/>
                        </a:lnTo>
                        <a:lnTo>
                          <a:pt x="167" y="75"/>
                        </a:lnTo>
                        <a:lnTo>
                          <a:pt x="167" y="77"/>
                        </a:lnTo>
                        <a:lnTo>
                          <a:pt x="167" y="103"/>
                        </a:lnTo>
                        <a:lnTo>
                          <a:pt x="167" y="128"/>
                        </a:lnTo>
                        <a:lnTo>
                          <a:pt x="167" y="105"/>
                        </a:lnTo>
                        <a:lnTo>
                          <a:pt x="167" y="84"/>
                        </a:lnTo>
                        <a:lnTo>
                          <a:pt x="167" y="89"/>
                        </a:lnTo>
                        <a:lnTo>
                          <a:pt x="167" y="88"/>
                        </a:lnTo>
                        <a:lnTo>
                          <a:pt x="167" y="126"/>
                        </a:lnTo>
                        <a:lnTo>
                          <a:pt x="167" y="124"/>
                        </a:lnTo>
                        <a:lnTo>
                          <a:pt x="167" y="96"/>
                        </a:lnTo>
                        <a:lnTo>
                          <a:pt x="168" y="80"/>
                        </a:lnTo>
                        <a:lnTo>
                          <a:pt x="168" y="72"/>
                        </a:lnTo>
                        <a:lnTo>
                          <a:pt x="168" y="77"/>
                        </a:lnTo>
                        <a:lnTo>
                          <a:pt x="168" y="81"/>
                        </a:lnTo>
                        <a:lnTo>
                          <a:pt x="168" y="106"/>
                        </a:lnTo>
                        <a:lnTo>
                          <a:pt x="168" y="118"/>
                        </a:lnTo>
                        <a:lnTo>
                          <a:pt x="168" y="105"/>
                        </a:lnTo>
                        <a:lnTo>
                          <a:pt x="168" y="78"/>
                        </a:lnTo>
                        <a:lnTo>
                          <a:pt x="168" y="73"/>
                        </a:lnTo>
                        <a:lnTo>
                          <a:pt x="168" y="79"/>
                        </a:lnTo>
                        <a:lnTo>
                          <a:pt x="168" y="66"/>
                        </a:lnTo>
                        <a:lnTo>
                          <a:pt x="168" y="77"/>
                        </a:lnTo>
                        <a:lnTo>
                          <a:pt x="168" y="86"/>
                        </a:lnTo>
                        <a:lnTo>
                          <a:pt x="168" y="119"/>
                        </a:lnTo>
                        <a:lnTo>
                          <a:pt x="169" y="127"/>
                        </a:lnTo>
                        <a:lnTo>
                          <a:pt x="169" y="96"/>
                        </a:lnTo>
                        <a:lnTo>
                          <a:pt x="169" y="77"/>
                        </a:lnTo>
                        <a:lnTo>
                          <a:pt x="169" y="73"/>
                        </a:lnTo>
                        <a:lnTo>
                          <a:pt x="169" y="66"/>
                        </a:lnTo>
                        <a:lnTo>
                          <a:pt x="169" y="63"/>
                        </a:lnTo>
                        <a:lnTo>
                          <a:pt x="169" y="64"/>
                        </a:lnTo>
                        <a:lnTo>
                          <a:pt x="169" y="65"/>
                        </a:lnTo>
                        <a:lnTo>
                          <a:pt x="169" y="57"/>
                        </a:lnTo>
                        <a:lnTo>
                          <a:pt x="169" y="70"/>
                        </a:lnTo>
                        <a:lnTo>
                          <a:pt x="169" y="79"/>
                        </a:lnTo>
                        <a:lnTo>
                          <a:pt x="169" y="66"/>
                        </a:lnTo>
                        <a:lnTo>
                          <a:pt x="169" y="69"/>
                        </a:lnTo>
                        <a:lnTo>
                          <a:pt x="169" y="72"/>
                        </a:lnTo>
                        <a:lnTo>
                          <a:pt x="170" y="65"/>
                        </a:lnTo>
                        <a:lnTo>
                          <a:pt x="170" y="79"/>
                        </a:lnTo>
                        <a:lnTo>
                          <a:pt x="170" y="65"/>
                        </a:lnTo>
                        <a:lnTo>
                          <a:pt x="170" y="64"/>
                        </a:lnTo>
                        <a:lnTo>
                          <a:pt x="170" y="67"/>
                        </a:lnTo>
                        <a:lnTo>
                          <a:pt x="170" y="62"/>
                        </a:lnTo>
                        <a:lnTo>
                          <a:pt x="170" y="65"/>
                        </a:lnTo>
                        <a:lnTo>
                          <a:pt x="170" y="64"/>
                        </a:lnTo>
                        <a:lnTo>
                          <a:pt x="170" y="55"/>
                        </a:lnTo>
                        <a:lnTo>
                          <a:pt x="170" y="67"/>
                        </a:lnTo>
                        <a:lnTo>
                          <a:pt x="170" y="65"/>
                        </a:lnTo>
                        <a:lnTo>
                          <a:pt x="170" y="63"/>
                        </a:lnTo>
                        <a:lnTo>
                          <a:pt x="170" y="63"/>
                        </a:lnTo>
                        <a:lnTo>
                          <a:pt x="171" y="50"/>
                        </a:lnTo>
                        <a:lnTo>
                          <a:pt x="171" y="52"/>
                        </a:lnTo>
                        <a:lnTo>
                          <a:pt x="171" y="56"/>
                        </a:lnTo>
                        <a:lnTo>
                          <a:pt x="171" y="53"/>
                        </a:lnTo>
                        <a:lnTo>
                          <a:pt x="171" y="61"/>
                        </a:lnTo>
                        <a:lnTo>
                          <a:pt x="171" y="55"/>
                        </a:lnTo>
                        <a:lnTo>
                          <a:pt x="171" y="59"/>
                        </a:lnTo>
                        <a:lnTo>
                          <a:pt x="171" y="49"/>
                        </a:lnTo>
                        <a:lnTo>
                          <a:pt x="171" y="53"/>
                        </a:lnTo>
                        <a:lnTo>
                          <a:pt x="171" y="48"/>
                        </a:lnTo>
                        <a:lnTo>
                          <a:pt x="171" y="56"/>
                        </a:lnTo>
                        <a:lnTo>
                          <a:pt x="171" y="57"/>
                        </a:lnTo>
                        <a:lnTo>
                          <a:pt x="171" y="40"/>
                        </a:lnTo>
                        <a:lnTo>
                          <a:pt x="171" y="50"/>
                        </a:lnTo>
                        <a:lnTo>
                          <a:pt x="172" y="55"/>
                        </a:lnTo>
                        <a:lnTo>
                          <a:pt x="172" y="48"/>
                        </a:lnTo>
                        <a:lnTo>
                          <a:pt x="172" y="39"/>
                        </a:lnTo>
                        <a:lnTo>
                          <a:pt x="172" y="39"/>
                        </a:lnTo>
                        <a:lnTo>
                          <a:pt x="172" y="44"/>
                        </a:lnTo>
                        <a:lnTo>
                          <a:pt x="172" y="47"/>
                        </a:lnTo>
                        <a:lnTo>
                          <a:pt x="172" y="42"/>
                        </a:lnTo>
                        <a:lnTo>
                          <a:pt x="172" y="45"/>
                        </a:lnTo>
                        <a:lnTo>
                          <a:pt x="172" y="38"/>
                        </a:lnTo>
                        <a:lnTo>
                          <a:pt x="172" y="33"/>
                        </a:lnTo>
                        <a:lnTo>
                          <a:pt x="172" y="44"/>
                        </a:lnTo>
                        <a:lnTo>
                          <a:pt x="172" y="43"/>
                        </a:lnTo>
                        <a:lnTo>
                          <a:pt x="172" y="36"/>
                        </a:lnTo>
                        <a:lnTo>
                          <a:pt x="173" y="39"/>
                        </a:lnTo>
                        <a:lnTo>
                          <a:pt x="173" y="40"/>
                        </a:lnTo>
                        <a:lnTo>
                          <a:pt x="173" y="35"/>
                        </a:lnTo>
                        <a:lnTo>
                          <a:pt x="173" y="43"/>
                        </a:lnTo>
                        <a:lnTo>
                          <a:pt x="173" y="39"/>
                        </a:lnTo>
                        <a:lnTo>
                          <a:pt x="173" y="31"/>
                        </a:lnTo>
                        <a:lnTo>
                          <a:pt x="173" y="44"/>
                        </a:lnTo>
                        <a:lnTo>
                          <a:pt x="173" y="43"/>
                        </a:lnTo>
                        <a:lnTo>
                          <a:pt x="173" y="35"/>
                        </a:lnTo>
                        <a:lnTo>
                          <a:pt x="173" y="42"/>
                        </a:lnTo>
                        <a:lnTo>
                          <a:pt x="173" y="39"/>
                        </a:lnTo>
                        <a:lnTo>
                          <a:pt x="173" y="45"/>
                        </a:lnTo>
                        <a:lnTo>
                          <a:pt x="173" y="44"/>
                        </a:lnTo>
                        <a:lnTo>
                          <a:pt x="173" y="33"/>
                        </a:lnTo>
                        <a:lnTo>
                          <a:pt x="174" y="36"/>
                        </a:lnTo>
                        <a:lnTo>
                          <a:pt x="174" y="35"/>
                        </a:lnTo>
                        <a:lnTo>
                          <a:pt x="174" y="40"/>
                        </a:lnTo>
                        <a:lnTo>
                          <a:pt x="174" y="42"/>
                        </a:lnTo>
                        <a:lnTo>
                          <a:pt x="174" y="33"/>
                        </a:lnTo>
                        <a:lnTo>
                          <a:pt x="174" y="31"/>
                        </a:lnTo>
                        <a:lnTo>
                          <a:pt x="174" y="35"/>
                        </a:lnTo>
                        <a:lnTo>
                          <a:pt x="174" y="30"/>
                        </a:lnTo>
                        <a:lnTo>
                          <a:pt x="174" y="26"/>
                        </a:lnTo>
                        <a:lnTo>
                          <a:pt x="174" y="39"/>
                        </a:lnTo>
                        <a:lnTo>
                          <a:pt x="174" y="25"/>
                        </a:lnTo>
                        <a:lnTo>
                          <a:pt x="174" y="25"/>
                        </a:lnTo>
                        <a:lnTo>
                          <a:pt x="174" y="36"/>
                        </a:lnTo>
                        <a:lnTo>
                          <a:pt x="174" y="32"/>
                        </a:lnTo>
                        <a:lnTo>
                          <a:pt x="175" y="35"/>
                        </a:lnTo>
                        <a:lnTo>
                          <a:pt x="175" y="33"/>
                        </a:lnTo>
                        <a:lnTo>
                          <a:pt x="175" y="25"/>
                        </a:lnTo>
                        <a:lnTo>
                          <a:pt x="175" y="37"/>
                        </a:lnTo>
                        <a:lnTo>
                          <a:pt x="175" y="33"/>
                        </a:lnTo>
                        <a:lnTo>
                          <a:pt x="175" y="27"/>
                        </a:lnTo>
                        <a:lnTo>
                          <a:pt x="175" y="37"/>
                        </a:lnTo>
                        <a:lnTo>
                          <a:pt x="175" y="25"/>
                        </a:lnTo>
                        <a:lnTo>
                          <a:pt x="175" y="27"/>
                        </a:lnTo>
                        <a:lnTo>
                          <a:pt x="175" y="28"/>
                        </a:lnTo>
                        <a:lnTo>
                          <a:pt x="175" y="29"/>
                        </a:lnTo>
                        <a:lnTo>
                          <a:pt x="175" y="26"/>
                        </a:lnTo>
                        <a:lnTo>
                          <a:pt x="175" y="42"/>
                        </a:lnTo>
                        <a:lnTo>
                          <a:pt x="176" y="23"/>
                        </a:lnTo>
                        <a:lnTo>
                          <a:pt x="176" y="20"/>
                        </a:lnTo>
                        <a:lnTo>
                          <a:pt x="176" y="32"/>
                        </a:lnTo>
                        <a:lnTo>
                          <a:pt x="176" y="26"/>
                        </a:lnTo>
                        <a:lnTo>
                          <a:pt x="176" y="36"/>
                        </a:lnTo>
                        <a:lnTo>
                          <a:pt x="176" y="31"/>
                        </a:lnTo>
                        <a:lnTo>
                          <a:pt x="176" y="21"/>
                        </a:lnTo>
                        <a:lnTo>
                          <a:pt x="176" y="41"/>
                        </a:lnTo>
                        <a:lnTo>
                          <a:pt x="176" y="32"/>
                        </a:lnTo>
                        <a:lnTo>
                          <a:pt x="176" y="28"/>
                        </a:lnTo>
                        <a:lnTo>
                          <a:pt x="176" y="29"/>
                        </a:lnTo>
                        <a:lnTo>
                          <a:pt x="176" y="26"/>
                        </a:lnTo>
                        <a:lnTo>
                          <a:pt x="176" y="29"/>
                        </a:lnTo>
                        <a:lnTo>
                          <a:pt x="176" y="30"/>
                        </a:lnTo>
                        <a:lnTo>
                          <a:pt x="177" y="23"/>
                        </a:lnTo>
                        <a:lnTo>
                          <a:pt x="177" y="26"/>
                        </a:lnTo>
                        <a:lnTo>
                          <a:pt x="177" y="27"/>
                        </a:lnTo>
                        <a:lnTo>
                          <a:pt x="177" y="20"/>
                        </a:lnTo>
                        <a:lnTo>
                          <a:pt x="177" y="27"/>
                        </a:lnTo>
                        <a:lnTo>
                          <a:pt x="177" y="30"/>
                        </a:lnTo>
                        <a:lnTo>
                          <a:pt x="177" y="21"/>
                        </a:lnTo>
                        <a:lnTo>
                          <a:pt x="177" y="27"/>
                        </a:lnTo>
                        <a:lnTo>
                          <a:pt x="177" y="28"/>
                        </a:lnTo>
                        <a:lnTo>
                          <a:pt x="177" y="20"/>
                        </a:lnTo>
                        <a:lnTo>
                          <a:pt x="177" y="31"/>
                        </a:lnTo>
                        <a:lnTo>
                          <a:pt x="177" y="24"/>
                        </a:lnTo>
                        <a:lnTo>
                          <a:pt x="177" y="25"/>
                        </a:lnTo>
                        <a:lnTo>
                          <a:pt x="178" y="25"/>
                        </a:lnTo>
                        <a:lnTo>
                          <a:pt x="178" y="25"/>
                        </a:lnTo>
                        <a:lnTo>
                          <a:pt x="178" y="19"/>
                        </a:lnTo>
                        <a:lnTo>
                          <a:pt x="178" y="22"/>
                        </a:lnTo>
                        <a:lnTo>
                          <a:pt x="178" y="20"/>
                        </a:lnTo>
                        <a:lnTo>
                          <a:pt x="178" y="21"/>
                        </a:lnTo>
                        <a:lnTo>
                          <a:pt x="178" y="23"/>
                        </a:lnTo>
                        <a:lnTo>
                          <a:pt x="178" y="15"/>
                        </a:lnTo>
                        <a:lnTo>
                          <a:pt x="178" y="22"/>
                        </a:lnTo>
                        <a:lnTo>
                          <a:pt x="178" y="13"/>
                        </a:lnTo>
                        <a:lnTo>
                          <a:pt x="178" y="21"/>
                        </a:lnTo>
                        <a:lnTo>
                          <a:pt x="178" y="33"/>
                        </a:lnTo>
                        <a:lnTo>
                          <a:pt x="178" y="13"/>
                        </a:lnTo>
                        <a:lnTo>
                          <a:pt x="178" y="30"/>
                        </a:lnTo>
                        <a:lnTo>
                          <a:pt x="179" y="24"/>
                        </a:lnTo>
                        <a:lnTo>
                          <a:pt x="179" y="28"/>
                        </a:lnTo>
                        <a:lnTo>
                          <a:pt x="179" y="21"/>
                        </a:lnTo>
                        <a:lnTo>
                          <a:pt x="179" y="22"/>
                        </a:lnTo>
                        <a:lnTo>
                          <a:pt x="179" y="21"/>
                        </a:lnTo>
                        <a:lnTo>
                          <a:pt x="179" y="28"/>
                        </a:lnTo>
                        <a:lnTo>
                          <a:pt x="179" y="28"/>
                        </a:lnTo>
                        <a:lnTo>
                          <a:pt x="179" y="15"/>
                        </a:lnTo>
                        <a:lnTo>
                          <a:pt x="179" y="21"/>
                        </a:lnTo>
                        <a:lnTo>
                          <a:pt x="179" y="21"/>
                        </a:lnTo>
                        <a:lnTo>
                          <a:pt x="179" y="17"/>
                        </a:lnTo>
                        <a:lnTo>
                          <a:pt x="179" y="21"/>
                        </a:lnTo>
                        <a:lnTo>
                          <a:pt x="179" y="19"/>
                        </a:lnTo>
                        <a:lnTo>
                          <a:pt x="179" y="16"/>
                        </a:lnTo>
                        <a:lnTo>
                          <a:pt x="180" y="28"/>
                        </a:lnTo>
                        <a:lnTo>
                          <a:pt x="180" y="19"/>
                        </a:lnTo>
                        <a:lnTo>
                          <a:pt x="180" y="25"/>
                        </a:lnTo>
                        <a:lnTo>
                          <a:pt x="180" y="19"/>
                        </a:lnTo>
                        <a:lnTo>
                          <a:pt x="180" y="26"/>
                        </a:lnTo>
                        <a:lnTo>
                          <a:pt x="180" y="24"/>
                        </a:lnTo>
                        <a:lnTo>
                          <a:pt x="180" y="27"/>
                        </a:lnTo>
                        <a:lnTo>
                          <a:pt x="180" y="31"/>
                        </a:lnTo>
                        <a:lnTo>
                          <a:pt x="180" y="22"/>
                        </a:lnTo>
                        <a:lnTo>
                          <a:pt x="180" y="32"/>
                        </a:lnTo>
                        <a:lnTo>
                          <a:pt x="180" y="21"/>
                        </a:lnTo>
                        <a:lnTo>
                          <a:pt x="180" y="29"/>
                        </a:lnTo>
                        <a:lnTo>
                          <a:pt x="180" y="23"/>
                        </a:lnTo>
                        <a:lnTo>
                          <a:pt x="181" y="24"/>
                        </a:lnTo>
                        <a:lnTo>
                          <a:pt x="181" y="25"/>
                        </a:lnTo>
                        <a:lnTo>
                          <a:pt x="181" y="26"/>
                        </a:lnTo>
                        <a:lnTo>
                          <a:pt x="181" y="33"/>
                        </a:lnTo>
                        <a:lnTo>
                          <a:pt x="181" y="24"/>
                        </a:lnTo>
                        <a:lnTo>
                          <a:pt x="181" y="22"/>
                        </a:lnTo>
                        <a:lnTo>
                          <a:pt x="181" y="14"/>
                        </a:lnTo>
                        <a:lnTo>
                          <a:pt x="181" y="25"/>
                        </a:lnTo>
                        <a:lnTo>
                          <a:pt x="181" y="33"/>
                        </a:lnTo>
                        <a:lnTo>
                          <a:pt x="181" y="26"/>
                        </a:lnTo>
                        <a:lnTo>
                          <a:pt x="181" y="24"/>
                        </a:lnTo>
                        <a:lnTo>
                          <a:pt x="181" y="29"/>
                        </a:lnTo>
                        <a:lnTo>
                          <a:pt x="181" y="27"/>
                        </a:lnTo>
                        <a:lnTo>
                          <a:pt x="181" y="28"/>
                        </a:lnTo>
                        <a:lnTo>
                          <a:pt x="182" y="23"/>
                        </a:lnTo>
                        <a:lnTo>
                          <a:pt x="182" y="27"/>
                        </a:lnTo>
                        <a:lnTo>
                          <a:pt x="182" y="21"/>
                        </a:lnTo>
                        <a:lnTo>
                          <a:pt x="182" y="16"/>
                        </a:lnTo>
                        <a:lnTo>
                          <a:pt x="182" y="28"/>
                        </a:lnTo>
                        <a:lnTo>
                          <a:pt x="182" y="17"/>
                        </a:lnTo>
                        <a:lnTo>
                          <a:pt x="182" y="21"/>
                        </a:lnTo>
                        <a:lnTo>
                          <a:pt x="182" y="20"/>
                        </a:lnTo>
                        <a:lnTo>
                          <a:pt x="182" y="27"/>
                        </a:lnTo>
                        <a:lnTo>
                          <a:pt x="182" y="22"/>
                        </a:lnTo>
                        <a:lnTo>
                          <a:pt x="182" y="26"/>
                        </a:lnTo>
                        <a:lnTo>
                          <a:pt x="182" y="13"/>
                        </a:lnTo>
                        <a:lnTo>
                          <a:pt x="182" y="23"/>
                        </a:lnTo>
                        <a:lnTo>
                          <a:pt x="183" y="23"/>
                        </a:lnTo>
                        <a:lnTo>
                          <a:pt x="183" y="15"/>
                        </a:lnTo>
                        <a:lnTo>
                          <a:pt x="183" y="24"/>
                        </a:lnTo>
                        <a:lnTo>
                          <a:pt x="183" y="21"/>
                        </a:lnTo>
                        <a:lnTo>
                          <a:pt x="183" y="12"/>
                        </a:lnTo>
                        <a:lnTo>
                          <a:pt x="183" y="19"/>
                        </a:lnTo>
                        <a:lnTo>
                          <a:pt x="183" y="21"/>
                        </a:lnTo>
                        <a:lnTo>
                          <a:pt x="183" y="10"/>
                        </a:lnTo>
                        <a:lnTo>
                          <a:pt x="183" y="24"/>
                        </a:lnTo>
                        <a:lnTo>
                          <a:pt x="183" y="17"/>
                        </a:lnTo>
                        <a:lnTo>
                          <a:pt x="183" y="25"/>
                        </a:lnTo>
                        <a:lnTo>
                          <a:pt x="183" y="25"/>
                        </a:lnTo>
                        <a:lnTo>
                          <a:pt x="183" y="25"/>
                        </a:lnTo>
                        <a:lnTo>
                          <a:pt x="183" y="21"/>
                        </a:lnTo>
                        <a:lnTo>
                          <a:pt x="183" y="20"/>
                        </a:lnTo>
                        <a:lnTo>
                          <a:pt x="184" y="18"/>
                        </a:lnTo>
                        <a:lnTo>
                          <a:pt x="184" y="19"/>
                        </a:lnTo>
                        <a:lnTo>
                          <a:pt x="184" y="27"/>
                        </a:lnTo>
                        <a:lnTo>
                          <a:pt x="184" y="14"/>
                        </a:lnTo>
                        <a:lnTo>
                          <a:pt x="184" y="16"/>
                        </a:lnTo>
                        <a:lnTo>
                          <a:pt x="184" y="13"/>
                        </a:lnTo>
                        <a:lnTo>
                          <a:pt x="184" y="22"/>
                        </a:lnTo>
                        <a:lnTo>
                          <a:pt x="184" y="25"/>
                        </a:lnTo>
                        <a:lnTo>
                          <a:pt x="184" y="26"/>
                        </a:lnTo>
                        <a:lnTo>
                          <a:pt x="184" y="15"/>
                        </a:lnTo>
                        <a:lnTo>
                          <a:pt x="184" y="28"/>
                        </a:lnTo>
                        <a:lnTo>
                          <a:pt x="184" y="10"/>
                        </a:lnTo>
                        <a:lnTo>
                          <a:pt x="184" y="21"/>
                        </a:lnTo>
                        <a:lnTo>
                          <a:pt x="185" y="20"/>
                        </a:lnTo>
                        <a:lnTo>
                          <a:pt x="185" y="22"/>
                        </a:lnTo>
                        <a:lnTo>
                          <a:pt x="185" y="19"/>
                        </a:lnTo>
                        <a:lnTo>
                          <a:pt x="185" y="19"/>
                        </a:lnTo>
                        <a:lnTo>
                          <a:pt x="185" y="16"/>
                        </a:lnTo>
                        <a:lnTo>
                          <a:pt x="185" y="14"/>
                        </a:lnTo>
                        <a:lnTo>
                          <a:pt x="185" y="18"/>
                        </a:lnTo>
                        <a:lnTo>
                          <a:pt x="185" y="18"/>
                        </a:lnTo>
                        <a:lnTo>
                          <a:pt x="185" y="22"/>
                        </a:lnTo>
                        <a:lnTo>
                          <a:pt x="185" y="22"/>
                        </a:lnTo>
                        <a:lnTo>
                          <a:pt x="185" y="14"/>
                        </a:lnTo>
                        <a:lnTo>
                          <a:pt x="185" y="19"/>
                        </a:lnTo>
                        <a:lnTo>
                          <a:pt x="185" y="18"/>
                        </a:lnTo>
                        <a:lnTo>
                          <a:pt x="185" y="16"/>
                        </a:lnTo>
                        <a:lnTo>
                          <a:pt x="186" y="16"/>
                        </a:lnTo>
                        <a:lnTo>
                          <a:pt x="186" y="12"/>
                        </a:lnTo>
                        <a:lnTo>
                          <a:pt x="186" y="9"/>
                        </a:lnTo>
                        <a:lnTo>
                          <a:pt x="186" y="23"/>
                        </a:lnTo>
                        <a:lnTo>
                          <a:pt x="186" y="16"/>
                        </a:lnTo>
                        <a:lnTo>
                          <a:pt x="186" y="18"/>
                        </a:lnTo>
                        <a:lnTo>
                          <a:pt x="186" y="14"/>
                        </a:lnTo>
                        <a:lnTo>
                          <a:pt x="186" y="13"/>
                        </a:lnTo>
                        <a:lnTo>
                          <a:pt x="186" y="20"/>
                        </a:lnTo>
                        <a:lnTo>
                          <a:pt x="186" y="20"/>
                        </a:lnTo>
                        <a:lnTo>
                          <a:pt x="186" y="16"/>
                        </a:lnTo>
                        <a:lnTo>
                          <a:pt x="186" y="28"/>
                        </a:lnTo>
                        <a:lnTo>
                          <a:pt x="186" y="17"/>
                        </a:lnTo>
                        <a:lnTo>
                          <a:pt x="187" y="27"/>
                        </a:lnTo>
                        <a:lnTo>
                          <a:pt x="187" y="20"/>
                        </a:lnTo>
                        <a:lnTo>
                          <a:pt x="187" y="26"/>
                        </a:lnTo>
                        <a:lnTo>
                          <a:pt x="187" y="16"/>
                        </a:lnTo>
                        <a:lnTo>
                          <a:pt x="187" y="24"/>
                        </a:lnTo>
                        <a:lnTo>
                          <a:pt x="187" y="18"/>
                        </a:lnTo>
                        <a:lnTo>
                          <a:pt x="187" y="24"/>
                        </a:lnTo>
                        <a:lnTo>
                          <a:pt x="187" y="22"/>
                        </a:lnTo>
                        <a:lnTo>
                          <a:pt x="187" y="23"/>
                        </a:lnTo>
                        <a:lnTo>
                          <a:pt x="187" y="24"/>
                        </a:lnTo>
                        <a:lnTo>
                          <a:pt x="187" y="26"/>
                        </a:lnTo>
                        <a:lnTo>
                          <a:pt x="187" y="18"/>
                        </a:lnTo>
                        <a:lnTo>
                          <a:pt x="187" y="15"/>
                        </a:lnTo>
                        <a:lnTo>
                          <a:pt x="188" y="8"/>
                        </a:lnTo>
                        <a:lnTo>
                          <a:pt x="188" y="19"/>
                        </a:lnTo>
                        <a:lnTo>
                          <a:pt x="188" y="24"/>
                        </a:lnTo>
                        <a:lnTo>
                          <a:pt x="188" y="12"/>
                        </a:lnTo>
                        <a:lnTo>
                          <a:pt x="188" y="22"/>
                        </a:lnTo>
                        <a:lnTo>
                          <a:pt x="188" y="16"/>
                        </a:lnTo>
                        <a:lnTo>
                          <a:pt x="188" y="14"/>
                        </a:lnTo>
                        <a:lnTo>
                          <a:pt x="188" y="7"/>
                        </a:lnTo>
                        <a:lnTo>
                          <a:pt x="188" y="31"/>
                        </a:lnTo>
                        <a:lnTo>
                          <a:pt x="188" y="8"/>
                        </a:lnTo>
                        <a:lnTo>
                          <a:pt x="188" y="6"/>
                        </a:lnTo>
                        <a:lnTo>
                          <a:pt x="188" y="20"/>
                        </a:lnTo>
                        <a:lnTo>
                          <a:pt x="188" y="19"/>
                        </a:lnTo>
                        <a:lnTo>
                          <a:pt x="188" y="23"/>
                        </a:lnTo>
                        <a:lnTo>
                          <a:pt x="188" y="10"/>
                        </a:lnTo>
                        <a:lnTo>
                          <a:pt x="189" y="14"/>
                        </a:lnTo>
                        <a:lnTo>
                          <a:pt x="189" y="20"/>
                        </a:lnTo>
                        <a:lnTo>
                          <a:pt x="189" y="19"/>
                        </a:lnTo>
                        <a:lnTo>
                          <a:pt x="189" y="13"/>
                        </a:lnTo>
                        <a:lnTo>
                          <a:pt x="189" y="16"/>
                        </a:lnTo>
                        <a:lnTo>
                          <a:pt x="189" y="14"/>
                        </a:lnTo>
                        <a:lnTo>
                          <a:pt x="189" y="4"/>
                        </a:lnTo>
                        <a:lnTo>
                          <a:pt x="189" y="16"/>
                        </a:lnTo>
                        <a:lnTo>
                          <a:pt x="189" y="12"/>
                        </a:lnTo>
                        <a:lnTo>
                          <a:pt x="189" y="17"/>
                        </a:lnTo>
                        <a:lnTo>
                          <a:pt x="189" y="22"/>
                        </a:lnTo>
                        <a:lnTo>
                          <a:pt x="189" y="24"/>
                        </a:lnTo>
                        <a:lnTo>
                          <a:pt x="189" y="10"/>
                        </a:lnTo>
                        <a:lnTo>
                          <a:pt x="190" y="17"/>
                        </a:lnTo>
                        <a:lnTo>
                          <a:pt x="190" y="10"/>
                        </a:lnTo>
                        <a:lnTo>
                          <a:pt x="190" y="17"/>
                        </a:lnTo>
                        <a:lnTo>
                          <a:pt x="190" y="16"/>
                        </a:lnTo>
                        <a:lnTo>
                          <a:pt x="190" y="10"/>
                        </a:lnTo>
                        <a:lnTo>
                          <a:pt x="190" y="13"/>
                        </a:lnTo>
                        <a:lnTo>
                          <a:pt x="190" y="13"/>
                        </a:lnTo>
                        <a:lnTo>
                          <a:pt x="190" y="17"/>
                        </a:lnTo>
                        <a:lnTo>
                          <a:pt x="190" y="25"/>
                        </a:lnTo>
                        <a:lnTo>
                          <a:pt x="190" y="3"/>
                        </a:lnTo>
                        <a:lnTo>
                          <a:pt x="190" y="12"/>
                        </a:lnTo>
                        <a:lnTo>
                          <a:pt x="190" y="16"/>
                        </a:lnTo>
                        <a:lnTo>
                          <a:pt x="190" y="10"/>
                        </a:lnTo>
                        <a:lnTo>
                          <a:pt x="190" y="12"/>
                        </a:lnTo>
                        <a:lnTo>
                          <a:pt x="191" y="17"/>
                        </a:lnTo>
                        <a:lnTo>
                          <a:pt x="191" y="10"/>
                        </a:lnTo>
                        <a:lnTo>
                          <a:pt x="191" y="12"/>
                        </a:lnTo>
                        <a:lnTo>
                          <a:pt x="191" y="17"/>
                        </a:lnTo>
                        <a:lnTo>
                          <a:pt x="191" y="13"/>
                        </a:lnTo>
                        <a:lnTo>
                          <a:pt x="191" y="13"/>
                        </a:lnTo>
                        <a:lnTo>
                          <a:pt x="191" y="14"/>
                        </a:lnTo>
                        <a:lnTo>
                          <a:pt x="191" y="8"/>
                        </a:lnTo>
                        <a:lnTo>
                          <a:pt x="191" y="22"/>
                        </a:lnTo>
                        <a:lnTo>
                          <a:pt x="191" y="15"/>
                        </a:lnTo>
                        <a:lnTo>
                          <a:pt x="191" y="18"/>
                        </a:lnTo>
                        <a:lnTo>
                          <a:pt x="191" y="12"/>
                        </a:lnTo>
                        <a:lnTo>
                          <a:pt x="191" y="14"/>
                        </a:lnTo>
                        <a:lnTo>
                          <a:pt x="192" y="14"/>
                        </a:lnTo>
                        <a:lnTo>
                          <a:pt x="192" y="14"/>
                        </a:lnTo>
                        <a:lnTo>
                          <a:pt x="192" y="11"/>
                        </a:lnTo>
                        <a:lnTo>
                          <a:pt x="192" y="12"/>
                        </a:lnTo>
                        <a:lnTo>
                          <a:pt x="192" y="15"/>
                        </a:lnTo>
                        <a:lnTo>
                          <a:pt x="192" y="14"/>
                        </a:lnTo>
                        <a:lnTo>
                          <a:pt x="192" y="20"/>
                        </a:lnTo>
                        <a:lnTo>
                          <a:pt x="192" y="20"/>
                        </a:lnTo>
                        <a:lnTo>
                          <a:pt x="192" y="11"/>
                        </a:lnTo>
                        <a:lnTo>
                          <a:pt x="192" y="16"/>
                        </a:lnTo>
                        <a:lnTo>
                          <a:pt x="192" y="13"/>
                        </a:lnTo>
                        <a:lnTo>
                          <a:pt x="192" y="14"/>
                        </a:lnTo>
                        <a:lnTo>
                          <a:pt x="192" y="13"/>
                        </a:lnTo>
                        <a:lnTo>
                          <a:pt x="193" y="14"/>
                        </a:lnTo>
                        <a:lnTo>
                          <a:pt x="193" y="13"/>
                        </a:lnTo>
                        <a:lnTo>
                          <a:pt x="193" y="12"/>
                        </a:lnTo>
                        <a:lnTo>
                          <a:pt x="193" y="9"/>
                        </a:lnTo>
                        <a:lnTo>
                          <a:pt x="193" y="12"/>
                        </a:lnTo>
                        <a:lnTo>
                          <a:pt x="193" y="22"/>
                        </a:lnTo>
                        <a:lnTo>
                          <a:pt x="193" y="4"/>
                        </a:lnTo>
                        <a:lnTo>
                          <a:pt x="193" y="13"/>
                        </a:lnTo>
                        <a:lnTo>
                          <a:pt x="193" y="13"/>
                        </a:lnTo>
                        <a:lnTo>
                          <a:pt x="193" y="4"/>
                        </a:lnTo>
                        <a:lnTo>
                          <a:pt x="193" y="11"/>
                        </a:lnTo>
                        <a:lnTo>
                          <a:pt x="193" y="12"/>
                        </a:lnTo>
                        <a:lnTo>
                          <a:pt x="193" y="0"/>
                        </a:lnTo>
                        <a:lnTo>
                          <a:pt x="193" y="15"/>
                        </a:lnTo>
                        <a:lnTo>
                          <a:pt x="193" y="25"/>
                        </a:lnTo>
                        <a:lnTo>
                          <a:pt x="194" y="8"/>
                        </a:lnTo>
                        <a:lnTo>
                          <a:pt x="194" y="17"/>
                        </a:lnTo>
                        <a:lnTo>
                          <a:pt x="194" y="20"/>
                        </a:lnTo>
                        <a:lnTo>
                          <a:pt x="194" y="9"/>
                        </a:lnTo>
                        <a:lnTo>
                          <a:pt x="194" y="11"/>
                        </a:lnTo>
                        <a:lnTo>
                          <a:pt x="194" y="8"/>
                        </a:lnTo>
                        <a:lnTo>
                          <a:pt x="194" y="12"/>
                        </a:lnTo>
                        <a:lnTo>
                          <a:pt x="194" y="16"/>
                        </a:lnTo>
                        <a:lnTo>
                          <a:pt x="194" y="13"/>
                        </a:lnTo>
                        <a:lnTo>
                          <a:pt x="194" y="14"/>
                        </a:lnTo>
                        <a:lnTo>
                          <a:pt x="194" y="17"/>
                        </a:lnTo>
                        <a:lnTo>
                          <a:pt x="194" y="14"/>
                        </a:lnTo>
                        <a:lnTo>
                          <a:pt x="194" y="20"/>
                        </a:lnTo>
                        <a:lnTo>
                          <a:pt x="195" y="15"/>
                        </a:lnTo>
                        <a:lnTo>
                          <a:pt x="195" y="17"/>
                        </a:lnTo>
                        <a:lnTo>
                          <a:pt x="195" y="9"/>
                        </a:lnTo>
                        <a:lnTo>
                          <a:pt x="195" y="17"/>
                        </a:lnTo>
                        <a:lnTo>
                          <a:pt x="195" y="13"/>
                        </a:lnTo>
                        <a:lnTo>
                          <a:pt x="195" y="19"/>
                        </a:lnTo>
                        <a:lnTo>
                          <a:pt x="195" y="8"/>
                        </a:lnTo>
                        <a:lnTo>
                          <a:pt x="195" y="24"/>
                        </a:lnTo>
                        <a:lnTo>
                          <a:pt x="195" y="18"/>
                        </a:lnTo>
                        <a:lnTo>
                          <a:pt x="195" y="16"/>
                        </a:lnTo>
                        <a:lnTo>
                          <a:pt x="195" y="12"/>
                        </a:lnTo>
                        <a:lnTo>
                          <a:pt x="195" y="24"/>
                        </a:lnTo>
                        <a:lnTo>
                          <a:pt x="195" y="10"/>
                        </a:lnTo>
                        <a:lnTo>
                          <a:pt x="195" y="20"/>
                        </a:lnTo>
                        <a:lnTo>
                          <a:pt x="196" y="11"/>
                        </a:lnTo>
                        <a:lnTo>
                          <a:pt x="196" y="9"/>
                        </a:lnTo>
                        <a:lnTo>
                          <a:pt x="196" y="18"/>
                        </a:lnTo>
                        <a:lnTo>
                          <a:pt x="196" y="14"/>
                        </a:lnTo>
                        <a:lnTo>
                          <a:pt x="196" y="14"/>
                        </a:lnTo>
                        <a:lnTo>
                          <a:pt x="196" y="16"/>
                        </a:lnTo>
                        <a:lnTo>
                          <a:pt x="196" y="19"/>
                        </a:lnTo>
                        <a:lnTo>
                          <a:pt x="196" y="14"/>
                        </a:lnTo>
                        <a:lnTo>
                          <a:pt x="196" y="20"/>
                        </a:lnTo>
                        <a:lnTo>
                          <a:pt x="196" y="11"/>
                        </a:lnTo>
                        <a:lnTo>
                          <a:pt x="196" y="19"/>
                        </a:lnTo>
                        <a:lnTo>
                          <a:pt x="196" y="25"/>
                        </a:lnTo>
                        <a:lnTo>
                          <a:pt x="196" y="19"/>
                        </a:lnTo>
                        <a:lnTo>
                          <a:pt x="197" y="19"/>
                        </a:lnTo>
                        <a:lnTo>
                          <a:pt x="197" y="28"/>
                        </a:lnTo>
                        <a:lnTo>
                          <a:pt x="197" y="19"/>
                        </a:lnTo>
                        <a:lnTo>
                          <a:pt x="197" y="23"/>
                        </a:lnTo>
                        <a:lnTo>
                          <a:pt x="197" y="24"/>
                        </a:lnTo>
                        <a:lnTo>
                          <a:pt x="197" y="15"/>
                        </a:lnTo>
                        <a:lnTo>
                          <a:pt x="197" y="19"/>
                        </a:lnTo>
                        <a:lnTo>
                          <a:pt x="197" y="16"/>
                        </a:lnTo>
                        <a:lnTo>
                          <a:pt x="197" y="17"/>
                        </a:lnTo>
                        <a:lnTo>
                          <a:pt x="197" y="15"/>
                        </a:lnTo>
                        <a:lnTo>
                          <a:pt x="197" y="14"/>
                        </a:lnTo>
                        <a:lnTo>
                          <a:pt x="197" y="13"/>
                        </a:lnTo>
                        <a:lnTo>
                          <a:pt x="197" y="24"/>
                        </a:lnTo>
                        <a:lnTo>
                          <a:pt x="198" y="19"/>
                        </a:lnTo>
                        <a:lnTo>
                          <a:pt x="198" y="16"/>
                        </a:lnTo>
                        <a:lnTo>
                          <a:pt x="198" y="21"/>
                        </a:lnTo>
                        <a:lnTo>
                          <a:pt x="198" y="14"/>
                        </a:lnTo>
                        <a:lnTo>
                          <a:pt x="198" y="17"/>
                        </a:lnTo>
                        <a:lnTo>
                          <a:pt x="198" y="18"/>
                        </a:lnTo>
                        <a:lnTo>
                          <a:pt x="198" y="8"/>
                        </a:lnTo>
                        <a:lnTo>
                          <a:pt x="198" y="21"/>
                        </a:lnTo>
                        <a:lnTo>
                          <a:pt x="198" y="24"/>
                        </a:lnTo>
                        <a:lnTo>
                          <a:pt x="198" y="15"/>
                        </a:lnTo>
                        <a:lnTo>
                          <a:pt x="198" y="21"/>
                        </a:lnTo>
                        <a:lnTo>
                          <a:pt x="198" y="24"/>
                        </a:lnTo>
                        <a:lnTo>
                          <a:pt x="198" y="17"/>
                        </a:lnTo>
                        <a:lnTo>
                          <a:pt x="198" y="21"/>
                        </a:lnTo>
                        <a:lnTo>
                          <a:pt x="198" y="13"/>
                        </a:lnTo>
                        <a:lnTo>
                          <a:pt x="199" y="22"/>
                        </a:lnTo>
                        <a:lnTo>
                          <a:pt x="199" y="31"/>
                        </a:lnTo>
                        <a:lnTo>
                          <a:pt x="199" y="17"/>
                        </a:lnTo>
                        <a:lnTo>
                          <a:pt x="199" y="16"/>
                        </a:lnTo>
                        <a:lnTo>
                          <a:pt x="199" y="26"/>
                        </a:lnTo>
                        <a:lnTo>
                          <a:pt x="199" y="11"/>
                        </a:lnTo>
                        <a:lnTo>
                          <a:pt x="199" y="27"/>
                        </a:lnTo>
                        <a:lnTo>
                          <a:pt x="199" y="20"/>
                        </a:lnTo>
                        <a:lnTo>
                          <a:pt x="199" y="9"/>
                        </a:lnTo>
                        <a:lnTo>
                          <a:pt x="199" y="17"/>
                        </a:lnTo>
                        <a:lnTo>
                          <a:pt x="199" y="18"/>
                        </a:lnTo>
                        <a:lnTo>
                          <a:pt x="199" y="16"/>
                        </a:lnTo>
                        <a:lnTo>
                          <a:pt x="199" y="23"/>
                        </a:lnTo>
                        <a:lnTo>
                          <a:pt x="200" y="15"/>
                        </a:lnTo>
                        <a:lnTo>
                          <a:pt x="200" y="22"/>
                        </a:lnTo>
                        <a:lnTo>
                          <a:pt x="200" y="19"/>
                        </a:lnTo>
                        <a:lnTo>
                          <a:pt x="200" y="26"/>
                        </a:lnTo>
                        <a:lnTo>
                          <a:pt x="200" y="19"/>
                        </a:lnTo>
                        <a:lnTo>
                          <a:pt x="200" y="20"/>
                        </a:lnTo>
                        <a:lnTo>
                          <a:pt x="200" y="21"/>
                        </a:lnTo>
                        <a:lnTo>
                          <a:pt x="200" y="27"/>
                        </a:lnTo>
                        <a:lnTo>
                          <a:pt x="200" y="27"/>
                        </a:lnTo>
                        <a:lnTo>
                          <a:pt x="200" y="9"/>
                        </a:lnTo>
                        <a:lnTo>
                          <a:pt x="200" y="22"/>
                        </a:lnTo>
                        <a:lnTo>
                          <a:pt x="200" y="29"/>
                        </a:lnTo>
                        <a:lnTo>
                          <a:pt x="200" y="31"/>
                        </a:lnTo>
                        <a:lnTo>
                          <a:pt x="200" y="31"/>
                        </a:lnTo>
                        <a:lnTo>
                          <a:pt x="201" y="24"/>
                        </a:lnTo>
                        <a:lnTo>
                          <a:pt x="201" y="17"/>
                        </a:lnTo>
                        <a:lnTo>
                          <a:pt x="201" y="31"/>
                        </a:lnTo>
                        <a:lnTo>
                          <a:pt x="201" y="21"/>
                        </a:lnTo>
                        <a:lnTo>
                          <a:pt x="201" y="15"/>
                        </a:lnTo>
                        <a:lnTo>
                          <a:pt x="201" y="19"/>
                        </a:lnTo>
                        <a:lnTo>
                          <a:pt x="201" y="22"/>
                        </a:lnTo>
                        <a:lnTo>
                          <a:pt x="201" y="30"/>
                        </a:lnTo>
                        <a:lnTo>
                          <a:pt x="201" y="34"/>
                        </a:lnTo>
                        <a:lnTo>
                          <a:pt x="201" y="20"/>
                        </a:lnTo>
                        <a:lnTo>
                          <a:pt x="201" y="26"/>
                        </a:lnTo>
                        <a:lnTo>
                          <a:pt x="201" y="31"/>
                        </a:lnTo>
                        <a:lnTo>
                          <a:pt x="201" y="24"/>
                        </a:lnTo>
                        <a:lnTo>
                          <a:pt x="202" y="18"/>
                        </a:lnTo>
                        <a:lnTo>
                          <a:pt x="202" y="27"/>
                        </a:lnTo>
                        <a:lnTo>
                          <a:pt x="202" y="18"/>
                        </a:lnTo>
                        <a:lnTo>
                          <a:pt x="202" y="29"/>
                        </a:lnTo>
                        <a:lnTo>
                          <a:pt x="202" y="31"/>
                        </a:lnTo>
                        <a:lnTo>
                          <a:pt x="202" y="29"/>
                        </a:lnTo>
                        <a:lnTo>
                          <a:pt x="202" y="29"/>
                        </a:lnTo>
                        <a:lnTo>
                          <a:pt x="202" y="29"/>
                        </a:lnTo>
                        <a:lnTo>
                          <a:pt x="202" y="32"/>
                        </a:lnTo>
                        <a:lnTo>
                          <a:pt x="202" y="23"/>
                        </a:lnTo>
                        <a:lnTo>
                          <a:pt x="202" y="33"/>
                        </a:lnTo>
                        <a:lnTo>
                          <a:pt x="202" y="28"/>
                        </a:lnTo>
                        <a:lnTo>
                          <a:pt x="202" y="38"/>
                        </a:lnTo>
                        <a:lnTo>
                          <a:pt x="202" y="27"/>
                        </a:lnTo>
                        <a:lnTo>
                          <a:pt x="202" y="26"/>
                        </a:lnTo>
                        <a:lnTo>
                          <a:pt x="203" y="36"/>
                        </a:lnTo>
                        <a:lnTo>
                          <a:pt x="203" y="28"/>
                        </a:lnTo>
                        <a:lnTo>
                          <a:pt x="203" y="26"/>
                        </a:lnTo>
                        <a:lnTo>
                          <a:pt x="203" y="36"/>
                        </a:lnTo>
                        <a:lnTo>
                          <a:pt x="203" y="22"/>
                        </a:lnTo>
                        <a:lnTo>
                          <a:pt x="203" y="34"/>
                        </a:lnTo>
                        <a:lnTo>
                          <a:pt x="203" y="28"/>
                        </a:lnTo>
                        <a:lnTo>
                          <a:pt x="203" y="29"/>
                        </a:lnTo>
                        <a:lnTo>
                          <a:pt x="203" y="34"/>
                        </a:lnTo>
                        <a:lnTo>
                          <a:pt x="203" y="30"/>
                        </a:lnTo>
                        <a:lnTo>
                          <a:pt x="203" y="32"/>
                        </a:lnTo>
                        <a:lnTo>
                          <a:pt x="203" y="22"/>
                        </a:lnTo>
                        <a:lnTo>
                          <a:pt x="203" y="26"/>
                        </a:lnTo>
                        <a:lnTo>
                          <a:pt x="204" y="24"/>
                        </a:lnTo>
                        <a:lnTo>
                          <a:pt x="204" y="24"/>
                        </a:lnTo>
                        <a:lnTo>
                          <a:pt x="204" y="25"/>
                        </a:lnTo>
                        <a:lnTo>
                          <a:pt x="204" y="31"/>
                        </a:lnTo>
                        <a:lnTo>
                          <a:pt x="204" y="28"/>
                        </a:lnTo>
                        <a:lnTo>
                          <a:pt x="204" y="29"/>
                        </a:lnTo>
                        <a:lnTo>
                          <a:pt x="204" y="25"/>
                        </a:lnTo>
                        <a:lnTo>
                          <a:pt x="204" y="27"/>
                        </a:lnTo>
                        <a:lnTo>
                          <a:pt x="204" y="25"/>
                        </a:lnTo>
                        <a:lnTo>
                          <a:pt x="204" y="19"/>
                        </a:lnTo>
                        <a:lnTo>
                          <a:pt x="204" y="29"/>
                        </a:lnTo>
                        <a:lnTo>
                          <a:pt x="204" y="26"/>
                        </a:lnTo>
                        <a:lnTo>
                          <a:pt x="204" y="33"/>
                        </a:lnTo>
                        <a:lnTo>
                          <a:pt x="205" y="29"/>
                        </a:lnTo>
                        <a:lnTo>
                          <a:pt x="205" y="37"/>
                        </a:lnTo>
                        <a:lnTo>
                          <a:pt x="205" y="31"/>
                        </a:lnTo>
                        <a:lnTo>
                          <a:pt x="205" y="27"/>
                        </a:lnTo>
                        <a:lnTo>
                          <a:pt x="205" y="28"/>
                        </a:lnTo>
                        <a:lnTo>
                          <a:pt x="205" y="35"/>
                        </a:lnTo>
                        <a:lnTo>
                          <a:pt x="205" y="27"/>
                        </a:lnTo>
                        <a:lnTo>
                          <a:pt x="205" y="27"/>
                        </a:lnTo>
                        <a:lnTo>
                          <a:pt x="205" y="29"/>
                        </a:lnTo>
                        <a:lnTo>
                          <a:pt x="205" y="27"/>
                        </a:lnTo>
                        <a:lnTo>
                          <a:pt x="205" y="33"/>
                        </a:lnTo>
                        <a:lnTo>
                          <a:pt x="205" y="29"/>
                        </a:lnTo>
                        <a:lnTo>
                          <a:pt x="205" y="28"/>
                        </a:lnTo>
                        <a:lnTo>
                          <a:pt x="205" y="34"/>
                        </a:lnTo>
                        <a:lnTo>
                          <a:pt x="206" y="33"/>
                        </a:lnTo>
                        <a:lnTo>
                          <a:pt x="206" y="23"/>
                        </a:lnTo>
                        <a:lnTo>
                          <a:pt x="206" y="34"/>
                        </a:lnTo>
                        <a:lnTo>
                          <a:pt x="206" y="30"/>
                        </a:lnTo>
                        <a:lnTo>
                          <a:pt x="206" y="28"/>
                        </a:lnTo>
                        <a:lnTo>
                          <a:pt x="206" y="36"/>
                        </a:lnTo>
                        <a:lnTo>
                          <a:pt x="206" y="28"/>
                        </a:lnTo>
                        <a:lnTo>
                          <a:pt x="206" y="26"/>
                        </a:lnTo>
                        <a:lnTo>
                          <a:pt x="206" y="31"/>
                        </a:lnTo>
                        <a:lnTo>
                          <a:pt x="206" y="23"/>
                        </a:lnTo>
                        <a:lnTo>
                          <a:pt x="206" y="33"/>
                        </a:lnTo>
                        <a:lnTo>
                          <a:pt x="206" y="40"/>
                        </a:lnTo>
                        <a:lnTo>
                          <a:pt x="206" y="26"/>
                        </a:lnTo>
                        <a:lnTo>
                          <a:pt x="207" y="32"/>
                        </a:lnTo>
                        <a:lnTo>
                          <a:pt x="207" y="29"/>
                        </a:lnTo>
                        <a:lnTo>
                          <a:pt x="207" y="30"/>
                        </a:lnTo>
                        <a:lnTo>
                          <a:pt x="207" y="35"/>
                        </a:lnTo>
                        <a:lnTo>
                          <a:pt x="207" y="34"/>
                        </a:lnTo>
                        <a:lnTo>
                          <a:pt x="207" y="20"/>
                        </a:lnTo>
                        <a:lnTo>
                          <a:pt x="207" y="33"/>
                        </a:lnTo>
                        <a:lnTo>
                          <a:pt x="207" y="27"/>
                        </a:lnTo>
                        <a:lnTo>
                          <a:pt x="207" y="29"/>
                        </a:lnTo>
                        <a:lnTo>
                          <a:pt x="207" y="34"/>
                        </a:lnTo>
                        <a:lnTo>
                          <a:pt x="207" y="24"/>
                        </a:lnTo>
                        <a:lnTo>
                          <a:pt x="207" y="31"/>
                        </a:lnTo>
                        <a:lnTo>
                          <a:pt x="207" y="30"/>
                        </a:lnTo>
                        <a:lnTo>
                          <a:pt x="207" y="21"/>
                        </a:lnTo>
                        <a:lnTo>
                          <a:pt x="207" y="28"/>
                        </a:lnTo>
                        <a:lnTo>
                          <a:pt x="208" y="34"/>
                        </a:lnTo>
                        <a:lnTo>
                          <a:pt x="208" y="19"/>
                        </a:lnTo>
                        <a:lnTo>
                          <a:pt x="208" y="24"/>
                        </a:lnTo>
                        <a:lnTo>
                          <a:pt x="208" y="28"/>
                        </a:lnTo>
                        <a:lnTo>
                          <a:pt x="208" y="20"/>
                        </a:lnTo>
                        <a:lnTo>
                          <a:pt x="208" y="20"/>
                        </a:lnTo>
                        <a:lnTo>
                          <a:pt x="208" y="31"/>
                        </a:lnTo>
                        <a:lnTo>
                          <a:pt x="208" y="32"/>
                        </a:lnTo>
                        <a:lnTo>
                          <a:pt x="208" y="23"/>
                        </a:lnTo>
                        <a:lnTo>
                          <a:pt x="208" y="23"/>
                        </a:lnTo>
                        <a:lnTo>
                          <a:pt x="208" y="20"/>
                        </a:lnTo>
                        <a:lnTo>
                          <a:pt x="208" y="22"/>
                        </a:lnTo>
                        <a:lnTo>
                          <a:pt x="208" y="25"/>
                        </a:lnTo>
                        <a:lnTo>
                          <a:pt x="209" y="22"/>
                        </a:lnTo>
                        <a:lnTo>
                          <a:pt x="209" y="29"/>
                        </a:lnTo>
                        <a:lnTo>
                          <a:pt x="209" y="22"/>
                        </a:lnTo>
                        <a:lnTo>
                          <a:pt x="209" y="24"/>
                        </a:lnTo>
                        <a:lnTo>
                          <a:pt x="209" y="25"/>
                        </a:lnTo>
                        <a:lnTo>
                          <a:pt x="209" y="21"/>
                        </a:lnTo>
                        <a:lnTo>
                          <a:pt x="209" y="22"/>
                        </a:lnTo>
                        <a:lnTo>
                          <a:pt x="209" y="23"/>
                        </a:lnTo>
                        <a:lnTo>
                          <a:pt x="209" y="21"/>
                        </a:lnTo>
                        <a:lnTo>
                          <a:pt x="209" y="22"/>
                        </a:lnTo>
                        <a:lnTo>
                          <a:pt x="209" y="15"/>
                        </a:lnTo>
                        <a:lnTo>
                          <a:pt x="209" y="19"/>
                        </a:lnTo>
                        <a:lnTo>
                          <a:pt x="209" y="37"/>
                        </a:lnTo>
                        <a:lnTo>
                          <a:pt x="210" y="32"/>
                        </a:lnTo>
                        <a:lnTo>
                          <a:pt x="210" y="28"/>
                        </a:lnTo>
                        <a:lnTo>
                          <a:pt x="210" y="32"/>
                        </a:lnTo>
                        <a:lnTo>
                          <a:pt x="210" y="32"/>
                        </a:lnTo>
                        <a:lnTo>
                          <a:pt x="210" y="18"/>
                        </a:lnTo>
                        <a:lnTo>
                          <a:pt x="210" y="26"/>
                        </a:lnTo>
                        <a:lnTo>
                          <a:pt x="210" y="24"/>
                        </a:lnTo>
                        <a:lnTo>
                          <a:pt x="210" y="27"/>
                        </a:lnTo>
                        <a:lnTo>
                          <a:pt x="210" y="23"/>
                        </a:lnTo>
                        <a:lnTo>
                          <a:pt x="210" y="29"/>
                        </a:lnTo>
                        <a:lnTo>
                          <a:pt x="210" y="29"/>
                        </a:lnTo>
                        <a:lnTo>
                          <a:pt x="210" y="30"/>
                        </a:lnTo>
                        <a:lnTo>
                          <a:pt x="210" y="16"/>
                        </a:lnTo>
                        <a:lnTo>
                          <a:pt x="210" y="25"/>
                        </a:lnTo>
                        <a:lnTo>
                          <a:pt x="211" y="21"/>
                        </a:lnTo>
                        <a:lnTo>
                          <a:pt x="211" y="22"/>
                        </a:lnTo>
                        <a:lnTo>
                          <a:pt x="211" y="26"/>
                        </a:lnTo>
                        <a:lnTo>
                          <a:pt x="211" y="17"/>
                        </a:lnTo>
                        <a:lnTo>
                          <a:pt x="211" y="25"/>
                        </a:lnTo>
                        <a:lnTo>
                          <a:pt x="211" y="33"/>
                        </a:lnTo>
                        <a:lnTo>
                          <a:pt x="211" y="29"/>
                        </a:lnTo>
                        <a:lnTo>
                          <a:pt x="211" y="26"/>
                        </a:lnTo>
                        <a:lnTo>
                          <a:pt x="211" y="20"/>
                        </a:lnTo>
                        <a:lnTo>
                          <a:pt x="211" y="23"/>
                        </a:lnTo>
                        <a:lnTo>
                          <a:pt x="211" y="28"/>
                        </a:lnTo>
                        <a:lnTo>
                          <a:pt x="211" y="17"/>
                        </a:lnTo>
                        <a:lnTo>
                          <a:pt x="211" y="20"/>
                        </a:lnTo>
                        <a:lnTo>
                          <a:pt x="212" y="25"/>
                        </a:lnTo>
                        <a:lnTo>
                          <a:pt x="212" y="22"/>
                        </a:lnTo>
                        <a:lnTo>
                          <a:pt x="212" y="25"/>
                        </a:lnTo>
                        <a:lnTo>
                          <a:pt x="212" y="23"/>
                        </a:lnTo>
                        <a:lnTo>
                          <a:pt x="212" y="24"/>
                        </a:lnTo>
                        <a:lnTo>
                          <a:pt x="212" y="20"/>
                        </a:lnTo>
                        <a:lnTo>
                          <a:pt x="212" y="18"/>
                        </a:lnTo>
                        <a:lnTo>
                          <a:pt x="212" y="22"/>
                        </a:lnTo>
                        <a:lnTo>
                          <a:pt x="212" y="20"/>
                        </a:lnTo>
                        <a:lnTo>
                          <a:pt x="212" y="29"/>
                        </a:lnTo>
                        <a:lnTo>
                          <a:pt x="212" y="18"/>
                        </a:lnTo>
                        <a:lnTo>
                          <a:pt x="212" y="21"/>
                        </a:lnTo>
                        <a:lnTo>
                          <a:pt x="212" y="13"/>
                        </a:lnTo>
                        <a:lnTo>
                          <a:pt x="212" y="16"/>
                        </a:lnTo>
                        <a:lnTo>
                          <a:pt x="212" y="21"/>
                        </a:lnTo>
                        <a:lnTo>
                          <a:pt x="213" y="13"/>
                        </a:lnTo>
                        <a:lnTo>
                          <a:pt x="213" y="27"/>
                        </a:lnTo>
                        <a:lnTo>
                          <a:pt x="213" y="25"/>
                        </a:lnTo>
                        <a:lnTo>
                          <a:pt x="213" y="25"/>
                        </a:lnTo>
                        <a:lnTo>
                          <a:pt x="213" y="26"/>
                        </a:lnTo>
                        <a:lnTo>
                          <a:pt x="213" y="20"/>
                        </a:lnTo>
                        <a:lnTo>
                          <a:pt x="213" y="14"/>
                        </a:lnTo>
                        <a:lnTo>
                          <a:pt x="213" y="25"/>
                        </a:lnTo>
                        <a:lnTo>
                          <a:pt x="213" y="24"/>
                        </a:lnTo>
                        <a:lnTo>
                          <a:pt x="213" y="12"/>
                        </a:lnTo>
                        <a:lnTo>
                          <a:pt x="213" y="24"/>
                        </a:lnTo>
                        <a:lnTo>
                          <a:pt x="213" y="24"/>
                        </a:lnTo>
                        <a:lnTo>
                          <a:pt x="213" y="14"/>
                        </a:lnTo>
                        <a:lnTo>
                          <a:pt x="214" y="20"/>
                        </a:lnTo>
                        <a:lnTo>
                          <a:pt x="214" y="20"/>
                        </a:lnTo>
                        <a:lnTo>
                          <a:pt x="214" y="17"/>
                        </a:lnTo>
                        <a:lnTo>
                          <a:pt x="214" y="23"/>
                        </a:lnTo>
                        <a:lnTo>
                          <a:pt x="214" y="20"/>
                        </a:lnTo>
                        <a:lnTo>
                          <a:pt x="214" y="26"/>
                        </a:lnTo>
                        <a:lnTo>
                          <a:pt x="214" y="19"/>
                        </a:lnTo>
                        <a:lnTo>
                          <a:pt x="214" y="21"/>
                        </a:lnTo>
                        <a:lnTo>
                          <a:pt x="214" y="20"/>
                        </a:lnTo>
                        <a:lnTo>
                          <a:pt x="214" y="15"/>
                        </a:lnTo>
                        <a:lnTo>
                          <a:pt x="214" y="22"/>
                        </a:lnTo>
                        <a:lnTo>
                          <a:pt x="214" y="17"/>
                        </a:lnTo>
                        <a:lnTo>
                          <a:pt x="214" y="18"/>
                        </a:lnTo>
                        <a:lnTo>
                          <a:pt x="215" y="15"/>
                        </a:lnTo>
                        <a:lnTo>
                          <a:pt x="215" y="20"/>
                        </a:lnTo>
                        <a:lnTo>
                          <a:pt x="215" y="21"/>
                        </a:lnTo>
                        <a:lnTo>
                          <a:pt x="215" y="11"/>
                        </a:lnTo>
                        <a:lnTo>
                          <a:pt x="215" y="27"/>
                        </a:lnTo>
                        <a:lnTo>
                          <a:pt x="215" y="20"/>
                        </a:lnTo>
                        <a:lnTo>
                          <a:pt x="215" y="27"/>
                        </a:lnTo>
                        <a:lnTo>
                          <a:pt x="215" y="26"/>
                        </a:lnTo>
                        <a:lnTo>
                          <a:pt x="215" y="12"/>
                        </a:lnTo>
                        <a:lnTo>
                          <a:pt x="215" y="15"/>
                        </a:lnTo>
                        <a:lnTo>
                          <a:pt x="215" y="21"/>
                        </a:lnTo>
                        <a:lnTo>
                          <a:pt x="215" y="18"/>
                        </a:lnTo>
                        <a:lnTo>
                          <a:pt x="215" y="4"/>
                        </a:lnTo>
                        <a:lnTo>
                          <a:pt x="215" y="21"/>
                        </a:lnTo>
                        <a:lnTo>
                          <a:pt x="216" y="18"/>
                        </a:lnTo>
                        <a:lnTo>
                          <a:pt x="216" y="15"/>
                        </a:lnTo>
                        <a:lnTo>
                          <a:pt x="216" y="17"/>
                        </a:lnTo>
                        <a:lnTo>
                          <a:pt x="216" y="21"/>
                        </a:lnTo>
                        <a:lnTo>
                          <a:pt x="216" y="22"/>
                        </a:lnTo>
                        <a:lnTo>
                          <a:pt x="216" y="19"/>
                        </a:lnTo>
                        <a:lnTo>
                          <a:pt x="216" y="14"/>
                        </a:lnTo>
                        <a:lnTo>
                          <a:pt x="216" y="24"/>
                        </a:lnTo>
                        <a:lnTo>
                          <a:pt x="216" y="16"/>
                        </a:lnTo>
                        <a:lnTo>
                          <a:pt x="216" y="14"/>
                        </a:lnTo>
                        <a:lnTo>
                          <a:pt x="216" y="18"/>
                        </a:lnTo>
                        <a:lnTo>
                          <a:pt x="216" y="17"/>
                        </a:lnTo>
                        <a:lnTo>
                          <a:pt x="216" y="16"/>
                        </a:lnTo>
                        <a:lnTo>
                          <a:pt x="216" y="8"/>
                        </a:lnTo>
                        <a:lnTo>
                          <a:pt x="217" y="19"/>
                        </a:lnTo>
                        <a:lnTo>
                          <a:pt x="217" y="16"/>
                        </a:lnTo>
                        <a:lnTo>
                          <a:pt x="217" y="16"/>
                        </a:lnTo>
                        <a:lnTo>
                          <a:pt x="217" y="14"/>
                        </a:lnTo>
                        <a:lnTo>
                          <a:pt x="217" y="18"/>
                        </a:lnTo>
                        <a:lnTo>
                          <a:pt x="217" y="26"/>
                        </a:lnTo>
                        <a:lnTo>
                          <a:pt x="217" y="15"/>
                        </a:lnTo>
                        <a:lnTo>
                          <a:pt x="217" y="23"/>
                        </a:lnTo>
                        <a:lnTo>
                          <a:pt x="217" y="16"/>
                        </a:lnTo>
                        <a:lnTo>
                          <a:pt x="217" y="15"/>
                        </a:lnTo>
                        <a:lnTo>
                          <a:pt x="217" y="20"/>
                        </a:lnTo>
                        <a:lnTo>
                          <a:pt x="217" y="13"/>
                        </a:lnTo>
                        <a:lnTo>
                          <a:pt x="217" y="24"/>
                        </a:lnTo>
                        <a:lnTo>
                          <a:pt x="217" y="22"/>
                        </a:lnTo>
                        <a:lnTo>
                          <a:pt x="218" y="17"/>
                        </a:lnTo>
                        <a:lnTo>
                          <a:pt x="218" y="19"/>
                        </a:lnTo>
                        <a:lnTo>
                          <a:pt x="218" y="24"/>
                        </a:lnTo>
                        <a:lnTo>
                          <a:pt x="218" y="18"/>
                        </a:lnTo>
                        <a:lnTo>
                          <a:pt x="218" y="16"/>
                        </a:lnTo>
                        <a:lnTo>
                          <a:pt x="218" y="14"/>
                        </a:lnTo>
                        <a:lnTo>
                          <a:pt x="218" y="18"/>
                        </a:lnTo>
                        <a:lnTo>
                          <a:pt x="218" y="18"/>
                        </a:lnTo>
                        <a:lnTo>
                          <a:pt x="218" y="22"/>
                        </a:lnTo>
                        <a:lnTo>
                          <a:pt x="218" y="11"/>
                        </a:lnTo>
                        <a:lnTo>
                          <a:pt x="218" y="17"/>
                        </a:lnTo>
                        <a:lnTo>
                          <a:pt x="218" y="13"/>
                        </a:lnTo>
                        <a:lnTo>
                          <a:pt x="218" y="17"/>
                        </a:lnTo>
                        <a:lnTo>
                          <a:pt x="219" y="21"/>
                        </a:lnTo>
                        <a:lnTo>
                          <a:pt x="219" y="20"/>
                        </a:lnTo>
                        <a:lnTo>
                          <a:pt x="219" y="21"/>
                        </a:lnTo>
                        <a:lnTo>
                          <a:pt x="219" y="23"/>
                        </a:lnTo>
                        <a:lnTo>
                          <a:pt x="219" y="10"/>
                        </a:lnTo>
                        <a:lnTo>
                          <a:pt x="219" y="21"/>
                        </a:lnTo>
                        <a:lnTo>
                          <a:pt x="219" y="21"/>
                        </a:lnTo>
                        <a:lnTo>
                          <a:pt x="219" y="20"/>
                        </a:lnTo>
                        <a:lnTo>
                          <a:pt x="219" y="28"/>
                        </a:lnTo>
                        <a:lnTo>
                          <a:pt x="219" y="13"/>
                        </a:lnTo>
                        <a:lnTo>
                          <a:pt x="219" y="15"/>
                        </a:lnTo>
                        <a:lnTo>
                          <a:pt x="219" y="24"/>
                        </a:lnTo>
                        <a:lnTo>
                          <a:pt x="219" y="16"/>
                        </a:lnTo>
                        <a:lnTo>
                          <a:pt x="219" y="27"/>
                        </a:lnTo>
                        <a:lnTo>
                          <a:pt x="220" y="20"/>
                        </a:lnTo>
                        <a:lnTo>
                          <a:pt x="220" y="13"/>
                        </a:lnTo>
                        <a:lnTo>
                          <a:pt x="220" y="11"/>
                        </a:lnTo>
                        <a:lnTo>
                          <a:pt x="220" y="16"/>
                        </a:lnTo>
                        <a:lnTo>
                          <a:pt x="220" y="21"/>
                        </a:lnTo>
                        <a:lnTo>
                          <a:pt x="220" y="28"/>
                        </a:lnTo>
                        <a:lnTo>
                          <a:pt x="220" y="24"/>
                        </a:lnTo>
                        <a:lnTo>
                          <a:pt x="220" y="7"/>
                        </a:lnTo>
                        <a:lnTo>
                          <a:pt x="220" y="26"/>
                        </a:lnTo>
                        <a:lnTo>
                          <a:pt x="220" y="19"/>
                        </a:lnTo>
                        <a:lnTo>
                          <a:pt x="220" y="17"/>
                        </a:lnTo>
                        <a:lnTo>
                          <a:pt x="220" y="29"/>
                        </a:lnTo>
                        <a:lnTo>
                          <a:pt x="220" y="21"/>
                        </a:lnTo>
                        <a:lnTo>
                          <a:pt x="221" y="23"/>
                        </a:lnTo>
                        <a:lnTo>
                          <a:pt x="221" y="15"/>
                        </a:lnTo>
                        <a:lnTo>
                          <a:pt x="221" y="15"/>
                        </a:lnTo>
                        <a:lnTo>
                          <a:pt x="221" y="23"/>
                        </a:lnTo>
                        <a:lnTo>
                          <a:pt x="221" y="21"/>
                        </a:lnTo>
                        <a:lnTo>
                          <a:pt x="221" y="16"/>
                        </a:lnTo>
                        <a:lnTo>
                          <a:pt x="221" y="15"/>
                        </a:lnTo>
                        <a:lnTo>
                          <a:pt x="221" y="26"/>
                        </a:lnTo>
                        <a:lnTo>
                          <a:pt x="221" y="20"/>
                        </a:lnTo>
                        <a:lnTo>
                          <a:pt x="221" y="23"/>
                        </a:lnTo>
                        <a:lnTo>
                          <a:pt x="221" y="14"/>
                        </a:lnTo>
                        <a:lnTo>
                          <a:pt x="221" y="17"/>
                        </a:lnTo>
                        <a:lnTo>
                          <a:pt x="221" y="24"/>
                        </a:lnTo>
                        <a:lnTo>
                          <a:pt x="221" y="24"/>
                        </a:lnTo>
                        <a:lnTo>
                          <a:pt x="222" y="22"/>
                        </a:lnTo>
                        <a:lnTo>
                          <a:pt x="222" y="14"/>
                        </a:lnTo>
                        <a:lnTo>
                          <a:pt x="222" y="18"/>
                        </a:lnTo>
                        <a:lnTo>
                          <a:pt x="222" y="22"/>
                        </a:lnTo>
                        <a:lnTo>
                          <a:pt x="222" y="20"/>
                        </a:lnTo>
                        <a:lnTo>
                          <a:pt x="222" y="19"/>
                        </a:lnTo>
                        <a:lnTo>
                          <a:pt x="222" y="20"/>
                        </a:lnTo>
                        <a:lnTo>
                          <a:pt x="222" y="27"/>
                        </a:lnTo>
                        <a:lnTo>
                          <a:pt x="222" y="23"/>
                        </a:lnTo>
                        <a:lnTo>
                          <a:pt x="222" y="16"/>
                        </a:lnTo>
                        <a:lnTo>
                          <a:pt x="222" y="22"/>
                        </a:lnTo>
                        <a:lnTo>
                          <a:pt x="222" y="21"/>
                        </a:lnTo>
                        <a:lnTo>
                          <a:pt x="222" y="21"/>
                        </a:lnTo>
                        <a:lnTo>
                          <a:pt x="222" y="19"/>
                        </a:lnTo>
                        <a:lnTo>
                          <a:pt x="223" y="16"/>
                        </a:lnTo>
                        <a:lnTo>
                          <a:pt x="223" y="22"/>
                        </a:lnTo>
                        <a:lnTo>
                          <a:pt x="223" y="23"/>
                        </a:lnTo>
                        <a:lnTo>
                          <a:pt x="223" y="18"/>
                        </a:lnTo>
                        <a:lnTo>
                          <a:pt x="223" y="25"/>
                        </a:lnTo>
                        <a:lnTo>
                          <a:pt x="223" y="22"/>
                        </a:lnTo>
                        <a:lnTo>
                          <a:pt x="223" y="14"/>
                        </a:lnTo>
                        <a:lnTo>
                          <a:pt x="223" y="25"/>
                        </a:lnTo>
                        <a:lnTo>
                          <a:pt x="223" y="19"/>
                        </a:lnTo>
                        <a:lnTo>
                          <a:pt x="223" y="18"/>
                        </a:lnTo>
                        <a:lnTo>
                          <a:pt x="223" y="20"/>
                        </a:lnTo>
                        <a:lnTo>
                          <a:pt x="223" y="7"/>
                        </a:lnTo>
                        <a:lnTo>
                          <a:pt x="223" y="30"/>
                        </a:lnTo>
                        <a:lnTo>
                          <a:pt x="224" y="22"/>
                        </a:lnTo>
                        <a:lnTo>
                          <a:pt x="224" y="21"/>
                        </a:lnTo>
                        <a:lnTo>
                          <a:pt x="224" y="19"/>
                        </a:lnTo>
                        <a:lnTo>
                          <a:pt x="224" y="19"/>
                        </a:lnTo>
                        <a:lnTo>
                          <a:pt x="224" y="20"/>
                        </a:lnTo>
                        <a:lnTo>
                          <a:pt x="224" y="28"/>
                        </a:lnTo>
                        <a:lnTo>
                          <a:pt x="224" y="19"/>
                        </a:lnTo>
                        <a:lnTo>
                          <a:pt x="224" y="22"/>
                        </a:lnTo>
                        <a:lnTo>
                          <a:pt x="224" y="23"/>
                        </a:lnTo>
                        <a:lnTo>
                          <a:pt x="224" y="22"/>
                        </a:lnTo>
                        <a:lnTo>
                          <a:pt x="224" y="22"/>
                        </a:lnTo>
                        <a:lnTo>
                          <a:pt x="224" y="16"/>
                        </a:lnTo>
                        <a:lnTo>
                          <a:pt x="224" y="20"/>
                        </a:lnTo>
                        <a:lnTo>
                          <a:pt x="224" y="27"/>
                        </a:lnTo>
                        <a:lnTo>
                          <a:pt x="225" y="19"/>
                        </a:lnTo>
                        <a:lnTo>
                          <a:pt x="225" y="19"/>
                        </a:lnTo>
                        <a:lnTo>
                          <a:pt x="225" y="16"/>
                        </a:lnTo>
                        <a:lnTo>
                          <a:pt x="225" y="21"/>
                        </a:lnTo>
                        <a:lnTo>
                          <a:pt x="225" y="26"/>
                        </a:lnTo>
                        <a:lnTo>
                          <a:pt x="225" y="22"/>
                        </a:lnTo>
                        <a:lnTo>
                          <a:pt x="225" y="23"/>
                        </a:lnTo>
                        <a:lnTo>
                          <a:pt x="225" y="5"/>
                        </a:lnTo>
                        <a:lnTo>
                          <a:pt x="225" y="25"/>
                        </a:lnTo>
                        <a:lnTo>
                          <a:pt x="225" y="20"/>
                        </a:lnTo>
                        <a:lnTo>
                          <a:pt x="225" y="17"/>
                        </a:lnTo>
                        <a:lnTo>
                          <a:pt x="225" y="24"/>
                        </a:lnTo>
                        <a:lnTo>
                          <a:pt x="225" y="21"/>
                        </a:lnTo>
                        <a:lnTo>
                          <a:pt x="226" y="20"/>
                        </a:lnTo>
                        <a:lnTo>
                          <a:pt x="226" y="20"/>
                        </a:lnTo>
                        <a:lnTo>
                          <a:pt x="226" y="13"/>
                        </a:lnTo>
                        <a:lnTo>
                          <a:pt x="226" y="18"/>
                        </a:lnTo>
                        <a:lnTo>
                          <a:pt x="226" y="28"/>
                        </a:lnTo>
                        <a:lnTo>
                          <a:pt x="226" y="22"/>
                        </a:lnTo>
                        <a:lnTo>
                          <a:pt x="226" y="31"/>
                        </a:lnTo>
                        <a:lnTo>
                          <a:pt x="226" y="12"/>
                        </a:lnTo>
                        <a:lnTo>
                          <a:pt x="226" y="15"/>
                        </a:lnTo>
                        <a:lnTo>
                          <a:pt x="226" y="24"/>
                        </a:lnTo>
                        <a:lnTo>
                          <a:pt x="226" y="15"/>
                        </a:lnTo>
                        <a:lnTo>
                          <a:pt x="226" y="21"/>
                        </a:lnTo>
                        <a:lnTo>
                          <a:pt x="226" y="10"/>
                        </a:lnTo>
                        <a:lnTo>
                          <a:pt x="226" y="22"/>
                        </a:lnTo>
                        <a:lnTo>
                          <a:pt x="227" y="24"/>
                        </a:lnTo>
                        <a:lnTo>
                          <a:pt x="227" y="28"/>
                        </a:lnTo>
                        <a:lnTo>
                          <a:pt x="227" y="13"/>
                        </a:lnTo>
                        <a:lnTo>
                          <a:pt x="227" y="24"/>
                        </a:lnTo>
                        <a:lnTo>
                          <a:pt x="227" y="19"/>
                        </a:lnTo>
                        <a:lnTo>
                          <a:pt x="227" y="17"/>
                        </a:lnTo>
                        <a:lnTo>
                          <a:pt x="227" y="31"/>
                        </a:lnTo>
                        <a:lnTo>
                          <a:pt x="227" y="14"/>
                        </a:lnTo>
                        <a:lnTo>
                          <a:pt x="227" y="19"/>
                        </a:lnTo>
                        <a:lnTo>
                          <a:pt x="227" y="23"/>
                        </a:lnTo>
                        <a:lnTo>
                          <a:pt x="227" y="23"/>
                        </a:lnTo>
                        <a:lnTo>
                          <a:pt x="227" y="14"/>
                        </a:lnTo>
                        <a:lnTo>
                          <a:pt x="227" y="21"/>
                        </a:lnTo>
                        <a:lnTo>
                          <a:pt x="227" y="14"/>
                        </a:lnTo>
                        <a:lnTo>
                          <a:pt x="228" y="25"/>
                        </a:lnTo>
                        <a:lnTo>
                          <a:pt x="228" y="20"/>
                        </a:lnTo>
                        <a:lnTo>
                          <a:pt x="228" y="7"/>
                        </a:lnTo>
                        <a:lnTo>
                          <a:pt x="228" y="25"/>
                        </a:lnTo>
                        <a:lnTo>
                          <a:pt x="228" y="20"/>
                        </a:lnTo>
                        <a:lnTo>
                          <a:pt x="228" y="19"/>
                        </a:lnTo>
                        <a:lnTo>
                          <a:pt x="228" y="24"/>
                        </a:lnTo>
                        <a:lnTo>
                          <a:pt x="228" y="29"/>
                        </a:lnTo>
                        <a:lnTo>
                          <a:pt x="228" y="15"/>
                        </a:lnTo>
                        <a:lnTo>
                          <a:pt x="228" y="21"/>
                        </a:lnTo>
                        <a:lnTo>
                          <a:pt x="228" y="24"/>
                        </a:lnTo>
                        <a:lnTo>
                          <a:pt x="228" y="15"/>
                        </a:lnTo>
                        <a:lnTo>
                          <a:pt x="228" y="22"/>
                        </a:lnTo>
                        <a:lnTo>
                          <a:pt x="229" y="15"/>
                        </a:lnTo>
                        <a:lnTo>
                          <a:pt x="229" y="17"/>
                        </a:lnTo>
                        <a:lnTo>
                          <a:pt x="229" y="20"/>
                        </a:lnTo>
                        <a:lnTo>
                          <a:pt x="229" y="18"/>
                        </a:lnTo>
                        <a:lnTo>
                          <a:pt x="229" y="26"/>
                        </a:lnTo>
                        <a:lnTo>
                          <a:pt x="229" y="21"/>
                        </a:lnTo>
                        <a:lnTo>
                          <a:pt x="229" y="18"/>
                        </a:lnTo>
                        <a:lnTo>
                          <a:pt x="229" y="17"/>
                        </a:lnTo>
                        <a:lnTo>
                          <a:pt x="229" y="15"/>
                        </a:lnTo>
                        <a:lnTo>
                          <a:pt x="229" y="17"/>
                        </a:lnTo>
                        <a:lnTo>
                          <a:pt x="229" y="20"/>
                        </a:lnTo>
                        <a:lnTo>
                          <a:pt x="229" y="18"/>
                        </a:lnTo>
                        <a:lnTo>
                          <a:pt x="229" y="16"/>
                        </a:lnTo>
                        <a:lnTo>
                          <a:pt x="229" y="22"/>
                        </a:lnTo>
                        <a:lnTo>
                          <a:pt x="230" y="18"/>
                        </a:lnTo>
                        <a:lnTo>
                          <a:pt x="230" y="26"/>
                        </a:lnTo>
                        <a:lnTo>
                          <a:pt x="230" y="20"/>
                        </a:lnTo>
                        <a:lnTo>
                          <a:pt x="230" y="13"/>
                        </a:lnTo>
                        <a:lnTo>
                          <a:pt x="230" y="19"/>
                        </a:lnTo>
                        <a:lnTo>
                          <a:pt x="230" y="10"/>
                        </a:lnTo>
                        <a:lnTo>
                          <a:pt x="230" y="20"/>
                        </a:lnTo>
                        <a:lnTo>
                          <a:pt x="230" y="25"/>
                        </a:lnTo>
                        <a:lnTo>
                          <a:pt x="230" y="21"/>
                        </a:lnTo>
                        <a:lnTo>
                          <a:pt x="230" y="8"/>
                        </a:lnTo>
                        <a:lnTo>
                          <a:pt x="230" y="28"/>
                        </a:lnTo>
                        <a:lnTo>
                          <a:pt x="230" y="25"/>
                        </a:lnTo>
                        <a:lnTo>
                          <a:pt x="230" y="15"/>
                        </a:lnTo>
                        <a:lnTo>
                          <a:pt x="231" y="27"/>
                        </a:lnTo>
                        <a:lnTo>
                          <a:pt x="231" y="30"/>
                        </a:lnTo>
                        <a:lnTo>
                          <a:pt x="231" y="16"/>
                        </a:lnTo>
                        <a:lnTo>
                          <a:pt x="231" y="28"/>
                        </a:lnTo>
                        <a:lnTo>
                          <a:pt x="231" y="15"/>
                        </a:lnTo>
                        <a:lnTo>
                          <a:pt x="231" y="19"/>
                        </a:lnTo>
                        <a:lnTo>
                          <a:pt x="231" y="21"/>
                        </a:lnTo>
                        <a:lnTo>
                          <a:pt x="231" y="11"/>
                        </a:lnTo>
                        <a:lnTo>
                          <a:pt x="231" y="25"/>
                        </a:lnTo>
                        <a:lnTo>
                          <a:pt x="231" y="17"/>
                        </a:lnTo>
                        <a:lnTo>
                          <a:pt x="231" y="16"/>
                        </a:lnTo>
                        <a:lnTo>
                          <a:pt x="231" y="19"/>
                        </a:lnTo>
                        <a:lnTo>
                          <a:pt x="231" y="18"/>
                        </a:lnTo>
                        <a:lnTo>
                          <a:pt x="231" y="14"/>
                        </a:lnTo>
                        <a:lnTo>
                          <a:pt x="232" y="21"/>
                        </a:lnTo>
                        <a:lnTo>
                          <a:pt x="232" y="26"/>
                        </a:lnTo>
                        <a:lnTo>
                          <a:pt x="232" y="22"/>
                        </a:lnTo>
                        <a:lnTo>
                          <a:pt x="232" y="19"/>
                        </a:lnTo>
                        <a:lnTo>
                          <a:pt x="232" y="16"/>
                        </a:lnTo>
                        <a:lnTo>
                          <a:pt x="232" y="27"/>
                        </a:lnTo>
                        <a:lnTo>
                          <a:pt x="232" y="26"/>
                        </a:lnTo>
                        <a:lnTo>
                          <a:pt x="232" y="18"/>
                        </a:lnTo>
                        <a:lnTo>
                          <a:pt x="232" y="19"/>
                        </a:lnTo>
                        <a:lnTo>
                          <a:pt x="232" y="23"/>
                        </a:lnTo>
                        <a:lnTo>
                          <a:pt x="232" y="15"/>
                        </a:lnTo>
                        <a:lnTo>
                          <a:pt x="232" y="15"/>
                        </a:lnTo>
                        <a:lnTo>
                          <a:pt x="232" y="20"/>
                        </a:lnTo>
                        <a:lnTo>
                          <a:pt x="232" y="12"/>
                        </a:lnTo>
                        <a:lnTo>
                          <a:pt x="233" y="14"/>
                        </a:lnTo>
                        <a:lnTo>
                          <a:pt x="233" y="23"/>
                        </a:lnTo>
                        <a:lnTo>
                          <a:pt x="233" y="28"/>
                        </a:lnTo>
                        <a:lnTo>
                          <a:pt x="233" y="25"/>
                        </a:lnTo>
                        <a:lnTo>
                          <a:pt x="233" y="20"/>
                        </a:lnTo>
                        <a:lnTo>
                          <a:pt x="233" y="18"/>
                        </a:lnTo>
                        <a:lnTo>
                          <a:pt x="233" y="28"/>
                        </a:lnTo>
                        <a:lnTo>
                          <a:pt x="233" y="26"/>
                        </a:lnTo>
                        <a:lnTo>
                          <a:pt x="233" y="22"/>
                        </a:lnTo>
                        <a:lnTo>
                          <a:pt x="233" y="26"/>
                        </a:lnTo>
                        <a:lnTo>
                          <a:pt x="233" y="17"/>
                        </a:lnTo>
                        <a:lnTo>
                          <a:pt x="233" y="15"/>
                        </a:lnTo>
                        <a:lnTo>
                          <a:pt x="233" y="36"/>
                        </a:lnTo>
                        <a:lnTo>
                          <a:pt x="234" y="19"/>
                        </a:lnTo>
                        <a:lnTo>
                          <a:pt x="234" y="13"/>
                        </a:lnTo>
                        <a:lnTo>
                          <a:pt x="234" y="16"/>
                        </a:lnTo>
                        <a:lnTo>
                          <a:pt x="234" y="21"/>
                        </a:lnTo>
                        <a:lnTo>
                          <a:pt x="234" y="26"/>
                        </a:lnTo>
                        <a:lnTo>
                          <a:pt x="234" y="20"/>
                        </a:lnTo>
                        <a:lnTo>
                          <a:pt x="234" y="24"/>
                        </a:lnTo>
                        <a:lnTo>
                          <a:pt x="234" y="18"/>
                        </a:lnTo>
                        <a:lnTo>
                          <a:pt x="234" y="19"/>
                        </a:lnTo>
                        <a:lnTo>
                          <a:pt x="234" y="18"/>
                        </a:lnTo>
                        <a:lnTo>
                          <a:pt x="234" y="29"/>
                        </a:lnTo>
                        <a:lnTo>
                          <a:pt x="234" y="22"/>
                        </a:lnTo>
                        <a:lnTo>
                          <a:pt x="234" y="21"/>
                        </a:lnTo>
                        <a:lnTo>
                          <a:pt x="234" y="19"/>
                        </a:lnTo>
                        <a:lnTo>
                          <a:pt x="235" y="27"/>
                        </a:lnTo>
                        <a:lnTo>
                          <a:pt x="235" y="25"/>
                        </a:lnTo>
                        <a:lnTo>
                          <a:pt x="235" y="25"/>
                        </a:lnTo>
                        <a:lnTo>
                          <a:pt x="235" y="16"/>
                        </a:lnTo>
                        <a:lnTo>
                          <a:pt x="235" y="21"/>
                        </a:lnTo>
                        <a:lnTo>
                          <a:pt x="235" y="17"/>
                        </a:lnTo>
                        <a:lnTo>
                          <a:pt x="235" y="21"/>
                        </a:lnTo>
                        <a:lnTo>
                          <a:pt x="235" y="24"/>
                        </a:lnTo>
                        <a:lnTo>
                          <a:pt x="235" y="19"/>
                        </a:lnTo>
                        <a:lnTo>
                          <a:pt x="235" y="25"/>
                        </a:lnTo>
                        <a:lnTo>
                          <a:pt x="235" y="23"/>
                        </a:lnTo>
                        <a:lnTo>
                          <a:pt x="235" y="27"/>
                        </a:lnTo>
                        <a:lnTo>
                          <a:pt x="235" y="19"/>
                        </a:lnTo>
                        <a:lnTo>
                          <a:pt x="235" y="23"/>
                        </a:lnTo>
                        <a:lnTo>
                          <a:pt x="236" y="23"/>
                        </a:lnTo>
                        <a:lnTo>
                          <a:pt x="236" y="19"/>
                        </a:lnTo>
                        <a:lnTo>
                          <a:pt x="236" y="26"/>
                        </a:lnTo>
                        <a:lnTo>
                          <a:pt x="236" y="14"/>
                        </a:lnTo>
                        <a:lnTo>
                          <a:pt x="236" y="23"/>
                        </a:lnTo>
                        <a:lnTo>
                          <a:pt x="236" y="24"/>
                        </a:lnTo>
                        <a:lnTo>
                          <a:pt x="236" y="26"/>
                        </a:lnTo>
                        <a:lnTo>
                          <a:pt x="236" y="18"/>
                        </a:lnTo>
                        <a:lnTo>
                          <a:pt x="236" y="24"/>
                        </a:lnTo>
                        <a:lnTo>
                          <a:pt x="236" y="20"/>
                        </a:lnTo>
                        <a:lnTo>
                          <a:pt x="236" y="23"/>
                        </a:lnTo>
                        <a:lnTo>
                          <a:pt x="236" y="19"/>
                        </a:lnTo>
                        <a:lnTo>
                          <a:pt x="236" y="11"/>
                        </a:lnTo>
                        <a:lnTo>
                          <a:pt x="237" y="28"/>
                        </a:lnTo>
                        <a:lnTo>
                          <a:pt x="237" y="18"/>
                        </a:lnTo>
                        <a:lnTo>
                          <a:pt x="237" y="27"/>
                        </a:lnTo>
                        <a:lnTo>
                          <a:pt x="237" y="22"/>
                        </a:lnTo>
                        <a:lnTo>
                          <a:pt x="237" y="25"/>
                        </a:lnTo>
                        <a:lnTo>
                          <a:pt x="237" y="12"/>
                        </a:lnTo>
                        <a:lnTo>
                          <a:pt x="237" y="20"/>
                        </a:lnTo>
                        <a:lnTo>
                          <a:pt x="237" y="21"/>
                        </a:lnTo>
                        <a:lnTo>
                          <a:pt x="237" y="25"/>
                        </a:lnTo>
                        <a:lnTo>
                          <a:pt x="237" y="27"/>
                        </a:lnTo>
                        <a:lnTo>
                          <a:pt x="237" y="17"/>
                        </a:lnTo>
                        <a:lnTo>
                          <a:pt x="237" y="28"/>
                        </a:lnTo>
                        <a:lnTo>
                          <a:pt x="237" y="21"/>
                        </a:lnTo>
                        <a:lnTo>
                          <a:pt x="237" y="17"/>
                        </a:lnTo>
                        <a:lnTo>
                          <a:pt x="238" y="28"/>
                        </a:lnTo>
                        <a:lnTo>
                          <a:pt x="238" y="20"/>
                        </a:lnTo>
                        <a:lnTo>
                          <a:pt x="238" y="20"/>
                        </a:lnTo>
                        <a:lnTo>
                          <a:pt x="238" y="31"/>
                        </a:lnTo>
                        <a:lnTo>
                          <a:pt x="238" y="15"/>
                        </a:lnTo>
                        <a:lnTo>
                          <a:pt x="238" y="20"/>
                        </a:lnTo>
                        <a:lnTo>
                          <a:pt x="238" y="24"/>
                        </a:lnTo>
                        <a:lnTo>
                          <a:pt x="238" y="11"/>
                        </a:lnTo>
                        <a:lnTo>
                          <a:pt x="238" y="25"/>
                        </a:lnTo>
                        <a:lnTo>
                          <a:pt x="238" y="24"/>
                        </a:lnTo>
                        <a:lnTo>
                          <a:pt x="238" y="14"/>
                        </a:lnTo>
                        <a:lnTo>
                          <a:pt x="238" y="23"/>
                        </a:lnTo>
                        <a:lnTo>
                          <a:pt x="238" y="18"/>
                        </a:lnTo>
                        <a:lnTo>
                          <a:pt x="239" y="21"/>
                        </a:lnTo>
                        <a:lnTo>
                          <a:pt x="239" y="26"/>
                        </a:lnTo>
                        <a:lnTo>
                          <a:pt x="239" y="17"/>
                        </a:lnTo>
                        <a:lnTo>
                          <a:pt x="239" y="27"/>
                        </a:lnTo>
                        <a:lnTo>
                          <a:pt x="239" y="25"/>
                        </a:lnTo>
                        <a:lnTo>
                          <a:pt x="239" y="12"/>
                        </a:lnTo>
                        <a:lnTo>
                          <a:pt x="239" y="21"/>
                        </a:lnTo>
                        <a:lnTo>
                          <a:pt x="239" y="16"/>
                        </a:lnTo>
                        <a:lnTo>
                          <a:pt x="239" y="15"/>
                        </a:lnTo>
                        <a:lnTo>
                          <a:pt x="239" y="21"/>
                        </a:lnTo>
                        <a:lnTo>
                          <a:pt x="239" y="26"/>
                        </a:lnTo>
                        <a:lnTo>
                          <a:pt x="239" y="16"/>
                        </a:lnTo>
                        <a:lnTo>
                          <a:pt x="239" y="29"/>
                        </a:lnTo>
                        <a:lnTo>
                          <a:pt x="239" y="29"/>
                        </a:lnTo>
                        <a:lnTo>
                          <a:pt x="240" y="17"/>
                        </a:lnTo>
                        <a:lnTo>
                          <a:pt x="240" y="32"/>
                        </a:lnTo>
                        <a:lnTo>
                          <a:pt x="240" y="24"/>
                        </a:lnTo>
                        <a:lnTo>
                          <a:pt x="240" y="34"/>
                        </a:lnTo>
                        <a:lnTo>
                          <a:pt x="240" y="17"/>
                        </a:lnTo>
                        <a:lnTo>
                          <a:pt x="240" y="18"/>
                        </a:lnTo>
                        <a:lnTo>
                          <a:pt x="240" y="29"/>
                        </a:lnTo>
                        <a:lnTo>
                          <a:pt x="240" y="28"/>
                        </a:lnTo>
                        <a:lnTo>
                          <a:pt x="240" y="21"/>
                        </a:lnTo>
                        <a:lnTo>
                          <a:pt x="240" y="22"/>
                        </a:lnTo>
                        <a:lnTo>
                          <a:pt x="240" y="31"/>
                        </a:lnTo>
                        <a:lnTo>
                          <a:pt x="240" y="19"/>
                        </a:lnTo>
                        <a:lnTo>
                          <a:pt x="240" y="24"/>
                        </a:lnTo>
                        <a:lnTo>
                          <a:pt x="240" y="30"/>
                        </a:lnTo>
                        <a:lnTo>
                          <a:pt x="241" y="26"/>
                        </a:lnTo>
                        <a:lnTo>
                          <a:pt x="241" y="19"/>
                        </a:lnTo>
                        <a:lnTo>
                          <a:pt x="241" y="26"/>
                        </a:lnTo>
                        <a:lnTo>
                          <a:pt x="241" y="16"/>
                        </a:lnTo>
                        <a:lnTo>
                          <a:pt x="241" y="24"/>
                        </a:lnTo>
                        <a:lnTo>
                          <a:pt x="241" y="18"/>
                        </a:lnTo>
                        <a:lnTo>
                          <a:pt x="241" y="18"/>
                        </a:lnTo>
                        <a:lnTo>
                          <a:pt x="241" y="29"/>
                        </a:lnTo>
                        <a:lnTo>
                          <a:pt x="241" y="20"/>
                        </a:lnTo>
                        <a:lnTo>
                          <a:pt x="241" y="21"/>
                        </a:lnTo>
                        <a:lnTo>
                          <a:pt x="241" y="23"/>
                        </a:lnTo>
                        <a:lnTo>
                          <a:pt x="241" y="13"/>
                        </a:lnTo>
                        <a:lnTo>
                          <a:pt x="241" y="24"/>
                        </a:lnTo>
                        <a:lnTo>
                          <a:pt x="241" y="29"/>
                        </a:lnTo>
                        <a:lnTo>
                          <a:pt x="242" y="21"/>
                        </a:lnTo>
                        <a:lnTo>
                          <a:pt x="242" y="17"/>
                        </a:lnTo>
                        <a:lnTo>
                          <a:pt x="242" y="21"/>
                        </a:lnTo>
                        <a:lnTo>
                          <a:pt x="242" y="18"/>
                        </a:lnTo>
                        <a:lnTo>
                          <a:pt x="242" y="30"/>
                        </a:lnTo>
                        <a:lnTo>
                          <a:pt x="242" y="15"/>
                        </a:lnTo>
                        <a:lnTo>
                          <a:pt x="242" y="21"/>
                        </a:lnTo>
                        <a:lnTo>
                          <a:pt x="242" y="20"/>
                        </a:lnTo>
                        <a:lnTo>
                          <a:pt x="242" y="18"/>
                        </a:lnTo>
                        <a:lnTo>
                          <a:pt x="242" y="19"/>
                        </a:lnTo>
                        <a:lnTo>
                          <a:pt x="242" y="28"/>
                        </a:lnTo>
                        <a:lnTo>
                          <a:pt x="242" y="17"/>
                        </a:lnTo>
                        <a:lnTo>
                          <a:pt x="242" y="24"/>
                        </a:lnTo>
                        <a:lnTo>
                          <a:pt x="243" y="22"/>
                        </a:lnTo>
                        <a:lnTo>
                          <a:pt x="243" y="25"/>
                        </a:lnTo>
                        <a:lnTo>
                          <a:pt x="243" y="27"/>
                        </a:lnTo>
                        <a:lnTo>
                          <a:pt x="243" y="22"/>
                        </a:lnTo>
                        <a:lnTo>
                          <a:pt x="243" y="12"/>
                        </a:lnTo>
                        <a:lnTo>
                          <a:pt x="243" y="14"/>
                        </a:lnTo>
                        <a:lnTo>
                          <a:pt x="243" y="17"/>
                        </a:lnTo>
                        <a:lnTo>
                          <a:pt x="243" y="21"/>
                        </a:lnTo>
                        <a:lnTo>
                          <a:pt x="243" y="29"/>
                        </a:lnTo>
                        <a:lnTo>
                          <a:pt x="243" y="21"/>
                        </a:lnTo>
                        <a:lnTo>
                          <a:pt x="243" y="20"/>
                        </a:lnTo>
                        <a:lnTo>
                          <a:pt x="243" y="19"/>
                        </a:lnTo>
                        <a:lnTo>
                          <a:pt x="243" y="24"/>
                        </a:lnTo>
                        <a:lnTo>
                          <a:pt x="244" y="28"/>
                        </a:lnTo>
                        <a:lnTo>
                          <a:pt x="244" y="26"/>
                        </a:lnTo>
                        <a:lnTo>
                          <a:pt x="244" y="20"/>
                        </a:lnTo>
                        <a:lnTo>
                          <a:pt x="244" y="23"/>
                        </a:lnTo>
                        <a:lnTo>
                          <a:pt x="244" y="22"/>
                        </a:lnTo>
                        <a:lnTo>
                          <a:pt x="244" y="21"/>
                        </a:lnTo>
                        <a:lnTo>
                          <a:pt x="244" y="26"/>
                        </a:lnTo>
                        <a:lnTo>
                          <a:pt x="244" y="21"/>
                        </a:lnTo>
                        <a:lnTo>
                          <a:pt x="244" y="14"/>
                        </a:lnTo>
                        <a:lnTo>
                          <a:pt x="244" y="24"/>
                        </a:lnTo>
                        <a:lnTo>
                          <a:pt x="244" y="25"/>
                        </a:lnTo>
                        <a:lnTo>
                          <a:pt x="244" y="21"/>
                        </a:lnTo>
                        <a:lnTo>
                          <a:pt x="244" y="29"/>
                        </a:lnTo>
                        <a:lnTo>
                          <a:pt x="244" y="14"/>
                        </a:lnTo>
                        <a:lnTo>
                          <a:pt x="245" y="21"/>
                        </a:lnTo>
                        <a:lnTo>
                          <a:pt x="245" y="21"/>
                        </a:lnTo>
                        <a:lnTo>
                          <a:pt x="245" y="19"/>
                        </a:lnTo>
                        <a:lnTo>
                          <a:pt x="245" y="17"/>
                        </a:lnTo>
                        <a:lnTo>
                          <a:pt x="245" y="19"/>
                        </a:lnTo>
                        <a:lnTo>
                          <a:pt x="245" y="14"/>
                        </a:lnTo>
                        <a:lnTo>
                          <a:pt x="245" y="22"/>
                        </a:lnTo>
                        <a:lnTo>
                          <a:pt x="245" y="15"/>
                        </a:lnTo>
                        <a:lnTo>
                          <a:pt x="245" y="10"/>
                        </a:lnTo>
                        <a:lnTo>
                          <a:pt x="245" y="21"/>
                        </a:lnTo>
                        <a:lnTo>
                          <a:pt x="245" y="26"/>
                        </a:lnTo>
                        <a:lnTo>
                          <a:pt x="245" y="19"/>
                        </a:lnTo>
                        <a:lnTo>
                          <a:pt x="245" y="25"/>
                        </a:lnTo>
                        <a:lnTo>
                          <a:pt x="245" y="24"/>
                        </a:lnTo>
                        <a:lnTo>
                          <a:pt x="246" y="18"/>
                        </a:lnTo>
                        <a:lnTo>
                          <a:pt x="246" y="21"/>
                        </a:lnTo>
                        <a:lnTo>
                          <a:pt x="246" y="19"/>
                        </a:lnTo>
                        <a:lnTo>
                          <a:pt x="246" y="20"/>
                        </a:lnTo>
                        <a:lnTo>
                          <a:pt x="246" y="28"/>
                        </a:lnTo>
                        <a:lnTo>
                          <a:pt x="246" y="21"/>
                        </a:lnTo>
                        <a:lnTo>
                          <a:pt x="246" y="19"/>
                        </a:lnTo>
                        <a:lnTo>
                          <a:pt x="246" y="12"/>
                        </a:lnTo>
                        <a:lnTo>
                          <a:pt x="246" y="21"/>
                        </a:lnTo>
                        <a:lnTo>
                          <a:pt x="246" y="21"/>
                        </a:lnTo>
                        <a:lnTo>
                          <a:pt x="246" y="18"/>
                        </a:lnTo>
                        <a:lnTo>
                          <a:pt x="246" y="17"/>
                        </a:lnTo>
                        <a:lnTo>
                          <a:pt x="246" y="20"/>
                        </a:lnTo>
                        <a:lnTo>
                          <a:pt x="246" y="17"/>
                        </a:lnTo>
                        <a:lnTo>
                          <a:pt x="247" y="23"/>
                        </a:lnTo>
                        <a:lnTo>
                          <a:pt x="247" y="25"/>
                        </a:lnTo>
                        <a:lnTo>
                          <a:pt x="247" y="23"/>
                        </a:lnTo>
                        <a:lnTo>
                          <a:pt x="247" y="18"/>
                        </a:lnTo>
                        <a:lnTo>
                          <a:pt x="247" y="23"/>
                        </a:lnTo>
                        <a:lnTo>
                          <a:pt x="247" y="12"/>
                        </a:lnTo>
                        <a:lnTo>
                          <a:pt x="247" y="17"/>
                        </a:lnTo>
                        <a:lnTo>
                          <a:pt x="247" y="19"/>
                        </a:lnTo>
                        <a:lnTo>
                          <a:pt x="247" y="24"/>
                        </a:lnTo>
                        <a:lnTo>
                          <a:pt x="247" y="19"/>
                        </a:lnTo>
                        <a:lnTo>
                          <a:pt x="247" y="22"/>
                        </a:lnTo>
                        <a:lnTo>
                          <a:pt x="247" y="17"/>
                        </a:lnTo>
                        <a:lnTo>
                          <a:pt x="247" y="28"/>
                        </a:lnTo>
                        <a:lnTo>
                          <a:pt x="248" y="20"/>
                        </a:lnTo>
                        <a:lnTo>
                          <a:pt x="248" y="27"/>
                        </a:lnTo>
                        <a:lnTo>
                          <a:pt x="248" y="20"/>
                        </a:lnTo>
                        <a:lnTo>
                          <a:pt x="248" y="16"/>
                        </a:lnTo>
                        <a:lnTo>
                          <a:pt x="248" y="24"/>
                        </a:lnTo>
                        <a:lnTo>
                          <a:pt x="248" y="18"/>
                        </a:lnTo>
                        <a:lnTo>
                          <a:pt x="248" y="33"/>
                        </a:lnTo>
                        <a:lnTo>
                          <a:pt x="248" y="27"/>
                        </a:lnTo>
                        <a:lnTo>
                          <a:pt x="248" y="28"/>
                        </a:lnTo>
                        <a:lnTo>
                          <a:pt x="248" y="24"/>
                        </a:lnTo>
                        <a:lnTo>
                          <a:pt x="248" y="27"/>
                        </a:lnTo>
                        <a:lnTo>
                          <a:pt x="248" y="19"/>
                        </a:lnTo>
                        <a:lnTo>
                          <a:pt x="248" y="14"/>
                        </a:lnTo>
                        <a:lnTo>
                          <a:pt x="249" y="17"/>
                        </a:lnTo>
                        <a:lnTo>
                          <a:pt x="249" y="13"/>
                        </a:lnTo>
                        <a:lnTo>
                          <a:pt x="249" y="16"/>
                        </a:lnTo>
                        <a:lnTo>
                          <a:pt x="249" y="12"/>
                        </a:lnTo>
                        <a:lnTo>
                          <a:pt x="249" y="22"/>
                        </a:lnTo>
                        <a:lnTo>
                          <a:pt x="249" y="16"/>
                        </a:lnTo>
                        <a:lnTo>
                          <a:pt x="249" y="17"/>
                        </a:lnTo>
                        <a:lnTo>
                          <a:pt x="249" y="19"/>
                        </a:lnTo>
                        <a:lnTo>
                          <a:pt x="249" y="24"/>
                        </a:lnTo>
                        <a:lnTo>
                          <a:pt x="249" y="29"/>
                        </a:lnTo>
                        <a:lnTo>
                          <a:pt x="249" y="20"/>
                        </a:lnTo>
                        <a:lnTo>
                          <a:pt x="249" y="15"/>
                        </a:lnTo>
                        <a:lnTo>
                          <a:pt x="249" y="16"/>
                        </a:lnTo>
                        <a:lnTo>
                          <a:pt x="249" y="19"/>
                        </a:lnTo>
                        <a:lnTo>
                          <a:pt x="249" y="22"/>
                        </a:lnTo>
                        <a:lnTo>
                          <a:pt x="250" y="19"/>
                        </a:lnTo>
                        <a:lnTo>
                          <a:pt x="250" y="10"/>
                        </a:lnTo>
                        <a:lnTo>
                          <a:pt x="250" y="25"/>
                        </a:lnTo>
                        <a:lnTo>
                          <a:pt x="250" y="20"/>
                        </a:lnTo>
                        <a:lnTo>
                          <a:pt x="250" y="16"/>
                        </a:lnTo>
                        <a:lnTo>
                          <a:pt x="250" y="23"/>
                        </a:lnTo>
                        <a:lnTo>
                          <a:pt x="250" y="21"/>
                        </a:lnTo>
                        <a:lnTo>
                          <a:pt x="250" y="18"/>
                        </a:lnTo>
                        <a:lnTo>
                          <a:pt x="250" y="17"/>
                        </a:lnTo>
                        <a:lnTo>
                          <a:pt x="250" y="20"/>
                        </a:lnTo>
                        <a:lnTo>
                          <a:pt x="250" y="21"/>
                        </a:lnTo>
                        <a:lnTo>
                          <a:pt x="250" y="11"/>
                        </a:lnTo>
                        <a:lnTo>
                          <a:pt x="250" y="10"/>
                        </a:lnTo>
                        <a:lnTo>
                          <a:pt x="251" y="27"/>
                        </a:lnTo>
                        <a:lnTo>
                          <a:pt x="251" y="14"/>
                        </a:lnTo>
                        <a:lnTo>
                          <a:pt x="251" y="5"/>
                        </a:lnTo>
                        <a:lnTo>
                          <a:pt x="251" y="21"/>
                        </a:lnTo>
                        <a:lnTo>
                          <a:pt x="251" y="20"/>
                        </a:lnTo>
                        <a:lnTo>
                          <a:pt x="251" y="13"/>
                        </a:lnTo>
                        <a:lnTo>
                          <a:pt x="251" y="20"/>
                        </a:lnTo>
                        <a:lnTo>
                          <a:pt x="251" y="26"/>
                        </a:lnTo>
                        <a:lnTo>
                          <a:pt x="251" y="17"/>
                        </a:lnTo>
                        <a:lnTo>
                          <a:pt x="251" y="26"/>
                        </a:lnTo>
                        <a:lnTo>
                          <a:pt x="251" y="25"/>
                        </a:lnTo>
                        <a:lnTo>
                          <a:pt x="251" y="30"/>
                        </a:lnTo>
                        <a:lnTo>
                          <a:pt x="251" y="20"/>
                        </a:lnTo>
                        <a:lnTo>
                          <a:pt x="251" y="19"/>
                        </a:lnTo>
                        <a:lnTo>
                          <a:pt x="252" y="19"/>
                        </a:lnTo>
                        <a:lnTo>
                          <a:pt x="252" y="17"/>
                        </a:lnTo>
                        <a:lnTo>
                          <a:pt x="252" y="20"/>
                        </a:lnTo>
                        <a:lnTo>
                          <a:pt x="252" y="24"/>
                        </a:lnTo>
                        <a:lnTo>
                          <a:pt x="252" y="25"/>
                        </a:lnTo>
                        <a:lnTo>
                          <a:pt x="252" y="6"/>
                        </a:lnTo>
                        <a:lnTo>
                          <a:pt x="252" y="17"/>
                        </a:lnTo>
                        <a:lnTo>
                          <a:pt x="252" y="17"/>
                        </a:lnTo>
                        <a:lnTo>
                          <a:pt x="252" y="20"/>
                        </a:lnTo>
                        <a:lnTo>
                          <a:pt x="252" y="17"/>
                        </a:lnTo>
                        <a:lnTo>
                          <a:pt x="252" y="17"/>
                        </a:lnTo>
                        <a:lnTo>
                          <a:pt x="252" y="16"/>
                        </a:lnTo>
                        <a:lnTo>
                          <a:pt x="252" y="11"/>
                        </a:lnTo>
                        <a:lnTo>
                          <a:pt x="253" y="9"/>
                        </a:lnTo>
                        <a:lnTo>
                          <a:pt x="253" y="15"/>
                        </a:lnTo>
                        <a:lnTo>
                          <a:pt x="253" y="15"/>
                        </a:lnTo>
                        <a:lnTo>
                          <a:pt x="253" y="21"/>
                        </a:lnTo>
                        <a:lnTo>
                          <a:pt x="253" y="24"/>
                        </a:lnTo>
                        <a:lnTo>
                          <a:pt x="253" y="22"/>
                        </a:lnTo>
                        <a:lnTo>
                          <a:pt x="253" y="22"/>
                        </a:lnTo>
                        <a:lnTo>
                          <a:pt x="253" y="22"/>
                        </a:lnTo>
                        <a:lnTo>
                          <a:pt x="253" y="22"/>
                        </a:lnTo>
                        <a:lnTo>
                          <a:pt x="253" y="21"/>
                        </a:lnTo>
                        <a:lnTo>
                          <a:pt x="253" y="9"/>
                        </a:lnTo>
                        <a:lnTo>
                          <a:pt x="253" y="18"/>
                        </a:lnTo>
                        <a:lnTo>
                          <a:pt x="253" y="26"/>
                        </a:lnTo>
                        <a:lnTo>
                          <a:pt x="254" y="31"/>
                        </a:lnTo>
                        <a:lnTo>
                          <a:pt x="254" y="23"/>
                        </a:lnTo>
                        <a:lnTo>
                          <a:pt x="254" y="21"/>
                        </a:lnTo>
                        <a:lnTo>
                          <a:pt x="254" y="19"/>
                        </a:lnTo>
                        <a:lnTo>
                          <a:pt x="254" y="16"/>
                        </a:lnTo>
                        <a:lnTo>
                          <a:pt x="254" y="6"/>
                        </a:lnTo>
                        <a:lnTo>
                          <a:pt x="254" y="25"/>
                        </a:lnTo>
                        <a:lnTo>
                          <a:pt x="254" y="26"/>
                        </a:lnTo>
                        <a:lnTo>
                          <a:pt x="254" y="15"/>
                        </a:lnTo>
                        <a:lnTo>
                          <a:pt x="254" y="30"/>
                        </a:lnTo>
                        <a:lnTo>
                          <a:pt x="254" y="17"/>
                        </a:lnTo>
                        <a:lnTo>
                          <a:pt x="254" y="21"/>
                        </a:lnTo>
                        <a:lnTo>
                          <a:pt x="254" y="21"/>
                        </a:lnTo>
                        <a:lnTo>
                          <a:pt x="254" y="21"/>
                        </a:lnTo>
                        <a:lnTo>
                          <a:pt x="254" y="25"/>
                        </a:lnTo>
                        <a:lnTo>
                          <a:pt x="255" y="13"/>
                        </a:lnTo>
                        <a:lnTo>
                          <a:pt x="255" y="18"/>
                        </a:lnTo>
                        <a:lnTo>
                          <a:pt x="255" y="24"/>
                        </a:lnTo>
                        <a:lnTo>
                          <a:pt x="255" y="12"/>
                        </a:lnTo>
                        <a:lnTo>
                          <a:pt x="255" y="16"/>
                        </a:lnTo>
                        <a:lnTo>
                          <a:pt x="255" y="23"/>
                        </a:lnTo>
                        <a:lnTo>
                          <a:pt x="255" y="16"/>
                        </a:lnTo>
                        <a:lnTo>
                          <a:pt x="255" y="23"/>
                        </a:lnTo>
                        <a:lnTo>
                          <a:pt x="255" y="23"/>
                        </a:lnTo>
                        <a:lnTo>
                          <a:pt x="255" y="7"/>
                        </a:lnTo>
                        <a:lnTo>
                          <a:pt x="255" y="26"/>
                        </a:lnTo>
                        <a:lnTo>
                          <a:pt x="255" y="22"/>
                        </a:lnTo>
                        <a:lnTo>
                          <a:pt x="255" y="21"/>
                        </a:lnTo>
                        <a:lnTo>
                          <a:pt x="256" y="26"/>
                        </a:lnTo>
                        <a:lnTo>
                          <a:pt x="256" y="20"/>
                        </a:lnTo>
                        <a:lnTo>
                          <a:pt x="256" y="27"/>
                        </a:lnTo>
                        <a:lnTo>
                          <a:pt x="256" y="20"/>
                        </a:lnTo>
                        <a:lnTo>
                          <a:pt x="256" y="19"/>
                        </a:lnTo>
                        <a:lnTo>
                          <a:pt x="256" y="19"/>
                        </a:lnTo>
                        <a:lnTo>
                          <a:pt x="256" y="30"/>
                        </a:lnTo>
                        <a:lnTo>
                          <a:pt x="256" y="20"/>
                        </a:lnTo>
                        <a:lnTo>
                          <a:pt x="256" y="16"/>
                        </a:lnTo>
                        <a:lnTo>
                          <a:pt x="256" y="17"/>
                        </a:lnTo>
                        <a:lnTo>
                          <a:pt x="256" y="14"/>
                        </a:lnTo>
                        <a:lnTo>
                          <a:pt x="256" y="22"/>
                        </a:lnTo>
                        <a:lnTo>
                          <a:pt x="256" y="29"/>
                        </a:lnTo>
                        <a:lnTo>
                          <a:pt x="256" y="13"/>
                        </a:lnTo>
                        <a:lnTo>
                          <a:pt x="257" y="27"/>
                        </a:lnTo>
                        <a:lnTo>
                          <a:pt x="257" y="16"/>
                        </a:lnTo>
                        <a:lnTo>
                          <a:pt x="257" y="18"/>
                        </a:lnTo>
                        <a:lnTo>
                          <a:pt x="257" y="21"/>
                        </a:lnTo>
                        <a:lnTo>
                          <a:pt x="257" y="18"/>
                        </a:lnTo>
                        <a:lnTo>
                          <a:pt x="257" y="15"/>
                        </a:lnTo>
                        <a:lnTo>
                          <a:pt x="257" y="16"/>
                        </a:lnTo>
                        <a:lnTo>
                          <a:pt x="257" y="15"/>
                        </a:lnTo>
                        <a:lnTo>
                          <a:pt x="257" y="22"/>
                        </a:lnTo>
                        <a:lnTo>
                          <a:pt x="257" y="12"/>
                        </a:lnTo>
                        <a:lnTo>
                          <a:pt x="257" y="15"/>
                        </a:lnTo>
                        <a:lnTo>
                          <a:pt x="257" y="10"/>
                        </a:lnTo>
                        <a:lnTo>
                          <a:pt x="257" y="28"/>
                        </a:lnTo>
                        <a:lnTo>
                          <a:pt x="258" y="15"/>
                        </a:lnTo>
                        <a:lnTo>
                          <a:pt x="258" y="18"/>
                        </a:lnTo>
                        <a:lnTo>
                          <a:pt x="258" y="20"/>
                        </a:lnTo>
                        <a:lnTo>
                          <a:pt x="258" y="15"/>
                        </a:lnTo>
                        <a:lnTo>
                          <a:pt x="258" y="28"/>
                        </a:lnTo>
                        <a:lnTo>
                          <a:pt x="258" y="22"/>
                        </a:lnTo>
                        <a:lnTo>
                          <a:pt x="258" y="16"/>
                        </a:lnTo>
                        <a:lnTo>
                          <a:pt x="258" y="20"/>
                        </a:lnTo>
                        <a:lnTo>
                          <a:pt x="258" y="14"/>
                        </a:lnTo>
                        <a:lnTo>
                          <a:pt x="258" y="16"/>
                        </a:lnTo>
                        <a:lnTo>
                          <a:pt x="258" y="17"/>
                        </a:lnTo>
                        <a:lnTo>
                          <a:pt x="258" y="15"/>
                        </a:lnTo>
                        <a:lnTo>
                          <a:pt x="258" y="15"/>
                        </a:lnTo>
                        <a:lnTo>
                          <a:pt x="258" y="24"/>
                        </a:lnTo>
                        <a:lnTo>
                          <a:pt x="259" y="17"/>
                        </a:lnTo>
                        <a:lnTo>
                          <a:pt x="259" y="19"/>
                        </a:lnTo>
                        <a:lnTo>
                          <a:pt x="259" y="21"/>
                        </a:lnTo>
                        <a:lnTo>
                          <a:pt x="259" y="10"/>
                        </a:lnTo>
                        <a:lnTo>
                          <a:pt x="259" y="17"/>
                        </a:lnTo>
                        <a:lnTo>
                          <a:pt x="259" y="23"/>
                        </a:lnTo>
                        <a:lnTo>
                          <a:pt x="259" y="17"/>
                        </a:lnTo>
                        <a:lnTo>
                          <a:pt x="259" y="20"/>
                        </a:lnTo>
                        <a:lnTo>
                          <a:pt x="259" y="18"/>
                        </a:lnTo>
                        <a:lnTo>
                          <a:pt x="259" y="17"/>
                        </a:lnTo>
                        <a:lnTo>
                          <a:pt x="259" y="28"/>
                        </a:lnTo>
                        <a:lnTo>
                          <a:pt x="259" y="22"/>
                        </a:lnTo>
                        <a:lnTo>
                          <a:pt x="259" y="19"/>
                        </a:lnTo>
                        <a:lnTo>
                          <a:pt x="259" y="25"/>
                        </a:lnTo>
                        <a:lnTo>
                          <a:pt x="260" y="20"/>
                        </a:lnTo>
                        <a:lnTo>
                          <a:pt x="260" y="17"/>
                        </a:lnTo>
                        <a:lnTo>
                          <a:pt x="260" y="23"/>
                        </a:lnTo>
                        <a:lnTo>
                          <a:pt x="260" y="11"/>
                        </a:lnTo>
                        <a:lnTo>
                          <a:pt x="260" y="24"/>
                        </a:lnTo>
                        <a:lnTo>
                          <a:pt x="260" y="19"/>
                        </a:lnTo>
                        <a:lnTo>
                          <a:pt x="260" y="16"/>
                        </a:lnTo>
                        <a:lnTo>
                          <a:pt x="260" y="16"/>
                        </a:lnTo>
                        <a:lnTo>
                          <a:pt x="260" y="19"/>
                        </a:lnTo>
                        <a:lnTo>
                          <a:pt x="260" y="13"/>
                        </a:lnTo>
                        <a:lnTo>
                          <a:pt x="260" y="11"/>
                        </a:lnTo>
                        <a:lnTo>
                          <a:pt x="260" y="13"/>
                        </a:lnTo>
                        <a:lnTo>
                          <a:pt x="260" y="12"/>
                        </a:lnTo>
                        <a:lnTo>
                          <a:pt x="261" y="21"/>
                        </a:lnTo>
                        <a:lnTo>
                          <a:pt x="261" y="17"/>
                        </a:lnTo>
                        <a:lnTo>
                          <a:pt x="261" y="22"/>
                        </a:lnTo>
                        <a:lnTo>
                          <a:pt x="261" y="25"/>
                        </a:lnTo>
                        <a:lnTo>
                          <a:pt x="261" y="14"/>
                        </a:lnTo>
                        <a:lnTo>
                          <a:pt x="261" y="16"/>
                        </a:lnTo>
                        <a:lnTo>
                          <a:pt x="261" y="12"/>
                        </a:lnTo>
                        <a:lnTo>
                          <a:pt x="261" y="14"/>
                        </a:lnTo>
                        <a:lnTo>
                          <a:pt x="261" y="17"/>
                        </a:lnTo>
                        <a:lnTo>
                          <a:pt x="261" y="17"/>
                        </a:lnTo>
                        <a:lnTo>
                          <a:pt x="261" y="13"/>
                        </a:lnTo>
                        <a:lnTo>
                          <a:pt x="261" y="14"/>
                        </a:lnTo>
                        <a:lnTo>
                          <a:pt x="261" y="15"/>
                        </a:lnTo>
                        <a:lnTo>
                          <a:pt x="261" y="20"/>
                        </a:lnTo>
                        <a:lnTo>
                          <a:pt x="262" y="23"/>
                        </a:lnTo>
                        <a:lnTo>
                          <a:pt x="262" y="13"/>
                        </a:lnTo>
                        <a:lnTo>
                          <a:pt x="262" y="11"/>
                        </a:lnTo>
                        <a:lnTo>
                          <a:pt x="262" y="18"/>
                        </a:lnTo>
                        <a:lnTo>
                          <a:pt x="262" y="11"/>
                        </a:lnTo>
                        <a:lnTo>
                          <a:pt x="262" y="14"/>
                        </a:lnTo>
                        <a:lnTo>
                          <a:pt x="262" y="12"/>
                        </a:lnTo>
                        <a:lnTo>
                          <a:pt x="262" y="17"/>
                        </a:lnTo>
                        <a:lnTo>
                          <a:pt x="262" y="14"/>
                        </a:lnTo>
                        <a:lnTo>
                          <a:pt x="262" y="20"/>
                        </a:lnTo>
                        <a:lnTo>
                          <a:pt x="262" y="13"/>
                        </a:lnTo>
                        <a:lnTo>
                          <a:pt x="262" y="19"/>
                        </a:lnTo>
                        <a:lnTo>
                          <a:pt x="262" y="12"/>
                        </a:lnTo>
                        <a:lnTo>
                          <a:pt x="263" y="11"/>
                        </a:lnTo>
                        <a:lnTo>
                          <a:pt x="263" y="26"/>
                        </a:lnTo>
                        <a:lnTo>
                          <a:pt x="263" y="19"/>
                        </a:lnTo>
                        <a:lnTo>
                          <a:pt x="263" y="12"/>
                        </a:lnTo>
                        <a:lnTo>
                          <a:pt x="263" y="19"/>
                        </a:lnTo>
                        <a:lnTo>
                          <a:pt x="263" y="16"/>
                        </a:lnTo>
                        <a:lnTo>
                          <a:pt x="263" y="11"/>
                        </a:lnTo>
                        <a:lnTo>
                          <a:pt x="263" y="13"/>
                        </a:lnTo>
                        <a:lnTo>
                          <a:pt x="263" y="12"/>
                        </a:lnTo>
                        <a:lnTo>
                          <a:pt x="263" y="19"/>
                        </a:lnTo>
                        <a:lnTo>
                          <a:pt x="263" y="16"/>
                        </a:lnTo>
                        <a:lnTo>
                          <a:pt x="263" y="16"/>
                        </a:lnTo>
                        <a:lnTo>
                          <a:pt x="263" y="21"/>
                        </a:lnTo>
                        <a:lnTo>
                          <a:pt x="263" y="18"/>
                        </a:lnTo>
                        <a:lnTo>
                          <a:pt x="264" y="10"/>
                        </a:lnTo>
                        <a:lnTo>
                          <a:pt x="264" y="13"/>
                        </a:lnTo>
                        <a:lnTo>
                          <a:pt x="264" y="11"/>
                        </a:lnTo>
                        <a:lnTo>
                          <a:pt x="264" y="14"/>
                        </a:lnTo>
                        <a:lnTo>
                          <a:pt x="264" y="24"/>
                        </a:lnTo>
                        <a:lnTo>
                          <a:pt x="264" y="9"/>
                        </a:lnTo>
                        <a:lnTo>
                          <a:pt x="264" y="10"/>
                        </a:lnTo>
                        <a:lnTo>
                          <a:pt x="264" y="23"/>
                        </a:lnTo>
                        <a:lnTo>
                          <a:pt x="264" y="4"/>
                        </a:lnTo>
                        <a:lnTo>
                          <a:pt x="264" y="15"/>
                        </a:lnTo>
                        <a:lnTo>
                          <a:pt x="264" y="10"/>
                        </a:lnTo>
                        <a:lnTo>
                          <a:pt x="264" y="8"/>
                        </a:lnTo>
                        <a:lnTo>
                          <a:pt x="264" y="8"/>
                        </a:lnTo>
                        <a:lnTo>
                          <a:pt x="264" y="13"/>
                        </a:lnTo>
                        <a:lnTo>
                          <a:pt x="265" y="11"/>
                        </a:lnTo>
                        <a:lnTo>
                          <a:pt x="265" y="19"/>
                        </a:lnTo>
                        <a:lnTo>
                          <a:pt x="265" y="10"/>
                        </a:lnTo>
                        <a:lnTo>
                          <a:pt x="265" y="24"/>
                        </a:lnTo>
                        <a:lnTo>
                          <a:pt x="265" y="17"/>
                        </a:lnTo>
                        <a:lnTo>
                          <a:pt x="265" y="17"/>
                        </a:lnTo>
                        <a:lnTo>
                          <a:pt x="265" y="15"/>
                        </a:lnTo>
                        <a:lnTo>
                          <a:pt x="265" y="13"/>
                        </a:lnTo>
                        <a:lnTo>
                          <a:pt x="265" y="18"/>
                        </a:lnTo>
                        <a:lnTo>
                          <a:pt x="265" y="20"/>
                        </a:lnTo>
                        <a:lnTo>
                          <a:pt x="265" y="11"/>
                        </a:lnTo>
                        <a:lnTo>
                          <a:pt x="265" y="13"/>
                        </a:lnTo>
                        <a:lnTo>
                          <a:pt x="265" y="7"/>
                        </a:lnTo>
                        <a:lnTo>
                          <a:pt x="266" y="15"/>
                        </a:lnTo>
                        <a:lnTo>
                          <a:pt x="266" y="10"/>
                        </a:lnTo>
                        <a:lnTo>
                          <a:pt x="266" y="24"/>
                        </a:lnTo>
                        <a:lnTo>
                          <a:pt x="266" y="18"/>
                        </a:lnTo>
                        <a:lnTo>
                          <a:pt x="266" y="14"/>
                        </a:lnTo>
                        <a:lnTo>
                          <a:pt x="266" y="19"/>
                        </a:lnTo>
                        <a:lnTo>
                          <a:pt x="266" y="11"/>
                        </a:lnTo>
                        <a:lnTo>
                          <a:pt x="266" y="15"/>
                        </a:lnTo>
                        <a:lnTo>
                          <a:pt x="266" y="20"/>
                        </a:lnTo>
                        <a:lnTo>
                          <a:pt x="266" y="11"/>
                        </a:lnTo>
                        <a:lnTo>
                          <a:pt x="266" y="17"/>
                        </a:lnTo>
                        <a:lnTo>
                          <a:pt x="266" y="18"/>
                        </a:lnTo>
                        <a:lnTo>
                          <a:pt x="266" y="20"/>
                        </a:lnTo>
                        <a:lnTo>
                          <a:pt x="266" y="18"/>
                        </a:lnTo>
                        <a:lnTo>
                          <a:pt x="267" y="15"/>
                        </a:lnTo>
                        <a:lnTo>
                          <a:pt x="267" y="11"/>
                        </a:lnTo>
                        <a:lnTo>
                          <a:pt x="267" y="17"/>
                        </a:lnTo>
                        <a:lnTo>
                          <a:pt x="267" y="24"/>
                        </a:lnTo>
                        <a:lnTo>
                          <a:pt x="267" y="21"/>
                        </a:lnTo>
                        <a:lnTo>
                          <a:pt x="267" y="12"/>
                        </a:lnTo>
                        <a:lnTo>
                          <a:pt x="267" y="26"/>
                        </a:lnTo>
                        <a:lnTo>
                          <a:pt x="267" y="16"/>
                        </a:lnTo>
                        <a:lnTo>
                          <a:pt x="267" y="19"/>
                        </a:lnTo>
                        <a:lnTo>
                          <a:pt x="267" y="17"/>
                        </a:lnTo>
                        <a:lnTo>
                          <a:pt x="267" y="17"/>
                        </a:lnTo>
                        <a:lnTo>
                          <a:pt x="267" y="22"/>
                        </a:lnTo>
                        <a:lnTo>
                          <a:pt x="267" y="15"/>
                        </a:lnTo>
                        <a:lnTo>
                          <a:pt x="268" y="26"/>
                        </a:lnTo>
                        <a:lnTo>
                          <a:pt x="268" y="8"/>
                        </a:lnTo>
                        <a:lnTo>
                          <a:pt x="268" y="20"/>
                        </a:lnTo>
                        <a:lnTo>
                          <a:pt x="268" y="21"/>
                        </a:lnTo>
                        <a:lnTo>
                          <a:pt x="268" y="15"/>
                        </a:lnTo>
                        <a:lnTo>
                          <a:pt x="268" y="23"/>
                        </a:lnTo>
                        <a:lnTo>
                          <a:pt x="268" y="31"/>
                        </a:lnTo>
                        <a:lnTo>
                          <a:pt x="268" y="18"/>
                        </a:lnTo>
                        <a:lnTo>
                          <a:pt x="268" y="16"/>
                        </a:lnTo>
                        <a:lnTo>
                          <a:pt x="268" y="24"/>
                        </a:lnTo>
                        <a:lnTo>
                          <a:pt x="268" y="13"/>
                        </a:lnTo>
                        <a:lnTo>
                          <a:pt x="268" y="9"/>
                        </a:lnTo>
                        <a:lnTo>
                          <a:pt x="268" y="19"/>
                        </a:lnTo>
                        <a:lnTo>
                          <a:pt x="268" y="22"/>
                        </a:lnTo>
                        <a:lnTo>
                          <a:pt x="268" y="25"/>
                        </a:lnTo>
                        <a:lnTo>
                          <a:pt x="269" y="23"/>
                        </a:lnTo>
                        <a:lnTo>
                          <a:pt x="269" y="19"/>
                        </a:lnTo>
                        <a:lnTo>
                          <a:pt x="269" y="18"/>
                        </a:lnTo>
                        <a:lnTo>
                          <a:pt x="269" y="24"/>
                        </a:lnTo>
                        <a:lnTo>
                          <a:pt x="269" y="22"/>
                        </a:lnTo>
                        <a:lnTo>
                          <a:pt x="269" y="19"/>
                        </a:lnTo>
                        <a:lnTo>
                          <a:pt x="269" y="12"/>
                        </a:lnTo>
                        <a:lnTo>
                          <a:pt x="269" y="16"/>
                        </a:lnTo>
                        <a:lnTo>
                          <a:pt x="269" y="23"/>
                        </a:lnTo>
                        <a:lnTo>
                          <a:pt x="269" y="16"/>
                        </a:lnTo>
                        <a:lnTo>
                          <a:pt x="269" y="17"/>
                        </a:lnTo>
                        <a:lnTo>
                          <a:pt x="269" y="22"/>
                        </a:lnTo>
                        <a:lnTo>
                          <a:pt x="269" y="16"/>
                        </a:lnTo>
                        <a:lnTo>
                          <a:pt x="270" y="17"/>
                        </a:lnTo>
                        <a:lnTo>
                          <a:pt x="270" y="28"/>
                        </a:lnTo>
                        <a:lnTo>
                          <a:pt x="270" y="15"/>
                        </a:lnTo>
                        <a:lnTo>
                          <a:pt x="270" y="22"/>
                        </a:lnTo>
                        <a:lnTo>
                          <a:pt x="270" y="21"/>
                        </a:lnTo>
                        <a:lnTo>
                          <a:pt x="270" y="18"/>
                        </a:lnTo>
                        <a:lnTo>
                          <a:pt x="270" y="17"/>
                        </a:lnTo>
                        <a:lnTo>
                          <a:pt x="270" y="25"/>
                        </a:lnTo>
                        <a:lnTo>
                          <a:pt x="270" y="12"/>
                        </a:lnTo>
                        <a:lnTo>
                          <a:pt x="270" y="18"/>
                        </a:lnTo>
                        <a:lnTo>
                          <a:pt x="270" y="23"/>
                        </a:lnTo>
                        <a:lnTo>
                          <a:pt x="270" y="14"/>
                        </a:lnTo>
                        <a:lnTo>
                          <a:pt x="270" y="15"/>
                        </a:lnTo>
                        <a:lnTo>
                          <a:pt x="271" y="12"/>
                        </a:lnTo>
                        <a:lnTo>
                          <a:pt x="271" y="23"/>
                        </a:lnTo>
                        <a:lnTo>
                          <a:pt x="271" y="27"/>
                        </a:lnTo>
                        <a:lnTo>
                          <a:pt x="271" y="17"/>
                        </a:lnTo>
                        <a:lnTo>
                          <a:pt x="271" y="14"/>
                        </a:lnTo>
                        <a:lnTo>
                          <a:pt x="271" y="26"/>
                        </a:lnTo>
                        <a:lnTo>
                          <a:pt x="271" y="20"/>
                        </a:lnTo>
                        <a:lnTo>
                          <a:pt x="271" y="29"/>
                        </a:lnTo>
                        <a:lnTo>
                          <a:pt x="271" y="19"/>
                        </a:lnTo>
                        <a:lnTo>
                          <a:pt x="271" y="14"/>
                        </a:lnTo>
                        <a:lnTo>
                          <a:pt x="271" y="25"/>
                        </a:lnTo>
                        <a:lnTo>
                          <a:pt x="271" y="26"/>
                        </a:lnTo>
                        <a:lnTo>
                          <a:pt x="271" y="12"/>
                        </a:lnTo>
                        <a:lnTo>
                          <a:pt x="271" y="16"/>
                        </a:lnTo>
                        <a:lnTo>
                          <a:pt x="272" y="21"/>
                        </a:lnTo>
                        <a:lnTo>
                          <a:pt x="272" y="27"/>
                        </a:lnTo>
                        <a:lnTo>
                          <a:pt x="272" y="17"/>
                        </a:lnTo>
                        <a:lnTo>
                          <a:pt x="272" y="21"/>
                        </a:lnTo>
                        <a:lnTo>
                          <a:pt x="272" y="17"/>
                        </a:lnTo>
                        <a:lnTo>
                          <a:pt x="272" y="27"/>
                        </a:lnTo>
                        <a:lnTo>
                          <a:pt x="272" y="19"/>
                        </a:lnTo>
                        <a:lnTo>
                          <a:pt x="272" y="6"/>
                        </a:lnTo>
                        <a:lnTo>
                          <a:pt x="272" y="27"/>
                        </a:lnTo>
                        <a:lnTo>
                          <a:pt x="272" y="22"/>
                        </a:lnTo>
                        <a:lnTo>
                          <a:pt x="272" y="16"/>
                        </a:lnTo>
                        <a:lnTo>
                          <a:pt x="272" y="21"/>
                        </a:lnTo>
                        <a:lnTo>
                          <a:pt x="272" y="24"/>
                        </a:lnTo>
                        <a:lnTo>
                          <a:pt x="273" y="25"/>
                        </a:lnTo>
                        <a:lnTo>
                          <a:pt x="273" y="27"/>
                        </a:lnTo>
                        <a:lnTo>
                          <a:pt x="273" y="15"/>
                        </a:lnTo>
                        <a:lnTo>
                          <a:pt x="273" y="21"/>
                        </a:lnTo>
                        <a:lnTo>
                          <a:pt x="273" y="25"/>
                        </a:lnTo>
                        <a:lnTo>
                          <a:pt x="273" y="26"/>
                        </a:lnTo>
                        <a:lnTo>
                          <a:pt x="273" y="25"/>
                        </a:lnTo>
                        <a:lnTo>
                          <a:pt x="273" y="24"/>
                        </a:lnTo>
                        <a:lnTo>
                          <a:pt x="273" y="17"/>
                        </a:lnTo>
                        <a:lnTo>
                          <a:pt x="273" y="31"/>
                        </a:lnTo>
                        <a:lnTo>
                          <a:pt x="273" y="24"/>
                        </a:lnTo>
                        <a:lnTo>
                          <a:pt x="273" y="17"/>
                        </a:lnTo>
                        <a:lnTo>
                          <a:pt x="273" y="22"/>
                        </a:lnTo>
                        <a:lnTo>
                          <a:pt x="273" y="19"/>
                        </a:lnTo>
                        <a:lnTo>
                          <a:pt x="273" y="28"/>
                        </a:lnTo>
                        <a:lnTo>
                          <a:pt x="274" y="26"/>
                        </a:lnTo>
                        <a:lnTo>
                          <a:pt x="274" y="13"/>
                        </a:lnTo>
                        <a:lnTo>
                          <a:pt x="274" y="30"/>
                        </a:lnTo>
                        <a:lnTo>
                          <a:pt x="274" y="24"/>
                        </a:lnTo>
                        <a:lnTo>
                          <a:pt x="274" y="19"/>
                        </a:lnTo>
                        <a:lnTo>
                          <a:pt x="274" y="10"/>
                        </a:lnTo>
                        <a:lnTo>
                          <a:pt x="274" y="17"/>
                        </a:lnTo>
                        <a:lnTo>
                          <a:pt x="274" y="22"/>
                        </a:lnTo>
                        <a:lnTo>
                          <a:pt x="274" y="18"/>
                        </a:lnTo>
                        <a:lnTo>
                          <a:pt x="274" y="30"/>
                        </a:lnTo>
                        <a:lnTo>
                          <a:pt x="274" y="15"/>
                        </a:lnTo>
                        <a:lnTo>
                          <a:pt x="274" y="18"/>
                        </a:lnTo>
                        <a:lnTo>
                          <a:pt x="274" y="22"/>
                        </a:lnTo>
                        <a:lnTo>
                          <a:pt x="275" y="19"/>
                        </a:lnTo>
                        <a:lnTo>
                          <a:pt x="275" y="18"/>
                        </a:lnTo>
                        <a:lnTo>
                          <a:pt x="275" y="29"/>
                        </a:lnTo>
                        <a:lnTo>
                          <a:pt x="275" y="12"/>
                        </a:lnTo>
                        <a:lnTo>
                          <a:pt x="275" y="29"/>
                        </a:lnTo>
                        <a:lnTo>
                          <a:pt x="275" y="16"/>
                        </a:lnTo>
                        <a:lnTo>
                          <a:pt x="275" y="21"/>
                        </a:lnTo>
                        <a:lnTo>
                          <a:pt x="275" y="27"/>
                        </a:lnTo>
                        <a:lnTo>
                          <a:pt x="275" y="16"/>
                        </a:lnTo>
                        <a:lnTo>
                          <a:pt x="275" y="16"/>
                        </a:lnTo>
                        <a:lnTo>
                          <a:pt x="275" y="31"/>
                        </a:lnTo>
                        <a:lnTo>
                          <a:pt x="275" y="19"/>
                        </a:lnTo>
                        <a:lnTo>
                          <a:pt x="275" y="23"/>
                        </a:lnTo>
                        <a:lnTo>
                          <a:pt x="275" y="25"/>
                        </a:lnTo>
                        <a:lnTo>
                          <a:pt x="276" y="6"/>
                        </a:lnTo>
                        <a:lnTo>
                          <a:pt x="276" y="10"/>
                        </a:lnTo>
                        <a:lnTo>
                          <a:pt x="276" y="17"/>
                        </a:lnTo>
                        <a:lnTo>
                          <a:pt x="276" y="16"/>
                        </a:lnTo>
                        <a:lnTo>
                          <a:pt x="276" y="21"/>
                        </a:lnTo>
                        <a:lnTo>
                          <a:pt x="276" y="17"/>
                        </a:lnTo>
                        <a:lnTo>
                          <a:pt x="276" y="24"/>
                        </a:lnTo>
                        <a:lnTo>
                          <a:pt x="276" y="28"/>
                        </a:lnTo>
                        <a:lnTo>
                          <a:pt x="276" y="22"/>
                        </a:lnTo>
                        <a:lnTo>
                          <a:pt x="276" y="21"/>
                        </a:lnTo>
                        <a:lnTo>
                          <a:pt x="276" y="32"/>
                        </a:lnTo>
                        <a:lnTo>
                          <a:pt x="276" y="17"/>
                        </a:lnTo>
                        <a:lnTo>
                          <a:pt x="276" y="31"/>
                        </a:lnTo>
                        <a:lnTo>
                          <a:pt x="277" y="21"/>
                        </a:lnTo>
                        <a:lnTo>
                          <a:pt x="277" y="11"/>
                        </a:lnTo>
                        <a:lnTo>
                          <a:pt x="277" y="24"/>
                        </a:lnTo>
                        <a:lnTo>
                          <a:pt x="277" y="22"/>
                        </a:lnTo>
                        <a:lnTo>
                          <a:pt x="277" y="19"/>
                        </a:lnTo>
                        <a:lnTo>
                          <a:pt x="277" y="19"/>
                        </a:lnTo>
                        <a:lnTo>
                          <a:pt x="277" y="20"/>
                        </a:lnTo>
                        <a:lnTo>
                          <a:pt x="277" y="16"/>
                        </a:lnTo>
                        <a:lnTo>
                          <a:pt x="277" y="22"/>
                        </a:lnTo>
                        <a:lnTo>
                          <a:pt x="277" y="19"/>
                        </a:lnTo>
                        <a:lnTo>
                          <a:pt x="277" y="13"/>
                        </a:lnTo>
                        <a:lnTo>
                          <a:pt x="277" y="21"/>
                        </a:lnTo>
                        <a:lnTo>
                          <a:pt x="277" y="18"/>
                        </a:lnTo>
                        <a:lnTo>
                          <a:pt x="278" y="6"/>
                        </a:lnTo>
                        <a:lnTo>
                          <a:pt x="278" y="21"/>
                        </a:lnTo>
                        <a:lnTo>
                          <a:pt x="278" y="24"/>
                        </a:lnTo>
                        <a:lnTo>
                          <a:pt x="278" y="15"/>
                        </a:lnTo>
                        <a:lnTo>
                          <a:pt x="278" y="21"/>
                        </a:lnTo>
                        <a:lnTo>
                          <a:pt x="278" y="30"/>
                        </a:lnTo>
                        <a:lnTo>
                          <a:pt x="278" y="17"/>
                        </a:lnTo>
                        <a:lnTo>
                          <a:pt x="278" y="27"/>
                        </a:lnTo>
                        <a:lnTo>
                          <a:pt x="278" y="14"/>
                        </a:lnTo>
                        <a:lnTo>
                          <a:pt x="278" y="25"/>
                        </a:lnTo>
                        <a:lnTo>
                          <a:pt x="278" y="25"/>
                        </a:lnTo>
                        <a:lnTo>
                          <a:pt x="278" y="19"/>
                        </a:lnTo>
                        <a:lnTo>
                          <a:pt x="278" y="17"/>
                        </a:lnTo>
                        <a:lnTo>
                          <a:pt x="278" y="17"/>
                        </a:lnTo>
                        <a:lnTo>
                          <a:pt x="278" y="17"/>
                        </a:lnTo>
                        <a:lnTo>
                          <a:pt x="279" y="29"/>
                        </a:lnTo>
                        <a:lnTo>
                          <a:pt x="279" y="15"/>
                        </a:lnTo>
                        <a:lnTo>
                          <a:pt x="279" y="22"/>
                        </a:lnTo>
                        <a:lnTo>
                          <a:pt x="279" y="24"/>
                        </a:lnTo>
                        <a:lnTo>
                          <a:pt x="279" y="11"/>
                        </a:lnTo>
                        <a:lnTo>
                          <a:pt x="279" y="19"/>
                        </a:lnTo>
                        <a:lnTo>
                          <a:pt x="279" y="23"/>
                        </a:lnTo>
                        <a:lnTo>
                          <a:pt x="279" y="18"/>
                        </a:lnTo>
                        <a:lnTo>
                          <a:pt x="279" y="15"/>
                        </a:lnTo>
                        <a:lnTo>
                          <a:pt x="279" y="19"/>
                        </a:lnTo>
                        <a:lnTo>
                          <a:pt x="279" y="22"/>
                        </a:lnTo>
                        <a:lnTo>
                          <a:pt x="279" y="26"/>
                        </a:lnTo>
                        <a:lnTo>
                          <a:pt x="279" y="23"/>
                        </a:lnTo>
                        <a:lnTo>
                          <a:pt x="280" y="22"/>
                        </a:lnTo>
                        <a:lnTo>
                          <a:pt x="280" y="20"/>
                        </a:lnTo>
                        <a:lnTo>
                          <a:pt x="280" y="22"/>
                        </a:lnTo>
                        <a:lnTo>
                          <a:pt x="280" y="11"/>
                        </a:lnTo>
                        <a:lnTo>
                          <a:pt x="280" y="28"/>
                        </a:lnTo>
                        <a:lnTo>
                          <a:pt x="280" y="24"/>
                        </a:lnTo>
                        <a:lnTo>
                          <a:pt x="280" y="24"/>
                        </a:lnTo>
                        <a:lnTo>
                          <a:pt x="280" y="20"/>
                        </a:lnTo>
                        <a:lnTo>
                          <a:pt x="280" y="10"/>
                        </a:lnTo>
                        <a:lnTo>
                          <a:pt x="280" y="16"/>
                        </a:lnTo>
                        <a:lnTo>
                          <a:pt x="280" y="23"/>
                        </a:lnTo>
                        <a:lnTo>
                          <a:pt x="280" y="16"/>
                        </a:lnTo>
                        <a:lnTo>
                          <a:pt x="280" y="26"/>
                        </a:lnTo>
                        <a:lnTo>
                          <a:pt x="280" y="22"/>
                        </a:lnTo>
                        <a:lnTo>
                          <a:pt x="281" y="21"/>
                        </a:lnTo>
                        <a:lnTo>
                          <a:pt x="281" y="19"/>
                        </a:lnTo>
                        <a:lnTo>
                          <a:pt x="281" y="14"/>
                        </a:lnTo>
                        <a:lnTo>
                          <a:pt x="281" y="20"/>
                        </a:lnTo>
                        <a:lnTo>
                          <a:pt x="281" y="17"/>
                        </a:lnTo>
                        <a:lnTo>
                          <a:pt x="281" y="22"/>
                        </a:lnTo>
                        <a:lnTo>
                          <a:pt x="281" y="5"/>
                        </a:lnTo>
                        <a:lnTo>
                          <a:pt x="281" y="20"/>
                        </a:lnTo>
                        <a:lnTo>
                          <a:pt x="281" y="19"/>
                        </a:lnTo>
                        <a:lnTo>
                          <a:pt x="281" y="16"/>
                        </a:lnTo>
                        <a:lnTo>
                          <a:pt x="281" y="24"/>
                        </a:lnTo>
                        <a:lnTo>
                          <a:pt x="281" y="18"/>
                        </a:lnTo>
                        <a:lnTo>
                          <a:pt x="281" y="21"/>
                        </a:lnTo>
                        <a:lnTo>
                          <a:pt x="282" y="20"/>
                        </a:lnTo>
                        <a:lnTo>
                          <a:pt x="282" y="20"/>
                        </a:lnTo>
                        <a:lnTo>
                          <a:pt x="282" y="18"/>
                        </a:lnTo>
                        <a:lnTo>
                          <a:pt x="282" y="24"/>
                        </a:lnTo>
                        <a:lnTo>
                          <a:pt x="282" y="8"/>
                        </a:lnTo>
                        <a:lnTo>
                          <a:pt x="282" y="22"/>
                        </a:lnTo>
                        <a:lnTo>
                          <a:pt x="282" y="19"/>
                        </a:lnTo>
                        <a:lnTo>
                          <a:pt x="282" y="16"/>
                        </a:lnTo>
                        <a:lnTo>
                          <a:pt x="282" y="19"/>
                        </a:lnTo>
                        <a:lnTo>
                          <a:pt x="282" y="27"/>
                        </a:lnTo>
                        <a:lnTo>
                          <a:pt x="282" y="5"/>
                        </a:lnTo>
                        <a:lnTo>
                          <a:pt x="282" y="20"/>
                        </a:lnTo>
                        <a:lnTo>
                          <a:pt x="282" y="25"/>
                        </a:lnTo>
                        <a:lnTo>
                          <a:pt x="282" y="20"/>
                        </a:lnTo>
                        <a:lnTo>
                          <a:pt x="283" y="26"/>
                        </a:lnTo>
                        <a:lnTo>
                          <a:pt x="283" y="18"/>
                        </a:lnTo>
                        <a:lnTo>
                          <a:pt x="283" y="9"/>
                        </a:lnTo>
                        <a:lnTo>
                          <a:pt x="283" y="16"/>
                        </a:lnTo>
                        <a:lnTo>
                          <a:pt x="283" y="19"/>
                        </a:lnTo>
                        <a:lnTo>
                          <a:pt x="283" y="22"/>
                        </a:lnTo>
                        <a:lnTo>
                          <a:pt x="283" y="20"/>
                        </a:lnTo>
                        <a:lnTo>
                          <a:pt x="283" y="10"/>
                        </a:lnTo>
                        <a:lnTo>
                          <a:pt x="283" y="26"/>
                        </a:lnTo>
                        <a:lnTo>
                          <a:pt x="283" y="22"/>
                        </a:lnTo>
                        <a:lnTo>
                          <a:pt x="283" y="17"/>
                        </a:lnTo>
                        <a:lnTo>
                          <a:pt x="283" y="20"/>
                        </a:lnTo>
                        <a:lnTo>
                          <a:pt x="283" y="19"/>
                        </a:lnTo>
                        <a:lnTo>
                          <a:pt x="283" y="22"/>
                        </a:lnTo>
                        <a:lnTo>
                          <a:pt x="284" y="24"/>
                        </a:lnTo>
                        <a:lnTo>
                          <a:pt x="284" y="19"/>
                        </a:lnTo>
                        <a:lnTo>
                          <a:pt x="284" y="20"/>
                        </a:lnTo>
                        <a:lnTo>
                          <a:pt x="284" y="23"/>
                        </a:lnTo>
                        <a:lnTo>
                          <a:pt x="284" y="21"/>
                        </a:lnTo>
                        <a:lnTo>
                          <a:pt x="284" y="12"/>
                        </a:lnTo>
                        <a:lnTo>
                          <a:pt x="284" y="30"/>
                        </a:lnTo>
                        <a:lnTo>
                          <a:pt x="284" y="18"/>
                        </a:lnTo>
                        <a:lnTo>
                          <a:pt x="284" y="25"/>
                        </a:lnTo>
                        <a:lnTo>
                          <a:pt x="284" y="23"/>
                        </a:lnTo>
                        <a:lnTo>
                          <a:pt x="284" y="19"/>
                        </a:lnTo>
                        <a:lnTo>
                          <a:pt x="284" y="19"/>
                        </a:lnTo>
                        <a:lnTo>
                          <a:pt x="284" y="30"/>
                        </a:lnTo>
                        <a:lnTo>
                          <a:pt x="285" y="15"/>
                        </a:lnTo>
                        <a:lnTo>
                          <a:pt x="285" y="22"/>
                        </a:lnTo>
                        <a:lnTo>
                          <a:pt x="285" y="15"/>
                        </a:lnTo>
                        <a:lnTo>
                          <a:pt x="285" y="24"/>
                        </a:lnTo>
                        <a:lnTo>
                          <a:pt x="285" y="27"/>
                        </a:lnTo>
                        <a:lnTo>
                          <a:pt x="285" y="25"/>
                        </a:lnTo>
                        <a:lnTo>
                          <a:pt x="285" y="9"/>
                        </a:lnTo>
                        <a:lnTo>
                          <a:pt x="285" y="21"/>
                        </a:lnTo>
                        <a:lnTo>
                          <a:pt x="285" y="15"/>
                        </a:lnTo>
                        <a:lnTo>
                          <a:pt x="285" y="17"/>
                        </a:lnTo>
                        <a:lnTo>
                          <a:pt x="285" y="12"/>
                        </a:lnTo>
                        <a:lnTo>
                          <a:pt x="285" y="24"/>
                        </a:lnTo>
                        <a:lnTo>
                          <a:pt x="285" y="18"/>
                        </a:lnTo>
                        <a:lnTo>
                          <a:pt x="285" y="25"/>
                        </a:lnTo>
                        <a:lnTo>
                          <a:pt x="286" y="13"/>
                        </a:lnTo>
                        <a:lnTo>
                          <a:pt x="286" y="14"/>
                        </a:lnTo>
                        <a:lnTo>
                          <a:pt x="286" y="22"/>
                        </a:lnTo>
                        <a:lnTo>
                          <a:pt x="286" y="22"/>
                        </a:lnTo>
                        <a:lnTo>
                          <a:pt x="286" y="23"/>
                        </a:lnTo>
                        <a:lnTo>
                          <a:pt x="286" y="19"/>
                        </a:lnTo>
                        <a:lnTo>
                          <a:pt x="286" y="8"/>
                        </a:lnTo>
                        <a:lnTo>
                          <a:pt x="286" y="24"/>
                        </a:lnTo>
                        <a:lnTo>
                          <a:pt x="286" y="22"/>
                        </a:lnTo>
                        <a:lnTo>
                          <a:pt x="286" y="16"/>
                        </a:lnTo>
                        <a:lnTo>
                          <a:pt x="286" y="31"/>
                        </a:lnTo>
                        <a:lnTo>
                          <a:pt x="286" y="20"/>
                        </a:lnTo>
                        <a:lnTo>
                          <a:pt x="286" y="18"/>
                        </a:lnTo>
                        <a:lnTo>
                          <a:pt x="287" y="25"/>
                        </a:lnTo>
                        <a:lnTo>
                          <a:pt x="287" y="16"/>
                        </a:lnTo>
                        <a:lnTo>
                          <a:pt x="287" y="27"/>
                        </a:lnTo>
                        <a:lnTo>
                          <a:pt x="287" y="19"/>
                        </a:lnTo>
                        <a:lnTo>
                          <a:pt x="287" y="16"/>
                        </a:lnTo>
                        <a:lnTo>
                          <a:pt x="287" y="13"/>
                        </a:lnTo>
                        <a:lnTo>
                          <a:pt x="287" y="27"/>
                        </a:lnTo>
                        <a:lnTo>
                          <a:pt x="287" y="14"/>
                        </a:lnTo>
                        <a:lnTo>
                          <a:pt x="287" y="19"/>
                        </a:lnTo>
                        <a:lnTo>
                          <a:pt x="287" y="28"/>
                        </a:lnTo>
                        <a:lnTo>
                          <a:pt x="287" y="33"/>
                        </a:lnTo>
                        <a:lnTo>
                          <a:pt x="287" y="22"/>
                        </a:lnTo>
                        <a:lnTo>
                          <a:pt x="287" y="18"/>
                        </a:lnTo>
                        <a:lnTo>
                          <a:pt x="287" y="26"/>
                        </a:lnTo>
                        <a:lnTo>
                          <a:pt x="288" y="20"/>
                        </a:lnTo>
                        <a:lnTo>
                          <a:pt x="288" y="28"/>
                        </a:lnTo>
                        <a:lnTo>
                          <a:pt x="288" y="21"/>
                        </a:lnTo>
                        <a:lnTo>
                          <a:pt x="288" y="29"/>
                        </a:lnTo>
                        <a:lnTo>
                          <a:pt x="288" y="25"/>
                        </a:lnTo>
                        <a:lnTo>
                          <a:pt x="288" y="23"/>
                        </a:lnTo>
                        <a:lnTo>
                          <a:pt x="288" y="21"/>
                        </a:lnTo>
                        <a:lnTo>
                          <a:pt x="288" y="23"/>
                        </a:lnTo>
                        <a:lnTo>
                          <a:pt x="288" y="12"/>
                        </a:lnTo>
                        <a:lnTo>
                          <a:pt x="288" y="29"/>
                        </a:lnTo>
                        <a:lnTo>
                          <a:pt x="288" y="24"/>
                        </a:lnTo>
                        <a:lnTo>
                          <a:pt x="288" y="24"/>
                        </a:lnTo>
                        <a:lnTo>
                          <a:pt x="288" y="32"/>
                        </a:lnTo>
                        <a:lnTo>
                          <a:pt x="288" y="15"/>
                        </a:lnTo>
                        <a:lnTo>
                          <a:pt x="289" y="18"/>
                        </a:lnTo>
                        <a:lnTo>
                          <a:pt x="289" y="20"/>
                        </a:lnTo>
                        <a:lnTo>
                          <a:pt x="289" y="16"/>
                        </a:lnTo>
                        <a:lnTo>
                          <a:pt x="289" y="21"/>
                        </a:lnTo>
                        <a:lnTo>
                          <a:pt x="289" y="24"/>
                        </a:lnTo>
                        <a:lnTo>
                          <a:pt x="289" y="17"/>
                        </a:lnTo>
                        <a:lnTo>
                          <a:pt x="289" y="29"/>
                        </a:lnTo>
                        <a:lnTo>
                          <a:pt x="289" y="29"/>
                        </a:lnTo>
                        <a:lnTo>
                          <a:pt x="289" y="19"/>
                        </a:lnTo>
                        <a:lnTo>
                          <a:pt x="289" y="24"/>
                        </a:lnTo>
                        <a:lnTo>
                          <a:pt x="289" y="20"/>
                        </a:lnTo>
                        <a:lnTo>
                          <a:pt x="289" y="17"/>
                        </a:lnTo>
                        <a:lnTo>
                          <a:pt x="289" y="21"/>
                        </a:lnTo>
                        <a:lnTo>
                          <a:pt x="290" y="16"/>
                        </a:lnTo>
                        <a:lnTo>
                          <a:pt x="290" y="12"/>
                        </a:lnTo>
                        <a:lnTo>
                          <a:pt x="290" y="24"/>
                        </a:lnTo>
                        <a:lnTo>
                          <a:pt x="290" y="26"/>
                        </a:lnTo>
                        <a:lnTo>
                          <a:pt x="290" y="25"/>
                        </a:lnTo>
                        <a:lnTo>
                          <a:pt x="290" y="21"/>
                        </a:lnTo>
                        <a:lnTo>
                          <a:pt x="290" y="13"/>
                        </a:lnTo>
                        <a:lnTo>
                          <a:pt x="290" y="25"/>
                        </a:lnTo>
                        <a:lnTo>
                          <a:pt x="290" y="20"/>
                        </a:lnTo>
                        <a:lnTo>
                          <a:pt x="290" y="14"/>
                        </a:lnTo>
                        <a:lnTo>
                          <a:pt x="290" y="14"/>
                        </a:lnTo>
                        <a:lnTo>
                          <a:pt x="290" y="21"/>
                        </a:lnTo>
                        <a:lnTo>
                          <a:pt x="290" y="22"/>
                        </a:lnTo>
                        <a:lnTo>
                          <a:pt x="290" y="26"/>
                        </a:lnTo>
                        <a:lnTo>
                          <a:pt x="291" y="18"/>
                        </a:lnTo>
                        <a:lnTo>
                          <a:pt x="291" y="14"/>
                        </a:lnTo>
                        <a:lnTo>
                          <a:pt x="291" y="17"/>
                        </a:lnTo>
                        <a:lnTo>
                          <a:pt x="291" y="29"/>
                        </a:lnTo>
                        <a:lnTo>
                          <a:pt x="291" y="21"/>
                        </a:lnTo>
                        <a:lnTo>
                          <a:pt x="291" y="23"/>
                        </a:lnTo>
                        <a:lnTo>
                          <a:pt x="291" y="23"/>
                        </a:lnTo>
                        <a:lnTo>
                          <a:pt x="291" y="27"/>
                        </a:lnTo>
                        <a:lnTo>
                          <a:pt x="291" y="28"/>
                        </a:lnTo>
                        <a:lnTo>
                          <a:pt x="291" y="21"/>
                        </a:lnTo>
                        <a:lnTo>
                          <a:pt x="291" y="18"/>
                        </a:lnTo>
                        <a:lnTo>
                          <a:pt x="291" y="25"/>
                        </a:lnTo>
                        <a:lnTo>
                          <a:pt x="291" y="27"/>
                        </a:lnTo>
                        <a:lnTo>
                          <a:pt x="292" y="32"/>
                        </a:lnTo>
                        <a:lnTo>
                          <a:pt x="292" y="15"/>
                        </a:lnTo>
                        <a:lnTo>
                          <a:pt x="292" y="10"/>
                        </a:lnTo>
                        <a:lnTo>
                          <a:pt x="292" y="19"/>
                        </a:lnTo>
                        <a:lnTo>
                          <a:pt x="292" y="18"/>
                        </a:lnTo>
                        <a:lnTo>
                          <a:pt x="292" y="17"/>
                        </a:lnTo>
                        <a:lnTo>
                          <a:pt x="292" y="22"/>
                        </a:lnTo>
                        <a:lnTo>
                          <a:pt x="292" y="17"/>
                        </a:lnTo>
                        <a:lnTo>
                          <a:pt x="292" y="16"/>
                        </a:lnTo>
                        <a:lnTo>
                          <a:pt x="292" y="15"/>
                        </a:lnTo>
                        <a:lnTo>
                          <a:pt x="292" y="21"/>
                        </a:lnTo>
                        <a:lnTo>
                          <a:pt x="292" y="25"/>
                        </a:lnTo>
                        <a:lnTo>
                          <a:pt x="292" y="26"/>
                        </a:lnTo>
                        <a:lnTo>
                          <a:pt x="292" y="21"/>
                        </a:lnTo>
                        <a:lnTo>
                          <a:pt x="292" y="24"/>
                        </a:lnTo>
                        <a:lnTo>
                          <a:pt x="293" y="21"/>
                        </a:lnTo>
                        <a:lnTo>
                          <a:pt x="293" y="20"/>
                        </a:lnTo>
                        <a:lnTo>
                          <a:pt x="293" y="25"/>
                        </a:lnTo>
                        <a:lnTo>
                          <a:pt x="293" y="32"/>
                        </a:lnTo>
                        <a:lnTo>
                          <a:pt x="293" y="23"/>
                        </a:lnTo>
                        <a:lnTo>
                          <a:pt x="293" y="24"/>
                        </a:lnTo>
                        <a:lnTo>
                          <a:pt x="293" y="22"/>
                        </a:lnTo>
                        <a:lnTo>
                          <a:pt x="293" y="15"/>
                        </a:lnTo>
                        <a:lnTo>
                          <a:pt x="293" y="28"/>
                        </a:lnTo>
                        <a:lnTo>
                          <a:pt x="293" y="15"/>
                        </a:lnTo>
                        <a:lnTo>
                          <a:pt x="293" y="24"/>
                        </a:lnTo>
                        <a:lnTo>
                          <a:pt x="293" y="23"/>
                        </a:lnTo>
                        <a:lnTo>
                          <a:pt x="293" y="24"/>
                        </a:lnTo>
                        <a:lnTo>
                          <a:pt x="294" y="22"/>
                        </a:lnTo>
                        <a:lnTo>
                          <a:pt x="294" y="26"/>
                        </a:lnTo>
                        <a:lnTo>
                          <a:pt x="294" y="22"/>
                        </a:lnTo>
                        <a:lnTo>
                          <a:pt x="294" y="29"/>
                        </a:lnTo>
                        <a:lnTo>
                          <a:pt x="294" y="27"/>
                        </a:lnTo>
                        <a:lnTo>
                          <a:pt x="294" y="24"/>
                        </a:lnTo>
                        <a:lnTo>
                          <a:pt x="294" y="31"/>
                        </a:lnTo>
                        <a:lnTo>
                          <a:pt x="294" y="34"/>
                        </a:lnTo>
                        <a:lnTo>
                          <a:pt x="294" y="34"/>
                        </a:lnTo>
                        <a:lnTo>
                          <a:pt x="294" y="37"/>
                        </a:lnTo>
                        <a:lnTo>
                          <a:pt x="294" y="25"/>
                        </a:lnTo>
                        <a:lnTo>
                          <a:pt x="294" y="29"/>
                        </a:lnTo>
                        <a:lnTo>
                          <a:pt x="294" y="37"/>
                        </a:lnTo>
                        <a:lnTo>
                          <a:pt x="295" y="39"/>
                        </a:lnTo>
                        <a:lnTo>
                          <a:pt x="295" y="30"/>
                        </a:lnTo>
                        <a:lnTo>
                          <a:pt x="295" y="37"/>
                        </a:lnTo>
                        <a:lnTo>
                          <a:pt x="295" y="27"/>
                        </a:lnTo>
                        <a:lnTo>
                          <a:pt x="295" y="32"/>
                        </a:lnTo>
                        <a:lnTo>
                          <a:pt x="295" y="35"/>
                        </a:lnTo>
                        <a:lnTo>
                          <a:pt x="295" y="31"/>
                        </a:lnTo>
                        <a:lnTo>
                          <a:pt x="295" y="35"/>
                        </a:lnTo>
                        <a:lnTo>
                          <a:pt x="295" y="37"/>
                        </a:lnTo>
                        <a:lnTo>
                          <a:pt x="295" y="43"/>
                        </a:lnTo>
                        <a:lnTo>
                          <a:pt x="295" y="33"/>
                        </a:lnTo>
                        <a:lnTo>
                          <a:pt x="295" y="40"/>
                        </a:lnTo>
                        <a:lnTo>
                          <a:pt x="295" y="31"/>
                        </a:lnTo>
                        <a:lnTo>
                          <a:pt x="295" y="43"/>
                        </a:lnTo>
                        <a:lnTo>
                          <a:pt x="296" y="38"/>
                        </a:lnTo>
                        <a:lnTo>
                          <a:pt x="296" y="31"/>
                        </a:lnTo>
                        <a:lnTo>
                          <a:pt x="296" y="43"/>
                        </a:lnTo>
                        <a:lnTo>
                          <a:pt x="296" y="26"/>
                        </a:lnTo>
                        <a:lnTo>
                          <a:pt x="296" y="35"/>
                        </a:lnTo>
                        <a:lnTo>
                          <a:pt x="296" y="43"/>
                        </a:lnTo>
                        <a:lnTo>
                          <a:pt x="296" y="31"/>
                        </a:lnTo>
                        <a:lnTo>
                          <a:pt x="296" y="31"/>
                        </a:lnTo>
                        <a:lnTo>
                          <a:pt x="296" y="39"/>
                        </a:lnTo>
                        <a:lnTo>
                          <a:pt x="296" y="26"/>
                        </a:lnTo>
                        <a:lnTo>
                          <a:pt x="296" y="31"/>
                        </a:lnTo>
                        <a:lnTo>
                          <a:pt x="296" y="33"/>
                        </a:lnTo>
                        <a:lnTo>
                          <a:pt x="296" y="28"/>
                        </a:lnTo>
                        <a:lnTo>
                          <a:pt x="297" y="32"/>
                        </a:lnTo>
                        <a:lnTo>
                          <a:pt x="297" y="40"/>
                        </a:lnTo>
                        <a:lnTo>
                          <a:pt x="297" y="32"/>
                        </a:lnTo>
                        <a:lnTo>
                          <a:pt x="297" y="32"/>
                        </a:lnTo>
                        <a:lnTo>
                          <a:pt x="297" y="36"/>
                        </a:lnTo>
                        <a:lnTo>
                          <a:pt x="297" y="29"/>
                        </a:lnTo>
                        <a:lnTo>
                          <a:pt x="297" y="38"/>
                        </a:lnTo>
                        <a:lnTo>
                          <a:pt x="297" y="29"/>
                        </a:lnTo>
                        <a:lnTo>
                          <a:pt x="297" y="34"/>
                        </a:lnTo>
                        <a:lnTo>
                          <a:pt x="297" y="47"/>
                        </a:lnTo>
                        <a:lnTo>
                          <a:pt x="297" y="42"/>
                        </a:lnTo>
                        <a:lnTo>
                          <a:pt x="297" y="44"/>
                        </a:lnTo>
                        <a:lnTo>
                          <a:pt x="297" y="59"/>
                        </a:lnTo>
                        <a:lnTo>
                          <a:pt x="297" y="64"/>
                        </a:lnTo>
                        <a:lnTo>
                          <a:pt x="297" y="122"/>
                        </a:lnTo>
                        <a:lnTo>
                          <a:pt x="298" y="107"/>
                        </a:lnTo>
                        <a:lnTo>
                          <a:pt x="298" y="78"/>
                        </a:lnTo>
                        <a:lnTo>
                          <a:pt x="298" y="77"/>
                        </a:lnTo>
                        <a:lnTo>
                          <a:pt x="298" y="71"/>
                        </a:lnTo>
                        <a:lnTo>
                          <a:pt x="298" y="74"/>
                        </a:lnTo>
                        <a:lnTo>
                          <a:pt x="298" y="120"/>
                        </a:lnTo>
                        <a:lnTo>
                          <a:pt x="298" y="122"/>
                        </a:lnTo>
                        <a:lnTo>
                          <a:pt x="298" y="92"/>
                        </a:lnTo>
                        <a:lnTo>
                          <a:pt x="298" y="85"/>
                        </a:lnTo>
                        <a:lnTo>
                          <a:pt x="298" y="62"/>
                        </a:lnTo>
                        <a:lnTo>
                          <a:pt x="298" y="63"/>
                        </a:lnTo>
                        <a:lnTo>
                          <a:pt x="298" y="67"/>
                        </a:lnTo>
                        <a:lnTo>
                          <a:pt x="298" y="61"/>
                        </a:lnTo>
                        <a:lnTo>
                          <a:pt x="299" y="59"/>
                        </a:lnTo>
                        <a:lnTo>
                          <a:pt x="299" y="57"/>
                        </a:lnTo>
                        <a:lnTo>
                          <a:pt x="299" y="53"/>
                        </a:lnTo>
                        <a:lnTo>
                          <a:pt x="299" y="61"/>
                        </a:lnTo>
                        <a:lnTo>
                          <a:pt x="299" y="68"/>
                        </a:lnTo>
                        <a:lnTo>
                          <a:pt x="299" y="64"/>
                        </a:lnTo>
                        <a:lnTo>
                          <a:pt x="299" y="67"/>
                        </a:lnTo>
                        <a:lnTo>
                          <a:pt x="299" y="68"/>
                        </a:lnTo>
                        <a:lnTo>
                          <a:pt x="299" y="70"/>
                        </a:lnTo>
                        <a:lnTo>
                          <a:pt x="299" y="76"/>
                        </a:lnTo>
                        <a:lnTo>
                          <a:pt x="299" y="79"/>
                        </a:lnTo>
                        <a:lnTo>
                          <a:pt x="299" y="66"/>
                        </a:lnTo>
                        <a:lnTo>
                          <a:pt x="299" y="80"/>
                        </a:lnTo>
                        <a:lnTo>
                          <a:pt x="300" y="76"/>
                        </a:lnTo>
                        <a:lnTo>
                          <a:pt x="300" y="79"/>
                        </a:lnTo>
                        <a:lnTo>
                          <a:pt x="300" y="81"/>
                        </a:lnTo>
                        <a:lnTo>
                          <a:pt x="300" y="119"/>
                        </a:lnTo>
                        <a:lnTo>
                          <a:pt x="300" y="112"/>
                        </a:lnTo>
                        <a:lnTo>
                          <a:pt x="300" y="97"/>
                        </a:lnTo>
                        <a:lnTo>
                          <a:pt x="300" y="70"/>
                        </a:lnTo>
                        <a:lnTo>
                          <a:pt x="300" y="68"/>
                        </a:lnTo>
                        <a:lnTo>
                          <a:pt x="300" y="76"/>
                        </a:lnTo>
                        <a:lnTo>
                          <a:pt x="300" y="76"/>
                        </a:lnTo>
                        <a:lnTo>
                          <a:pt x="300" y="105"/>
                        </a:lnTo>
                        <a:lnTo>
                          <a:pt x="300" y="124"/>
                        </a:lnTo>
                        <a:lnTo>
                          <a:pt x="300" y="101"/>
                        </a:lnTo>
                        <a:lnTo>
                          <a:pt x="300" y="90"/>
                        </a:lnTo>
                        <a:lnTo>
                          <a:pt x="301" y="66"/>
                        </a:lnTo>
                        <a:lnTo>
                          <a:pt x="301" y="66"/>
                        </a:lnTo>
                        <a:lnTo>
                          <a:pt x="301" y="57"/>
                        </a:lnTo>
                        <a:lnTo>
                          <a:pt x="301" y="60"/>
                        </a:lnTo>
                        <a:lnTo>
                          <a:pt x="301" y="54"/>
                        </a:lnTo>
                        <a:lnTo>
                          <a:pt x="301" y="66"/>
                        </a:lnTo>
                        <a:lnTo>
                          <a:pt x="301" y="53"/>
                        </a:lnTo>
                        <a:lnTo>
                          <a:pt x="301" y="67"/>
                        </a:lnTo>
                        <a:lnTo>
                          <a:pt x="301" y="65"/>
                        </a:lnTo>
                        <a:lnTo>
                          <a:pt x="301" y="66"/>
                        </a:lnTo>
                        <a:lnTo>
                          <a:pt x="301" y="56"/>
                        </a:lnTo>
                        <a:lnTo>
                          <a:pt x="301" y="62"/>
                        </a:lnTo>
                        <a:lnTo>
                          <a:pt x="301" y="59"/>
                        </a:lnTo>
                        <a:lnTo>
                          <a:pt x="301" y="63"/>
                        </a:lnTo>
                        <a:lnTo>
                          <a:pt x="302" y="60"/>
                        </a:lnTo>
                        <a:lnTo>
                          <a:pt x="302" y="54"/>
                        </a:lnTo>
                        <a:lnTo>
                          <a:pt x="302" y="59"/>
                        </a:lnTo>
                        <a:lnTo>
                          <a:pt x="302" y="62"/>
                        </a:lnTo>
                        <a:lnTo>
                          <a:pt x="302" y="61"/>
                        </a:lnTo>
                        <a:lnTo>
                          <a:pt x="302" y="60"/>
                        </a:lnTo>
                        <a:lnTo>
                          <a:pt x="302" y="53"/>
                        </a:lnTo>
                        <a:lnTo>
                          <a:pt x="302" y="58"/>
                        </a:lnTo>
                        <a:lnTo>
                          <a:pt x="302" y="58"/>
                        </a:lnTo>
                        <a:lnTo>
                          <a:pt x="302" y="60"/>
                        </a:lnTo>
                        <a:lnTo>
                          <a:pt x="302" y="56"/>
                        </a:lnTo>
                        <a:lnTo>
                          <a:pt x="302" y="59"/>
                        </a:lnTo>
                        <a:lnTo>
                          <a:pt x="302" y="48"/>
                        </a:lnTo>
                        <a:lnTo>
                          <a:pt x="302" y="45"/>
                        </a:lnTo>
                        <a:lnTo>
                          <a:pt x="303" y="54"/>
                        </a:lnTo>
                        <a:lnTo>
                          <a:pt x="303" y="40"/>
                        </a:lnTo>
                        <a:lnTo>
                          <a:pt x="303" y="47"/>
                        </a:lnTo>
                        <a:lnTo>
                          <a:pt x="303" y="46"/>
                        </a:lnTo>
                        <a:lnTo>
                          <a:pt x="303" y="39"/>
                        </a:lnTo>
                        <a:lnTo>
                          <a:pt x="303" y="49"/>
                        </a:lnTo>
                        <a:lnTo>
                          <a:pt x="303" y="51"/>
                        </a:lnTo>
                        <a:lnTo>
                          <a:pt x="303" y="38"/>
                        </a:lnTo>
                        <a:lnTo>
                          <a:pt x="303" y="51"/>
                        </a:lnTo>
                        <a:lnTo>
                          <a:pt x="303" y="49"/>
                        </a:lnTo>
                        <a:lnTo>
                          <a:pt x="303" y="34"/>
                        </a:lnTo>
                        <a:lnTo>
                          <a:pt x="303" y="42"/>
                        </a:lnTo>
                        <a:lnTo>
                          <a:pt x="303" y="42"/>
                        </a:lnTo>
                        <a:lnTo>
                          <a:pt x="304" y="31"/>
                        </a:lnTo>
                        <a:lnTo>
                          <a:pt x="304" y="48"/>
                        </a:lnTo>
                        <a:lnTo>
                          <a:pt x="304" y="34"/>
                        </a:lnTo>
                        <a:lnTo>
                          <a:pt x="304" y="31"/>
                        </a:lnTo>
                        <a:lnTo>
                          <a:pt x="304" y="41"/>
                        </a:lnTo>
                        <a:lnTo>
                          <a:pt x="304" y="37"/>
                        </a:lnTo>
                        <a:lnTo>
                          <a:pt x="304" y="37"/>
                        </a:lnTo>
                        <a:lnTo>
                          <a:pt x="304" y="48"/>
                        </a:lnTo>
                        <a:lnTo>
                          <a:pt x="304" y="30"/>
                        </a:lnTo>
                        <a:lnTo>
                          <a:pt x="304" y="34"/>
                        </a:lnTo>
                        <a:lnTo>
                          <a:pt x="304" y="32"/>
                        </a:lnTo>
                        <a:lnTo>
                          <a:pt x="304" y="33"/>
                        </a:lnTo>
                        <a:lnTo>
                          <a:pt x="304" y="40"/>
                        </a:lnTo>
                        <a:lnTo>
                          <a:pt x="305" y="38"/>
                        </a:lnTo>
                        <a:lnTo>
                          <a:pt x="305" y="28"/>
                        </a:lnTo>
                        <a:lnTo>
                          <a:pt x="305" y="39"/>
                        </a:lnTo>
                        <a:lnTo>
                          <a:pt x="305" y="28"/>
                        </a:lnTo>
                        <a:lnTo>
                          <a:pt x="305" y="28"/>
                        </a:lnTo>
                        <a:lnTo>
                          <a:pt x="305" y="30"/>
                        </a:lnTo>
                        <a:lnTo>
                          <a:pt x="305" y="36"/>
                        </a:lnTo>
                        <a:lnTo>
                          <a:pt x="305" y="30"/>
                        </a:lnTo>
                        <a:lnTo>
                          <a:pt x="305" y="25"/>
                        </a:lnTo>
                        <a:lnTo>
                          <a:pt x="305" y="24"/>
                        </a:lnTo>
                        <a:lnTo>
                          <a:pt x="305" y="29"/>
                        </a:lnTo>
                        <a:lnTo>
                          <a:pt x="305" y="39"/>
                        </a:lnTo>
                        <a:lnTo>
                          <a:pt x="305" y="24"/>
                        </a:lnTo>
                        <a:lnTo>
                          <a:pt x="305" y="32"/>
                        </a:lnTo>
                        <a:lnTo>
                          <a:pt x="306" y="24"/>
                        </a:lnTo>
                        <a:lnTo>
                          <a:pt x="306" y="26"/>
                        </a:lnTo>
                        <a:lnTo>
                          <a:pt x="306" y="22"/>
                        </a:lnTo>
                        <a:lnTo>
                          <a:pt x="306" y="28"/>
                        </a:lnTo>
                        <a:lnTo>
                          <a:pt x="306" y="29"/>
                        </a:lnTo>
                        <a:lnTo>
                          <a:pt x="306" y="27"/>
                        </a:lnTo>
                        <a:lnTo>
                          <a:pt x="306" y="37"/>
                        </a:lnTo>
                        <a:lnTo>
                          <a:pt x="306" y="21"/>
                        </a:lnTo>
                        <a:lnTo>
                          <a:pt x="306" y="30"/>
                        </a:lnTo>
                        <a:lnTo>
                          <a:pt x="306" y="21"/>
                        </a:lnTo>
                        <a:lnTo>
                          <a:pt x="306" y="26"/>
                        </a:lnTo>
                        <a:lnTo>
                          <a:pt x="306" y="29"/>
                        </a:lnTo>
                        <a:lnTo>
                          <a:pt x="306" y="26"/>
                        </a:lnTo>
                        <a:lnTo>
                          <a:pt x="306" y="32"/>
                        </a:lnTo>
                        <a:lnTo>
                          <a:pt x="307" y="18"/>
                        </a:lnTo>
                        <a:lnTo>
                          <a:pt x="307" y="27"/>
                        </a:lnTo>
                        <a:lnTo>
                          <a:pt x="307" y="25"/>
                        </a:lnTo>
                        <a:lnTo>
                          <a:pt x="307" y="26"/>
                        </a:lnTo>
                        <a:lnTo>
                          <a:pt x="307" y="18"/>
                        </a:lnTo>
                        <a:lnTo>
                          <a:pt x="307" y="22"/>
                        </a:lnTo>
                        <a:lnTo>
                          <a:pt x="307" y="32"/>
                        </a:lnTo>
                        <a:lnTo>
                          <a:pt x="307" y="17"/>
                        </a:lnTo>
                        <a:lnTo>
                          <a:pt x="307" y="30"/>
                        </a:lnTo>
                        <a:lnTo>
                          <a:pt x="307" y="34"/>
                        </a:lnTo>
                        <a:lnTo>
                          <a:pt x="307" y="18"/>
                        </a:lnTo>
                        <a:lnTo>
                          <a:pt x="307" y="29"/>
                        </a:lnTo>
                        <a:lnTo>
                          <a:pt x="307" y="27"/>
                        </a:lnTo>
                        <a:lnTo>
                          <a:pt x="307" y="18"/>
                        </a:lnTo>
                        <a:lnTo>
                          <a:pt x="308" y="34"/>
                        </a:lnTo>
                        <a:lnTo>
                          <a:pt x="308" y="21"/>
                        </a:lnTo>
                        <a:lnTo>
                          <a:pt x="308" y="29"/>
                        </a:lnTo>
                        <a:lnTo>
                          <a:pt x="308" y="25"/>
                        </a:lnTo>
                        <a:lnTo>
                          <a:pt x="308" y="24"/>
                        </a:lnTo>
                        <a:lnTo>
                          <a:pt x="308" y="24"/>
                        </a:lnTo>
                        <a:lnTo>
                          <a:pt x="308" y="28"/>
                        </a:lnTo>
                        <a:lnTo>
                          <a:pt x="308" y="21"/>
                        </a:lnTo>
                        <a:lnTo>
                          <a:pt x="308" y="24"/>
                        </a:lnTo>
                        <a:lnTo>
                          <a:pt x="308" y="36"/>
                        </a:lnTo>
                        <a:lnTo>
                          <a:pt x="308" y="18"/>
                        </a:lnTo>
                        <a:lnTo>
                          <a:pt x="308" y="23"/>
                        </a:lnTo>
                        <a:lnTo>
                          <a:pt x="308" y="21"/>
                        </a:lnTo>
                        <a:lnTo>
                          <a:pt x="309" y="17"/>
                        </a:lnTo>
                        <a:lnTo>
                          <a:pt x="309" y="22"/>
                        </a:lnTo>
                        <a:lnTo>
                          <a:pt x="309" y="20"/>
                        </a:lnTo>
                        <a:lnTo>
                          <a:pt x="309" y="20"/>
                        </a:lnTo>
                        <a:lnTo>
                          <a:pt x="309" y="20"/>
                        </a:lnTo>
                        <a:lnTo>
                          <a:pt x="309" y="19"/>
                        </a:lnTo>
                        <a:lnTo>
                          <a:pt x="309" y="18"/>
                        </a:lnTo>
                        <a:lnTo>
                          <a:pt x="309" y="24"/>
                        </a:lnTo>
                        <a:lnTo>
                          <a:pt x="309" y="17"/>
                        </a:lnTo>
                        <a:lnTo>
                          <a:pt x="309" y="22"/>
                        </a:lnTo>
                        <a:lnTo>
                          <a:pt x="309" y="25"/>
                        </a:lnTo>
                        <a:lnTo>
                          <a:pt x="309" y="17"/>
                        </a:lnTo>
                        <a:lnTo>
                          <a:pt x="309" y="21"/>
                        </a:lnTo>
                        <a:lnTo>
                          <a:pt x="309" y="24"/>
                        </a:lnTo>
                        <a:lnTo>
                          <a:pt x="310" y="14"/>
                        </a:lnTo>
                        <a:lnTo>
                          <a:pt x="310" y="16"/>
                        </a:lnTo>
                        <a:lnTo>
                          <a:pt x="310" y="19"/>
                        </a:lnTo>
                        <a:lnTo>
                          <a:pt x="310" y="19"/>
                        </a:lnTo>
                        <a:lnTo>
                          <a:pt x="310" y="19"/>
                        </a:lnTo>
                        <a:lnTo>
                          <a:pt x="310" y="20"/>
                        </a:lnTo>
                        <a:lnTo>
                          <a:pt x="310" y="17"/>
                        </a:lnTo>
                        <a:lnTo>
                          <a:pt x="310" y="18"/>
                        </a:lnTo>
                        <a:lnTo>
                          <a:pt x="310" y="14"/>
                        </a:lnTo>
                        <a:lnTo>
                          <a:pt x="310" y="15"/>
                        </a:lnTo>
                        <a:lnTo>
                          <a:pt x="310" y="14"/>
                        </a:lnTo>
                        <a:lnTo>
                          <a:pt x="310" y="22"/>
                        </a:lnTo>
                        <a:lnTo>
                          <a:pt x="310" y="13"/>
                        </a:lnTo>
                        <a:lnTo>
                          <a:pt x="311" y="20"/>
                        </a:lnTo>
                        <a:lnTo>
                          <a:pt x="311" y="21"/>
                        </a:lnTo>
                        <a:lnTo>
                          <a:pt x="311" y="24"/>
                        </a:lnTo>
                        <a:lnTo>
                          <a:pt x="311" y="22"/>
                        </a:lnTo>
                        <a:lnTo>
                          <a:pt x="311" y="13"/>
                        </a:lnTo>
                        <a:lnTo>
                          <a:pt x="311" y="27"/>
                        </a:lnTo>
                        <a:lnTo>
                          <a:pt x="311" y="26"/>
                        </a:lnTo>
                        <a:lnTo>
                          <a:pt x="311" y="16"/>
                        </a:lnTo>
                        <a:lnTo>
                          <a:pt x="311" y="12"/>
                        </a:lnTo>
                        <a:lnTo>
                          <a:pt x="311" y="22"/>
                        </a:lnTo>
                        <a:lnTo>
                          <a:pt x="311" y="18"/>
                        </a:lnTo>
                        <a:lnTo>
                          <a:pt x="311" y="29"/>
                        </a:lnTo>
                        <a:lnTo>
                          <a:pt x="311" y="23"/>
                        </a:lnTo>
                        <a:lnTo>
                          <a:pt x="311" y="14"/>
                        </a:lnTo>
                        <a:lnTo>
                          <a:pt x="312" y="21"/>
                        </a:lnTo>
                        <a:lnTo>
                          <a:pt x="312" y="18"/>
                        </a:lnTo>
                        <a:lnTo>
                          <a:pt x="312" y="19"/>
                        </a:lnTo>
                        <a:lnTo>
                          <a:pt x="312" y="17"/>
                        </a:lnTo>
                        <a:lnTo>
                          <a:pt x="312" y="24"/>
                        </a:lnTo>
                        <a:lnTo>
                          <a:pt x="312" y="16"/>
                        </a:lnTo>
                        <a:lnTo>
                          <a:pt x="312" y="32"/>
                        </a:lnTo>
                        <a:lnTo>
                          <a:pt x="312" y="25"/>
                        </a:lnTo>
                        <a:lnTo>
                          <a:pt x="312" y="18"/>
                        </a:lnTo>
                        <a:lnTo>
                          <a:pt x="312" y="22"/>
                        </a:lnTo>
                        <a:lnTo>
                          <a:pt x="312" y="30"/>
                        </a:lnTo>
                        <a:lnTo>
                          <a:pt x="312" y="23"/>
                        </a:lnTo>
                        <a:lnTo>
                          <a:pt x="312" y="23"/>
                        </a:lnTo>
                        <a:lnTo>
                          <a:pt x="312" y="28"/>
                        </a:lnTo>
                        <a:lnTo>
                          <a:pt x="313" y="28"/>
                        </a:lnTo>
                        <a:lnTo>
                          <a:pt x="313" y="30"/>
                        </a:lnTo>
                        <a:lnTo>
                          <a:pt x="313" y="22"/>
                        </a:lnTo>
                        <a:lnTo>
                          <a:pt x="313" y="19"/>
                        </a:lnTo>
                        <a:lnTo>
                          <a:pt x="313" y="23"/>
                        </a:lnTo>
                        <a:lnTo>
                          <a:pt x="313" y="17"/>
                        </a:lnTo>
                        <a:lnTo>
                          <a:pt x="313" y="23"/>
                        </a:lnTo>
                        <a:lnTo>
                          <a:pt x="313" y="30"/>
                        </a:lnTo>
                        <a:lnTo>
                          <a:pt x="313" y="19"/>
                        </a:lnTo>
                        <a:lnTo>
                          <a:pt x="313" y="24"/>
                        </a:lnTo>
                        <a:lnTo>
                          <a:pt x="313" y="26"/>
                        </a:lnTo>
                        <a:lnTo>
                          <a:pt x="313" y="15"/>
                        </a:lnTo>
                        <a:lnTo>
                          <a:pt x="313" y="21"/>
                        </a:lnTo>
                        <a:lnTo>
                          <a:pt x="314" y="24"/>
                        </a:lnTo>
                        <a:lnTo>
                          <a:pt x="314" y="17"/>
                        </a:lnTo>
                        <a:lnTo>
                          <a:pt x="314" y="22"/>
                        </a:lnTo>
                        <a:lnTo>
                          <a:pt x="314" y="31"/>
                        </a:lnTo>
                        <a:lnTo>
                          <a:pt x="314" y="29"/>
                        </a:lnTo>
                        <a:lnTo>
                          <a:pt x="314" y="21"/>
                        </a:lnTo>
                        <a:lnTo>
                          <a:pt x="314" y="11"/>
                        </a:lnTo>
                        <a:lnTo>
                          <a:pt x="314" y="22"/>
                        </a:lnTo>
                        <a:lnTo>
                          <a:pt x="314" y="24"/>
                        </a:lnTo>
                        <a:lnTo>
                          <a:pt x="314" y="14"/>
                        </a:lnTo>
                        <a:lnTo>
                          <a:pt x="314" y="22"/>
                        </a:lnTo>
                        <a:lnTo>
                          <a:pt x="314" y="25"/>
                        </a:lnTo>
                        <a:lnTo>
                          <a:pt x="314" y="21"/>
                        </a:lnTo>
                        <a:lnTo>
                          <a:pt x="314" y="22"/>
                        </a:lnTo>
                        <a:lnTo>
                          <a:pt x="315" y="22"/>
                        </a:lnTo>
                        <a:lnTo>
                          <a:pt x="315" y="17"/>
                        </a:lnTo>
                        <a:lnTo>
                          <a:pt x="315" y="21"/>
                        </a:lnTo>
                        <a:lnTo>
                          <a:pt x="315" y="15"/>
                        </a:lnTo>
                        <a:lnTo>
                          <a:pt x="315" y="24"/>
                        </a:lnTo>
                        <a:lnTo>
                          <a:pt x="315" y="27"/>
                        </a:lnTo>
                        <a:lnTo>
                          <a:pt x="315" y="17"/>
                        </a:lnTo>
                        <a:lnTo>
                          <a:pt x="315" y="21"/>
                        </a:lnTo>
                        <a:lnTo>
                          <a:pt x="315" y="23"/>
                        </a:lnTo>
                        <a:lnTo>
                          <a:pt x="315" y="23"/>
                        </a:lnTo>
                        <a:lnTo>
                          <a:pt x="315" y="16"/>
                        </a:lnTo>
                        <a:lnTo>
                          <a:pt x="315" y="14"/>
                        </a:lnTo>
                        <a:lnTo>
                          <a:pt x="315" y="16"/>
                        </a:lnTo>
                        <a:lnTo>
                          <a:pt x="315" y="30"/>
                        </a:lnTo>
                        <a:lnTo>
                          <a:pt x="316" y="28"/>
                        </a:lnTo>
                        <a:lnTo>
                          <a:pt x="316" y="20"/>
                        </a:lnTo>
                        <a:lnTo>
                          <a:pt x="316" y="18"/>
                        </a:lnTo>
                        <a:lnTo>
                          <a:pt x="316" y="19"/>
                        </a:lnTo>
                        <a:lnTo>
                          <a:pt x="316" y="19"/>
                        </a:lnTo>
                        <a:lnTo>
                          <a:pt x="316" y="23"/>
                        </a:lnTo>
                        <a:lnTo>
                          <a:pt x="316" y="23"/>
                        </a:lnTo>
                        <a:lnTo>
                          <a:pt x="316" y="23"/>
                        </a:lnTo>
                        <a:lnTo>
                          <a:pt x="316" y="18"/>
                        </a:lnTo>
                        <a:lnTo>
                          <a:pt x="316" y="14"/>
                        </a:lnTo>
                        <a:lnTo>
                          <a:pt x="316" y="19"/>
                        </a:lnTo>
                        <a:lnTo>
                          <a:pt x="316" y="18"/>
                        </a:lnTo>
                        <a:lnTo>
                          <a:pt x="316" y="7"/>
                        </a:lnTo>
                        <a:lnTo>
                          <a:pt x="317" y="6"/>
                        </a:lnTo>
                        <a:lnTo>
                          <a:pt x="317" y="22"/>
                        </a:lnTo>
                        <a:lnTo>
                          <a:pt x="317" y="18"/>
                        </a:lnTo>
                        <a:lnTo>
                          <a:pt x="317" y="22"/>
                        </a:lnTo>
                        <a:lnTo>
                          <a:pt x="317" y="25"/>
                        </a:lnTo>
                        <a:lnTo>
                          <a:pt x="317" y="14"/>
                        </a:lnTo>
                        <a:lnTo>
                          <a:pt x="317" y="17"/>
                        </a:lnTo>
                        <a:lnTo>
                          <a:pt x="317" y="20"/>
                        </a:lnTo>
                        <a:lnTo>
                          <a:pt x="317" y="19"/>
                        </a:lnTo>
                        <a:lnTo>
                          <a:pt x="317" y="25"/>
                        </a:lnTo>
                        <a:lnTo>
                          <a:pt x="317" y="22"/>
                        </a:lnTo>
                        <a:lnTo>
                          <a:pt x="317" y="19"/>
                        </a:lnTo>
                        <a:lnTo>
                          <a:pt x="317" y="24"/>
                        </a:lnTo>
                        <a:lnTo>
                          <a:pt x="317" y="15"/>
                        </a:lnTo>
                        <a:lnTo>
                          <a:pt x="318" y="19"/>
                        </a:lnTo>
                        <a:lnTo>
                          <a:pt x="318" y="22"/>
                        </a:lnTo>
                        <a:lnTo>
                          <a:pt x="318" y="22"/>
                        </a:lnTo>
                        <a:lnTo>
                          <a:pt x="318" y="16"/>
                        </a:lnTo>
                        <a:lnTo>
                          <a:pt x="318" y="21"/>
                        </a:lnTo>
                        <a:lnTo>
                          <a:pt x="318" y="13"/>
                        </a:lnTo>
                        <a:lnTo>
                          <a:pt x="318" y="16"/>
                        </a:lnTo>
                        <a:lnTo>
                          <a:pt x="318" y="21"/>
                        </a:lnTo>
                        <a:lnTo>
                          <a:pt x="318" y="9"/>
                        </a:lnTo>
                        <a:lnTo>
                          <a:pt x="318" y="23"/>
                        </a:lnTo>
                        <a:lnTo>
                          <a:pt x="318" y="23"/>
                        </a:lnTo>
                        <a:lnTo>
                          <a:pt x="318" y="16"/>
                        </a:lnTo>
                        <a:lnTo>
                          <a:pt x="318" y="26"/>
                        </a:lnTo>
                        <a:lnTo>
                          <a:pt x="319" y="13"/>
                        </a:lnTo>
                        <a:lnTo>
                          <a:pt x="319" y="16"/>
                        </a:lnTo>
                        <a:lnTo>
                          <a:pt x="319" y="19"/>
                        </a:lnTo>
                        <a:lnTo>
                          <a:pt x="319" y="23"/>
                        </a:lnTo>
                        <a:lnTo>
                          <a:pt x="319" y="19"/>
                        </a:lnTo>
                        <a:lnTo>
                          <a:pt x="319" y="20"/>
                        </a:lnTo>
                        <a:lnTo>
                          <a:pt x="319" y="12"/>
                        </a:lnTo>
                        <a:lnTo>
                          <a:pt x="319" y="16"/>
                        </a:lnTo>
                        <a:lnTo>
                          <a:pt x="319" y="25"/>
                        </a:lnTo>
                        <a:lnTo>
                          <a:pt x="319" y="19"/>
                        </a:lnTo>
                        <a:lnTo>
                          <a:pt x="319" y="20"/>
                        </a:lnTo>
                        <a:lnTo>
                          <a:pt x="319" y="27"/>
                        </a:lnTo>
                        <a:lnTo>
                          <a:pt x="319" y="17"/>
                        </a:lnTo>
                        <a:lnTo>
                          <a:pt x="319" y="16"/>
                        </a:lnTo>
                        <a:lnTo>
                          <a:pt x="320" y="18"/>
                        </a:lnTo>
                        <a:lnTo>
                          <a:pt x="320" y="15"/>
                        </a:lnTo>
                        <a:lnTo>
                          <a:pt x="320" y="14"/>
                        </a:lnTo>
                        <a:lnTo>
                          <a:pt x="320" y="22"/>
                        </a:lnTo>
                        <a:lnTo>
                          <a:pt x="320" y="14"/>
                        </a:lnTo>
                        <a:lnTo>
                          <a:pt x="320" y="15"/>
                        </a:lnTo>
                        <a:lnTo>
                          <a:pt x="320" y="17"/>
                        </a:lnTo>
                        <a:lnTo>
                          <a:pt x="320" y="18"/>
                        </a:lnTo>
                        <a:lnTo>
                          <a:pt x="320" y="25"/>
                        </a:lnTo>
                        <a:lnTo>
                          <a:pt x="320" y="15"/>
                        </a:lnTo>
                        <a:lnTo>
                          <a:pt x="320" y="16"/>
                        </a:lnTo>
                        <a:lnTo>
                          <a:pt x="320" y="22"/>
                        </a:lnTo>
                        <a:lnTo>
                          <a:pt x="320" y="20"/>
                        </a:lnTo>
                        <a:lnTo>
                          <a:pt x="320" y="11"/>
                        </a:lnTo>
                        <a:lnTo>
                          <a:pt x="321" y="17"/>
                        </a:lnTo>
                        <a:lnTo>
                          <a:pt x="321" y="22"/>
                        </a:lnTo>
                        <a:lnTo>
                          <a:pt x="321" y="11"/>
                        </a:lnTo>
                        <a:lnTo>
                          <a:pt x="321" y="17"/>
                        </a:lnTo>
                        <a:lnTo>
                          <a:pt x="321" y="16"/>
                        </a:lnTo>
                        <a:lnTo>
                          <a:pt x="321" y="15"/>
                        </a:lnTo>
                        <a:lnTo>
                          <a:pt x="321" y="14"/>
                        </a:lnTo>
                        <a:lnTo>
                          <a:pt x="321" y="17"/>
                        </a:lnTo>
                        <a:lnTo>
                          <a:pt x="321" y="16"/>
                        </a:lnTo>
                        <a:lnTo>
                          <a:pt x="321" y="30"/>
                        </a:lnTo>
                        <a:lnTo>
                          <a:pt x="321" y="17"/>
                        </a:lnTo>
                        <a:lnTo>
                          <a:pt x="321" y="16"/>
                        </a:lnTo>
                        <a:lnTo>
                          <a:pt x="321" y="27"/>
                        </a:lnTo>
                        <a:lnTo>
                          <a:pt x="322" y="13"/>
                        </a:lnTo>
                        <a:lnTo>
                          <a:pt x="322" y="12"/>
                        </a:lnTo>
                        <a:lnTo>
                          <a:pt x="322" y="20"/>
                        </a:lnTo>
                        <a:lnTo>
                          <a:pt x="322" y="11"/>
                        </a:lnTo>
                        <a:lnTo>
                          <a:pt x="322" y="15"/>
                        </a:lnTo>
                        <a:lnTo>
                          <a:pt x="322" y="13"/>
                        </a:lnTo>
                        <a:lnTo>
                          <a:pt x="322" y="18"/>
                        </a:lnTo>
                        <a:lnTo>
                          <a:pt x="322" y="23"/>
                        </a:lnTo>
                        <a:lnTo>
                          <a:pt x="322" y="12"/>
                        </a:lnTo>
                        <a:lnTo>
                          <a:pt x="322" y="17"/>
                        </a:lnTo>
                        <a:lnTo>
                          <a:pt x="322" y="24"/>
                        </a:lnTo>
                        <a:lnTo>
                          <a:pt x="322" y="23"/>
                        </a:lnTo>
                        <a:lnTo>
                          <a:pt x="322" y="15"/>
                        </a:lnTo>
                        <a:lnTo>
                          <a:pt x="322" y="17"/>
                        </a:lnTo>
                        <a:lnTo>
                          <a:pt x="323" y="12"/>
                        </a:lnTo>
                        <a:lnTo>
                          <a:pt x="323" y="29"/>
                        </a:lnTo>
                        <a:lnTo>
                          <a:pt x="323" y="15"/>
                        </a:lnTo>
                        <a:lnTo>
                          <a:pt x="323" y="21"/>
                        </a:lnTo>
                        <a:lnTo>
                          <a:pt x="323" y="19"/>
                        </a:lnTo>
                        <a:lnTo>
                          <a:pt x="323" y="28"/>
                        </a:lnTo>
                        <a:lnTo>
                          <a:pt x="323" y="12"/>
                        </a:lnTo>
                        <a:lnTo>
                          <a:pt x="323" y="33"/>
                        </a:lnTo>
                        <a:lnTo>
                          <a:pt x="323" y="14"/>
                        </a:lnTo>
                        <a:lnTo>
                          <a:pt x="323" y="11"/>
                        </a:lnTo>
                        <a:lnTo>
                          <a:pt x="323" y="20"/>
                        </a:lnTo>
                        <a:lnTo>
                          <a:pt x="323" y="16"/>
                        </a:lnTo>
                        <a:lnTo>
                          <a:pt x="323" y="11"/>
                        </a:lnTo>
                        <a:lnTo>
                          <a:pt x="324" y="15"/>
                        </a:lnTo>
                        <a:lnTo>
                          <a:pt x="324" y="15"/>
                        </a:lnTo>
                        <a:lnTo>
                          <a:pt x="324" y="19"/>
                        </a:lnTo>
                        <a:lnTo>
                          <a:pt x="324" y="26"/>
                        </a:lnTo>
                        <a:lnTo>
                          <a:pt x="324" y="14"/>
                        </a:lnTo>
                        <a:lnTo>
                          <a:pt x="324" y="21"/>
                        </a:lnTo>
                        <a:lnTo>
                          <a:pt x="324" y="23"/>
                        </a:lnTo>
                        <a:lnTo>
                          <a:pt x="324" y="16"/>
                        </a:lnTo>
                        <a:lnTo>
                          <a:pt x="324" y="27"/>
                        </a:lnTo>
                        <a:lnTo>
                          <a:pt x="324" y="25"/>
                        </a:lnTo>
                        <a:lnTo>
                          <a:pt x="324" y="15"/>
                        </a:lnTo>
                        <a:lnTo>
                          <a:pt x="324" y="22"/>
                        </a:lnTo>
                        <a:lnTo>
                          <a:pt x="324" y="13"/>
                        </a:lnTo>
                        <a:lnTo>
                          <a:pt x="324" y="14"/>
                        </a:lnTo>
                        <a:lnTo>
                          <a:pt x="325" y="25"/>
                        </a:lnTo>
                        <a:lnTo>
                          <a:pt x="325" y="20"/>
                        </a:lnTo>
                        <a:lnTo>
                          <a:pt x="325" y="13"/>
                        </a:lnTo>
                        <a:lnTo>
                          <a:pt x="325" y="21"/>
                        </a:lnTo>
                        <a:lnTo>
                          <a:pt x="325" y="14"/>
                        </a:lnTo>
                        <a:lnTo>
                          <a:pt x="325" y="15"/>
                        </a:lnTo>
                        <a:lnTo>
                          <a:pt x="325" y="22"/>
                        </a:lnTo>
                        <a:lnTo>
                          <a:pt x="325" y="16"/>
                        </a:lnTo>
                        <a:lnTo>
                          <a:pt x="325" y="22"/>
                        </a:lnTo>
                        <a:lnTo>
                          <a:pt x="325" y="14"/>
                        </a:lnTo>
                        <a:lnTo>
                          <a:pt x="325" y="21"/>
                        </a:lnTo>
                        <a:lnTo>
                          <a:pt x="325" y="20"/>
                        </a:lnTo>
                        <a:lnTo>
                          <a:pt x="325" y="30"/>
                        </a:lnTo>
                        <a:lnTo>
                          <a:pt x="325" y="17"/>
                        </a:lnTo>
                        <a:lnTo>
                          <a:pt x="326" y="23"/>
                        </a:lnTo>
                        <a:lnTo>
                          <a:pt x="326" y="21"/>
                        </a:lnTo>
                        <a:lnTo>
                          <a:pt x="326" y="13"/>
                        </a:lnTo>
                        <a:lnTo>
                          <a:pt x="326" y="24"/>
                        </a:lnTo>
                        <a:lnTo>
                          <a:pt x="326" y="17"/>
                        </a:lnTo>
                        <a:lnTo>
                          <a:pt x="326" y="12"/>
                        </a:lnTo>
                        <a:lnTo>
                          <a:pt x="326" y="21"/>
                        </a:lnTo>
                        <a:lnTo>
                          <a:pt x="326" y="25"/>
                        </a:lnTo>
                        <a:lnTo>
                          <a:pt x="326" y="12"/>
                        </a:lnTo>
                        <a:lnTo>
                          <a:pt x="326" y="27"/>
                        </a:lnTo>
                        <a:lnTo>
                          <a:pt x="326" y="22"/>
                        </a:lnTo>
                        <a:lnTo>
                          <a:pt x="326" y="17"/>
                        </a:lnTo>
                        <a:lnTo>
                          <a:pt x="326" y="12"/>
                        </a:lnTo>
                        <a:lnTo>
                          <a:pt x="327" y="8"/>
                        </a:lnTo>
                        <a:lnTo>
                          <a:pt x="327" y="21"/>
                        </a:lnTo>
                        <a:lnTo>
                          <a:pt x="327" y="22"/>
                        </a:lnTo>
                        <a:lnTo>
                          <a:pt x="327" y="15"/>
                        </a:lnTo>
                        <a:lnTo>
                          <a:pt x="327" y="14"/>
                        </a:lnTo>
                        <a:lnTo>
                          <a:pt x="327" y="22"/>
                        </a:lnTo>
                        <a:lnTo>
                          <a:pt x="327" y="16"/>
                        </a:lnTo>
                        <a:lnTo>
                          <a:pt x="327" y="19"/>
                        </a:lnTo>
                        <a:lnTo>
                          <a:pt x="327" y="18"/>
                        </a:lnTo>
                        <a:lnTo>
                          <a:pt x="327" y="22"/>
                        </a:lnTo>
                        <a:lnTo>
                          <a:pt x="327" y="14"/>
                        </a:lnTo>
                        <a:lnTo>
                          <a:pt x="327" y="23"/>
                        </a:lnTo>
                        <a:lnTo>
                          <a:pt x="327" y="14"/>
                        </a:lnTo>
                        <a:lnTo>
                          <a:pt x="327" y="25"/>
                        </a:lnTo>
                        <a:lnTo>
                          <a:pt x="328" y="13"/>
                        </a:lnTo>
                        <a:lnTo>
                          <a:pt x="328" y="20"/>
                        </a:lnTo>
                        <a:lnTo>
                          <a:pt x="328" y="19"/>
                        </a:lnTo>
                        <a:lnTo>
                          <a:pt x="328" y="14"/>
                        </a:lnTo>
                        <a:lnTo>
                          <a:pt x="328" y="26"/>
                        </a:lnTo>
                        <a:lnTo>
                          <a:pt x="328" y="15"/>
                        </a:lnTo>
                        <a:lnTo>
                          <a:pt x="328" y="21"/>
                        </a:lnTo>
                        <a:lnTo>
                          <a:pt x="328" y="25"/>
                        </a:lnTo>
                        <a:lnTo>
                          <a:pt x="328" y="15"/>
                        </a:lnTo>
                        <a:lnTo>
                          <a:pt x="328" y="12"/>
                        </a:lnTo>
                        <a:lnTo>
                          <a:pt x="328" y="20"/>
                        </a:lnTo>
                        <a:lnTo>
                          <a:pt x="328" y="11"/>
                        </a:lnTo>
                        <a:lnTo>
                          <a:pt x="328" y="12"/>
                        </a:lnTo>
                        <a:lnTo>
                          <a:pt x="329" y="11"/>
                        </a:lnTo>
                        <a:lnTo>
                          <a:pt x="329" y="18"/>
                        </a:lnTo>
                        <a:lnTo>
                          <a:pt x="329" y="15"/>
                        </a:lnTo>
                        <a:lnTo>
                          <a:pt x="329" y="17"/>
                        </a:lnTo>
                        <a:lnTo>
                          <a:pt x="329" y="22"/>
                        </a:lnTo>
                        <a:lnTo>
                          <a:pt x="329" y="15"/>
                        </a:lnTo>
                        <a:lnTo>
                          <a:pt x="329" y="19"/>
                        </a:lnTo>
                        <a:lnTo>
                          <a:pt x="329" y="14"/>
                        </a:lnTo>
                        <a:lnTo>
                          <a:pt x="329" y="18"/>
                        </a:lnTo>
                        <a:lnTo>
                          <a:pt x="329" y="15"/>
                        </a:lnTo>
                        <a:lnTo>
                          <a:pt x="329" y="15"/>
                        </a:lnTo>
                        <a:lnTo>
                          <a:pt x="329" y="9"/>
                        </a:lnTo>
                        <a:lnTo>
                          <a:pt x="329" y="18"/>
                        </a:lnTo>
                        <a:lnTo>
                          <a:pt x="329" y="9"/>
                        </a:lnTo>
                        <a:lnTo>
                          <a:pt x="330" y="18"/>
                        </a:lnTo>
                        <a:lnTo>
                          <a:pt x="330" y="22"/>
                        </a:lnTo>
                        <a:lnTo>
                          <a:pt x="330" y="15"/>
                        </a:lnTo>
                        <a:lnTo>
                          <a:pt x="330" y="9"/>
                        </a:lnTo>
                        <a:lnTo>
                          <a:pt x="330" y="8"/>
                        </a:lnTo>
                        <a:lnTo>
                          <a:pt x="330" y="12"/>
                        </a:lnTo>
                        <a:lnTo>
                          <a:pt x="330" y="22"/>
                        </a:lnTo>
                        <a:lnTo>
                          <a:pt x="330" y="21"/>
                        </a:lnTo>
                        <a:lnTo>
                          <a:pt x="330" y="5"/>
                        </a:lnTo>
                        <a:lnTo>
                          <a:pt x="330" y="12"/>
                        </a:lnTo>
                        <a:lnTo>
                          <a:pt x="330" y="11"/>
                        </a:lnTo>
                        <a:lnTo>
                          <a:pt x="330" y="19"/>
                        </a:lnTo>
                        <a:lnTo>
                          <a:pt x="330" y="16"/>
                        </a:lnTo>
                        <a:lnTo>
                          <a:pt x="330" y="16"/>
                        </a:lnTo>
                        <a:lnTo>
                          <a:pt x="331" y="13"/>
                        </a:lnTo>
                        <a:lnTo>
                          <a:pt x="331" y="16"/>
                        </a:lnTo>
                        <a:lnTo>
                          <a:pt x="331" y="15"/>
                        </a:lnTo>
                        <a:lnTo>
                          <a:pt x="331" y="25"/>
                        </a:lnTo>
                        <a:lnTo>
                          <a:pt x="331" y="17"/>
                        </a:lnTo>
                        <a:lnTo>
                          <a:pt x="331" y="9"/>
                        </a:lnTo>
                        <a:lnTo>
                          <a:pt x="331" y="20"/>
                        </a:lnTo>
                        <a:lnTo>
                          <a:pt x="331" y="23"/>
                        </a:lnTo>
                        <a:lnTo>
                          <a:pt x="331" y="8"/>
                        </a:lnTo>
                        <a:lnTo>
                          <a:pt x="331" y="13"/>
                        </a:lnTo>
                        <a:lnTo>
                          <a:pt x="331" y="16"/>
                        </a:lnTo>
                        <a:lnTo>
                          <a:pt x="331" y="17"/>
                        </a:lnTo>
                        <a:lnTo>
                          <a:pt x="331" y="15"/>
                        </a:lnTo>
                        <a:lnTo>
                          <a:pt x="331" y="23"/>
                        </a:lnTo>
                        <a:lnTo>
                          <a:pt x="332" y="14"/>
                        </a:lnTo>
                        <a:lnTo>
                          <a:pt x="332" y="19"/>
                        </a:lnTo>
                        <a:lnTo>
                          <a:pt x="332" y="14"/>
                        </a:lnTo>
                        <a:lnTo>
                          <a:pt x="332" y="13"/>
                        </a:lnTo>
                        <a:lnTo>
                          <a:pt x="332" y="28"/>
                        </a:lnTo>
                        <a:lnTo>
                          <a:pt x="332" y="17"/>
                        </a:lnTo>
                        <a:lnTo>
                          <a:pt x="332" y="18"/>
                        </a:lnTo>
                        <a:lnTo>
                          <a:pt x="332" y="26"/>
                        </a:lnTo>
                        <a:lnTo>
                          <a:pt x="332" y="25"/>
                        </a:lnTo>
                        <a:lnTo>
                          <a:pt x="332" y="26"/>
                        </a:lnTo>
                        <a:lnTo>
                          <a:pt x="332" y="21"/>
                        </a:lnTo>
                        <a:lnTo>
                          <a:pt x="332" y="15"/>
                        </a:lnTo>
                        <a:lnTo>
                          <a:pt x="332" y="13"/>
                        </a:lnTo>
                        <a:lnTo>
                          <a:pt x="333" y="14"/>
                        </a:lnTo>
                        <a:lnTo>
                          <a:pt x="333" y="13"/>
                        </a:lnTo>
                        <a:lnTo>
                          <a:pt x="333" y="9"/>
                        </a:lnTo>
                        <a:lnTo>
                          <a:pt x="333" y="19"/>
                        </a:lnTo>
                        <a:lnTo>
                          <a:pt x="333" y="12"/>
                        </a:lnTo>
                        <a:lnTo>
                          <a:pt x="333" y="23"/>
                        </a:lnTo>
                        <a:lnTo>
                          <a:pt x="333" y="23"/>
                        </a:lnTo>
                        <a:lnTo>
                          <a:pt x="333" y="14"/>
                        </a:lnTo>
                        <a:lnTo>
                          <a:pt x="333" y="20"/>
                        </a:lnTo>
                        <a:lnTo>
                          <a:pt x="333" y="21"/>
                        </a:lnTo>
                        <a:lnTo>
                          <a:pt x="333" y="20"/>
                        </a:lnTo>
                        <a:lnTo>
                          <a:pt x="333" y="33"/>
                        </a:lnTo>
                        <a:lnTo>
                          <a:pt x="333" y="19"/>
                        </a:lnTo>
                        <a:lnTo>
                          <a:pt x="334" y="13"/>
                        </a:lnTo>
                        <a:lnTo>
                          <a:pt x="334" y="18"/>
                        </a:lnTo>
                        <a:lnTo>
                          <a:pt x="334" y="17"/>
                        </a:lnTo>
                        <a:lnTo>
                          <a:pt x="334" y="18"/>
                        </a:lnTo>
                        <a:lnTo>
                          <a:pt x="334" y="19"/>
                        </a:lnTo>
                        <a:lnTo>
                          <a:pt x="334" y="20"/>
                        </a:lnTo>
                        <a:lnTo>
                          <a:pt x="334" y="19"/>
                        </a:lnTo>
                        <a:lnTo>
                          <a:pt x="334" y="17"/>
                        </a:lnTo>
                        <a:lnTo>
                          <a:pt x="334" y="19"/>
                        </a:lnTo>
                        <a:lnTo>
                          <a:pt x="334" y="19"/>
                        </a:lnTo>
                        <a:lnTo>
                          <a:pt x="334" y="20"/>
                        </a:lnTo>
                        <a:lnTo>
                          <a:pt x="334" y="17"/>
                        </a:lnTo>
                        <a:lnTo>
                          <a:pt x="334" y="19"/>
                        </a:lnTo>
                        <a:lnTo>
                          <a:pt x="334" y="25"/>
                        </a:lnTo>
                        <a:lnTo>
                          <a:pt x="334" y="15"/>
                        </a:lnTo>
                        <a:lnTo>
                          <a:pt x="335" y="20"/>
                        </a:lnTo>
                        <a:lnTo>
                          <a:pt x="335" y="30"/>
                        </a:lnTo>
                        <a:lnTo>
                          <a:pt x="335" y="28"/>
                        </a:lnTo>
                        <a:lnTo>
                          <a:pt x="335" y="22"/>
                        </a:lnTo>
                        <a:lnTo>
                          <a:pt x="335" y="17"/>
                        </a:lnTo>
                        <a:lnTo>
                          <a:pt x="335" y="20"/>
                        </a:lnTo>
                        <a:lnTo>
                          <a:pt x="335" y="27"/>
                        </a:lnTo>
                        <a:lnTo>
                          <a:pt x="335" y="19"/>
                        </a:lnTo>
                        <a:lnTo>
                          <a:pt x="335" y="19"/>
                        </a:lnTo>
                        <a:lnTo>
                          <a:pt x="335" y="22"/>
                        </a:lnTo>
                        <a:lnTo>
                          <a:pt x="335" y="14"/>
                        </a:lnTo>
                        <a:lnTo>
                          <a:pt x="335" y="21"/>
                        </a:lnTo>
                        <a:lnTo>
                          <a:pt x="335" y="30"/>
                        </a:lnTo>
                        <a:lnTo>
                          <a:pt x="336" y="28"/>
                        </a:lnTo>
                        <a:lnTo>
                          <a:pt x="336" y="32"/>
                        </a:lnTo>
                        <a:lnTo>
                          <a:pt x="336" y="22"/>
                        </a:lnTo>
                        <a:lnTo>
                          <a:pt x="336" y="9"/>
                        </a:lnTo>
                        <a:lnTo>
                          <a:pt x="336" y="22"/>
                        </a:lnTo>
                        <a:lnTo>
                          <a:pt x="336" y="23"/>
                        </a:lnTo>
                        <a:lnTo>
                          <a:pt x="336" y="15"/>
                        </a:lnTo>
                        <a:lnTo>
                          <a:pt x="336" y="28"/>
                        </a:lnTo>
                        <a:lnTo>
                          <a:pt x="336" y="23"/>
                        </a:lnTo>
                        <a:lnTo>
                          <a:pt x="336" y="12"/>
                        </a:lnTo>
                        <a:lnTo>
                          <a:pt x="336" y="26"/>
                        </a:lnTo>
                        <a:lnTo>
                          <a:pt x="336" y="19"/>
                        </a:lnTo>
                        <a:lnTo>
                          <a:pt x="336" y="20"/>
                        </a:lnTo>
                        <a:lnTo>
                          <a:pt x="336" y="26"/>
                        </a:lnTo>
                        <a:lnTo>
                          <a:pt x="337" y="18"/>
                        </a:lnTo>
                        <a:lnTo>
                          <a:pt x="337" y="12"/>
                        </a:lnTo>
                        <a:lnTo>
                          <a:pt x="337" y="22"/>
                        </a:lnTo>
                        <a:lnTo>
                          <a:pt x="337" y="15"/>
                        </a:lnTo>
                        <a:lnTo>
                          <a:pt x="337" y="21"/>
                        </a:lnTo>
                        <a:lnTo>
                          <a:pt x="337" y="25"/>
                        </a:lnTo>
                        <a:lnTo>
                          <a:pt x="337" y="28"/>
                        </a:lnTo>
                        <a:lnTo>
                          <a:pt x="337" y="24"/>
                        </a:lnTo>
                        <a:lnTo>
                          <a:pt x="337" y="22"/>
                        </a:lnTo>
                        <a:lnTo>
                          <a:pt x="337" y="29"/>
                        </a:lnTo>
                        <a:lnTo>
                          <a:pt x="337" y="21"/>
                        </a:lnTo>
                        <a:lnTo>
                          <a:pt x="337" y="12"/>
                        </a:lnTo>
                        <a:lnTo>
                          <a:pt x="337" y="16"/>
                        </a:lnTo>
                        <a:lnTo>
                          <a:pt x="338" y="16"/>
                        </a:lnTo>
                        <a:lnTo>
                          <a:pt x="338" y="20"/>
                        </a:lnTo>
                        <a:lnTo>
                          <a:pt x="338" y="25"/>
                        </a:lnTo>
                        <a:lnTo>
                          <a:pt x="338" y="24"/>
                        </a:lnTo>
                        <a:lnTo>
                          <a:pt x="338" y="21"/>
                        </a:lnTo>
                        <a:lnTo>
                          <a:pt x="338" y="16"/>
                        </a:lnTo>
                        <a:lnTo>
                          <a:pt x="338" y="23"/>
                        </a:lnTo>
                        <a:lnTo>
                          <a:pt x="338" y="17"/>
                        </a:lnTo>
                        <a:lnTo>
                          <a:pt x="338" y="22"/>
                        </a:lnTo>
                        <a:lnTo>
                          <a:pt x="338" y="16"/>
                        </a:lnTo>
                        <a:lnTo>
                          <a:pt x="338" y="21"/>
                        </a:lnTo>
                        <a:lnTo>
                          <a:pt x="338" y="26"/>
                        </a:lnTo>
                        <a:lnTo>
                          <a:pt x="338" y="22"/>
                        </a:lnTo>
                        <a:lnTo>
                          <a:pt x="339" y="22"/>
                        </a:lnTo>
                        <a:lnTo>
                          <a:pt x="339" y="21"/>
                        </a:lnTo>
                        <a:lnTo>
                          <a:pt x="339" y="19"/>
                        </a:lnTo>
                        <a:lnTo>
                          <a:pt x="339" y="18"/>
                        </a:lnTo>
                        <a:lnTo>
                          <a:pt x="339" y="17"/>
                        </a:lnTo>
                        <a:lnTo>
                          <a:pt x="339" y="22"/>
                        </a:lnTo>
                        <a:lnTo>
                          <a:pt x="339" y="21"/>
                        </a:lnTo>
                        <a:lnTo>
                          <a:pt x="339" y="27"/>
                        </a:lnTo>
                        <a:lnTo>
                          <a:pt x="339" y="19"/>
                        </a:lnTo>
                        <a:lnTo>
                          <a:pt x="339" y="8"/>
                        </a:lnTo>
                        <a:lnTo>
                          <a:pt x="339" y="18"/>
                        </a:lnTo>
                        <a:lnTo>
                          <a:pt x="339" y="18"/>
                        </a:lnTo>
                        <a:lnTo>
                          <a:pt x="339" y="11"/>
                        </a:lnTo>
                        <a:lnTo>
                          <a:pt x="339" y="17"/>
                        </a:lnTo>
                        <a:lnTo>
                          <a:pt x="339" y="18"/>
                        </a:lnTo>
                        <a:lnTo>
                          <a:pt x="340" y="13"/>
                        </a:lnTo>
                        <a:lnTo>
                          <a:pt x="340" y="18"/>
                        </a:lnTo>
                        <a:lnTo>
                          <a:pt x="340" y="19"/>
                        </a:lnTo>
                        <a:lnTo>
                          <a:pt x="340" y="20"/>
                        </a:lnTo>
                        <a:lnTo>
                          <a:pt x="340" y="23"/>
                        </a:lnTo>
                        <a:lnTo>
                          <a:pt x="340" y="9"/>
                        </a:lnTo>
                        <a:lnTo>
                          <a:pt x="340" y="23"/>
                        </a:lnTo>
                        <a:lnTo>
                          <a:pt x="340" y="17"/>
                        </a:lnTo>
                        <a:lnTo>
                          <a:pt x="340" y="7"/>
                        </a:lnTo>
                        <a:lnTo>
                          <a:pt x="340" y="17"/>
                        </a:lnTo>
                        <a:lnTo>
                          <a:pt x="340" y="27"/>
                        </a:lnTo>
                        <a:lnTo>
                          <a:pt x="340" y="18"/>
                        </a:lnTo>
                        <a:lnTo>
                          <a:pt x="340" y="20"/>
                        </a:lnTo>
                        <a:lnTo>
                          <a:pt x="341" y="15"/>
                        </a:lnTo>
                        <a:lnTo>
                          <a:pt x="341" y="15"/>
                        </a:lnTo>
                        <a:lnTo>
                          <a:pt x="341" y="21"/>
                        </a:lnTo>
                        <a:lnTo>
                          <a:pt x="341" y="13"/>
                        </a:lnTo>
                        <a:lnTo>
                          <a:pt x="341" y="18"/>
                        </a:lnTo>
                        <a:lnTo>
                          <a:pt x="341" y="16"/>
                        </a:lnTo>
                        <a:lnTo>
                          <a:pt x="341" y="12"/>
                        </a:lnTo>
                        <a:lnTo>
                          <a:pt x="341" y="11"/>
                        </a:lnTo>
                        <a:lnTo>
                          <a:pt x="341" y="16"/>
                        </a:lnTo>
                        <a:lnTo>
                          <a:pt x="341" y="22"/>
                        </a:lnTo>
                        <a:lnTo>
                          <a:pt x="341" y="14"/>
                        </a:lnTo>
                        <a:lnTo>
                          <a:pt x="341" y="17"/>
                        </a:lnTo>
                        <a:lnTo>
                          <a:pt x="341" y="13"/>
                        </a:lnTo>
                        <a:lnTo>
                          <a:pt x="341" y="15"/>
                        </a:lnTo>
                        <a:lnTo>
                          <a:pt x="342" y="18"/>
                        </a:lnTo>
                        <a:lnTo>
                          <a:pt x="342" y="20"/>
                        </a:lnTo>
                        <a:lnTo>
                          <a:pt x="342" y="12"/>
                        </a:lnTo>
                        <a:lnTo>
                          <a:pt x="342" y="12"/>
                        </a:lnTo>
                        <a:lnTo>
                          <a:pt x="342" y="22"/>
                        </a:lnTo>
                        <a:lnTo>
                          <a:pt x="342" y="21"/>
                        </a:lnTo>
                        <a:lnTo>
                          <a:pt x="342" y="24"/>
                        </a:lnTo>
                        <a:lnTo>
                          <a:pt x="342" y="16"/>
                        </a:lnTo>
                        <a:lnTo>
                          <a:pt x="342" y="26"/>
                        </a:lnTo>
                        <a:lnTo>
                          <a:pt x="342" y="18"/>
                        </a:lnTo>
                        <a:lnTo>
                          <a:pt x="342" y="23"/>
                        </a:lnTo>
                        <a:lnTo>
                          <a:pt x="342" y="17"/>
                        </a:lnTo>
                        <a:lnTo>
                          <a:pt x="342" y="6"/>
                        </a:lnTo>
                        <a:lnTo>
                          <a:pt x="343" y="14"/>
                        </a:lnTo>
                        <a:lnTo>
                          <a:pt x="343" y="21"/>
                        </a:lnTo>
                        <a:lnTo>
                          <a:pt x="343" y="6"/>
                        </a:lnTo>
                        <a:lnTo>
                          <a:pt x="343" y="14"/>
                        </a:lnTo>
                        <a:lnTo>
                          <a:pt x="343" y="19"/>
                        </a:lnTo>
                        <a:lnTo>
                          <a:pt x="343" y="9"/>
                        </a:lnTo>
                        <a:lnTo>
                          <a:pt x="343" y="17"/>
                        </a:lnTo>
                        <a:lnTo>
                          <a:pt x="343" y="19"/>
                        </a:lnTo>
                        <a:lnTo>
                          <a:pt x="343" y="21"/>
                        </a:lnTo>
                        <a:lnTo>
                          <a:pt x="343" y="25"/>
                        </a:lnTo>
                        <a:lnTo>
                          <a:pt x="343" y="13"/>
                        </a:lnTo>
                        <a:lnTo>
                          <a:pt x="343" y="16"/>
                        </a:lnTo>
                        <a:lnTo>
                          <a:pt x="343" y="14"/>
                        </a:lnTo>
                        <a:lnTo>
                          <a:pt x="344" y="24"/>
                        </a:lnTo>
                        <a:lnTo>
                          <a:pt x="344" y="16"/>
                        </a:lnTo>
                        <a:lnTo>
                          <a:pt x="344" y="23"/>
                        </a:lnTo>
                        <a:lnTo>
                          <a:pt x="344" y="7"/>
                        </a:lnTo>
                        <a:lnTo>
                          <a:pt x="344" y="11"/>
                        </a:lnTo>
                        <a:lnTo>
                          <a:pt x="344" y="22"/>
                        </a:lnTo>
                        <a:lnTo>
                          <a:pt x="344" y="17"/>
                        </a:lnTo>
                        <a:lnTo>
                          <a:pt x="344" y="17"/>
                        </a:lnTo>
                        <a:lnTo>
                          <a:pt x="344" y="19"/>
                        </a:lnTo>
                        <a:lnTo>
                          <a:pt x="344" y="15"/>
                        </a:lnTo>
                        <a:lnTo>
                          <a:pt x="344" y="18"/>
                        </a:lnTo>
                        <a:lnTo>
                          <a:pt x="344" y="15"/>
                        </a:lnTo>
                        <a:lnTo>
                          <a:pt x="344" y="21"/>
                        </a:lnTo>
                        <a:lnTo>
                          <a:pt x="344" y="16"/>
                        </a:lnTo>
                        <a:lnTo>
                          <a:pt x="344" y="19"/>
                        </a:lnTo>
                        <a:lnTo>
                          <a:pt x="345" y="15"/>
                        </a:lnTo>
                        <a:lnTo>
                          <a:pt x="345" y="20"/>
                        </a:lnTo>
                        <a:lnTo>
                          <a:pt x="345" y="5"/>
                        </a:lnTo>
                        <a:lnTo>
                          <a:pt x="345" y="19"/>
                        </a:lnTo>
                        <a:lnTo>
                          <a:pt x="345" y="28"/>
                        </a:lnTo>
                        <a:lnTo>
                          <a:pt x="345" y="19"/>
                        </a:lnTo>
                        <a:lnTo>
                          <a:pt x="345" y="10"/>
                        </a:lnTo>
                        <a:lnTo>
                          <a:pt x="345" y="17"/>
                        </a:lnTo>
                        <a:lnTo>
                          <a:pt x="345" y="15"/>
                        </a:lnTo>
                        <a:lnTo>
                          <a:pt x="345" y="21"/>
                        </a:lnTo>
                        <a:lnTo>
                          <a:pt x="345" y="14"/>
                        </a:lnTo>
                        <a:lnTo>
                          <a:pt x="345" y="12"/>
                        </a:lnTo>
                        <a:lnTo>
                          <a:pt x="345" y="22"/>
                        </a:lnTo>
                        <a:lnTo>
                          <a:pt x="346" y="24"/>
                        </a:lnTo>
                        <a:lnTo>
                          <a:pt x="346" y="17"/>
                        </a:lnTo>
                        <a:lnTo>
                          <a:pt x="346" y="15"/>
                        </a:lnTo>
                        <a:lnTo>
                          <a:pt x="346" y="13"/>
                        </a:lnTo>
                        <a:lnTo>
                          <a:pt x="346" y="12"/>
                        </a:lnTo>
                        <a:lnTo>
                          <a:pt x="346" y="9"/>
                        </a:lnTo>
                        <a:lnTo>
                          <a:pt x="346" y="9"/>
                        </a:lnTo>
                        <a:lnTo>
                          <a:pt x="346" y="8"/>
                        </a:lnTo>
                        <a:lnTo>
                          <a:pt x="346" y="13"/>
                        </a:lnTo>
                        <a:lnTo>
                          <a:pt x="346" y="17"/>
                        </a:lnTo>
                        <a:lnTo>
                          <a:pt x="346" y="11"/>
                        </a:lnTo>
                        <a:lnTo>
                          <a:pt x="346" y="14"/>
                        </a:lnTo>
                        <a:lnTo>
                          <a:pt x="346" y="20"/>
                        </a:lnTo>
                        <a:lnTo>
                          <a:pt x="346" y="13"/>
                        </a:lnTo>
                        <a:lnTo>
                          <a:pt x="347" y="22"/>
                        </a:lnTo>
                        <a:lnTo>
                          <a:pt x="347" y="10"/>
                        </a:lnTo>
                        <a:lnTo>
                          <a:pt x="347" y="25"/>
                        </a:lnTo>
                        <a:lnTo>
                          <a:pt x="347" y="19"/>
                        </a:lnTo>
                        <a:lnTo>
                          <a:pt x="347" y="11"/>
                        </a:lnTo>
                        <a:lnTo>
                          <a:pt x="347" y="13"/>
                        </a:lnTo>
                        <a:lnTo>
                          <a:pt x="347" y="17"/>
                        </a:lnTo>
                        <a:lnTo>
                          <a:pt x="347" y="16"/>
                        </a:lnTo>
                        <a:lnTo>
                          <a:pt x="347" y="21"/>
                        </a:lnTo>
                        <a:lnTo>
                          <a:pt x="347" y="19"/>
                        </a:lnTo>
                        <a:lnTo>
                          <a:pt x="347" y="3"/>
                        </a:lnTo>
                        <a:lnTo>
                          <a:pt x="347" y="27"/>
                        </a:lnTo>
                        <a:lnTo>
                          <a:pt x="347" y="12"/>
                        </a:lnTo>
                        <a:lnTo>
                          <a:pt x="348" y="14"/>
                        </a:lnTo>
                        <a:lnTo>
                          <a:pt x="348" y="16"/>
                        </a:lnTo>
                        <a:lnTo>
                          <a:pt x="348" y="12"/>
                        </a:lnTo>
                        <a:lnTo>
                          <a:pt x="348" y="15"/>
                        </a:lnTo>
                        <a:lnTo>
                          <a:pt x="348" y="15"/>
                        </a:lnTo>
                        <a:lnTo>
                          <a:pt x="348" y="5"/>
                        </a:lnTo>
                        <a:lnTo>
                          <a:pt x="348" y="10"/>
                        </a:lnTo>
                        <a:lnTo>
                          <a:pt x="348" y="9"/>
                        </a:lnTo>
                        <a:lnTo>
                          <a:pt x="348" y="4"/>
                        </a:lnTo>
                        <a:lnTo>
                          <a:pt x="348" y="16"/>
                        </a:lnTo>
                        <a:lnTo>
                          <a:pt x="348" y="13"/>
                        </a:lnTo>
                        <a:lnTo>
                          <a:pt x="348" y="6"/>
                        </a:lnTo>
                        <a:lnTo>
                          <a:pt x="348" y="15"/>
                        </a:lnTo>
                        <a:lnTo>
                          <a:pt x="348" y="16"/>
                        </a:lnTo>
                        <a:lnTo>
                          <a:pt x="348" y="14"/>
                        </a:lnTo>
                        <a:lnTo>
                          <a:pt x="349" y="21"/>
                        </a:lnTo>
                        <a:lnTo>
                          <a:pt x="349" y="19"/>
                        </a:lnTo>
                        <a:lnTo>
                          <a:pt x="349" y="10"/>
                        </a:lnTo>
                        <a:lnTo>
                          <a:pt x="349" y="22"/>
                        </a:lnTo>
                        <a:lnTo>
                          <a:pt x="349" y="13"/>
                        </a:lnTo>
                        <a:lnTo>
                          <a:pt x="349" y="7"/>
                        </a:lnTo>
                        <a:lnTo>
                          <a:pt x="349" y="17"/>
                        </a:lnTo>
                        <a:lnTo>
                          <a:pt x="349" y="18"/>
                        </a:lnTo>
                        <a:lnTo>
                          <a:pt x="349" y="14"/>
                        </a:lnTo>
                        <a:lnTo>
                          <a:pt x="349" y="19"/>
                        </a:lnTo>
                        <a:lnTo>
                          <a:pt x="349" y="11"/>
                        </a:lnTo>
                        <a:lnTo>
                          <a:pt x="349" y="12"/>
                        </a:lnTo>
                        <a:lnTo>
                          <a:pt x="349" y="14"/>
                        </a:lnTo>
                        <a:lnTo>
                          <a:pt x="350" y="16"/>
                        </a:lnTo>
                        <a:lnTo>
                          <a:pt x="350" y="15"/>
                        </a:lnTo>
                        <a:lnTo>
                          <a:pt x="350" y="20"/>
                        </a:lnTo>
                        <a:lnTo>
                          <a:pt x="350" y="17"/>
                        </a:lnTo>
                        <a:lnTo>
                          <a:pt x="350" y="18"/>
                        </a:lnTo>
                        <a:lnTo>
                          <a:pt x="350" y="19"/>
                        </a:lnTo>
                        <a:lnTo>
                          <a:pt x="350" y="11"/>
                        </a:lnTo>
                        <a:lnTo>
                          <a:pt x="350" y="13"/>
                        </a:lnTo>
                        <a:lnTo>
                          <a:pt x="350" y="10"/>
                        </a:lnTo>
                        <a:lnTo>
                          <a:pt x="350" y="16"/>
                        </a:lnTo>
                        <a:lnTo>
                          <a:pt x="350" y="28"/>
                        </a:lnTo>
                        <a:lnTo>
                          <a:pt x="350" y="14"/>
                        </a:lnTo>
                        <a:lnTo>
                          <a:pt x="350" y="19"/>
                        </a:lnTo>
                        <a:lnTo>
                          <a:pt x="351" y="22"/>
                        </a:lnTo>
                        <a:lnTo>
                          <a:pt x="351" y="16"/>
                        </a:lnTo>
                        <a:lnTo>
                          <a:pt x="351" y="14"/>
                        </a:lnTo>
                        <a:lnTo>
                          <a:pt x="351" y="19"/>
                        </a:lnTo>
                        <a:lnTo>
                          <a:pt x="351" y="14"/>
                        </a:lnTo>
                        <a:lnTo>
                          <a:pt x="351" y="12"/>
                        </a:lnTo>
                        <a:lnTo>
                          <a:pt x="351" y="20"/>
                        </a:lnTo>
                        <a:lnTo>
                          <a:pt x="351" y="5"/>
                        </a:lnTo>
                        <a:lnTo>
                          <a:pt x="351" y="18"/>
                        </a:lnTo>
                        <a:lnTo>
                          <a:pt x="351" y="21"/>
                        </a:lnTo>
                        <a:lnTo>
                          <a:pt x="351" y="12"/>
                        </a:lnTo>
                        <a:lnTo>
                          <a:pt x="351" y="19"/>
                        </a:lnTo>
                        <a:lnTo>
                          <a:pt x="351" y="17"/>
                        </a:lnTo>
                        <a:lnTo>
                          <a:pt x="351" y="11"/>
                        </a:lnTo>
                        <a:lnTo>
                          <a:pt x="352" y="20"/>
                        </a:lnTo>
                        <a:lnTo>
                          <a:pt x="352" y="9"/>
                        </a:lnTo>
                        <a:lnTo>
                          <a:pt x="352" y="15"/>
                        </a:lnTo>
                        <a:lnTo>
                          <a:pt x="352" y="12"/>
                        </a:lnTo>
                        <a:lnTo>
                          <a:pt x="352" y="13"/>
                        </a:lnTo>
                        <a:lnTo>
                          <a:pt x="352" y="10"/>
                        </a:lnTo>
                        <a:lnTo>
                          <a:pt x="352" y="17"/>
                        </a:lnTo>
                        <a:lnTo>
                          <a:pt x="352" y="21"/>
                        </a:lnTo>
                        <a:lnTo>
                          <a:pt x="352" y="10"/>
                        </a:lnTo>
                        <a:lnTo>
                          <a:pt x="352" y="18"/>
                        </a:lnTo>
                        <a:lnTo>
                          <a:pt x="352" y="17"/>
                        </a:lnTo>
                        <a:lnTo>
                          <a:pt x="352" y="16"/>
                        </a:lnTo>
                        <a:lnTo>
                          <a:pt x="352" y="19"/>
                        </a:lnTo>
                        <a:lnTo>
                          <a:pt x="353" y="12"/>
                        </a:lnTo>
                        <a:lnTo>
                          <a:pt x="353" y="10"/>
                        </a:lnTo>
                        <a:lnTo>
                          <a:pt x="353" y="18"/>
                        </a:lnTo>
                        <a:lnTo>
                          <a:pt x="353" y="19"/>
                        </a:lnTo>
                        <a:lnTo>
                          <a:pt x="353" y="23"/>
                        </a:lnTo>
                        <a:lnTo>
                          <a:pt x="353" y="16"/>
                        </a:lnTo>
                        <a:lnTo>
                          <a:pt x="353" y="11"/>
                        </a:lnTo>
                        <a:lnTo>
                          <a:pt x="353" y="24"/>
                        </a:lnTo>
                        <a:lnTo>
                          <a:pt x="353" y="13"/>
                        </a:lnTo>
                        <a:lnTo>
                          <a:pt x="353" y="15"/>
                        </a:lnTo>
                        <a:lnTo>
                          <a:pt x="353" y="20"/>
                        </a:lnTo>
                        <a:lnTo>
                          <a:pt x="353" y="16"/>
                        </a:lnTo>
                        <a:lnTo>
                          <a:pt x="353" y="18"/>
                        </a:lnTo>
                        <a:lnTo>
                          <a:pt x="353" y="18"/>
                        </a:lnTo>
                        <a:lnTo>
                          <a:pt x="353" y="0"/>
                        </a:lnTo>
                        <a:lnTo>
                          <a:pt x="354" y="17"/>
                        </a:lnTo>
                        <a:lnTo>
                          <a:pt x="354" y="16"/>
                        </a:lnTo>
                        <a:lnTo>
                          <a:pt x="354" y="12"/>
                        </a:lnTo>
                        <a:lnTo>
                          <a:pt x="354" y="14"/>
                        </a:lnTo>
                        <a:lnTo>
                          <a:pt x="354" y="15"/>
                        </a:lnTo>
                        <a:lnTo>
                          <a:pt x="354" y="11"/>
                        </a:lnTo>
                        <a:lnTo>
                          <a:pt x="354" y="16"/>
                        </a:lnTo>
                        <a:lnTo>
                          <a:pt x="354" y="12"/>
                        </a:lnTo>
                        <a:lnTo>
                          <a:pt x="354" y="10"/>
                        </a:lnTo>
                        <a:lnTo>
                          <a:pt x="354" y="17"/>
                        </a:lnTo>
                        <a:lnTo>
                          <a:pt x="354" y="18"/>
                        </a:lnTo>
                        <a:lnTo>
                          <a:pt x="354" y="22"/>
                        </a:lnTo>
                        <a:lnTo>
                          <a:pt x="354" y="17"/>
                        </a:lnTo>
                        <a:lnTo>
                          <a:pt x="355" y="23"/>
                        </a:lnTo>
                        <a:lnTo>
                          <a:pt x="355" y="11"/>
                        </a:lnTo>
                        <a:lnTo>
                          <a:pt x="355" y="20"/>
                        </a:lnTo>
                        <a:lnTo>
                          <a:pt x="355" y="13"/>
                        </a:lnTo>
                        <a:lnTo>
                          <a:pt x="355" y="16"/>
                        </a:lnTo>
                        <a:lnTo>
                          <a:pt x="355" y="14"/>
                        </a:lnTo>
                        <a:lnTo>
                          <a:pt x="355" y="23"/>
                        </a:lnTo>
                        <a:lnTo>
                          <a:pt x="355" y="17"/>
                        </a:lnTo>
                        <a:lnTo>
                          <a:pt x="355" y="16"/>
                        </a:lnTo>
                        <a:lnTo>
                          <a:pt x="355" y="11"/>
                        </a:lnTo>
                        <a:lnTo>
                          <a:pt x="355" y="20"/>
                        </a:lnTo>
                        <a:lnTo>
                          <a:pt x="355" y="20"/>
                        </a:lnTo>
                        <a:lnTo>
                          <a:pt x="355" y="13"/>
                        </a:lnTo>
                        <a:lnTo>
                          <a:pt x="356" y="12"/>
                        </a:lnTo>
                        <a:lnTo>
                          <a:pt x="356" y="15"/>
                        </a:lnTo>
                        <a:lnTo>
                          <a:pt x="356" y="9"/>
                        </a:lnTo>
                        <a:lnTo>
                          <a:pt x="356" y="16"/>
                        </a:lnTo>
                        <a:lnTo>
                          <a:pt x="356" y="15"/>
                        </a:lnTo>
                        <a:lnTo>
                          <a:pt x="356" y="5"/>
                        </a:lnTo>
                        <a:lnTo>
                          <a:pt x="356" y="16"/>
                        </a:lnTo>
                        <a:lnTo>
                          <a:pt x="356" y="10"/>
                        </a:lnTo>
                        <a:lnTo>
                          <a:pt x="356" y="7"/>
                        </a:lnTo>
                        <a:lnTo>
                          <a:pt x="356" y="18"/>
                        </a:lnTo>
                        <a:lnTo>
                          <a:pt x="356" y="16"/>
                        </a:lnTo>
                        <a:lnTo>
                          <a:pt x="356" y="16"/>
                        </a:lnTo>
                        <a:lnTo>
                          <a:pt x="356" y="12"/>
                        </a:lnTo>
                        <a:lnTo>
                          <a:pt x="356" y="10"/>
                        </a:lnTo>
                        <a:lnTo>
                          <a:pt x="357" y="13"/>
                        </a:lnTo>
                        <a:lnTo>
                          <a:pt x="357" y="25"/>
                        </a:lnTo>
                        <a:lnTo>
                          <a:pt x="357" y="2"/>
                        </a:lnTo>
                        <a:lnTo>
                          <a:pt x="357" y="11"/>
                        </a:lnTo>
                        <a:lnTo>
                          <a:pt x="357" y="4"/>
                        </a:lnTo>
                        <a:lnTo>
                          <a:pt x="357" y="12"/>
                        </a:lnTo>
                        <a:lnTo>
                          <a:pt x="357" y="16"/>
                        </a:lnTo>
                        <a:lnTo>
                          <a:pt x="357" y="16"/>
                        </a:lnTo>
                        <a:lnTo>
                          <a:pt x="357" y="12"/>
                        </a:lnTo>
                        <a:lnTo>
                          <a:pt x="357" y="20"/>
                        </a:lnTo>
                        <a:lnTo>
                          <a:pt x="357" y="16"/>
                        </a:lnTo>
                        <a:lnTo>
                          <a:pt x="357" y="10"/>
                        </a:lnTo>
                        <a:lnTo>
                          <a:pt x="357" y="25"/>
                        </a:lnTo>
                        <a:lnTo>
                          <a:pt x="358" y="5"/>
                        </a:lnTo>
                        <a:lnTo>
                          <a:pt x="358" y="11"/>
                        </a:lnTo>
                        <a:lnTo>
                          <a:pt x="358" y="8"/>
                        </a:lnTo>
                        <a:lnTo>
                          <a:pt x="358" y="15"/>
                        </a:lnTo>
                        <a:lnTo>
                          <a:pt x="358" y="14"/>
                        </a:lnTo>
                        <a:lnTo>
                          <a:pt x="358" y="12"/>
                        </a:lnTo>
                        <a:lnTo>
                          <a:pt x="358" y="5"/>
                        </a:lnTo>
                        <a:lnTo>
                          <a:pt x="358" y="17"/>
                        </a:lnTo>
                        <a:lnTo>
                          <a:pt x="358" y="22"/>
                        </a:lnTo>
                        <a:lnTo>
                          <a:pt x="358" y="11"/>
                        </a:lnTo>
                        <a:lnTo>
                          <a:pt x="358" y="17"/>
                        </a:lnTo>
                        <a:lnTo>
                          <a:pt x="358" y="18"/>
                        </a:lnTo>
                        <a:lnTo>
                          <a:pt x="358" y="13"/>
                        </a:lnTo>
                        <a:lnTo>
                          <a:pt x="358" y="19"/>
                        </a:lnTo>
                        <a:lnTo>
                          <a:pt x="358" y="10"/>
                        </a:lnTo>
                        <a:lnTo>
                          <a:pt x="359" y="13"/>
                        </a:lnTo>
                        <a:lnTo>
                          <a:pt x="359" y="27"/>
                        </a:lnTo>
                        <a:lnTo>
                          <a:pt x="359" y="19"/>
                        </a:lnTo>
                        <a:lnTo>
                          <a:pt x="359" y="15"/>
                        </a:lnTo>
                        <a:lnTo>
                          <a:pt x="359" y="22"/>
                        </a:lnTo>
                        <a:lnTo>
                          <a:pt x="359" y="16"/>
                        </a:lnTo>
                        <a:lnTo>
                          <a:pt x="359" y="21"/>
                        </a:lnTo>
                        <a:lnTo>
                          <a:pt x="359" y="20"/>
                        </a:lnTo>
                        <a:lnTo>
                          <a:pt x="359" y="12"/>
                        </a:lnTo>
                        <a:lnTo>
                          <a:pt x="359" y="12"/>
                        </a:lnTo>
                        <a:lnTo>
                          <a:pt x="359" y="18"/>
                        </a:lnTo>
                        <a:lnTo>
                          <a:pt x="359" y="14"/>
                        </a:lnTo>
                        <a:lnTo>
                          <a:pt x="359" y="11"/>
                        </a:lnTo>
                        <a:lnTo>
                          <a:pt x="360" y="11"/>
                        </a:lnTo>
                        <a:lnTo>
                          <a:pt x="360" y="15"/>
                        </a:lnTo>
                        <a:lnTo>
                          <a:pt x="360" y="15"/>
                        </a:lnTo>
                        <a:lnTo>
                          <a:pt x="360" y="14"/>
                        </a:lnTo>
                        <a:lnTo>
                          <a:pt x="360" y="14"/>
                        </a:lnTo>
                        <a:lnTo>
                          <a:pt x="360" y="8"/>
                        </a:lnTo>
                        <a:lnTo>
                          <a:pt x="360" y="8"/>
                        </a:lnTo>
                        <a:lnTo>
                          <a:pt x="360" y="11"/>
                        </a:lnTo>
                        <a:lnTo>
                          <a:pt x="360" y="20"/>
                        </a:lnTo>
                        <a:lnTo>
                          <a:pt x="360" y="9"/>
                        </a:lnTo>
                        <a:lnTo>
                          <a:pt x="360" y="18"/>
                        </a:lnTo>
                        <a:lnTo>
                          <a:pt x="360" y="19"/>
                        </a:lnTo>
                        <a:lnTo>
                          <a:pt x="360" y="15"/>
                        </a:lnTo>
                        <a:lnTo>
                          <a:pt x="361" y="6"/>
                        </a:lnTo>
                        <a:lnTo>
                          <a:pt x="361" y="13"/>
                        </a:lnTo>
                        <a:lnTo>
                          <a:pt x="361" y="12"/>
                        </a:lnTo>
                        <a:lnTo>
                          <a:pt x="361" y="11"/>
                        </a:lnTo>
                        <a:lnTo>
                          <a:pt x="361" y="21"/>
                        </a:lnTo>
                        <a:lnTo>
                          <a:pt x="361" y="8"/>
                        </a:lnTo>
                        <a:lnTo>
                          <a:pt x="361" y="20"/>
                        </a:lnTo>
                        <a:lnTo>
                          <a:pt x="361" y="18"/>
                        </a:lnTo>
                        <a:lnTo>
                          <a:pt x="361" y="13"/>
                        </a:lnTo>
                        <a:lnTo>
                          <a:pt x="361" y="8"/>
                        </a:lnTo>
                        <a:lnTo>
                          <a:pt x="361" y="24"/>
                        </a:lnTo>
                        <a:lnTo>
                          <a:pt x="361" y="22"/>
                        </a:lnTo>
                        <a:lnTo>
                          <a:pt x="361" y="16"/>
                        </a:lnTo>
                        <a:lnTo>
                          <a:pt x="361" y="10"/>
                        </a:lnTo>
                        <a:lnTo>
                          <a:pt x="362" y="6"/>
                        </a:lnTo>
                        <a:lnTo>
                          <a:pt x="362" y="23"/>
                        </a:lnTo>
                        <a:lnTo>
                          <a:pt x="362" y="17"/>
                        </a:lnTo>
                        <a:lnTo>
                          <a:pt x="362" y="18"/>
                        </a:lnTo>
                        <a:lnTo>
                          <a:pt x="362" y="17"/>
                        </a:lnTo>
                        <a:lnTo>
                          <a:pt x="362" y="9"/>
                        </a:lnTo>
                        <a:lnTo>
                          <a:pt x="362" y="17"/>
                        </a:lnTo>
                        <a:lnTo>
                          <a:pt x="362" y="16"/>
                        </a:lnTo>
                        <a:lnTo>
                          <a:pt x="362" y="17"/>
                        </a:lnTo>
                        <a:lnTo>
                          <a:pt x="362" y="11"/>
                        </a:lnTo>
                        <a:lnTo>
                          <a:pt x="362" y="18"/>
                        </a:lnTo>
                        <a:lnTo>
                          <a:pt x="362" y="8"/>
                        </a:lnTo>
                        <a:lnTo>
                          <a:pt x="362" y="21"/>
                        </a:lnTo>
                        <a:lnTo>
                          <a:pt x="363" y="19"/>
                        </a:lnTo>
                        <a:lnTo>
                          <a:pt x="363" y="17"/>
                        </a:lnTo>
                        <a:lnTo>
                          <a:pt x="363" y="18"/>
                        </a:lnTo>
                        <a:lnTo>
                          <a:pt x="363" y="19"/>
                        </a:lnTo>
                        <a:lnTo>
                          <a:pt x="363" y="17"/>
                        </a:lnTo>
                        <a:lnTo>
                          <a:pt x="363" y="9"/>
                        </a:lnTo>
                        <a:lnTo>
                          <a:pt x="363" y="10"/>
                        </a:lnTo>
                        <a:lnTo>
                          <a:pt x="363" y="9"/>
                        </a:lnTo>
                        <a:lnTo>
                          <a:pt x="363" y="10"/>
                        </a:lnTo>
                        <a:lnTo>
                          <a:pt x="363" y="13"/>
                        </a:lnTo>
                        <a:lnTo>
                          <a:pt x="363" y="16"/>
                        </a:lnTo>
                        <a:lnTo>
                          <a:pt x="363" y="10"/>
                        </a:lnTo>
                        <a:lnTo>
                          <a:pt x="363" y="14"/>
                        </a:lnTo>
                        <a:lnTo>
                          <a:pt x="363" y="10"/>
                        </a:lnTo>
                        <a:lnTo>
                          <a:pt x="363" y="15"/>
                        </a:lnTo>
                        <a:lnTo>
                          <a:pt x="364" y="0"/>
                        </a:lnTo>
                        <a:lnTo>
                          <a:pt x="364" y="15"/>
                        </a:lnTo>
                        <a:lnTo>
                          <a:pt x="364" y="19"/>
                        </a:lnTo>
                        <a:lnTo>
                          <a:pt x="364" y="16"/>
                        </a:lnTo>
                        <a:lnTo>
                          <a:pt x="364" y="11"/>
                        </a:lnTo>
                        <a:lnTo>
                          <a:pt x="364" y="13"/>
                        </a:lnTo>
                        <a:lnTo>
                          <a:pt x="364" y="14"/>
                        </a:lnTo>
                        <a:lnTo>
                          <a:pt x="364" y="13"/>
                        </a:lnTo>
                        <a:lnTo>
                          <a:pt x="364" y="7"/>
                        </a:lnTo>
                        <a:lnTo>
                          <a:pt x="364" y="15"/>
                        </a:lnTo>
                        <a:lnTo>
                          <a:pt x="364" y="10"/>
                        </a:lnTo>
                        <a:lnTo>
                          <a:pt x="364" y="12"/>
                        </a:lnTo>
                        <a:lnTo>
                          <a:pt x="364" y="8"/>
                        </a:lnTo>
                        <a:lnTo>
                          <a:pt x="365" y="21"/>
                        </a:lnTo>
                        <a:lnTo>
                          <a:pt x="365" y="14"/>
                        </a:lnTo>
                        <a:lnTo>
                          <a:pt x="365" y="8"/>
                        </a:lnTo>
                        <a:lnTo>
                          <a:pt x="365" y="16"/>
                        </a:lnTo>
                        <a:lnTo>
                          <a:pt x="365" y="14"/>
                        </a:lnTo>
                        <a:lnTo>
                          <a:pt x="365" y="7"/>
                        </a:lnTo>
                        <a:lnTo>
                          <a:pt x="365" y="11"/>
                        </a:lnTo>
                        <a:lnTo>
                          <a:pt x="365" y="12"/>
                        </a:lnTo>
                        <a:lnTo>
                          <a:pt x="365" y="14"/>
                        </a:lnTo>
                        <a:lnTo>
                          <a:pt x="365" y="14"/>
                        </a:lnTo>
                        <a:lnTo>
                          <a:pt x="365" y="5"/>
                        </a:lnTo>
                        <a:lnTo>
                          <a:pt x="365" y="10"/>
                        </a:lnTo>
                        <a:lnTo>
                          <a:pt x="365" y="11"/>
                        </a:lnTo>
                        <a:lnTo>
                          <a:pt x="365" y="9"/>
                        </a:lnTo>
                        <a:lnTo>
                          <a:pt x="366" y="14"/>
                        </a:lnTo>
                        <a:lnTo>
                          <a:pt x="366" y="22"/>
                        </a:lnTo>
                        <a:lnTo>
                          <a:pt x="366" y="12"/>
                        </a:lnTo>
                        <a:lnTo>
                          <a:pt x="366" y="11"/>
                        </a:lnTo>
                        <a:lnTo>
                          <a:pt x="366" y="9"/>
                        </a:lnTo>
                        <a:lnTo>
                          <a:pt x="366" y="12"/>
                        </a:lnTo>
                        <a:lnTo>
                          <a:pt x="366" y="19"/>
                        </a:lnTo>
                        <a:lnTo>
                          <a:pt x="366" y="10"/>
                        </a:lnTo>
                        <a:lnTo>
                          <a:pt x="366" y="15"/>
                        </a:lnTo>
                        <a:lnTo>
                          <a:pt x="366" y="12"/>
                        </a:lnTo>
                        <a:lnTo>
                          <a:pt x="366" y="13"/>
                        </a:lnTo>
                        <a:lnTo>
                          <a:pt x="366" y="14"/>
                        </a:lnTo>
                        <a:lnTo>
                          <a:pt x="366" y="2"/>
                        </a:lnTo>
                        <a:lnTo>
                          <a:pt x="367" y="12"/>
                        </a:lnTo>
                        <a:lnTo>
                          <a:pt x="367" y="13"/>
                        </a:lnTo>
                        <a:lnTo>
                          <a:pt x="367" y="18"/>
                        </a:lnTo>
                        <a:lnTo>
                          <a:pt x="367" y="6"/>
                        </a:lnTo>
                        <a:lnTo>
                          <a:pt x="367" y="12"/>
                        </a:lnTo>
                        <a:lnTo>
                          <a:pt x="367" y="14"/>
                        </a:lnTo>
                        <a:lnTo>
                          <a:pt x="367" y="17"/>
                        </a:lnTo>
                        <a:lnTo>
                          <a:pt x="367" y="18"/>
                        </a:lnTo>
                        <a:lnTo>
                          <a:pt x="367" y="19"/>
                        </a:lnTo>
                        <a:lnTo>
                          <a:pt x="367" y="3"/>
                        </a:lnTo>
                        <a:lnTo>
                          <a:pt x="367" y="14"/>
                        </a:lnTo>
                        <a:lnTo>
                          <a:pt x="367" y="14"/>
                        </a:lnTo>
                        <a:lnTo>
                          <a:pt x="367" y="12"/>
                        </a:lnTo>
                        <a:lnTo>
                          <a:pt x="367" y="17"/>
                        </a:lnTo>
                        <a:lnTo>
                          <a:pt x="368" y="9"/>
                        </a:lnTo>
                        <a:lnTo>
                          <a:pt x="368" y="11"/>
                        </a:lnTo>
                        <a:lnTo>
                          <a:pt x="368" y="18"/>
                        </a:lnTo>
                        <a:lnTo>
                          <a:pt x="368" y="9"/>
                        </a:lnTo>
                        <a:lnTo>
                          <a:pt x="368" y="15"/>
                        </a:lnTo>
                        <a:lnTo>
                          <a:pt x="368" y="26"/>
                        </a:lnTo>
                        <a:lnTo>
                          <a:pt x="368" y="14"/>
                        </a:lnTo>
                        <a:lnTo>
                          <a:pt x="368" y="13"/>
                        </a:lnTo>
                        <a:lnTo>
                          <a:pt x="368" y="17"/>
                        </a:lnTo>
                        <a:lnTo>
                          <a:pt x="368" y="17"/>
                        </a:lnTo>
                        <a:lnTo>
                          <a:pt x="368" y="16"/>
                        </a:lnTo>
                        <a:lnTo>
                          <a:pt x="368" y="22"/>
                        </a:lnTo>
                        <a:lnTo>
                          <a:pt x="368" y="12"/>
                        </a:lnTo>
                        <a:lnTo>
                          <a:pt x="368" y="14"/>
                        </a:lnTo>
                        <a:lnTo>
                          <a:pt x="369" y="10"/>
                        </a:lnTo>
                        <a:lnTo>
                          <a:pt x="369" y="16"/>
                        </a:lnTo>
                        <a:lnTo>
                          <a:pt x="369" y="16"/>
                        </a:lnTo>
                        <a:lnTo>
                          <a:pt x="369" y="17"/>
                        </a:lnTo>
                        <a:lnTo>
                          <a:pt x="369" y="14"/>
                        </a:lnTo>
                        <a:lnTo>
                          <a:pt x="369" y="12"/>
                        </a:lnTo>
                        <a:lnTo>
                          <a:pt x="369" y="14"/>
                        </a:lnTo>
                        <a:lnTo>
                          <a:pt x="369" y="9"/>
                        </a:lnTo>
                        <a:lnTo>
                          <a:pt x="369" y="25"/>
                        </a:lnTo>
                        <a:lnTo>
                          <a:pt x="369" y="9"/>
                        </a:lnTo>
                        <a:lnTo>
                          <a:pt x="369" y="14"/>
                        </a:lnTo>
                        <a:lnTo>
                          <a:pt x="369" y="18"/>
                        </a:lnTo>
                        <a:lnTo>
                          <a:pt x="369" y="9"/>
                        </a:lnTo>
                        <a:lnTo>
                          <a:pt x="370" y="21"/>
                        </a:lnTo>
                        <a:lnTo>
                          <a:pt x="370" y="16"/>
                        </a:lnTo>
                        <a:lnTo>
                          <a:pt x="370" y="9"/>
                        </a:lnTo>
                        <a:lnTo>
                          <a:pt x="370" y="23"/>
                        </a:lnTo>
                        <a:lnTo>
                          <a:pt x="370" y="13"/>
                        </a:lnTo>
                        <a:lnTo>
                          <a:pt x="370" y="12"/>
                        </a:lnTo>
                        <a:lnTo>
                          <a:pt x="370" y="21"/>
                        </a:lnTo>
                        <a:lnTo>
                          <a:pt x="370" y="14"/>
                        </a:lnTo>
                        <a:lnTo>
                          <a:pt x="370" y="10"/>
                        </a:lnTo>
                        <a:lnTo>
                          <a:pt x="370" y="16"/>
                        </a:lnTo>
                        <a:lnTo>
                          <a:pt x="370" y="14"/>
                        </a:lnTo>
                        <a:lnTo>
                          <a:pt x="370" y="20"/>
                        </a:lnTo>
                        <a:lnTo>
                          <a:pt x="370" y="23"/>
                        </a:lnTo>
                        <a:lnTo>
                          <a:pt x="370" y="18"/>
                        </a:lnTo>
                        <a:lnTo>
                          <a:pt x="371" y="8"/>
                        </a:lnTo>
                        <a:lnTo>
                          <a:pt x="371" y="22"/>
                        </a:lnTo>
                        <a:lnTo>
                          <a:pt x="371" y="5"/>
                        </a:lnTo>
                        <a:lnTo>
                          <a:pt x="371" y="14"/>
                        </a:lnTo>
                        <a:lnTo>
                          <a:pt x="371" y="16"/>
                        </a:lnTo>
                        <a:lnTo>
                          <a:pt x="371" y="13"/>
                        </a:lnTo>
                        <a:lnTo>
                          <a:pt x="371" y="24"/>
                        </a:lnTo>
                        <a:lnTo>
                          <a:pt x="371" y="15"/>
                        </a:lnTo>
                        <a:lnTo>
                          <a:pt x="371" y="17"/>
                        </a:lnTo>
                        <a:lnTo>
                          <a:pt x="371" y="14"/>
                        </a:lnTo>
                        <a:lnTo>
                          <a:pt x="371" y="20"/>
                        </a:lnTo>
                        <a:lnTo>
                          <a:pt x="371" y="17"/>
                        </a:lnTo>
                        <a:lnTo>
                          <a:pt x="371" y="22"/>
                        </a:lnTo>
                        <a:lnTo>
                          <a:pt x="372" y="19"/>
                        </a:lnTo>
                        <a:lnTo>
                          <a:pt x="372" y="19"/>
                        </a:lnTo>
                        <a:lnTo>
                          <a:pt x="372" y="23"/>
                        </a:lnTo>
                        <a:lnTo>
                          <a:pt x="372" y="25"/>
                        </a:lnTo>
                        <a:lnTo>
                          <a:pt x="372" y="20"/>
                        </a:lnTo>
                        <a:lnTo>
                          <a:pt x="372" y="25"/>
                        </a:lnTo>
                        <a:lnTo>
                          <a:pt x="372" y="6"/>
                        </a:lnTo>
                        <a:lnTo>
                          <a:pt x="372" y="19"/>
                        </a:lnTo>
                        <a:lnTo>
                          <a:pt x="372" y="13"/>
                        </a:lnTo>
                        <a:lnTo>
                          <a:pt x="372" y="12"/>
                        </a:lnTo>
                        <a:lnTo>
                          <a:pt x="372" y="20"/>
                        </a:lnTo>
                        <a:lnTo>
                          <a:pt x="372" y="12"/>
                        </a:lnTo>
                        <a:lnTo>
                          <a:pt x="372" y="18"/>
                        </a:lnTo>
                        <a:lnTo>
                          <a:pt x="372" y="14"/>
                        </a:lnTo>
                        <a:lnTo>
                          <a:pt x="373" y="13"/>
                        </a:lnTo>
                        <a:lnTo>
                          <a:pt x="373" y="17"/>
                        </a:lnTo>
                        <a:lnTo>
                          <a:pt x="373" y="27"/>
                        </a:lnTo>
                        <a:lnTo>
                          <a:pt x="373" y="15"/>
                        </a:lnTo>
                        <a:lnTo>
                          <a:pt x="373" y="17"/>
                        </a:lnTo>
                        <a:lnTo>
                          <a:pt x="373" y="21"/>
                        </a:lnTo>
                        <a:lnTo>
                          <a:pt x="373" y="18"/>
                        </a:lnTo>
                        <a:lnTo>
                          <a:pt x="373" y="18"/>
                        </a:lnTo>
                        <a:lnTo>
                          <a:pt x="373" y="18"/>
                        </a:lnTo>
                        <a:lnTo>
                          <a:pt x="373" y="15"/>
                        </a:lnTo>
                        <a:lnTo>
                          <a:pt x="373" y="24"/>
                        </a:lnTo>
                        <a:lnTo>
                          <a:pt x="373" y="16"/>
                        </a:lnTo>
                        <a:lnTo>
                          <a:pt x="373" y="14"/>
                        </a:lnTo>
                        <a:lnTo>
                          <a:pt x="373" y="7"/>
                        </a:lnTo>
                        <a:lnTo>
                          <a:pt x="374" y="21"/>
                        </a:lnTo>
                        <a:lnTo>
                          <a:pt x="374" y="5"/>
                        </a:lnTo>
                        <a:lnTo>
                          <a:pt x="374" y="10"/>
                        </a:lnTo>
                        <a:lnTo>
                          <a:pt x="374" y="16"/>
                        </a:lnTo>
                        <a:lnTo>
                          <a:pt x="374" y="16"/>
                        </a:lnTo>
                        <a:lnTo>
                          <a:pt x="374" y="27"/>
                        </a:lnTo>
                        <a:lnTo>
                          <a:pt x="374" y="13"/>
                        </a:lnTo>
                        <a:lnTo>
                          <a:pt x="374" y="3"/>
                        </a:lnTo>
                        <a:lnTo>
                          <a:pt x="374" y="14"/>
                        </a:lnTo>
                        <a:lnTo>
                          <a:pt x="374" y="13"/>
                        </a:lnTo>
                        <a:lnTo>
                          <a:pt x="374" y="13"/>
                        </a:lnTo>
                        <a:lnTo>
                          <a:pt x="374" y="20"/>
                        </a:lnTo>
                        <a:lnTo>
                          <a:pt x="374" y="16"/>
                        </a:lnTo>
                        <a:lnTo>
                          <a:pt x="375" y="16"/>
                        </a:lnTo>
                        <a:lnTo>
                          <a:pt x="375" y="23"/>
                        </a:lnTo>
                        <a:lnTo>
                          <a:pt x="375" y="17"/>
                        </a:lnTo>
                        <a:lnTo>
                          <a:pt x="375" y="9"/>
                        </a:lnTo>
                        <a:lnTo>
                          <a:pt x="375" y="18"/>
                        </a:lnTo>
                        <a:lnTo>
                          <a:pt x="375" y="6"/>
                        </a:lnTo>
                        <a:lnTo>
                          <a:pt x="375" y="15"/>
                        </a:lnTo>
                        <a:lnTo>
                          <a:pt x="375" y="22"/>
                        </a:lnTo>
                        <a:lnTo>
                          <a:pt x="375" y="16"/>
                        </a:lnTo>
                        <a:lnTo>
                          <a:pt x="375" y="24"/>
                        </a:lnTo>
                        <a:lnTo>
                          <a:pt x="375" y="22"/>
                        </a:lnTo>
                        <a:lnTo>
                          <a:pt x="375" y="18"/>
                        </a:lnTo>
                        <a:lnTo>
                          <a:pt x="375" y="21"/>
                        </a:lnTo>
                        <a:lnTo>
                          <a:pt x="375" y="20"/>
                        </a:lnTo>
                        <a:lnTo>
                          <a:pt x="376" y="5"/>
                        </a:lnTo>
                        <a:lnTo>
                          <a:pt x="376" y="22"/>
                        </a:lnTo>
                        <a:lnTo>
                          <a:pt x="376" y="11"/>
                        </a:lnTo>
                        <a:lnTo>
                          <a:pt x="376" y="21"/>
                        </a:lnTo>
                        <a:lnTo>
                          <a:pt x="376" y="21"/>
                        </a:lnTo>
                        <a:lnTo>
                          <a:pt x="376" y="14"/>
                        </a:lnTo>
                        <a:lnTo>
                          <a:pt x="376" y="21"/>
                        </a:lnTo>
                        <a:lnTo>
                          <a:pt x="376" y="21"/>
                        </a:lnTo>
                        <a:lnTo>
                          <a:pt x="376" y="13"/>
                        </a:lnTo>
                        <a:lnTo>
                          <a:pt x="376" y="15"/>
                        </a:lnTo>
                        <a:lnTo>
                          <a:pt x="376" y="14"/>
                        </a:lnTo>
                        <a:lnTo>
                          <a:pt x="376" y="9"/>
                        </a:lnTo>
                        <a:lnTo>
                          <a:pt x="376" y="20"/>
                        </a:lnTo>
                        <a:lnTo>
                          <a:pt x="377" y="19"/>
                        </a:lnTo>
                        <a:lnTo>
                          <a:pt x="377" y="6"/>
                        </a:lnTo>
                        <a:lnTo>
                          <a:pt x="377" y="20"/>
                        </a:lnTo>
                        <a:lnTo>
                          <a:pt x="377" y="11"/>
                        </a:lnTo>
                        <a:lnTo>
                          <a:pt x="377" y="22"/>
                        </a:lnTo>
                        <a:lnTo>
                          <a:pt x="377" y="25"/>
                        </a:lnTo>
                        <a:lnTo>
                          <a:pt x="377" y="18"/>
                        </a:lnTo>
                        <a:lnTo>
                          <a:pt x="377" y="21"/>
                        </a:lnTo>
                        <a:lnTo>
                          <a:pt x="377" y="19"/>
                        </a:lnTo>
                        <a:lnTo>
                          <a:pt x="377" y="12"/>
                        </a:lnTo>
                        <a:lnTo>
                          <a:pt x="377" y="12"/>
                        </a:lnTo>
                        <a:lnTo>
                          <a:pt x="377" y="22"/>
                        </a:lnTo>
                        <a:lnTo>
                          <a:pt x="377" y="15"/>
                        </a:lnTo>
                        <a:lnTo>
                          <a:pt x="377" y="18"/>
                        </a:lnTo>
                        <a:lnTo>
                          <a:pt x="378" y="23"/>
                        </a:lnTo>
                        <a:lnTo>
                          <a:pt x="378" y="3"/>
                        </a:lnTo>
                        <a:lnTo>
                          <a:pt x="378" y="16"/>
                        </a:lnTo>
                        <a:lnTo>
                          <a:pt x="378" y="19"/>
                        </a:lnTo>
                        <a:lnTo>
                          <a:pt x="378" y="8"/>
                        </a:lnTo>
                        <a:lnTo>
                          <a:pt x="378" y="26"/>
                        </a:lnTo>
                        <a:lnTo>
                          <a:pt x="378" y="16"/>
                        </a:lnTo>
                        <a:lnTo>
                          <a:pt x="378" y="12"/>
                        </a:lnTo>
                        <a:lnTo>
                          <a:pt x="378" y="19"/>
                        </a:lnTo>
                        <a:lnTo>
                          <a:pt x="378" y="21"/>
                        </a:lnTo>
                        <a:lnTo>
                          <a:pt x="378" y="20"/>
                        </a:lnTo>
                        <a:lnTo>
                          <a:pt x="378" y="22"/>
                        </a:lnTo>
                        <a:lnTo>
                          <a:pt x="378" y="20"/>
                        </a:lnTo>
                        <a:lnTo>
                          <a:pt x="378" y="13"/>
                        </a:lnTo>
                        <a:lnTo>
                          <a:pt x="379" y="22"/>
                        </a:lnTo>
                        <a:lnTo>
                          <a:pt x="379" y="14"/>
                        </a:lnTo>
                        <a:lnTo>
                          <a:pt x="379" y="13"/>
                        </a:lnTo>
                        <a:lnTo>
                          <a:pt x="379" y="16"/>
                        </a:lnTo>
                        <a:lnTo>
                          <a:pt x="379" y="14"/>
                        </a:lnTo>
                        <a:lnTo>
                          <a:pt x="379" y="20"/>
                        </a:lnTo>
                        <a:lnTo>
                          <a:pt x="379" y="20"/>
                        </a:lnTo>
                        <a:lnTo>
                          <a:pt x="379" y="19"/>
                        </a:lnTo>
                        <a:lnTo>
                          <a:pt x="379" y="24"/>
                        </a:lnTo>
                        <a:lnTo>
                          <a:pt x="379" y="16"/>
                        </a:lnTo>
                        <a:lnTo>
                          <a:pt x="379" y="25"/>
                        </a:lnTo>
                        <a:lnTo>
                          <a:pt x="379" y="30"/>
                        </a:lnTo>
                        <a:lnTo>
                          <a:pt x="379" y="13"/>
                        </a:lnTo>
                        <a:lnTo>
                          <a:pt x="380" y="22"/>
                        </a:lnTo>
                        <a:lnTo>
                          <a:pt x="380" y="23"/>
                        </a:lnTo>
                        <a:lnTo>
                          <a:pt x="380" y="8"/>
                        </a:lnTo>
                        <a:lnTo>
                          <a:pt x="380" y="20"/>
                        </a:lnTo>
                        <a:lnTo>
                          <a:pt x="380" y="18"/>
                        </a:lnTo>
                        <a:lnTo>
                          <a:pt x="380" y="16"/>
                        </a:lnTo>
                        <a:lnTo>
                          <a:pt x="380" y="24"/>
                        </a:lnTo>
                        <a:lnTo>
                          <a:pt x="380" y="22"/>
                        </a:lnTo>
                        <a:lnTo>
                          <a:pt x="380" y="13"/>
                        </a:lnTo>
                        <a:lnTo>
                          <a:pt x="380" y="20"/>
                        </a:lnTo>
                        <a:lnTo>
                          <a:pt x="380" y="13"/>
                        </a:lnTo>
                        <a:lnTo>
                          <a:pt x="380" y="22"/>
                        </a:lnTo>
                        <a:lnTo>
                          <a:pt x="380" y="30"/>
                        </a:lnTo>
                        <a:lnTo>
                          <a:pt x="380" y="21"/>
                        </a:lnTo>
                        <a:lnTo>
                          <a:pt x="381" y="14"/>
                        </a:lnTo>
                        <a:lnTo>
                          <a:pt x="381" y="22"/>
                        </a:lnTo>
                        <a:lnTo>
                          <a:pt x="381" y="21"/>
                        </a:lnTo>
                        <a:lnTo>
                          <a:pt x="381" y="12"/>
                        </a:lnTo>
                        <a:lnTo>
                          <a:pt x="381" y="22"/>
                        </a:lnTo>
                        <a:lnTo>
                          <a:pt x="381" y="20"/>
                        </a:lnTo>
                        <a:lnTo>
                          <a:pt x="381" y="22"/>
                        </a:lnTo>
                        <a:lnTo>
                          <a:pt x="381" y="17"/>
                        </a:lnTo>
                        <a:lnTo>
                          <a:pt x="381" y="18"/>
                        </a:lnTo>
                        <a:lnTo>
                          <a:pt x="381" y="10"/>
                        </a:lnTo>
                        <a:lnTo>
                          <a:pt x="381" y="22"/>
                        </a:lnTo>
                        <a:lnTo>
                          <a:pt x="381" y="8"/>
                        </a:lnTo>
                        <a:lnTo>
                          <a:pt x="381" y="17"/>
                        </a:lnTo>
                        <a:lnTo>
                          <a:pt x="381" y="20"/>
                        </a:lnTo>
                        <a:lnTo>
                          <a:pt x="382" y="13"/>
                        </a:lnTo>
                        <a:lnTo>
                          <a:pt x="382" y="25"/>
                        </a:lnTo>
                        <a:lnTo>
                          <a:pt x="382" y="16"/>
                        </a:lnTo>
                        <a:lnTo>
                          <a:pt x="382" y="10"/>
                        </a:lnTo>
                        <a:lnTo>
                          <a:pt x="382" y="12"/>
                        </a:lnTo>
                        <a:lnTo>
                          <a:pt x="382" y="11"/>
                        </a:lnTo>
                        <a:lnTo>
                          <a:pt x="382" y="14"/>
                        </a:lnTo>
                        <a:lnTo>
                          <a:pt x="382" y="21"/>
                        </a:lnTo>
                        <a:lnTo>
                          <a:pt x="382" y="16"/>
                        </a:lnTo>
                        <a:lnTo>
                          <a:pt x="382" y="11"/>
                        </a:lnTo>
                        <a:lnTo>
                          <a:pt x="382" y="22"/>
                        </a:lnTo>
                        <a:lnTo>
                          <a:pt x="382" y="17"/>
                        </a:lnTo>
                        <a:lnTo>
                          <a:pt x="382" y="26"/>
                        </a:lnTo>
                        <a:lnTo>
                          <a:pt x="382" y="28"/>
                        </a:lnTo>
                        <a:lnTo>
                          <a:pt x="383" y="12"/>
                        </a:lnTo>
                        <a:lnTo>
                          <a:pt x="383" y="11"/>
                        </a:lnTo>
                        <a:lnTo>
                          <a:pt x="383" y="17"/>
                        </a:lnTo>
                        <a:lnTo>
                          <a:pt x="383" y="17"/>
                        </a:lnTo>
                        <a:lnTo>
                          <a:pt x="383" y="21"/>
                        </a:lnTo>
                        <a:lnTo>
                          <a:pt x="383" y="19"/>
                        </a:lnTo>
                        <a:lnTo>
                          <a:pt x="383" y="22"/>
                        </a:lnTo>
                        <a:lnTo>
                          <a:pt x="383" y="14"/>
                        </a:lnTo>
                        <a:lnTo>
                          <a:pt x="383" y="23"/>
                        </a:lnTo>
                        <a:lnTo>
                          <a:pt x="383" y="21"/>
                        </a:lnTo>
                        <a:lnTo>
                          <a:pt x="383" y="23"/>
                        </a:lnTo>
                        <a:lnTo>
                          <a:pt x="383" y="22"/>
                        </a:lnTo>
                        <a:lnTo>
                          <a:pt x="383" y="15"/>
                        </a:lnTo>
                        <a:lnTo>
                          <a:pt x="384" y="21"/>
                        </a:lnTo>
                        <a:lnTo>
                          <a:pt x="384" y="15"/>
                        </a:lnTo>
                        <a:lnTo>
                          <a:pt x="384" y="9"/>
                        </a:lnTo>
                        <a:lnTo>
                          <a:pt x="384" y="18"/>
                        </a:lnTo>
                        <a:lnTo>
                          <a:pt x="384" y="9"/>
                        </a:lnTo>
                        <a:lnTo>
                          <a:pt x="384" y="19"/>
                        </a:lnTo>
                        <a:lnTo>
                          <a:pt x="384" y="23"/>
                        </a:lnTo>
                        <a:lnTo>
                          <a:pt x="384" y="16"/>
                        </a:lnTo>
                        <a:lnTo>
                          <a:pt x="384" y="24"/>
                        </a:lnTo>
                        <a:lnTo>
                          <a:pt x="384" y="20"/>
                        </a:lnTo>
                        <a:lnTo>
                          <a:pt x="384" y="18"/>
                        </a:lnTo>
                        <a:lnTo>
                          <a:pt x="384" y="23"/>
                        </a:lnTo>
                        <a:lnTo>
                          <a:pt x="384" y="21"/>
                        </a:lnTo>
                        <a:lnTo>
                          <a:pt x="385" y="26"/>
                        </a:lnTo>
                        <a:lnTo>
                          <a:pt x="385" y="24"/>
                        </a:lnTo>
                        <a:lnTo>
                          <a:pt x="385" y="18"/>
                        </a:lnTo>
                        <a:lnTo>
                          <a:pt x="385" y="20"/>
                        </a:lnTo>
                        <a:lnTo>
                          <a:pt x="385" y="29"/>
                        </a:lnTo>
                        <a:lnTo>
                          <a:pt x="385" y="12"/>
                        </a:lnTo>
                        <a:lnTo>
                          <a:pt x="385" y="29"/>
                        </a:lnTo>
                        <a:lnTo>
                          <a:pt x="385" y="29"/>
                        </a:lnTo>
                        <a:lnTo>
                          <a:pt x="385" y="21"/>
                        </a:lnTo>
                        <a:lnTo>
                          <a:pt x="385" y="22"/>
                        </a:lnTo>
                        <a:lnTo>
                          <a:pt x="385" y="23"/>
                        </a:lnTo>
                        <a:lnTo>
                          <a:pt x="385" y="23"/>
                        </a:lnTo>
                        <a:lnTo>
                          <a:pt x="385" y="21"/>
                        </a:lnTo>
                        <a:lnTo>
                          <a:pt x="385" y="22"/>
                        </a:lnTo>
                        <a:lnTo>
                          <a:pt x="386" y="29"/>
                        </a:lnTo>
                        <a:lnTo>
                          <a:pt x="386" y="23"/>
                        </a:lnTo>
                        <a:lnTo>
                          <a:pt x="386" y="29"/>
                        </a:lnTo>
                        <a:lnTo>
                          <a:pt x="386" y="21"/>
                        </a:lnTo>
                        <a:lnTo>
                          <a:pt x="386" y="25"/>
                        </a:lnTo>
                        <a:lnTo>
                          <a:pt x="386" y="23"/>
                        </a:lnTo>
                        <a:lnTo>
                          <a:pt x="386" y="12"/>
                        </a:lnTo>
                        <a:lnTo>
                          <a:pt x="386" y="16"/>
                        </a:lnTo>
                        <a:lnTo>
                          <a:pt x="386" y="17"/>
                        </a:lnTo>
                        <a:lnTo>
                          <a:pt x="386" y="24"/>
                        </a:lnTo>
                        <a:lnTo>
                          <a:pt x="386" y="25"/>
                        </a:lnTo>
                        <a:lnTo>
                          <a:pt x="386" y="19"/>
                        </a:lnTo>
                        <a:lnTo>
                          <a:pt x="386" y="27"/>
                        </a:lnTo>
                        <a:lnTo>
                          <a:pt x="386" y="14"/>
                        </a:lnTo>
                        <a:lnTo>
                          <a:pt x="387" y="10"/>
                        </a:lnTo>
                        <a:lnTo>
                          <a:pt x="387" y="19"/>
                        </a:lnTo>
                        <a:lnTo>
                          <a:pt x="387" y="15"/>
                        </a:lnTo>
                        <a:lnTo>
                          <a:pt x="387" y="12"/>
                        </a:lnTo>
                        <a:lnTo>
                          <a:pt x="387" y="15"/>
                        </a:lnTo>
                        <a:lnTo>
                          <a:pt x="387" y="9"/>
                        </a:lnTo>
                        <a:lnTo>
                          <a:pt x="387" y="21"/>
                        </a:lnTo>
                        <a:lnTo>
                          <a:pt x="387" y="25"/>
                        </a:lnTo>
                        <a:lnTo>
                          <a:pt x="387" y="20"/>
                        </a:lnTo>
                        <a:lnTo>
                          <a:pt x="387" y="13"/>
                        </a:lnTo>
                        <a:lnTo>
                          <a:pt x="387" y="23"/>
                        </a:lnTo>
                        <a:lnTo>
                          <a:pt x="387" y="21"/>
                        </a:lnTo>
                        <a:lnTo>
                          <a:pt x="387" y="13"/>
                        </a:lnTo>
                        <a:lnTo>
                          <a:pt x="387" y="17"/>
                        </a:lnTo>
                        <a:lnTo>
                          <a:pt x="388" y="20"/>
                        </a:lnTo>
                        <a:lnTo>
                          <a:pt x="388" y="17"/>
                        </a:lnTo>
                        <a:lnTo>
                          <a:pt x="388" y="23"/>
                        </a:lnTo>
                        <a:lnTo>
                          <a:pt x="388" y="15"/>
                        </a:lnTo>
                        <a:lnTo>
                          <a:pt x="388" y="26"/>
                        </a:lnTo>
                        <a:lnTo>
                          <a:pt x="388" y="25"/>
                        </a:lnTo>
                        <a:lnTo>
                          <a:pt x="388" y="12"/>
                        </a:lnTo>
                        <a:lnTo>
                          <a:pt x="388" y="26"/>
                        </a:lnTo>
                        <a:lnTo>
                          <a:pt x="388" y="19"/>
                        </a:lnTo>
                        <a:lnTo>
                          <a:pt x="388" y="19"/>
                        </a:lnTo>
                        <a:lnTo>
                          <a:pt x="388" y="22"/>
                        </a:lnTo>
                        <a:lnTo>
                          <a:pt x="388" y="8"/>
                        </a:lnTo>
                        <a:lnTo>
                          <a:pt x="388" y="18"/>
                        </a:lnTo>
                        <a:lnTo>
                          <a:pt x="389" y="17"/>
                        </a:lnTo>
                        <a:lnTo>
                          <a:pt x="389" y="15"/>
                        </a:lnTo>
                        <a:lnTo>
                          <a:pt x="389" y="19"/>
                        </a:lnTo>
                        <a:lnTo>
                          <a:pt x="389" y="21"/>
                        </a:lnTo>
                        <a:lnTo>
                          <a:pt x="389" y="12"/>
                        </a:lnTo>
                        <a:lnTo>
                          <a:pt x="389" y="23"/>
                        </a:lnTo>
                        <a:lnTo>
                          <a:pt x="389" y="15"/>
                        </a:lnTo>
                        <a:lnTo>
                          <a:pt x="389" y="15"/>
                        </a:lnTo>
                        <a:lnTo>
                          <a:pt x="389" y="18"/>
                        </a:lnTo>
                        <a:lnTo>
                          <a:pt x="389" y="22"/>
                        </a:lnTo>
                        <a:lnTo>
                          <a:pt x="389" y="24"/>
                        </a:lnTo>
                        <a:lnTo>
                          <a:pt x="389" y="24"/>
                        </a:lnTo>
                        <a:lnTo>
                          <a:pt x="389" y="20"/>
                        </a:lnTo>
                        <a:lnTo>
                          <a:pt x="390" y="9"/>
                        </a:lnTo>
                        <a:lnTo>
                          <a:pt x="390" y="19"/>
                        </a:lnTo>
                        <a:lnTo>
                          <a:pt x="390" y="18"/>
                        </a:lnTo>
                        <a:lnTo>
                          <a:pt x="390" y="15"/>
                        </a:lnTo>
                        <a:lnTo>
                          <a:pt x="390" y="27"/>
                        </a:lnTo>
                        <a:lnTo>
                          <a:pt x="390" y="12"/>
                        </a:lnTo>
                        <a:lnTo>
                          <a:pt x="390" y="20"/>
                        </a:lnTo>
                        <a:lnTo>
                          <a:pt x="390" y="20"/>
                        </a:lnTo>
                        <a:lnTo>
                          <a:pt x="390" y="9"/>
                        </a:lnTo>
                        <a:lnTo>
                          <a:pt x="390" y="30"/>
                        </a:lnTo>
                        <a:lnTo>
                          <a:pt x="390" y="17"/>
                        </a:lnTo>
                        <a:lnTo>
                          <a:pt x="390" y="14"/>
                        </a:lnTo>
                        <a:lnTo>
                          <a:pt x="390" y="16"/>
                        </a:lnTo>
                        <a:lnTo>
                          <a:pt x="390" y="24"/>
                        </a:lnTo>
                        <a:lnTo>
                          <a:pt x="391" y="10"/>
                        </a:lnTo>
                        <a:lnTo>
                          <a:pt x="391" y="22"/>
                        </a:lnTo>
                        <a:lnTo>
                          <a:pt x="391" y="12"/>
                        </a:lnTo>
                        <a:lnTo>
                          <a:pt x="391" y="17"/>
                        </a:lnTo>
                        <a:lnTo>
                          <a:pt x="391" y="25"/>
                        </a:lnTo>
                        <a:lnTo>
                          <a:pt x="391" y="15"/>
                        </a:lnTo>
                        <a:lnTo>
                          <a:pt x="391" y="13"/>
                        </a:lnTo>
                        <a:lnTo>
                          <a:pt x="391" y="22"/>
                        </a:lnTo>
                        <a:lnTo>
                          <a:pt x="391" y="18"/>
                        </a:lnTo>
                        <a:lnTo>
                          <a:pt x="391" y="14"/>
                        </a:lnTo>
                        <a:lnTo>
                          <a:pt x="391" y="14"/>
                        </a:lnTo>
                        <a:lnTo>
                          <a:pt x="391" y="24"/>
                        </a:lnTo>
                        <a:lnTo>
                          <a:pt x="391" y="17"/>
                        </a:lnTo>
                        <a:lnTo>
                          <a:pt x="391" y="27"/>
                        </a:lnTo>
                        <a:lnTo>
                          <a:pt x="392" y="18"/>
                        </a:lnTo>
                        <a:lnTo>
                          <a:pt x="392" y="20"/>
                        </a:lnTo>
                        <a:lnTo>
                          <a:pt x="392" y="9"/>
                        </a:lnTo>
                        <a:lnTo>
                          <a:pt x="392" y="19"/>
                        </a:lnTo>
                        <a:lnTo>
                          <a:pt x="392" y="28"/>
                        </a:lnTo>
                        <a:lnTo>
                          <a:pt x="392" y="19"/>
                        </a:lnTo>
                        <a:lnTo>
                          <a:pt x="392" y="17"/>
                        </a:lnTo>
                        <a:lnTo>
                          <a:pt x="392" y="22"/>
                        </a:lnTo>
                        <a:lnTo>
                          <a:pt x="392" y="14"/>
                        </a:lnTo>
                        <a:lnTo>
                          <a:pt x="392" y="20"/>
                        </a:lnTo>
                        <a:lnTo>
                          <a:pt x="392" y="19"/>
                        </a:lnTo>
                        <a:lnTo>
                          <a:pt x="392" y="8"/>
                        </a:lnTo>
                        <a:lnTo>
                          <a:pt x="392" y="25"/>
                        </a:lnTo>
                        <a:lnTo>
                          <a:pt x="392" y="18"/>
                        </a:lnTo>
                        <a:lnTo>
                          <a:pt x="393" y="14"/>
                        </a:lnTo>
                        <a:lnTo>
                          <a:pt x="393" y="17"/>
                        </a:lnTo>
                        <a:lnTo>
                          <a:pt x="393" y="15"/>
                        </a:lnTo>
                        <a:lnTo>
                          <a:pt x="393" y="13"/>
                        </a:lnTo>
                        <a:lnTo>
                          <a:pt x="393" y="18"/>
                        </a:lnTo>
                        <a:lnTo>
                          <a:pt x="393" y="13"/>
                        </a:lnTo>
                        <a:lnTo>
                          <a:pt x="393" y="13"/>
                        </a:lnTo>
                        <a:lnTo>
                          <a:pt x="393" y="24"/>
                        </a:lnTo>
                        <a:lnTo>
                          <a:pt x="393" y="21"/>
                        </a:lnTo>
                        <a:lnTo>
                          <a:pt x="393" y="19"/>
                        </a:lnTo>
                        <a:lnTo>
                          <a:pt x="393" y="24"/>
                        </a:lnTo>
                        <a:lnTo>
                          <a:pt x="393" y="25"/>
                        </a:lnTo>
                        <a:lnTo>
                          <a:pt x="393" y="24"/>
                        </a:lnTo>
                        <a:lnTo>
                          <a:pt x="394" y="23"/>
                        </a:lnTo>
                        <a:lnTo>
                          <a:pt x="394" y="20"/>
                        </a:lnTo>
                        <a:lnTo>
                          <a:pt x="394" y="24"/>
                        </a:lnTo>
                        <a:lnTo>
                          <a:pt x="394" y="23"/>
                        </a:lnTo>
                        <a:lnTo>
                          <a:pt x="394" y="14"/>
                        </a:lnTo>
                        <a:lnTo>
                          <a:pt x="394" y="17"/>
                        </a:lnTo>
                        <a:lnTo>
                          <a:pt x="394" y="23"/>
                        </a:lnTo>
                        <a:lnTo>
                          <a:pt x="394" y="16"/>
                        </a:lnTo>
                        <a:lnTo>
                          <a:pt x="394" y="22"/>
                        </a:lnTo>
                        <a:lnTo>
                          <a:pt x="394" y="19"/>
                        </a:lnTo>
                        <a:lnTo>
                          <a:pt x="394" y="17"/>
                        </a:lnTo>
                        <a:lnTo>
                          <a:pt x="394" y="27"/>
                        </a:lnTo>
                        <a:lnTo>
                          <a:pt x="394" y="20"/>
                        </a:lnTo>
                        <a:lnTo>
                          <a:pt x="395" y="17"/>
                        </a:lnTo>
                        <a:lnTo>
                          <a:pt x="395" y="31"/>
                        </a:lnTo>
                        <a:lnTo>
                          <a:pt x="395" y="12"/>
                        </a:lnTo>
                        <a:lnTo>
                          <a:pt x="395" y="25"/>
                        </a:lnTo>
                        <a:lnTo>
                          <a:pt x="395" y="23"/>
                        </a:lnTo>
                        <a:lnTo>
                          <a:pt x="395" y="21"/>
                        </a:lnTo>
                        <a:lnTo>
                          <a:pt x="395" y="17"/>
                        </a:lnTo>
                        <a:lnTo>
                          <a:pt x="395" y="16"/>
                        </a:lnTo>
                        <a:lnTo>
                          <a:pt x="395" y="18"/>
                        </a:lnTo>
                        <a:lnTo>
                          <a:pt x="395" y="15"/>
                        </a:lnTo>
                        <a:lnTo>
                          <a:pt x="395" y="20"/>
                        </a:lnTo>
                        <a:lnTo>
                          <a:pt x="395" y="18"/>
                        </a:lnTo>
                        <a:lnTo>
                          <a:pt x="395" y="19"/>
                        </a:lnTo>
                        <a:lnTo>
                          <a:pt x="395" y="15"/>
                        </a:lnTo>
                        <a:lnTo>
                          <a:pt x="396" y="19"/>
                        </a:lnTo>
                        <a:lnTo>
                          <a:pt x="396" y="21"/>
                        </a:lnTo>
                        <a:lnTo>
                          <a:pt x="396" y="12"/>
                        </a:lnTo>
                        <a:lnTo>
                          <a:pt x="396" y="19"/>
                        </a:lnTo>
                        <a:lnTo>
                          <a:pt x="396" y="20"/>
                        </a:lnTo>
                        <a:lnTo>
                          <a:pt x="396" y="19"/>
                        </a:lnTo>
                        <a:lnTo>
                          <a:pt x="396" y="17"/>
                        </a:lnTo>
                        <a:lnTo>
                          <a:pt x="396" y="19"/>
                        </a:lnTo>
                        <a:lnTo>
                          <a:pt x="396" y="17"/>
                        </a:lnTo>
                        <a:lnTo>
                          <a:pt x="396" y="32"/>
                        </a:lnTo>
                        <a:lnTo>
                          <a:pt x="396" y="26"/>
                        </a:lnTo>
                        <a:lnTo>
                          <a:pt x="396" y="21"/>
                        </a:lnTo>
                        <a:lnTo>
                          <a:pt x="396" y="26"/>
                        </a:lnTo>
                        <a:lnTo>
                          <a:pt x="396" y="18"/>
                        </a:lnTo>
                        <a:lnTo>
                          <a:pt x="397" y="14"/>
                        </a:lnTo>
                        <a:lnTo>
                          <a:pt x="397" y="18"/>
                        </a:lnTo>
                        <a:lnTo>
                          <a:pt x="397" y="23"/>
                        </a:lnTo>
                        <a:lnTo>
                          <a:pt x="397" y="14"/>
                        </a:lnTo>
                        <a:lnTo>
                          <a:pt x="397" y="35"/>
                        </a:lnTo>
                        <a:lnTo>
                          <a:pt x="397" y="12"/>
                        </a:lnTo>
                        <a:lnTo>
                          <a:pt x="397" y="19"/>
                        </a:lnTo>
                        <a:lnTo>
                          <a:pt x="397" y="23"/>
                        </a:lnTo>
                        <a:lnTo>
                          <a:pt x="397" y="18"/>
                        </a:lnTo>
                        <a:lnTo>
                          <a:pt x="397" y="18"/>
                        </a:lnTo>
                        <a:lnTo>
                          <a:pt x="397" y="16"/>
                        </a:lnTo>
                        <a:lnTo>
                          <a:pt x="397" y="16"/>
                        </a:lnTo>
                        <a:lnTo>
                          <a:pt x="397" y="14"/>
                        </a:lnTo>
                        <a:lnTo>
                          <a:pt x="397" y="28"/>
                        </a:lnTo>
                        <a:lnTo>
                          <a:pt x="398" y="17"/>
                        </a:lnTo>
                        <a:lnTo>
                          <a:pt x="398" y="22"/>
                        </a:lnTo>
                        <a:lnTo>
                          <a:pt x="398" y="21"/>
                        </a:lnTo>
                        <a:lnTo>
                          <a:pt x="398" y="22"/>
                        </a:lnTo>
                        <a:lnTo>
                          <a:pt x="398" y="29"/>
                        </a:lnTo>
                        <a:lnTo>
                          <a:pt x="398" y="28"/>
                        </a:lnTo>
                        <a:lnTo>
                          <a:pt x="398" y="28"/>
                        </a:lnTo>
                        <a:lnTo>
                          <a:pt x="398" y="36"/>
                        </a:lnTo>
                        <a:lnTo>
                          <a:pt x="398" y="15"/>
                        </a:lnTo>
                        <a:lnTo>
                          <a:pt x="398" y="28"/>
                        </a:lnTo>
                        <a:lnTo>
                          <a:pt x="398" y="20"/>
                        </a:lnTo>
                        <a:lnTo>
                          <a:pt x="398" y="13"/>
                        </a:lnTo>
                        <a:lnTo>
                          <a:pt x="398" y="19"/>
                        </a:lnTo>
                        <a:lnTo>
                          <a:pt x="399" y="16"/>
                        </a:lnTo>
                        <a:lnTo>
                          <a:pt x="399" y="17"/>
                        </a:lnTo>
                        <a:lnTo>
                          <a:pt x="399" y="20"/>
                        </a:lnTo>
                        <a:lnTo>
                          <a:pt x="399" y="19"/>
                        </a:lnTo>
                        <a:lnTo>
                          <a:pt x="399" y="21"/>
                        </a:lnTo>
                        <a:lnTo>
                          <a:pt x="399" y="27"/>
                        </a:lnTo>
                        <a:lnTo>
                          <a:pt x="399" y="16"/>
                        </a:lnTo>
                        <a:lnTo>
                          <a:pt x="399" y="14"/>
                        </a:lnTo>
                        <a:lnTo>
                          <a:pt x="399" y="24"/>
                        </a:lnTo>
                        <a:lnTo>
                          <a:pt x="399" y="18"/>
                        </a:lnTo>
                        <a:lnTo>
                          <a:pt x="399" y="16"/>
                        </a:lnTo>
                        <a:lnTo>
                          <a:pt x="399" y="21"/>
                        </a:lnTo>
                        <a:lnTo>
                          <a:pt x="399" y="12"/>
                        </a:lnTo>
                        <a:lnTo>
                          <a:pt x="399" y="14"/>
                        </a:lnTo>
                        <a:lnTo>
                          <a:pt x="400" y="21"/>
                        </a:lnTo>
                        <a:lnTo>
                          <a:pt x="400" y="16"/>
                        </a:lnTo>
                        <a:lnTo>
                          <a:pt x="400" y="19"/>
                        </a:lnTo>
                        <a:lnTo>
                          <a:pt x="400" y="29"/>
                        </a:lnTo>
                        <a:lnTo>
                          <a:pt x="400" y="15"/>
                        </a:lnTo>
                        <a:lnTo>
                          <a:pt x="400" y="22"/>
                        </a:lnTo>
                        <a:lnTo>
                          <a:pt x="400" y="25"/>
                        </a:lnTo>
                        <a:lnTo>
                          <a:pt x="400" y="22"/>
                        </a:lnTo>
                        <a:lnTo>
                          <a:pt x="400" y="22"/>
                        </a:lnTo>
                        <a:lnTo>
                          <a:pt x="400" y="21"/>
                        </a:lnTo>
                        <a:lnTo>
                          <a:pt x="400" y="16"/>
                        </a:lnTo>
                        <a:lnTo>
                          <a:pt x="400" y="25"/>
                        </a:lnTo>
                        <a:lnTo>
                          <a:pt x="400" y="21"/>
                        </a:lnTo>
                        <a:lnTo>
                          <a:pt x="400" y="15"/>
                        </a:lnTo>
                        <a:lnTo>
                          <a:pt x="401" y="29"/>
                        </a:lnTo>
                        <a:lnTo>
                          <a:pt x="401" y="21"/>
                        </a:lnTo>
                        <a:lnTo>
                          <a:pt x="401" y="19"/>
                        </a:lnTo>
                        <a:lnTo>
                          <a:pt x="401" y="22"/>
                        </a:lnTo>
                        <a:lnTo>
                          <a:pt x="401" y="20"/>
                        </a:lnTo>
                        <a:lnTo>
                          <a:pt x="401" y="17"/>
                        </a:lnTo>
                        <a:lnTo>
                          <a:pt x="401" y="22"/>
                        </a:lnTo>
                        <a:lnTo>
                          <a:pt x="401" y="15"/>
                        </a:lnTo>
                        <a:lnTo>
                          <a:pt x="401" y="27"/>
                        </a:lnTo>
                        <a:lnTo>
                          <a:pt x="401" y="24"/>
                        </a:lnTo>
                        <a:lnTo>
                          <a:pt x="401" y="20"/>
                        </a:lnTo>
                        <a:lnTo>
                          <a:pt x="401" y="24"/>
                        </a:lnTo>
                        <a:lnTo>
                          <a:pt x="401" y="25"/>
                        </a:lnTo>
                        <a:lnTo>
                          <a:pt x="402" y="17"/>
                        </a:lnTo>
                        <a:lnTo>
                          <a:pt x="402" y="23"/>
                        </a:lnTo>
                        <a:lnTo>
                          <a:pt x="402" y="21"/>
                        </a:lnTo>
                        <a:lnTo>
                          <a:pt x="402" y="18"/>
                        </a:lnTo>
                        <a:lnTo>
                          <a:pt x="402" y="20"/>
                        </a:lnTo>
                        <a:lnTo>
                          <a:pt x="402" y="24"/>
                        </a:lnTo>
                        <a:lnTo>
                          <a:pt x="402" y="18"/>
                        </a:lnTo>
                        <a:lnTo>
                          <a:pt x="402" y="24"/>
                        </a:lnTo>
                        <a:lnTo>
                          <a:pt x="402" y="20"/>
                        </a:lnTo>
                        <a:lnTo>
                          <a:pt x="402" y="13"/>
                        </a:lnTo>
                        <a:lnTo>
                          <a:pt x="402" y="27"/>
                        </a:lnTo>
                        <a:lnTo>
                          <a:pt x="402" y="15"/>
                        </a:lnTo>
                        <a:lnTo>
                          <a:pt x="402" y="25"/>
                        </a:lnTo>
                        <a:lnTo>
                          <a:pt x="402" y="22"/>
                        </a:lnTo>
                        <a:lnTo>
                          <a:pt x="403" y="23"/>
                        </a:lnTo>
                        <a:lnTo>
                          <a:pt x="403" y="23"/>
                        </a:lnTo>
                        <a:lnTo>
                          <a:pt x="403" y="18"/>
                        </a:lnTo>
                        <a:lnTo>
                          <a:pt x="403" y="19"/>
                        </a:lnTo>
                        <a:lnTo>
                          <a:pt x="403" y="26"/>
                        </a:lnTo>
                        <a:lnTo>
                          <a:pt x="403" y="26"/>
                        </a:lnTo>
                        <a:lnTo>
                          <a:pt x="403" y="11"/>
                        </a:lnTo>
                        <a:lnTo>
                          <a:pt x="403" y="31"/>
                        </a:lnTo>
                        <a:lnTo>
                          <a:pt x="403" y="14"/>
                        </a:lnTo>
                        <a:lnTo>
                          <a:pt x="403" y="17"/>
                        </a:lnTo>
                        <a:lnTo>
                          <a:pt x="403" y="14"/>
                        </a:lnTo>
                        <a:lnTo>
                          <a:pt x="403" y="22"/>
                        </a:lnTo>
                        <a:lnTo>
                          <a:pt x="403" y="24"/>
                        </a:lnTo>
                        <a:lnTo>
                          <a:pt x="404" y="27"/>
                        </a:lnTo>
                        <a:lnTo>
                          <a:pt x="404" y="16"/>
                        </a:lnTo>
                        <a:lnTo>
                          <a:pt x="404" y="22"/>
                        </a:lnTo>
                        <a:lnTo>
                          <a:pt x="404" y="21"/>
                        </a:lnTo>
                        <a:lnTo>
                          <a:pt x="404" y="20"/>
                        </a:lnTo>
                        <a:lnTo>
                          <a:pt x="404" y="19"/>
                        </a:lnTo>
                        <a:lnTo>
                          <a:pt x="404" y="17"/>
                        </a:lnTo>
                        <a:lnTo>
                          <a:pt x="404" y="23"/>
                        </a:lnTo>
                        <a:lnTo>
                          <a:pt x="404" y="19"/>
                        </a:lnTo>
                        <a:lnTo>
                          <a:pt x="404" y="15"/>
                        </a:lnTo>
                        <a:lnTo>
                          <a:pt x="404" y="14"/>
                        </a:lnTo>
                        <a:lnTo>
                          <a:pt x="404" y="19"/>
                        </a:lnTo>
                        <a:lnTo>
                          <a:pt x="404" y="19"/>
                        </a:lnTo>
                        <a:lnTo>
                          <a:pt x="404" y="11"/>
                        </a:lnTo>
                        <a:lnTo>
                          <a:pt x="405" y="17"/>
                        </a:lnTo>
                        <a:lnTo>
                          <a:pt x="405" y="18"/>
                        </a:lnTo>
                        <a:lnTo>
                          <a:pt x="405" y="14"/>
                        </a:lnTo>
                        <a:lnTo>
                          <a:pt x="405" y="16"/>
                        </a:lnTo>
                        <a:lnTo>
                          <a:pt x="405" y="9"/>
                        </a:lnTo>
                        <a:lnTo>
                          <a:pt x="405" y="15"/>
                        </a:lnTo>
                        <a:lnTo>
                          <a:pt x="405" y="24"/>
                        </a:lnTo>
                        <a:lnTo>
                          <a:pt x="405" y="14"/>
                        </a:lnTo>
                        <a:lnTo>
                          <a:pt x="405" y="19"/>
                        </a:lnTo>
                        <a:lnTo>
                          <a:pt x="405" y="28"/>
                        </a:lnTo>
                        <a:lnTo>
                          <a:pt x="405" y="11"/>
                        </a:lnTo>
                        <a:lnTo>
                          <a:pt x="405" y="21"/>
                        </a:lnTo>
                        <a:lnTo>
                          <a:pt x="405" y="23"/>
                        </a:lnTo>
                        <a:lnTo>
                          <a:pt x="405" y="20"/>
                        </a:lnTo>
                        <a:lnTo>
                          <a:pt x="406" y="20"/>
                        </a:lnTo>
                        <a:lnTo>
                          <a:pt x="406" y="20"/>
                        </a:lnTo>
                        <a:lnTo>
                          <a:pt x="406" y="21"/>
                        </a:lnTo>
                        <a:lnTo>
                          <a:pt x="406" y="35"/>
                        </a:lnTo>
                        <a:lnTo>
                          <a:pt x="406" y="14"/>
                        </a:lnTo>
                        <a:lnTo>
                          <a:pt x="406" y="29"/>
                        </a:lnTo>
                        <a:lnTo>
                          <a:pt x="406" y="17"/>
                        </a:lnTo>
                        <a:lnTo>
                          <a:pt x="406" y="2"/>
                        </a:lnTo>
                        <a:lnTo>
                          <a:pt x="406" y="16"/>
                        </a:lnTo>
                        <a:lnTo>
                          <a:pt x="406" y="23"/>
                        </a:lnTo>
                        <a:lnTo>
                          <a:pt x="406" y="20"/>
                        </a:lnTo>
                        <a:lnTo>
                          <a:pt x="406" y="21"/>
                        </a:lnTo>
                        <a:lnTo>
                          <a:pt x="406" y="16"/>
                        </a:lnTo>
                        <a:lnTo>
                          <a:pt x="407" y="20"/>
                        </a:lnTo>
                        <a:lnTo>
                          <a:pt x="407" y="24"/>
                        </a:lnTo>
                        <a:lnTo>
                          <a:pt x="407" y="16"/>
                        </a:lnTo>
                        <a:lnTo>
                          <a:pt x="407" y="23"/>
                        </a:lnTo>
                        <a:lnTo>
                          <a:pt x="407" y="32"/>
                        </a:lnTo>
                        <a:lnTo>
                          <a:pt x="407" y="17"/>
                        </a:lnTo>
                        <a:lnTo>
                          <a:pt x="407" y="22"/>
                        </a:lnTo>
                        <a:lnTo>
                          <a:pt x="407" y="11"/>
                        </a:lnTo>
                        <a:lnTo>
                          <a:pt x="407" y="20"/>
                        </a:lnTo>
                        <a:lnTo>
                          <a:pt x="407" y="25"/>
                        </a:lnTo>
                        <a:lnTo>
                          <a:pt x="407" y="14"/>
                        </a:lnTo>
                        <a:lnTo>
                          <a:pt x="407" y="19"/>
                        </a:lnTo>
                        <a:lnTo>
                          <a:pt x="407" y="19"/>
                        </a:lnTo>
                        <a:lnTo>
                          <a:pt x="407" y="21"/>
                        </a:lnTo>
                        <a:lnTo>
                          <a:pt x="408" y="18"/>
                        </a:lnTo>
                        <a:lnTo>
                          <a:pt x="408" y="26"/>
                        </a:lnTo>
                        <a:lnTo>
                          <a:pt x="408" y="25"/>
                        </a:lnTo>
                        <a:lnTo>
                          <a:pt x="408" y="14"/>
                        </a:lnTo>
                        <a:lnTo>
                          <a:pt x="408" y="30"/>
                        </a:lnTo>
                        <a:lnTo>
                          <a:pt x="408" y="25"/>
                        </a:lnTo>
                        <a:lnTo>
                          <a:pt x="408" y="19"/>
                        </a:lnTo>
                        <a:lnTo>
                          <a:pt x="408" y="21"/>
                        </a:lnTo>
                        <a:lnTo>
                          <a:pt x="408" y="22"/>
                        </a:lnTo>
                        <a:lnTo>
                          <a:pt x="408" y="23"/>
                        </a:lnTo>
                        <a:lnTo>
                          <a:pt x="408" y="25"/>
                        </a:lnTo>
                        <a:lnTo>
                          <a:pt x="408" y="15"/>
                        </a:lnTo>
                        <a:lnTo>
                          <a:pt x="408" y="24"/>
                        </a:lnTo>
                        <a:lnTo>
                          <a:pt x="409" y="19"/>
                        </a:lnTo>
                        <a:lnTo>
                          <a:pt x="409" y="20"/>
                        </a:lnTo>
                        <a:lnTo>
                          <a:pt x="409" y="22"/>
                        </a:lnTo>
                        <a:lnTo>
                          <a:pt x="409" y="19"/>
                        </a:lnTo>
                        <a:lnTo>
                          <a:pt x="409" y="23"/>
                        </a:lnTo>
                        <a:lnTo>
                          <a:pt x="409" y="14"/>
                        </a:lnTo>
                        <a:lnTo>
                          <a:pt x="409" y="19"/>
                        </a:lnTo>
                        <a:lnTo>
                          <a:pt x="409" y="22"/>
                        </a:lnTo>
                        <a:lnTo>
                          <a:pt x="409" y="22"/>
                        </a:lnTo>
                        <a:lnTo>
                          <a:pt x="409" y="18"/>
                        </a:lnTo>
                        <a:lnTo>
                          <a:pt x="409" y="19"/>
                        </a:lnTo>
                        <a:lnTo>
                          <a:pt x="409" y="24"/>
                        </a:lnTo>
                        <a:lnTo>
                          <a:pt x="409" y="17"/>
                        </a:lnTo>
                        <a:lnTo>
                          <a:pt x="409" y="19"/>
                        </a:lnTo>
                        <a:lnTo>
                          <a:pt x="410" y="16"/>
                        </a:lnTo>
                        <a:lnTo>
                          <a:pt x="410" y="15"/>
                        </a:lnTo>
                        <a:lnTo>
                          <a:pt x="410" y="25"/>
                        </a:lnTo>
                        <a:lnTo>
                          <a:pt x="410" y="15"/>
                        </a:lnTo>
                        <a:lnTo>
                          <a:pt x="410" y="18"/>
                        </a:lnTo>
                        <a:lnTo>
                          <a:pt x="410" y="18"/>
                        </a:lnTo>
                        <a:lnTo>
                          <a:pt x="410" y="16"/>
                        </a:lnTo>
                        <a:lnTo>
                          <a:pt x="410" y="27"/>
                        </a:lnTo>
                        <a:lnTo>
                          <a:pt x="410" y="19"/>
                        </a:lnTo>
                        <a:lnTo>
                          <a:pt x="410" y="19"/>
                        </a:lnTo>
                        <a:lnTo>
                          <a:pt x="410" y="10"/>
                        </a:lnTo>
                        <a:lnTo>
                          <a:pt x="410" y="14"/>
                        </a:lnTo>
                        <a:lnTo>
                          <a:pt x="410" y="13"/>
                        </a:lnTo>
                        <a:lnTo>
                          <a:pt x="410" y="15"/>
                        </a:lnTo>
                        <a:lnTo>
                          <a:pt x="411" y="23"/>
                        </a:lnTo>
                        <a:lnTo>
                          <a:pt x="411" y="27"/>
                        </a:lnTo>
                        <a:lnTo>
                          <a:pt x="411" y="28"/>
                        </a:lnTo>
                        <a:lnTo>
                          <a:pt x="411" y="20"/>
                        </a:lnTo>
                        <a:lnTo>
                          <a:pt x="411" y="14"/>
                        </a:lnTo>
                        <a:lnTo>
                          <a:pt x="411" y="18"/>
                        </a:lnTo>
                        <a:lnTo>
                          <a:pt x="411" y="27"/>
                        </a:lnTo>
                        <a:lnTo>
                          <a:pt x="411" y="17"/>
                        </a:lnTo>
                        <a:lnTo>
                          <a:pt x="411" y="22"/>
                        </a:lnTo>
                        <a:lnTo>
                          <a:pt x="411" y="23"/>
                        </a:lnTo>
                        <a:lnTo>
                          <a:pt x="411" y="6"/>
                        </a:lnTo>
                        <a:lnTo>
                          <a:pt x="411" y="15"/>
                        </a:lnTo>
                        <a:lnTo>
                          <a:pt x="411" y="18"/>
                        </a:lnTo>
                        <a:lnTo>
                          <a:pt x="412" y="12"/>
                        </a:lnTo>
                        <a:lnTo>
                          <a:pt x="412" y="22"/>
                        </a:lnTo>
                        <a:lnTo>
                          <a:pt x="412" y="24"/>
                        </a:lnTo>
                        <a:lnTo>
                          <a:pt x="412" y="16"/>
                        </a:lnTo>
                        <a:lnTo>
                          <a:pt x="412" y="24"/>
                        </a:lnTo>
                        <a:lnTo>
                          <a:pt x="412" y="17"/>
                        </a:lnTo>
                        <a:lnTo>
                          <a:pt x="412" y="20"/>
                        </a:lnTo>
                        <a:lnTo>
                          <a:pt x="412" y="20"/>
                        </a:lnTo>
                        <a:lnTo>
                          <a:pt x="412" y="15"/>
                        </a:lnTo>
                        <a:lnTo>
                          <a:pt x="412" y="21"/>
                        </a:lnTo>
                        <a:lnTo>
                          <a:pt x="412" y="27"/>
                        </a:lnTo>
                        <a:lnTo>
                          <a:pt x="412" y="20"/>
                        </a:lnTo>
                        <a:lnTo>
                          <a:pt x="412" y="29"/>
                        </a:lnTo>
                        <a:lnTo>
                          <a:pt x="412" y="8"/>
                        </a:lnTo>
                        <a:lnTo>
                          <a:pt x="413" y="14"/>
                        </a:lnTo>
                        <a:lnTo>
                          <a:pt x="413" y="15"/>
                        </a:lnTo>
                        <a:lnTo>
                          <a:pt x="413" y="13"/>
                        </a:lnTo>
                        <a:lnTo>
                          <a:pt x="413" y="20"/>
                        </a:lnTo>
                        <a:lnTo>
                          <a:pt x="413" y="8"/>
                        </a:lnTo>
                        <a:lnTo>
                          <a:pt x="413" y="18"/>
                        </a:lnTo>
                        <a:lnTo>
                          <a:pt x="413" y="12"/>
                        </a:lnTo>
                        <a:lnTo>
                          <a:pt x="413" y="22"/>
                        </a:lnTo>
                        <a:lnTo>
                          <a:pt x="413" y="15"/>
                        </a:lnTo>
                        <a:lnTo>
                          <a:pt x="413" y="12"/>
                        </a:lnTo>
                        <a:lnTo>
                          <a:pt x="413" y="15"/>
                        </a:lnTo>
                        <a:lnTo>
                          <a:pt x="413" y="15"/>
                        </a:lnTo>
                        <a:lnTo>
                          <a:pt x="413" y="27"/>
                        </a:lnTo>
                        <a:lnTo>
                          <a:pt x="414" y="22"/>
                        </a:lnTo>
                        <a:lnTo>
                          <a:pt x="414" y="9"/>
                        </a:lnTo>
                        <a:lnTo>
                          <a:pt x="414" y="18"/>
                        </a:lnTo>
                        <a:lnTo>
                          <a:pt x="414" y="11"/>
                        </a:lnTo>
                        <a:lnTo>
                          <a:pt x="414" y="17"/>
                        </a:lnTo>
                        <a:lnTo>
                          <a:pt x="414" y="21"/>
                        </a:lnTo>
                        <a:lnTo>
                          <a:pt x="414" y="18"/>
                        </a:lnTo>
                        <a:lnTo>
                          <a:pt x="414" y="12"/>
                        </a:lnTo>
                        <a:lnTo>
                          <a:pt x="414" y="22"/>
                        </a:lnTo>
                        <a:lnTo>
                          <a:pt x="414" y="13"/>
                        </a:lnTo>
                        <a:lnTo>
                          <a:pt x="414" y="23"/>
                        </a:lnTo>
                        <a:lnTo>
                          <a:pt x="414" y="24"/>
                        </a:lnTo>
                        <a:lnTo>
                          <a:pt x="414" y="19"/>
                        </a:lnTo>
                        <a:lnTo>
                          <a:pt x="414" y="22"/>
                        </a:lnTo>
                        <a:lnTo>
                          <a:pt x="414" y="18"/>
                        </a:lnTo>
                        <a:lnTo>
                          <a:pt x="415" y="18"/>
                        </a:lnTo>
                        <a:lnTo>
                          <a:pt x="415" y="12"/>
                        </a:lnTo>
                        <a:lnTo>
                          <a:pt x="415" y="13"/>
                        </a:lnTo>
                        <a:lnTo>
                          <a:pt x="415" y="8"/>
                        </a:lnTo>
                        <a:lnTo>
                          <a:pt x="415" y="29"/>
                        </a:lnTo>
                        <a:lnTo>
                          <a:pt x="415" y="12"/>
                        </a:lnTo>
                        <a:lnTo>
                          <a:pt x="415" y="6"/>
                        </a:lnTo>
                        <a:lnTo>
                          <a:pt x="415" y="21"/>
                        </a:lnTo>
                        <a:lnTo>
                          <a:pt x="415" y="24"/>
                        </a:lnTo>
                        <a:lnTo>
                          <a:pt x="415" y="16"/>
                        </a:lnTo>
                        <a:lnTo>
                          <a:pt x="415" y="11"/>
                        </a:lnTo>
                        <a:lnTo>
                          <a:pt x="415" y="11"/>
                        </a:lnTo>
                        <a:lnTo>
                          <a:pt x="415" y="24"/>
                        </a:lnTo>
                        <a:lnTo>
                          <a:pt x="416" y="20"/>
                        </a:lnTo>
                        <a:lnTo>
                          <a:pt x="416" y="13"/>
                        </a:lnTo>
                        <a:lnTo>
                          <a:pt x="416" y="22"/>
                        </a:lnTo>
                        <a:lnTo>
                          <a:pt x="416" y="17"/>
                        </a:lnTo>
                        <a:lnTo>
                          <a:pt x="416" y="17"/>
                        </a:lnTo>
                        <a:lnTo>
                          <a:pt x="416" y="25"/>
                        </a:lnTo>
                        <a:lnTo>
                          <a:pt x="416" y="16"/>
                        </a:lnTo>
                        <a:lnTo>
                          <a:pt x="416" y="18"/>
                        </a:lnTo>
                        <a:lnTo>
                          <a:pt x="416" y="16"/>
                        </a:lnTo>
                        <a:lnTo>
                          <a:pt x="416" y="18"/>
                        </a:lnTo>
                        <a:lnTo>
                          <a:pt x="416" y="13"/>
                        </a:lnTo>
                        <a:lnTo>
                          <a:pt x="416" y="6"/>
                        </a:lnTo>
                        <a:lnTo>
                          <a:pt x="416" y="17"/>
                        </a:lnTo>
                        <a:lnTo>
                          <a:pt x="417" y="15"/>
                        </a:lnTo>
                        <a:lnTo>
                          <a:pt x="417" y="19"/>
                        </a:lnTo>
                        <a:lnTo>
                          <a:pt x="417" y="16"/>
                        </a:lnTo>
                        <a:lnTo>
                          <a:pt x="417" y="16"/>
                        </a:lnTo>
                        <a:lnTo>
                          <a:pt x="417" y="20"/>
                        </a:lnTo>
                        <a:lnTo>
                          <a:pt x="417" y="13"/>
                        </a:lnTo>
                        <a:lnTo>
                          <a:pt x="417" y="21"/>
                        </a:lnTo>
                        <a:lnTo>
                          <a:pt x="417" y="21"/>
                        </a:lnTo>
                        <a:lnTo>
                          <a:pt x="417" y="18"/>
                        </a:lnTo>
                        <a:lnTo>
                          <a:pt x="417" y="17"/>
                        </a:lnTo>
                        <a:lnTo>
                          <a:pt x="417" y="21"/>
                        </a:lnTo>
                        <a:lnTo>
                          <a:pt x="417" y="7"/>
                        </a:lnTo>
                        <a:lnTo>
                          <a:pt x="417" y="19"/>
                        </a:lnTo>
                        <a:lnTo>
                          <a:pt x="417" y="8"/>
                        </a:lnTo>
                        <a:lnTo>
                          <a:pt x="418" y="16"/>
                        </a:lnTo>
                        <a:lnTo>
                          <a:pt x="418" y="17"/>
                        </a:lnTo>
                        <a:lnTo>
                          <a:pt x="418" y="3"/>
                        </a:lnTo>
                        <a:lnTo>
                          <a:pt x="418" y="17"/>
                        </a:lnTo>
                        <a:lnTo>
                          <a:pt x="418" y="18"/>
                        </a:lnTo>
                        <a:lnTo>
                          <a:pt x="418" y="18"/>
                        </a:lnTo>
                        <a:lnTo>
                          <a:pt x="418" y="13"/>
                        </a:lnTo>
                        <a:lnTo>
                          <a:pt x="418" y="14"/>
                        </a:lnTo>
                        <a:lnTo>
                          <a:pt x="418" y="15"/>
                        </a:lnTo>
                        <a:lnTo>
                          <a:pt x="418" y="22"/>
                        </a:lnTo>
                        <a:lnTo>
                          <a:pt x="418" y="17"/>
                        </a:lnTo>
                        <a:lnTo>
                          <a:pt x="418" y="18"/>
                        </a:lnTo>
                        <a:lnTo>
                          <a:pt x="418" y="20"/>
                        </a:lnTo>
                        <a:lnTo>
                          <a:pt x="419" y="13"/>
                        </a:lnTo>
                        <a:lnTo>
                          <a:pt x="419" y="11"/>
                        </a:lnTo>
                        <a:lnTo>
                          <a:pt x="419" y="19"/>
                        </a:lnTo>
                        <a:lnTo>
                          <a:pt x="419" y="12"/>
                        </a:lnTo>
                        <a:lnTo>
                          <a:pt x="419" y="16"/>
                        </a:lnTo>
                        <a:lnTo>
                          <a:pt x="419" y="20"/>
                        </a:lnTo>
                        <a:lnTo>
                          <a:pt x="419" y="10"/>
                        </a:lnTo>
                        <a:lnTo>
                          <a:pt x="419" y="17"/>
                        </a:lnTo>
                        <a:lnTo>
                          <a:pt x="419" y="18"/>
                        </a:lnTo>
                        <a:lnTo>
                          <a:pt x="419" y="8"/>
                        </a:lnTo>
                        <a:lnTo>
                          <a:pt x="419" y="22"/>
                        </a:lnTo>
                        <a:lnTo>
                          <a:pt x="419" y="13"/>
                        </a:lnTo>
                        <a:lnTo>
                          <a:pt x="419" y="22"/>
                        </a:lnTo>
                        <a:lnTo>
                          <a:pt x="419" y="10"/>
                        </a:lnTo>
                        <a:lnTo>
                          <a:pt x="419" y="16"/>
                        </a:lnTo>
                        <a:lnTo>
                          <a:pt x="420" y="13"/>
                        </a:lnTo>
                        <a:lnTo>
                          <a:pt x="420" y="28"/>
                        </a:lnTo>
                        <a:lnTo>
                          <a:pt x="420" y="22"/>
                        </a:lnTo>
                        <a:lnTo>
                          <a:pt x="420" y="18"/>
                        </a:lnTo>
                        <a:lnTo>
                          <a:pt x="420" y="22"/>
                        </a:lnTo>
                        <a:lnTo>
                          <a:pt x="420" y="20"/>
                        </a:lnTo>
                        <a:lnTo>
                          <a:pt x="420" y="21"/>
                        </a:lnTo>
                        <a:lnTo>
                          <a:pt x="420" y="22"/>
                        </a:lnTo>
                        <a:lnTo>
                          <a:pt x="420" y="10"/>
                        </a:lnTo>
                        <a:lnTo>
                          <a:pt x="420" y="20"/>
                        </a:lnTo>
                        <a:lnTo>
                          <a:pt x="420" y="17"/>
                        </a:lnTo>
                        <a:lnTo>
                          <a:pt x="420" y="14"/>
                        </a:lnTo>
                        <a:lnTo>
                          <a:pt x="420" y="20"/>
                        </a:lnTo>
                        <a:lnTo>
                          <a:pt x="421" y="15"/>
                        </a:lnTo>
                        <a:lnTo>
                          <a:pt x="421" y="24"/>
                        </a:lnTo>
                        <a:lnTo>
                          <a:pt x="421" y="22"/>
                        </a:lnTo>
                        <a:lnTo>
                          <a:pt x="421" y="20"/>
                        </a:lnTo>
                        <a:lnTo>
                          <a:pt x="421" y="23"/>
                        </a:lnTo>
                        <a:lnTo>
                          <a:pt x="421" y="24"/>
                        </a:lnTo>
                        <a:lnTo>
                          <a:pt x="421" y="15"/>
                        </a:lnTo>
                        <a:lnTo>
                          <a:pt x="421" y="13"/>
                        </a:lnTo>
                        <a:lnTo>
                          <a:pt x="421" y="18"/>
                        </a:lnTo>
                        <a:lnTo>
                          <a:pt x="421" y="24"/>
                        </a:lnTo>
                        <a:lnTo>
                          <a:pt x="421" y="24"/>
                        </a:lnTo>
                        <a:lnTo>
                          <a:pt x="421" y="13"/>
                        </a:lnTo>
                        <a:lnTo>
                          <a:pt x="421" y="18"/>
                        </a:lnTo>
                        <a:lnTo>
                          <a:pt x="421" y="23"/>
                        </a:lnTo>
                        <a:lnTo>
                          <a:pt x="422" y="19"/>
                        </a:lnTo>
                        <a:lnTo>
                          <a:pt x="422" y="13"/>
                        </a:lnTo>
                        <a:lnTo>
                          <a:pt x="422" y="26"/>
                        </a:lnTo>
                        <a:lnTo>
                          <a:pt x="422" y="20"/>
                        </a:lnTo>
                        <a:lnTo>
                          <a:pt x="422" y="14"/>
                        </a:lnTo>
                        <a:lnTo>
                          <a:pt x="422" y="20"/>
                        </a:lnTo>
                        <a:lnTo>
                          <a:pt x="422" y="21"/>
                        </a:lnTo>
                        <a:lnTo>
                          <a:pt x="422" y="12"/>
                        </a:lnTo>
                        <a:lnTo>
                          <a:pt x="422" y="22"/>
                        </a:lnTo>
                        <a:lnTo>
                          <a:pt x="422" y="26"/>
                        </a:lnTo>
                        <a:lnTo>
                          <a:pt x="422" y="32"/>
                        </a:lnTo>
                        <a:lnTo>
                          <a:pt x="422" y="19"/>
                        </a:lnTo>
                        <a:lnTo>
                          <a:pt x="422" y="18"/>
                        </a:lnTo>
                        <a:lnTo>
                          <a:pt x="423" y="10"/>
                        </a:lnTo>
                        <a:lnTo>
                          <a:pt x="423" y="29"/>
                        </a:lnTo>
                        <a:lnTo>
                          <a:pt x="423" y="20"/>
                        </a:lnTo>
                        <a:lnTo>
                          <a:pt x="423" y="9"/>
                        </a:lnTo>
                        <a:lnTo>
                          <a:pt x="423" y="28"/>
                        </a:lnTo>
                        <a:lnTo>
                          <a:pt x="423" y="15"/>
                        </a:lnTo>
                        <a:lnTo>
                          <a:pt x="423" y="20"/>
                        </a:lnTo>
                        <a:lnTo>
                          <a:pt x="423" y="25"/>
                        </a:lnTo>
                        <a:lnTo>
                          <a:pt x="423" y="14"/>
                        </a:lnTo>
                        <a:lnTo>
                          <a:pt x="423" y="24"/>
                        </a:lnTo>
                        <a:lnTo>
                          <a:pt x="423" y="21"/>
                        </a:lnTo>
                        <a:lnTo>
                          <a:pt x="423" y="13"/>
                        </a:lnTo>
                        <a:lnTo>
                          <a:pt x="423" y="17"/>
                        </a:lnTo>
                        <a:lnTo>
                          <a:pt x="424" y="15"/>
                        </a:lnTo>
                        <a:lnTo>
                          <a:pt x="424" y="13"/>
                        </a:lnTo>
                        <a:lnTo>
                          <a:pt x="424" y="19"/>
                        </a:lnTo>
                        <a:lnTo>
                          <a:pt x="424" y="18"/>
                        </a:lnTo>
                        <a:lnTo>
                          <a:pt x="424" y="20"/>
                        </a:lnTo>
                        <a:lnTo>
                          <a:pt x="424" y="17"/>
                        </a:lnTo>
                        <a:lnTo>
                          <a:pt x="424" y="13"/>
                        </a:lnTo>
                        <a:lnTo>
                          <a:pt x="424" y="17"/>
                        </a:lnTo>
                        <a:lnTo>
                          <a:pt x="424" y="24"/>
                        </a:lnTo>
                        <a:lnTo>
                          <a:pt x="424" y="23"/>
                        </a:lnTo>
                        <a:lnTo>
                          <a:pt x="424" y="25"/>
                        </a:lnTo>
                        <a:lnTo>
                          <a:pt x="424" y="14"/>
                        </a:lnTo>
                        <a:lnTo>
                          <a:pt x="424" y="9"/>
                        </a:lnTo>
                        <a:lnTo>
                          <a:pt x="424" y="25"/>
                        </a:lnTo>
                        <a:lnTo>
                          <a:pt x="424" y="20"/>
                        </a:lnTo>
                        <a:lnTo>
                          <a:pt x="425" y="12"/>
                        </a:lnTo>
                        <a:lnTo>
                          <a:pt x="425" y="29"/>
                        </a:lnTo>
                        <a:lnTo>
                          <a:pt x="425" y="17"/>
                        </a:lnTo>
                        <a:lnTo>
                          <a:pt x="425" y="10"/>
                        </a:lnTo>
                        <a:lnTo>
                          <a:pt x="425" y="26"/>
                        </a:lnTo>
                        <a:lnTo>
                          <a:pt x="425" y="17"/>
                        </a:lnTo>
                        <a:lnTo>
                          <a:pt x="425" y="20"/>
                        </a:lnTo>
                        <a:lnTo>
                          <a:pt x="425" y="26"/>
                        </a:lnTo>
                        <a:lnTo>
                          <a:pt x="425" y="22"/>
                        </a:lnTo>
                        <a:lnTo>
                          <a:pt x="425" y="20"/>
                        </a:lnTo>
                        <a:lnTo>
                          <a:pt x="425" y="21"/>
                        </a:lnTo>
                        <a:lnTo>
                          <a:pt x="425" y="17"/>
                        </a:lnTo>
                        <a:lnTo>
                          <a:pt x="425" y="22"/>
                        </a:lnTo>
                        <a:lnTo>
                          <a:pt x="426" y="11"/>
                        </a:lnTo>
                        <a:lnTo>
                          <a:pt x="426" y="15"/>
                        </a:lnTo>
                        <a:lnTo>
                          <a:pt x="426" y="16"/>
                        </a:lnTo>
                        <a:lnTo>
                          <a:pt x="426" y="20"/>
                        </a:lnTo>
                        <a:lnTo>
                          <a:pt x="426" y="14"/>
                        </a:lnTo>
                        <a:lnTo>
                          <a:pt x="426" y="15"/>
                        </a:lnTo>
                        <a:lnTo>
                          <a:pt x="426" y="26"/>
                        </a:lnTo>
                        <a:lnTo>
                          <a:pt x="426" y="22"/>
                        </a:lnTo>
                        <a:lnTo>
                          <a:pt x="426" y="22"/>
                        </a:lnTo>
                        <a:lnTo>
                          <a:pt x="426" y="22"/>
                        </a:lnTo>
                        <a:lnTo>
                          <a:pt x="426" y="15"/>
                        </a:lnTo>
                        <a:lnTo>
                          <a:pt x="426" y="25"/>
                        </a:lnTo>
                        <a:lnTo>
                          <a:pt x="426" y="12"/>
                        </a:lnTo>
                        <a:lnTo>
                          <a:pt x="426" y="18"/>
                        </a:lnTo>
                        <a:lnTo>
                          <a:pt x="427" y="27"/>
                        </a:lnTo>
                        <a:lnTo>
                          <a:pt x="427" y="18"/>
                        </a:lnTo>
                        <a:lnTo>
                          <a:pt x="427" y="23"/>
                        </a:lnTo>
                        <a:lnTo>
                          <a:pt x="427" y="12"/>
                        </a:lnTo>
                        <a:lnTo>
                          <a:pt x="427" y="12"/>
                        </a:lnTo>
                        <a:lnTo>
                          <a:pt x="427" y="29"/>
                        </a:lnTo>
                        <a:lnTo>
                          <a:pt x="427" y="22"/>
                        </a:lnTo>
                        <a:lnTo>
                          <a:pt x="427" y="20"/>
                        </a:lnTo>
                        <a:lnTo>
                          <a:pt x="427" y="24"/>
                        </a:lnTo>
                        <a:lnTo>
                          <a:pt x="427" y="9"/>
                        </a:lnTo>
                        <a:lnTo>
                          <a:pt x="427" y="11"/>
                        </a:lnTo>
                        <a:lnTo>
                          <a:pt x="427" y="20"/>
                        </a:lnTo>
                        <a:lnTo>
                          <a:pt x="427" y="16"/>
                        </a:lnTo>
                        <a:lnTo>
                          <a:pt x="428" y="20"/>
                        </a:lnTo>
                        <a:lnTo>
                          <a:pt x="428" y="26"/>
                        </a:lnTo>
                        <a:lnTo>
                          <a:pt x="428" y="15"/>
                        </a:lnTo>
                        <a:lnTo>
                          <a:pt x="428" y="19"/>
                        </a:lnTo>
                        <a:lnTo>
                          <a:pt x="428" y="21"/>
                        </a:lnTo>
                        <a:lnTo>
                          <a:pt x="428" y="14"/>
                        </a:lnTo>
                        <a:lnTo>
                          <a:pt x="428" y="28"/>
                        </a:lnTo>
                        <a:lnTo>
                          <a:pt x="428" y="19"/>
                        </a:lnTo>
                        <a:lnTo>
                          <a:pt x="428" y="13"/>
                        </a:lnTo>
                        <a:lnTo>
                          <a:pt x="428" y="16"/>
                        </a:lnTo>
                        <a:lnTo>
                          <a:pt x="428" y="26"/>
                        </a:lnTo>
                        <a:lnTo>
                          <a:pt x="428" y="18"/>
                        </a:lnTo>
                        <a:lnTo>
                          <a:pt x="428" y="33"/>
                        </a:lnTo>
                        <a:lnTo>
                          <a:pt x="429" y="18"/>
                        </a:lnTo>
                        <a:lnTo>
                          <a:pt x="429" y="22"/>
                        </a:lnTo>
                        <a:lnTo>
                          <a:pt x="429" y="23"/>
                        </a:lnTo>
                        <a:lnTo>
                          <a:pt x="429" y="17"/>
                        </a:lnTo>
                        <a:lnTo>
                          <a:pt x="429" y="12"/>
                        </a:lnTo>
                        <a:lnTo>
                          <a:pt x="429" y="19"/>
                        </a:lnTo>
                        <a:lnTo>
                          <a:pt x="429" y="17"/>
                        </a:lnTo>
                        <a:lnTo>
                          <a:pt x="429" y="17"/>
                        </a:lnTo>
                        <a:lnTo>
                          <a:pt x="429" y="27"/>
                        </a:lnTo>
                        <a:lnTo>
                          <a:pt x="429" y="16"/>
                        </a:lnTo>
                        <a:lnTo>
                          <a:pt x="429" y="23"/>
                        </a:lnTo>
                        <a:lnTo>
                          <a:pt x="429" y="9"/>
                        </a:lnTo>
                        <a:lnTo>
                          <a:pt x="429" y="11"/>
                        </a:lnTo>
                        <a:lnTo>
                          <a:pt x="429" y="17"/>
                        </a:lnTo>
                        <a:lnTo>
                          <a:pt x="429" y="17"/>
                        </a:lnTo>
                        <a:lnTo>
                          <a:pt x="430" y="15"/>
                        </a:lnTo>
                        <a:lnTo>
                          <a:pt x="430" y="17"/>
                        </a:lnTo>
                        <a:lnTo>
                          <a:pt x="430" y="14"/>
                        </a:lnTo>
                        <a:lnTo>
                          <a:pt x="430" y="13"/>
                        </a:lnTo>
                        <a:lnTo>
                          <a:pt x="430" y="19"/>
                        </a:lnTo>
                        <a:lnTo>
                          <a:pt x="430" y="2"/>
                        </a:lnTo>
                        <a:lnTo>
                          <a:pt x="430" y="23"/>
                        </a:lnTo>
                        <a:lnTo>
                          <a:pt x="430" y="18"/>
                        </a:lnTo>
                        <a:lnTo>
                          <a:pt x="430" y="19"/>
                        </a:lnTo>
                        <a:lnTo>
                          <a:pt x="430" y="15"/>
                        </a:lnTo>
                        <a:lnTo>
                          <a:pt x="430" y="15"/>
                        </a:lnTo>
                        <a:lnTo>
                          <a:pt x="430" y="12"/>
                        </a:lnTo>
                        <a:lnTo>
                          <a:pt x="430" y="18"/>
                        </a:lnTo>
                        <a:lnTo>
                          <a:pt x="431" y="13"/>
                        </a:lnTo>
                        <a:lnTo>
                          <a:pt x="431" y="9"/>
                        </a:lnTo>
                        <a:lnTo>
                          <a:pt x="431" y="16"/>
                        </a:lnTo>
                        <a:lnTo>
                          <a:pt x="431" y="16"/>
                        </a:lnTo>
                        <a:lnTo>
                          <a:pt x="431" y="14"/>
                        </a:lnTo>
                        <a:lnTo>
                          <a:pt x="431" y="19"/>
                        </a:lnTo>
                        <a:lnTo>
                          <a:pt x="431" y="20"/>
                        </a:lnTo>
                        <a:lnTo>
                          <a:pt x="431" y="20"/>
                        </a:lnTo>
                        <a:lnTo>
                          <a:pt x="431" y="25"/>
                        </a:lnTo>
                        <a:lnTo>
                          <a:pt x="431" y="23"/>
                        </a:lnTo>
                        <a:lnTo>
                          <a:pt x="431" y="16"/>
                        </a:lnTo>
                        <a:lnTo>
                          <a:pt x="431" y="19"/>
                        </a:lnTo>
                        <a:lnTo>
                          <a:pt x="431" y="12"/>
                        </a:lnTo>
                        <a:lnTo>
                          <a:pt x="431" y="16"/>
                        </a:lnTo>
                        <a:lnTo>
                          <a:pt x="432" y="17"/>
                        </a:lnTo>
                        <a:lnTo>
                          <a:pt x="432" y="16"/>
                        </a:lnTo>
                        <a:lnTo>
                          <a:pt x="432" y="21"/>
                        </a:lnTo>
                        <a:lnTo>
                          <a:pt x="432" y="27"/>
                        </a:lnTo>
                        <a:lnTo>
                          <a:pt x="432" y="14"/>
                        </a:lnTo>
                        <a:lnTo>
                          <a:pt x="432" y="3"/>
                        </a:lnTo>
                        <a:lnTo>
                          <a:pt x="432" y="23"/>
                        </a:lnTo>
                        <a:lnTo>
                          <a:pt x="432" y="18"/>
                        </a:lnTo>
                        <a:lnTo>
                          <a:pt x="432" y="13"/>
                        </a:lnTo>
                        <a:lnTo>
                          <a:pt x="432" y="16"/>
                        </a:lnTo>
                        <a:lnTo>
                          <a:pt x="432" y="12"/>
                        </a:lnTo>
                        <a:lnTo>
                          <a:pt x="432" y="21"/>
                        </a:lnTo>
                        <a:lnTo>
                          <a:pt x="432" y="19"/>
                        </a:lnTo>
                        <a:lnTo>
                          <a:pt x="433" y="15"/>
                        </a:lnTo>
                        <a:lnTo>
                          <a:pt x="433" y="17"/>
                        </a:lnTo>
                        <a:lnTo>
                          <a:pt x="433" y="16"/>
                        </a:lnTo>
                        <a:lnTo>
                          <a:pt x="433" y="17"/>
                        </a:lnTo>
                        <a:lnTo>
                          <a:pt x="433" y="21"/>
                        </a:lnTo>
                        <a:lnTo>
                          <a:pt x="433" y="16"/>
                        </a:lnTo>
                        <a:lnTo>
                          <a:pt x="433" y="21"/>
                        </a:lnTo>
                        <a:lnTo>
                          <a:pt x="433" y="23"/>
                        </a:lnTo>
                        <a:lnTo>
                          <a:pt x="433" y="12"/>
                        </a:lnTo>
                        <a:lnTo>
                          <a:pt x="433" y="26"/>
                        </a:lnTo>
                        <a:lnTo>
                          <a:pt x="433" y="17"/>
                        </a:lnTo>
                        <a:lnTo>
                          <a:pt x="433" y="14"/>
                        </a:lnTo>
                        <a:lnTo>
                          <a:pt x="433" y="21"/>
                        </a:lnTo>
                        <a:lnTo>
                          <a:pt x="433" y="29"/>
                        </a:lnTo>
                        <a:lnTo>
                          <a:pt x="434" y="14"/>
                        </a:lnTo>
                        <a:lnTo>
                          <a:pt x="434" y="16"/>
                        </a:lnTo>
                        <a:lnTo>
                          <a:pt x="434" y="21"/>
                        </a:lnTo>
                        <a:lnTo>
                          <a:pt x="434" y="18"/>
                        </a:lnTo>
                        <a:lnTo>
                          <a:pt x="434" y="26"/>
                        </a:lnTo>
                        <a:lnTo>
                          <a:pt x="434" y="13"/>
                        </a:lnTo>
                        <a:lnTo>
                          <a:pt x="434" y="12"/>
                        </a:lnTo>
                        <a:lnTo>
                          <a:pt x="434" y="18"/>
                        </a:lnTo>
                        <a:lnTo>
                          <a:pt x="434" y="18"/>
                        </a:lnTo>
                        <a:lnTo>
                          <a:pt x="434" y="20"/>
                        </a:lnTo>
                        <a:lnTo>
                          <a:pt x="434" y="18"/>
                        </a:lnTo>
                        <a:lnTo>
                          <a:pt x="434" y="12"/>
                        </a:lnTo>
                        <a:lnTo>
                          <a:pt x="434" y="23"/>
                        </a:lnTo>
                        <a:lnTo>
                          <a:pt x="434" y="10"/>
                        </a:lnTo>
                        <a:lnTo>
                          <a:pt x="435" y="12"/>
                        </a:lnTo>
                        <a:lnTo>
                          <a:pt x="435" y="18"/>
                        </a:lnTo>
                        <a:lnTo>
                          <a:pt x="435" y="18"/>
                        </a:lnTo>
                        <a:lnTo>
                          <a:pt x="435" y="10"/>
                        </a:lnTo>
                        <a:lnTo>
                          <a:pt x="435" y="15"/>
                        </a:lnTo>
                        <a:lnTo>
                          <a:pt x="435" y="14"/>
                        </a:lnTo>
                        <a:lnTo>
                          <a:pt x="435" y="19"/>
                        </a:lnTo>
                        <a:lnTo>
                          <a:pt x="435" y="2"/>
                        </a:lnTo>
                        <a:lnTo>
                          <a:pt x="435" y="13"/>
                        </a:lnTo>
                        <a:lnTo>
                          <a:pt x="435" y="11"/>
                        </a:lnTo>
                        <a:lnTo>
                          <a:pt x="435" y="22"/>
                        </a:lnTo>
                        <a:lnTo>
                          <a:pt x="435" y="19"/>
                        </a:lnTo>
                        <a:lnTo>
                          <a:pt x="435" y="14"/>
                        </a:lnTo>
                        <a:lnTo>
                          <a:pt x="436" y="15"/>
                        </a:lnTo>
                        <a:lnTo>
                          <a:pt x="436" y="18"/>
                        </a:lnTo>
                        <a:lnTo>
                          <a:pt x="436" y="16"/>
                        </a:lnTo>
                        <a:lnTo>
                          <a:pt x="436" y="13"/>
                        </a:lnTo>
                        <a:lnTo>
                          <a:pt x="436" y="17"/>
                        </a:lnTo>
                        <a:lnTo>
                          <a:pt x="436" y="19"/>
                        </a:lnTo>
                        <a:lnTo>
                          <a:pt x="436" y="14"/>
                        </a:lnTo>
                        <a:lnTo>
                          <a:pt x="436" y="12"/>
                        </a:lnTo>
                        <a:lnTo>
                          <a:pt x="436" y="7"/>
                        </a:lnTo>
                        <a:lnTo>
                          <a:pt x="436" y="13"/>
                        </a:lnTo>
                        <a:lnTo>
                          <a:pt x="436" y="18"/>
                        </a:lnTo>
                        <a:lnTo>
                          <a:pt x="436" y="16"/>
                        </a:lnTo>
                        <a:lnTo>
                          <a:pt x="436" y="6"/>
                        </a:lnTo>
                        <a:lnTo>
                          <a:pt x="436" y="10"/>
                        </a:lnTo>
                        <a:lnTo>
                          <a:pt x="437" y="26"/>
                        </a:lnTo>
                        <a:lnTo>
                          <a:pt x="437" y="13"/>
                        </a:lnTo>
                        <a:lnTo>
                          <a:pt x="437" y="21"/>
                        </a:lnTo>
                        <a:lnTo>
                          <a:pt x="437" y="16"/>
                        </a:lnTo>
                        <a:lnTo>
                          <a:pt x="437" y="14"/>
                        </a:lnTo>
                        <a:lnTo>
                          <a:pt x="437" y="9"/>
                        </a:lnTo>
                        <a:lnTo>
                          <a:pt x="437" y="20"/>
                        </a:lnTo>
                        <a:lnTo>
                          <a:pt x="437" y="11"/>
                        </a:lnTo>
                        <a:lnTo>
                          <a:pt x="437" y="10"/>
                        </a:lnTo>
                        <a:lnTo>
                          <a:pt x="437" y="19"/>
                        </a:lnTo>
                        <a:lnTo>
                          <a:pt x="437" y="19"/>
                        </a:lnTo>
                        <a:lnTo>
                          <a:pt x="437" y="16"/>
                        </a:lnTo>
                        <a:lnTo>
                          <a:pt x="437" y="17"/>
                        </a:lnTo>
                        <a:lnTo>
                          <a:pt x="438" y="12"/>
                        </a:lnTo>
                        <a:lnTo>
                          <a:pt x="438" y="12"/>
                        </a:lnTo>
                        <a:lnTo>
                          <a:pt x="438" y="17"/>
                        </a:lnTo>
                        <a:lnTo>
                          <a:pt x="438" y="5"/>
                        </a:lnTo>
                        <a:lnTo>
                          <a:pt x="438" y="23"/>
                        </a:lnTo>
                        <a:lnTo>
                          <a:pt x="438" y="5"/>
                        </a:lnTo>
                        <a:lnTo>
                          <a:pt x="438" y="19"/>
                        </a:lnTo>
                        <a:lnTo>
                          <a:pt x="438" y="20"/>
                        </a:lnTo>
                        <a:lnTo>
                          <a:pt x="438" y="21"/>
                        </a:lnTo>
                        <a:lnTo>
                          <a:pt x="438" y="27"/>
                        </a:lnTo>
                        <a:lnTo>
                          <a:pt x="438" y="15"/>
                        </a:lnTo>
                        <a:lnTo>
                          <a:pt x="438" y="16"/>
                        </a:lnTo>
                        <a:lnTo>
                          <a:pt x="438" y="18"/>
                        </a:lnTo>
                        <a:lnTo>
                          <a:pt x="438" y="20"/>
                        </a:lnTo>
                        <a:lnTo>
                          <a:pt x="438" y="14"/>
                        </a:lnTo>
                        <a:lnTo>
                          <a:pt x="439" y="15"/>
                        </a:lnTo>
                        <a:lnTo>
                          <a:pt x="439" y="20"/>
                        </a:lnTo>
                        <a:lnTo>
                          <a:pt x="439" y="9"/>
                        </a:lnTo>
                        <a:lnTo>
                          <a:pt x="439" y="13"/>
                        </a:lnTo>
                        <a:lnTo>
                          <a:pt x="439" y="13"/>
                        </a:lnTo>
                        <a:lnTo>
                          <a:pt x="439" y="16"/>
                        </a:lnTo>
                        <a:lnTo>
                          <a:pt x="439" y="19"/>
                        </a:lnTo>
                        <a:lnTo>
                          <a:pt x="439" y="17"/>
                        </a:lnTo>
                        <a:lnTo>
                          <a:pt x="439" y="20"/>
                        </a:lnTo>
                        <a:lnTo>
                          <a:pt x="439" y="13"/>
                        </a:lnTo>
                        <a:lnTo>
                          <a:pt x="439" y="14"/>
                        </a:lnTo>
                        <a:lnTo>
                          <a:pt x="439" y="11"/>
                        </a:lnTo>
                        <a:lnTo>
                          <a:pt x="439" y="17"/>
                        </a:lnTo>
                        <a:lnTo>
                          <a:pt x="440" y="14"/>
                        </a:lnTo>
                        <a:lnTo>
                          <a:pt x="440" y="17"/>
                        </a:lnTo>
                        <a:lnTo>
                          <a:pt x="440" y="27"/>
                        </a:lnTo>
                        <a:lnTo>
                          <a:pt x="440" y="10"/>
                        </a:lnTo>
                        <a:lnTo>
                          <a:pt x="440" y="19"/>
                        </a:lnTo>
                        <a:lnTo>
                          <a:pt x="440" y="19"/>
                        </a:lnTo>
                        <a:lnTo>
                          <a:pt x="440" y="16"/>
                        </a:lnTo>
                        <a:lnTo>
                          <a:pt x="440" y="10"/>
                        </a:lnTo>
                        <a:lnTo>
                          <a:pt x="440" y="20"/>
                        </a:lnTo>
                        <a:lnTo>
                          <a:pt x="440" y="6"/>
                        </a:lnTo>
                        <a:lnTo>
                          <a:pt x="440" y="17"/>
                        </a:lnTo>
                        <a:lnTo>
                          <a:pt x="440" y="19"/>
                        </a:lnTo>
                        <a:lnTo>
                          <a:pt x="440" y="19"/>
                        </a:lnTo>
                        <a:lnTo>
                          <a:pt x="441" y="17"/>
                        </a:lnTo>
                        <a:lnTo>
                          <a:pt x="441" y="21"/>
                        </a:lnTo>
                        <a:lnTo>
                          <a:pt x="441" y="20"/>
                        </a:lnTo>
                        <a:lnTo>
                          <a:pt x="441" y="19"/>
                        </a:lnTo>
                        <a:lnTo>
                          <a:pt x="441" y="7"/>
                        </a:lnTo>
                        <a:lnTo>
                          <a:pt x="441" y="17"/>
                        </a:lnTo>
                        <a:lnTo>
                          <a:pt x="441" y="16"/>
                        </a:lnTo>
                        <a:lnTo>
                          <a:pt x="441" y="6"/>
                        </a:lnTo>
                        <a:lnTo>
                          <a:pt x="441" y="11"/>
                        </a:lnTo>
                        <a:lnTo>
                          <a:pt x="441" y="19"/>
                        </a:lnTo>
                        <a:lnTo>
                          <a:pt x="441" y="18"/>
                        </a:lnTo>
                        <a:lnTo>
                          <a:pt x="441" y="24"/>
                        </a:lnTo>
                        <a:lnTo>
                          <a:pt x="441" y="22"/>
                        </a:lnTo>
                        <a:lnTo>
                          <a:pt x="441" y="10"/>
                        </a:lnTo>
                        <a:lnTo>
                          <a:pt x="442" y="27"/>
                        </a:lnTo>
                        <a:lnTo>
                          <a:pt x="442" y="18"/>
                        </a:lnTo>
                        <a:lnTo>
                          <a:pt x="442" y="13"/>
                        </a:lnTo>
                        <a:lnTo>
                          <a:pt x="442" y="14"/>
                        </a:lnTo>
                        <a:lnTo>
                          <a:pt x="442" y="18"/>
                        </a:lnTo>
                        <a:lnTo>
                          <a:pt x="442" y="23"/>
                        </a:lnTo>
                        <a:lnTo>
                          <a:pt x="442" y="16"/>
                        </a:lnTo>
                        <a:lnTo>
                          <a:pt x="442" y="15"/>
                        </a:lnTo>
                        <a:lnTo>
                          <a:pt x="442" y="18"/>
                        </a:lnTo>
                        <a:lnTo>
                          <a:pt x="442" y="24"/>
                        </a:lnTo>
                        <a:lnTo>
                          <a:pt x="442" y="15"/>
                        </a:lnTo>
                        <a:lnTo>
                          <a:pt x="442" y="13"/>
                        </a:lnTo>
                        <a:lnTo>
                          <a:pt x="442" y="22"/>
                        </a:lnTo>
                        <a:lnTo>
                          <a:pt x="443" y="16"/>
                        </a:lnTo>
                        <a:lnTo>
                          <a:pt x="443" y="20"/>
                        </a:lnTo>
                        <a:lnTo>
                          <a:pt x="443" y="9"/>
                        </a:lnTo>
                        <a:lnTo>
                          <a:pt x="443" y="5"/>
                        </a:lnTo>
                        <a:lnTo>
                          <a:pt x="443" y="19"/>
                        </a:lnTo>
                        <a:lnTo>
                          <a:pt x="443" y="20"/>
                        </a:lnTo>
                        <a:lnTo>
                          <a:pt x="443" y="8"/>
                        </a:lnTo>
                        <a:lnTo>
                          <a:pt x="443" y="20"/>
                        </a:lnTo>
                        <a:lnTo>
                          <a:pt x="443" y="11"/>
                        </a:lnTo>
                        <a:lnTo>
                          <a:pt x="443" y="9"/>
                        </a:lnTo>
                        <a:lnTo>
                          <a:pt x="443" y="13"/>
                        </a:lnTo>
                        <a:lnTo>
                          <a:pt x="443" y="23"/>
                        </a:lnTo>
                        <a:lnTo>
                          <a:pt x="443" y="17"/>
                        </a:lnTo>
                        <a:lnTo>
                          <a:pt x="443" y="20"/>
                        </a:lnTo>
                        <a:lnTo>
                          <a:pt x="443" y="5"/>
                        </a:lnTo>
                        <a:lnTo>
                          <a:pt x="444" y="15"/>
                        </a:lnTo>
                        <a:lnTo>
                          <a:pt x="444" y="22"/>
                        </a:lnTo>
                        <a:lnTo>
                          <a:pt x="444" y="11"/>
                        </a:lnTo>
                        <a:lnTo>
                          <a:pt x="444" y="20"/>
                        </a:lnTo>
                        <a:lnTo>
                          <a:pt x="444" y="25"/>
                        </a:lnTo>
                        <a:lnTo>
                          <a:pt x="444" y="10"/>
                        </a:lnTo>
                        <a:lnTo>
                          <a:pt x="444" y="18"/>
                        </a:lnTo>
                        <a:lnTo>
                          <a:pt x="444" y="11"/>
                        </a:lnTo>
                        <a:lnTo>
                          <a:pt x="444" y="20"/>
                        </a:lnTo>
                        <a:lnTo>
                          <a:pt x="444" y="19"/>
                        </a:lnTo>
                        <a:lnTo>
                          <a:pt x="444" y="17"/>
                        </a:lnTo>
                        <a:lnTo>
                          <a:pt x="444" y="9"/>
                        </a:lnTo>
                        <a:lnTo>
                          <a:pt x="444" y="25"/>
                        </a:lnTo>
                        <a:lnTo>
                          <a:pt x="445" y="14"/>
                        </a:lnTo>
                        <a:lnTo>
                          <a:pt x="445" y="12"/>
                        </a:lnTo>
                        <a:lnTo>
                          <a:pt x="445" y="25"/>
                        </a:lnTo>
                        <a:lnTo>
                          <a:pt x="445" y="15"/>
                        </a:lnTo>
                        <a:lnTo>
                          <a:pt x="445" y="24"/>
                        </a:lnTo>
                        <a:lnTo>
                          <a:pt x="445" y="14"/>
                        </a:lnTo>
                        <a:lnTo>
                          <a:pt x="445" y="9"/>
                        </a:lnTo>
                        <a:lnTo>
                          <a:pt x="445" y="12"/>
                        </a:lnTo>
                        <a:lnTo>
                          <a:pt x="445" y="18"/>
                        </a:lnTo>
                        <a:lnTo>
                          <a:pt x="445" y="8"/>
                        </a:lnTo>
                        <a:lnTo>
                          <a:pt x="445" y="14"/>
                        </a:lnTo>
                        <a:lnTo>
                          <a:pt x="445" y="17"/>
                        </a:lnTo>
                        <a:lnTo>
                          <a:pt x="445" y="10"/>
                        </a:lnTo>
                        <a:lnTo>
                          <a:pt x="446" y="21"/>
                        </a:lnTo>
                        <a:lnTo>
                          <a:pt x="446" y="16"/>
                        </a:lnTo>
                        <a:lnTo>
                          <a:pt x="446" y="13"/>
                        </a:lnTo>
                        <a:lnTo>
                          <a:pt x="446" y="29"/>
                        </a:lnTo>
                        <a:lnTo>
                          <a:pt x="446" y="10"/>
                        </a:lnTo>
                        <a:lnTo>
                          <a:pt x="446" y="17"/>
                        </a:lnTo>
                        <a:lnTo>
                          <a:pt x="446" y="19"/>
                        </a:lnTo>
                        <a:lnTo>
                          <a:pt x="446" y="24"/>
                        </a:lnTo>
                        <a:lnTo>
                          <a:pt x="446" y="11"/>
                        </a:lnTo>
                        <a:lnTo>
                          <a:pt x="446" y="19"/>
                        </a:lnTo>
                        <a:lnTo>
                          <a:pt x="446" y="13"/>
                        </a:lnTo>
                        <a:lnTo>
                          <a:pt x="446" y="23"/>
                        </a:lnTo>
                        <a:lnTo>
                          <a:pt x="446" y="11"/>
                        </a:lnTo>
                        <a:lnTo>
                          <a:pt x="446" y="18"/>
                        </a:lnTo>
                        <a:lnTo>
                          <a:pt x="447" y="13"/>
                        </a:lnTo>
                        <a:lnTo>
                          <a:pt x="447" y="18"/>
                        </a:lnTo>
                        <a:lnTo>
                          <a:pt x="447" y="19"/>
                        </a:lnTo>
                        <a:lnTo>
                          <a:pt x="447" y="25"/>
                        </a:lnTo>
                        <a:lnTo>
                          <a:pt x="447" y="15"/>
                        </a:lnTo>
                        <a:lnTo>
                          <a:pt x="447" y="16"/>
                        </a:lnTo>
                        <a:lnTo>
                          <a:pt x="447" y="18"/>
                        </a:lnTo>
                        <a:lnTo>
                          <a:pt x="447" y="15"/>
                        </a:lnTo>
                        <a:lnTo>
                          <a:pt x="447" y="17"/>
                        </a:lnTo>
                        <a:lnTo>
                          <a:pt x="447" y="16"/>
                        </a:lnTo>
                        <a:lnTo>
                          <a:pt x="447" y="20"/>
                        </a:lnTo>
                        <a:lnTo>
                          <a:pt x="447" y="8"/>
                        </a:lnTo>
                        <a:lnTo>
                          <a:pt x="447" y="12"/>
                        </a:lnTo>
                        <a:lnTo>
                          <a:pt x="447" y="9"/>
                        </a:lnTo>
                        <a:lnTo>
                          <a:pt x="448" y="15"/>
                        </a:lnTo>
                        <a:lnTo>
                          <a:pt x="448" y="19"/>
                        </a:lnTo>
                        <a:lnTo>
                          <a:pt x="448" y="10"/>
                        </a:lnTo>
                        <a:lnTo>
                          <a:pt x="448" y="19"/>
                        </a:lnTo>
                        <a:lnTo>
                          <a:pt x="448" y="15"/>
                        </a:lnTo>
                        <a:lnTo>
                          <a:pt x="448" y="17"/>
                        </a:lnTo>
                        <a:lnTo>
                          <a:pt x="448" y="25"/>
                        </a:lnTo>
                        <a:lnTo>
                          <a:pt x="448" y="16"/>
                        </a:lnTo>
                        <a:lnTo>
                          <a:pt x="448" y="12"/>
                        </a:lnTo>
                        <a:lnTo>
                          <a:pt x="448" y="28"/>
                        </a:lnTo>
                        <a:lnTo>
                          <a:pt x="448" y="22"/>
                        </a:lnTo>
                        <a:lnTo>
                          <a:pt x="448" y="6"/>
                        </a:lnTo>
                        <a:lnTo>
                          <a:pt x="448" y="20"/>
                        </a:lnTo>
                        <a:lnTo>
                          <a:pt x="448" y="16"/>
                        </a:lnTo>
                        <a:lnTo>
                          <a:pt x="449" y="10"/>
                        </a:lnTo>
                        <a:lnTo>
                          <a:pt x="449" y="12"/>
                        </a:lnTo>
                        <a:lnTo>
                          <a:pt x="449" y="12"/>
                        </a:lnTo>
                        <a:lnTo>
                          <a:pt x="449" y="19"/>
                        </a:lnTo>
                        <a:lnTo>
                          <a:pt x="449" y="22"/>
                        </a:lnTo>
                        <a:lnTo>
                          <a:pt x="449" y="15"/>
                        </a:lnTo>
                        <a:lnTo>
                          <a:pt x="449" y="16"/>
                        </a:lnTo>
                        <a:lnTo>
                          <a:pt x="449" y="13"/>
                        </a:lnTo>
                        <a:lnTo>
                          <a:pt x="449" y="8"/>
                        </a:lnTo>
                        <a:lnTo>
                          <a:pt x="449" y="22"/>
                        </a:lnTo>
                        <a:lnTo>
                          <a:pt x="449" y="19"/>
                        </a:lnTo>
                        <a:lnTo>
                          <a:pt x="449" y="9"/>
                        </a:lnTo>
                        <a:lnTo>
                          <a:pt x="449" y="17"/>
                        </a:lnTo>
                        <a:lnTo>
                          <a:pt x="450" y="9"/>
                        </a:lnTo>
                        <a:lnTo>
                          <a:pt x="450" y="17"/>
                        </a:lnTo>
                        <a:lnTo>
                          <a:pt x="450" y="20"/>
                        </a:lnTo>
                        <a:lnTo>
                          <a:pt x="450" y="18"/>
                        </a:lnTo>
                        <a:lnTo>
                          <a:pt x="450" y="19"/>
                        </a:lnTo>
                        <a:lnTo>
                          <a:pt x="450" y="9"/>
                        </a:lnTo>
                        <a:lnTo>
                          <a:pt x="450" y="17"/>
                        </a:lnTo>
                        <a:lnTo>
                          <a:pt x="450" y="11"/>
                        </a:lnTo>
                        <a:lnTo>
                          <a:pt x="450" y="23"/>
                        </a:lnTo>
                        <a:lnTo>
                          <a:pt x="450" y="21"/>
                        </a:lnTo>
                        <a:lnTo>
                          <a:pt x="450" y="20"/>
                        </a:lnTo>
                        <a:lnTo>
                          <a:pt x="450" y="10"/>
                        </a:lnTo>
                        <a:lnTo>
                          <a:pt x="450" y="10"/>
                        </a:lnTo>
                        <a:lnTo>
                          <a:pt x="451" y="12"/>
                        </a:lnTo>
                        <a:lnTo>
                          <a:pt x="451" y="21"/>
                        </a:lnTo>
                        <a:lnTo>
                          <a:pt x="451" y="17"/>
                        </a:lnTo>
                        <a:lnTo>
                          <a:pt x="451" y="14"/>
                        </a:lnTo>
                        <a:lnTo>
                          <a:pt x="451" y="18"/>
                        </a:lnTo>
                        <a:lnTo>
                          <a:pt x="451" y="18"/>
                        </a:lnTo>
                        <a:lnTo>
                          <a:pt x="451" y="11"/>
                        </a:lnTo>
                        <a:lnTo>
                          <a:pt x="451" y="11"/>
                        </a:lnTo>
                        <a:lnTo>
                          <a:pt x="451" y="15"/>
                        </a:lnTo>
                        <a:lnTo>
                          <a:pt x="451" y="16"/>
                        </a:lnTo>
                        <a:lnTo>
                          <a:pt x="451" y="12"/>
                        </a:lnTo>
                        <a:lnTo>
                          <a:pt x="451" y="19"/>
                        </a:lnTo>
                        <a:lnTo>
                          <a:pt x="451" y="13"/>
                        </a:lnTo>
                        <a:lnTo>
                          <a:pt x="451" y="17"/>
                        </a:lnTo>
                        <a:lnTo>
                          <a:pt x="452" y="19"/>
                        </a:lnTo>
                        <a:lnTo>
                          <a:pt x="452" y="7"/>
                        </a:lnTo>
                        <a:lnTo>
                          <a:pt x="452" y="19"/>
                        </a:lnTo>
                        <a:lnTo>
                          <a:pt x="452" y="25"/>
                        </a:lnTo>
                        <a:lnTo>
                          <a:pt x="452" y="16"/>
                        </a:lnTo>
                        <a:lnTo>
                          <a:pt x="452" y="18"/>
                        </a:lnTo>
                        <a:lnTo>
                          <a:pt x="452" y="17"/>
                        </a:lnTo>
                        <a:lnTo>
                          <a:pt x="452" y="21"/>
                        </a:lnTo>
                        <a:lnTo>
                          <a:pt x="452" y="18"/>
                        </a:lnTo>
                        <a:lnTo>
                          <a:pt x="452" y="25"/>
                        </a:lnTo>
                        <a:lnTo>
                          <a:pt x="452" y="11"/>
                        </a:lnTo>
                        <a:lnTo>
                          <a:pt x="452" y="17"/>
                        </a:lnTo>
                        <a:lnTo>
                          <a:pt x="452" y="13"/>
                        </a:lnTo>
                        <a:lnTo>
                          <a:pt x="452" y="6"/>
                        </a:lnTo>
                        <a:lnTo>
                          <a:pt x="453" y="23"/>
                        </a:lnTo>
                        <a:lnTo>
                          <a:pt x="453" y="14"/>
                        </a:lnTo>
                        <a:lnTo>
                          <a:pt x="453" y="7"/>
                        </a:lnTo>
                        <a:lnTo>
                          <a:pt x="453" y="23"/>
                        </a:lnTo>
                        <a:lnTo>
                          <a:pt x="453" y="24"/>
                        </a:lnTo>
                        <a:lnTo>
                          <a:pt x="453" y="13"/>
                        </a:lnTo>
                        <a:lnTo>
                          <a:pt x="453" y="22"/>
                        </a:lnTo>
                        <a:lnTo>
                          <a:pt x="453" y="4"/>
                        </a:lnTo>
                        <a:lnTo>
                          <a:pt x="453" y="14"/>
                        </a:lnTo>
                        <a:lnTo>
                          <a:pt x="453" y="22"/>
                        </a:lnTo>
                        <a:lnTo>
                          <a:pt x="453" y="19"/>
                        </a:lnTo>
                        <a:lnTo>
                          <a:pt x="453" y="21"/>
                        </a:lnTo>
                        <a:lnTo>
                          <a:pt x="453" y="17"/>
                        </a:lnTo>
                        <a:lnTo>
                          <a:pt x="453" y="21"/>
                        </a:lnTo>
                        <a:lnTo>
                          <a:pt x="454" y="20"/>
                        </a:lnTo>
                        <a:lnTo>
                          <a:pt x="454" y="24"/>
                        </a:lnTo>
                        <a:lnTo>
                          <a:pt x="454" y="9"/>
                        </a:lnTo>
                        <a:lnTo>
                          <a:pt x="454" y="17"/>
                        </a:lnTo>
                        <a:lnTo>
                          <a:pt x="454" y="17"/>
                        </a:lnTo>
                        <a:lnTo>
                          <a:pt x="454" y="4"/>
                        </a:lnTo>
                        <a:lnTo>
                          <a:pt x="454" y="20"/>
                        </a:lnTo>
                        <a:lnTo>
                          <a:pt x="454" y="10"/>
                        </a:lnTo>
                        <a:lnTo>
                          <a:pt x="454" y="11"/>
                        </a:lnTo>
                        <a:lnTo>
                          <a:pt x="454" y="11"/>
                        </a:lnTo>
                        <a:lnTo>
                          <a:pt x="454" y="25"/>
                        </a:lnTo>
                        <a:lnTo>
                          <a:pt x="454" y="18"/>
                        </a:lnTo>
                        <a:lnTo>
                          <a:pt x="454" y="23"/>
                        </a:lnTo>
                        <a:lnTo>
                          <a:pt x="455" y="23"/>
                        </a:lnTo>
                        <a:lnTo>
                          <a:pt x="455" y="17"/>
                        </a:lnTo>
                        <a:lnTo>
                          <a:pt x="455" y="31"/>
                        </a:lnTo>
                        <a:lnTo>
                          <a:pt x="455" y="7"/>
                        </a:lnTo>
                        <a:lnTo>
                          <a:pt x="455" y="10"/>
                        </a:lnTo>
                        <a:lnTo>
                          <a:pt x="455" y="17"/>
                        </a:lnTo>
                        <a:lnTo>
                          <a:pt x="455" y="17"/>
                        </a:lnTo>
                        <a:lnTo>
                          <a:pt x="455" y="20"/>
                        </a:lnTo>
                        <a:lnTo>
                          <a:pt x="455" y="16"/>
                        </a:lnTo>
                        <a:lnTo>
                          <a:pt x="455" y="17"/>
                        </a:lnTo>
                        <a:lnTo>
                          <a:pt x="455" y="22"/>
                        </a:lnTo>
                        <a:lnTo>
                          <a:pt x="455" y="16"/>
                        </a:lnTo>
                        <a:lnTo>
                          <a:pt x="455" y="21"/>
                        </a:lnTo>
                        <a:lnTo>
                          <a:pt x="455" y="21"/>
                        </a:lnTo>
                        <a:lnTo>
                          <a:pt x="456" y="23"/>
                        </a:lnTo>
                        <a:lnTo>
                          <a:pt x="456" y="27"/>
                        </a:lnTo>
                        <a:lnTo>
                          <a:pt x="456" y="19"/>
                        </a:lnTo>
                        <a:lnTo>
                          <a:pt x="456" y="9"/>
                        </a:lnTo>
                        <a:lnTo>
                          <a:pt x="456" y="14"/>
                        </a:lnTo>
                        <a:lnTo>
                          <a:pt x="456" y="17"/>
                        </a:lnTo>
                        <a:lnTo>
                          <a:pt x="456" y="20"/>
                        </a:lnTo>
                        <a:lnTo>
                          <a:pt x="456" y="15"/>
                        </a:lnTo>
                        <a:lnTo>
                          <a:pt x="456" y="21"/>
                        </a:lnTo>
                        <a:lnTo>
                          <a:pt x="456" y="23"/>
                        </a:lnTo>
                        <a:lnTo>
                          <a:pt x="456" y="12"/>
                        </a:lnTo>
                        <a:lnTo>
                          <a:pt x="456" y="13"/>
                        </a:lnTo>
                        <a:lnTo>
                          <a:pt x="456" y="17"/>
                        </a:lnTo>
                        <a:lnTo>
                          <a:pt x="457" y="20"/>
                        </a:lnTo>
                        <a:lnTo>
                          <a:pt x="457" y="15"/>
                        </a:lnTo>
                        <a:lnTo>
                          <a:pt x="457" y="10"/>
                        </a:lnTo>
                        <a:lnTo>
                          <a:pt x="457" y="27"/>
                        </a:lnTo>
                        <a:lnTo>
                          <a:pt x="457" y="13"/>
                        </a:lnTo>
                        <a:lnTo>
                          <a:pt x="457" y="16"/>
                        </a:lnTo>
                        <a:lnTo>
                          <a:pt x="457" y="24"/>
                        </a:lnTo>
                        <a:lnTo>
                          <a:pt x="457" y="22"/>
                        </a:lnTo>
                        <a:lnTo>
                          <a:pt x="457" y="26"/>
                        </a:lnTo>
                        <a:lnTo>
                          <a:pt x="457" y="21"/>
                        </a:lnTo>
                        <a:lnTo>
                          <a:pt x="457" y="21"/>
                        </a:lnTo>
                        <a:lnTo>
                          <a:pt x="457" y="17"/>
                        </a:lnTo>
                        <a:lnTo>
                          <a:pt x="457" y="15"/>
                        </a:lnTo>
                        <a:lnTo>
                          <a:pt x="457" y="13"/>
                        </a:lnTo>
                        <a:lnTo>
                          <a:pt x="458" y="19"/>
                        </a:lnTo>
                        <a:lnTo>
                          <a:pt x="458" y="25"/>
                        </a:lnTo>
                        <a:lnTo>
                          <a:pt x="458" y="17"/>
                        </a:lnTo>
                        <a:lnTo>
                          <a:pt x="458" y="31"/>
                        </a:lnTo>
                        <a:lnTo>
                          <a:pt x="458" y="26"/>
                        </a:lnTo>
                        <a:lnTo>
                          <a:pt x="458" y="21"/>
                        </a:lnTo>
                        <a:lnTo>
                          <a:pt x="458" y="26"/>
                        </a:lnTo>
                        <a:lnTo>
                          <a:pt x="458" y="22"/>
                        </a:lnTo>
                        <a:lnTo>
                          <a:pt x="458" y="14"/>
                        </a:lnTo>
                        <a:lnTo>
                          <a:pt x="458" y="20"/>
                        </a:lnTo>
                        <a:lnTo>
                          <a:pt x="458" y="19"/>
                        </a:lnTo>
                        <a:lnTo>
                          <a:pt x="458" y="18"/>
                        </a:lnTo>
                        <a:lnTo>
                          <a:pt x="458" y="28"/>
                        </a:lnTo>
                        <a:lnTo>
                          <a:pt x="458" y="27"/>
                        </a:lnTo>
                        <a:lnTo>
                          <a:pt x="459" y="22"/>
                        </a:lnTo>
                        <a:lnTo>
                          <a:pt x="459" y="19"/>
                        </a:lnTo>
                        <a:lnTo>
                          <a:pt x="459" y="25"/>
                        </a:lnTo>
                        <a:lnTo>
                          <a:pt x="459" y="19"/>
                        </a:lnTo>
                        <a:lnTo>
                          <a:pt x="459" y="21"/>
                        </a:lnTo>
                        <a:lnTo>
                          <a:pt x="459" y="11"/>
                        </a:lnTo>
                        <a:lnTo>
                          <a:pt x="459" y="24"/>
                        </a:lnTo>
                        <a:lnTo>
                          <a:pt x="459" y="21"/>
                        </a:lnTo>
                        <a:lnTo>
                          <a:pt x="459" y="15"/>
                        </a:lnTo>
                        <a:lnTo>
                          <a:pt x="459" y="27"/>
                        </a:lnTo>
                        <a:lnTo>
                          <a:pt x="459" y="15"/>
                        </a:lnTo>
                        <a:lnTo>
                          <a:pt x="459" y="12"/>
                        </a:lnTo>
                        <a:lnTo>
                          <a:pt x="459" y="22"/>
                        </a:lnTo>
                        <a:lnTo>
                          <a:pt x="460" y="12"/>
                        </a:lnTo>
                        <a:lnTo>
                          <a:pt x="460" y="16"/>
                        </a:lnTo>
                        <a:lnTo>
                          <a:pt x="460" y="26"/>
                        </a:lnTo>
                        <a:lnTo>
                          <a:pt x="460" y="17"/>
                        </a:lnTo>
                        <a:lnTo>
                          <a:pt x="460" y="27"/>
                        </a:lnTo>
                        <a:lnTo>
                          <a:pt x="460" y="22"/>
                        </a:lnTo>
                        <a:lnTo>
                          <a:pt x="460" y="23"/>
                        </a:lnTo>
                        <a:lnTo>
                          <a:pt x="460" y="22"/>
                        </a:lnTo>
                        <a:lnTo>
                          <a:pt x="460" y="29"/>
                        </a:lnTo>
                        <a:lnTo>
                          <a:pt x="460" y="14"/>
                        </a:lnTo>
                        <a:lnTo>
                          <a:pt x="460" y="32"/>
                        </a:lnTo>
                        <a:lnTo>
                          <a:pt x="460" y="31"/>
                        </a:lnTo>
                        <a:lnTo>
                          <a:pt x="460" y="23"/>
                        </a:lnTo>
                        <a:lnTo>
                          <a:pt x="460" y="18"/>
                        </a:lnTo>
                        <a:lnTo>
                          <a:pt x="461" y="13"/>
                        </a:lnTo>
                        <a:lnTo>
                          <a:pt x="461" y="24"/>
                        </a:lnTo>
                        <a:lnTo>
                          <a:pt x="461" y="32"/>
                        </a:lnTo>
                        <a:lnTo>
                          <a:pt x="461" y="19"/>
                        </a:lnTo>
                        <a:lnTo>
                          <a:pt x="461" y="16"/>
                        </a:lnTo>
                        <a:lnTo>
                          <a:pt x="461" y="29"/>
                        </a:lnTo>
                        <a:lnTo>
                          <a:pt x="461" y="17"/>
                        </a:lnTo>
                        <a:lnTo>
                          <a:pt x="461" y="25"/>
                        </a:lnTo>
                        <a:lnTo>
                          <a:pt x="461" y="28"/>
                        </a:lnTo>
                        <a:lnTo>
                          <a:pt x="461" y="23"/>
                        </a:lnTo>
                        <a:lnTo>
                          <a:pt x="461" y="34"/>
                        </a:lnTo>
                        <a:lnTo>
                          <a:pt x="461" y="21"/>
                        </a:lnTo>
                        <a:lnTo>
                          <a:pt x="461" y="10"/>
                        </a:lnTo>
                        <a:lnTo>
                          <a:pt x="462" y="25"/>
                        </a:lnTo>
                        <a:lnTo>
                          <a:pt x="462" y="31"/>
                        </a:lnTo>
                        <a:lnTo>
                          <a:pt x="462" y="18"/>
                        </a:lnTo>
                        <a:lnTo>
                          <a:pt x="462" y="27"/>
                        </a:lnTo>
                        <a:lnTo>
                          <a:pt x="462" y="16"/>
                        </a:lnTo>
                        <a:lnTo>
                          <a:pt x="462" y="24"/>
                        </a:lnTo>
                        <a:lnTo>
                          <a:pt x="462" y="31"/>
                        </a:lnTo>
                        <a:lnTo>
                          <a:pt x="462" y="16"/>
                        </a:lnTo>
                        <a:lnTo>
                          <a:pt x="462" y="21"/>
                        </a:lnTo>
                        <a:lnTo>
                          <a:pt x="462" y="26"/>
                        </a:lnTo>
                        <a:lnTo>
                          <a:pt x="462" y="12"/>
                        </a:lnTo>
                        <a:lnTo>
                          <a:pt x="462" y="17"/>
                        </a:lnTo>
                        <a:lnTo>
                          <a:pt x="462" y="27"/>
                        </a:lnTo>
                        <a:lnTo>
                          <a:pt x="462" y="33"/>
                        </a:lnTo>
                        <a:lnTo>
                          <a:pt x="463" y="22"/>
                        </a:lnTo>
                        <a:lnTo>
                          <a:pt x="463" y="29"/>
                        </a:lnTo>
                        <a:lnTo>
                          <a:pt x="463" y="11"/>
                        </a:lnTo>
                        <a:lnTo>
                          <a:pt x="463" y="25"/>
                        </a:lnTo>
                        <a:lnTo>
                          <a:pt x="463" y="22"/>
                        </a:lnTo>
                        <a:lnTo>
                          <a:pt x="463" y="27"/>
                        </a:lnTo>
                        <a:lnTo>
                          <a:pt x="463" y="29"/>
                        </a:lnTo>
                        <a:lnTo>
                          <a:pt x="463" y="29"/>
                        </a:lnTo>
                        <a:lnTo>
                          <a:pt x="463" y="20"/>
                        </a:lnTo>
                        <a:lnTo>
                          <a:pt x="463" y="27"/>
                        </a:lnTo>
                        <a:lnTo>
                          <a:pt x="463" y="17"/>
                        </a:lnTo>
                        <a:lnTo>
                          <a:pt x="463" y="26"/>
                        </a:lnTo>
                        <a:lnTo>
                          <a:pt x="463" y="23"/>
                        </a:lnTo>
                        <a:lnTo>
                          <a:pt x="463" y="25"/>
                        </a:lnTo>
                        <a:lnTo>
                          <a:pt x="464" y="29"/>
                        </a:lnTo>
                        <a:lnTo>
                          <a:pt x="464" y="29"/>
                        </a:lnTo>
                        <a:lnTo>
                          <a:pt x="464" y="18"/>
                        </a:lnTo>
                        <a:lnTo>
                          <a:pt x="464" y="25"/>
                        </a:lnTo>
                        <a:lnTo>
                          <a:pt x="464" y="22"/>
                        </a:lnTo>
                        <a:lnTo>
                          <a:pt x="464" y="17"/>
                        </a:lnTo>
                        <a:lnTo>
                          <a:pt x="464" y="24"/>
                        </a:lnTo>
                        <a:lnTo>
                          <a:pt x="464" y="24"/>
                        </a:lnTo>
                        <a:lnTo>
                          <a:pt x="464" y="22"/>
                        </a:lnTo>
                        <a:lnTo>
                          <a:pt x="464" y="25"/>
                        </a:lnTo>
                        <a:lnTo>
                          <a:pt x="464" y="25"/>
                        </a:lnTo>
                        <a:lnTo>
                          <a:pt x="464" y="23"/>
                        </a:lnTo>
                        <a:lnTo>
                          <a:pt x="464" y="20"/>
                        </a:lnTo>
                        <a:lnTo>
                          <a:pt x="465" y="11"/>
                        </a:lnTo>
                        <a:lnTo>
                          <a:pt x="465" y="14"/>
                        </a:lnTo>
                        <a:lnTo>
                          <a:pt x="465" y="27"/>
                        </a:lnTo>
                        <a:lnTo>
                          <a:pt x="465" y="20"/>
                        </a:lnTo>
                        <a:lnTo>
                          <a:pt x="465" y="27"/>
                        </a:lnTo>
                        <a:lnTo>
                          <a:pt x="465" y="20"/>
                        </a:lnTo>
                        <a:lnTo>
                          <a:pt x="465" y="24"/>
                        </a:lnTo>
                        <a:lnTo>
                          <a:pt x="465" y="37"/>
                        </a:lnTo>
                        <a:lnTo>
                          <a:pt x="465" y="21"/>
                        </a:lnTo>
                        <a:lnTo>
                          <a:pt x="465" y="22"/>
                        </a:lnTo>
                        <a:lnTo>
                          <a:pt x="465" y="37"/>
                        </a:lnTo>
                        <a:lnTo>
                          <a:pt x="465" y="27"/>
                        </a:lnTo>
                        <a:lnTo>
                          <a:pt x="465" y="13"/>
                        </a:lnTo>
                        <a:lnTo>
                          <a:pt x="465" y="34"/>
                        </a:lnTo>
                        <a:lnTo>
                          <a:pt x="466" y="15"/>
                        </a:lnTo>
                        <a:lnTo>
                          <a:pt x="466" y="19"/>
                        </a:lnTo>
                        <a:lnTo>
                          <a:pt x="466" y="24"/>
                        </a:lnTo>
                        <a:lnTo>
                          <a:pt x="466" y="24"/>
                        </a:lnTo>
                        <a:lnTo>
                          <a:pt x="466" y="27"/>
                        </a:lnTo>
                        <a:lnTo>
                          <a:pt x="466" y="28"/>
                        </a:lnTo>
                        <a:lnTo>
                          <a:pt x="466" y="18"/>
                        </a:lnTo>
                        <a:lnTo>
                          <a:pt x="466" y="23"/>
                        </a:lnTo>
                        <a:lnTo>
                          <a:pt x="466" y="16"/>
                        </a:lnTo>
                        <a:lnTo>
                          <a:pt x="466" y="18"/>
                        </a:lnTo>
                        <a:lnTo>
                          <a:pt x="466" y="27"/>
                        </a:lnTo>
                        <a:lnTo>
                          <a:pt x="466" y="17"/>
                        </a:lnTo>
                        <a:lnTo>
                          <a:pt x="466" y="22"/>
                        </a:lnTo>
                        <a:lnTo>
                          <a:pt x="466" y="21"/>
                        </a:lnTo>
                        <a:lnTo>
                          <a:pt x="467" y="16"/>
                        </a:lnTo>
                        <a:lnTo>
                          <a:pt x="467" y="26"/>
                        </a:lnTo>
                        <a:lnTo>
                          <a:pt x="467" y="14"/>
                        </a:lnTo>
                        <a:lnTo>
                          <a:pt x="467" y="14"/>
                        </a:lnTo>
                        <a:lnTo>
                          <a:pt x="467" y="24"/>
                        </a:lnTo>
                        <a:lnTo>
                          <a:pt x="467" y="27"/>
                        </a:lnTo>
                        <a:lnTo>
                          <a:pt x="467" y="10"/>
                        </a:lnTo>
                        <a:lnTo>
                          <a:pt x="467" y="10"/>
                        </a:lnTo>
                        <a:lnTo>
                          <a:pt x="467" y="19"/>
                        </a:lnTo>
                        <a:lnTo>
                          <a:pt x="467" y="20"/>
                        </a:lnTo>
                        <a:lnTo>
                          <a:pt x="467" y="22"/>
                        </a:lnTo>
                        <a:lnTo>
                          <a:pt x="467" y="17"/>
                        </a:lnTo>
                        <a:lnTo>
                          <a:pt x="467" y="12"/>
                        </a:lnTo>
                        <a:lnTo>
                          <a:pt x="468" y="16"/>
                        </a:lnTo>
                        <a:lnTo>
                          <a:pt x="468" y="11"/>
                        </a:lnTo>
                        <a:lnTo>
                          <a:pt x="468" y="17"/>
                        </a:lnTo>
                        <a:lnTo>
                          <a:pt x="468" y="24"/>
                        </a:lnTo>
                        <a:lnTo>
                          <a:pt x="468" y="17"/>
                        </a:lnTo>
                        <a:lnTo>
                          <a:pt x="468" y="13"/>
                        </a:lnTo>
                        <a:lnTo>
                          <a:pt x="468" y="20"/>
                        </a:lnTo>
                        <a:lnTo>
                          <a:pt x="468" y="17"/>
                        </a:lnTo>
                        <a:lnTo>
                          <a:pt x="468" y="19"/>
                        </a:lnTo>
                        <a:lnTo>
                          <a:pt x="468" y="24"/>
                        </a:lnTo>
                        <a:lnTo>
                          <a:pt x="468" y="14"/>
                        </a:lnTo>
                        <a:lnTo>
                          <a:pt x="468" y="9"/>
                        </a:lnTo>
                        <a:lnTo>
                          <a:pt x="468" y="22"/>
                        </a:lnTo>
                        <a:lnTo>
                          <a:pt x="468" y="6"/>
                        </a:lnTo>
                        <a:lnTo>
                          <a:pt x="469" y="18"/>
                        </a:lnTo>
                        <a:lnTo>
                          <a:pt x="469" y="12"/>
                        </a:lnTo>
                        <a:lnTo>
                          <a:pt x="469" y="6"/>
                        </a:lnTo>
                        <a:lnTo>
                          <a:pt x="469" y="17"/>
                        </a:lnTo>
                        <a:lnTo>
                          <a:pt x="469" y="13"/>
                        </a:lnTo>
                        <a:lnTo>
                          <a:pt x="469" y="10"/>
                        </a:lnTo>
                        <a:lnTo>
                          <a:pt x="469" y="17"/>
                        </a:lnTo>
                        <a:lnTo>
                          <a:pt x="469" y="19"/>
                        </a:lnTo>
                        <a:lnTo>
                          <a:pt x="469" y="11"/>
                        </a:lnTo>
                        <a:lnTo>
                          <a:pt x="469" y="19"/>
                        </a:lnTo>
                        <a:lnTo>
                          <a:pt x="469" y="10"/>
                        </a:lnTo>
                        <a:lnTo>
                          <a:pt x="469" y="9"/>
                        </a:lnTo>
                        <a:lnTo>
                          <a:pt x="469" y="19"/>
                        </a:lnTo>
                        <a:lnTo>
                          <a:pt x="470" y="15"/>
                        </a:lnTo>
                        <a:lnTo>
                          <a:pt x="470" y="18"/>
                        </a:lnTo>
                        <a:lnTo>
                          <a:pt x="470" y="10"/>
                        </a:lnTo>
                        <a:lnTo>
                          <a:pt x="470" y="12"/>
                        </a:lnTo>
                        <a:lnTo>
                          <a:pt x="470" y="20"/>
                        </a:lnTo>
                        <a:lnTo>
                          <a:pt x="470" y="20"/>
                        </a:lnTo>
                        <a:lnTo>
                          <a:pt x="470" y="11"/>
                        </a:lnTo>
                        <a:lnTo>
                          <a:pt x="470" y="5"/>
                        </a:lnTo>
                        <a:lnTo>
                          <a:pt x="470" y="19"/>
                        </a:lnTo>
                        <a:lnTo>
                          <a:pt x="470" y="5"/>
                        </a:lnTo>
                        <a:lnTo>
                          <a:pt x="470" y="3"/>
                        </a:lnTo>
                        <a:lnTo>
                          <a:pt x="470" y="12"/>
                        </a:lnTo>
                        <a:lnTo>
                          <a:pt x="470" y="9"/>
                        </a:lnTo>
                        <a:lnTo>
                          <a:pt x="470" y="12"/>
                        </a:lnTo>
                        <a:lnTo>
                          <a:pt x="471" y="12"/>
                        </a:lnTo>
                        <a:lnTo>
                          <a:pt x="471" y="11"/>
                        </a:lnTo>
                        <a:lnTo>
                          <a:pt x="471" y="22"/>
                        </a:lnTo>
                        <a:lnTo>
                          <a:pt x="471" y="12"/>
                        </a:lnTo>
                        <a:lnTo>
                          <a:pt x="471" y="19"/>
                        </a:lnTo>
                        <a:lnTo>
                          <a:pt x="471" y="15"/>
                        </a:lnTo>
                        <a:lnTo>
                          <a:pt x="471" y="12"/>
                        </a:lnTo>
                        <a:lnTo>
                          <a:pt x="471" y="15"/>
                        </a:lnTo>
                        <a:lnTo>
                          <a:pt x="471" y="16"/>
                        </a:lnTo>
                        <a:lnTo>
                          <a:pt x="471" y="13"/>
                        </a:lnTo>
                        <a:lnTo>
                          <a:pt x="471" y="8"/>
                        </a:lnTo>
                        <a:lnTo>
                          <a:pt x="471" y="3"/>
                        </a:lnTo>
                        <a:lnTo>
                          <a:pt x="471" y="16"/>
                        </a:lnTo>
                        <a:lnTo>
                          <a:pt x="471" y="13"/>
                        </a:lnTo>
                        <a:lnTo>
                          <a:pt x="472" y="13"/>
                        </a:lnTo>
                        <a:lnTo>
                          <a:pt x="472" y="13"/>
                        </a:lnTo>
                        <a:lnTo>
                          <a:pt x="472" y="17"/>
                        </a:lnTo>
                        <a:lnTo>
                          <a:pt x="472" y="10"/>
                        </a:lnTo>
                        <a:lnTo>
                          <a:pt x="472" y="8"/>
                        </a:lnTo>
                        <a:lnTo>
                          <a:pt x="472" y="12"/>
                        </a:lnTo>
                        <a:lnTo>
                          <a:pt x="472" y="12"/>
                        </a:lnTo>
                        <a:lnTo>
                          <a:pt x="472" y="12"/>
                        </a:lnTo>
                        <a:lnTo>
                          <a:pt x="472" y="12"/>
                        </a:lnTo>
                        <a:lnTo>
                          <a:pt x="472" y="11"/>
                        </a:lnTo>
                        <a:lnTo>
                          <a:pt x="472" y="10"/>
                        </a:lnTo>
                        <a:lnTo>
                          <a:pt x="472" y="9"/>
                        </a:lnTo>
                        <a:lnTo>
                          <a:pt x="472" y="9"/>
                        </a:lnTo>
                        <a:lnTo>
                          <a:pt x="472" y="19"/>
                        </a:lnTo>
                        <a:lnTo>
                          <a:pt x="473" y="19"/>
                        </a:lnTo>
                        <a:lnTo>
                          <a:pt x="473" y="5"/>
                        </a:lnTo>
                        <a:lnTo>
                          <a:pt x="473" y="21"/>
                        </a:lnTo>
                        <a:lnTo>
                          <a:pt x="473" y="13"/>
                        </a:lnTo>
                        <a:lnTo>
                          <a:pt x="473" y="10"/>
                        </a:lnTo>
                        <a:lnTo>
                          <a:pt x="473" y="20"/>
                        </a:lnTo>
                        <a:lnTo>
                          <a:pt x="473" y="19"/>
                        </a:lnTo>
                        <a:lnTo>
                          <a:pt x="473" y="6"/>
                        </a:lnTo>
                        <a:lnTo>
                          <a:pt x="473" y="14"/>
                        </a:lnTo>
                        <a:lnTo>
                          <a:pt x="473" y="16"/>
                        </a:lnTo>
                        <a:lnTo>
                          <a:pt x="473" y="13"/>
                        </a:lnTo>
                        <a:lnTo>
                          <a:pt x="473" y="14"/>
                        </a:lnTo>
                        <a:lnTo>
                          <a:pt x="473" y="15"/>
                        </a:lnTo>
                        <a:lnTo>
                          <a:pt x="474" y="10"/>
                        </a:lnTo>
                        <a:lnTo>
                          <a:pt x="474" y="11"/>
                        </a:lnTo>
                        <a:lnTo>
                          <a:pt x="474" y="7"/>
                        </a:lnTo>
                        <a:lnTo>
                          <a:pt x="474" y="14"/>
                        </a:lnTo>
                        <a:lnTo>
                          <a:pt x="474" y="7"/>
                        </a:lnTo>
                        <a:lnTo>
                          <a:pt x="474" y="14"/>
                        </a:lnTo>
                        <a:lnTo>
                          <a:pt x="474" y="7"/>
                        </a:lnTo>
                        <a:lnTo>
                          <a:pt x="474" y="14"/>
                        </a:lnTo>
                        <a:lnTo>
                          <a:pt x="474" y="20"/>
                        </a:lnTo>
                        <a:lnTo>
                          <a:pt x="474" y="8"/>
                        </a:lnTo>
                        <a:lnTo>
                          <a:pt x="474" y="11"/>
                        </a:lnTo>
                        <a:lnTo>
                          <a:pt x="474" y="12"/>
                        </a:lnTo>
                        <a:lnTo>
                          <a:pt x="474" y="5"/>
                        </a:lnTo>
                        <a:lnTo>
                          <a:pt x="475" y="9"/>
                        </a:lnTo>
                        <a:lnTo>
                          <a:pt x="475" y="16"/>
                        </a:lnTo>
                        <a:lnTo>
                          <a:pt x="475" y="13"/>
                        </a:lnTo>
                        <a:lnTo>
                          <a:pt x="475" y="17"/>
                        </a:lnTo>
                        <a:lnTo>
                          <a:pt x="475" y="8"/>
                        </a:lnTo>
                        <a:lnTo>
                          <a:pt x="475" y="14"/>
                        </a:lnTo>
                        <a:lnTo>
                          <a:pt x="475" y="11"/>
                        </a:lnTo>
                        <a:lnTo>
                          <a:pt x="475" y="22"/>
                        </a:lnTo>
                        <a:lnTo>
                          <a:pt x="475" y="1"/>
                        </a:lnTo>
                        <a:lnTo>
                          <a:pt x="475" y="16"/>
                        </a:lnTo>
                        <a:lnTo>
                          <a:pt x="475" y="16"/>
                        </a:lnTo>
                        <a:lnTo>
                          <a:pt x="475" y="8"/>
                        </a:lnTo>
                        <a:lnTo>
                          <a:pt x="475" y="14"/>
                        </a:lnTo>
                        <a:lnTo>
                          <a:pt x="475" y="20"/>
                        </a:lnTo>
                        <a:lnTo>
                          <a:pt x="476" y="0"/>
                        </a:lnTo>
                        <a:lnTo>
                          <a:pt x="476" y="17"/>
                        </a:lnTo>
                        <a:lnTo>
                          <a:pt x="476" y="13"/>
                        </a:lnTo>
                        <a:lnTo>
                          <a:pt x="476" y="11"/>
                        </a:lnTo>
                        <a:lnTo>
                          <a:pt x="476" y="5"/>
                        </a:lnTo>
                        <a:lnTo>
                          <a:pt x="476" y="9"/>
                        </a:lnTo>
                        <a:lnTo>
                          <a:pt x="476" y="19"/>
                        </a:lnTo>
                        <a:lnTo>
                          <a:pt x="476" y="22"/>
                        </a:lnTo>
                        <a:lnTo>
                          <a:pt x="476" y="4"/>
                        </a:lnTo>
                        <a:lnTo>
                          <a:pt x="476" y="14"/>
                        </a:lnTo>
                        <a:lnTo>
                          <a:pt x="476" y="12"/>
                        </a:lnTo>
                        <a:lnTo>
                          <a:pt x="476" y="12"/>
                        </a:lnTo>
                        <a:lnTo>
                          <a:pt x="476" y="16"/>
                        </a:lnTo>
                        <a:lnTo>
                          <a:pt x="476" y="16"/>
                        </a:lnTo>
                        <a:lnTo>
                          <a:pt x="477" y="15"/>
                        </a:lnTo>
                        <a:lnTo>
                          <a:pt x="477" y="19"/>
                        </a:lnTo>
                        <a:lnTo>
                          <a:pt x="477" y="16"/>
                        </a:lnTo>
                        <a:lnTo>
                          <a:pt x="477" y="14"/>
                        </a:lnTo>
                        <a:lnTo>
                          <a:pt x="477" y="13"/>
                        </a:lnTo>
                        <a:lnTo>
                          <a:pt x="477" y="25"/>
                        </a:lnTo>
                        <a:lnTo>
                          <a:pt x="477" y="17"/>
                        </a:lnTo>
                        <a:lnTo>
                          <a:pt x="477" y="18"/>
                        </a:lnTo>
                        <a:lnTo>
                          <a:pt x="477" y="18"/>
                        </a:lnTo>
                        <a:lnTo>
                          <a:pt x="477" y="13"/>
                        </a:lnTo>
                        <a:lnTo>
                          <a:pt x="477" y="19"/>
                        </a:lnTo>
                        <a:lnTo>
                          <a:pt x="477" y="14"/>
                        </a:lnTo>
                        <a:lnTo>
                          <a:pt x="477" y="9"/>
                        </a:lnTo>
                        <a:lnTo>
                          <a:pt x="477" y="11"/>
                        </a:lnTo>
                        <a:lnTo>
                          <a:pt x="478" y="11"/>
                        </a:lnTo>
                        <a:lnTo>
                          <a:pt x="478" y="13"/>
                        </a:lnTo>
                        <a:lnTo>
                          <a:pt x="478" y="15"/>
                        </a:lnTo>
                        <a:lnTo>
                          <a:pt x="478" y="18"/>
                        </a:lnTo>
                        <a:lnTo>
                          <a:pt x="478" y="15"/>
                        </a:lnTo>
                        <a:lnTo>
                          <a:pt x="478" y="11"/>
                        </a:lnTo>
                        <a:lnTo>
                          <a:pt x="478" y="15"/>
                        </a:lnTo>
                        <a:lnTo>
                          <a:pt x="478" y="23"/>
                        </a:lnTo>
                        <a:lnTo>
                          <a:pt x="478" y="11"/>
                        </a:lnTo>
                        <a:lnTo>
                          <a:pt x="478" y="20"/>
                        </a:lnTo>
                        <a:lnTo>
                          <a:pt x="478" y="19"/>
                        </a:lnTo>
                        <a:lnTo>
                          <a:pt x="478" y="14"/>
                        </a:lnTo>
                        <a:lnTo>
                          <a:pt x="478" y="12"/>
                        </a:lnTo>
                        <a:lnTo>
                          <a:pt x="479" y="24"/>
                        </a:lnTo>
                        <a:lnTo>
                          <a:pt x="479" y="21"/>
                        </a:lnTo>
                        <a:lnTo>
                          <a:pt x="479" y="16"/>
                        </a:lnTo>
                        <a:lnTo>
                          <a:pt x="479" y="20"/>
                        </a:lnTo>
                        <a:lnTo>
                          <a:pt x="479" y="3"/>
                        </a:lnTo>
                        <a:lnTo>
                          <a:pt x="479" y="25"/>
                        </a:lnTo>
                        <a:lnTo>
                          <a:pt x="479" y="11"/>
                        </a:lnTo>
                        <a:lnTo>
                          <a:pt x="479" y="19"/>
                        </a:lnTo>
                        <a:lnTo>
                          <a:pt x="479" y="20"/>
                        </a:lnTo>
                        <a:lnTo>
                          <a:pt x="479" y="22"/>
                        </a:lnTo>
                        <a:lnTo>
                          <a:pt x="479" y="27"/>
                        </a:lnTo>
                        <a:lnTo>
                          <a:pt x="479" y="23"/>
                        </a:lnTo>
                        <a:lnTo>
                          <a:pt x="479" y="22"/>
                        </a:lnTo>
                        <a:lnTo>
                          <a:pt x="480" y="8"/>
                        </a:lnTo>
                        <a:lnTo>
                          <a:pt x="480" y="13"/>
                        </a:lnTo>
                        <a:lnTo>
                          <a:pt x="480" y="15"/>
                        </a:lnTo>
                        <a:lnTo>
                          <a:pt x="480" y="19"/>
                        </a:lnTo>
                        <a:lnTo>
                          <a:pt x="480" y="15"/>
                        </a:lnTo>
                        <a:lnTo>
                          <a:pt x="480" y="11"/>
                        </a:lnTo>
                        <a:lnTo>
                          <a:pt x="480" y="18"/>
                        </a:lnTo>
                        <a:lnTo>
                          <a:pt x="480" y="24"/>
                        </a:lnTo>
                        <a:lnTo>
                          <a:pt x="480" y="14"/>
                        </a:lnTo>
                        <a:lnTo>
                          <a:pt x="480" y="16"/>
                        </a:lnTo>
                        <a:lnTo>
                          <a:pt x="480" y="18"/>
                        </a:lnTo>
                        <a:lnTo>
                          <a:pt x="480" y="16"/>
                        </a:lnTo>
                        <a:lnTo>
                          <a:pt x="480" y="16"/>
                        </a:lnTo>
                        <a:lnTo>
                          <a:pt x="480" y="18"/>
                        </a:lnTo>
                        <a:lnTo>
                          <a:pt x="480" y="23"/>
                        </a:lnTo>
                        <a:lnTo>
                          <a:pt x="481" y="26"/>
                        </a:lnTo>
                        <a:lnTo>
                          <a:pt x="481" y="14"/>
                        </a:lnTo>
                        <a:lnTo>
                          <a:pt x="481" y="25"/>
                        </a:lnTo>
                        <a:lnTo>
                          <a:pt x="481" y="22"/>
                        </a:lnTo>
                        <a:lnTo>
                          <a:pt x="481" y="17"/>
                        </a:lnTo>
                        <a:lnTo>
                          <a:pt x="481" y="16"/>
                        </a:lnTo>
                        <a:lnTo>
                          <a:pt x="481" y="22"/>
                        </a:lnTo>
                        <a:lnTo>
                          <a:pt x="481" y="20"/>
                        </a:lnTo>
                        <a:lnTo>
                          <a:pt x="481" y="14"/>
                        </a:lnTo>
                        <a:lnTo>
                          <a:pt x="481" y="12"/>
                        </a:lnTo>
                        <a:lnTo>
                          <a:pt x="481" y="15"/>
                        </a:lnTo>
                        <a:lnTo>
                          <a:pt x="481" y="21"/>
                        </a:lnTo>
                        <a:lnTo>
                          <a:pt x="481" y="14"/>
                        </a:lnTo>
                        <a:lnTo>
                          <a:pt x="482" y="21"/>
                        </a:lnTo>
                        <a:lnTo>
                          <a:pt x="482" y="22"/>
                        </a:lnTo>
                        <a:lnTo>
                          <a:pt x="482" y="17"/>
                        </a:lnTo>
                        <a:lnTo>
                          <a:pt x="482" y="6"/>
                        </a:lnTo>
                        <a:lnTo>
                          <a:pt x="482" y="19"/>
                        </a:lnTo>
                        <a:lnTo>
                          <a:pt x="482" y="16"/>
                        </a:lnTo>
                        <a:lnTo>
                          <a:pt x="482" y="8"/>
                        </a:lnTo>
                        <a:lnTo>
                          <a:pt x="482" y="19"/>
                        </a:lnTo>
                        <a:lnTo>
                          <a:pt x="482" y="16"/>
                        </a:lnTo>
                        <a:lnTo>
                          <a:pt x="482" y="13"/>
                        </a:lnTo>
                        <a:lnTo>
                          <a:pt x="482" y="12"/>
                        </a:lnTo>
                        <a:lnTo>
                          <a:pt x="482" y="13"/>
                        </a:lnTo>
                        <a:lnTo>
                          <a:pt x="482" y="10"/>
                        </a:lnTo>
                        <a:lnTo>
                          <a:pt x="482" y="24"/>
                        </a:lnTo>
                        <a:lnTo>
                          <a:pt x="483" y="6"/>
                        </a:lnTo>
                        <a:lnTo>
                          <a:pt x="483" y="11"/>
                        </a:lnTo>
                        <a:lnTo>
                          <a:pt x="483" y="14"/>
                        </a:lnTo>
                        <a:lnTo>
                          <a:pt x="483" y="11"/>
                        </a:lnTo>
                        <a:lnTo>
                          <a:pt x="483" y="19"/>
                        </a:lnTo>
                        <a:lnTo>
                          <a:pt x="483" y="20"/>
                        </a:lnTo>
                        <a:lnTo>
                          <a:pt x="483" y="8"/>
                        </a:lnTo>
                        <a:lnTo>
                          <a:pt x="483" y="19"/>
                        </a:lnTo>
                        <a:lnTo>
                          <a:pt x="483" y="19"/>
                        </a:lnTo>
                        <a:lnTo>
                          <a:pt x="483" y="8"/>
                        </a:lnTo>
                        <a:lnTo>
                          <a:pt x="483" y="21"/>
                        </a:lnTo>
                        <a:lnTo>
                          <a:pt x="483" y="20"/>
                        </a:lnTo>
                        <a:lnTo>
                          <a:pt x="483" y="14"/>
                        </a:lnTo>
                        <a:lnTo>
                          <a:pt x="484" y="17"/>
                        </a:lnTo>
                        <a:lnTo>
                          <a:pt x="484" y="24"/>
                        </a:lnTo>
                        <a:lnTo>
                          <a:pt x="484" y="13"/>
                        </a:lnTo>
                        <a:lnTo>
                          <a:pt x="484" y="8"/>
                        </a:lnTo>
                        <a:lnTo>
                          <a:pt x="484" y="22"/>
                        </a:lnTo>
                        <a:lnTo>
                          <a:pt x="484" y="13"/>
                        </a:lnTo>
                        <a:lnTo>
                          <a:pt x="484" y="18"/>
                        </a:lnTo>
                        <a:lnTo>
                          <a:pt x="484" y="13"/>
                        </a:lnTo>
                        <a:lnTo>
                          <a:pt x="484" y="15"/>
                        </a:lnTo>
                        <a:lnTo>
                          <a:pt x="484" y="17"/>
                        </a:lnTo>
                        <a:lnTo>
                          <a:pt x="484" y="24"/>
                        </a:lnTo>
                        <a:lnTo>
                          <a:pt x="484" y="21"/>
                        </a:lnTo>
                        <a:lnTo>
                          <a:pt x="484" y="29"/>
                        </a:lnTo>
                        <a:lnTo>
                          <a:pt x="485" y="22"/>
                        </a:lnTo>
                        <a:lnTo>
                          <a:pt x="485" y="18"/>
                        </a:lnTo>
                        <a:lnTo>
                          <a:pt x="485" y="17"/>
                        </a:lnTo>
                        <a:lnTo>
                          <a:pt x="485" y="7"/>
                        </a:lnTo>
                        <a:lnTo>
                          <a:pt x="485" y="21"/>
                        </a:lnTo>
                        <a:lnTo>
                          <a:pt x="485" y="18"/>
                        </a:lnTo>
                        <a:lnTo>
                          <a:pt x="485" y="16"/>
                        </a:lnTo>
                        <a:lnTo>
                          <a:pt x="485" y="23"/>
                        </a:lnTo>
                        <a:lnTo>
                          <a:pt x="485" y="14"/>
                        </a:lnTo>
                        <a:lnTo>
                          <a:pt x="485" y="18"/>
                        </a:lnTo>
                        <a:lnTo>
                          <a:pt x="485" y="11"/>
                        </a:lnTo>
                        <a:lnTo>
                          <a:pt x="485" y="23"/>
                        </a:lnTo>
                        <a:lnTo>
                          <a:pt x="485" y="20"/>
                        </a:lnTo>
                        <a:lnTo>
                          <a:pt x="485" y="12"/>
                        </a:lnTo>
                        <a:lnTo>
                          <a:pt x="485" y="7"/>
                        </a:lnTo>
                        <a:lnTo>
                          <a:pt x="486" y="8"/>
                        </a:lnTo>
                        <a:lnTo>
                          <a:pt x="486" y="9"/>
                        </a:lnTo>
                        <a:lnTo>
                          <a:pt x="486" y="12"/>
                        </a:lnTo>
                        <a:lnTo>
                          <a:pt x="486" y="20"/>
                        </a:lnTo>
                        <a:lnTo>
                          <a:pt x="486" y="18"/>
                        </a:lnTo>
                        <a:lnTo>
                          <a:pt x="486" y="14"/>
                        </a:lnTo>
                        <a:lnTo>
                          <a:pt x="486" y="21"/>
                        </a:lnTo>
                        <a:lnTo>
                          <a:pt x="486" y="26"/>
                        </a:lnTo>
                        <a:lnTo>
                          <a:pt x="486" y="18"/>
                        </a:lnTo>
                        <a:lnTo>
                          <a:pt x="486" y="22"/>
                        </a:lnTo>
                        <a:lnTo>
                          <a:pt x="486" y="22"/>
                        </a:lnTo>
                        <a:lnTo>
                          <a:pt x="486" y="5"/>
                        </a:lnTo>
                        <a:lnTo>
                          <a:pt x="486" y="23"/>
                        </a:lnTo>
                        <a:lnTo>
                          <a:pt x="487" y="21"/>
                        </a:lnTo>
                        <a:lnTo>
                          <a:pt x="487" y="12"/>
                        </a:lnTo>
                        <a:lnTo>
                          <a:pt x="487" y="23"/>
                        </a:lnTo>
                        <a:lnTo>
                          <a:pt x="487" y="23"/>
                        </a:lnTo>
                        <a:lnTo>
                          <a:pt x="487" y="17"/>
                        </a:lnTo>
                        <a:lnTo>
                          <a:pt x="487" y="22"/>
                        </a:lnTo>
                        <a:lnTo>
                          <a:pt x="487" y="12"/>
                        </a:lnTo>
                        <a:lnTo>
                          <a:pt x="487" y="20"/>
                        </a:lnTo>
                        <a:lnTo>
                          <a:pt x="487" y="22"/>
                        </a:lnTo>
                        <a:lnTo>
                          <a:pt x="487" y="18"/>
                        </a:lnTo>
                        <a:lnTo>
                          <a:pt x="487" y="21"/>
                        </a:lnTo>
                        <a:lnTo>
                          <a:pt x="487" y="16"/>
                        </a:lnTo>
                        <a:lnTo>
                          <a:pt x="487" y="15"/>
                        </a:lnTo>
                        <a:lnTo>
                          <a:pt x="487" y="28"/>
                        </a:lnTo>
                        <a:lnTo>
                          <a:pt x="488" y="18"/>
                        </a:lnTo>
                        <a:lnTo>
                          <a:pt x="488" y="16"/>
                        </a:lnTo>
                        <a:lnTo>
                          <a:pt x="488" y="20"/>
                        </a:lnTo>
                        <a:lnTo>
                          <a:pt x="488" y="17"/>
                        </a:lnTo>
                        <a:lnTo>
                          <a:pt x="488" y="18"/>
                        </a:lnTo>
                        <a:lnTo>
                          <a:pt x="488" y="20"/>
                        </a:lnTo>
                        <a:lnTo>
                          <a:pt x="488" y="12"/>
                        </a:lnTo>
                        <a:lnTo>
                          <a:pt x="488" y="22"/>
                        </a:lnTo>
                        <a:lnTo>
                          <a:pt x="488" y="18"/>
                        </a:lnTo>
                        <a:lnTo>
                          <a:pt x="488" y="16"/>
                        </a:lnTo>
                        <a:lnTo>
                          <a:pt x="488" y="16"/>
                        </a:lnTo>
                        <a:lnTo>
                          <a:pt x="488" y="17"/>
                        </a:lnTo>
                        <a:lnTo>
                          <a:pt x="488" y="25"/>
                        </a:lnTo>
                        <a:lnTo>
                          <a:pt x="489" y="30"/>
                        </a:lnTo>
                        <a:lnTo>
                          <a:pt x="489" y="21"/>
                        </a:lnTo>
                        <a:lnTo>
                          <a:pt x="489" y="13"/>
                        </a:lnTo>
                        <a:lnTo>
                          <a:pt x="489" y="20"/>
                        </a:lnTo>
                        <a:lnTo>
                          <a:pt x="489" y="17"/>
                        </a:lnTo>
                        <a:lnTo>
                          <a:pt x="489" y="18"/>
                        </a:lnTo>
                        <a:lnTo>
                          <a:pt x="489" y="27"/>
                        </a:lnTo>
                        <a:lnTo>
                          <a:pt x="489" y="24"/>
                        </a:lnTo>
                        <a:lnTo>
                          <a:pt x="489" y="19"/>
                        </a:lnTo>
                        <a:lnTo>
                          <a:pt x="489" y="20"/>
                        </a:lnTo>
                        <a:lnTo>
                          <a:pt x="489" y="10"/>
                        </a:lnTo>
                        <a:lnTo>
                          <a:pt x="489" y="19"/>
                        </a:lnTo>
                        <a:lnTo>
                          <a:pt x="489" y="33"/>
                        </a:lnTo>
                        <a:lnTo>
                          <a:pt x="489" y="15"/>
                        </a:lnTo>
                        <a:lnTo>
                          <a:pt x="490" y="21"/>
                        </a:lnTo>
                        <a:lnTo>
                          <a:pt x="490" y="20"/>
                        </a:lnTo>
                        <a:lnTo>
                          <a:pt x="490" y="17"/>
                        </a:lnTo>
                        <a:lnTo>
                          <a:pt x="490" y="13"/>
                        </a:lnTo>
                        <a:lnTo>
                          <a:pt x="490" y="13"/>
                        </a:lnTo>
                        <a:lnTo>
                          <a:pt x="490" y="17"/>
                        </a:lnTo>
                        <a:lnTo>
                          <a:pt x="490" y="20"/>
                        </a:lnTo>
                        <a:lnTo>
                          <a:pt x="490" y="13"/>
                        </a:lnTo>
                        <a:lnTo>
                          <a:pt x="490" y="15"/>
                        </a:lnTo>
                        <a:lnTo>
                          <a:pt x="490" y="24"/>
                        </a:lnTo>
                        <a:lnTo>
                          <a:pt x="490" y="18"/>
                        </a:lnTo>
                        <a:lnTo>
                          <a:pt x="490" y="21"/>
                        </a:lnTo>
                        <a:lnTo>
                          <a:pt x="490" y="19"/>
                        </a:lnTo>
                        <a:lnTo>
                          <a:pt x="490" y="15"/>
                        </a:lnTo>
                        <a:lnTo>
                          <a:pt x="491" y="24"/>
                        </a:lnTo>
                        <a:lnTo>
                          <a:pt x="491" y="18"/>
                        </a:lnTo>
                        <a:lnTo>
                          <a:pt x="491" y="16"/>
                        </a:lnTo>
                        <a:lnTo>
                          <a:pt x="491" y="28"/>
                        </a:lnTo>
                        <a:lnTo>
                          <a:pt x="491" y="16"/>
                        </a:lnTo>
                        <a:lnTo>
                          <a:pt x="491" y="20"/>
                        </a:lnTo>
                        <a:lnTo>
                          <a:pt x="491" y="27"/>
                        </a:lnTo>
                        <a:lnTo>
                          <a:pt x="491" y="20"/>
                        </a:lnTo>
                        <a:lnTo>
                          <a:pt x="491" y="16"/>
                        </a:lnTo>
                        <a:lnTo>
                          <a:pt x="491" y="25"/>
                        </a:lnTo>
                        <a:lnTo>
                          <a:pt x="491" y="18"/>
                        </a:lnTo>
                        <a:lnTo>
                          <a:pt x="491" y="15"/>
                        </a:lnTo>
                        <a:lnTo>
                          <a:pt x="491" y="13"/>
                        </a:lnTo>
                        <a:lnTo>
                          <a:pt x="492" y="13"/>
                        </a:lnTo>
                        <a:lnTo>
                          <a:pt x="492" y="26"/>
                        </a:lnTo>
                        <a:lnTo>
                          <a:pt x="492" y="25"/>
                        </a:lnTo>
                        <a:lnTo>
                          <a:pt x="492" y="11"/>
                        </a:lnTo>
                        <a:lnTo>
                          <a:pt x="492" y="20"/>
                        </a:lnTo>
                        <a:lnTo>
                          <a:pt x="492" y="15"/>
                        </a:lnTo>
                        <a:lnTo>
                          <a:pt x="492" y="16"/>
                        </a:lnTo>
                        <a:lnTo>
                          <a:pt x="492" y="20"/>
                        </a:lnTo>
                        <a:lnTo>
                          <a:pt x="492" y="18"/>
                        </a:lnTo>
                        <a:lnTo>
                          <a:pt x="492" y="14"/>
                        </a:lnTo>
                        <a:lnTo>
                          <a:pt x="492" y="22"/>
                        </a:lnTo>
                        <a:lnTo>
                          <a:pt x="492" y="28"/>
                        </a:lnTo>
                        <a:lnTo>
                          <a:pt x="492" y="27"/>
                        </a:lnTo>
                        <a:lnTo>
                          <a:pt x="492" y="16"/>
                        </a:lnTo>
                        <a:lnTo>
                          <a:pt x="493" y="16"/>
                        </a:lnTo>
                        <a:lnTo>
                          <a:pt x="493" y="17"/>
                        </a:lnTo>
                        <a:lnTo>
                          <a:pt x="493" y="23"/>
                        </a:lnTo>
                        <a:lnTo>
                          <a:pt x="493" y="19"/>
                        </a:lnTo>
                        <a:lnTo>
                          <a:pt x="493" y="24"/>
                        </a:lnTo>
                        <a:lnTo>
                          <a:pt x="493" y="23"/>
                        </a:lnTo>
                        <a:lnTo>
                          <a:pt x="493" y="18"/>
                        </a:lnTo>
                        <a:lnTo>
                          <a:pt x="493" y="19"/>
                        </a:lnTo>
                        <a:lnTo>
                          <a:pt x="493" y="29"/>
                        </a:lnTo>
                        <a:lnTo>
                          <a:pt x="493" y="23"/>
                        </a:lnTo>
                        <a:lnTo>
                          <a:pt x="493" y="18"/>
                        </a:lnTo>
                        <a:lnTo>
                          <a:pt x="493" y="22"/>
                        </a:lnTo>
                        <a:lnTo>
                          <a:pt x="493" y="18"/>
                        </a:lnTo>
                        <a:lnTo>
                          <a:pt x="494" y="29"/>
                        </a:lnTo>
                        <a:lnTo>
                          <a:pt x="494" y="13"/>
                        </a:lnTo>
                        <a:lnTo>
                          <a:pt x="494" y="19"/>
                        </a:lnTo>
                        <a:lnTo>
                          <a:pt x="494" y="26"/>
                        </a:lnTo>
                        <a:lnTo>
                          <a:pt x="494" y="18"/>
                        </a:lnTo>
                        <a:lnTo>
                          <a:pt x="494" y="14"/>
                        </a:lnTo>
                        <a:lnTo>
                          <a:pt x="494" y="23"/>
                        </a:lnTo>
                        <a:lnTo>
                          <a:pt x="494" y="12"/>
                        </a:lnTo>
                        <a:lnTo>
                          <a:pt x="494" y="18"/>
                        </a:lnTo>
                        <a:lnTo>
                          <a:pt x="494" y="18"/>
                        </a:lnTo>
                        <a:lnTo>
                          <a:pt x="494" y="19"/>
                        </a:lnTo>
                        <a:lnTo>
                          <a:pt x="494" y="16"/>
                        </a:lnTo>
                        <a:lnTo>
                          <a:pt x="494" y="16"/>
                        </a:lnTo>
                        <a:lnTo>
                          <a:pt x="494" y="21"/>
                        </a:lnTo>
                        <a:lnTo>
                          <a:pt x="495" y="19"/>
                        </a:lnTo>
                        <a:lnTo>
                          <a:pt x="495" y="24"/>
                        </a:lnTo>
                        <a:lnTo>
                          <a:pt x="495" y="17"/>
                        </a:lnTo>
                        <a:lnTo>
                          <a:pt x="495" y="26"/>
                        </a:lnTo>
                        <a:lnTo>
                          <a:pt x="495" y="19"/>
                        </a:lnTo>
                        <a:lnTo>
                          <a:pt x="495" y="33"/>
                        </a:lnTo>
                        <a:lnTo>
                          <a:pt x="495" y="27"/>
                        </a:lnTo>
                        <a:lnTo>
                          <a:pt x="495" y="6"/>
                        </a:lnTo>
                        <a:lnTo>
                          <a:pt x="495" y="17"/>
                        </a:lnTo>
                        <a:lnTo>
                          <a:pt x="495" y="16"/>
                        </a:lnTo>
                        <a:lnTo>
                          <a:pt x="495" y="12"/>
                        </a:lnTo>
                        <a:lnTo>
                          <a:pt x="495" y="20"/>
                        </a:lnTo>
                        <a:lnTo>
                          <a:pt x="495" y="22"/>
                        </a:lnTo>
                        <a:lnTo>
                          <a:pt x="495" y="23"/>
                        </a:lnTo>
                        <a:lnTo>
                          <a:pt x="496" y="20"/>
                        </a:lnTo>
                        <a:lnTo>
                          <a:pt x="496" y="16"/>
                        </a:lnTo>
                        <a:lnTo>
                          <a:pt x="496" y="17"/>
                        </a:lnTo>
                        <a:lnTo>
                          <a:pt x="496" y="16"/>
                        </a:lnTo>
                        <a:lnTo>
                          <a:pt x="496" y="13"/>
                        </a:lnTo>
                        <a:lnTo>
                          <a:pt x="496" y="23"/>
                        </a:lnTo>
                        <a:lnTo>
                          <a:pt x="496" y="17"/>
                        </a:lnTo>
                        <a:lnTo>
                          <a:pt x="496" y="14"/>
                        </a:lnTo>
                        <a:lnTo>
                          <a:pt x="496" y="21"/>
                        </a:lnTo>
                        <a:lnTo>
                          <a:pt x="496" y="14"/>
                        </a:lnTo>
                        <a:lnTo>
                          <a:pt x="496" y="19"/>
                        </a:lnTo>
                        <a:lnTo>
                          <a:pt x="496" y="17"/>
                        </a:lnTo>
                        <a:lnTo>
                          <a:pt x="496" y="14"/>
                        </a:lnTo>
                        <a:lnTo>
                          <a:pt x="497" y="16"/>
                        </a:lnTo>
                        <a:lnTo>
                          <a:pt x="497" y="21"/>
                        </a:lnTo>
                        <a:lnTo>
                          <a:pt x="497" y="23"/>
                        </a:lnTo>
                        <a:lnTo>
                          <a:pt x="497" y="14"/>
                        </a:lnTo>
                        <a:lnTo>
                          <a:pt x="497" y="26"/>
                        </a:lnTo>
                        <a:lnTo>
                          <a:pt x="497" y="12"/>
                        </a:lnTo>
                        <a:lnTo>
                          <a:pt x="497" y="18"/>
                        </a:lnTo>
                        <a:lnTo>
                          <a:pt x="497" y="15"/>
                        </a:lnTo>
                        <a:lnTo>
                          <a:pt x="497" y="16"/>
                        </a:lnTo>
                        <a:lnTo>
                          <a:pt x="497" y="9"/>
                        </a:lnTo>
                        <a:lnTo>
                          <a:pt x="497" y="17"/>
                        </a:lnTo>
                        <a:lnTo>
                          <a:pt x="497" y="15"/>
                        </a:lnTo>
                        <a:lnTo>
                          <a:pt x="497" y="14"/>
                        </a:lnTo>
                        <a:lnTo>
                          <a:pt x="497" y="13"/>
                        </a:lnTo>
                        <a:lnTo>
                          <a:pt x="498" y="22"/>
                        </a:lnTo>
                        <a:lnTo>
                          <a:pt x="498" y="15"/>
                        </a:lnTo>
                        <a:lnTo>
                          <a:pt x="498" y="14"/>
                        </a:lnTo>
                        <a:lnTo>
                          <a:pt x="498" y="17"/>
                        </a:lnTo>
                        <a:lnTo>
                          <a:pt x="498" y="31"/>
                        </a:lnTo>
                        <a:lnTo>
                          <a:pt x="498" y="19"/>
                        </a:lnTo>
                        <a:lnTo>
                          <a:pt x="498" y="26"/>
                        </a:lnTo>
                        <a:lnTo>
                          <a:pt x="498" y="19"/>
                        </a:lnTo>
                        <a:lnTo>
                          <a:pt x="498" y="15"/>
                        </a:lnTo>
                        <a:lnTo>
                          <a:pt x="498" y="17"/>
                        </a:lnTo>
                        <a:lnTo>
                          <a:pt x="498" y="18"/>
                        </a:lnTo>
                        <a:lnTo>
                          <a:pt x="498" y="17"/>
                        </a:lnTo>
                        <a:lnTo>
                          <a:pt x="498" y="12"/>
                        </a:lnTo>
                        <a:lnTo>
                          <a:pt x="499" y="13"/>
                        </a:lnTo>
                        <a:lnTo>
                          <a:pt x="499" y="21"/>
                        </a:lnTo>
                        <a:lnTo>
                          <a:pt x="499" y="23"/>
                        </a:lnTo>
                        <a:lnTo>
                          <a:pt x="499" y="18"/>
                        </a:lnTo>
                        <a:lnTo>
                          <a:pt x="499" y="26"/>
                        </a:lnTo>
                        <a:lnTo>
                          <a:pt x="499" y="20"/>
                        </a:lnTo>
                        <a:lnTo>
                          <a:pt x="499" y="10"/>
                        </a:lnTo>
                        <a:lnTo>
                          <a:pt x="499" y="23"/>
                        </a:lnTo>
                        <a:lnTo>
                          <a:pt x="499" y="17"/>
                        </a:lnTo>
                        <a:lnTo>
                          <a:pt x="499" y="11"/>
                        </a:lnTo>
                        <a:lnTo>
                          <a:pt x="499" y="13"/>
                        </a:lnTo>
                        <a:lnTo>
                          <a:pt x="499" y="21"/>
                        </a:lnTo>
                        <a:lnTo>
                          <a:pt x="499" y="19"/>
                        </a:lnTo>
                        <a:lnTo>
                          <a:pt x="499" y="22"/>
                        </a:lnTo>
                        <a:lnTo>
                          <a:pt x="499" y="21"/>
                        </a:lnTo>
                        <a:lnTo>
                          <a:pt x="500" y="14"/>
                        </a:lnTo>
                        <a:lnTo>
                          <a:pt x="500" y="19"/>
                        </a:lnTo>
                        <a:lnTo>
                          <a:pt x="500" y="30"/>
                        </a:lnTo>
                        <a:lnTo>
                          <a:pt x="500" y="17"/>
                        </a:lnTo>
                        <a:lnTo>
                          <a:pt x="500" y="16"/>
                        </a:lnTo>
                        <a:lnTo>
                          <a:pt x="500" y="21"/>
                        </a:lnTo>
                        <a:lnTo>
                          <a:pt x="500" y="19"/>
                        </a:lnTo>
                        <a:lnTo>
                          <a:pt x="500" y="19"/>
                        </a:lnTo>
                        <a:lnTo>
                          <a:pt x="500" y="20"/>
                        </a:lnTo>
                        <a:lnTo>
                          <a:pt x="500" y="21"/>
                        </a:lnTo>
                        <a:lnTo>
                          <a:pt x="500" y="19"/>
                        </a:lnTo>
                        <a:lnTo>
                          <a:pt x="500" y="14"/>
                        </a:lnTo>
                        <a:lnTo>
                          <a:pt x="500" y="13"/>
                        </a:lnTo>
                        <a:lnTo>
                          <a:pt x="501" y="16"/>
                        </a:lnTo>
                        <a:lnTo>
                          <a:pt x="501" y="11"/>
                        </a:lnTo>
                        <a:lnTo>
                          <a:pt x="501" y="19"/>
                        </a:lnTo>
                        <a:lnTo>
                          <a:pt x="501" y="22"/>
                        </a:lnTo>
                        <a:lnTo>
                          <a:pt x="501" y="9"/>
                        </a:lnTo>
                        <a:lnTo>
                          <a:pt x="501" y="20"/>
                        </a:lnTo>
                        <a:lnTo>
                          <a:pt x="501" y="19"/>
                        </a:lnTo>
                        <a:lnTo>
                          <a:pt x="501" y="15"/>
                        </a:lnTo>
                        <a:lnTo>
                          <a:pt x="501" y="27"/>
                        </a:lnTo>
                        <a:lnTo>
                          <a:pt x="501" y="11"/>
                        </a:lnTo>
                        <a:lnTo>
                          <a:pt x="501" y="9"/>
                        </a:lnTo>
                        <a:lnTo>
                          <a:pt x="501" y="22"/>
                        </a:lnTo>
                        <a:lnTo>
                          <a:pt x="501" y="19"/>
                        </a:lnTo>
                        <a:lnTo>
                          <a:pt x="502" y="21"/>
                        </a:lnTo>
                        <a:lnTo>
                          <a:pt x="502" y="21"/>
                        </a:lnTo>
                        <a:lnTo>
                          <a:pt x="502" y="24"/>
                        </a:lnTo>
                        <a:lnTo>
                          <a:pt x="502" y="14"/>
                        </a:lnTo>
                        <a:lnTo>
                          <a:pt x="502" y="19"/>
                        </a:lnTo>
                        <a:lnTo>
                          <a:pt x="502" y="13"/>
                        </a:lnTo>
                        <a:lnTo>
                          <a:pt x="502" y="17"/>
                        </a:lnTo>
                        <a:lnTo>
                          <a:pt x="502" y="22"/>
                        </a:lnTo>
                        <a:lnTo>
                          <a:pt x="502" y="24"/>
                        </a:lnTo>
                        <a:lnTo>
                          <a:pt x="502" y="17"/>
                        </a:lnTo>
                        <a:lnTo>
                          <a:pt x="502" y="12"/>
                        </a:lnTo>
                        <a:lnTo>
                          <a:pt x="502" y="13"/>
                        </a:lnTo>
                        <a:lnTo>
                          <a:pt x="502" y="16"/>
                        </a:lnTo>
                        <a:lnTo>
                          <a:pt x="502" y="18"/>
                        </a:lnTo>
                        <a:lnTo>
                          <a:pt x="503" y="13"/>
                        </a:lnTo>
                        <a:lnTo>
                          <a:pt x="503" y="23"/>
                        </a:lnTo>
                        <a:lnTo>
                          <a:pt x="503" y="18"/>
                        </a:lnTo>
                        <a:lnTo>
                          <a:pt x="503" y="14"/>
                        </a:lnTo>
                        <a:lnTo>
                          <a:pt x="503" y="19"/>
                        </a:lnTo>
                        <a:lnTo>
                          <a:pt x="503" y="17"/>
                        </a:lnTo>
                        <a:lnTo>
                          <a:pt x="503" y="12"/>
                        </a:lnTo>
                        <a:lnTo>
                          <a:pt x="503" y="22"/>
                        </a:lnTo>
                        <a:lnTo>
                          <a:pt x="503" y="18"/>
                        </a:lnTo>
                        <a:lnTo>
                          <a:pt x="503" y="13"/>
                        </a:lnTo>
                        <a:lnTo>
                          <a:pt x="503" y="15"/>
                        </a:lnTo>
                        <a:lnTo>
                          <a:pt x="503" y="24"/>
                        </a:lnTo>
                        <a:lnTo>
                          <a:pt x="503" y="17"/>
                        </a:lnTo>
                        <a:lnTo>
                          <a:pt x="504" y="22"/>
                        </a:lnTo>
                        <a:lnTo>
                          <a:pt x="504" y="20"/>
                        </a:lnTo>
                        <a:lnTo>
                          <a:pt x="504" y="19"/>
                        </a:lnTo>
                        <a:lnTo>
                          <a:pt x="504" y="21"/>
                        </a:lnTo>
                        <a:lnTo>
                          <a:pt x="504" y="15"/>
                        </a:lnTo>
                        <a:lnTo>
                          <a:pt x="504" y="16"/>
                        </a:lnTo>
                        <a:lnTo>
                          <a:pt x="504" y="12"/>
                        </a:lnTo>
                        <a:lnTo>
                          <a:pt x="504" y="18"/>
                        </a:lnTo>
                        <a:lnTo>
                          <a:pt x="504" y="16"/>
                        </a:lnTo>
                        <a:lnTo>
                          <a:pt x="504" y="15"/>
                        </a:lnTo>
                        <a:lnTo>
                          <a:pt x="504" y="17"/>
                        </a:lnTo>
                        <a:lnTo>
                          <a:pt x="504" y="16"/>
                        </a:lnTo>
                        <a:lnTo>
                          <a:pt x="504" y="10"/>
                        </a:lnTo>
                        <a:lnTo>
                          <a:pt x="504" y="19"/>
                        </a:lnTo>
                        <a:lnTo>
                          <a:pt x="504" y="22"/>
                        </a:lnTo>
                        <a:lnTo>
                          <a:pt x="505" y="20"/>
                        </a:lnTo>
                        <a:lnTo>
                          <a:pt x="505" y="26"/>
                        </a:lnTo>
                        <a:lnTo>
                          <a:pt x="505" y="13"/>
                        </a:lnTo>
                        <a:lnTo>
                          <a:pt x="505" y="18"/>
                        </a:lnTo>
                        <a:lnTo>
                          <a:pt x="505" y="18"/>
                        </a:lnTo>
                        <a:lnTo>
                          <a:pt x="505" y="23"/>
                        </a:lnTo>
                        <a:lnTo>
                          <a:pt x="505" y="16"/>
                        </a:lnTo>
                        <a:lnTo>
                          <a:pt x="505" y="22"/>
                        </a:lnTo>
                        <a:lnTo>
                          <a:pt x="505" y="9"/>
                        </a:lnTo>
                        <a:lnTo>
                          <a:pt x="505" y="13"/>
                        </a:lnTo>
                        <a:lnTo>
                          <a:pt x="505" y="29"/>
                        </a:lnTo>
                        <a:lnTo>
                          <a:pt x="505" y="15"/>
                        </a:lnTo>
                        <a:lnTo>
                          <a:pt x="505" y="20"/>
                        </a:lnTo>
                        <a:lnTo>
                          <a:pt x="506" y="20"/>
                        </a:lnTo>
                        <a:lnTo>
                          <a:pt x="506" y="21"/>
                        </a:lnTo>
                        <a:lnTo>
                          <a:pt x="506" y="17"/>
                        </a:lnTo>
                        <a:lnTo>
                          <a:pt x="506" y="23"/>
                        </a:lnTo>
                        <a:lnTo>
                          <a:pt x="506" y="17"/>
                        </a:lnTo>
                        <a:lnTo>
                          <a:pt x="506" y="24"/>
                        </a:lnTo>
                        <a:lnTo>
                          <a:pt x="506" y="21"/>
                        </a:lnTo>
                        <a:lnTo>
                          <a:pt x="506" y="22"/>
                        </a:lnTo>
                        <a:lnTo>
                          <a:pt x="506" y="33"/>
                        </a:lnTo>
                        <a:lnTo>
                          <a:pt x="506" y="19"/>
                        </a:lnTo>
                        <a:lnTo>
                          <a:pt x="506" y="17"/>
                        </a:lnTo>
                        <a:lnTo>
                          <a:pt x="506" y="20"/>
                        </a:lnTo>
                        <a:lnTo>
                          <a:pt x="506" y="24"/>
                        </a:lnTo>
                        <a:lnTo>
                          <a:pt x="507" y="12"/>
                        </a:lnTo>
                        <a:lnTo>
                          <a:pt x="507" y="21"/>
                        </a:lnTo>
                        <a:lnTo>
                          <a:pt x="507" y="17"/>
                        </a:lnTo>
                        <a:lnTo>
                          <a:pt x="507" y="25"/>
                        </a:lnTo>
                        <a:lnTo>
                          <a:pt x="507" y="26"/>
                        </a:lnTo>
                        <a:lnTo>
                          <a:pt x="507" y="3"/>
                        </a:lnTo>
                        <a:lnTo>
                          <a:pt x="507" y="19"/>
                        </a:lnTo>
                        <a:lnTo>
                          <a:pt x="507" y="21"/>
                        </a:lnTo>
                        <a:lnTo>
                          <a:pt x="507" y="14"/>
                        </a:lnTo>
                        <a:lnTo>
                          <a:pt x="507" y="21"/>
                        </a:lnTo>
                        <a:lnTo>
                          <a:pt x="507" y="22"/>
                        </a:lnTo>
                        <a:lnTo>
                          <a:pt x="507" y="24"/>
                        </a:lnTo>
                        <a:lnTo>
                          <a:pt x="507" y="20"/>
                        </a:lnTo>
                        <a:lnTo>
                          <a:pt x="507" y="23"/>
                        </a:lnTo>
                        <a:lnTo>
                          <a:pt x="508" y="16"/>
                        </a:lnTo>
                        <a:lnTo>
                          <a:pt x="508" y="30"/>
                        </a:lnTo>
                        <a:lnTo>
                          <a:pt x="508" y="24"/>
                        </a:lnTo>
                        <a:lnTo>
                          <a:pt x="508" y="21"/>
                        </a:lnTo>
                        <a:lnTo>
                          <a:pt x="508" y="27"/>
                        </a:lnTo>
                        <a:lnTo>
                          <a:pt x="508" y="27"/>
                        </a:lnTo>
                        <a:lnTo>
                          <a:pt x="508" y="20"/>
                        </a:lnTo>
                        <a:lnTo>
                          <a:pt x="508" y="20"/>
                        </a:lnTo>
                        <a:lnTo>
                          <a:pt x="508" y="23"/>
                        </a:lnTo>
                        <a:lnTo>
                          <a:pt x="508" y="31"/>
                        </a:lnTo>
                        <a:lnTo>
                          <a:pt x="508" y="26"/>
                        </a:lnTo>
                        <a:lnTo>
                          <a:pt x="508" y="18"/>
                        </a:lnTo>
                        <a:lnTo>
                          <a:pt x="508" y="28"/>
                        </a:lnTo>
                        <a:lnTo>
                          <a:pt x="509" y="20"/>
                        </a:lnTo>
                        <a:lnTo>
                          <a:pt x="509" y="22"/>
                        </a:lnTo>
                        <a:lnTo>
                          <a:pt x="509" y="29"/>
                        </a:lnTo>
                        <a:lnTo>
                          <a:pt x="509" y="37"/>
                        </a:lnTo>
                        <a:lnTo>
                          <a:pt x="509" y="16"/>
                        </a:lnTo>
                        <a:lnTo>
                          <a:pt x="509" y="32"/>
                        </a:lnTo>
                        <a:lnTo>
                          <a:pt x="509" y="28"/>
                        </a:lnTo>
                        <a:lnTo>
                          <a:pt x="509" y="24"/>
                        </a:lnTo>
                        <a:lnTo>
                          <a:pt x="509" y="25"/>
                        </a:lnTo>
                        <a:lnTo>
                          <a:pt x="509" y="29"/>
                        </a:lnTo>
                        <a:lnTo>
                          <a:pt x="509" y="18"/>
                        </a:lnTo>
                        <a:lnTo>
                          <a:pt x="509" y="32"/>
                        </a:lnTo>
                        <a:lnTo>
                          <a:pt x="509" y="25"/>
                        </a:lnTo>
                        <a:lnTo>
                          <a:pt x="509" y="27"/>
                        </a:lnTo>
                        <a:lnTo>
                          <a:pt x="509" y="31"/>
                        </a:lnTo>
                        <a:lnTo>
                          <a:pt x="510" y="21"/>
                        </a:lnTo>
                        <a:lnTo>
                          <a:pt x="510" y="29"/>
                        </a:lnTo>
                        <a:lnTo>
                          <a:pt x="510" y="30"/>
                        </a:lnTo>
                        <a:lnTo>
                          <a:pt x="510" y="28"/>
                        </a:lnTo>
                        <a:lnTo>
                          <a:pt x="510" y="21"/>
                        </a:lnTo>
                        <a:lnTo>
                          <a:pt x="510" y="26"/>
                        </a:lnTo>
                        <a:lnTo>
                          <a:pt x="510" y="18"/>
                        </a:lnTo>
                        <a:lnTo>
                          <a:pt x="510" y="41"/>
                        </a:lnTo>
                        <a:lnTo>
                          <a:pt x="510" y="29"/>
                        </a:lnTo>
                        <a:lnTo>
                          <a:pt x="510" y="30"/>
                        </a:lnTo>
                        <a:lnTo>
                          <a:pt x="510" y="31"/>
                        </a:lnTo>
                        <a:lnTo>
                          <a:pt x="510" y="23"/>
                        </a:lnTo>
                        <a:lnTo>
                          <a:pt x="510" y="26"/>
                        </a:lnTo>
                        <a:lnTo>
                          <a:pt x="511" y="26"/>
                        </a:lnTo>
                        <a:lnTo>
                          <a:pt x="511" y="13"/>
                        </a:lnTo>
                        <a:lnTo>
                          <a:pt x="511" y="30"/>
                        </a:lnTo>
                        <a:lnTo>
                          <a:pt x="511" y="20"/>
                        </a:lnTo>
                        <a:lnTo>
                          <a:pt x="511" y="19"/>
                        </a:lnTo>
                        <a:lnTo>
                          <a:pt x="511" y="27"/>
                        </a:lnTo>
                        <a:lnTo>
                          <a:pt x="511" y="30"/>
                        </a:lnTo>
                        <a:lnTo>
                          <a:pt x="511" y="18"/>
                        </a:lnTo>
                        <a:lnTo>
                          <a:pt x="511" y="26"/>
                        </a:lnTo>
                        <a:lnTo>
                          <a:pt x="511" y="27"/>
                        </a:lnTo>
                        <a:lnTo>
                          <a:pt x="511" y="19"/>
                        </a:lnTo>
                        <a:lnTo>
                          <a:pt x="511" y="29"/>
                        </a:lnTo>
                        <a:lnTo>
                          <a:pt x="511" y="18"/>
                        </a:lnTo>
                        <a:lnTo>
                          <a:pt x="511" y="28"/>
                        </a:lnTo>
                        <a:lnTo>
                          <a:pt x="512" y="26"/>
                        </a:lnTo>
                        <a:lnTo>
                          <a:pt x="512" y="19"/>
                        </a:lnTo>
                        <a:lnTo>
                          <a:pt x="512" y="18"/>
                        </a:lnTo>
                        <a:lnTo>
                          <a:pt x="512" y="18"/>
                        </a:lnTo>
                        <a:lnTo>
                          <a:pt x="512" y="23"/>
                        </a:lnTo>
                        <a:lnTo>
                          <a:pt x="512" y="22"/>
                        </a:lnTo>
                        <a:lnTo>
                          <a:pt x="512" y="19"/>
                        </a:lnTo>
                        <a:lnTo>
                          <a:pt x="512" y="22"/>
                        </a:lnTo>
                        <a:lnTo>
                          <a:pt x="512" y="17"/>
                        </a:lnTo>
                        <a:lnTo>
                          <a:pt x="512" y="16"/>
                        </a:lnTo>
                        <a:lnTo>
                          <a:pt x="512" y="18"/>
                        </a:lnTo>
                        <a:lnTo>
                          <a:pt x="512" y="25"/>
                        </a:lnTo>
                        <a:lnTo>
                          <a:pt x="512" y="15"/>
                        </a:lnTo>
                        <a:lnTo>
                          <a:pt x="513" y="17"/>
                        </a:lnTo>
                        <a:lnTo>
                          <a:pt x="513" y="23"/>
                        </a:lnTo>
                        <a:lnTo>
                          <a:pt x="513" y="11"/>
                        </a:lnTo>
                        <a:lnTo>
                          <a:pt x="513" y="24"/>
                        </a:lnTo>
                        <a:lnTo>
                          <a:pt x="513" y="28"/>
                        </a:lnTo>
                        <a:lnTo>
                          <a:pt x="513" y="17"/>
                        </a:lnTo>
                        <a:lnTo>
                          <a:pt x="513" y="12"/>
                        </a:lnTo>
                        <a:lnTo>
                          <a:pt x="513" y="23"/>
                        </a:lnTo>
                        <a:lnTo>
                          <a:pt x="513" y="20"/>
                        </a:lnTo>
                        <a:lnTo>
                          <a:pt x="513" y="19"/>
                        </a:lnTo>
                        <a:lnTo>
                          <a:pt x="513" y="14"/>
                        </a:lnTo>
                        <a:lnTo>
                          <a:pt x="513" y="14"/>
                        </a:lnTo>
                        <a:lnTo>
                          <a:pt x="513" y="19"/>
                        </a:lnTo>
                        <a:lnTo>
                          <a:pt x="513" y="20"/>
                        </a:lnTo>
                        <a:lnTo>
                          <a:pt x="514" y="18"/>
                        </a:lnTo>
                        <a:lnTo>
                          <a:pt x="514" y="25"/>
                        </a:lnTo>
                        <a:lnTo>
                          <a:pt x="514" y="11"/>
                        </a:lnTo>
                        <a:lnTo>
                          <a:pt x="514" y="15"/>
                        </a:lnTo>
                        <a:lnTo>
                          <a:pt x="514" y="13"/>
                        </a:lnTo>
                        <a:lnTo>
                          <a:pt x="514" y="15"/>
                        </a:lnTo>
                        <a:lnTo>
                          <a:pt x="514" y="9"/>
                        </a:lnTo>
                        <a:lnTo>
                          <a:pt x="514" y="15"/>
                        </a:lnTo>
                        <a:lnTo>
                          <a:pt x="514" y="8"/>
                        </a:lnTo>
                        <a:lnTo>
                          <a:pt x="514" y="27"/>
                        </a:lnTo>
                        <a:lnTo>
                          <a:pt x="514" y="10"/>
                        </a:lnTo>
                        <a:lnTo>
                          <a:pt x="514" y="12"/>
                        </a:lnTo>
                        <a:lnTo>
                          <a:pt x="514" y="20"/>
                        </a:lnTo>
                        <a:lnTo>
                          <a:pt x="514" y="15"/>
                        </a:lnTo>
                        <a:lnTo>
                          <a:pt x="515" y="18"/>
                        </a:lnTo>
                        <a:lnTo>
                          <a:pt x="515" y="12"/>
                        </a:lnTo>
                        <a:lnTo>
                          <a:pt x="515" y="17"/>
                        </a:lnTo>
                        <a:lnTo>
                          <a:pt x="515" y="6"/>
                        </a:lnTo>
                        <a:lnTo>
                          <a:pt x="515" y="16"/>
                        </a:lnTo>
                        <a:lnTo>
                          <a:pt x="515" y="21"/>
                        </a:lnTo>
                        <a:lnTo>
                          <a:pt x="515" y="13"/>
                        </a:lnTo>
                        <a:lnTo>
                          <a:pt x="515" y="14"/>
                        </a:lnTo>
                        <a:lnTo>
                          <a:pt x="515" y="13"/>
                        </a:lnTo>
                        <a:lnTo>
                          <a:pt x="515" y="7"/>
                        </a:lnTo>
                        <a:lnTo>
                          <a:pt x="515" y="21"/>
                        </a:lnTo>
                        <a:lnTo>
                          <a:pt x="515" y="10"/>
                        </a:lnTo>
                        <a:lnTo>
                          <a:pt x="515" y="16"/>
                        </a:lnTo>
                        <a:lnTo>
                          <a:pt x="516" y="9"/>
                        </a:lnTo>
                        <a:lnTo>
                          <a:pt x="516" y="3"/>
                        </a:lnTo>
                        <a:lnTo>
                          <a:pt x="516" y="18"/>
                        </a:lnTo>
                        <a:lnTo>
                          <a:pt x="516" y="24"/>
                        </a:lnTo>
                        <a:lnTo>
                          <a:pt x="516" y="12"/>
                        </a:lnTo>
                        <a:lnTo>
                          <a:pt x="516" y="19"/>
                        </a:lnTo>
                        <a:lnTo>
                          <a:pt x="516" y="16"/>
                        </a:lnTo>
                        <a:lnTo>
                          <a:pt x="516" y="9"/>
                        </a:lnTo>
                        <a:lnTo>
                          <a:pt x="516" y="21"/>
                        </a:lnTo>
                        <a:lnTo>
                          <a:pt x="516" y="11"/>
                        </a:lnTo>
                        <a:lnTo>
                          <a:pt x="516" y="18"/>
                        </a:lnTo>
                        <a:lnTo>
                          <a:pt x="516" y="23"/>
                        </a:lnTo>
                        <a:lnTo>
                          <a:pt x="516" y="9"/>
                        </a:lnTo>
                        <a:lnTo>
                          <a:pt x="516" y="18"/>
                        </a:lnTo>
                        <a:lnTo>
                          <a:pt x="517" y="20"/>
                        </a:lnTo>
                        <a:lnTo>
                          <a:pt x="517" y="28"/>
                        </a:lnTo>
                        <a:lnTo>
                          <a:pt x="517" y="11"/>
                        </a:lnTo>
                        <a:lnTo>
                          <a:pt x="517" y="13"/>
                        </a:lnTo>
                        <a:lnTo>
                          <a:pt x="517" y="11"/>
                        </a:lnTo>
                        <a:lnTo>
                          <a:pt x="517" y="14"/>
                        </a:lnTo>
                        <a:lnTo>
                          <a:pt x="517" y="13"/>
                        </a:lnTo>
                        <a:lnTo>
                          <a:pt x="517" y="15"/>
                        </a:lnTo>
                        <a:lnTo>
                          <a:pt x="517" y="19"/>
                        </a:lnTo>
                        <a:lnTo>
                          <a:pt x="517" y="14"/>
                        </a:lnTo>
                        <a:lnTo>
                          <a:pt x="517" y="9"/>
                        </a:lnTo>
                        <a:lnTo>
                          <a:pt x="517" y="19"/>
                        </a:lnTo>
                        <a:lnTo>
                          <a:pt x="517" y="13"/>
                        </a:lnTo>
                        <a:lnTo>
                          <a:pt x="518" y="18"/>
                        </a:lnTo>
                        <a:lnTo>
                          <a:pt x="518" y="18"/>
                        </a:lnTo>
                        <a:lnTo>
                          <a:pt x="518" y="10"/>
                        </a:lnTo>
                        <a:lnTo>
                          <a:pt x="518" y="23"/>
                        </a:lnTo>
                        <a:lnTo>
                          <a:pt x="518" y="18"/>
                        </a:lnTo>
                        <a:lnTo>
                          <a:pt x="518" y="20"/>
                        </a:lnTo>
                        <a:lnTo>
                          <a:pt x="518" y="24"/>
                        </a:lnTo>
                        <a:lnTo>
                          <a:pt x="518" y="23"/>
                        </a:lnTo>
                        <a:lnTo>
                          <a:pt x="518" y="21"/>
                        </a:lnTo>
                        <a:lnTo>
                          <a:pt x="518" y="25"/>
                        </a:lnTo>
                        <a:lnTo>
                          <a:pt x="518" y="15"/>
                        </a:lnTo>
                        <a:lnTo>
                          <a:pt x="518" y="18"/>
                        </a:lnTo>
                        <a:lnTo>
                          <a:pt x="518" y="30"/>
                        </a:lnTo>
                        <a:lnTo>
                          <a:pt x="518" y="19"/>
                        </a:lnTo>
                        <a:lnTo>
                          <a:pt x="519" y="26"/>
                        </a:lnTo>
                        <a:lnTo>
                          <a:pt x="519" y="21"/>
                        </a:lnTo>
                        <a:lnTo>
                          <a:pt x="519" y="22"/>
                        </a:lnTo>
                        <a:lnTo>
                          <a:pt x="519" y="16"/>
                        </a:lnTo>
                        <a:lnTo>
                          <a:pt x="519" y="25"/>
                        </a:lnTo>
                        <a:lnTo>
                          <a:pt x="519" y="14"/>
                        </a:lnTo>
                        <a:lnTo>
                          <a:pt x="519" y="17"/>
                        </a:lnTo>
                        <a:lnTo>
                          <a:pt x="519" y="30"/>
                        </a:lnTo>
                        <a:lnTo>
                          <a:pt x="519" y="21"/>
                        </a:lnTo>
                        <a:lnTo>
                          <a:pt x="519" y="12"/>
                        </a:lnTo>
                        <a:lnTo>
                          <a:pt x="519" y="17"/>
                        </a:lnTo>
                        <a:lnTo>
                          <a:pt x="519" y="13"/>
                        </a:lnTo>
                        <a:lnTo>
                          <a:pt x="519" y="23"/>
                        </a:lnTo>
                        <a:lnTo>
                          <a:pt x="519" y="23"/>
                        </a:lnTo>
                        <a:lnTo>
                          <a:pt x="520" y="22"/>
                        </a:lnTo>
                        <a:lnTo>
                          <a:pt x="520" y="21"/>
                        </a:lnTo>
                        <a:lnTo>
                          <a:pt x="520" y="34"/>
                        </a:lnTo>
                        <a:lnTo>
                          <a:pt x="520" y="22"/>
                        </a:lnTo>
                        <a:lnTo>
                          <a:pt x="520" y="25"/>
                        </a:lnTo>
                        <a:lnTo>
                          <a:pt x="520" y="12"/>
                        </a:lnTo>
                        <a:lnTo>
                          <a:pt x="520" y="14"/>
                        </a:lnTo>
                        <a:lnTo>
                          <a:pt x="520" y="25"/>
                        </a:lnTo>
                        <a:lnTo>
                          <a:pt x="520" y="15"/>
                        </a:lnTo>
                        <a:lnTo>
                          <a:pt x="520" y="31"/>
                        </a:lnTo>
                        <a:lnTo>
                          <a:pt x="520" y="16"/>
                        </a:lnTo>
                        <a:lnTo>
                          <a:pt x="520" y="19"/>
                        </a:lnTo>
                        <a:lnTo>
                          <a:pt x="520" y="14"/>
                        </a:lnTo>
                        <a:lnTo>
                          <a:pt x="521" y="24"/>
                        </a:lnTo>
                        <a:lnTo>
                          <a:pt x="521" y="21"/>
                        </a:lnTo>
                        <a:lnTo>
                          <a:pt x="521" y="22"/>
                        </a:lnTo>
                        <a:lnTo>
                          <a:pt x="521" y="18"/>
                        </a:lnTo>
                        <a:lnTo>
                          <a:pt x="521" y="19"/>
                        </a:lnTo>
                        <a:lnTo>
                          <a:pt x="521" y="20"/>
                        </a:lnTo>
                        <a:lnTo>
                          <a:pt x="521" y="25"/>
                        </a:lnTo>
                        <a:lnTo>
                          <a:pt x="521" y="24"/>
                        </a:lnTo>
                        <a:lnTo>
                          <a:pt x="521" y="29"/>
                        </a:lnTo>
                        <a:lnTo>
                          <a:pt x="521" y="22"/>
                        </a:lnTo>
                        <a:lnTo>
                          <a:pt x="521" y="25"/>
                        </a:lnTo>
                        <a:lnTo>
                          <a:pt x="521" y="20"/>
                        </a:lnTo>
                        <a:lnTo>
                          <a:pt x="521" y="18"/>
                        </a:lnTo>
                        <a:lnTo>
                          <a:pt x="521" y="17"/>
                        </a:lnTo>
                        <a:lnTo>
                          <a:pt x="522" y="18"/>
                        </a:lnTo>
                        <a:lnTo>
                          <a:pt x="522" y="14"/>
                        </a:lnTo>
                        <a:lnTo>
                          <a:pt x="522" y="9"/>
                        </a:lnTo>
                        <a:lnTo>
                          <a:pt x="522" y="21"/>
                        </a:lnTo>
                        <a:lnTo>
                          <a:pt x="522" y="19"/>
                        </a:lnTo>
                        <a:lnTo>
                          <a:pt x="522" y="20"/>
                        </a:lnTo>
                        <a:lnTo>
                          <a:pt x="522" y="8"/>
                        </a:lnTo>
                        <a:lnTo>
                          <a:pt x="522" y="13"/>
                        </a:lnTo>
                        <a:lnTo>
                          <a:pt x="522" y="12"/>
                        </a:lnTo>
                        <a:lnTo>
                          <a:pt x="522" y="12"/>
                        </a:lnTo>
                        <a:lnTo>
                          <a:pt x="522" y="20"/>
                        </a:lnTo>
                        <a:lnTo>
                          <a:pt x="522" y="19"/>
                        </a:lnTo>
                        <a:lnTo>
                          <a:pt x="522" y="11"/>
                        </a:lnTo>
                        <a:lnTo>
                          <a:pt x="523" y="10"/>
                        </a:lnTo>
                        <a:lnTo>
                          <a:pt x="523" y="15"/>
                        </a:lnTo>
                        <a:lnTo>
                          <a:pt x="523" y="8"/>
                        </a:lnTo>
                        <a:lnTo>
                          <a:pt x="523" y="24"/>
                        </a:lnTo>
                        <a:lnTo>
                          <a:pt x="523" y="27"/>
                        </a:lnTo>
                        <a:lnTo>
                          <a:pt x="523" y="8"/>
                        </a:lnTo>
                        <a:lnTo>
                          <a:pt x="523" y="26"/>
                        </a:lnTo>
                        <a:lnTo>
                          <a:pt x="523" y="24"/>
                        </a:lnTo>
                        <a:lnTo>
                          <a:pt x="523" y="10"/>
                        </a:lnTo>
                        <a:lnTo>
                          <a:pt x="523" y="17"/>
                        </a:lnTo>
                        <a:lnTo>
                          <a:pt x="523" y="22"/>
                        </a:lnTo>
                        <a:lnTo>
                          <a:pt x="523" y="14"/>
                        </a:lnTo>
                        <a:lnTo>
                          <a:pt x="523" y="20"/>
                        </a:lnTo>
                        <a:lnTo>
                          <a:pt x="523" y="14"/>
                        </a:lnTo>
                        <a:lnTo>
                          <a:pt x="524" y="9"/>
                        </a:lnTo>
                        <a:lnTo>
                          <a:pt x="524" y="18"/>
                        </a:lnTo>
                        <a:lnTo>
                          <a:pt x="524" y="22"/>
                        </a:lnTo>
                        <a:lnTo>
                          <a:pt x="524" y="19"/>
                        </a:lnTo>
                        <a:lnTo>
                          <a:pt x="524" y="21"/>
                        </a:lnTo>
                        <a:lnTo>
                          <a:pt x="524" y="18"/>
                        </a:lnTo>
                        <a:lnTo>
                          <a:pt x="524" y="25"/>
                        </a:lnTo>
                        <a:lnTo>
                          <a:pt x="524" y="17"/>
                        </a:lnTo>
                        <a:lnTo>
                          <a:pt x="524" y="10"/>
                        </a:lnTo>
                        <a:lnTo>
                          <a:pt x="524" y="16"/>
                        </a:lnTo>
                        <a:lnTo>
                          <a:pt x="524" y="12"/>
                        </a:lnTo>
                        <a:lnTo>
                          <a:pt x="524" y="20"/>
                        </a:lnTo>
                        <a:lnTo>
                          <a:pt x="524" y="24"/>
                        </a:lnTo>
                        <a:lnTo>
                          <a:pt x="524" y="8"/>
                        </a:lnTo>
                        <a:lnTo>
                          <a:pt x="525" y="15"/>
                        </a:lnTo>
                        <a:lnTo>
                          <a:pt x="525" y="15"/>
                        </a:lnTo>
                        <a:lnTo>
                          <a:pt x="525" y="22"/>
                        </a:lnTo>
                        <a:lnTo>
                          <a:pt x="525" y="5"/>
                        </a:lnTo>
                        <a:lnTo>
                          <a:pt x="525" y="15"/>
                        </a:lnTo>
                        <a:lnTo>
                          <a:pt x="525" y="15"/>
                        </a:lnTo>
                        <a:lnTo>
                          <a:pt x="525" y="6"/>
                        </a:lnTo>
                        <a:lnTo>
                          <a:pt x="525" y="19"/>
                        </a:lnTo>
                        <a:lnTo>
                          <a:pt x="525" y="8"/>
                        </a:lnTo>
                        <a:lnTo>
                          <a:pt x="525" y="22"/>
                        </a:lnTo>
                        <a:lnTo>
                          <a:pt x="525" y="19"/>
                        </a:lnTo>
                        <a:lnTo>
                          <a:pt x="525" y="14"/>
                        </a:lnTo>
                        <a:lnTo>
                          <a:pt x="525" y="15"/>
                        </a:lnTo>
                        <a:lnTo>
                          <a:pt x="526" y="12"/>
                        </a:lnTo>
                        <a:lnTo>
                          <a:pt x="526" y="16"/>
                        </a:lnTo>
                        <a:lnTo>
                          <a:pt x="526" y="15"/>
                        </a:lnTo>
                        <a:lnTo>
                          <a:pt x="526" y="13"/>
                        </a:lnTo>
                        <a:lnTo>
                          <a:pt x="526" y="12"/>
                        </a:lnTo>
                        <a:lnTo>
                          <a:pt x="526" y="22"/>
                        </a:lnTo>
                        <a:lnTo>
                          <a:pt x="526" y="10"/>
                        </a:lnTo>
                        <a:lnTo>
                          <a:pt x="526" y="10"/>
                        </a:lnTo>
                        <a:lnTo>
                          <a:pt x="526" y="21"/>
                        </a:lnTo>
                        <a:lnTo>
                          <a:pt x="526" y="20"/>
                        </a:lnTo>
                        <a:lnTo>
                          <a:pt x="526" y="27"/>
                        </a:lnTo>
                        <a:lnTo>
                          <a:pt x="526" y="19"/>
                        </a:lnTo>
                        <a:lnTo>
                          <a:pt x="526" y="14"/>
                        </a:lnTo>
                        <a:lnTo>
                          <a:pt x="526" y="13"/>
                        </a:lnTo>
                        <a:lnTo>
                          <a:pt x="527" y="15"/>
                        </a:lnTo>
                        <a:lnTo>
                          <a:pt x="527" y="11"/>
                        </a:lnTo>
                        <a:lnTo>
                          <a:pt x="527" y="21"/>
                        </a:lnTo>
                        <a:lnTo>
                          <a:pt x="527" y="15"/>
                        </a:lnTo>
                        <a:lnTo>
                          <a:pt x="527" y="11"/>
                        </a:lnTo>
                        <a:lnTo>
                          <a:pt x="527" y="13"/>
                        </a:lnTo>
                        <a:lnTo>
                          <a:pt x="527" y="18"/>
                        </a:lnTo>
                        <a:lnTo>
                          <a:pt x="527" y="14"/>
                        </a:lnTo>
                        <a:lnTo>
                          <a:pt x="527" y="14"/>
                        </a:lnTo>
                        <a:lnTo>
                          <a:pt x="527" y="17"/>
                        </a:lnTo>
                        <a:lnTo>
                          <a:pt x="527" y="16"/>
                        </a:lnTo>
                        <a:lnTo>
                          <a:pt x="527" y="14"/>
                        </a:lnTo>
                        <a:lnTo>
                          <a:pt x="527" y="5"/>
                        </a:lnTo>
                        <a:lnTo>
                          <a:pt x="528" y="15"/>
                        </a:lnTo>
                        <a:lnTo>
                          <a:pt x="528" y="20"/>
                        </a:lnTo>
                        <a:lnTo>
                          <a:pt x="528" y="16"/>
                        </a:lnTo>
                        <a:lnTo>
                          <a:pt x="528" y="17"/>
                        </a:lnTo>
                        <a:lnTo>
                          <a:pt x="528" y="15"/>
                        </a:lnTo>
                        <a:lnTo>
                          <a:pt x="528" y="11"/>
                        </a:lnTo>
                        <a:lnTo>
                          <a:pt x="528" y="13"/>
                        </a:lnTo>
                        <a:lnTo>
                          <a:pt x="528" y="16"/>
                        </a:lnTo>
                        <a:lnTo>
                          <a:pt x="528" y="13"/>
                        </a:lnTo>
                        <a:lnTo>
                          <a:pt x="528" y="13"/>
                        </a:lnTo>
                        <a:lnTo>
                          <a:pt x="528" y="19"/>
                        </a:lnTo>
                        <a:lnTo>
                          <a:pt x="528" y="9"/>
                        </a:lnTo>
                        <a:lnTo>
                          <a:pt x="528" y="15"/>
                        </a:lnTo>
                        <a:lnTo>
                          <a:pt x="528" y="14"/>
                        </a:lnTo>
                        <a:lnTo>
                          <a:pt x="528" y="9"/>
                        </a:lnTo>
                        <a:lnTo>
                          <a:pt x="529" y="21"/>
                        </a:lnTo>
                        <a:lnTo>
                          <a:pt x="529" y="15"/>
                        </a:lnTo>
                        <a:lnTo>
                          <a:pt x="529" y="24"/>
                        </a:lnTo>
                        <a:lnTo>
                          <a:pt x="529" y="11"/>
                        </a:lnTo>
                        <a:lnTo>
                          <a:pt x="529" y="8"/>
                        </a:lnTo>
                        <a:lnTo>
                          <a:pt x="529" y="16"/>
                        </a:lnTo>
                        <a:lnTo>
                          <a:pt x="529" y="12"/>
                        </a:lnTo>
                        <a:lnTo>
                          <a:pt x="529" y="10"/>
                        </a:lnTo>
                        <a:lnTo>
                          <a:pt x="529" y="14"/>
                        </a:lnTo>
                        <a:lnTo>
                          <a:pt x="529" y="9"/>
                        </a:lnTo>
                        <a:lnTo>
                          <a:pt x="529" y="15"/>
                        </a:lnTo>
                        <a:lnTo>
                          <a:pt x="529" y="11"/>
                        </a:lnTo>
                        <a:lnTo>
                          <a:pt x="529" y="11"/>
                        </a:lnTo>
                        <a:lnTo>
                          <a:pt x="530" y="18"/>
                        </a:lnTo>
                        <a:lnTo>
                          <a:pt x="530" y="17"/>
                        </a:lnTo>
                        <a:lnTo>
                          <a:pt x="530" y="11"/>
                        </a:lnTo>
                        <a:lnTo>
                          <a:pt x="530" y="19"/>
                        </a:lnTo>
                        <a:lnTo>
                          <a:pt x="530" y="22"/>
                        </a:lnTo>
                        <a:lnTo>
                          <a:pt x="530" y="12"/>
                        </a:lnTo>
                        <a:lnTo>
                          <a:pt x="530" y="11"/>
                        </a:lnTo>
                        <a:lnTo>
                          <a:pt x="530" y="24"/>
                        </a:lnTo>
                        <a:lnTo>
                          <a:pt x="530" y="11"/>
                        </a:lnTo>
                        <a:lnTo>
                          <a:pt x="530" y="17"/>
                        </a:lnTo>
                        <a:lnTo>
                          <a:pt x="530" y="28"/>
                        </a:lnTo>
                        <a:lnTo>
                          <a:pt x="530" y="10"/>
                        </a:lnTo>
                        <a:lnTo>
                          <a:pt x="530" y="13"/>
                        </a:lnTo>
                        <a:lnTo>
                          <a:pt x="531" y="12"/>
                        </a:lnTo>
                        <a:lnTo>
                          <a:pt x="531" y="8"/>
                        </a:lnTo>
                        <a:lnTo>
                          <a:pt x="531" y="14"/>
                        </a:lnTo>
                        <a:lnTo>
                          <a:pt x="531" y="5"/>
                        </a:lnTo>
                        <a:lnTo>
                          <a:pt x="531" y="8"/>
                        </a:lnTo>
                        <a:lnTo>
                          <a:pt x="531" y="16"/>
                        </a:lnTo>
                        <a:lnTo>
                          <a:pt x="531" y="12"/>
                        </a:lnTo>
                        <a:lnTo>
                          <a:pt x="531" y="14"/>
                        </a:lnTo>
                        <a:lnTo>
                          <a:pt x="531" y="18"/>
                        </a:lnTo>
                        <a:lnTo>
                          <a:pt x="531" y="19"/>
                        </a:lnTo>
                        <a:lnTo>
                          <a:pt x="531" y="18"/>
                        </a:lnTo>
                        <a:lnTo>
                          <a:pt x="531" y="14"/>
                        </a:lnTo>
                        <a:lnTo>
                          <a:pt x="531" y="10"/>
                        </a:lnTo>
                        <a:lnTo>
                          <a:pt x="531" y="15"/>
                        </a:lnTo>
                        <a:lnTo>
                          <a:pt x="532" y="12"/>
                        </a:lnTo>
                        <a:lnTo>
                          <a:pt x="532" y="8"/>
                        </a:lnTo>
                        <a:lnTo>
                          <a:pt x="532" y="22"/>
                        </a:lnTo>
                        <a:lnTo>
                          <a:pt x="532" y="19"/>
                        </a:lnTo>
                        <a:lnTo>
                          <a:pt x="532" y="11"/>
                        </a:lnTo>
                        <a:lnTo>
                          <a:pt x="532" y="16"/>
                        </a:lnTo>
                        <a:lnTo>
                          <a:pt x="532" y="19"/>
                        </a:lnTo>
                        <a:lnTo>
                          <a:pt x="532" y="2"/>
                        </a:lnTo>
                        <a:lnTo>
                          <a:pt x="532" y="19"/>
                        </a:lnTo>
                        <a:lnTo>
                          <a:pt x="532" y="20"/>
                        </a:lnTo>
                        <a:lnTo>
                          <a:pt x="532" y="9"/>
                        </a:lnTo>
                        <a:lnTo>
                          <a:pt x="532" y="16"/>
                        </a:lnTo>
                        <a:lnTo>
                          <a:pt x="532" y="11"/>
                        </a:lnTo>
                        <a:lnTo>
                          <a:pt x="532" y="8"/>
                        </a:lnTo>
                        <a:lnTo>
                          <a:pt x="533" y="14"/>
                        </a:lnTo>
                        <a:lnTo>
                          <a:pt x="533" y="14"/>
                        </a:lnTo>
                        <a:lnTo>
                          <a:pt x="533" y="20"/>
                        </a:lnTo>
                        <a:lnTo>
                          <a:pt x="533" y="16"/>
                        </a:lnTo>
                        <a:lnTo>
                          <a:pt x="533" y="13"/>
                        </a:lnTo>
                        <a:lnTo>
                          <a:pt x="533" y="22"/>
                        </a:lnTo>
                        <a:lnTo>
                          <a:pt x="533" y="17"/>
                        </a:lnTo>
                        <a:lnTo>
                          <a:pt x="533" y="13"/>
                        </a:lnTo>
                        <a:lnTo>
                          <a:pt x="533" y="21"/>
                        </a:lnTo>
                        <a:lnTo>
                          <a:pt x="533" y="19"/>
                        </a:lnTo>
                        <a:lnTo>
                          <a:pt x="533" y="20"/>
                        </a:lnTo>
                        <a:lnTo>
                          <a:pt x="533" y="21"/>
                        </a:lnTo>
                        <a:lnTo>
                          <a:pt x="533" y="13"/>
                        </a:lnTo>
                        <a:lnTo>
                          <a:pt x="533" y="12"/>
                        </a:lnTo>
                        <a:lnTo>
                          <a:pt x="534" y="25"/>
                        </a:lnTo>
                        <a:lnTo>
                          <a:pt x="534" y="7"/>
                        </a:lnTo>
                        <a:lnTo>
                          <a:pt x="534" y="21"/>
                        </a:lnTo>
                        <a:lnTo>
                          <a:pt x="534" y="19"/>
                        </a:lnTo>
                        <a:lnTo>
                          <a:pt x="534" y="14"/>
                        </a:lnTo>
                        <a:lnTo>
                          <a:pt x="534" y="18"/>
                        </a:lnTo>
                        <a:lnTo>
                          <a:pt x="534" y="17"/>
                        </a:lnTo>
                        <a:lnTo>
                          <a:pt x="534" y="11"/>
                        </a:lnTo>
                        <a:lnTo>
                          <a:pt x="534" y="15"/>
                        </a:lnTo>
                        <a:lnTo>
                          <a:pt x="534" y="15"/>
                        </a:lnTo>
                        <a:lnTo>
                          <a:pt x="534" y="10"/>
                        </a:lnTo>
                        <a:lnTo>
                          <a:pt x="534" y="12"/>
                        </a:lnTo>
                        <a:lnTo>
                          <a:pt x="534" y="10"/>
                        </a:lnTo>
                        <a:lnTo>
                          <a:pt x="535" y="6"/>
                        </a:lnTo>
                        <a:lnTo>
                          <a:pt x="535" y="12"/>
                        </a:lnTo>
                        <a:lnTo>
                          <a:pt x="535" y="3"/>
                        </a:lnTo>
                        <a:lnTo>
                          <a:pt x="535" y="8"/>
                        </a:lnTo>
                        <a:lnTo>
                          <a:pt x="535" y="17"/>
                        </a:lnTo>
                        <a:lnTo>
                          <a:pt x="535" y="9"/>
                        </a:lnTo>
                        <a:lnTo>
                          <a:pt x="535" y="13"/>
                        </a:lnTo>
                        <a:lnTo>
                          <a:pt x="535" y="18"/>
                        </a:lnTo>
                        <a:lnTo>
                          <a:pt x="535" y="15"/>
                        </a:lnTo>
                        <a:lnTo>
                          <a:pt x="535" y="14"/>
                        </a:lnTo>
                        <a:lnTo>
                          <a:pt x="535" y="17"/>
                        </a:lnTo>
                        <a:lnTo>
                          <a:pt x="535" y="11"/>
                        </a:lnTo>
                        <a:lnTo>
                          <a:pt x="535" y="25"/>
                        </a:lnTo>
                        <a:lnTo>
                          <a:pt x="536" y="7"/>
                        </a:lnTo>
                        <a:lnTo>
                          <a:pt x="536" y="13"/>
                        </a:lnTo>
                        <a:lnTo>
                          <a:pt x="536" y="20"/>
                        </a:lnTo>
                        <a:lnTo>
                          <a:pt x="536" y="12"/>
                        </a:lnTo>
                        <a:lnTo>
                          <a:pt x="536" y="11"/>
                        </a:lnTo>
                        <a:lnTo>
                          <a:pt x="536" y="17"/>
                        </a:lnTo>
                        <a:lnTo>
                          <a:pt x="536" y="12"/>
                        </a:lnTo>
                        <a:lnTo>
                          <a:pt x="536" y="8"/>
                        </a:lnTo>
                        <a:lnTo>
                          <a:pt x="536" y="6"/>
                        </a:lnTo>
                        <a:lnTo>
                          <a:pt x="536" y="20"/>
                        </a:lnTo>
                        <a:lnTo>
                          <a:pt x="536" y="9"/>
                        </a:lnTo>
                        <a:lnTo>
                          <a:pt x="536" y="20"/>
                        </a:lnTo>
                        <a:lnTo>
                          <a:pt x="536" y="16"/>
                        </a:lnTo>
                        <a:lnTo>
                          <a:pt x="536" y="20"/>
                        </a:lnTo>
                        <a:lnTo>
                          <a:pt x="537" y="29"/>
                        </a:lnTo>
                        <a:lnTo>
                          <a:pt x="537" y="14"/>
                        </a:lnTo>
                        <a:lnTo>
                          <a:pt x="537" y="17"/>
                        </a:lnTo>
                        <a:lnTo>
                          <a:pt x="537" y="17"/>
                        </a:lnTo>
                        <a:lnTo>
                          <a:pt x="537" y="23"/>
                        </a:lnTo>
                        <a:lnTo>
                          <a:pt x="537" y="13"/>
                        </a:lnTo>
                        <a:lnTo>
                          <a:pt x="537" y="9"/>
                        </a:lnTo>
                        <a:lnTo>
                          <a:pt x="537" y="16"/>
                        </a:lnTo>
                        <a:lnTo>
                          <a:pt x="537" y="17"/>
                        </a:lnTo>
                        <a:lnTo>
                          <a:pt x="537" y="18"/>
                        </a:lnTo>
                        <a:lnTo>
                          <a:pt x="537" y="17"/>
                        </a:lnTo>
                        <a:lnTo>
                          <a:pt x="537" y="15"/>
                        </a:lnTo>
                        <a:lnTo>
                          <a:pt x="537" y="15"/>
                        </a:lnTo>
                        <a:lnTo>
                          <a:pt x="537" y="30"/>
                        </a:lnTo>
                        <a:lnTo>
                          <a:pt x="538" y="22"/>
                        </a:lnTo>
                        <a:lnTo>
                          <a:pt x="538" y="12"/>
                        </a:lnTo>
                        <a:lnTo>
                          <a:pt x="538" y="25"/>
                        </a:lnTo>
                        <a:lnTo>
                          <a:pt x="538" y="14"/>
                        </a:lnTo>
                        <a:lnTo>
                          <a:pt x="538" y="9"/>
                        </a:lnTo>
                        <a:lnTo>
                          <a:pt x="538" y="17"/>
                        </a:lnTo>
                        <a:lnTo>
                          <a:pt x="538" y="8"/>
                        </a:lnTo>
                        <a:lnTo>
                          <a:pt x="538" y="12"/>
                        </a:lnTo>
                        <a:lnTo>
                          <a:pt x="538" y="17"/>
                        </a:lnTo>
                        <a:lnTo>
                          <a:pt x="538" y="26"/>
                        </a:lnTo>
                        <a:lnTo>
                          <a:pt x="538" y="12"/>
                        </a:lnTo>
                        <a:lnTo>
                          <a:pt x="538" y="24"/>
                        </a:lnTo>
                        <a:lnTo>
                          <a:pt x="538" y="8"/>
                        </a:lnTo>
                        <a:lnTo>
                          <a:pt x="538" y="22"/>
                        </a:lnTo>
                        <a:lnTo>
                          <a:pt x="539" y="12"/>
                        </a:lnTo>
                        <a:lnTo>
                          <a:pt x="539" y="14"/>
                        </a:lnTo>
                        <a:lnTo>
                          <a:pt x="539" y="25"/>
                        </a:lnTo>
                        <a:lnTo>
                          <a:pt x="539" y="21"/>
                        </a:lnTo>
                        <a:lnTo>
                          <a:pt x="539" y="4"/>
                        </a:lnTo>
                        <a:lnTo>
                          <a:pt x="539" y="21"/>
                        </a:lnTo>
                        <a:lnTo>
                          <a:pt x="539" y="12"/>
                        </a:lnTo>
                        <a:lnTo>
                          <a:pt x="539" y="17"/>
                        </a:lnTo>
                        <a:lnTo>
                          <a:pt x="539" y="23"/>
                        </a:lnTo>
                        <a:lnTo>
                          <a:pt x="539" y="18"/>
                        </a:lnTo>
                        <a:lnTo>
                          <a:pt x="539" y="19"/>
                        </a:lnTo>
                        <a:lnTo>
                          <a:pt x="539" y="20"/>
                        </a:lnTo>
                        <a:lnTo>
                          <a:pt x="539" y="6"/>
                        </a:lnTo>
                        <a:lnTo>
                          <a:pt x="540" y="11"/>
                        </a:lnTo>
                        <a:lnTo>
                          <a:pt x="540" y="22"/>
                        </a:lnTo>
                        <a:lnTo>
                          <a:pt x="540" y="15"/>
                        </a:lnTo>
                        <a:lnTo>
                          <a:pt x="540" y="14"/>
                        </a:lnTo>
                        <a:lnTo>
                          <a:pt x="540" y="19"/>
                        </a:lnTo>
                        <a:lnTo>
                          <a:pt x="540" y="14"/>
                        </a:lnTo>
                        <a:lnTo>
                          <a:pt x="540" y="15"/>
                        </a:lnTo>
                        <a:lnTo>
                          <a:pt x="540" y="20"/>
                        </a:lnTo>
                        <a:lnTo>
                          <a:pt x="540" y="20"/>
                        </a:lnTo>
                        <a:lnTo>
                          <a:pt x="540" y="21"/>
                        </a:lnTo>
                        <a:lnTo>
                          <a:pt x="540" y="11"/>
                        </a:lnTo>
                        <a:lnTo>
                          <a:pt x="540" y="17"/>
                        </a:lnTo>
                        <a:lnTo>
                          <a:pt x="540" y="15"/>
                        </a:lnTo>
                        <a:lnTo>
                          <a:pt x="541" y="23"/>
                        </a:lnTo>
                        <a:lnTo>
                          <a:pt x="541" y="20"/>
                        </a:lnTo>
                        <a:lnTo>
                          <a:pt x="541" y="25"/>
                        </a:lnTo>
                        <a:lnTo>
                          <a:pt x="541" y="10"/>
                        </a:lnTo>
                        <a:lnTo>
                          <a:pt x="541" y="17"/>
                        </a:lnTo>
                        <a:lnTo>
                          <a:pt x="541" y="13"/>
                        </a:lnTo>
                        <a:lnTo>
                          <a:pt x="541" y="15"/>
                        </a:lnTo>
                        <a:lnTo>
                          <a:pt x="541" y="21"/>
                        </a:lnTo>
                        <a:lnTo>
                          <a:pt x="541" y="17"/>
                        </a:lnTo>
                        <a:lnTo>
                          <a:pt x="541" y="4"/>
                        </a:lnTo>
                        <a:lnTo>
                          <a:pt x="541" y="16"/>
                        </a:lnTo>
                        <a:lnTo>
                          <a:pt x="541" y="23"/>
                        </a:lnTo>
                        <a:lnTo>
                          <a:pt x="541" y="15"/>
                        </a:lnTo>
                        <a:lnTo>
                          <a:pt x="541" y="12"/>
                        </a:lnTo>
                        <a:lnTo>
                          <a:pt x="542" y="23"/>
                        </a:lnTo>
                        <a:lnTo>
                          <a:pt x="542" y="19"/>
                        </a:lnTo>
                        <a:lnTo>
                          <a:pt x="542" y="16"/>
                        </a:lnTo>
                        <a:lnTo>
                          <a:pt x="542" y="13"/>
                        </a:lnTo>
                        <a:lnTo>
                          <a:pt x="542" y="24"/>
                        </a:lnTo>
                        <a:lnTo>
                          <a:pt x="542" y="18"/>
                        </a:lnTo>
                        <a:lnTo>
                          <a:pt x="542" y="15"/>
                        </a:lnTo>
                        <a:lnTo>
                          <a:pt x="542" y="22"/>
                        </a:lnTo>
                        <a:lnTo>
                          <a:pt x="542" y="21"/>
                        </a:lnTo>
                        <a:lnTo>
                          <a:pt x="542" y="14"/>
                        </a:lnTo>
                        <a:lnTo>
                          <a:pt x="542" y="17"/>
                        </a:lnTo>
                        <a:lnTo>
                          <a:pt x="542" y="26"/>
                        </a:lnTo>
                        <a:lnTo>
                          <a:pt x="542" y="23"/>
                        </a:lnTo>
                        <a:lnTo>
                          <a:pt x="542" y="21"/>
                        </a:lnTo>
                        <a:lnTo>
                          <a:pt x="543" y="21"/>
                        </a:lnTo>
                        <a:lnTo>
                          <a:pt x="543" y="13"/>
                        </a:lnTo>
                        <a:lnTo>
                          <a:pt x="543" y="20"/>
                        </a:lnTo>
                        <a:lnTo>
                          <a:pt x="543" y="25"/>
                        </a:lnTo>
                        <a:lnTo>
                          <a:pt x="543" y="25"/>
                        </a:lnTo>
                        <a:lnTo>
                          <a:pt x="543" y="17"/>
                        </a:lnTo>
                        <a:lnTo>
                          <a:pt x="543" y="13"/>
                        </a:lnTo>
                        <a:lnTo>
                          <a:pt x="543" y="17"/>
                        </a:lnTo>
                        <a:lnTo>
                          <a:pt x="543" y="21"/>
                        </a:lnTo>
                        <a:lnTo>
                          <a:pt x="543" y="19"/>
                        </a:lnTo>
                        <a:lnTo>
                          <a:pt x="543" y="22"/>
                        </a:lnTo>
                        <a:lnTo>
                          <a:pt x="543" y="18"/>
                        </a:lnTo>
                        <a:lnTo>
                          <a:pt x="543" y="14"/>
                        </a:lnTo>
                        <a:lnTo>
                          <a:pt x="543" y="25"/>
                        </a:lnTo>
                        <a:lnTo>
                          <a:pt x="544" y="25"/>
                        </a:lnTo>
                        <a:lnTo>
                          <a:pt x="544" y="19"/>
                        </a:lnTo>
                        <a:lnTo>
                          <a:pt x="544" y="30"/>
                        </a:lnTo>
                        <a:lnTo>
                          <a:pt x="544" y="14"/>
                        </a:lnTo>
                        <a:lnTo>
                          <a:pt x="544" y="21"/>
                        </a:lnTo>
                        <a:lnTo>
                          <a:pt x="544" y="21"/>
                        </a:lnTo>
                        <a:lnTo>
                          <a:pt x="544" y="17"/>
                        </a:lnTo>
                        <a:lnTo>
                          <a:pt x="544" y="22"/>
                        </a:lnTo>
                        <a:lnTo>
                          <a:pt x="544" y="19"/>
                        </a:lnTo>
                        <a:lnTo>
                          <a:pt x="544" y="23"/>
                        </a:lnTo>
                        <a:lnTo>
                          <a:pt x="544" y="12"/>
                        </a:lnTo>
                        <a:lnTo>
                          <a:pt x="544" y="19"/>
                        </a:lnTo>
                        <a:lnTo>
                          <a:pt x="544" y="20"/>
                        </a:lnTo>
                        <a:lnTo>
                          <a:pt x="545" y="22"/>
                        </a:lnTo>
                        <a:lnTo>
                          <a:pt x="545" y="18"/>
                        </a:lnTo>
                        <a:lnTo>
                          <a:pt x="545" y="22"/>
                        </a:lnTo>
                        <a:lnTo>
                          <a:pt x="545" y="18"/>
                        </a:lnTo>
                        <a:lnTo>
                          <a:pt x="545" y="19"/>
                        </a:lnTo>
                        <a:lnTo>
                          <a:pt x="545" y="10"/>
                        </a:lnTo>
                        <a:lnTo>
                          <a:pt x="545" y="19"/>
                        </a:lnTo>
                        <a:lnTo>
                          <a:pt x="545" y="17"/>
                        </a:lnTo>
                        <a:lnTo>
                          <a:pt x="545" y="11"/>
                        </a:lnTo>
                        <a:lnTo>
                          <a:pt x="545" y="25"/>
                        </a:lnTo>
                        <a:lnTo>
                          <a:pt x="545" y="19"/>
                        </a:lnTo>
                        <a:lnTo>
                          <a:pt x="545" y="21"/>
                        </a:lnTo>
                        <a:lnTo>
                          <a:pt x="545" y="23"/>
                        </a:lnTo>
                        <a:lnTo>
                          <a:pt x="545" y="12"/>
                        </a:lnTo>
                        <a:lnTo>
                          <a:pt x="546" y="22"/>
                        </a:lnTo>
                        <a:lnTo>
                          <a:pt x="546" y="16"/>
                        </a:lnTo>
                        <a:lnTo>
                          <a:pt x="546" y="15"/>
                        </a:lnTo>
                        <a:lnTo>
                          <a:pt x="546" y="21"/>
                        </a:lnTo>
                        <a:lnTo>
                          <a:pt x="546" y="24"/>
                        </a:lnTo>
                        <a:lnTo>
                          <a:pt x="546" y="15"/>
                        </a:lnTo>
                        <a:lnTo>
                          <a:pt x="546" y="24"/>
                        </a:lnTo>
                        <a:lnTo>
                          <a:pt x="546" y="19"/>
                        </a:lnTo>
                        <a:lnTo>
                          <a:pt x="546" y="6"/>
                        </a:lnTo>
                        <a:lnTo>
                          <a:pt x="546" y="31"/>
                        </a:lnTo>
                        <a:lnTo>
                          <a:pt x="546" y="14"/>
                        </a:lnTo>
                        <a:lnTo>
                          <a:pt x="546" y="12"/>
                        </a:lnTo>
                        <a:lnTo>
                          <a:pt x="546" y="19"/>
                        </a:lnTo>
                        <a:lnTo>
                          <a:pt x="546" y="16"/>
                        </a:lnTo>
                        <a:lnTo>
                          <a:pt x="547" y="23"/>
                        </a:lnTo>
                        <a:lnTo>
                          <a:pt x="547" y="27"/>
                        </a:lnTo>
                        <a:lnTo>
                          <a:pt x="547" y="7"/>
                        </a:lnTo>
                        <a:lnTo>
                          <a:pt x="547" y="24"/>
                        </a:lnTo>
                        <a:lnTo>
                          <a:pt x="547" y="27"/>
                        </a:lnTo>
                        <a:lnTo>
                          <a:pt x="547" y="27"/>
                        </a:lnTo>
                        <a:lnTo>
                          <a:pt x="547" y="23"/>
                        </a:lnTo>
                        <a:lnTo>
                          <a:pt x="547" y="19"/>
                        </a:lnTo>
                        <a:lnTo>
                          <a:pt x="547" y="19"/>
                        </a:lnTo>
                        <a:lnTo>
                          <a:pt x="547" y="22"/>
                        </a:lnTo>
                        <a:lnTo>
                          <a:pt x="547" y="22"/>
                        </a:lnTo>
                        <a:lnTo>
                          <a:pt x="547" y="23"/>
                        </a:lnTo>
                        <a:lnTo>
                          <a:pt x="547" y="33"/>
                        </a:lnTo>
                        <a:lnTo>
                          <a:pt x="548" y="9"/>
                        </a:lnTo>
                        <a:lnTo>
                          <a:pt x="548" y="9"/>
                        </a:lnTo>
                        <a:lnTo>
                          <a:pt x="548" y="26"/>
                        </a:lnTo>
                        <a:lnTo>
                          <a:pt x="548" y="13"/>
                        </a:lnTo>
                        <a:lnTo>
                          <a:pt x="548" y="22"/>
                        </a:lnTo>
                        <a:lnTo>
                          <a:pt x="548" y="25"/>
                        </a:lnTo>
                        <a:lnTo>
                          <a:pt x="548" y="13"/>
                        </a:lnTo>
                        <a:lnTo>
                          <a:pt x="548" y="29"/>
                        </a:lnTo>
                        <a:lnTo>
                          <a:pt x="548" y="21"/>
                        </a:lnTo>
                        <a:lnTo>
                          <a:pt x="548" y="21"/>
                        </a:lnTo>
                        <a:lnTo>
                          <a:pt x="548" y="26"/>
                        </a:lnTo>
                        <a:lnTo>
                          <a:pt x="548" y="14"/>
                        </a:lnTo>
                        <a:lnTo>
                          <a:pt x="548" y="9"/>
                        </a:lnTo>
                        <a:lnTo>
                          <a:pt x="548" y="22"/>
                        </a:lnTo>
                        <a:lnTo>
                          <a:pt x="549" y="32"/>
                        </a:lnTo>
                        <a:lnTo>
                          <a:pt x="549" y="15"/>
                        </a:lnTo>
                        <a:lnTo>
                          <a:pt x="549" y="14"/>
                        </a:lnTo>
                        <a:lnTo>
                          <a:pt x="549" y="28"/>
                        </a:lnTo>
                        <a:lnTo>
                          <a:pt x="549" y="25"/>
                        </a:lnTo>
                        <a:lnTo>
                          <a:pt x="549" y="18"/>
                        </a:lnTo>
                        <a:lnTo>
                          <a:pt x="549" y="16"/>
                        </a:lnTo>
                        <a:lnTo>
                          <a:pt x="549" y="15"/>
                        </a:lnTo>
                        <a:lnTo>
                          <a:pt x="549" y="18"/>
                        </a:lnTo>
                        <a:lnTo>
                          <a:pt x="549" y="16"/>
                        </a:lnTo>
                        <a:lnTo>
                          <a:pt x="549" y="17"/>
                        </a:lnTo>
                        <a:lnTo>
                          <a:pt x="549" y="28"/>
                        </a:lnTo>
                        <a:lnTo>
                          <a:pt x="549" y="20"/>
                        </a:lnTo>
                        <a:lnTo>
                          <a:pt x="550" y="16"/>
                        </a:lnTo>
                        <a:lnTo>
                          <a:pt x="550" y="27"/>
                        </a:lnTo>
                        <a:lnTo>
                          <a:pt x="550" y="19"/>
                        </a:lnTo>
                        <a:lnTo>
                          <a:pt x="550" y="16"/>
                        </a:lnTo>
                        <a:lnTo>
                          <a:pt x="550" y="20"/>
                        </a:lnTo>
                        <a:lnTo>
                          <a:pt x="550" y="25"/>
                        </a:lnTo>
                        <a:lnTo>
                          <a:pt x="550" y="25"/>
                        </a:lnTo>
                        <a:lnTo>
                          <a:pt x="550" y="19"/>
                        </a:lnTo>
                        <a:lnTo>
                          <a:pt x="550" y="19"/>
                        </a:lnTo>
                        <a:lnTo>
                          <a:pt x="550" y="34"/>
                        </a:lnTo>
                        <a:lnTo>
                          <a:pt x="550" y="18"/>
                        </a:lnTo>
                        <a:lnTo>
                          <a:pt x="550" y="19"/>
                        </a:lnTo>
                        <a:lnTo>
                          <a:pt x="550" y="24"/>
                        </a:lnTo>
                        <a:lnTo>
                          <a:pt x="550" y="23"/>
                        </a:lnTo>
                        <a:lnTo>
                          <a:pt x="551" y="24"/>
                        </a:lnTo>
                        <a:lnTo>
                          <a:pt x="551" y="20"/>
                        </a:lnTo>
                        <a:lnTo>
                          <a:pt x="551" y="13"/>
                        </a:lnTo>
                        <a:lnTo>
                          <a:pt x="551" y="26"/>
                        </a:lnTo>
                        <a:lnTo>
                          <a:pt x="551" y="26"/>
                        </a:lnTo>
                        <a:lnTo>
                          <a:pt x="551" y="21"/>
                        </a:lnTo>
                        <a:lnTo>
                          <a:pt x="551" y="30"/>
                        </a:lnTo>
                        <a:lnTo>
                          <a:pt x="551" y="34"/>
                        </a:lnTo>
                        <a:lnTo>
                          <a:pt x="551" y="19"/>
                        </a:lnTo>
                        <a:lnTo>
                          <a:pt x="551" y="15"/>
                        </a:lnTo>
                        <a:lnTo>
                          <a:pt x="551" y="25"/>
                        </a:lnTo>
                        <a:lnTo>
                          <a:pt x="551" y="25"/>
                        </a:lnTo>
                        <a:lnTo>
                          <a:pt x="551" y="23"/>
                        </a:lnTo>
                        <a:lnTo>
                          <a:pt x="551" y="17"/>
                        </a:lnTo>
                        <a:lnTo>
                          <a:pt x="552" y="19"/>
                        </a:lnTo>
                        <a:lnTo>
                          <a:pt x="552" y="29"/>
                        </a:lnTo>
                        <a:lnTo>
                          <a:pt x="552" y="22"/>
                        </a:lnTo>
                        <a:lnTo>
                          <a:pt x="552" y="18"/>
                        </a:lnTo>
                        <a:lnTo>
                          <a:pt x="552" y="26"/>
                        </a:lnTo>
                        <a:lnTo>
                          <a:pt x="552" y="16"/>
                        </a:lnTo>
                        <a:lnTo>
                          <a:pt x="552" y="24"/>
                        </a:lnTo>
                        <a:lnTo>
                          <a:pt x="552" y="22"/>
                        </a:lnTo>
                        <a:lnTo>
                          <a:pt x="552" y="22"/>
                        </a:lnTo>
                        <a:lnTo>
                          <a:pt x="552" y="26"/>
                        </a:lnTo>
                        <a:lnTo>
                          <a:pt x="552" y="22"/>
                        </a:lnTo>
                        <a:lnTo>
                          <a:pt x="552" y="19"/>
                        </a:lnTo>
                        <a:lnTo>
                          <a:pt x="552" y="36"/>
                        </a:lnTo>
                        <a:lnTo>
                          <a:pt x="553" y="22"/>
                        </a:lnTo>
                        <a:lnTo>
                          <a:pt x="553" y="21"/>
                        </a:lnTo>
                        <a:lnTo>
                          <a:pt x="553" y="21"/>
                        </a:lnTo>
                        <a:lnTo>
                          <a:pt x="553" y="14"/>
                        </a:lnTo>
                        <a:lnTo>
                          <a:pt x="553" y="26"/>
                        </a:lnTo>
                        <a:lnTo>
                          <a:pt x="553" y="27"/>
                        </a:lnTo>
                        <a:lnTo>
                          <a:pt x="553" y="32"/>
                        </a:lnTo>
                        <a:lnTo>
                          <a:pt x="553" y="23"/>
                        </a:lnTo>
                        <a:lnTo>
                          <a:pt x="553" y="26"/>
                        </a:lnTo>
                        <a:lnTo>
                          <a:pt x="553" y="27"/>
                        </a:lnTo>
                        <a:lnTo>
                          <a:pt x="553" y="36"/>
                        </a:lnTo>
                        <a:lnTo>
                          <a:pt x="553" y="27"/>
                        </a:lnTo>
                        <a:lnTo>
                          <a:pt x="553" y="27"/>
                        </a:lnTo>
                        <a:lnTo>
                          <a:pt x="553" y="35"/>
                        </a:lnTo>
                        <a:lnTo>
                          <a:pt x="554" y="28"/>
                        </a:lnTo>
                        <a:lnTo>
                          <a:pt x="554" y="21"/>
                        </a:lnTo>
                        <a:lnTo>
                          <a:pt x="554" y="24"/>
                        </a:lnTo>
                        <a:lnTo>
                          <a:pt x="554" y="14"/>
                        </a:lnTo>
                        <a:lnTo>
                          <a:pt x="554" y="22"/>
                        </a:lnTo>
                        <a:lnTo>
                          <a:pt x="554" y="35"/>
                        </a:lnTo>
                        <a:lnTo>
                          <a:pt x="554" y="17"/>
                        </a:lnTo>
                        <a:lnTo>
                          <a:pt x="554" y="22"/>
                        </a:lnTo>
                        <a:lnTo>
                          <a:pt x="554" y="28"/>
                        </a:lnTo>
                        <a:lnTo>
                          <a:pt x="554" y="25"/>
                        </a:lnTo>
                        <a:lnTo>
                          <a:pt x="554" y="22"/>
                        </a:lnTo>
                        <a:lnTo>
                          <a:pt x="554" y="25"/>
                        </a:lnTo>
                        <a:lnTo>
                          <a:pt x="554" y="15"/>
                        </a:lnTo>
                        <a:lnTo>
                          <a:pt x="555" y="14"/>
                        </a:lnTo>
                        <a:lnTo>
                          <a:pt x="555" y="24"/>
                        </a:lnTo>
                        <a:lnTo>
                          <a:pt x="555" y="20"/>
                        </a:lnTo>
                        <a:lnTo>
                          <a:pt x="555" y="22"/>
                        </a:lnTo>
                        <a:lnTo>
                          <a:pt x="555" y="21"/>
                        </a:lnTo>
                        <a:lnTo>
                          <a:pt x="555" y="29"/>
                        </a:lnTo>
                        <a:lnTo>
                          <a:pt x="555" y="29"/>
                        </a:lnTo>
                        <a:lnTo>
                          <a:pt x="555" y="26"/>
                        </a:lnTo>
                        <a:lnTo>
                          <a:pt x="555" y="19"/>
                        </a:lnTo>
                        <a:lnTo>
                          <a:pt x="555" y="22"/>
                        </a:lnTo>
                        <a:lnTo>
                          <a:pt x="555" y="14"/>
                        </a:lnTo>
                        <a:lnTo>
                          <a:pt x="555" y="29"/>
                        </a:lnTo>
                        <a:lnTo>
                          <a:pt x="555" y="27"/>
                        </a:lnTo>
                        <a:lnTo>
                          <a:pt x="555" y="19"/>
                        </a:lnTo>
                        <a:lnTo>
                          <a:pt x="556" y="21"/>
                        </a:lnTo>
                        <a:lnTo>
                          <a:pt x="556" y="19"/>
                        </a:lnTo>
                        <a:lnTo>
                          <a:pt x="556" y="18"/>
                        </a:lnTo>
                        <a:lnTo>
                          <a:pt x="556" y="26"/>
                        </a:lnTo>
                        <a:lnTo>
                          <a:pt x="556" y="21"/>
                        </a:lnTo>
                        <a:lnTo>
                          <a:pt x="556" y="18"/>
                        </a:lnTo>
                        <a:lnTo>
                          <a:pt x="556" y="24"/>
                        </a:lnTo>
                        <a:lnTo>
                          <a:pt x="556" y="16"/>
                        </a:lnTo>
                        <a:lnTo>
                          <a:pt x="556" y="17"/>
                        </a:lnTo>
                        <a:lnTo>
                          <a:pt x="556" y="31"/>
                        </a:lnTo>
                        <a:lnTo>
                          <a:pt x="556" y="17"/>
                        </a:lnTo>
                        <a:lnTo>
                          <a:pt x="556" y="24"/>
                        </a:lnTo>
                        <a:lnTo>
                          <a:pt x="556" y="25"/>
                        </a:lnTo>
                        <a:lnTo>
                          <a:pt x="556" y="17"/>
                        </a:lnTo>
                        <a:lnTo>
                          <a:pt x="557" y="27"/>
                        </a:lnTo>
                        <a:lnTo>
                          <a:pt x="557" y="26"/>
                        </a:lnTo>
                        <a:lnTo>
                          <a:pt x="557" y="15"/>
                        </a:lnTo>
                        <a:lnTo>
                          <a:pt x="557" y="20"/>
                        </a:lnTo>
                        <a:lnTo>
                          <a:pt x="557" y="20"/>
                        </a:lnTo>
                        <a:lnTo>
                          <a:pt x="557" y="30"/>
                        </a:lnTo>
                        <a:lnTo>
                          <a:pt x="557" y="28"/>
                        </a:lnTo>
                        <a:lnTo>
                          <a:pt x="557" y="18"/>
                        </a:lnTo>
                        <a:lnTo>
                          <a:pt x="557" y="11"/>
                        </a:lnTo>
                        <a:lnTo>
                          <a:pt x="557" y="22"/>
                        </a:lnTo>
                        <a:lnTo>
                          <a:pt x="557" y="17"/>
                        </a:lnTo>
                        <a:lnTo>
                          <a:pt x="557" y="17"/>
                        </a:lnTo>
                        <a:lnTo>
                          <a:pt x="557" y="13"/>
                        </a:lnTo>
                        <a:lnTo>
                          <a:pt x="558" y="15"/>
                        </a:lnTo>
                        <a:lnTo>
                          <a:pt x="558" y="25"/>
                        </a:lnTo>
                        <a:lnTo>
                          <a:pt x="558" y="15"/>
                        </a:lnTo>
                        <a:lnTo>
                          <a:pt x="558" y="15"/>
                        </a:lnTo>
                        <a:lnTo>
                          <a:pt x="558" y="19"/>
                        </a:lnTo>
                        <a:lnTo>
                          <a:pt x="558" y="16"/>
                        </a:lnTo>
                        <a:lnTo>
                          <a:pt x="558" y="12"/>
                        </a:lnTo>
                        <a:lnTo>
                          <a:pt x="558" y="16"/>
                        </a:lnTo>
                        <a:lnTo>
                          <a:pt x="558" y="12"/>
                        </a:lnTo>
                        <a:lnTo>
                          <a:pt x="558" y="21"/>
                        </a:lnTo>
                        <a:lnTo>
                          <a:pt x="558" y="26"/>
                        </a:lnTo>
                        <a:lnTo>
                          <a:pt x="558" y="21"/>
                        </a:lnTo>
                        <a:lnTo>
                          <a:pt x="558" y="22"/>
                        </a:lnTo>
                        <a:lnTo>
                          <a:pt x="558" y="20"/>
                        </a:lnTo>
                        <a:lnTo>
                          <a:pt x="559" y="17"/>
                        </a:lnTo>
                        <a:lnTo>
                          <a:pt x="559" y="23"/>
                        </a:lnTo>
                        <a:lnTo>
                          <a:pt x="559" y="24"/>
                        </a:lnTo>
                        <a:lnTo>
                          <a:pt x="559" y="15"/>
                        </a:lnTo>
                        <a:lnTo>
                          <a:pt x="559" y="17"/>
                        </a:lnTo>
                        <a:lnTo>
                          <a:pt x="559" y="16"/>
                        </a:lnTo>
                        <a:lnTo>
                          <a:pt x="559" y="8"/>
                        </a:lnTo>
                        <a:lnTo>
                          <a:pt x="559" y="26"/>
                        </a:lnTo>
                        <a:lnTo>
                          <a:pt x="559" y="17"/>
                        </a:lnTo>
                        <a:lnTo>
                          <a:pt x="559" y="19"/>
                        </a:lnTo>
                        <a:lnTo>
                          <a:pt x="559" y="25"/>
                        </a:lnTo>
                        <a:lnTo>
                          <a:pt x="559" y="25"/>
                        </a:lnTo>
                        <a:lnTo>
                          <a:pt x="559" y="20"/>
                        </a:lnTo>
                        <a:lnTo>
                          <a:pt x="560" y="16"/>
                        </a:lnTo>
                        <a:lnTo>
                          <a:pt x="560" y="22"/>
                        </a:lnTo>
                        <a:lnTo>
                          <a:pt x="560" y="17"/>
                        </a:lnTo>
                        <a:lnTo>
                          <a:pt x="560" y="37"/>
                        </a:lnTo>
                        <a:lnTo>
                          <a:pt x="560" y="22"/>
                        </a:lnTo>
                        <a:lnTo>
                          <a:pt x="560" y="18"/>
                        </a:lnTo>
                        <a:lnTo>
                          <a:pt x="560" y="26"/>
                        </a:lnTo>
                        <a:lnTo>
                          <a:pt x="560" y="22"/>
                        </a:lnTo>
                        <a:lnTo>
                          <a:pt x="560" y="18"/>
                        </a:lnTo>
                        <a:lnTo>
                          <a:pt x="560" y="14"/>
                        </a:lnTo>
                        <a:lnTo>
                          <a:pt x="560" y="17"/>
                        </a:lnTo>
                        <a:lnTo>
                          <a:pt x="560" y="24"/>
                        </a:lnTo>
                        <a:lnTo>
                          <a:pt x="560" y="13"/>
                        </a:lnTo>
                        <a:lnTo>
                          <a:pt x="560" y="11"/>
                        </a:lnTo>
                        <a:lnTo>
                          <a:pt x="561" y="22"/>
                        </a:lnTo>
                        <a:lnTo>
                          <a:pt x="561" y="14"/>
                        </a:lnTo>
                        <a:lnTo>
                          <a:pt x="561" y="9"/>
                        </a:lnTo>
                        <a:lnTo>
                          <a:pt x="561" y="26"/>
                        </a:lnTo>
                        <a:lnTo>
                          <a:pt x="561" y="29"/>
                        </a:lnTo>
                        <a:lnTo>
                          <a:pt x="561" y="27"/>
                        </a:lnTo>
                        <a:lnTo>
                          <a:pt x="561" y="22"/>
                        </a:lnTo>
                        <a:lnTo>
                          <a:pt x="561" y="18"/>
                        </a:lnTo>
                        <a:lnTo>
                          <a:pt x="561" y="18"/>
                        </a:lnTo>
                        <a:lnTo>
                          <a:pt x="561" y="17"/>
                        </a:lnTo>
                        <a:lnTo>
                          <a:pt x="561" y="17"/>
                        </a:lnTo>
                        <a:lnTo>
                          <a:pt x="561" y="18"/>
                        </a:lnTo>
                        <a:lnTo>
                          <a:pt x="561" y="22"/>
                        </a:lnTo>
                        <a:lnTo>
                          <a:pt x="561" y="11"/>
                        </a:lnTo>
                        <a:lnTo>
                          <a:pt x="562" y="17"/>
                        </a:lnTo>
                        <a:lnTo>
                          <a:pt x="562" y="28"/>
                        </a:lnTo>
                        <a:lnTo>
                          <a:pt x="562" y="13"/>
                        </a:lnTo>
                        <a:lnTo>
                          <a:pt x="562" y="19"/>
                        </a:lnTo>
                        <a:lnTo>
                          <a:pt x="562" y="15"/>
                        </a:lnTo>
                        <a:lnTo>
                          <a:pt x="562" y="15"/>
                        </a:lnTo>
                        <a:lnTo>
                          <a:pt x="562" y="26"/>
                        </a:lnTo>
                        <a:lnTo>
                          <a:pt x="562" y="20"/>
                        </a:lnTo>
                        <a:lnTo>
                          <a:pt x="562" y="16"/>
                        </a:lnTo>
                        <a:lnTo>
                          <a:pt x="562" y="27"/>
                        </a:lnTo>
                        <a:lnTo>
                          <a:pt x="562" y="21"/>
                        </a:lnTo>
                        <a:lnTo>
                          <a:pt x="562" y="18"/>
                        </a:lnTo>
                        <a:lnTo>
                          <a:pt x="562" y="19"/>
                        </a:lnTo>
                        <a:lnTo>
                          <a:pt x="562" y="20"/>
                        </a:lnTo>
                        <a:lnTo>
                          <a:pt x="563" y="26"/>
                        </a:lnTo>
                        <a:lnTo>
                          <a:pt x="563" y="21"/>
                        </a:lnTo>
                        <a:lnTo>
                          <a:pt x="563" y="10"/>
                        </a:lnTo>
                        <a:lnTo>
                          <a:pt x="563" y="25"/>
                        </a:lnTo>
                        <a:lnTo>
                          <a:pt x="563" y="13"/>
                        </a:lnTo>
                        <a:lnTo>
                          <a:pt x="563" y="21"/>
                        </a:lnTo>
                        <a:lnTo>
                          <a:pt x="563" y="23"/>
                        </a:lnTo>
                        <a:lnTo>
                          <a:pt x="563" y="31"/>
                        </a:lnTo>
                        <a:lnTo>
                          <a:pt x="563" y="11"/>
                        </a:lnTo>
                        <a:lnTo>
                          <a:pt x="563" y="14"/>
                        </a:lnTo>
                        <a:lnTo>
                          <a:pt x="563" y="19"/>
                        </a:lnTo>
                        <a:lnTo>
                          <a:pt x="563" y="23"/>
                        </a:lnTo>
                        <a:lnTo>
                          <a:pt x="563" y="20"/>
                        </a:lnTo>
                        <a:lnTo>
                          <a:pt x="564" y="17"/>
                        </a:lnTo>
                        <a:lnTo>
                          <a:pt x="564" y="13"/>
                        </a:lnTo>
                        <a:lnTo>
                          <a:pt x="564" y="12"/>
                        </a:lnTo>
                        <a:lnTo>
                          <a:pt x="564" y="16"/>
                        </a:lnTo>
                        <a:lnTo>
                          <a:pt x="564" y="22"/>
                        </a:lnTo>
                        <a:lnTo>
                          <a:pt x="564" y="21"/>
                        </a:lnTo>
                        <a:lnTo>
                          <a:pt x="564" y="18"/>
                        </a:lnTo>
                        <a:lnTo>
                          <a:pt x="564" y="14"/>
                        </a:lnTo>
                        <a:lnTo>
                          <a:pt x="564" y="17"/>
                        </a:lnTo>
                        <a:lnTo>
                          <a:pt x="564" y="3"/>
                        </a:lnTo>
                        <a:lnTo>
                          <a:pt x="564" y="21"/>
                        </a:lnTo>
                        <a:lnTo>
                          <a:pt x="564" y="22"/>
                        </a:lnTo>
                        <a:lnTo>
                          <a:pt x="564" y="18"/>
                        </a:lnTo>
                        <a:lnTo>
                          <a:pt x="565" y="15"/>
                        </a:lnTo>
                        <a:lnTo>
                          <a:pt x="565" y="13"/>
                        </a:lnTo>
                        <a:lnTo>
                          <a:pt x="565" y="11"/>
                        </a:lnTo>
                        <a:lnTo>
                          <a:pt x="565" y="21"/>
                        </a:lnTo>
                        <a:lnTo>
                          <a:pt x="565" y="2"/>
                        </a:lnTo>
                        <a:lnTo>
                          <a:pt x="565" y="21"/>
                        </a:lnTo>
                        <a:lnTo>
                          <a:pt x="565" y="24"/>
                        </a:lnTo>
                        <a:lnTo>
                          <a:pt x="565" y="13"/>
                        </a:lnTo>
                        <a:lnTo>
                          <a:pt x="565" y="20"/>
                        </a:lnTo>
                        <a:lnTo>
                          <a:pt x="565" y="19"/>
                        </a:lnTo>
                        <a:lnTo>
                          <a:pt x="565" y="13"/>
                        </a:lnTo>
                        <a:lnTo>
                          <a:pt x="565" y="16"/>
                        </a:lnTo>
                        <a:lnTo>
                          <a:pt x="565" y="12"/>
                        </a:lnTo>
                        <a:lnTo>
                          <a:pt x="565" y="7"/>
                        </a:lnTo>
                        <a:lnTo>
                          <a:pt x="565" y="19"/>
                        </a:lnTo>
                        <a:lnTo>
                          <a:pt x="566" y="10"/>
                        </a:lnTo>
                        <a:lnTo>
                          <a:pt x="566" y="5"/>
                        </a:lnTo>
                        <a:lnTo>
                          <a:pt x="566" y="14"/>
                        </a:lnTo>
                        <a:lnTo>
                          <a:pt x="566" y="4"/>
                        </a:lnTo>
                        <a:lnTo>
                          <a:pt x="566" y="20"/>
                        </a:lnTo>
                        <a:lnTo>
                          <a:pt x="566" y="14"/>
                        </a:lnTo>
                        <a:lnTo>
                          <a:pt x="566" y="14"/>
                        </a:lnTo>
                        <a:lnTo>
                          <a:pt x="566" y="28"/>
                        </a:lnTo>
                        <a:lnTo>
                          <a:pt x="566" y="21"/>
                        </a:lnTo>
                        <a:lnTo>
                          <a:pt x="566" y="4"/>
                        </a:lnTo>
                        <a:lnTo>
                          <a:pt x="566" y="15"/>
                        </a:lnTo>
                        <a:lnTo>
                          <a:pt x="566" y="23"/>
                        </a:lnTo>
                        <a:lnTo>
                          <a:pt x="566" y="16"/>
                        </a:lnTo>
                        <a:lnTo>
                          <a:pt x="567" y="23"/>
                        </a:lnTo>
                        <a:lnTo>
                          <a:pt x="567" y="21"/>
                        </a:lnTo>
                        <a:lnTo>
                          <a:pt x="567" y="9"/>
                        </a:lnTo>
                        <a:lnTo>
                          <a:pt x="567" y="20"/>
                        </a:lnTo>
                        <a:lnTo>
                          <a:pt x="567" y="12"/>
                        </a:lnTo>
                        <a:lnTo>
                          <a:pt x="567" y="15"/>
                        </a:lnTo>
                        <a:lnTo>
                          <a:pt x="567" y="13"/>
                        </a:lnTo>
                        <a:lnTo>
                          <a:pt x="567" y="12"/>
                        </a:lnTo>
                        <a:lnTo>
                          <a:pt x="567" y="26"/>
                        </a:lnTo>
                        <a:lnTo>
                          <a:pt x="567" y="11"/>
                        </a:lnTo>
                        <a:lnTo>
                          <a:pt x="567" y="9"/>
                        </a:lnTo>
                        <a:lnTo>
                          <a:pt x="567" y="14"/>
                        </a:lnTo>
                        <a:lnTo>
                          <a:pt x="567" y="28"/>
                        </a:lnTo>
                        <a:lnTo>
                          <a:pt x="567" y="8"/>
                        </a:lnTo>
                        <a:lnTo>
                          <a:pt x="568" y="22"/>
                        </a:lnTo>
                        <a:lnTo>
                          <a:pt x="568" y="19"/>
                        </a:lnTo>
                        <a:lnTo>
                          <a:pt x="568" y="7"/>
                        </a:lnTo>
                        <a:lnTo>
                          <a:pt x="568" y="17"/>
                        </a:lnTo>
                        <a:lnTo>
                          <a:pt x="568" y="12"/>
                        </a:lnTo>
                        <a:lnTo>
                          <a:pt x="568" y="20"/>
                        </a:lnTo>
                        <a:lnTo>
                          <a:pt x="568" y="17"/>
                        </a:lnTo>
                        <a:lnTo>
                          <a:pt x="568" y="9"/>
                        </a:lnTo>
                        <a:lnTo>
                          <a:pt x="568" y="16"/>
                        </a:lnTo>
                        <a:lnTo>
                          <a:pt x="568" y="24"/>
                        </a:lnTo>
                        <a:lnTo>
                          <a:pt x="568" y="17"/>
                        </a:lnTo>
                        <a:lnTo>
                          <a:pt x="568" y="11"/>
                        </a:lnTo>
                        <a:lnTo>
                          <a:pt x="568" y="9"/>
                        </a:lnTo>
                        <a:lnTo>
                          <a:pt x="569" y="14"/>
                        </a:lnTo>
                        <a:lnTo>
                          <a:pt x="569" y="14"/>
                        </a:lnTo>
                        <a:lnTo>
                          <a:pt x="569" y="11"/>
                        </a:lnTo>
                        <a:lnTo>
                          <a:pt x="569" y="10"/>
                        </a:lnTo>
                        <a:lnTo>
                          <a:pt x="569" y="16"/>
                        </a:lnTo>
                        <a:lnTo>
                          <a:pt x="569" y="21"/>
                        </a:lnTo>
                        <a:lnTo>
                          <a:pt x="569" y="10"/>
                        </a:lnTo>
                        <a:lnTo>
                          <a:pt x="569" y="19"/>
                        </a:lnTo>
                        <a:lnTo>
                          <a:pt x="569" y="15"/>
                        </a:lnTo>
                        <a:lnTo>
                          <a:pt x="569" y="13"/>
                        </a:lnTo>
                        <a:lnTo>
                          <a:pt x="569" y="16"/>
                        </a:lnTo>
                        <a:lnTo>
                          <a:pt x="569" y="24"/>
                        </a:lnTo>
                        <a:lnTo>
                          <a:pt x="569" y="13"/>
                        </a:lnTo>
                        <a:lnTo>
                          <a:pt x="570" y="22"/>
                        </a:lnTo>
                        <a:lnTo>
                          <a:pt x="570" y="19"/>
                        </a:lnTo>
                        <a:lnTo>
                          <a:pt x="570" y="17"/>
                        </a:lnTo>
                        <a:lnTo>
                          <a:pt x="570" y="24"/>
                        </a:lnTo>
                        <a:lnTo>
                          <a:pt x="570" y="17"/>
                        </a:lnTo>
                        <a:lnTo>
                          <a:pt x="570" y="23"/>
                        </a:lnTo>
                        <a:lnTo>
                          <a:pt x="570" y="10"/>
                        </a:lnTo>
                        <a:lnTo>
                          <a:pt x="570" y="5"/>
                        </a:lnTo>
                        <a:lnTo>
                          <a:pt x="570" y="16"/>
                        </a:lnTo>
                        <a:lnTo>
                          <a:pt x="570" y="12"/>
                        </a:lnTo>
                        <a:lnTo>
                          <a:pt x="570" y="16"/>
                        </a:lnTo>
                        <a:lnTo>
                          <a:pt x="570" y="22"/>
                        </a:lnTo>
                        <a:lnTo>
                          <a:pt x="570" y="17"/>
                        </a:lnTo>
                        <a:lnTo>
                          <a:pt x="570" y="14"/>
                        </a:lnTo>
                        <a:lnTo>
                          <a:pt x="570" y="15"/>
                        </a:lnTo>
                        <a:lnTo>
                          <a:pt x="571" y="13"/>
                        </a:lnTo>
                        <a:lnTo>
                          <a:pt x="571" y="14"/>
                        </a:lnTo>
                        <a:lnTo>
                          <a:pt x="571" y="21"/>
                        </a:lnTo>
                        <a:lnTo>
                          <a:pt x="571" y="18"/>
                        </a:lnTo>
                        <a:lnTo>
                          <a:pt x="571" y="15"/>
                        </a:lnTo>
                        <a:lnTo>
                          <a:pt x="571" y="15"/>
                        </a:lnTo>
                        <a:lnTo>
                          <a:pt x="571" y="11"/>
                        </a:lnTo>
                        <a:lnTo>
                          <a:pt x="571" y="8"/>
                        </a:lnTo>
                        <a:lnTo>
                          <a:pt x="571" y="17"/>
                        </a:lnTo>
                        <a:lnTo>
                          <a:pt x="571" y="14"/>
                        </a:lnTo>
                        <a:lnTo>
                          <a:pt x="571" y="18"/>
                        </a:lnTo>
                        <a:lnTo>
                          <a:pt x="571" y="15"/>
                        </a:lnTo>
                        <a:lnTo>
                          <a:pt x="571" y="11"/>
                        </a:lnTo>
                        <a:lnTo>
                          <a:pt x="572" y="25"/>
                        </a:lnTo>
                        <a:lnTo>
                          <a:pt x="572" y="18"/>
                        </a:lnTo>
                        <a:lnTo>
                          <a:pt x="572" y="9"/>
                        </a:lnTo>
                        <a:lnTo>
                          <a:pt x="572" y="16"/>
                        </a:lnTo>
                        <a:lnTo>
                          <a:pt x="572" y="14"/>
                        </a:lnTo>
                        <a:lnTo>
                          <a:pt x="572" y="13"/>
                        </a:lnTo>
                        <a:lnTo>
                          <a:pt x="572" y="21"/>
                        </a:lnTo>
                        <a:lnTo>
                          <a:pt x="572" y="15"/>
                        </a:lnTo>
                        <a:lnTo>
                          <a:pt x="572" y="13"/>
                        </a:lnTo>
                        <a:lnTo>
                          <a:pt x="572" y="19"/>
                        </a:lnTo>
                        <a:lnTo>
                          <a:pt x="572" y="3"/>
                        </a:lnTo>
                        <a:lnTo>
                          <a:pt x="572" y="19"/>
                        </a:lnTo>
                        <a:lnTo>
                          <a:pt x="572" y="22"/>
                        </a:lnTo>
                        <a:lnTo>
                          <a:pt x="572" y="8"/>
                        </a:lnTo>
                        <a:lnTo>
                          <a:pt x="573" y="21"/>
                        </a:lnTo>
                        <a:lnTo>
                          <a:pt x="573" y="12"/>
                        </a:lnTo>
                        <a:lnTo>
                          <a:pt x="573" y="18"/>
                        </a:lnTo>
                        <a:lnTo>
                          <a:pt x="573" y="15"/>
                        </a:lnTo>
                        <a:lnTo>
                          <a:pt x="573" y="12"/>
                        </a:lnTo>
                        <a:lnTo>
                          <a:pt x="573" y="10"/>
                        </a:lnTo>
                        <a:lnTo>
                          <a:pt x="573" y="17"/>
                        </a:lnTo>
                        <a:lnTo>
                          <a:pt x="573" y="7"/>
                        </a:lnTo>
                        <a:lnTo>
                          <a:pt x="573" y="16"/>
                        </a:lnTo>
                        <a:lnTo>
                          <a:pt x="573" y="19"/>
                        </a:lnTo>
                        <a:lnTo>
                          <a:pt x="573" y="17"/>
                        </a:lnTo>
                        <a:lnTo>
                          <a:pt x="573" y="4"/>
                        </a:lnTo>
                        <a:lnTo>
                          <a:pt x="573" y="24"/>
                        </a:lnTo>
                        <a:lnTo>
                          <a:pt x="574" y="13"/>
                        </a:lnTo>
                        <a:lnTo>
                          <a:pt x="574" y="22"/>
                        </a:lnTo>
                        <a:lnTo>
                          <a:pt x="574" y="14"/>
                        </a:lnTo>
                        <a:lnTo>
                          <a:pt x="574" y="17"/>
                        </a:lnTo>
                        <a:lnTo>
                          <a:pt x="574" y="20"/>
                        </a:lnTo>
                        <a:lnTo>
                          <a:pt x="574" y="8"/>
                        </a:lnTo>
                        <a:lnTo>
                          <a:pt x="574" y="10"/>
                        </a:lnTo>
                        <a:lnTo>
                          <a:pt x="574" y="19"/>
                        </a:lnTo>
                        <a:lnTo>
                          <a:pt x="574" y="13"/>
                        </a:lnTo>
                        <a:lnTo>
                          <a:pt x="574" y="12"/>
                        </a:lnTo>
                        <a:lnTo>
                          <a:pt x="574" y="16"/>
                        </a:lnTo>
                        <a:lnTo>
                          <a:pt x="574" y="20"/>
                        </a:lnTo>
                        <a:lnTo>
                          <a:pt x="574" y="12"/>
                        </a:lnTo>
                        <a:lnTo>
                          <a:pt x="575" y="15"/>
                        </a:lnTo>
                        <a:lnTo>
                          <a:pt x="575" y="21"/>
                        </a:lnTo>
                        <a:lnTo>
                          <a:pt x="575" y="13"/>
                        </a:lnTo>
                        <a:lnTo>
                          <a:pt x="575" y="24"/>
                        </a:lnTo>
                        <a:lnTo>
                          <a:pt x="575" y="15"/>
                        </a:lnTo>
                        <a:lnTo>
                          <a:pt x="575" y="17"/>
                        </a:lnTo>
                        <a:lnTo>
                          <a:pt x="575" y="15"/>
                        </a:lnTo>
                        <a:lnTo>
                          <a:pt x="575" y="13"/>
                        </a:lnTo>
                        <a:lnTo>
                          <a:pt x="575" y="22"/>
                        </a:lnTo>
                        <a:lnTo>
                          <a:pt x="575" y="25"/>
                        </a:lnTo>
                        <a:lnTo>
                          <a:pt x="575" y="8"/>
                        </a:lnTo>
                        <a:lnTo>
                          <a:pt x="575" y="17"/>
                        </a:lnTo>
                        <a:lnTo>
                          <a:pt x="575" y="15"/>
                        </a:lnTo>
                        <a:lnTo>
                          <a:pt x="575" y="15"/>
                        </a:lnTo>
                        <a:lnTo>
                          <a:pt x="575" y="9"/>
                        </a:lnTo>
                        <a:lnTo>
                          <a:pt x="576" y="14"/>
                        </a:lnTo>
                        <a:lnTo>
                          <a:pt x="576" y="3"/>
                        </a:lnTo>
                        <a:lnTo>
                          <a:pt x="576" y="23"/>
                        </a:lnTo>
                        <a:lnTo>
                          <a:pt x="576" y="12"/>
                        </a:lnTo>
                        <a:lnTo>
                          <a:pt x="576" y="19"/>
                        </a:lnTo>
                        <a:lnTo>
                          <a:pt x="576" y="23"/>
                        </a:lnTo>
                        <a:lnTo>
                          <a:pt x="576" y="9"/>
                        </a:lnTo>
                        <a:lnTo>
                          <a:pt x="576" y="17"/>
                        </a:lnTo>
                        <a:lnTo>
                          <a:pt x="576" y="24"/>
                        </a:lnTo>
                        <a:lnTo>
                          <a:pt x="576" y="12"/>
                        </a:lnTo>
                        <a:lnTo>
                          <a:pt x="576" y="21"/>
                        </a:lnTo>
                        <a:lnTo>
                          <a:pt x="576" y="23"/>
                        </a:lnTo>
                        <a:lnTo>
                          <a:pt x="576" y="11"/>
                        </a:lnTo>
                        <a:lnTo>
                          <a:pt x="577" y="18"/>
                        </a:lnTo>
                        <a:lnTo>
                          <a:pt x="577" y="19"/>
                        </a:lnTo>
                        <a:lnTo>
                          <a:pt x="577" y="14"/>
                        </a:lnTo>
                        <a:lnTo>
                          <a:pt x="577" y="16"/>
                        </a:lnTo>
                        <a:lnTo>
                          <a:pt x="577" y="14"/>
                        </a:lnTo>
                        <a:lnTo>
                          <a:pt x="577" y="19"/>
                        </a:lnTo>
                        <a:lnTo>
                          <a:pt x="577" y="34"/>
                        </a:lnTo>
                        <a:lnTo>
                          <a:pt x="577" y="20"/>
                        </a:lnTo>
                        <a:lnTo>
                          <a:pt x="577" y="19"/>
                        </a:lnTo>
                        <a:lnTo>
                          <a:pt x="577" y="18"/>
                        </a:lnTo>
                        <a:lnTo>
                          <a:pt x="577" y="24"/>
                        </a:lnTo>
                        <a:lnTo>
                          <a:pt x="577" y="22"/>
                        </a:lnTo>
                        <a:lnTo>
                          <a:pt x="577" y="24"/>
                        </a:lnTo>
                        <a:lnTo>
                          <a:pt x="577" y="12"/>
                        </a:lnTo>
                        <a:lnTo>
                          <a:pt x="578" y="24"/>
                        </a:lnTo>
                        <a:lnTo>
                          <a:pt x="578" y="19"/>
                        </a:lnTo>
                        <a:lnTo>
                          <a:pt x="578" y="14"/>
                        </a:lnTo>
                        <a:lnTo>
                          <a:pt x="578" y="17"/>
                        </a:lnTo>
                        <a:lnTo>
                          <a:pt x="578" y="15"/>
                        </a:lnTo>
                        <a:lnTo>
                          <a:pt x="578" y="11"/>
                        </a:lnTo>
                        <a:lnTo>
                          <a:pt x="578" y="27"/>
                        </a:lnTo>
                        <a:lnTo>
                          <a:pt x="578" y="19"/>
                        </a:lnTo>
                        <a:lnTo>
                          <a:pt x="578" y="16"/>
                        </a:lnTo>
                        <a:lnTo>
                          <a:pt x="578" y="18"/>
                        </a:lnTo>
                        <a:lnTo>
                          <a:pt x="578" y="22"/>
                        </a:lnTo>
                        <a:lnTo>
                          <a:pt x="578" y="24"/>
                        </a:lnTo>
                        <a:lnTo>
                          <a:pt x="578" y="24"/>
                        </a:lnTo>
                        <a:lnTo>
                          <a:pt x="579" y="20"/>
                        </a:lnTo>
                        <a:lnTo>
                          <a:pt x="579" y="17"/>
                        </a:lnTo>
                        <a:lnTo>
                          <a:pt x="579" y="25"/>
                        </a:lnTo>
                        <a:lnTo>
                          <a:pt x="579" y="20"/>
                        </a:lnTo>
                        <a:lnTo>
                          <a:pt x="579" y="22"/>
                        </a:lnTo>
                        <a:lnTo>
                          <a:pt x="579" y="19"/>
                        </a:lnTo>
                        <a:lnTo>
                          <a:pt x="579" y="16"/>
                        </a:lnTo>
                        <a:lnTo>
                          <a:pt x="579" y="18"/>
                        </a:lnTo>
                        <a:lnTo>
                          <a:pt x="579" y="17"/>
                        </a:lnTo>
                        <a:lnTo>
                          <a:pt x="579" y="14"/>
                        </a:lnTo>
                        <a:lnTo>
                          <a:pt x="579" y="25"/>
                        </a:lnTo>
                        <a:lnTo>
                          <a:pt x="579" y="19"/>
                        </a:lnTo>
                        <a:lnTo>
                          <a:pt x="579" y="23"/>
                        </a:lnTo>
                        <a:lnTo>
                          <a:pt x="579" y="16"/>
                        </a:lnTo>
                        <a:lnTo>
                          <a:pt x="579" y="13"/>
                        </a:lnTo>
                        <a:lnTo>
                          <a:pt x="580" y="22"/>
                        </a:lnTo>
                        <a:lnTo>
                          <a:pt x="580" y="23"/>
                        </a:lnTo>
                        <a:lnTo>
                          <a:pt x="580" y="19"/>
                        </a:lnTo>
                        <a:lnTo>
                          <a:pt x="580" y="19"/>
                        </a:lnTo>
                        <a:lnTo>
                          <a:pt x="580" y="15"/>
                        </a:lnTo>
                        <a:lnTo>
                          <a:pt x="580" y="14"/>
                        </a:lnTo>
                        <a:lnTo>
                          <a:pt x="580" y="11"/>
                        </a:lnTo>
                        <a:lnTo>
                          <a:pt x="580" y="22"/>
                        </a:lnTo>
                        <a:lnTo>
                          <a:pt x="580" y="12"/>
                        </a:lnTo>
                        <a:lnTo>
                          <a:pt x="580" y="22"/>
                        </a:lnTo>
                        <a:lnTo>
                          <a:pt x="580" y="19"/>
                        </a:lnTo>
                        <a:lnTo>
                          <a:pt x="580" y="14"/>
                        </a:lnTo>
                        <a:lnTo>
                          <a:pt x="580" y="30"/>
                        </a:lnTo>
                        <a:lnTo>
                          <a:pt x="581" y="19"/>
                        </a:lnTo>
                        <a:lnTo>
                          <a:pt x="581" y="13"/>
                        </a:lnTo>
                        <a:lnTo>
                          <a:pt x="581" y="22"/>
                        </a:lnTo>
                        <a:lnTo>
                          <a:pt x="581" y="15"/>
                        </a:lnTo>
                        <a:lnTo>
                          <a:pt x="581" y="21"/>
                        </a:lnTo>
                        <a:lnTo>
                          <a:pt x="581" y="26"/>
                        </a:lnTo>
                        <a:lnTo>
                          <a:pt x="581" y="16"/>
                        </a:lnTo>
                        <a:lnTo>
                          <a:pt x="581" y="14"/>
                        </a:lnTo>
                        <a:lnTo>
                          <a:pt x="581" y="12"/>
                        </a:lnTo>
                        <a:lnTo>
                          <a:pt x="581" y="10"/>
                        </a:lnTo>
                        <a:lnTo>
                          <a:pt x="581" y="20"/>
                        </a:lnTo>
                        <a:lnTo>
                          <a:pt x="581" y="21"/>
                        </a:lnTo>
                        <a:lnTo>
                          <a:pt x="581" y="17"/>
                        </a:lnTo>
                        <a:lnTo>
                          <a:pt x="582" y="22"/>
                        </a:lnTo>
                        <a:lnTo>
                          <a:pt x="582" y="25"/>
                        </a:lnTo>
                        <a:lnTo>
                          <a:pt x="582" y="12"/>
                        </a:lnTo>
                        <a:lnTo>
                          <a:pt x="582" y="17"/>
                        </a:lnTo>
                        <a:lnTo>
                          <a:pt x="582" y="7"/>
                        </a:lnTo>
                        <a:lnTo>
                          <a:pt x="582" y="24"/>
                        </a:lnTo>
                        <a:lnTo>
                          <a:pt x="582" y="15"/>
                        </a:lnTo>
                        <a:lnTo>
                          <a:pt x="582" y="14"/>
                        </a:lnTo>
                        <a:lnTo>
                          <a:pt x="582" y="19"/>
                        </a:lnTo>
                        <a:lnTo>
                          <a:pt x="582" y="13"/>
                        </a:lnTo>
                        <a:lnTo>
                          <a:pt x="582" y="8"/>
                        </a:lnTo>
                        <a:lnTo>
                          <a:pt x="582" y="13"/>
                        </a:lnTo>
                        <a:lnTo>
                          <a:pt x="582" y="21"/>
                        </a:lnTo>
                        <a:lnTo>
                          <a:pt x="582" y="23"/>
                        </a:lnTo>
                        <a:lnTo>
                          <a:pt x="583" y="18"/>
                        </a:lnTo>
                        <a:lnTo>
                          <a:pt x="583" y="4"/>
                        </a:lnTo>
                        <a:lnTo>
                          <a:pt x="583" y="17"/>
                        </a:lnTo>
                        <a:lnTo>
                          <a:pt x="583" y="11"/>
                        </a:lnTo>
                        <a:lnTo>
                          <a:pt x="583" y="20"/>
                        </a:lnTo>
                        <a:lnTo>
                          <a:pt x="583" y="12"/>
                        </a:lnTo>
                        <a:lnTo>
                          <a:pt x="583" y="27"/>
                        </a:lnTo>
                        <a:lnTo>
                          <a:pt x="583" y="12"/>
                        </a:lnTo>
                        <a:lnTo>
                          <a:pt x="583" y="22"/>
                        </a:lnTo>
                        <a:lnTo>
                          <a:pt x="583" y="21"/>
                        </a:lnTo>
                        <a:lnTo>
                          <a:pt x="583" y="19"/>
                        </a:lnTo>
                        <a:lnTo>
                          <a:pt x="583" y="14"/>
                        </a:lnTo>
                        <a:lnTo>
                          <a:pt x="583" y="16"/>
                        </a:lnTo>
                        <a:lnTo>
                          <a:pt x="584" y="14"/>
                        </a:lnTo>
                        <a:lnTo>
                          <a:pt x="584" y="18"/>
                        </a:lnTo>
                        <a:lnTo>
                          <a:pt x="584" y="15"/>
                        </a:lnTo>
                        <a:lnTo>
                          <a:pt x="584" y="12"/>
                        </a:lnTo>
                        <a:lnTo>
                          <a:pt x="584" y="18"/>
                        </a:lnTo>
                        <a:lnTo>
                          <a:pt x="584" y="11"/>
                        </a:lnTo>
                        <a:lnTo>
                          <a:pt x="584" y="12"/>
                        </a:lnTo>
                        <a:lnTo>
                          <a:pt x="584" y="18"/>
                        </a:lnTo>
                        <a:lnTo>
                          <a:pt x="584" y="16"/>
                        </a:lnTo>
                        <a:lnTo>
                          <a:pt x="584" y="9"/>
                        </a:lnTo>
                        <a:lnTo>
                          <a:pt x="584" y="13"/>
                        </a:lnTo>
                        <a:lnTo>
                          <a:pt x="584" y="23"/>
                        </a:lnTo>
                        <a:lnTo>
                          <a:pt x="584" y="11"/>
                        </a:lnTo>
                        <a:lnTo>
                          <a:pt x="584" y="13"/>
                        </a:lnTo>
                        <a:lnTo>
                          <a:pt x="584" y="16"/>
                        </a:lnTo>
                        <a:lnTo>
                          <a:pt x="585" y="13"/>
                        </a:lnTo>
                        <a:lnTo>
                          <a:pt x="585" y="21"/>
                        </a:lnTo>
                        <a:lnTo>
                          <a:pt x="585" y="21"/>
                        </a:lnTo>
                        <a:lnTo>
                          <a:pt x="585" y="15"/>
                        </a:lnTo>
                        <a:lnTo>
                          <a:pt x="585" y="17"/>
                        </a:lnTo>
                        <a:lnTo>
                          <a:pt x="585" y="13"/>
                        </a:lnTo>
                        <a:lnTo>
                          <a:pt x="585" y="16"/>
                        </a:lnTo>
                        <a:lnTo>
                          <a:pt x="585" y="17"/>
                        </a:lnTo>
                        <a:lnTo>
                          <a:pt x="585" y="14"/>
                        </a:lnTo>
                        <a:lnTo>
                          <a:pt x="585" y="16"/>
                        </a:lnTo>
                        <a:lnTo>
                          <a:pt x="585" y="13"/>
                        </a:lnTo>
                        <a:lnTo>
                          <a:pt x="585" y="8"/>
                        </a:lnTo>
                        <a:lnTo>
                          <a:pt x="585" y="13"/>
                        </a:lnTo>
                        <a:lnTo>
                          <a:pt x="586" y="11"/>
                        </a:lnTo>
                        <a:lnTo>
                          <a:pt x="586" y="12"/>
                        </a:lnTo>
                        <a:lnTo>
                          <a:pt x="586" y="20"/>
                        </a:lnTo>
                        <a:lnTo>
                          <a:pt x="586" y="19"/>
                        </a:lnTo>
                        <a:lnTo>
                          <a:pt x="586" y="23"/>
                        </a:lnTo>
                        <a:lnTo>
                          <a:pt x="586" y="24"/>
                        </a:lnTo>
                        <a:lnTo>
                          <a:pt x="586" y="18"/>
                        </a:lnTo>
                        <a:lnTo>
                          <a:pt x="586" y="14"/>
                        </a:lnTo>
                        <a:lnTo>
                          <a:pt x="586" y="21"/>
                        </a:lnTo>
                        <a:lnTo>
                          <a:pt x="586" y="17"/>
                        </a:lnTo>
                        <a:lnTo>
                          <a:pt x="586" y="29"/>
                        </a:lnTo>
                        <a:lnTo>
                          <a:pt x="586" y="16"/>
                        </a:lnTo>
                        <a:lnTo>
                          <a:pt x="586" y="16"/>
                        </a:lnTo>
                        <a:lnTo>
                          <a:pt x="587" y="18"/>
                        </a:lnTo>
                        <a:lnTo>
                          <a:pt x="587" y="19"/>
                        </a:lnTo>
                        <a:lnTo>
                          <a:pt x="587" y="16"/>
                        </a:lnTo>
                        <a:lnTo>
                          <a:pt x="587" y="23"/>
                        </a:lnTo>
                        <a:lnTo>
                          <a:pt x="587" y="24"/>
                        </a:lnTo>
                        <a:lnTo>
                          <a:pt x="587" y="16"/>
                        </a:lnTo>
                        <a:lnTo>
                          <a:pt x="587" y="19"/>
                        </a:lnTo>
                        <a:lnTo>
                          <a:pt x="587" y="24"/>
                        </a:lnTo>
                        <a:lnTo>
                          <a:pt x="587" y="16"/>
                        </a:lnTo>
                        <a:lnTo>
                          <a:pt x="587" y="23"/>
                        </a:lnTo>
                        <a:lnTo>
                          <a:pt x="587" y="20"/>
                        </a:lnTo>
                        <a:lnTo>
                          <a:pt x="587" y="14"/>
                        </a:lnTo>
                        <a:lnTo>
                          <a:pt x="587" y="15"/>
                        </a:lnTo>
                        <a:lnTo>
                          <a:pt x="587" y="17"/>
                        </a:lnTo>
                        <a:lnTo>
                          <a:pt x="588" y="29"/>
                        </a:lnTo>
                        <a:lnTo>
                          <a:pt x="588" y="23"/>
                        </a:lnTo>
                        <a:lnTo>
                          <a:pt x="588" y="10"/>
                        </a:lnTo>
                        <a:lnTo>
                          <a:pt x="588" y="23"/>
                        </a:lnTo>
                        <a:lnTo>
                          <a:pt x="588" y="28"/>
                        </a:lnTo>
                        <a:lnTo>
                          <a:pt x="588" y="19"/>
                        </a:lnTo>
                        <a:lnTo>
                          <a:pt x="588" y="14"/>
                        </a:lnTo>
                        <a:lnTo>
                          <a:pt x="588" y="19"/>
                        </a:lnTo>
                        <a:lnTo>
                          <a:pt x="588" y="26"/>
                        </a:lnTo>
                        <a:lnTo>
                          <a:pt x="588" y="30"/>
                        </a:lnTo>
                        <a:lnTo>
                          <a:pt x="588" y="10"/>
                        </a:lnTo>
                        <a:lnTo>
                          <a:pt x="588" y="21"/>
                        </a:lnTo>
                        <a:lnTo>
                          <a:pt x="588" y="24"/>
                        </a:lnTo>
                        <a:lnTo>
                          <a:pt x="589" y="19"/>
                        </a:lnTo>
                        <a:lnTo>
                          <a:pt x="589" y="23"/>
                        </a:lnTo>
                        <a:lnTo>
                          <a:pt x="589" y="26"/>
                        </a:lnTo>
                        <a:lnTo>
                          <a:pt x="589" y="8"/>
                        </a:lnTo>
                        <a:lnTo>
                          <a:pt x="589" y="29"/>
                        </a:lnTo>
                        <a:lnTo>
                          <a:pt x="589" y="22"/>
                        </a:lnTo>
                        <a:lnTo>
                          <a:pt x="589" y="30"/>
                        </a:lnTo>
                        <a:lnTo>
                          <a:pt x="589" y="26"/>
                        </a:lnTo>
                        <a:lnTo>
                          <a:pt x="589" y="21"/>
                        </a:lnTo>
                        <a:lnTo>
                          <a:pt x="589" y="23"/>
                        </a:lnTo>
                        <a:lnTo>
                          <a:pt x="589" y="21"/>
                        </a:lnTo>
                        <a:lnTo>
                          <a:pt x="589" y="21"/>
                        </a:lnTo>
                        <a:lnTo>
                          <a:pt x="589" y="25"/>
                        </a:lnTo>
                        <a:lnTo>
                          <a:pt x="589" y="26"/>
                        </a:lnTo>
                        <a:lnTo>
                          <a:pt x="589" y="18"/>
                        </a:lnTo>
                        <a:lnTo>
                          <a:pt x="590" y="7"/>
                        </a:lnTo>
                        <a:lnTo>
                          <a:pt x="590" y="14"/>
                        </a:lnTo>
                        <a:lnTo>
                          <a:pt x="590" y="22"/>
                        </a:lnTo>
                        <a:lnTo>
                          <a:pt x="590" y="21"/>
                        </a:lnTo>
                        <a:lnTo>
                          <a:pt x="590" y="20"/>
                        </a:lnTo>
                        <a:lnTo>
                          <a:pt x="590" y="15"/>
                        </a:lnTo>
                        <a:lnTo>
                          <a:pt x="590" y="25"/>
                        </a:lnTo>
                        <a:lnTo>
                          <a:pt x="590" y="19"/>
                        </a:lnTo>
                        <a:lnTo>
                          <a:pt x="590" y="10"/>
                        </a:lnTo>
                        <a:lnTo>
                          <a:pt x="590" y="22"/>
                        </a:lnTo>
                        <a:lnTo>
                          <a:pt x="590" y="18"/>
                        </a:lnTo>
                        <a:lnTo>
                          <a:pt x="590" y="22"/>
                        </a:lnTo>
                        <a:lnTo>
                          <a:pt x="590" y="23"/>
                        </a:lnTo>
                        <a:lnTo>
                          <a:pt x="591" y="23"/>
                        </a:lnTo>
                        <a:lnTo>
                          <a:pt x="591" y="23"/>
                        </a:lnTo>
                        <a:lnTo>
                          <a:pt x="591" y="28"/>
                        </a:lnTo>
                        <a:lnTo>
                          <a:pt x="591" y="14"/>
                        </a:lnTo>
                        <a:lnTo>
                          <a:pt x="591" y="22"/>
                        </a:lnTo>
                        <a:lnTo>
                          <a:pt x="591" y="31"/>
                        </a:lnTo>
                        <a:lnTo>
                          <a:pt x="591" y="23"/>
                        </a:lnTo>
                        <a:lnTo>
                          <a:pt x="591" y="17"/>
                        </a:lnTo>
                        <a:lnTo>
                          <a:pt x="591" y="15"/>
                        </a:lnTo>
                        <a:lnTo>
                          <a:pt x="591" y="23"/>
                        </a:lnTo>
                        <a:lnTo>
                          <a:pt x="591" y="23"/>
                        </a:lnTo>
                        <a:lnTo>
                          <a:pt x="591" y="24"/>
                        </a:lnTo>
                        <a:lnTo>
                          <a:pt x="591" y="23"/>
                        </a:lnTo>
                        <a:lnTo>
                          <a:pt x="592" y="17"/>
                        </a:lnTo>
                        <a:lnTo>
                          <a:pt x="592" y="19"/>
                        </a:lnTo>
                        <a:lnTo>
                          <a:pt x="592" y="22"/>
                        </a:lnTo>
                        <a:lnTo>
                          <a:pt x="592" y="19"/>
                        </a:lnTo>
                        <a:lnTo>
                          <a:pt x="592" y="21"/>
                        </a:lnTo>
                        <a:lnTo>
                          <a:pt x="592" y="11"/>
                        </a:lnTo>
                        <a:lnTo>
                          <a:pt x="592" y="28"/>
                        </a:lnTo>
                        <a:lnTo>
                          <a:pt x="592" y="12"/>
                        </a:lnTo>
                        <a:lnTo>
                          <a:pt x="592" y="26"/>
                        </a:lnTo>
                        <a:lnTo>
                          <a:pt x="592" y="21"/>
                        </a:lnTo>
                        <a:lnTo>
                          <a:pt x="592" y="13"/>
                        </a:lnTo>
                        <a:lnTo>
                          <a:pt x="592" y="26"/>
                        </a:lnTo>
                        <a:lnTo>
                          <a:pt x="592" y="19"/>
                        </a:lnTo>
                        <a:lnTo>
                          <a:pt x="592" y="25"/>
                        </a:lnTo>
                        <a:lnTo>
                          <a:pt x="593" y="15"/>
                        </a:lnTo>
                        <a:lnTo>
                          <a:pt x="593" y="25"/>
                        </a:lnTo>
                        <a:lnTo>
                          <a:pt x="593" y="18"/>
                        </a:lnTo>
                        <a:lnTo>
                          <a:pt x="593" y="18"/>
                        </a:lnTo>
                        <a:lnTo>
                          <a:pt x="593" y="19"/>
                        </a:lnTo>
                        <a:lnTo>
                          <a:pt x="593" y="8"/>
                        </a:lnTo>
                        <a:lnTo>
                          <a:pt x="593" y="20"/>
                        </a:lnTo>
                        <a:lnTo>
                          <a:pt x="593" y="15"/>
                        </a:lnTo>
                        <a:lnTo>
                          <a:pt x="593" y="15"/>
                        </a:lnTo>
                        <a:lnTo>
                          <a:pt x="593" y="23"/>
                        </a:lnTo>
                        <a:lnTo>
                          <a:pt x="593" y="15"/>
                        </a:lnTo>
                        <a:lnTo>
                          <a:pt x="593" y="6"/>
                        </a:lnTo>
                        <a:lnTo>
                          <a:pt x="593" y="23"/>
                        </a:lnTo>
                        <a:lnTo>
                          <a:pt x="594" y="15"/>
                        </a:lnTo>
                        <a:lnTo>
                          <a:pt x="594" y="15"/>
                        </a:lnTo>
                        <a:lnTo>
                          <a:pt x="594" y="20"/>
                        </a:lnTo>
                        <a:lnTo>
                          <a:pt x="594" y="13"/>
                        </a:lnTo>
                        <a:lnTo>
                          <a:pt x="594" y="17"/>
                        </a:lnTo>
                        <a:lnTo>
                          <a:pt x="594" y="18"/>
                        </a:lnTo>
                        <a:lnTo>
                          <a:pt x="594" y="18"/>
                        </a:lnTo>
                        <a:lnTo>
                          <a:pt x="594" y="22"/>
                        </a:lnTo>
                        <a:lnTo>
                          <a:pt x="594" y="15"/>
                        </a:lnTo>
                        <a:lnTo>
                          <a:pt x="594" y="12"/>
                        </a:lnTo>
                        <a:lnTo>
                          <a:pt x="594" y="20"/>
                        </a:lnTo>
                        <a:lnTo>
                          <a:pt x="594" y="15"/>
                        </a:lnTo>
                        <a:lnTo>
                          <a:pt x="594" y="15"/>
                        </a:lnTo>
                        <a:lnTo>
                          <a:pt x="594" y="23"/>
                        </a:lnTo>
                        <a:lnTo>
                          <a:pt x="594" y="17"/>
                        </a:lnTo>
                        <a:lnTo>
                          <a:pt x="595" y="26"/>
                        </a:lnTo>
                        <a:lnTo>
                          <a:pt x="595" y="24"/>
                        </a:lnTo>
                        <a:lnTo>
                          <a:pt x="595" y="21"/>
                        </a:lnTo>
                        <a:lnTo>
                          <a:pt x="595" y="17"/>
                        </a:lnTo>
                        <a:lnTo>
                          <a:pt x="595" y="18"/>
                        </a:lnTo>
                        <a:lnTo>
                          <a:pt x="595" y="18"/>
                        </a:lnTo>
                        <a:lnTo>
                          <a:pt x="595" y="25"/>
                        </a:lnTo>
                        <a:lnTo>
                          <a:pt x="595" y="19"/>
                        </a:lnTo>
                        <a:lnTo>
                          <a:pt x="595" y="13"/>
                        </a:lnTo>
                        <a:lnTo>
                          <a:pt x="595" y="20"/>
                        </a:lnTo>
                        <a:lnTo>
                          <a:pt x="595" y="22"/>
                        </a:lnTo>
                        <a:lnTo>
                          <a:pt x="595" y="18"/>
                        </a:lnTo>
                        <a:lnTo>
                          <a:pt x="595" y="23"/>
                        </a:lnTo>
                        <a:lnTo>
                          <a:pt x="596" y="13"/>
                        </a:lnTo>
                        <a:lnTo>
                          <a:pt x="596" y="11"/>
                        </a:lnTo>
                        <a:lnTo>
                          <a:pt x="596" y="19"/>
                        </a:lnTo>
                        <a:lnTo>
                          <a:pt x="596" y="15"/>
                        </a:lnTo>
                        <a:lnTo>
                          <a:pt x="596" y="25"/>
                        </a:lnTo>
                        <a:lnTo>
                          <a:pt x="596" y="16"/>
                        </a:lnTo>
                        <a:lnTo>
                          <a:pt x="596" y="18"/>
                        </a:lnTo>
                        <a:lnTo>
                          <a:pt x="596" y="17"/>
                        </a:lnTo>
                        <a:lnTo>
                          <a:pt x="596" y="19"/>
                        </a:lnTo>
                        <a:lnTo>
                          <a:pt x="596" y="22"/>
                        </a:lnTo>
                        <a:lnTo>
                          <a:pt x="596" y="15"/>
                        </a:lnTo>
                        <a:lnTo>
                          <a:pt x="596" y="22"/>
                        </a:lnTo>
                        <a:lnTo>
                          <a:pt x="596" y="19"/>
                        </a:lnTo>
                        <a:lnTo>
                          <a:pt x="597" y="16"/>
                        </a:lnTo>
                        <a:lnTo>
                          <a:pt x="597" y="12"/>
                        </a:lnTo>
                        <a:lnTo>
                          <a:pt x="597" y="16"/>
                        </a:lnTo>
                        <a:lnTo>
                          <a:pt x="597" y="23"/>
                        </a:lnTo>
                        <a:lnTo>
                          <a:pt x="597" y="14"/>
                        </a:lnTo>
                        <a:lnTo>
                          <a:pt x="597" y="24"/>
                        </a:lnTo>
                        <a:lnTo>
                          <a:pt x="597" y="20"/>
                        </a:lnTo>
                        <a:lnTo>
                          <a:pt x="597" y="16"/>
                        </a:lnTo>
                        <a:lnTo>
                          <a:pt x="597" y="13"/>
                        </a:lnTo>
                        <a:lnTo>
                          <a:pt x="597" y="15"/>
                        </a:lnTo>
                        <a:lnTo>
                          <a:pt x="597" y="15"/>
                        </a:lnTo>
                        <a:lnTo>
                          <a:pt x="597" y="18"/>
                        </a:lnTo>
                        <a:lnTo>
                          <a:pt x="597" y="5"/>
                        </a:lnTo>
                        <a:lnTo>
                          <a:pt x="597" y="12"/>
                        </a:lnTo>
                        <a:lnTo>
                          <a:pt x="598" y="15"/>
                        </a:lnTo>
                        <a:lnTo>
                          <a:pt x="598" y="22"/>
                        </a:lnTo>
                        <a:lnTo>
                          <a:pt x="598" y="15"/>
                        </a:lnTo>
                        <a:lnTo>
                          <a:pt x="598" y="15"/>
                        </a:lnTo>
                        <a:lnTo>
                          <a:pt x="598" y="16"/>
                        </a:lnTo>
                        <a:lnTo>
                          <a:pt x="598" y="26"/>
                        </a:lnTo>
                        <a:lnTo>
                          <a:pt x="598" y="22"/>
                        </a:lnTo>
                        <a:lnTo>
                          <a:pt x="598" y="18"/>
                        </a:lnTo>
                        <a:lnTo>
                          <a:pt x="598" y="20"/>
                        </a:lnTo>
                        <a:lnTo>
                          <a:pt x="598" y="20"/>
                        </a:lnTo>
                        <a:lnTo>
                          <a:pt x="598" y="16"/>
                        </a:lnTo>
                        <a:lnTo>
                          <a:pt x="598" y="17"/>
                        </a:lnTo>
                        <a:lnTo>
                          <a:pt x="598" y="25"/>
                        </a:lnTo>
                        <a:lnTo>
                          <a:pt x="598" y="19"/>
                        </a:lnTo>
                        <a:lnTo>
                          <a:pt x="599" y="22"/>
                        </a:lnTo>
                        <a:lnTo>
                          <a:pt x="599" y="26"/>
                        </a:lnTo>
                        <a:lnTo>
                          <a:pt x="599" y="19"/>
                        </a:lnTo>
                        <a:lnTo>
                          <a:pt x="599" y="14"/>
                        </a:lnTo>
                        <a:lnTo>
                          <a:pt x="599" y="12"/>
                        </a:lnTo>
                        <a:lnTo>
                          <a:pt x="599" y="7"/>
                        </a:lnTo>
                        <a:lnTo>
                          <a:pt x="599" y="22"/>
                        </a:lnTo>
                        <a:lnTo>
                          <a:pt x="599" y="12"/>
                        </a:lnTo>
                        <a:lnTo>
                          <a:pt x="599" y="29"/>
                        </a:lnTo>
                        <a:lnTo>
                          <a:pt x="599" y="20"/>
                        </a:lnTo>
                        <a:lnTo>
                          <a:pt x="599" y="15"/>
                        </a:lnTo>
                        <a:lnTo>
                          <a:pt x="599" y="17"/>
                        </a:lnTo>
                        <a:lnTo>
                          <a:pt x="599" y="12"/>
                        </a:lnTo>
                        <a:lnTo>
                          <a:pt x="599" y="9"/>
                        </a:lnTo>
                        <a:lnTo>
                          <a:pt x="600" y="22"/>
                        </a:lnTo>
                        <a:lnTo>
                          <a:pt x="600" y="15"/>
                        </a:lnTo>
                        <a:lnTo>
                          <a:pt x="600" y="12"/>
                        </a:lnTo>
                        <a:lnTo>
                          <a:pt x="600" y="19"/>
                        </a:lnTo>
                        <a:lnTo>
                          <a:pt x="600" y="18"/>
                        </a:lnTo>
                        <a:lnTo>
                          <a:pt x="600" y="15"/>
                        </a:lnTo>
                        <a:lnTo>
                          <a:pt x="600" y="21"/>
                        </a:lnTo>
                        <a:lnTo>
                          <a:pt x="600" y="12"/>
                        </a:lnTo>
                        <a:lnTo>
                          <a:pt x="600" y="21"/>
                        </a:lnTo>
                        <a:lnTo>
                          <a:pt x="600" y="3"/>
                        </a:lnTo>
                        <a:lnTo>
                          <a:pt x="600" y="14"/>
                        </a:lnTo>
                        <a:lnTo>
                          <a:pt x="600" y="17"/>
                        </a:lnTo>
                        <a:lnTo>
                          <a:pt x="600" y="21"/>
                        </a:lnTo>
                        <a:lnTo>
                          <a:pt x="601" y="14"/>
                        </a:lnTo>
                        <a:lnTo>
                          <a:pt x="601" y="21"/>
                        </a:lnTo>
                        <a:lnTo>
                          <a:pt x="601" y="17"/>
                        </a:lnTo>
                        <a:lnTo>
                          <a:pt x="601" y="17"/>
                        </a:lnTo>
                        <a:lnTo>
                          <a:pt x="601" y="17"/>
                        </a:lnTo>
                        <a:lnTo>
                          <a:pt x="601" y="16"/>
                        </a:lnTo>
                        <a:lnTo>
                          <a:pt x="601" y="20"/>
                        </a:lnTo>
                        <a:lnTo>
                          <a:pt x="601" y="26"/>
                        </a:lnTo>
                        <a:lnTo>
                          <a:pt x="601" y="8"/>
                        </a:lnTo>
                        <a:lnTo>
                          <a:pt x="601" y="24"/>
                        </a:lnTo>
                        <a:lnTo>
                          <a:pt x="601" y="20"/>
                        </a:lnTo>
                        <a:lnTo>
                          <a:pt x="601" y="18"/>
                        </a:lnTo>
                        <a:lnTo>
                          <a:pt x="601" y="23"/>
                        </a:lnTo>
                        <a:lnTo>
                          <a:pt x="601" y="18"/>
                        </a:lnTo>
                        <a:lnTo>
                          <a:pt x="602" y="16"/>
                        </a:lnTo>
                        <a:lnTo>
                          <a:pt x="602" y="19"/>
                        </a:lnTo>
                        <a:lnTo>
                          <a:pt x="602" y="19"/>
                        </a:lnTo>
                        <a:lnTo>
                          <a:pt x="602" y="13"/>
                        </a:lnTo>
                        <a:lnTo>
                          <a:pt x="602" y="19"/>
                        </a:lnTo>
                        <a:lnTo>
                          <a:pt x="602" y="21"/>
                        </a:lnTo>
                        <a:lnTo>
                          <a:pt x="602" y="20"/>
                        </a:lnTo>
                        <a:lnTo>
                          <a:pt x="602" y="23"/>
                        </a:lnTo>
                        <a:lnTo>
                          <a:pt x="602" y="15"/>
                        </a:lnTo>
                        <a:lnTo>
                          <a:pt x="602" y="11"/>
                        </a:lnTo>
                        <a:lnTo>
                          <a:pt x="602" y="25"/>
                        </a:lnTo>
                        <a:lnTo>
                          <a:pt x="602" y="19"/>
                        </a:lnTo>
                        <a:lnTo>
                          <a:pt x="602" y="21"/>
                        </a:lnTo>
                        <a:lnTo>
                          <a:pt x="603" y="18"/>
                        </a:lnTo>
                        <a:lnTo>
                          <a:pt x="603" y="11"/>
                        </a:lnTo>
                        <a:lnTo>
                          <a:pt x="603" y="10"/>
                        </a:lnTo>
                        <a:lnTo>
                          <a:pt x="603" y="22"/>
                        </a:lnTo>
                        <a:lnTo>
                          <a:pt x="603" y="19"/>
                        </a:lnTo>
                        <a:lnTo>
                          <a:pt x="603" y="19"/>
                        </a:lnTo>
                        <a:lnTo>
                          <a:pt x="603" y="14"/>
                        </a:lnTo>
                        <a:lnTo>
                          <a:pt x="603" y="9"/>
                        </a:lnTo>
                        <a:lnTo>
                          <a:pt x="603" y="11"/>
                        </a:lnTo>
                        <a:lnTo>
                          <a:pt x="603" y="5"/>
                        </a:lnTo>
                        <a:lnTo>
                          <a:pt x="603" y="12"/>
                        </a:lnTo>
                        <a:lnTo>
                          <a:pt x="603" y="22"/>
                        </a:lnTo>
                        <a:lnTo>
                          <a:pt x="603" y="12"/>
                        </a:lnTo>
                        <a:lnTo>
                          <a:pt x="603" y="22"/>
                        </a:lnTo>
                        <a:lnTo>
                          <a:pt x="604" y="28"/>
                        </a:lnTo>
                        <a:lnTo>
                          <a:pt x="604" y="7"/>
                        </a:lnTo>
                        <a:lnTo>
                          <a:pt x="604" y="22"/>
                        </a:lnTo>
                        <a:lnTo>
                          <a:pt x="604" y="14"/>
                        </a:lnTo>
                        <a:lnTo>
                          <a:pt x="604" y="23"/>
                        </a:lnTo>
                        <a:lnTo>
                          <a:pt x="604" y="23"/>
                        </a:lnTo>
                        <a:lnTo>
                          <a:pt x="604" y="17"/>
                        </a:lnTo>
                        <a:lnTo>
                          <a:pt x="604" y="9"/>
                        </a:lnTo>
                        <a:lnTo>
                          <a:pt x="604" y="25"/>
                        </a:lnTo>
                        <a:lnTo>
                          <a:pt x="604" y="11"/>
                        </a:lnTo>
                        <a:lnTo>
                          <a:pt x="604" y="10"/>
                        </a:lnTo>
                        <a:lnTo>
                          <a:pt x="604" y="15"/>
                        </a:lnTo>
                        <a:lnTo>
                          <a:pt x="604" y="16"/>
                        </a:lnTo>
                        <a:lnTo>
                          <a:pt x="604" y="16"/>
                        </a:lnTo>
                        <a:lnTo>
                          <a:pt x="605" y="18"/>
                        </a:lnTo>
                        <a:lnTo>
                          <a:pt x="605" y="19"/>
                        </a:lnTo>
                        <a:lnTo>
                          <a:pt x="605" y="9"/>
                        </a:lnTo>
                        <a:lnTo>
                          <a:pt x="605" y="18"/>
                        </a:lnTo>
                        <a:lnTo>
                          <a:pt x="605" y="17"/>
                        </a:lnTo>
                        <a:lnTo>
                          <a:pt x="605" y="17"/>
                        </a:lnTo>
                        <a:lnTo>
                          <a:pt x="605" y="8"/>
                        </a:lnTo>
                        <a:lnTo>
                          <a:pt x="605" y="11"/>
                        </a:lnTo>
                        <a:lnTo>
                          <a:pt x="605" y="7"/>
                        </a:lnTo>
                        <a:lnTo>
                          <a:pt x="605" y="15"/>
                        </a:lnTo>
                        <a:lnTo>
                          <a:pt x="605" y="6"/>
                        </a:lnTo>
                        <a:lnTo>
                          <a:pt x="605" y="14"/>
                        </a:lnTo>
                        <a:lnTo>
                          <a:pt x="605" y="11"/>
                        </a:lnTo>
                        <a:lnTo>
                          <a:pt x="606" y="12"/>
                        </a:lnTo>
                        <a:lnTo>
                          <a:pt x="606" y="18"/>
                        </a:lnTo>
                        <a:lnTo>
                          <a:pt x="606" y="15"/>
                        </a:lnTo>
                        <a:lnTo>
                          <a:pt x="606" y="8"/>
                        </a:lnTo>
                        <a:lnTo>
                          <a:pt x="606" y="17"/>
                        </a:lnTo>
                        <a:lnTo>
                          <a:pt x="606" y="14"/>
                        </a:lnTo>
                        <a:lnTo>
                          <a:pt x="606" y="18"/>
                        </a:lnTo>
                        <a:lnTo>
                          <a:pt x="606" y="21"/>
                        </a:lnTo>
                        <a:lnTo>
                          <a:pt x="606" y="1"/>
                        </a:lnTo>
                        <a:lnTo>
                          <a:pt x="606" y="17"/>
                        </a:lnTo>
                        <a:lnTo>
                          <a:pt x="606" y="19"/>
                        </a:lnTo>
                        <a:lnTo>
                          <a:pt x="606" y="11"/>
                        </a:lnTo>
                        <a:lnTo>
                          <a:pt x="606" y="13"/>
                        </a:lnTo>
                        <a:lnTo>
                          <a:pt x="606" y="12"/>
                        </a:lnTo>
                        <a:lnTo>
                          <a:pt x="607" y="20"/>
                        </a:lnTo>
                        <a:lnTo>
                          <a:pt x="607" y="15"/>
                        </a:lnTo>
                        <a:lnTo>
                          <a:pt x="607" y="8"/>
                        </a:lnTo>
                        <a:lnTo>
                          <a:pt x="607" y="9"/>
                        </a:lnTo>
                        <a:lnTo>
                          <a:pt x="607" y="11"/>
                        </a:lnTo>
                        <a:lnTo>
                          <a:pt x="607" y="0"/>
                        </a:lnTo>
                        <a:lnTo>
                          <a:pt x="607" y="9"/>
                        </a:lnTo>
                        <a:lnTo>
                          <a:pt x="607" y="10"/>
                        </a:lnTo>
                        <a:lnTo>
                          <a:pt x="607" y="16"/>
                        </a:lnTo>
                        <a:lnTo>
                          <a:pt x="607" y="10"/>
                        </a:lnTo>
                        <a:lnTo>
                          <a:pt x="607" y="12"/>
                        </a:lnTo>
                        <a:lnTo>
                          <a:pt x="607" y="6"/>
                        </a:lnTo>
                        <a:lnTo>
                          <a:pt x="607" y="23"/>
                        </a:lnTo>
                        <a:lnTo>
                          <a:pt x="608" y="11"/>
                        </a:lnTo>
                        <a:lnTo>
                          <a:pt x="608" y="10"/>
                        </a:lnTo>
                        <a:lnTo>
                          <a:pt x="608" y="6"/>
                        </a:lnTo>
                        <a:lnTo>
                          <a:pt x="608" y="6"/>
                        </a:lnTo>
                        <a:lnTo>
                          <a:pt x="608" y="7"/>
                        </a:lnTo>
                        <a:lnTo>
                          <a:pt x="608" y="19"/>
                        </a:lnTo>
                        <a:lnTo>
                          <a:pt x="608" y="3"/>
                        </a:lnTo>
                        <a:lnTo>
                          <a:pt x="608" y="12"/>
                        </a:lnTo>
                        <a:lnTo>
                          <a:pt x="608" y="16"/>
                        </a:lnTo>
                        <a:lnTo>
                          <a:pt x="608" y="7"/>
                        </a:lnTo>
                        <a:lnTo>
                          <a:pt x="608" y="11"/>
                        </a:lnTo>
                        <a:lnTo>
                          <a:pt x="608" y="16"/>
                        </a:lnTo>
                        <a:lnTo>
                          <a:pt x="608" y="17"/>
                        </a:lnTo>
                        <a:lnTo>
                          <a:pt x="608" y="13"/>
                        </a:lnTo>
                        <a:lnTo>
                          <a:pt x="609" y="10"/>
                        </a:lnTo>
                        <a:lnTo>
                          <a:pt x="609" y="17"/>
                        </a:lnTo>
                        <a:lnTo>
                          <a:pt x="609" y="14"/>
                        </a:lnTo>
                        <a:lnTo>
                          <a:pt x="609" y="16"/>
                        </a:lnTo>
                        <a:lnTo>
                          <a:pt x="609" y="15"/>
                        </a:lnTo>
                        <a:lnTo>
                          <a:pt x="609" y="17"/>
                        </a:lnTo>
                        <a:lnTo>
                          <a:pt x="609" y="14"/>
                        </a:lnTo>
                        <a:lnTo>
                          <a:pt x="609" y="11"/>
                        </a:lnTo>
                        <a:lnTo>
                          <a:pt x="609" y="8"/>
                        </a:lnTo>
                        <a:lnTo>
                          <a:pt x="609" y="15"/>
                        </a:lnTo>
                        <a:lnTo>
                          <a:pt x="609" y="20"/>
                        </a:lnTo>
                        <a:lnTo>
                          <a:pt x="609" y="17"/>
                        </a:lnTo>
                        <a:lnTo>
                          <a:pt x="609" y="10"/>
                        </a:lnTo>
                        <a:lnTo>
                          <a:pt x="609" y="18"/>
                        </a:lnTo>
                        <a:lnTo>
                          <a:pt x="610" y="15"/>
                        </a:lnTo>
                        <a:lnTo>
                          <a:pt x="610" y="7"/>
                        </a:lnTo>
                        <a:lnTo>
                          <a:pt x="610" y="18"/>
                        </a:lnTo>
                        <a:lnTo>
                          <a:pt x="610" y="15"/>
                        </a:lnTo>
                        <a:lnTo>
                          <a:pt x="610" y="5"/>
                        </a:lnTo>
                        <a:lnTo>
                          <a:pt x="610" y="15"/>
                        </a:lnTo>
                        <a:lnTo>
                          <a:pt x="610" y="5"/>
                        </a:lnTo>
                        <a:lnTo>
                          <a:pt x="610" y="9"/>
                        </a:lnTo>
                        <a:lnTo>
                          <a:pt x="610" y="14"/>
                        </a:lnTo>
                        <a:lnTo>
                          <a:pt x="610" y="11"/>
                        </a:lnTo>
                        <a:lnTo>
                          <a:pt x="610" y="13"/>
                        </a:lnTo>
                        <a:lnTo>
                          <a:pt x="610" y="15"/>
                        </a:lnTo>
                        <a:lnTo>
                          <a:pt x="610" y="10"/>
                        </a:lnTo>
                        <a:lnTo>
                          <a:pt x="611" y="15"/>
                        </a:lnTo>
                        <a:lnTo>
                          <a:pt x="611" y="13"/>
                        </a:lnTo>
                        <a:lnTo>
                          <a:pt x="611" y="12"/>
                        </a:lnTo>
                        <a:lnTo>
                          <a:pt x="611" y="13"/>
                        </a:lnTo>
                        <a:lnTo>
                          <a:pt x="611" y="11"/>
                        </a:lnTo>
                        <a:lnTo>
                          <a:pt x="611" y="11"/>
                        </a:lnTo>
                        <a:lnTo>
                          <a:pt x="611" y="21"/>
                        </a:lnTo>
                        <a:lnTo>
                          <a:pt x="611" y="14"/>
                        </a:lnTo>
                        <a:lnTo>
                          <a:pt x="611" y="11"/>
                        </a:lnTo>
                        <a:lnTo>
                          <a:pt x="611" y="15"/>
                        </a:lnTo>
                        <a:lnTo>
                          <a:pt x="611" y="7"/>
                        </a:lnTo>
                        <a:lnTo>
                          <a:pt x="611" y="15"/>
                        </a:lnTo>
                        <a:lnTo>
                          <a:pt x="611" y="24"/>
                        </a:lnTo>
                        <a:lnTo>
                          <a:pt x="611" y="12"/>
                        </a:lnTo>
                        <a:lnTo>
                          <a:pt x="612" y="15"/>
                        </a:lnTo>
                        <a:lnTo>
                          <a:pt x="612" y="9"/>
                        </a:lnTo>
                        <a:lnTo>
                          <a:pt x="612" y="13"/>
                        </a:lnTo>
                        <a:lnTo>
                          <a:pt x="612" y="15"/>
                        </a:lnTo>
                        <a:lnTo>
                          <a:pt x="612" y="15"/>
                        </a:lnTo>
                        <a:lnTo>
                          <a:pt x="612" y="4"/>
                        </a:lnTo>
                        <a:lnTo>
                          <a:pt x="612" y="19"/>
                        </a:lnTo>
                        <a:lnTo>
                          <a:pt x="612" y="2"/>
                        </a:lnTo>
                        <a:lnTo>
                          <a:pt x="612" y="14"/>
                        </a:lnTo>
                        <a:lnTo>
                          <a:pt x="612" y="13"/>
                        </a:lnTo>
                        <a:lnTo>
                          <a:pt x="612" y="16"/>
                        </a:lnTo>
                        <a:lnTo>
                          <a:pt x="612" y="17"/>
                        </a:lnTo>
                        <a:lnTo>
                          <a:pt x="612" y="16"/>
                        </a:lnTo>
                        <a:lnTo>
                          <a:pt x="612" y="12"/>
                        </a:lnTo>
                        <a:lnTo>
                          <a:pt x="613" y="15"/>
                        </a:lnTo>
                        <a:lnTo>
                          <a:pt x="613" y="22"/>
                        </a:lnTo>
                        <a:lnTo>
                          <a:pt x="613" y="13"/>
                        </a:lnTo>
                        <a:lnTo>
                          <a:pt x="613" y="6"/>
                        </a:lnTo>
                        <a:lnTo>
                          <a:pt x="613" y="17"/>
                        </a:lnTo>
                        <a:lnTo>
                          <a:pt x="613" y="2"/>
                        </a:lnTo>
                        <a:lnTo>
                          <a:pt x="613" y="8"/>
                        </a:lnTo>
                        <a:lnTo>
                          <a:pt x="613" y="17"/>
                        </a:lnTo>
                        <a:lnTo>
                          <a:pt x="613" y="11"/>
                        </a:lnTo>
                        <a:lnTo>
                          <a:pt x="613" y="12"/>
                        </a:lnTo>
                        <a:lnTo>
                          <a:pt x="613" y="20"/>
                        </a:lnTo>
                        <a:lnTo>
                          <a:pt x="613" y="8"/>
                        </a:lnTo>
                        <a:lnTo>
                          <a:pt x="613" y="14"/>
                        </a:lnTo>
                        <a:lnTo>
                          <a:pt x="614" y="12"/>
                        </a:lnTo>
                        <a:lnTo>
                          <a:pt x="614" y="8"/>
                        </a:lnTo>
                        <a:lnTo>
                          <a:pt x="614" y="11"/>
                        </a:lnTo>
                        <a:lnTo>
                          <a:pt x="614" y="14"/>
                        </a:lnTo>
                        <a:lnTo>
                          <a:pt x="614" y="20"/>
                        </a:lnTo>
                        <a:lnTo>
                          <a:pt x="614" y="17"/>
                        </a:lnTo>
                        <a:lnTo>
                          <a:pt x="614" y="17"/>
                        </a:lnTo>
                        <a:lnTo>
                          <a:pt x="614" y="10"/>
                        </a:lnTo>
                        <a:lnTo>
                          <a:pt x="614" y="13"/>
                        </a:lnTo>
                        <a:lnTo>
                          <a:pt x="614" y="18"/>
                        </a:lnTo>
                        <a:lnTo>
                          <a:pt x="614" y="13"/>
                        </a:lnTo>
                        <a:lnTo>
                          <a:pt x="614" y="19"/>
                        </a:lnTo>
                        <a:lnTo>
                          <a:pt x="614" y="18"/>
                        </a:lnTo>
                        <a:lnTo>
                          <a:pt x="614" y="9"/>
                        </a:lnTo>
                        <a:lnTo>
                          <a:pt x="615" y="23"/>
                        </a:lnTo>
                        <a:lnTo>
                          <a:pt x="615" y="15"/>
                        </a:lnTo>
                        <a:lnTo>
                          <a:pt x="615" y="5"/>
                        </a:lnTo>
                        <a:lnTo>
                          <a:pt x="615" y="18"/>
                        </a:lnTo>
                        <a:lnTo>
                          <a:pt x="615" y="17"/>
                        </a:lnTo>
                        <a:lnTo>
                          <a:pt x="615" y="18"/>
                        </a:lnTo>
                        <a:lnTo>
                          <a:pt x="615" y="22"/>
                        </a:lnTo>
                        <a:lnTo>
                          <a:pt x="615" y="9"/>
                        </a:lnTo>
                        <a:lnTo>
                          <a:pt x="615" y="12"/>
                        </a:lnTo>
                        <a:lnTo>
                          <a:pt x="615" y="18"/>
                        </a:lnTo>
                        <a:lnTo>
                          <a:pt x="615" y="11"/>
                        </a:lnTo>
                        <a:lnTo>
                          <a:pt x="615" y="17"/>
                        </a:lnTo>
                        <a:lnTo>
                          <a:pt x="615" y="13"/>
                        </a:lnTo>
                        <a:lnTo>
                          <a:pt x="616" y="15"/>
                        </a:lnTo>
                        <a:lnTo>
                          <a:pt x="616" y="19"/>
                        </a:lnTo>
                        <a:lnTo>
                          <a:pt x="616" y="11"/>
                        </a:lnTo>
                        <a:lnTo>
                          <a:pt x="616" y="11"/>
                        </a:lnTo>
                        <a:lnTo>
                          <a:pt x="616" y="22"/>
                        </a:lnTo>
                        <a:lnTo>
                          <a:pt x="616" y="8"/>
                        </a:lnTo>
                        <a:lnTo>
                          <a:pt x="616" y="10"/>
                        </a:lnTo>
                        <a:lnTo>
                          <a:pt x="616" y="22"/>
                        </a:lnTo>
                        <a:lnTo>
                          <a:pt x="616" y="15"/>
                        </a:lnTo>
                        <a:lnTo>
                          <a:pt x="616" y="14"/>
                        </a:lnTo>
                        <a:lnTo>
                          <a:pt x="616" y="15"/>
                        </a:lnTo>
                        <a:lnTo>
                          <a:pt x="616" y="11"/>
                        </a:lnTo>
                        <a:lnTo>
                          <a:pt x="616" y="23"/>
                        </a:lnTo>
                        <a:lnTo>
                          <a:pt x="616" y="12"/>
                        </a:lnTo>
                        <a:lnTo>
                          <a:pt x="617" y="21"/>
                        </a:lnTo>
                        <a:lnTo>
                          <a:pt x="617" y="20"/>
                        </a:lnTo>
                        <a:lnTo>
                          <a:pt x="617" y="21"/>
                        </a:lnTo>
                        <a:lnTo>
                          <a:pt x="617" y="15"/>
                        </a:lnTo>
                        <a:lnTo>
                          <a:pt x="617" y="21"/>
                        </a:lnTo>
                        <a:lnTo>
                          <a:pt x="617" y="12"/>
                        </a:lnTo>
                        <a:lnTo>
                          <a:pt x="617" y="16"/>
                        </a:lnTo>
                        <a:lnTo>
                          <a:pt x="617" y="16"/>
                        </a:lnTo>
                        <a:lnTo>
                          <a:pt x="617" y="12"/>
                        </a:lnTo>
                        <a:lnTo>
                          <a:pt x="617" y="19"/>
                        </a:lnTo>
                        <a:lnTo>
                          <a:pt x="617" y="23"/>
                        </a:lnTo>
                        <a:lnTo>
                          <a:pt x="617" y="14"/>
                        </a:lnTo>
                        <a:lnTo>
                          <a:pt x="617" y="17"/>
                        </a:lnTo>
                        <a:lnTo>
                          <a:pt x="617" y="23"/>
                        </a:lnTo>
                        <a:lnTo>
                          <a:pt x="618" y="12"/>
                        </a:lnTo>
                        <a:lnTo>
                          <a:pt x="618" y="24"/>
                        </a:lnTo>
                        <a:lnTo>
                          <a:pt x="618" y="11"/>
                        </a:lnTo>
                        <a:lnTo>
                          <a:pt x="618" y="10"/>
                        </a:lnTo>
                        <a:lnTo>
                          <a:pt x="618" y="14"/>
                        </a:lnTo>
                        <a:lnTo>
                          <a:pt x="618" y="13"/>
                        </a:lnTo>
                        <a:lnTo>
                          <a:pt x="618" y="12"/>
                        </a:lnTo>
                        <a:lnTo>
                          <a:pt x="618" y="19"/>
                        </a:lnTo>
                        <a:lnTo>
                          <a:pt x="618" y="19"/>
                        </a:lnTo>
                        <a:lnTo>
                          <a:pt x="618" y="17"/>
                        </a:lnTo>
                        <a:lnTo>
                          <a:pt x="618" y="19"/>
                        </a:lnTo>
                        <a:lnTo>
                          <a:pt x="618" y="18"/>
                        </a:lnTo>
                        <a:lnTo>
                          <a:pt x="618" y="11"/>
                        </a:lnTo>
                        <a:lnTo>
                          <a:pt x="618" y="12"/>
                        </a:lnTo>
                        <a:lnTo>
                          <a:pt x="619" y="19"/>
                        </a:lnTo>
                        <a:lnTo>
                          <a:pt x="619" y="12"/>
                        </a:lnTo>
                        <a:lnTo>
                          <a:pt x="619" y="12"/>
                        </a:lnTo>
                        <a:lnTo>
                          <a:pt x="619" y="6"/>
                        </a:lnTo>
                        <a:lnTo>
                          <a:pt x="619" y="9"/>
                        </a:lnTo>
                        <a:lnTo>
                          <a:pt x="619" y="25"/>
                        </a:lnTo>
                        <a:lnTo>
                          <a:pt x="619" y="14"/>
                        </a:lnTo>
                        <a:lnTo>
                          <a:pt x="619" y="15"/>
                        </a:lnTo>
                        <a:lnTo>
                          <a:pt x="619" y="21"/>
                        </a:lnTo>
                        <a:lnTo>
                          <a:pt x="619" y="15"/>
                        </a:lnTo>
                        <a:lnTo>
                          <a:pt x="619" y="18"/>
                        </a:lnTo>
                        <a:lnTo>
                          <a:pt x="619" y="12"/>
                        </a:lnTo>
                        <a:lnTo>
                          <a:pt x="619" y="10"/>
                        </a:lnTo>
                        <a:lnTo>
                          <a:pt x="620" y="9"/>
                        </a:lnTo>
                        <a:lnTo>
                          <a:pt x="620" y="16"/>
                        </a:lnTo>
                        <a:lnTo>
                          <a:pt x="620" y="14"/>
                        </a:lnTo>
                        <a:lnTo>
                          <a:pt x="620" y="21"/>
                        </a:lnTo>
                        <a:lnTo>
                          <a:pt x="620" y="19"/>
                        </a:lnTo>
                        <a:lnTo>
                          <a:pt x="620" y="22"/>
                        </a:lnTo>
                        <a:lnTo>
                          <a:pt x="620" y="18"/>
                        </a:lnTo>
                        <a:lnTo>
                          <a:pt x="620" y="16"/>
                        </a:lnTo>
                        <a:lnTo>
                          <a:pt x="620" y="22"/>
                        </a:lnTo>
                        <a:lnTo>
                          <a:pt x="620" y="24"/>
                        </a:lnTo>
                        <a:lnTo>
                          <a:pt x="620" y="17"/>
                        </a:lnTo>
                        <a:lnTo>
                          <a:pt x="620" y="10"/>
                        </a:lnTo>
                        <a:lnTo>
                          <a:pt x="620" y="22"/>
                        </a:lnTo>
                        <a:lnTo>
                          <a:pt x="621" y="15"/>
                        </a:lnTo>
                        <a:lnTo>
                          <a:pt x="621" y="18"/>
                        </a:lnTo>
                        <a:lnTo>
                          <a:pt x="621" y="27"/>
                        </a:lnTo>
                        <a:lnTo>
                          <a:pt x="621" y="11"/>
                        </a:lnTo>
                        <a:lnTo>
                          <a:pt x="621" y="19"/>
                        </a:lnTo>
                        <a:lnTo>
                          <a:pt x="621" y="9"/>
                        </a:lnTo>
                        <a:lnTo>
                          <a:pt x="621" y="20"/>
                        </a:lnTo>
                        <a:lnTo>
                          <a:pt x="621" y="16"/>
                        </a:lnTo>
                        <a:lnTo>
                          <a:pt x="621" y="16"/>
                        </a:lnTo>
                        <a:lnTo>
                          <a:pt x="621" y="18"/>
                        </a:lnTo>
                        <a:lnTo>
                          <a:pt x="621" y="32"/>
                        </a:lnTo>
                        <a:lnTo>
                          <a:pt x="621" y="30"/>
                        </a:lnTo>
                        <a:lnTo>
                          <a:pt x="621" y="19"/>
                        </a:lnTo>
                        <a:lnTo>
                          <a:pt x="621" y="21"/>
                        </a:lnTo>
                        <a:lnTo>
                          <a:pt x="622" y="17"/>
                        </a:lnTo>
                        <a:lnTo>
                          <a:pt x="622" y="17"/>
                        </a:lnTo>
                        <a:lnTo>
                          <a:pt x="622" y="23"/>
                        </a:lnTo>
                        <a:lnTo>
                          <a:pt x="622" y="11"/>
                        </a:lnTo>
                        <a:lnTo>
                          <a:pt x="622" y="11"/>
                        </a:lnTo>
                        <a:lnTo>
                          <a:pt x="622" y="17"/>
                        </a:lnTo>
                        <a:lnTo>
                          <a:pt x="622" y="24"/>
                        </a:lnTo>
                        <a:lnTo>
                          <a:pt x="622" y="22"/>
                        </a:lnTo>
                        <a:lnTo>
                          <a:pt x="622" y="17"/>
                        </a:lnTo>
                        <a:lnTo>
                          <a:pt x="622" y="15"/>
                        </a:lnTo>
                        <a:lnTo>
                          <a:pt x="622" y="23"/>
                        </a:lnTo>
                        <a:lnTo>
                          <a:pt x="622" y="20"/>
                        </a:lnTo>
                        <a:lnTo>
                          <a:pt x="622" y="15"/>
                        </a:lnTo>
                        <a:lnTo>
                          <a:pt x="622" y="24"/>
                        </a:lnTo>
                        <a:lnTo>
                          <a:pt x="623" y="11"/>
                        </a:lnTo>
                        <a:lnTo>
                          <a:pt x="623" y="13"/>
                        </a:lnTo>
                        <a:lnTo>
                          <a:pt x="623" y="12"/>
                        </a:lnTo>
                        <a:lnTo>
                          <a:pt x="623" y="18"/>
                        </a:lnTo>
                        <a:lnTo>
                          <a:pt x="623" y="15"/>
                        </a:lnTo>
                        <a:lnTo>
                          <a:pt x="623" y="21"/>
                        </a:lnTo>
                        <a:lnTo>
                          <a:pt x="623" y="25"/>
                        </a:lnTo>
                        <a:lnTo>
                          <a:pt x="623" y="18"/>
                        </a:lnTo>
                        <a:lnTo>
                          <a:pt x="623" y="17"/>
                        </a:lnTo>
                        <a:lnTo>
                          <a:pt x="623" y="12"/>
                        </a:lnTo>
                        <a:lnTo>
                          <a:pt x="623" y="25"/>
                        </a:lnTo>
                        <a:lnTo>
                          <a:pt x="623" y="25"/>
                        </a:lnTo>
                        <a:lnTo>
                          <a:pt x="623" y="17"/>
                        </a:lnTo>
                        <a:lnTo>
                          <a:pt x="623" y="25"/>
                        </a:lnTo>
                        <a:lnTo>
                          <a:pt x="624" y="25"/>
                        </a:lnTo>
                        <a:lnTo>
                          <a:pt x="624" y="12"/>
                        </a:lnTo>
                        <a:lnTo>
                          <a:pt x="624" y="22"/>
                        </a:lnTo>
                        <a:lnTo>
                          <a:pt x="624" y="12"/>
                        </a:lnTo>
                        <a:lnTo>
                          <a:pt x="624" y="12"/>
                        </a:lnTo>
                        <a:lnTo>
                          <a:pt x="624" y="32"/>
                        </a:lnTo>
                        <a:lnTo>
                          <a:pt x="624" y="18"/>
                        </a:lnTo>
                        <a:lnTo>
                          <a:pt x="624" y="23"/>
                        </a:lnTo>
                        <a:lnTo>
                          <a:pt x="624" y="30"/>
                        </a:lnTo>
                        <a:lnTo>
                          <a:pt x="624" y="13"/>
                        </a:lnTo>
                        <a:lnTo>
                          <a:pt x="624" y="17"/>
                        </a:lnTo>
                        <a:lnTo>
                          <a:pt x="624" y="17"/>
                        </a:lnTo>
                        <a:lnTo>
                          <a:pt x="624" y="13"/>
                        </a:lnTo>
                        <a:lnTo>
                          <a:pt x="625" y="19"/>
                        </a:lnTo>
                        <a:lnTo>
                          <a:pt x="625" y="18"/>
                        </a:lnTo>
                        <a:lnTo>
                          <a:pt x="625" y="11"/>
                        </a:lnTo>
                        <a:lnTo>
                          <a:pt x="625" y="18"/>
                        </a:lnTo>
                        <a:lnTo>
                          <a:pt x="625" y="24"/>
                        </a:lnTo>
                        <a:lnTo>
                          <a:pt x="625" y="21"/>
                        </a:lnTo>
                        <a:lnTo>
                          <a:pt x="625" y="17"/>
                        </a:lnTo>
                        <a:lnTo>
                          <a:pt x="625" y="20"/>
                        </a:lnTo>
                        <a:lnTo>
                          <a:pt x="625" y="15"/>
                        </a:lnTo>
                        <a:lnTo>
                          <a:pt x="625" y="21"/>
                        </a:lnTo>
                        <a:lnTo>
                          <a:pt x="625" y="14"/>
                        </a:lnTo>
                        <a:lnTo>
                          <a:pt x="625" y="28"/>
                        </a:lnTo>
                        <a:lnTo>
                          <a:pt x="625" y="25"/>
                        </a:lnTo>
                        <a:lnTo>
                          <a:pt x="626" y="12"/>
                        </a:lnTo>
                        <a:lnTo>
                          <a:pt x="626" y="16"/>
                        </a:lnTo>
                        <a:lnTo>
                          <a:pt x="626" y="24"/>
                        </a:lnTo>
                        <a:lnTo>
                          <a:pt x="626" y="23"/>
                        </a:lnTo>
                        <a:lnTo>
                          <a:pt x="626" y="19"/>
                        </a:lnTo>
                        <a:lnTo>
                          <a:pt x="626" y="19"/>
                        </a:lnTo>
                        <a:lnTo>
                          <a:pt x="626" y="19"/>
                        </a:lnTo>
                        <a:lnTo>
                          <a:pt x="626" y="13"/>
                        </a:lnTo>
                        <a:lnTo>
                          <a:pt x="626" y="20"/>
                        </a:lnTo>
                        <a:lnTo>
                          <a:pt x="626" y="27"/>
                        </a:lnTo>
                        <a:lnTo>
                          <a:pt x="626" y="31"/>
                        </a:lnTo>
                        <a:lnTo>
                          <a:pt x="626" y="18"/>
                        </a:lnTo>
                        <a:lnTo>
                          <a:pt x="626" y="20"/>
                        </a:lnTo>
                        <a:lnTo>
                          <a:pt x="626" y="22"/>
                        </a:lnTo>
                        <a:lnTo>
                          <a:pt x="627" y="25"/>
                        </a:lnTo>
                        <a:lnTo>
                          <a:pt x="627" y="22"/>
                        </a:lnTo>
                        <a:lnTo>
                          <a:pt x="627" y="26"/>
                        </a:lnTo>
                        <a:lnTo>
                          <a:pt x="627" y="16"/>
                        </a:lnTo>
                        <a:lnTo>
                          <a:pt x="627" y="17"/>
                        </a:lnTo>
                        <a:lnTo>
                          <a:pt x="627" y="19"/>
                        </a:lnTo>
                        <a:lnTo>
                          <a:pt x="627" y="10"/>
                        </a:lnTo>
                        <a:lnTo>
                          <a:pt x="627" y="23"/>
                        </a:lnTo>
                        <a:lnTo>
                          <a:pt x="627" y="18"/>
                        </a:lnTo>
                        <a:lnTo>
                          <a:pt x="627" y="12"/>
                        </a:lnTo>
                        <a:lnTo>
                          <a:pt x="627" y="20"/>
                        </a:lnTo>
                        <a:lnTo>
                          <a:pt x="627" y="17"/>
                        </a:lnTo>
                        <a:lnTo>
                          <a:pt x="627" y="15"/>
                        </a:lnTo>
                        <a:lnTo>
                          <a:pt x="627" y="26"/>
                        </a:lnTo>
                        <a:lnTo>
                          <a:pt x="628" y="18"/>
                        </a:lnTo>
                        <a:lnTo>
                          <a:pt x="628" y="16"/>
                        </a:lnTo>
                        <a:lnTo>
                          <a:pt x="628" y="23"/>
                        </a:lnTo>
                        <a:lnTo>
                          <a:pt x="628" y="21"/>
                        </a:lnTo>
                        <a:lnTo>
                          <a:pt x="628" y="14"/>
                        </a:lnTo>
                        <a:lnTo>
                          <a:pt x="628" y="25"/>
                        </a:lnTo>
                        <a:lnTo>
                          <a:pt x="628" y="20"/>
                        </a:lnTo>
                        <a:lnTo>
                          <a:pt x="628" y="9"/>
                        </a:lnTo>
                        <a:lnTo>
                          <a:pt x="628" y="24"/>
                        </a:lnTo>
                        <a:lnTo>
                          <a:pt x="628" y="19"/>
                        </a:lnTo>
                        <a:lnTo>
                          <a:pt x="628" y="14"/>
                        </a:lnTo>
                        <a:lnTo>
                          <a:pt x="628" y="17"/>
                        </a:lnTo>
                        <a:lnTo>
                          <a:pt x="628" y="13"/>
                        </a:lnTo>
                        <a:lnTo>
                          <a:pt x="628" y="20"/>
                        </a:lnTo>
                        <a:lnTo>
                          <a:pt x="629" y="31"/>
                        </a:lnTo>
                        <a:lnTo>
                          <a:pt x="629" y="15"/>
                        </a:lnTo>
                        <a:lnTo>
                          <a:pt x="629" y="20"/>
                        </a:lnTo>
                        <a:lnTo>
                          <a:pt x="629" y="27"/>
                        </a:lnTo>
                        <a:lnTo>
                          <a:pt x="629" y="16"/>
                        </a:lnTo>
                        <a:lnTo>
                          <a:pt x="629" y="26"/>
                        </a:lnTo>
                        <a:lnTo>
                          <a:pt x="629" y="21"/>
                        </a:lnTo>
                        <a:lnTo>
                          <a:pt x="629" y="26"/>
                        </a:lnTo>
                        <a:lnTo>
                          <a:pt x="629" y="28"/>
                        </a:lnTo>
                        <a:lnTo>
                          <a:pt x="629" y="17"/>
                        </a:lnTo>
                        <a:lnTo>
                          <a:pt x="629" y="18"/>
                        </a:lnTo>
                        <a:lnTo>
                          <a:pt x="629" y="23"/>
                        </a:lnTo>
                        <a:lnTo>
                          <a:pt x="629" y="16"/>
                        </a:lnTo>
                        <a:lnTo>
                          <a:pt x="630" y="22"/>
                        </a:lnTo>
                        <a:lnTo>
                          <a:pt x="630" y="27"/>
                        </a:lnTo>
                        <a:lnTo>
                          <a:pt x="630" y="15"/>
                        </a:lnTo>
                        <a:lnTo>
                          <a:pt x="630" y="17"/>
                        </a:lnTo>
                        <a:lnTo>
                          <a:pt x="630" y="22"/>
                        </a:lnTo>
                        <a:lnTo>
                          <a:pt x="630" y="23"/>
                        </a:lnTo>
                        <a:lnTo>
                          <a:pt x="630" y="17"/>
                        </a:lnTo>
                        <a:lnTo>
                          <a:pt x="630" y="12"/>
                        </a:lnTo>
                        <a:lnTo>
                          <a:pt x="630" y="14"/>
                        </a:lnTo>
                        <a:lnTo>
                          <a:pt x="630" y="18"/>
                        </a:lnTo>
                        <a:lnTo>
                          <a:pt x="630" y="24"/>
                        </a:lnTo>
                        <a:lnTo>
                          <a:pt x="630" y="21"/>
                        </a:lnTo>
                        <a:lnTo>
                          <a:pt x="630" y="19"/>
                        </a:lnTo>
                        <a:lnTo>
                          <a:pt x="631" y="28"/>
                        </a:lnTo>
                        <a:lnTo>
                          <a:pt x="631" y="20"/>
                        </a:lnTo>
                        <a:lnTo>
                          <a:pt x="631" y="21"/>
                        </a:lnTo>
                        <a:lnTo>
                          <a:pt x="631" y="30"/>
                        </a:lnTo>
                        <a:lnTo>
                          <a:pt x="631" y="21"/>
                        </a:lnTo>
                        <a:lnTo>
                          <a:pt x="631" y="30"/>
                        </a:lnTo>
                        <a:lnTo>
                          <a:pt x="631" y="17"/>
                        </a:lnTo>
                        <a:lnTo>
                          <a:pt x="631" y="18"/>
                        </a:lnTo>
                        <a:lnTo>
                          <a:pt x="631" y="33"/>
                        </a:lnTo>
                        <a:lnTo>
                          <a:pt x="631" y="24"/>
                        </a:lnTo>
                        <a:lnTo>
                          <a:pt x="631" y="25"/>
                        </a:lnTo>
                        <a:lnTo>
                          <a:pt x="631" y="24"/>
                        </a:lnTo>
                        <a:lnTo>
                          <a:pt x="631" y="23"/>
                        </a:lnTo>
                        <a:lnTo>
                          <a:pt x="631" y="20"/>
                        </a:lnTo>
                        <a:lnTo>
                          <a:pt x="631" y="31"/>
                        </a:lnTo>
                        <a:lnTo>
                          <a:pt x="632" y="24"/>
                        </a:lnTo>
                        <a:lnTo>
                          <a:pt x="632" y="17"/>
                        </a:lnTo>
                        <a:lnTo>
                          <a:pt x="632" y="21"/>
                        </a:lnTo>
                        <a:lnTo>
                          <a:pt x="632" y="15"/>
                        </a:lnTo>
                        <a:lnTo>
                          <a:pt x="632" y="13"/>
                        </a:lnTo>
                        <a:lnTo>
                          <a:pt x="632" y="28"/>
                        </a:lnTo>
                        <a:lnTo>
                          <a:pt x="632" y="6"/>
                        </a:lnTo>
                        <a:lnTo>
                          <a:pt x="632" y="25"/>
                        </a:lnTo>
                        <a:lnTo>
                          <a:pt x="632" y="16"/>
                        </a:lnTo>
                        <a:lnTo>
                          <a:pt x="632" y="8"/>
                        </a:lnTo>
                        <a:lnTo>
                          <a:pt x="632" y="22"/>
                        </a:lnTo>
                        <a:lnTo>
                          <a:pt x="632" y="13"/>
                        </a:lnTo>
                        <a:lnTo>
                          <a:pt x="632" y="14"/>
                        </a:lnTo>
                        <a:lnTo>
                          <a:pt x="633" y="29"/>
                        </a:lnTo>
                        <a:lnTo>
                          <a:pt x="633" y="25"/>
                        </a:lnTo>
                        <a:lnTo>
                          <a:pt x="633" y="23"/>
                        </a:lnTo>
                        <a:lnTo>
                          <a:pt x="633" y="22"/>
                        </a:lnTo>
                        <a:lnTo>
                          <a:pt x="633" y="20"/>
                        </a:lnTo>
                        <a:lnTo>
                          <a:pt x="633" y="29"/>
                        </a:lnTo>
                        <a:lnTo>
                          <a:pt x="633" y="30"/>
                        </a:lnTo>
                        <a:lnTo>
                          <a:pt x="633" y="12"/>
                        </a:lnTo>
                        <a:lnTo>
                          <a:pt x="633" y="19"/>
                        </a:lnTo>
                        <a:lnTo>
                          <a:pt x="633" y="24"/>
                        </a:lnTo>
                        <a:lnTo>
                          <a:pt x="633" y="19"/>
                        </a:lnTo>
                        <a:lnTo>
                          <a:pt x="633" y="19"/>
                        </a:lnTo>
                        <a:lnTo>
                          <a:pt x="633" y="23"/>
                        </a:lnTo>
                        <a:lnTo>
                          <a:pt x="633" y="20"/>
                        </a:lnTo>
                        <a:lnTo>
                          <a:pt x="634" y="25"/>
                        </a:lnTo>
                        <a:lnTo>
                          <a:pt x="634" y="26"/>
                        </a:lnTo>
                        <a:lnTo>
                          <a:pt x="634" y="20"/>
                        </a:lnTo>
                        <a:lnTo>
                          <a:pt x="634" y="25"/>
                        </a:lnTo>
                        <a:lnTo>
                          <a:pt x="634" y="18"/>
                        </a:lnTo>
                        <a:lnTo>
                          <a:pt x="634" y="17"/>
                        </a:lnTo>
                        <a:lnTo>
                          <a:pt x="634" y="25"/>
                        </a:lnTo>
                        <a:lnTo>
                          <a:pt x="634" y="19"/>
                        </a:lnTo>
                        <a:lnTo>
                          <a:pt x="634" y="19"/>
                        </a:lnTo>
                        <a:lnTo>
                          <a:pt x="634" y="24"/>
                        </a:lnTo>
                        <a:lnTo>
                          <a:pt x="634" y="21"/>
                        </a:lnTo>
                        <a:lnTo>
                          <a:pt x="634" y="19"/>
                        </a:lnTo>
                        <a:lnTo>
                          <a:pt x="634" y="27"/>
                        </a:lnTo>
                        <a:lnTo>
                          <a:pt x="635" y="12"/>
                        </a:lnTo>
                        <a:lnTo>
                          <a:pt x="635" y="30"/>
                        </a:lnTo>
                        <a:lnTo>
                          <a:pt x="635" y="17"/>
                        </a:lnTo>
                        <a:lnTo>
                          <a:pt x="635" y="21"/>
                        </a:lnTo>
                        <a:lnTo>
                          <a:pt x="635" y="33"/>
                        </a:lnTo>
                        <a:lnTo>
                          <a:pt x="635" y="26"/>
                        </a:lnTo>
                        <a:lnTo>
                          <a:pt x="635" y="22"/>
                        </a:lnTo>
                        <a:lnTo>
                          <a:pt x="635" y="24"/>
                        </a:lnTo>
                        <a:lnTo>
                          <a:pt x="635" y="19"/>
                        </a:lnTo>
                        <a:lnTo>
                          <a:pt x="635" y="18"/>
                        </a:lnTo>
                        <a:lnTo>
                          <a:pt x="635" y="25"/>
                        </a:lnTo>
                        <a:lnTo>
                          <a:pt x="635" y="22"/>
                        </a:lnTo>
                        <a:lnTo>
                          <a:pt x="635" y="19"/>
                        </a:lnTo>
                        <a:lnTo>
                          <a:pt x="635" y="16"/>
                        </a:lnTo>
                        <a:lnTo>
                          <a:pt x="636" y="16"/>
                        </a:lnTo>
                        <a:lnTo>
                          <a:pt x="636" y="21"/>
                        </a:lnTo>
                        <a:lnTo>
                          <a:pt x="636" y="18"/>
                        </a:lnTo>
                        <a:lnTo>
                          <a:pt x="636" y="14"/>
                        </a:lnTo>
                        <a:lnTo>
                          <a:pt x="636" y="20"/>
                        </a:lnTo>
                        <a:lnTo>
                          <a:pt x="636" y="20"/>
                        </a:lnTo>
                        <a:lnTo>
                          <a:pt x="636" y="19"/>
                        </a:lnTo>
                        <a:lnTo>
                          <a:pt x="636" y="25"/>
                        </a:lnTo>
                        <a:lnTo>
                          <a:pt x="636" y="24"/>
                        </a:lnTo>
                        <a:lnTo>
                          <a:pt x="636" y="19"/>
                        </a:lnTo>
                        <a:lnTo>
                          <a:pt x="636" y="21"/>
                        </a:lnTo>
                        <a:lnTo>
                          <a:pt x="636" y="21"/>
                        </a:lnTo>
                        <a:lnTo>
                          <a:pt x="636" y="13"/>
                        </a:lnTo>
                        <a:lnTo>
                          <a:pt x="636" y="17"/>
                        </a:lnTo>
                        <a:lnTo>
                          <a:pt x="637" y="19"/>
                        </a:lnTo>
                        <a:lnTo>
                          <a:pt x="637" y="24"/>
                        </a:lnTo>
                        <a:lnTo>
                          <a:pt x="637" y="16"/>
                        </a:lnTo>
                        <a:lnTo>
                          <a:pt x="637" y="19"/>
                        </a:lnTo>
                        <a:lnTo>
                          <a:pt x="637" y="15"/>
                        </a:lnTo>
                        <a:lnTo>
                          <a:pt x="637" y="20"/>
                        </a:lnTo>
                        <a:lnTo>
                          <a:pt x="637" y="15"/>
                        </a:lnTo>
                        <a:lnTo>
                          <a:pt x="637" y="11"/>
                        </a:lnTo>
                        <a:lnTo>
                          <a:pt x="637" y="24"/>
                        </a:lnTo>
                        <a:lnTo>
                          <a:pt x="637" y="9"/>
                        </a:lnTo>
                        <a:lnTo>
                          <a:pt x="637" y="23"/>
                        </a:lnTo>
                        <a:lnTo>
                          <a:pt x="637" y="23"/>
                        </a:lnTo>
                        <a:lnTo>
                          <a:pt x="637" y="20"/>
                        </a:lnTo>
                        <a:lnTo>
                          <a:pt x="638" y="19"/>
                        </a:lnTo>
                        <a:lnTo>
                          <a:pt x="638" y="13"/>
                        </a:lnTo>
                        <a:lnTo>
                          <a:pt x="638" y="10"/>
                        </a:lnTo>
                        <a:lnTo>
                          <a:pt x="638" y="20"/>
                        </a:lnTo>
                        <a:lnTo>
                          <a:pt x="638" y="19"/>
                        </a:lnTo>
                        <a:lnTo>
                          <a:pt x="638" y="10"/>
                        </a:lnTo>
                        <a:lnTo>
                          <a:pt x="638" y="12"/>
                        </a:lnTo>
                        <a:lnTo>
                          <a:pt x="638" y="14"/>
                        </a:lnTo>
                        <a:lnTo>
                          <a:pt x="638" y="15"/>
                        </a:lnTo>
                        <a:lnTo>
                          <a:pt x="638" y="11"/>
                        </a:lnTo>
                        <a:lnTo>
                          <a:pt x="638" y="10"/>
                        </a:lnTo>
                        <a:lnTo>
                          <a:pt x="638" y="14"/>
                        </a:lnTo>
                        <a:lnTo>
                          <a:pt x="638" y="16"/>
                        </a:lnTo>
                        <a:lnTo>
                          <a:pt x="638" y="21"/>
                        </a:lnTo>
                        <a:lnTo>
                          <a:pt x="639" y="11"/>
                        </a:lnTo>
                        <a:lnTo>
                          <a:pt x="639" y="20"/>
                        </a:lnTo>
                        <a:lnTo>
                          <a:pt x="639" y="8"/>
                        </a:lnTo>
                        <a:lnTo>
                          <a:pt x="639" y="24"/>
                        </a:lnTo>
                        <a:lnTo>
                          <a:pt x="639" y="21"/>
                        </a:lnTo>
                        <a:lnTo>
                          <a:pt x="639" y="14"/>
                        </a:lnTo>
                        <a:lnTo>
                          <a:pt x="639" y="24"/>
                        </a:lnTo>
                        <a:lnTo>
                          <a:pt x="639" y="22"/>
                        </a:lnTo>
                        <a:lnTo>
                          <a:pt x="639" y="13"/>
                        </a:lnTo>
                        <a:lnTo>
                          <a:pt x="639" y="23"/>
                        </a:lnTo>
                        <a:lnTo>
                          <a:pt x="639" y="20"/>
                        </a:lnTo>
                        <a:lnTo>
                          <a:pt x="639" y="19"/>
                        </a:lnTo>
                        <a:lnTo>
                          <a:pt x="639" y="19"/>
                        </a:lnTo>
                        <a:lnTo>
                          <a:pt x="640" y="12"/>
                        </a:lnTo>
                        <a:lnTo>
                          <a:pt x="640" y="3"/>
                        </a:lnTo>
                        <a:lnTo>
                          <a:pt x="640" y="19"/>
                        </a:lnTo>
                        <a:lnTo>
                          <a:pt x="640" y="12"/>
                        </a:lnTo>
                        <a:lnTo>
                          <a:pt x="640" y="6"/>
                        </a:lnTo>
                        <a:lnTo>
                          <a:pt x="640" y="17"/>
                        </a:lnTo>
                        <a:lnTo>
                          <a:pt x="640" y="16"/>
                        </a:lnTo>
                        <a:lnTo>
                          <a:pt x="640" y="6"/>
                        </a:lnTo>
                        <a:lnTo>
                          <a:pt x="640" y="20"/>
                        </a:lnTo>
                        <a:lnTo>
                          <a:pt x="640" y="15"/>
                        </a:lnTo>
                        <a:lnTo>
                          <a:pt x="640" y="11"/>
                        </a:lnTo>
                        <a:lnTo>
                          <a:pt x="640" y="15"/>
                        </a:lnTo>
                        <a:lnTo>
                          <a:pt x="640" y="15"/>
                        </a:lnTo>
                        <a:lnTo>
                          <a:pt x="640" y="17"/>
                        </a:lnTo>
                        <a:lnTo>
                          <a:pt x="641" y="17"/>
                        </a:lnTo>
                        <a:lnTo>
                          <a:pt x="641" y="15"/>
                        </a:lnTo>
                        <a:lnTo>
                          <a:pt x="641" y="17"/>
                        </a:lnTo>
                        <a:lnTo>
                          <a:pt x="641" y="17"/>
                        </a:lnTo>
                        <a:lnTo>
                          <a:pt x="641" y="15"/>
                        </a:lnTo>
                        <a:lnTo>
                          <a:pt x="641" y="24"/>
                        </a:lnTo>
                        <a:lnTo>
                          <a:pt x="641" y="19"/>
                        </a:lnTo>
                        <a:lnTo>
                          <a:pt x="641" y="10"/>
                        </a:lnTo>
                        <a:lnTo>
                          <a:pt x="641" y="17"/>
                        </a:lnTo>
                        <a:lnTo>
                          <a:pt x="641" y="16"/>
                        </a:lnTo>
                        <a:lnTo>
                          <a:pt x="641" y="10"/>
                        </a:lnTo>
                        <a:lnTo>
                          <a:pt x="641" y="16"/>
                        </a:lnTo>
                        <a:lnTo>
                          <a:pt x="641" y="19"/>
                        </a:lnTo>
                        <a:lnTo>
                          <a:pt x="641" y="11"/>
                        </a:lnTo>
                        <a:lnTo>
                          <a:pt x="642" y="26"/>
                        </a:lnTo>
                        <a:lnTo>
                          <a:pt x="642" y="22"/>
                        </a:lnTo>
                        <a:lnTo>
                          <a:pt x="642" y="23"/>
                        </a:lnTo>
                        <a:lnTo>
                          <a:pt x="642" y="19"/>
                        </a:lnTo>
                        <a:lnTo>
                          <a:pt x="642" y="12"/>
                        </a:lnTo>
                        <a:lnTo>
                          <a:pt x="642" y="20"/>
                        </a:lnTo>
                        <a:lnTo>
                          <a:pt x="642" y="22"/>
                        </a:lnTo>
                        <a:lnTo>
                          <a:pt x="642" y="13"/>
                        </a:lnTo>
                        <a:lnTo>
                          <a:pt x="642" y="18"/>
                        </a:lnTo>
                        <a:lnTo>
                          <a:pt x="642" y="16"/>
                        </a:lnTo>
                        <a:lnTo>
                          <a:pt x="642" y="24"/>
                        </a:lnTo>
                        <a:lnTo>
                          <a:pt x="642" y="25"/>
                        </a:lnTo>
                        <a:lnTo>
                          <a:pt x="642" y="12"/>
                        </a:lnTo>
                        <a:lnTo>
                          <a:pt x="643" y="16"/>
                        </a:lnTo>
                        <a:lnTo>
                          <a:pt x="643" y="22"/>
                        </a:lnTo>
                        <a:lnTo>
                          <a:pt x="643" y="14"/>
                        </a:lnTo>
                        <a:lnTo>
                          <a:pt x="643" y="13"/>
                        </a:lnTo>
                        <a:lnTo>
                          <a:pt x="643" y="13"/>
                        </a:lnTo>
                        <a:lnTo>
                          <a:pt x="643" y="15"/>
                        </a:lnTo>
                        <a:lnTo>
                          <a:pt x="643" y="13"/>
                        </a:lnTo>
                        <a:lnTo>
                          <a:pt x="643" y="15"/>
                        </a:lnTo>
                        <a:lnTo>
                          <a:pt x="643" y="9"/>
                        </a:lnTo>
                        <a:lnTo>
                          <a:pt x="643" y="8"/>
                        </a:lnTo>
                        <a:lnTo>
                          <a:pt x="643" y="16"/>
                        </a:lnTo>
                        <a:lnTo>
                          <a:pt x="643" y="5"/>
                        </a:lnTo>
                        <a:lnTo>
                          <a:pt x="643" y="17"/>
                        </a:lnTo>
                        <a:lnTo>
                          <a:pt x="643" y="25"/>
                        </a:lnTo>
                        <a:lnTo>
                          <a:pt x="644" y="14"/>
                        </a:lnTo>
                        <a:lnTo>
                          <a:pt x="644" y="20"/>
                        </a:lnTo>
                        <a:lnTo>
                          <a:pt x="644" y="15"/>
                        </a:lnTo>
                        <a:lnTo>
                          <a:pt x="644" y="10"/>
                        </a:lnTo>
                        <a:lnTo>
                          <a:pt x="644" y="17"/>
                        </a:lnTo>
                        <a:lnTo>
                          <a:pt x="644" y="21"/>
                        </a:lnTo>
                        <a:lnTo>
                          <a:pt x="644" y="17"/>
                        </a:lnTo>
                        <a:lnTo>
                          <a:pt x="644" y="15"/>
                        </a:lnTo>
                        <a:lnTo>
                          <a:pt x="644" y="14"/>
                        </a:lnTo>
                        <a:lnTo>
                          <a:pt x="644" y="15"/>
                        </a:lnTo>
                        <a:lnTo>
                          <a:pt x="644" y="17"/>
                        </a:lnTo>
                        <a:lnTo>
                          <a:pt x="644" y="24"/>
                        </a:lnTo>
                        <a:lnTo>
                          <a:pt x="644" y="14"/>
                        </a:lnTo>
                        <a:lnTo>
                          <a:pt x="645" y="14"/>
                        </a:lnTo>
                        <a:lnTo>
                          <a:pt x="645" y="13"/>
                        </a:lnTo>
                        <a:lnTo>
                          <a:pt x="645" y="18"/>
                        </a:lnTo>
                        <a:lnTo>
                          <a:pt x="645" y="22"/>
                        </a:lnTo>
                        <a:lnTo>
                          <a:pt x="645" y="19"/>
                        </a:lnTo>
                        <a:lnTo>
                          <a:pt x="645" y="19"/>
                        </a:lnTo>
                        <a:lnTo>
                          <a:pt x="645" y="11"/>
                        </a:lnTo>
                        <a:lnTo>
                          <a:pt x="645" y="14"/>
                        </a:lnTo>
                        <a:lnTo>
                          <a:pt x="645" y="16"/>
                        </a:lnTo>
                        <a:lnTo>
                          <a:pt x="645" y="17"/>
                        </a:lnTo>
                        <a:lnTo>
                          <a:pt x="645" y="11"/>
                        </a:lnTo>
                        <a:lnTo>
                          <a:pt x="645" y="20"/>
                        </a:lnTo>
                        <a:lnTo>
                          <a:pt x="645" y="14"/>
                        </a:lnTo>
                        <a:lnTo>
                          <a:pt x="645" y="10"/>
                        </a:lnTo>
                        <a:lnTo>
                          <a:pt x="645" y="24"/>
                        </a:lnTo>
                        <a:lnTo>
                          <a:pt x="646" y="16"/>
                        </a:lnTo>
                        <a:lnTo>
                          <a:pt x="646" y="13"/>
                        </a:lnTo>
                        <a:lnTo>
                          <a:pt x="646" y="13"/>
                        </a:lnTo>
                        <a:lnTo>
                          <a:pt x="646" y="15"/>
                        </a:lnTo>
                        <a:lnTo>
                          <a:pt x="646" y="17"/>
                        </a:lnTo>
                        <a:lnTo>
                          <a:pt x="646" y="19"/>
                        </a:lnTo>
                        <a:lnTo>
                          <a:pt x="646" y="22"/>
                        </a:lnTo>
                        <a:lnTo>
                          <a:pt x="646" y="11"/>
                        </a:lnTo>
                        <a:lnTo>
                          <a:pt x="646" y="16"/>
                        </a:lnTo>
                        <a:lnTo>
                          <a:pt x="646" y="18"/>
                        </a:lnTo>
                        <a:lnTo>
                          <a:pt x="646" y="13"/>
                        </a:lnTo>
                        <a:lnTo>
                          <a:pt x="646" y="16"/>
                        </a:lnTo>
                        <a:lnTo>
                          <a:pt x="646" y="3"/>
                        </a:lnTo>
                        <a:lnTo>
                          <a:pt x="647" y="8"/>
                        </a:lnTo>
                        <a:lnTo>
                          <a:pt x="647" y="18"/>
                        </a:lnTo>
                        <a:lnTo>
                          <a:pt x="647" y="13"/>
                        </a:lnTo>
                        <a:lnTo>
                          <a:pt x="647" y="11"/>
                        </a:lnTo>
                        <a:lnTo>
                          <a:pt x="647" y="11"/>
                        </a:lnTo>
                        <a:lnTo>
                          <a:pt x="647" y="12"/>
                        </a:lnTo>
                        <a:lnTo>
                          <a:pt x="647" y="18"/>
                        </a:lnTo>
                        <a:lnTo>
                          <a:pt x="647" y="12"/>
                        </a:lnTo>
                        <a:lnTo>
                          <a:pt x="647" y="16"/>
                        </a:lnTo>
                        <a:lnTo>
                          <a:pt x="647" y="20"/>
                        </a:lnTo>
                        <a:lnTo>
                          <a:pt x="647" y="6"/>
                        </a:lnTo>
                        <a:lnTo>
                          <a:pt x="647" y="17"/>
                        </a:lnTo>
                        <a:lnTo>
                          <a:pt x="647" y="11"/>
                        </a:lnTo>
                        <a:lnTo>
                          <a:pt x="648" y="16"/>
                        </a:lnTo>
                        <a:lnTo>
                          <a:pt x="648" y="14"/>
                        </a:lnTo>
                        <a:lnTo>
                          <a:pt x="648" y="12"/>
                        </a:lnTo>
                        <a:lnTo>
                          <a:pt x="648" y="12"/>
                        </a:lnTo>
                        <a:lnTo>
                          <a:pt x="648" y="19"/>
                        </a:lnTo>
                        <a:lnTo>
                          <a:pt x="648" y="20"/>
                        </a:lnTo>
                        <a:lnTo>
                          <a:pt x="648" y="5"/>
                        </a:lnTo>
                        <a:lnTo>
                          <a:pt x="648" y="12"/>
                        </a:lnTo>
                        <a:lnTo>
                          <a:pt x="648" y="11"/>
                        </a:lnTo>
                        <a:lnTo>
                          <a:pt x="648" y="10"/>
                        </a:lnTo>
                        <a:lnTo>
                          <a:pt x="648" y="17"/>
                        </a:lnTo>
                        <a:lnTo>
                          <a:pt x="648" y="5"/>
                        </a:lnTo>
                        <a:lnTo>
                          <a:pt x="648" y="14"/>
                        </a:lnTo>
                        <a:lnTo>
                          <a:pt x="648" y="13"/>
                        </a:lnTo>
                        <a:lnTo>
                          <a:pt x="649" y="14"/>
                        </a:lnTo>
                        <a:lnTo>
                          <a:pt x="649" y="7"/>
                        </a:lnTo>
                        <a:lnTo>
                          <a:pt x="649" y="10"/>
                        </a:lnTo>
                        <a:lnTo>
                          <a:pt x="649" y="14"/>
                        </a:lnTo>
                        <a:lnTo>
                          <a:pt x="649" y="13"/>
                        </a:lnTo>
                        <a:lnTo>
                          <a:pt x="649" y="16"/>
                        </a:lnTo>
                        <a:lnTo>
                          <a:pt x="649" y="15"/>
                        </a:lnTo>
                        <a:lnTo>
                          <a:pt x="649" y="16"/>
                        </a:lnTo>
                        <a:lnTo>
                          <a:pt x="649" y="26"/>
                        </a:lnTo>
                        <a:lnTo>
                          <a:pt x="649" y="19"/>
                        </a:lnTo>
                        <a:lnTo>
                          <a:pt x="649" y="16"/>
                        </a:lnTo>
                        <a:lnTo>
                          <a:pt x="649" y="10"/>
                        </a:lnTo>
                        <a:lnTo>
                          <a:pt x="649" y="19"/>
                        </a:lnTo>
                        <a:lnTo>
                          <a:pt x="650" y="10"/>
                        </a:lnTo>
                        <a:lnTo>
                          <a:pt x="650" y="14"/>
                        </a:lnTo>
                        <a:lnTo>
                          <a:pt x="650" y="22"/>
                        </a:lnTo>
                        <a:lnTo>
                          <a:pt x="650" y="17"/>
                        </a:lnTo>
                        <a:lnTo>
                          <a:pt x="650" y="26"/>
                        </a:lnTo>
                        <a:lnTo>
                          <a:pt x="650" y="16"/>
                        </a:lnTo>
                        <a:lnTo>
                          <a:pt x="650" y="23"/>
                        </a:lnTo>
                        <a:lnTo>
                          <a:pt x="650" y="18"/>
                        </a:lnTo>
                        <a:lnTo>
                          <a:pt x="650" y="10"/>
                        </a:lnTo>
                        <a:lnTo>
                          <a:pt x="650" y="19"/>
                        </a:lnTo>
                        <a:lnTo>
                          <a:pt x="650" y="13"/>
                        </a:lnTo>
                        <a:lnTo>
                          <a:pt x="650" y="11"/>
                        </a:lnTo>
                        <a:lnTo>
                          <a:pt x="650" y="19"/>
                        </a:lnTo>
                        <a:lnTo>
                          <a:pt x="650" y="15"/>
                        </a:lnTo>
                        <a:lnTo>
                          <a:pt x="650" y="22"/>
                        </a:lnTo>
                        <a:lnTo>
                          <a:pt x="651" y="21"/>
                        </a:lnTo>
                        <a:lnTo>
                          <a:pt x="651" y="13"/>
                        </a:lnTo>
                        <a:lnTo>
                          <a:pt x="651" y="23"/>
                        </a:lnTo>
                        <a:lnTo>
                          <a:pt x="651" y="18"/>
                        </a:lnTo>
                        <a:lnTo>
                          <a:pt x="651" y="12"/>
                        </a:lnTo>
                        <a:lnTo>
                          <a:pt x="651" y="16"/>
                        </a:lnTo>
                        <a:lnTo>
                          <a:pt x="651" y="17"/>
                        </a:lnTo>
                        <a:lnTo>
                          <a:pt x="651" y="16"/>
                        </a:lnTo>
                        <a:lnTo>
                          <a:pt x="651" y="23"/>
                        </a:lnTo>
                        <a:lnTo>
                          <a:pt x="651" y="24"/>
                        </a:lnTo>
                        <a:lnTo>
                          <a:pt x="651" y="9"/>
                        </a:lnTo>
                        <a:lnTo>
                          <a:pt x="651" y="26"/>
                        </a:lnTo>
                        <a:lnTo>
                          <a:pt x="651" y="19"/>
                        </a:lnTo>
                        <a:lnTo>
                          <a:pt x="652" y="20"/>
                        </a:lnTo>
                        <a:lnTo>
                          <a:pt x="652" y="14"/>
                        </a:lnTo>
                        <a:lnTo>
                          <a:pt x="652" y="19"/>
                        </a:lnTo>
                        <a:lnTo>
                          <a:pt x="652" y="21"/>
                        </a:lnTo>
                        <a:lnTo>
                          <a:pt x="652" y="18"/>
                        </a:lnTo>
                        <a:lnTo>
                          <a:pt x="652" y="25"/>
                        </a:lnTo>
                        <a:lnTo>
                          <a:pt x="652" y="16"/>
                        </a:lnTo>
                        <a:lnTo>
                          <a:pt x="652" y="19"/>
                        </a:lnTo>
                        <a:lnTo>
                          <a:pt x="652" y="15"/>
                        </a:lnTo>
                        <a:lnTo>
                          <a:pt x="652" y="10"/>
                        </a:lnTo>
                        <a:lnTo>
                          <a:pt x="652" y="25"/>
                        </a:lnTo>
                        <a:lnTo>
                          <a:pt x="652" y="15"/>
                        </a:lnTo>
                        <a:lnTo>
                          <a:pt x="652" y="18"/>
                        </a:lnTo>
                        <a:lnTo>
                          <a:pt x="652" y="14"/>
                        </a:lnTo>
                        <a:lnTo>
                          <a:pt x="653" y="16"/>
                        </a:lnTo>
                        <a:lnTo>
                          <a:pt x="653" y="15"/>
                        </a:lnTo>
                        <a:lnTo>
                          <a:pt x="653" y="16"/>
                        </a:lnTo>
                        <a:lnTo>
                          <a:pt x="653" y="17"/>
                        </a:lnTo>
                        <a:lnTo>
                          <a:pt x="653" y="18"/>
                        </a:lnTo>
                        <a:lnTo>
                          <a:pt x="653" y="24"/>
                        </a:lnTo>
                        <a:lnTo>
                          <a:pt x="653" y="25"/>
                        </a:lnTo>
                        <a:lnTo>
                          <a:pt x="653" y="23"/>
                        </a:lnTo>
                        <a:lnTo>
                          <a:pt x="653" y="21"/>
                        </a:lnTo>
                        <a:lnTo>
                          <a:pt x="653" y="11"/>
                        </a:lnTo>
                        <a:lnTo>
                          <a:pt x="653" y="15"/>
                        </a:lnTo>
                        <a:lnTo>
                          <a:pt x="653" y="18"/>
                        </a:lnTo>
                        <a:lnTo>
                          <a:pt x="653" y="26"/>
                        </a:lnTo>
                        <a:lnTo>
                          <a:pt x="654" y="17"/>
                        </a:lnTo>
                        <a:lnTo>
                          <a:pt x="654" y="20"/>
                        </a:lnTo>
                        <a:lnTo>
                          <a:pt x="654" y="15"/>
                        </a:lnTo>
                        <a:lnTo>
                          <a:pt x="654" y="32"/>
                        </a:lnTo>
                        <a:lnTo>
                          <a:pt x="654" y="13"/>
                        </a:lnTo>
                        <a:lnTo>
                          <a:pt x="654" y="28"/>
                        </a:lnTo>
                        <a:lnTo>
                          <a:pt x="654" y="15"/>
                        </a:lnTo>
                        <a:lnTo>
                          <a:pt x="654" y="13"/>
                        </a:lnTo>
                        <a:lnTo>
                          <a:pt x="654" y="18"/>
                        </a:lnTo>
                        <a:lnTo>
                          <a:pt x="654" y="24"/>
                        </a:lnTo>
                        <a:lnTo>
                          <a:pt x="654" y="16"/>
                        </a:lnTo>
                        <a:lnTo>
                          <a:pt x="654" y="9"/>
                        </a:lnTo>
                        <a:lnTo>
                          <a:pt x="654" y="29"/>
                        </a:lnTo>
                        <a:lnTo>
                          <a:pt x="655" y="6"/>
                        </a:lnTo>
                        <a:lnTo>
                          <a:pt x="655" y="24"/>
                        </a:lnTo>
                        <a:lnTo>
                          <a:pt x="655" y="14"/>
                        </a:lnTo>
                        <a:lnTo>
                          <a:pt x="655" y="16"/>
                        </a:lnTo>
                        <a:lnTo>
                          <a:pt x="655" y="24"/>
                        </a:lnTo>
                        <a:lnTo>
                          <a:pt x="655" y="20"/>
                        </a:lnTo>
                        <a:lnTo>
                          <a:pt x="655" y="28"/>
                        </a:lnTo>
                        <a:lnTo>
                          <a:pt x="655" y="17"/>
                        </a:lnTo>
                        <a:lnTo>
                          <a:pt x="655" y="16"/>
                        </a:lnTo>
                        <a:lnTo>
                          <a:pt x="655" y="14"/>
                        </a:lnTo>
                        <a:lnTo>
                          <a:pt x="655" y="31"/>
                        </a:lnTo>
                        <a:lnTo>
                          <a:pt x="655" y="11"/>
                        </a:lnTo>
                        <a:lnTo>
                          <a:pt x="655" y="19"/>
                        </a:lnTo>
                        <a:lnTo>
                          <a:pt x="655" y="29"/>
                        </a:lnTo>
                        <a:lnTo>
                          <a:pt x="655" y="17"/>
                        </a:lnTo>
                        <a:lnTo>
                          <a:pt x="656" y="14"/>
                        </a:lnTo>
                        <a:lnTo>
                          <a:pt x="656" y="18"/>
                        </a:lnTo>
                        <a:lnTo>
                          <a:pt x="656" y="17"/>
                        </a:lnTo>
                        <a:lnTo>
                          <a:pt x="656" y="13"/>
                        </a:lnTo>
                        <a:lnTo>
                          <a:pt x="656" y="20"/>
                        </a:lnTo>
                        <a:lnTo>
                          <a:pt x="656" y="11"/>
                        </a:lnTo>
                        <a:lnTo>
                          <a:pt x="656" y="17"/>
                        </a:lnTo>
                        <a:lnTo>
                          <a:pt x="656" y="17"/>
                        </a:lnTo>
                        <a:lnTo>
                          <a:pt x="656" y="14"/>
                        </a:lnTo>
                        <a:lnTo>
                          <a:pt x="656" y="19"/>
                        </a:lnTo>
                        <a:lnTo>
                          <a:pt x="656" y="17"/>
                        </a:lnTo>
                        <a:lnTo>
                          <a:pt x="656" y="11"/>
                        </a:lnTo>
                        <a:lnTo>
                          <a:pt x="656" y="35"/>
                        </a:lnTo>
                        <a:lnTo>
                          <a:pt x="657" y="16"/>
                        </a:lnTo>
                        <a:lnTo>
                          <a:pt x="657" y="18"/>
                        </a:lnTo>
                        <a:lnTo>
                          <a:pt x="657" y="22"/>
                        </a:lnTo>
                        <a:lnTo>
                          <a:pt x="657" y="14"/>
                        </a:lnTo>
                        <a:lnTo>
                          <a:pt x="657" y="21"/>
                        </a:lnTo>
                        <a:lnTo>
                          <a:pt x="657" y="14"/>
                        </a:lnTo>
                        <a:lnTo>
                          <a:pt x="657" y="15"/>
                        </a:lnTo>
                        <a:lnTo>
                          <a:pt x="657" y="26"/>
                        </a:lnTo>
                        <a:lnTo>
                          <a:pt x="657" y="16"/>
                        </a:lnTo>
                        <a:lnTo>
                          <a:pt x="657" y="15"/>
                        </a:lnTo>
                        <a:lnTo>
                          <a:pt x="657" y="20"/>
                        </a:lnTo>
                        <a:lnTo>
                          <a:pt x="657" y="15"/>
                        </a:lnTo>
                        <a:lnTo>
                          <a:pt x="657" y="25"/>
                        </a:lnTo>
                        <a:lnTo>
                          <a:pt x="657" y="23"/>
                        </a:lnTo>
                        <a:lnTo>
                          <a:pt x="658" y="30"/>
                        </a:lnTo>
                        <a:lnTo>
                          <a:pt x="658" y="13"/>
                        </a:lnTo>
                        <a:lnTo>
                          <a:pt x="658" y="30"/>
                        </a:lnTo>
                        <a:lnTo>
                          <a:pt x="658" y="25"/>
                        </a:lnTo>
                        <a:lnTo>
                          <a:pt x="658" y="10"/>
                        </a:lnTo>
                        <a:lnTo>
                          <a:pt x="658" y="23"/>
                        </a:lnTo>
                        <a:lnTo>
                          <a:pt x="658" y="24"/>
                        </a:lnTo>
                        <a:lnTo>
                          <a:pt x="658" y="24"/>
                        </a:lnTo>
                        <a:lnTo>
                          <a:pt x="658" y="19"/>
                        </a:lnTo>
                        <a:lnTo>
                          <a:pt x="658" y="15"/>
                        </a:lnTo>
                        <a:lnTo>
                          <a:pt x="658" y="11"/>
                        </a:lnTo>
                        <a:lnTo>
                          <a:pt x="658" y="30"/>
                        </a:lnTo>
                        <a:lnTo>
                          <a:pt x="658" y="19"/>
                        </a:lnTo>
                        <a:lnTo>
                          <a:pt x="659" y="18"/>
                        </a:lnTo>
                        <a:lnTo>
                          <a:pt x="659" y="20"/>
                        </a:lnTo>
                        <a:lnTo>
                          <a:pt x="659" y="17"/>
                        </a:lnTo>
                        <a:lnTo>
                          <a:pt x="659" y="22"/>
                        </a:lnTo>
                        <a:lnTo>
                          <a:pt x="659" y="24"/>
                        </a:lnTo>
                        <a:lnTo>
                          <a:pt x="659" y="20"/>
                        </a:lnTo>
                        <a:lnTo>
                          <a:pt x="659" y="24"/>
                        </a:lnTo>
                        <a:lnTo>
                          <a:pt x="659" y="27"/>
                        </a:lnTo>
                        <a:lnTo>
                          <a:pt x="659" y="12"/>
                        </a:lnTo>
                        <a:lnTo>
                          <a:pt x="659" y="24"/>
                        </a:lnTo>
                        <a:lnTo>
                          <a:pt x="659" y="15"/>
                        </a:lnTo>
                        <a:lnTo>
                          <a:pt x="659" y="21"/>
                        </a:lnTo>
                        <a:lnTo>
                          <a:pt x="659" y="21"/>
                        </a:lnTo>
                        <a:lnTo>
                          <a:pt x="660" y="20"/>
                        </a:lnTo>
                        <a:lnTo>
                          <a:pt x="660" y="12"/>
                        </a:lnTo>
                        <a:lnTo>
                          <a:pt x="660" y="19"/>
                        </a:lnTo>
                        <a:lnTo>
                          <a:pt x="660" y="14"/>
                        </a:lnTo>
                        <a:lnTo>
                          <a:pt x="660" y="15"/>
                        </a:lnTo>
                        <a:lnTo>
                          <a:pt x="660" y="26"/>
                        </a:lnTo>
                        <a:lnTo>
                          <a:pt x="660" y="23"/>
                        </a:lnTo>
                        <a:lnTo>
                          <a:pt x="660" y="16"/>
                        </a:lnTo>
                        <a:lnTo>
                          <a:pt x="660" y="26"/>
                        </a:lnTo>
                        <a:lnTo>
                          <a:pt x="660" y="22"/>
                        </a:lnTo>
                        <a:lnTo>
                          <a:pt x="660" y="18"/>
                        </a:lnTo>
                        <a:lnTo>
                          <a:pt x="660" y="18"/>
                        </a:lnTo>
                        <a:lnTo>
                          <a:pt x="660" y="17"/>
                        </a:lnTo>
                        <a:lnTo>
                          <a:pt x="660" y="18"/>
                        </a:lnTo>
                        <a:lnTo>
                          <a:pt x="660" y="17"/>
                        </a:lnTo>
                        <a:lnTo>
                          <a:pt x="661" y="18"/>
                        </a:lnTo>
                        <a:lnTo>
                          <a:pt x="661" y="12"/>
                        </a:lnTo>
                        <a:lnTo>
                          <a:pt x="661" y="21"/>
                        </a:lnTo>
                        <a:lnTo>
                          <a:pt x="661" y="19"/>
                        </a:lnTo>
                        <a:lnTo>
                          <a:pt x="661" y="28"/>
                        </a:lnTo>
                        <a:lnTo>
                          <a:pt x="661" y="12"/>
                        </a:lnTo>
                        <a:lnTo>
                          <a:pt x="661" y="23"/>
                        </a:lnTo>
                        <a:lnTo>
                          <a:pt x="661" y="26"/>
                        </a:lnTo>
                        <a:lnTo>
                          <a:pt x="661" y="24"/>
                        </a:lnTo>
                        <a:lnTo>
                          <a:pt x="661" y="22"/>
                        </a:lnTo>
                        <a:lnTo>
                          <a:pt x="661" y="27"/>
                        </a:lnTo>
                        <a:lnTo>
                          <a:pt x="661" y="12"/>
                        </a:lnTo>
                        <a:lnTo>
                          <a:pt x="661" y="22"/>
                        </a:lnTo>
                        <a:lnTo>
                          <a:pt x="662" y="21"/>
                        </a:lnTo>
                        <a:lnTo>
                          <a:pt x="662" y="22"/>
                        </a:lnTo>
                        <a:lnTo>
                          <a:pt x="662" y="29"/>
                        </a:lnTo>
                        <a:lnTo>
                          <a:pt x="662" y="30"/>
                        </a:lnTo>
                        <a:lnTo>
                          <a:pt x="662" y="18"/>
                        </a:lnTo>
                        <a:lnTo>
                          <a:pt x="662" y="21"/>
                        </a:lnTo>
                        <a:lnTo>
                          <a:pt x="662" y="22"/>
                        </a:lnTo>
                        <a:lnTo>
                          <a:pt x="662" y="23"/>
                        </a:lnTo>
                        <a:lnTo>
                          <a:pt x="662" y="25"/>
                        </a:lnTo>
                        <a:lnTo>
                          <a:pt x="662" y="18"/>
                        </a:lnTo>
                        <a:lnTo>
                          <a:pt x="662" y="26"/>
                        </a:lnTo>
                        <a:lnTo>
                          <a:pt x="662" y="28"/>
                        </a:lnTo>
                        <a:lnTo>
                          <a:pt x="662" y="28"/>
                        </a:lnTo>
                        <a:lnTo>
                          <a:pt x="662" y="19"/>
                        </a:lnTo>
                        <a:lnTo>
                          <a:pt x="663" y="27"/>
                        </a:lnTo>
                        <a:lnTo>
                          <a:pt x="663" y="21"/>
                        </a:lnTo>
                        <a:lnTo>
                          <a:pt x="663" y="14"/>
                        </a:lnTo>
                        <a:lnTo>
                          <a:pt x="663" y="18"/>
                        </a:lnTo>
                        <a:lnTo>
                          <a:pt x="663" y="24"/>
                        </a:lnTo>
                        <a:lnTo>
                          <a:pt x="663" y="15"/>
                        </a:lnTo>
                        <a:lnTo>
                          <a:pt x="663" y="20"/>
                        </a:lnTo>
                        <a:lnTo>
                          <a:pt x="663" y="24"/>
                        </a:lnTo>
                        <a:lnTo>
                          <a:pt x="663" y="15"/>
                        </a:lnTo>
                        <a:lnTo>
                          <a:pt x="663" y="22"/>
                        </a:lnTo>
                        <a:lnTo>
                          <a:pt x="663" y="19"/>
                        </a:lnTo>
                        <a:lnTo>
                          <a:pt x="663" y="17"/>
                        </a:lnTo>
                        <a:lnTo>
                          <a:pt x="663" y="32"/>
                        </a:lnTo>
                        <a:lnTo>
                          <a:pt x="664" y="22"/>
                        </a:lnTo>
                        <a:lnTo>
                          <a:pt x="664" y="17"/>
                        </a:lnTo>
                        <a:lnTo>
                          <a:pt x="664" y="20"/>
                        </a:lnTo>
                        <a:lnTo>
                          <a:pt x="664" y="16"/>
                        </a:lnTo>
                        <a:lnTo>
                          <a:pt x="664" y="27"/>
                        </a:lnTo>
                        <a:lnTo>
                          <a:pt x="664" y="22"/>
                        </a:lnTo>
                        <a:lnTo>
                          <a:pt x="664" y="18"/>
                        </a:lnTo>
                        <a:lnTo>
                          <a:pt x="664" y="22"/>
                        </a:lnTo>
                        <a:lnTo>
                          <a:pt x="664" y="22"/>
                        </a:lnTo>
                        <a:lnTo>
                          <a:pt x="664" y="22"/>
                        </a:lnTo>
                        <a:lnTo>
                          <a:pt x="664" y="25"/>
                        </a:lnTo>
                        <a:lnTo>
                          <a:pt x="664" y="23"/>
                        </a:lnTo>
                        <a:lnTo>
                          <a:pt x="664" y="24"/>
                        </a:lnTo>
                        <a:lnTo>
                          <a:pt x="664" y="17"/>
                        </a:lnTo>
                        <a:lnTo>
                          <a:pt x="665" y="19"/>
                        </a:lnTo>
                        <a:lnTo>
                          <a:pt x="665" y="22"/>
                        </a:lnTo>
                        <a:lnTo>
                          <a:pt x="665" y="23"/>
                        </a:lnTo>
                        <a:lnTo>
                          <a:pt x="665" y="27"/>
                        </a:lnTo>
                        <a:lnTo>
                          <a:pt x="665" y="14"/>
                        </a:lnTo>
                        <a:lnTo>
                          <a:pt x="665" y="23"/>
                        </a:lnTo>
                        <a:lnTo>
                          <a:pt x="665" y="23"/>
                        </a:lnTo>
                        <a:lnTo>
                          <a:pt x="665" y="18"/>
                        </a:lnTo>
                        <a:lnTo>
                          <a:pt x="665" y="25"/>
                        </a:lnTo>
                        <a:lnTo>
                          <a:pt x="665" y="22"/>
                        </a:lnTo>
                        <a:lnTo>
                          <a:pt x="665" y="17"/>
                        </a:lnTo>
                        <a:lnTo>
                          <a:pt x="665" y="22"/>
                        </a:lnTo>
                        <a:lnTo>
                          <a:pt x="665" y="23"/>
                        </a:lnTo>
                        <a:lnTo>
                          <a:pt x="665" y="32"/>
                        </a:lnTo>
                        <a:lnTo>
                          <a:pt x="666" y="22"/>
                        </a:lnTo>
                        <a:lnTo>
                          <a:pt x="666" y="17"/>
                        </a:lnTo>
                        <a:lnTo>
                          <a:pt x="666" y="23"/>
                        </a:lnTo>
                        <a:lnTo>
                          <a:pt x="666" y="27"/>
                        </a:lnTo>
                        <a:lnTo>
                          <a:pt x="666" y="15"/>
                        </a:lnTo>
                        <a:lnTo>
                          <a:pt x="666" y="31"/>
                        </a:lnTo>
                        <a:lnTo>
                          <a:pt x="666" y="18"/>
                        </a:lnTo>
                        <a:lnTo>
                          <a:pt x="666" y="22"/>
                        </a:lnTo>
                        <a:lnTo>
                          <a:pt x="666" y="25"/>
                        </a:lnTo>
                        <a:lnTo>
                          <a:pt x="666" y="19"/>
                        </a:lnTo>
                        <a:lnTo>
                          <a:pt x="666" y="25"/>
                        </a:lnTo>
                        <a:lnTo>
                          <a:pt x="666" y="20"/>
                        </a:lnTo>
                        <a:lnTo>
                          <a:pt x="666" y="22"/>
                        </a:lnTo>
                        <a:lnTo>
                          <a:pt x="667" y="32"/>
                        </a:lnTo>
                        <a:lnTo>
                          <a:pt x="667" y="36"/>
                        </a:lnTo>
                        <a:lnTo>
                          <a:pt x="667" y="14"/>
                        </a:lnTo>
                        <a:lnTo>
                          <a:pt x="667" y="20"/>
                        </a:lnTo>
                        <a:lnTo>
                          <a:pt x="667" y="33"/>
                        </a:lnTo>
                        <a:lnTo>
                          <a:pt x="667" y="23"/>
                        </a:lnTo>
                        <a:lnTo>
                          <a:pt x="667" y="21"/>
                        </a:lnTo>
                        <a:lnTo>
                          <a:pt x="667" y="33"/>
                        </a:lnTo>
                        <a:lnTo>
                          <a:pt x="667" y="26"/>
                        </a:lnTo>
                        <a:lnTo>
                          <a:pt x="667" y="28"/>
                        </a:lnTo>
                        <a:lnTo>
                          <a:pt x="667" y="32"/>
                        </a:lnTo>
                        <a:lnTo>
                          <a:pt x="667" y="17"/>
                        </a:lnTo>
                        <a:lnTo>
                          <a:pt x="667" y="22"/>
                        </a:lnTo>
                        <a:lnTo>
                          <a:pt x="667" y="25"/>
                        </a:lnTo>
                        <a:lnTo>
                          <a:pt x="668" y="15"/>
                        </a:lnTo>
                        <a:lnTo>
                          <a:pt x="668" y="22"/>
                        </a:lnTo>
                        <a:lnTo>
                          <a:pt x="668" y="27"/>
                        </a:lnTo>
                        <a:lnTo>
                          <a:pt x="668" y="19"/>
                        </a:lnTo>
                        <a:lnTo>
                          <a:pt x="668" y="21"/>
                        </a:lnTo>
                        <a:lnTo>
                          <a:pt x="668" y="29"/>
                        </a:lnTo>
                        <a:lnTo>
                          <a:pt x="668" y="28"/>
                        </a:lnTo>
                        <a:lnTo>
                          <a:pt x="668" y="27"/>
                        </a:lnTo>
                        <a:lnTo>
                          <a:pt x="668" y="24"/>
                        </a:lnTo>
                        <a:lnTo>
                          <a:pt x="668" y="17"/>
                        </a:lnTo>
                        <a:lnTo>
                          <a:pt x="668" y="25"/>
                        </a:lnTo>
                        <a:lnTo>
                          <a:pt x="668" y="27"/>
                        </a:lnTo>
                        <a:lnTo>
                          <a:pt x="668" y="23"/>
                        </a:lnTo>
                        <a:lnTo>
                          <a:pt x="669" y="25"/>
                        </a:lnTo>
                        <a:lnTo>
                          <a:pt x="669" y="22"/>
                        </a:lnTo>
                        <a:lnTo>
                          <a:pt x="669" y="29"/>
                        </a:lnTo>
                        <a:lnTo>
                          <a:pt x="669" y="28"/>
                        </a:lnTo>
                        <a:lnTo>
                          <a:pt x="669" y="28"/>
                        </a:lnTo>
                        <a:lnTo>
                          <a:pt x="669" y="25"/>
                        </a:lnTo>
                        <a:lnTo>
                          <a:pt x="669" y="24"/>
                        </a:lnTo>
                        <a:lnTo>
                          <a:pt x="669" y="21"/>
                        </a:lnTo>
                        <a:lnTo>
                          <a:pt x="669" y="37"/>
                        </a:lnTo>
                        <a:lnTo>
                          <a:pt x="669" y="26"/>
                        </a:lnTo>
                        <a:lnTo>
                          <a:pt x="669" y="26"/>
                        </a:lnTo>
                        <a:lnTo>
                          <a:pt x="669" y="31"/>
                        </a:lnTo>
                        <a:lnTo>
                          <a:pt x="669" y="24"/>
                        </a:lnTo>
                        <a:lnTo>
                          <a:pt x="669" y="25"/>
                        </a:lnTo>
                        <a:lnTo>
                          <a:pt x="669" y="29"/>
                        </a:lnTo>
                        <a:lnTo>
                          <a:pt x="670" y="32"/>
                        </a:lnTo>
                        <a:lnTo>
                          <a:pt x="670" y="15"/>
                        </a:lnTo>
                        <a:lnTo>
                          <a:pt x="670" y="28"/>
                        </a:lnTo>
                        <a:lnTo>
                          <a:pt x="670" y="21"/>
                        </a:lnTo>
                        <a:lnTo>
                          <a:pt x="670" y="21"/>
                        </a:lnTo>
                        <a:lnTo>
                          <a:pt x="670" y="25"/>
                        </a:lnTo>
                        <a:lnTo>
                          <a:pt x="670" y="23"/>
                        </a:lnTo>
                        <a:lnTo>
                          <a:pt x="670" y="19"/>
                        </a:lnTo>
                        <a:lnTo>
                          <a:pt x="670" y="28"/>
                        </a:lnTo>
                        <a:lnTo>
                          <a:pt x="670" y="25"/>
                        </a:lnTo>
                        <a:lnTo>
                          <a:pt x="670" y="19"/>
                        </a:lnTo>
                        <a:lnTo>
                          <a:pt x="670" y="23"/>
                        </a:lnTo>
                        <a:lnTo>
                          <a:pt x="670" y="35"/>
                        </a:lnTo>
                        <a:lnTo>
                          <a:pt x="671" y="29"/>
                        </a:lnTo>
                        <a:lnTo>
                          <a:pt x="671" y="21"/>
                        </a:lnTo>
                        <a:lnTo>
                          <a:pt x="671" y="18"/>
                        </a:lnTo>
                        <a:lnTo>
                          <a:pt x="671" y="26"/>
                        </a:lnTo>
                        <a:lnTo>
                          <a:pt x="671" y="27"/>
                        </a:lnTo>
                        <a:lnTo>
                          <a:pt x="671" y="20"/>
                        </a:lnTo>
                        <a:lnTo>
                          <a:pt x="671" y="14"/>
                        </a:lnTo>
                        <a:lnTo>
                          <a:pt x="671" y="25"/>
                        </a:lnTo>
                        <a:lnTo>
                          <a:pt x="671" y="12"/>
                        </a:lnTo>
                        <a:lnTo>
                          <a:pt x="671" y="29"/>
                        </a:lnTo>
                        <a:lnTo>
                          <a:pt x="671" y="18"/>
                        </a:lnTo>
                        <a:lnTo>
                          <a:pt x="671" y="21"/>
                        </a:lnTo>
                        <a:lnTo>
                          <a:pt x="671" y="23"/>
                        </a:lnTo>
                        <a:lnTo>
                          <a:pt x="672" y="24"/>
                        </a:lnTo>
                        <a:lnTo>
                          <a:pt x="672" y="16"/>
                        </a:lnTo>
                        <a:lnTo>
                          <a:pt x="672" y="26"/>
                        </a:lnTo>
                        <a:lnTo>
                          <a:pt x="672" y="15"/>
                        </a:lnTo>
                        <a:lnTo>
                          <a:pt x="672" y="29"/>
                        </a:lnTo>
                        <a:lnTo>
                          <a:pt x="672" y="30"/>
                        </a:lnTo>
                        <a:lnTo>
                          <a:pt x="672" y="17"/>
                        </a:lnTo>
                        <a:lnTo>
                          <a:pt x="672" y="26"/>
                        </a:lnTo>
                        <a:lnTo>
                          <a:pt x="672" y="32"/>
                        </a:lnTo>
                        <a:lnTo>
                          <a:pt x="672" y="29"/>
                        </a:lnTo>
                        <a:lnTo>
                          <a:pt x="672" y="21"/>
                        </a:lnTo>
                        <a:lnTo>
                          <a:pt x="672" y="19"/>
                        </a:lnTo>
                        <a:lnTo>
                          <a:pt x="672" y="22"/>
                        </a:lnTo>
                        <a:lnTo>
                          <a:pt x="672" y="14"/>
                        </a:lnTo>
                        <a:lnTo>
                          <a:pt x="673" y="31"/>
                        </a:lnTo>
                        <a:lnTo>
                          <a:pt x="673" y="19"/>
                        </a:lnTo>
                        <a:lnTo>
                          <a:pt x="673" y="24"/>
                        </a:lnTo>
                        <a:lnTo>
                          <a:pt x="673" y="19"/>
                        </a:lnTo>
                        <a:lnTo>
                          <a:pt x="673" y="16"/>
                        </a:lnTo>
                        <a:lnTo>
                          <a:pt x="673" y="27"/>
                        </a:lnTo>
                        <a:lnTo>
                          <a:pt x="673" y="25"/>
                        </a:lnTo>
                        <a:lnTo>
                          <a:pt x="673" y="19"/>
                        </a:lnTo>
                        <a:lnTo>
                          <a:pt x="673" y="24"/>
                        </a:lnTo>
                        <a:lnTo>
                          <a:pt x="673" y="23"/>
                        </a:lnTo>
                        <a:lnTo>
                          <a:pt x="673" y="15"/>
                        </a:lnTo>
                        <a:lnTo>
                          <a:pt x="673" y="21"/>
                        </a:lnTo>
                        <a:lnTo>
                          <a:pt x="673" y="18"/>
                        </a:lnTo>
                        <a:lnTo>
                          <a:pt x="674" y="25"/>
                        </a:lnTo>
                        <a:lnTo>
                          <a:pt x="674" y="17"/>
                        </a:lnTo>
                        <a:lnTo>
                          <a:pt x="674" y="18"/>
                        </a:lnTo>
                        <a:lnTo>
                          <a:pt x="674" y="11"/>
                        </a:lnTo>
                        <a:lnTo>
                          <a:pt x="674" y="21"/>
                        </a:lnTo>
                        <a:lnTo>
                          <a:pt x="674" y="20"/>
                        </a:lnTo>
                        <a:lnTo>
                          <a:pt x="674" y="17"/>
                        </a:lnTo>
                        <a:lnTo>
                          <a:pt x="674" y="21"/>
                        </a:lnTo>
                        <a:lnTo>
                          <a:pt x="674" y="14"/>
                        </a:lnTo>
                        <a:lnTo>
                          <a:pt x="674" y="10"/>
                        </a:lnTo>
                        <a:lnTo>
                          <a:pt x="674" y="19"/>
                        </a:lnTo>
                        <a:lnTo>
                          <a:pt x="674" y="23"/>
                        </a:lnTo>
                        <a:lnTo>
                          <a:pt x="674" y="32"/>
                        </a:lnTo>
                        <a:lnTo>
                          <a:pt x="674" y="18"/>
                        </a:lnTo>
                        <a:lnTo>
                          <a:pt x="674" y="23"/>
                        </a:lnTo>
                        <a:lnTo>
                          <a:pt x="675" y="19"/>
                        </a:lnTo>
                        <a:lnTo>
                          <a:pt x="675" y="26"/>
                        </a:lnTo>
                        <a:lnTo>
                          <a:pt x="675" y="17"/>
                        </a:lnTo>
                        <a:lnTo>
                          <a:pt x="675" y="10"/>
                        </a:lnTo>
                        <a:lnTo>
                          <a:pt x="675" y="22"/>
                        </a:lnTo>
                        <a:lnTo>
                          <a:pt x="675" y="20"/>
                        </a:lnTo>
                        <a:lnTo>
                          <a:pt x="675" y="25"/>
                        </a:lnTo>
                        <a:lnTo>
                          <a:pt x="675" y="14"/>
                        </a:lnTo>
                        <a:lnTo>
                          <a:pt x="675" y="23"/>
                        </a:lnTo>
                        <a:lnTo>
                          <a:pt x="675" y="28"/>
                        </a:lnTo>
                        <a:lnTo>
                          <a:pt x="675" y="20"/>
                        </a:lnTo>
                        <a:lnTo>
                          <a:pt x="675" y="23"/>
                        </a:lnTo>
                        <a:lnTo>
                          <a:pt x="675" y="27"/>
                        </a:lnTo>
                        <a:lnTo>
                          <a:pt x="676" y="22"/>
                        </a:lnTo>
                        <a:lnTo>
                          <a:pt x="676" y="27"/>
                        </a:lnTo>
                        <a:lnTo>
                          <a:pt x="676" y="20"/>
                        </a:lnTo>
                        <a:lnTo>
                          <a:pt x="676" y="19"/>
                        </a:lnTo>
                        <a:lnTo>
                          <a:pt x="676" y="19"/>
                        </a:lnTo>
                        <a:lnTo>
                          <a:pt x="676" y="24"/>
                        </a:lnTo>
                        <a:lnTo>
                          <a:pt x="676" y="22"/>
                        </a:lnTo>
                        <a:lnTo>
                          <a:pt x="676" y="26"/>
                        </a:lnTo>
                        <a:lnTo>
                          <a:pt x="676" y="19"/>
                        </a:lnTo>
                        <a:lnTo>
                          <a:pt x="676" y="20"/>
                        </a:lnTo>
                        <a:lnTo>
                          <a:pt x="676" y="21"/>
                        </a:lnTo>
                        <a:lnTo>
                          <a:pt x="676" y="31"/>
                        </a:lnTo>
                        <a:lnTo>
                          <a:pt x="676" y="19"/>
                        </a:lnTo>
                        <a:lnTo>
                          <a:pt x="677" y="19"/>
                        </a:lnTo>
                        <a:lnTo>
                          <a:pt x="677" y="31"/>
                        </a:lnTo>
                        <a:lnTo>
                          <a:pt x="677" y="19"/>
                        </a:lnTo>
                        <a:lnTo>
                          <a:pt x="677" y="20"/>
                        </a:lnTo>
                        <a:lnTo>
                          <a:pt x="677" y="15"/>
                        </a:lnTo>
                        <a:lnTo>
                          <a:pt x="677" y="22"/>
                        </a:lnTo>
                        <a:lnTo>
                          <a:pt x="677" y="29"/>
                        </a:lnTo>
                        <a:lnTo>
                          <a:pt x="677" y="21"/>
                        </a:lnTo>
                        <a:lnTo>
                          <a:pt x="677" y="20"/>
                        </a:lnTo>
                        <a:lnTo>
                          <a:pt x="677" y="30"/>
                        </a:lnTo>
                        <a:lnTo>
                          <a:pt x="677" y="12"/>
                        </a:lnTo>
                        <a:lnTo>
                          <a:pt x="677" y="15"/>
                        </a:lnTo>
                        <a:lnTo>
                          <a:pt x="677" y="16"/>
                        </a:lnTo>
                        <a:lnTo>
                          <a:pt x="677" y="16"/>
                        </a:lnTo>
                        <a:lnTo>
                          <a:pt x="678" y="9"/>
                        </a:lnTo>
                        <a:lnTo>
                          <a:pt x="678" y="21"/>
                        </a:lnTo>
                        <a:lnTo>
                          <a:pt x="678" y="13"/>
                        </a:lnTo>
                        <a:lnTo>
                          <a:pt x="678" y="23"/>
                        </a:lnTo>
                        <a:lnTo>
                          <a:pt x="678" y="25"/>
                        </a:lnTo>
                        <a:lnTo>
                          <a:pt x="678" y="18"/>
                        </a:lnTo>
                        <a:lnTo>
                          <a:pt x="678" y="9"/>
                        </a:lnTo>
                        <a:lnTo>
                          <a:pt x="678" y="21"/>
                        </a:lnTo>
                        <a:lnTo>
                          <a:pt x="678" y="14"/>
                        </a:lnTo>
                        <a:lnTo>
                          <a:pt x="678" y="22"/>
                        </a:lnTo>
                        <a:lnTo>
                          <a:pt x="678" y="26"/>
                        </a:lnTo>
                        <a:lnTo>
                          <a:pt x="678" y="10"/>
                        </a:lnTo>
                        <a:lnTo>
                          <a:pt x="678" y="16"/>
                        </a:lnTo>
                        <a:lnTo>
                          <a:pt x="678" y="19"/>
                        </a:lnTo>
                        <a:lnTo>
                          <a:pt x="679" y="18"/>
                        </a:lnTo>
                        <a:lnTo>
                          <a:pt x="679" y="29"/>
                        </a:lnTo>
                        <a:lnTo>
                          <a:pt x="679" y="16"/>
                        </a:lnTo>
                        <a:lnTo>
                          <a:pt x="679" y="19"/>
                        </a:lnTo>
                        <a:lnTo>
                          <a:pt x="679" y="27"/>
                        </a:lnTo>
                        <a:lnTo>
                          <a:pt x="679" y="13"/>
                        </a:lnTo>
                        <a:lnTo>
                          <a:pt x="679" y="24"/>
                        </a:lnTo>
                        <a:lnTo>
                          <a:pt x="679" y="25"/>
                        </a:lnTo>
                        <a:lnTo>
                          <a:pt x="679" y="22"/>
                        </a:lnTo>
                        <a:lnTo>
                          <a:pt x="679" y="25"/>
                        </a:lnTo>
                        <a:lnTo>
                          <a:pt x="679" y="22"/>
                        </a:lnTo>
                        <a:lnTo>
                          <a:pt x="679" y="18"/>
                        </a:lnTo>
                        <a:lnTo>
                          <a:pt x="679" y="17"/>
                        </a:lnTo>
                        <a:lnTo>
                          <a:pt x="679" y="27"/>
                        </a:lnTo>
                        <a:lnTo>
                          <a:pt x="680" y="18"/>
                        </a:lnTo>
                        <a:lnTo>
                          <a:pt x="680" y="25"/>
                        </a:lnTo>
                        <a:lnTo>
                          <a:pt x="680" y="25"/>
                        </a:lnTo>
                        <a:lnTo>
                          <a:pt x="680" y="20"/>
                        </a:lnTo>
                        <a:lnTo>
                          <a:pt x="680" y="20"/>
                        </a:lnTo>
                        <a:lnTo>
                          <a:pt x="680" y="20"/>
                        </a:lnTo>
                        <a:lnTo>
                          <a:pt x="680" y="15"/>
                        </a:lnTo>
                        <a:lnTo>
                          <a:pt x="680" y="23"/>
                        </a:lnTo>
                        <a:lnTo>
                          <a:pt x="680" y="22"/>
                        </a:lnTo>
                        <a:lnTo>
                          <a:pt x="680" y="26"/>
                        </a:lnTo>
                        <a:lnTo>
                          <a:pt x="680" y="31"/>
                        </a:lnTo>
                        <a:lnTo>
                          <a:pt x="680" y="25"/>
                        </a:lnTo>
                        <a:lnTo>
                          <a:pt x="680" y="20"/>
                        </a:lnTo>
                        <a:lnTo>
                          <a:pt x="681" y="26"/>
                        </a:lnTo>
                        <a:lnTo>
                          <a:pt x="681" y="23"/>
                        </a:lnTo>
                        <a:lnTo>
                          <a:pt x="681" y="19"/>
                        </a:lnTo>
                        <a:lnTo>
                          <a:pt x="681" y="28"/>
                        </a:lnTo>
                        <a:lnTo>
                          <a:pt x="681" y="15"/>
                        </a:lnTo>
                        <a:lnTo>
                          <a:pt x="681" y="22"/>
                        </a:lnTo>
                        <a:lnTo>
                          <a:pt x="681" y="21"/>
                        </a:lnTo>
                        <a:lnTo>
                          <a:pt x="681" y="17"/>
                        </a:lnTo>
                        <a:lnTo>
                          <a:pt x="681" y="23"/>
                        </a:lnTo>
                        <a:lnTo>
                          <a:pt x="681" y="23"/>
                        </a:lnTo>
                        <a:lnTo>
                          <a:pt x="681" y="15"/>
                        </a:lnTo>
                        <a:lnTo>
                          <a:pt x="681" y="21"/>
                        </a:lnTo>
                        <a:lnTo>
                          <a:pt x="681" y="22"/>
                        </a:lnTo>
                        <a:lnTo>
                          <a:pt x="682" y="23"/>
                        </a:lnTo>
                        <a:lnTo>
                          <a:pt x="682" y="19"/>
                        </a:lnTo>
                        <a:lnTo>
                          <a:pt x="682" y="28"/>
                        </a:lnTo>
                        <a:lnTo>
                          <a:pt x="682" y="19"/>
                        </a:lnTo>
                        <a:lnTo>
                          <a:pt x="682" y="25"/>
                        </a:lnTo>
                        <a:lnTo>
                          <a:pt x="682" y="22"/>
                        </a:lnTo>
                        <a:lnTo>
                          <a:pt x="682" y="19"/>
                        </a:lnTo>
                        <a:lnTo>
                          <a:pt x="682" y="28"/>
                        </a:lnTo>
                        <a:lnTo>
                          <a:pt x="682" y="26"/>
                        </a:lnTo>
                        <a:lnTo>
                          <a:pt x="682" y="20"/>
                        </a:lnTo>
                        <a:lnTo>
                          <a:pt x="682" y="28"/>
                        </a:lnTo>
                        <a:lnTo>
                          <a:pt x="682" y="28"/>
                        </a:lnTo>
                        <a:lnTo>
                          <a:pt x="682" y="22"/>
                        </a:lnTo>
                        <a:lnTo>
                          <a:pt x="682" y="30"/>
                        </a:lnTo>
                        <a:lnTo>
                          <a:pt x="683" y="19"/>
                        </a:lnTo>
                        <a:lnTo>
                          <a:pt x="683" y="18"/>
                        </a:lnTo>
                        <a:lnTo>
                          <a:pt x="683" y="31"/>
                        </a:lnTo>
                        <a:lnTo>
                          <a:pt x="683" y="28"/>
                        </a:lnTo>
                        <a:lnTo>
                          <a:pt x="683" y="27"/>
                        </a:lnTo>
                        <a:lnTo>
                          <a:pt x="683" y="33"/>
                        </a:lnTo>
                        <a:lnTo>
                          <a:pt x="683" y="26"/>
                        </a:lnTo>
                        <a:lnTo>
                          <a:pt x="683" y="25"/>
                        </a:lnTo>
                        <a:lnTo>
                          <a:pt x="683" y="26"/>
                        </a:lnTo>
                        <a:lnTo>
                          <a:pt x="683" y="23"/>
                        </a:lnTo>
                        <a:lnTo>
                          <a:pt x="683" y="30"/>
                        </a:lnTo>
                        <a:lnTo>
                          <a:pt x="683" y="29"/>
                        </a:lnTo>
                        <a:lnTo>
                          <a:pt x="683" y="21"/>
                        </a:lnTo>
                        <a:lnTo>
                          <a:pt x="683" y="27"/>
                        </a:lnTo>
                        <a:lnTo>
                          <a:pt x="684" y="27"/>
                        </a:lnTo>
                        <a:lnTo>
                          <a:pt x="684" y="21"/>
                        </a:lnTo>
                        <a:lnTo>
                          <a:pt x="684" y="27"/>
                        </a:lnTo>
                        <a:lnTo>
                          <a:pt x="684" y="22"/>
                        </a:lnTo>
                        <a:lnTo>
                          <a:pt x="684" y="19"/>
                        </a:lnTo>
                        <a:lnTo>
                          <a:pt x="684" y="21"/>
                        </a:lnTo>
                        <a:lnTo>
                          <a:pt x="684" y="13"/>
                        </a:lnTo>
                        <a:lnTo>
                          <a:pt x="684" y="22"/>
                        </a:lnTo>
                        <a:lnTo>
                          <a:pt x="684" y="27"/>
                        </a:lnTo>
                        <a:lnTo>
                          <a:pt x="684" y="15"/>
                        </a:lnTo>
                        <a:lnTo>
                          <a:pt x="684" y="23"/>
                        </a:lnTo>
                        <a:lnTo>
                          <a:pt x="684" y="20"/>
                        </a:lnTo>
                        <a:lnTo>
                          <a:pt x="684" y="13"/>
                        </a:lnTo>
                        <a:lnTo>
                          <a:pt x="684" y="19"/>
                        </a:lnTo>
                        <a:lnTo>
                          <a:pt x="685" y="25"/>
                        </a:lnTo>
                        <a:lnTo>
                          <a:pt x="685" y="12"/>
                        </a:lnTo>
                        <a:lnTo>
                          <a:pt x="685" y="19"/>
                        </a:lnTo>
                        <a:lnTo>
                          <a:pt x="685" y="26"/>
                        </a:lnTo>
                        <a:lnTo>
                          <a:pt x="685" y="16"/>
                        </a:lnTo>
                        <a:lnTo>
                          <a:pt x="685" y="20"/>
                        </a:lnTo>
                        <a:lnTo>
                          <a:pt x="685" y="27"/>
                        </a:lnTo>
                        <a:lnTo>
                          <a:pt x="685" y="12"/>
                        </a:lnTo>
                        <a:lnTo>
                          <a:pt x="685" y="24"/>
                        </a:lnTo>
                        <a:lnTo>
                          <a:pt x="685" y="26"/>
                        </a:lnTo>
                        <a:lnTo>
                          <a:pt x="685" y="22"/>
                        </a:lnTo>
                        <a:lnTo>
                          <a:pt x="685" y="25"/>
                        </a:lnTo>
                        <a:lnTo>
                          <a:pt x="685" y="22"/>
                        </a:lnTo>
                        <a:lnTo>
                          <a:pt x="686" y="23"/>
                        </a:lnTo>
                        <a:lnTo>
                          <a:pt x="686" y="30"/>
                        </a:lnTo>
                        <a:lnTo>
                          <a:pt x="686" y="28"/>
                        </a:lnTo>
                        <a:lnTo>
                          <a:pt x="686" y="18"/>
                        </a:lnTo>
                        <a:lnTo>
                          <a:pt x="686" y="22"/>
                        </a:lnTo>
                        <a:lnTo>
                          <a:pt x="686" y="27"/>
                        </a:lnTo>
                        <a:lnTo>
                          <a:pt x="686" y="21"/>
                        </a:lnTo>
                        <a:lnTo>
                          <a:pt x="686" y="25"/>
                        </a:lnTo>
                        <a:lnTo>
                          <a:pt x="686" y="27"/>
                        </a:lnTo>
                        <a:lnTo>
                          <a:pt x="686" y="17"/>
                        </a:lnTo>
                        <a:lnTo>
                          <a:pt x="686" y="14"/>
                        </a:lnTo>
                        <a:lnTo>
                          <a:pt x="686" y="23"/>
                        </a:lnTo>
                        <a:lnTo>
                          <a:pt x="686" y="13"/>
                        </a:lnTo>
                        <a:lnTo>
                          <a:pt x="687" y="24"/>
                        </a:lnTo>
                        <a:lnTo>
                          <a:pt x="687" y="18"/>
                        </a:lnTo>
                        <a:lnTo>
                          <a:pt x="687" y="22"/>
                        </a:lnTo>
                        <a:lnTo>
                          <a:pt x="687" y="21"/>
                        </a:lnTo>
                        <a:lnTo>
                          <a:pt x="687" y="14"/>
                        </a:lnTo>
                        <a:lnTo>
                          <a:pt x="687" y="27"/>
                        </a:lnTo>
                        <a:lnTo>
                          <a:pt x="687" y="19"/>
                        </a:lnTo>
                        <a:lnTo>
                          <a:pt x="687" y="28"/>
                        </a:lnTo>
                        <a:lnTo>
                          <a:pt x="687" y="21"/>
                        </a:lnTo>
                        <a:lnTo>
                          <a:pt x="687" y="24"/>
                        </a:lnTo>
                        <a:lnTo>
                          <a:pt x="687" y="19"/>
                        </a:lnTo>
                        <a:lnTo>
                          <a:pt x="687" y="19"/>
                        </a:lnTo>
                        <a:lnTo>
                          <a:pt x="687" y="24"/>
                        </a:lnTo>
                        <a:lnTo>
                          <a:pt x="687" y="23"/>
                        </a:lnTo>
                        <a:lnTo>
                          <a:pt x="688" y="23"/>
                        </a:lnTo>
                        <a:lnTo>
                          <a:pt x="688" y="21"/>
                        </a:lnTo>
                        <a:lnTo>
                          <a:pt x="688" y="13"/>
                        </a:lnTo>
                        <a:lnTo>
                          <a:pt x="688" y="25"/>
                        </a:lnTo>
                        <a:lnTo>
                          <a:pt x="688" y="16"/>
                        </a:lnTo>
                        <a:lnTo>
                          <a:pt x="688" y="16"/>
                        </a:lnTo>
                        <a:lnTo>
                          <a:pt x="688" y="22"/>
                        </a:lnTo>
                        <a:lnTo>
                          <a:pt x="688" y="24"/>
                        </a:lnTo>
                        <a:lnTo>
                          <a:pt x="688" y="14"/>
                        </a:lnTo>
                        <a:lnTo>
                          <a:pt x="688" y="25"/>
                        </a:lnTo>
                        <a:lnTo>
                          <a:pt x="688" y="16"/>
                        </a:lnTo>
                        <a:lnTo>
                          <a:pt x="688" y="22"/>
                        </a:lnTo>
                        <a:lnTo>
                          <a:pt x="688" y="26"/>
                        </a:lnTo>
                        <a:lnTo>
                          <a:pt x="688" y="23"/>
                        </a:lnTo>
                        <a:lnTo>
                          <a:pt x="689" y="24"/>
                        </a:lnTo>
                        <a:lnTo>
                          <a:pt x="689" y="15"/>
                        </a:lnTo>
                        <a:lnTo>
                          <a:pt x="689" y="17"/>
                        </a:lnTo>
                        <a:lnTo>
                          <a:pt x="689" y="24"/>
                        </a:lnTo>
                        <a:lnTo>
                          <a:pt x="689" y="23"/>
                        </a:lnTo>
                        <a:lnTo>
                          <a:pt x="689" y="15"/>
                        </a:lnTo>
                        <a:lnTo>
                          <a:pt x="689" y="25"/>
                        </a:lnTo>
                        <a:lnTo>
                          <a:pt x="689" y="12"/>
                        </a:lnTo>
                        <a:lnTo>
                          <a:pt x="689" y="27"/>
                        </a:lnTo>
                        <a:lnTo>
                          <a:pt x="689" y="16"/>
                        </a:lnTo>
                        <a:lnTo>
                          <a:pt x="689" y="19"/>
                        </a:lnTo>
                        <a:lnTo>
                          <a:pt x="689" y="19"/>
                        </a:lnTo>
                        <a:lnTo>
                          <a:pt x="689" y="23"/>
                        </a:lnTo>
                        <a:lnTo>
                          <a:pt x="689" y="19"/>
                        </a:lnTo>
                        <a:lnTo>
                          <a:pt x="690" y="13"/>
                        </a:lnTo>
                        <a:lnTo>
                          <a:pt x="690" y="25"/>
                        </a:lnTo>
                        <a:lnTo>
                          <a:pt x="690" y="14"/>
                        </a:lnTo>
                        <a:lnTo>
                          <a:pt x="690" y="17"/>
                        </a:lnTo>
                        <a:lnTo>
                          <a:pt x="690" y="26"/>
                        </a:lnTo>
                        <a:lnTo>
                          <a:pt x="690" y="23"/>
                        </a:lnTo>
                        <a:lnTo>
                          <a:pt x="690" y="28"/>
                        </a:lnTo>
                        <a:lnTo>
                          <a:pt x="690" y="33"/>
                        </a:lnTo>
                        <a:lnTo>
                          <a:pt x="690" y="18"/>
                        </a:lnTo>
                        <a:lnTo>
                          <a:pt x="690" y="15"/>
                        </a:lnTo>
                        <a:lnTo>
                          <a:pt x="690" y="30"/>
                        </a:lnTo>
                        <a:lnTo>
                          <a:pt x="690" y="21"/>
                        </a:lnTo>
                        <a:lnTo>
                          <a:pt x="690" y="18"/>
                        </a:lnTo>
                        <a:lnTo>
                          <a:pt x="691" y="26"/>
                        </a:lnTo>
                        <a:lnTo>
                          <a:pt x="691" y="22"/>
                        </a:lnTo>
                        <a:lnTo>
                          <a:pt x="691" y="24"/>
                        </a:lnTo>
                        <a:lnTo>
                          <a:pt x="691" y="22"/>
                        </a:lnTo>
                        <a:lnTo>
                          <a:pt x="691" y="14"/>
                        </a:lnTo>
                        <a:lnTo>
                          <a:pt x="691" y="26"/>
                        </a:lnTo>
                        <a:lnTo>
                          <a:pt x="691" y="18"/>
                        </a:lnTo>
                        <a:lnTo>
                          <a:pt x="691" y="23"/>
                        </a:lnTo>
                        <a:lnTo>
                          <a:pt x="691" y="28"/>
                        </a:lnTo>
                        <a:lnTo>
                          <a:pt x="691" y="18"/>
                        </a:lnTo>
                        <a:lnTo>
                          <a:pt x="691" y="22"/>
                        </a:lnTo>
                        <a:lnTo>
                          <a:pt x="691" y="26"/>
                        </a:lnTo>
                        <a:lnTo>
                          <a:pt x="691" y="22"/>
                        </a:lnTo>
                        <a:lnTo>
                          <a:pt x="691" y="24"/>
                        </a:lnTo>
                        <a:lnTo>
                          <a:pt x="692" y="20"/>
                        </a:lnTo>
                        <a:lnTo>
                          <a:pt x="692" y="22"/>
                        </a:lnTo>
                        <a:lnTo>
                          <a:pt x="692" y="23"/>
                        </a:lnTo>
                        <a:lnTo>
                          <a:pt x="692" y="20"/>
                        </a:lnTo>
                        <a:lnTo>
                          <a:pt x="692" y="24"/>
                        </a:lnTo>
                        <a:lnTo>
                          <a:pt x="692" y="22"/>
                        </a:lnTo>
                        <a:lnTo>
                          <a:pt x="692" y="20"/>
                        </a:lnTo>
                        <a:lnTo>
                          <a:pt x="692" y="26"/>
                        </a:lnTo>
                        <a:lnTo>
                          <a:pt x="692" y="20"/>
                        </a:lnTo>
                        <a:lnTo>
                          <a:pt x="692" y="29"/>
                        </a:lnTo>
                        <a:lnTo>
                          <a:pt x="692" y="19"/>
                        </a:lnTo>
                        <a:lnTo>
                          <a:pt x="692" y="17"/>
                        </a:lnTo>
                        <a:lnTo>
                          <a:pt x="692" y="17"/>
                        </a:lnTo>
                        <a:lnTo>
                          <a:pt x="693" y="23"/>
                        </a:lnTo>
                        <a:lnTo>
                          <a:pt x="693" y="22"/>
                        </a:lnTo>
                        <a:lnTo>
                          <a:pt x="693" y="20"/>
                        </a:lnTo>
                        <a:lnTo>
                          <a:pt x="693" y="18"/>
                        </a:lnTo>
                        <a:lnTo>
                          <a:pt x="693" y="26"/>
                        </a:lnTo>
                        <a:lnTo>
                          <a:pt x="693" y="23"/>
                        </a:lnTo>
                        <a:lnTo>
                          <a:pt x="693" y="12"/>
                        </a:lnTo>
                        <a:lnTo>
                          <a:pt x="693" y="22"/>
                        </a:lnTo>
                        <a:lnTo>
                          <a:pt x="693" y="25"/>
                        </a:lnTo>
                        <a:lnTo>
                          <a:pt x="693" y="12"/>
                        </a:lnTo>
                        <a:lnTo>
                          <a:pt x="693" y="28"/>
                        </a:lnTo>
                        <a:lnTo>
                          <a:pt x="693" y="23"/>
                        </a:lnTo>
                        <a:lnTo>
                          <a:pt x="693" y="31"/>
                        </a:lnTo>
                        <a:lnTo>
                          <a:pt x="693" y="24"/>
                        </a:lnTo>
                        <a:lnTo>
                          <a:pt x="694" y="22"/>
                        </a:lnTo>
                        <a:lnTo>
                          <a:pt x="694" y="24"/>
                        </a:lnTo>
                        <a:lnTo>
                          <a:pt x="694" y="29"/>
                        </a:lnTo>
                        <a:lnTo>
                          <a:pt x="694" y="18"/>
                        </a:lnTo>
                        <a:lnTo>
                          <a:pt x="694" y="13"/>
                        </a:lnTo>
                        <a:lnTo>
                          <a:pt x="694" y="19"/>
                        </a:lnTo>
                        <a:lnTo>
                          <a:pt x="694" y="15"/>
                        </a:lnTo>
                        <a:lnTo>
                          <a:pt x="694" y="26"/>
                        </a:lnTo>
                        <a:lnTo>
                          <a:pt x="694" y="19"/>
                        </a:lnTo>
                        <a:lnTo>
                          <a:pt x="694" y="18"/>
                        </a:lnTo>
                        <a:lnTo>
                          <a:pt x="694" y="23"/>
                        </a:lnTo>
                        <a:lnTo>
                          <a:pt x="694" y="22"/>
                        </a:lnTo>
                        <a:lnTo>
                          <a:pt x="694" y="16"/>
                        </a:lnTo>
                        <a:lnTo>
                          <a:pt x="694" y="16"/>
                        </a:lnTo>
                        <a:lnTo>
                          <a:pt x="695" y="26"/>
                        </a:lnTo>
                        <a:lnTo>
                          <a:pt x="695" y="10"/>
                        </a:lnTo>
                        <a:lnTo>
                          <a:pt x="695" y="18"/>
                        </a:lnTo>
                        <a:lnTo>
                          <a:pt x="695" y="20"/>
                        </a:lnTo>
                        <a:lnTo>
                          <a:pt x="695" y="18"/>
                        </a:lnTo>
                        <a:lnTo>
                          <a:pt x="695" y="16"/>
                        </a:lnTo>
                        <a:lnTo>
                          <a:pt x="695" y="21"/>
                        </a:lnTo>
                        <a:lnTo>
                          <a:pt x="695" y="16"/>
                        </a:lnTo>
                        <a:lnTo>
                          <a:pt x="695" y="21"/>
                        </a:lnTo>
                        <a:lnTo>
                          <a:pt x="695" y="15"/>
                        </a:lnTo>
                        <a:lnTo>
                          <a:pt x="695" y="13"/>
                        </a:lnTo>
                        <a:lnTo>
                          <a:pt x="695" y="23"/>
                        </a:lnTo>
                        <a:lnTo>
                          <a:pt x="695" y="16"/>
                        </a:lnTo>
                        <a:lnTo>
                          <a:pt x="696" y="20"/>
                        </a:lnTo>
                        <a:lnTo>
                          <a:pt x="696" y="16"/>
                        </a:lnTo>
                        <a:lnTo>
                          <a:pt x="696" y="16"/>
                        </a:lnTo>
                        <a:lnTo>
                          <a:pt x="696" y="17"/>
                        </a:lnTo>
                        <a:lnTo>
                          <a:pt x="696" y="25"/>
                        </a:lnTo>
                        <a:lnTo>
                          <a:pt x="696" y="13"/>
                        </a:lnTo>
                        <a:lnTo>
                          <a:pt x="696" y="22"/>
                        </a:lnTo>
                        <a:lnTo>
                          <a:pt x="696" y="27"/>
                        </a:lnTo>
                        <a:lnTo>
                          <a:pt x="696" y="6"/>
                        </a:lnTo>
                        <a:lnTo>
                          <a:pt x="696" y="17"/>
                        </a:lnTo>
                        <a:lnTo>
                          <a:pt x="696" y="16"/>
                        </a:lnTo>
                        <a:lnTo>
                          <a:pt x="696" y="9"/>
                        </a:lnTo>
                        <a:lnTo>
                          <a:pt x="696" y="26"/>
                        </a:lnTo>
                        <a:lnTo>
                          <a:pt x="696" y="22"/>
                        </a:lnTo>
                        <a:lnTo>
                          <a:pt x="697" y="27"/>
                        </a:lnTo>
                        <a:lnTo>
                          <a:pt x="697" y="12"/>
                        </a:lnTo>
                        <a:lnTo>
                          <a:pt x="697" y="18"/>
                        </a:lnTo>
                        <a:lnTo>
                          <a:pt x="697" y="21"/>
                        </a:lnTo>
                        <a:lnTo>
                          <a:pt x="697" y="23"/>
                        </a:lnTo>
                        <a:lnTo>
                          <a:pt x="697" y="18"/>
                        </a:lnTo>
                        <a:lnTo>
                          <a:pt x="697" y="19"/>
                        </a:lnTo>
                        <a:lnTo>
                          <a:pt x="697" y="5"/>
                        </a:lnTo>
                        <a:lnTo>
                          <a:pt x="697" y="23"/>
                        </a:lnTo>
                        <a:lnTo>
                          <a:pt x="697" y="11"/>
                        </a:lnTo>
                        <a:lnTo>
                          <a:pt x="697" y="19"/>
                        </a:lnTo>
                        <a:lnTo>
                          <a:pt x="697" y="16"/>
                        </a:lnTo>
                        <a:lnTo>
                          <a:pt x="697" y="12"/>
                        </a:lnTo>
                        <a:lnTo>
                          <a:pt x="697" y="23"/>
                        </a:lnTo>
                        <a:lnTo>
                          <a:pt x="698" y="20"/>
                        </a:lnTo>
                        <a:lnTo>
                          <a:pt x="698" y="18"/>
                        </a:lnTo>
                        <a:lnTo>
                          <a:pt x="698" y="21"/>
                        </a:lnTo>
                        <a:lnTo>
                          <a:pt x="698" y="21"/>
                        </a:lnTo>
                        <a:lnTo>
                          <a:pt x="698" y="12"/>
                        </a:lnTo>
                        <a:lnTo>
                          <a:pt x="698" y="16"/>
                        </a:lnTo>
                        <a:lnTo>
                          <a:pt x="698" y="13"/>
                        </a:lnTo>
                        <a:lnTo>
                          <a:pt x="698" y="20"/>
                        </a:lnTo>
                        <a:lnTo>
                          <a:pt x="698" y="16"/>
                        </a:lnTo>
                        <a:lnTo>
                          <a:pt x="698" y="10"/>
                        </a:lnTo>
                        <a:lnTo>
                          <a:pt x="698" y="16"/>
                        </a:lnTo>
                        <a:lnTo>
                          <a:pt x="698" y="18"/>
                        </a:lnTo>
                        <a:lnTo>
                          <a:pt x="698" y="14"/>
                        </a:lnTo>
                        <a:lnTo>
                          <a:pt x="699" y="24"/>
                        </a:lnTo>
                        <a:lnTo>
                          <a:pt x="699" y="17"/>
                        </a:lnTo>
                        <a:lnTo>
                          <a:pt x="699" y="17"/>
                        </a:lnTo>
                        <a:lnTo>
                          <a:pt x="699" y="19"/>
                        </a:lnTo>
                        <a:lnTo>
                          <a:pt x="699" y="23"/>
                        </a:lnTo>
                        <a:lnTo>
                          <a:pt x="699" y="8"/>
                        </a:lnTo>
                        <a:lnTo>
                          <a:pt x="699" y="8"/>
                        </a:lnTo>
                        <a:lnTo>
                          <a:pt x="699" y="17"/>
                        </a:lnTo>
                        <a:lnTo>
                          <a:pt x="699" y="15"/>
                        </a:lnTo>
                        <a:lnTo>
                          <a:pt x="699" y="19"/>
                        </a:lnTo>
                        <a:lnTo>
                          <a:pt x="699" y="9"/>
                        </a:lnTo>
                        <a:lnTo>
                          <a:pt x="699" y="13"/>
                        </a:lnTo>
                        <a:lnTo>
                          <a:pt x="699" y="9"/>
                        </a:lnTo>
                        <a:lnTo>
                          <a:pt x="699" y="10"/>
                        </a:lnTo>
                        <a:lnTo>
                          <a:pt x="700" y="18"/>
                        </a:lnTo>
                        <a:lnTo>
                          <a:pt x="700" y="22"/>
                        </a:lnTo>
                        <a:lnTo>
                          <a:pt x="700" y="15"/>
                        </a:lnTo>
                        <a:lnTo>
                          <a:pt x="700" y="11"/>
                        </a:lnTo>
                        <a:lnTo>
                          <a:pt x="700" y="22"/>
                        </a:lnTo>
                        <a:lnTo>
                          <a:pt x="700" y="10"/>
                        </a:lnTo>
                        <a:lnTo>
                          <a:pt x="700" y="12"/>
                        </a:lnTo>
                        <a:lnTo>
                          <a:pt x="700" y="16"/>
                        </a:lnTo>
                        <a:lnTo>
                          <a:pt x="700" y="19"/>
                        </a:lnTo>
                        <a:lnTo>
                          <a:pt x="700" y="29"/>
                        </a:lnTo>
                        <a:lnTo>
                          <a:pt x="700" y="20"/>
                        </a:lnTo>
                        <a:lnTo>
                          <a:pt x="700" y="7"/>
                        </a:lnTo>
                        <a:lnTo>
                          <a:pt x="700" y="17"/>
                        </a:lnTo>
                        <a:lnTo>
                          <a:pt x="701" y="18"/>
                        </a:lnTo>
                        <a:lnTo>
                          <a:pt x="701" y="14"/>
                        </a:lnTo>
                        <a:lnTo>
                          <a:pt x="701" y="11"/>
                        </a:lnTo>
                        <a:lnTo>
                          <a:pt x="701" y="22"/>
                        </a:lnTo>
                        <a:lnTo>
                          <a:pt x="701" y="17"/>
                        </a:lnTo>
                        <a:lnTo>
                          <a:pt x="701" y="18"/>
                        </a:lnTo>
                        <a:lnTo>
                          <a:pt x="701" y="15"/>
                        </a:lnTo>
                        <a:lnTo>
                          <a:pt x="701" y="8"/>
                        </a:lnTo>
                        <a:lnTo>
                          <a:pt x="701" y="24"/>
                        </a:lnTo>
                        <a:lnTo>
                          <a:pt x="701" y="26"/>
                        </a:lnTo>
                        <a:lnTo>
                          <a:pt x="701" y="21"/>
                        </a:lnTo>
                        <a:lnTo>
                          <a:pt x="701" y="22"/>
                        </a:lnTo>
                        <a:lnTo>
                          <a:pt x="701" y="9"/>
                        </a:lnTo>
                        <a:lnTo>
                          <a:pt x="701" y="7"/>
                        </a:lnTo>
                        <a:lnTo>
                          <a:pt x="702" y="16"/>
                        </a:lnTo>
                        <a:lnTo>
                          <a:pt x="702" y="4"/>
                        </a:lnTo>
                        <a:lnTo>
                          <a:pt x="702" y="23"/>
                        </a:lnTo>
                        <a:lnTo>
                          <a:pt x="702" y="14"/>
                        </a:lnTo>
                        <a:lnTo>
                          <a:pt x="702" y="16"/>
                        </a:lnTo>
                        <a:lnTo>
                          <a:pt x="702" y="14"/>
                        </a:lnTo>
                        <a:lnTo>
                          <a:pt x="702" y="23"/>
                        </a:lnTo>
                        <a:lnTo>
                          <a:pt x="702" y="17"/>
                        </a:lnTo>
                        <a:lnTo>
                          <a:pt x="702" y="18"/>
                        </a:lnTo>
                        <a:lnTo>
                          <a:pt x="702" y="18"/>
                        </a:lnTo>
                        <a:lnTo>
                          <a:pt x="702" y="14"/>
                        </a:lnTo>
                        <a:lnTo>
                          <a:pt x="702" y="17"/>
                        </a:lnTo>
                        <a:lnTo>
                          <a:pt x="702" y="11"/>
                        </a:lnTo>
                        <a:lnTo>
                          <a:pt x="702" y="11"/>
                        </a:lnTo>
                        <a:lnTo>
                          <a:pt x="703" y="16"/>
                        </a:lnTo>
                        <a:lnTo>
                          <a:pt x="703" y="20"/>
                        </a:lnTo>
                        <a:lnTo>
                          <a:pt x="703" y="23"/>
                        </a:lnTo>
                        <a:lnTo>
                          <a:pt x="703" y="17"/>
                        </a:lnTo>
                        <a:lnTo>
                          <a:pt x="703" y="20"/>
                        </a:lnTo>
                        <a:lnTo>
                          <a:pt x="703" y="12"/>
                        </a:lnTo>
                        <a:lnTo>
                          <a:pt x="703" y="29"/>
                        </a:lnTo>
                        <a:lnTo>
                          <a:pt x="703" y="21"/>
                        </a:lnTo>
                        <a:lnTo>
                          <a:pt x="703" y="14"/>
                        </a:lnTo>
                        <a:lnTo>
                          <a:pt x="703" y="22"/>
                        </a:lnTo>
                        <a:lnTo>
                          <a:pt x="703" y="8"/>
                        </a:lnTo>
                        <a:lnTo>
                          <a:pt x="703" y="19"/>
                        </a:lnTo>
                        <a:lnTo>
                          <a:pt x="703" y="23"/>
                        </a:lnTo>
                        <a:lnTo>
                          <a:pt x="704" y="8"/>
                        </a:lnTo>
                        <a:lnTo>
                          <a:pt x="704" y="17"/>
                        </a:lnTo>
                        <a:lnTo>
                          <a:pt x="704" y="26"/>
                        </a:lnTo>
                        <a:lnTo>
                          <a:pt x="704" y="9"/>
                        </a:lnTo>
                        <a:lnTo>
                          <a:pt x="704" y="14"/>
                        </a:lnTo>
                        <a:lnTo>
                          <a:pt x="704" y="11"/>
                        </a:lnTo>
                        <a:lnTo>
                          <a:pt x="704" y="7"/>
                        </a:lnTo>
                        <a:lnTo>
                          <a:pt x="704" y="11"/>
                        </a:lnTo>
                        <a:lnTo>
                          <a:pt x="704" y="13"/>
                        </a:lnTo>
                        <a:lnTo>
                          <a:pt x="704" y="2"/>
                        </a:lnTo>
                        <a:lnTo>
                          <a:pt x="704" y="14"/>
                        </a:lnTo>
                        <a:lnTo>
                          <a:pt x="704" y="6"/>
                        </a:lnTo>
                        <a:lnTo>
                          <a:pt x="704" y="16"/>
                        </a:lnTo>
                        <a:lnTo>
                          <a:pt x="704" y="11"/>
                        </a:lnTo>
                        <a:lnTo>
                          <a:pt x="705" y="8"/>
                        </a:lnTo>
                        <a:lnTo>
                          <a:pt x="705" y="10"/>
                        </a:lnTo>
                        <a:lnTo>
                          <a:pt x="705" y="19"/>
                        </a:lnTo>
                        <a:lnTo>
                          <a:pt x="705" y="13"/>
                        </a:lnTo>
                        <a:lnTo>
                          <a:pt x="705" y="20"/>
                        </a:lnTo>
                        <a:lnTo>
                          <a:pt x="705" y="24"/>
                        </a:lnTo>
                        <a:lnTo>
                          <a:pt x="705" y="10"/>
                        </a:lnTo>
                        <a:lnTo>
                          <a:pt x="705" y="14"/>
                        </a:lnTo>
                        <a:lnTo>
                          <a:pt x="705" y="17"/>
                        </a:lnTo>
                        <a:lnTo>
                          <a:pt x="705" y="12"/>
                        </a:lnTo>
                        <a:lnTo>
                          <a:pt x="705" y="22"/>
                        </a:lnTo>
                        <a:lnTo>
                          <a:pt x="705" y="20"/>
                        </a:lnTo>
                        <a:lnTo>
                          <a:pt x="705" y="12"/>
                        </a:lnTo>
                        <a:lnTo>
                          <a:pt x="706" y="9"/>
                        </a:lnTo>
                        <a:lnTo>
                          <a:pt x="706" y="19"/>
                        </a:lnTo>
                        <a:lnTo>
                          <a:pt x="706" y="11"/>
                        </a:lnTo>
                        <a:lnTo>
                          <a:pt x="706" y="17"/>
                        </a:lnTo>
                        <a:lnTo>
                          <a:pt x="706" y="14"/>
                        </a:lnTo>
                        <a:lnTo>
                          <a:pt x="706" y="17"/>
                        </a:lnTo>
                        <a:lnTo>
                          <a:pt x="706" y="17"/>
                        </a:lnTo>
                        <a:lnTo>
                          <a:pt x="706" y="19"/>
                        </a:lnTo>
                        <a:lnTo>
                          <a:pt x="706" y="13"/>
                        </a:lnTo>
                        <a:lnTo>
                          <a:pt x="706" y="23"/>
                        </a:lnTo>
                        <a:lnTo>
                          <a:pt x="706" y="19"/>
                        </a:lnTo>
                        <a:lnTo>
                          <a:pt x="706" y="7"/>
                        </a:lnTo>
                        <a:lnTo>
                          <a:pt x="706" y="12"/>
                        </a:lnTo>
                        <a:lnTo>
                          <a:pt x="706" y="10"/>
                        </a:lnTo>
                        <a:lnTo>
                          <a:pt x="707" y="4"/>
                        </a:lnTo>
                        <a:lnTo>
                          <a:pt x="707" y="17"/>
                        </a:lnTo>
                        <a:lnTo>
                          <a:pt x="707" y="16"/>
                        </a:lnTo>
                        <a:lnTo>
                          <a:pt x="707" y="2"/>
                        </a:lnTo>
                        <a:lnTo>
                          <a:pt x="707" y="15"/>
                        </a:lnTo>
                        <a:lnTo>
                          <a:pt x="707" y="15"/>
                        </a:lnTo>
                        <a:lnTo>
                          <a:pt x="707" y="10"/>
                        </a:lnTo>
                        <a:lnTo>
                          <a:pt x="707" y="17"/>
                        </a:lnTo>
                        <a:lnTo>
                          <a:pt x="707" y="4"/>
                        </a:lnTo>
                        <a:lnTo>
                          <a:pt x="707" y="16"/>
                        </a:lnTo>
                        <a:lnTo>
                          <a:pt x="707" y="16"/>
                        </a:lnTo>
                        <a:lnTo>
                          <a:pt x="707" y="17"/>
                        </a:lnTo>
                        <a:lnTo>
                          <a:pt x="707" y="11"/>
                        </a:lnTo>
                        <a:lnTo>
                          <a:pt x="707" y="16"/>
                        </a:lnTo>
                        <a:lnTo>
                          <a:pt x="708" y="19"/>
                        </a:lnTo>
                        <a:lnTo>
                          <a:pt x="708" y="17"/>
                        </a:lnTo>
                        <a:lnTo>
                          <a:pt x="708" y="14"/>
                        </a:lnTo>
                        <a:lnTo>
                          <a:pt x="708" y="15"/>
                        </a:lnTo>
                        <a:lnTo>
                          <a:pt x="708" y="13"/>
                        </a:lnTo>
                        <a:lnTo>
                          <a:pt x="708" y="9"/>
                        </a:lnTo>
                        <a:lnTo>
                          <a:pt x="708" y="9"/>
                        </a:lnTo>
                        <a:lnTo>
                          <a:pt x="708" y="13"/>
                        </a:lnTo>
                        <a:lnTo>
                          <a:pt x="708" y="12"/>
                        </a:lnTo>
                        <a:lnTo>
                          <a:pt x="708" y="3"/>
                        </a:lnTo>
                        <a:lnTo>
                          <a:pt x="708" y="9"/>
                        </a:lnTo>
                        <a:lnTo>
                          <a:pt x="708" y="11"/>
                        </a:lnTo>
                        <a:lnTo>
                          <a:pt x="708" y="11"/>
                        </a:lnTo>
                        <a:lnTo>
                          <a:pt x="708" y="19"/>
                        </a:lnTo>
                        <a:lnTo>
                          <a:pt x="709" y="9"/>
                        </a:lnTo>
                        <a:lnTo>
                          <a:pt x="709" y="8"/>
                        </a:lnTo>
                        <a:lnTo>
                          <a:pt x="709" y="16"/>
                        </a:lnTo>
                        <a:lnTo>
                          <a:pt x="709" y="14"/>
                        </a:lnTo>
                        <a:lnTo>
                          <a:pt x="709" y="16"/>
                        </a:lnTo>
                        <a:lnTo>
                          <a:pt x="709" y="28"/>
                        </a:lnTo>
                        <a:lnTo>
                          <a:pt x="709" y="12"/>
                        </a:lnTo>
                        <a:lnTo>
                          <a:pt x="709" y="15"/>
                        </a:lnTo>
                        <a:lnTo>
                          <a:pt x="709" y="16"/>
                        </a:lnTo>
                        <a:lnTo>
                          <a:pt x="709" y="12"/>
                        </a:lnTo>
                        <a:lnTo>
                          <a:pt x="709" y="6"/>
                        </a:lnTo>
                        <a:lnTo>
                          <a:pt x="709" y="23"/>
                        </a:lnTo>
                        <a:lnTo>
                          <a:pt x="709" y="13"/>
                        </a:lnTo>
                        <a:lnTo>
                          <a:pt x="710" y="19"/>
                        </a:lnTo>
                        <a:lnTo>
                          <a:pt x="710" y="24"/>
                        </a:lnTo>
                        <a:lnTo>
                          <a:pt x="710" y="14"/>
                        </a:lnTo>
                        <a:lnTo>
                          <a:pt x="710" y="14"/>
                        </a:lnTo>
                        <a:lnTo>
                          <a:pt x="710" y="22"/>
                        </a:lnTo>
                        <a:lnTo>
                          <a:pt x="710" y="14"/>
                        </a:lnTo>
                        <a:lnTo>
                          <a:pt x="710" y="13"/>
                        </a:lnTo>
                        <a:lnTo>
                          <a:pt x="710" y="32"/>
                        </a:lnTo>
                        <a:lnTo>
                          <a:pt x="710" y="19"/>
                        </a:lnTo>
                        <a:lnTo>
                          <a:pt x="710" y="18"/>
                        </a:lnTo>
                        <a:lnTo>
                          <a:pt x="710" y="22"/>
                        </a:lnTo>
                        <a:lnTo>
                          <a:pt x="710" y="13"/>
                        </a:lnTo>
                        <a:lnTo>
                          <a:pt x="710" y="23"/>
                        </a:lnTo>
                        <a:lnTo>
                          <a:pt x="711" y="11"/>
                        </a:lnTo>
                        <a:lnTo>
                          <a:pt x="711" y="8"/>
                        </a:lnTo>
                        <a:lnTo>
                          <a:pt x="711" y="20"/>
                        </a:lnTo>
                        <a:lnTo>
                          <a:pt x="711" y="25"/>
                        </a:lnTo>
                        <a:lnTo>
                          <a:pt x="711" y="14"/>
                        </a:lnTo>
                        <a:lnTo>
                          <a:pt x="711" y="23"/>
                        </a:lnTo>
                        <a:lnTo>
                          <a:pt x="711" y="8"/>
                        </a:lnTo>
                        <a:lnTo>
                          <a:pt x="711" y="17"/>
                        </a:lnTo>
                        <a:lnTo>
                          <a:pt x="711" y="15"/>
                        </a:lnTo>
                        <a:lnTo>
                          <a:pt x="711" y="20"/>
                        </a:lnTo>
                        <a:lnTo>
                          <a:pt x="711" y="19"/>
                        </a:lnTo>
                        <a:lnTo>
                          <a:pt x="711" y="25"/>
                        </a:lnTo>
                        <a:lnTo>
                          <a:pt x="711" y="11"/>
                        </a:lnTo>
                        <a:lnTo>
                          <a:pt x="711" y="18"/>
                        </a:lnTo>
                        <a:lnTo>
                          <a:pt x="711" y="16"/>
                        </a:lnTo>
                        <a:lnTo>
                          <a:pt x="712" y="17"/>
                        </a:lnTo>
                        <a:lnTo>
                          <a:pt x="712" y="16"/>
                        </a:lnTo>
                        <a:lnTo>
                          <a:pt x="712" y="25"/>
                        </a:lnTo>
                        <a:lnTo>
                          <a:pt x="712" y="15"/>
                        </a:lnTo>
                        <a:lnTo>
                          <a:pt x="712" y="20"/>
                        </a:lnTo>
                        <a:lnTo>
                          <a:pt x="712" y="15"/>
                        </a:lnTo>
                        <a:lnTo>
                          <a:pt x="712" y="16"/>
                        </a:lnTo>
                        <a:lnTo>
                          <a:pt x="712" y="18"/>
                        </a:lnTo>
                        <a:lnTo>
                          <a:pt x="712" y="14"/>
                        </a:lnTo>
                        <a:lnTo>
                          <a:pt x="712" y="18"/>
                        </a:lnTo>
                        <a:lnTo>
                          <a:pt x="712" y="21"/>
                        </a:lnTo>
                        <a:lnTo>
                          <a:pt x="712" y="16"/>
                        </a:lnTo>
                        <a:lnTo>
                          <a:pt x="712" y="17"/>
                        </a:lnTo>
                        <a:lnTo>
                          <a:pt x="713" y="24"/>
                        </a:lnTo>
                        <a:lnTo>
                          <a:pt x="713" y="18"/>
                        </a:lnTo>
                        <a:lnTo>
                          <a:pt x="713" y="24"/>
                        </a:lnTo>
                        <a:lnTo>
                          <a:pt x="713" y="21"/>
                        </a:lnTo>
                        <a:lnTo>
                          <a:pt x="713" y="19"/>
                        </a:lnTo>
                        <a:lnTo>
                          <a:pt x="713" y="19"/>
                        </a:lnTo>
                        <a:lnTo>
                          <a:pt x="713" y="30"/>
                        </a:lnTo>
                        <a:lnTo>
                          <a:pt x="713" y="20"/>
                        </a:lnTo>
                        <a:lnTo>
                          <a:pt x="713" y="19"/>
                        </a:lnTo>
                        <a:lnTo>
                          <a:pt x="713" y="18"/>
                        </a:lnTo>
                        <a:lnTo>
                          <a:pt x="713" y="18"/>
                        </a:lnTo>
                        <a:lnTo>
                          <a:pt x="713" y="9"/>
                        </a:lnTo>
                        <a:lnTo>
                          <a:pt x="713" y="20"/>
                        </a:lnTo>
                        <a:lnTo>
                          <a:pt x="713" y="22"/>
                        </a:lnTo>
                        <a:lnTo>
                          <a:pt x="714" y="12"/>
                        </a:lnTo>
                        <a:lnTo>
                          <a:pt x="714" y="17"/>
                        </a:lnTo>
                        <a:lnTo>
                          <a:pt x="714" y="9"/>
                        </a:lnTo>
                        <a:lnTo>
                          <a:pt x="714" y="21"/>
                        </a:lnTo>
                        <a:lnTo>
                          <a:pt x="714" y="18"/>
                        </a:lnTo>
                        <a:lnTo>
                          <a:pt x="714" y="22"/>
                        </a:lnTo>
                        <a:lnTo>
                          <a:pt x="714" y="16"/>
                        </a:lnTo>
                        <a:lnTo>
                          <a:pt x="714" y="25"/>
                        </a:lnTo>
                        <a:lnTo>
                          <a:pt x="714" y="17"/>
                        </a:lnTo>
                        <a:lnTo>
                          <a:pt x="714" y="20"/>
                        </a:lnTo>
                        <a:lnTo>
                          <a:pt x="714" y="16"/>
                        </a:lnTo>
                        <a:lnTo>
                          <a:pt x="714" y="14"/>
                        </a:lnTo>
                        <a:lnTo>
                          <a:pt x="714" y="11"/>
                        </a:lnTo>
                        <a:lnTo>
                          <a:pt x="715" y="16"/>
                        </a:lnTo>
                        <a:lnTo>
                          <a:pt x="715" y="7"/>
                        </a:lnTo>
                        <a:lnTo>
                          <a:pt x="715" y="18"/>
                        </a:lnTo>
                        <a:lnTo>
                          <a:pt x="715" y="23"/>
                        </a:lnTo>
                        <a:lnTo>
                          <a:pt x="715" y="17"/>
                        </a:lnTo>
                        <a:lnTo>
                          <a:pt x="715" y="12"/>
                        </a:lnTo>
                        <a:lnTo>
                          <a:pt x="715" y="5"/>
                        </a:lnTo>
                        <a:lnTo>
                          <a:pt x="715" y="9"/>
                        </a:lnTo>
                        <a:lnTo>
                          <a:pt x="715" y="17"/>
                        </a:lnTo>
                        <a:lnTo>
                          <a:pt x="715" y="11"/>
                        </a:lnTo>
                        <a:lnTo>
                          <a:pt x="715" y="10"/>
                        </a:lnTo>
                        <a:lnTo>
                          <a:pt x="715" y="19"/>
                        </a:lnTo>
                        <a:lnTo>
                          <a:pt x="715" y="9"/>
                        </a:lnTo>
                        <a:lnTo>
                          <a:pt x="716" y="21"/>
                        </a:lnTo>
                        <a:lnTo>
                          <a:pt x="716" y="24"/>
                        </a:lnTo>
                        <a:lnTo>
                          <a:pt x="716" y="12"/>
                        </a:lnTo>
                        <a:lnTo>
                          <a:pt x="716" y="14"/>
                        </a:lnTo>
                        <a:lnTo>
                          <a:pt x="716" y="10"/>
                        </a:lnTo>
                        <a:lnTo>
                          <a:pt x="716" y="0"/>
                        </a:lnTo>
                        <a:lnTo>
                          <a:pt x="716" y="25"/>
                        </a:lnTo>
                        <a:lnTo>
                          <a:pt x="716" y="15"/>
                        </a:lnTo>
                        <a:lnTo>
                          <a:pt x="716" y="5"/>
                        </a:lnTo>
                        <a:lnTo>
                          <a:pt x="716" y="15"/>
                        </a:lnTo>
                        <a:lnTo>
                          <a:pt x="716" y="15"/>
                        </a:lnTo>
                        <a:lnTo>
                          <a:pt x="716" y="10"/>
                        </a:lnTo>
                        <a:lnTo>
                          <a:pt x="716" y="11"/>
                        </a:lnTo>
                        <a:lnTo>
                          <a:pt x="716" y="28"/>
                        </a:lnTo>
                        <a:lnTo>
                          <a:pt x="716" y="20"/>
                        </a:lnTo>
                        <a:lnTo>
                          <a:pt x="717" y="13"/>
                        </a:lnTo>
                        <a:lnTo>
                          <a:pt x="717" y="9"/>
                        </a:lnTo>
                        <a:lnTo>
                          <a:pt x="717" y="16"/>
                        </a:lnTo>
                        <a:lnTo>
                          <a:pt x="717" y="19"/>
                        </a:lnTo>
                        <a:lnTo>
                          <a:pt x="717" y="9"/>
                        </a:lnTo>
                        <a:lnTo>
                          <a:pt x="717" y="17"/>
                        </a:lnTo>
                        <a:lnTo>
                          <a:pt x="717" y="6"/>
                        </a:lnTo>
                        <a:lnTo>
                          <a:pt x="717" y="12"/>
                        </a:lnTo>
                        <a:lnTo>
                          <a:pt x="717" y="21"/>
                        </a:lnTo>
                        <a:lnTo>
                          <a:pt x="717" y="17"/>
                        </a:lnTo>
                        <a:lnTo>
                          <a:pt x="717" y="12"/>
                        </a:lnTo>
                        <a:lnTo>
                          <a:pt x="717" y="19"/>
                        </a:lnTo>
                        <a:lnTo>
                          <a:pt x="717" y="13"/>
                        </a:lnTo>
                        <a:lnTo>
                          <a:pt x="718" y="12"/>
                        </a:lnTo>
                        <a:lnTo>
                          <a:pt x="718" y="20"/>
                        </a:lnTo>
                        <a:lnTo>
                          <a:pt x="718" y="21"/>
                        </a:lnTo>
                        <a:lnTo>
                          <a:pt x="718" y="10"/>
                        </a:lnTo>
                        <a:lnTo>
                          <a:pt x="718" y="28"/>
                        </a:lnTo>
                        <a:lnTo>
                          <a:pt x="718" y="14"/>
                        </a:lnTo>
                        <a:lnTo>
                          <a:pt x="718" y="13"/>
                        </a:lnTo>
                        <a:lnTo>
                          <a:pt x="718" y="16"/>
                        </a:lnTo>
                        <a:lnTo>
                          <a:pt x="718" y="11"/>
                        </a:lnTo>
                        <a:lnTo>
                          <a:pt x="718" y="18"/>
                        </a:lnTo>
                        <a:lnTo>
                          <a:pt x="718" y="22"/>
                        </a:lnTo>
                        <a:lnTo>
                          <a:pt x="718" y="13"/>
                        </a:lnTo>
                        <a:lnTo>
                          <a:pt x="718" y="21"/>
                        </a:lnTo>
                        <a:lnTo>
                          <a:pt x="718" y="16"/>
                        </a:lnTo>
                        <a:lnTo>
                          <a:pt x="719" y="8"/>
                        </a:lnTo>
                        <a:lnTo>
                          <a:pt x="719" y="17"/>
                        </a:lnTo>
                        <a:lnTo>
                          <a:pt x="719" y="19"/>
                        </a:lnTo>
                        <a:lnTo>
                          <a:pt x="719" y="5"/>
                        </a:lnTo>
                        <a:lnTo>
                          <a:pt x="719" y="24"/>
                        </a:lnTo>
                        <a:lnTo>
                          <a:pt x="719" y="14"/>
                        </a:lnTo>
                        <a:lnTo>
                          <a:pt x="719" y="8"/>
                        </a:lnTo>
                        <a:lnTo>
                          <a:pt x="719" y="21"/>
                        </a:lnTo>
                        <a:lnTo>
                          <a:pt x="719" y="19"/>
                        </a:lnTo>
                        <a:lnTo>
                          <a:pt x="719" y="16"/>
                        </a:lnTo>
                        <a:lnTo>
                          <a:pt x="719" y="25"/>
                        </a:lnTo>
                        <a:lnTo>
                          <a:pt x="719" y="22"/>
                        </a:lnTo>
                        <a:lnTo>
                          <a:pt x="719" y="16"/>
                        </a:lnTo>
                        <a:lnTo>
                          <a:pt x="720" y="17"/>
                        </a:lnTo>
                        <a:lnTo>
                          <a:pt x="720" y="17"/>
                        </a:lnTo>
                        <a:lnTo>
                          <a:pt x="720" y="16"/>
                        </a:lnTo>
                        <a:lnTo>
                          <a:pt x="720" y="20"/>
                        </a:lnTo>
                        <a:lnTo>
                          <a:pt x="720" y="19"/>
                        </a:lnTo>
                        <a:lnTo>
                          <a:pt x="720" y="15"/>
                        </a:lnTo>
                        <a:lnTo>
                          <a:pt x="720" y="23"/>
                        </a:lnTo>
                        <a:lnTo>
                          <a:pt x="720" y="13"/>
                        </a:lnTo>
                        <a:lnTo>
                          <a:pt x="720" y="15"/>
                        </a:lnTo>
                        <a:lnTo>
                          <a:pt x="720" y="25"/>
                        </a:lnTo>
                        <a:lnTo>
                          <a:pt x="720" y="12"/>
                        </a:lnTo>
                        <a:lnTo>
                          <a:pt x="720" y="10"/>
                        </a:lnTo>
                        <a:lnTo>
                          <a:pt x="720" y="20"/>
                        </a:lnTo>
                        <a:lnTo>
                          <a:pt x="721" y="19"/>
                        </a:lnTo>
                        <a:lnTo>
                          <a:pt x="721" y="25"/>
                        </a:lnTo>
                        <a:lnTo>
                          <a:pt x="721" y="16"/>
                        </a:lnTo>
                        <a:lnTo>
                          <a:pt x="721" y="13"/>
                        </a:lnTo>
                        <a:lnTo>
                          <a:pt x="721" y="21"/>
                        </a:lnTo>
                        <a:lnTo>
                          <a:pt x="721" y="22"/>
                        </a:lnTo>
                        <a:lnTo>
                          <a:pt x="721" y="17"/>
                        </a:lnTo>
                        <a:lnTo>
                          <a:pt x="721" y="16"/>
                        </a:lnTo>
                        <a:lnTo>
                          <a:pt x="721" y="14"/>
                        </a:lnTo>
                        <a:lnTo>
                          <a:pt x="721" y="15"/>
                        </a:lnTo>
                        <a:lnTo>
                          <a:pt x="721" y="24"/>
                        </a:lnTo>
                        <a:lnTo>
                          <a:pt x="721" y="21"/>
                        </a:lnTo>
                        <a:lnTo>
                          <a:pt x="721" y="18"/>
                        </a:lnTo>
                        <a:lnTo>
                          <a:pt x="721" y="24"/>
                        </a:lnTo>
                        <a:lnTo>
                          <a:pt x="721" y="16"/>
                        </a:lnTo>
                        <a:lnTo>
                          <a:pt x="722" y="12"/>
                        </a:lnTo>
                        <a:lnTo>
                          <a:pt x="722" y="14"/>
                        </a:lnTo>
                        <a:lnTo>
                          <a:pt x="722" y="23"/>
                        </a:lnTo>
                        <a:lnTo>
                          <a:pt x="722" y="16"/>
                        </a:lnTo>
                        <a:lnTo>
                          <a:pt x="722" y="26"/>
                        </a:lnTo>
                        <a:lnTo>
                          <a:pt x="722" y="18"/>
                        </a:lnTo>
                        <a:lnTo>
                          <a:pt x="722" y="11"/>
                        </a:lnTo>
                        <a:lnTo>
                          <a:pt x="722" y="22"/>
                        </a:lnTo>
                        <a:lnTo>
                          <a:pt x="722" y="12"/>
                        </a:lnTo>
                        <a:lnTo>
                          <a:pt x="722" y="22"/>
                        </a:lnTo>
                        <a:lnTo>
                          <a:pt x="722" y="15"/>
                        </a:lnTo>
                        <a:lnTo>
                          <a:pt x="722" y="14"/>
                        </a:lnTo>
                        <a:lnTo>
                          <a:pt x="722" y="19"/>
                        </a:lnTo>
                        <a:lnTo>
                          <a:pt x="723" y="23"/>
                        </a:lnTo>
                        <a:lnTo>
                          <a:pt x="723" y="31"/>
                        </a:lnTo>
                        <a:lnTo>
                          <a:pt x="723" y="23"/>
                        </a:lnTo>
                        <a:lnTo>
                          <a:pt x="723" y="17"/>
                        </a:lnTo>
                        <a:lnTo>
                          <a:pt x="723" y="15"/>
                        </a:lnTo>
                        <a:lnTo>
                          <a:pt x="723" y="24"/>
                        </a:lnTo>
                        <a:lnTo>
                          <a:pt x="723" y="22"/>
                        </a:lnTo>
                        <a:lnTo>
                          <a:pt x="723" y="21"/>
                        </a:lnTo>
                        <a:lnTo>
                          <a:pt x="723" y="24"/>
                        </a:lnTo>
                        <a:lnTo>
                          <a:pt x="723" y="22"/>
                        </a:lnTo>
                        <a:lnTo>
                          <a:pt x="723" y="18"/>
                        </a:lnTo>
                        <a:lnTo>
                          <a:pt x="723" y="17"/>
                        </a:lnTo>
                        <a:lnTo>
                          <a:pt x="723" y="15"/>
                        </a:lnTo>
                        <a:lnTo>
                          <a:pt x="723" y="27"/>
                        </a:lnTo>
                        <a:lnTo>
                          <a:pt x="724" y="25"/>
                        </a:lnTo>
                        <a:lnTo>
                          <a:pt x="724" y="15"/>
                        </a:lnTo>
                        <a:lnTo>
                          <a:pt x="724" y="25"/>
                        </a:lnTo>
                        <a:lnTo>
                          <a:pt x="724" y="23"/>
                        </a:lnTo>
                        <a:lnTo>
                          <a:pt x="724" y="14"/>
                        </a:lnTo>
                        <a:lnTo>
                          <a:pt x="724" y="34"/>
                        </a:lnTo>
                        <a:lnTo>
                          <a:pt x="724" y="25"/>
                        </a:lnTo>
                        <a:lnTo>
                          <a:pt x="724" y="17"/>
                        </a:lnTo>
                        <a:lnTo>
                          <a:pt x="724" y="29"/>
                        </a:lnTo>
                        <a:lnTo>
                          <a:pt x="724" y="34"/>
                        </a:lnTo>
                        <a:lnTo>
                          <a:pt x="724" y="18"/>
                        </a:lnTo>
                        <a:lnTo>
                          <a:pt x="724" y="26"/>
                        </a:lnTo>
                        <a:lnTo>
                          <a:pt x="724" y="20"/>
                        </a:lnTo>
                        <a:lnTo>
                          <a:pt x="725" y="27"/>
                        </a:lnTo>
                        <a:lnTo>
                          <a:pt x="725" y="29"/>
                        </a:lnTo>
                        <a:lnTo>
                          <a:pt x="725" y="19"/>
                        </a:lnTo>
                        <a:lnTo>
                          <a:pt x="725" y="19"/>
                        </a:lnTo>
                        <a:lnTo>
                          <a:pt x="725" y="29"/>
                        </a:lnTo>
                        <a:lnTo>
                          <a:pt x="725" y="31"/>
                        </a:lnTo>
                        <a:lnTo>
                          <a:pt x="725" y="14"/>
                        </a:lnTo>
                        <a:lnTo>
                          <a:pt x="725" y="22"/>
                        </a:lnTo>
                        <a:lnTo>
                          <a:pt x="725" y="12"/>
                        </a:lnTo>
                        <a:lnTo>
                          <a:pt x="725" y="25"/>
                        </a:lnTo>
                        <a:lnTo>
                          <a:pt x="725" y="29"/>
                        </a:lnTo>
                        <a:lnTo>
                          <a:pt x="725" y="16"/>
                        </a:lnTo>
                        <a:lnTo>
                          <a:pt x="725" y="25"/>
                        </a:lnTo>
                        <a:lnTo>
                          <a:pt x="725" y="24"/>
                        </a:lnTo>
                        <a:lnTo>
                          <a:pt x="726" y="32"/>
                        </a:lnTo>
                        <a:lnTo>
                          <a:pt x="726" y="23"/>
                        </a:lnTo>
                        <a:lnTo>
                          <a:pt x="726" y="27"/>
                        </a:lnTo>
                        <a:lnTo>
                          <a:pt x="726" y="27"/>
                        </a:lnTo>
                        <a:lnTo>
                          <a:pt x="726" y="25"/>
                        </a:lnTo>
                        <a:lnTo>
                          <a:pt x="726" y="16"/>
                        </a:lnTo>
                        <a:lnTo>
                          <a:pt x="726" y="22"/>
                        </a:lnTo>
                        <a:lnTo>
                          <a:pt x="726" y="29"/>
                        </a:lnTo>
                        <a:lnTo>
                          <a:pt x="726" y="24"/>
                        </a:lnTo>
                        <a:lnTo>
                          <a:pt x="726" y="21"/>
                        </a:lnTo>
                        <a:lnTo>
                          <a:pt x="726" y="25"/>
                        </a:lnTo>
                        <a:lnTo>
                          <a:pt x="726" y="24"/>
                        </a:lnTo>
                        <a:lnTo>
                          <a:pt x="726" y="24"/>
                        </a:lnTo>
                        <a:lnTo>
                          <a:pt x="726" y="31"/>
                        </a:lnTo>
                        <a:lnTo>
                          <a:pt x="727" y="29"/>
                        </a:lnTo>
                        <a:lnTo>
                          <a:pt x="727" y="20"/>
                        </a:lnTo>
                        <a:lnTo>
                          <a:pt x="727" y="19"/>
                        </a:lnTo>
                        <a:lnTo>
                          <a:pt x="727" y="21"/>
                        </a:lnTo>
                        <a:lnTo>
                          <a:pt x="727" y="24"/>
                        </a:lnTo>
                        <a:lnTo>
                          <a:pt x="727" y="30"/>
                        </a:lnTo>
                        <a:lnTo>
                          <a:pt x="727" y="15"/>
                        </a:lnTo>
                        <a:lnTo>
                          <a:pt x="727" y="21"/>
                        </a:lnTo>
                        <a:lnTo>
                          <a:pt x="727" y="30"/>
                        </a:lnTo>
                        <a:lnTo>
                          <a:pt x="727" y="28"/>
                        </a:lnTo>
                        <a:lnTo>
                          <a:pt x="727" y="28"/>
                        </a:lnTo>
                        <a:lnTo>
                          <a:pt x="727" y="24"/>
                        </a:lnTo>
                        <a:lnTo>
                          <a:pt x="727" y="18"/>
                        </a:lnTo>
                        <a:lnTo>
                          <a:pt x="728" y="24"/>
                        </a:lnTo>
                        <a:lnTo>
                          <a:pt x="728" y="31"/>
                        </a:lnTo>
                        <a:lnTo>
                          <a:pt x="728" y="21"/>
                        </a:lnTo>
                        <a:lnTo>
                          <a:pt x="728" y="37"/>
                        </a:lnTo>
                        <a:lnTo>
                          <a:pt x="728" y="20"/>
                        </a:lnTo>
                        <a:lnTo>
                          <a:pt x="728" y="17"/>
                        </a:lnTo>
                        <a:lnTo>
                          <a:pt x="728" y="23"/>
                        </a:lnTo>
                        <a:lnTo>
                          <a:pt x="728" y="29"/>
                        </a:lnTo>
                        <a:lnTo>
                          <a:pt x="728" y="20"/>
                        </a:lnTo>
                        <a:lnTo>
                          <a:pt x="728" y="23"/>
                        </a:lnTo>
                        <a:lnTo>
                          <a:pt x="728" y="21"/>
                        </a:lnTo>
                        <a:lnTo>
                          <a:pt x="728" y="17"/>
                        </a:lnTo>
                        <a:lnTo>
                          <a:pt x="728" y="24"/>
                        </a:lnTo>
                        <a:lnTo>
                          <a:pt x="728" y="22"/>
                        </a:lnTo>
                        <a:lnTo>
                          <a:pt x="729" y="29"/>
                        </a:lnTo>
                        <a:lnTo>
                          <a:pt x="729" y="21"/>
                        </a:lnTo>
                        <a:lnTo>
                          <a:pt x="729" y="25"/>
                        </a:lnTo>
                        <a:lnTo>
                          <a:pt x="729" y="24"/>
                        </a:lnTo>
                        <a:lnTo>
                          <a:pt x="729" y="27"/>
                        </a:lnTo>
                        <a:lnTo>
                          <a:pt x="729" y="17"/>
                        </a:lnTo>
                        <a:lnTo>
                          <a:pt x="729" y="24"/>
                        </a:lnTo>
                        <a:lnTo>
                          <a:pt x="729" y="32"/>
                        </a:lnTo>
                        <a:lnTo>
                          <a:pt x="729" y="16"/>
                        </a:lnTo>
                        <a:lnTo>
                          <a:pt x="729" y="20"/>
                        </a:lnTo>
                        <a:lnTo>
                          <a:pt x="729" y="33"/>
                        </a:lnTo>
                        <a:lnTo>
                          <a:pt x="729" y="21"/>
                        </a:lnTo>
                        <a:lnTo>
                          <a:pt x="729" y="27"/>
                        </a:lnTo>
                        <a:lnTo>
                          <a:pt x="730" y="22"/>
                        </a:lnTo>
                        <a:lnTo>
                          <a:pt x="730" y="21"/>
                        </a:lnTo>
                        <a:lnTo>
                          <a:pt x="730" y="14"/>
                        </a:lnTo>
                        <a:lnTo>
                          <a:pt x="730" y="19"/>
                        </a:lnTo>
                        <a:lnTo>
                          <a:pt x="730" y="30"/>
                        </a:lnTo>
                        <a:lnTo>
                          <a:pt x="730" y="34"/>
                        </a:lnTo>
                        <a:lnTo>
                          <a:pt x="730" y="22"/>
                        </a:lnTo>
                        <a:lnTo>
                          <a:pt x="730" y="19"/>
                        </a:lnTo>
                        <a:lnTo>
                          <a:pt x="730" y="25"/>
                        </a:lnTo>
                        <a:lnTo>
                          <a:pt x="730" y="17"/>
                        </a:lnTo>
                        <a:lnTo>
                          <a:pt x="730" y="32"/>
                        </a:lnTo>
                        <a:lnTo>
                          <a:pt x="730" y="25"/>
                        </a:lnTo>
                        <a:lnTo>
                          <a:pt x="730" y="20"/>
                        </a:lnTo>
                        <a:lnTo>
                          <a:pt x="730" y="29"/>
                        </a:lnTo>
                        <a:lnTo>
                          <a:pt x="730" y="26"/>
                        </a:lnTo>
                        <a:lnTo>
                          <a:pt x="731" y="16"/>
                        </a:lnTo>
                        <a:lnTo>
                          <a:pt x="731" y="25"/>
                        </a:lnTo>
                        <a:lnTo>
                          <a:pt x="731" y="34"/>
                        </a:lnTo>
                        <a:lnTo>
                          <a:pt x="731" y="31"/>
                        </a:lnTo>
                        <a:lnTo>
                          <a:pt x="731" y="25"/>
                        </a:lnTo>
                        <a:lnTo>
                          <a:pt x="731" y="28"/>
                        </a:lnTo>
                        <a:lnTo>
                          <a:pt x="731" y="19"/>
                        </a:lnTo>
                        <a:lnTo>
                          <a:pt x="731" y="24"/>
                        </a:lnTo>
                        <a:lnTo>
                          <a:pt x="731" y="26"/>
                        </a:lnTo>
                        <a:lnTo>
                          <a:pt x="731" y="24"/>
                        </a:lnTo>
                        <a:lnTo>
                          <a:pt x="731" y="25"/>
                        </a:lnTo>
                        <a:lnTo>
                          <a:pt x="731" y="20"/>
                        </a:lnTo>
                        <a:lnTo>
                          <a:pt x="731" y="27"/>
                        </a:lnTo>
                        <a:lnTo>
                          <a:pt x="732" y="34"/>
                        </a:lnTo>
                        <a:lnTo>
                          <a:pt x="732" y="31"/>
                        </a:lnTo>
                        <a:lnTo>
                          <a:pt x="732" y="31"/>
                        </a:lnTo>
                        <a:lnTo>
                          <a:pt x="732" y="24"/>
                        </a:lnTo>
                        <a:lnTo>
                          <a:pt x="732" y="29"/>
                        </a:lnTo>
                        <a:lnTo>
                          <a:pt x="732" y="34"/>
                        </a:lnTo>
                        <a:lnTo>
                          <a:pt x="732" y="34"/>
                        </a:lnTo>
                        <a:lnTo>
                          <a:pt x="732" y="24"/>
                        </a:lnTo>
                        <a:lnTo>
                          <a:pt x="732" y="18"/>
                        </a:lnTo>
                        <a:lnTo>
                          <a:pt x="732" y="26"/>
                        </a:lnTo>
                        <a:lnTo>
                          <a:pt x="732" y="30"/>
                        </a:lnTo>
                        <a:lnTo>
                          <a:pt x="732" y="24"/>
                        </a:lnTo>
                        <a:lnTo>
                          <a:pt x="732" y="32"/>
                        </a:lnTo>
                        <a:lnTo>
                          <a:pt x="733" y="24"/>
                        </a:lnTo>
                        <a:lnTo>
                          <a:pt x="733" y="23"/>
                        </a:lnTo>
                        <a:lnTo>
                          <a:pt x="733" y="20"/>
                        </a:lnTo>
                        <a:lnTo>
                          <a:pt x="733" y="26"/>
                        </a:lnTo>
                        <a:lnTo>
                          <a:pt x="733" y="25"/>
                        </a:lnTo>
                        <a:lnTo>
                          <a:pt x="733" y="30"/>
                        </a:lnTo>
                        <a:lnTo>
                          <a:pt x="733" y="25"/>
                        </a:lnTo>
                        <a:lnTo>
                          <a:pt x="733" y="27"/>
                        </a:lnTo>
                        <a:lnTo>
                          <a:pt x="733" y="30"/>
                        </a:lnTo>
                        <a:lnTo>
                          <a:pt x="733" y="21"/>
                        </a:lnTo>
                        <a:lnTo>
                          <a:pt x="733" y="27"/>
                        </a:lnTo>
                        <a:lnTo>
                          <a:pt x="733" y="26"/>
                        </a:lnTo>
                        <a:lnTo>
                          <a:pt x="733" y="29"/>
                        </a:lnTo>
                        <a:lnTo>
                          <a:pt x="733" y="34"/>
                        </a:lnTo>
                        <a:lnTo>
                          <a:pt x="734" y="30"/>
                        </a:lnTo>
                        <a:lnTo>
                          <a:pt x="734" y="29"/>
                        </a:lnTo>
                        <a:lnTo>
                          <a:pt x="734" y="34"/>
                        </a:lnTo>
                        <a:lnTo>
                          <a:pt x="734" y="25"/>
                        </a:lnTo>
                        <a:lnTo>
                          <a:pt x="734" y="21"/>
                        </a:lnTo>
                        <a:lnTo>
                          <a:pt x="734" y="26"/>
                        </a:lnTo>
                        <a:lnTo>
                          <a:pt x="734" y="15"/>
                        </a:lnTo>
                        <a:lnTo>
                          <a:pt x="734" y="26"/>
                        </a:lnTo>
                        <a:lnTo>
                          <a:pt x="734" y="24"/>
                        </a:lnTo>
                        <a:lnTo>
                          <a:pt x="734" y="21"/>
                        </a:lnTo>
                        <a:lnTo>
                          <a:pt x="734" y="24"/>
                        </a:lnTo>
                        <a:lnTo>
                          <a:pt x="734" y="28"/>
                        </a:lnTo>
                        <a:lnTo>
                          <a:pt x="734" y="29"/>
                        </a:lnTo>
                        <a:lnTo>
                          <a:pt x="735" y="20"/>
                        </a:lnTo>
                        <a:lnTo>
                          <a:pt x="735" y="23"/>
                        </a:lnTo>
                        <a:lnTo>
                          <a:pt x="735" y="25"/>
                        </a:lnTo>
                        <a:lnTo>
                          <a:pt x="735" y="24"/>
                        </a:lnTo>
                        <a:lnTo>
                          <a:pt x="735" y="22"/>
                        </a:lnTo>
                        <a:lnTo>
                          <a:pt x="735" y="22"/>
                        </a:lnTo>
                        <a:lnTo>
                          <a:pt x="735" y="26"/>
                        </a:lnTo>
                        <a:lnTo>
                          <a:pt x="735" y="34"/>
                        </a:lnTo>
                        <a:lnTo>
                          <a:pt x="735" y="33"/>
                        </a:lnTo>
                        <a:lnTo>
                          <a:pt x="735" y="20"/>
                        </a:lnTo>
                        <a:lnTo>
                          <a:pt x="735" y="26"/>
                        </a:lnTo>
                        <a:lnTo>
                          <a:pt x="735" y="26"/>
                        </a:lnTo>
                        <a:lnTo>
                          <a:pt x="735" y="34"/>
                        </a:lnTo>
                        <a:lnTo>
                          <a:pt x="735" y="29"/>
                        </a:lnTo>
                        <a:lnTo>
                          <a:pt x="735" y="24"/>
                        </a:lnTo>
                        <a:lnTo>
                          <a:pt x="736" y="23"/>
                        </a:lnTo>
                        <a:lnTo>
                          <a:pt x="736" y="20"/>
                        </a:lnTo>
                        <a:lnTo>
                          <a:pt x="736" y="27"/>
                        </a:lnTo>
                        <a:lnTo>
                          <a:pt x="736" y="20"/>
                        </a:lnTo>
                        <a:lnTo>
                          <a:pt x="736" y="32"/>
                        </a:lnTo>
                        <a:lnTo>
                          <a:pt x="736" y="28"/>
                        </a:lnTo>
                        <a:lnTo>
                          <a:pt x="736" y="29"/>
                        </a:lnTo>
                        <a:lnTo>
                          <a:pt x="736" y="16"/>
                        </a:lnTo>
                        <a:lnTo>
                          <a:pt x="736" y="27"/>
                        </a:lnTo>
                        <a:lnTo>
                          <a:pt x="736" y="26"/>
                        </a:lnTo>
                        <a:lnTo>
                          <a:pt x="736" y="22"/>
                        </a:lnTo>
                        <a:lnTo>
                          <a:pt x="736" y="33"/>
                        </a:lnTo>
                        <a:lnTo>
                          <a:pt x="736" y="27"/>
                        </a:lnTo>
                        <a:lnTo>
                          <a:pt x="737" y="22"/>
                        </a:lnTo>
                        <a:lnTo>
                          <a:pt x="737" y="27"/>
                        </a:lnTo>
                        <a:lnTo>
                          <a:pt x="737" y="32"/>
                        </a:lnTo>
                        <a:lnTo>
                          <a:pt x="737" y="28"/>
                        </a:lnTo>
                        <a:lnTo>
                          <a:pt x="737" y="37"/>
                        </a:lnTo>
                        <a:lnTo>
                          <a:pt x="737" y="31"/>
                        </a:lnTo>
                        <a:lnTo>
                          <a:pt x="737" y="23"/>
                        </a:lnTo>
                        <a:lnTo>
                          <a:pt x="737" y="26"/>
                        </a:lnTo>
                        <a:lnTo>
                          <a:pt x="737" y="20"/>
                        </a:lnTo>
                        <a:lnTo>
                          <a:pt x="737" y="25"/>
                        </a:lnTo>
                        <a:lnTo>
                          <a:pt x="737" y="32"/>
                        </a:lnTo>
                        <a:lnTo>
                          <a:pt x="737" y="27"/>
                        </a:lnTo>
                        <a:lnTo>
                          <a:pt x="737" y="25"/>
                        </a:lnTo>
                        <a:lnTo>
                          <a:pt x="738" y="26"/>
                        </a:lnTo>
                        <a:lnTo>
                          <a:pt x="738" y="25"/>
                        </a:lnTo>
                        <a:lnTo>
                          <a:pt x="738" y="23"/>
                        </a:lnTo>
                        <a:lnTo>
                          <a:pt x="738" y="23"/>
                        </a:lnTo>
                        <a:lnTo>
                          <a:pt x="738" y="27"/>
                        </a:lnTo>
                        <a:lnTo>
                          <a:pt x="738" y="33"/>
                        </a:lnTo>
                        <a:lnTo>
                          <a:pt x="738" y="21"/>
                        </a:lnTo>
                        <a:lnTo>
                          <a:pt x="738" y="33"/>
                        </a:lnTo>
                        <a:lnTo>
                          <a:pt x="738" y="22"/>
                        </a:lnTo>
                        <a:lnTo>
                          <a:pt x="738" y="20"/>
                        </a:lnTo>
                        <a:lnTo>
                          <a:pt x="738" y="33"/>
                        </a:lnTo>
                        <a:lnTo>
                          <a:pt x="738" y="29"/>
                        </a:lnTo>
                        <a:lnTo>
                          <a:pt x="738" y="26"/>
                        </a:lnTo>
                        <a:lnTo>
                          <a:pt x="738" y="19"/>
                        </a:lnTo>
                        <a:lnTo>
                          <a:pt x="739" y="28"/>
                        </a:lnTo>
                        <a:lnTo>
                          <a:pt x="739" y="24"/>
                        </a:lnTo>
                        <a:lnTo>
                          <a:pt x="739" y="24"/>
                        </a:lnTo>
                        <a:lnTo>
                          <a:pt x="739" y="25"/>
                        </a:lnTo>
                        <a:lnTo>
                          <a:pt x="739" y="30"/>
                        </a:lnTo>
                        <a:lnTo>
                          <a:pt x="739" y="23"/>
                        </a:lnTo>
                        <a:lnTo>
                          <a:pt x="739" y="23"/>
                        </a:lnTo>
                        <a:lnTo>
                          <a:pt x="739" y="17"/>
                        </a:lnTo>
                        <a:lnTo>
                          <a:pt x="739" y="21"/>
                        </a:lnTo>
                        <a:lnTo>
                          <a:pt x="739" y="28"/>
                        </a:lnTo>
                        <a:lnTo>
                          <a:pt x="739" y="10"/>
                        </a:lnTo>
                        <a:lnTo>
                          <a:pt x="739" y="26"/>
                        </a:lnTo>
                        <a:lnTo>
                          <a:pt x="739" y="36"/>
                        </a:lnTo>
                        <a:lnTo>
                          <a:pt x="740" y="20"/>
                        </a:lnTo>
                        <a:lnTo>
                          <a:pt x="740" y="19"/>
                        </a:lnTo>
                        <a:lnTo>
                          <a:pt x="740" y="23"/>
                        </a:lnTo>
                        <a:lnTo>
                          <a:pt x="740" y="23"/>
                        </a:lnTo>
                        <a:lnTo>
                          <a:pt x="740" y="29"/>
                        </a:lnTo>
                        <a:lnTo>
                          <a:pt x="740" y="26"/>
                        </a:lnTo>
                        <a:lnTo>
                          <a:pt x="740" y="18"/>
                        </a:lnTo>
                        <a:lnTo>
                          <a:pt x="740" y="18"/>
                        </a:lnTo>
                        <a:lnTo>
                          <a:pt x="740" y="26"/>
                        </a:lnTo>
                        <a:lnTo>
                          <a:pt x="740" y="22"/>
                        </a:lnTo>
                        <a:lnTo>
                          <a:pt x="740" y="23"/>
                        </a:lnTo>
                        <a:lnTo>
                          <a:pt x="740" y="19"/>
                        </a:lnTo>
                        <a:lnTo>
                          <a:pt x="740" y="21"/>
                        </a:lnTo>
                        <a:lnTo>
                          <a:pt x="740" y="30"/>
                        </a:lnTo>
                        <a:lnTo>
                          <a:pt x="740" y="22"/>
                        </a:lnTo>
                        <a:lnTo>
                          <a:pt x="741" y="28"/>
                        </a:lnTo>
                        <a:lnTo>
                          <a:pt x="741" y="25"/>
                        </a:lnTo>
                        <a:lnTo>
                          <a:pt x="741" y="20"/>
                        </a:lnTo>
                        <a:lnTo>
                          <a:pt x="741" y="28"/>
                        </a:lnTo>
                        <a:lnTo>
                          <a:pt x="741" y="25"/>
                        </a:lnTo>
                        <a:lnTo>
                          <a:pt x="741" y="23"/>
                        </a:lnTo>
                        <a:lnTo>
                          <a:pt x="741" y="24"/>
                        </a:lnTo>
                        <a:lnTo>
                          <a:pt x="741" y="26"/>
                        </a:lnTo>
                        <a:lnTo>
                          <a:pt x="741" y="17"/>
                        </a:lnTo>
                        <a:lnTo>
                          <a:pt x="741" y="19"/>
                        </a:lnTo>
                        <a:lnTo>
                          <a:pt x="741" y="25"/>
                        </a:lnTo>
                        <a:lnTo>
                          <a:pt x="741" y="26"/>
                        </a:lnTo>
                        <a:lnTo>
                          <a:pt x="741" y="23"/>
                        </a:lnTo>
                        <a:lnTo>
                          <a:pt x="742" y="23"/>
                        </a:lnTo>
                        <a:lnTo>
                          <a:pt x="742" y="21"/>
                        </a:lnTo>
                        <a:lnTo>
                          <a:pt x="742" y="30"/>
                        </a:lnTo>
                        <a:lnTo>
                          <a:pt x="742" y="30"/>
                        </a:lnTo>
                        <a:lnTo>
                          <a:pt x="742" y="19"/>
                        </a:lnTo>
                        <a:lnTo>
                          <a:pt x="742" y="29"/>
                        </a:lnTo>
                        <a:lnTo>
                          <a:pt x="742" y="31"/>
                        </a:lnTo>
                        <a:lnTo>
                          <a:pt x="742" y="24"/>
                        </a:lnTo>
                        <a:lnTo>
                          <a:pt x="742" y="29"/>
                        </a:lnTo>
                        <a:lnTo>
                          <a:pt x="742" y="26"/>
                        </a:lnTo>
                        <a:lnTo>
                          <a:pt x="742" y="16"/>
                        </a:lnTo>
                        <a:lnTo>
                          <a:pt x="742" y="22"/>
                        </a:lnTo>
                        <a:lnTo>
                          <a:pt x="742" y="21"/>
                        </a:lnTo>
                        <a:lnTo>
                          <a:pt x="742" y="21"/>
                        </a:lnTo>
                        <a:lnTo>
                          <a:pt x="743" y="20"/>
                        </a:lnTo>
                        <a:lnTo>
                          <a:pt x="743" y="16"/>
                        </a:lnTo>
                        <a:lnTo>
                          <a:pt x="743" y="21"/>
                        </a:lnTo>
                        <a:lnTo>
                          <a:pt x="743" y="15"/>
                        </a:lnTo>
                        <a:lnTo>
                          <a:pt x="743" y="23"/>
                        </a:lnTo>
                        <a:lnTo>
                          <a:pt x="743" y="24"/>
                        </a:lnTo>
                        <a:lnTo>
                          <a:pt x="743" y="16"/>
                        </a:lnTo>
                        <a:lnTo>
                          <a:pt x="743" y="26"/>
                        </a:lnTo>
                        <a:lnTo>
                          <a:pt x="743" y="35"/>
                        </a:lnTo>
                        <a:lnTo>
                          <a:pt x="743" y="19"/>
                        </a:lnTo>
                        <a:lnTo>
                          <a:pt x="743" y="22"/>
                        </a:lnTo>
                        <a:lnTo>
                          <a:pt x="743" y="30"/>
                        </a:lnTo>
                        <a:lnTo>
                          <a:pt x="743" y="24"/>
                        </a:lnTo>
                        <a:lnTo>
                          <a:pt x="744" y="24"/>
                        </a:lnTo>
                        <a:lnTo>
                          <a:pt x="744" y="28"/>
                        </a:lnTo>
                        <a:lnTo>
                          <a:pt x="744" y="28"/>
                        </a:lnTo>
                        <a:lnTo>
                          <a:pt x="744" y="17"/>
                        </a:lnTo>
                        <a:lnTo>
                          <a:pt x="744" y="27"/>
                        </a:lnTo>
                        <a:lnTo>
                          <a:pt x="744" y="23"/>
                        </a:lnTo>
                        <a:lnTo>
                          <a:pt x="744" y="16"/>
                        </a:lnTo>
                        <a:lnTo>
                          <a:pt x="744" y="25"/>
                        </a:lnTo>
                        <a:lnTo>
                          <a:pt x="744" y="14"/>
                        </a:lnTo>
                        <a:lnTo>
                          <a:pt x="744" y="18"/>
                        </a:lnTo>
                        <a:lnTo>
                          <a:pt x="744" y="22"/>
                        </a:lnTo>
                        <a:lnTo>
                          <a:pt x="744" y="18"/>
                        </a:lnTo>
                        <a:lnTo>
                          <a:pt x="744" y="19"/>
                        </a:lnTo>
                        <a:lnTo>
                          <a:pt x="745" y="30"/>
                        </a:lnTo>
                        <a:lnTo>
                          <a:pt x="745" y="17"/>
                        </a:lnTo>
                        <a:lnTo>
                          <a:pt x="745" y="22"/>
                        </a:lnTo>
                        <a:lnTo>
                          <a:pt x="745" y="31"/>
                        </a:lnTo>
                        <a:lnTo>
                          <a:pt x="745" y="19"/>
                        </a:lnTo>
                        <a:lnTo>
                          <a:pt x="745" y="18"/>
                        </a:lnTo>
                        <a:lnTo>
                          <a:pt x="745" y="25"/>
                        </a:lnTo>
                        <a:lnTo>
                          <a:pt x="745" y="21"/>
                        </a:lnTo>
                        <a:lnTo>
                          <a:pt x="745" y="26"/>
                        </a:lnTo>
                        <a:lnTo>
                          <a:pt x="745" y="24"/>
                        </a:lnTo>
                        <a:lnTo>
                          <a:pt x="745" y="16"/>
                        </a:lnTo>
                        <a:lnTo>
                          <a:pt x="745" y="19"/>
                        </a:lnTo>
                        <a:lnTo>
                          <a:pt x="745" y="25"/>
                        </a:lnTo>
                        <a:lnTo>
                          <a:pt x="745" y="22"/>
                        </a:lnTo>
                        <a:lnTo>
                          <a:pt x="745" y="22"/>
                        </a:lnTo>
                        <a:lnTo>
                          <a:pt x="746" y="26"/>
                        </a:lnTo>
                        <a:lnTo>
                          <a:pt x="746" y="30"/>
                        </a:lnTo>
                        <a:lnTo>
                          <a:pt x="746" y="20"/>
                        </a:lnTo>
                        <a:lnTo>
                          <a:pt x="746" y="26"/>
                        </a:lnTo>
                        <a:lnTo>
                          <a:pt x="746" y="20"/>
                        </a:lnTo>
                        <a:lnTo>
                          <a:pt x="746" y="27"/>
                        </a:lnTo>
                        <a:lnTo>
                          <a:pt x="746" y="19"/>
                        </a:lnTo>
                        <a:lnTo>
                          <a:pt x="746" y="19"/>
                        </a:lnTo>
                        <a:lnTo>
                          <a:pt x="746" y="21"/>
                        </a:lnTo>
                        <a:lnTo>
                          <a:pt x="746" y="15"/>
                        </a:lnTo>
                        <a:lnTo>
                          <a:pt x="746" y="24"/>
                        </a:lnTo>
                        <a:lnTo>
                          <a:pt x="746" y="27"/>
                        </a:lnTo>
                        <a:lnTo>
                          <a:pt x="746" y="26"/>
                        </a:lnTo>
                        <a:lnTo>
                          <a:pt x="747" y="13"/>
                        </a:lnTo>
                        <a:lnTo>
                          <a:pt x="747" y="23"/>
                        </a:lnTo>
                        <a:lnTo>
                          <a:pt x="747" y="28"/>
                        </a:lnTo>
                        <a:lnTo>
                          <a:pt x="747" y="29"/>
                        </a:lnTo>
                        <a:lnTo>
                          <a:pt x="747" y="26"/>
                        </a:lnTo>
                        <a:lnTo>
                          <a:pt x="747" y="12"/>
                        </a:lnTo>
                        <a:lnTo>
                          <a:pt x="747" y="13"/>
                        </a:lnTo>
                        <a:lnTo>
                          <a:pt x="747" y="17"/>
                        </a:lnTo>
                        <a:lnTo>
                          <a:pt x="747" y="18"/>
                        </a:lnTo>
                        <a:lnTo>
                          <a:pt x="747" y="19"/>
                        </a:lnTo>
                        <a:lnTo>
                          <a:pt x="747" y="19"/>
                        </a:lnTo>
                        <a:lnTo>
                          <a:pt x="747" y="16"/>
                        </a:lnTo>
                        <a:lnTo>
                          <a:pt x="747" y="18"/>
                        </a:lnTo>
                        <a:lnTo>
                          <a:pt x="747" y="28"/>
                        </a:lnTo>
                        <a:lnTo>
                          <a:pt x="748" y="27"/>
                        </a:lnTo>
                        <a:lnTo>
                          <a:pt x="748" y="21"/>
                        </a:lnTo>
                        <a:lnTo>
                          <a:pt x="748" y="16"/>
                        </a:lnTo>
                        <a:lnTo>
                          <a:pt x="748" y="20"/>
                        </a:lnTo>
                        <a:lnTo>
                          <a:pt x="748" y="28"/>
                        </a:lnTo>
                        <a:lnTo>
                          <a:pt x="748" y="25"/>
                        </a:lnTo>
                        <a:lnTo>
                          <a:pt x="748" y="16"/>
                        </a:lnTo>
                        <a:lnTo>
                          <a:pt x="748" y="25"/>
                        </a:lnTo>
                        <a:lnTo>
                          <a:pt x="748" y="15"/>
                        </a:lnTo>
                        <a:lnTo>
                          <a:pt x="748" y="19"/>
                        </a:lnTo>
                        <a:lnTo>
                          <a:pt x="748" y="24"/>
                        </a:lnTo>
                        <a:lnTo>
                          <a:pt x="748" y="23"/>
                        </a:lnTo>
                        <a:lnTo>
                          <a:pt x="748" y="13"/>
                        </a:lnTo>
                        <a:lnTo>
                          <a:pt x="749" y="28"/>
                        </a:lnTo>
                        <a:lnTo>
                          <a:pt x="749" y="12"/>
                        </a:lnTo>
                        <a:lnTo>
                          <a:pt x="749" y="22"/>
                        </a:lnTo>
                        <a:lnTo>
                          <a:pt x="749" y="24"/>
                        </a:lnTo>
                        <a:lnTo>
                          <a:pt x="749" y="19"/>
                        </a:lnTo>
                        <a:lnTo>
                          <a:pt x="749" y="21"/>
                        </a:lnTo>
                        <a:lnTo>
                          <a:pt x="749" y="23"/>
                        </a:lnTo>
                        <a:lnTo>
                          <a:pt x="749" y="20"/>
                        </a:lnTo>
                        <a:lnTo>
                          <a:pt x="749" y="19"/>
                        </a:lnTo>
                        <a:lnTo>
                          <a:pt x="749" y="19"/>
                        </a:lnTo>
                        <a:lnTo>
                          <a:pt x="749" y="13"/>
                        </a:lnTo>
                        <a:lnTo>
                          <a:pt x="749" y="17"/>
                        </a:lnTo>
                        <a:lnTo>
                          <a:pt x="749" y="21"/>
                        </a:lnTo>
                        <a:lnTo>
                          <a:pt x="749" y="14"/>
                        </a:lnTo>
                        <a:lnTo>
                          <a:pt x="750" y="28"/>
                        </a:lnTo>
                        <a:lnTo>
                          <a:pt x="750" y="22"/>
                        </a:lnTo>
                        <a:lnTo>
                          <a:pt x="750" y="11"/>
                        </a:lnTo>
                        <a:lnTo>
                          <a:pt x="750" y="20"/>
                        </a:lnTo>
                        <a:lnTo>
                          <a:pt x="750" y="18"/>
                        </a:lnTo>
                        <a:lnTo>
                          <a:pt x="750" y="18"/>
                        </a:lnTo>
                        <a:lnTo>
                          <a:pt x="750" y="26"/>
                        </a:lnTo>
                        <a:lnTo>
                          <a:pt x="750" y="22"/>
                        </a:lnTo>
                        <a:lnTo>
                          <a:pt x="750" y="17"/>
                        </a:lnTo>
                        <a:lnTo>
                          <a:pt x="750" y="16"/>
                        </a:lnTo>
                        <a:lnTo>
                          <a:pt x="750" y="29"/>
                        </a:lnTo>
                        <a:lnTo>
                          <a:pt x="750" y="14"/>
                        </a:lnTo>
                        <a:lnTo>
                          <a:pt x="750" y="26"/>
                        </a:lnTo>
                        <a:lnTo>
                          <a:pt x="750" y="26"/>
                        </a:lnTo>
                        <a:lnTo>
                          <a:pt x="751" y="22"/>
                        </a:lnTo>
                        <a:lnTo>
                          <a:pt x="751" y="15"/>
                        </a:lnTo>
                        <a:lnTo>
                          <a:pt x="751" y="23"/>
                        </a:lnTo>
                        <a:lnTo>
                          <a:pt x="751" y="20"/>
                        </a:lnTo>
                        <a:lnTo>
                          <a:pt x="751" y="33"/>
                        </a:lnTo>
                        <a:lnTo>
                          <a:pt x="751" y="19"/>
                        </a:lnTo>
                        <a:lnTo>
                          <a:pt x="751" y="27"/>
                        </a:lnTo>
                        <a:lnTo>
                          <a:pt x="751" y="16"/>
                        </a:lnTo>
                        <a:lnTo>
                          <a:pt x="751" y="11"/>
                        </a:lnTo>
                        <a:lnTo>
                          <a:pt x="751" y="23"/>
                        </a:lnTo>
                        <a:lnTo>
                          <a:pt x="751" y="20"/>
                        </a:lnTo>
                        <a:lnTo>
                          <a:pt x="751" y="26"/>
                        </a:lnTo>
                        <a:lnTo>
                          <a:pt x="751" y="22"/>
                        </a:lnTo>
                        <a:lnTo>
                          <a:pt x="752" y="27"/>
                        </a:lnTo>
                        <a:lnTo>
                          <a:pt x="752" y="18"/>
                        </a:lnTo>
                        <a:lnTo>
                          <a:pt x="752" y="21"/>
                        </a:lnTo>
                        <a:lnTo>
                          <a:pt x="752" y="26"/>
                        </a:lnTo>
                        <a:lnTo>
                          <a:pt x="752" y="13"/>
                        </a:lnTo>
                        <a:lnTo>
                          <a:pt x="752" y="20"/>
                        </a:lnTo>
                        <a:lnTo>
                          <a:pt x="752" y="25"/>
                        </a:lnTo>
                        <a:lnTo>
                          <a:pt x="752" y="19"/>
                        </a:lnTo>
                        <a:lnTo>
                          <a:pt x="752" y="28"/>
                        </a:lnTo>
                        <a:lnTo>
                          <a:pt x="752" y="27"/>
                        </a:lnTo>
                        <a:lnTo>
                          <a:pt x="752" y="12"/>
                        </a:lnTo>
                        <a:lnTo>
                          <a:pt x="752" y="17"/>
                        </a:lnTo>
                        <a:lnTo>
                          <a:pt x="752" y="14"/>
                        </a:lnTo>
                        <a:lnTo>
                          <a:pt x="752" y="19"/>
                        </a:lnTo>
                        <a:lnTo>
                          <a:pt x="753" y="31"/>
                        </a:lnTo>
                        <a:lnTo>
                          <a:pt x="753" y="21"/>
                        </a:lnTo>
                        <a:lnTo>
                          <a:pt x="753" y="15"/>
                        </a:lnTo>
                        <a:lnTo>
                          <a:pt x="753" y="35"/>
                        </a:lnTo>
                        <a:lnTo>
                          <a:pt x="753" y="23"/>
                        </a:lnTo>
                        <a:lnTo>
                          <a:pt x="753" y="20"/>
                        </a:lnTo>
                        <a:lnTo>
                          <a:pt x="753" y="19"/>
                        </a:lnTo>
                        <a:lnTo>
                          <a:pt x="753" y="23"/>
                        </a:lnTo>
                        <a:lnTo>
                          <a:pt x="753" y="28"/>
                        </a:lnTo>
                        <a:lnTo>
                          <a:pt x="753" y="30"/>
                        </a:lnTo>
                        <a:lnTo>
                          <a:pt x="753" y="16"/>
                        </a:lnTo>
                        <a:lnTo>
                          <a:pt x="753" y="20"/>
                        </a:lnTo>
                        <a:lnTo>
                          <a:pt x="753" y="19"/>
                        </a:lnTo>
                        <a:lnTo>
                          <a:pt x="754" y="15"/>
                        </a:lnTo>
                        <a:lnTo>
                          <a:pt x="754" y="20"/>
                        </a:lnTo>
                        <a:lnTo>
                          <a:pt x="754" y="14"/>
                        </a:lnTo>
                        <a:lnTo>
                          <a:pt x="754" y="21"/>
                        </a:lnTo>
                        <a:lnTo>
                          <a:pt x="754" y="26"/>
                        </a:lnTo>
                        <a:lnTo>
                          <a:pt x="754" y="26"/>
                        </a:lnTo>
                        <a:lnTo>
                          <a:pt x="754" y="19"/>
                        </a:lnTo>
                        <a:lnTo>
                          <a:pt x="754" y="15"/>
                        </a:lnTo>
                        <a:lnTo>
                          <a:pt x="754" y="25"/>
                        </a:lnTo>
                        <a:lnTo>
                          <a:pt x="754" y="26"/>
                        </a:lnTo>
                        <a:lnTo>
                          <a:pt x="754" y="20"/>
                        </a:lnTo>
                        <a:lnTo>
                          <a:pt x="754" y="23"/>
                        </a:lnTo>
                        <a:lnTo>
                          <a:pt x="754" y="17"/>
                        </a:lnTo>
                        <a:lnTo>
                          <a:pt x="754" y="26"/>
                        </a:lnTo>
                        <a:lnTo>
                          <a:pt x="755" y="21"/>
                        </a:lnTo>
                        <a:lnTo>
                          <a:pt x="755" y="19"/>
                        </a:lnTo>
                        <a:lnTo>
                          <a:pt x="755" y="35"/>
                        </a:lnTo>
                        <a:lnTo>
                          <a:pt x="755" y="12"/>
                        </a:lnTo>
                        <a:lnTo>
                          <a:pt x="755" y="18"/>
                        </a:lnTo>
                        <a:lnTo>
                          <a:pt x="755" y="15"/>
                        </a:lnTo>
                        <a:lnTo>
                          <a:pt x="755" y="11"/>
                        </a:lnTo>
                        <a:lnTo>
                          <a:pt x="755" y="19"/>
                        </a:lnTo>
                        <a:lnTo>
                          <a:pt x="755" y="22"/>
                        </a:lnTo>
                        <a:lnTo>
                          <a:pt x="755" y="18"/>
                        </a:lnTo>
                        <a:lnTo>
                          <a:pt x="755" y="14"/>
                        </a:lnTo>
                        <a:lnTo>
                          <a:pt x="755" y="22"/>
                        </a:lnTo>
                        <a:lnTo>
                          <a:pt x="755" y="20"/>
                        </a:lnTo>
                        <a:lnTo>
                          <a:pt x="755" y="19"/>
                        </a:lnTo>
                        <a:lnTo>
                          <a:pt x="756" y="37"/>
                        </a:lnTo>
                        <a:lnTo>
                          <a:pt x="756" y="32"/>
                        </a:lnTo>
                        <a:lnTo>
                          <a:pt x="756" y="13"/>
                        </a:lnTo>
                        <a:lnTo>
                          <a:pt x="756" y="31"/>
                        </a:lnTo>
                        <a:lnTo>
                          <a:pt x="756" y="26"/>
                        </a:lnTo>
                        <a:lnTo>
                          <a:pt x="756" y="22"/>
                        </a:lnTo>
                        <a:lnTo>
                          <a:pt x="756" y="26"/>
                        </a:lnTo>
                        <a:lnTo>
                          <a:pt x="756" y="22"/>
                        </a:lnTo>
                        <a:lnTo>
                          <a:pt x="756" y="21"/>
                        </a:lnTo>
                        <a:lnTo>
                          <a:pt x="756" y="21"/>
                        </a:lnTo>
                        <a:lnTo>
                          <a:pt x="756" y="15"/>
                        </a:lnTo>
                        <a:lnTo>
                          <a:pt x="756" y="24"/>
                        </a:lnTo>
                        <a:lnTo>
                          <a:pt x="756" y="23"/>
                        </a:lnTo>
                        <a:lnTo>
                          <a:pt x="757" y="12"/>
                        </a:lnTo>
                        <a:lnTo>
                          <a:pt x="757" y="25"/>
                        </a:lnTo>
                        <a:lnTo>
                          <a:pt x="757" y="15"/>
                        </a:lnTo>
                        <a:lnTo>
                          <a:pt x="757" y="13"/>
                        </a:lnTo>
                        <a:lnTo>
                          <a:pt x="757" y="28"/>
                        </a:lnTo>
                        <a:lnTo>
                          <a:pt x="757" y="25"/>
                        </a:lnTo>
                        <a:lnTo>
                          <a:pt x="757" y="18"/>
                        </a:lnTo>
                        <a:lnTo>
                          <a:pt x="757" y="24"/>
                        </a:lnTo>
                        <a:lnTo>
                          <a:pt x="757" y="18"/>
                        </a:lnTo>
                        <a:lnTo>
                          <a:pt x="757" y="20"/>
                        </a:lnTo>
                        <a:lnTo>
                          <a:pt x="757" y="28"/>
                        </a:lnTo>
                        <a:lnTo>
                          <a:pt x="757" y="19"/>
                        </a:lnTo>
                        <a:lnTo>
                          <a:pt x="757" y="13"/>
                        </a:lnTo>
                        <a:lnTo>
                          <a:pt x="757" y="14"/>
                        </a:lnTo>
                        <a:lnTo>
                          <a:pt x="758" y="24"/>
                        </a:lnTo>
                        <a:lnTo>
                          <a:pt x="758" y="18"/>
                        </a:lnTo>
                        <a:lnTo>
                          <a:pt x="758" y="23"/>
                        </a:lnTo>
                        <a:lnTo>
                          <a:pt x="758" y="17"/>
                        </a:lnTo>
                        <a:lnTo>
                          <a:pt x="758" y="24"/>
                        </a:lnTo>
                        <a:lnTo>
                          <a:pt x="758" y="16"/>
                        </a:lnTo>
                        <a:lnTo>
                          <a:pt x="758" y="13"/>
                        </a:lnTo>
                        <a:lnTo>
                          <a:pt x="758" y="21"/>
                        </a:lnTo>
                        <a:lnTo>
                          <a:pt x="758" y="22"/>
                        </a:lnTo>
                        <a:lnTo>
                          <a:pt x="758" y="18"/>
                        </a:lnTo>
                        <a:lnTo>
                          <a:pt x="758" y="19"/>
                        </a:lnTo>
                        <a:lnTo>
                          <a:pt x="758" y="17"/>
                        </a:lnTo>
                        <a:lnTo>
                          <a:pt x="758" y="18"/>
                        </a:lnTo>
                        <a:lnTo>
                          <a:pt x="759" y="17"/>
                        </a:lnTo>
                        <a:lnTo>
                          <a:pt x="759" y="15"/>
                        </a:lnTo>
                        <a:lnTo>
                          <a:pt x="759" y="15"/>
                        </a:lnTo>
                        <a:lnTo>
                          <a:pt x="759" y="22"/>
                        </a:lnTo>
                        <a:lnTo>
                          <a:pt x="759" y="17"/>
                        </a:lnTo>
                        <a:lnTo>
                          <a:pt x="759" y="19"/>
                        </a:lnTo>
                        <a:lnTo>
                          <a:pt x="759" y="21"/>
                        </a:lnTo>
                        <a:lnTo>
                          <a:pt x="759" y="21"/>
                        </a:lnTo>
                        <a:lnTo>
                          <a:pt x="759" y="11"/>
                        </a:lnTo>
                        <a:lnTo>
                          <a:pt x="759" y="10"/>
                        </a:lnTo>
                        <a:lnTo>
                          <a:pt x="759" y="13"/>
                        </a:lnTo>
                        <a:lnTo>
                          <a:pt x="759" y="24"/>
                        </a:lnTo>
                        <a:lnTo>
                          <a:pt x="759" y="18"/>
                        </a:lnTo>
                        <a:lnTo>
                          <a:pt x="759" y="20"/>
                        </a:lnTo>
                        <a:lnTo>
                          <a:pt x="759" y="13"/>
                        </a:lnTo>
                        <a:lnTo>
                          <a:pt x="760" y="21"/>
                        </a:lnTo>
                        <a:lnTo>
                          <a:pt x="760" y="13"/>
                        </a:lnTo>
                        <a:lnTo>
                          <a:pt x="760" y="11"/>
                        </a:lnTo>
                        <a:lnTo>
                          <a:pt x="760" y="17"/>
                        </a:lnTo>
                        <a:lnTo>
                          <a:pt x="760" y="19"/>
                        </a:lnTo>
                        <a:lnTo>
                          <a:pt x="760" y="17"/>
                        </a:lnTo>
                        <a:lnTo>
                          <a:pt x="760" y="22"/>
                        </a:lnTo>
                        <a:lnTo>
                          <a:pt x="760" y="13"/>
                        </a:lnTo>
                        <a:lnTo>
                          <a:pt x="760" y="17"/>
                        </a:lnTo>
                        <a:lnTo>
                          <a:pt x="760" y="20"/>
                        </a:lnTo>
                        <a:lnTo>
                          <a:pt x="760" y="13"/>
                        </a:lnTo>
                        <a:lnTo>
                          <a:pt x="760" y="19"/>
                        </a:lnTo>
                        <a:lnTo>
                          <a:pt x="760" y="23"/>
                        </a:lnTo>
                        <a:lnTo>
                          <a:pt x="761" y="11"/>
                        </a:lnTo>
                        <a:lnTo>
                          <a:pt x="761" y="25"/>
                        </a:lnTo>
                        <a:lnTo>
                          <a:pt x="761" y="17"/>
                        </a:lnTo>
                        <a:lnTo>
                          <a:pt x="761" y="9"/>
                        </a:lnTo>
                        <a:lnTo>
                          <a:pt x="761" y="18"/>
                        </a:lnTo>
                        <a:lnTo>
                          <a:pt x="761" y="10"/>
                        </a:lnTo>
                        <a:lnTo>
                          <a:pt x="761" y="3"/>
                        </a:lnTo>
                        <a:lnTo>
                          <a:pt x="761" y="20"/>
                        </a:lnTo>
                        <a:lnTo>
                          <a:pt x="761" y="7"/>
                        </a:lnTo>
                        <a:lnTo>
                          <a:pt x="761" y="13"/>
                        </a:lnTo>
                        <a:lnTo>
                          <a:pt x="761" y="22"/>
                        </a:lnTo>
                        <a:lnTo>
                          <a:pt x="761" y="17"/>
                        </a:lnTo>
                        <a:lnTo>
                          <a:pt x="761" y="18"/>
                        </a:lnTo>
                        <a:lnTo>
                          <a:pt x="762" y="21"/>
                        </a:lnTo>
                        <a:lnTo>
                          <a:pt x="762" y="21"/>
                        </a:lnTo>
                        <a:lnTo>
                          <a:pt x="762" y="23"/>
                        </a:lnTo>
                        <a:lnTo>
                          <a:pt x="762" y="19"/>
                        </a:lnTo>
                        <a:lnTo>
                          <a:pt x="762" y="8"/>
                        </a:lnTo>
                        <a:lnTo>
                          <a:pt x="762" y="8"/>
                        </a:lnTo>
                        <a:lnTo>
                          <a:pt x="762" y="19"/>
                        </a:lnTo>
                        <a:lnTo>
                          <a:pt x="762" y="13"/>
                        </a:lnTo>
                        <a:lnTo>
                          <a:pt x="762" y="17"/>
                        </a:lnTo>
                        <a:lnTo>
                          <a:pt x="762" y="19"/>
                        </a:lnTo>
                        <a:lnTo>
                          <a:pt x="762" y="11"/>
                        </a:lnTo>
                        <a:lnTo>
                          <a:pt x="762" y="13"/>
                        </a:lnTo>
                        <a:lnTo>
                          <a:pt x="762" y="15"/>
                        </a:lnTo>
                        <a:lnTo>
                          <a:pt x="762" y="11"/>
                        </a:lnTo>
                        <a:lnTo>
                          <a:pt x="763" y="28"/>
                        </a:lnTo>
                        <a:lnTo>
                          <a:pt x="763" y="24"/>
                        </a:lnTo>
                        <a:lnTo>
                          <a:pt x="763" y="16"/>
                        </a:lnTo>
                        <a:lnTo>
                          <a:pt x="763" y="14"/>
                        </a:lnTo>
                        <a:lnTo>
                          <a:pt x="763" y="18"/>
                        </a:lnTo>
                        <a:lnTo>
                          <a:pt x="763" y="20"/>
                        </a:lnTo>
                        <a:lnTo>
                          <a:pt x="763" y="22"/>
                        </a:lnTo>
                        <a:lnTo>
                          <a:pt x="763" y="12"/>
                        </a:lnTo>
                        <a:lnTo>
                          <a:pt x="763" y="13"/>
                        </a:lnTo>
                        <a:lnTo>
                          <a:pt x="763" y="30"/>
                        </a:lnTo>
                        <a:lnTo>
                          <a:pt x="763" y="19"/>
                        </a:lnTo>
                        <a:lnTo>
                          <a:pt x="763" y="10"/>
                        </a:lnTo>
                        <a:lnTo>
                          <a:pt x="763" y="15"/>
                        </a:lnTo>
                        <a:lnTo>
                          <a:pt x="763" y="13"/>
                        </a:lnTo>
                        <a:lnTo>
                          <a:pt x="764" y="6"/>
                        </a:lnTo>
                        <a:lnTo>
                          <a:pt x="764" y="12"/>
                        </a:lnTo>
                        <a:lnTo>
                          <a:pt x="764" y="5"/>
                        </a:lnTo>
                        <a:lnTo>
                          <a:pt x="764" y="12"/>
                        </a:lnTo>
                        <a:lnTo>
                          <a:pt x="764" y="19"/>
                        </a:lnTo>
                        <a:lnTo>
                          <a:pt x="764" y="16"/>
                        </a:lnTo>
                        <a:lnTo>
                          <a:pt x="764" y="16"/>
                        </a:lnTo>
                        <a:lnTo>
                          <a:pt x="764" y="20"/>
                        </a:lnTo>
                        <a:lnTo>
                          <a:pt x="764" y="9"/>
                        </a:lnTo>
                        <a:lnTo>
                          <a:pt x="764" y="16"/>
                        </a:lnTo>
                        <a:lnTo>
                          <a:pt x="764" y="10"/>
                        </a:lnTo>
                        <a:lnTo>
                          <a:pt x="764" y="11"/>
                        </a:lnTo>
                        <a:lnTo>
                          <a:pt x="764" y="12"/>
                        </a:lnTo>
                        <a:lnTo>
                          <a:pt x="764" y="20"/>
                        </a:lnTo>
                        <a:lnTo>
                          <a:pt x="765" y="12"/>
                        </a:lnTo>
                        <a:lnTo>
                          <a:pt x="765" y="13"/>
                        </a:lnTo>
                        <a:lnTo>
                          <a:pt x="765" y="17"/>
                        </a:lnTo>
                        <a:lnTo>
                          <a:pt x="765" y="18"/>
                        </a:lnTo>
                        <a:lnTo>
                          <a:pt x="765" y="17"/>
                        </a:lnTo>
                        <a:lnTo>
                          <a:pt x="765" y="10"/>
                        </a:lnTo>
                        <a:lnTo>
                          <a:pt x="765" y="18"/>
                        </a:lnTo>
                        <a:lnTo>
                          <a:pt x="765" y="21"/>
                        </a:lnTo>
                        <a:lnTo>
                          <a:pt x="765" y="17"/>
                        </a:lnTo>
                        <a:lnTo>
                          <a:pt x="765" y="8"/>
                        </a:lnTo>
                        <a:lnTo>
                          <a:pt x="765" y="20"/>
                        </a:lnTo>
                        <a:lnTo>
                          <a:pt x="765" y="7"/>
                        </a:lnTo>
                        <a:lnTo>
                          <a:pt x="765" y="17"/>
                        </a:lnTo>
                        <a:lnTo>
                          <a:pt x="766" y="21"/>
                        </a:lnTo>
                        <a:lnTo>
                          <a:pt x="766" y="14"/>
                        </a:lnTo>
                        <a:lnTo>
                          <a:pt x="766" y="21"/>
                        </a:lnTo>
                        <a:lnTo>
                          <a:pt x="766" y="11"/>
                        </a:lnTo>
                        <a:lnTo>
                          <a:pt x="766" y="17"/>
                        </a:lnTo>
                        <a:lnTo>
                          <a:pt x="766" y="15"/>
                        </a:lnTo>
                        <a:lnTo>
                          <a:pt x="766" y="12"/>
                        </a:lnTo>
                        <a:lnTo>
                          <a:pt x="766" y="12"/>
                        </a:lnTo>
                        <a:lnTo>
                          <a:pt x="766" y="9"/>
                        </a:lnTo>
                        <a:lnTo>
                          <a:pt x="766" y="18"/>
                        </a:lnTo>
                        <a:lnTo>
                          <a:pt x="766" y="11"/>
                        </a:lnTo>
                        <a:lnTo>
                          <a:pt x="766" y="15"/>
                        </a:lnTo>
                        <a:lnTo>
                          <a:pt x="766" y="20"/>
                        </a:lnTo>
                        <a:lnTo>
                          <a:pt x="767" y="4"/>
                        </a:lnTo>
                        <a:lnTo>
                          <a:pt x="767" y="16"/>
                        </a:lnTo>
                        <a:lnTo>
                          <a:pt x="767" y="15"/>
                        </a:lnTo>
                        <a:lnTo>
                          <a:pt x="767" y="4"/>
                        </a:lnTo>
                        <a:lnTo>
                          <a:pt x="767" y="15"/>
                        </a:lnTo>
                        <a:lnTo>
                          <a:pt x="767" y="15"/>
                        </a:lnTo>
                        <a:lnTo>
                          <a:pt x="767" y="11"/>
                        </a:lnTo>
                        <a:lnTo>
                          <a:pt x="767" y="17"/>
                        </a:lnTo>
                        <a:lnTo>
                          <a:pt x="767" y="7"/>
                        </a:lnTo>
                        <a:lnTo>
                          <a:pt x="767" y="9"/>
                        </a:lnTo>
                        <a:lnTo>
                          <a:pt x="767" y="13"/>
                        </a:lnTo>
                        <a:lnTo>
                          <a:pt x="767" y="20"/>
                        </a:lnTo>
                        <a:lnTo>
                          <a:pt x="767" y="4"/>
                        </a:lnTo>
                        <a:lnTo>
                          <a:pt x="767" y="11"/>
                        </a:lnTo>
                        <a:lnTo>
                          <a:pt x="768" y="8"/>
                        </a:lnTo>
                        <a:lnTo>
                          <a:pt x="768" y="17"/>
                        </a:lnTo>
                        <a:lnTo>
                          <a:pt x="768" y="13"/>
                        </a:lnTo>
                        <a:lnTo>
                          <a:pt x="768" y="8"/>
                        </a:lnTo>
                        <a:lnTo>
                          <a:pt x="768" y="8"/>
                        </a:lnTo>
                        <a:lnTo>
                          <a:pt x="768" y="18"/>
                        </a:lnTo>
                        <a:lnTo>
                          <a:pt x="768" y="13"/>
                        </a:lnTo>
                        <a:lnTo>
                          <a:pt x="768" y="20"/>
                        </a:lnTo>
                        <a:lnTo>
                          <a:pt x="768" y="15"/>
                        </a:lnTo>
                        <a:lnTo>
                          <a:pt x="768" y="12"/>
                        </a:lnTo>
                        <a:lnTo>
                          <a:pt x="768" y="10"/>
                        </a:lnTo>
                        <a:lnTo>
                          <a:pt x="768" y="22"/>
                        </a:lnTo>
                        <a:lnTo>
                          <a:pt x="768" y="10"/>
                        </a:lnTo>
                        <a:lnTo>
                          <a:pt x="768" y="20"/>
                        </a:lnTo>
                        <a:lnTo>
                          <a:pt x="769" y="7"/>
                        </a:lnTo>
                        <a:lnTo>
                          <a:pt x="769" y="10"/>
                        </a:lnTo>
                        <a:lnTo>
                          <a:pt x="769" y="14"/>
                        </a:lnTo>
                        <a:lnTo>
                          <a:pt x="769" y="18"/>
                        </a:lnTo>
                        <a:lnTo>
                          <a:pt x="769" y="6"/>
                        </a:lnTo>
                        <a:lnTo>
                          <a:pt x="769" y="20"/>
                        </a:lnTo>
                        <a:lnTo>
                          <a:pt x="769" y="9"/>
                        </a:lnTo>
                        <a:lnTo>
                          <a:pt x="769" y="7"/>
                        </a:lnTo>
                        <a:lnTo>
                          <a:pt x="769" y="14"/>
                        </a:lnTo>
                        <a:lnTo>
                          <a:pt x="769" y="11"/>
                        </a:lnTo>
                        <a:lnTo>
                          <a:pt x="769" y="13"/>
                        </a:lnTo>
                        <a:lnTo>
                          <a:pt x="769" y="24"/>
                        </a:lnTo>
                        <a:lnTo>
                          <a:pt x="769" y="2"/>
                        </a:lnTo>
                        <a:lnTo>
                          <a:pt x="769" y="14"/>
                        </a:lnTo>
                        <a:lnTo>
                          <a:pt x="770" y="8"/>
                        </a:lnTo>
                        <a:lnTo>
                          <a:pt x="770" y="11"/>
                        </a:lnTo>
                        <a:lnTo>
                          <a:pt x="770" y="16"/>
                        </a:lnTo>
                        <a:lnTo>
                          <a:pt x="770" y="9"/>
                        </a:lnTo>
                        <a:lnTo>
                          <a:pt x="770" y="7"/>
                        </a:lnTo>
                        <a:lnTo>
                          <a:pt x="770" y="14"/>
                        </a:lnTo>
                        <a:lnTo>
                          <a:pt x="770" y="14"/>
                        </a:lnTo>
                        <a:lnTo>
                          <a:pt x="770" y="10"/>
                        </a:lnTo>
                        <a:lnTo>
                          <a:pt x="770" y="16"/>
                        </a:lnTo>
                        <a:lnTo>
                          <a:pt x="770" y="15"/>
                        </a:lnTo>
                        <a:lnTo>
                          <a:pt x="770" y="15"/>
                        </a:lnTo>
                        <a:lnTo>
                          <a:pt x="770" y="15"/>
                        </a:lnTo>
                        <a:lnTo>
                          <a:pt x="770" y="0"/>
                        </a:lnTo>
                        <a:lnTo>
                          <a:pt x="771" y="10"/>
                        </a:lnTo>
                        <a:lnTo>
                          <a:pt x="771" y="14"/>
                        </a:lnTo>
                        <a:lnTo>
                          <a:pt x="771" y="11"/>
                        </a:lnTo>
                        <a:lnTo>
                          <a:pt x="771" y="10"/>
                        </a:lnTo>
                        <a:lnTo>
                          <a:pt x="771" y="9"/>
                        </a:lnTo>
                        <a:lnTo>
                          <a:pt x="771" y="4"/>
                        </a:lnTo>
                        <a:lnTo>
                          <a:pt x="771" y="12"/>
                        </a:lnTo>
                        <a:lnTo>
                          <a:pt x="771" y="20"/>
                        </a:lnTo>
                        <a:lnTo>
                          <a:pt x="771" y="12"/>
                        </a:lnTo>
                        <a:lnTo>
                          <a:pt x="771" y="8"/>
                        </a:lnTo>
                        <a:lnTo>
                          <a:pt x="771" y="18"/>
                        </a:lnTo>
                        <a:lnTo>
                          <a:pt x="771" y="20"/>
                        </a:lnTo>
                        <a:lnTo>
                          <a:pt x="771" y="15"/>
                        </a:lnTo>
                        <a:lnTo>
                          <a:pt x="772" y="19"/>
                        </a:lnTo>
                        <a:lnTo>
                          <a:pt x="772" y="16"/>
                        </a:lnTo>
                        <a:lnTo>
                          <a:pt x="772" y="20"/>
                        </a:lnTo>
                        <a:lnTo>
                          <a:pt x="772" y="22"/>
                        </a:lnTo>
                        <a:lnTo>
                          <a:pt x="772" y="15"/>
                        </a:lnTo>
                        <a:lnTo>
                          <a:pt x="772" y="13"/>
                        </a:lnTo>
                        <a:lnTo>
                          <a:pt x="772" y="10"/>
                        </a:lnTo>
                        <a:lnTo>
                          <a:pt x="772" y="11"/>
                        </a:lnTo>
                        <a:lnTo>
                          <a:pt x="772" y="10"/>
                        </a:lnTo>
                        <a:lnTo>
                          <a:pt x="772" y="12"/>
                        </a:lnTo>
                        <a:lnTo>
                          <a:pt x="772" y="6"/>
                        </a:lnTo>
                        <a:lnTo>
                          <a:pt x="772" y="9"/>
                        </a:lnTo>
                        <a:lnTo>
                          <a:pt x="772" y="8"/>
                        </a:lnTo>
                        <a:lnTo>
                          <a:pt x="772" y="9"/>
                        </a:lnTo>
                        <a:lnTo>
                          <a:pt x="773" y="14"/>
                        </a:lnTo>
                        <a:lnTo>
                          <a:pt x="773" y="10"/>
                        </a:lnTo>
                        <a:lnTo>
                          <a:pt x="773" y="18"/>
                        </a:lnTo>
                        <a:lnTo>
                          <a:pt x="773" y="17"/>
                        </a:lnTo>
                        <a:lnTo>
                          <a:pt x="773" y="11"/>
                        </a:lnTo>
                        <a:lnTo>
                          <a:pt x="773" y="10"/>
                        </a:lnTo>
                        <a:lnTo>
                          <a:pt x="773" y="23"/>
                        </a:lnTo>
                        <a:lnTo>
                          <a:pt x="773" y="7"/>
                        </a:lnTo>
                        <a:lnTo>
                          <a:pt x="773" y="17"/>
                        </a:lnTo>
                        <a:lnTo>
                          <a:pt x="773" y="22"/>
                        </a:lnTo>
                        <a:lnTo>
                          <a:pt x="773" y="14"/>
                        </a:lnTo>
                        <a:lnTo>
                          <a:pt x="773" y="10"/>
                        </a:lnTo>
                        <a:lnTo>
                          <a:pt x="773" y="19"/>
                        </a:lnTo>
                        <a:lnTo>
                          <a:pt x="773" y="3"/>
                        </a:lnTo>
                        <a:lnTo>
                          <a:pt x="774" y="15"/>
                        </a:lnTo>
                        <a:lnTo>
                          <a:pt x="774" y="24"/>
                        </a:lnTo>
                        <a:lnTo>
                          <a:pt x="774" y="9"/>
                        </a:lnTo>
                        <a:lnTo>
                          <a:pt x="774" y="23"/>
                        </a:lnTo>
                        <a:lnTo>
                          <a:pt x="774" y="22"/>
                        </a:lnTo>
                        <a:lnTo>
                          <a:pt x="774" y="10"/>
                        </a:lnTo>
                        <a:lnTo>
                          <a:pt x="774" y="14"/>
                        </a:lnTo>
                        <a:lnTo>
                          <a:pt x="774" y="23"/>
                        </a:lnTo>
                        <a:lnTo>
                          <a:pt x="774" y="16"/>
                        </a:lnTo>
                        <a:lnTo>
                          <a:pt x="774" y="17"/>
                        </a:lnTo>
                        <a:lnTo>
                          <a:pt x="774" y="15"/>
                        </a:lnTo>
                        <a:lnTo>
                          <a:pt x="774" y="12"/>
                        </a:lnTo>
                        <a:lnTo>
                          <a:pt x="774" y="8"/>
                        </a:lnTo>
                        <a:lnTo>
                          <a:pt x="774" y="13"/>
                        </a:lnTo>
                        <a:lnTo>
                          <a:pt x="775" y="15"/>
                        </a:lnTo>
                        <a:lnTo>
                          <a:pt x="775" y="6"/>
                        </a:lnTo>
                        <a:lnTo>
                          <a:pt x="775" y="19"/>
                        </a:lnTo>
                        <a:lnTo>
                          <a:pt x="775" y="12"/>
                        </a:lnTo>
                        <a:lnTo>
                          <a:pt x="775" y="15"/>
                        </a:lnTo>
                        <a:lnTo>
                          <a:pt x="775" y="23"/>
                        </a:lnTo>
                        <a:lnTo>
                          <a:pt x="775" y="6"/>
                        </a:lnTo>
                        <a:lnTo>
                          <a:pt x="775" y="18"/>
                        </a:lnTo>
                        <a:lnTo>
                          <a:pt x="775" y="16"/>
                        </a:lnTo>
                        <a:lnTo>
                          <a:pt x="775" y="17"/>
                        </a:lnTo>
                        <a:lnTo>
                          <a:pt x="775" y="22"/>
                        </a:lnTo>
                        <a:lnTo>
                          <a:pt x="775" y="17"/>
                        </a:lnTo>
                        <a:lnTo>
                          <a:pt x="775" y="18"/>
                        </a:lnTo>
                        <a:lnTo>
                          <a:pt x="776" y="16"/>
                        </a:lnTo>
                        <a:lnTo>
                          <a:pt x="776" y="17"/>
                        </a:lnTo>
                        <a:lnTo>
                          <a:pt x="776" y="5"/>
                        </a:lnTo>
                        <a:lnTo>
                          <a:pt x="776" y="21"/>
                        </a:lnTo>
                        <a:lnTo>
                          <a:pt x="776" y="10"/>
                        </a:lnTo>
                        <a:lnTo>
                          <a:pt x="776" y="30"/>
                        </a:lnTo>
                        <a:lnTo>
                          <a:pt x="776" y="21"/>
                        </a:lnTo>
                        <a:lnTo>
                          <a:pt x="776" y="14"/>
                        </a:lnTo>
                        <a:lnTo>
                          <a:pt x="776" y="21"/>
                        </a:lnTo>
                        <a:lnTo>
                          <a:pt x="776" y="19"/>
                        </a:lnTo>
                        <a:lnTo>
                          <a:pt x="776" y="15"/>
                        </a:lnTo>
                        <a:lnTo>
                          <a:pt x="776" y="15"/>
                        </a:lnTo>
                        <a:lnTo>
                          <a:pt x="776" y="25"/>
                        </a:lnTo>
                        <a:lnTo>
                          <a:pt x="777" y="21"/>
                        </a:lnTo>
                        <a:lnTo>
                          <a:pt x="777" y="24"/>
                        </a:lnTo>
                        <a:lnTo>
                          <a:pt x="777" y="20"/>
                        </a:lnTo>
                        <a:lnTo>
                          <a:pt x="777" y="14"/>
                        </a:lnTo>
                        <a:lnTo>
                          <a:pt x="777" y="21"/>
                        </a:lnTo>
                        <a:lnTo>
                          <a:pt x="777" y="13"/>
                        </a:lnTo>
                        <a:lnTo>
                          <a:pt x="777" y="6"/>
                        </a:lnTo>
                        <a:lnTo>
                          <a:pt x="777" y="20"/>
                        </a:lnTo>
                        <a:lnTo>
                          <a:pt x="777" y="20"/>
                        </a:lnTo>
                        <a:lnTo>
                          <a:pt x="777" y="25"/>
                        </a:lnTo>
                        <a:lnTo>
                          <a:pt x="777" y="13"/>
                        </a:lnTo>
                        <a:lnTo>
                          <a:pt x="777" y="12"/>
                        </a:lnTo>
                        <a:lnTo>
                          <a:pt x="777" y="21"/>
                        </a:lnTo>
                        <a:lnTo>
                          <a:pt x="777" y="25"/>
                        </a:lnTo>
                        <a:lnTo>
                          <a:pt x="777" y="13"/>
                        </a:lnTo>
                        <a:lnTo>
                          <a:pt x="778" y="20"/>
                        </a:lnTo>
                        <a:lnTo>
                          <a:pt x="778" y="20"/>
                        </a:lnTo>
                        <a:lnTo>
                          <a:pt x="778" y="11"/>
                        </a:lnTo>
                        <a:lnTo>
                          <a:pt x="778" y="12"/>
                        </a:lnTo>
                        <a:lnTo>
                          <a:pt x="778" y="26"/>
                        </a:lnTo>
                        <a:lnTo>
                          <a:pt x="778" y="20"/>
                        </a:lnTo>
                        <a:lnTo>
                          <a:pt x="778" y="27"/>
                        </a:lnTo>
                        <a:lnTo>
                          <a:pt x="778" y="19"/>
                        </a:lnTo>
                        <a:lnTo>
                          <a:pt x="778" y="14"/>
                        </a:lnTo>
                        <a:lnTo>
                          <a:pt x="778" y="21"/>
                        </a:lnTo>
                        <a:lnTo>
                          <a:pt x="778" y="30"/>
                        </a:lnTo>
                        <a:lnTo>
                          <a:pt x="778" y="19"/>
                        </a:lnTo>
                        <a:lnTo>
                          <a:pt x="778" y="15"/>
                        </a:lnTo>
                        <a:lnTo>
                          <a:pt x="779" y="21"/>
                        </a:lnTo>
                        <a:lnTo>
                          <a:pt x="779" y="15"/>
                        </a:lnTo>
                        <a:lnTo>
                          <a:pt x="779" y="17"/>
                        </a:lnTo>
                        <a:lnTo>
                          <a:pt x="779" y="10"/>
                        </a:lnTo>
                        <a:lnTo>
                          <a:pt x="779" y="17"/>
                        </a:lnTo>
                        <a:lnTo>
                          <a:pt x="779" y="19"/>
                        </a:lnTo>
                        <a:lnTo>
                          <a:pt x="779" y="21"/>
                        </a:lnTo>
                        <a:lnTo>
                          <a:pt x="779" y="15"/>
                        </a:lnTo>
                        <a:lnTo>
                          <a:pt x="779" y="22"/>
                        </a:lnTo>
                        <a:lnTo>
                          <a:pt x="779" y="24"/>
                        </a:lnTo>
                        <a:lnTo>
                          <a:pt x="779" y="20"/>
                        </a:lnTo>
                        <a:lnTo>
                          <a:pt x="779" y="17"/>
                        </a:lnTo>
                        <a:lnTo>
                          <a:pt x="779" y="20"/>
                        </a:lnTo>
                        <a:lnTo>
                          <a:pt x="779" y="17"/>
                        </a:lnTo>
                        <a:lnTo>
                          <a:pt x="780" y="29"/>
                        </a:lnTo>
                        <a:lnTo>
                          <a:pt x="780" y="17"/>
                        </a:lnTo>
                        <a:lnTo>
                          <a:pt x="780" y="26"/>
                        </a:lnTo>
                        <a:lnTo>
                          <a:pt x="780" y="28"/>
                        </a:lnTo>
                        <a:lnTo>
                          <a:pt x="780" y="18"/>
                        </a:lnTo>
                        <a:lnTo>
                          <a:pt x="780" y="19"/>
                        </a:lnTo>
                        <a:lnTo>
                          <a:pt x="780" y="21"/>
                        </a:lnTo>
                        <a:lnTo>
                          <a:pt x="780" y="19"/>
                        </a:lnTo>
                        <a:lnTo>
                          <a:pt x="780" y="35"/>
                        </a:lnTo>
                        <a:lnTo>
                          <a:pt x="780" y="23"/>
                        </a:lnTo>
                        <a:lnTo>
                          <a:pt x="780" y="18"/>
                        </a:lnTo>
                        <a:lnTo>
                          <a:pt x="780" y="15"/>
                        </a:lnTo>
                        <a:lnTo>
                          <a:pt x="780" y="15"/>
                        </a:lnTo>
                        <a:lnTo>
                          <a:pt x="781" y="20"/>
                        </a:lnTo>
                        <a:lnTo>
                          <a:pt x="781" y="25"/>
                        </a:lnTo>
                        <a:lnTo>
                          <a:pt x="781" y="18"/>
                        </a:lnTo>
                        <a:lnTo>
                          <a:pt x="781" y="22"/>
                        </a:lnTo>
                        <a:lnTo>
                          <a:pt x="781" y="27"/>
                        </a:lnTo>
                        <a:lnTo>
                          <a:pt x="781" y="15"/>
                        </a:lnTo>
                        <a:lnTo>
                          <a:pt x="781" y="12"/>
                        </a:lnTo>
                        <a:lnTo>
                          <a:pt x="781" y="18"/>
                        </a:lnTo>
                        <a:lnTo>
                          <a:pt x="781" y="31"/>
                        </a:lnTo>
                        <a:lnTo>
                          <a:pt x="781" y="22"/>
                        </a:lnTo>
                        <a:lnTo>
                          <a:pt x="781" y="24"/>
                        </a:lnTo>
                        <a:lnTo>
                          <a:pt x="781" y="23"/>
                        </a:lnTo>
                        <a:lnTo>
                          <a:pt x="781" y="28"/>
                        </a:lnTo>
                        <a:lnTo>
                          <a:pt x="781" y="20"/>
                        </a:lnTo>
                        <a:lnTo>
                          <a:pt x="782" y="21"/>
                        </a:lnTo>
                        <a:lnTo>
                          <a:pt x="782" y="17"/>
                        </a:lnTo>
                        <a:lnTo>
                          <a:pt x="782" y="36"/>
                        </a:lnTo>
                        <a:lnTo>
                          <a:pt x="782" y="15"/>
                        </a:lnTo>
                        <a:lnTo>
                          <a:pt x="782" y="27"/>
                        </a:lnTo>
                        <a:lnTo>
                          <a:pt x="782" y="18"/>
                        </a:lnTo>
                        <a:lnTo>
                          <a:pt x="782" y="19"/>
                        </a:lnTo>
                        <a:lnTo>
                          <a:pt x="782" y="31"/>
                        </a:lnTo>
                        <a:lnTo>
                          <a:pt x="782" y="23"/>
                        </a:lnTo>
                        <a:lnTo>
                          <a:pt x="782" y="31"/>
                        </a:lnTo>
                        <a:lnTo>
                          <a:pt x="782" y="18"/>
                        </a:lnTo>
                        <a:lnTo>
                          <a:pt x="782" y="21"/>
                        </a:lnTo>
                        <a:lnTo>
                          <a:pt x="782" y="27"/>
                        </a:lnTo>
                        <a:lnTo>
                          <a:pt x="782" y="29"/>
                        </a:lnTo>
                        <a:lnTo>
                          <a:pt x="783" y="26"/>
                        </a:lnTo>
                        <a:lnTo>
                          <a:pt x="783" y="27"/>
                        </a:lnTo>
                        <a:lnTo>
                          <a:pt x="783" y="28"/>
                        </a:lnTo>
                        <a:lnTo>
                          <a:pt x="783" y="18"/>
                        </a:lnTo>
                        <a:lnTo>
                          <a:pt x="783" y="21"/>
                        </a:lnTo>
                        <a:lnTo>
                          <a:pt x="783" y="23"/>
                        </a:lnTo>
                        <a:lnTo>
                          <a:pt x="783" y="26"/>
                        </a:lnTo>
                        <a:lnTo>
                          <a:pt x="783" y="18"/>
                        </a:lnTo>
                        <a:lnTo>
                          <a:pt x="783" y="31"/>
                        </a:lnTo>
                        <a:lnTo>
                          <a:pt x="783" y="16"/>
                        </a:lnTo>
                        <a:lnTo>
                          <a:pt x="783" y="15"/>
                        </a:lnTo>
                        <a:lnTo>
                          <a:pt x="783" y="23"/>
                        </a:lnTo>
                        <a:lnTo>
                          <a:pt x="783" y="23"/>
                        </a:lnTo>
                        <a:lnTo>
                          <a:pt x="784" y="29"/>
                        </a:lnTo>
                        <a:lnTo>
                          <a:pt x="784" y="20"/>
                        </a:lnTo>
                        <a:lnTo>
                          <a:pt x="784" y="18"/>
                        </a:lnTo>
                        <a:lnTo>
                          <a:pt x="784" y="22"/>
                        </a:lnTo>
                        <a:lnTo>
                          <a:pt x="784" y="23"/>
                        </a:lnTo>
                        <a:lnTo>
                          <a:pt x="784" y="22"/>
                        </a:lnTo>
                        <a:lnTo>
                          <a:pt x="784" y="35"/>
                        </a:lnTo>
                        <a:lnTo>
                          <a:pt x="784" y="23"/>
                        </a:lnTo>
                        <a:lnTo>
                          <a:pt x="784" y="29"/>
                        </a:lnTo>
                        <a:lnTo>
                          <a:pt x="784" y="30"/>
                        </a:lnTo>
                        <a:lnTo>
                          <a:pt x="784" y="25"/>
                        </a:lnTo>
                        <a:lnTo>
                          <a:pt x="784" y="19"/>
                        </a:lnTo>
                        <a:lnTo>
                          <a:pt x="784" y="29"/>
                        </a:lnTo>
                        <a:lnTo>
                          <a:pt x="784" y="26"/>
                        </a:lnTo>
                        <a:lnTo>
                          <a:pt x="785" y="25"/>
                        </a:lnTo>
                        <a:lnTo>
                          <a:pt x="785" y="24"/>
                        </a:lnTo>
                        <a:lnTo>
                          <a:pt x="785" y="21"/>
                        </a:lnTo>
                        <a:lnTo>
                          <a:pt x="785" y="19"/>
                        </a:lnTo>
                        <a:lnTo>
                          <a:pt x="785" y="31"/>
                        </a:lnTo>
                        <a:lnTo>
                          <a:pt x="785" y="23"/>
                        </a:lnTo>
                        <a:lnTo>
                          <a:pt x="785" y="25"/>
                        </a:lnTo>
                        <a:lnTo>
                          <a:pt x="785" y="26"/>
                        </a:lnTo>
                        <a:lnTo>
                          <a:pt x="785" y="15"/>
                        </a:lnTo>
                        <a:lnTo>
                          <a:pt x="785" y="22"/>
                        </a:lnTo>
                        <a:lnTo>
                          <a:pt x="785" y="25"/>
                        </a:lnTo>
                        <a:lnTo>
                          <a:pt x="785" y="13"/>
                        </a:lnTo>
                        <a:lnTo>
                          <a:pt x="785" y="35"/>
                        </a:lnTo>
                        <a:lnTo>
                          <a:pt x="786" y="35"/>
                        </a:lnTo>
                        <a:lnTo>
                          <a:pt x="786" y="21"/>
                        </a:lnTo>
                        <a:lnTo>
                          <a:pt x="786" y="24"/>
                        </a:lnTo>
                        <a:lnTo>
                          <a:pt x="786" y="29"/>
                        </a:lnTo>
                        <a:lnTo>
                          <a:pt x="786" y="20"/>
                        </a:lnTo>
                        <a:lnTo>
                          <a:pt x="786" y="20"/>
                        </a:lnTo>
                        <a:lnTo>
                          <a:pt x="786" y="24"/>
                        </a:lnTo>
                        <a:lnTo>
                          <a:pt x="786" y="22"/>
                        </a:lnTo>
                        <a:lnTo>
                          <a:pt x="786" y="24"/>
                        </a:lnTo>
                        <a:lnTo>
                          <a:pt x="786" y="16"/>
                        </a:lnTo>
                        <a:lnTo>
                          <a:pt x="786" y="20"/>
                        </a:lnTo>
                        <a:lnTo>
                          <a:pt x="786" y="29"/>
                        </a:lnTo>
                        <a:lnTo>
                          <a:pt x="786" y="19"/>
                        </a:lnTo>
                        <a:lnTo>
                          <a:pt x="786" y="15"/>
                        </a:lnTo>
                        <a:lnTo>
                          <a:pt x="787" y="19"/>
                        </a:lnTo>
                        <a:lnTo>
                          <a:pt x="787" y="20"/>
                        </a:lnTo>
                        <a:lnTo>
                          <a:pt x="787" y="15"/>
                        </a:lnTo>
                        <a:lnTo>
                          <a:pt x="787" y="28"/>
                        </a:lnTo>
                        <a:lnTo>
                          <a:pt x="787" y="18"/>
                        </a:lnTo>
                        <a:lnTo>
                          <a:pt x="787" y="21"/>
                        </a:lnTo>
                        <a:lnTo>
                          <a:pt x="787" y="24"/>
                        </a:lnTo>
                        <a:lnTo>
                          <a:pt x="787" y="22"/>
                        </a:lnTo>
                        <a:lnTo>
                          <a:pt x="787" y="26"/>
                        </a:lnTo>
                        <a:lnTo>
                          <a:pt x="787" y="28"/>
                        </a:lnTo>
                        <a:lnTo>
                          <a:pt x="787" y="23"/>
                        </a:lnTo>
                        <a:lnTo>
                          <a:pt x="787" y="26"/>
                        </a:lnTo>
                        <a:lnTo>
                          <a:pt x="787" y="25"/>
                        </a:lnTo>
                        <a:lnTo>
                          <a:pt x="787" y="15"/>
                        </a:lnTo>
                        <a:lnTo>
                          <a:pt x="788" y="20"/>
                        </a:lnTo>
                        <a:lnTo>
                          <a:pt x="788" y="20"/>
                        </a:lnTo>
                        <a:lnTo>
                          <a:pt x="788" y="17"/>
                        </a:lnTo>
                        <a:lnTo>
                          <a:pt x="788" y="25"/>
                        </a:lnTo>
                        <a:lnTo>
                          <a:pt x="788" y="20"/>
                        </a:lnTo>
                        <a:lnTo>
                          <a:pt x="788" y="14"/>
                        </a:lnTo>
                        <a:lnTo>
                          <a:pt x="788" y="28"/>
                        </a:lnTo>
                        <a:lnTo>
                          <a:pt x="788" y="31"/>
                        </a:lnTo>
                        <a:lnTo>
                          <a:pt x="788" y="7"/>
                        </a:lnTo>
                        <a:lnTo>
                          <a:pt x="788" y="27"/>
                        </a:lnTo>
                        <a:lnTo>
                          <a:pt x="788" y="15"/>
                        </a:lnTo>
                        <a:lnTo>
                          <a:pt x="788" y="17"/>
                        </a:lnTo>
                        <a:lnTo>
                          <a:pt x="788" y="22"/>
                        </a:lnTo>
                        <a:lnTo>
                          <a:pt x="789" y="26"/>
                        </a:lnTo>
                        <a:lnTo>
                          <a:pt x="789" y="21"/>
                        </a:lnTo>
                        <a:lnTo>
                          <a:pt x="789" y="26"/>
                        </a:lnTo>
                        <a:lnTo>
                          <a:pt x="789" y="25"/>
                        </a:lnTo>
                        <a:lnTo>
                          <a:pt x="789" y="17"/>
                        </a:lnTo>
                        <a:lnTo>
                          <a:pt x="789" y="23"/>
                        </a:lnTo>
                        <a:lnTo>
                          <a:pt x="789" y="20"/>
                        </a:lnTo>
                        <a:lnTo>
                          <a:pt x="789" y="21"/>
                        </a:lnTo>
                        <a:lnTo>
                          <a:pt x="789" y="19"/>
                        </a:lnTo>
                        <a:lnTo>
                          <a:pt x="789" y="21"/>
                        </a:lnTo>
                        <a:lnTo>
                          <a:pt x="789" y="22"/>
                        </a:lnTo>
                        <a:lnTo>
                          <a:pt x="789" y="18"/>
                        </a:lnTo>
                        <a:lnTo>
                          <a:pt x="789" y="13"/>
                        </a:lnTo>
                        <a:lnTo>
                          <a:pt x="789" y="26"/>
                        </a:lnTo>
                        <a:lnTo>
                          <a:pt x="790" y="22"/>
                        </a:lnTo>
                        <a:lnTo>
                          <a:pt x="790" y="12"/>
                        </a:lnTo>
                        <a:lnTo>
                          <a:pt x="790" y="23"/>
                        </a:lnTo>
                        <a:lnTo>
                          <a:pt x="790" y="20"/>
                        </a:lnTo>
                        <a:lnTo>
                          <a:pt x="790" y="19"/>
                        </a:lnTo>
                        <a:lnTo>
                          <a:pt x="790" y="25"/>
                        </a:lnTo>
                        <a:lnTo>
                          <a:pt x="790" y="32"/>
                        </a:lnTo>
                        <a:lnTo>
                          <a:pt x="790" y="22"/>
                        </a:lnTo>
                        <a:lnTo>
                          <a:pt x="790" y="23"/>
                        </a:lnTo>
                        <a:lnTo>
                          <a:pt x="790" y="18"/>
                        </a:lnTo>
                        <a:lnTo>
                          <a:pt x="790" y="24"/>
                        </a:lnTo>
                        <a:lnTo>
                          <a:pt x="790" y="31"/>
                        </a:lnTo>
                        <a:lnTo>
                          <a:pt x="790" y="23"/>
                        </a:lnTo>
                        <a:lnTo>
                          <a:pt x="791" y="21"/>
                        </a:lnTo>
                        <a:lnTo>
                          <a:pt x="791" y="27"/>
                        </a:lnTo>
                        <a:lnTo>
                          <a:pt x="791" y="14"/>
                        </a:lnTo>
                        <a:lnTo>
                          <a:pt x="791" y="27"/>
                        </a:lnTo>
                        <a:lnTo>
                          <a:pt x="791" y="30"/>
                        </a:lnTo>
                        <a:lnTo>
                          <a:pt x="791" y="15"/>
                        </a:lnTo>
                        <a:lnTo>
                          <a:pt x="791" y="24"/>
                        </a:lnTo>
                        <a:lnTo>
                          <a:pt x="791" y="18"/>
                        </a:lnTo>
                        <a:lnTo>
                          <a:pt x="791" y="13"/>
                        </a:lnTo>
                        <a:lnTo>
                          <a:pt x="791" y="13"/>
                        </a:lnTo>
                        <a:lnTo>
                          <a:pt x="791" y="15"/>
                        </a:lnTo>
                        <a:lnTo>
                          <a:pt x="791" y="23"/>
                        </a:lnTo>
                        <a:lnTo>
                          <a:pt x="791" y="22"/>
                        </a:lnTo>
                        <a:lnTo>
                          <a:pt x="791" y="29"/>
                        </a:lnTo>
                        <a:lnTo>
                          <a:pt x="792" y="21"/>
                        </a:lnTo>
                        <a:lnTo>
                          <a:pt x="792" y="20"/>
                        </a:lnTo>
                        <a:lnTo>
                          <a:pt x="792" y="14"/>
                        </a:lnTo>
                        <a:lnTo>
                          <a:pt x="792" y="23"/>
                        </a:lnTo>
                        <a:lnTo>
                          <a:pt x="792" y="15"/>
                        </a:lnTo>
                        <a:lnTo>
                          <a:pt x="792" y="29"/>
                        </a:lnTo>
                        <a:lnTo>
                          <a:pt x="792" y="18"/>
                        </a:lnTo>
                        <a:lnTo>
                          <a:pt x="792" y="19"/>
                        </a:lnTo>
                        <a:lnTo>
                          <a:pt x="792" y="15"/>
                        </a:lnTo>
                        <a:lnTo>
                          <a:pt x="792" y="19"/>
                        </a:lnTo>
                        <a:lnTo>
                          <a:pt x="792" y="34"/>
                        </a:lnTo>
                        <a:lnTo>
                          <a:pt x="792" y="22"/>
                        </a:lnTo>
                        <a:lnTo>
                          <a:pt x="792" y="23"/>
                        </a:lnTo>
                        <a:lnTo>
                          <a:pt x="792" y="28"/>
                        </a:lnTo>
                        <a:lnTo>
                          <a:pt x="793" y="21"/>
                        </a:lnTo>
                        <a:lnTo>
                          <a:pt x="793" y="22"/>
                        </a:lnTo>
                        <a:lnTo>
                          <a:pt x="793" y="22"/>
                        </a:lnTo>
                        <a:lnTo>
                          <a:pt x="793" y="22"/>
                        </a:lnTo>
                        <a:lnTo>
                          <a:pt x="793" y="26"/>
                        </a:lnTo>
                        <a:lnTo>
                          <a:pt x="793" y="18"/>
                        </a:lnTo>
                        <a:lnTo>
                          <a:pt x="793" y="19"/>
                        </a:lnTo>
                        <a:lnTo>
                          <a:pt x="793" y="19"/>
                        </a:lnTo>
                        <a:lnTo>
                          <a:pt x="793" y="16"/>
                        </a:lnTo>
                        <a:lnTo>
                          <a:pt x="793" y="17"/>
                        </a:lnTo>
                        <a:lnTo>
                          <a:pt x="793" y="21"/>
                        </a:lnTo>
                        <a:lnTo>
                          <a:pt x="793" y="24"/>
                        </a:lnTo>
                        <a:lnTo>
                          <a:pt x="793" y="18"/>
                        </a:lnTo>
                        <a:lnTo>
                          <a:pt x="794" y="33"/>
                        </a:lnTo>
                        <a:lnTo>
                          <a:pt x="794" y="23"/>
                        </a:lnTo>
                        <a:lnTo>
                          <a:pt x="794" y="25"/>
                        </a:lnTo>
                        <a:lnTo>
                          <a:pt x="794" y="17"/>
                        </a:lnTo>
                        <a:lnTo>
                          <a:pt x="794" y="26"/>
                        </a:lnTo>
                        <a:lnTo>
                          <a:pt x="794" y="22"/>
                        </a:lnTo>
                        <a:lnTo>
                          <a:pt x="794" y="29"/>
                        </a:lnTo>
                        <a:lnTo>
                          <a:pt x="794" y="20"/>
                        </a:lnTo>
                        <a:lnTo>
                          <a:pt x="794" y="16"/>
                        </a:lnTo>
                        <a:lnTo>
                          <a:pt x="794" y="13"/>
                        </a:lnTo>
                        <a:lnTo>
                          <a:pt x="794" y="20"/>
                        </a:lnTo>
                        <a:lnTo>
                          <a:pt x="794" y="23"/>
                        </a:lnTo>
                        <a:lnTo>
                          <a:pt x="794" y="28"/>
                        </a:lnTo>
                        <a:lnTo>
                          <a:pt x="794" y="20"/>
                        </a:lnTo>
                        <a:lnTo>
                          <a:pt x="795" y="25"/>
                        </a:lnTo>
                        <a:lnTo>
                          <a:pt x="795" y="30"/>
                        </a:lnTo>
                        <a:lnTo>
                          <a:pt x="795" y="15"/>
                        </a:lnTo>
                        <a:lnTo>
                          <a:pt x="795" y="17"/>
                        </a:lnTo>
                        <a:lnTo>
                          <a:pt x="795" y="18"/>
                        </a:lnTo>
                        <a:lnTo>
                          <a:pt x="795" y="17"/>
                        </a:lnTo>
                        <a:lnTo>
                          <a:pt x="795" y="20"/>
                        </a:lnTo>
                        <a:lnTo>
                          <a:pt x="795" y="16"/>
                        </a:lnTo>
                        <a:lnTo>
                          <a:pt x="795" y="20"/>
                        </a:lnTo>
                        <a:lnTo>
                          <a:pt x="795" y="25"/>
                        </a:lnTo>
                        <a:lnTo>
                          <a:pt x="795" y="18"/>
                        </a:lnTo>
                        <a:lnTo>
                          <a:pt x="795" y="19"/>
                        </a:lnTo>
                        <a:lnTo>
                          <a:pt x="795" y="30"/>
                        </a:lnTo>
                        <a:lnTo>
                          <a:pt x="796" y="20"/>
                        </a:lnTo>
                        <a:lnTo>
                          <a:pt x="796" y="19"/>
                        </a:lnTo>
                        <a:lnTo>
                          <a:pt x="796" y="20"/>
                        </a:lnTo>
                        <a:lnTo>
                          <a:pt x="796" y="17"/>
                        </a:lnTo>
                        <a:lnTo>
                          <a:pt x="796" y="17"/>
                        </a:lnTo>
                        <a:lnTo>
                          <a:pt x="796" y="22"/>
                        </a:lnTo>
                        <a:lnTo>
                          <a:pt x="796" y="17"/>
                        </a:lnTo>
                        <a:lnTo>
                          <a:pt x="796" y="25"/>
                        </a:lnTo>
                        <a:lnTo>
                          <a:pt x="796" y="25"/>
                        </a:lnTo>
                        <a:lnTo>
                          <a:pt x="796" y="20"/>
                        </a:lnTo>
                        <a:lnTo>
                          <a:pt x="796" y="15"/>
                        </a:lnTo>
                        <a:lnTo>
                          <a:pt x="796" y="11"/>
                        </a:lnTo>
                        <a:lnTo>
                          <a:pt x="796" y="17"/>
                        </a:lnTo>
                        <a:lnTo>
                          <a:pt x="796" y="22"/>
                        </a:lnTo>
                        <a:lnTo>
                          <a:pt x="796" y="26"/>
                        </a:lnTo>
                        <a:lnTo>
                          <a:pt x="797" y="24"/>
                        </a:lnTo>
                        <a:lnTo>
                          <a:pt x="797" y="14"/>
                        </a:lnTo>
                        <a:lnTo>
                          <a:pt x="797" y="22"/>
                        </a:lnTo>
                        <a:lnTo>
                          <a:pt x="797" y="16"/>
                        </a:lnTo>
                        <a:lnTo>
                          <a:pt x="797" y="27"/>
                        </a:lnTo>
                        <a:lnTo>
                          <a:pt x="797" y="13"/>
                        </a:lnTo>
                        <a:lnTo>
                          <a:pt x="797" y="12"/>
                        </a:lnTo>
                        <a:lnTo>
                          <a:pt x="797" y="27"/>
                        </a:lnTo>
                        <a:lnTo>
                          <a:pt x="797" y="18"/>
                        </a:lnTo>
                        <a:lnTo>
                          <a:pt x="797" y="17"/>
                        </a:lnTo>
                        <a:lnTo>
                          <a:pt x="797" y="27"/>
                        </a:lnTo>
                        <a:lnTo>
                          <a:pt x="797" y="16"/>
                        </a:lnTo>
                        <a:lnTo>
                          <a:pt x="797" y="17"/>
                        </a:lnTo>
                        <a:lnTo>
                          <a:pt x="798" y="19"/>
                        </a:lnTo>
                        <a:lnTo>
                          <a:pt x="798" y="12"/>
                        </a:lnTo>
                        <a:lnTo>
                          <a:pt x="798" y="18"/>
                        </a:lnTo>
                        <a:lnTo>
                          <a:pt x="798" y="27"/>
                        </a:lnTo>
                        <a:lnTo>
                          <a:pt x="798" y="21"/>
                        </a:lnTo>
                        <a:lnTo>
                          <a:pt x="798" y="21"/>
                        </a:lnTo>
                        <a:lnTo>
                          <a:pt x="798" y="19"/>
                        </a:lnTo>
                        <a:lnTo>
                          <a:pt x="798" y="19"/>
                        </a:lnTo>
                        <a:lnTo>
                          <a:pt x="798" y="21"/>
                        </a:lnTo>
                        <a:lnTo>
                          <a:pt x="798" y="23"/>
                        </a:lnTo>
                        <a:lnTo>
                          <a:pt x="798" y="21"/>
                        </a:lnTo>
                        <a:lnTo>
                          <a:pt x="798" y="29"/>
                        </a:lnTo>
                        <a:lnTo>
                          <a:pt x="798" y="19"/>
                        </a:lnTo>
                        <a:lnTo>
                          <a:pt x="798" y="20"/>
                        </a:lnTo>
                        <a:lnTo>
                          <a:pt x="799" y="28"/>
                        </a:lnTo>
                        <a:lnTo>
                          <a:pt x="799" y="12"/>
                        </a:lnTo>
                        <a:lnTo>
                          <a:pt x="799" y="23"/>
                        </a:lnTo>
                        <a:lnTo>
                          <a:pt x="799" y="21"/>
                        </a:lnTo>
                        <a:lnTo>
                          <a:pt x="799" y="23"/>
                        </a:lnTo>
                        <a:lnTo>
                          <a:pt x="799" y="20"/>
                        </a:lnTo>
                        <a:lnTo>
                          <a:pt x="799" y="25"/>
                        </a:lnTo>
                        <a:lnTo>
                          <a:pt x="799" y="16"/>
                        </a:lnTo>
                        <a:lnTo>
                          <a:pt x="799" y="13"/>
                        </a:lnTo>
                        <a:lnTo>
                          <a:pt x="799" y="24"/>
                        </a:lnTo>
                        <a:lnTo>
                          <a:pt x="799" y="11"/>
                        </a:lnTo>
                        <a:lnTo>
                          <a:pt x="799" y="24"/>
                        </a:lnTo>
                        <a:lnTo>
                          <a:pt x="799" y="18"/>
                        </a:lnTo>
                        <a:lnTo>
                          <a:pt x="800" y="18"/>
                        </a:lnTo>
                        <a:lnTo>
                          <a:pt x="800" y="25"/>
                        </a:lnTo>
                        <a:lnTo>
                          <a:pt x="800" y="32"/>
                        </a:lnTo>
                        <a:lnTo>
                          <a:pt x="800" y="23"/>
                        </a:lnTo>
                        <a:lnTo>
                          <a:pt x="800" y="22"/>
                        </a:lnTo>
                        <a:lnTo>
                          <a:pt x="800" y="23"/>
                        </a:lnTo>
                        <a:lnTo>
                          <a:pt x="800" y="24"/>
                        </a:lnTo>
                        <a:lnTo>
                          <a:pt x="800" y="21"/>
                        </a:lnTo>
                        <a:lnTo>
                          <a:pt x="800" y="26"/>
                        </a:lnTo>
                        <a:lnTo>
                          <a:pt x="800" y="23"/>
                        </a:lnTo>
                        <a:lnTo>
                          <a:pt x="800" y="24"/>
                        </a:lnTo>
                        <a:lnTo>
                          <a:pt x="800" y="21"/>
                        </a:lnTo>
                        <a:lnTo>
                          <a:pt x="800" y="16"/>
                        </a:lnTo>
                        <a:lnTo>
                          <a:pt x="801" y="17"/>
                        </a:lnTo>
                        <a:lnTo>
                          <a:pt x="801" y="22"/>
                        </a:lnTo>
                        <a:lnTo>
                          <a:pt x="801" y="25"/>
                        </a:lnTo>
                        <a:lnTo>
                          <a:pt x="801" y="19"/>
                        </a:lnTo>
                        <a:lnTo>
                          <a:pt x="801" y="18"/>
                        </a:lnTo>
                        <a:lnTo>
                          <a:pt x="801" y="27"/>
                        </a:lnTo>
                        <a:lnTo>
                          <a:pt x="801" y="30"/>
                        </a:lnTo>
                        <a:lnTo>
                          <a:pt x="801" y="20"/>
                        </a:lnTo>
                        <a:lnTo>
                          <a:pt x="801" y="28"/>
                        </a:lnTo>
                        <a:lnTo>
                          <a:pt x="801" y="23"/>
                        </a:lnTo>
                        <a:lnTo>
                          <a:pt x="801" y="18"/>
                        </a:lnTo>
                        <a:lnTo>
                          <a:pt x="801" y="19"/>
                        </a:lnTo>
                        <a:lnTo>
                          <a:pt x="801" y="22"/>
                        </a:lnTo>
                        <a:lnTo>
                          <a:pt x="801" y="22"/>
                        </a:lnTo>
                        <a:lnTo>
                          <a:pt x="801" y="20"/>
                        </a:lnTo>
                        <a:lnTo>
                          <a:pt x="802" y="25"/>
                        </a:lnTo>
                        <a:lnTo>
                          <a:pt x="802" y="17"/>
                        </a:lnTo>
                        <a:lnTo>
                          <a:pt x="802" y="25"/>
                        </a:lnTo>
                        <a:lnTo>
                          <a:pt x="802" y="17"/>
                        </a:lnTo>
                        <a:lnTo>
                          <a:pt x="802" y="14"/>
                        </a:lnTo>
                        <a:lnTo>
                          <a:pt x="802" y="21"/>
                        </a:lnTo>
                        <a:lnTo>
                          <a:pt x="802" y="19"/>
                        </a:lnTo>
                        <a:lnTo>
                          <a:pt x="802" y="24"/>
                        </a:lnTo>
                        <a:lnTo>
                          <a:pt x="802" y="26"/>
                        </a:lnTo>
                        <a:lnTo>
                          <a:pt x="802" y="20"/>
                        </a:lnTo>
                        <a:lnTo>
                          <a:pt x="802" y="19"/>
                        </a:lnTo>
                        <a:lnTo>
                          <a:pt x="802" y="20"/>
                        </a:lnTo>
                        <a:lnTo>
                          <a:pt x="802" y="15"/>
                        </a:lnTo>
                        <a:lnTo>
                          <a:pt x="803" y="19"/>
                        </a:lnTo>
                        <a:lnTo>
                          <a:pt x="803" y="30"/>
                        </a:lnTo>
                        <a:lnTo>
                          <a:pt x="803" y="23"/>
                        </a:lnTo>
                        <a:lnTo>
                          <a:pt x="803" y="31"/>
                        </a:lnTo>
                        <a:lnTo>
                          <a:pt x="803" y="25"/>
                        </a:lnTo>
                        <a:lnTo>
                          <a:pt x="803" y="24"/>
                        </a:lnTo>
                        <a:lnTo>
                          <a:pt x="803" y="21"/>
                        </a:lnTo>
                        <a:lnTo>
                          <a:pt x="803" y="23"/>
                        </a:lnTo>
                        <a:lnTo>
                          <a:pt x="803" y="19"/>
                        </a:lnTo>
                        <a:lnTo>
                          <a:pt x="803" y="27"/>
                        </a:lnTo>
                        <a:lnTo>
                          <a:pt x="803" y="27"/>
                        </a:lnTo>
                        <a:lnTo>
                          <a:pt x="803" y="21"/>
                        </a:lnTo>
                        <a:lnTo>
                          <a:pt x="803" y="19"/>
                        </a:lnTo>
                        <a:lnTo>
                          <a:pt x="803" y="20"/>
                        </a:lnTo>
                        <a:lnTo>
                          <a:pt x="804" y="23"/>
                        </a:lnTo>
                        <a:lnTo>
                          <a:pt x="804" y="32"/>
                        </a:lnTo>
                        <a:lnTo>
                          <a:pt x="804" y="25"/>
                        </a:lnTo>
                        <a:lnTo>
                          <a:pt x="804" y="24"/>
                        </a:lnTo>
                        <a:lnTo>
                          <a:pt x="804" y="25"/>
                        </a:lnTo>
                        <a:lnTo>
                          <a:pt x="804" y="23"/>
                        </a:lnTo>
                        <a:lnTo>
                          <a:pt x="804" y="21"/>
                        </a:lnTo>
                        <a:lnTo>
                          <a:pt x="804" y="23"/>
                        </a:lnTo>
                        <a:lnTo>
                          <a:pt x="804" y="19"/>
                        </a:lnTo>
                        <a:lnTo>
                          <a:pt x="804" y="16"/>
                        </a:lnTo>
                        <a:lnTo>
                          <a:pt x="804" y="27"/>
                        </a:lnTo>
                        <a:lnTo>
                          <a:pt x="804" y="19"/>
                        </a:lnTo>
                        <a:lnTo>
                          <a:pt x="804" y="19"/>
                        </a:lnTo>
                        <a:lnTo>
                          <a:pt x="805" y="25"/>
                        </a:lnTo>
                        <a:lnTo>
                          <a:pt x="805" y="12"/>
                        </a:lnTo>
                        <a:lnTo>
                          <a:pt x="805" y="21"/>
                        </a:lnTo>
                        <a:lnTo>
                          <a:pt x="805" y="28"/>
                        </a:lnTo>
                        <a:lnTo>
                          <a:pt x="805" y="24"/>
                        </a:lnTo>
                        <a:lnTo>
                          <a:pt x="805" y="21"/>
                        </a:lnTo>
                        <a:lnTo>
                          <a:pt x="805" y="24"/>
                        </a:lnTo>
                        <a:lnTo>
                          <a:pt x="805" y="12"/>
                        </a:lnTo>
                        <a:lnTo>
                          <a:pt x="805" y="25"/>
                        </a:lnTo>
                        <a:lnTo>
                          <a:pt x="805" y="26"/>
                        </a:lnTo>
                        <a:lnTo>
                          <a:pt x="805" y="20"/>
                        </a:lnTo>
                        <a:lnTo>
                          <a:pt x="805" y="31"/>
                        </a:lnTo>
                        <a:lnTo>
                          <a:pt x="805" y="22"/>
                        </a:lnTo>
                        <a:lnTo>
                          <a:pt x="806" y="18"/>
                        </a:lnTo>
                        <a:lnTo>
                          <a:pt x="806" y="19"/>
                        </a:lnTo>
                        <a:lnTo>
                          <a:pt x="806" y="17"/>
                        </a:lnTo>
                        <a:lnTo>
                          <a:pt x="806" y="19"/>
                        </a:lnTo>
                        <a:lnTo>
                          <a:pt x="806" y="21"/>
                        </a:lnTo>
                        <a:lnTo>
                          <a:pt x="806" y="27"/>
                        </a:lnTo>
                        <a:lnTo>
                          <a:pt x="806" y="25"/>
                        </a:lnTo>
                        <a:lnTo>
                          <a:pt x="806" y="27"/>
                        </a:lnTo>
                        <a:lnTo>
                          <a:pt x="806" y="23"/>
                        </a:lnTo>
                        <a:lnTo>
                          <a:pt x="806" y="13"/>
                        </a:lnTo>
                        <a:lnTo>
                          <a:pt x="806" y="34"/>
                        </a:lnTo>
                        <a:lnTo>
                          <a:pt x="806" y="14"/>
                        </a:lnTo>
                        <a:lnTo>
                          <a:pt x="806" y="20"/>
                        </a:lnTo>
                        <a:lnTo>
                          <a:pt x="806" y="31"/>
                        </a:lnTo>
                        <a:lnTo>
                          <a:pt x="806" y="30"/>
                        </a:lnTo>
                        <a:lnTo>
                          <a:pt x="807" y="31"/>
                        </a:lnTo>
                        <a:lnTo>
                          <a:pt x="807" y="29"/>
                        </a:lnTo>
                        <a:lnTo>
                          <a:pt x="807" y="23"/>
                        </a:lnTo>
                        <a:lnTo>
                          <a:pt x="807" y="26"/>
                        </a:lnTo>
                        <a:lnTo>
                          <a:pt x="807" y="32"/>
                        </a:lnTo>
                        <a:lnTo>
                          <a:pt x="807" y="17"/>
                        </a:lnTo>
                        <a:lnTo>
                          <a:pt x="807" y="22"/>
                        </a:lnTo>
                        <a:lnTo>
                          <a:pt x="807" y="34"/>
                        </a:lnTo>
                        <a:lnTo>
                          <a:pt x="807" y="28"/>
                        </a:lnTo>
                        <a:lnTo>
                          <a:pt x="807" y="27"/>
                        </a:lnTo>
                        <a:lnTo>
                          <a:pt x="807" y="28"/>
                        </a:lnTo>
                        <a:lnTo>
                          <a:pt x="807" y="17"/>
                        </a:lnTo>
                        <a:lnTo>
                          <a:pt x="807" y="28"/>
                        </a:lnTo>
                        <a:lnTo>
                          <a:pt x="808" y="26"/>
                        </a:lnTo>
                        <a:lnTo>
                          <a:pt x="808" y="26"/>
                        </a:lnTo>
                        <a:lnTo>
                          <a:pt x="808" y="25"/>
                        </a:lnTo>
                        <a:lnTo>
                          <a:pt x="808" y="30"/>
                        </a:lnTo>
                        <a:lnTo>
                          <a:pt x="808" y="28"/>
                        </a:lnTo>
                        <a:lnTo>
                          <a:pt x="808" y="36"/>
                        </a:lnTo>
                        <a:lnTo>
                          <a:pt x="808" y="28"/>
                        </a:lnTo>
                        <a:lnTo>
                          <a:pt x="808" y="27"/>
                        </a:lnTo>
                        <a:lnTo>
                          <a:pt x="808" y="29"/>
                        </a:lnTo>
                        <a:lnTo>
                          <a:pt x="808" y="29"/>
                        </a:lnTo>
                        <a:lnTo>
                          <a:pt x="808" y="29"/>
                        </a:lnTo>
                        <a:lnTo>
                          <a:pt x="808" y="35"/>
                        </a:lnTo>
                        <a:lnTo>
                          <a:pt x="808" y="23"/>
                        </a:lnTo>
                        <a:lnTo>
                          <a:pt x="808" y="18"/>
                        </a:lnTo>
                        <a:lnTo>
                          <a:pt x="809" y="27"/>
                        </a:lnTo>
                        <a:lnTo>
                          <a:pt x="809" y="24"/>
                        </a:lnTo>
                        <a:lnTo>
                          <a:pt x="809" y="30"/>
                        </a:lnTo>
                        <a:lnTo>
                          <a:pt x="809" y="26"/>
                        </a:lnTo>
                        <a:lnTo>
                          <a:pt x="809" y="27"/>
                        </a:lnTo>
                        <a:lnTo>
                          <a:pt x="809" y="32"/>
                        </a:lnTo>
                        <a:lnTo>
                          <a:pt x="809" y="25"/>
                        </a:lnTo>
                        <a:lnTo>
                          <a:pt x="809" y="24"/>
                        </a:lnTo>
                        <a:lnTo>
                          <a:pt x="809" y="29"/>
                        </a:lnTo>
                        <a:lnTo>
                          <a:pt x="809" y="22"/>
                        </a:lnTo>
                        <a:lnTo>
                          <a:pt x="809" y="28"/>
                        </a:lnTo>
                        <a:lnTo>
                          <a:pt x="809" y="31"/>
                        </a:lnTo>
                        <a:lnTo>
                          <a:pt x="809" y="27"/>
                        </a:lnTo>
                        <a:lnTo>
                          <a:pt x="810" y="22"/>
                        </a:lnTo>
                        <a:lnTo>
                          <a:pt x="810" y="24"/>
                        </a:lnTo>
                        <a:lnTo>
                          <a:pt x="810" y="21"/>
                        </a:lnTo>
                        <a:lnTo>
                          <a:pt x="810" y="25"/>
                        </a:lnTo>
                        <a:lnTo>
                          <a:pt x="810" y="26"/>
                        </a:lnTo>
                        <a:lnTo>
                          <a:pt x="810" y="29"/>
                        </a:lnTo>
                        <a:lnTo>
                          <a:pt x="810" y="28"/>
                        </a:lnTo>
                        <a:lnTo>
                          <a:pt x="810" y="30"/>
                        </a:lnTo>
                        <a:lnTo>
                          <a:pt x="810" y="32"/>
                        </a:lnTo>
                        <a:lnTo>
                          <a:pt x="810" y="22"/>
                        </a:lnTo>
                        <a:lnTo>
                          <a:pt x="810" y="28"/>
                        </a:lnTo>
                        <a:lnTo>
                          <a:pt x="810" y="31"/>
                        </a:lnTo>
                        <a:lnTo>
                          <a:pt x="810" y="32"/>
                        </a:lnTo>
                        <a:lnTo>
                          <a:pt x="811" y="27"/>
                        </a:lnTo>
                        <a:lnTo>
                          <a:pt x="811" y="25"/>
                        </a:lnTo>
                        <a:lnTo>
                          <a:pt x="811" y="32"/>
                        </a:lnTo>
                        <a:lnTo>
                          <a:pt x="811" y="29"/>
                        </a:lnTo>
                        <a:lnTo>
                          <a:pt x="811" y="20"/>
                        </a:lnTo>
                        <a:lnTo>
                          <a:pt x="811" y="33"/>
                        </a:lnTo>
                        <a:lnTo>
                          <a:pt x="811" y="30"/>
                        </a:lnTo>
                        <a:lnTo>
                          <a:pt x="811" y="27"/>
                        </a:lnTo>
                        <a:lnTo>
                          <a:pt x="811" y="24"/>
                        </a:lnTo>
                        <a:lnTo>
                          <a:pt x="811" y="27"/>
                        </a:lnTo>
                        <a:lnTo>
                          <a:pt x="811" y="27"/>
                        </a:lnTo>
                        <a:lnTo>
                          <a:pt x="811" y="27"/>
                        </a:lnTo>
                        <a:lnTo>
                          <a:pt x="811" y="34"/>
                        </a:lnTo>
                        <a:lnTo>
                          <a:pt x="811" y="28"/>
                        </a:lnTo>
                        <a:lnTo>
                          <a:pt x="811" y="32"/>
                        </a:lnTo>
                        <a:lnTo>
                          <a:pt x="812" y="20"/>
                        </a:lnTo>
                        <a:lnTo>
                          <a:pt x="812" y="24"/>
                        </a:lnTo>
                        <a:lnTo>
                          <a:pt x="812" y="30"/>
                        </a:lnTo>
                        <a:lnTo>
                          <a:pt x="812" y="20"/>
                        </a:lnTo>
                        <a:lnTo>
                          <a:pt x="812" y="27"/>
                        </a:lnTo>
                        <a:lnTo>
                          <a:pt x="812" y="27"/>
                        </a:lnTo>
                        <a:lnTo>
                          <a:pt x="812" y="23"/>
                        </a:lnTo>
                        <a:lnTo>
                          <a:pt x="812" y="29"/>
                        </a:lnTo>
                        <a:lnTo>
                          <a:pt x="812" y="23"/>
                        </a:lnTo>
                        <a:lnTo>
                          <a:pt x="812" y="24"/>
                        </a:lnTo>
                        <a:lnTo>
                          <a:pt x="812" y="34"/>
                        </a:lnTo>
                        <a:lnTo>
                          <a:pt x="812" y="26"/>
                        </a:lnTo>
                        <a:lnTo>
                          <a:pt x="812" y="26"/>
                        </a:lnTo>
                        <a:lnTo>
                          <a:pt x="813" y="26"/>
                        </a:lnTo>
                        <a:lnTo>
                          <a:pt x="813" y="31"/>
                        </a:lnTo>
                        <a:lnTo>
                          <a:pt x="813" y="31"/>
                        </a:lnTo>
                        <a:lnTo>
                          <a:pt x="813" y="24"/>
                        </a:lnTo>
                        <a:lnTo>
                          <a:pt x="813" y="27"/>
                        </a:lnTo>
                        <a:lnTo>
                          <a:pt x="813" y="15"/>
                        </a:lnTo>
                        <a:lnTo>
                          <a:pt x="813" y="23"/>
                        </a:lnTo>
                        <a:lnTo>
                          <a:pt x="813" y="21"/>
                        </a:lnTo>
                        <a:lnTo>
                          <a:pt x="813" y="33"/>
                        </a:lnTo>
                        <a:lnTo>
                          <a:pt x="813" y="21"/>
                        </a:lnTo>
                        <a:lnTo>
                          <a:pt x="813" y="22"/>
                        </a:lnTo>
                        <a:lnTo>
                          <a:pt x="813" y="22"/>
                        </a:lnTo>
                        <a:lnTo>
                          <a:pt x="813" y="39"/>
                        </a:lnTo>
                        <a:lnTo>
                          <a:pt x="813" y="18"/>
                        </a:lnTo>
                        <a:lnTo>
                          <a:pt x="814" y="22"/>
                        </a:lnTo>
                        <a:lnTo>
                          <a:pt x="814" y="22"/>
                        </a:lnTo>
                        <a:lnTo>
                          <a:pt x="814" y="15"/>
                        </a:lnTo>
                        <a:lnTo>
                          <a:pt x="814" y="26"/>
                        </a:lnTo>
                        <a:lnTo>
                          <a:pt x="814" y="21"/>
                        </a:lnTo>
                        <a:lnTo>
                          <a:pt x="814" y="13"/>
                        </a:lnTo>
                        <a:lnTo>
                          <a:pt x="814" y="18"/>
                        </a:lnTo>
                        <a:lnTo>
                          <a:pt x="814" y="13"/>
                        </a:lnTo>
                        <a:lnTo>
                          <a:pt x="814" y="22"/>
                        </a:lnTo>
                        <a:lnTo>
                          <a:pt x="814" y="20"/>
                        </a:lnTo>
                        <a:lnTo>
                          <a:pt x="814" y="17"/>
                        </a:lnTo>
                        <a:lnTo>
                          <a:pt x="814" y="22"/>
                        </a:lnTo>
                        <a:lnTo>
                          <a:pt x="814" y="32"/>
                        </a:lnTo>
                        <a:lnTo>
                          <a:pt x="815" y="24"/>
                        </a:lnTo>
                        <a:lnTo>
                          <a:pt x="815" y="17"/>
                        </a:lnTo>
                        <a:lnTo>
                          <a:pt x="815" y="22"/>
                        </a:lnTo>
                        <a:lnTo>
                          <a:pt x="815" y="22"/>
                        </a:lnTo>
                        <a:lnTo>
                          <a:pt x="815" y="24"/>
                        </a:lnTo>
                        <a:lnTo>
                          <a:pt x="815" y="20"/>
                        </a:lnTo>
                        <a:lnTo>
                          <a:pt x="815" y="16"/>
                        </a:lnTo>
                        <a:lnTo>
                          <a:pt x="815" y="29"/>
                        </a:lnTo>
                        <a:lnTo>
                          <a:pt x="815" y="32"/>
                        </a:lnTo>
                        <a:lnTo>
                          <a:pt x="815" y="16"/>
                        </a:lnTo>
                        <a:lnTo>
                          <a:pt x="815" y="25"/>
                        </a:lnTo>
                        <a:lnTo>
                          <a:pt x="815" y="19"/>
                        </a:lnTo>
                        <a:lnTo>
                          <a:pt x="815" y="21"/>
                        </a:lnTo>
                        <a:lnTo>
                          <a:pt x="815" y="15"/>
                        </a:lnTo>
                        <a:lnTo>
                          <a:pt x="815" y="33"/>
                        </a:lnTo>
                        <a:lnTo>
                          <a:pt x="816" y="21"/>
                        </a:lnTo>
                        <a:lnTo>
                          <a:pt x="816" y="36"/>
                        </a:lnTo>
                        <a:lnTo>
                          <a:pt x="816" y="20"/>
                        </a:lnTo>
                        <a:lnTo>
                          <a:pt x="816" y="13"/>
                        </a:lnTo>
                        <a:lnTo>
                          <a:pt x="816" y="25"/>
                        </a:lnTo>
                        <a:lnTo>
                          <a:pt x="816" y="27"/>
                        </a:lnTo>
                        <a:lnTo>
                          <a:pt x="816" y="13"/>
                        </a:lnTo>
                        <a:lnTo>
                          <a:pt x="816" y="21"/>
                        </a:lnTo>
                        <a:lnTo>
                          <a:pt x="816" y="10"/>
                        </a:lnTo>
                        <a:lnTo>
                          <a:pt x="816" y="19"/>
                        </a:lnTo>
                        <a:lnTo>
                          <a:pt x="816" y="25"/>
                        </a:lnTo>
                        <a:lnTo>
                          <a:pt x="816" y="13"/>
                        </a:lnTo>
                        <a:lnTo>
                          <a:pt x="816" y="31"/>
                        </a:lnTo>
                        <a:lnTo>
                          <a:pt x="817" y="27"/>
                        </a:lnTo>
                        <a:lnTo>
                          <a:pt x="817" y="24"/>
                        </a:lnTo>
                        <a:lnTo>
                          <a:pt x="817" y="29"/>
                        </a:lnTo>
                        <a:lnTo>
                          <a:pt x="817" y="23"/>
                        </a:lnTo>
                        <a:lnTo>
                          <a:pt x="817" y="26"/>
                        </a:lnTo>
                        <a:lnTo>
                          <a:pt x="817" y="26"/>
                        </a:lnTo>
                        <a:lnTo>
                          <a:pt x="817" y="12"/>
                        </a:lnTo>
                        <a:lnTo>
                          <a:pt x="817" y="16"/>
                        </a:lnTo>
                        <a:lnTo>
                          <a:pt x="817" y="27"/>
                        </a:lnTo>
                        <a:lnTo>
                          <a:pt x="817" y="23"/>
                        </a:lnTo>
                        <a:lnTo>
                          <a:pt x="817" y="17"/>
                        </a:lnTo>
                        <a:lnTo>
                          <a:pt x="817" y="22"/>
                        </a:lnTo>
                        <a:lnTo>
                          <a:pt x="817" y="25"/>
                        </a:lnTo>
                        <a:lnTo>
                          <a:pt x="818" y="24"/>
                        </a:lnTo>
                        <a:lnTo>
                          <a:pt x="818" y="26"/>
                        </a:lnTo>
                        <a:lnTo>
                          <a:pt x="818" y="25"/>
                        </a:lnTo>
                        <a:lnTo>
                          <a:pt x="818" y="21"/>
                        </a:lnTo>
                        <a:lnTo>
                          <a:pt x="818" y="14"/>
                        </a:lnTo>
                        <a:lnTo>
                          <a:pt x="818" y="17"/>
                        </a:lnTo>
                        <a:lnTo>
                          <a:pt x="818" y="27"/>
                        </a:lnTo>
                        <a:lnTo>
                          <a:pt x="818" y="21"/>
                        </a:lnTo>
                        <a:lnTo>
                          <a:pt x="818" y="22"/>
                        </a:lnTo>
                        <a:lnTo>
                          <a:pt x="818" y="19"/>
                        </a:lnTo>
                        <a:lnTo>
                          <a:pt x="818" y="21"/>
                        </a:lnTo>
                        <a:lnTo>
                          <a:pt x="818" y="17"/>
                        </a:lnTo>
                        <a:lnTo>
                          <a:pt x="818" y="28"/>
                        </a:lnTo>
                        <a:lnTo>
                          <a:pt x="818" y="22"/>
                        </a:lnTo>
                        <a:lnTo>
                          <a:pt x="819" y="22"/>
                        </a:lnTo>
                        <a:lnTo>
                          <a:pt x="819" y="23"/>
                        </a:lnTo>
                        <a:lnTo>
                          <a:pt x="819" y="24"/>
                        </a:lnTo>
                        <a:lnTo>
                          <a:pt x="819" y="11"/>
                        </a:lnTo>
                        <a:lnTo>
                          <a:pt x="819" y="24"/>
                        </a:lnTo>
                        <a:lnTo>
                          <a:pt x="819" y="19"/>
                        </a:lnTo>
                        <a:lnTo>
                          <a:pt x="819" y="13"/>
                        </a:lnTo>
                        <a:lnTo>
                          <a:pt x="819" y="18"/>
                        </a:lnTo>
                        <a:lnTo>
                          <a:pt x="819" y="19"/>
                        </a:lnTo>
                        <a:lnTo>
                          <a:pt x="819" y="27"/>
                        </a:lnTo>
                        <a:lnTo>
                          <a:pt x="819" y="22"/>
                        </a:lnTo>
                        <a:lnTo>
                          <a:pt x="819" y="9"/>
                        </a:lnTo>
                        <a:lnTo>
                          <a:pt x="819" y="21"/>
                        </a:lnTo>
                        <a:lnTo>
                          <a:pt x="820" y="11"/>
                        </a:lnTo>
                        <a:lnTo>
                          <a:pt x="820" y="15"/>
                        </a:lnTo>
                        <a:lnTo>
                          <a:pt x="820" y="19"/>
                        </a:lnTo>
                        <a:lnTo>
                          <a:pt x="820" y="16"/>
                        </a:lnTo>
                        <a:lnTo>
                          <a:pt x="820" y="25"/>
                        </a:lnTo>
                        <a:lnTo>
                          <a:pt x="820" y="27"/>
                        </a:lnTo>
                        <a:lnTo>
                          <a:pt x="820" y="23"/>
                        </a:lnTo>
                        <a:lnTo>
                          <a:pt x="820" y="24"/>
                        </a:lnTo>
                        <a:lnTo>
                          <a:pt x="820" y="15"/>
                        </a:lnTo>
                        <a:lnTo>
                          <a:pt x="820" y="9"/>
                        </a:lnTo>
                        <a:lnTo>
                          <a:pt x="820" y="20"/>
                        </a:lnTo>
                        <a:lnTo>
                          <a:pt x="820" y="24"/>
                        </a:lnTo>
                        <a:lnTo>
                          <a:pt x="820" y="13"/>
                        </a:lnTo>
                        <a:lnTo>
                          <a:pt x="820" y="21"/>
                        </a:lnTo>
                        <a:lnTo>
                          <a:pt x="820" y="27"/>
                        </a:lnTo>
                        <a:lnTo>
                          <a:pt x="821" y="20"/>
                        </a:lnTo>
                        <a:lnTo>
                          <a:pt x="821" y="25"/>
                        </a:lnTo>
                        <a:lnTo>
                          <a:pt x="821" y="32"/>
                        </a:lnTo>
                        <a:lnTo>
                          <a:pt x="821" y="18"/>
                        </a:lnTo>
                        <a:lnTo>
                          <a:pt x="821" y="29"/>
                        </a:lnTo>
                        <a:lnTo>
                          <a:pt x="821" y="31"/>
                        </a:lnTo>
                        <a:lnTo>
                          <a:pt x="821" y="19"/>
                        </a:lnTo>
                        <a:lnTo>
                          <a:pt x="821" y="26"/>
                        </a:lnTo>
                        <a:lnTo>
                          <a:pt x="821" y="28"/>
                        </a:lnTo>
                        <a:lnTo>
                          <a:pt x="821" y="14"/>
                        </a:lnTo>
                        <a:lnTo>
                          <a:pt x="821" y="25"/>
                        </a:lnTo>
                        <a:lnTo>
                          <a:pt x="821" y="17"/>
                        </a:lnTo>
                        <a:lnTo>
                          <a:pt x="821" y="26"/>
                        </a:lnTo>
                        <a:lnTo>
                          <a:pt x="822" y="22"/>
                        </a:lnTo>
                        <a:lnTo>
                          <a:pt x="822" y="16"/>
                        </a:lnTo>
                        <a:lnTo>
                          <a:pt x="822" y="16"/>
                        </a:lnTo>
                        <a:lnTo>
                          <a:pt x="822" y="16"/>
                        </a:lnTo>
                        <a:lnTo>
                          <a:pt x="822" y="18"/>
                        </a:lnTo>
                        <a:lnTo>
                          <a:pt x="822" y="19"/>
                        </a:lnTo>
                        <a:lnTo>
                          <a:pt x="822" y="16"/>
                        </a:lnTo>
                        <a:lnTo>
                          <a:pt x="822" y="21"/>
                        </a:lnTo>
                        <a:lnTo>
                          <a:pt x="822" y="21"/>
                        </a:lnTo>
                        <a:lnTo>
                          <a:pt x="822" y="24"/>
                        </a:lnTo>
                        <a:lnTo>
                          <a:pt x="822" y="19"/>
                        </a:lnTo>
                        <a:lnTo>
                          <a:pt x="822" y="15"/>
                        </a:lnTo>
                        <a:lnTo>
                          <a:pt x="822" y="12"/>
                        </a:lnTo>
                        <a:lnTo>
                          <a:pt x="823" y="21"/>
                        </a:lnTo>
                        <a:lnTo>
                          <a:pt x="823" y="19"/>
                        </a:lnTo>
                        <a:lnTo>
                          <a:pt x="823" y="23"/>
                        </a:lnTo>
                        <a:lnTo>
                          <a:pt x="823" y="16"/>
                        </a:lnTo>
                        <a:lnTo>
                          <a:pt x="823" y="31"/>
                        </a:lnTo>
                        <a:lnTo>
                          <a:pt x="823" y="23"/>
                        </a:lnTo>
                        <a:lnTo>
                          <a:pt x="823" y="22"/>
                        </a:lnTo>
                        <a:lnTo>
                          <a:pt x="823" y="27"/>
                        </a:lnTo>
                        <a:lnTo>
                          <a:pt x="823" y="18"/>
                        </a:lnTo>
                        <a:lnTo>
                          <a:pt x="823" y="24"/>
                        </a:lnTo>
                        <a:lnTo>
                          <a:pt x="823" y="22"/>
                        </a:lnTo>
                        <a:lnTo>
                          <a:pt x="823" y="23"/>
                        </a:lnTo>
                        <a:lnTo>
                          <a:pt x="823" y="18"/>
                        </a:lnTo>
                        <a:lnTo>
                          <a:pt x="823" y="15"/>
                        </a:lnTo>
                        <a:lnTo>
                          <a:pt x="824" y="28"/>
                        </a:lnTo>
                        <a:lnTo>
                          <a:pt x="824" y="17"/>
                        </a:lnTo>
                        <a:lnTo>
                          <a:pt x="824" y="21"/>
                        </a:lnTo>
                        <a:lnTo>
                          <a:pt x="824" y="18"/>
                        </a:lnTo>
                        <a:lnTo>
                          <a:pt x="824" y="18"/>
                        </a:lnTo>
                        <a:lnTo>
                          <a:pt x="824" y="17"/>
                        </a:lnTo>
                        <a:lnTo>
                          <a:pt x="824" y="16"/>
                        </a:lnTo>
                        <a:lnTo>
                          <a:pt x="824" y="17"/>
                        </a:lnTo>
                        <a:lnTo>
                          <a:pt x="824" y="11"/>
                        </a:lnTo>
                        <a:lnTo>
                          <a:pt x="824" y="18"/>
                        </a:lnTo>
                        <a:lnTo>
                          <a:pt x="824" y="21"/>
                        </a:lnTo>
                        <a:lnTo>
                          <a:pt x="824" y="15"/>
                        </a:lnTo>
                        <a:lnTo>
                          <a:pt x="824" y="19"/>
                        </a:lnTo>
                        <a:lnTo>
                          <a:pt x="825" y="22"/>
                        </a:lnTo>
                        <a:lnTo>
                          <a:pt x="825" y="34"/>
                        </a:lnTo>
                        <a:lnTo>
                          <a:pt x="825" y="16"/>
                        </a:lnTo>
                        <a:lnTo>
                          <a:pt x="825" y="15"/>
                        </a:lnTo>
                        <a:lnTo>
                          <a:pt x="825" y="12"/>
                        </a:lnTo>
                        <a:lnTo>
                          <a:pt x="825" y="17"/>
                        </a:lnTo>
                        <a:lnTo>
                          <a:pt x="825" y="24"/>
                        </a:lnTo>
                        <a:lnTo>
                          <a:pt x="825" y="16"/>
                        </a:lnTo>
                        <a:lnTo>
                          <a:pt x="825" y="16"/>
                        </a:lnTo>
                        <a:lnTo>
                          <a:pt x="825" y="24"/>
                        </a:lnTo>
                        <a:lnTo>
                          <a:pt x="825" y="12"/>
                        </a:lnTo>
                        <a:lnTo>
                          <a:pt x="825" y="22"/>
                        </a:lnTo>
                        <a:lnTo>
                          <a:pt x="825" y="13"/>
                        </a:lnTo>
                        <a:lnTo>
                          <a:pt x="825" y="0"/>
                        </a:lnTo>
                        <a:lnTo>
                          <a:pt x="825" y="16"/>
                        </a:lnTo>
                        <a:lnTo>
                          <a:pt x="826" y="15"/>
                        </a:lnTo>
                        <a:lnTo>
                          <a:pt x="826" y="15"/>
                        </a:lnTo>
                        <a:lnTo>
                          <a:pt x="826" y="24"/>
                        </a:lnTo>
                        <a:lnTo>
                          <a:pt x="826" y="24"/>
                        </a:lnTo>
                        <a:lnTo>
                          <a:pt x="826" y="15"/>
                        </a:lnTo>
                        <a:lnTo>
                          <a:pt x="826" y="26"/>
                        </a:lnTo>
                        <a:lnTo>
                          <a:pt x="826" y="9"/>
                        </a:lnTo>
                        <a:lnTo>
                          <a:pt x="826" y="12"/>
                        </a:lnTo>
                        <a:lnTo>
                          <a:pt x="826" y="20"/>
                        </a:lnTo>
                        <a:lnTo>
                          <a:pt x="826" y="10"/>
                        </a:lnTo>
                        <a:lnTo>
                          <a:pt x="826" y="9"/>
                        </a:lnTo>
                        <a:lnTo>
                          <a:pt x="826" y="25"/>
                        </a:lnTo>
                        <a:lnTo>
                          <a:pt x="826" y="16"/>
                        </a:lnTo>
                        <a:lnTo>
                          <a:pt x="827" y="27"/>
                        </a:lnTo>
                        <a:lnTo>
                          <a:pt x="827" y="21"/>
                        </a:lnTo>
                        <a:lnTo>
                          <a:pt x="827" y="14"/>
                        </a:lnTo>
                        <a:lnTo>
                          <a:pt x="827" y="24"/>
                        </a:lnTo>
                        <a:lnTo>
                          <a:pt x="827" y="20"/>
                        </a:lnTo>
                        <a:lnTo>
                          <a:pt x="827" y="16"/>
                        </a:lnTo>
                        <a:lnTo>
                          <a:pt x="827" y="15"/>
                        </a:lnTo>
                        <a:lnTo>
                          <a:pt x="827" y="22"/>
                        </a:lnTo>
                        <a:lnTo>
                          <a:pt x="827" y="18"/>
                        </a:lnTo>
                        <a:lnTo>
                          <a:pt x="827" y="22"/>
                        </a:lnTo>
                        <a:lnTo>
                          <a:pt x="827" y="16"/>
                        </a:lnTo>
                        <a:lnTo>
                          <a:pt x="827" y="10"/>
                        </a:lnTo>
                        <a:lnTo>
                          <a:pt x="827" y="16"/>
                        </a:lnTo>
                        <a:lnTo>
                          <a:pt x="828" y="16"/>
                        </a:lnTo>
                        <a:lnTo>
                          <a:pt x="828" y="25"/>
                        </a:lnTo>
                        <a:lnTo>
                          <a:pt x="828" y="17"/>
                        </a:lnTo>
                        <a:lnTo>
                          <a:pt x="828" y="21"/>
                        </a:lnTo>
                        <a:lnTo>
                          <a:pt x="828" y="15"/>
                        </a:lnTo>
                        <a:lnTo>
                          <a:pt x="828" y="11"/>
                        </a:lnTo>
                        <a:lnTo>
                          <a:pt x="828" y="12"/>
                        </a:lnTo>
                        <a:lnTo>
                          <a:pt x="828" y="17"/>
                        </a:lnTo>
                        <a:lnTo>
                          <a:pt x="828" y="21"/>
                        </a:lnTo>
                        <a:lnTo>
                          <a:pt x="828" y="20"/>
                        </a:lnTo>
                        <a:lnTo>
                          <a:pt x="828" y="15"/>
                        </a:lnTo>
                        <a:lnTo>
                          <a:pt x="828" y="23"/>
                        </a:lnTo>
                        <a:lnTo>
                          <a:pt x="828" y="19"/>
                        </a:lnTo>
                        <a:lnTo>
                          <a:pt x="828" y="18"/>
                        </a:lnTo>
                        <a:lnTo>
                          <a:pt x="829" y="16"/>
                        </a:lnTo>
                        <a:lnTo>
                          <a:pt x="829" y="11"/>
                        </a:lnTo>
                        <a:lnTo>
                          <a:pt x="829" y="16"/>
                        </a:lnTo>
                        <a:lnTo>
                          <a:pt x="829" y="30"/>
                        </a:lnTo>
                        <a:lnTo>
                          <a:pt x="829" y="17"/>
                        </a:lnTo>
                        <a:lnTo>
                          <a:pt x="829" y="29"/>
                        </a:lnTo>
                        <a:lnTo>
                          <a:pt x="829" y="18"/>
                        </a:lnTo>
                        <a:lnTo>
                          <a:pt x="829" y="12"/>
                        </a:lnTo>
                        <a:lnTo>
                          <a:pt x="829" y="18"/>
                        </a:lnTo>
                        <a:lnTo>
                          <a:pt x="829" y="23"/>
                        </a:lnTo>
                        <a:lnTo>
                          <a:pt x="829" y="26"/>
                        </a:lnTo>
                        <a:lnTo>
                          <a:pt x="829" y="24"/>
                        </a:lnTo>
                        <a:lnTo>
                          <a:pt x="829" y="19"/>
                        </a:lnTo>
                        <a:lnTo>
                          <a:pt x="829" y="24"/>
                        </a:lnTo>
                        <a:lnTo>
                          <a:pt x="830" y="20"/>
                        </a:lnTo>
                        <a:lnTo>
                          <a:pt x="830" y="14"/>
                        </a:lnTo>
                        <a:lnTo>
                          <a:pt x="830" y="25"/>
                        </a:lnTo>
                        <a:lnTo>
                          <a:pt x="830" y="22"/>
                        </a:lnTo>
                        <a:lnTo>
                          <a:pt x="830" y="15"/>
                        </a:lnTo>
                        <a:lnTo>
                          <a:pt x="830" y="15"/>
                        </a:lnTo>
                        <a:lnTo>
                          <a:pt x="830" y="13"/>
                        </a:lnTo>
                        <a:lnTo>
                          <a:pt x="830" y="18"/>
                        </a:lnTo>
                        <a:lnTo>
                          <a:pt x="830" y="22"/>
                        </a:lnTo>
                        <a:lnTo>
                          <a:pt x="830" y="30"/>
                        </a:lnTo>
                        <a:lnTo>
                          <a:pt x="830" y="17"/>
                        </a:lnTo>
                        <a:lnTo>
                          <a:pt x="830" y="24"/>
                        </a:lnTo>
                        <a:lnTo>
                          <a:pt x="830" y="14"/>
                        </a:lnTo>
                        <a:lnTo>
                          <a:pt x="830" y="20"/>
                        </a:lnTo>
                        <a:lnTo>
                          <a:pt x="831" y="26"/>
                        </a:lnTo>
                        <a:lnTo>
                          <a:pt x="831" y="13"/>
                        </a:lnTo>
                        <a:lnTo>
                          <a:pt x="831" y="17"/>
                        </a:lnTo>
                        <a:lnTo>
                          <a:pt x="831" y="22"/>
                        </a:lnTo>
                        <a:lnTo>
                          <a:pt x="831" y="16"/>
                        </a:lnTo>
                        <a:lnTo>
                          <a:pt x="831" y="27"/>
                        </a:lnTo>
                        <a:lnTo>
                          <a:pt x="831" y="25"/>
                        </a:lnTo>
                        <a:lnTo>
                          <a:pt x="831" y="30"/>
                        </a:lnTo>
                        <a:lnTo>
                          <a:pt x="831" y="12"/>
                        </a:lnTo>
                        <a:lnTo>
                          <a:pt x="831" y="14"/>
                        </a:lnTo>
                        <a:lnTo>
                          <a:pt x="831" y="20"/>
                        </a:lnTo>
                        <a:lnTo>
                          <a:pt x="831" y="17"/>
                        </a:lnTo>
                        <a:lnTo>
                          <a:pt x="831" y="15"/>
                        </a:lnTo>
                        <a:lnTo>
                          <a:pt x="832" y="17"/>
                        </a:lnTo>
                        <a:lnTo>
                          <a:pt x="832" y="21"/>
                        </a:lnTo>
                        <a:lnTo>
                          <a:pt x="832" y="14"/>
                        </a:lnTo>
                        <a:lnTo>
                          <a:pt x="832" y="28"/>
                        </a:lnTo>
                        <a:lnTo>
                          <a:pt x="832" y="23"/>
                        </a:lnTo>
                        <a:lnTo>
                          <a:pt x="832" y="22"/>
                        </a:lnTo>
                        <a:lnTo>
                          <a:pt x="832" y="17"/>
                        </a:lnTo>
                        <a:lnTo>
                          <a:pt x="832" y="19"/>
                        </a:lnTo>
                        <a:lnTo>
                          <a:pt x="832" y="22"/>
                        </a:lnTo>
                        <a:lnTo>
                          <a:pt x="832" y="24"/>
                        </a:lnTo>
                        <a:lnTo>
                          <a:pt x="832" y="22"/>
                        </a:lnTo>
                        <a:lnTo>
                          <a:pt x="832" y="22"/>
                        </a:lnTo>
                        <a:lnTo>
                          <a:pt x="832" y="27"/>
                        </a:lnTo>
                        <a:lnTo>
                          <a:pt x="832" y="23"/>
                        </a:lnTo>
                        <a:lnTo>
                          <a:pt x="833" y="17"/>
                        </a:lnTo>
                        <a:lnTo>
                          <a:pt x="833" y="26"/>
                        </a:lnTo>
                        <a:lnTo>
                          <a:pt x="833" y="26"/>
                        </a:lnTo>
                        <a:lnTo>
                          <a:pt x="833" y="15"/>
                        </a:lnTo>
                        <a:lnTo>
                          <a:pt x="833" y="21"/>
                        </a:lnTo>
                        <a:lnTo>
                          <a:pt x="833" y="19"/>
                        </a:lnTo>
                        <a:lnTo>
                          <a:pt x="833" y="17"/>
                        </a:lnTo>
                        <a:lnTo>
                          <a:pt x="833" y="21"/>
                        </a:lnTo>
                        <a:lnTo>
                          <a:pt x="833" y="26"/>
                        </a:lnTo>
                        <a:lnTo>
                          <a:pt x="833" y="17"/>
                        </a:lnTo>
                        <a:lnTo>
                          <a:pt x="833" y="31"/>
                        </a:lnTo>
                        <a:lnTo>
                          <a:pt x="833" y="20"/>
                        </a:lnTo>
                        <a:lnTo>
                          <a:pt x="833" y="14"/>
                        </a:lnTo>
                        <a:lnTo>
                          <a:pt x="834" y="27"/>
                        </a:lnTo>
                        <a:lnTo>
                          <a:pt x="834" y="24"/>
                        </a:lnTo>
                        <a:lnTo>
                          <a:pt x="834" y="29"/>
                        </a:lnTo>
                        <a:lnTo>
                          <a:pt x="834" y="21"/>
                        </a:lnTo>
                        <a:lnTo>
                          <a:pt x="834" y="18"/>
                        </a:lnTo>
                        <a:lnTo>
                          <a:pt x="834" y="14"/>
                        </a:lnTo>
                        <a:lnTo>
                          <a:pt x="834" y="23"/>
                        </a:lnTo>
                        <a:lnTo>
                          <a:pt x="834" y="18"/>
                        </a:lnTo>
                        <a:lnTo>
                          <a:pt x="834" y="24"/>
                        </a:lnTo>
                        <a:lnTo>
                          <a:pt x="834" y="25"/>
                        </a:lnTo>
                        <a:lnTo>
                          <a:pt x="834" y="26"/>
                        </a:lnTo>
                        <a:lnTo>
                          <a:pt x="834" y="22"/>
                        </a:lnTo>
                        <a:lnTo>
                          <a:pt x="834" y="23"/>
                        </a:lnTo>
                        <a:lnTo>
                          <a:pt x="834" y="17"/>
                        </a:lnTo>
                        <a:lnTo>
                          <a:pt x="835" y="18"/>
                        </a:lnTo>
                        <a:lnTo>
                          <a:pt x="835" y="19"/>
                        </a:lnTo>
                        <a:lnTo>
                          <a:pt x="835" y="24"/>
                        </a:lnTo>
                        <a:lnTo>
                          <a:pt x="835" y="17"/>
                        </a:lnTo>
                        <a:lnTo>
                          <a:pt x="835" y="24"/>
                        </a:lnTo>
                        <a:lnTo>
                          <a:pt x="835" y="12"/>
                        </a:lnTo>
                        <a:lnTo>
                          <a:pt x="835" y="31"/>
                        </a:lnTo>
                        <a:lnTo>
                          <a:pt x="835" y="21"/>
                        </a:lnTo>
                        <a:lnTo>
                          <a:pt x="835" y="16"/>
                        </a:lnTo>
                        <a:lnTo>
                          <a:pt x="835" y="20"/>
                        </a:lnTo>
                        <a:lnTo>
                          <a:pt x="835" y="25"/>
                        </a:lnTo>
                        <a:lnTo>
                          <a:pt x="835" y="25"/>
                        </a:lnTo>
                        <a:lnTo>
                          <a:pt x="835" y="27"/>
                        </a:lnTo>
                        <a:lnTo>
                          <a:pt x="835" y="20"/>
                        </a:lnTo>
                        <a:lnTo>
                          <a:pt x="836" y="27"/>
                        </a:lnTo>
                        <a:lnTo>
                          <a:pt x="836" y="25"/>
                        </a:lnTo>
                        <a:lnTo>
                          <a:pt x="836" y="19"/>
                        </a:lnTo>
                        <a:lnTo>
                          <a:pt x="836" y="22"/>
                        </a:lnTo>
                        <a:lnTo>
                          <a:pt x="836" y="24"/>
                        </a:lnTo>
                        <a:lnTo>
                          <a:pt x="836" y="22"/>
                        </a:lnTo>
                        <a:lnTo>
                          <a:pt x="836" y="29"/>
                        </a:lnTo>
                        <a:lnTo>
                          <a:pt x="836" y="24"/>
                        </a:lnTo>
                        <a:lnTo>
                          <a:pt x="836" y="10"/>
                        </a:lnTo>
                        <a:lnTo>
                          <a:pt x="836" y="20"/>
                        </a:lnTo>
                        <a:lnTo>
                          <a:pt x="836" y="12"/>
                        </a:lnTo>
                        <a:lnTo>
                          <a:pt x="836" y="16"/>
                        </a:lnTo>
                        <a:lnTo>
                          <a:pt x="836" y="23"/>
                        </a:lnTo>
                        <a:lnTo>
                          <a:pt x="837" y="17"/>
                        </a:lnTo>
                        <a:lnTo>
                          <a:pt x="837" y="19"/>
                        </a:lnTo>
                        <a:lnTo>
                          <a:pt x="837" y="24"/>
                        </a:lnTo>
                        <a:lnTo>
                          <a:pt x="837" y="20"/>
                        </a:lnTo>
                        <a:lnTo>
                          <a:pt x="837" y="21"/>
                        </a:lnTo>
                        <a:lnTo>
                          <a:pt x="837" y="22"/>
                        </a:lnTo>
                        <a:lnTo>
                          <a:pt x="837" y="18"/>
                        </a:lnTo>
                        <a:lnTo>
                          <a:pt x="837" y="24"/>
                        </a:lnTo>
                        <a:lnTo>
                          <a:pt x="837" y="23"/>
                        </a:lnTo>
                        <a:lnTo>
                          <a:pt x="837" y="18"/>
                        </a:lnTo>
                        <a:lnTo>
                          <a:pt x="837" y="19"/>
                        </a:lnTo>
                        <a:lnTo>
                          <a:pt x="837" y="27"/>
                        </a:lnTo>
                        <a:lnTo>
                          <a:pt x="837" y="26"/>
                        </a:lnTo>
                        <a:lnTo>
                          <a:pt x="837" y="26"/>
                        </a:lnTo>
                        <a:lnTo>
                          <a:pt x="838" y="27"/>
                        </a:lnTo>
                        <a:lnTo>
                          <a:pt x="838" y="22"/>
                        </a:lnTo>
                        <a:lnTo>
                          <a:pt x="838" y="26"/>
                        </a:lnTo>
                        <a:lnTo>
                          <a:pt x="838" y="36"/>
                        </a:lnTo>
                        <a:lnTo>
                          <a:pt x="838" y="22"/>
                        </a:lnTo>
                        <a:lnTo>
                          <a:pt x="838" y="36"/>
                        </a:lnTo>
                        <a:lnTo>
                          <a:pt x="838" y="23"/>
                        </a:lnTo>
                        <a:lnTo>
                          <a:pt x="838" y="16"/>
                        </a:lnTo>
                        <a:lnTo>
                          <a:pt x="838" y="30"/>
                        </a:lnTo>
                        <a:lnTo>
                          <a:pt x="838" y="26"/>
                        </a:lnTo>
                        <a:lnTo>
                          <a:pt x="838" y="26"/>
                        </a:lnTo>
                        <a:lnTo>
                          <a:pt x="838" y="27"/>
                        </a:lnTo>
                        <a:lnTo>
                          <a:pt x="838" y="15"/>
                        </a:lnTo>
                        <a:lnTo>
                          <a:pt x="839" y="15"/>
                        </a:lnTo>
                        <a:lnTo>
                          <a:pt x="839" y="27"/>
                        </a:lnTo>
                        <a:lnTo>
                          <a:pt x="839" y="22"/>
                        </a:lnTo>
                        <a:lnTo>
                          <a:pt x="839" y="28"/>
                        </a:lnTo>
                        <a:lnTo>
                          <a:pt x="839" y="26"/>
                        </a:lnTo>
                        <a:lnTo>
                          <a:pt x="839" y="11"/>
                        </a:lnTo>
                        <a:lnTo>
                          <a:pt x="839" y="25"/>
                        </a:lnTo>
                        <a:lnTo>
                          <a:pt x="839" y="28"/>
                        </a:lnTo>
                        <a:lnTo>
                          <a:pt x="839" y="22"/>
                        </a:lnTo>
                        <a:lnTo>
                          <a:pt x="839" y="12"/>
                        </a:lnTo>
                        <a:lnTo>
                          <a:pt x="839" y="20"/>
                        </a:lnTo>
                        <a:lnTo>
                          <a:pt x="839" y="13"/>
                        </a:lnTo>
                        <a:lnTo>
                          <a:pt x="839" y="24"/>
                        </a:lnTo>
                        <a:lnTo>
                          <a:pt x="839" y="21"/>
                        </a:lnTo>
                        <a:lnTo>
                          <a:pt x="840" y="27"/>
                        </a:lnTo>
                        <a:lnTo>
                          <a:pt x="840" y="18"/>
                        </a:lnTo>
                        <a:lnTo>
                          <a:pt x="840" y="21"/>
                        </a:lnTo>
                        <a:lnTo>
                          <a:pt x="840" y="26"/>
                        </a:lnTo>
                        <a:lnTo>
                          <a:pt x="840" y="28"/>
                        </a:lnTo>
                        <a:lnTo>
                          <a:pt x="840" y="25"/>
                        </a:lnTo>
                        <a:lnTo>
                          <a:pt x="840" y="27"/>
                        </a:lnTo>
                        <a:lnTo>
                          <a:pt x="840" y="26"/>
                        </a:lnTo>
                        <a:lnTo>
                          <a:pt x="840" y="17"/>
                        </a:lnTo>
                        <a:lnTo>
                          <a:pt x="840" y="16"/>
                        </a:lnTo>
                        <a:lnTo>
                          <a:pt x="840" y="26"/>
                        </a:lnTo>
                        <a:lnTo>
                          <a:pt x="840" y="19"/>
                        </a:lnTo>
                        <a:lnTo>
                          <a:pt x="840" y="26"/>
                        </a:lnTo>
                        <a:lnTo>
                          <a:pt x="840" y="28"/>
                        </a:lnTo>
                        <a:lnTo>
                          <a:pt x="841" y="20"/>
                        </a:lnTo>
                        <a:lnTo>
                          <a:pt x="841" y="26"/>
                        </a:lnTo>
                        <a:lnTo>
                          <a:pt x="841" y="19"/>
                        </a:lnTo>
                        <a:lnTo>
                          <a:pt x="841" y="24"/>
                        </a:lnTo>
                        <a:lnTo>
                          <a:pt x="841" y="22"/>
                        </a:lnTo>
                        <a:lnTo>
                          <a:pt x="841" y="12"/>
                        </a:lnTo>
                        <a:lnTo>
                          <a:pt x="841" y="15"/>
                        </a:lnTo>
                        <a:lnTo>
                          <a:pt x="841" y="24"/>
                        </a:lnTo>
                        <a:lnTo>
                          <a:pt x="841" y="27"/>
                        </a:lnTo>
                        <a:lnTo>
                          <a:pt x="841" y="23"/>
                        </a:lnTo>
                        <a:lnTo>
                          <a:pt x="841" y="24"/>
                        </a:lnTo>
                        <a:lnTo>
                          <a:pt x="841" y="23"/>
                        </a:lnTo>
                        <a:lnTo>
                          <a:pt x="841" y="17"/>
                        </a:lnTo>
                        <a:lnTo>
                          <a:pt x="842" y="26"/>
                        </a:lnTo>
                        <a:lnTo>
                          <a:pt x="842" y="19"/>
                        </a:lnTo>
                        <a:lnTo>
                          <a:pt x="842" y="25"/>
                        </a:lnTo>
                        <a:lnTo>
                          <a:pt x="842" y="18"/>
                        </a:lnTo>
                        <a:lnTo>
                          <a:pt x="842" y="23"/>
                        </a:lnTo>
                        <a:lnTo>
                          <a:pt x="842" y="29"/>
                        </a:lnTo>
                        <a:lnTo>
                          <a:pt x="842" y="28"/>
                        </a:lnTo>
                        <a:lnTo>
                          <a:pt x="842" y="25"/>
                        </a:lnTo>
                        <a:lnTo>
                          <a:pt x="842" y="28"/>
                        </a:lnTo>
                        <a:lnTo>
                          <a:pt x="842" y="25"/>
                        </a:lnTo>
                        <a:lnTo>
                          <a:pt x="842" y="19"/>
                        </a:lnTo>
                        <a:lnTo>
                          <a:pt x="842" y="17"/>
                        </a:lnTo>
                        <a:lnTo>
                          <a:pt x="842" y="30"/>
                        </a:lnTo>
                        <a:lnTo>
                          <a:pt x="842" y="27"/>
                        </a:lnTo>
                        <a:lnTo>
                          <a:pt x="843" y="32"/>
                        </a:lnTo>
                        <a:lnTo>
                          <a:pt x="843" y="22"/>
                        </a:lnTo>
                        <a:lnTo>
                          <a:pt x="843" y="22"/>
                        </a:lnTo>
                        <a:lnTo>
                          <a:pt x="843" y="31"/>
                        </a:lnTo>
                        <a:lnTo>
                          <a:pt x="843" y="24"/>
                        </a:lnTo>
                        <a:lnTo>
                          <a:pt x="843" y="11"/>
                        </a:lnTo>
                        <a:lnTo>
                          <a:pt x="843" y="30"/>
                        </a:lnTo>
                        <a:lnTo>
                          <a:pt x="843" y="18"/>
                        </a:lnTo>
                        <a:lnTo>
                          <a:pt x="843" y="20"/>
                        </a:lnTo>
                        <a:lnTo>
                          <a:pt x="843" y="32"/>
                        </a:lnTo>
                        <a:lnTo>
                          <a:pt x="843" y="21"/>
                        </a:lnTo>
                        <a:lnTo>
                          <a:pt x="843" y="21"/>
                        </a:lnTo>
                        <a:lnTo>
                          <a:pt x="843" y="27"/>
                        </a:lnTo>
                        <a:lnTo>
                          <a:pt x="843" y="19"/>
                        </a:lnTo>
                        <a:lnTo>
                          <a:pt x="844" y="14"/>
                        </a:lnTo>
                        <a:lnTo>
                          <a:pt x="844" y="24"/>
                        </a:lnTo>
                        <a:lnTo>
                          <a:pt x="844" y="23"/>
                        </a:lnTo>
                        <a:lnTo>
                          <a:pt x="844" y="32"/>
                        </a:lnTo>
                        <a:lnTo>
                          <a:pt x="844" y="21"/>
                        </a:lnTo>
                        <a:lnTo>
                          <a:pt x="844" y="19"/>
                        </a:lnTo>
                        <a:lnTo>
                          <a:pt x="844" y="26"/>
                        </a:lnTo>
                        <a:lnTo>
                          <a:pt x="844" y="31"/>
                        </a:lnTo>
                        <a:lnTo>
                          <a:pt x="844" y="19"/>
                        </a:lnTo>
                        <a:lnTo>
                          <a:pt x="844" y="25"/>
                        </a:lnTo>
                        <a:lnTo>
                          <a:pt x="844" y="28"/>
                        </a:lnTo>
                        <a:lnTo>
                          <a:pt x="844" y="15"/>
                        </a:lnTo>
                        <a:lnTo>
                          <a:pt x="844" y="27"/>
                        </a:lnTo>
                        <a:lnTo>
                          <a:pt x="845" y="19"/>
                        </a:lnTo>
                        <a:lnTo>
                          <a:pt x="845" y="27"/>
                        </a:lnTo>
                        <a:lnTo>
                          <a:pt x="845" y="24"/>
                        </a:lnTo>
                        <a:lnTo>
                          <a:pt x="845" y="30"/>
                        </a:lnTo>
                        <a:lnTo>
                          <a:pt x="845" y="21"/>
                        </a:lnTo>
                        <a:lnTo>
                          <a:pt x="845" y="25"/>
                        </a:lnTo>
                        <a:lnTo>
                          <a:pt x="845" y="24"/>
                        </a:lnTo>
                        <a:lnTo>
                          <a:pt x="845" y="26"/>
                        </a:lnTo>
                        <a:lnTo>
                          <a:pt x="845" y="29"/>
                        </a:lnTo>
                        <a:lnTo>
                          <a:pt x="845" y="16"/>
                        </a:lnTo>
                        <a:lnTo>
                          <a:pt x="845" y="28"/>
                        </a:lnTo>
                        <a:lnTo>
                          <a:pt x="845" y="24"/>
                        </a:lnTo>
                        <a:lnTo>
                          <a:pt x="845" y="18"/>
                        </a:lnTo>
                        <a:lnTo>
                          <a:pt x="845" y="24"/>
                        </a:lnTo>
                        <a:lnTo>
                          <a:pt x="846" y="30"/>
                        </a:lnTo>
                        <a:lnTo>
                          <a:pt x="846" y="18"/>
                        </a:lnTo>
                        <a:lnTo>
                          <a:pt x="846" y="23"/>
                        </a:lnTo>
                        <a:lnTo>
                          <a:pt x="846" y="21"/>
                        </a:lnTo>
                        <a:lnTo>
                          <a:pt x="846" y="15"/>
                        </a:lnTo>
                        <a:lnTo>
                          <a:pt x="846" y="25"/>
                        </a:lnTo>
                        <a:lnTo>
                          <a:pt x="846" y="16"/>
                        </a:lnTo>
                        <a:lnTo>
                          <a:pt x="846" y="18"/>
                        </a:lnTo>
                        <a:lnTo>
                          <a:pt x="846" y="34"/>
                        </a:lnTo>
                        <a:lnTo>
                          <a:pt x="846" y="25"/>
                        </a:lnTo>
                        <a:lnTo>
                          <a:pt x="846" y="26"/>
                        </a:lnTo>
                        <a:lnTo>
                          <a:pt x="846" y="33"/>
                        </a:lnTo>
                        <a:lnTo>
                          <a:pt x="846" y="20"/>
                        </a:lnTo>
                        <a:lnTo>
                          <a:pt x="847" y="22"/>
                        </a:lnTo>
                        <a:lnTo>
                          <a:pt x="847" y="27"/>
                        </a:lnTo>
                        <a:lnTo>
                          <a:pt x="847" y="22"/>
                        </a:lnTo>
                        <a:lnTo>
                          <a:pt x="847" y="22"/>
                        </a:lnTo>
                        <a:lnTo>
                          <a:pt x="847" y="24"/>
                        </a:lnTo>
                        <a:lnTo>
                          <a:pt x="847" y="17"/>
                        </a:lnTo>
                        <a:lnTo>
                          <a:pt x="847" y="25"/>
                        </a:lnTo>
                        <a:lnTo>
                          <a:pt x="847" y="22"/>
                        </a:lnTo>
                        <a:lnTo>
                          <a:pt x="847" y="18"/>
                        </a:lnTo>
                        <a:lnTo>
                          <a:pt x="847" y="19"/>
                        </a:lnTo>
                        <a:lnTo>
                          <a:pt x="847" y="27"/>
                        </a:lnTo>
                        <a:lnTo>
                          <a:pt x="847" y="12"/>
                        </a:lnTo>
                        <a:lnTo>
                          <a:pt x="847" y="32"/>
                        </a:lnTo>
                        <a:lnTo>
                          <a:pt x="847" y="39"/>
                        </a:lnTo>
                        <a:lnTo>
                          <a:pt x="848" y="16"/>
                        </a:lnTo>
                        <a:lnTo>
                          <a:pt x="848" y="24"/>
                        </a:lnTo>
                        <a:lnTo>
                          <a:pt x="848" y="28"/>
                        </a:lnTo>
                        <a:lnTo>
                          <a:pt x="848" y="23"/>
                        </a:lnTo>
                        <a:lnTo>
                          <a:pt x="848" y="28"/>
                        </a:lnTo>
                        <a:lnTo>
                          <a:pt x="848" y="21"/>
                        </a:lnTo>
                        <a:lnTo>
                          <a:pt x="848" y="18"/>
                        </a:lnTo>
                        <a:lnTo>
                          <a:pt x="848" y="23"/>
                        </a:lnTo>
                        <a:lnTo>
                          <a:pt x="848" y="30"/>
                        </a:lnTo>
                        <a:lnTo>
                          <a:pt x="848" y="21"/>
                        </a:lnTo>
                        <a:lnTo>
                          <a:pt x="848" y="24"/>
                        </a:lnTo>
                        <a:lnTo>
                          <a:pt x="848" y="15"/>
                        </a:lnTo>
                        <a:lnTo>
                          <a:pt x="848" y="16"/>
                        </a:lnTo>
                        <a:lnTo>
                          <a:pt x="848" y="30"/>
                        </a:lnTo>
                        <a:lnTo>
                          <a:pt x="849" y="19"/>
                        </a:lnTo>
                        <a:lnTo>
                          <a:pt x="849" y="17"/>
                        </a:lnTo>
                        <a:lnTo>
                          <a:pt x="849" y="26"/>
                        </a:lnTo>
                        <a:lnTo>
                          <a:pt x="849" y="12"/>
                        </a:lnTo>
                        <a:lnTo>
                          <a:pt x="849" y="26"/>
                        </a:lnTo>
                        <a:lnTo>
                          <a:pt x="849" y="23"/>
                        </a:lnTo>
                        <a:lnTo>
                          <a:pt x="849" y="28"/>
                        </a:lnTo>
                        <a:lnTo>
                          <a:pt x="849" y="22"/>
                        </a:lnTo>
                        <a:lnTo>
                          <a:pt x="849" y="21"/>
                        </a:lnTo>
                        <a:lnTo>
                          <a:pt x="849" y="17"/>
                        </a:lnTo>
                        <a:lnTo>
                          <a:pt x="849" y="17"/>
                        </a:lnTo>
                        <a:lnTo>
                          <a:pt x="849" y="22"/>
                        </a:lnTo>
                        <a:lnTo>
                          <a:pt x="849" y="18"/>
                        </a:lnTo>
                        <a:lnTo>
                          <a:pt x="849" y="17"/>
                        </a:lnTo>
                        <a:lnTo>
                          <a:pt x="850" y="22"/>
                        </a:lnTo>
                        <a:lnTo>
                          <a:pt x="850" y="15"/>
                        </a:lnTo>
                        <a:lnTo>
                          <a:pt x="850" y="26"/>
                        </a:lnTo>
                        <a:lnTo>
                          <a:pt x="850" y="17"/>
                        </a:lnTo>
                        <a:lnTo>
                          <a:pt x="850" y="17"/>
                        </a:lnTo>
                        <a:lnTo>
                          <a:pt x="850" y="16"/>
                        </a:lnTo>
                        <a:lnTo>
                          <a:pt x="850" y="19"/>
                        </a:lnTo>
                        <a:lnTo>
                          <a:pt x="850" y="19"/>
                        </a:lnTo>
                        <a:lnTo>
                          <a:pt x="850" y="18"/>
                        </a:lnTo>
                        <a:lnTo>
                          <a:pt x="850" y="14"/>
                        </a:lnTo>
                        <a:lnTo>
                          <a:pt x="850" y="22"/>
                        </a:lnTo>
                        <a:lnTo>
                          <a:pt x="850" y="24"/>
                        </a:lnTo>
                        <a:lnTo>
                          <a:pt x="850" y="20"/>
                        </a:lnTo>
                        <a:lnTo>
                          <a:pt x="851" y="24"/>
                        </a:lnTo>
                        <a:lnTo>
                          <a:pt x="851" y="24"/>
                        </a:lnTo>
                        <a:lnTo>
                          <a:pt x="851" y="21"/>
                        </a:lnTo>
                        <a:lnTo>
                          <a:pt x="851" y="29"/>
                        </a:lnTo>
                        <a:lnTo>
                          <a:pt x="851" y="17"/>
                        </a:lnTo>
                        <a:lnTo>
                          <a:pt x="851" y="21"/>
                        </a:lnTo>
                        <a:lnTo>
                          <a:pt x="851" y="20"/>
                        </a:lnTo>
                        <a:lnTo>
                          <a:pt x="851" y="20"/>
                        </a:lnTo>
                        <a:lnTo>
                          <a:pt x="851" y="14"/>
                        </a:lnTo>
                        <a:lnTo>
                          <a:pt x="851" y="13"/>
                        </a:lnTo>
                        <a:lnTo>
                          <a:pt x="851" y="15"/>
                        </a:lnTo>
                        <a:lnTo>
                          <a:pt x="851" y="20"/>
                        </a:lnTo>
                        <a:lnTo>
                          <a:pt x="851" y="18"/>
                        </a:lnTo>
                        <a:lnTo>
                          <a:pt x="852" y="16"/>
                        </a:lnTo>
                        <a:lnTo>
                          <a:pt x="852" y="14"/>
                        </a:lnTo>
                        <a:lnTo>
                          <a:pt x="852" y="17"/>
                        </a:lnTo>
                        <a:lnTo>
                          <a:pt x="852" y="14"/>
                        </a:lnTo>
                        <a:lnTo>
                          <a:pt x="852" y="17"/>
                        </a:lnTo>
                        <a:lnTo>
                          <a:pt x="852" y="20"/>
                        </a:lnTo>
                        <a:lnTo>
                          <a:pt x="852" y="17"/>
                        </a:lnTo>
                        <a:lnTo>
                          <a:pt x="852" y="15"/>
                        </a:lnTo>
                        <a:lnTo>
                          <a:pt x="852" y="20"/>
                        </a:lnTo>
                        <a:lnTo>
                          <a:pt x="852" y="14"/>
                        </a:lnTo>
                        <a:lnTo>
                          <a:pt x="852" y="25"/>
                        </a:lnTo>
                        <a:lnTo>
                          <a:pt x="852" y="25"/>
                        </a:lnTo>
                        <a:lnTo>
                          <a:pt x="852" y="21"/>
                        </a:lnTo>
                        <a:lnTo>
                          <a:pt x="852" y="21"/>
                        </a:lnTo>
                        <a:lnTo>
                          <a:pt x="853" y="19"/>
                        </a:lnTo>
                        <a:lnTo>
                          <a:pt x="853" y="7"/>
                        </a:lnTo>
                        <a:lnTo>
                          <a:pt x="853" y="17"/>
                        </a:lnTo>
                        <a:lnTo>
                          <a:pt x="853" y="16"/>
                        </a:lnTo>
                        <a:lnTo>
                          <a:pt x="853" y="17"/>
                        </a:lnTo>
                        <a:lnTo>
                          <a:pt x="853" y="29"/>
                        </a:lnTo>
                        <a:lnTo>
                          <a:pt x="853" y="21"/>
                        </a:lnTo>
                        <a:lnTo>
                          <a:pt x="853" y="18"/>
                        </a:lnTo>
                        <a:lnTo>
                          <a:pt x="853" y="15"/>
                        </a:lnTo>
                        <a:lnTo>
                          <a:pt x="853" y="17"/>
                        </a:lnTo>
                        <a:lnTo>
                          <a:pt x="853" y="17"/>
                        </a:lnTo>
                        <a:lnTo>
                          <a:pt x="853" y="24"/>
                        </a:lnTo>
                        <a:lnTo>
                          <a:pt x="853" y="12"/>
                        </a:lnTo>
                        <a:lnTo>
                          <a:pt x="853" y="19"/>
                        </a:lnTo>
                        <a:lnTo>
                          <a:pt x="854" y="19"/>
                        </a:lnTo>
                        <a:lnTo>
                          <a:pt x="854" y="16"/>
                        </a:lnTo>
                        <a:lnTo>
                          <a:pt x="854" y="13"/>
                        </a:lnTo>
                        <a:lnTo>
                          <a:pt x="854" y="17"/>
                        </a:lnTo>
                        <a:lnTo>
                          <a:pt x="854" y="8"/>
                        </a:lnTo>
                        <a:lnTo>
                          <a:pt x="854" y="19"/>
                        </a:lnTo>
                        <a:lnTo>
                          <a:pt x="854" y="24"/>
                        </a:lnTo>
                        <a:lnTo>
                          <a:pt x="854" y="18"/>
                        </a:lnTo>
                        <a:lnTo>
                          <a:pt x="854" y="3"/>
                        </a:lnTo>
                        <a:lnTo>
                          <a:pt x="854" y="13"/>
                        </a:lnTo>
                        <a:lnTo>
                          <a:pt x="854" y="13"/>
                        </a:lnTo>
                        <a:lnTo>
                          <a:pt x="854" y="19"/>
                        </a:lnTo>
                        <a:lnTo>
                          <a:pt x="854" y="19"/>
                        </a:lnTo>
                        <a:lnTo>
                          <a:pt x="854" y="21"/>
                        </a:lnTo>
                        <a:lnTo>
                          <a:pt x="855" y="18"/>
                        </a:lnTo>
                        <a:lnTo>
                          <a:pt x="855" y="21"/>
                        </a:lnTo>
                        <a:lnTo>
                          <a:pt x="855" y="11"/>
                        </a:lnTo>
                        <a:lnTo>
                          <a:pt x="855" y="12"/>
                        </a:lnTo>
                        <a:lnTo>
                          <a:pt x="855" y="21"/>
                        </a:lnTo>
                        <a:lnTo>
                          <a:pt x="855" y="12"/>
                        </a:lnTo>
                        <a:lnTo>
                          <a:pt x="855" y="13"/>
                        </a:lnTo>
                        <a:lnTo>
                          <a:pt x="855" y="11"/>
                        </a:lnTo>
                        <a:lnTo>
                          <a:pt x="855" y="19"/>
                        </a:lnTo>
                        <a:lnTo>
                          <a:pt x="855" y="19"/>
                        </a:lnTo>
                        <a:lnTo>
                          <a:pt x="855" y="20"/>
                        </a:lnTo>
                        <a:lnTo>
                          <a:pt x="855" y="10"/>
                        </a:lnTo>
                        <a:lnTo>
                          <a:pt x="855" y="19"/>
                        </a:lnTo>
                        <a:lnTo>
                          <a:pt x="856" y="10"/>
                        </a:lnTo>
                        <a:lnTo>
                          <a:pt x="856" y="16"/>
                        </a:lnTo>
                        <a:lnTo>
                          <a:pt x="856" y="29"/>
                        </a:lnTo>
                        <a:lnTo>
                          <a:pt x="856" y="11"/>
                        </a:lnTo>
                        <a:lnTo>
                          <a:pt x="856" y="10"/>
                        </a:lnTo>
                        <a:lnTo>
                          <a:pt x="856" y="19"/>
                        </a:lnTo>
                        <a:lnTo>
                          <a:pt x="856" y="10"/>
                        </a:lnTo>
                        <a:lnTo>
                          <a:pt x="856" y="12"/>
                        </a:lnTo>
                        <a:lnTo>
                          <a:pt x="856" y="19"/>
                        </a:lnTo>
                        <a:lnTo>
                          <a:pt x="856" y="11"/>
                        </a:lnTo>
                        <a:lnTo>
                          <a:pt x="856" y="15"/>
                        </a:lnTo>
                        <a:lnTo>
                          <a:pt x="856" y="13"/>
                        </a:lnTo>
                        <a:lnTo>
                          <a:pt x="856" y="10"/>
                        </a:lnTo>
                        <a:lnTo>
                          <a:pt x="857" y="12"/>
                        </a:lnTo>
                        <a:lnTo>
                          <a:pt x="857" y="16"/>
                        </a:lnTo>
                        <a:lnTo>
                          <a:pt x="857" y="11"/>
                        </a:lnTo>
                        <a:lnTo>
                          <a:pt x="857" y="15"/>
                        </a:lnTo>
                        <a:lnTo>
                          <a:pt x="857" y="16"/>
                        </a:lnTo>
                        <a:lnTo>
                          <a:pt x="857" y="14"/>
                        </a:lnTo>
                        <a:lnTo>
                          <a:pt x="857" y="20"/>
                        </a:lnTo>
                        <a:lnTo>
                          <a:pt x="857" y="25"/>
                        </a:lnTo>
                        <a:lnTo>
                          <a:pt x="857" y="10"/>
                        </a:lnTo>
                        <a:lnTo>
                          <a:pt x="857" y="12"/>
                        </a:lnTo>
                        <a:lnTo>
                          <a:pt x="857" y="10"/>
                        </a:lnTo>
                        <a:lnTo>
                          <a:pt x="857" y="15"/>
                        </a:lnTo>
                        <a:lnTo>
                          <a:pt x="857" y="19"/>
                        </a:lnTo>
                        <a:lnTo>
                          <a:pt x="857" y="19"/>
                        </a:lnTo>
                        <a:lnTo>
                          <a:pt x="858" y="10"/>
                        </a:lnTo>
                        <a:lnTo>
                          <a:pt x="858" y="3"/>
                        </a:lnTo>
                        <a:lnTo>
                          <a:pt x="858" y="21"/>
                        </a:lnTo>
                        <a:lnTo>
                          <a:pt x="858" y="13"/>
                        </a:lnTo>
                        <a:lnTo>
                          <a:pt x="858" y="18"/>
                        </a:lnTo>
                        <a:lnTo>
                          <a:pt x="858" y="16"/>
                        </a:lnTo>
                        <a:lnTo>
                          <a:pt x="858" y="22"/>
                        </a:lnTo>
                        <a:lnTo>
                          <a:pt x="858" y="12"/>
                        </a:lnTo>
                        <a:lnTo>
                          <a:pt x="858" y="10"/>
                        </a:lnTo>
                        <a:lnTo>
                          <a:pt x="858" y="20"/>
                        </a:lnTo>
                        <a:lnTo>
                          <a:pt x="858" y="22"/>
                        </a:lnTo>
                        <a:lnTo>
                          <a:pt x="858" y="13"/>
                        </a:lnTo>
                        <a:lnTo>
                          <a:pt x="858" y="13"/>
                        </a:lnTo>
                        <a:lnTo>
                          <a:pt x="858" y="12"/>
                        </a:lnTo>
                        <a:lnTo>
                          <a:pt x="859" y="11"/>
                        </a:lnTo>
                        <a:lnTo>
                          <a:pt x="859" y="8"/>
                        </a:lnTo>
                        <a:lnTo>
                          <a:pt x="859" y="14"/>
                        </a:lnTo>
                        <a:lnTo>
                          <a:pt x="859" y="13"/>
                        </a:lnTo>
                        <a:lnTo>
                          <a:pt x="859" y="12"/>
                        </a:lnTo>
                        <a:lnTo>
                          <a:pt x="859" y="15"/>
                        </a:lnTo>
                        <a:lnTo>
                          <a:pt x="859" y="14"/>
                        </a:lnTo>
                        <a:lnTo>
                          <a:pt x="859" y="11"/>
                        </a:lnTo>
                        <a:lnTo>
                          <a:pt x="859" y="12"/>
                        </a:lnTo>
                        <a:lnTo>
                          <a:pt x="859" y="11"/>
                        </a:lnTo>
                        <a:lnTo>
                          <a:pt x="859" y="11"/>
                        </a:lnTo>
                        <a:lnTo>
                          <a:pt x="859" y="12"/>
                        </a:lnTo>
                        <a:lnTo>
                          <a:pt x="859" y="4"/>
                        </a:lnTo>
                        <a:lnTo>
                          <a:pt x="859" y="18"/>
                        </a:lnTo>
                        <a:lnTo>
                          <a:pt x="860" y="6"/>
                        </a:lnTo>
                        <a:lnTo>
                          <a:pt x="860" y="5"/>
                        </a:lnTo>
                        <a:lnTo>
                          <a:pt x="860" y="10"/>
                        </a:lnTo>
                        <a:lnTo>
                          <a:pt x="860" y="14"/>
                        </a:lnTo>
                        <a:lnTo>
                          <a:pt x="860" y="15"/>
                        </a:lnTo>
                        <a:lnTo>
                          <a:pt x="860" y="19"/>
                        </a:lnTo>
                        <a:lnTo>
                          <a:pt x="860" y="6"/>
                        </a:lnTo>
                        <a:lnTo>
                          <a:pt x="860" y="13"/>
                        </a:lnTo>
                        <a:lnTo>
                          <a:pt x="860" y="11"/>
                        </a:lnTo>
                        <a:lnTo>
                          <a:pt x="860" y="11"/>
                        </a:lnTo>
                        <a:lnTo>
                          <a:pt x="860" y="9"/>
                        </a:lnTo>
                        <a:lnTo>
                          <a:pt x="860" y="18"/>
                        </a:lnTo>
                        <a:lnTo>
                          <a:pt x="860" y="8"/>
                        </a:lnTo>
                        <a:lnTo>
                          <a:pt x="861" y="17"/>
                        </a:lnTo>
                        <a:lnTo>
                          <a:pt x="861" y="16"/>
                        </a:lnTo>
                        <a:lnTo>
                          <a:pt x="861" y="8"/>
                        </a:lnTo>
                        <a:lnTo>
                          <a:pt x="861" y="20"/>
                        </a:lnTo>
                        <a:lnTo>
                          <a:pt x="861" y="4"/>
                        </a:lnTo>
                        <a:lnTo>
                          <a:pt x="861" y="1"/>
                        </a:lnTo>
                        <a:lnTo>
                          <a:pt x="861" y="19"/>
                        </a:lnTo>
                        <a:lnTo>
                          <a:pt x="861" y="2"/>
                        </a:lnTo>
                        <a:lnTo>
                          <a:pt x="861" y="12"/>
                        </a:lnTo>
                        <a:lnTo>
                          <a:pt x="861" y="9"/>
                        </a:lnTo>
                        <a:lnTo>
                          <a:pt x="861" y="14"/>
                        </a:lnTo>
                        <a:lnTo>
                          <a:pt x="861" y="5"/>
                        </a:lnTo>
                        <a:lnTo>
                          <a:pt x="861" y="18"/>
                        </a:lnTo>
                        <a:lnTo>
                          <a:pt x="862" y="12"/>
                        </a:lnTo>
                        <a:lnTo>
                          <a:pt x="862" y="18"/>
                        </a:lnTo>
                        <a:lnTo>
                          <a:pt x="862" y="20"/>
                        </a:lnTo>
                        <a:lnTo>
                          <a:pt x="862" y="10"/>
                        </a:lnTo>
                        <a:lnTo>
                          <a:pt x="862" y="12"/>
                        </a:lnTo>
                        <a:lnTo>
                          <a:pt x="862" y="18"/>
                        </a:lnTo>
                        <a:lnTo>
                          <a:pt x="862" y="11"/>
                        </a:lnTo>
                        <a:lnTo>
                          <a:pt x="862" y="15"/>
                        </a:lnTo>
                        <a:lnTo>
                          <a:pt x="862" y="19"/>
                        </a:lnTo>
                        <a:lnTo>
                          <a:pt x="862" y="4"/>
                        </a:lnTo>
                        <a:lnTo>
                          <a:pt x="862" y="9"/>
                        </a:lnTo>
                        <a:lnTo>
                          <a:pt x="862" y="15"/>
                        </a:lnTo>
                        <a:lnTo>
                          <a:pt x="862" y="9"/>
                        </a:lnTo>
                        <a:lnTo>
                          <a:pt x="862" y="15"/>
                        </a:lnTo>
                        <a:lnTo>
                          <a:pt x="862" y="20"/>
                        </a:lnTo>
                        <a:lnTo>
                          <a:pt x="863" y="8"/>
                        </a:lnTo>
                        <a:lnTo>
                          <a:pt x="863" y="16"/>
                        </a:lnTo>
                        <a:lnTo>
                          <a:pt x="863" y="2"/>
                        </a:lnTo>
                        <a:lnTo>
                          <a:pt x="863" y="7"/>
                        </a:lnTo>
                        <a:lnTo>
                          <a:pt x="863" y="14"/>
                        </a:lnTo>
                        <a:lnTo>
                          <a:pt x="863" y="22"/>
                        </a:lnTo>
                        <a:lnTo>
                          <a:pt x="863" y="14"/>
                        </a:lnTo>
                        <a:lnTo>
                          <a:pt x="863" y="9"/>
                        </a:lnTo>
                        <a:lnTo>
                          <a:pt x="863" y="13"/>
                        </a:lnTo>
                        <a:lnTo>
                          <a:pt x="863" y="7"/>
                        </a:lnTo>
                        <a:lnTo>
                          <a:pt x="863" y="15"/>
                        </a:lnTo>
                        <a:lnTo>
                          <a:pt x="863" y="15"/>
                        </a:lnTo>
                        <a:lnTo>
                          <a:pt x="863" y="10"/>
                        </a:lnTo>
                        <a:lnTo>
                          <a:pt x="864" y="23"/>
                        </a:lnTo>
                        <a:lnTo>
                          <a:pt x="864" y="9"/>
                        </a:lnTo>
                        <a:lnTo>
                          <a:pt x="864" y="12"/>
                        </a:lnTo>
                        <a:lnTo>
                          <a:pt x="864" y="11"/>
                        </a:lnTo>
                        <a:lnTo>
                          <a:pt x="864" y="9"/>
                        </a:lnTo>
                        <a:lnTo>
                          <a:pt x="864" y="13"/>
                        </a:lnTo>
                        <a:lnTo>
                          <a:pt x="864" y="18"/>
                        </a:lnTo>
                        <a:lnTo>
                          <a:pt x="864" y="7"/>
                        </a:lnTo>
                        <a:lnTo>
                          <a:pt x="864" y="17"/>
                        </a:lnTo>
                        <a:lnTo>
                          <a:pt x="864" y="11"/>
                        </a:lnTo>
                        <a:lnTo>
                          <a:pt x="864" y="14"/>
                        </a:lnTo>
                        <a:lnTo>
                          <a:pt x="864" y="12"/>
                        </a:lnTo>
                        <a:lnTo>
                          <a:pt x="864" y="8"/>
                        </a:lnTo>
                        <a:lnTo>
                          <a:pt x="864" y="16"/>
                        </a:lnTo>
                        <a:lnTo>
                          <a:pt x="865" y="16"/>
                        </a:lnTo>
                        <a:lnTo>
                          <a:pt x="865" y="17"/>
                        </a:lnTo>
                        <a:lnTo>
                          <a:pt x="865" y="11"/>
                        </a:lnTo>
                        <a:lnTo>
                          <a:pt x="865" y="12"/>
                        </a:lnTo>
                        <a:lnTo>
                          <a:pt x="865" y="18"/>
                        </a:lnTo>
                        <a:lnTo>
                          <a:pt x="865" y="14"/>
                        </a:lnTo>
                        <a:lnTo>
                          <a:pt x="865" y="14"/>
                        </a:lnTo>
                        <a:lnTo>
                          <a:pt x="865" y="12"/>
                        </a:lnTo>
                        <a:lnTo>
                          <a:pt x="865" y="10"/>
                        </a:lnTo>
                        <a:lnTo>
                          <a:pt x="865" y="22"/>
                        </a:lnTo>
                        <a:lnTo>
                          <a:pt x="865" y="15"/>
                        </a:lnTo>
                        <a:lnTo>
                          <a:pt x="865" y="14"/>
                        </a:lnTo>
                        <a:lnTo>
                          <a:pt x="865" y="26"/>
                        </a:lnTo>
                        <a:lnTo>
                          <a:pt x="866" y="8"/>
                        </a:lnTo>
                        <a:lnTo>
                          <a:pt x="866" y="19"/>
                        </a:lnTo>
                        <a:lnTo>
                          <a:pt x="866" y="20"/>
                        </a:lnTo>
                        <a:lnTo>
                          <a:pt x="866" y="17"/>
                        </a:lnTo>
                        <a:lnTo>
                          <a:pt x="866" y="12"/>
                        </a:lnTo>
                        <a:lnTo>
                          <a:pt x="866" y="18"/>
                        </a:lnTo>
                        <a:lnTo>
                          <a:pt x="866" y="12"/>
                        </a:lnTo>
                        <a:lnTo>
                          <a:pt x="866" y="25"/>
                        </a:lnTo>
                        <a:lnTo>
                          <a:pt x="866" y="20"/>
                        </a:lnTo>
                        <a:lnTo>
                          <a:pt x="866" y="16"/>
                        </a:lnTo>
                        <a:lnTo>
                          <a:pt x="866" y="19"/>
                        </a:lnTo>
                        <a:lnTo>
                          <a:pt x="866" y="23"/>
                        </a:lnTo>
                        <a:lnTo>
                          <a:pt x="866" y="15"/>
                        </a:lnTo>
                        <a:lnTo>
                          <a:pt x="867" y="23"/>
                        </a:lnTo>
                        <a:lnTo>
                          <a:pt x="867" y="19"/>
                        </a:lnTo>
                        <a:lnTo>
                          <a:pt x="867" y="10"/>
                        </a:lnTo>
                        <a:lnTo>
                          <a:pt x="867" y="27"/>
                        </a:lnTo>
                        <a:lnTo>
                          <a:pt x="867" y="13"/>
                        </a:lnTo>
                        <a:lnTo>
                          <a:pt x="867" y="20"/>
                        </a:lnTo>
                        <a:lnTo>
                          <a:pt x="867" y="19"/>
                        </a:lnTo>
                        <a:lnTo>
                          <a:pt x="867" y="5"/>
                        </a:lnTo>
                        <a:lnTo>
                          <a:pt x="867" y="9"/>
                        </a:lnTo>
                        <a:lnTo>
                          <a:pt x="867" y="25"/>
                        </a:lnTo>
                        <a:lnTo>
                          <a:pt x="867" y="16"/>
                        </a:lnTo>
                        <a:lnTo>
                          <a:pt x="867" y="17"/>
                        </a:lnTo>
                        <a:lnTo>
                          <a:pt x="867" y="14"/>
                        </a:lnTo>
                        <a:lnTo>
                          <a:pt x="867" y="14"/>
                        </a:lnTo>
                        <a:lnTo>
                          <a:pt x="867" y="19"/>
                        </a:lnTo>
                        <a:lnTo>
                          <a:pt x="868" y="24"/>
                        </a:lnTo>
                        <a:lnTo>
                          <a:pt x="868" y="14"/>
                        </a:lnTo>
                        <a:lnTo>
                          <a:pt x="868" y="18"/>
                        </a:lnTo>
                        <a:lnTo>
                          <a:pt x="868" y="16"/>
                        </a:lnTo>
                        <a:lnTo>
                          <a:pt x="868" y="21"/>
                        </a:lnTo>
                        <a:lnTo>
                          <a:pt x="868" y="8"/>
                        </a:lnTo>
                        <a:lnTo>
                          <a:pt x="868" y="20"/>
                        </a:lnTo>
                        <a:lnTo>
                          <a:pt x="868" y="10"/>
                        </a:lnTo>
                        <a:lnTo>
                          <a:pt x="868" y="25"/>
                        </a:lnTo>
                        <a:lnTo>
                          <a:pt x="868" y="15"/>
                        </a:lnTo>
                        <a:lnTo>
                          <a:pt x="868" y="14"/>
                        </a:lnTo>
                        <a:lnTo>
                          <a:pt x="868" y="13"/>
                        </a:lnTo>
                        <a:lnTo>
                          <a:pt x="868" y="16"/>
                        </a:lnTo>
                        <a:lnTo>
                          <a:pt x="869" y="18"/>
                        </a:lnTo>
                        <a:lnTo>
                          <a:pt x="869" y="23"/>
                        </a:lnTo>
                        <a:lnTo>
                          <a:pt x="869" y="13"/>
                        </a:lnTo>
                        <a:lnTo>
                          <a:pt x="869" y="18"/>
                        </a:lnTo>
                        <a:lnTo>
                          <a:pt x="869" y="21"/>
                        </a:lnTo>
                        <a:lnTo>
                          <a:pt x="869" y="12"/>
                        </a:lnTo>
                        <a:lnTo>
                          <a:pt x="869" y="8"/>
                        </a:lnTo>
                        <a:lnTo>
                          <a:pt x="869" y="20"/>
                        </a:lnTo>
                        <a:lnTo>
                          <a:pt x="869" y="10"/>
                        </a:lnTo>
                        <a:lnTo>
                          <a:pt x="869" y="16"/>
                        </a:lnTo>
                        <a:lnTo>
                          <a:pt x="869" y="26"/>
                        </a:lnTo>
                        <a:lnTo>
                          <a:pt x="869" y="10"/>
                        </a:lnTo>
                        <a:lnTo>
                          <a:pt x="869" y="20"/>
                        </a:lnTo>
                        <a:lnTo>
                          <a:pt x="869" y="27"/>
                        </a:lnTo>
                        <a:lnTo>
                          <a:pt x="870" y="14"/>
                        </a:lnTo>
                        <a:lnTo>
                          <a:pt x="870" y="15"/>
                        </a:lnTo>
                        <a:lnTo>
                          <a:pt x="870" y="19"/>
                        </a:lnTo>
                        <a:lnTo>
                          <a:pt x="870" y="20"/>
                        </a:lnTo>
                        <a:lnTo>
                          <a:pt x="870" y="17"/>
                        </a:lnTo>
                        <a:lnTo>
                          <a:pt x="870" y="17"/>
                        </a:lnTo>
                        <a:lnTo>
                          <a:pt x="870" y="12"/>
                        </a:lnTo>
                        <a:lnTo>
                          <a:pt x="870" y="20"/>
                        </a:lnTo>
                        <a:lnTo>
                          <a:pt x="870" y="7"/>
                        </a:lnTo>
                        <a:lnTo>
                          <a:pt x="870" y="8"/>
                        </a:lnTo>
                        <a:lnTo>
                          <a:pt x="870" y="16"/>
                        </a:lnTo>
                        <a:lnTo>
                          <a:pt x="870" y="17"/>
                        </a:lnTo>
                        <a:lnTo>
                          <a:pt x="870" y="17"/>
                        </a:lnTo>
                        <a:lnTo>
                          <a:pt x="871" y="24"/>
                        </a:lnTo>
                        <a:lnTo>
                          <a:pt x="871" y="19"/>
                        </a:lnTo>
                        <a:lnTo>
                          <a:pt x="871" y="22"/>
                        </a:lnTo>
                        <a:lnTo>
                          <a:pt x="871" y="26"/>
                        </a:lnTo>
                        <a:lnTo>
                          <a:pt x="871" y="14"/>
                        </a:lnTo>
                        <a:lnTo>
                          <a:pt x="871" y="16"/>
                        </a:lnTo>
                        <a:lnTo>
                          <a:pt x="871" y="18"/>
                        </a:lnTo>
                        <a:lnTo>
                          <a:pt x="871" y="13"/>
                        </a:lnTo>
                        <a:lnTo>
                          <a:pt x="871" y="10"/>
                        </a:lnTo>
                        <a:lnTo>
                          <a:pt x="871" y="26"/>
                        </a:lnTo>
                        <a:lnTo>
                          <a:pt x="871" y="19"/>
                        </a:lnTo>
                        <a:lnTo>
                          <a:pt x="871" y="17"/>
                        </a:lnTo>
                        <a:lnTo>
                          <a:pt x="871" y="19"/>
                        </a:lnTo>
                        <a:lnTo>
                          <a:pt x="871" y="17"/>
                        </a:lnTo>
                        <a:lnTo>
                          <a:pt x="872" y="19"/>
                        </a:lnTo>
                        <a:lnTo>
                          <a:pt x="872" y="21"/>
                        </a:lnTo>
                        <a:lnTo>
                          <a:pt x="872" y="20"/>
                        </a:lnTo>
                        <a:lnTo>
                          <a:pt x="872" y="13"/>
                        </a:lnTo>
                        <a:lnTo>
                          <a:pt x="872" y="25"/>
                        </a:lnTo>
                        <a:lnTo>
                          <a:pt x="872" y="22"/>
                        </a:lnTo>
                        <a:lnTo>
                          <a:pt x="872" y="20"/>
                        </a:lnTo>
                        <a:lnTo>
                          <a:pt x="872" y="20"/>
                        </a:lnTo>
                        <a:lnTo>
                          <a:pt x="872" y="22"/>
                        </a:lnTo>
                        <a:lnTo>
                          <a:pt x="872" y="16"/>
                        </a:lnTo>
                        <a:lnTo>
                          <a:pt x="872" y="23"/>
                        </a:lnTo>
                        <a:lnTo>
                          <a:pt x="872" y="12"/>
                        </a:lnTo>
                        <a:lnTo>
                          <a:pt x="872" y="15"/>
                        </a:lnTo>
                        <a:lnTo>
                          <a:pt x="872" y="23"/>
                        </a:lnTo>
                        <a:lnTo>
                          <a:pt x="873" y="11"/>
                        </a:lnTo>
                        <a:lnTo>
                          <a:pt x="873" y="23"/>
                        </a:lnTo>
                        <a:lnTo>
                          <a:pt x="873" y="18"/>
                        </a:lnTo>
                        <a:lnTo>
                          <a:pt x="873" y="19"/>
                        </a:lnTo>
                        <a:lnTo>
                          <a:pt x="873" y="15"/>
                        </a:lnTo>
                        <a:lnTo>
                          <a:pt x="873" y="17"/>
                        </a:lnTo>
                        <a:lnTo>
                          <a:pt x="873" y="17"/>
                        </a:lnTo>
                        <a:lnTo>
                          <a:pt x="873" y="23"/>
                        </a:lnTo>
                        <a:lnTo>
                          <a:pt x="873" y="26"/>
                        </a:lnTo>
                        <a:lnTo>
                          <a:pt x="873" y="14"/>
                        </a:lnTo>
                        <a:lnTo>
                          <a:pt x="873" y="24"/>
                        </a:lnTo>
                        <a:lnTo>
                          <a:pt x="873" y="18"/>
                        </a:lnTo>
                        <a:lnTo>
                          <a:pt x="873" y="23"/>
                        </a:lnTo>
                        <a:lnTo>
                          <a:pt x="874" y="22"/>
                        </a:lnTo>
                        <a:lnTo>
                          <a:pt x="874" y="17"/>
                        </a:lnTo>
                        <a:lnTo>
                          <a:pt x="874" y="17"/>
                        </a:lnTo>
                        <a:lnTo>
                          <a:pt x="874" y="20"/>
                        </a:lnTo>
                        <a:lnTo>
                          <a:pt x="874" y="20"/>
                        </a:lnTo>
                        <a:lnTo>
                          <a:pt x="874" y="21"/>
                        </a:lnTo>
                        <a:lnTo>
                          <a:pt x="874" y="14"/>
                        </a:lnTo>
                        <a:lnTo>
                          <a:pt x="874" y="18"/>
                        </a:lnTo>
                        <a:lnTo>
                          <a:pt x="874" y="27"/>
                        </a:lnTo>
                        <a:lnTo>
                          <a:pt x="874" y="20"/>
                        </a:lnTo>
                        <a:lnTo>
                          <a:pt x="874" y="18"/>
                        </a:lnTo>
                        <a:lnTo>
                          <a:pt x="874" y="16"/>
                        </a:lnTo>
                        <a:lnTo>
                          <a:pt x="874" y="13"/>
                        </a:lnTo>
                        <a:lnTo>
                          <a:pt x="874" y="15"/>
                        </a:lnTo>
                        <a:lnTo>
                          <a:pt x="875" y="24"/>
                        </a:lnTo>
                        <a:lnTo>
                          <a:pt x="875" y="23"/>
                        </a:lnTo>
                        <a:lnTo>
                          <a:pt x="875" y="24"/>
                        </a:lnTo>
                        <a:lnTo>
                          <a:pt x="875" y="16"/>
                        </a:lnTo>
                        <a:lnTo>
                          <a:pt x="875" y="24"/>
                        </a:lnTo>
                        <a:lnTo>
                          <a:pt x="875" y="23"/>
                        </a:lnTo>
                        <a:lnTo>
                          <a:pt x="875" y="23"/>
                        </a:lnTo>
                        <a:lnTo>
                          <a:pt x="875" y="18"/>
                        </a:lnTo>
                        <a:lnTo>
                          <a:pt x="875" y="17"/>
                        </a:lnTo>
                        <a:lnTo>
                          <a:pt x="875" y="10"/>
                        </a:lnTo>
                        <a:lnTo>
                          <a:pt x="875" y="16"/>
                        </a:lnTo>
                        <a:lnTo>
                          <a:pt x="875" y="21"/>
                        </a:lnTo>
                        <a:lnTo>
                          <a:pt x="875" y="15"/>
                        </a:lnTo>
                        <a:lnTo>
                          <a:pt x="876" y="24"/>
                        </a:lnTo>
                        <a:lnTo>
                          <a:pt x="876" y="13"/>
                        </a:lnTo>
                        <a:lnTo>
                          <a:pt x="876" y="20"/>
                        </a:lnTo>
                        <a:lnTo>
                          <a:pt x="876" y="14"/>
                        </a:lnTo>
                        <a:lnTo>
                          <a:pt x="876" y="26"/>
                        </a:lnTo>
                        <a:lnTo>
                          <a:pt x="876" y="16"/>
                        </a:lnTo>
                        <a:lnTo>
                          <a:pt x="876" y="13"/>
                        </a:lnTo>
                        <a:lnTo>
                          <a:pt x="876" y="22"/>
                        </a:lnTo>
                        <a:lnTo>
                          <a:pt x="876" y="18"/>
                        </a:lnTo>
                        <a:lnTo>
                          <a:pt x="876" y="16"/>
                        </a:lnTo>
                        <a:lnTo>
                          <a:pt x="876" y="17"/>
                        </a:lnTo>
                        <a:lnTo>
                          <a:pt x="876" y="19"/>
                        </a:lnTo>
                        <a:lnTo>
                          <a:pt x="876" y="7"/>
                        </a:lnTo>
                        <a:lnTo>
                          <a:pt x="876" y="22"/>
                        </a:lnTo>
                        <a:lnTo>
                          <a:pt x="876" y="28"/>
                        </a:lnTo>
                        <a:lnTo>
                          <a:pt x="877" y="9"/>
                        </a:lnTo>
                        <a:lnTo>
                          <a:pt x="877" y="27"/>
                        </a:lnTo>
                        <a:lnTo>
                          <a:pt x="877" y="12"/>
                        </a:lnTo>
                        <a:lnTo>
                          <a:pt x="877" y="16"/>
                        </a:lnTo>
                        <a:lnTo>
                          <a:pt x="877" y="32"/>
                        </a:lnTo>
                        <a:lnTo>
                          <a:pt x="877" y="15"/>
                        </a:lnTo>
                        <a:lnTo>
                          <a:pt x="877" y="22"/>
                        </a:lnTo>
                        <a:lnTo>
                          <a:pt x="877" y="21"/>
                        </a:lnTo>
                        <a:lnTo>
                          <a:pt x="877" y="8"/>
                        </a:lnTo>
                        <a:lnTo>
                          <a:pt x="877" y="15"/>
                        </a:lnTo>
                        <a:lnTo>
                          <a:pt x="877" y="19"/>
                        </a:lnTo>
                        <a:lnTo>
                          <a:pt x="877" y="12"/>
                        </a:lnTo>
                        <a:lnTo>
                          <a:pt x="877" y="20"/>
                        </a:lnTo>
                        <a:lnTo>
                          <a:pt x="878" y="23"/>
                        </a:lnTo>
                        <a:lnTo>
                          <a:pt x="878" y="16"/>
                        </a:lnTo>
                        <a:lnTo>
                          <a:pt x="878" y="18"/>
                        </a:lnTo>
                        <a:lnTo>
                          <a:pt x="878" y="19"/>
                        </a:lnTo>
                        <a:lnTo>
                          <a:pt x="878" y="11"/>
                        </a:lnTo>
                        <a:lnTo>
                          <a:pt x="878" y="25"/>
                        </a:lnTo>
                        <a:lnTo>
                          <a:pt x="878" y="15"/>
                        </a:lnTo>
                        <a:lnTo>
                          <a:pt x="878" y="10"/>
                        </a:lnTo>
                        <a:lnTo>
                          <a:pt x="878" y="22"/>
                        </a:lnTo>
                        <a:lnTo>
                          <a:pt x="878" y="18"/>
                        </a:lnTo>
                        <a:lnTo>
                          <a:pt x="878" y="12"/>
                        </a:lnTo>
                        <a:lnTo>
                          <a:pt x="878" y="29"/>
                        </a:lnTo>
                        <a:lnTo>
                          <a:pt x="878" y="19"/>
                        </a:lnTo>
                        <a:lnTo>
                          <a:pt x="879" y="14"/>
                        </a:lnTo>
                        <a:lnTo>
                          <a:pt x="879" y="25"/>
                        </a:lnTo>
                        <a:lnTo>
                          <a:pt x="879" y="20"/>
                        </a:lnTo>
                        <a:lnTo>
                          <a:pt x="879" y="14"/>
                        </a:lnTo>
                        <a:lnTo>
                          <a:pt x="879" y="20"/>
                        </a:lnTo>
                        <a:lnTo>
                          <a:pt x="879" y="16"/>
                        </a:lnTo>
                        <a:lnTo>
                          <a:pt x="879" y="21"/>
                        </a:lnTo>
                        <a:lnTo>
                          <a:pt x="879" y="20"/>
                        </a:lnTo>
                        <a:lnTo>
                          <a:pt x="879" y="16"/>
                        </a:lnTo>
                        <a:lnTo>
                          <a:pt x="879" y="24"/>
                        </a:lnTo>
                        <a:lnTo>
                          <a:pt x="879" y="26"/>
                        </a:lnTo>
                        <a:lnTo>
                          <a:pt x="879" y="25"/>
                        </a:lnTo>
                        <a:lnTo>
                          <a:pt x="879" y="30"/>
                        </a:lnTo>
                        <a:lnTo>
                          <a:pt x="879" y="25"/>
                        </a:lnTo>
                        <a:lnTo>
                          <a:pt x="880" y="16"/>
                        </a:lnTo>
                        <a:lnTo>
                          <a:pt x="880" y="16"/>
                        </a:lnTo>
                        <a:lnTo>
                          <a:pt x="880" y="20"/>
                        </a:lnTo>
                        <a:lnTo>
                          <a:pt x="880" y="16"/>
                        </a:lnTo>
                        <a:lnTo>
                          <a:pt x="880" y="17"/>
                        </a:lnTo>
                        <a:lnTo>
                          <a:pt x="880" y="26"/>
                        </a:lnTo>
                        <a:lnTo>
                          <a:pt x="880" y="17"/>
                        </a:lnTo>
                        <a:lnTo>
                          <a:pt x="880" y="25"/>
                        </a:lnTo>
                        <a:lnTo>
                          <a:pt x="880" y="17"/>
                        </a:lnTo>
                        <a:lnTo>
                          <a:pt x="880" y="22"/>
                        </a:lnTo>
                        <a:lnTo>
                          <a:pt x="880" y="21"/>
                        </a:lnTo>
                        <a:lnTo>
                          <a:pt x="880" y="26"/>
                        </a:lnTo>
                        <a:lnTo>
                          <a:pt x="880" y="18"/>
                        </a:lnTo>
                        <a:lnTo>
                          <a:pt x="881" y="21"/>
                        </a:lnTo>
                        <a:lnTo>
                          <a:pt x="881" y="27"/>
                        </a:lnTo>
                        <a:lnTo>
                          <a:pt x="881" y="20"/>
                        </a:lnTo>
                        <a:lnTo>
                          <a:pt x="881" y="26"/>
                        </a:lnTo>
                        <a:lnTo>
                          <a:pt x="881" y="20"/>
                        </a:lnTo>
                        <a:lnTo>
                          <a:pt x="881" y="23"/>
                        </a:lnTo>
                        <a:lnTo>
                          <a:pt x="881" y="20"/>
                        </a:lnTo>
                        <a:lnTo>
                          <a:pt x="881" y="15"/>
                        </a:lnTo>
                        <a:lnTo>
                          <a:pt x="881" y="29"/>
                        </a:lnTo>
                        <a:lnTo>
                          <a:pt x="881" y="20"/>
                        </a:lnTo>
                        <a:lnTo>
                          <a:pt x="881" y="18"/>
                        </a:lnTo>
                        <a:lnTo>
                          <a:pt x="881" y="25"/>
                        </a:lnTo>
                        <a:lnTo>
                          <a:pt x="881" y="23"/>
                        </a:lnTo>
                        <a:lnTo>
                          <a:pt x="881" y="17"/>
                        </a:lnTo>
                        <a:lnTo>
                          <a:pt x="881" y="17"/>
                        </a:lnTo>
                        <a:lnTo>
                          <a:pt x="882" y="25"/>
                        </a:lnTo>
                        <a:lnTo>
                          <a:pt x="882" y="19"/>
                        </a:lnTo>
                        <a:lnTo>
                          <a:pt x="882" y="20"/>
                        </a:lnTo>
                        <a:lnTo>
                          <a:pt x="882" y="25"/>
                        </a:lnTo>
                        <a:lnTo>
                          <a:pt x="882" y="19"/>
                        </a:lnTo>
                        <a:lnTo>
                          <a:pt x="882" y="33"/>
                        </a:lnTo>
                        <a:lnTo>
                          <a:pt x="882" y="19"/>
                        </a:lnTo>
                        <a:lnTo>
                          <a:pt x="882" y="18"/>
                        </a:lnTo>
                        <a:lnTo>
                          <a:pt x="882" y="21"/>
                        </a:lnTo>
                        <a:lnTo>
                          <a:pt x="882" y="17"/>
                        </a:lnTo>
                        <a:lnTo>
                          <a:pt x="882" y="21"/>
                        </a:lnTo>
                        <a:lnTo>
                          <a:pt x="882" y="26"/>
                        </a:lnTo>
                        <a:lnTo>
                          <a:pt x="882" y="24"/>
                        </a:lnTo>
                        <a:lnTo>
                          <a:pt x="883" y="26"/>
                        </a:lnTo>
                        <a:lnTo>
                          <a:pt x="883" y="27"/>
                        </a:lnTo>
                        <a:lnTo>
                          <a:pt x="883" y="24"/>
                        </a:lnTo>
                        <a:lnTo>
                          <a:pt x="883" y="21"/>
                        </a:lnTo>
                        <a:lnTo>
                          <a:pt x="883" y="23"/>
                        </a:lnTo>
                        <a:lnTo>
                          <a:pt x="883" y="16"/>
                        </a:lnTo>
                        <a:lnTo>
                          <a:pt x="883" y="19"/>
                        </a:lnTo>
                        <a:lnTo>
                          <a:pt x="883" y="25"/>
                        </a:lnTo>
                        <a:lnTo>
                          <a:pt x="883" y="24"/>
                        </a:lnTo>
                        <a:lnTo>
                          <a:pt x="883" y="28"/>
                        </a:lnTo>
                        <a:lnTo>
                          <a:pt x="883" y="20"/>
                        </a:lnTo>
                        <a:lnTo>
                          <a:pt x="883" y="23"/>
                        </a:lnTo>
                        <a:lnTo>
                          <a:pt x="883" y="25"/>
                        </a:lnTo>
                        <a:lnTo>
                          <a:pt x="884" y="28"/>
                        </a:lnTo>
                        <a:lnTo>
                          <a:pt x="884" y="15"/>
                        </a:lnTo>
                        <a:lnTo>
                          <a:pt x="884" y="23"/>
                        </a:lnTo>
                        <a:lnTo>
                          <a:pt x="884" y="29"/>
                        </a:lnTo>
                        <a:lnTo>
                          <a:pt x="884" y="21"/>
                        </a:lnTo>
                        <a:lnTo>
                          <a:pt x="884" y="27"/>
                        </a:lnTo>
                        <a:lnTo>
                          <a:pt x="884" y="29"/>
                        </a:lnTo>
                        <a:lnTo>
                          <a:pt x="884" y="12"/>
                        </a:lnTo>
                        <a:lnTo>
                          <a:pt x="884" y="18"/>
                        </a:lnTo>
                        <a:lnTo>
                          <a:pt x="884" y="14"/>
                        </a:lnTo>
                        <a:lnTo>
                          <a:pt x="884" y="16"/>
                        </a:lnTo>
                        <a:lnTo>
                          <a:pt x="884" y="25"/>
                        </a:lnTo>
                        <a:lnTo>
                          <a:pt x="884" y="31"/>
                        </a:lnTo>
                        <a:lnTo>
                          <a:pt x="884" y="34"/>
                        </a:lnTo>
                        <a:lnTo>
                          <a:pt x="885" y="22"/>
                        </a:lnTo>
                        <a:lnTo>
                          <a:pt x="885" y="17"/>
                        </a:lnTo>
                        <a:lnTo>
                          <a:pt x="885" y="27"/>
                        </a:lnTo>
                        <a:lnTo>
                          <a:pt x="885" y="31"/>
                        </a:lnTo>
                        <a:lnTo>
                          <a:pt x="885" y="26"/>
                        </a:lnTo>
                        <a:lnTo>
                          <a:pt x="885" y="22"/>
                        </a:lnTo>
                        <a:lnTo>
                          <a:pt x="885" y="31"/>
                        </a:lnTo>
                        <a:lnTo>
                          <a:pt x="885" y="22"/>
                        </a:lnTo>
                        <a:lnTo>
                          <a:pt x="885" y="15"/>
                        </a:lnTo>
                        <a:lnTo>
                          <a:pt x="885" y="22"/>
                        </a:lnTo>
                        <a:lnTo>
                          <a:pt x="885" y="16"/>
                        </a:lnTo>
                        <a:lnTo>
                          <a:pt x="885" y="20"/>
                        </a:lnTo>
                        <a:lnTo>
                          <a:pt x="885" y="24"/>
                        </a:lnTo>
                        <a:lnTo>
                          <a:pt x="886" y="29"/>
                        </a:lnTo>
                        <a:lnTo>
                          <a:pt x="886" y="23"/>
                        </a:lnTo>
                        <a:lnTo>
                          <a:pt x="886" y="25"/>
                        </a:lnTo>
                        <a:lnTo>
                          <a:pt x="886" y="23"/>
                        </a:lnTo>
                        <a:lnTo>
                          <a:pt x="886" y="34"/>
                        </a:lnTo>
                        <a:lnTo>
                          <a:pt x="886" y="23"/>
                        </a:lnTo>
                        <a:lnTo>
                          <a:pt x="886" y="22"/>
                        </a:lnTo>
                        <a:lnTo>
                          <a:pt x="886" y="27"/>
                        </a:lnTo>
                        <a:lnTo>
                          <a:pt x="886" y="25"/>
                        </a:lnTo>
                        <a:lnTo>
                          <a:pt x="886" y="22"/>
                        </a:lnTo>
                        <a:lnTo>
                          <a:pt x="886" y="17"/>
                        </a:lnTo>
                        <a:lnTo>
                          <a:pt x="886" y="20"/>
                        </a:lnTo>
                        <a:lnTo>
                          <a:pt x="886" y="24"/>
                        </a:lnTo>
                        <a:lnTo>
                          <a:pt x="886" y="31"/>
                        </a:lnTo>
                        <a:lnTo>
                          <a:pt x="886" y="23"/>
                        </a:lnTo>
                        <a:lnTo>
                          <a:pt x="887" y="21"/>
                        </a:lnTo>
                        <a:lnTo>
                          <a:pt x="887" y="32"/>
                        </a:lnTo>
                        <a:lnTo>
                          <a:pt x="887" y="12"/>
                        </a:lnTo>
                        <a:lnTo>
                          <a:pt x="887" y="16"/>
                        </a:lnTo>
                        <a:lnTo>
                          <a:pt x="887" y="26"/>
                        </a:lnTo>
                        <a:lnTo>
                          <a:pt x="887" y="27"/>
                        </a:lnTo>
                        <a:lnTo>
                          <a:pt x="887" y="24"/>
                        </a:lnTo>
                        <a:lnTo>
                          <a:pt x="887" y="22"/>
                        </a:lnTo>
                        <a:lnTo>
                          <a:pt x="887" y="16"/>
                        </a:lnTo>
                        <a:lnTo>
                          <a:pt x="887" y="31"/>
                        </a:lnTo>
                        <a:lnTo>
                          <a:pt x="887" y="30"/>
                        </a:lnTo>
                        <a:lnTo>
                          <a:pt x="887" y="22"/>
                        </a:lnTo>
                        <a:lnTo>
                          <a:pt x="887" y="23"/>
                        </a:lnTo>
                        <a:lnTo>
                          <a:pt x="888" y="23"/>
                        </a:lnTo>
                        <a:lnTo>
                          <a:pt x="888" y="21"/>
                        </a:lnTo>
                        <a:lnTo>
                          <a:pt x="888" y="23"/>
                        </a:lnTo>
                        <a:lnTo>
                          <a:pt x="888" y="32"/>
                        </a:lnTo>
                        <a:lnTo>
                          <a:pt x="888" y="20"/>
                        </a:lnTo>
                        <a:lnTo>
                          <a:pt x="888" y="30"/>
                        </a:lnTo>
                        <a:lnTo>
                          <a:pt x="888" y="22"/>
                        </a:lnTo>
                        <a:lnTo>
                          <a:pt x="888" y="32"/>
                        </a:lnTo>
                        <a:lnTo>
                          <a:pt x="888" y="28"/>
                        </a:lnTo>
                        <a:lnTo>
                          <a:pt x="888" y="14"/>
                        </a:lnTo>
                        <a:lnTo>
                          <a:pt x="888" y="26"/>
                        </a:lnTo>
                        <a:lnTo>
                          <a:pt x="888" y="27"/>
                        </a:lnTo>
                        <a:lnTo>
                          <a:pt x="888" y="24"/>
                        </a:lnTo>
                        <a:lnTo>
                          <a:pt x="888" y="15"/>
                        </a:lnTo>
                        <a:lnTo>
                          <a:pt x="889" y="37"/>
                        </a:lnTo>
                        <a:lnTo>
                          <a:pt x="889" y="19"/>
                        </a:lnTo>
                        <a:lnTo>
                          <a:pt x="889" y="29"/>
                        </a:lnTo>
                        <a:lnTo>
                          <a:pt x="889" y="25"/>
                        </a:lnTo>
                        <a:lnTo>
                          <a:pt x="889" y="26"/>
                        </a:lnTo>
                        <a:lnTo>
                          <a:pt x="889" y="36"/>
                        </a:lnTo>
                        <a:lnTo>
                          <a:pt x="889" y="31"/>
                        </a:lnTo>
                        <a:lnTo>
                          <a:pt x="889" y="18"/>
                        </a:lnTo>
                        <a:lnTo>
                          <a:pt x="889" y="22"/>
                        </a:lnTo>
                        <a:lnTo>
                          <a:pt x="889" y="16"/>
                        </a:lnTo>
                        <a:lnTo>
                          <a:pt x="889" y="27"/>
                        </a:lnTo>
                        <a:lnTo>
                          <a:pt x="889" y="25"/>
                        </a:lnTo>
                        <a:lnTo>
                          <a:pt x="889" y="27"/>
                        </a:lnTo>
                        <a:lnTo>
                          <a:pt x="890" y="26"/>
                        </a:lnTo>
                        <a:lnTo>
                          <a:pt x="890" y="24"/>
                        </a:lnTo>
                        <a:lnTo>
                          <a:pt x="890" y="35"/>
                        </a:lnTo>
                        <a:lnTo>
                          <a:pt x="890" y="19"/>
                        </a:lnTo>
                        <a:lnTo>
                          <a:pt x="890" y="29"/>
                        </a:lnTo>
                        <a:lnTo>
                          <a:pt x="890" y="29"/>
                        </a:lnTo>
                        <a:lnTo>
                          <a:pt x="890" y="20"/>
                        </a:lnTo>
                        <a:lnTo>
                          <a:pt x="890" y="19"/>
                        </a:lnTo>
                        <a:lnTo>
                          <a:pt x="890" y="35"/>
                        </a:lnTo>
                        <a:lnTo>
                          <a:pt x="890" y="14"/>
                        </a:lnTo>
                        <a:lnTo>
                          <a:pt x="890" y="29"/>
                        </a:lnTo>
                        <a:lnTo>
                          <a:pt x="890" y="22"/>
                        </a:lnTo>
                        <a:lnTo>
                          <a:pt x="890" y="25"/>
                        </a:lnTo>
                        <a:lnTo>
                          <a:pt x="891" y="25"/>
                        </a:lnTo>
                        <a:lnTo>
                          <a:pt x="891" y="25"/>
                        </a:lnTo>
                        <a:lnTo>
                          <a:pt x="891" y="30"/>
                        </a:lnTo>
                        <a:lnTo>
                          <a:pt x="891" y="40"/>
                        </a:lnTo>
                        <a:lnTo>
                          <a:pt x="891" y="25"/>
                        </a:lnTo>
                        <a:lnTo>
                          <a:pt x="891" y="21"/>
                        </a:lnTo>
                        <a:lnTo>
                          <a:pt x="891" y="25"/>
                        </a:lnTo>
                        <a:lnTo>
                          <a:pt x="891" y="16"/>
                        </a:lnTo>
                        <a:lnTo>
                          <a:pt x="891" y="32"/>
                        </a:lnTo>
                        <a:lnTo>
                          <a:pt x="891" y="28"/>
                        </a:lnTo>
                        <a:lnTo>
                          <a:pt x="891" y="21"/>
                        </a:lnTo>
                        <a:lnTo>
                          <a:pt x="891" y="24"/>
                        </a:lnTo>
                        <a:lnTo>
                          <a:pt x="891" y="35"/>
                        </a:lnTo>
                        <a:lnTo>
                          <a:pt x="891" y="24"/>
                        </a:lnTo>
                        <a:lnTo>
                          <a:pt x="891" y="30"/>
                        </a:lnTo>
                        <a:lnTo>
                          <a:pt x="892" y="18"/>
                        </a:lnTo>
                        <a:lnTo>
                          <a:pt x="892" y="11"/>
                        </a:lnTo>
                        <a:lnTo>
                          <a:pt x="892" y="28"/>
                        </a:lnTo>
                        <a:lnTo>
                          <a:pt x="892" y="25"/>
                        </a:lnTo>
                        <a:lnTo>
                          <a:pt x="892" y="21"/>
                        </a:lnTo>
                        <a:lnTo>
                          <a:pt x="892" y="36"/>
                        </a:lnTo>
                        <a:lnTo>
                          <a:pt x="892" y="32"/>
                        </a:lnTo>
                        <a:lnTo>
                          <a:pt x="892" y="28"/>
                        </a:lnTo>
                        <a:lnTo>
                          <a:pt x="892" y="38"/>
                        </a:lnTo>
                        <a:lnTo>
                          <a:pt x="892" y="37"/>
                        </a:lnTo>
                        <a:lnTo>
                          <a:pt x="892" y="41"/>
                        </a:lnTo>
                        <a:lnTo>
                          <a:pt x="892" y="50"/>
                        </a:lnTo>
                        <a:lnTo>
                          <a:pt x="892" y="62"/>
                        </a:lnTo>
                        <a:lnTo>
                          <a:pt x="893" y="54"/>
                        </a:lnTo>
                        <a:lnTo>
                          <a:pt x="893" y="66"/>
                        </a:lnTo>
                        <a:lnTo>
                          <a:pt x="893" y="69"/>
                        </a:lnTo>
                        <a:lnTo>
                          <a:pt x="893" y="122"/>
                        </a:lnTo>
                        <a:lnTo>
                          <a:pt x="893" y="102"/>
                        </a:lnTo>
                        <a:lnTo>
                          <a:pt x="893" y="72"/>
                        </a:lnTo>
                        <a:lnTo>
                          <a:pt x="893" y="63"/>
                        </a:lnTo>
                        <a:lnTo>
                          <a:pt x="893" y="67"/>
                        </a:lnTo>
                        <a:lnTo>
                          <a:pt x="893" y="67"/>
                        </a:lnTo>
                        <a:lnTo>
                          <a:pt x="893" y="104"/>
                        </a:lnTo>
                        <a:lnTo>
                          <a:pt x="893" y="122"/>
                        </a:lnTo>
                        <a:lnTo>
                          <a:pt x="893" y="91"/>
                        </a:lnTo>
                        <a:lnTo>
                          <a:pt x="893" y="74"/>
                        </a:lnTo>
                        <a:lnTo>
                          <a:pt x="893" y="75"/>
                        </a:lnTo>
                        <a:lnTo>
                          <a:pt x="894" y="71"/>
                        </a:lnTo>
                        <a:lnTo>
                          <a:pt x="894" y="122"/>
                        </a:lnTo>
                        <a:lnTo>
                          <a:pt x="894" y="125"/>
                        </a:lnTo>
                        <a:lnTo>
                          <a:pt x="894" y="98"/>
                        </a:lnTo>
                        <a:lnTo>
                          <a:pt x="894" y="88"/>
                        </a:lnTo>
                        <a:lnTo>
                          <a:pt x="894" y="71"/>
                        </a:lnTo>
                        <a:lnTo>
                          <a:pt x="894" y="76"/>
                        </a:lnTo>
                        <a:lnTo>
                          <a:pt x="894" y="109"/>
                        </a:lnTo>
                        <a:lnTo>
                          <a:pt x="894" y="118"/>
                        </a:lnTo>
                        <a:lnTo>
                          <a:pt x="894" y="91"/>
                        </a:lnTo>
                        <a:lnTo>
                          <a:pt x="894" y="93"/>
                        </a:lnTo>
                        <a:lnTo>
                          <a:pt x="894" y="69"/>
                        </a:lnTo>
                        <a:lnTo>
                          <a:pt x="894" y="84"/>
                        </a:lnTo>
                        <a:lnTo>
                          <a:pt x="895" y="125"/>
                        </a:lnTo>
                        <a:lnTo>
                          <a:pt x="895" y="116"/>
                        </a:lnTo>
                        <a:lnTo>
                          <a:pt x="895" y="96"/>
                        </a:lnTo>
                        <a:lnTo>
                          <a:pt x="895" y="102"/>
                        </a:lnTo>
                        <a:lnTo>
                          <a:pt x="895" y="77"/>
                        </a:lnTo>
                        <a:lnTo>
                          <a:pt x="895" y="85"/>
                        </a:lnTo>
                        <a:lnTo>
                          <a:pt x="895" y="78"/>
                        </a:lnTo>
                        <a:lnTo>
                          <a:pt x="895" y="79"/>
                        </a:lnTo>
                        <a:lnTo>
                          <a:pt x="895" y="96"/>
                        </a:lnTo>
                        <a:lnTo>
                          <a:pt x="895" y="131"/>
                        </a:lnTo>
                        <a:lnTo>
                          <a:pt x="895" y="111"/>
                        </a:lnTo>
                        <a:lnTo>
                          <a:pt x="895" y="88"/>
                        </a:lnTo>
                        <a:lnTo>
                          <a:pt x="895" y="76"/>
                        </a:lnTo>
                        <a:lnTo>
                          <a:pt x="895" y="64"/>
                        </a:lnTo>
                        <a:lnTo>
                          <a:pt x="896" y="65"/>
                        </a:lnTo>
                        <a:lnTo>
                          <a:pt x="896" y="62"/>
                        </a:lnTo>
                        <a:lnTo>
                          <a:pt x="896" y="66"/>
                        </a:lnTo>
                        <a:lnTo>
                          <a:pt x="896" y="65"/>
                        </a:lnTo>
                        <a:lnTo>
                          <a:pt x="896" y="66"/>
                        </a:lnTo>
                        <a:lnTo>
                          <a:pt x="896" y="60"/>
                        </a:lnTo>
                        <a:lnTo>
                          <a:pt x="896" y="58"/>
                        </a:lnTo>
                        <a:lnTo>
                          <a:pt x="896" y="68"/>
                        </a:lnTo>
                        <a:lnTo>
                          <a:pt x="896" y="70"/>
                        </a:lnTo>
                        <a:lnTo>
                          <a:pt x="896" y="68"/>
                        </a:lnTo>
                        <a:lnTo>
                          <a:pt x="896" y="67"/>
                        </a:lnTo>
                        <a:lnTo>
                          <a:pt x="896" y="74"/>
                        </a:lnTo>
                        <a:lnTo>
                          <a:pt x="896" y="75"/>
                        </a:lnTo>
                        <a:lnTo>
                          <a:pt x="896" y="63"/>
                        </a:lnTo>
                        <a:lnTo>
                          <a:pt x="897" y="75"/>
                        </a:lnTo>
                        <a:lnTo>
                          <a:pt x="897" y="71"/>
                        </a:lnTo>
                        <a:lnTo>
                          <a:pt x="897" y="63"/>
                        </a:lnTo>
                        <a:lnTo>
                          <a:pt x="897" y="72"/>
                        </a:lnTo>
                        <a:lnTo>
                          <a:pt x="897" y="76"/>
                        </a:lnTo>
                        <a:lnTo>
                          <a:pt x="897" y="68"/>
                        </a:lnTo>
                        <a:lnTo>
                          <a:pt x="897" y="66"/>
                        </a:lnTo>
                        <a:lnTo>
                          <a:pt x="897" y="71"/>
                        </a:lnTo>
                        <a:lnTo>
                          <a:pt x="897" y="53"/>
                        </a:lnTo>
                        <a:lnTo>
                          <a:pt x="897" y="67"/>
                        </a:lnTo>
                        <a:lnTo>
                          <a:pt x="897" y="73"/>
                        </a:lnTo>
                        <a:lnTo>
                          <a:pt x="897" y="61"/>
                        </a:lnTo>
                        <a:lnTo>
                          <a:pt x="897" y="69"/>
                        </a:lnTo>
                        <a:lnTo>
                          <a:pt x="898" y="57"/>
                        </a:lnTo>
                        <a:lnTo>
                          <a:pt x="898" y="52"/>
                        </a:lnTo>
                        <a:lnTo>
                          <a:pt x="898" y="64"/>
                        </a:lnTo>
                        <a:lnTo>
                          <a:pt x="898" y="58"/>
                        </a:lnTo>
                        <a:lnTo>
                          <a:pt x="898" y="61"/>
                        </a:lnTo>
                        <a:lnTo>
                          <a:pt x="898" y="54"/>
                        </a:lnTo>
                        <a:lnTo>
                          <a:pt x="898" y="52"/>
                        </a:lnTo>
                        <a:lnTo>
                          <a:pt x="898" y="57"/>
                        </a:lnTo>
                        <a:lnTo>
                          <a:pt x="898" y="63"/>
                        </a:lnTo>
                        <a:lnTo>
                          <a:pt x="898" y="61"/>
                        </a:lnTo>
                        <a:lnTo>
                          <a:pt x="898" y="55"/>
                        </a:lnTo>
                        <a:lnTo>
                          <a:pt x="898" y="66"/>
                        </a:lnTo>
                        <a:lnTo>
                          <a:pt x="898" y="62"/>
                        </a:lnTo>
                        <a:lnTo>
                          <a:pt x="898" y="61"/>
                        </a:lnTo>
                        <a:lnTo>
                          <a:pt x="899" y="64"/>
                        </a:lnTo>
                        <a:lnTo>
                          <a:pt x="899" y="54"/>
                        </a:lnTo>
                        <a:lnTo>
                          <a:pt x="899" y="68"/>
                        </a:lnTo>
                        <a:lnTo>
                          <a:pt x="899" y="62"/>
                        </a:lnTo>
                        <a:lnTo>
                          <a:pt x="899" y="66"/>
                        </a:lnTo>
                        <a:lnTo>
                          <a:pt x="899" y="57"/>
                        </a:lnTo>
                        <a:lnTo>
                          <a:pt x="899" y="67"/>
                        </a:lnTo>
                        <a:lnTo>
                          <a:pt x="899" y="61"/>
                        </a:lnTo>
                        <a:lnTo>
                          <a:pt x="899" y="62"/>
                        </a:lnTo>
                        <a:lnTo>
                          <a:pt x="899" y="59"/>
                        </a:lnTo>
                        <a:lnTo>
                          <a:pt x="899" y="61"/>
                        </a:lnTo>
                        <a:lnTo>
                          <a:pt x="899" y="60"/>
                        </a:lnTo>
                        <a:lnTo>
                          <a:pt x="899" y="61"/>
                        </a:lnTo>
                        <a:lnTo>
                          <a:pt x="900" y="56"/>
                        </a:lnTo>
                        <a:lnTo>
                          <a:pt x="900" y="60"/>
                        </a:lnTo>
                        <a:lnTo>
                          <a:pt x="900" y="64"/>
                        </a:lnTo>
                        <a:lnTo>
                          <a:pt x="900" y="55"/>
                        </a:lnTo>
                        <a:lnTo>
                          <a:pt x="900" y="68"/>
                        </a:lnTo>
                        <a:lnTo>
                          <a:pt x="900" y="53"/>
                        </a:lnTo>
                        <a:lnTo>
                          <a:pt x="900" y="53"/>
                        </a:lnTo>
                        <a:lnTo>
                          <a:pt x="900" y="62"/>
                        </a:lnTo>
                        <a:lnTo>
                          <a:pt x="900" y="53"/>
                        </a:lnTo>
                        <a:lnTo>
                          <a:pt x="900" y="55"/>
                        </a:lnTo>
                        <a:lnTo>
                          <a:pt x="900" y="51"/>
                        </a:lnTo>
                        <a:lnTo>
                          <a:pt x="900" y="47"/>
                        </a:lnTo>
                        <a:lnTo>
                          <a:pt x="900" y="50"/>
                        </a:lnTo>
                        <a:lnTo>
                          <a:pt x="900" y="54"/>
                        </a:lnTo>
                        <a:lnTo>
                          <a:pt x="901" y="44"/>
                        </a:lnTo>
                        <a:lnTo>
                          <a:pt x="901" y="47"/>
                        </a:lnTo>
                        <a:lnTo>
                          <a:pt x="901" y="48"/>
                        </a:lnTo>
                        <a:lnTo>
                          <a:pt x="901" y="46"/>
                        </a:lnTo>
                        <a:lnTo>
                          <a:pt x="901" y="50"/>
                        </a:lnTo>
                        <a:lnTo>
                          <a:pt x="901" y="49"/>
                        </a:lnTo>
                        <a:lnTo>
                          <a:pt x="901" y="45"/>
                        </a:lnTo>
                        <a:lnTo>
                          <a:pt x="901" y="50"/>
                        </a:lnTo>
                        <a:lnTo>
                          <a:pt x="901" y="54"/>
                        </a:lnTo>
                        <a:lnTo>
                          <a:pt x="901" y="39"/>
                        </a:lnTo>
                        <a:lnTo>
                          <a:pt x="901" y="43"/>
                        </a:lnTo>
                        <a:lnTo>
                          <a:pt x="901" y="44"/>
                        </a:lnTo>
                        <a:lnTo>
                          <a:pt x="901" y="41"/>
                        </a:lnTo>
                        <a:lnTo>
                          <a:pt x="901" y="48"/>
                        </a:lnTo>
                        <a:lnTo>
                          <a:pt x="902" y="42"/>
                        </a:lnTo>
                        <a:lnTo>
                          <a:pt x="902" y="42"/>
                        </a:lnTo>
                        <a:lnTo>
                          <a:pt x="902" y="42"/>
                        </a:lnTo>
                        <a:lnTo>
                          <a:pt x="902" y="50"/>
                        </a:lnTo>
                        <a:lnTo>
                          <a:pt x="902" y="42"/>
                        </a:lnTo>
                        <a:lnTo>
                          <a:pt x="902" y="45"/>
                        </a:lnTo>
                        <a:lnTo>
                          <a:pt x="902" y="41"/>
                        </a:lnTo>
                        <a:lnTo>
                          <a:pt x="902" y="41"/>
                        </a:lnTo>
                        <a:lnTo>
                          <a:pt x="902" y="50"/>
                        </a:lnTo>
                        <a:lnTo>
                          <a:pt x="902" y="43"/>
                        </a:lnTo>
                        <a:lnTo>
                          <a:pt x="902" y="48"/>
                        </a:lnTo>
                        <a:lnTo>
                          <a:pt x="902" y="39"/>
                        </a:lnTo>
                        <a:lnTo>
                          <a:pt x="902" y="32"/>
                        </a:lnTo>
                        <a:lnTo>
                          <a:pt x="903" y="40"/>
                        </a:lnTo>
                        <a:lnTo>
                          <a:pt x="903" y="38"/>
                        </a:lnTo>
                        <a:lnTo>
                          <a:pt x="903" y="34"/>
                        </a:lnTo>
                        <a:lnTo>
                          <a:pt x="903" y="45"/>
                        </a:lnTo>
                        <a:lnTo>
                          <a:pt x="903" y="39"/>
                        </a:lnTo>
                        <a:lnTo>
                          <a:pt x="903" y="27"/>
                        </a:lnTo>
                        <a:lnTo>
                          <a:pt x="903" y="40"/>
                        </a:lnTo>
                        <a:lnTo>
                          <a:pt x="903" y="44"/>
                        </a:lnTo>
                        <a:lnTo>
                          <a:pt x="903" y="33"/>
                        </a:lnTo>
                        <a:lnTo>
                          <a:pt x="903" y="37"/>
                        </a:lnTo>
                        <a:lnTo>
                          <a:pt x="903" y="38"/>
                        </a:lnTo>
                        <a:lnTo>
                          <a:pt x="903" y="31"/>
                        </a:lnTo>
                        <a:lnTo>
                          <a:pt x="903" y="34"/>
                        </a:lnTo>
                        <a:lnTo>
                          <a:pt x="903" y="36"/>
                        </a:lnTo>
                        <a:lnTo>
                          <a:pt x="904" y="38"/>
                        </a:lnTo>
                        <a:lnTo>
                          <a:pt x="904" y="41"/>
                        </a:lnTo>
                        <a:lnTo>
                          <a:pt x="904" y="35"/>
                        </a:lnTo>
                        <a:lnTo>
                          <a:pt x="904" y="26"/>
                        </a:lnTo>
                        <a:lnTo>
                          <a:pt x="904" y="28"/>
                        </a:lnTo>
                        <a:lnTo>
                          <a:pt x="904" y="30"/>
                        </a:lnTo>
                        <a:lnTo>
                          <a:pt x="904" y="29"/>
                        </a:lnTo>
                        <a:lnTo>
                          <a:pt x="904" y="28"/>
                        </a:lnTo>
                        <a:lnTo>
                          <a:pt x="904" y="35"/>
                        </a:lnTo>
                        <a:lnTo>
                          <a:pt x="904" y="27"/>
                        </a:lnTo>
                        <a:lnTo>
                          <a:pt x="904" y="40"/>
                        </a:lnTo>
                        <a:lnTo>
                          <a:pt x="904" y="27"/>
                        </a:lnTo>
                        <a:lnTo>
                          <a:pt x="904" y="32"/>
                        </a:lnTo>
                        <a:lnTo>
                          <a:pt x="905" y="31"/>
                        </a:lnTo>
                        <a:lnTo>
                          <a:pt x="905" y="31"/>
                        </a:lnTo>
                        <a:lnTo>
                          <a:pt x="905" y="28"/>
                        </a:lnTo>
                        <a:lnTo>
                          <a:pt x="905" y="41"/>
                        </a:lnTo>
                        <a:lnTo>
                          <a:pt x="905" y="29"/>
                        </a:lnTo>
                        <a:lnTo>
                          <a:pt x="905" y="29"/>
                        </a:lnTo>
                        <a:lnTo>
                          <a:pt x="905" y="27"/>
                        </a:lnTo>
                        <a:lnTo>
                          <a:pt x="905" y="32"/>
                        </a:lnTo>
                        <a:lnTo>
                          <a:pt x="905" y="32"/>
                        </a:lnTo>
                        <a:lnTo>
                          <a:pt x="905" y="23"/>
                        </a:lnTo>
                        <a:lnTo>
                          <a:pt x="905" y="31"/>
                        </a:lnTo>
                        <a:lnTo>
                          <a:pt x="905" y="34"/>
                        </a:lnTo>
                        <a:lnTo>
                          <a:pt x="905" y="31"/>
                        </a:lnTo>
                        <a:lnTo>
                          <a:pt x="905" y="19"/>
                        </a:lnTo>
                        <a:lnTo>
                          <a:pt x="905" y="33"/>
                        </a:lnTo>
                        <a:lnTo>
                          <a:pt x="906" y="29"/>
                        </a:lnTo>
                        <a:lnTo>
                          <a:pt x="906" y="18"/>
                        </a:lnTo>
                        <a:lnTo>
                          <a:pt x="906" y="24"/>
                        </a:lnTo>
                        <a:lnTo>
                          <a:pt x="906" y="22"/>
                        </a:lnTo>
                        <a:lnTo>
                          <a:pt x="906" y="24"/>
                        </a:lnTo>
                        <a:lnTo>
                          <a:pt x="906" y="17"/>
                        </a:lnTo>
                        <a:lnTo>
                          <a:pt x="906" y="23"/>
                        </a:lnTo>
                        <a:lnTo>
                          <a:pt x="906" y="24"/>
                        </a:lnTo>
                        <a:lnTo>
                          <a:pt x="906" y="31"/>
                        </a:lnTo>
                        <a:lnTo>
                          <a:pt x="906" y="29"/>
                        </a:lnTo>
                        <a:lnTo>
                          <a:pt x="906" y="16"/>
                        </a:lnTo>
                        <a:lnTo>
                          <a:pt x="906" y="28"/>
                        </a:lnTo>
                        <a:lnTo>
                          <a:pt x="906" y="18"/>
                        </a:lnTo>
                        <a:lnTo>
                          <a:pt x="907" y="22"/>
                        </a:lnTo>
                        <a:lnTo>
                          <a:pt x="907" y="34"/>
                        </a:lnTo>
                        <a:lnTo>
                          <a:pt x="907" y="11"/>
                        </a:lnTo>
                        <a:lnTo>
                          <a:pt x="907" y="24"/>
                        </a:lnTo>
                        <a:lnTo>
                          <a:pt x="907" y="22"/>
                        </a:lnTo>
                        <a:lnTo>
                          <a:pt x="907" y="23"/>
                        </a:lnTo>
                        <a:lnTo>
                          <a:pt x="907" y="29"/>
                        </a:lnTo>
                        <a:lnTo>
                          <a:pt x="907" y="24"/>
                        </a:lnTo>
                        <a:lnTo>
                          <a:pt x="907" y="17"/>
                        </a:lnTo>
                        <a:lnTo>
                          <a:pt x="907" y="23"/>
                        </a:lnTo>
                        <a:lnTo>
                          <a:pt x="907" y="26"/>
                        </a:lnTo>
                        <a:lnTo>
                          <a:pt x="907" y="17"/>
                        </a:lnTo>
                        <a:lnTo>
                          <a:pt x="907" y="24"/>
                        </a:lnTo>
                        <a:lnTo>
                          <a:pt x="908" y="22"/>
                        </a:lnTo>
                        <a:lnTo>
                          <a:pt x="908" y="20"/>
                        </a:lnTo>
                        <a:lnTo>
                          <a:pt x="908" y="28"/>
                        </a:lnTo>
                        <a:lnTo>
                          <a:pt x="908" y="31"/>
                        </a:lnTo>
                        <a:lnTo>
                          <a:pt x="908" y="24"/>
                        </a:lnTo>
                        <a:lnTo>
                          <a:pt x="908" y="27"/>
                        </a:lnTo>
                        <a:lnTo>
                          <a:pt x="908" y="18"/>
                        </a:lnTo>
                        <a:lnTo>
                          <a:pt x="908" y="21"/>
                        </a:lnTo>
                        <a:lnTo>
                          <a:pt x="908" y="22"/>
                        </a:lnTo>
                        <a:lnTo>
                          <a:pt x="908" y="24"/>
                        </a:lnTo>
                        <a:lnTo>
                          <a:pt x="908" y="22"/>
                        </a:lnTo>
                        <a:lnTo>
                          <a:pt x="908" y="24"/>
                        </a:lnTo>
                        <a:lnTo>
                          <a:pt x="908" y="28"/>
                        </a:lnTo>
                        <a:lnTo>
                          <a:pt x="908" y="13"/>
                        </a:lnTo>
                        <a:lnTo>
                          <a:pt x="909" y="22"/>
                        </a:lnTo>
                        <a:lnTo>
                          <a:pt x="909" y="22"/>
                        </a:lnTo>
                        <a:lnTo>
                          <a:pt x="909" y="24"/>
                        </a:lnTo>
                        <a:lnTo>
                          <a:pt x="909" y="23"/>
                        </a:lnTo>
                        <a:lnTo>
                          <a:pt x="909" y="25"/>
                        </a:lnTo>
                        <a:lnTo>
                          <a:pt x="909" y="21"/>
                        </a:lnTo>
                        <a:lnTo>
                          <a:pt x="909" y="19"/>
                        </a:lnTo>
                        <a:lnTo>
                          <a:pt x="909" y="15"/>
                        </a:lnTo>
                        <a:lnTo>
                          <a:pt x="909" y="22"/>
                        </a:lnTo>
                        <a:lnTo>
                          <a:pt x="909" y="28"/>
                        </a:lnTo>
                        <a:lnTo>
                          <a:pt x="909" y="22"/>
                        </a:lnTo>
                        <a:lnTo>
                          <a:pt x="909" y="19"/>
                        </a:lnTo>
                        <a:lnTo>
                          <a:pt x="909" y="30"/>
                        </a:lnTo>
                        <a:lnTo>
                          <a:pt x="910" y="25"/>
                        </a:lnTo>
                        <a:lnTo>
                          <a:pt x="910" y="22"/>
                        </a:lnTo>
                        <a:lnTo>
                          <a:pt x="910" y="28"/>
                        </a:lnTo>
                        <a:lnTo>
                          <a:pt x="910" y="21"/>
                        </a:lnTo>
                        <a:lnTo>
                          <a:pt x="910" y="27"/>
                        </a:lnTo>
                        <a:lnTo>
                          <a:pt x="910" y="21"/>
                        </a:lnTo>
                        <a:lnTo>
                          <a:pt x="910" y="23"/>
                        </a:lnTo>
                        <a:lnTo>
                          <a:pt x="910" y="27"/>
                        </a:lnTo>
                        <a:lnTo>
                          <a:pt x="910" y="24"/>
                        </a:lnTo>
                        <a:lnTo>
                          <a:pt x="910" y="21"/>
                        </a:lnTo>
                        <a:lnTo>
                          <a:pt x="910" y="22"/>
                        </a:lnTo>
                        <a:lnTo>
                          <a:pt x="910" y="25"/>
                        </a:lnTo>
                        <a:lnTo>
                          <a:pt x="910" y="24"/>
                        </a:lnTo>
                        <a:lnTo>
                          <a:pt x="910" y="29"/>
                        </a:lnTo>
                        <a:lnTo>
                          <a:pt x="910" y="30"/>
                        </a:lnTo>
                        <a:lnTo>
                          <a:pt x="911" y="22"/>
                        </a:lnTo>
                        <a:lnTo>
                          <a:pt x="911" y="36"/>
                        </a:lnTo>
                        <a:lnTo>
                          <a:pt x="911" y="24"/>
                        </a:lnTo>
                        <a:lnTo>
                          <a:pt x="911" y="24"/>
                        </a:lnTo>
                        <a:lnTo>
                          <a:pt x="911" y="19"/>
                        </a:lnTo>
                        <a:lnTo>
                          <a:pt x="911" y="30"/>
                        </a:lnTo>
                        <a:lnTo>
                          <a:pt x="911" y="23"/>
                        </a:lnTo>
                        <a:lnTo>
                          <a:pt x="911" y="26"/>
                        </a:lnTo>
                        <a:lnTo>
                          <a:pt x="911" y="15"/>
                        </a:lnTo>
                        <a:lnTo>
                          <a:pt x="911" y="21"/>
                        </a:lnTo>
                        <a:lnTo>
                          <a:pt x="911" y="29"/>
                        </a:lnTo>
                        <a:lnTo>
                          <a:pt x="911" y="15"/>
                        </a:lnTo>
                        <a:lnTo>
                          <a:pt x="911" y="16"/>
                        </a:lnTo>
                        <a:lnTo>
                          <a:pt x="912" y="33"/>
                        </a:lnTo>
                        <a:lnTo>
                          <a:pt x="912" y="24"/>
                        </a:lnTo>
                        <a:lnTo>
                          <a:pt x="912" y="28"/>
                        </a:lnTo>
                        <a:lnTo>
                          <a:pt x="912" y="25"/>
                        </a:lnTo>
                        <a:lnTo>
                          <a:pt x="912" y="16"/>
                        </a:lnTo>
                        <a:lnTo>
                          <a:pt x="912" y="29"/>
                        </a:lnTo>
                        <a:lnTo>
                          <a:pt x="912" y="27"/>
                        </a:lnTo>
                        <a:lnTo>
                          <a:pt x="912" y="21"/>
                        </a:lnTo>
                        <a:lnTo>
                          <a:pt x="912" y="25"/>
                        </a:lnTo>
                        <a:lnTo>
                          <a:pt x="912" y="33"/>
                        </a:lnTo>
                        <a:lnTo>
                          <a:pt x="912" y="16"/>
                        </a:lnTo>
                        <a:lnTo>
                          <a:pt x="912" y="32"/>
                        </a:lnTo>
                        <a:lnTo>
                          <a:pt x="912" y="27"/>
                        </a:lnTo>
                        <a:lnTo>
                          <a:pt x="913" y="23"/>
                        </a:lnTo>
                        <a:lnTo>
                          <a:pt x="913" y="28"/>
                        </a:lnTo>
                        <a:lnTo>
                          <a:pt x="913" y="29"/>
                        </a:lnTo>
                        <a:lnTo>
                          <a:pt x="913" y="19"/>
                        </a:lnTo>
                        <a:lnTo>
                          <a:pt x="913" y="25"/>
                        </a:lnTo>
                        <a:lnTo>
                          <a:pt x="913" y="23"/>
                        </a:lnTo>
                        <a:lnTo>
                          <a:pt x="913" y="34"/>
                        </a:lnTo>
                        <a:lnTo>
                          <a:pt x="913" y="29"/>
                        </a:lnTo>
                        <a:lnTo>
                          <a:pt x="913" y="24"/>
                        </a:lnTo>
                        <a:lnTo>
                          <a:pt x="913" y="19"/>
                        </a:lnTo>
                        <a:lnTo>
                          <a:pt x="913" y="32"/>
                        </a:lnTo>
                        <a:lnTo>
                          <a:pt x="913" y="24"/>
                        </a:lnTo>
                        <a:lnTo>
                          <a:pt x="913" y="21"/>
                        </a:lnTo>
                        <a:lnTo>
                          <a:pt x="913" y="29"/>
                        </a:lnTo>
                        <a:lnTo>
                          <a:pt x="914" y="26"/>
                        </a:lnTo>
                        <a:lnTo>
                          <a:pt x="914" y="23"/>
                        </a:lnTo>
                        <a:lnTo>
                          <a:pt x="914" y="25"/>
                        </a:lnTo>
                        <a:lnTo>
                          <a:pt x="914" y="18"/>
                        </a:lnTo>
                        <a:lnTo>
                          <a:pt x="914" y="26"/>
                        </a:lnTo>
                        <a:lnTo>
                          <a:pt x="914" y="29"/>
                        </a:lnTo>
                        <a:lnTo>
                          <a:pt x="914" y="18"/>
                        </a:lnTo>
                        <a:lnTo>
                          <a:pt x="914" y="28"/>
                        </a:lnTo>
                        <a:lnTo>
                          <a:pt x="914" y="17"/>
                        </a:lnTo>
                        <a:lnTo>
                          <a:pt x="914" y="17"/>
                        </a:lnTo>
                        <a:lnTo>
                          <a:pt x="914" y="24"/>
                        </a:lnTo>
                        <a:lnTo>
                          <a:pt x="914" y="24"/>
                        </a:lnTo>
                        <a:lnTo>
                          <a:pt x="914" y="21"/>
                        </a:lnTo>
                        <a:lnTo>
                          <a:pt x="914" y="36"/>
                        </a:lnTo>
                        <a:lnTo>
                          <a:pt x="915" y="25"/>
                        </a:lnTo>
                        <a:lnTo>
                          <a:pt x="915" y="22"/>
                        </a:lnTo>
                        <a:lnTo>
                          <a:pt x="915" y="29"/>
                        </a:lnTo>
                        <a:lnTo>
                          <a:pt x="915" y="22"/>
                        </a:lnTo>
                        <a:lnTo>
                          <a:pt x="915" y="31"/>
                        </a:lnTo>
                        <a:lnTo>
                          <a:pt x="915" y="27"/>
                        </a:lnTo>
                        <a:lnTo>
                          <a:pt x="915" y="18"/>
                        </a:lnTo>
                        <a:lnTo>
                          <a:pt x="915" y="22"/>
                        </a:lnTo>
                        <a:lnTo>
                          <a:pt x="915" y="23"/>
                        </a:lnTo>
                        <a:lnTo>
                          <a:pt x="915" y="20"/>
                        </a:lnTo>
                        <a:lnTo>
                          <a:pt x="915" y="28"/>
                        </a:lnTo>
                        <a:lnTo>
                          <a:pt x="915" y="25"/>
                        </a:lnTo>
                        <a:lnTo>
                          <a:pt x="915" y="16"/>
                        </a:lnTo>
                        <a:lnTo>
                          <a:pt x="915" y="17"/>
                        </a:lnTo>
                        <a:lnTo>
                          <a:pt x="916" y="25"/>
                        </a:lnTo>
                        <a:lnTo>
                          <a:pt x="916" y="15"/>
                        </a:lnTo>
                        <a:lnTo>
                          <a:pt x="916" y="30"/>
                        </a:lnTo>
                        <a:lnTo>
                          <a:pt x="916" y="25"/>
                        </a:lnTo>
                        <a:lnTo>
                          <a:pt x="916" y="17"/>
                        </a:lnTo>
                        <a:lnTo>
                          <a:pt x="916" y="27"/>
                        </a:lnTo>
                        <a:lnTo>
                          <a:pt x="916" y="22"/>
                        </a:lnTo>
                        <a:lnTo>
                          <a:pt x="916" y="25"/>
                        </a:lnTo>
                        <a:lnTo>
                          <a:pt x="916" y="29"/>
                        </a:lnTo>
                        <a:lnTo>
                          <a:pt x="916" y="17"/>
                        </a:lnTo>
                        <a:lnTo>
                          <a:pt x="916" y="19"/>
                        </a:lnTo>
                        <a:lnTo>
                          <a:pt x="916" y="28"/>
                        </a:lnTo>
                        <a:lnTo>
                          <a:pt x="916" y="19"/>
                        </a:lnTo>
                        <a:lnTo>
                          <a:pt x="917" y="11"/>
                        </a:lnTo>
                        <a:lnTo>
                          <a:pt x="917" y="25"/>
                        </a:lnTo>
                        <a:lnTo>
                          <a:pt x="917" y="29"/>
                        </a:lnTo>
                        <a:lnTo>
                          <a:pt x="917" y="20"/>
                        </a:lnTo>
                        <a:lnTo>
                          <a:pt x="917" y="19"/>
                        </a:lnTo>
                        <a:lnTo>
                          <a:pt x="917" y="11"/>
                        </a:lnTo>
                        <a:lnTo>
                          <a:pt x="917" y="22"/>
                        </a:lnTo>
                        <a:lnTo>
                          <a:pt x="917" y="24"/>
                        </a:lnTo>
                        <a:lnTo>
                          <a:pt x="917" y="22"/>
                        </a:lnTo>
                        <a:lnTo>
                          <a:pt x="917" y="24"/>
                        </a:lnTo>
                        <a:lnTo>
                          <a:pt x="917" y="22"/>
                        </a:lnTo>
                        <a:lnTo>
                          <a:pt x="917" y="24"/>
                        </a:lnTo>
                        <a:lnTo>
                          <a:pt x="917" y="23"/>
                        </a:lnTo>
                        <a:lnTo>
                          <a:pt x="918" y="27"/>
                        </a:lnTo>
                        <a:lnTo>
                          <a:pt x="918" y="21"/>
                        </a:lnTo>
                        <a:lnTo>
                          <a:pt x="918" y="17"/>
                        </a:lnTo>
                        <a:lnTo>
                          <a:pt x="918" y="23"/>
                        </a:lnTo>
                        <a:lnTo>
                          <a:pt x="918" y="17"/>
                        </a:lnTo>
                        <a:lnTo>
                          <a:pt x="918" y="27"/>
                        </a:lnTo>
                        <a:lnTo>
                          <a:pt x="918" y="25"/>
                        </a:lnTo>
                        <a:lnTo>
                          <a:pt x="918" y="20"/>
                        </a:lnTo>
                        <a:lnTo>
                          <a:pt x="918" y="13"/>
                        </a:lnTo>
                        <a:lnTo>
                          <a:pt x="918" y="25"/>
                        </a:lnTo>
                        <a:lnTo>
                          <a:pt x="918" y="20"/>
                        </a:lnTo>
                        <a:lnTo>
                          <a:pt x="918" y="31"/>
                        </a:lnTo>
                        <a:lnTo>
                          <a:pt x="918" y="24"/>
                        </a:lnTo>
                        <a:lnTo>
                          <a:pt x="918" y="20"/>
                        </a:lnTo>
                        <a:lnTo>
                          <a:pt x="919" y="25"/>
                        </a:lnTo>
                        <a:lnTo>
                          <a:pt x="919" y="23"/>
                        </a:lnTo>
                        <a:lnTo>
                          <a:pt x="919" y="20"/>
                        </a:lnTo>
                        <a:lnTo>
                          <a:pt x="919" y="28"/>
                        </a:lnTo>
                        <a:lnTo>
                          <a:pt x="919" y="22"/>
                        </a:lnTo>
                        <a:lnTo>
                          <a:pt x="919" y="19"/>
                        </a:lnTo>
                        <a:lnTo>
                          <a:pt x="919" y="31"/>
                        </a:lnTo>
                        <a:lnTo>
                          <a:pt x="919" y="14"/>
                        </a:lnTo>
                        <a:lnTo>
                          <a:pt x="919" y="17"/>
                        </a:lnTo>
                        <a:lnTo>
                          <a:pt x="919" y="17"/>
                        </a:lnTo>
                        <a:lnTo>
                          <a:pt x="919" y="22"/>
                        </a:lnTo>
                        <a:lnTo>
                          <a:pt x="919" y="35"/>
                        </a:lnTo>
                        <a:lnTo>
                          <a:pt x="919" y="20"/>
                        </a:lnTo>
                        <a:lnTo>
                          <a:pt x="919" y="15"/>
                        </a:lnTo>
                        <a:lnTo>
                          <a:pt x="920" y="18"/>
                        </a:lnTo>
                        <a:lnTo>
                          <a:pt x="920" y="29"/>
                        </a:lnTo>
                        <a:lnTo>
                          <a:pt x="920" y="20"/>
                        </a:lnTo>
                        <a:lnTo>
                          <a:pt x="920" y="29"/>
                        </a:lnTo>
                        <a:lnTo>
                          <a:pt x="920" y="16"/>
                        </a:lnTo>
                        <a:lnTo>
                          <a:pt x="920" y="23"/>
                        </a:lnTo>
                        <a:lnTo>
                          <a:pt x="920" y="27"/>
                        </a:lnTo>
                        <a:lnTo>
                          <a:pt x="920" y="19"/>
                        </a:lnTo>
                        <a:lnTo>
                          <a:pt x="920" y="15"/>
                        </a:lnTo>
                        <a:lnTo>
                          <a:pt x="920" y="28"/>
                        </a:lnTo>
                        <a:lnTo>
                          <a:pt x="920" y="29"/>
                        </a:lnTo>
                        <a:lnTo>
                          <a:pt x="920" y="16"/>
                        </a:lnTo>
                        <a:lnTo>
                          <a:pt x="920" y="19"/>
                        </a:lnTo>
                        <a:lnTo>
                          <a:pt x="920" y="27"/>
                        </a:lnTo>
                        <a:lnTo>
                          <a:pt x="921" y="13"/>
                        </a:lnTo>
                        <a:lnTo>
                          <a:pt x="921" y="24"/>
                        </a:lnTo>
                        <a:lnTo>
                          <a:pt x="921" y="16"/>
                        </a:lnTo>
                        <a:lnTo>
                          <a:pt x="921" y="16"/>
                        </a:lnTo>
                        <a:lnTo>
                          <a:pt x="921" y="17"/>
                        </a:lnTo>
                        <a:lnTo>
                          <a:pt x="921" y="22"/>
                        </a:lnTo>
                        <a:lnTo>
                          <a:pt x="921" y="10"/>
                        </a:lnTo>
                        <a:lnTo>
                          <a:pt x="921" y="23"/>
                        </a:lnTo>
                        <a:lnTo>
                          <a:pt x="921" y="5"/>
                        </a:lnTo>
                        <a:lnTo>
                          <a:pt x="921" y="21"/>
                        </a:lnTo>
                        <a:lnTo>
                          <a:pt x="921" y="22"/>
                        </a:lnTo>
                        <a:lnTo>
                          <a:pt x="921" y="13"/>
                        </a:lnTo>
                        <a:lnTo>
                          <a:pt x="921" y="30"/>
                        </a:lnTo>
                        <a:lnTo>
                          <a:pt x="922" y="20"/>
                        </a:lnTo>
                        <a:lnTo>
                          <a:pt x="922" y="21"/>
                        </a:lnTo>
                        <a:lnTo>
                          <a:pt x="922" y="21"/>
                        </a:lnTo>
                        <a:lnTo>
                          <a:pt x="922" y="22"/>
                        </a:lnTo>
                        <a:lnTo>
                          <a:pt x="922" y="14"/>
                        </a:lnTo>
                        <a:lnTo>
                          <a:pt x="922" y="20"/>
                        </a:lnTo>
                        <a:lnTo>
                          <a:pt x="922" y="19"/>
                        </a:lnTo>
                        <a:lnTo>
                          <a:pt x="922" y="15"/>
                        </a:lnTo>
                        <a:lnTo>
                          <a:pt x="922" y="8"/>
                        </a:lnTo>
                        <a:lnTo>
                          <a:pt x="922" y="21"/>
                        </a:lnTo>
                        <a:lnTo>
                          <a:pt x="922" y="14"/>
                        </a:lnTo>
                        <a:lnTo>
                          <a:pt x="922" y="22"/>
                        </a:lnTo>
                        <a:lnTo>
                          <a:pt x="922" y="22"/>
                        </a:lnTo>
                        <a:lnTo>
                          <a:pt x="922" y="13"/>
                        </a:lnTo>
                        <a:lnTo>
                          <a:pt x="923" y="24"/>
                        </a:lnTo>
                        <a:lnTo>
                          <a:pt x="923" y="20"/>
                        </a:lnTo>
                        <a:lnTo>
                          <a:pt x="923" y="21"/>
                        </a:lnTo>
                        <a:lnTo>
                          <a:pt x="923" y="23"/>
                        </a:lnTo>
                        <a:lnTo>
                          <a:pt x="923" y="15"/>
                        </a:lnTo>
                        <a:lnTo>
                          <a:pt x="923" y="21"/>
                        </a:lnTo>
                        <a:lnTo>
                          <a:pt x="923" y="37"/>
                        </a:lnTo>
                        <a:lnTo>
                          <a:pt x="923" y="14"/>
                        </a:lnTo>
                        <a:lnTo>
                          <a:pt x="923" y="27"/>
                        </a:lnTo>
                        <a:lnTo>
                          <a:pt x="923" y="22"/>
                        </a:lnTo>
                        <a:lnTo>
                          <a:pt x="923" y="5"/>
                        </a:lnTo>
                        <a:lnTo>
                          <a:pt x="923" y="20"/>
                        </a:lnTo>
                        <a:lnTo>
                          <a:pt x="923" y="12"/>
                        </a:lnTo>
                        <a:lnTo>
                          <a:pt x="924" y="11"/>
                        </a:lnTo>
                        <a:lnTo>
                          <a:pt x="924" y="20"/>
                        </a:lnTo>
                        <a:lnTo>
                          <a:pt x="924" y="25"/>
                        </a:lnTo>
                        <a:lnTo>
                          <a:pt x="924" y="15"/>
                        </a:lnTo>
                        <a:lnTo>
                          <a:pt x="924" y="28"/>
                        </a:lnTo>
                        <a:lnTo>
                          <a:pt x="924" y="14"/>
                        </a:lnTo>
                        <a:lnTo>
                          <a:pt x="924" y="21"/>
                        </a:lnTo>
                        <a:lnTo>
                          <a:pt x="924" y="28"/>
                        </a:lnTo>
                        <a:lnTo>
                          <a:pt x="924" y="22"/>
                        </a:lnTo>
                        <a:lnTo>
                          <a:pt x="924" y="7"/>
                        </a:lnTo>
                        <a:lnTo>
                          <a:pt x="924" y="22"/>
                        </a:lnTo>
                        <a:lnTo>
                          <a:pt x="924" y="16"/>
                        </a:lnTo>
                        <a:lnTo>
                          <a:pt x="924" y="13"/>
                        </a:lnTo>
                        <a:lnTo>
                          <a:pt x="924" y="20"/>
                        </a:lnTo>
                        <a:lnTo>
                          <a:pt x="925" y="19"/>
                        </a:lnTo>
                        <a:lnTo>
                          <a:pt x="925" y="18"/>
                        </a:lnTo>
                        <a:lnTo>
                          <a:pt x="925" y="18"/>
                        </a:lnTo>
                        <a:lnTo>
                          <a:pt x="925" y="7"/>
                        </a:lnTo>
                        <a:lnTo>
                          <a:pt x="925" y="19"/>
                        </a:lnTo>
                        <a:lnTo>
                          <a:pt x="925" y="17"/>
                        </a:lnTo>
                        <a:lnTo>
                          <a:pt x="925" y="15"/>
                        </a:lnTo>
                        <a:lnTo>
                          <a:pt x="925" y="22"/>
                        </a:lnTo>
                        <a:lnTo>
                          <a:pt x="925" y="25"/>
                        </a:lnTo>
                        <a:lnTo>
                          <a:pt x="925" y="20"/>
                        </a:lnTo>
                        <a:lnTo>
                          <a:pt x="925" y="15"/>
                        </a:lnTo>
                        <a:lnTo>
                          <a:pt x="925" y="17"/>
                        </a:lnTo>
                        <a:lnTo>
                          <a:pt x="925" y="18"/>
                        </a:lnTo>
                        <a:lnTo>
                          <a:pt x="925" y="16"/>
                        </a:lnTo>
                        <a:lnTo>
                          <a:pt x="926" y="21"/>
                        </a:lnTo>
                        <a:lnTo>
                          <a:pt x="926" y="16"/>
                        </a:lnTo>
                        <a:lnTo>
                          <a:pt x="926" y="20"/>
                        </a:lnTo>
                        <a:lnTo>
                          <a:pt x="926" y="18"/>
                        </a:lnTo>
                        <a:lnTo>
                          <a:pt x="926" y="13"/>
                        </a:lnTo>
                        <a:lnTo>
                          <a:pt x="926" y="24"/>
                        </a:lnTo>
                        <a:lnTo>
                          <a:pt x="926" y="20"/>
                        </a:lnTo>
                        <a:lnTo>
                          <a:pt x="926" y="14"/>
                        </a:lnTo>
                        <a:lnTo>
                          <a:pt x="926" y="20"/>
                        </a:lnTo>
                        <a:lnTo>
                          <a:pt x="926" y="10"/>
                        </a:lnTo>
                        <a:lnTo>
                          <a:pt x="926" y="12"/>
                        </a:lnTo>
                        <a:lnTo>
                          <a:pt x="926" y="19"/>
                        </a:lnTo>
                        <a:lnTo>
                          <a:pt x="926" y="18"/>
                        </a:lnTo>
                        <a:lnTo>
                          <a:pt x="927" y="11"/>
                        </a:lnTo>
                        <a:lnTo>
                          <a:pt x="927" y="25"/>
                        </a:lnTo>
                        <a:lnTo>
                          <a:pt x="927" y="20"/>
                        </a:lnTo>
                        <a:lnTo>
                          <a:pt x="927" y="16"/>
                        </a:lnTo>
                        <a:lnTo>
                          <a:pt x="927" y="22"/>
                        </a:lnTo>
                        <a:lnTo>
                          <a:pt x="927" y="19"/>
                        </a:lnTo>
                        <a:lnTo>
                          <a:pt x="927" y="21"/>
                        </a:lnTo>
                        <a:lnTo>
                          <a:pt x="927" y="19"/>
                        </a:lnTo>
                        <a:lnTo>
                          <a:pt x="927" y="17"/>
                        </a:lnTo>
                        <a:lnTo>
                          <a:pt x="927" y="18"/>
                        </a:lnTo>
                        <a:lnTo>
                          <a:pt x="927" y="23"/>
                        </a:lnTo>
                        <a:lnTo>
                          <a:pt x="927" y="23"/>
                        </a:lnTo>
                        <a:lnTo>
                          <a:pt x="927" y="19"/>
                        </a:lnTo>
                        <a:lnTo>
                          <a:pt x="927" y="9"/>
                        </a:lnTo>
                        <a:lnTo>
                          <a:pt x="928" y="15"/>
                        </a:lnTo>
                        <a:lnTo>
                          <a:pt x="928" y="15"/>
                        </a:lnTo>
                        <a:lnTo>
                          <a:pt x="928" y="25"/>
                        </a:lnTo>
                        <a:lnTo>
                          <a:pt x="928" y="13"/>
                        </a:lnTo>
                        <a:lnTo>
                          <a:pt x="928" y="17"/>
                        </a:lnTo>
                        <a:lnTo>
                          <a:pt x="928" y="18"/>
                        </a:lnTo>
                        <a:lnTo>
                          <a:pt x="928" y="15"/>
                        </a:lnTo>
                        <a:lnTo>
                          <a:pt x="928" y="16"/>
                        </a:lnTo>
                        <a:lnTo>
                          <a:pt x="928" y="17"/>
                        </a:lnTo>
                        <a:lnTo>
                          <a:pt x="928" y="17"/>
                        </a:lnTo>
                        <a:lnTo>
                          <a:pt x="928" y="13"/>
                        </a:lnTo>
                        <a:lnTo>
                          <a:pt x="928" y="5"/>
                        </a:lnTo>
                        <a:lnTo>
                          <a:pt x="928" y="16"/>
                        </a:lnTo>
                        <a:lnTo>
                          <a:pt x="928" y="20"/>
                        </a:lnTo>
                        <a:lnTo>
                          <a:pt x="929" y="9"/>
                        </a:lnTo>
                        <a:lnTo>
                          <a:pt x="929" y="24"/>
                        </a:lnTo>
                        <a:lnTo>
                          <a:pt x="929" y="23"/>
                        </a:lnTo>
                        <a:lnTo>
                          <a:pt x="929" y="15"/>
                        </a:lnTo>
                        <a:lnTo>
                          <a:pt x="929" y="17"/>
                        </a:lnTo>
                        <a:lnTo>
                          <a:pt x="929" y="19"/>
                        </a:lnTo>
                        <a:lnTo>
                          <a:pt x="929" y="19"/>
                        </a:lnTo>
                        <a:lnTo>
                          <a:pt x="929" y="19"/>
                        </a:lnTo>
                        <a:lnTo>
                          <a:pt x="929" y="20"/>
                        </a:lnTo>
                        <a:lnTo>
                          <a:pt x="929" y="14"/>
                        </a:lnTo>
                        <a:lnTo>
                          <a:pt x="929" y="20"/>
                        </a:lnTo>
                        <a:lnTo>
                          <a:pt x="929" y="15"/>
                        </a:lnTo>
                        <a:lnTo>
                          <a:pt x="929" y="6"/>
                        </a:lnTo>
                        <a:lnTo>
                          <a:pt x="930" y="14"/>
                        </a:lnTo>
                        <a:lnTo>
                          <a:pt x="930" y="12"/>
                        </a:lnTo>
                        <a:lnTo>
                          <a:pt x="930" y="10"/>
                        </a:lnTo>
                        <a:lnTo>
                          <a:pt x="930" y="14"/>
                        </a:lnTo>
                        <a:lnTo>
                          <a:pt x="930" y="20"/>
                        </a:lnTo>
                        <a:lnTo>
                          <a:pt x="930" y="0"/>
                        </a:lnTo>
                        <a:lnTo>
                          <a:pt x="930" y="20"/>
                        </a:lnTo>
                        <a:lnTo>
                          <a:pt x="930" y="18"/>
                        </a:lnTo>
                        <a:lnTo>
                          <a:pt x="930" y="9"/>
                        </a:lnTo>
                        <a:lnTo>
                          <a:pt x="930" y="23"/>
                        </a:lnTo>
                        <a:lnTo>
                          <a:pt x="930" y="13"/>
                        </a:lnTo>
                        <a:lnTo>
                          <a:pt x="930" y="12"/>
                        </a:lnTo>
                        <a:lnTo>
                          <a:pt x="930" y="17"/>
                        </a:lnTo>
                        <a:lnTo>
                          <a:pt x="930" y="25"/>
                        </a:lnTo>
                        <a:lnTo>
                          <a:pt x="931" y="17"/>
                        </a:lnTo>
                        <a:lnTo>
                          <a:pt x="931" y="20"/>
                        </a:lnTo>
                        <a:lnTo>
                          <a:pt x="931" y="18"/>
                        </a:lnTo>
                        <a:lnTo>
                          <a:pt x="931" y="7"/>
                        </a:lnTo>
                        <a:lnTo>
                          <a:pt x="931" y="18"/>
                        </a:lnTo>
                        <a:lnTo>
                          <a:pt x="931" y="19"/>
                        </a:lnTo>
                        <a:lnTo>
                          <a:pt x="931" y="13"/>
                        </a:lnTo>
                        <a:lnTo>
                          <a:pt x="931" y="13"/>
                        </a:lnTo>
                        <a:lnTo>
                          <a:pt x="931" y="22"/>
                        </a:lnTo>
                        <a:lnTo>
                          <a:pt x="931" y="19"/>
                        </a:lnTo>
                        <a:lnTo>
                          <a:pt x="931" y="9"/>
                        </a:lnTo>
                        <a:lnTo>
                          <a:pt x="931" y="9"/>
                        </a:lnTo>
                        <a:lnTo>
                          <a:pt x="931" y="17"/>
                        </a:lnTo>
                        <a:lnTo>
                          <a:pt x="932" y="24"/>
                        </a:lnTo>
                        <a:lnTo>
                          <a:pt x="932" y="11"/>
                        </a:lnTo>
                        <a:lnTo>
                          <a:pt x="932" y="18"/>
                        </a:lnTo>
                        <a:lnTo>
                          <a:pt x="932" y="16"/>
                        </a:lnTo>
                        <a:lnTo>
                          <a:pt x="932" y="9"/>
                        </a:lnTo>
                        <a:lnTo>
                          <a:pt x="932" y="17"/>
                        </a:lnTo>
                        <a:lnTo>
                          <a:pt x="932" y="14"/>
                        </a:lnTo>
                        <a:lnTo>
                          <a:pt x="932" y="17"/>
                        </a:lnTo>
                        <a:lnTo>
                          <a:pt x="932" y="18"/>
                        </a:lnTo>
                        <a:lnTo>
                          <a:pt x="932" y="7"/>
                        </a:lnTo>
                        <a:lnTo>
                          <a:pt x="932" y="17"/>
                        </a:lnTo>
                        <a:lnTo>
                          <a:pt x="932" y="22"/>
                        </a:lnTo>
                        <a:lnTo>
                          <a:pt x="932" y="12"/>
                        </a:lnTo>
                        <a:lnTo>
                          <a:pt x="932" y="10"/>
                        </a:lnTo>
                        <a:lnTo>
                          <a:pt x="933" y="24"/>
                        </a:lnTo>
                        <a:lnTo>
                          <a:pt x="933" y="17"/>
                        </a:lnTo>
                        <a:lnTo>
                          <a:pt x="933" y="9"/>
                        </a:lnTo>
                        <a:lnTo>
                          <a:pt x="933" y="23"/>
                        </a:lnTo>
                        <a:lnTo>
                          <a:pt x="933" y="17"/>
                        </a:lnTo>
                        <a:lnTo>
                          <a:pt x="933" y="18"/>
                        </a:lnTo>
                        <a:lnTo>
                          <a:pt x="933" y="18"/>
                        </a:lnTo>
                        <a:lnTo>
                          <a:pt x="933" y="7"/>
                        </a:lnTo>
                        <a:lnTo>
                          <a:pt x="933" y="14"/>
                        </a:lnTo>
                        <a:lnTo>
                          <a:pt x="933" y="23"/>
                        </a:lnTo>
                        <a:lnTo>
                          <a:pt x="933" y="11"/>
                        </a:lnTo>
                        <a:lnTo>
                          <a:pt x="933" y="16"/>
                        </a:lnTo>
                        <a:lnTo>
                          <a:pt x="933" y="19"/>
                        </a:lnTo>
                        <a:lnTo>
                          <a:pt x="933" y="17"/>
                        </a:lnTo>
                        <a:lnTo>
                          <a:pt x="934" y="9"/>
                        </a:lnTo>
                        <a:lnTo>
                          <a:pt x="934" y="23"/>
                        </a:lnTo>
                        <a:lnTo>
                          <a:pt x="934" y="10"/>
                        </a:lnTo>
                        <a:lnTo>
                          <a:pt x="934" y="17"/>
                        </a:lnTo>
                        <a:lnTo>
                          <a:pt x="934" y="18"/>
                        </a:lnTo>
                        <a:lnTo>
                          <a:pt x="934" y="19"/>
                        </a:lnTo>
                        <a:lnTo>
                          <a:pt x="934" y="18"/>
                        </a:lnTo>
                        <a:lnTo>
                          <a:pt x="934" y="22"/>
                        </a:lnTo>
                        <a:lnTo>
                          <a:pt x="934" y="21"/>
                        </a:lnTo>
                        <a:lnTo>
                          <a:pt x="934" y="13"/>
                        </a:lnTo>
                        <a:lnTo>
                          <a:pt x="934" y="16"/>
                        </a:lnTo>
                        <a:lnTo>
                          <a:pt x="934" y="17"/>
                        </a:lnTo>
                        <a:lnTo>
                          <a:pt x="934" y="8"/>
                        </a:lnTo>
                        <a:lnTo>
                          <a:pt x="935" y="7"/>
                        </a:lnTo>
                        <a:lnTo>
                          <a:pt x="935" y="10"/>
                        </a:lnTo>
                        <a:lnTo>
                          <a:pt x="935" y="15"/>
                        </a:lnTo>
                        <a:lnTo>
                          <a:pt x="935" y="11"/>
                        </a:lnTo>
                        <a:lnTo>
                          <a:pt x="935" y="17"/>
                        </a:lnTo>
                        <a:lnTo>
                          <a:pt x="935" y="17"/>
                        </a:lnTo>
                        <a:lnTo>
                          <a:pt x="935" y="12"/>
                        </a:lnTo>
                        <a:lnTo>
                          <a:pt x="935" y="13"/>
                        </a:lnTo>
                        <a:lnTo>
                          <a:pt x="935" y="21"/>
                        </a:lnTo>
                        <a:lnTo>
                          <a:pt x="935" y="11"/>
                        </a:lnTo>
                        <a:lnTo>
                          <a:pt x="935" y="7"/>
                        </a:lnTo>
                        <a:lnTo>
                          <a:pt x="935" y="11"/>
                        </a:lnTo>
                        <a:lnTo>
                          <a:pt x="935" y="13"/>
                        </a:lnTo>
                        <a:lnTo>
                          <a:pt x="935" y="5"/>
                        </a:lnTo>
                        <a:lnTo>
                          <a:pt x="936" y="17"/>
                        </a:lnTo>
                        <a:lnTo>
                          <a:pt x="936" y="9"/>
                        </a:lnTo>
                        <a:lnTo>
                          <a:pt x="936" y="7"/>
                        </a:lnTo>
                        <a:lnTo>
                          <a:pt x="936" y="19"/>
                        </a:lnTo>
                        <a:lnTo>
                          <a:pt x="936" y="9"/>
                        </a:lnTo>
                        <a:lnTo>
                          <a:pt x="936" y="15"/>
                        </a:lnTo>
                        <a:lnTo>
                          <a:pt x="936" y="10"/>
                        </a:lnTo>
                        <a:lnTo>
                          <a:pt x="936" y="13"/>
                        </a:lnTo>
                        <a:lnTo>
                          <a:pt x="936" y="13"/>
                        </a:lnTo>
                        <a:lnTo>
                          <a:pt x="936" y="12"/>
                        </a:lnTo>
                        <a:lnTo>
                          <a:pt x="936" y="5"/>
                        </a:lnTo>
                        <a:lnTo>
                          <a:pt x="936" y="27"/>
                        </a:lnTo>
                        <a:lnTo>
                          <a:pt x="936" y="11"/>
                        </a:lnTo>
                        <a:lnTo>
                          <a:pt x="937" y="15"/>
                        </a:lnTo>
                        <a:lnTo>
                          <a:pt x="937" y="20"/>
                        </a:lnTo>
                        <a:lnTo>
                          <a:pt x="937" y="14"/>
                        </a:lnTo>
                        <a:lnTo>
                          <a:pt x="937" y="7"/>
                        </a:lnTo>
                        <a:lnTo>
                          <a:pt x="937" y="17"/>
                        </a:lnTo>
                        <a:lnTo>
                          <a:pt x="937" y="13"/>
                        </a:lnTo>
                        <a:lnTo>
                          <a:pt x="937" y="9"/>
                        </a:lnTo>
                        <a:lnTo>
                          <a:pt x="937" y="19"/>
                        </a:lnTo>
                        <a:lnTo>
                          <a:pt x="937" y="8"/>
                        </a:lnTo>
                        <a:lnTo>
                          <a:pt x="937" y="16"/>
                        </a:lnTo>
                        <a:lnTo>
                          <a:pt x="937" y="20"/>
                        </a:lnTo>
                        <a:lnTo>
                          <a:pt x="937" y="6"/>
                        </a:lnTo>
                        <a:lnTo>
                          <a:pt x="937" y="10"/>
                        </a:lnTo>
                        <a:lnTo>
                          <a:pt x="937" y="18"/>
                        </a:lnTo>
                        <a:lnTo>
                          <a:pt x="938" y="22"/>
                        </a:lnTo>
                        <a:lnTo>
                          <a:pt x="938" y="16"/>
                        </a:lnTo>
                        <a:lnTo>
                          <a:pt x="938" y="13"/>
                        </a:lnTo>
                        <a:lnTo>
                          <a:pt x="938" y="13"/>
                        </a:lnTo>
                        <a:lnTo>
                          <a:pt x="938" y="15"/>
                        </a:lnTo>
                        <a:lnTo>
                          <a:pt x="938" y="11"/>
                        </a:lnTo>
                        <a:lnTo>
                          <a:pt x="938" y="10"/>
                        </a:lnTo>
                        <a:lnTo>
                          <a:pt x="938" y="13"/>
                        </a:lnTo>
                        <a:lnTo>
                          <a:pt x="938" y="13"/>
                        </a:lnTo>
                        <a:lnTo>
                          <a:pt x="938" y="11"/>
                        </a:lnTo>
                        <a:lnTo>
                          <a:pt x="938" y="9"/>
                        </a:lnTo>
                        <a:lnTo>
                          <a:pt x="938" y="19"/>
                        </a:lnTo>
                        <a:lnTo>
                          <a:pt x="938" y="13"/>
                        </a:lnTo>
                        <a:lnTo>
                          <a:pt x="938" y="19"/>
                        </a:lnTo>
                        <a:lnTo>
                          <a:pt x="939" y="8"/>
                        </a:lnTo>
                        <a:lnTo>
                          <a:pt x="939" y="8"/>
                        </a:lnTo>
                        <a:lnTo>
                          <a:pt x="939" y="13"/>
                        </a:lnTo>
                        <a:lnTo>
                          <a:pt x="939" y="10"/>
                        </a:lnTo>
                        <a:lnTo>
                          <a:pt x="939" y="4"/>
                        </a:lnTo>
                        <a:lnTo>
                          <a:pt x="939" y="16"/>
                        </a:lnTo>
                        <a:lnTo>
                          <a:pt x="939" y="8"/>
                        </a:lnTo>
                        <a:lnTo>
                          <a:pt x="939" y="11"/>
                        </a:lnTo>
                        <a:lnTo>
                          <a:pt x="939" y="18"/>
                        </a:lnTo>
                        <a:lnTo>
                          <a:pt x="939" y="6"/>
                        </a:lnTo>
                        <a:lnTo>
                          <a:pt x="939" y="11"/>
                        </a:lnTo>
                        <a:lnTo>
                          <a:pt x="939" y="8"/>
                        </a:lnTo>
                        <a:lnTo>
                          <a:pt x="939" y="13"/>
                        </a:lnTo>
                        <a:lnTo>
                          <a:pt x="939" y="11"/>
                        </a:lnTo>
                        <a:lnTo>
                          <a:pt x="940" y="10"/>
                        </a:lnTo>
                        <a:lnTo>
                          <a:pt x="940" y="7"/>
                        </a:lnTo>
                        <a:lnTo>
                          <a:pt x="940" y="7"/>
                        </a:lnTo>
                        <a:lnTo>
                          <a:pt x="940" y="14"/>
                        </a:lnTo>
                        <a:lnTo>
                          <a:pt x="940" y="15"/>
                        </a:lnTo>
                        <a:lnTo>
                          <a:pt x="940" y="16"/>
                        </a:lnTo>
                        <a:lnTo>
                          <a:pt x="940" y="15"/>
                        </a:lnTo>
                        <a:lnTo>
                          <a:pt x="940" y="6"/>
                        </a:lnTo>
                        <a:lnTo>
                          <a:pt x="940" y="11"/>
                        </a:lnTo>
                        <a:lnTo>
                          <a:pt x="940" y="14"/>
                        </a:lnTo>
                        <a:lnTo>
                          <a:pt x="940" y="13"/>
                        </a:lnTo>
                        <a:lnTo>
                          <a:pt x="940" y="11"/>
                        </a:lnTo>
                        <a:lnTo>
                          <a:pt x="940" y="16"/>
                        </a:lnTo>
                        <a:lnTo>
                          <a:pt x="941" y="15"/>
                        </a:lnTo>
                        <a:lnTo>
                          <a:pt x="941" y="5"/>
                        </a:lnTo>
                        <a:lnTo>
                          <a:pt x="941" y="16"/>
                        </a:lnTo>
                        <a:lnTo>
                          <a:pt x="941" y="10"/>
                        </a:lnTo>
                        <a:lnTo>
                          <a:pt x="941" y="16"/>
                        </a:lnTo>
                        <a:lnTo>
                          <a:pt x="941" y="9"/>
                        </a:lnTo>
                        <a:lnTo>
                          <a:pt x="941" y="12"/>
                        </a:lnTo>
                        <a:lnTo>
                          <a:pt x="941" y="9"/>
                        </a:lnTo>
                        <a:lnTo>
                          <a:pt x="941" y="21"/>
                        </a:lnTo>
                        <a:lnTo>
                          <a:pt x="941" y="12"/>
                        </a:lnTo>
                        <a:lnTo>
                          <a:pt x="941" y="12"/>
                        </a:lnTo>
                        <a:lnTo>
                          <a:pt x="941" y="18"/>
                        </a:lnTo>
                        <a:lnTo>
                          <a:pt x="941" y="17"/>
                        </a:lnTo>
                        <a:lnTo>
                          <a:pt x="942" y="14"/>
                        </a:lnTo>
                        <a:lnTo>
                          <a:pt x="942" y="10"/>
                        </a:lnTo>
                        <a:lnTo>
                          <a:pt x="942" y="19"/>
                        </a:lnTo>
                        <a:lnTo>
                          <a:pt x="942" y="17"/>
                        </a:lnTo>
                        <a:lnTo>
                          <a:pt x="942" y="6"/>
                        </a:lnTo>
                        <a:lnTo>
                          <a:pt x="942" y="13"/>
                        </a:lnTo>
                        <a:lnTo>
                          <a:pt x="942" y="14"/>
                        </a:lnTo>
                        <a:lnTo>
                          <a:pt x="942" y="3"/>
                        </a:lnTo>
                        <a:lnTo>
                          <a:pt x="942" y="15"/>
                        </a:lnTo>
                        <a:lnTo>
                          <a:pt x="942" y="24"/>
                        </a:lnTo>
                        <a:lnTo>
                          <a:pt x="942" y="12"/>
                        </a:lnTo>
                        <a:lnTo>
                          <a:pt x="942" y="12"/>
                        </a:lnTo>
                        <a:lnTo>
                          <a:pt x="942" y="14"/>
                        </a:lnTo>
                        <a:lnTo>
                          <a:pt x="942" y="12"/>
                        </a:lnTo>
                        <a:lnTo>
                          <a:pt x="942" y="12"/>
                        </a:lnTo>
                        <a:lnTo>
                          <a:pt x="943" y="13"/>
                        </a:lnTo>
                        <a:lnTo>
                          <a:pt x="943" y="15"/>
                        </a:lnTo>
                        <a:lnTo>
                          <a:pt x="943" y="13"/>
                        </a:lnTo>
                        <a:lnTo>
                          <a:pt x="943" y="11"/>
                        </a:lnTo>
                        <a:lnTo>
                          <a:pt x="943" y="6"/>
                        </a:lnTo>
                        <a:lnTo>
                          <a:pt x="943" y="10"/>
                        </a:lnTo>
                        <a:lnTo>
                          <a:pt x="943" y="11"/>
                        </a:lnTo>
                        <a:lnTo>
                          <a:pt x="943" y="12"/>
                        </a:lnTo>
                        <a:lnTo>
                          <a:pt x="943" y="15"/>
                        </a:lnTo>
                        <a:lnTo>
                          <a:pt x="943" y="8"/>
                        </a:lnTo>
                        <a:lnTo>
                          <a:pt x="943" y="21"/>
                        </a:lnTo>
                        <a:lnTo>
                          <a:pt x="943" y="13"/>
                        </a:lnTo>
                        <a:lnTo>
                          <a:pt x="943" y="6"/>
                        </a:lnTo>
                        <a:lnTo>
                          <a:pt x="944" y="13"/>
                        </a:lnTo>
                        <a:lnTo>
                          <a:pt x="944" y="23"/>
                        </a:lnTo>
                        <a:lnTo>
                          <a:pt x="944" y="11"/>
                        </a:lnTo>
                        <a:lnTo>
                          <a:pt x="944" y="4"/>
                        </a:lnTo>
                        <a:lnTo>
                          <a:pt x="944" y="12"/>
                        </a:lnTo>
                        <a:lnTo>
                          <a:pt x="944" y="20"/>
                        </a:lnTo>
                        <a:lnTo>
                          <a:pt x="944" y="12"/>
                        </a:lnTo>
                        <a:lnTo>
                          <a:pt x="944" y="23"/>
                        </a:lnTo>
                        <a:lnTo>
                          <a:pt x="944" y="8"/>
                        </a:lnTo>
                        <a:lnTo>
                          <a:pt x="944" y="14"/>
                        </a:lnTo>
                        <a:lnTo>
                          <a:pt x="944" y="17"/>
                        </a:lnTo>
                        <a:lnTo>
                          <a:pt x="944" y="14"/>
                        </a:lnTo>
                        <a:lnTo>
                          <a:pt x="944" y="11"/>
                        </a:lnTo>
                        <a:lnTo>
                          <a:pt x="944" y="11"/>
                        </a:lnTo>
                        <a:lnTo>
                          <a:pt x="945" y="7"/>
                        </a:lnTo>
                        <a:lnTo>
                          <a:pt x="945" y="12"/>
                        </a:lnTo>
                        <a:lnTo>
                          <a:pt x="945" y="19"/>
                        </a:lnTo>
                        <a:lnTo>
                          <a:pt x="945" y="14"/>
                        </a:lnTo>
                        <a:lnTo>
                          <a:pt x="945" y="22"/>
                        </a:lnTo>
                        <a:lnTo>
                          <a:pt x="945" y="11"/>
                        </a:lnTo>
                        <a:lnTo>
                          <a:pt x="945" y="6"/>
                        </a:lnTo>
                        <a:lnTo>
                          <a:pt x="945" y="24"/>
                        </a:lnTo>
                        <a:lnTo>
                          <a:pt x="945" y="15"/>
                        </a:lnTo>
                        <a:lnTo>
                          <a:pt x="945" y="8"/>
                        </a:lnTo>
                        <a:lnTo>
                          <a:pt x="945" y="22"/>
                        </a:lnTo>
                        <a:lnTo>
                          <a:pt x="945" y="10"/>
                        </a:lnTo>
                        <a:lnTo>
                          <a:pt x="945" y="18"/>
                        </a:lnTo>
                        <a:lnTo>
                          <a:pt x="946" y="14"/>
                        </a:lnTo>
                        <a:lnTo>
                          <a:pt x="946" y="19"/>
                        </a:lnTo>
                        <a:lnTo>
                          <a:pt x="946" y="14"/>
                        </a:lnTo>
                        <a:lnTo>
                          <a:pt x="946" y="25"/>
                        </a:lnTo>
                        <a:lnTo>
                          <a:pt x="946" y="17"/>
                        </a:lnTo>
                        <a:lnTo>
                          <a:pt x="946" y="11"/>
                        </a:lnTo>
                        <a:lnTo>
                          <a:pt x="946" y="21"/>
                        </a:lnTo>
                        <a:lnTo>
                          <a:pt x="946" y="15"/>
                        </a:lnTo>
                        <a:lnTo>
                          <a:pt x="946" y="26"/>
                        </a:lnTo>
                        <a:lnTo>
                          <a:pt x="946" y="15"/>
                        </a:lnTo>
                        <a:lnTo>
                          <a:pt x="946" y="28"/>
                        </a:lnTo>
                        <a:lnTo>
                          <a:pt x="946" y="19"/>
                        </a:lnTo>
                        <a:lnTo>
                          <a:pt x="946" y="23"/>
                        </a:lnTo>
                        <a:lnTo>
                          <a:pt x="947" y="18"/>
                        </a:lnTo>
                        <a:lnTo>
                          <a:pt x="947" y="17"/>
                        </a:lnTo>
                        <a:lnTo>
                          <a:pt x="947" y="18"/>
                        </a:lnTo>
                        <a:lnTo>
                          <a:pt x="947" y="18"/>
                        </a:lnTo>
                        <a:lnTo>
                          <a:pt x="947" y="26"/>
                        </a:lnTo>
                        <a:lnTo>
                          <a:pt x="947" y="21"/>
                        </a:lnTo>
                        <a:lnTo>
                          <a:pt x="947" y="24"/>
                        </a:lnTo>
                        <a:lnTo>
                          <a:pt x="947" y="24"/>
                        </a:lnTo>
                        <a:lnTo>
                          <a:pt x="947" y="20"/>
                        </a:lnTo>
                        <a:lnTo>
                          <a:pt x="947" y="19"/>
                        </a:lnTo>
                        <a:lnTo>
                          <a:pt x="947" y="34"/>
                        </a:lnTo>
                        <a:lnTo>
                          <a:pt x="947" y="19"/>
                        </a:lnTo>
                        <a:lnTo>
                          <a:pt x="947" y="12"/>
                        </a:lnTo>
                        <a:lnTo>
                          <a:pt x="947" y="19"/>
                        </a:lnTo>
                        <a:lnTo>
                          <a:pt x="947" y="13"/>
                        </a:lnTo>
                        <a:lnTo>
                          <a:pt x="948" y="21"/>
                        </a:lnTo>
                        <a:lnTo>
                          <a:pt x="948" y="28"/>
                        </a:lnTo>
                        <a:lnTo>
                          <a:pt x="948" y="14"/>
                        </a:lnTo>
                        <a:lnTo>
                          <a:pt x="948" y="21"/>
                        </a:lnTo>
                        <a:lnTo>
                          <a:pt x="948" y="26"/>
                        </a:lnTo>
                        <a:lnTo>
                          <a:pt x="948" y="25"/>
                        </a:lnTo>
                        <a:lnTo>
                          <a:pt x="948" y="17"/>
                        </a:lnTo>
                        <a:lnTo>
                          <a:pt x="948" y="25"/>
                        </a:lnTo>
                        <a:lnTo>
                          <a:pt x="948" y="18"/>
                        </a:lnTo>
                        <a:lnTo>
                          <a:pt x="948" y="19"/>
                        </a:lnTo>
                        <a:lnTo>
                          <a:pt x="948" y="22"/>
                        </a:lnTo>
                        <a:lnTo>
                          <a:pt x="948" y="10"/>
                        </a:lnTo>
                        <a:lnTo>
                          <a:pt x="948" y="25"/>
                        </a:lnTo>
                        <a:lnTo>
                          <a:pt x="949" y="23"/>
                        </a:lnTo>
                        <a:lnTo>
                          <a:pt x="949" y="23"/>
                        </a:lnTo>
                        <a:lnTo>
                          <a:pt x="949" y="24"/>
                        </a:lnTo>
                        <a:lnTo>
                          <a:pt x="949" y="20"/>
                        </a:lnTo>
                        <a:lnTo>
                          <a:pt x="949" y="19"/>
                        </a:lnTo>
                        <a:lnTo>
                          <a:pt x="949" y="19"/>
                        </a:lnTo>
                        <a:lnTo>
                          <a:pt x="949" y="21"/>
                        </a:lnTo>
                        <a:lnTo>
                          <a:pt x="949" y="13"/>
                        </a:lnTo>
                        <a:lnTo>
                          <a:pt x="949" y="24"/>
                        </a:lnTo>
                        <a:lnTo>
                          <a:pt x="949" y="14"/>
                        </a:lnTo>
                        <a:lnTo>
                          <a:pt x="949" y="23"/>
                        </a:lnTo>
                        <a:lnTo>
                          <a:pt x="949" y="19"/>
                        </a:lnTo>
                        <a:lnTo>
                          <a:pt x="949" y="26"/>
                        </a:lnTo>
                        <a:lnTo>
                          <a:pt x="949" y="18"/>
                        </a:lnTo>
                        <a:lnTo>
                          <a:pt x="950" y="16"/>
                        </a:lnTo>
                        <a:lnTo>
                          <a:pt x="950" y="24"/>
                        </a:lnTo>
                        <a:lnTo>
                          <a:pt x="950" y="14"/>
                        </a:lnTo>
                        <a:lnTo>
                          <a:pt x="950" y="23"/>
                        </a:lnTo>
                        <a:lnTo>
                          <a:pt x="950" y="9"/>
                        </a:lnTo>
                        <a:lnTo>
                          <a:pt x="950" y="20"/>
                        </a:lnTo>
                        <a:lnTo>
                          <a:pt x="950" y="26"/>
                        </a:lnTo>
                        <a:lnTo>
                          <a:pt x="950" y="9"/>
                        </a:lnTo>
                        <a:lnTo>
                          <a:pt x="950" y="19"/>
                        </a:lnTo>
                        <a:lnTo>
                          <a:pt x="950" y="20"/>
                        </a:lnTo>
                        <a:lnTo>
                          <a:pt x="950" y="16"/>
                        </a:lnTo>
                        <a:lnTo>
                          <a:pt x="950" y="21"/>
                        </a:lnTo>
                        <a:lnTo>
                          <a:pt x="950" y="24"/>
                        </a:lnTo>
                        <a:lnTo>
                          <a:pt x="951" y="16"/>
                        </a:lnTo>
                        <a:lnTo>
                          <a:pt x="951" y="24"/>
                        </a:lnTo>
                        <a:lnTo>
                          <a:pt x="951" y="21"/>
                        </a:lnTo>
                        <a:lnTo>
                          <a:pt x="951" y="19"/>
                        </a:lnTo>
                        <a:lnTo>
                          <a:pt x="951" y="23"/>
                        </a:lnTo>
                        <a:lnTo>
                          <a:pt x="951" y="23"/>
                        </a:lnTo>
                        <a:lnTo>
                          <a:pt x="951" y="19"/>
                        </a:lnTo>
                        <a:lnTo>
                          <a:pt x="951" y="28"/>
                        </a:lnTo>
                        <a:lnTo>
                          <a:pt x="951" y="26"/>
                        </a:lnTo>
                        <a:lnTo>
                          <a:pt x="951" y="18"/>
                        </a:lnTo>
                        <a:lnTo>
                          <a:pt x="951" y="29"/>
                        </a:lnTo>
                        <a:lnTo>
                          <a:pt x="951" y="18"/>
                        </a:lnTo>
                        <a:lnTo>
                          <a:pt x="951" y="14"/>
                        </a:lnTo>
                        <a:lnTo>
                          <a:pt x="952" y="15"/>
                        </a:lnTo>
                        <a:lnTo>
                          <a:pt x="952" y="12"/>
                        </a:lnTo>
                        <a:lnTo>
                          <a:pt x="952" y="24"/>
                        </a:lnTo>
                        <a:lnTo>
                          <a:pt x="952" y="19"/>
                        </a:lnTo>
                        <a:lnTo>
                          <a:pt x="952" y="16"/>
                        </a:lnTo>
                        <a:lnTo>
                          <a:pt x="952" y="19"/>
                        </a:lnTo>
                        <a:lnTo>
                          <a:pt x="952" y="10"/>
                        </a:lnTo>
                        <a:lnTo>
                          <a:pt x="952" y="14"/>
                        </a:lnTo>
                        <a:lnTo>
                          <a:pt x="952" y="21"/>
                        </a:lnTo>
                        <a:lnTo>
                          <a:pt x="952" y="27"/>
                        </a:lnTo>
                        <a:lnTo>
                          <a:pt x="952" y="13"/>
                        </a:lnTo>
                        <a:lnTo>
                          <a:pt x="952" y="10"/>
                        </a:lnTo>
                        <a:lnTo>
                          <a:pt x="952" y="18"/>
                        </a:lnTo>
                        <a:lnTo>
                          <a:pt x="952" y="3"/>
                        </a:lnTo>
                        <a:lnTo>
                          <a:pt x="952" y="19"/>
                        </a:lnTo>
                        <a:lnTo>
                          <a:pt x="953" y="23"/>
                        </a:lnTo>
                        <a:lnTo>
                          <a:pt x="953" y="11"/>
                        </a:lnTo>
                        <a:lnTo>
                          <a:pt x="953" y="18"/>
                        </a:lnTo>
                        <a:lnTo>
                          <a:pt x="953" y="19"/>
                        </a:lnTo>
                        <a:lnTo>
                          <a:pt x="953" y="18"/>
                        </a:lnTo>
                        <a:lnTo>
                          <a:pt x="953" y="7"/>
                        </a:lnTo>
                        <a:lnTo>
                          <a:pt x="953" y="16"/>
                        </a:lnTo>
                        <a:lnTo>
                          <a:pt x="953" y="17"/>
                        </a:lnTo>
                        <a:lnTo>
                          <a:pt x="953" y="19"/>
                        </a:lnTo>
                        <a:lnTo>
                          <a:pt x="953" y="17"/>
                        </a:lnTo>
                        <a:lnTo>
                          <a:pt x="953" y="14"/>
                        </a:lnTo>
                        <a:lnTo>
                          <a:pt x="953" y="23"/>
                        </a:lnTo>
                        <a:lnTo>
                          <a:pt x="953" y="13"/>
                        </a:lnTo>
                        <a:lnTo>
                          <a:pt x="954" y="12"/>
                        </a:lnTo>
                        <a:lnTo>
                          <a:pt x="954" y="20"/>
                        </a:lnTo>
                        <a:lnTo>
                          <a:pt x="954" y="17"/>
                        </a:lnTo>
                        <a:lnTo>
                          <a:pt x="954" y="17"/>
                        </a:lnTo>
                        <a:lnTo>
                          <a:pt x="954" y="17"/>
                        </a:lnTo>
                        <a:lnTo>
                          <a:pt x="954" y="21"/>
                        </a:lnTo>
                        <a:lnTo>
                          <a:pt x="954" y="18"/>
                        </a:lnTo>
                        <a:lnTo>
                          <a:pt x="954" y="23"/>
                        </a:lnTo>
                        <a:lnTo>
                          <a:pt x="954" y="15"/>
                        </a:lnTo>
                        <a:lnTo>
                          <a:pt x="954" y="21"/>
                        </a:lnTo>
                        <a:lnTo>
                          <a:pt x="954" y="27"/>
                        </a:lnTo>
                        <a:lnTo>
                          <a:pt x="954" y="12"/>
                        </a:lnTo>
                        <a:lnTo>
                          <a:pt x="954" y="14"/>
                        </a:lnTo>
                        <a:lnTo>
                          <a:pt x="954" y="24"/>
                        </a:lnTo>
                        <a:lnTo>
                          <a:pt x="955" y="22"/>
                        </a:lnTo>
                        <a:lnTo>
                          <a:pt x="955" y="23"/>
                        </a:lnTo>
                        <a:lnTo>
                          <a:pt x="955" y="24"/>
                        </a:lnTo>
                        <a:lnTo>
                          <a:pt x="955" y="19"/>
                        </a:lnTo>
                        <a:lnTo>
                          <a:pt x="955" y="25"/>
                        </a:lnTo>
                        <a:lnTo>
                          <a:pt x="955" y="30"/>
                        </a:lnTo>
                        <a:lnTo>
                          <a:pt x="955" y="17"/>
                        </a:lnTo>
                        <a:lnTo>
                          <a:pt x="955" y="18"/>
                        </a:lnTo>
                        <a:lnTo>
                          <a:pt x="955" y="14"/>
                        </a:lnTo>
                        <a:lnTo>
                          <a:pt x="955" y="12"/>
                        </a:lnTo>
                        <a:lnTo>
                          <a:pt x="955" y="16"/>
                        </a:lnTo>
                        <a:lnTo>
                          <a:pt x="955" y="30"/>
                        </a:lnTo>
                        <a:lnTo>
                          <a:pt x="955" y="16"/>
                        </a:lnTo>
                        <a:lnTo>
                          <a:pt x="956" y="21"/>
                        </a:lnTo>
                        <a:lnTo>
                          <a:pt x="956" y="15"/>
                        </a:lnTo>
                        <a:lnTo>
                          <a:pt x="956" y="16"/>
                        </a:lnTo>
                        <a:lnTo>
                          <a:pt x="956" y="15"/>
                        </a:lnTo>
                        <a:lnTo>
                          <a:pt x="956" y="16"/>
                        </a:lnTo>
                        <a:lnTo>
                          <a:pt x="956" y="21"/>
                        </a:lnTo>
                        <a:lnTo>
                          <a:pt x="956" y="19"/>
                        </a:lnTo>
                        <a:lnTo>
                          <a:pt x="956" y="22"/>
                        </a:lnTo>
                        <a:lnTo>
                          <a:pt x="956" y="16"/>
                        </a:lnTo>
                        <a:lnTo>
                          <a:pt x="956" y="20"/>
                        </a:lnTo>
                        <a:lnTo>
                          <a:pt x="956" y="20"/>
                        </a:lnTo>
                        <a:lnTo>
                          <a:pt x="956" y="21"/>
                        </a:lnTo>
                        <a:lnTo>
                          <a:pt x="956" y="22"/>
                        </a:lnTo>
                        <a:lnTo>
                          <a:pt x="957" y="8"/>
                        </a:lnTo>
                        <a:lnTo>
                          <a:pt x="957" y="20"/>
                        </a:lnTo>
                        <a:lnTo>
                          <a:pt x="957" y="17"/>
                        </a:lnTo>
                        <a:lnTo>
                          <a:pt x="957" y="16"/>
                        </a:lnTo>
                        <a:lnTo>
                          <a:pt x="957" y="14"/>
                        </a:lnTo>
                        <a:lnTo>
                          <a:pt x="957" y="19"/>
                        </a:lnTo>
                        <a:lnTo>
                          <a:pt x="957" y="16"/>
                        </a:lnTo>
                        <a:lnTo>
                          <a:pt x="957" y="13"/>
                        </a:lnTo>
                        <a:lnTo>
                          <a:pt x="957" y="15"/>
                        </a:lnTo>
                        <a:lnTo>
                          <a:pt x="957" y="18"/>
                        </a:lnTo>
                        <a:lnTo>
                          <a:pt x="957" y="25"/>
                        </a:lnTo>
                        <a:lnTo>
                          <a:pt x="957" y="18"/>
                        </a:lnTo>
                        <a:lnTo>
                          <a:pt x="957" y="22"/>
                        </a:lnTo>
                        <a:lnTo>
                          <a:pt x="957" y="28"/>
                        </a:lnTo>
                        <a:lnTo>
                          <a:pt x="957" y="31"/>
                        </a:lnTo>
                        <a:lnTo>
                          <a:pt x="958" y="11"/>
                        </a:lnTo>
                        <a:lnTo>
                          <a:pt x="958" y="27"/>
                        </a:lnTo>
                        <a:lnTo>
                          <a:pt x="958" y="17"/>
                        </a:lnTo>
                        <a:lnTo>
                          <a:pt x="958" y="20"/>
                        </a:lnTo>
                        <a:lnTo>
                          <a:pt x="958" y="24"/>
                        </a:lnTo>
                        <a:lnTo>
                          <a:pt x="958" y="20"/>
                        </a:lnTo>
                        <a:lnTo>
                          <a:pt x="958" y="21"/>
                        </a:lnTo>
                        <a:lnTo>
                          <a:pt x="958" y="30"/>
                        </a:lnTo>
                        <a:lnTo>
                          <a:pt x="958" y="10"/>
                        </a:lnTo>
                        <a:lnTo>
                          <a:pt x="958" y="19"/>
                        </a:lnTo>
                        <a:lnTo>
                          <a:pt x="958" y="29"/>
                        </a:lnTo>
                        <a:lnTo>
                          <a:pt x="958" y="21"/>
                        </a:lnTo>
                        <a:lnTo>
                          <a:pt x="958" y="14"/>
                        </a:lnTo>
                        <a:lnTo>
                          <a:pt x="959" y="26"/>
                        </a:lnTo>
                        <a:lnTo>
                          <a:pt x="959" y="12"/>
                        </a:lnTo>
                        <a:lnTo>
                          <a:pt x="959" y="22"/>
                        </a:lnTo>
                        <a:lnTo>
                          <a:pt x="959" y="22"/>
                        </a:lnTo>
                        <a:lnTo>
                          <a:pt x="959" y="32"/>
                        </a:lnTo>
                        <a:lnTo>
                          <a:pt x="959" y="17"/>
                        </a:lnTo>
                        <a:lnTo>
                          <a:pt x="959" y="18"/>
                        </a:lnTo>
                        <a:lnTo>
                          <a:pt x="959" y="19"/>
                        </a:lnTo>
                        <a:lnTo>
                          <a:pt x="959" y="22"/>
                        </a:lnTo>
                        <a:lnTo>
                          <a:pt x="959" y="20"/>
                        </a:lnTo>
                        <a:lnTo>
                          <a:pt x="959" y="16"/>
                        </a:lnTo>
                        <a:lnTo>
                          <a:pt x="959" y="20"/>
                        </a:lnTo>
                        <a:lnTo>
                          <a:pt x="959" y="14"/>
                        </a:lnTo>
                        <a:lnTo>
                          <a:pt x="959" y="21"/>
                        </a:lnTo>
                        <a:lnTo>
                          <a:pt x="960" y="21"/>
                        </a:lnTo>
                        <a:lnTo>
                          <a:pt x="960" y="20"/>
                        </a:lnTo>
                        <a:lnTo>
                          <a:pt x="960" y="18"/>
                        </a:lnTo>
                        <a:lnTo>
                          <a:pt x="960" y="18"/>
                        </a:lnTo>
                        <a:lnTo>
                          <a:pt x="960" y="14"/>
                        </a:lnTo>
                        <a:lnTo>
                          <a:pt x="960" y="18"/>
                        </a:lnTo>
                        <a:lnTo>
                          <a:pt x="960" y="19"/>
                        </a:lnTo>
                        <a:lnTo>
                          <a:pt x="960" y="23"/>
                        </a:lnTo>
                        <a:lnTo>
                          <a:pt x="960" y="20"/>
                        </a:lnTo>
                        <a:lnTo>
                          <a:pt x="960" y="20"/>
                        </a:lnTo>
                        <a:lnTo>
                          <a:pt x="960" y="12"/>
                        </a:lnTo>
                        <a:lnTo>
                          <a:pt x="960" y="16"/>
                        </a:lnTo>
                        <a:lnTo>
                          <a:pt x="960" y="16"/>
                        </a:lnTo>
                        <a:lnTo>
                          <a:pt x="961" y="19"/>
                        </a:lnTo>
                        <a:lnTo>
                          <a:pt x="961" y="16"/>
                        </a:lnTo>
                        <a:lnTo>
                          <a:pt x="961" y="21"/>
                        </a:lnTo>
                        <a:lnTo>
                          <a:pt x="961" y="17"/>
                        </a:lnTo>
                        <a:lnTo>
                          <a:pt x="961" y="27"/>
                        </a:lnTo>
                        <a:lnTo>
                          <a:pt x="961" y="22"/>
                        </a:lnTo>
                        <a:lnTo>
                          <a:pt x="961" y="11"/>
                        </a:lnTo>
                        <a:lnTo>
                          <a:pt x="961" y="16"/>
                        </a:lnTo>
                        <a:lnTo>
                          <a:pt x="961" y="16"/>
                        </a:lnTo>
                        <a:lnTo>
                          <a:pt x="961" y="13"/>
                        </a:lnTo>
                        <a:lnTo>
                          <a:pt x="961" y="13"/>
                        </a:lnTo>
                        <a:lnTo>
                          <a:pt x="961" y="10"/>
                        </a:lnTo>
                        <a:lnTo>
                          <a:pt x="961" y="19"/>
                        </a:lnTo>
                        <a:lnTo>
                          <a:pt x="961" y="13"/>
                        </a:lnTo>
                        <a:lnTo>
                          <a:pt x="961" y="26"/>
                        </a:lnTo>
                        <a:lnTo>
                          <a:pt x="962" y="11"/>
                        </a:lnTo>
                        <a:lnTo>
                          <a:pt x="962" y="17"/>
                        </a:lnTo>
                        <a:lnTo>
                          <a:pt x="962" y="15"/>
                        </a:lnTo>
                        <a:lnTo>
                          <a:pt x="962" y="8"/>
                        </a:lnTo>
                        <a:lnTo>
                          <a:pt x="962" y="28"/>
                        </a:lnTo>
                        <a:lnTo>
                          <a:pt x="962" y="17"/>
                        </a:lnTo>
                        <a:lnTo>
                          <a:pt x="962" y="8"/>
                        </a:lnTo>
                        <a:lnTo>
                          <a:pt x="962" y="21"/>
                        </a:lnTo>
                        <a:lnTo>
                          <a:pt x="962" y="20"/>
                        </a:lnTo>
                        <a:lnTo>
                          <a:pt x="962" y="9"/>
                        </a:lnTo>
                        <a:lnTo>
                          <a:pt x="962" y="22"/>
                        </a:lnTo>
                        <a:lnTo>
                          <a:pt x="962" y="7"/>
                        </a:lnTo>
                        <a:lnTo>
                          <a:pt x="962" y="17"/>
                        </a:lnTo>
                        <a:lnTo>
                          <a:pt x="963" y="19"/>
                        </a:lnTo>
                        <a:lnTo>
                          <a:pt x="963" y="10"/>
                        </a:lnTo>
                        <a:lnTo>
                          <a:pt x="963" y="17"/>
                        </a:lnTo>
                        <a:lnTo>
                          <a:pt x="963" y="12"/>
                        </a:lnTo>
                        <a:lnTo>
                          <a:pt x="963" y="13"/>
                        </a:lnTo>
                        <a:lnTo>
                          <a:pt x="963" y="15"/>
                        </a:lnTo>
                        <a:lnTo>
                          <a:pt x="963" y="17"/>
                        </a:lnTo>
                        <a:lnTo>
                          <a:pt x="963" y="14"/>
                        </a:lnTo>
                        <a:lnTo>
                          <a:pt x="963" y="14"/>
                        </a:lnTo>
                        <a:lnTo>
                          <a:pt x="963" y="23"/>
                        </a:lnTo>
                        <a:lnTo>
                          <a:pt x="963" y="14"/>
                        </a:lnTo>
                        <a:lnTo>
                          <a:pt x="963" y="21"/>
                        </a:lnTo>
                        <a:lnTo>
                          <a:pt x="963" y="24"/>
                        </a:lnTo>
                        <a:lnTo>
                          <a:pt x="964" y="1"/>
                        </a:lnTo>
                        <a:lnTo>
                          <a:pt x="964" y="21"/>
                        </a:lnTo>
                        <a:lnTo>
                          <a:pt x="964" y="23"/>
                        </a:lnTo>
                        <a:lnTo>
                          <a:pt x="964" y="12"/>
                        </a:lnTo>
                        <a:lnTo>
                          <a:pt x="964" y="17"/>
                        </a:lnTo>
                        <a:lnTo>
                          <a:pt x="964" y="15"/>
                        </a:lnTo>
                        <a:lnTo>
                          <a:pt x="964" y="13"/>
                        </a:lnTo>
                        <a:lnTo>
                          <a:pt x="964" y="22"/>
                        </a:lnTo>
                        <a:lnTo>
                          <a:pt x="964" y="10"/>
                        </a:lnTo>
                        <a:lnTo>
                          <a:pt x="964" y="14"/>
                        </a:lnTo>
                        <a:lnTo>
                          <a:pt x="964" y="24"/>
                        </a:lnTo>
                        <a:lnTo>
                          <a:pt x="964" y="23"/>
                        </a:lnTo>
                        <a:lnTo>
                          <a:pt x="964" y="19"/>
                        </a:lnTo>
                        <a:lnTo>
                          <a:pt x="964" y="20"/>
                        </a:lnTo>
                        <a:lnTo>
                          <a:pt x="965" y="13"/>
                        </a:lnTo>
                        <a:lnTo>
                          <a:pt x="965" y="12"/>
                        </a:lnTo>
                        <a:lnTo>
                          <a:pt x="965" y="26"/>
                        </a:lnTo>
                        <a:lnTo>
                          <a:pt x="965" y="13"/>
                        </a:lnTo>
                        <a:lnTo>
                          <a:pt x="965" y="13"/>
                        </a:lnTo>
                        <a:lnTo>
                          <a:pt x="965" y="13"/>
                        </a:lnTo>
                        <a:lnTo>
                          <a:pt x="965" y="16"/>
                        </a:lnTo>
                        <a:lnTo>
                          <a:pt x="965" y="14"/>
                        </a:lnTo>
                        <a:lnTo>
                          <a:pt x="965" y="19"/>
                        </a:lnTo>
                        <a:lnTo>
                          <a:pt x="965" y="19"/>
                        </a:lnTo>
                        <a:lnTo>
                          <a:pt x="965" y="16"/>
                        </a:lnTo>
                        <a:lnTo>
                          <a:pt x="965" y="25"/>
                        </a:lnTo>
                        <a:lnTo>
                          <a:pt x="965" y="16"/>
                        </a:lnTo>
                        <a:lnTo>
                          <a:pt x="966" y="19"/>
                        </a:lnTo>
                        <a:lnTo>
                          <a:pt x="966" y="19"/>
                        </a:lnTo>
                        <a:lnTo>
                          <a:pt x="966" y="14"/>
                        </a:lnTo>
                        <a:lnTo>
                          <a:pt x="966" y="15"/>
                        </a:lnTo>
                        <a:lnTo>
                          <a:pt x="966" y="16"/>
                        </a:lnTo>
                        <a:lnTo>
                          <a:pt x="966" y="16"/>
                        </a:lnTo>
                        <a:lnTo>
                          <a:pt x="966" y="22"/>
                        </a:lnTo>
                        <a:lnTo>
                          <a:pt x="966" y="18"/>
                        </a:lnTo>
                        <a:lnTo>
                          <a:pt x="966" y="16"/>
                        </a:lnTo>
                        <a:lnTo>
                          <a:pt x="966" y="20"/>
                        </a:lnTo>
                        <a:lnTo>
                          <a:pt x="966" y="19"/>
                        </a:lnTo>
                        <a:lnTo>
                          <a:pt x="966" y="18"/>
                        </a:lnTo>
                        <a:lnTo>
                          <a:pt x="966" y="25"/>
                        </a:lnTo>
                        <a:lnTo>
                          <a:pt x="966" y="8"/>
                        </a:lnTo>
                        <a:lnTo>
                          <a:pt x="966" y="17"/>
                        </a:lnTo>
                        <a:lnTo>
                          <a:pt x="967" y="20"/>
                        </a:lnTo>
                        <a:lnTo>
                          <a:pt x="967" y="11"/>
                        </a:lnTo>
                        <a:lnTo>
                          <a:pt x="967" y="20"/>
                        </a:lnTo>
                        <a:lnTo>
                          <a:pt x="967" y="23"/>
                        </a:lnTo>
                        <a:lnTo>
                          <a:pt x="967" y="15"/>
                        </a:lnTo>
                        <a:lnTo>
                          <a:pt x="967" y="4"/>
                        </a:lnTo>
                        <a:lnTo>
                          <a:pt x="967" y="26"/>
                        </a:lnTo>
                        <a:lnTo>
                          <a:pt x="967" y="8"/>
                        </a:lnTo>
                        <a:lnTo>
                          <a:pt x="967" y="21"/>
                        </a:lnTo>
                        <a:lnTo>
                          <a:pt x="967" y="19"/>
                        </a:lnTo>
                        <a:lnTo>
                          <a:pt x="967" y="20"/>
                        </a:lnTo>
                        <a:lnTo>
                          <a:pt x="967" y="20"/>
                        </a:lnTo>
                        <a:lnTo>
                          <a:pt x="967" y="33"/>
                        </a:lnTo>
                        <a:lnTo>
                          <a:pt x="968" y="9"/>
                        </a:lnTo>
                        <a:lnTo>
                          <a:pt x="968" y="25"/>
                        </a:lnTo>
                        <a:lnTo>
                          <a:pt x="968" y="20"/>
                        </a:lnTo>
                        <a:lnTo>
                          <a:pt x="968" y="22"/>
                        </a:lnTo>
                        <a:lnTo>
                          <a:pt x="968" y="26"/>
                        </a:lnTo>
                        <a:lnTo>
                          <a:pt x="968" y="20"/>
                        </a:lnTo>
                        <a:lnTo>
                          <a:pt x="968" y="15"/>
                        </a:lnTo>
                        <a:lnTo>
                          <a:pt x="968" y="30"/>
                        </a:lnTo>
                        <a:lnTo>
                          <a:pt x="968" y="21"/>
                        </a:lnTo>
                        <a:lnTo>
                          <a:pt x="968" y="16"/>
                        </a:lnTo>
                        <a:lnTo>
                          <a:pt x="968" y="25"/>
                        </a:lnTo>
                        <a:lnTo>
                          <a:pt x="968" y="20"/>
                        </a:lnTo>
                        <a:lnTo>
                          <a:pt x="968" y="17"/>
                        </a:lnTo>
                        <a:lnTo>
                          <a:pt x="969" y="25"/>
                        </a:lnTo>
                        <a:lnTo>
                          <a:pt x="969" y="18"/>
                        </a:lnTo>
                        <a:lnTo>
                          <a:pt x="969" y="25"/>
                        </a:lnTo>
                        <a:lnTo>
                          <a:pt x="969" y="18"/>
                        </a:lnTo>
                        <a:lnTo>
                          <a:pt x="969" y="17"/>
                        </a:lnTo>
                        <a:lnTo>
                          <a:pt x="969" y="12"/>
                        </a:lnTo>
                        <a:lnTo>
                          <a:pt x="969" y="24"/>
                        </a:lnTo>
                        <a:lnTo>
                          <a:pt x="969" y="22"/>
                        </a:lnTo>
                        <a:lnTo>
                          <a:pt x="969" y="17"/>
                        </a:lnTo>
                        <a:lnTo>
                          <a:pt x="969" y="25"/>
                        </a:lnTo>
                        <a:lnTo>
                          <a:pt x="969" y="19"/>
                        </a:lnTo>
                        <a:lnTo>
                          <a:pt x="969" y="22"/>
                        </a:lnTo>
                        <a:lnTo>
                          <a:pt x="969" y="20"/>
                        </a:lnTo>
                        <a:lnTo>
                          <a:pt x="969" y="19"/>
                        </a:lnTo>
                        <a:lnTo>
                          <a:pt x="970" y="18"/>
                        </a:lnTo>
                        <a:lnTo>
                          <a:pt x="970" y="22"/>
                        </a:lnTo>
                        <a:lnTo>
                          <a:pt x="970" y="17"/>
                        </a:lnTo>
                        <a:lnTo>
                          <a:pt x="970" y="23"/>
                        </a:lnTo>
                        <a:lnTo>
                          <a:pt x="970" y="19"/>
                        </a:lnTo>
                        <a:lnTo>
                          <a:pt x="970" y="21"/>
                        </a:lnTo>
                        <a:lnTo>
                          <a:pt x="970" y="23"/>
                        </a:lnTo>
                        <a:lnTo>
                          <a:pt x="970" y="18"/>
                        </a:lnTo>
                        <a:lnTo>
                          <a:pt x="970" y="21"/>
                        </a:lnTo>
                        <a:lnTo>
                          <a:pt x="970" y="27"/>
                        </a:lnTo>
                        <a:lnTo>
                          <a:pt x="970" y="18"/>
                        </a:lnTo>
                        <a:lnTo>
                          <a:pt x="970" y="17"/>
                        </a:lnTo>
                        <a:lnTo>
                          <a:pt x="970" y="23"/>
                        </a:lnTo>
                        <a:lnTo>
                          <a:pt x="971" y="16"/>
                        </a:lnTo>
                        <a:lnTo>
                          <a:pt x="971" y="21"/>
                        </a:lnTo>
                        <a:lnTo>
                          <a:pt x="971" y="19"/>
                        </a:lnTo>
                        <a:lnTo>
                          <a:pt x="971" y="18"/>
                        </a:lnTo>
                        <a:lnTo>
                          <a:pt x="971" y="21"/>
                        </a:lnTo>
                        <a:lnTo>
                          <a:pt x="971" y="24"/>
                        </a:lnTo>
                        <a:lnTo>
                          <a:pt x="971" y="19"/>
                        </a:lnTo>
                        <a:lnTo>
                          <a:pt x="971" y="13"/>
                        </a:lnTo>
                        <a:lnTo>
                          <a:pt x="971" y="19"/>
                        </a:lnTo>
                        <a:lnTo>
                          <a:pt x="971" y="17"/>
                        </a:lnTo>
                        <a:lnTo>
                          <a:pt x="971" y="22"/>
                        </a:lnTo>
                        <a:lnTo>
                          <a:pt x="971" y="22"/>
                        </a:lnTo>
                        <a:lnTo>
                          <a:pt x="971" y="12"/>
                        </a:lnTo>
                        <a:lnTo>
                          <a:pt x="971" y="17"/>
                        </a:lnTo>
                        <a:lnTo>
                          <a:pt x="971" y="26"/>
                        </a:lnTo>
                        <a:lnTo>
                          <a:pt x="972" y="17"/>
                        </a:lnTo>
                        <a:lnTo>
                          <a:pt x="972" y="16"/>
                        </a:lnTo>
                        <a:lnTo>
                          <a:pt x="972" y="31"/>
                        </a:lnTo>
                        <a:lnTo>
                          <a:pt x="972" y="18"/>
                        </a:lnTo>
                        <a:lnTo>
                          <a:pt x="972" y="19"/>
                        </a:lnTo>
                        <a:lnTo>
                          <a:pt x="972" y="26"/>
                        </a:lnTo>
                        <a:lnTo>
                          <a:pt x="972" y="17"/>
                        </a:lnTo>
                        <a:lnTo>
                          <a:pt x="972" y="11"/>
                        </a:lnTo>
                        <a:lnTo>
                          <a:pt x="972" y="23"/>
                        </a:lnTo>
                        <a:lnTo>
                          <a:pt x="972" y="16"/>
                        </a:lnTo>
                        <a:lnTo>
                          <a:pt x="972" y="24"/>
                        </a:lnTo>
                        <a:lnTo>
                          <a:pt x="972" y="11"/>
                        </a:lnTo>
                        <a:lnTo>
                          <a:pt x="972" y="16"/>
                        </a:lnTo>
                        <a:lnTo>
                          <a:pt x="973" y="29"/>
                        </a:lnTo>
                        <a:lnTo>
                          <a:pt x="973" y="19"/>
                        </a:lnTo>
                        <a:lnTo>
                          <a:pt x="973" y="21"/>
                        </a:lnTo>
                        <a:lnTo>
                          <a:pt x="973" y="12"/>
                        </a:lnTo>
                        <a:lnTo>
                          <a:pt x="973" y="23"/>
                        </a:lnTo>
                        <a:lnTo>
                          <a:pt x="973" y="10"/>
                        </a:lnTo>
                        <a:lnTo>
                          <a:pt x="973" y="21"/>
                        </a:lnTo>
                        <a:lnTo>
                          <a:pt x="973" y="12"/>
                        </a:lnTo>
                        <a:lnTo>
                          <a:pt x="973" y="19"/>
                        </a:lnTo>
                        <a:lnTo>
                          <a:pt x="973" y="18"/>
                        </a:lnTo>
                        <a:lnTo>
                          <a:pt x="973" y="20"/>
                        </a:lnTo>
                        <a:lnTo>
                          <a:pt x="973" y="22"/>
                        </a:lnTo>
                        <a:lnTo>
                          <a:pt x="973" y="19"/>
                        </a:lnTo>
                        <a:lnTo>
                          <a:pt x="974" y="12"/>
                        </a:lnTo>
                        <a:lnTo>
                          <a:pt x="974" y="10"/>
                        </a:lnTo>
                        <a:lnTo>
                          <a:pt x="974" y="18"/>
                        </a:lnTo>
                        <a:lnTo>
                          <a:pt x="974" y="21"/>
                        </a:lnTo>
                        <a:lnTo>
                          <a:pt x="974" y="23"/>
                        </a:lnTo>
                        <a:lnTo>
                          <a:pt x="974" y="13"/>
                        </a:lnTo>
                        <a:lnTo>
                          <a:pt x="974" y="17"/>
                        </a:lnTo>
                        <a:lnTo>
                          <a:pt x="974" y="23"/>
                        </a:lnTo>
                        <a:lnTo>
                          <a:pt x="974" y="19"/>
                        </a:lnTo>
                        <a:lnTo>
                          <a:pt x="974" y="21"/>
                        </a:lnTo>
                        <a:lnTo>
                          <a:pt x="974" y="17"/>
                        </a:lnTo>
                        <a:lnTo>
                          <a:pt x="974" y="17"/>
                        </a:lnTo>
                        <a:lnTo>
                          <a:pt x="974" y="7"/>
                        </a:lnTo>
                        <a:lnTo>
                          <a:pt x="974" y="21"/>
                        </a:lnTo>
                        <a:lnTo>
                          <a:pt x="975" y="23"/>
                        </a:lnTo>
                        <a:lnTo>
                          <a:pt x="975" y="21"/>
                        </a:lnTo>
                        <a:lnTo>
                          <a:pt x="975" y="23"/>
                        </a:lnTo>
                        <a:lnTo>
                          <a:pt x="975" y="15"/>
                        </a:lnTo>
                        <a:lnTo>
                          <a:pt x="975" y="20"/>
                        </a:lnTo>
                        <a:lnTo>
                          <a:pt x="975" y="25"/>
                        </a:lnTo>
                        <a:lnTo>
                          <a:pt x="975" y="17"/>
                        </a:lnTo>
                        <a:lnTo>
                          <a:pt x="975" y="19"/>
                        </a:lnTo>
                        <a:lnTo>
                          <a:pt x="975" y="19"/>
                        </a:lnTo>
                        <a:lnTo>
                          <a:pt x="975" y="11"/>
                        </a:lnTo>
                        <a:lnTo>
                          <a:pt x="975" y="13"/>
                        </a:lnTo>
                        <a:lnTo>
                          <a:pt x="975" y="13"/>
                        </a:lnTo>
                        <a:lnTo>
                          <a:pt x="975" y="18"/>
                        </a:lnTo>
                        <a:lnTo>
                          <a:pt x="976" y="22"/>
                        </a:lnTo>
                        <a:lnTo>
                          <a:pt x="976" y="16"/>
                        </a:lnTo>
                        <a:lnTo>
                          <a:pt x="976" y="14"/>
                        </a:lnTo>
                        <a:lnTo>
                          <a:pt x="976" y="18"/>
                        </a:lnTo>
                        <a:lnTo>
                          <a:pt x="976" y="10"/>
                        </a:lnTo>
                        <a:lnTo>
                          <a:pt x="976" y="11"/>
                        </a:lnTo>
                        <a:lnTo>
                          <a:pt x="976" y="21"/>
                        </a:lnTo>
                        <a:lnTo>
                          <a:pt x="976" y="21"/>
                        </a:lnTo>
                        <a:lnTo>
                          <a:pt x="976" y="20"/>
                        </a:lnTo>
                        <a:lnTo>
                          <a:pt x="976" y="28"/>
                        </a:lnTo>
                        <a:lnTo>
                          <a:pt x="976" y="18"/>
                        </a:lnTo>
                        <a:lnTo>
                          <a:pt x="976" y="14"/>
                        </a:lnTo>
                        <a:lnTo>
                          <a:pt x="976" y="15"/>
                        </a:lnTo>
                        <a:lnTo>
                          <a:pt x="976" y="15"/>
                        </a:lnTo>
                        <a:lnTo>
                          <a:pt x="976" y="19"/>
                        </a:lnTo>
                        <a:lnTo>
                          <a:pt x="977" y="18"/>
                        </a:lnTo>
                        <a:lnTo>
                          <a:pt x="977" y="18"/>
                        </a:lnTo>
                        <a:lnTo>
                          <a:pt x="977" y="13"/>
                        </a:lnTo>
                        <a:lnTo>
                          <a:pt x="977" y="28"/>
                        </a:lnTo>
                        <a:lnTo>
                          <a:pt x="977" y="22"/>
                        </a:lnTo>
                        <a:lnTo>
                          <a:pt x="977" y="17"/>
                        </a:lnTo>
                        <a:lnTo>
                          <a:pt x="977" y="19"/>
                        </a:lnTo>
                        <a:lnTo>
                          <a:pt x="977" y="18"/>
                        </a:lnTo>
                        <a:lnTo>
                          <a:pt x="977" y="16"/>
                        </a:lnTo>
                        <a:lnTo>
                          <a:pt x="977" y="17"/>
                        </a:lnTo>
                        <a:lnTo>
                          <a:pt x="977" y="15"/>
                        </a:lnTo>
                        <a:lnTo>
                          <a:pt x="977" y="14"/>
                        </a:lnTo>
                        <a:lnTo>
                          <a:pt x="977" y="21"/>
                        </a:lnTo>
                        <a:lnTo>
                          <a:pt x="978" y="15"/>
                        </a:lnTo>
                        <a:lnTo>
                          <a:pt x="978" y="20"/>
                        </a:lnTo>
                        <a:lnTo>
                          <a:pt x="978" y="21"/>
                        </a:lnTo>
                        <a:lnTo>
                          <a:pt x="978" y="10"/>
                        </a:lnTo>
                        <a:lnTo>
                          <a:pt x="978" y="13"/>
                        </a:lnTo>
                        <a:lnTo>
                          <a:pt x="978" y="17"/>
                        </a:lnTo>
                        <a:lnTo>
                          <a:pt x="978" y="6"/>
                        </a:lnTo>
                        <a:lnTo>
                          <a:pt x="978" y="18"/>
                        </a:lnTo>
                        <a:lnTo>
                          <a:pt x="978" y="20"/>
                        </a:lnTo>
                        <a:lnTo>
                          <a:pt x="978" y="10"/>
                        </a:lnTo>
                        <a:lnTo>
                          <a:pt x="978" y="16"/>
                        </a:lnTo>
                        <a:lnTo>
                          <a:pt x="978" y="13"/>
                        </a:lnTo>
                        <a:lnTo>
                          <a:pt x="978" y="16"/>
                        </a:lnTo>
                        <a:lnTo>
                          <a:pt x="978" y="16"/>
                        </a:lnTo>
                        <a:lnTo>
                          <a:pt x="979" y="18"/>
                        </a:lnTo>
                        <a:lnTo>
                          <a:pt x="979" y="20"/>
                        </a:lnTo>
                        <a:lnTo>
                          <a:pt x="979" y="22"/>
                        </a:lnTo>
                        <a:lnTo>
                          <a:pt x="979" y="14"/>
                        </a:lnTo>
                        <a:lnTo>
                          <a:pt x="979" y="14"/>
                        </a:lnTo>
                        <a:lnTo>
                          <a:pt x="979" y="20"/>
                        </a:lnTo>
                        <a:lnTo>
                          <a:pt x="979" y="18"/>
                        </a:lnTo>
                        <a:lnTo>
                          <a:pt x="979" y="15"/>
                        </a:lnTo>
                        <a:lnTo>
                          <a:pt x="979" y="18"/>
                        </a:lnTo>
                        <a:lnTo>
                          <a:pt x="979" y="14"/>
                        </a:lnTo>
                        <a:lnTo>
                          <a:pt x="979" y="22"/>
                        </a:lnTo>
                        <a:lnTo>
                          <a:pt x="979" y="20"/>
                        </a:lnTo>
                        <a:lnTo>
                          <a:pt x="979" y="16"/>
                        </a:lnTo>
                        <a:lnTo>
                          <a:pt x="980" y="16"/>
                        </a:lnTo>
                        <a:lnTo>
                          <a:pt x="980" y="17"/>
                        </a:lnTo>
                        <a:lnTo>
                          <a:pt x="980" y="16"/>
                        </a:lnTo>
                        <a:lnTo>
                          <a:pt x="980" y="16"/>
                        </a:lnTo>
                        <a:lnTo>
                          <a:pt x="980" y="23"/>
                        </a:lnTo>
                        <a:lnTo>
                          <a:pt x="980" y="21"/>
                        </a:lnTo>
                        <a:lnTo>
                          <a:pt x="980" y="15"/>
                        </a:lnTo>
                        <a:lnTo>
                          <a:pt x="980" y="4"/>
                        </a:lnTo>
                        <a:lnTo>
                          <a:pt x="980" y="7"/>
                        </a:lnTo>
                        <a:lnTo>
                          <a:pt x="980" y="22"/>
                        </a:lnTo>
                        <a:lnTo>
                          <a:pt x="980" y="15"/>
                        </a:lnTo>
                        <a:lnTo>
                          <a:pt x="980" y="15"/>
                        </a:lnTo>
                        <a:lnTo>
                          <a:pt x="980" y="8"/>
                        </a:lnTo>
                        <a:lnTo>
                          <a:pt x="980" y="11"/>
                        </a:lnTo>
                        <a:lnTo>
                          <a:pt x="981" y="4"/>
                        </a:lnTo>
                        <a:lnTo>
                          <a:pt x="981" y="19"/>
                        </a:lnTo>
                        <a:lnTo>
                          <a:pt x="981" y="27"/>
                        </a:lnTo>
                        <a:lnTo>
                          <a:pt x="981" y="18"/>
                        </a:lnTo>
                        <a:lnTo>
                          <a:pt x="981" y="19"/>
                        </a:lnTo>
                        <a:lnTo>
                          <a:pt x="981" y="17"/>
                        </a:lnTo>
                        <a:lnTo>
                          <a:pt x="981" y="17"/>
                        </a:lnTo>
                        <a:lnTo>
                          <a:pt x="981" y="22"/>
                        </a:lnTo>
                        <a:lnTo>
                          <a:pt x="981" y="17"/>
                        </a:lnTo>
                        <a:lnTo>
                          <a:pt x="981" y="27"/>
                        </a:lnTo>
                        <a:lnTo>
                          <a:pt x="981" y="18"/>
                        </a:lnTo>
                        <a:lnTo>
                          <a:pt x="981" y="22"/>
                        </a:lnTo>
                        <a:lnTo>
                          <a:pt x="981" y="11"/>
                        </a:lnTo>
                        <a:lnTo>
                          <a:pt x="981" y="23"/>
                        </a:lnTo>
                        <a:lnTo>
                          <a:pt x="982" y="21"/>
                        </a:lnTo>
                        <a:lnTo>
                          <a:pt x="982" y="14"/>
                        </a:lnTo>
                        <a:lnTo>
                          <a:pt x="982" y="15"/>
                        </a:lnTo>
                        <a:lnTo>
                          <a:pt x="982" y="17"/>
                        </a:lnTo>
                        <a:lnTo>
                          <a:pt x="982" y="11"/>
                        </a:lnTo>
                        <a:lnTo>
                          <a:pt x="982" y="9"/>
                        </a:lnTo>
                        <a:lnTo>
                          <a:pt x="982" y="12"/>
                        </a:lnTo>
                        <a:lnTo>
                          <a:pt x="982" y="13"/>
                        </a:lnTo>
                        <a:lnTo>
                          <a:pt x="982" y="22"/>
                        </a:lnTo>
                        <a:lnTo>
                          <a:pt x="982" y="18"/>
                        </a:lnTo>
                        <a:lnTo>
                          <a:pt x="982" y="14"/>
                        </a:lnTo>
                        <a:lnTo>
                          <a:pt x="982" y="11"/>
                        </a:lnTo>
                        <a:lnTo>
                          <a:pt x="982" y="10"/>
                        </a:lnTo>
                        <a:lnTo>
                          <a:pt x="983" y="20"/>
                        </a:lnTo>
                        <a:lnTo>
                          <a:pt x="983" y="26"/>
                        </a:lnTo>
                        <a:lnTo>
                          <a:pt x="983" y="12"/>
                        </a:lnTo>
                        <a:lnTo>
                          <a:pt x="983" y="20"/>
                        </a:lnTo>
                        <a:lnTo>
                          <a:pt x="983" y="19"/>
                        </a:lnTo>
                        <a:lnTo>
                          <a:pt x="983" y="15"/>
                        </a:lnTo>
                        <a:lnTo>
                          <a:pt x="983" y="17"/>
                        </a:lnTo>
                        <a:lnTo>
                          <a:pt x="983" y="19"/>
                        </a:lnTo>
                        <a:lnTo>
                          <a:pt x="983" y="9"/>
                        </a:lnTo>
                        <a:lnTo>
                          <a:pt x="983" y="17"/>
                        </a:lnTo>
                        <a:lnTo>
                          <a:pt x="983" y="15"/>
                        </a:lnTo>
                        <a:lnTo>
                          <a:pt x="983" y="18"/>
                        </a:lnTo>
                        <a:lnTo>
                          <a:pt x="983" y="29"/>
                        </a:lnTo>
                        <a:lnTo>
                          <a:pt x="983" y="17"/>
                        </a:lnTo>
                        <a:lnTo>
                          <a:pt x="984" y="19"/>
                        </a:lnTo>
                        <a:lnTo>
                          <a:pt x="984" y="17"/>
                        </a:lnTo>
                        <a:lnTo>
                          <a:pt x="984" y="19"/>
                        </a:lnTo>
                        <a:lnTo>
                          <a:pt x="984" y="17"/>
                        </a:lnTo>
                        <a:lnTo>
                          <a:pt x="984" y="22"/>
                        </a:lnTo>
                        <a:lnTo>
                          <a:pt x="984" y="13"/>
                        </a:lnTo>
                        <a:lnTo>
                          <a:pt x="984" y="19"/>
                        </a:lnTo>
                        <a:lnTo>
                          <a:pt x="984" y="21"/>
                        </a:lnTo>
                        <a:lnTo>
                          <a:pt x="984" y="5"/>
                        </a:lnTo>
                        <a:lnTo>
                          <a:pt x="984" y="8"/>
                        </a:lnTo>
                        <a:lnTo>
                          <a:pt x="984" y="24"/>
                        </a:lnTo>
                        <a:lnTo>
                          <a:pt x="984" y="22"/>
                        </a:lnTo>
                        <a:lnTo>
                          <a:pt x="984" y="16"/>
                        </a:lnTo>
                        <a:lnTo>
                          <a:pt x="985" y="16"/>
                        </a:lnTo>
                        <a:lnTo>
                          <a:pt x="985" y="15"/>
                        </a:lnTo>
                        <a:lnTo>
                          <a:pt x="985" y="22"/>
                        </a:lnTo>
                        <a:lnTo>
                          <a:pt x="985" y="17"/>
                        </a:lnTo>
                        <a:lnTo>
                          <a:pt x="985" y="10"/>
                        </a:lnTo>
                        <a:lnTo>
                          <a:pt x="985" y="18"/>
                        </a:lnTo>
                        <a:lnTo>
                          <a:pt x="985" y="20"/>
                        </a:lnTo>
                        <a:lnTo>
                          <a:pt x="985" y="7"/>
                        </a:lnTo>
                        <a:lnTo>
                          <a:pt x="985" y="27"/>
                        </a:lnTo>
                        <a:lnTo>
                          <a:pt x="985" y="14"/>
                        </a:lnTo>
                        <a:lnTo>
                          <a:pt x="985" y="15"/>
                        </a:lnTo>
                        <a:lnTo>
                          <a:pt x="985" y="21"/>
                        </a:lnTo>
                        <a:lnTo>
                          <a:pt x="985" y="12"/>
                        </a:lnTo>
                        <a:lnTo>
                          <a:pt x="985" y="5"/>
                        </a:lnTo>
                        <a:lnTo>
                          <a:pt x="986" y="17"/>
                        </a:lnTo>
                        <a:lnTo>
                          <a:pt x="986" y="19"/>
                        </a:lnTo>
                        <a:lnTo>
                          <a:pt x="986" y="13"/>
                        </a:lnTo>
                        <a:lnTo>
                          <a:pt x="986" y="14"/>
                        </a:lnTo>
                        <a:lnTo>
                          <a:pt x="986" y="14"/>
                        </a:lnTo>
                        <a:lnTo>
                          <a:pt x="986" y="20"/>
                        </a:lnTo>
                        <a:lnTo>
                          <a:pt x="986" y="18"/>
                        </a:lnTo>
                        <a:lnTo>
                          <a:pt x="986" y="13"/>
                        </a:lnTo>
                        <a:lnTo>
                          <a:pt x="986" y="15"/>
                        </a:lnTo>
                        <a:lnTo>
                          <a:pt x="986" y="21"/>
                        </a:lnTo>
                        <a:lnTo>
                          <a:pt x="986" y="9"/>
                        </a:lnTo>
                        <a:lnTo>
                          <a:pt x="986" y="17"/>
                        </a:lnTo>
                        <a:lnTo>
                          <a:pt x="986" y="16"/>
                        </a:lnTo>
                        <a:lnTo>
                          <a:pt x="986" y="16"/>
                        </a:lnTo>
                        <a:lnTo>
                          <a:pt x="987" y="6"/>
                        </a:lnTo>
                        <a:lnTo>
                          <a:pt x="987" y="13"/>
                        </a:lnTo>
                        <a:lnTo>
                          <a:pt x="987" y="16"/>
                        </a:lnTo>
                        <a:lnTo>
                          <a:pt x="987" y="19"/>
                        </a:lnTo>
                        <a:lnTo>
                          <a:pt x="987" y="17"/>
                        </a:lnTo>
                        <a:lnTo>
                          <a:pt x="987" y="11"/>
                        </a:lnTo>
                        <a:lnTo>
                          <a:pt x="987" y="20"/>
                        </a:lnTo>
                        <a:lnTo>
                          <a:pt x="987" y="9"/>
                        </a:lnTo>
                        <a:lnTo>
                          <a:pt x="987" y="11"/>
                        </a:lnTo>
                        <a:lnTo>
                          <a:pt x="987" y="22"/>
                        </a:lnTo>
                        <a:lnTo>
                          <a:pt x="987" y="23"/>
                        </a:lnTo>
                        <a:lnTo>
                          <a:pt x="987" y="8"/>
                        </a:lnTo>
                        <a:lnTo>
                          <a:pt x="987" y="25"/>
                        </a:lnTo>
                        <a:lnTo>
                          <a:pt x="988" y="21"/>
                        </a:lnTo>
                        <a:lnTo>
                          <a:pt x="988" y="18"/>
                        </a:lnTo>
                        <a:lnTo>
                          <a:pt x="988" y="17"/>
                        </a:lnTo>
                        <a:lnTo>
                          <a:pt x="988" y="20"/>
                        </a:lnTo>
                        <a:lnTo>
                          <a:pt x="988" y="15"/>
                        </a:lnTo>
                        <a:lnTo>
                          <a:pt x="988" y="20"/>
                        </a:lnTo>
                        <a:lnTo>
                          <a:pt x="988" y="13"/>
                        </a:lnTo>
                        <a:lnTo>
                          <a:pt x="988" y="24"/>
                        </a:lnTo>
                        <a:lnTo>
                          <a:pt x="988" y="16"/>
                        </a:lnTo>
                        <a:lnTo>
                          <a:pt x="988" y="14"/>
                        </a:lnTo>
                        <a:lnTo>
                          <a:pt x="988" y="16"/>
                        </a:lnTo>
                        <a:lnTo>
                          <a:pt x="988" y="14"/>
                        </a:lnTo>
                        <a:lnTo>
                          <a:pt x="988" y="14"/>
                        </a:lnTo>
                        <a:lnTo>
                          <a:pt x="988" y="21"/>
                        </a:lnTo>
                        <a:lnTo>
                          <a:pt x="989" y="14"/>
                        </a:lnTo>
                        <a:lnTo>
                          <a:pt x="989" y="15"/>
                        </a:lnTo>
                        <a:lnTo>
                          <a:pt x="989" y="17"/>
                        </a:lnTo>
                        <a:lnTo>
                          <a:pt x="989" y="18"/>
                        </a:lnTo>
                        <a:lnTo>
                          <a:pt x="989" y="9"/>
                        </a:lnTo>
                        <a:lnTo>
                          <a:pt x="989" y="11"/>
                        </a:lnTo>
                        <a:lnTo>
                          <a:pt x="989" y="17"/>
                        </a:lnTo>
                        <a:lnTo>
                          <a:pt x="989" y="8"/>
                        </a:lnTo>
                        <a:lnTo>
                          <a:pt x="989" y="16"/>
                        </a:lnTo>
                        <a:lnTo>
                          <a:pt x="989" y="17"/>
                        </a:lnTo>
                        <a:lnTo>
                          <a:pt x="989" y="10"/>
                        </a:lnTo>
                        <a:lnTo>
                          <a:pt x="989" y="29"/>
                        </a:lnTo>
                        <a:lnTo>
                          <a:pt x="989" y="16"/>
                        </a:lnTo>
                        <a:lnTo>
                          <a:pt x="990" y="16"/>
                        </a:lnTo>
                        <a:lnTo>
                          <a:pt x="990" y="15"/>
                        </a:lnTo>
                        <a:lnTo>
                          <a:pt x="990" y="19"/>
                        </a:lnTo>
                        <a:lnTo>
                          <a:pt x="990" y="17"/>
                        </a:lnTo>
                        <a:lnTo>
                          <a:pt x="990" y="21"/>
                        </a:lnTo>
                        <a:lnTo>
                          <a:pt x="990" y="21"/>
                        </a:lnTo>
                        <a:lnTo>
                          <a:pt x="990" y="13"/>
                        </a:lnTo>
                        <a:lnTo>
                          <a:pt x="990" y="17"/>
                        </a:lnTo>
                        <a:lnTo>
                          <a:pt x="990" y="12"/>
                        </a:lnTo>
                        <a:lnTo>
                          <a:pt x="990" y="12"/>
                        </a:lnTo>
                        <a:lnTo>
                          <a:pt x="990" y="15"/>
                        </a:lnTo>
                        <a:lnTo>
                          <a:pt x="990" y="12"/>
                        </a:lnTo>
                        <a:lnTo>
                          <a:pt x="990" y="17"/>
                        </a:lnTo>
                        <a:lnTo>
                          <a:pt x="990" y="14"/>
                        </a:lnTo>
                        <a:lnTo>
                          <a:pt x="991" y="14"/>
                        </a:lnTo>
                        <a:lnTo>
                          <a:pt x="991" y="13"/>
                        </a:lnTo>
                        <a:lnTo>
                          <a:pt x="991" y="18"/>
                        </a:lnTo>
                        <a:lnTo>
                          <a:pt x="991" y="8"/>
                        </a:lnTo>
                        <a:lnTo>
                          <a:pt x="991" y="9"/>
                        </a:lnTo>
                        <a:lnTo>
                          <a:pt x="991" y="19"/>
                        </a:lnTo>
                        <a:lnTo>
                          <a:pt x="991" y="13"/>
                        </a:lnTo>
                        <a:lnTo>
                          <a:pt x="991" y="24"/>
                        </a:lnTo>
                        <a:lnTo>
                          <a:pt x="991" y="14"/>
                        </a:lnTo>
                        <a:lnTo>
                          <a:pt x="991" y="10"/>
                        </a:lnTo>
                        <a:lnTo>
                          <a:pt x="991" y="12"/>
                        </a:lnTo>
                        <a:lnTo>
                          <a:pt x="991" y="22"/>
                        </a:lnTo>
                        <a:lnTo>
                          <a:pt x="991" y="12"/>
                        </a:lnTo>
                        <a:lnTo>
                          <a:pt x="991" y="17"/>
                        </a:lnTo>
                        <a:lnTo>
                          <a:pt x="992" y="10"/>
                        </a:lnTo>
                        <a:lnTo>
                          <a:pt x="992" y="7"/>
                        </a:lnTo>
                        <a:lnTo>
                          <a:pt x="992" y="14"/>
                        </a:lnTo>
                        <a:lnTo>
                          <a:pt x="992" y="8"/>
                        </a:lnTo>
                        <a:lnTo>
                          <a:pt x="992" y="14"/>
                        </a:lnTo>
                        <a:lnTo>
                          <a:pt x="992" y="10"/>
                        </a:lnTo>
                        <a:lnTo>
                          <a:pt x="992" y="10"/>
                        </a:lnTo>
                        <a:lnTo>
                          <a:pt x="992" y="14"/>
                        </a:lnTo>
                        <a:lnTo>
                          <a:pt x="992" y="18"/>
                        </a:lnTo>
                        <a:lnTo>
                          <a:pt x="992" y="5"/>
                        </a:lnTo>
                        <a:lnTo>
                          <a:pt x="992" y="21"/>
                        </a:lnTo>
                        <a:lnTo>
                          <a:pt x="992" y="22"/>
                        </a:lnTo>
                        <a:lnTo>
                          <a:pt x="992" y="8"/>
                        </a:lnTo>
                        <a:lnTo>
                          <a:pt x="993" y="15"/>
                        </a:lnTo>
                        <a:lnTo>
                          <a:pt x="993" y="16"/>
                        </a:lnTo>
                        <a:lnTo>
                          <a:pt x="993" y="11"/>
                        </a:lnTo>
                        <a:lnTo>
                          <a:pt x="993" y="16"/>
                        </a:lnTo>
                        <a:lnTo>
                          <a:pt x="993" y="22"/>
                        </a:lnTo>
                        <a:lnTo>
                          <a:pt x="993" y="5"/>
                        </a:lnTo>
                        <a:lnTo>
                          <a:pt x="993" y="18"/>
                        </a:lnTo>
                        <a:lnTo>
                          <a:pt x="993" y="3"/>
                        </a:lnTo>
                        <a:lnTo>
                          <a:pt x="993" y="16"/>
                        </a:lnTo>
                        <a:lnTo>
                          <a:pt x="993" y="17"/>
                        </a:lnTo>
                        <a:lnTo>
                          <a:pt x="993" y="17"/>
                        </a:lnTo>
                        <a:lnTo>
                          <a:pt x="993" y="12"/>
                        </a:lnTo>
                        <a:lnTo>
                          <a:pt x="993" y="16"/>
                        </a:lnTo>
                        <a:lnTo>
                          <a:pt x="993" y="11"/>
                        </a:lnTo>
                        <a:lnTo>
                          <a:pt x="994" y="20"/>
                        </a:lnTo>
                        <a:lnTo>
                          <a:pt x="994" y="20"/>
                        </a:lnTo>
                        <a:lnTo>
                          <a:pt x="994" y="11"/>
                        </a:lnTo>
                        <a:lnTo>
                          <a:pt x="994" y="22"/>
                        </a:lnTo>
                        <a:lnTo>
                          <a:pt x="994" y="16"/>
                        </a:lnTo>
                        <a:lnTo>
                          <a:pt x="994" y="9"/>
                        </a:lnTo>
                        <a:lnTo>
                          <a:pt x="994" y="8"/>
                        </a:lnTo>
                        <a:lnTo>
                          <a:pt x="994" y="17"/>
                        </a:lnTo>
                        <a:lnTo>
                          <a:pt x="994" y="16"/>
                        </a:lnTo>
                        <a:lnTo>
                          <a:pt x="994" y="22"/>
                        </a:lnTo>
                        <a:lnTo>
                          <a:pt x="994" y="11"/>
                        </a:lnTo>
                        <a:lnTo>
                          <a:pt x="994" y="11"/>
                        </a:lnTo>
                        <a:lnTo>
                          <a:pt x="994" y="16"/>
                        </a:lnTo>
                        <a:lnTo>
                          <a:pt x="994" y="21"/>
                        </a:lnTo>
                        <a:lnTo>
                          <a:pt x="995" y="17"/>
                        </a:lnTo>
                        <a:lnTo>
                          <a:pt x="995" y="20"/>
                        </a:lnTo>
                        <a:lnTo>
                          <a:pt x="995" y="24"/>
                        </a:lnTo>
                        <a:lnTo>
                          <a:pt x="995" y="9"/>
                        </a:lnTo>
                        <a:lnTo>
                          <a:pt x="995" y="14"/>
                        </a:lnTo>
                        <a:lnTo>
                          <a:pt x="995" y="17"/>
                        </a:lnTo>
                        <a:lnTo>
                          <a:pt x="995" y="12"/>
                        </a:lnTo>
                        <a:lnTo>
                          <a:pt x="995" y="18"/>
                        </a:lnTo>
                        <a:lnTo>
                          <a:pt x="995" y="22"/>
                        </a:lnTo>
                        <a:lnTo>
                          <a:pt x="995" y="17"/>
                        </a:lnTo>
                        <a:lnTo>
                          <a:pt x="995" y="13"/>
                        </a:lnTo>
                        <a:lnTo>
                          <a:pt x="995" y="21"/>
                        </a:lnTo>
                        <a:lnTo>
                          <a:pt x="995" y="14"/>
                        </a:lnTo>
                        <a:lnTo>
                          <a:pt x="995" y="13"/>
                        </a:lnTo>
                        <a:lnTo>
                          <a:pt x="996" y="17"/>
                        </a:lnTo>
                        <a:lnTo>
                          <a:pt x="996" y="7"/>
                        </a:lnTo>
                        <a:lnTo>
                          <a:pt x="996" y="11"/>
                        </a:lnTo>
                        <a:lnTo>
                          <a:pt x="996" y="18"/>
                        </a:lnTo>
                        <a:lnTo>
                          <a:pt x="996" y="22"/>
                        </a:lnTo>
                        <a:lnTo>
                          <a:pt x="996" y="17"/>
                        </a:lnTo>
                        <a:lnTo>
                          <a:pt x="996" y="20"/>
                        </a:lnTo>
                        <a:lnTo>
                          <a:pt x="996" y="18"/>
                        </a:lnTo>
                        <a:lnTo>
                          <a:pt x="996" y="15"/>
                        </a:lnTo>
                        <a:lnTo>
                          <a:pt x="996" y="16"/>
                        </a:lnTo>
                        <a:lnTo>
                          <a:pt x="996" y="25"/>
                        </a:lnTo>
                        <a:lnTo>
                          <a:pt x="996" y="8"/>
                        </a:lnTo>
                        <a:lnTo>
                          <a:pt x="996" y="8"/>
                        </a:lnTo>
                        <a:lnTo>
                          <a:pt x="997" y="16"/>
                        </a:lnTo>
                        <a:lnTo>
                          <a:pt x="997" y="21"/>
                        </a:lnTo>
                        <a:lnTo>
                          <a:pt x="997" y="9"/>
                        </a:lnTo>
                        <a:lnTo>
                          <a:pt x="997" y="10"/>
                        </a:lnTo>
                        <a:lnTo>
                          <a:pt x="997" y="16"/>
                        </a:lnTo>
                        <a:lnTo>
                          <a:pt x="997" y="19"/>
                        </a:lnTo>
                        <a:lnTo>
                          <a:pt x="997" y="17"/>
                        </a:lnTo>
                        <a:lnTo>
                          <a:pt x="997" y="19"/>
                        </a:lnTo>
                        <a:lnTo>
                          <a:pt x="997" y="7"/>
                        </a:lnTo>
                        <a:lnTo>
                          <a:pt x="997" y="22"/>
                        </a:lnTo>
                        <a:lnTo>
                          <a:pt x="997" y="13"/>
                        </a:lnTo>
                        <a:lnTo>
                          <a:pt x="997" y="8"/>
                        </a:lnTo>
                        <a:lnTo>
                          <a:pt x="997" y="21"/>
                        </a:lnTo>
                        <a:lnTo>
                          <a:pt x="998" y="23"/>
                        </a:lnTo>
                        <a:lnTo>
                          <a:pt x="998" y="19"/>
                        </a:lnTo>
                        <a:lnTo>
                          <a:pt x="998" y="17"/>
                        </a:lnTo>
                        <a:lnTo>
                          <a:pt x="998" y="12"/>
                        </a:lnTo>
                        <a:lnTo>
                          <a:pt x="998" y="16"/>
                        </a:lnTo>
                        <a:lnTo>
                          <a:pt x="998" y="30"/>
                        </a:lnTo>
                        <a:lnTo>
                          <a:pt x="998" y="21"/>
                        </a:lnTo>
                        <a:lnTo>
                          <a:pt x="998" y="12"/>
                        </a:lnTo>
                        <a:lnTo>
                          <a:pt x="998" y="19"/>
                        </a:lnTo>
                        <a:lnTo>
                          <a:pt x="998" y="14"/>
                        </a:lnTo>
                        <a:lnTo>
                          <a:pt x="998" y="25"/>
                        </a:lnTo>
                        <a:lnTo>
                          <a:pt x="998" y="23"/>
                        </a:lnTo>
                        <a:lnTo>
                          <a:pt x="998" y="21"/>
                        </a:lnTo>
                        <a:lnTo>
                          <a:pt x="998" y="20"/>
                        </a:lnTo>
                        <a:lnTo>
                          <a:pt x="999" y="26"/>
                        </a:lnTo>
                        <a:lnTo>
                          <a:pt x="999" y="10"/>
                        </a:lnTo>
                        <a:lnTo>
                          <a:pt x="999" y="16"/>
                        </a:lnTo>
                        <a:lnTo>
                          <a:pt x="999" y="14"/>
                        </a:lnTo>
                        <a:lnTo>
                          <a:pt x="999" y="11"/>
                        </a:lnTo>
                        <a:lnTo>
                          <a:pt x="999" y="17"/>
                        </a:lnTo>
                        <a:lnTo>
                          <a:pt x="999" y="9"/>
                        </a:lnTo>
                        <a:lnTo>
                          <a:pt x="999" y="18"/>
                        </a:lnTo>
                        <a:lnTo>
                          <a:pt x="999" y="19"/>
                        </a:lnTo>
                        <a:lnTo>
                          <a:pt x="999" y="15"/>
                        </a:lnTo>
                        <a:lnTo>
                          <a:pt x="999" y="6"/>
                        </a:lnTo>
                        <a:lnTo>
                          <a:pt x="999" y="17"/>
                        </a:lnTo>
                        <a:lnTo>
                          <a:pt x="999" y="20"/>
                        </a:lnTo>
                        <a:lnTo>
                          <a:pt x="999" y="16"/>
                        </a:lnTo>
                        <a:lnTo>
                          <a:pt x="1000" y="21"/>
                        </a:lnTo>
                        <a:lnTo>
                          <a:pt x="1000" y="8"/>
                        </a:lnTo>
                        <a:lnTo>
                          <a:pt x="1000" y="10"/>
                        </a:lnTo>
                        <a:lnTo>
                          <a:pt x="1000" y="21"/>
                        </a:lnTo>
                        <a:lnTo>
                          <a:pt x="1000" y="23"/>
                        </a:lnTo>
                        <a:lnTo>
                          <a:pt x="1000" y="14"/>
                        </a:lnTo>
                        <a:lnTo>
                          <a:pt x="1000" y="22"/>
                        </a:lnTo>
                        <a:lnTo>
                          <a:pt x="1000" y="17"/>
                        </a:lnTo>
                        <a:lnTo>
                          <a:pt x="1000" y="18"/>
                        </a:lnTo>
                        <a:lnTo>
                          <a:pt x="1000" y="16"/>
                        </a:lnTo>
                        <a:lnTo>
                          <a:pt x="1000" y="14"/>
                        </a:lnTo>
                        <a:lnTo>
                          <a:pt x="1000" y="13"/>
                        </a:lnTo>
                        <a:lnTo>
                          <a:pt x="1000" y="21"/>
                        </a:lnTo>
                        <a:lnTo>
                          <a:pt x="1000" y="12"/>
                        </a:lnTo>
                        <a:lnTo>
                          <a:pt x="1001" y="13"/>
                        </a:lnTo>
                        <a:lnTo>
                          <a:pt x="1001" y="13"/>
                        </a:lnTo>
                        <a:lnTo>
                          <a:pt x="1001" y="16"/>
                        </a:lnTo>
                        <a:lnTo>
                          <a:pt x="1001" y="16"/>
                        </a:lnTo>
                        <a:lnTo>
                          <a:pt x="1001" y="15"/>
                        </a:lnTo>
                        <a:lnTo>
                          <a:pt x="1001" y="10"/>
                        </a:lnTo>
                        <a:lnTo>
                          <a:pt x="1001" y="15"/>
                        </a:lnTo>
                        <a:lnTo>
                          <a:pt x="1001" y="19"/>
                        </a:lnTo>
                        <a:lnTo>
                          <a:pt x="1001" y="7"/>
                        </a:lnTo>
                        <a:lnTo>
                          <a:pt x="1001" y="16"/>
                        </a:lnTo>
                        <a:lnTo>
                          <a:pt x="1001" y="6"/>
                        </a:lnTo>
                        <a:lnTo>
                          <a:pt x="1001" y="12"/>
                        </a:lnTo>
                        <a:lnTo>
                          <a:pt x="1001" y="23"/>
                        </a:lnTo>
                        <a:lnTo>
                          <a:pt x="1002" y="15"/>
                        </a:lnTo>
                        <a:lnTo>
                          <a:pt x="1002" y="10"/>
                        </a:lnTo>
                        <a:lnTo>
                          <a:pt x="1002" y="13"/>
                        </a:lnTo>
                        <a:lnTo>
                          <a:pt x="1002" y="20"/>
                        </a:lnTo>
                        <a:lnTo>
                          <a:pt x="1002" y="14"/>
                        </a:lnTo>
                        <a:lnTo>
                          <a:pt x="1002" y="29"/>
                        </a:lnTo>
                        <a:lnTo>
                          <a:pt x="1002" y="14"/>
                        </a:lnTo>
                        <a:lnTo>
                          <a:pt x="1002" y="12"/>
                        </a:lnTo>
                        <a:lnTo>
                          <a:pt x="1002" y="21"/>
                        </a:lnTo>
                        <a:lnTo>
                          <a:pt x="1002" y="16"/>
                        </a:lnTo>
                        <a:lnTo>
                          <a:pt x="1002" y="13"/>
                        </a:lnTo>
                        <a:lnTo>
                          <a:pt x="1002" y="21"/>
                        </a:lnTo>
                        <a:lnTo>
                          <a:pt x="1002" y="11"/>
                        </a:lnTo>
                        <a:lnTo>
                          <a:pt x="1003" y="20"/>
                        </a:lnTo>
                        <a:lnTo>
                          <a:pt x="1003" y="19"/>
                        </a:lnTo>
                        <a:lnTo>
                          <a:pt x="1003" y="13"/>
                        </a:lnTo>
                        <a:lnTo>
                          <a:pt x="1003" y="16"/>
                        </a:lnTo>
                        <a:lnTo>
                          <a:pt x="1003" y="23"/>
                        </a:lnTo>
                        <a:lnTo>
                          <a:pt x="1003" y="19"/>
                        </a:lnTo>
                        <a:lnTo>
                          <a:pt x="1003" y="18"/>
                        </a:lnTo>
                        <a:lnTo>
                          <a:pt x="1003" y="26"/>
                        </a:lnTo>
                        <a:lnTo>
                          <a:pt x="1003" y="13"/>
                        </a:lnTo>
                        <a:lnTo>
                          <a:pt x="1003" y="12"/>
                        </a:lnTo>
                        <a:lnTo>
                          <a:pt x="1003" y="24"/>
                        </a:lnTo>
                        <a:lnTo>
                          <a:pt x="1003" y="16"/>
                        </a:lnTo>
                        <a:lnTo>
                          <a:pt x="1003" y="26"/>
                        </a:lnTo>
                        <a:lnTo>
                          <a:pt x="1003" y="19"/>
                        </a:lnTo>
                        <a:lnTo>
                          <a:pt x="1004" y="9"/>
                        </a:lnTo>
                        <a:lnTo>
                          <a:pt x="1004" y="24"/>
                        </a:lnTo>
                        <a:lnTo>
                          <a:pt x="1004" y="18"/>
                        </a:lnTo>
                        <a:lnTo>
                          <a:pt x="1004" y="9"/>
                        </a:lnTo>
                        <a:lnTo>
                          <a:pt x="1004" y="12"/>
                        </a:lnTo>
                        <a:lnTo>
                          <a:pt x="1004" y="23"/>
                        </a:lnTo>
                        <a:lnTo>
                          <a:pt x="1004" y="19"/>
                        </a:lnTo>
                        <a:lnTo>
                          <a:pt x="1004" y="20"/>
                        </a:lnTo>
                        <a:lnTo>
                          <a:pt x="1004" y="18"/>
                        </a:lnTo>
                        <a:lnTo>
                          <a:pt x="1004" y="18"/>
                        </a:lnTo>
                        <a:lnTo>
                          <a:pt x="1004" y="18"/>
                        </a:lnTo>
                        <a:lnTo>
                          <a:pt x="1004" y="16"/>
                        </a:lnTo>
                        <a:lnTo>
                          <a:pt x="1004" y="18"/>
                        </a:lnTo>
                        <a:lnTo>
                          <a:pt x="1004" y="25"/>
                        </a:lnTo>
                        <a:lnTo>
                          <a:pt x="1005" y="11"/>
                        </a:lnTo>
                        <a:lnTo>
                          <a:pt x="1005" y="27"/>
                        </a:lnTo>
                        <a:lnTo>
                          <a:pt x="1005" y="22"/>
                        </a:lnTo>
                        <a:lnTo>
                          <a:pt x="1005" y="19"/>
                        </a:lnTo>
                        <a:lnTo>
                          <a:pt x="1005" y="18"/>
                        </a:lnTo>
                        <a:lnTo>
                          <a:pt x="1005" y="18"/>
                        </a:lnTo>
                        <a:lnTo>
                          <a:pt x="1005" y="15"/>
                        </a:lnTo>
                        <a:lnTo>
                          <a:pt x="1005" y="18"/>
                        </a:lnTo>
                        <a:lnTo>
                          <a:pt x="1005" y="30"/>
                        </a:lnTo>
                        <a:lnTo>
                          <a:pt x="1005" y="15"/>
                        </a:lnTo>
                        <a:lnTo>
                          <a:pt x="1005" y="20"/>
                        </a:lnTo>
                        <a:lnTo>
                          <a:pt x="1005" y="15"/>
                        </a:lnTo>
                        <a:lnTo>
                          <a:pt x="1005" y="18"/>
                        </a:lnTo>
                        <a:lnTo>
                          <a:pt x="1005" y="17"/>
                        </a:lnTo>
                        <a:lnTo>
                          <a:pt x="1006" y="22"/>
                        </a:lnTo>
                        <a:lnTo>
                          <a:pt x="1006" y="14"/>
                        </a:lnTo>
                        <a:lnTo>
                          <a:pt x="1006" y="27"/>
                        </a:lnTo>
                        <a:lnTo>
                          <a:pt x="1006" y="14"/>
                        </a:lnTo>
                        <a:lnTo>
                          <a:pt x="1006" y="22"/>
                        </a:lnTo>
                        <a:lnTo>
                          <a:pt x="1006" y="25"/>
                        </a:lnTo>
                        <a:lnTo>
                          <a:pt x="1006" y="17"/>
                        </a:lnTo>
                        <a:lnTo>
                          <a:pt x="1006" y="20"/>
                        </a:lnTo>
                        <a:lnTo>
                          <a:pt x="1006" y="23"/>
                        </a:lnTo>
                        <a:lnTo>
                          <a:pt x="1006" y="19"/>
                        </a:lnTo>
                        <a:lnTo>
                          <a:pt x="1006" y="19"/>
                        </a:lnTo>
                        <a:lnTo>
                          <a:pt x="1006" y="17"/>
                        </a:lnTo>
                        <a:lnTo>
                          <a:pt x="1006" y="7"/>
                        </a:lnTo>
                        <a:lnTo>
                          <a:pt x="1007" y="15"/>
                        </a:lnTo>
                        <a:lnTo>
                          <a:pt x="1007" y="30"/>
                        </a:lnTo>
                        <a:lnTo>
                          <a:pt x="1007" y="16"/>
                        </a:lnTo>
                        <a:lnTo>
                          <a:pt x="1007" y="26"/>
                        </a:lnTo>
                        <a:lnTo>
                          <a:pt x="1007" y="26"/>
                        </a:lnTo>
                        <a:lnTo>
                          <a:pt x="1007" y="17"/>
                        </a:lnTo>
                        <a:lnTo>
                          <a:pt x="1007" y="18"/>
                        </a:lnTo>
                        <a:lnTo>
                          <a:pt x="1007" y="29"/>
                        </a:lnTo>
                        <a:lnTo>
                          <a:pt x="1007" y="17"/>
                        </a:lnTo>
                        <a:lnTo>
                          <a:pt x="1007" y="19"/>
                        </a:lnTo>
                        <a:lnTo>
                          <a:pt x="1007" y="25"/>
                        </a:lnTo>
                        <a:lnTo>
                          <a:pt x="1007" y="21"/>
                        </a:lnTo>
                        <a:lnTo>
                          <a:pt x="1007" y="21"/>
                        </a:lnTo>
                        <a:lnTo>
                          <a:pt x="1008" y="25"/>
                        </a:lnTo>
                        <a:lnTo>
                          <a:pt x="1008" y="14"/>
                        </a:lnTo>
                        <a:lnTo>
                          <a:pt x="1008" y="25"/>
                        </a:lnTo>
                        <a:lnTo>
                          <a:pt x="1008" y="19"/>
                        </a:lnTo>
                        <a:lnTo>
                          <a:pt x="1008" y="23"/>
                        </a:lnTo>
                        <a:lnTo>
                          <a:pt x="1008" y="30"/>
                        </a:lnTo>
                        <a:lnTo>
                          <a:pt x="1008" y="18"/>
                        </a:lnTo>
                        <a:lnTo>
                          <a:pt x="1008" y="14"/>
                        </a:lnTo>
                        <a:lnTo>
                          <a:pt x="1008" y="32"/>
                        </a:lnTo>
                        <a:lnTo>
                          <a:pt x="1008" y="27"/>
                        </a:lnTo>
                        <a:lnTo>
                          <a:pt x="1008" y="30"/>
                        </a:lnTo>
                        <a:lnTo>
                          <a:pt x="1008" y="23"/>
                        </a:lnTo>
                        <a:lnTo>
                          <a:pt x="1008" y="19"/>
                        </a:lnTo>
                        <a:lnTo>
                          <a:pt x="1008" y="20"/>
                        </a:lnTo>
                        <a:lnTo>
                          <a:pt x="1008" y="34"/>
                        </a:lnTo>
                        <a:lnTo>
                          <a:pt x="1009" y="26"/>
                        </a:lnTo>
                        <a:lnTo>
                          <a:pt x="1009" y="19"/>
                        </a:lnTo>
                        <a:lnTo>
                          <a:pt x="1009" y="26"/>
                        </a:lnTo>
                        <a:lnTo>
                          <a:pt x="1009" y="21"/>
                        </a:lnTo>
                        <a:lnTo>
                          <a:pt x="1009" y="26"/>
                        </a:lnTo>
                        <a:lnTo>
                          <a:pt x="1009" y="22"/>
                        </a:lnTo>
                        <a:lnTo>
                          <a:pt x="1009" y="20"/>
                        </a:lnTo>
                        <a:lnTo>
                          <a:pt x="1009" y="31"/>
                        </a:lnTo>
                        <a:lnTo>
                          <a:pt x="1009" y="26"/>
                        </a:lnTo>
                        <a:lnTo>
                          <a:pt x="1009" y="24"/>
                        </a:lnTo>
                        <a:lnTo>
                          <a:pt x="1009" y="19"/>
                        </a:lnTo>
                        <a:lnTo>
                          <a:pt x="1009" y="22"/>
                        </a:lnTo>
                        <a:lnTo>
                          <a:pt x="1009" y="25"/>
                        </a:lnTo>
                        <a:lnTo>
                          <a:pt x="1010" y="25"/>
                        </a:lnTo>
                        <a:lnTo>
                          <a:pt x="1010" y="25"/>
                        </a:lnTo>
                        <a:lnTo>
                          <a:pt x="1010" y="17"/>
                        </a:lnTo>
                        <a:lnTo>
                          <a:pt x="1010" y="27"/>
                        </a:lnTo>
                        <a:lnTo>
                          <a:pt x="1010" y="14"/>
                        </a:lnTo>
                        <a:lnTo>
                          <a:pt x="1010" y="20"/>
                        </a:lnTo>
                        <a:lnTo>
                          <a:pt x="1010" y="21"/>
                        </a:lnTo>
                        <a:lnTo>
                          <a:pt x="1010" y="21"/>
                        </a:lnTo>
                        <a:lnTo>
                          <a:pt x="1010" y="25"/>
                        </a:lnTo>
                        <a:lnTo>
                          <a:pt x="1010" y="28"/>
                        </a:lnTo>
                        <a:lnTo>
                          <a:pt x="1010" y="17"/>
                        </a:lnTo>
                        <a:lnTo>
                          <a:pt x="1010" y="26"/>
                        </a:lnTo>
                        <a:lnTo>
                          <a:pt x="1010" y="27"/>
                        </a:lnTo>
                        <a:lnTo>
                          <a:pt x="1010" y="28"/>
                        </a:lnTo>
                        <a:lnTo>
                          <a:pt x="1011" y="28"/>
                        </a:lnTo>
                        <a:lnTo>
                          <a:pt x="1011" y="30"/>
                        </a:lnTo>
                        <a:lnTo>
                          <a:pt x="1011" y="24"/>
                        </a:lnTo>
                        <a:lnTo>
                          <a:pt x="1011" y="24"/>
                        </a:lnTo>
                        <a:lnTo>
                          <a:pt x="1011" y="30"/>
                        </a:lnTo>
                        <a:lnTo>
                          <a:pt x="1011" y="22"/>
                        </a:lnTo>
                        <a:lnTo>
                          <a:pt x="1011" y="27"/>
                        </a:lnTo>
                        <a:lnTo>
                          <a:pt x="1011" y="34"/>
                        </a:lnTo>
                        <a:lnTo>
                          <a:pt x="1011" y="20"/>
                        </a:lnTo>
                        <a:lnTo>
                          <a:pt x="1011" y="16"/>
                        </a:lnTo>
                        <a:lnTo>
                          <a:pt x="1011" y="24"/>
                        </a:lnTo>
                        <a:lnTo>
                          <a:pt x="1011" y="32"/>
                        </a:lnTo>
                        <a:lnTo>
                          <a:pt x="1011" y="24"/>
                        </a:lnTo>
                        <a:lnTo>
                          <a:pt x="1012" y="24"/>
                        </a:lnTo>
                        <a:lnTo>
                          <a:pt x="1012" y="23"/>
                        </a:lnTo>
                        <a:lnTo>
                          <a:pt x="1012" y="25"/>
                        </a:lnTo>
                        <a:lnTo>
                          <a:pt x="1012" y="23"/>
                        </a:lnTo>
                        <a:lnTo>
                          <a:pt x="1012" y="22"/>
                        </a:lnTo>
                        <a:lnTo>
                          <a:pt x="1012" y="23"/>
                        </a:lnTo>
                        <a:lnTo>
                          <a:pt x="1012" y="30"/>
                        </a:lnTo>
                        <a:lnTo>
                          <a:pt x="1012" y="18"/>
                        </a:lnTo>
                        <a:lnTo>
                          <a:pt x="1012" y="28"/>
                        </a:lnTo>
                        <a:lnTo>
                          <a:pt x="1012" y="26"/>
                        </a:lnTo>
                        <a:lnTo>
                          <a:pt x="1012" y="21"/>
                        </a:lnTo>
                        <a:lnTo>
                          <a:pt x="1012" y="35"/>
                        </a:lnTo>
                        <a:lnTo>
                          <a:pt x="1012" y="29"/>
                        </a:lnTo>
                        <a:lnTo>
                          <a:pt x="1012" y="16"/>
                        </a:lnTo>
                        <a:lnTo>
                          <a:pt x="1013" y="28"/>
                        </a:lnTo>
                        <a:lnTo>
                          <a:pt x="1013" y="23"/>
                        </a:lnTo>
                        <a:lnTo>
                          <a:pt x="1013" y="23"/>
                        </a:lnTo>
                        <a:lnTo>
                          <a:pt x="1013" y="27"/>
                        </a:lnTo>
                        <a:lnTo>
                          <a:pt x="1013" y="34"/>
                        </a:lnTo>
                        <a:lnTo>
                          <a:pt x="1013" y="29"/>
                        </a:lnTo>
                        <a:lnTo>
                          <a:pt x="1013" y="26"/>
                        </a:lnTo>
                        <a:lnTo>
                          <a:pt x="1013" y="25"/>
                        </a:lnTo>
                        <a:lnTo>
                          <a:pt x="1013" y="33"/>
                        </a:lnTo>
                        <a:lnTo>
                          <a:pt x="1013" y="27"/>
                        </a:lnTo>
                        <a:lnTo>
                          <a:pt x="1013" y="16"/>
                        </a:lnTo>
                        <a:lnTo>
                          <a:pt x="1013" y="33"/>
                        </a:lnTo>
                        <a:lnTo>
                          <a:pt x="1013" y="21"/>
                        </a:lnTo>
                        <a:lnTo>
                          <a:pt x="1013" y="24"/>
                        </a:lnTo>
                        <a:lnTo>
                          <a:pt x="1014" y="24"/>
                        </a:lnTo>
                        <a:lnTo>
                          <a:pt x="1014" y="26"/>
                        </a:lnTo>
                        <a:lnTo>
                          <a:pt x="1014" y="23"/>
                        </a:lnTo>
                        <a:lnTo>
                          <a:pt x="1014" y="29"/>
                        </a:lnTo>
                        <a:lnTo>
                          <a:pt x="1014" y="26"/>
                        </a:lnTo>
                        <a:lnTo>
                          <a:pt x="1014" y="19"/>
                        </a:lnTo>
                        <a:lnTo>
                          <a:pt x="1014" y="34"/>
                        </a:lnTo>
                        <a:lnTo>
                          <a:pt x="1014" y="29"/>
                        </a:lnTo>
                        <a:lnTo>
                          <a:pt x="1014" y="24"/>
                        </a:lnTo>
                        <a:lnTo>
                          <a:pt x="1014" y="24"/>
                        </a:lnTo>
                        <a:lnTo>
                          <a:pt x="1014" y="23"/>
                        </a:lnTo>
                        <a:lnTo>
                          <a:pt x="1014" y="27"/>
                        </a:lnTo>
                        <a:lnTo>
                          <a:pt x="1014" y="30"/>
                        </a:lnTo>
                        <a:lnTo>
                          <a:pt x="1015" y="23"/>
                        </a:lnTo>
                        <a:lnTo>
                          <a:pt x="1015" y="25"/>
                        </a:lnTo>
                        <a:lnTo>
                          <a:pt x="1015" y="22"/>
                        </a:lnTo>
                        <a:lnTo>
                          <a:pt x="1015" y="16"/>
                        </a:lnTo>
                        <a:lnTo>
                          <a:pt x="1015" y="28"/>
                        </a:lnTo>
                        <a:lnTo>
                          <a:pt x="1015" y="29"/>
                        </a:lnTo>
                        <a:lnTo>
                          <a:pt x="1015" y="20"/>
                        </a:lnTo>
                        <a:lnTo>
                          <a:pt x="1015" y="23"/>
                        </a:lnTo>
                        <a:lnTo>
                          <a:pt x="1015" y="30"/>
                        </a:lnTo>
                        <a:lnTo>
                          <a:pt x="1015" y="22"/>
                        </a:lnTo>
                        <a:lnTo>
                          <a:pt x="1015" y="23"/>
                        </a:lnTo>
                        <a:lnTo>
                          <a:pt x="1015" y="28"/>
                        </a:lnTo>
                        <a:lnTo>
                          <a:pt x="1015" y="18"/>
                        </a:lnTo>
                        <a:lnTo>
                          <a:pt x="1015" y="21"/>
                        </a:lnTo>
                        <a:lnTo>
                          <a:pt x="1016" y="27"/>
                        </a:lnTo>
                        <a:lnTo>
                          <a:pt x="1016" y="23"/>
                        </a:lnTo>
                        <a:lnTo>
                          <a:pt x="1016" y="25"/>
                        </a:lnTo>
                        <a:lnTo>
                          <a:pt x="1016" y="15"/>
                        </a:lnTo>
                        <a:lnTo>
                          <a:pt x="1016" y="27"/>
                        </a:lnTo>
                        <a:lnTo>
                          <a:pt x="1016" y="18"/>
                        </a:lnTo>
                        <a:lnTo>
                          <a:pt x="1016" y="24"/>
                        </a:lnTo>
                        <a:lnTo>
                          <a:pt x="1016" y="28"/>
                        </a:lnTo>
                        <a:lnTo>
                          <a:pt x="1016" y="19"/>
                        </a:lnTo>
                        <a:lnTo>
                          <a:pt x="1016" y="20"/>
                        </a:lnTo>
                        <a:lnTo>
                          <a:pt x="1016" y="14"/>
                        </a:lnTo>
                        <a:lnTo>
                          <a:pt x="1016" y="25"/>
                        </a:lnTo>
                        <a:lnTo>
                          <a:pt x="1016" y="19"/>
                        </a:lnTo>
                        <a:lnTo>
                          <a:pt x="1017" y="22"/>
                        </a:lnTo>
                        <a:lnTo>
                          <a:pt x="1017" y="24"/>
                        </a:lnTo>
                        <a:lnTo>
                          <a:pt x="1017" y="19"/>
                        </a:lnTo>
                        <a:lnTo>
                          <a:pt x="1017" y="16"/>
                        </a:lnTo>
                        <a:lnTo>
                          <a:pt x="1017" y="16"/>
                        </a:lnTo>
                        <a:lnTo>
                          <a:pt x="1017" y="23"/>
                        </a:lnTo>
                        <a:lnTo>
                          <a:pt x="1017" y="19"/>
                        </a:lnTo>
                        <a:lnTo>
                          <a:pt x="1017" y="31"/>
                        </a:lnTo>
                        <a:lnTo>
                          <a:pt x="1017" y="17"/>
                        </a:lnTo>
                        <a:lnTo>
                          <a:pt x="1017" y="23"/>
                        </a:lnTo>
                        <a:lnTo>
                          <a:pt x="1017" y="29"/>
                        </a:lnTo>
                        <a:lnTo>
                          <a:pt x="1017" y="9"/>
                        </a:lnTo>
                        <a:lnTo>
                          <a:pt x="1017" y="23"/>
                        </a:lnTo>
                        <a:lnTo>
                          <a:pt x="1017" y="16"/>
                        </a:lnTo>
                        <a:lnTo>
                          <a:pt x="1018" y="11"/>
                        </a:lnTo>
                        <a:lnTo>
                          <a:pt x="1018" y="11"/>
                        </a:lnTo>
                        <a:lnTo>
                          <a:pt x="1018" y="17"/>
                        </a:lnTo>
                        <a:lnTo>
                          <a:pt x="1018" y="9"/>
                        </a:lnTo>
                        <a:lnTo>
                          <a:pt x="1018" y="23"/>
                        </a:lnTo>
                        <a:lnTo>
                          <a:pt x="1018" y="15"/>
                        </a:lnTo>
                        <a:lnTo>
                          <a:pt x="1018" y="19"/>
                        </a:lnTo>
                        <a:lnTo>
                          <a:pt x="1018" y="15"/>
                        </a:lnTo>
                        <a:lnTo>
                          <a:pt x="1018" y="22"/>
                        </a:lnTo>
                        <a:lnTo>
                          <a:pt x="1018" y="13"/>
                        </a:lnTo>
                        <a:lnTo>
                          <a:pt x="1018" y="19"/>
                        </a:lnTo>
                        <a:lnTo>
                          <a:pt x="1018" y="22"/>
                        </a:lnTo>
                        <a:lnTo>
                          <a:pt x="1018" y="14"/>
                        </a:lnTo>
                        <a:lnTo>
                          <a:pt x="1018" y="21"/>
                        </a:lnTo>
                        <a:lnTo>
                          <a:pt x="1019" y="20"/>
                        </a:lnTo>
                        <a:lnTo>
                          <a:pt x="1019" y="11"/>
                        </a:lnTo>
                        <a:lnTo>
                          <a:pt x="1019" y="24"/>
                        </a:lnTo>
                        <a:lnTo>
                          <a:pt x="1019" y="15"/>
                        </a:lnTo>
                        <a:lnTo>
                          <a:pt x="1019" y="18"/>
                        </a:lnTo>
                        <a:lnTo>
                          <a:pt x="1019" y="23"/>
                        </a:lnTo>
                        <a:lnTo>
                          <a:pt x="1019" y="10"/>
                        </a:lnTo>
                        <a:lnTo>
                          <a:pt x="1019" y="8"/>
                        </a:lnTo>
                        <a:lnTo>
                          <a:pt x="1019" y="20"/>
                        </a:lnTo>
                        <a:lnTo>
                          <a:pt x="1019" y="12"/>
                        </a:lnTo>
                        <a:lnTo>
                          <a:pt x="1019" y="11"/>
                        </a:lnTo>
                        <a:lnTo>
                          <a:pt x="1019" y="23"/>
                        </a:lnTo>
                        <a:lnTo>
                          <a:pt x="1019" y="7"/>
                        </a:lnTo>
                        <a:lnTo>
                          <a:pt x="1020" y="11"/>
                        </a:lnTo>
                        <a:lnTo>
                          <a:pt x="1020" y="26"/>
                        </a:lnTo>
                        <a:lnTo>
                          <a:pt x="1020" y="10"/>
                        </a:lnTo>
                        <a:lnTo>
                          <a:pt x="1020" y="21"/>
                        </a:lnTo>
                        <a:lnTo>
                          <a:pt x="1020" y="22"/>
                        </a:lnTo>
                        <a:lnTo>
                          <a:pt x="1020" y="10"/>
                        </a:lnTo>
                        <a:lnTo>
                          <a:pt x="1020" y="25"/>
                        </a:lnTo>
                        <a:lnTo>
                          <a:pt x="1020" y="16"/>
                        </a:lnTo>
                        <a:lnTo>
                          <a:pt x="1020" y="7"/>
                        </a:lnTo>
                        <a:lnTo>
                          <a:pt x="1020" y="19"/>
                        </a:lnTo>
                        <a:lnTo>
                          <a:pt x="1020" y="15"/>
                        </a:lnTo>
                        <a:lnTo>
                          <a:pt x="1020" y="17"/>
                        </a:lnTo>
                        <a:lnTo>
                          <a:pt x="1020" y="9"/>
                        </a:lnTo>
                        <a:lnTo>
                          <a:pt x="1020" y="13"/>
                        </a:lnTo>
                        <a:lnTo>
                          <a:pt x="1021" y="11"/>
                        </a:lnTo>
                        <a:lnTo>
                          <a:pt x="1021" y="21"/>
                        </a:lnTo>
                        <a:lnTo>
                          <a:pt x="1021" y="20"/>
                        </a:lnTo>
                        <a:lnTo>
                          <a:pt x="1021" y="12"/>
                        </a:lnTo>
                        <a:lnTo>
                          <a:pt x="1021" y="19"/>
                        </a:lnTo>
                        <a:lnTo>
                          <a:pt x="1021" y="17"/>
                        </a:lnTo>
                        <a:lnTo>
                          <a:pt x="1021" y="19"/>
                        </a:lnTo>
                        <a:lnTo>
                          <a:pt x="1021" y="16"/>
                        </a:lnTo>
                        <a:lnTo>
                          <a:pt x="1021" y="15"/>
                        </a:lnTo>
                        <a:lnTo>
                          <a:pt x="1021" y="23"/>
                        </a:lnTo>
                        <a:lnTo>
                          <a:pt x="1021" y="12"/>
                        </a:lnTo>
                        <a:lnTo>
                          <a:pt x="1021" y="4"/>
                        </a:lnTo>
                        <a:lnTo>
                          <a:pt x="1021" y="22"/>
                        </a:lnTo>
                        <a:lnTo>
                          <a:pt x="1022" y="13"/>
                        </a:lnTo>
                        <a:lnTo>
                          <a:pt x="1022" y="11"/>
                        </a:lnTo>
                        <a:lnTo>
                          <a:pt x="1022" y="29"/>
                        </a:lnTo>
                        <a:lnTo>
                          <a:pt x="1022" y="22"/>
                        </a:lnTo>
                        <a:lnTo>
                          <a:pt x="1022" y="9"/>
                        </a:lnTo>
                        <a:lnTo>
                          <a:pt x="1022" y="18"/>
                        </a:lnTo>
                        <a:lnTo>
                          <a:pt x="1022" y="15"/>
                        </a:lnTo>
                        <a:lnTo>
                          <a:pt x="1022" y="5"/>
                        </a:lnTo>
                        <a:lnTo>
                          <a:pt x="1022" y="23"/>
                        </a:lnTo>
                        <a:lnTo>
                          <a:pt x="1022" y="21"/>
                        </a:lnTo>
                        <a:lnTo>
                          <a:pt x="1022" y="18"/>
                        </a:lnTo>
                        <a:lnTo>
                          <a:pt x="1022" y="18"/>
                        </a:lnTo>
                        <a:lnTo>
                          <a:pt x="1022" y="24"/>
                        </a:lnTo>
                        <a:lnTo>
                          <a:pt x="1022" y="23"/>
                        </a:lnTo>
                        <a:lnTo>
                          <a:pt x="1023" y="25"/>
                        </a:lnTo>
                        <a:lnTo>
                          <a:pt x="1023" y="19"/>
                        </a:lnTo>
                        <a:lnTo>
                          <a:pt x="1023" y="10"/>
                        </a:lnTo>
                        <a:lnTo>
                          <a:pt x="1023" y="16"/>
                        </a:lnTo>
                        <a:lnTo>
                          <a:pt x="1023" y="25"/>
                        </a:lnTo>
                        <a:lnTo>
                          <a:pt x="1023" y="15"/>
                        </a:lnTo>
                        <a:lnTo>
                          <a:pt x="1023" y="23"/>
                        </a:lnTo>
                        <a:lnTo>
                          <a:pt x="1023" y="17"/>
                        </a:lnTo>
                        <a:lnTo>
                          <a:pt x="1023" y="19"/>
                        </a:lnTo>
                        <a:lnTo>
                          <a:pt x="1023" y="23"/>
                        </a:lnTo>
                        <a:lnTo>
                          <a:pt x="1023" y="10"/>
                        </a:lnTo>
                        <a:lnTo>
                          <a:pt x="1023" y="22"/>
                        </a:lnTo>
                        <a:lnTo>
                          <a:pt x="1023" y="19"/>
                        </a:lnTo>
                        <a:lnTo>
                          <a:pt x="1023" y="19"/>
                        </a:lnTo>
                        <a:lnTo>
                          <a:pt x="1024" y="20"/>
                        </a:lnTo>
                        <a:lnTo>
                          <a:pt x="1024" y="17"/>
                        </a:lnTo>
                        <a:lnTo>
                          <a:pt x="1024" y="16"/>
                        </a:lnTo>
                        <a:lnTo>
                          <a:pt x="1024" y="25"/>
                        </a:lnTo>
                        <a:lnTo>
                          <a:pt x="1024" y="27"/>
                        </a:lnTo>
                        <a:lnTo>
                          <a:pt x="1024" y="20"/>
                        </a:lnTo>
                        <a:lnTo>
                          <a:pt x="1024" y="24"/>
                        </a:lnTo>
                        <a:lnTo>
                          <a:pt x="1024" y="17"/>
                        </a:lnTo>
                        <a:lnTo>
                          <a:pt x="1024" y="16"/>
                        </a:lnTo>
                        <a:lnTo>
                          <a:pt x="1024" y="17"/>
                        </a:lnTo>
                        <a:lnTo>
                          <a:pt x="1024" y="12"/>
                        </a:lnTo>
                        <a:lnTo>
                          <a:pt x="1024" y="19"/>
                        </a:lnTo>
                        <a:lnTo>
                          <a:pt x="1024" y="22"/>
                        </a:lnTo>
                        <a:lnTo>
                          <a:pt x="1025" y="23"/>
                        </a:lnTo>
                        <a:lnTo>
                          <a:pt x="1025" y="18"/>
                        </a:lnTo>
                        <a:lnTo>
                          <a:pt x="1025" y="16"/>
                        </a:lnTo>
                        <a:lnTo>
                          <a:pt x="1025" y="6"/>
                        </a:lnTo>
                        <a:lnTo>
                          <a:pt x="1025" y="14"/>
                        </a:lnTo>
                        <a:lnTo>
                          <a:pt x="1025" y="27"/>
                        </a:lnTo>
                        <a:lnTo>
                          <a:pt x="1025" y="18"/>
                        </a:lnTo>
                        <a:lnTo>
                          <a:pt x="1025" y="19"/>
                        </a:lnTo>
                        <a:lnTo>
                          <a:pt x="1025" y="26"/>
                        </a:lnTo>
                        <a:lnTo>
                          <a:pt x="1025" y="16"/>
                        </a:lnTo>
                        <a:lnTo>
                          <a:pt x="1025" y="20"/>
                        </a:lnTo>
                        <a:lnTo>
                          <a:pt x="1025" y="22"/>
                        </a:lnTo>
                        <a:lnTo>
                          <a:pt x="1025" y="19"/>
                        </a:lnTo>
                        <a:lnTo>
                          <a:pt x="1025" y="25"/>
                        </a:lnTo>
                        <a:lnTo>
                          <a:pt x="1026" y="15"/>
                        </a:lnTo>
                        <a:lnTo>
                          <a:pt x="1026" y="22"/>
                        </a:lnTo>
                        <a:lnTo>
                          <a:pt x="1026" y="22"/>
                        </a:lnTo>
                        <a:lnTo>
                          <a:pt x="1026" y="21"/>
                        </a:lnTo>
                        <a:lnTo>
                          <a:pt x="1026" y="12"/>
                        </a:lnTo>
                        <a:lnTo>
                          <a:pt x="1026" y="26"/>
                        </a:lnTo>
                        <a:lnTo>
                          <a:pt x="1026" y="14"/>
                        </a:lnTo>
                        <a:lnTo>
                          <a:pt x="1026" y="21"/>
                        </a:lnTo>
                        <a:lnTo>
                          <a:pt x="1026" y="26"/>
                        </a:lnTo>
                        <a:lnTo>
                          <a:pt x="1026" y="15"/>
                        </a:lnTo>
                        <a:lnTo>
                          <a:pt x="1026" y="22"/>
                        </a:lnTo>
                        <a:lnTo>
                          <a:pt x="1026" y="15"/>
                        </a:lnTo>
                        <a:lnTo>
                          <a:pt x="1026" y="15"/>
                        </a:lnTo>
                        <a:lnTo>
                          <a:pt x="1027" y="17"/>
                        </a:lnTo>
                        <a:lnTo>
                          <a:pt x="1027" y="22"/>
                        </a:lnTo>
                        <a:lnTo>
                          <a:pt x="1027" y="14"/>
                        </a:lnTo>
                        <a:lnTo>
                          <a:pt x="1027" y="19"/>
                        </a:lnTo>
                        <a:lnTo>
                          <a:pt x="1027" y="20"/>
                        </a:lnTo>
                        <a:lnTo>
                          <a:pt x="1027" y="16"/>
                        </a:lnTo>
                        <a:lnTo>
                          <a:pt x="1027" y="13"/>
                        </a:lnTo>
                        <a:lnTo>
                          <a:pt x="1027" y="24"/>
                        </a:lnTo>
                        <a:lnTo>
                          <a:pt x="1027" y="23"/>
                        </a:lnTo>
                        <a:lnTo>
                          <a:pt x="1027" y="15"/>
                        </a:lnTo>
                        <a:lnTo>
                          <a:pt x="1027" y="26"/>
                        </a:lnTo>
                        <a:lnTo>
                          <a:pt x="1027" y="10"/>
                        </a:lnTo>
                        <a:lnTo>
                          <a:pt x="1027" y="24"/>
                        </a:lnTo>
                        <a:lnTo>
                          <a:pt x="1027" y="24"/>
                        </a:lnTo>
                        <a:lnTo>
                          <a:pt x="1027" y="20"/>
                        </a:lnTo>
                        <a:lnTo>
                          <a:pt x="1028" y="19"/>
                        </a:lnTo>
                        <a:lnTo>
                          <a:pt x="1028" y="26"/>
                        </a:lnTo>
                        <a:lnTo>
                          <a:pt x="1028" y="9"/>
                        </a:lnTo>
                        <a:lnTo>
                          <a:pt x="1028" y="30"/>
                        </a:lnTo>
                        <a:lnTo>
                          <a:pt x="1028" y="22"/>
                        </a:lnTo>
                        <a:lnTo>
                          <a:pt x="1028" y="5"/>
                        </a:lnTo>
                        <a:lnTo>
                          <a:pt x="1028" y="16"/>
                        </a:lnTo>
                        <a:lnTo>
                          <a:pt x="1028" y="23"/>
                        </a:lnTo>
                        <a:lnTo>
                          <a:pt x="1028" y="23"/>
                        </a:lnTo>
                        <a:lnTo>
                          <a:pt x="1028" y="21"/>
                        </a:lnTo>
                        <a:lnTo>
                          <a:pt x="1028" y="10"/>
                        </a:lnTo>
                        <a:lnTo>
                          <a:pt x="1028" y="19"/>
                        </a:lnTo>
                        <a:lnTo>
                          <a:pt x="1028" y="19"/>
                        </a:lnTo>
                        <a:lnTo>
                          <a:pt x="1029" y="22"/>
                        </a:lnTo>
                        <a:lnTo>
                          <a:pt x="1029" y="11"/>
                        </a:lnTo>
                        <a:lnTo>
                          <a:pt x="1029" y="29"/>
                        </a:lnTo>
                        <a:lnTo>
                          <a:pt x="1029" y="20"/>
                        </a:lnTo>
                        <a:lnTo>
                          <a:pt x="1029" y="15"/>
                        </a:lnTo>
                        <a:lnTo>
                          <a:pt x="1029" y="15"/>
                        </a:lnTo>
                        <a:lnTo>
                          <a:pt x="1029" y="16"/>
                        </a:lnTo>
                        <a:lnTo>
                          <a:pt x="1029" y="23"/>
                        </a:lnTo>
                        <a:lnTo>
                          <a:pt x="1029" y="18"/>
                        </a:lnTo>
                        <a:lnTo>
                          <a:pt x="1029" y="18"/>
                        </a:lnTo>
                        <a:lnTo>
                          <a:pt x="1029" y="23"/>
                        </a:lnTo>
                        <a:lnTo>
                          <a:pt x="1029" y="17"/>
                        </a:lnTo>
                        <a:lnTo>
                          <a:pt x="1029" y="14"/>
                        </a:lnTo>
                        <a:lnTo>
                          <a:pt x="1030" y="13"/>
                        </a:lnTo>
                        <a:lnTo>
                          <a:pt x="1030" y="20"/>
                        </a:lnTo>
                        <a:lnTo>
                          <a:pt x="1030" y="21"/>
                        </a:lnTo>
                        <a:lnTo>
                          <a:pt x="1030" y="24"/>
                        </a:lnTo>
                        <a:lnTo>
                          <a:pt x="1030" y="25"/>
                        </a:lnTo>
                        <a:lnTo>
                          <a:pt x="1030" y="11"/>
                        </a:lnTo>
                        <a:lnTo>
                          <a:pt x="1030" y="24"/>
                        </a:lnTo>
                        <a:lnTo>
                          <a:pt x="1030" y="15"/>
                        </a:lnTo>
                        <a:lnTo>
                          <a:pt x="1030" y="10"/>
                        </a:lnTo>
                        <a:lnTo>
                          <a:pt x="1030" y="22"/>
                        </a:lnTo>
                        <a:lnTo>
                          <a:pt x="1030" y="19"/>
                        </a:lnTo>
                        <a:lnTo>
                          <a:pt x="1030" y="16"/>
                        </a:lnTo>
                        <a:lnTo>
                          <a:pt x="1030" y="24"/>
                        </a:lnTo>
                        <a:lnTo>
                          <a:pt x="1030" y="16"/>
                        </a:lnTo>
                        <a:lnTo>
                          <a:pt x="1031" y="13"/>
                        </a:lnTo>
                        <a:lnTo>
                          <a:pt x="1031" y="18"/>
                        </a:lnTo>
                        <a:lnTo>
                          <a:pt x="1031" y="18"/>
                        </a:lnTo>
                        <a:lnTo>
                          <a:pt x="1031" y="21"/>
                        </a:lnTo>
                        <a:lnTo>
                          <a:pt x="1031" y="20"/>
                        </a:lnTo>
                        <a:lnTo>
                          <a:pt x="1031" y="13"/>
                        </a:lnTo>
                        <a:lnTo>
                          <a:pt x="1031" y="21"/>
                        </a:lnTo>
                        <a:lnTo>
                          <a:pt x="1031" y="13"/>
                        </a:lnTo>
                        <a:lnTo>
                          <a:pt x="1031" y="19"/>
                        </a:lnTo>
                        <a:lnTo>
                          <a:pt x="1031" y="26"/>
                        </a:lnTo>
                        <a:lnTo>
                          <a:pt x="1031" y="22"/>
                        </a:lnTo>
                        <a:lnTo>
                          <a:pt x="1031" y="17"/>
                        </a:lnTo>
                        <a:lnTo>
                          <a:pt x="1031" y="20"/>
                        </a:lnTo>
                        <a:lnTo>
                          <a:pt x="1032" y="20"/>
                        </a:lnTo>
                        <a:lnTo>
                          <a:pt x="1032" y="19"/>
                        </a:lnTo>
                        <a:lnTo>
                          <a:pt x="1032" y="16"/>
                        </a:lnTo>
                        <a:lnTo>
                          <a:pt x="1032" y="12"/>
                        </a:lnTo>
                        <a:lnTo>
                          <a:pt x="1032" y="18"/>
                        </a:lnTo>
                        <a:lnTo>
                          <a:pt x="1032" y="19"/>
                        </a:lnTo>
                        <a:lnTo>
                          <a:pt x="1032" y="17"/>
                        </a:lnTo>
                        <a:lnTo>
                          <a:pt x="1032" y="28"/>
                        </a:lnTo>
                        <a:lnTo>
                          <a:pt x="1032" y="20"/>
                        </a:lnTo>
                        <a:lnTo>
                          <a:pt x="1032" y="15"/>
                        </a:lnTo>
                        <a:lnTo>
                          <a:pt x="1032" y="15"/>
                        </a:lnTo>
                        <a:lnTo>
                          <a:pt x="1032" y="26"/>
                        </a:lnTo>
                        <a:lnTo>
                          <a:pt x="1032" y="15"/>
                        </a:lnTo>
                        <a:lnTo>
                          <a:pt x="1032" y="12"/>
                        </a:lnTo>
                        <a:lnTo>
                          <a:pt x="1032" y="20"/>
                        </a:lnTo>
                        <a:lnTo>
                          <a:pt x="1033" y="18"/>
                        </a:lnTo>
                        <a:lnTo>
                          <a:pt x="1033" y="20"/>
                        </a:lnTo>
                        <a:lnTo>
                          <a:pt x="1033" y="28"/>
                        </a:lnTo>
                        <a:lnTo>
                          <a:pt x="1033" y="16"/>
                        </a:lnTo>
                        <a:lnTo>
                          <a:pt x="1033" y="18"/>
                        </a:lnTo>
                        <a:lnTo>
                          <a:pt x="1033" y="18"/>
                        </a:lnTo>
                        <a:lnTo>
                          <a:pt x="1033" y="15"/>
                        </a:lnTo>
                        <a:lnTo>
                          <a:pt x="1033" y="25"/>
                        </a:lnTo>
                        <a:lnTo>
                          <a:pt x="1033" y="21"/>
                        </a:lnTo>
                        <a:lnTo>
                          <a:pt x="1033" y="24"/>
                        </a:lnTo>
                        <a:lnTo>
                          <a:pt x="1033" y="24"/>
                        </a:lnTo>
                        <a:lnTo>
                          <a:pt x="1033" y="13"/>
                        </a:lnTo>
                        <a:lnTo>
                          <a:pt x="1033" y="25"/>
                        </a:lnTo>
                        <a:lnTo>
                          <a:pt x="1034" y="16"/>
                        </a:lnTo>
                        <a:lnTo>
                          <a:pt x="1034" y="21"/>
                        </a:lnTo>
                        <a:lnTo>
                          <a:pt x="1034" y="6"/>
                        </a:lnTo>
                        <a:lnTo>
                          <a:pt x="1034" y="21"/>
                        </a:lnTo>
                        <a:lnTo>
                          <a:pt x="1034" y="18"/>
                        </a:lnTo>
                        <a:lnTo>
                          <a:pt x="1034" y="11"/>
                        </a:lnTo>
                        <a:lnTo>
                          <a:pt x="1034" y="30"/>
                        </a:lnTo>
                        <a:lnTo>
                          <a:pt x="1034" y="17"/>
                        </a:lnTo>
                        <a:lnTo>
                          <a:pt x="1034" y="13"/>
                        </a:lnTo>
                        <a:lnTo>
                          <a:pt x="1034" y="22"/>
                        </a:lnTo>
                        <a:lnTo>
                          <a:pt x="1034" y="8"/>
                        </a:lnTo>
                        <a:lnTo>
                          <a:pt x="1034" y="18"/>
                        </a:lnTo>
                        <a:lnTo>
                          <a:pt x="1034" y="28"/>
                        </a:lnTo>
                        <a:lnTo>
                          <a:pt x="1034" y="11"/>
                        </a:lnTo>
                        <a:lnTo>
                          <a:pt x="1035" y="14"/>
                        </a:lnTo>
                        <a:lnTo>
                          <a:pt x="1035" y="21"/>
                        </a:lnTo>
                        <a:lnTo>
                          <a:pt x="1035" y="22"/>
                        </a:lnTo>
                        <a:lnTo>
                          <a:pt x="1035" y="20"/>
                        </a:lnTo>
                        <a:lnTo>
                          <a:pt x="1035" y="20"/>
                        </a:lnTo>
                        <a:lnTo>
                          <a:pt x="1035" y="26"/>
                        </a:lnTo>
                        <a:lnTo>
                          <a:pt x="1035" y="25"/>
                        </a:lnTo>
                        <a:lnTo>
                          <a:pt x="1035" y="24"/>
                        </a:lnTo>
                        <a:lnTo>
                          <a:pt x="1035" y="19"/>
                        </a:lnTo>
                        <a:lnTo>
                          <a:pt x="1035" y="22"/>
                        </a:lnTo>
                        <a:lnTo>
                          <a:pt x="1035" y="26"/>
                        </a:lnTo>
                        <a:lnTo>
                          <a:pt x="1035" y="19"/>
                        </a:lnTo>
                        <a:lnTo>
                          <a:pt x="1035" y="17"/>
                        </a:lnTo>
                        <a:lnTo>
                          <a:pt x="1036" y="23"/>
                        </a:lnTo>
                        <a:lnTo>
                          <a:pt x="1036" y="22"/>
                        </a:lnTo>
                        <a:lnTo>
                          <a:pt x="1036" y="36"/>
                        </a:lnTo>
                        <a:lnTo>
                          <a:pt x="1036" y="20"/>
                        </a:lnTo>
                        <a:lnTo>
                          <a:pt x="1036" y="18"/>
                        </a:lnTo>
                        <a:lnTo>
                          <a:pt x="1036" y="19"/>
                        </a:lnTo>
                        <a:lnTo>
                          <a:pt x="1036" y="8"/>
                        </a:lnTo>
                        <a:lnTo>
                          <a:pt x="1036" y="21"/>
                        </a:lnTo>
                        <a:lnTo>
                          <a:pt x="1036" y="13"/>
                        </a:lnTo>
                        <a:lnTo>
                          <a:pt x="1036" y="18"/>
                        </a:lnTo>
                        <a:lnTo>
                          <a:pt x="1036" y="22"/>
                        </a:lnTo>
                        <a:lnTo>
                          <a:pt x="1036" y="22"/>
                        </a:lnTo>
                        <a:lnTo>
                          <a:pt x="1036" y="14"/>
                        </a:lnTo>
                        <a:lnTo>
                          <a:pt x="1037" y="11"/>
                        </a:lnTo>
                        <a:lnTo>
                          <a:pt x="1037" y="21"/>
                        </a:lnTo>
                        <a:lnTo>
                          <a:pt x="1037" y="11"/>
                        </a:lnTo>
                        <a:lnTo>
                          <a:pt x="1037" y="24"/>
                        </a:lnTo>
                        <a:lnTo>
                          <a:pt x="1037" y="14"/>
                        </a:lnTo>
                        <a:lnTo>
                          <a:pt x="1037" y="13"/>
                        </a:lnTo>
                        <a:lnTo>
                          <a:pt x="1037" y="13"/>
                        </a:lnTo>
                        <a:lnTo>
                          <a:pt x="1037" y="17"/>
                        </a:lnTo>
                        <a:lnTo>
                          <a:pt x="1037" y="22"/>
                        </a:lnTo>
                        <a:lnTo>
                          <a:pt x="1037" y="17"/>
                        </a:lnTo>
                        <a:lnTo>
                          <a:pt x="1037" y="12"/>
                        </a:lnTo>
                        <a:lnTo>
                          <a:pt x="1037" y="10"/>
                        </a:lnTo>
                        <a:lnTo>
                          <a:pt x="1037" y="20"/>
                        </a:lnTo>
                        <a:lnTo>
                          <a:pt x="1037" y="14"/>
                        </a:lnTo>
                        <a:lnTo>
                          <a:pt x="1037" y="15"/>
                        </a:lnTo>
                        <a:lnTo>
                          <a:pt x="1038" y="27"/>
                        </a:lnTo>
                        <a:lnTo>
                          <a:pt x="1038" y="15"/>
                        </a:lnTo>
                        <a:lnTo>
                          <a:pt x="1038" y="18"/>
                        </a:lnTo>
                        <a:lnTo>
                          <a:pt x="1038" y="25"/>
                        </a:lnTo>
                        <a:lnTo>
                          <a:pt x="1038" y="17"/>
                        </a:lnTo>
                        <a:lnTo>
                          <a:pt x="1038" y="15"/>
                        </a:lnTo>
                        <a:lnTo>
                          <a:pt x="1038" y="21"/>
                        </a:lnTo>
                        <a:lnTo>
                          <a:pt x="1038" y="12"/>
                        </a:lnTo>
                        <a:lnTo>
                          <a:pt x="1038" y="20"/>
                        </a:lnTo>
                        <a:lnTo>
                          <a:pt x="1038" y="29"/>
                        </a:lnTo>
                        <a:lnTo>
                          <a:pt x="1038" y="3"/>
                        </a:lnTo>
                        <a:lnTo>
                          <a:pt x="1038" y="26"/>
                        </a:lnTo>
                        <a:lnTo>
                          <a:pt x="1038" y="23"/>
                        </a:lnTo>
                        <a:lnTo>
                          <a:pt x="1039" y="15"/>
                        </a:lnTo>
                        <a:lnTo>
                          <a:pt x="1039" y="9"/>
                        </a:lnTo>
                        <a:lnTo>
                          <a:pt x="1039" y="20"/>
                        </a:lnTo>
                        <a:lnTo>
                          <a:pt x="1039" y="12"/>
                        </a:lnTo>
                        <a:lnTo>
                          <a:pt x="1039" y="14"/>
                        </a:lnTo>
                        <a:lnTo>
                          <a:pt x="1039" y="21"/>
                        </a:lnTo>
                        <a:lnTo>
                          <a:pt x="1039" y="21"/>
                        </a:lnTo>
                        <a:lnTo>
                          <a:pt x="1039" y="26"/>
                        </a:lnTo>
                        <a:lnTo>
                          <a:pt x="1039" y="19"/>
                        </a:lnTo>
                        <a:lnTo>
                          <a:pt x="1039" y="19"/>
                        </a:lnTo>
                        <a:lnTo>
                          <a:pt x="1039" y="17"/>
                        </a:lnTo>
                        <a:lnTo>
                          <a:pt x="1039" y="18"/>
                        </a:lnTo>
                        <a:lnTo>
                          <a:pt x="1039" y="11"/>
                        </a:lnTo>
                        <a:lnTo>
                          <a:pt x="1039" y="14"/>
                        </a:lnTo>
                        <a:lnTo>
                          <a:pt x="1040" y="24"/>
                        </a:lnTo>
                        <a:lnTo>
                          <a:pt x="1040" y="14"/>
                        </a:lnTo>
                        <a:lnTo>
                          <a:pt x="1040" y="18"/>
                        </a:lnTo>
                        <a:lnTo>
                          <a:pt x="1040" y="17"/>
                        </a:lnTo>
                        <a:lnTo>
                          <a:pt x="1040" y="14"/>
                        </a:lnTo>
                        <a:lnTo>
                          <a:pt x="1040" y="20"/>
                        </a:lnTo>
                        <a:lnTo>
                          <a:pt x="1040" y="20"/>
                        </a:lnTo>
                        <a:lnTo>
                          <a:pt x="1040" y="12"/>
                        </a:lnTo>
                        <a:lnTo>
                          <a:pt x="1040" y="22"/>
                        </a:lnTo>
                        <a:lnTo>
                          <a:pt x="1040" y="23"/>
                        </a:lnTo>
                        <a:lnTo>
                          <a:pt x="1040" y="19"/>
                        </a:lnTo>
                        <a:lnTo>
                          <a:pt x="1040" y="14"/>
                        </a:lnTo>
                        <a:lnTo>
                          <a:pt x="1040" y="24"/>
                        </a:lnTo>
                        <a:lnTo>
                          <a:pt x="1041" y="11"/>
                        </a:lnTo>
                        <a:lnTo>
                          <a:pt x="1041" y="21"/>
                        </a:lnTo>
                        <a:lnTo>
                          <a:pt x="1041" y="17"/>
                        </a:lnTo>
                        <a:lnTo>
                          <a:pt x="1041" y="19"/>
                        </a:lnTo>
                        <a:lnTo>
                          <a:pt x="1041" y="13"/>
                        </a:lnTo>
                        <a:lnTo>
                          <a:pt x="1041" y="18"/>
                        </a:lnTo>
                        <a:lnTo>
                          <a:pt x="1041" y="26"/>
                        </a:lnTo>
                        <a:lnTo>
                          <a:pt x="1041" y="20"/>
                        </a:lnTo>
                        <a:lnTo>
                          <a:pt x="1041" y="17"/>
                        </a:lnTo>
                        <a:lnTo>
                          <a:pt x="1041" y="17"/>
                        </a:lnTo>
                        <a:lnTo>
                          <a:pt x="1041" y="20"/>
                        </a:lnTo>
                        <a:lnTo>
                          <a:pt x="1041" y="19"/>
                        </a:lnTo>
                        <a:lnTo>
                          <a:pt x="1041" y="26"/>
                        </a:lnTo>
                        <a:lnTo>
                          <a:pt x="1042" y="19"/>
                        </a:lnTo>
                        <a:lnTo>
                          <a:pt x="1042" y="7"/>
                        </a:lnTo>
                        <a:lnTo>
                          <a:pt x="1042" y="22"/>
                        </a:lnTo>
                        <a:lnTo>
                          <a:pt x="1042" y="23"/>
                        </a:lnTo>
                        <a:lnTo>
                          <a:pt x="1042" y="18"/>
                        </a:lnTo>
                        <a:lnTo>
                          <a:pt x="1042" y="34"/>
                        </a:lnTo>
                        <a:lnTo>
                          <a:pt x="1042" y="16"/>
                        </a:lnTo>
                        <a:lnTo>
                          <a:pt x="1042" y="11"/>
                        </a:lnTo>
                        <a:lnTo>
                          <a:pt x="1042" y="21"/>
                        </a:lnTo>
                        <a:lnTo>
                          <a:pt x="1042" y="22"/>
                        </a:lnTo>
                        <a:lnTo>
                          <a:pt x="1042" y="16"/>
                        </a:lnTo>
                        <a:lnTo>
                          <a:pt x="1042" y="12"/>
                        </a:lnTo>
                        <a:lnTo>
                          <a:pt x="1042" y="14"/>
                        </a:lnTo>
                        <a:lnTo>
                          <a:pt x="1042" y="18"/>
                        </a:lnTo>
                        <a:lnTo>
                          <a:pt x="1042" y="18"/>
                        </a:lnTo>
                        <a:lnTo>
                          <a:pt x="1043" y="20"/>
                        </a:lnTo>
                        <a:lnTo>
                          <a:pt x="1043" y="22"/>
                        </a:lnTo>
                        <a:lnTo>
                          <a:pt x="1043" y="21"/>
                        </a:lnTo>
                        <a:lnTo>
                          <a:pt x="1043" y="15"/>
                        </a:lnTo>
                        <a:lnTo>
                          <a:pt x="1043" y="14"/>
                        </a:lnTo>
                        <a:lnTo>
                          <a:pt x="1043" y="19"/>
                        </a:lnTo>
                        <a:lnTo>
                          <a:pt x="1043" y="6"/>
                        </a:lnTo>
                        <a:lnTo>
                          <a:pt x="1043" y="18"/>
                        </a:lnTo>
                        <a:lnTo>
                          <a:pt x="1043" y="15"/>
                        </a:lnTo>
                        <a:lnTo>
                          <a:pt x="1043" y="12"/>
                        </a:lnTo>
                        <a:lnTo>
                          <a:pt x="1043" y="16"/>
                        </a:lnTo>
                        <a:lnTo>
                          <a:pt x="1043" y="16"/>
                        </a:lnTo>
                        <a:lnTo>
                          <a:pt x="1043" y="7"/>
                        </a:lnTo>
                        <a:lnTo>
                          <a:pt x="1044" y="25"/>
                        </a:lnTo>
                        <a:lnTo>
                          <a:pt x="1044" y="14"/>
                        </a:lnTo>
                        <a:lnTo>
                          <a:pt x="1044" y="13"/>
                        </a:lnTo>
                        <a:lnTo>
                          <a:pt x="1044" y="13"/>
                        </a:lnTo>
                        <a:lnTo>
                          <a:pt x="1044" y="12"/>
                        </a:lnTo>
                        <a:lnTo>
                          <a:pt x="1044" y="17"/>
                        </a:lnTo>
                        <a:lnTo>
                          <a:pt x="1044" y="20"/>
                        </a:lnTo>
                        <a:lnTo>
                          <a:pt x="1044" y="8"/>
                        </a:lnTo>
                        <a:lnTo>
                          <a:pt x="1044" y="21"/>
                        </a:lnTo>
                        <a:lnTo>
                          <a:pt x="1044" y="10"/>
                        </a:lnTo>
                        <a:lnTo>
                          <a:pt x="1044" y="16"/>
                        </a:lnTo>
                        <a:lnTo>
                          <a:pt x="1044" y="17"/>
                        </a:lnTo>
                        <a:lnTo>
                          <a:pt x="1044" y="9"/>
                        </a:lnTo>
                        <a:lnTo>
                          <a:pt x="1044" y="11"/>
                        </a:lnTo>
                        <a:lnTo>
                          <a:pt x="1045" y="17"/>
                        </a:lnTo>
                        <a:lnTo>
                          <a:pt x="1045" y="24"/>
                        </a:lnTo>
                        <a:lnTo>
                          <a:pt x="1045" y="6"/>
                        </a:lnTo>
                        <a:lnTo>
                          <a:pt x="1045" y="10"/>
                        </a:lnTo>
                        <a:lnTo>
                          <a:pt x="1045" y="18"/>
                        </a:lnTo>
                        <a:lnTo>
                          <a:pt x="1045" y="21"/>
                        </a:lnTo>
                        <a:lnTo>
                          <a:pt x="1045" y="17"/>
                        </a:lnTo>
                        <a:lnTo>
                          <a:pt x="1045" y="22"/>
                        </a:lnTo>
                        <a:lnTo>
                          <a:pt x="1045" y="12"/>
                        </a:lnTo>
                        <a:lnTo>
                          <a:pt x="1045" y="9"/>
                        </a:lnTo>
                        <a:lnTo>
                          <a:pt x="1045" y="5"/>
                        </a:lnTo>
                        <a:lnTo>
                          <a:pt x="1045" y="12"/>
                        </a:lnTo>
                        <a:lnTo>
                          <a:pt x="1045" y="17"/>
                        </a:lnTo>
                        <a:lnTo>
                          <a:pt x="1046" y="22"/>
                        </a:lnTo>
                        <a:lnTo>
                          <a:pt x="1046" y="21"/>
                        </a:lnTo>
                        <a:lnTo>
                          <a:pt x="1046" y="20"/>
                        </a:lnTo>
                        <a:lnTo>
                          <a:pt x="1046" y="13"/>
                        </a:lnTo>
                        <a:lnTo>
                          <a:pt x="1046" y="15"/>
                        </a:lnTo>
                        <a:lnTo>
                          <a:pt x="1046" y="17"/>
                        </a:lnTo>
                        <a:lnTo>
                          <a:pt x="1046" y="13"/>
                        </a:lnTo>
                        <a:lnTo>
                          <a:pt x="1046" y="25"/>
                        </a:lnTo>
                        <a:lnTo>
                          <a:pt x="1046" y="12"/>
                        </a:lnTo>
                        <a:lnTo>
                          <a:pt x="1046" y="14"/>
                        </a:lnTo>
                        <a:lnTo>
                          <a:pt x="1046" y="18"/>
                        </a:lnTo>
                        <a:lnTo>
                          <a:pt x="1046" y="21"/>
                        </a:lnTo>
                        <a:lnTo>
                          <a:pt x="1046" y="20"/>
                        </a:lnTo>
                        <a:lnTo>
                          <a:pt x="1046" y="12"/>
                        </a:lnTo>
                        <a:lnTo>
                          <a:pt x="1047" y="21"/>
                        </a:lnTo>
                        <a:lnTo>
                          <a:pt x="1047" y="17"/>
                        </a:lnTo>
                        <a:lnTo>
                          <a:pt x="1047" y="20"/>
                        </a:lnTo>
                        <a:lnTo>
                          <a:pt x="1047" y="16"/>
                        </a:lnTo>
                        <a:lnTo>
                          <a:pt x="1047" y="14"/>
                        </a:lnTo>
                        <a:lnTo>
                          <a:pt x="1047" y="13"/>
                        </a:lnTo>
                        <a:lnTo>
                          <a:pt x="1047" y="19"/>
                        </a:lnTo>
                        <a:lnTo>
                          <a:pt x="1047" y="9"/>
                        </a:lnTo>
                        <a:lnTo>
                          <a:pt x="1047" y="14"/>
                        </a:lnTo>
                        <a:lnTo>
                          <a:pt x="1047" y="10"/>
                        </a:lnTo>
                        <a:lnTo>
                          <a:pt x="1047" y="17"/>
                        </a:lnTo>
                        <a:lnTo>
                          <a:pt x="1047" y="20"/>
                        </a:lnTo>
                        <a:lnTo>
                          <a:pt x="1047" y="7"/>
                        </a:lnTo>
                        <a:lnTo>
                          <a:pt x="1047" y="20"/>
                        </a:lnTo>
                        <a:lnTo>
                          <a:pt x="1048" y="17"/>
                        </a:lnTo>
                        <a:lnTo>
                          <a:pt x="1048" y="17"/>
                        </a:lnTo>
                        <a:lnTo>
                          <a:pt x="1048" y="15"/>
                        </a:lnTo>
                        <a:lnTo>
                          <a:pt x="1048" y="16"/>
                        </a:lnTo>
                        <a:lnTo>
                          <a:pt x="1048" y="17"/>
                        </a:lnTo>
                        <a:lnTo>
                          <a:pt x="1048" y="15"/>
                        </a:lnTo>
                        <a:lnTo>
                          <a:pt x="1048" y="12"/>
                        </a:lnTo>
                        <a:lnTo>
                          <a:pt x="1048" y="25"/>
                        </a:lnTo>
                        <a:lnTo>
                          <a:pt x="1048" y="13"/>
                        </a:lnTo>
                        <a:lnTo>
                          <a:pt x="1048" y="19"/>
                        </a:lnTo>
                        <a:lnTo>
                          <a:pt x="1048" y="17"/>
                        </a:lnTo>
                        <a:lnTo>
                          <a:pt x="1048" y="15"/>
                        </a:lnTo>
                        <a:lnTo>
                          <a:pt x="1048" y="20"/>
                        </a:lnTo>
                        <a:lnTo>
                          <a:pt x="1049" y="11"/>
                        </a:lnTo>
                        <a:lnTo>
                          <a:pt x="1049" y="16"/>
                        </a:lnTo>
                        <a:lnTo>
                          <a:pt x="1049" y="13"/>
                        </a:lnTo>
                        <a:lnTo>
                          <a:pt x="1049" y="7"/>
                        </a:lnTo>
                        <a:lnTo>
                          <a:pt x="1049" y="20"/>
                        </a:lnTo>
                        <a:lnTo>
                          <a:pt x="1049" y="21"/>
                        </a:lnTo>
                        <a:lnTo>
                          <a:pt x="1049" y="14"/>
                        </a:lnTo>
                        <a:lnTo>
                          <a:pt x="1049" y="21"/>
                        </a:lnTo>
                        <a:lnTo>
                          <a:pt x="1049" y="11"/>
                        </a:lnTo>
                        <a:lnTo>
                          <a:pt x="1049" y="11"/>
                        </a:lnTo>
                        <a:lnTo>
                          <a:pt x="1049" y="9"/>
                        </a:lnTo>
                        <a:lnTo>
                          <a:pt x="1049" y="15"/>
                        </a:lnTo>
                        <a:lnTo>
                          <a:pt x="1049" y="12"/>
                        </a:lnTo>
                        <a:lnTo>
                          <a:pt x="1049" y="23"/>
                        </a:lnTo>
                        <a:lnTo>
                          <a:pt x="1050" y="19"/>
                        </a:lnTo>
                        <a:lnTo>
                          <a:pt x="1050" y="23"/>
                        </a:lnTo>
                        <a:lnTo>
                          <a:pt x="1050" y="15"/>
                        </a:lnTo>
                        <a:lnTo>
                          <a:pt x="1050" y="16"/>
                        </a:lnTo>
                        <a:lnTo>
                          <a:pt x="1050" y="11"/>
                        </a:lnTo>
                        <a:lnTo>
                          <a:pt x="1050" y="23"/>
                        </a:lnTo>
                        <a:lnTo>
                          <a:pt x="1050" y="12"/>
                        </a:lnTo>
                        <a:lnTo>
                          <a:pt x="1050" y="11"/>
                        </a:lnTo>
                        <a:lnTo>
                          <a:pt x="1050" y="16"/>
                        </a:lnTo>
                        <a:lnTo>
                          <a:pt x="1050" y="15"/>
                        </a:lnTo>
                        <a:lnTo>
                          <a:pt x="1050" y="9"/>
                        </a:lnTo>
                        <a:lnTo>
                          <a:pt x="1050" y="19"/>
                        </a:lnTo>
                        <a:lnTo>
                          <a:pt x="1050" y="19"/>
                        </a:lnTo>
                        <a:lnTo>
                          <a:pt x="1051" y="20"/>
                        </a:lnTo>
                        <a:lnTo>
                          <a:pt x="1051" y="15"/>
                        </a:lnTo>
                        <a:lnTo>
                          <a:pt x="1051" y="19"/>
                        </a:lnTo>
                        <a:lnTo>
                          <a:pt x="1051" y="16"/>
                        </a:lnTo>
                        <a:lnTo>
                          <a:pt x="1051" y="4"/>
                        </a:lnTo>
                        <a:lnTo>
                          <a:pt x="1051" y="17"/>
                        </a:lnTo>
                        <a:lnTo>
                          <a:pt x="1051" y="16"/>
                        </a:lnTo>
                        <a:lnTo>
                          <a:pt x="1051" y="12"/>
                        </a:lnTo>
                        <a:lnTo>
                          <a:pt x="1051" y="5"/>
                        </a:lnTo>
                        <a:lnTo>
                          <a:pt x="1051" y="16"/>
                        </a:lnTo>
                        <a:lnTo>
                          <a:pt x="1051" y="5"/>
                        </a:lnTo>
                        <a:lnTo>
                          <a:pt x="1051" y="15"/>
                        </a:lnTo>
                        <a:lnTo>
                          <a:pt x="1051" y="6"/>
                        </a:lnTo>
                        <a:lnTo>
                          <a:pt x="1051" y="22"/>
                        </a:lnTo>
                        <a:lnTo>
                          <a:pt x="1051" y="6"/>
                        </a:lnTo>
                        <a:lnTo>
                          <a:pt x="1052" y="18"/>
                        </a:lnTo>
                        <a:lnTo>
                          <a:pt x="1052" y="13"/>
                        </a:lnTo>
                        <a:lnTo>
                          <a:pt x="1052" y="8"/>
                        </a:lnTo>
                        <a:lnTo>
                          <a:pt x="1052" y="17"/>
                        </a:lnTo>
                        <a:lnTo>
                          <a:pt x="1052" y="14"/>
                        </a:lnTo>
                        <a:lnTo>
                          <a:pt x="1052" y="7"/>
                        </a:lnTo>
                        <a:lnTo>
                          <a:pt x="1052" y="14"/>
                        </a:lnTo>
                        <a:lnTo>
                          <a:pt x="1052" y="1"/>
                        </a:lnTo>
                        <a:lnTo>
                          <a:pt x="1052" y="15"/>
                        </a:lnTo>
                        <a:lnTo>
                          <a:pt x="1052" y="17"/>
                        </a:lnTo>
                        <a:lnTo>
                          <a:pt x="1052" y="9"/>
                        </a:lnTo>
                        <a:lnTo>
                          <a:pt x="1052" y="15"/>
                        </a:lnTo>
                        <a:lnTo>
                          <a:pt x="1052" y="18"/>
                        </a:lnTo>
                        <a:lnTo>
                          <a:pt x="1053" y="9"/>
                        </a:lnTo>
                        <a:lnTo>
                          <a:pt x="1053" y="18"/>
                        </a:lnTo>
                        <a:lnTo>
                          <a:pt x="1053" y="21"/>
                        </a:lnTo>
                        <a:lnTo>
                          <a:pt x="1053" y="14"/>
                        </a:lnTo>
                        <a:lnTo>
                          <a:pt x="1053" y="24"/>
                        </a:lnTo>
                        <a:lnTo>
                          <a:pt x="1053" y="16"/>
                        </a:lnTo>
                        <a:lnTo>
                          <a:pt x="1053" y="13"/>
                        </a:lnTo>
                        <a:lnTo>
                          <a:pt x="1053" y="16"/>
                        </a:lnTo>
                        <a:lnTo>
                          <a:pt x="1053" y="11"/>
                        </a:lnTo>
                        <a:lnTo>
                          <a:pt x="1053" y="10"/>
                        </a:lnTo>
                        <a:lnTo>
                          <a:pt x="1053" y="20"/>
                        </a:lnTo>
                        <a:lnTo>
                          <a:pt x="1053" y="11"/>
                        </a:lnTo>
                        <a:lnTo>
                          <a:pt x="1053" y="5"/>
                        </a:lnTo>
                        <a:lnTo>
                          <a:pt x="1054" y="15"/>
                        </a:lnTo>
                        <a:lnTo>
                          <a:pt x="1054" y="17"/>
                        </a:lnTo>
                        <a:lnTo>
                          <a:pt x="1054" y="12"/>
                        </a:lnTo>
                        <a:lnTo>
                          <a:pt x="1054" y="17"/>
                        </a:lnTo>
                        <a:lnTo>
                          <a:pt x="1054" y="19"/>
                        </a:lnTo>
                        <a:lnTo>
                          <a:pt x="1054" y="12"/>
                        </a:lnTo>
                        <a:lnTo>
                          <a:pt x="1054" y="13"/>
                        </a:lnTo>
                        <a:lnTo>
                          <a:pt x="1054" y="4"/>
                        </a:lnTo>
                        <a:lnTo>
                          <a:pt x="1054" y="23"/>
                        </a:lnTo>
                        <a:lnTo>
                          <a:pt x="1054" y="15"/>
                        </a:lnTo>
                        <a:lnTo>
                          <a:pt x="1054" y="13"/>
                        </a:lnTo>
                        <a:lnTo>
                          <a:pt x="1054" y="20"/>
                        </a:lnTo>
                        <a:lnTo>
                          <a:pt x="1054" y="15"/>
                        </a:lnTo>
                        <a:lnTo>
                          <a:pt x="1054" y="14"/>
                        </a:lnTo>
                        <a:lnTo>
                          <a:pt x="1055" y="11"/>
                        </a:lnTo>
                        <a:lnTo>
                          <a:pt x="1055" y="14"/>
                        </a:lnTo>
                        <a:lnTo>
                          <a:pt x="1055" y="8"/>
                        </a:lnTo>
                        <a:lnTo>
                          <a:pt x="1055" y="20"/>
                        </a:lnTo>
                        <a:lnTo>
                          <a:pt x="1055" y="15"/>
                        </a:lnTo>
                        <a:lnTo>
                          <a:pt x="1055" y="6"/>
                        </a:lnTo>
                        <a:lnTo>
                          <a:pt x="1055" y="15"/>
                        </a:lnTo>
                        <a:lnTo>
                          <a:pt x="1055" y="17"/>
                        </a:lnTo>
                        <a:lnTo>
                          <a:pt x="1055" y="6"/>
                        </a:lnTo>
                        <a:lnTo>
                          <a:pt x="1055" y="9"/>
                        </a:lnTo>
                        <a:lnTo>
                          <a:pt x="1055" y="7"/>
                        </a:lnTo>
                        <a:lnTo>
                          <a:pt x="1055" y="24"/>
                        </a:lnTo>
                        <a:lnTo>
                          <a:pt x="1055" y="17"/>
                        </a:lnTo>
                        <a:lnTo>
                          <a:pt x="1056" y="20"/>
                        </a:lnTo>
                        <a:lnTo>
                          <a:pt x="1056" y="16"/>
                        </a:lnTo>
                        <a:lnTo>
                          <a:pt x="1056" y="15"/>
                        </a:lnTo>
                        <a:lnTo>
                          <a:pt x="1056" y="10"/>
                        </a:lnTo>
                        <a:lnTo>
                          <a:pt x="1056" y="16"/>
                        </a:lnTo>
                        <a:lnTo>
                          <a:pt x="1056" y="19"/>
                        </a:lnTo>
                        <a:lnTo>
                          <a:pt x="1056" y="11"/>
                        </a:lnTo>
                        <a:lnTo>
                          <a:pt x="1056" y="15"/>
                        </a:lnTo>
                        <a:lnTo>
                          <a:pt x="1056" y="22"/>
                        </a:lnTo>
                        <a:lnTo>
                          <a:pt x="1056" y="15"/>
                        </a:lnTo>
                        <a:lnTo>
                          <a:pt x="1056" y="13"/>
                        </a:lnTo>
                        <a:lnTo>
                          <a:pt x="1056" y="17"/>
                        </a:lnTo>
                        <a:lnTo>
                          <a:pt x="1056" y="11"/>
                        </a:lnTo>
                        <a:lnTo>
                          <a:pt x="1056" y="24"/>
                        </a:lnTo>
                        <a:lnTo>
                          <a:pt x="1056" y="22"/>
                        </a:lnTo>
                        <a:lnTo>
                          <a:pt x="1057" y="9"/>
                        </a:lnTo>
                        <a:lnTo>
                          <a:pt x="1057" y="22"/>
                        </a:lnTo>
                        <a:lnTo>
                          <a:pt x="1057" y="14"/>
                        </a:lnTo>
                        <a:lnTo>
                          <a:pt x="1057" y="17"/>
                        </a:lnTo>
                        <a:lnTo>
                          <a:pt x="1057" y="25"/>
                        </a:lnTo>
                        <a:lnTo>
                          <a:pt x="1057" y="7"/>
                        </a:lnTo>
                        <a:lnTo>
                          <a:pt x="1057" y="3"/>
                        </a:lnTo>
                        <a:lnTo>
                          <a:pt x="1057" y="28"/>
                        </a:lnTo>
                        <a:lnTo>
                          <a:pt x="1057" y="7"/>
                        </a:lnTo>
                        <a:lnTo>
                          <a:pt x="1057" y="8"/>
                        </a:lnTo>
                        <a:lnTo>
                          <a:pt x="1057" y="20"/>
                        </a:lnTo>
                        <a:lnTo>
                          <a:pt x="1057" y="16"/>
                        </a:lnTo>
                        <a:lnTo>
                          <a:pt x="1057" y="11"/>
                        </a:lnTo>
                        <a:lnTo>
                          <a:pt x="1058" y="11"/>
                        </a:lnTo>
                        <a:lnTo>
                          <a:pt x="1058" y="16"/>
                        </a:lnTo>
                        <a:lnTo>
                          <a:pt x="1058" y="19"/>
                        </a:lnTo>
                        <a:lnTo>
                          <a:pt x="1058" y="13"/>
                        </a:lnTo>
                        <a:lnTo>
                          <a:pt x="1058" y="9"/>
                        </a:lnTo>
                        <a:lnTo>
                          <a:pt x="1058" y="19"/>
                        </a:lnTo>
                        <a:lnTo>
                          <a:pt x="1058" y="8"/>
                        </a:lnTo>
                        <a:lnTo>
                          <a:pt x="1058" y="12"/>
                        </a:lnTo>
                        <a:lnTo>
                          <a:pt x="1058" y="10"/>
                        </a:lnTo>
                        <a:lnTo>
                          <a:pt x="1058" y="17"/>
                        </a:lnTo>
                        <a:lnTo>
                          <a:pt x="1058" y="14"/>
                        </a:lnTo>
                        <a:lnTo>
                          <a:pt x="1058" y="11"/>
                        </a:lnTo>
                        <a:lnTo>
                          <a:pt x="1058" y="5"/>
                        </a:lnTo>
                        <a:lnTo>
                          <a:pt x="1059" y="13"/>
                        </a:lnTo>
                        <a:lnTo>
                          <a:pt x="1059" y="21"/>
                        </a:lnTo>
                        <a:lnTo>
                          <a:pt x="1059" y="8"/>
                        </a:lnTo>
                        <a:lnTo>
                          <a:pt x="1059" y="6"/>
                        </a:lnTo>
                        <a:lnTo>
                          <a:pt x="1059" y="15"/>
                        </a:lnTo>
                        <a:lnTo>
                          <a:pt x="1059" y="14"/>
                        </a:lnTo>
                        <a:lnTo>
                          <a:pt x="1059" y="23"/>
                        </a:lnTo>
                        <a:lnTo>
                          <a:pt x="1059" y="13"/>
                        </a:lnTo>
                        <a:lnTo>
                          <a:pt x="1059" y="15"/>
                        </a:lnTo>
                        <a:lnTo>
                          <a:pt x="1059" y="13"/>
                        </a:lnTo>
                        <a:lnTo>
                          <a:pt x="1059" y="20"/>
                        </a:lnTo>
                        <a:lnTo>
                          <a:pt x="1059" y="14"/>
                        </a:lnTo>
                        <a:lnTo>
                          <a:pt x="1059" y="19"/>
                        </a:lnTo>
                        <a:lnTo>
                          <a:pt x="1059" y="28"/>
                        </a:lnTo>
                        <a:lnTo>
                          <a:pt x="1060" y="15"/>
                        </a:lnTo>
                        <a:lnTo>
                          <a:pt x="1060" y="19"/>
                        </a:lnTo>
                        <a:lnTo>
                          <a:pt x="1060" y="17"/>
                        </a:lnTo>
                        <a:lnTo>
                          <a:pt x="1060" y="11"/>
                        </a:lnTo>
                        <a:lnTo>
                          <a:pt x="1060" y="10"/>
                        </a:lnTo>
                        <a:lnTo>
                          <a:pt x="1060" y="10"/>
                        </a:lnTo>
                        <a:lnTo>
                          <a:pt x="1060" y="14"/>
                        </a:lnTo>
                        <a:lnTo>
                          <a:pt x="1060" y="10"/>
                        </a:lnTo>
                        <a:lnTo>
                          <a:pt x="1060" y="15"/>
                        </a:lnTo>
                        <a:lnTo>
                          <a:pt x="1060" y="14"/>
                        </a:lnTo>
                        <a:lnTo>
                          <a:pt x="1060" y="15"/>
                        </a:lnTo>
                        <a:lnTo>
                          <a:pt x="1060" y="26"/>
                        </a:lnTo>
                        <a:lnTo>
                          <a:pt x="1060" y="10"/>
                        </a:lnTo>
                        <a:lnTo>
                          <a:pt x="1060" y="15"/>
                        </a:lnTo>
                        <a:lnTo>
                          <a:pt x="1061" y="11"/>
                        </a:lnTo>
                        <a:lnTo>
                          <a:pt x="1061" y="14"/>
                        </a:lnTo>
                        <a:lnTo>
                          <a:pt x="1061" y="13"/>
                        </a:lnTo>
                        <a:lnTo>
                          <a:pt x="1061" y="7"/>
                        </a:lnTo>
                        <a:lnTo>
                          <a:pt x="1061" y="11"/>
                        </a:lnTo>
                        <a:lnTo>
                          <a:pt x="1061" y="24"/>
                        </a:lnTo>
                        <a:lnTo>
                          <a:pt x="1061" y="22"/>
                        </a:lnTo>
                        <a:lnTo>
                          <a:pt x="1061" y="8"/>
                        </a:lnTo>
                        <a:lnTo>
                          <a:pt x="1061" y="15"/>
                        </a:lnTo>
                        <a:lnTo>
                          <a:pt x="1061" y="16"/>
                        </a:lnTo>
                        <a:lnTo>
                          <a:pt x="1061" y="15"/>
                        </a:lnTo>
                        <a:lnTo>
                          <a:pt x="1061" y="23"/>
                        </a:lnTo>
                        <a:lnTo>
                          <a:pt x="1061" y="8"/>
                        </a:lnTo>
                        <a:lnTo>
                          <a:pt x="1061" y="22"/>
                        </a:lnTo>
                        <a:lnTo>
                          <a:pt x="1062" y="11"/>
                        </a:lnTo>
                        <a:lnTo>
                          <a:pt x="1062" y="6"/>
                        </a:lnTo>
                        <a:lnTo>
                          <a:pt x="1062" y="16"/>
                        </a:lnTo>
                        <a:lnTo>
                          <a:pt x="1062" y="14"/>
                        </a:lnTo>
                        <a:lnTo>
                          <a:pt x="1062" y="10"/>
                        </a:lnTo>
                        <a:lnTo>
                          <a:pt x="1062" y="18"/>
                        </a:lnTo>
                        <a:lnTo>
                          <a:pt x="1062" y="18"/>
                        </a:lnTo>
                        <a:lnTo>
                          <a:pt x="1062" y="1"/>
                        </a:lnTo>
                        <a:lnTo>
                          <a:pt x="1062" y="9"/>
                        </a:lnTo>
                        <a:lnTo>
                          <a:pt x="1062" y="16"/>
                        </a:lnTo>
                        <a:lnTo>
                          <a:pt x="1062" y="11"/>
                        </a:lnTo>
                        <a:lnTo>
                          <a:pt x="1062" y="13"/>
                        </a:lnTo>
                        <a:lnTo>
                          <a:pt x="1062" y="12"/>
                        </a:lnTo>
                        <a:lnTo>
                          <a:pt x="1063" y="10"/>
                        </a:lnTo>
                        <a:lnTo>
                          <a:pt x="1063" y="26"/>
                        </a:lnTo>
                        <a:lnTo>
                          <a:pt x="1063" y="12"/>
                        </a:lnTo>
                        <a:lnTo>
                          <a:pt x="1063" y="15"/>
                        </a:lnTo>
                        <a:lnTo>
                          <a:pt x="1063" y="12"/>
                        </a:lnTo>
                        <a:lnTo>
                          <a:pt x="1063" y="10"/>
                        </a:lnTo>
                        <a:lnTo>
                          <a:pt x="1063" y="15"/>
                        </a:lnTo>
                        <a:lnTo>
                          <a:pt x="1063" y="19"/>
                        </a:lnTo>
                        <a:lnTo>
                          <a:pt x="1063" y="9"/>
                        </a:lnTo>
                        <a:lnTo>
                          <a:pt x="1063" y="13"/>
                        </a:lnTo>
                        <a:lnTo>
                          <a:pt x="1063" y="18"/>
                        </a:lnTo>
                        <a:lnTo>
                          <a:pt x="1063" y="5"/>
                        </a:lnTo>
                        <a:lnTo>
                          <a:pt x="1063" y="22"/>
                        </a:lnTo>
                        <a:lnTo>
                          <a:pt x="1064" y="9"/>
                        </a:lnTo>
                        <a:lnTo>
                          <a:pt x="1064" y="16"/>
                        </a:lnTo>
                        <a:lnTo>
                          <a:pt x="1064" y="3"/>
                        </a:lnTo>
                        <a:lnTo>
                          <a:pt x="1064" y="9"/>
                        </a:lnTo>
                        <a:lnTo>
                          <a:pt x="1064" y="12"/>
                        </a:lnTo>
                        <a:lnTo>
                          <a:pt x="1064" y="15"/>
                        </a:lnTo>
                        <a:lnTo>
                          <a:pt x="1064" y="23"/>
                        </a:lnTo>
                        <a:lnTo>
                          <a:pt x="1064" y="10"/>
                        </a:lnTo>
                        <a:lnTo>
                          <a:pt x="1064" y="15"/>
                        </a:lnTo>
                        <a:lnTo>
                          <a:pt x="1064" y="11"/>
                        </a:lnTo>
                        <a:lnTo>
                          <a:pt x="1064" y="16"/>
                        </a:lnTo>
                        <a:lnTo>
                          <a:pt x="1064" y="15"/>
                        </a:lnTo>
                        <a:lnTo>
                          <a:pt x="1064" y="6"/>
                        </a:lnTo>
                        <a:lnTo>
                          <a:pt x="1064" y="8"/>
                        </a:lnTo>
                        <a:lnTo>
                          <a:pt x="1065" y="19"/>
                        </a:lnTo>
                        <a:lnTo>
                          <a:pt x="1065" y="10"/>
                        </a:lnTo>
                        <a:lnTo>
                          <a:pt x="1065" y="17"/>
                        </a:lnTo>
                        <a:lnTo>
                          <a:pt x="1065" y="14"/>
                        </a:lnTo>
                        <a:lnTo>
                          <a:pt x="1065" y="19"/>
                        </a:lnTo>
                        <a:lnTo>
                          <a:pt x="1065" y="6"/>
                        </a:lnTo>
                        <a:lnTo>
                          <a:pt x="1065" y="15"/>
                        </a:lnTo>
                        <a:lnTo>
                          <a:pt x="1065" y="14"/>
                        </a:lnTo>
                        <a:lnTo>
                          <a:pt x="1065" y="17"/>
                        </a:lnTo>
                        <a:lnTo>
                          <a:pt x="1065" y="15"/>
                        </a:lnTo>
                        <a:lnTo>
                          <a:pt x="1065" y="9"/>
                        </a:lnTo>
                        <a:lnTo>
                          <a:pt x="1065" y="13"/>
                        </a:lnTo>
                        <a:lnTo>
                          <a:pt x="1065" y="16"/>
                        </a:lnTo>
                        <a:lnTo>
                          <a:pt x="1065" y="12"/>
                        </a:lnTo>
                        <a:lnTo>
                          <a:pt x="1066" y="15"/>
                        </a:lnTo>
                        <a:lnTo>
                          <a:pt x="1066" y="11"/>
                        </a:lnTo>
                        <a:lnTo>
                          <a:pt x="1066" y="16"/>
                        </a:lnTo>
                        <a:lnTo>
                          <a:pt x="1066" y="19"/>
                        </a:lnTo>
                        <a:lnTo>
                          <a:pt x="1066" y="13"/>
                        </a:lnTo>
                        <a:lnTo>
                          <a:pt x="1066" y="12"/>
                        </a:lnTo>
                        <a:lnTo>
                          <a:pt x="1066" y="13"/>
                        </a:lnTo>
                        <a:lnTo>
                          <a:pt x="1066" y="14"/>
                        </a:lnTo>
                        <a:lnTo>
                          <a:pt x="1066" y="8"/>
                        </a:lnTo>
                        <a:lnTo>
                          <a:pt x="1066" y="18"/>
                        </a:lnTo>
                        <a:lnTo>
                          <a:pt x="1066" y="17"/>
                        </a:lnTo>
                        <a:lnTo>
                          <a:pt x="1066" y="18"/>
                        </a:lnTo>
                        <a:lnTo>
                          <a:pt x="1066" y="21"/>
                        </a:lnTo>
                        <a:lnTo>
                          <a:pt x="1066" y="13"/>
                        </a:lnTo>
                        <a:lnTo>
                          <a:pt x="1067" y="13"/>
                        </a:lnTo>
                        <a:lnTo>
                          <a:pt x="1067" y="18"/>
                        </a:lnTo>
                        <a:lnTo>
                          <a:pt x="1067" y="15"/>
                        </a:lnTo>
                        <a:lnTo>
                          <a:pt x="1067" y="17"/>
                        </a:lnTo>
                        <a:lnTo>
                          <a:pt x="1067" y="18"/>
                        </a:lnTo>
                        <a:lnTo>
                          <a:pt x="1067" y="13"/>
                        </a:lnTo>
                        <a:lnTo>
                          <a:pt x="1067" y="26"/>
                        </a:lnTo>
                        <a:lnTo>
                          <a:pt x="1067" y="26"/>
                        </a:lnTo>
                        <a:lnTo>
                          <a:pt x="1067" y="11"/>
                        </a:lnTo>
                        <a:lnTo>
                          <a:pt x="1067" y="19"/>
                        </a:lnTo>
                        <a:lnTo>
                          <a:pt x="1067" y="25"/>
                        </a:lnTo>
                        <a:lnTo>
                          <a:pt x="1067" y="21"/>
                        </a:lnTo>
                        <a:lnTo>
                          <a:pt x="1067" y="22"/>
                        </a:lnTo>
                        <a:lnTo>
                          <a:pt x="1068" y="10"/>
                        </a:lnTo>
                        <a:lnTo>
                          <a:pt x="1068" y="14"/>
                        </a:lnTo>
                        <a:lnTo>
                          <a:pt x="1068" y="29"/>
                        </a:lnTo>
                        <a:lnTo>
                          <a:pt x="1068" y="18"/>
                        </a:lnTo>
                        <a:lnTo>
                          <a:pt x="1068" y="16"/>
                        </a:lnTo>
                        <a:lnTo>
                          <a:pt x="1068" y="14"/>
                        </a:lnTo>
                        <a:lnTo>
                          <a:pt x="1068" y="6"/>
                        </a:lnTo>
                        <a:lnTo>
                          <a:pt x="1068" y="8"/>
                        </a:lnTo>
                        <a:lnTo>
                          <a:pt x="1068" y="16"/>
                        </a:lnTo>
                        <a:lnTo>
                          <a:pt x="1068" y="18"/>
                        </a:lnTo>
                        <a:lnTo>
                          <a:pt x="1068" y="20"/>
                        </a:lnTo>
                        <a:lnTo>
                          <a:pt x="1068" y="9"/>
                        </a:lnTo>
                        <a:lnTo>
                          <a:pt x="1068" y="14"/>
                        </a:lnTo>
                        <a:lnTo>
                          <a:pt x="1068" y="13"/>
                        </a:lnTo>
                        <a:lnTo>
                          <a:pt x="1069" y="28"/>
                        </a:lnTo>
                        <a:lnTo>
                          <a:pt x="1069" y="12"/>
                        </a:lnTo>
                        <a:lnTo>
                          <a:pt x="1069" y="16"/>
                        </a:lnTo>
                        <a:lnTo>
                          <a:pt x="1069" y="17"/>
                        </a:lnTo>
                        <a:lnTo>
                          <a:pt x="1069" y="16"/>
                        </a:lnTo>
                        <a:lnTo>
                          <a:pt x="1069" y="16"/>
                        </a:lnTo>
                        <a:lnTo>
                          <a:pt x="1069" y="15"/>
                        </a:lnTo>
                        <a:lnTo>
                          <a:pt x="1069" y="10"/>
                        </a:lnTo>
                        <a:lnTo>
                          <a:pt x="1069" y="17"/>
                        </a:lnTo>
                        <a:lnTo>
                          <a:pt x="1069" y="13"/>
                        </a:lnTo>
                        <a:lnTo>
                          <a:pt x="1069" y="11"/>
                        </a:lnTo>
                        <a:lnTo>
                          <a:pt x="1069" y="23"/>
                        </a:lnTo>
                        <a:lnTo>
                          <a:pt x="1069" y="17"/>
                        </a:lnTo>
                        <a:lnTo>
                          <a:pt x="1070" y="15"/>
                        </a:lnTo>
                        <a:lnTo>
                          <a:pt x="1070" y="16"/>
                        </a:lnTo>
                        <a:lnTo>
                          <a:pt x="1070" y="8"/>
                        </a:lnTo>
                        <a:lnTo>
                          <a:pt x="1070" y="10"/>
                        </a:lnTo>
                        <a:lnTo>
                          <a:pt x="1070" y="14"/>
                        </a:lnTo>
                        <a:lnTo>
                          <a:pt x="1070" y="5"/>
                        </a:lnTo>
                        <a:lnTo>
                          <a:pt x="1070" y="12"/>
                        </a:lnTo>
                        <a:lnTo>
                          <a:pt x="1070" y="14"/>
                        </a:lnTo>
                        <a:lnTo>
                          <a:pt x="1070" y="16"/>
                        </a:lnTo>
                        <a:lnTo>
                          <a:pt x="1070" y="10"/>
                        </a:lnTo>
                        <a:lnTo>
                          <a:pt x="1070" y="8"/>
                        </a:lnTo>
                        <a:lnTo>
                          <a:pt x="1070" y="7"/>
                        </a:lnTo>
                        <a:lnTo>
                          <a:pt x="1070" y="16"/>
                        </a:lnTo>
                        <a:lnTo>
                          <a:pt x="1070" y="11"/>
                        </a:lnTo>
                        <a:lnTo>
                          <a:pt x="1071" y="6"/>
                        </a:lnTo>
                        <a:lnTo>
                          <a:pt x="1071" y="6"/>
                        </a:lnTo>
                        <a:lnTo>
                          <a:pt x="1071" y="17"/>
                        </a:lnTo>
                        <a:lnTo>
                          <a:pt x="1071" y="19"/>
                        </a:lnTo>
                        <a:lnTo>
                          <a:pt x="1071" y="9"/>
                        </a:lnTo>
                        <a:lnTo>
                          <a:pt x="1071" y="19"/>
                        </a:lnTo>
                        <a:lnTo>
                          <a:pt x="1071" y="12"/>
                        </a:lnTo>
                        <a:lnTo>
                          <a:pt x="1071" y="16"/>
                        </a:lnTo>
                        <a:lnTo>
                          <a:pt x="1071" y="11"/>
                        </a:lnTo>
                        <a:lnTo>
                          <a:pt x="1071" y="19"/>
                        </a:lnTo>
                        <a:lnTo>
                          <a:pt x="1071" y="20"/>
                        </a:lnTo>
                        <a:lnTo>
                          <a:pt x="1071" y="8"/>
                        </a:lnTo>
                        <a:lnTo>
                          <a:pt x="1071" y="14"/>
                        </a:lnTo>
                        <a:lnTo>
                          <a:pt x="1071" y="17"/>
                        </a:lnTo>
                        <a:lnTo>
                          <a:pt x="1072" y="13"/>
                        </a:lnTo>
                        <a:lnTo>
                          <a:pt x="1072" y="10"/>
                        </a:lnTo>
                        <a:lnTo>
                          <a:pt x="1072" y="17"/>
                        </a:lnTo>
                        <a:lnTo>
                          <a:pt x="1072" y="9"/>
                        </a:lnTo>
                        <a:lnTo>
                          <a:pt x="1072" y="15"/>
                        </a:lnTo>
                        <a:lnTo>
                          <a:pt x="1072" y="15"/>
                        </a:lnTo>
                        <a:lnTo>
                          <a:pt x="1072" y="10"/>
                        </a:lnTo>
                        <a:lnTo>
                          <a:pt x="1072" y="23"/>
                        </a:lnTo>
                        <a:lnTo>
                          <a:pt x="1072" y="13"/>
                        </a:lnTo>
                        <a:lnTo>
                          <a:pt x="1072" y="9"/>
                        </a:lnTo>
                        <a:lnTo>
                          <a:pt x="1072" y="12"/>
                        </a:lnTo>
                        <a:lnTo>
                          <a:pt x="1072" y="17"/>
                        </a:lnTo>
                        <a:lnTo>
                          <a:pt x="1072" y="24"/>
                        </a:lnTo>
                        <a:lnTo>
                          <a:pt x="1073" y="18"/>
                        </a:lnTo>
                        <a:lnTo>
                          <a:pt x="1073" y="14"/>
                        </a:lnTo>
                        <a:lnTo>
                          <a:pt x="1073" y="4"/>
                        </a:lnTo>
                        <a:lnTo>
                          <a:pt x="1073" y="23"/>
                        </a:lnTo>
                        <a:lnTo>
                          <a:pt x="1073" y="14"/>
                        </a:lnTo>
                        <a:lnTo>
                          <a:pt x="1073" y="13"/>
                        </a:lnTo>
                        <a:lnTo>
                          <a:pt x="1073" y="18"/>
                        </a:lnTo>
                        <a:lnTo>
                          <a:pt x="1073" y="21"/>
                        </a:lnTo>
                        <a:lnTo>
                          <a:pt x="1073" y="15"/>
                        </a:lnTo>
                        <a:lnTo>
                          <a:pt x="1073" y="16"/>
                        </a:lnTo>
                        <a:lnTo>
                          <a:pt x="1073" y="11"/>
                        </a:lnTo>
                        <a:lnTo>
                          <a:pt x="1073" y="17"/>
                        </a:lnTo>
                        <a:lnTo>
                          <a:pt x="1073" y="19"/>
                        </a:lnTo>
                        <a:lnTo>
                          <a:pt x="1073" y="15"/>
                        </a:lnTo>
                        <a:lnTo>
                          <a:pt x="1074" y="24"/>
                        </a:lnTo>
                        <a:lnTo>
                          <a:pt x="1074" y="12"/>
                        </a:lnTo>
                        <a:lnTo>
                          <a:pt x="1074" y="8"/>
                        </a:lnTo>
                        <a:lnTo>
                          <a:pt x="1074" y="15"/>
                        </a:lnTo>
                        <a:lnTo>
                          <a:pt x="1074" y="15"/>
                        </a:lnTo>
                        <a:lnTo>
                          <a:pt x="1074" y="12"/>
                        </a:lnTo>
                        <a:lnTo>
                          <a:pt x="1074" y="14"/>
                        </a:lnTo>
                        <a:lnTo>
                          <a:pt x="1074" y="13"/>
                        </a:lnTo>
                        <a:lnTo>
                          <a:pt x="1074" y="13"/>
                        </a:lnTo>
                        <a:lnTo>
                          <a:pt x="1074" y="26"/>
                        </a:lnTo>
                        <a:lnTo>
                          <a:pt x="1074" y="25"/>
                        </a:lnTo>
                        <a:lnTo>
                          <a:pt x="1074" y="11"/>
                        </a:lnTo>
                        <a:lnTo>
                          <a:pt x="1074" y="23"/>
                        </a:lnTo>
                        <a:lnTo>
                          <a:pt x="1075" y="17"/>
                        </a:lnTo>
                        <a:lnTo>
                          <a:pt x="1075" y="7"/>
                        </a:lnTo>
                        <a:lnTo>
                          <a:pt x="1075" y="19"/>
                        </a:lnTo>
                        <a:lnTo>
                          <a:pt x="1075" y="9"/>
                        </a:lnTo>
                        <a:lnTo>
                          <a:pt x="1075" y="19"/>
                        </a:lnTo>
                        <a:lnTo>
                          <a:pt x="1075" y="11"/>
                        </a:lnTo>
                        <a:lnTo>
                          <a:pt x="1075" y="19"/>
                        </a:lnTo>
                        <a:lnTo>
                          <a:pt x="1075" y="9"/>
                        </a:lnTo>
                        <a:lnTo>
                          <a:pt x="1075" y="10"/>
                        </a:lnTo>
                        <a:lnTo>
                          <a:pt x="1075" y="11"/>
                        </a:lnTo>
                        <a:lnTo>
                          <a:pt x="1075" y="10"/>
                        </a:lnTo>
                        <a:lnTo>
                          <a:pt x="1075" y="25"/>
                        </a:lnTo>
                        <a:lnTo>
                          <a:pt x="1075" y="17"/>
                        </a:lnTo>
                        <a:lnTo>
                          <a:pt x="1075" y="18"/>
                        </a:lnTo>
                        <a:lnTo>
                          <a:pt x="1076" y="21"/>
                        </a:lnTo>
                        <a:lnTo>
                          <a:pt x="1076" y="15"/>
                        </a:lnTo>
                        <a:lnTo>
                          <a:pt x="1076" y="24"/>
                        </a:lnTo>
                        <a:lnTo>
                          <a:pt x="1076" y="18"/>
                        </a:lnTo>
                        <a:lnTo>
                          <a:pt x="1076" y="9"/>
                        </a:lnTo>
                        <a:lnTo>
                          <a:pt x="1076" y="18"/>
                        </a:lnTo>
                        <a:lnTo>
                          <a:pt x="1076" y="15"/>
                        </a:lnTo>
                        <a:lnTo>
                          <a:pt x="1076" y="7"/>
                        </a:lnTo>
                        <a:lnTo>
                          <a:pt x="1076" y="23"/>
                        </a:lnTo>
                        <a:lnTo>
                          <a:pt x="1076" y="15"/>
                        </a:lnTo>
                        <a:lnTo>
                          <a:pt x="1076" y="10"/>
                        </a:lnTo>
                        <a:lnTo>
                          <a:pt x="1076" y="15"/>
                        </a:lnTo>
                        <a:lnTo>
                          <a:pt x="1076" y="26"/>
                        </a:lnTo>
                        <a:lnTo>
                          <a:pt x="1076" y="22"/>
                        </a:lnTo>
                        <a:lnTo>
                          <a:pt x="1077" y="19"/>
                        </a:lnTo>
                        <a:lnTo>
                          <a:pt x="1077" y="4"/>
                        </a:lnTo>
                        <a:lnTo>
                          <a:pt x="1077" y="19"/>
                        </a:lnTo>
                        <a:lnTo>
                          <a:pt x="1077" y="17"/>
                        </a:lnTo>
                        <a:lnTo>
                          <a:pt x="1077" y="16"/>
                        </a:lnTo>
                        <a:lnTo>
                          <a:pt x="1077" y="13"/>
                        </a:lnTo>
                        <a:lnTo>
                          <a:pt x="1077" y="22"/>
                        </a:lnTo>
                        <a:lnTo>
                          <a:pt x="1077" y="15"/>
                        </a:lnTo>
                        <a:lnTo>
                          <a:pt x="1077" y="16"/>
                        </a:lnTo>
                        <a:lnTo>
                          <a:pt x="1077" y="12"/>
                        </a:lnTo>
                        <a:lnTo>
                          <a:pt x="1077" y="12"/>
                        </a:lnTo>
                        <a:lnTo>
                          <a:pt x="1077" y="23"/>
                        </a:lnTo>
                        <a:lnTo>
                          <a:pt x="1077" y="18"/>
                        </a:lnTo>
                        <a:lnTo>
                          <a:pt x="1078" y="8"/>
                        </a:lnTo>
                        <a:lnTo>
                          <a:pt x="1078" y="18"/>
                        </a:lnTo>
                        <a:lnTo>
                          <a:pt x="1078" y="8"/>
                        </a:lnTo>
                        <a:lnTo>
                          <a:pt x="1078" y="15"/>
                        </a:lnTo>
                        <a:lnTo>
                          <a:pt x="1078" y="25"/>
                        </a:lnTo>
                        <a:lnTo>
                          <a:pt x="1078" y="16"/>
                        </a:lnTo>
                        <a:lnTo>
                          <a:pt x="1078" y="14"/>
                        </a:lnTo>
                        <a:lnTo>
                          <a:pt x="1078" y="12"/>
                        </a:lnTo>
                        <a:lnTo>
                          <a:pt x="1078" y="13"/>
                        </a:lnTo>
                        <a:lnTo>
                          <a:pt x="1078" y="15"/>
                        </a:lnTo>
                        <a:lnTo>
                          <a:pt x="1078" y="11"/>
                        </a:lnTo>
                        <a:lnTo>
                          <a:pt x="1078" y="15"/>
                        </a:lnTo>
                        <a:lnTo>
                          <a:pt x="1078" y="9"/>
                        </a:lnTo>
                        <a:lnTo>
                          <a:pt x="1078" y="22"/>
                        </a:lnTo>
                        <a:lnTo>
                          <a:pt x="1079" y="11"/>
                        </a:lnTo>
                        <a:lnTo>
                          <a:pt x="1079" y="25"/>
                        </a:lnTo>
                        <a:lnTo>
                          <a:pt x="1079" y="18"/>
                        </a:lnTo>
                        <a:lnTo>
                          <a:pt x="1079" y="9"/>
                        </a:lnTo>
                        <a:lnTo>
                          <a:pt x="1079" y="25"/>
                        </a:lnTo>
                        <a:lnTo>
                          <a:pt x="1079" y="19"/>
                        </a:lnTo>
                        <a:lnTo>
                          <a:pt x="1079" y="19"/>
                        </a:lnTo>
                        <a:lnTo>
                          <a:pt x="1079" y="27"/>
                        </a:lnTo>
                        <a:lnTo>
                          <a:pt x="1079" y="23"/>
                        </a:lnTo>
                        <a:lnTo>
                          <a:pt x="1079" y="18"/>
                        </a:lnTo>
                        <a:lnTo>
                          <a:pt x="1079" y="16"/>
                        </a:lnTo>
                        <a:lnTo>
                          <a:pt x="1079" y="12"/>
                        </a:lnTo>
                        <a:lnTo>
                          <a:pt x="1079" y="15"/>
                        </a:lnTo>
                        <a:lnTo>
                          <a:pt x="1079" y="16"/>
                        </a:lnTo>
                        <a:lnTo>
                          <a:pt x="1080" y="18"/>
                        </a:lnTo>
                        <a:lnTo>
                          <a:pt x="1080" y="10"/>
                        </a:lnTo>
                        <a:lnTo>
                          <a:pt x="1080" y="21"/>
                        </a:lnTo>
                        <a:lnTo>
                          <a:pt x="1080" y="20"/>
                        </a:lnTo>
                        <a:lnTo>
                          <a:pt x="1080" y="12"/>
                        </a:lnTo>
                        <a:lnTo>
                          <a:pt x="1080" y="13"/>
                        </a:lnTo>
                        <a:lnTo>
                          <a:pt x="1080" y="7"/>
                        </a:lnTo>
                        <a:lnTo>
                          <a:pt x="1080" y="11"/>
                        </a:lnTo>
                        <a:lnTo>
                          <a:pt x="1080" y="17"/>
                        </a:lnTo>
                        <a:lnTo>
                          <a:pt x="1080" y="14"/>
                        </a:lnTo>
                        <a:lnTo>
                          <a:pt x="1080" y="13"/>
                        </a:lnTo>
                        <a:lnTo>
                          <a:pt x="1080" y="24"/>
                        </a:lnTo>
                        <a:lnTo>
                          <a:pt x="1080" y="12"/>
                        </a:lnTo>
                        <a:lnTo>
                          <a:pt x="1081" y="12"/>
                        </a:lnTo>
                        <a:lnTo>
                          <a:pt x="1081" y="15"/>
                        </a:lnTo>
                        <a:lnTo>
                          <a:pt x="1081" y="13"/>
                        </a:lnTo>
                        <a:lnTo>
                          <a:pt x="1081" y="20"/>
                        </a:lnTo>
                        <a:lnTo>
                          <a:pt x="1081" y="12"/>
                        </a:lnTo>
                        <a:lnTo>
                          <a:pt x="1081" y="11"/>
                        </a:lnTo>
                        <a:lnTo>
                          <a:pt x="1081" y="18"/>
                        </a:lnTo>
                        <a:lnTo>
                          <a:pt x="1081" y="12"/>
                        </a:lnTo>
                        <a:lnTo>
                          <a:pt x="1081" y="14"/>
                        </a:lnTo>
                        <a:lnTo>
                          <a:pt x="1081" y="12"/>
                        </a:lnTo>
                        <a:lnTo>
                          <a:pt x="1081" y="21"/>
                        </a:lnTo>
                        <a:lnTo>
                          <a:pt x="1081" y="20"/>
                        </a:lnTo>
                        <a:lnTo>
                          <a:pt x="1081" y="15"/>
                        </a:lnTo>
                        <a:lnTo>
                          <a:pt x="1081" y="17"/>
                        </a:lnTo>
                        <a:lnTo>
                          <a:pt x="1082" y="8"/>
                        </a:lnTo>
                        <a:lnTo>
                          <a:pt x="1082" y="17"/>
                        </a:lnTo>
                        <a:lnTo>
                          <a:pt x="1082" y="11"/>
                        </a:lnTo>
                        <a:lnTo>
                          <a:pt x="1082" y="14"/>
                        </a:lnTo>
                        <a:lnTo>
                          <a:pt x="1082" y="10"/>
                        </a:lnTo>
                        <a:lnTo>
                          <a:pt x="1082" y="7"/>
                        </a:lnTo>
                        <a:lnTo>
                          <a:pt x="1082" y="12"/>
                        </a:lnTo>
                        <a:lnTo>
                          <a:pt x="1082" y="17"/>
                        </a:lnTo>
                        <a:lnTo>
                          <a:pt x="1082" y="17"/>
                        </a:lnTo>
                        <a:lnTo>
                          <a:pt x="1082" y="24"/>
                        </a:lnTo>
                        <a:lnTo>
                          <a:pt x="1082" y="23"/>
                        </a:lnTo>
                        <a:lnTo>
                          <a:pt x="1082" y="18"/>
                        </a:lnTo>
                        <a:lnTo>
                          <a:pt x="1082" y="13"/>
                        </a:lnTo>
                        <a:lnTo>
                          <a:pt x="1083" y="17"/>
                        </a:lnTo>
                        <a:lnTo>
                          <a:pt x="1083" y="23"/>
                        </a:lnTo>
                        <a:lnTo>
                          <a:pt x="1083" y="13"/>
                        </a:lnTo>
                        <a:lnTo>
                          <a:pt x="1083" y="16"/>
                        </a:lnTo>
                        <a:lnTo>
                          <a:pt x="1083" y="10"/>
                        </a:lnTo>
                        <a:lnTo>
                          <a:pt x="1083" y="18"/>
                        </a:lnTo>
                        <a:lnTo>
                          <a:pt x="1083" y="25"/>
                        </a:lnTo>
                        <a:lnTo>
                          <a:pt x="1083" y="10"/>
                        </a:lnTo>
                        <a:lnTo>
                          <a:pt x="1083" y="15"/>
                        </a:lnTo>
                        <a:lnTo>
                          <a:pt x="1083" y="18"/>
                        </a:lnTo>
                        <a:lnTo>
                          <a:pt x="1083" y="16"/>
                        </a:lnTo>
                        <a:lnTo>
                          <a:pt x="1083" y="23"/>
                        </a:lnTo>
                        <a:lnTo>
                          <a:pt x="1083" y="15"/>
                        </a:lnTo>
                        <a:lnTo>
                          <a:pt x="1083" y="14"/>
                        </a:lnTo>
                        <a:lnTo>
                          <a:pt x="1084" y="22"/>
                        </a:lnTo>
                        <a:lnTo>
                          <a:pt x="1084" y="14"/>
                        </a:lnTo>
                        <a:lnTo>
                          <a:pt x="1084" y="14"/>
                        </a:lnTo>
                        <a:lnTo>
                          <a:pt x="1084" y="9"/>
                        </a:lnTo>
                        <a:lnTo>
                          <a:pt x="1084" y="12"/>
                        </a:lnTo>
                        <a:lnTo>
                          <a:pt x="1084" y="18"/>
                        </a:lnTo>
                        <a:lnTo>
                          <a:pt x="1084" y="15"/>
                        </a:lnTo>
                        <a:lnTo>
                          <a:pt x="1084" y="19"/>
                        </a:lnTo>
                        <a:lnTo>
                          <a:pt x="1084" y="19"/>
                        </a:lnTo>
                        <a:lnTo>
                          <a:pt x="1084" y="10"/>
                        </a:lnTo>
                        <a:lnTo>
                          <a:pt x="1084" y="16"/>
                        </a:lnTo>
                        <a:lnTo>
                          <a:pt x="1084" y="13"/>
                        </a:lnTo>
                        <a:lnTo>
                          <a:pt x="1084" y="21"/>
                        </a:lnTo>
                        <a:lnTo>
                          <a:pt x="1084" y="11"/>
                        </a:lnTo>
                        <a:lnTo>
                          <a:pt x="1085" y="19"/>
                        </a:lnTo>
                        <a:lnTo>
                          <a:pt x="1085" y="18"/>
                        </a:lnTo>
                        <a:lnTo>
                          <a:pt x="1085" y="12"/>
                        </a:lnTo>
                        <a:lnTo>
                          <a:pt x="1085" y="17"/>
                        </a:lnTo>
                        <a:lnTo>
                          <a:pt x="1085" y="19"/>
                        </a:lnTo>
                        <a:lnTo>
                          <a:pt x="1085" y="15"/>
                        </a:lnTo>
                        <a:lnTo>
                          <a:pt x="1085" y="19"/>
                        </a:lnTo>
                        <a:lnTo>
                          <a:pt x="1085" y="19"/>
                        </a:lnTo>
                        <a:lnTo>
                          <a:pt x="1085" y="19"/>
                        </a:lnTo>
                        <a:lnTo>
                          <a:pt x="1085" y="13"/>
                        </a:lnTo>
                        <a:lnTo>
                          <a:pt x="1085" y="16"/>
                        </a:lnTo>
                        <a:lnTo>
                          <a:pt x="1085" y="19"/>
                        </a:lnTo>
                        <a:lnTo>
                          <a:pt x="1085" y="15"/>
                        </a:lnTo>
                        <a:lnTo>
                          <a:pt x="1085" y="13"/>
                        </a:lnTo>
                        <a:lnTo>
                          <a:pt x="1086" y="9"/>
                        </a:lnTo>
                        <a:lnTo>
                          <a:pt x="1086" y="15"/>
                        </a:lnTo>
                        <a:lnTo>
                          <a:pt x="1086" y="13"/>
                        </a:lnTo>
                        <a:lnTo>
                          <a:pt x="1086" y="10"/>
                        </a:lnTo>
                        <a:lnTo>
                          <a:pt x="1086" y="14"/>
                        </a:lnTo>
                        <a:lnTo>
                          <a:pt x="1086" y="9"/>
                        </a:lnTo>
                        <a:lnTo>
                          <a:pt x="1086" y="15"/>
                        </a:lnTo>
                        <a:lnTo>
                          <a:pt x="1086" y="22"/>
                        </a:lnTo>
                        <a:lnTo>
                          <a:pt x="1086" y="8"/>
                        </a:lnTo>
                        <a:lnTo>
                          <a:pt x="1086" y="12"/>
                        </a:lnTo>
                        <a:lnTo>
                          <a:pt x="1086" y="14"/>
                        </a:lnTo>
                        <a:lnTo>
                          <a:pt x="1086" y="13"/>
                        </a:lnTo>
                        <a:lnTo>
                          <a:pt x="1086" y="12"/>
                        </a:lnTo>
                        <a:lnTo>
                          <a:pt x="1087" y="7"/>
                        </a:lnTo>
                        <a:lnTo>
                          <a:pt x="1087" y="15"/>
                        </a:lnTo>
                        <a:lnTo>
                          <a:pt x="1087" y="13"/>
                        </a:lnTo>
                        <a:lnTo>
                          <a:pt x="1087" y="12"/>
                        </a:lnTo>
                        <a:lnTo>
                          <a:pt x="1087" y="5"/>
                        </a:lnTo>
                        <a:lnTo>
                          <a:pt x="1087" y="10"/>
                        </a:lnTo>
                        <a:lnTo>
                          <a:pt x="1087" y="5"/>
                        </a:lnTo>
                        <a:lnTo>
                          <a:pt x="1087" y="3"/>
                        </a:lnTo>
                        <a:lnTo>
                          <a:pt x="1087" y="26"/>
                        </a:lnTo>
                        <a:lnTo>
                          <a:pt x="1087" y="15"/>
                        </a:lnTo>
                        <a:lnTo>
                          <a:pt x="1087" y="13"/>
                        </a:lnTo>
                        <a:lnTo>
                          <a:pt x="1087" y="17"/>
                        </a:lnTo>
                        <a:lnTo>
                          <a:pt x="1087" y="8"/>
                        </a:lnTo>
                        <a:lnTo>
                          <a:pt x="1088" y="14"/>
                        </a:lnTo>
                        <a:lnTo>
                          <a:pt x="1088" y="10"/>
                        </a:lnTo>
                        <a:lnTo>
                          <a:pt x="1088" y="13"/>
                        </a:lnTo>
                        <a:lnTo>
                          <a:pt x="1088" y="11"/>
                        </a:lnTo>
                        <a:lnTo>
                          <a:pt x="1088" y="16"/>
                        </a:lnTo>
                        <a:lnTo>
                          <a:pt x="1088" y="11"/>
                        </a:lnTo>
                        <a:lnTo>
                          <a:pt x="1088" y="12"/>
                        </a:lnTo>
                        <a:lnTo>
                          <a:pt x="1088" y="8"/>
                        </a:lnTo>
                        <a:lnTo>
                          <a:pt x="1088" y="13"/>
                        </a:lnTo>
                        <a:lnTo>
                          <a:pt x="1088" y="25"/>
                        </a:lnTo>
                        <a:lnTo>
                          <a:pt x="1088" y="9"/>
                        </a:lnTo>
                        <a:lnTo>
                          <a:pt x="1088" y="10"/>
                        </a:lnTo>
                        <a:lnTo>
                          <a:pt x="1088" y="22"/>
                        </a:lnTo>
                        <a:lnTo>
                          <a:pt x="1088" y="14"/>
                        </a:lnTo>
                        <a:lnTo>
                          <a:pt x="1089" y="6"/>
                        </a:lnTo>
                        <a:lnTo>
                          <a:pt x="1089" y="9"/>
                        </a:lnTo>
                        <a:lnTo>
                          <a:pt x="1089" y="3"/>
                        </a:lnTo>
                        <a:lnTo>
                          <a:pt x="1089" y="14"/>
                        </a:lnTo>
                        <a:lnTo>
                          <a:pt x="1089" y="8"/>
                        </a:lnTo>
                        <a:lnTo>
                          <a:pt x="1089" y="4"/>
                        </a:lnTo>
                        <a:lnTo>
                          <a:pt x="1089" y="14"/>
                        </a:lnTo>
                        <a:lnTo>
                          <a:pt x="1089" y="20"/>
                        </a:lnTo>
                        <a:lnTo>
                          <a:pt x="1089" y="9"/>
                        </a:lnTo>
                        <a:lnTo>
                          <a:pt x="1089" y="8"/>
                        </a:lnTo>
                        <a:lnTo>
                          <a:pt x="1089" y="14"/>
                        </a:lnTo>
                        <a:lnTo>
                          <a:pt x="1089" y="14"/>
                        </a:lnTo>
                        <a:lnTo>
                          <a:pt x="1089" y="16"/>
                        </a:lnTo>
                        <a:lnTo>
                          <a:pt x="1089" y="21"/>
                        </a:lnTo>
                        <a:lnTo>
                          <a:pt x="1090" y="10"/>
                        </a:lnTo>
                        <a:lnTo>
                          <a:pt x="1090" y="3"/>
                        </a:lnTo>
                        <a:lnTo>
                          <a:pt x="1090" y="14"/>
                        </a:lnTo>
                        <a:lnTo>
                          <a:pt x="1090" y="5"/>
                        </a:lnTo>
                        <a:lnTo>
                          <a:pt x="1090" y="11"/>
                        </a:lnTo>
                        <a:lnTo>
                          <a:pt x="1090" y="13"/>
                        </a:lnTo>
                        <a:lnTo>
                          <a:pt x="1090" y="4"/>
                        </a:lnTo>
                        <a:lnTo>
                          <a:pt x="1090" y="12"/>
                        </a:lnTo>
                        <a:lnTo>
                          <a:pt x="1090" y="24"/>
                        </a:lnTo>
                        <a:lnTo>
                          <a:pt x="1090" y="0"/>
                        </a:lnTo>
                        <a:lnTo>
                          <a:pt x="1090" y="13"/>
                        </a:lnTo>
                        <a:lnTo>
                          <a:pt x="1090" y="9"/>
                        </a:lnTo>
                        <a:lnTo>
                          <a:pt x="1090" y="11"/>
                        </a:lnTo>
                        <a:lnTo>
                          <a:pt x="1090" y="13"/>
                        </a:lnTo>
                        <a:lnTo>
                          <a:pt x="1091" y="9"/>
                        </a:lnTo>
                        <a:lnTo>
                          <a:pt x="1091" y="0"/>
                        </a:lnTo>
                        <a:lnTo>
                          <a:pt x="1091" y="17"/>
                        </a:lnTo>
                        <a:lnTo>
                          <a:pt x="1091" y="10"/>
                        </a:lnTo>
                        <a:lnTo>
                          <a:pt x="1091" y="19"/>
                        </a:lnTo>
                        <a:lnTo>
                          <a:pt x="1091" y="13"/>
                        </a:lnTo>
                        <a:lnTo>
                          <a:pt x="1091" y="10"/>
                        </a:lnTo>
                        <a:lnTo>
                          <a:pt x="1091" y="19"/>
                        </a:lnTo>
                        <a:lnTo>
                          <a:pt x="1091" y="10"/>
                        </a:lnTo>
                        <a:lnTo>
                          <a:pt x="1091" y="9"/>
                        </a:lnTo>
                        <a:lnTo>
                          <a:pt x="1091" y="13"/>
                        </a:lnTo>
                        <a:lnTo>
                          <a:pt x="1091" y="12"/>
                        </a:lnTo>
                        <a:lnTo>
                          <a:pt x="1091" y="10"/>
                        </a:lnTo>
                        <a:lnTo>
                          <a:pt x="1092" y="15"/>
                        </a:lnTo>
                        <a:lnTo>
                          <a:pt x="1092" y="25"/>
                        </a:lnTo>
                        <a:lnTo>
                          <a:pt x="1092" y="0"/>
                        </a:lnTo>
                        <a:lnTo>
                          <a:pt x="1092" y="12"/>
                        </a:lnTo>
                        <a:lnTo>
                          <a:pt x="1092" y="11"/>
                        </a:lnTo>
                        <a:lnTo>
                          <a:pt x="1092" y="18"/>
                        </a:lnTo>
                        <a:lnTo>
                          <a:pt x="1092" y="9"/>
                        </a:lnTo>
                        <a:lnTo>
                          <a:pt x="1092" y="17"/>
                        </a:lnTo>
                        <a:lnTo>
                          <a:pt x="1092" y="13"/>
                        </a:lnTo>
                        <a:lnTo>
                          <a:pt x="1092" y="14"/>
                        </a:lnTo>
                        <a:lnTo>
                          <a:pt x="1092" y="8"/>
                        </a:lnTo>
                        <a:lnTo>
                          <a:pt x="1092" y="9"/>
                        </a:lnTo>
                        <a:lnTo>
                          <a:pt x="1092" y="14"/>
                        </a:lnTo>
                        <a:lnTo>
                          <a:pt x="1093" y="11"/>
                        </a:lnTo>
                        <a:lnTo>
                          <a:pt x="1093" y="8"/>
                        </a:lnTo>
                        <a:lnTo>
                          <a:pt x="1093" y="10"/>
                        </a:lnTo>
                        <a:lnTo>
                          <a:pt x="1093" y="6"/>
                        </a:lnTo>
                        <a:lnTo>
                          <a:pt x="1093" y="15"/>
                        </a:lnTo>
                        <a:lnTo>
                          <a:pt x="1093" y="12"/>
                        </a:lnTo>
                        <a:lnTo>
                          <a:pt x="1093" y="5"/>
                        </a:lnTo>
                        <a:lnTo>
                          <a:pt x="1093" y="31"/>
                        </a:lnTo>
                        <a:lnTo>
                          <a:pt x="1093" y="22"/>
                        </a:lnTo>
                        <a:lnTo>
                          <a:pt x="1093" y="5"/>
                        </a:lnTo>
                        <a:lnTo>
                          <a:pt x="1093" y="10"/>
                        </a:lnTo>
                        <a:lnTo>
                          <a:pt x="1093" y="18"/>
                        </a:lnTo>
                        <a:lnTo>
                          <a:pt x="1093" y="4"/>
                        </a:lnTo>
                        <a:lnTo>
                          <a:pt x="1093" y="17"/>
                        </a:lnTo>
                        <a:lnTo>
                          <a:pt x="1093" y="12"/>
                        </a:lnTo>
                        <a:lnTo>
                          <a:pt x="1094" y="20"/>
                        </a:lnTo>
                        <a:lnTo>
                          <a:pt x="1094" y="26"/>
                        </a:lnTo>
                        <a:lnTo>
                          <a:pt x="1094" y="19"/>
                        </a:lnTo>
                        <a:lnTo>
                          <a:pt x="1094" y="15"/>
                        </a:lnTo>
                        <a:lnTo>
                          <a:pt x="1094" y="17"/>
                        </a:lnTo>
                        <a:lnTo>
                          <a:pt x="1094" y="10"/>
                        </a:lnTo>
                        <a:lnTo>
                          <a:pt x="1094" y="11"/>
                        </a:lnTo>
                        <a:lnTo>
                          <a:pt x="1094" y="12"/>
                        </a:lnTo>
                        <a:lnTo>
                          <a:pt x="1094" y="20"/>
                        </a:lnTo>
                        <a:lnTo>
                          <a:pt x="1094" y="18"/>
                        </a:lnTo>
                        <a:lnTo>
                          <a:pt x="1094" y="10"/>
                        </a:lnTo>
                        <a:lnTo>
                          <a:pt x="1094" y="15"/>
                        </a:lnTo>
                        <a:lnTo>
                          <a:pt x="1094" y="12"/>
                        </a:lnTo>
                        <a:lnTo>
                          <a:pt x="1095" y="9"/>
                        </a:lnTo>
                        <a:lnTo>
                          <a:pt x="1095" y="13"/>
                        </a:lnTo>
                        <a:lnTo>
                          <a:pt x="1095" y="14"/>
                        </a:lnTo>
                        <a:lnTo>
                          <a:pt x="1095" y="17"/>
                        </a:lnTo>
                        <a:lnTo>
                          <a:pt x="1095" y="9"/>
                        </a:lnTo>
                        <a:lnTo>
                          <a:pt x="1095" y="21"/>
                        </a:lnTo>
                        <a:lnTo>
                          <a:pt x="1095" y="11"/>
                        </a:lnTo>
                        <a:lnTo>
                          <a:pt x="1095" y="7"/>
                        </a:lnTo>
                        <a:lnTo>
                          <a:pt x="1095" y="21"/>
                        </a:lnTo>
                        <a:lnTo>
                          <a:pt x="1095" y="12"/>
                        </a:lnTo>
                        <a:lnTo>
                          <a:pt x="1095" y="10"/>
                        </a:lnTo>
                        <a:lnTo>
                          <a:pt x="1095" y="21"/>
                        </a:lnTo>
                        <a:lnTo>
                          <a:pt x="1095" y="16"/>
                        </a:lnTo>
                        <a:lnTo>
                          <a:pt x="1095" y="17"/>
                        </a:lnTo>
                        <a:lnTo>
                          <a:pt x="1096" y="15"/>
                        </a:lnTo>
                        <a:lnTo>
                          <a:pt x="1096" y="18"/>
                        </a:lnTo>
                        <a:lnTo>
                          <a:pt x="1096" y="2"/>
                        </a:lnTo>
                        <a:lnTo>
                          <a:pt x="1096" y="27"/>
                        </a:lnTo>
                        <a:lnTo>
                          <a:pt x="1096" y="17"/>
                        </a:lnTo>
                        <a:lnTo>
                          <a:pt x="1096" y="10"/>
                        </a:lnTo>
                        <a:lnTo>
                          <a:pt x="1096" y="29"/>
                        </a:lnTo>
                        <a:lnTo>
                          <a:pt x="1096" y="9"/>
                        </a:lnTo>
                        <a:lnTo>
                          <a:pt x="1096" y="7"/>
                        </a:lnTo>
                        <a:lnTo>
                          <a:pt x="1096" y="21"/>
                        </a:lnTo>
                        <a:lnTo>
                          <a:pt x="1096" y="23"/>
                        </a:lnTo>
                        <a:lnTo>
                          <a:pt x="1096" y="11"/>
                        </a:lnTo>
                        <a:lnTo>
                          <a:pt x="1096" y="12"/>
                        </a:lnTo>
                        <a:lnTo>
                          <a:pt x="1097" y="4"/>
                        </a:lnTo>
                        <a:lnTo>
                          <a:pt x="1097" y="13"/>
                        </a:lnTo>
                        <a:lnTo>
                          <a:pt x="1097" y="19"/>
                        </a:lnTo>
                        <a:lnTo>
                          <a:pt x="1097" y="23"/>
                        </a:lnTo>
                        <a:lnTo>
                          <a:pt x="1097" y="16"/>
                        </a:lnTo>
                        <a:lnTo>
                          <a:pt x="1097" y="11"/>
                        </a:lnTo>
                        <a:lnTo>
                          <a:pt x="1097" y="11"/>
                        </a:lnTo>
                        <a:lnTo>
                          <a:pt x="1097" y="20"/>
                        </a:lnTo>
                        <a:lnTo>
                          <a:pt x="1097" y="19"/>
                        </a:lnTo>
                        <a:lnTo>
                          <a:pt x="1097" y="3"/>
                        </a:lnTo>
                        <a:lnTo>
                          <a:pt x="1097" y="25"/>
                        </a:lnTo>
                        <a:lnTo>
                          <a:pt x="1097" y="15"/>
                        </a:lnTo>
                        <a:lnTo>
                          <a:pt x="1097" y="16"/>
                        </a:lnTo>
                        <a:lnTo>
                          <a:pt x="1098" y="16"/>
                        </a:lnTo>
                        <a:lnTo>
                          <a:pt x="1098" y="11"/>
                        </a:lnTo>
                        <a:lnTo>
                          <a:pt x="1098" y="21"/>
                        </a:lnTo>
                        <a:lnTo>
                          <a:pt x="1098" y="21"/>
                        </a:lnTo>
                        <a:lnTo>
                          <a:pt x="1098" y="15"/>
                        </a:lnTo>
                        <a:lnTo>
                          <a:pt x="1098" y="20"/>
                        </a:lnTo>
                        <a:lnTo>
                          <a:pt x="1098" y="22"/>
                        </a:lnTo>
                        <a:lnTo>
                          <a:pt x="1098" y="15"/>
                        </a:lnTo>
                        <a:lnTo>
                          <a:pt x="1098" y="18"/>
                        </a:lnTo>
                        <a:lnTo>
                          <a:pt x="1098" y="20"/>
                        </a:lnTo>
                        <a:lnTo>
                          <a:pt x="1098" y="9"/>
                        </a:lnTo>
                        <a:lnTo>
                          <a:pt x="1098" y="16"/>
                        </a:lnTo>
                        <a:lnTo>
                          <a:pt x="1098" y="13"/>
                        </a:lnTo>
                        <a:lnTo>
                          <a:pt x="1098" y="16"/>
                        </a:lnTo>
                        <a:lnTo>
                          <a:pt x="1098" y="17"/>
                        </a:lnTo>
                        <a:lnTo>
                          <a:pt x="1099" y="20"/>
                        </a:lnTo>
                        <a:lnTo>
                          <a:pt x="1099" y="14"/>
                        </a:lnTo>
                        <a:lnTo>
                          <a:pt x="1099" y="13"/>
                        </a:lnTo>
                        <a:lnTo>
                          <a:pt x="1099" y="14"/>
                        </a:lnTo>
                        <a:lnTo>
                          <a:pt x="1099" y="8"/>
                        </a:lnTo>
                        <a:lnTo>
                          <a:pt x="1099" y="16"/>
                        </a:lnTo>
                        <a:lnTo>
                          <a:pt x="1099" y="6"/>
                        </a:lnTo>
                        <a:lnTo>
                          <a:pt x="1099" y="5"/>
                        </a:lnTo>
                        <a:lnTo>
                          <a:pt x="1099" y="19"/>
                        </a:lnTo>
                        <a:lnTo>
                          <a:pt x="1099" y="13"/>
                        </a:lnTo>
                        <a:lnTo>
                          <a:pt x="1099" y="11"/>
                        </a:lnTo>
                        <a:lnTo>
                          <a:pt x="1099" y="16"/>
                        </a:lnTo>
                        <a:lnTo>
                          <a:pt x="1099" y="12"/>
                        </a:lnTo>
                        <a:lnTo>
                          <a:pt x="1100" y="16"/>
                        </a:lnTo>
                        <a:lnTo>
                          <a:pt x="1100" y="17"/>
                        </a:lnTo>
                        <a:lnTo>
                          <a:pt x="1100" y="15"/>
                        </a:lnTo>
                        <a:lnTo>
                          <a:pt x="1100" y="25"/>
                        </a:lnTo>
                        <a:lnTo>
                          <a:pt x="1100" y="15"/>
                        </a:lnTo>
                        <a:lnTo>
                          <a:pt x="1100" y="12"/>
                        </a:lnTo>
                        <a:lnTo>
                          <a:pt x="1100" y="13"/>
                        </a:lnTo>
                        <a:lnTo>
                          <a:pt x="1100" y="18"/>
                        </a:lnTo>
                        <a:lnTo>
                          <a:pt x="1100" y="15"/>
                        </a:lnTo>
                        <a:lnTo>
                          <a:pt x="1100" y="23"/>
                        </a:lnTo>
                        <a:lnTo>
                          <a:pt x="1100" y="14"/>
                        </a:lnTo>
                        <a:lnTo>
                          <a:pt x="1100" y="15"/>
                        </a:lnTo>
                        <a:lnTo>
                          <a:pt x="1100" y="18"/>
                        </a:lnTo>
                        <a:lnTo>
                          <a:pt x="1100" y="7"/>
                        </a:lnTo>
                        <a:lnTo>
                          <a:pt x="1101" y="24"/>
                        </a:lnTo>
                        <a:lnTo>
                          <a:pt x="1101" y="22"/>
                        </a:lnTo>
                        <a:lnTo>
                          <a:pt x="1101" y="15"/>
                        </a:lnTo>
                        <a:lnTo>
                          <a:pt x="1101" y="18"/>
                        </a:lnTo>
                        <a:lnTo>
                          <a:pt x="1101" y="12"/>
                        </a:lnTo>
                        <a:lnTo>
                          <a:pt x="1101" y="17"/>
                        </a:lnTo>
                        <a:lnTo>
                          <a:pt x="1101" y="7"/>
                        </a:lnTo>
                        <a:lnTo>
                          <a:pt x="1101" y="17"/>
                        </a:lnTo>
                        <a:lnTo>
                          <a:pt x="1101" y="10"/>
                        </a:lnTo>
                        <a:lnTo>
                          <a:pt x="1101" y="17"/>
                        </a:lnTo>
                        <a:lnTo>
                          <a:pt x="1101" y="16"/>
                        </a:lnTo>
                        <a:lnTo>
                          <a:pt x="1101" y="21"/>
                        </a:lnTo>
                        <a:lnTo>
                          <a:pt x="1101" y="18"/>
                        </a:lnTo>
                        <a:lnTo>
                          <a:pt x="1102" y="16"/>
                        </a:lnTo>
                        <a:lnTo>
                          <a:pt x="1102" y="19"/>
                        </a:lnTo>
                        <a:lnTo>
                          <a:pt x="1102" y="19"/>
                        </a:lnTo>
                        <a:lnTo>
                          <a:pt x="1102" y="18"/>
                        </a:lnTo>
                        <a:lnTo>
                          <a:pt x="1102" y="12"/>
                        </a:lnTo>
                        <a:lnTo>
                          <a:pt x="1102" y="18"/>
                        </a:lnTo>
                        <a:lnTo>
                          <a:pt x="1102" y="14"/>
                        </a:lnTo>
                        <a:lnTo>
                          <a:pt x="1102" y="5"/>
                        </a:lnTo>
                        <a:lnTo>
                          <a:pt x="1102" y="24"/>
                        </a:lnTo>
                        <a:lnTo>
                          <a:pt x="1102" y="18"/>
                        </a:lnTo>
                        <a:lnTo>
                          <a:pt x="1102" y="14"/>
                        </a:lnTo>
                        <a:lnTo>
                          <a:pt x="1102" y="15"/>
                        </a:lnTo>
                        <a:lnTo>
                          <a:pt x="1102" y="19"/>
                        </a:lnTo>
                        <a:lnTo>
                          <a:pt x="1102" y="9"/>
                        </a:lnTo>
                        <a:lnTo>
                          <a:pt x="1103" y="28"/>
                        </a:lnTo>
                        <a:lnTo>
                          <a:pt x="1103" y="31"/>
                        </a:lnTo>
                        <a:lnTo>
                          <a:pt x="1103" y="19"/>
                        </a:lnTo>
                        <a:lnTo>
                          <a:pt x="1103" y="17"/>
                        </a:lnTo>
                        <a:lnTo>
                          <a:pt x="1103" y="11"/>
                        </a:lnTo>
                        <a:lnTo>
                          <a:pt x="1103" y="14"/>
                        </a:lnTo>
                        <a:lnTo>
                          <a:pt x="1103" y="23"/>
                        </a:lnTo>
                        <a:lnTo>
                          <a:pt x="1103" y="18"/>
                        </a:lnTo>
                        <a:lnTo>
                          <a:pt x="1103" y="12"/>
                        </a:lnTo>
                        <a:lnTo>
                          <a:pt x="1103" y="20"/>
                        </a:lnTo>
                        <a:lnTo>
                          <a:pt x="1103" y="19"/>
                        </a:lnTo>
                        <a:lnTo>
                          <a:pt x="1103" y="21"/>
                        </a:lnTo>
                        <a:lnTo>
                          <a:pt x="1103" y="24"/>
                        </a:lnTo>
                        <a:lnTo>
                          <a:pt x="1103" y="10"/>
                        </a:lnTo>
                        <a:lnTo>
                          <a:pt x="1104" y="19"/>
                        </a:lnTo>
                        <a:lnTo>
                          <a:pt x="1104" y="15"/>
                        </a:lnTo>
                        <a:lnTo>
                          <a:pt x="1104" y="3"/>
                        </a:lnTo>
                        <a:lnTo>
                          <a:pt x="1104" y="21"/>
                        </a:lnTo>
                        <a:lnTo>
                          <a:pt x="1104" y="10"/>
                        </a:lnTo>
                        <a:lnTo>
                          <a:pt x="1104" y="12"/>
                        </a:lnTo>
                        <a:lnTo>
                          <a:pt x="1104" y="23"/>
                        </a:lnTo>
                        <a:lnTo>
                          <a:pt x="1104" y="18"/>
                        </a:lnTo>
                        <a:lnTo>
                          <a:pt x="1104" y="14"/>
                        </a:lnTo>
                        <a:lnTo>
                          <a:pt x="1104" y="28"/>
                        </a:lnTo>
                        <a:lnTo>
                          <a:pt x="1104" y="18"/>
                        </a:lnTo>
                        <a:lnTo>
                          <a:pt x="1104" y="14"/>
                        </a:lnTo>
                        <a:lnTo>
                          <a:pt x="1104" y="31"/>
                        </a:lnTo>
                        <a:lnTo>
                          <a:pt x="1105" y="12"/>
                        </a:lnTo>
                        <a:lnTo>
                          <a:pt x="1105" y="15"/>
                        </a:lnTo>
                        <a:lnTo>
                          <a:pt x="1105" y="31"/>
                        </a:lnTo>
                        <a:lnTo>
                          <a:pt x="1105" y="11"/>
                        </a:lnTo>
                        <a:lnTo>
                          <a:pt x="1105" y="17"/>
                        </a:lnTo>
                        <a:lnTo>
                          <a:pt x="1105" y="18"/>
                        </a:lnTo>
                        <a:lnTo>
                          <a:pt x="1105" y="19"/>
                        </a:lnTo>
                        <a:lnTo>
                          <a:pt x="1105" y="15"/>
                        </a:lnTo>
                        <a:lnTo>
                          <a:pt x="1105" y="33"/>
                        </a:lnTo>
                        <a:lnTo>
                          <a:pt x="1105" y="17"/>
                        </a:lnTo>
                        <a:lnTo>
                          <a:pt x="1105" y="22"/>
                        </a:lnTo>
                        <a:lnTo>
                          <a:pt x="1105" y="25"/>
                        </a:lnTo>
                        <a:lnTo>
                          <a:pt x="1105" y="2"/>
                        </a:lnTo>
                        <a:lnTo>
                          <a:pt x="1105" y="19"/>
                        </a:lnTo>
                        <a:lnTo>
                          <a:pt x="1106" y="13"/>
                        </a:lnTo>
                        <a:lnTo>
                          <a:pt x="1106" y="11"/>
                        </a:lnTo>
                        <a:lnTo>
                          <a:pt x="1106" y="28"/>
                        </a:lnTo>
                        <a:lnTo>
                          <a:pt x="1106" y="19"/>
                        </a:lnTo>
                        <a:lnTo>
                          <a:pt x="1106" y="21"/>
                        </a:lnTo>
                        <a:lnTo>
                          <a:pt x="1106" y="24"/>
                        </a:lnTo>
                        <a:lnTo>
                          <a:pt x="1106" y="26"/>
                        </a:lnTo>
                        <a:lnTo>
                          <a:pt x="1106" y="13"/>
                        </a:lnTo>
                        <a:lnTo>
                          <a:pt x="1106" y="15"/>
                        </a:lnTo>
                        <a:lnTo>
                          <a:pt x="1106" y="14"/>
                        </a:lnTo>
                        <a:lnTo>
                          <a:pt x="1106" y="13"/>
                        </a:lnTo>
                        <a:lnTo>
                          <a:pt x="1106" y="24"/>
                        </a:lnTo>
                        <a:lnTo>
                          <a:pt x="1106" y="17"/>
                        </a:lnTo>
                        <a:lnTo>
                          <a:pt x="1107" y="12"/>
                        </a:lnTo>
                        <a:lnTo>
                          <a:pt x="1107" y="15"/>
                        </a:lnTo>
                        <a:lnTo>
                          <a:pt x="1107" y="18"/>
                        </a:lnTo>
                        <a:lnTo>
                          <a:pt x="1107" y="26"/>
                        </a:lnTo>
                        <a:lnTo>
                          <a:pt x="1107" y="26"/>
                        </a:lnTo>
                        <a:lnTo>
                          <a:pt x="1107" y="15"/>
                        </a:lnTo>
                        <a:lnTo>
                          <a:pt x="1107" y="16"/>
                        </a:lnTo>
                        <a:lnTo>
                          <a:pt x="1107" y="25"/>
                        </a:lnTo>
                        <a:lnTo>
                          <a:pt x="1107" y="18"/>
                        </a:lnTo>
                        <a:lnTo>
                          <a:pt x="1107" y="21"/>
                        </a:lnTo>
                        <a:lnTo>
                          <a:pt x="1107" y="19"/>
                        </a:lnTo>
                        <a:lnTo>
                          <a:pt x="1107" y="29"/>
                        </a:lnTo>
                        <a:lnTo>
                          <a:pt x="1107" y="21"/>
                        </a:lnTo>
                        <a:lnTo>
                          <a:pt x="1107" y="26"/>
                        </a:lnTo>
                        <a:lnTo>
                          <a:pt x="1107" y="19"/>
                        </a:lnTo>
                        <a:lnTo>
                          <a:pt x="1108" y="33"/>
                        </a:lnTo>
                        <a:lnTo>
                          <a:pt x="1108" y="28"/>
                        </a:lnTo>
                        <a:lnTo>
                          <a:pt x="1108" y="17"/>
                        </a:lnTo>
                        <a:lnTo>
                          <a:pt x="1108" y="24"/>
                        </a:lnTo>
                        <a:lnTo>
                          <a:pt x="1108" y="27"/>
                        </a:lnTo>
                        <a:lnTo>
                          <a:pt x="1108" y="8"/>
                        </a:lnTo>
                        <a:lnTo>
                          <a:pt x="1108" y="25"/>
                        </a:lnTo>
                        <a:lnTo>
                          <a:pt x="1108" y="21"/>
                        </a:lnTo>
                        <a:lnTo>
                          <a:pt x="1108" y="17"/>
                        </a:lnTo>
                        <a:lnTo>
                          <a:pt x="1108" y="22"/>
                        </a:lnTo>
                        <a:lnTo>
                          <a:pt x="1108" y="22"/>
                        </a:lnTo>
                        <a:lnTo>
                          <a:pt x="1108" y="24"/>
                        </a:lnTo>
                        <a:lnTo>
                          <a:pt x="1108" y="12"/>
                        </a:lnTo>
                        <a:lnTo>
                          <a:pt x="1109" y="19"/>
                        </a:lnTo>
                        <a:lnTo>
                          <a:pt x="1109" y="17"/>
                        </a:lnTo>
                        <a:lnTo>
                          <a:pt x="1109" y="18"/>
                        </a:lnTo>
                        <a:lnTo>
                          <a:pt x="1109" y="24"/>
                        </a:lnTo>
                        <a:lnTo>
                          <a:pt x="1109" y="27"/>
                        </a:lnTo>
                        <a:lnTo>
                          <a:pt x="1109" y="25"/>
                        </a:lnTo>
                        <a:lnTo>
                          <a:pt x="1109" y="15"/>
                        </a:lnTo>
                        <a:lnTo>
                          <a:pt x="1109" y="32"/>
                        </a:lnTo>
                        <a:lnTo>
                          <a:pt x="1109" y="31"/>
                        </a:lnTo>
                        <a:lnTo>
                          <a:pt x="1109" y="17"/>
                        </a:lnTo>
                        <a:lnTo>
                          <a:pt x="1109" y="29"/>
                        </a:lnTo>
                        <a:lnTo>
                          <a:pt x="1109" y="26"/>
                        </a:lnTo>
                        <a:lnTo>
                          <a:pt x="1109" y="21"/>
                        </a:lnTo>
                        <a:lnTo>
                          <a:pt x="1110" y="24"/>
                        </a:lnTo>
                        <a:lnTo>
                          <a:pt x="1110" y="28"/>
                        </a:lnTo>
                        <a:lnTo>
                          <a:pt x="1110" y="20"/>
                        </a:lnTo>
                        <a:lnTo>
                          <a:pt x="1110" y="28"/>
                        </a:lnTo>
                        <a:lnTo>
                          <a:pt x="1110" y="31"/>
                        </a:lnTo>
                        <a:lnTo>
                          <a:pt x="1110" y="16"/>
                        </a:lnTo>
                        <a:lnTo>
                          <a:pt x="1110" y="25"/>
                        </a:lnTo>
                        <a:lnTo>
                          <a:pt x="1110" y="31"/>
                        </a:lnTo>
                        <a:lnTo>
                          <a:pt x="1110" y="21"/>
                        </a:lnTo>
                        <a:lnTo>
                          <a:pt x="1110" y="27"/>
                        </a:lnTo>
                        <a:lnTo>
                          <a:pt x="1110" y="21"/>
                        </a:lnTo>
                        <a:lnTo>
                          <a:pt x="1110" y="19"/>
                        </a:lnTo>
                        <a:lnTo>
                          <a:pt x="1110" y="27"/>
                        </a:lnTo>
                        <a:lnTo>
                          <a:pt x="1110" y="21"/>
                        </a:lnTo>
                        <a:lnTo>
                          <a:pt x="1111" y="20"/>
                        </a:lnTo>
                        <a:lnTo>
                          <a:pt x="1111" y="24"/>
                        </a:lnTo>
                        <a:lnTo>
                          <a:pt x="1111" y="12"/>
                        </a:lnTo>
                        <a:lnTo>
                          <a:pt x="1111" y="27"/>
                        </a:lnTo>
                        <a:lnTo>
                          <a:pt x="1111" y="20"/>
                        </a:lnTo>
                        <a:lnTo>
                          <a:pt x="1111" y="21"/>
                        </a:lnTo>
                        <a:lnTo>
                          <a:pt x="1111" y="19"/>
                        </a:lnTo>
                        <a:lnTo>
                          <a:pt x="1111" y="24"/>
                        </a:lnTo>
                        <a:lnTo>
                          <a:pt x="1111" y="21"/>
                        </a:lnTo>
                        <a:lnTo>
                          <a:pt x="1111" y="25"/>
                        </a:lnTo>
                        <a:lnTo>
                          <a:pt x="1111" y="26"/>
                        </a:lnTo>
                        <a:lnTo>
                          <a:pt x="1111" y="13"/>
                        </a:lnTo>
                        <a:lnTo>
                          <a:pt x="1111" y="24"/>
                        </a:lnTo>
                        <a:lnTo>
                          <a:pt x="1112" y="23"/>
                        </a:lnTo>
                        <a:lnTo>
                          <a:pt x="1112" y="20"/>
                        </a:lnTo>
                        <a:lnTo>
                          <a:pt x="1112" y="21"/>
                        </a:lnTo>
                        <a:lnTo>
                          <a:pt x="1112" y="29"/>
                        </a:lnTo>
                        <a:lnTo>
                          <a:pt x="1112" y="8"/>
                        </a:lnTo>
                        <a:lnTo>
                          <a:pt x="1112" y="19"/>
                        </a:lnTo>
                        <a:lnTo>
                          <a:pt x="1112" y="22"/>
                        </a:lnTo>
                        <a:lnTo>
                          <a:pt x="1112" y="21"/>
                        </a:lnTo>
                        <a:lnTo>
                          <a:pt x="1112" y="35"/>
                        </a:lnTo>
                        <a:lnTo>
                          <a:pt x="1112" y="28"/>
                        </a:lnTo>
                        <a:lnTo>
                          <a:pt x="1112" y="11"/>
                        </a:lnTo>
                        <a:lnTo>
                          <a:pt x="1112" y="24"/>
                        </a:lnTo>
                        <a:lnTo>
                          <a:pt x="1112" y="14"/>
                        </a:lnTo>
                        <a:lnTo>
                          <a:pt x="1112" y="22"/>
                        </a:lnTo>
                        <a:lnTo>
                          <a:pt x="1112" y="29"/>
                        </a:lnTo>
                        <a:lnTo>
                          <a:pt x="1113" y="18"/>
                        </a:lnTo>
                        <a:lnTo>
                          <a:pt x="1113" y="17"/>
                        </a:lnTo>
                        <a:lnTo>
                          <a:pt x="1113" y="27"/>
                        </a:lnTo>
                        <a:lnTo>
                          <a:pt x="1113" y="14"/>
                        </a:lnTo>
                        <a:lnTo>
                          <a:pt x="1113" y="27"/>
                        </a:lnTo>
                        <a:lnTo>
                          <a:pt x="1113" y="24"/>
                        </a:lnTo>
                        <a:lnTo>
                          <a:pt x="1113" y="21"/>
                        </a:lnTo>
                        <a:lnTo>
                          <a:pt x="1113" y="20"/>
                        </a:lnTo>
                        <a:lnTo>
                          <a:pt x="1113" y="27"/>
                        </a:lnTo>
                        <a:lnTo>
                          <a:pt x="1113" y="19"/>
                        </a:lnTo>
                        <a:lnTo>
                          <a:pt x="1113" y="21"/>
                        </a:lnTo>
                        <a:lnTo>
                          <a:pt x="1113" y="33"/>
                        </a:lnTo>
                        <a:lnTo>
                          <a:pt x="1113" y="20"/>
                        </a:lnTo>
                        <a:lnTo>
                          <a:pt x="1114" y="36"/>
                        </a:lnTo>
                        <a:lnTo>
                          <a:pt x="1114" y="35"/>
                        </a:lnTo>
                        <a:lnTo>
                          <a:pt x="1114" y="25"/>
                        </a:lnTo>
                        <a:lnTo>
                          <a:pt x="1114" y="34"/>
                        </a:lnTo>
                        <a:lnTo>
                          <a:pt x="1114" y="23"/>
                        </a:lnTo>
                        <a:lnTo>
                          <a:pt x="1114" y="22"/>
                        </a:lnTo>
                        <a:lnTo>
                          <a:pt x="1114" y="22"/>
                        </a:lnTo>
                        <a:lnTo>
                          <a:pt x="1114" y="25"/>
                        </a:lnTo>
                        <a:lnTo>
                          <a:pt x="1114" y="16"/>
                        </a:lnTo>
                        <a:lnTo>
                          <a:pt x="1114" y="29"/>
                        </a:lnTo>
                        <a:lnTo>
                          <a:pt x="1114" y="14"/>
                        </a:lnTo>
                        <a:lnTo>
                          <a:pt x="1114" y="19"/>
                        </a:lnTo>
                        <a:lnTo>
                          <a:pt x="1114" y="26"/>
                        </a:lnTo>
                        <a:lnTo>
                          <a:pt x="1115" y="17"/>
                        </a:lnTo>
                        <a:lnTo>
                          <a:pt x="1115" y="26"/>
                        </a:lnTo>
                        <a:lnTo>
                          <a:pt x="1115" y="15"/>
                        </a:lnTo>
                        <a:lnTo>
                          <a:pt x="1115" y="23"/>
                        </a:lnTo>
                        <a:lnTo>
                          <a:pt x="1115" y="20"/>
                        </a:lnTo>
                        <a:lnTo>
                          <a:pt x="1115" y="18"/>
                        </a:lnTo>
                        <a:lnTo>
                          <a:pt x="1115" y="13"/>
                        </a:lnTo>
                        <a:lnTo>
                          <a:pt x="1115" y="23"/>
                        </a:lnTo>
                        <a:lnTo>
                          <a:pt x="1115" y="19"/>
                        </a:lnTo>
                        <a:lnTo>
                          <a:pt x="1115" y="14"/>
                        </a:lnTo>
                        <a:lnTo>
                          <a:pt x="1115" y="20"/>
                        </a:lnTo>
                        <a:lnTo>
                          <a:pt x="1115" y="20"/>
                        </a:lnTo>
                        <a:lnTo>
                          <a:pt x="1115" y="8"/>
                        </a:lnTo>
                        <a:lnTo>
                          <a:pt x="1115" y="24"/>
                        </a:lnTo>
                        <a:lnTo>
                          <a:pt x="1116" y="27"/>
                        </a:lnTo>
                        <a:lnTo>
                          <a:pt x="1116" y="22"/>
                        </a:lnTo>
                        <a:lnTo>
                          <a:pt x="1116" y="22"/>
                        </a:lnTo>
                        <a:lnTo>
                          <a:pt x="1116" y="17"/>
                        </a:lnTo>
                        <a:lnTo>
                          <a:pt x="1116" y="16"/>
                        </a:lnTo>
                        <a:lnTo>
                          <a:pt x="1116" y="31"/>
                        </a:lnTo>
                        <a:lnTo>
                          <a:pt x="1116" y="22"/>
                        </a:lnTo>
                        <a:lnTo>
                          <a:pt x="1116" y="16"/>
                        </a:lnTo>
                        <a:lnTo>
                          <a:pt x="1116" y="27"/>
                        </a:lnTo>
                        <a:lnTo>
                          <a:pt x="1116" y="20"/>
                        </a:lnTo>
                        <a:lnTo>
                          <a:pt x="1116" y="20"/>
                        </a:lnTo>
                        <a:lnTo>
                          <a:pt x="1116" y="26"/>
                        </a:lnTo>
                        <a:lnTo>
                          <a:pt x="1116" y="13"/>
                        </a:lnTo>
                        <a:lnTo>
                          <a:pt x="1117" y="23"/>
                        </a:lnTo>
                        <a:lnTo>
                          <a:pt x="1117" y="25"/>
                        </a:lnTo>
                        <a:lnTo>
                          <a:pt x="1117" y="15"/>
                        </a:lnTo>
                        <a:lnTo>
                          <a:pt x="1117" y="18"/>
                        </a:lnTo>
                        <a:lnTo>
                          <a:pt x="1117" y="21"/>
                        </a:lnTo>
                        <a:lnTo>
                          <a:pt x="1117" y="23"/>
                        </a:lnTo>
                        <a:lnTo>
                          <a:pt x="1117" y="23"/>
                        </a:lnTo>
                        <a:lnTo>
                          <a:pt x="1117" y="28"/>
                        </a:lnTo>
                        <a:lnTo>
                          <a:pt x="1117" y="23"/>
                        </a:lnTo>
                        <a:lnTo>
                          <a:pt x="1117" y="22"/>
                        </a:lnTo>
                        <a:lnTo>
                          <a:pt x="1117" y="22"/>
                        </a:lnTo>
                        <a:lnTo>
                          <a:pt x="1117" y="24"/>
                        </a:lnTo>
                        <a:lnTo>
                          <a:pt x="1117" y="24"/>
                        </a:lnTo>
                        <a:lnTo>
                          <a:pt x="1117" y="18"/>
                        </a:lnTo>
                        <a:lnTo>
                          <a:pt x="1117" y="18"/>
                        </a:lnTo>
                        <a:lnTo>
                          <a:pt x="1118" y="31"/>
                        </a:lnTo>
                        <a:lnTo>
                          <a:pt x="1118" y="20"/>
                        </a:lnTo>
                        <a:lnTo>
                          <a:pt x="1118" y="19"/>
                        </a:lnTo>
                        <a:lnTo>
                          <a:pt x="1118" y="22"/>
                        </a:lnTo>
                        <a:lnTo>
                          <a:pt x="1118" y="26"/>
                        </a:lnTo>
                        <a:lnTo>
                          <a:pt x="1118" y="26"/>
                        </a:lnTo>
                        <a:lnTo>
                          <a:pt x="1118" y="34"/>
                        </a:lnTo>
                        <a:lnTo>
                          <a:pt x="1118" y="23"/>
                        </a:lnTo>
                        <a:lnTo>
                          <a:pt x="1118" y="13"/>
                        </a:lnTo>
                        <a:lnTo>
                          <a:pt x="1118" y="20"/>
                        </a:lnTo>
                        <a:lnTo>
                          <a:pt x="1118" y="19"/>
                        </a:lnTo>
                        <a:lnTo>
                          <a:pt x="1118" y="22"/>
                        </a:lnTo>
                        <a:lnTo>
                          <a:pt x="1118" y="24"/>
                        </a:lnTo>
                        <a:lnTo>
                          <a:pt x="1119" y="18"/>
                        </a:lnTo>
                        <a:lnTo>
                          <a:pt x="1119" y="29"/>
                        </a:lnTo>
                        <a:lnTo>
                          <a:pt x="1119" y="36"/>
                        </a:lnTo>
                        <a:lnTo>
                          <a:pt x="1119" y="16"/>
                        </a:lnTo>
                        <a:lnTo>
                          <a:pt x="1119" y="17"/>
                        </a:lnTo>
                        <a:lnTo>
                          <a:pt x="1119" y="21"/>
                        </a:lnTo>
                        <a:lnTo>
                          <a:pt x="1119" y="16"/>
                        </a:lnTo>
                        <a:lnTo>
                          <a:pt x="1119" y="31"/>
                        </a:lnTo>
                        <a:lnTo>
                          <a:pt x="1119" y="22"/>
                        </a:lnTo>
                        <a:lnTo>
                          <a:pt x="1119" y="20"/>
                        </a:lnTo>
                        <a:lnTo>
                          <a:pt x="1119" y="28"/>
                        </a:lnTo>
                        <a:lnTo>
                          <a:pt x="1119" y="15"/>
                        </a:lnTo>
                        <a:lnTo>
                          <a:pt x="1119" y="17"/>
                        </a:lnTo>
                        <a:lnTo>
                          <a:pt x="1120" y="29"/>
                        </a:lnTo>
                        <a:lnTo>
                          <a:pt x="1120" y="31"/>
                        </a:lnTo>
                        <a:lnTo>
                          <a:pt x="1120" y="19"/>
                        </a:lnTo>
                        <a:lnTo>
                          <a:pt x="1120" y="18"/>
                        </a:lnTo>
                        <a:lnTo>
                          <a:pt x="1120" y="21"/>
                        </a:lnTo>
                        <a:lnTo>
                          <a:pt x="1120" y="16"/>
                        </a:lnTo>
                        <a:lnTo>
                          <a:pt x="1120" y="21"/>
                        </a:lnTo>
                        <a:lnTo>
                          <a:pt x="1120" y="12"/>
                        </a:lnTo>
                        <a:lnTo>
                          <a:pt x="1120" y="16"/>
                        </a:lnTo>
                        <a:lnTo>
                          <a:pt x="1120" y="17"/>
                        </a:lnTo>
                        <a:lnTo>
                          <a:pt x="1120" y="16"/>
                        </a:lnTo>
                        <a:lnTo>
                          <a:pt x="1120" y="19"/>
                        </a:lnTo>
                        <a:lnTo>
                          <a:pt x="1120" y="24"/>
                        </a:lnTo>
                        <a:lnTo>
                          <a:pt x="1120" y="8"/>
                        </a:lnTo>
                        <a:lnTo>
                          <a:pt x="1121" y="23"/>
                        </a:lnTo>
                        <a:lnTo>
                          <a:pt x="1121" y="23"/>
                        </a:lnTo>
                        <a:lnTo>
                          <a:pt x="1121" y="24"/>
                        </a:lnTo>
                        <a:lnTo>
                          <a:pt x="1121" y="26"/>
                        </a:lnTo>
                        <a:lnTo>
                          <a:pt x="1121" y="16"/>
                        </a:lnTo>
                        <a:lnTo>
                          <a:pt x="1121" y="27"/>
                        </a:lnTo>
                        <a:lnTo>
                          <a:pt x="1121" y="20"/>
                        </a:lnTo>
                        <a:lnTo>
                          <a:pt x="1121" y="26"/>
                        </a:lnTo>
                        <a:lnTo>
                          <a:pt x="1121" y="13"/>
                        </a:lnTo>
                        <a:lnTo>
                          <a:pt x="1121" y="17"/>
                        </a:lnTo>
                        <a:lnTo>
                          <a:pt x="1121" y="19"/>
                        </a:lnTo>
                        <a:lnTo>
                          <a:pt x="1121" y="18"/>
                        </a:lnTo>
                        <a:lnTo>
                          <a:pt x="1121" y="18"/>
                        </a:lnTo>
                        <a:lnTo>
                          <a:pt x="1122" y="22"/>
                        </a:lnTo>
                        <a:lnTo>
                          <a:pt x="1122" y="19"/>
                        </a:lnTo>
                        <a:lnTo>
                          <a:pt x="1122" y="16"/>
                        </a:lnTo>
                        <a:lnTo>
                          <a:pt x="1122" y="13"/>
                        </a:lnTo>
                        <a:lnTo>
                          <a:pt x="1122" y="13"/>
                        </a:lnTo>
                        <a:lnTo>
                          <a:pt x="1122" y="24"/>
                        </a:lnTo>
                        <a:lnTo>
                          <a:pt x="1122" y="14"/>
                        </a:lnTo>
                        <a:lnTo>
                          <a:pt x="1122" y="20"/>
                        </a:lnTo>
                        <a:lnTo>
                          <a:pt x="1122" y="23"/>
                        </a:lnTo>
                        <a:lnTo>
                          <a:pt x="1122" y="15"/>
                        </a:lnTo>
                        <a:lnTo>
                          <a:pt x="1122" y="29"/>
                        </a:lnTo>
                        <a:lnTo>
                          <a:pt x="1122" y="25"/>
                        </a:lnTo>
                        <a:lnTo>
                          <a:pt x="1122" y="29"/>
                        </a:lnTo>
                        <a:lnTo>
                          <a:pt x="1122" y="23"/>
                        </a:lnTo>
                        <a:lnTo>
                          <a:pt x="1122" y="22"/>
                        </a:lnTo>
                        <a:lnTo>
                          <a:pt x="1123" y="20"/>
                        </a:lnTo>
                        <a:lnTo>
                          <a:pt x="1123" y="18"/>
                        </a:lnTo>
                        <a:lnTo>
                          <a:pt x="1123" y="23"/>
                        </a:lnTo>
                        <a:lnTo>
                          <a:pt x="1123" y="28"/>
                        </a:lnTo>
                        <a:lnTo>
                          <a:pt x="1123" y="27"/>
                        </a:lnTo>
                        <a:lnTo>
                          <a:pt x="1123" y="21"/>
                        </a:lnTo>
                        <a:lnTo>
                          <a:pt x="1123" y="20"/>
                        </a:lnTo>
                        <a:lnTo>
                          <a:pt x="1123" y="28"/>
                        </a:lnTo>
                        <a:lnTo>
                          <a:pt x="1123" y="23"/>
                        </a:lnTo>
                        <a:lnTo>
                          <a:pt x="1123" y="15"/>
                        </a:lnTo>
                        <a:lnTo>
                          <a:pt x="1123" y="22"/>
                        </a:lnTo>
                        <a:lnTo>
                          <a:pt x="1123" y="24"/>
                        </a:lnTo>
                        <a:lnTo>
                          <a:pt x="1123" y="25"/>
                        </a:lnTo>
                        <a:lnTo>
                          <a:pt x="1124" y="22"/>
                        </a:lnTo>
                        <a:lnTo>
                          <a:pt x="1124" y="19"/>
                        </a:lnTo>
                        <a:lnTo>
                          <a:pt x="1124" y="22"/>
                        </a:lnTo>
                        <a:lnTo>
                          <a:pt x="1124" y="26"/>
                        </a:lnTo>
                        <a:lnTo>
                          <a:pt x="1124" y="22"/>
                        </a:lnTo>
                        <a:lnTo>
                          <a:pt x="1124" y="24"/>
                        </a:lnTo>
                        <a:lnTo>
                          <a:pt x="1124" y="22"/>
                        </a:lnTo>
                        <a:lnTo>
                          <a:pt x="1124" y="21"/>
                        </a:lnTo>
                        <a:lnTo>
                          <a:pt x="1124" y="24"/>
                        </a:lnTo>
                        <a:lnTo>
                          <a:pt x="1124" y="20"/>
                        </a:lnTo>
                        <a:lnTo>
                          <a:pt x="1124" y="16"/>
                        </a:lnTo>
                        <a:lnTo>
                          <a:pt x="1124" y="29"/>
                        </a:lnTo>
                        <a:lnTo>
                          <a:pt x="1124" y="27"/>
                        </a:lnTo>
                        <a:lnTo>
                          <a:pt x="1124" y="12"/>
                        </a:lnTo>
                        <a:lnTo>
                          <a:pt x="1125" y="21"/>
                        </a:lnTo>
                        <a:lnTo>
                          <a:pt x="1125" y="31"/>
                        </a:lnTo>
                        <a:lnTo>
                          <a:pt x="1125" y="20"/>
                        </a:lnTo>
                        <a:lnTo>
                          <a:pt x="1125" y="24"/>
                        </a:lnTo>
                        <a:lnTo>
                          <a:pt x="1125" y="30"/>
                        </a:lnTo>
                        <a:lnTo>
                          <a:pt x="1125" y="26"/>
                        </a:lnTo>
                        <a:lnTo>
                          <a:pt x="1125" y="26"/>
                        </a:lnTo>
                        <a:lnTo>
                          <a:pt x="1125" y="26"/>
                        </a:lnTo>
                        <a:lnTo>
                          <a:pt x="1125" y="20"/>
                        </a:lnTo>
                        <a:lnTo>
                          <a:pt x="1125" y="19"/>
                        </a:lnTo>
                        <a:lnTo>
                          <a:pt x="1125" y="16"/>
                        </a:lnTo>
                        <a:lnTo>
                          <a:pt x="1125" y="23"/>
                        </a:lnTo>
                        <a:lnTo>
                          <a:pt x="1125" y="29"/>
                        </a:lnTo>
                        <a:lnTo>
                          <a:pt x="1126" y="20"/>
                        </a:lnTo>
                        <a:lnTo>
                          <a:pt x="1126" y="22"/>
                        </a:lnTo>
                        <a:lnTo>
                          <a:pt x="1126" y="17"/>
                        </a:lnTo>
                        <a:lnTo>
                          <a:pt x="1126" y="21"/>
                        </a:lnTo>
                        <a:lnTo>
                          <a:pt x="1126" y="21"/>
                        </a:lnTo>
                        <a:lnTo>
                          <a:pt x="1126" y="20"/>
                        </a:lnTo>
                        <a:lnTo>
                          <a:pt x="1126" y="16"/>
                        </a:lnTo>
                        <a:lnTo>
                          <a:pt x="1126" y="20"/>
                        </a:lnTo>
                        <a:lnTo>
                          <a:pt x="1126" y="27"/>
                        </a:lnTo>
                        <a:lnTo>
                          <a:pt x="1126" y="20"/>
                        </a:lnTo>
                        <a:lnTo>
                          <a:pt x="1126" y="19"/>
                        </a:lnTo>
                        <a:lnTo>
                          <a:pt x="1126" y="29"/>
                        </a:lnTo>
                        <a:lnTo>
                          <a:pt x="1126" y="17"/>
                        </a:lnTo>
                        <a:lnTo>
                          <a:pt x="1126" y="28"/>
                        </a:lnTo>
                        <a:lnTo>
                          <a:pt x="1127" y="10"/>
                        </a:lnTo>
                        <a:lnTo>
                          <a:pt x="1127" y="17"/>
                        </a:lnTo>
                        <a:lnTo>
                          <a:pt x="1127" y="26"/>
                        </a:lnTo>
                        <a:lnTo>
                          <a:pt x="1127" y="24"/>
                        </a:lnTo>
                        <a:lnTo>
                          <a:pt x="1127" y="17"/>
                        </a:lnTo>
                        <a:lnTo>
                          <a:pt x="1127" y="19"/>
                        </a:lnTo>
                        <a:lnTo>
                          <a:pt x="1127" y="27"/>
                        </a:lnTo>
                        <a:lnTo>
                          <a:pt x="1127" y="23"/>
                        </a:lnTo>
                        <a:lnTo>
                          <a:pt x="1127" y="23"/>
                        </a:lnTo>
                        <a:lnTo>
                          <a:pt x="1127" y="15"/>
                        </a:lnTo>
                        <a:lnTo>
                          <a:pt x="1127" y="19"/>
                        </a:lnTo>
                        <a:lnTo>
                          <a:pt x="1127" y="26"/>
                        </a:lnTo>
                        <a:lnTo>
                          <a:pt x="1127" y="18"/>
                        </a:lnTo>
                        <a:lnTo>
                          <a:pt x="1127" y="14"/>
                        </a:lnTo>
                        <a:lnTo>
                          <a:pt x="1128" y="29"/>
                        </a:lnTo>
                        <a:lnTo>
                          <a:pt x="1128" y="13"/>
                        </a:lnTo>
                        <a:lnTo>
                          <a:pt x="1128" y="21"/>
                        </a:lnTo>
                        <a:lnTo>
                          <a:pt x="1128" y="21"/>
                        </a:lnTo>
                        <a:lnTo>
                          <a:pt x="1128" y="20"/>
                        </a:lnTo>
                        <a:lnTo>
                          <a:pt x="1128" y="18"/>
                        </a:lnTo>
                        <a:lnTo>
                          <a:pt x="1128" y="23"/>
                        </a:lnTo>
                        <a:lnTo>
                          <a:pt x="1128" y="27"/>
                        </a:lnTo>
                        <a:lnTo>
                          <a:pt x="1128" y="18"/>
                        </a:lnTo>
                        <a:lnTo>
                          <a:pt x="1128" y="28"/>
                        </a:lnTo>
                        <a:lnTo>
                          <a:pt x="1128" y="19"/>
                        </a:lnTo>
                        <a:lnTo>
                          <a:pt x="1128" y="20"/>
                        </a:lnTo>
                        <a:lnTo>
                          <a:pt x="1128" y="25"/>
                        </a:lnTo>
                        <a:lnTo>
                          <a:pt x="1129" y="14"/>
                        </a:lnTo>
                        <a:lnTo>
                          <a:pt x="1129" y="24"/>
                        </a:lnTo>
                        <a:lnTo>
                          <a:pt x="1129" y="20"/>
                        </a:lnTo>
                        <a:lnTo>
                          <a:pt x="1129" y="19"/>
                        </a:lnTo>
                        <a:lnTo>
                          <a:pt x="1129" y="21"/>
                        </a:lnTo>
                        <a:lnTo>
                          <a:pt x="1129" y="26"/>
                        </a:lnTo>
                        <a:lnTo>
                          <a:pt x="1129" y="27"/>
                        </a:lnTo>
                        <a:lnTo>
                          <a:pt x="1129" y="22"/>
                        </a:lnTo>
                        <a:lnTo>
                          <a:pt x="1129" y="15"/>
                        </a:lnTo>
                        <a:lnTo>
                          <a:pt x="1129" y="21"/>
                        </a:lnTo>
                        <a:lnTo>
                          <a:pt x="1129" y="24"/>
                        </a:lnTo>
                        <a:lnTo>
                          <a:pt x="1129" y="17"/>
                        </a:lnTo>
                        <a:lnTo>
                          <a:pt x="1129" y="15"/>
                        </a:lnTo>
                        <a:lnTo>
                          <a:pt x="1129" y="21"/>
                        </a:lnTo>
                        <a:lnTo>
                          <a:pt x="1130" y="15"/>
                        </a:lnTo>
                        <a:lnTo>
                          <a:pt x="1130" y="18"/>
                        </a:lnTo>
                        <a:lnTo>
                          <a:pt x="1130" y="18"/>
                        </a:lnTo>
                        <a:lnTo>
                          <a:pt x="1130" y="15"/>
                        </a:lnTo>
                        <a:lnTo>
                          <a:pt x="1130" y="19"/>
                        </a:lnTo>
                        <a:lnTo>
                          <a:pt x="1130" y="18"/>
                        </a:lnTo>
                        <a:lnTo>
                          <a:pt x="1130" y="15"/>
                        </a:lnTo>
                        <a:lnTo>
                          <a:pt x="1130" y="19"/>
                        </a:lnTo>
                        <a:lnTo>
                          <a:pt x="1130" y="21"/>
                        </a:lnTo>
                        <a:lnTo>
                          <a:pt x="1130" y="23"/>
                        </a:lnTo>
                        <a:lnTo>
                          <a:pt x="1130" y="19"/>
                        </a:lnTo>
                        <a:lnTo>
                          <a:pt x="1130" y="16"/>
                        </a:lnTo>
                        <a:lnTo>
                          <a:pt x="1130" y="21"/>
                        </a:lnTo>
                        <a:lnTo>
                          <a:pt x="1131" y="27"/>
                        </a:lnTo>
                        <a:lnTo>
                          <a:pt x="1131" y="20"/>
                        </a:lnTo>
                        <a:lnTo>
                          <a:pt x="1131" y="20"/>
                        </a:lnTo>
                        <a:lnTo>
                          <a:pt x="1131" y="9"/>
                        </a:lnTo>
                        <a:lnTo>
                          <a:pt x="1131" y="15"/>
                        </a:lnTo>
                        <a:lnTo>
                          <a:pt x="1131" y="22"/>
                        </a:lnTo>
                        <a:lnTo>
                          <a:pt x="1131" y="25"/>
                        </a:lnTo>
                        <a:lnTo>
                          <a:pt x="1131" y="22"/>
                        </a:lnTo>
                        <a:lnTo>
                          <a:pt x="1131" y="13"/>
                        </a:lnTo>
                        <a:lnTo>
                          <a:pt x="1131" y="19"/>
                        </a:lnTo>
                        <a:lnTo>
                          <a:pt x="1131" y="25"/>
                        </a:lnTo>
                        <a:lnTo>
                          <a:pt x="1131" y="21"/>
                        </a:lnTo>
                        <a:lnTo>
                          <a:pt x="1131" y="20"/>
                        </a:lnTo>
                        <a:lnTo>
                          <a:pt x="1131" y="14"/>
                        </a:lnTo>
                        <a:lnTo>
                          <a:pt x="1132" y="18"/>
                        </a:lnTo>
                        <a:lnTo>
                          <a:pt x="1132" y="19"/>
                        </a:lnTo>
                        <a:lnTo>
                          <a:pt x="1132" y="26"/>
                        </a:lnTo>
                        <a:lnTo>
                          <a:pt x="1132" y="22"/>
                        </a:lnTo>
                        <a:lnTo>
                          <a:pt x="1132" y="18"/>
                        </a:lnTo>
                        <a:lnTo>
                          <a:pt x="1132" y="21"/>
                        </a:lnTo>
                        <a:lnTo>
                          <a:pt x="1132" y="25"/>
                        </a:lnTo>
                        <a:lnTo>
                          <a:pt x="1132" y="28"/>
                        </a:lnTo>
                        <a:lnTo>
                          <a:pt x="1132" y="15"/>
                        </a:lnTo>
                        <a:lnTo>
                          <a:pt x="1132" y="20"/>
                        </a:lnTo>
                        <a:lnTo>
                          <a:pt x="1132" y="22"/>
                        </a:lnTo>
                        <a:lnTo>
                          <a:pt x="1132" y="13"/>
                        </a:lnTo>
                        <a:lnTo>
                          <a:pt x="1132" y="22"/>
                        </a:lnTo>
                        <a:lnTo>
                          <a:pt x="1132" y="21"/>
                        </a:lnTo>
                        <a:lnTo>
                          <a:pt x="1133" y="11"/>
                        </a:lnTo>
                        <a:lnTo>
                          <a:pt x="1133" y="16"/>
                        </a:lnTo>
                        <a:lnTo>
                          <a:pt x="1133" y="26"/>
                        </a:lnTo>
                        <a:lnTo>
                          <a:pt x="1133" y="19"/>
                        </a:lnTo>
                        <a:lnTo>
                          <a:pt x="1133" y="24"/>
                        </a:lnTo>
                        <a:lnTo>
                          <a:pt x="1133" y="22"/>
                        </a:lnTo>
                        <a:lnTo>
                          <a:pt x="1133" y="28"/>
                        </a:lnTo>
                        <a:lnTo>
                          <a:pt x="1133" y="16"/>
                        </a:lnTo>
                        <a:lnTo>
                          <a:pt x="1133" y="19"/>
                        </a:lnTo>
                        <a:lnTo>
                          <a:pt x="1133" y="21"/>
                        </a:lnTo>
                        <a:lnTo>
                          <a:pt x="1133" y="34"/>
                        </a:lnTo>
                        <a:lnTo>
                          <a:pt x="1133" y="18"/>
                        </a:lnTo>
                        <a:lnTo>
                          <a:pt x="1133" y="13"/>
                        </a:lnTo>
                        <a:lnTo>
                          <a:pt x="1134" y="20"/>
                        </a:lnTo>
                        <a:lnTo>
                          <a:pt x="1134" y="33"/>
                        </a:lnTo>
                        <a:lnTo>
                          <a:pt x="1134" y="15"/>
                        </a:lnTo>
                        <a:lnTo>
                          <a:pt x="1134" y="23"/>
                        </a:lnTo>
                        <a:lnTo>
                          <a:pt x="1134" y="16"/>
                        </a:lnTo>
                        <a:lnTo>
                          <a:pt x="1134" y="22"/>
                        </a:lnTo>
                        <a:lnTo>
                          <a:pt x="1134" y="23"/>
                        </a:lnTo>
                        <a:lnTo>
                          <a:pt x="1134" y="18"/>
                        </a:lnTo>
                        <a:lnTo>
                          <a:pt x="1134" y="26"/>
                        </a:lnTo>
                        <a:lnTo>
                          <a:pt x="1134" y="34"/>
                        </a:lnTo>
                        <a:lnTo>
                          <a:pt x="1134" y="28"/>
                        </a:lnTo>
                        <a:lnTo>
                          <a:pt x="1134" y="25"/>
                        </a:lnTo>
                        <a:lnTo>
                          <a:pt x="1134" y="26"/>
                        </a:lnTo>
                        <a:lnTo>
                          <a:pt x="1134" y="26"/>
                        </a:lnTo>
                        <a:lnTo>
                          <a:pt x="1135" y="27"/>
                        </a:lnTo>
                        <a:lnTo>
                          <a:pt x="1135" y="22"/>
                        </a:lnTo>
                        <a:lnTo>
                          <a:pt x="1135" y="19"/>
                        </a:lnTo>
                        <a:lnTo>
                          <a:pt x="1135" y="30"/>
                        </a:lnTo>
                        <a:lnTo>
                          <a:pt x="1135" y="11"/>
                        </a:lnTo>
                        <a:lnTo>
                          <a:pt x="1135" y="25"/>
                        </a:lnTo>
                        <a:lnTo>
                          <a:pt x="1135" y="24"/>
                        </a:lnTo>
                        <a:lnTo>
                          <a:pt x="1135" y="26"/>
                        </a:lnTo>
                        <a:lnTo>
                          <a:pt x="1135" y="23"/>
                        </a:lnTo>
                        <a:lnTo>
                          <a:pt x="1135" y="22"/>
                        </a:lnTo>
                        <a:lnTo>
                          <a:pt x="1135" y="24"/>
                        </a:lnTo>
                        <a:lnTo>
                          <a:pt x="1135" y="27"/>
                        </a:lnTo>
                        <a:lnTo>
                          <a:pt x="1135" y="23"/>
                        </a:lnTo>
                        <a:lnTo>
                          <a:pt x="1136" y="21"/>
                        </a:lnTo>
                        <a:lnTo>
                          <a:pt x="1136" y="20"/>
                        </a:lnTo>
                        <a:lnTo>
                          <a:pt x="1136" y="33"/>
                        </a:lnTo>
                        <a:lnTo>
                          <a:pt x="1136" y="25"/>
                        </a:lnTo>
                        <a:lnTo>
                          <a:pt x="1136" y="32"/>
                        </a:lnTo>
                        <a:lnTo>
                          <a:pt x="1136" y="26"/>
                        </a:lnTo>
                        <a:lnTo>
                          <a:pt x="1136" y="22"/>
                        </a:lnTo>
                        <a:lnTo>
                          <a:pt x="1136" y="29"/>
                        </a:lnTo>
                        <a:lnTo>
                          <a:pt x="1136" y="25"/>
                        </a:lnTo>
                        <a:lnTo>
                          <a:pt x="1136" y="25"/>
                        </a:lnTo>
                        <a:lnTo>
                          <a:pt x="1136" y="35"/>
                        </a:lnTo>
                        <a:lnTo>
                          <a:pt x="1136" y="19"/>
                        </a:lnTo>
                        <a:lnTo>
                          <a:pt x="1136" y="24"/>
                        </a:lnTo>
                        <a:lnTo>
                          <a:pt x="1136" y="31"/>
                        </a:lnTo>
                        <a:lnTo>
                          <a:pt x="1137" y="16"/>
                        </a:lnTo>
                        <a:lnTo>
                          <a:pt x="1137" y="21"/>
                        </a:lnTo>
                        <a:lnTo>
                          <a:pt x="1137" y="29"/>
                        </a:lnTo>
                        <a:lnTo>
                          <a:pt x="1137" y="25"/>
                        </a:lnTo>
                        <a:lnTo>
                          <a:pt x="1137" y="29"/>
                        </a:lnTo>
                        <a:lnTo>
                          <a:pt x="1137" y="24"/>
                        </a:lnTo>
                        <a:lnTo>
                          <a:pt x="1137" y="24"/>
                        </a:lnTo>
                        <a:lnTo>
                          <a:pt x="1137" y="27"/>
                        </a:lnTo>
                        <a:lnTo>
                          <a:pt x="1137" y="29"/>
                        </a:lnTo>
                        <a:lnTo>
                          <a:pt x="1137" y="22"/>
                        </a:lnTo>
                        <a:lnTo>
                          <a:pt x="1137" y="20"/>
                        </a:lnTo>
                        <a:lnTo>
                          <a:pt x="1137" y="29"/>
                        </a:lnTo>
                        <a:lnTo>
                          <a:pt x="1137" y="30"/>
                        </a:lnTo>
                        <a:lnTo>
                          <a:pt x="1137" y="31"/>
                        </a:lnTo>
                        <a:lnTo>
                          <a:pt x="1138" y="28"/>
                        </a:lnTo>
                        <a:lnTo>
                          <a:pt x="1138" y="26"/>
                        </a:lnTo>
                        <a:lnTo>
                          <a:pt x="1138" y="30"/>
                        </a:lnTo>
                        <a:lnTo>
                          <a:pt x="1138" y="35"/>
                        </a:lnTo>
                        <a:lnTo>
                          <a:pt x="1138" y="28"/>
                        </a:lnTo>
                        <a:lnTo>
                          <a:pt x="1138" y="35"/>
                        </a:lnTo>
                        <a:lnTo>
                          <a:pt x="1138" y="29"/>
                        </a:lnTo>
                        <a:lnTo>
                          <a:pt x="1138" y="14"/>
                        </a:lnTo>
                        <a:lnTo>
                          <a:pt x="1138" y="35"/>
                        </a:lnTo>
                        <a:lnTo>
                          <a:pt x="1138" y="34"/>
                        </a:lnTo>
                        <a:lnTo>
                          <a:pt x="1138" y="22"/>
                        </a:lnTo>
                        <a:lnTo>
                          <a:pt x="1138" y="37"/>
                        </a:lnTo>
                        <a:lnTo>
                          <a:pt x="1138" y="29"/>
                        </a:lnTo>
                        <a:lnTo>
                          <a:pt x="1139" y="25"/>
                        </a:lnTo>
                        <a:lnTo>
                          <a:pt x="1139" y="26"/>
                        </a:lnTo>
                        <a:lnTo>
                          <a:pt x="1139" y="31"/>
                        </a:lnTo>
                        <a:lnTo>
                          <a:pt x="1139" y="28"/>
                        </a:lnTo>
                        <a:lnTo>
                          <a:pt x="1139" y="37"/>
                        </a:lnTo>
                        <a:lnTo>
                          <a:pt x="1139" y="34"/>
                        </a:lnTo>
                        <a:lnTo>
                          <a:pt x="1139" y="31"/>
                        </a:lnTo>
                        <a:lnTo>
                          <a:pt x="1139" y="25"/>
                        </a:lnTo>
                        <a:lnTo>
                          <a:pt x="1139" y="18"/>
                        </a:lnTo>
                        <a:lnTo>
                          <a:pt x="1139" y="31"/>
                        </a:lnTo>
                        <a:lnTo>
                          <a:pt x="1139" y="29"/>
                        </a:lnTo>
                        <a:lnTo>
                          <a:pt x="1139" y="30"/>
                        </a:lnTo>
                        <a:lnTo>
                          <a:pt x="1139" y="29"/>
                        </a:lnTo>
                        <a:lnTo>
                          <a:pt x="1139" y="30"/>
                        </a:lnTo>
                        <a:lnTo>
                          <a:pt x="1140" y="26"/>
                        </a:lnTo>
                        <a:lnTo>
                          <a:pt x="1140" y="33"/>
                        </a:lnTo>
                        <a:lnTo>
                          <a:pt x="1140" y="32"/>
                        </a:lnTo>
                        <a:lnTo>
                          <a:pt x="1140" y="33"/>
                        </a:lnTo>
                        <a:lnTo>
                          <a:pt x="1140" y="46"/>
                        </a:lnTo>
                        <a:lnTo>
                          <a:pt x="1140" y="29"/>
                        </a:lnTo>
                        <a:lnTo>
                          <a:pt x="1140" y="37"/>
                        </a:lnTo>
                        <a:lnTo>
                          <a:pt x="1140" y="34"/>
                        </a:lnTo>
                        <a:lnTo>
                          <a:pt x="1140" y="33"/>
                        </a:lnTo>
                        <a:lnTo>
                          <a:pt x="1140" y="29"/>
                        </a:lnTo>
                        <a:lnTo>
                          <a:pt x="1140" y="40"/>
                        </a:lnTo>
                        <a:lnTo>
                          <a:pt x="1140" y="32"/>
                        </a:lnTo>
                        <a:lnTo>
                          <a:pt x="1140" y="36"/>
                        </a:lnTo>
                        <a:lnTo>
                          <a:pt x="1141" y="37"/>
                        </a:lnTo>
                        <a:lnTo>
                          <a:pt x="1141" y="35"/>
                        </a:lnTo>
                        <a:lnTo>
                          <a:pt x="1141" y="25"/>
                        </a:lnTo>
                        <a:lnTo>
                          <a:pt x="1141" y="43"/>
                        </a:lnTo>
                        <a:lnTo>
                          <a:pt x="1141" y="30"/>
                        </a:lnTo>
                        <a:lnTo>
                          <a:pt x="1141" y="42"/>
                        </a:lnTo>
                        <a:lnTo>
                          <a:pt x="1141" y="32"/>
                        </a:lnTo>
                        <a:lnTo>
                          <a:pt x="1141" y="33"/>
                        </a:lnTo>
                        <a:lnTo>
                          <a:pt x="1141" y="38"/>
                        </a:lnTo>
                        <a:lnTo>
                          <a:pt x="1141" y="41"/>
                        </a:lnTo>
                        <a:lnTo>
                          <a:pt x="1141" y="31"/>
                        </a:lnTo>
                        <a:lnTo>
                          <a:pt x="1141" y="35"/>
                        </a:lnTo>
                        <a:lnTo>
                          <a:pt x="1141" y="33"/>
                        </a:lnTo>
                        <a:lnTo>
                          <a:pt x="1141" y="29"/>
                        </a:lnTo>
                        <a:lnTo>
                          <a:pt x="1141" y="42"/>
                        </a:lnTo>
                        <a:lnTo>
                          <a:pt x="1142" y="29"/>
                        </a:lnTo>
                        <a:lnTo>
                          <a:pt x="1142" y="30"/>
                        </a:lnTo>
                        <a:lnTo>
                          <a:pt x="1142" y="42"/>
                        </a:lnTo>
                        <a:lnTo>
                          <a:pt x="1142" y="32"/>
                        </a:lnTo>
                        <a:lnTo>
                          <a:pt x="1142" y="38"/>
                        </a:lnTo>
                        <a:lnTo>
                          <a:pt x="1142" y="37"/>
                        </a:lnTo>
                        <a:lnTo>
                          <a:pt x="1142" y="38"/>
                        </a:lnTo>
                        <a:lnTo>
                          <a:pt x="1142" y="36"/>
                        </a:lnTo>
                        <a:lnTo>
                          <a:pt x="1142" y="35"/>
                        </a:lnTo>
                        <a:lnTo>
                          <a:pt x="1142" y="45"/>
                        </a:lnTo>
                        <a:lnTo>
                          <a:pt x="1142" y="39"/>
                        </a:lnTo>
                        <a:lnTo>
                          <a:pt x="1142" y="35"/>
                        </a:lnTo>
                        <a:lnTo>
                          <a:pt x="1142" y="32"/>
                        </a:lnTo>
                        <a:lnTo>
                          <a:pt x="1143" y="31"/>
                        </a:lnTo>
                        <a:lnTo>
                          <a:pt x="1143" y="38"/>
                        </a:lnTo>
                        <a:lnTo>
                          <a:pt x="1143" y="32"/>
                        </a:lnTo>
                        <a:lnTo>
                          <a:pt x="1143" y="36"/>
                        </a:lnTo>
                        <a:lnTo>
                          <a:pt x="1143" y="43"/>
                        </a:lnTo>
                        <a:lnTo>
                          <a:pt x="1143" y="33"/>
                        </a:lnTo>
                        <a:lnTo>
                          <a:pt x="1143" y="38"/>
                        </a:lnTo>
                        <a:lnTo>
                          <a:pt x="1143" y="32"/>
                        </a:lnTo>
                        <a:lnTo>
                          <a:pt x="1143" y="29"/>
                        </a:lnTo>
                        <a:lnTo>
                          <a:pt x="1143" y="30"/>
                        </a:lnTo>
                        <a:lnTo>
                          <a:pt x="1143" y="38"/>
                        </a:lnTo>
                        <a:lnTo>
                          <a:pt x="1143" y="38"/>
                        </a:lnTo>
                        <a:lnTo>
                          <a:pt x="1143" y="39"/>
                        </a:lnTo>
                        <a:lnTo>
                          <a:pt x="1144" y="36"/>
                        </a:lnTo>
                        <a:lnTo>
                          <a:pt x="1144" y="34"/>
                        </a:lnTo>
                        <a:lnTo>
                          <a:pt x="1144" y="36"/>
                        </a:lnTo>
                        <a:lnTo>
                          <a:pt x="1144" y="39"/>
                        </a:lnTo>
                        <a:lnTo>
                          <a:pt x="1144" y="31"/>
                        </a:lnTo>
                        <a:lnTo>
                          <a:pt x="1144" y="46"/>
                        </a:lnTo>
                        <a:lnTo>
                          <a:pt x="1144" y="33"/>
                        </a:lnTo>
                        <a:lnTo>
                          <a:pt x="1144" y="31"/>
                        </a:lnTo>
                        <a:lnTo>
                          <a:pt x="1144" y="41"/>
                        </a:lnTo>
                        <a:lnTo>
                          <a:pt x="1144" y="32"/>
                        </a:lnTo>
                        <a:lnTo>
                          <a:pt x="1144" y="40"/>
                        </a:lnTo>
                        <a:lnTo>
                          <a:pt x="1144" y="29"/>
                        </a:lnTo>
                        <a:lnTo>
                          <a:pt x="1144" y="32"/>
                        </a:lnTo>
                        <a:lnTo>
                          <a:pt x="1144" y="41"/>
                        </a:lnTo>
                        <a:lnTo>
                          <a:pt x="1145" y="30"/>
                        </a:lnTo>
                        <a:lnTo>
                          <a:pt x="1145" y="33"/>
                        </a:lnTo>
                        <a:lnTo>
                          <a:pt x="1145" y="30"/>
                        </a:lnTo>
                        <a:lnTo>
                          <a:pt x="1145" y="32"/>
                        </a:lnTo>
                        <a:lnTo>
                          <a:pt x="1145" y="28"/>
                        </a:lnTo>
                        <a:lnTo>
                          <a:pt x="1145" y="40"/>
                        </a:lnTo>
                        <a:lnTo>
                          <a:pt x="1145" y="34"/>
                        </a:lnTo>
                        <a:lnTo>
                          <a:pt x="1145" y="34"/>
                        </a:lnTo>
                        <a:lnTo>
                          <a:pt x="1145" y="39"/>
                        </a:lnTo>
                        <a:lnTo>
                          <a:pt x="1145" y="46"/>
                        </a:lnTo>
                        <a:lnTo>
                          <a:pt x="1145" y="35"/>
                        </a:lnTo>
                        <a:lnTo>
                          <a:pt x="1145" y="35"/>
                        </a:lnTo>
                        <a:lnTo>
                          <a:pt x="1145" y="31"/>
                        </a:lnTo>
                        <a:lnTo>
                          <a:pt x="1145" y="34"/>
                        </a:lnTo>
                        <a:lnTo>
                          <a:pt x="1146" y="39"/>
                        </a:lnTo>
                        <a:lnTo>
                          <a:pt x="1146" y="36"/>
                        </a:lnTo>
                        <a:lnTo>
                          <a:pt x="1146" y="25"/>
                        </a:lnTo>
                        <a:lnTo>
                          <a:pt x="1146" y="37"/>
                        </a:lnTo>
                        <a:lnTo>
                          <a:pt x="1146" y="35"/>
                        </a:lnTo>
                        <a:lnTo>
                          <a:pt x="1146" y="32"/>
                        </a:lnTo>
                        <a:lnTo>
                          <a:pt x="1146" y="39"/>
                        </a:lnTo>
                        <a:lnTo>
                          <a:pt x="1146" y="34"/>
                        </a:lnTo>
                        <a:lnTo>
                          <a:pt x="1146" y="28"/>
                        </a:lnTo>
                        <a:lnTo>
                          <a:pt x="1146" y="36"/>
                        </a:lnTo>
                        <a:lnTo>
                          <a:pt x="1146" y="24"/>
                        </a:lnTo>
                        <a:lnTo>
                          <a:pt x="1146" y="35"/>
                        </a:lnTo>
                        <a:lnTo>
                          <a:pt x="1146" y="32"/>
                        </a:lnTo>
                        <a:lnTo>
                          <a:pt x="1146" y="25"/>
                        </a:lnTo>
                        <a:lnTo>
                          <a:pt x="1147" y="33"/>
                        </a:lnTo>
                        <a:lnTo>
                          <a:pt x="1147" y="34"/>
                        </a:lnTo>
                        <a:lnTo>
                          <a:pt x="1147" y="29"/>
                        </a:lnTo>
                        <a:lnTo>
                          <a:pt x="1147" y="29"/>
                        </a:lnTo>
                        <a:lnTo>
                          <a:pt x="1147" y="30"/>
                        </a:lnTo>
                        <a:lnTo>
                          <a:pt x="1147" y="27"/>
                        </a:lnTo>
                        <a:lnTo>
                          <a:pt x="1147" y="28"/>
                        </a:lnTo>
                        <a:lnTo>
                          <a:pt x="1147" y="32"/>
                        </a:lnTo>
                        <a:lnTo>
                          <a:pt x="1147" y="25"/>
                        </a:lnTo>
                        <a:lnTo>
                          <a:pt x="1147" y="33"/>
                        </a:lnTo>
                        <a:lnTo>
                          <a:pt x="1147" y="22"/>
                        </a:lnTo>
                        <a:lnTo>
                          <a:pt x="1147" y="30"/>
                        </a:lnTo>
                        <a:lnTo>
                          <a:pt x="1147" y="34"/>
                        </a:lnTo>
                        <a:lnTo>
                          <a:pt x="1148" y="31"/>
                        </a:lnTo>
                        <a:lnTo>
                          <a:pt x="1148" y="31"/>
                        </a:lnTo>
                        <a:lnTo>
                          <a:pt x="1148" y="33"/>
                        </a:lnTo>
                        <a:lnTo>
                          <a:pt x="1148" y="24"/>
                        </a:lnTo>
                        <a:lnTo>
                          <a:pt x="1148" y="31"/>
                        </a:lnTo>
                        <a:lnTo>
                          <a:pt x="1148" y="35"/>
                        </a:lnTo>
                        <a:lnTo>
                          <a:pt x="1148" y="24"/>
                        </a:lnTo>
                        <a:lnTo>
                          <a:pt x="1148" y="34"/>
                        </a:lnTo>
                        <a:lnTo>
                          <a:pt x="1148" y="32"/>
                        </a:lnTo>
                        <a:lnTo>
                          <a:pt x="1148" y="28"/>
                        </a:lnTo>
                        <a:lnTo>
                          <a:pt x="1148" y="23"/>
                        </a:lnTo>
                        <a:lnTo>
                          <a:pt x="1148" y="28"/>
                        </a:lnTo>
                        <a:lnTo>
                          <a:pt x="1148" y="30"/>
                        </a:lnTo>
                        <a:lnTo>
                          <a:pt x="1149" y="23"/>
                        </a:lnTo>
                        <a:lnTo>
                          <a:pt x="1149" y="28"/>
                        </a:lnTo>
                        <a:lnTo>
                          <a:pt x="1149" y="18"/>
                        </a:lnTo>
                        <a:lnTo>
                          <a:pt x="1149" y="24"/>
                        </a:lnTo>
                        <a:lnTo>
                          <a:pt x="1149" y="24"/>
                        </a:lnTo>
                        <a:lnTo>
                          <a:pt x="1149" y="26"/>
                        </a:lnTo>
                        <a:lnTo>
                          <a:pt x="1149" y="22"/>
                        </a:lnTo>
                        <a:lnTo>
                          <a:pt x="1149" y="29"/>
                        </a:lnTo>
                        <a:lnTo>
                          <a:pt x="1149" y="31"/>
                        </a:lnTo>
                        <a:lnTo>
                          <a:pt x="1149" y="25"/>
                        </a:lnTo>
                        <a:lnTo>
                          <a:pt x="1149" y="19"/>
                        </a:lnTo>
                        <a:lnTo>
                          <a:pt x="1149" y="26"/>
                        </a:lnTo>
                        <a:lnTo>
                          <a:pt x="1149" y="25"/>
                        </a:lnTo>
                        <a:lnTo>
                          <a:pt x="1149" y="27"/>
                        </a:lnTo>
                        <a:lnTo>
                          <a:pt x="1150" y="29"/>
                        </a:lnTo>
                        <a:lnTo>
                          <a:pt x="1150" y="32"/>
                        </a:lnTo>
                        <a:lnTo>
                          <a:pt x="1150" y="24"/>
                        </a:lnTo>
                        <a:lnTo>
                          <a:pt x="1150" y="26"/>
                        </a:lnTo>
                        <a:lnTo>
                          <a:pt x="1150" y="26"/>
                        </a:lnTo>
                        <a:lnTo>
                          <a:pt x="1150" y="26"/>
                        </a:lnTo>
                        <a:lnTo>
                          <a:pt x="1150" y="29"/>
                        </a:lnTo>
                        <a:lnTo>
                          <a:pt x="1150" y="18"/>
                        </a:lnTo>
                        <a:lnTo>
                          <a:pt x="1150" y="17"/>
                        </a:lnTo>
                        <a:lnTo>
                          <a:pt x="1150" y="31"/>
                        </a:lnTo>
                        <a:lnTo>
                          <a:pt x="1150" y="28"/>
                        </a:lnTo>
                        <a:lnTo>
                          <a:pt x="1150" y="31"/>
                        </a:lnTo>
                        <a:lnTo>
                          <a:pt x="1150" y="31"/>
                        </a:lnTo>
                        <a:lnTo>
                          <a:pt x="1150" y="17"/>
                        </a:lnTo>
                        <a:lnTo>
                          <a:pt x="1151" y="22"/>
                        </a:lnTo>
                        <a:lnTo>
                          <a:pt x="1151" y="31"/>
                        </a:lnTo>
                        <a:lnTo>
                          <a:pt x="1151" y="21"/>
                        </a:lnTo>
                        <a:lnTo>
                          <a:pt x="1151" y="28"/>
                        </a:lnTo>
                        <a:lnTo>
                          <a:pt x="1151" y="23"/>
                        </a:lnTo>
                        <a:lnTo>
                          <a:pt x="1151" y="17"/>
                        </a:lnTo>
                        <a:lnTo>
                          <a:pt x="1151" y="21"/>
                        </a:lnTo>
                        <a:lnTo>
                          <a:pt x="1151" y="25"/>
                        </a:lnTo>
                        <a:lnTo>
                          <a:pt x="1151" y="21"/>
                        </a:lnTo>
                        <a:lnTo>
                          <a:pt x="1151" y="19"/>
                        </a:lnTo>
                        <a:lnTo>
                          <a:pt x="1151" y="15"/>
                        </a:lnTo>
                        <a:lnTo>
                          <a:pt x="1151" y="19"/>
                        </a:lnTo>
                        <a:lnTo>
                          <a:pt x="1151" y="25"/>
                        </a:lnTo>
                        <a:lnTo>
                          <a:pt x="1151" y="30"/>
                        </a:lnTo>
                        <a:lnTo>
                          <a:pt x="1152" y="18"/>
                        </a:lnTo>
                        <a:lnTo>
                          <a:pt x="1152" y="14"/>
                        </a:lnTo>
                        <a:lnTo>
                          <a:pt x="1152" y="30"/>
                        </a:lnTo>
                        <a:lnTo>
                          <a:pt x="1152" y="25"/>
                        </a:lnTo>
                        <a:lnTo>
                          <a:pt x="1152" y="24"/>
                        </a:lnTo>
                        <a:lnTo>
                          <a:pt x="1152" y="24"/>
                        </a:lnTo>
                        <a:lnTo>
                          <a:pt x="1152" y="26"/>
                        </a:lnTo>
                        <a:lnTo>
                          <a:pt x="1152" y="26"/>
                        </a:lnTo>
                        <a:lnTo>
                          <a:pt x="1152" y="27"/>
                        </a:lnTo>
                        <a:lnTo>
                          <a:pt x="1152" y="26"/>
                        </a:lnTo>
                        <a:lnTo>
                          <a:pt x="1152" y="28"/>
                        </a:lnTo>
                        <a:lnTo>
                          <a:pt x="1152" y="25"/>
                        </a:lnTo>
                        <a:lnTo>
                          <a:pt x="1152" y="20"/>
                        </a:lnTo>
                        <a:lnTo>
                          <a:pt x="1153" y="26"/>
                        </a:lnTo>
                        <a:lnTo>
                          <a:pt x="1153" y="29"/>
                        </a:lnTo>
                        <a:lnTo>
                          <a:pt x="1153" y="20"/>
                        </a:lnTo>
                        <a:lnTo>
                          <a:pt x="1153" y="32"/>
                        </a:lnTo>
                        <a:lnTo>
                          <a:pt x="1153" y="27"/>
                        </a:lnTo>
                        <a:lnTo>
                          <a:pt x="1153" y="24"/>
                        </a:lnTo>
                        <a:lnTo>
                          <a:pt x="1153" y="46"/>
                        </a:lnTo>
                        <a:lnTo>
                          <a:pt x="1153" y="37"/>
                        </a:lnTo>
                        <a:lnTo>
                          <a:pt x="1153" y="31"/>
                        </a:lnTo>
                        <a:lnTo>
                          <a:pt x="1153" y="36"/>
                        </a:lnTo>
                        <a:lnTo>
                          <a:pt x="1153" y="43"/>
                        </a:lnTo>
                        <a:lnTo>
                          <a:pt x="1153" y="32"/>
                        </a:lnTo>
                        <a:lnTo>
                          <a:pt x="1153" y="36"/>
                        </a:lnTo>
                        <a:lnTo>
                          <a:pt x="1154" y="29"/>
                        </a:lnTo>
                        <a:lnTo>
                          <a:pt x="1154" y="35"/>
                        </a:lnTo>
                        <a:lnTo>
                          <a:pt x="1154" y="54"/>
                        </a:lnTo>
                        <a:lnTo>
                          <a:pt x="1154" y="48"/>
                        </a:lnTo>
                        <a:lnTo>
                          <a:pt x="1154" y="53"/>
                        </a:lnTo>
                        <a:lnTo>
                          <a:pt x="1154" y="57"/>
                        </a:lnTo>
                        <a:lnTo>
                          <a:pt x="1154" y="51"/>
                        </a:lnTo>
                        <a:lnTo>
                          <a:pt x="1154" y="53"/>
                        </a:lnTo>
                        <a:lnTo>
                          <a:pt x="1154" y="65"/>
                        </a:lnTo>
                        <a:lnTo>
                          <a:pt x="1154" y="106"/>
                        </a:lnTo>
                        <a:lnTo>
                          <a:pt x="1154" y="99"/>
                        </a:lnTo>
                        <a:lnTo>
                          <a:pt x="1154" y="81"/>
                        </a:lnTo>
                        <a:lnTo>
                          <a:pt x="1154" y="63"/>
                        </a:lnTo>
                        <a:lnTo>
                          <a:pt x="1154" y="67"/>
                        </a:lnTo>
                        <a:lnTo>
                          <a:pt x="1155" y="58"/>
                        </a:lnTo>
                        <a:lnTo>
                          <a:pt x="1155" y="59"/>
                        </a:lnTo>
                        <a:lnTo>
                          <a:pt x="1155" y="70"/>
                        </a:lnTo>
                        <a:lnTo>
                          <a:pt x="1155" y="84"/>
                        </a:lnTo>
                        <a:lnTo>
                          <a:pt x="1155" y="121"/>
                        </a:lnTo>
                        <a:lnTo>
                          <a:pt x="1155" y="96"/>
                        </a:lnTo>
                        <a:lnTo>
                          <a:pt x="1155" y="73"/>
                        </a:lnTo>
                        <a:lnTo>
                          <a:pt x="1155" y="61"/>
                        </a:lnTo>
                        <a:lnTo>
                          <a:pt x="1155" y="70"/>
                        </a:lnTo>
                        <a:lnTo>
                          <a:pt x="1155" y="59"/>
                        </a:lnTo>
                        <a:lnTo>
                          <a:pt x="1155" y="67"/>
                        </a:lnTo>
                        <a:lnTo>
                          <a:pt x="1155" y="70"/>
                        </a:lnTo>
                        <a:lnTo>
                          <a:pt x="1155" y="105"/>
                        </a:lnTo>
                        <a:lnTo>
                          <a:pt x="1155" y="113"/>
                        </a:lnTo>
                        <a:lnTo>
                          <a:pt x="1156" y="85"/>
                        </a:lnTo>
                        <a:lnTo>
                          <a:pt x="1156" y="66"/>
                        </a:lnTo>
                        <a:lnTo>
                          <a:pt x="1156" y="72"/>
                        </a:lnTo>
                        <a:lnTo>
                          <a:pt x="1156" y="67"/>
                        </a:lnTo>
                        <a:lnTo>
                          <a:pt x="1156" y="70"/>
                        </a:lnTo>
                        <a:lnTo>
                          <a:pt x="1156" y="119"/>
                        </a:lnTo>
                        <a:lnTo>
                          <a:pt x="1156" y="109"/>
                        </a:lnTo>
                        <a:lnTo>
                          <a:pt x="1156" y="89"/>
                        </a:lnTo>
                        <a:lnTo>
                          <a:pt x="1156" y="69"/>
                        </a:lnTo>
                        <a:lnTo>
                          <a:pt x="1156" y="58"/>
                        </a:lnTo>
                        <a:lnTo>
                          <a:pt x="1156" y="63"/>
                        </a:lnTo>
                        <a:lnTo>
                          <a:pt x="1156" y="66"/>
                        </a:lnTo>
                        <a:lnTo>
                          <a:pt x="1156" y="70"/>
                        </a:lnTo>
                        <a:lnTo>
                          <a:pt x="1156" y="99"/>
                        </a:lnTo>
                        <a:lnTo>
                          <a:pt x="1157" y="117"/>
                        </a:lnTo>
                        <a:lnTo>
                          <a:pt x="1157" y="91"/>
                        </a:lnTo>
                        <a:lnTo>
                          <a:pt x="1157" y="84"/>
                        </a:lnTo>
                        <a:lnTo>
                          <a:pt x="1157" y="66"/>
                        </a:lnTo>
                        <a:lnTo>
                          <a:pt x="1157" y="57"/>
                        </a:lnTo>
                        <a:lnTo>
                          <a:pt x="1157" y="58"/>
                        </a:lnTo>
                        <a:lnTo>
                          <a:pt x="1157" y="62"/>
                        </a:lnTo>
                        <a:lnTo>
                          <a:pt x="1157" y="76"/>
                        </a:lnTo>
                        <a:lnTo>
                          <a:pt x="1157" y="119"/>
                        </a:lnTo>
                        <a:lnTo>
                          <a:pt x="1157" y="105"/>
                        </a:lnTo>
                        <a:lnTo>
                          <a:pt x="1157" y="77"/>
                        </a:lnTo>
                        <a:lnTo>
                          <a:pt x="1157" y="66"/>
                        </a:lnTo>
                        <a:lnTo>
                          <a:pt x="1157" y="59"/>
                        </a:lnTo>
                        <a:lnTo>
                          <a:pt x="1158" y="64"/>
                        </a:lnTo>
                        <a:lnTo>
                          <a:pt x="1158" y="66"/>
                        </a:lnTo>
                        <a:lnTo>
                          <a:pt x="1158" y="67"/>
                        </a:lnTo>
                        <a:lnTo>
                          <a:pt x="1158" y="98"/>
                        </a:lnTo>
                        <a:lnTo>
                          <a:pt x="1158" y="123"/>
                        </a:lnTo>
                        <a:lnTo>
                          <a:pt x="1158" y="92"/>
                        </a:lnTo>
                        <a:lnTo>
                          <a:pt x="1158" y="70"/>
                        </a:lnTo>
                        <a:lnTo>
                          <a:pt x="1158" y="66"/>
                        </a:lnTo>
                        <a:lnTo>
                          <a:pt x="1158" y="56"/>
                        </a:lnTo>
                        <a:lnTo>
                          <a:pt x="1158" y="53"/>
                        </a:lnTo>
                        <a:lnTo>
                          <a:pt x="1158" y="51"/>
                        </a:lnTo>
                        <a:lnTo>
                          <a:pt x="1158" y="62"/>
                        </a:lnTo>
                        <a:lnTo>
                          <a:pt x="1158" y="74"/>
                        </a:lnTo>
                        <a:lnTo>
                          <a:pt x="1158" y="72"/>
                        </a:lnTo>
                        <a:lnTo>
                          <a:pt x="1159" y="63"/>
                        </a:lnTo>
                        <a:lnTo>
                          <a:pt x="1159" y="68"/>
                        </a:lnTo>
                        <a:lnTo>
                          <a:pt x="1159" y="69"/>
                        </a:lnTo>
                        <a:lnTo>
                          <a:pt x="1159" y="69"/>
                        </a:lnTo>
                        <a:lnTo>
                          <a:pt x="1159" y="73"/>
                        </a:lnTo>
                        <a:lnTo>
                          <a:pt x="1159" y="69"/>
                        </a:lnTo>
                        <a:lnTo>
                          <a:pt x="1159" y="64"/>
                        </a:lnTo>
                        <a:lnTo>
                          <a:pt x="1159" y="73"/>
                        </a:lnTo>
                        <a:lnTo>
                          <a:pt x="1159" y="71"/>
                        </a:lnTo>
                        <a:lnTo>
                          <a:pt x="1159" y="67"/>
                        </a:lnTo>
                        <a:lnTo>
                          <a:pt x="1159" y="71"/>
                        </a:lnTo>
                        <a:lnTo>
                          <a:pt x="1159" y="68"/>
                        </a:lnTo>
                        <a:lnTo>
                          <a:pt x="1159" y="63"/>
                        </a:lnTo>
                        <a:lnTo>
                          <a:pt x="1159" y="63"/>
                        </a:lnTo>
                        <a:lnTo>
                          <a:pt x="1160" y="66"/>
                        </a:lnTo>
                        <a:lnTo>
                          <a:pt x="1160" y="61"/>
                        </a:lnTo>
                        <a:lnTo>
                          <a:pt x="1160" y="61"/>
                        </a:lnTo>
                        <a:lnTo>
                          <a:pt x="1160" y="53"/>
                        </a:lnTo>
                        <a:lnTo>
                          <a:pt x="1160" y="63"/>
                        </a:lnTo>
                        <a:lnTo>
                          <a:pt x="1160" y="61"/>
                        </a:lnTo>
                        <a:lnTo>
                          <a:pt x="1160" y="52"/>
                        </a:lnTo>
                        <a:lnTo>
                          <a:pt x="1160" y="47"/>
                        </a:lnTo>
                        <a:lnTo>
                          <a:pt x="1160" y="55"/>
                        </a:lnTo>
                        <a:lnTo>
                          <a:pt x="1160" y="56"/>
                        </a:lnTo>
                        <a:lnTo>
                          <a:pt x="1160" y="45"/>
                        </a:lnTo>
                        <a:lnTo>
                          <a:pt x="1160" y="53"/>
                        </a:lnTo>
                        <a:lnTo>
                          <a:pt x="1160" y="43"/>
                        </a:lnTo>
                        <a:lnTo>
                          <a:pt x="1161" y="43"/>
                        </a:lnTo>
                        <a:lnTo>
                          <a:pt x="1161" y="50"/>
                        </a:lnTo>
                        <a:lnTo>
                          <a:pt x="1161" y="56"/>
                        </a:lnTo>
                        <a:lnTo>
                          <a:pt x="1161" y="43"/>
                        </a:lnTo>
                        <a:lnTo>
                          <a:pt x="1161" y="43"/>
                        </a:lnTo>
                        <a:lnTo>
                          <a:pt x="1161" y="37"/>
                        </a:lnTo>
                        <a:lnTo>
                          <a:pt x="1161" y="45"/>
                        </a:lnTo>
                        <a:lnTo>
                          <a:pt x="1161" y="38"/>
                        </a:lnTo>
                        <a:lnTo>
                          <a:pt x="1161" y="48"/>
                        </a:lnTo>
                        <a:lnTo>
                          <a:pt x="1161" y="49"/>
                        </a:lnTo>
                        <a:lnTo>
                          <a:pt x="1161" y="39"/>
                        </a:lnTo>
                        <a:lnTo>
                          <a:pt x="1161" y="30"/>
                        </a:lnTo>
                        <a:lnTo>
                          <a:pt x="1161" y="42"/>
                        </a:lnTo>
                        <a:lnTo>
                          <a:pt x="1161" y="45"/>
                        </a:lnTo>
                        <a:lnTo>
                          <a:pt x="1162" y="41"/>
                        </a:lnTo>
                        <a:lnTo>
                          <a:pt x="1162" y="49"/>
                        </a:lnTo>
                        <a:lnTo>
                          <a:pt x="1162" y="39"/>
                        </a:lnTo>
                        <a:lnTo>
                          <a:pt x="1162" y="45"/>
                        </a:lnTo>
                        <a:lnTo>
                          <a:pt x="1162" y="40"/>
                        </a:lnTo>
                        <a:lnTo>
                          <a:pt x="1162" y="31"/>
                        </a:lnTo>
                        <a:lnTo>
                          <a:pt x="1162" y="34"/>
                        </a:lnTo>
                        <a:lnTo>
                          <a:pt x="1162" y="43"/>
                        </a:lnTo>
                        <a:lnTo>
                          <a:pt x="1162" y="28"/>
                        </a:lnTo>
                        <a:lnTo>
                          <a:pt x="1162" y="30"/>
                        </a:lnTo>
                        <a:lnTo>
                          <a:pt x="1162" y="31"/>
                        </a:lnTo>
                        <a:lnTo>
                          <a:pt x="1162" y="31"/>
                        </a:lnTo>
                        <a:lnTo>
                          <a:pt x="1162" y="35"/>
                        </a:lnTo>
                        <a:lnTo>
                          <a:pt x="1163" y="31"/>
                        </a:lnTo>
                        <a:lnTo>
                          <a:pt x="1163" y="27"/>
                        </a:lnTo>
                        <a:lnTo>
                          <a:pt x="1163" y="32"/>
                        </a:lnTo>
                        <a:lnTo>
                          <a:pt x="1163" y="34"/>
                        </a:lnTo>
                        <a:lnTo>
                          <a:pt x="1163" y="21"/>
                        </a:lnTo>
                        <a:lnTo>
                          <a:pt x="1163" y="36"/>
                        </a:lnTo>
                        <a:lnTo>
                          <a:pt x="1163" y="29"/>
                        </a:lnTo>
                        <a:lnTo>
                          <a:pt x="1163" y="22"/>
                        </a:lnTo>
                        <a:lnTo>
                          <a:pt x="1163" y="39"/>
                        </a:lnTo>
                        <a:lnTo>
                          <a:pt x="1163" y="30"/>
                        </a:lnTo>
                        <a:lnTo>
                          <a:pt x="1163" y="29"/>
                        </a:lnTo>
                        <a:lnTo>
                          <a:pt x="1163" y="36"/>
                        </a:lnTo>
                        <a:lnTo>
                          <a:pt x="1163" y="21"/>
                        </a:lnTo>
                        <a:lnTo>
                          <a:pt x="1163" y="25"/>
                        </a:lnTo>
                        <a:lnTo>
                          <a:pt x="1164" y="33"/>
                        </a:lnTo>
                        <a:lnTo>
                          <a:pt x="1164" y="26"/>
                        </a:lnTo>
                        <a:lnTo>
                          <a:pt x="1164" y="26"/>
                        </a:lnTo>
                        <a:lnTo>
                          <a:pt x="1164" y="29"/>
                        </a:lnTo>
                        <a:lnTo>
                          <a:pt x="1164" y="24"/>
                        </a:lnTo>
                        <a:lnTo>
                          <a:pt x="1164" y="26"/>
                        </a:lnTo>
                        <a:lnTo>
                          <a:pt x="1164" y="33"/>
                        </a:lnTo>
                        <a:lnTo>
                          <a:pt x="1164" y="28"/>
                        </a:lnTo>
                        <a:lnTo>
                          <a:pt x="1164" y="34"/>
                        </a:lnTo>
                        <a:lnTo>
                          <a:pt x="1164" y="30"/>
                        </a:lnTo>
                        <a:lnTo>
                          <a:pt x="1164" y="24"/>
                        </a:lnTo>
                        <a:lnTo>
                          <a:pt x="1164" y="32"/>
                        </a:lnTo>
                        <a:lnTo>
                          <a:pt x="1164" y="32"/>
                        </a:lnTo>
                        <a:lnTo>
                          <a:pt x="1164" y="18"/>
                        </a:lnTo>
                        <a:lnTo>
                          <a:pt x="1165" y="34"/>
                        </a:lnTo>
                        <a:lnTo>
                          <a:pt x="1165" y="30"/>
                        </a:lnTo>
                        <a:lnTo>
                          <a:pt x="1165" y="37"/>
                        </a:lnTo>
                        <a:lnTo>
                          <a:pt x="1165" y="34"/>
                        </a:lnTo>
                        <a:lnTo>
                          <a:pt x="1165" y="16"/>
                        </a:lnTo>
                        <a:lnTo>
                          <a:pt x="1165" y="31"/>
                        </a:lnTo>
                        <a:lnTo>
                          <a:pt x="1165" y="31"/>
                        </a:lnTo>
                        <a:lnTo>
                          <a:pt x="1165" y="34"/>
                        </a:lnTo>
                        <a:lnTo>
                          <a:pt x="1165" y="27"/>
                        </a:lnTo>
                        <a:lnTo>
                          <a:pt x="1165" y="29"/>
                        </a:lnTo>
                        <a:lnTo>
                          <a:pt x="1165" y="20"/>
                        </a:lnTo>
                        <a:lnTo>
                          <a:pt x="1165" y="31"/>
                        </a:lnTo>
                        <a:lnTo>
                          <a:pt x="1165" y="38"/>
                        </a:lnTo>
                        <a:lnTo>
                          <a:pt x="1166" y="29"/>
                        </a:lnTo>
                        <a:lnTo>
                          <a:pt x="1166" y="34"/>
                        </a:lnTo>
                        <a:lnTo>
                          <a:pt x="1166" y="31"/>
                        </a:lnTo>
                        <a:lnTo>
                          <a:pt x="1166" y="35"/>
                        </a:lnTo>
                        <a:lnTo>
                          <a:pt x="1166" y="26"/>
                        </a:lnTo>
                        <a:lnTo>
                          <a:pt x="1166" y="29"/>
                        </a:lnTo>
                        <a:lnTo>
                          <a:pt x="1166" y="29"/>
                        </a:lnTo>
                        <a:lnTo>
                          <a:pt x="1166" y="25"/>
                        </a:lnTo>
                        <a:lnTo>
                          <a:pt x="1166" y="21"/>
                        </a:lnTo>
                        <a:lnTo>
                          <a:pt x="1166" y="24"/>
                        </a:lnTo>
                        <a:lnTo>
                          <a:pt x="1166" y="34"/>
                        </a:lnTo>
                        <a:lnTo>
                          <a:pt x="1166" y="23"/>
                        </a:lnTo>
                        <a:lnTo>
                          <a:pt x="1166" y="33"/>
                        </a:lnTo>
                        <a:lnTo>
                          <a:pt x="1166" y="32"/>
                        </a:lnTo>
                        <a:lnTo>
                          <a:pt x="1167" y="19"/>
                        </a:lnTo>
                        <a:lnTo>
                          <a:pt x="1167" y="22"/>
                        </a:lnTo>
                        <a:lnTo>
                          <a:pt x="1167" y="30"/>
                        </a:lnTo>
                        <a:lnTo>
                          <a:pt x="1167" y="22"/>
                        </a:lnTo>
                        <a:lnTo>
                          <a:pt x="1167" y="20"/>
                        </a:lnTo>
                        <a:lnTo>
                          <a:pt x="1167" y="30"/>
                        </a:lnTo>
                        <a:lnTo>
                          <a:pt x="1167" y="25"/>
                        </a:lnTo>
                        <a:lnTo>
                          <a:pt x="1167" y="22"/>
                        </a:lnTo>
                        <a:lnTo>
                          <a:pt x="1167" y="29"/>
                        </a:lnTo>
                        <a:lnTo>
                          <a:pt x="1167" y="18"/>
                        </a:lnTo>
                        <a:lnTo>
                          <a:pt x="1167" y="33"/>
                        </a:lnTo>
                        <a:lnTo>
                          <a:pt x="1167" y="25"/>
                        </a:lnTo>
                        <a:lnTo>
                          <a:pt x="1167" y="14"/>
                        </a:lnTo>
                        <a:lnTo>
                          <a:pt x="1168" y="32"/>
                        </a:lnTo>
                        <a:lnTo>
                          <a:pt x="1168" y="29"/>
                        </a:lnTo>
                        <a:lnTo>
                          <a:pt x="1168" y="27"/>
                        </a:lnTo>
                        <a:lnTo>
                          <a:pt x="1168" y="35"/>
                        </a:lnTo>
                        <a:lnTo>
                          <a:pt x="1168" y="18"/>
                        </a:lnTo>
                        <a:lnTo>
                          <a:pt x="1168" y="22"/>
                        </a:lnTo>
                        <a:lnTo>
                          <a:pt x="1168" y="23"/>
                        </a:lnTo>
                        <a:lnTo>
                          <a:pt x="1168" y="21"/>
                        </a:lnTo>
                        <a:lnTo>
                          <a:pt x="1168" y="20"/>
                        </a:lnTo>
                        <a:lnTo>
                          <a:pt x="1168" y="28"/>
                        </a:lnTo>
                        <a:lnTo>
                          <a:pt x="1168" y="28"/>
                        </a:lnTo>
                        <a:lnTo>
                          <a:pt x="1168" y="28"/>
                        </a:lnTo>
                        <a:lnTo>
                          <a:pt x="1168" y="29"/>
                        </a:lnTo>
                        <a:lnTo>
                          <a:pt x="1168" y="22"/>
                        </a:lnTo>
                        <a:lnTo>
                          <a:pt x="1169" y="26"/>
                        </a:lnTo>
                        <a:lnTo>
                          <a:pt x="1169" y="27"/>
                        </a:lnTo>
                        <a:lnTo>
                          <a:pt x="1169" y="27"/>
                        </a:lnTo>
                        <a:lnTo>
                          <a:pt x="1169" y="15"/>
                        </a:lnTo>
                        <a:lnTo>
                          <a:pt x="1169" y="21"/>
                        </a:lnTo>
                        <a:lnTo>
                          <a:pt x="1169" y="14"/>
                        </a:lnTo>
                        <a:lnTo>
                          <a:pt x="1169" y="25"/>
                        </a:lnTo>
                        <a:lnTo>
                          <a:pt x="1169" y="18"/>
                        </a:lnTo>
                        <a:lnTo>
                          <a:pt x="1169" y="23"/>
                        </a:lnTo>
                        <a:lnTo>
                          <a:pt x="1169" y="21"/>
                        </a:lnTo>
                        <a:lnTo>
                          <a:pt x="1169" y="22"/>
                        </a:lnTo>
                        <a:lnTo>
                          <a:pt x="1169" y="23"/>
                        </a:lnTo>
                        <a:lnTo>
                          <a:pt x="1169" y="13"/>
                        </a:lnTo>
                        <a:lnTo>
                          <a:pt x="1169" y="20"/>
                        </a:lnTo>
                        <a:lnTo>
                          <a:pt x="1170" y="14"/>
                        </a:lnTo>
                        <a:lnTo>
                          <a:pt x="1170" y="14"/>
                        </a:lnTo>
                        <a:lnTo>
                          <a:pt x="1170" y="17"/>
                        </a:lnTo>
                        <a:lnTo>
                          <a:pt x="1170" y="13"/>
                        </a:lnTo>
                        <a:lnTo>
                          <a:pt x="1170" y="28"/>
                        </a:lnTo>
                        <a:lnTo>
                          <a:pt x="1170" y="11"/>
                        </a:lnTo>
                        <a:lnTo>
                          <a:pt x="1170" y="22"/>
                        </a:lnTo>
                        <a:lnTo>
                          <a:pt x="1170" y="22"/>
                        </a:lnTo>
                        <a:lnTo>
                          <a:pt x="1170" y="20"/>
                        </a:lnTo>
                        <a:lnTo>
                          <a:pt x="1170" y="24"/>
                        </a:lnTo>
                        <a:lnTo>
                          <a:pt x="1170" y="24"/>
                        </a:lnTo>
                        <a:lnTo>
                          <a:pt x="1170" y="23"/>
                        </a:lnTo>
                        <a:lnTo>
                          <a:pt x="1170" y="29"/>
                        </a:lnTo>
                        <a:lnTo>
                          <a:pt x="1171" y="24"/>
                        </a:lnTo>
                        <a:lnTo>
                          <a:pt x="1171" y="24"/>
                        </a:lnTo>
                        <a:lnTo>
                          <a:pt x="1171" y="20"/>
                        </a:lnTo>
                        <a:lnTo>
                          <a:pt x="1171" y="25"/>
                        </a:lnTo>
                        <a:lnTo>
                          <a:pt x="1171" y="22"/>
                        </a:lnTo>
                        <a:lnTo>
                          <a:pt x="1171" y="16"/>
                        </a:lnTo>
                        <a:lnTo>
                          <a:pt x="1171" y="22"/>
                        </a:lnTo>
                        <a:lnTo>
                          <a:pt x="1171" y="11"/>
                        </a:lnTo>
                        <a:lnTo>
                          <a:pt x="1171" y="19"/>
                        </a:lnTo>
                        <a:lnTo>
                          <a:pt x="1171" y="22"/>
                        </a:lnTo>
                        <a:lnTo>
                          <a:pt x="1171" y="17"/>
                        </a:lnTo>
                        <a:lnTo>
                          <a:pt x="1171" y="20"/>
                        </a:lnTo>
                        <a:lnTo>
                          <a:pt x="1171" y="24"/>
                        </a:lnTo>
                        <a:lnTo>
                          <a:pt x="1171" y="11"/>
                        </a:lnTo>
                        <a:lnTo>
                          <a:pt x="1172" y="30"/>
                        </a:lnTo>
                        <a:lnTo>
                          <a:pt x="1172" y="27"/>
                        </a:lnTo>
                        <a:lnTo>
                          <a:pt x="1172" y="6"/>
                        </a:lnTo>
                        <a:lnTo>
                          <a:pt x="1172" y="20"/>
                        </a:lnTo>
                        <a:lnTo>
                          <a:pt x="1172" y="19"/>
                        </a:lnTo>
                        <a:lnTo>
                          <a:pt x="1172" y="23"/>
                        </a:lnTo>
                        <a:lnTo>
                          <a:pt x="1172" y="20"/>
                        </a:lnTo>
                        <a:lnTo>
                          <a:pt x="1172" y="20"/>
                        </a:lnTo>
                        <a:lnTo>
                          <a:pt x="1172" y="26"/>
                        </a:lnTo>
                        <a:lnTo>
                          <a:pt x="1172" y="26"/>
                        </a:lnTo>
                        <a:lnTo>
                          <a:pt x="1172" y="24"/>
                        </a:lnTo>
                        <a:lnTo>
                          <a:pt x="1172" y="6"/>
                        </a:lnTo>
                        <a:lnTo>
                          <a:pt x="1172" y="35"/>
                        </a:lnTo>
                        <a:lnTo>
                          <a:pt x="1173" y="19"/>
                        </a:lnTo>
                        <a:lnTo>
                          <a:pt x="1173" y="17"/>
                        </a:lnTo>
                        <a:lnTo>
                          <a:pt x="1173" y="30"/>
                        </a:lnTo>
                        <a:lnTo>
                          <a:pt x="1173" y="28"/>
                        </a:lnTo>
                        <a:lnTo>
                          <a:pt x="1173" y="21"/>
                        </a:lnTo>
                        <a:lnTo>
                          <a:pt x="1173" y="36"/>
                        </a:lnTo>
                        <a:lnTo>
                          <a:pt x="1173" y="27"/>
                        </a:lnTo>
                        <a:lnTo>
                          <a:pt x="1173" y="21"/>
                        </a:lnTo>
                        <a:lnTo>
                          <a:pt x="1173" y="18"/>
                        </a:lnTo>
                        <a:lnTo>
                          <a:pt x="1173" y="13"/>
                        </a:lnTo>
                        <a:lnTo>
                          <a:pt x="1173" y="22"/>
                        </a:lnTo>
                        <a:lnTo>
                          <a:pt x="1173" y="18"/>
                        </a:lnTo>
                        <a:lnTo>
                          <a:pt x="1173" y="20"/>
                        </a:lnTo>
                        <a:lnTo>
                          <a:pt x="1173" y="25"/>
                        </a:lnTo>
                        <a:lnTo>
                          <a:pt x="1173" y="17"/>
                        </a:lnTo>
                        <a:lnTo>
                          <a:pt x="1174" y="23"/>
                        </a:lnTo>
                        <a:lnTo>
                          <a:pt x="1174" y="26"/>
                        </a:lnTo>
                        <a:lnTo>
                          <a:pt x="1174" y="19"/>
                        </a:lnTo>
                        <a:lnTo>
                          <a:pt x="1174" y="9"/>
                        </a:lnTo>
                        <a:lnTo>
                          <a:pt x="1174" y="24"/>
                        </a:lnTo>
                        <a:lnTo>
                          <a:pt x="1174" y="21"/>
                        </a:lnTo>
                        <a:lnTo>
                          <a:pt x="1174" y="26"/>
                        </a:lnTo>
                        <a:lnTo>
                          <a:pt x="1174" y="32"/>
                        </a:lnTo>
                        <a:lnTo>
                          <a:pt x="1174" y="15"/>
                        </a:lnTo>
                        <a:lnTo>
                          <a:pt x="1174" y="20"/>
                        </a:lnTo>
                        <a:lnTo>
                          <a:pt x="1174" y="28"/>
                        </a:lnTo>
                        <a:lnTo>
                          <a:pt x="1174" y="25"/>
                        </a:lnTo>
                        <a:lnTo>
                          <a:pt x="1174" y="26"/>
                        </a:lnTo>
                        <a:lnTo>
                          <a:pt x="1175" y="24"/>
                        </a:lnTo>
                        <a:lnTo>
                          <a:pt x="1175" y="15"/>
                        </a:lnTo>
                        <a:lnTo>
                          <a:pt x="1175" y="25"/>
                        </a:lnTo>
                        <a:lnTo>
                          <a:pt x="1175" y="26"/>
                        </a:lnTo>
                        <a:lnTo>
                          <a:pt x="1175" y="23"/>
                        </a:lnTo>
                        <a:lnTo>
                          <a:pt x="1175" y="23"/>
                        </a:lnTo>
                        <a:lnTo>
                          <a:pt x="1175" y="24"/>
                        </a:lnTo>
                        <a:lnTo>
                          <a:pt x="1175" y="24"/>
                        </a:lnTo>
                        <a:lnTo>
                          <a:pt x="1175" y="23"/>
                        </a:lnTo>
                        <a:lnTo>
                          <a:pt x="1175" y="21"/>
                        </a:lnTo>
                        <a:lnTo>
                          <a:pt x="1175" y="21"/>
                        </a:lnTo>
                        <a:lnTo>
                          <a:pt x="1175" y="37"/>
                        </a:lnTo>
                        <a:lnTo>
                          <a:pt x="1175" y="15"/>
                        </a:lnTo>
                        <a:lnTo>
                          <a:pt x="1175" y="13"/>
                        </a:lnTo>
                        <a:lnTo>
                          <a:pt x="1176" y="19"/>
                        </a:lnTo>
                        <a:lnTo>
                          <a:pt x="1176" y="31"/>
                        </a:lnTo>
                        <a:lnTo>
                          <a:pt x="1176" y="21"/>
                        </a:lnTo>
                        <a:lnTo>
                          <a:pt x="1176" y="22"/>
                        </a:lnTo>
                        <a:lnTo>
                          <a:pt x="1176" y="16"/>
                        </a:lnTo>
                        <a:lnTo>
                          <a:pt x="1176" y="15"/>
                        </a:lnTo>
                        <a:lnTo>
                          <a:pt x="1176" y="23"/>
                        </a:lnTo>
                        <a:lnTo>
                          <a:pt x="1176" y="19"/>
                        </a:lnTo>
                        <a:lnTo>
                          <a:pt x="1176" y="23"/>
                        </a:lnTo>
                        <a:lnTo>
                          <a:pt x="1176" y="25"/>
                        </a:lnTo>
                        <a:lnTo>
                          <a:pt x="1176" y="25"/>
                        </a:lnTo>
                        <a:lnTo>
                          <a:pt x="1176" y="19"/>
                        </a:lnTo>
                        <a:lnTo>
                          <a:pt x="1176" y="20"/>
                        </a:lnTo>
                        <a:lnTo>
                          <a:pt x="1177" y="22"/>
                        </a:lnTo>
                        <a:lnTo>
                          <a:pt x="1177" y="20"/>
                        </a:lnTo>
                        <a:lnTo>
                          <a:pt x="1177" y="24"/>
                        </a:lnTo>
                        <a:lnTo>
                          <a:pt x="1177" y="12"/>
                        </a:lnTo>
                        <a:lnTo>
                          <a:pt x="1177" y="31"/>
                        </a:lnTo>
                        <a:lnTo>
                          <a:pt x="1177" y="13"/>
                        </a:lnTo>
                        <a:lnTo>
                          <a:pt x="1177" y="19"/>
                        </a:lnTo>
                        <a:lnTo>
                          <a:pt x="1177" y="31"/>
                        </a:lnTo>
                        <a:lnTo>
                          <a:pt x="1177" y="16"/>
                        </a:lnTo>
                        <a:lnTo>
                          <a:pt x="1177" y="22"/>
                        </a:lnTo>
                        <a:lnTo>
                          <a:pt x="1177" y="23"/>
                        </a:lnTo>
                        <a:lnTo>
                          <a:pt x="1177" y="28"/>
                        </a:lnTo>
                        <a:lnTo>
                          <a:pt x="1177" y="20"/>
                        </a:lnTo>
                        <a:lnTo>
                          <a:pt x="1178" y="25"/>
                        </a:lnTo>
                        <a:lnTo>
                          <a:pt x="1178" y="26"/>
                        </a:lnTo>
                        <a:lnTo>
                          <a:pt x="1178" y="25"/>
                        </a:lnTo>
                        <a:lnTo>
                          <a:pt x="1178" y="27"/>
                        </a:lnTo>
                        <a:lnTo>
                          <a:pt x="1178" y="20"/>
                        </a:lnTo>
                        <a:lnTo>
                          <a:pt x="1178" y="28"/>
                        </a:lnTo>
                        <a:lnTo>
                          <a:pt x="1178" y="26"/>
                        </a:lnTo>
                        <a:lnTo>
                          <a:pt x="1178" y="22"/>
                        </a:lnTo>
                        <a:lnTo>
                          <a:pt x="1178" y="18"/>
                        </a:lnTo>
                        <a:lnTo>
                          <a:pt x="1178" y="22"/>
                        </a:lnTo>
                        <a:lnTo>
                          <a:pt x="1178" y="8"/>
                        </a:lnTo>
                        <a:lnTo>
                          <a:pt x="1178" y="18"/>
                        </a:lnTo>
                        <a:lnTo>
                          <a:pt x="1178" y="23"/>
                        </a:lnTo>
                        <a:lnTo>
                          <a:pt x="1178" y="21"/>
                        </a:lnTo>
                        <a:lnTo>
                          <a:pt x="1178" y="19"/>
                        </a:lnTo>
                        <a:lnTo>
                          <a:pt x="1179" y="31"/>
                        </a:lnTo>
                        <a:lnTo>
                          <a:pt x="1179" y="20"/>
                        </a:lnTo>
                        <a:lnTo>
                          <a:pt x="1179" y="20"/>
                        </a:lnTo>
                        <a:lnTo>
                          <a:pt x="1179" y="28"/>
                        </a:lnTo>
                        <a:lnTo>
                          <a:pt x="1179" y="12"/>
                        </a:lnTo>
                        <a:lnTo>
                          <a:pt x="1179" y="27"/>
                        </a:lnTo>
                        <a:lnTo>
                          <a:pt x="1179" y="28"/>
                        </a:lnTo>
                        <a:lnTo>
                          <a:pt x="1179" y="16"/>
                        </a:lnTo>
                        <a:lnTo>
                          <a:pt x="1179" y="22"/>
                        </a:lnTo>
                        <a:lnTo>
                          <a:pt x="1179" y="27"/>
                        </a:lnTo>
                        <a:lnTo>
                          <a:pt x="1179" y="15"/>
                        </a:lnTo>
                        <a:lnTo>
                          <a:pt x="1179" y="21"/>
                        </a:lnTo>
                        <a:lnTo>
                          <a:pt x="1179" y="19"/>
                        </a:lnTo>
                        <a:lnTo>
                          <a:pt x="1180" y="12"/>
                        </a:lnTo>
                        <a:lnTo>
                          <a:pt x="1180" y="23"/>
                        </a:lnTo>
                        <a:lnTo>
                          <a:pt x="1180" y="22"/>
                        </a:lnTo>
                        <a:lnTo>
                          <a:pt x="1180" y="24"/>
                        </a:lnTo>
                        <a:lnTo>
                          <a:pt x="1180" y="19"/>
                        </a:lnTo>
                        <a:lnTo>
                          <a:pt x="1180" y="10"/>
                        </a:lnTo>
                        <a:lnTo>
                          <a:pt x="1180" y="24"/>
                        </a:lnTo>
                        <a:lnTo>
                          <a:pt x="1180" y="22"/>
                        </a:lnTo>
                        <a:lnTo>
                          <a:pt x="1180" y="25"/>
                        </a:lnTo>
                        <a:lnTo>
                          <a:pt x="1180" y="19"/>
                        </a:lnTo>
                        <a:lnTo>
                          <a:pt x="1180" y="16"/>
                        </a:lnTo>
                        <a:lnTo>
                          <a:pt x="1180" y="14"/>
                        </a:lnTo>
                        <a:lnTo>
                          <a:pt x="1180" y="24"/>
                        </a:lnTo>
                        <a:lnTo>
                          <a:pt x="1180" y="19"/>
                        </a:lnTo>
                        <a:lnTo>
                          <a:pt x="1181" y="19"/>
                        </a:lnTo>
                        <a:lnTo>
                          <a:pt x="1181" y="19"/>
                        </a:lnTo>
                        <a:lnTo>
                          <a:pt x="1181" y="15"/>
                        </a:lnTo>
                        <a:lnTo>
                          <a:pt x="1181" y="23"/>
                        </a:lnTo>
                        <a:lnTo>
                          <a:pt x="1181" y="34"/>
                        </a:lnTo>
                        <a:lnTo>
                          <a:pt x="1181" y="20"/>
                        </a:lnTo>
                        <a:lnTo>
                          <a:pt x="1181" y="11"/>
                        </a:lnTo>
                        <a:lnTo>
                          <a:pt x="1181" y="25"/>
                        </a:lnTo>
                        <a:lnTo>
                          <a:pt x="1181" y="11"/>
                        </a:lnTo>
                        <a:lnTo>
                          <a:pt x="1181" y="23"/>
                        </a:lnTo>
                        <a:lnTo>
                          <a:pt x="1181" y="23"/>
                        </a:lnTo>
                        <a:lnTo>
                          <a:pt x="1181" y="17"/>
                        </a:lnTo>
                        <a:lnTo>
                          <a:pt x="1181" y="24"/>
                        </a:lnTo>
                        <a:lnTo>
                          <a:pt x="1182" y="27"/>
                        </a:lnTo>
                        <a:lnTo>
                          <a:pt x="1182" y="22"/>
                        </a:lnTo>
                        <a:lnTo>
                          <a:pt x="1182" y="21"/>
                        </a:lnTo>
                        <a:lnTo>
                          <a:pt x="1182" y="17"/>
                        </a:lnTo>
                        <a:lnTo>
                          <a:pt x="1182" y="18"/>
                        </a:lnTo>
                        <a:lnTo>
                          <a:pt x="1182" y="15"/>
                        </a:lnTo>
                        <a:lnTo>
                          <a:pt x="1182" y="24"/>
                        </a:lnTo>
                        <a:lnTo>
                          <a:pt x="1182" y="8"/>
                        </a:lnTo>
                        <a:lnTo>
                          <a:pt x="1182" y="23"/>
                        </a:lnTo>
                        <a:lnTo>
                          <a:pt x="1182" y="24"/>
                        </a:lnTo>
                        <a:lnTo>
                          <a:pt x="1182" y="25"/>
                        </a:lnTo>
                        <a:lnTo>
                          <a:pt x="1182" y="25"/>
                        </a:lnTo>
                        <a:lnTo>
                          <a:pt x="1182" y="20"/>
                        </a:lnTo>
                        <a:lnTo>
                          <a:pt x="1183" y="14"/>
                        </a:lnTo>
                        <a:lnTo>
                          <a:pt x="1183" y="24"/>
                        </a:lnTo>
                        <a:lnTo>
                          <a:pt x="1183" y="26"/>
                        </a:lnTo>
                        <a:lnTo>
                          <a:pt x="1183" y="17"/>
                        </a:lnTo>
                        <a:lnTo>
                          <a:pt x="1183" y="27"/>
                        </a:lnTo>
                        <a:lnTo>
                          <a:pt x="1183" y="30"/>
                        </a:lnTo>
                        <a:lnTo>
                          <a:pt x="1183" y="22"/>
                        </a:lnTo>
                        <a:lnTo>
                          <a:pt x="1183" y="25"/>
                        </a:lnTo>
                        <a:lnTo>
                          <a:pt x="1183" y="13"/>
                        </a:lnTo>
                        <a:lnTo>
                          <a:pt x="1183" y="15"/>
                        </a:lnTo>
                        <a:lnTo>
                          <a:pt x="1183" y="24"/>
                        </a:lnTo>
                        <a:lnTo>
                          <a:pt x="1183" y="13"/>
                        </a:lnTo>
                        <a:lnTo>
                          <a:pt x="1183" y="17"/>
                        </a:lnTo>
                        <a:lnTo>
                          <a:pt x="1183" y="26"/>
                        </a:lnTo>
                        <a:lnTo>
                          <a:pt x="1183" y="15"/>
                        </a:lnTo>
                        <a:lnTo>
                          <a:pt x="1184" y="20"/>
                        </a:lnTo>
                        <a:lnTo>
                          <a:pt x="1184" y="22"/>
                        </a:lnTo>
                        <a:lnTo>
                          <a:pt x="1184" y="14"/>
                        </a:lnTo>
                        <a:lnTo>
                          <a:pt x="1184" y="20"/>
                        </a:lnTo>
                        <a:lnTo>
                          <a:pt x="1184" y="15"/>
                        </a:lnTo>
                        <a:lnTo>
                          <a:pt x="1184" y="19"/>
                        </a:lnTo>
                        <a:lnTo>
                          <a:pt x="1184" y="20"/>
                        </a:lnTo>
                        <a:lnTo>
                          <a:pt x="1184" y="22"/>
                        </a:lnTo>
                        <a:lnTo>
                          <a:pt x="1184" y="5"/>
                        </a:lnTo>
                        <a:lnTo>
                          <a:pt x="1184" y="14"/>
                        </a:lnTo>
                        <a:lnTo>
                          <a:pt x="1184" y="14"/>
                        </a:lnTo>
                        <a:lnTo>
                          <a:pt x="1184" y="4"/>
                        </a:lnTo>
                        <a:lnTo>
                          <a:pt x="1184" y="24"/>
                        </a:lnTo>
                        <a:lnTo>
                          <a:pt x="1185" y="18"/>
                        </a:lnTo>
                        <a:lnTo>
                          <a:pt x="1185" y="17"/>
                        </a:lnTo>
                        <a:lnTo>
                          <a:pt x="1185" y="9"/>
                        </a:lnTo>
                        <a:lnTo>
                          <a:pt x="1185" y="24"/>
                        </a:lnTo>
                        <a:lnTo>
                          <a:pt x="1185" y="25"/>
                        </a:lnTo>
                        <a:lnTo>
                          <a:pt x="1185" y="26"/>
                        </a:lnTo>
                        <a:lnTo>
                          <a:pt x="1185" y="9"/>
                        </a:lnTo>
                        <a:lnTo>
                          <a:pt x="1185" y="21"/>
                        </a:lnTo>
                        <a:lnTo>
                          <a:pt x="1185" y="21"/>
                        </a:lnTo>
                        <a:lnTo>
                          <a:pt x="1185" y="21"/>
                        </a:lnTo>
                        <a:lnTo>
                          <a:pt x="1185" y="14"/>
                        </a:lnTo>
                        <a:lnTo>
                          <a:pt x="1185" y="20"/>
                        </a:lnTo>
                        <a:lnTo>
                          <a:pt x="1185" y="20"/>
                        </a:lnTo>
                        <a:lnTo>
                          <a:pt x="1185" y="21"/>
                        </a:lnTo>
                        <a:lnTo>
                          <a:pt x="1186" y="24"/>
                        </a:lnTo>
                        <a:lnTo>
                          <a:pt x="1186" y="16"/>
                        </a:lnTo>
                        <a:lnTo>
                          <a:pt x="1186" y="17"/>
                        </a:lnTo>
                        <a:lnTo>
                          <a:pt x="1186" y="22"/>
                        </a:lnTo>
                        <a:lnTo>
                          <a:pt x="1186" y="12"/>
                        </a:lnTo>
                        <a:lnTo>
                          <a:pt x="1186" y="15"/>
                        </a:lnTo>
                        <a:lnTo>
                          <a:pt x="1186" y="16"/>
                        </a:lnTo>
                        <a:lnTo>
                          <a:pt x="1186" y="16"/>
                        </a:lnTo>
                        <a:lnTo>
                          <a:pt x="1186" y="17"/>
                        </a:lnTo>
                        <a:lnTo>
                          <a:pt x="1186" y="14"/>
                        </a:lnTo>
                        <a:lnTo>
                          <a:pt x="1186" y="11"/>
                        </a:lnTo>
                        <a:lnTo>
                          <a:pt x="1186" y="18"/>
                        </a:lnTo>
                        <a:lnTo>
                          <a:pt x="1186" y="25"/>
                        </a:lnTo>
                        <a:lnTo>
                          <a:pt x="1187" y="8"/>
                        </a:lnTo>
                        <a:lnTo>
                          <a:pt x="1187" y="18"/>
                        </a:lnTo>
                        <a:lnTo>
                          <a:pt x="1187" y="24"/>
                        </a:lnTo>
                        <a:lnTo>
                          <a:pt x="1187" y="12"/>
                        </a:lnTo>
                        <a:lnTo>
                          <a:pt x="1187" y="24"/>
                        </a:lnTo>
                        <a:lnTo>
                          <a:pt x="1187" y="14"/>
                        </a:lnTo>
                        <a:lnTo>
                          <a:pt x="1187" y="4"/>
                        </a:lnTo>
                        <a:lnTo>
                          <a:pt x="1187" y="20"/>
                        </a:lnTo>
                        <a:lnTo>
                          <a:pt x="1187" y="17"/>
                        </a:lnTo>
                        <a:lnTo>
                          <a:pt x="1187" y="15"/>
                        </a:lnTo>
                        <a:lnTo>
                          <a:pt x="1187" y="19"/>
                        </a:lnTo>
                        <a:lnTo>
                          <a:pt x="1187" y="7"/>
                        </a:lnTo>
                        <a:lnTo>
                          <a:pt x="1187" y="19"/>
                        </a:lnTo>
                        <a:lnTo>
                          <a:pt x="1188" y="14"/>
                        </a:lnTo>
                        <a:lnTo>
                          <a:pt x="1188" y="19"/>
                        </a:lnTo>
                        <a:lnTo>
                          <a:pt x="1188" y="17"/>
                        </a:lnTo>
                        <a:lnTo>
                          <a:pt x="1188" y="19"/>
                        </a:lnTo>
                        <a:lnTo>
                          <a:pt x="1188" y="18"/>
                        </a:lnTo>
                        <a:lnTo>
                          <a:pt x="1188" y="17"/>
                        </a:lnTo>
                        <a:lnTo>
                          <a:pt x="1188" y="18"/>
                        </a:lnTo>
                        <a:lnTo>
                          <a:pt x="1188" y="16"/>
                        </a:lnTo>
                        <a:lnTo>
                          <a:pt x="1188" y="20"/>
                        </a:lnTo>
                        <a:lnTo>
                          <a:pt x="1188" y="15"/>
                        </a:lnTo>
                        <a:lnTo>
                          <a:pt x="1188" y="9"/>
                        </a:lnTo>
                        <a:lnTo>
                          <a:pt x="1188" y="9"/>
                        </a:lnTo>
                        <a:lnTo>
                          <a:pt x="1188" y="20"/>
                        </a:lnTo>
                        <a:lnTo>
                          <a:pt x="1188" y="5"/>
                        </a:lnTo>
                        <a:lnTo>
                          <a:pt x="1188" y="16"/>
                        </a:lnTo>
                        <a:lnTo>
                          <a:pt x="1189" y="20"/>
                        </a:lnTo>
                        <a:lnTo>
                          <a:pt x="1189" y="1"/>
                        </a:lnTo>
                        <a:lnTo>
                          <a:pt x="1189" y="20"/>
                        </a:lnTo>
                        <a:lnTo>
                          <a:pt x="1189" y="15"/>
                        </a:lnTo>
                        <a:lnTo>
                          <a:pt x="1189" y="10"/>
                        </a:lnTo>
                        <a:lnTo>
                          <a:pt x="1189" y="16"/>
                        </a:lnTo>
                        <a:lnTo>
                          <a:pt x="1189" y="14"/>
                        </a:lnTo>
                        <a:lnTo>
                          <a:pt x="1189" y="11"/>
                        </a:lnTo>
                        <a:lnTo>
                          <a:pt x="1189" y="19"/>
                        </a:lnTo>
                        <a:lnTo>
                          <a:pt x="1189" y="16"/>
                        </a:lnTo>
                        <a:lnTo>
                          <a:pt x="1189" y="12"/>
                        </a:lnTo>
                        <a:lnTo>
                          <a:pt x="1189" y="21"/>
                        </a:lnTo>
                        <a:lnTo>
                          <a:pt x="1189" y="19"/>
                        </a:lnTo>
                        <a:lnTo>
                          <a:pt x="1190" y="12"/>
                        </a:lnTo>
                        <a:lnTo>
                          <a:pt x="1190" y="20"/>
                        </a:lnTo>
                        <a:lnTo>
                          <a:pt x="1190" y="9"/>
                        </a:lnTo>
                        <a:lnTo>
                          <a:pt x="1190" y="15"/>
                        </a:lnTo>
                        <a:lnTo>
                          <a:pt x="1190" y="17"/>
                        </a:lnTo>
                        <a:lnTo>
                          <a:pt x="1190" y="21"/>
                        </a:lnTo>
                        <a:lnTo>
                          <a:pt x="1190" y="9"/>
                        </a:lnTo>
                        <a:lnTo>
                          <a:pt x="1190" y="15"/>
                        </a:lnTo>
                        <a:lnTo>
                          <a:pt x="1190" y="12"/>
                        </a:lnTo>
                        <a:lnTo>
                          <a:pt x="1190" y="19"/>
                        </a:lnTo>
                        <a:lnTo>
                          <a:pt x="1190" y="16"/>
                        </a:lnTo>
                        <a:lnTo>
                          <a:pt x="1190" y="2"/>
                        </a:lnTo>
                        <a:lnTo>
                          <a:pt x="1190" y="6"/>
                        </a:lnTo>
                        <a:lnTo>
                          <a:pt x="1190" y="19"/>
                        </a:lnTo>
                        <a:lnTo>
                          <a:pt x="1191" y="9"/>
                        </a:lnTo>
                        <a:lnTo>
                          <a:pt x="1191" y="14"/>
                        </a:lnTo>
                        <a:lnTo>
                          <a:pt x="1191" y="18"/>
                        </a:lnTo>
                        <a:lnTo>
                          <a:pt x="1191" y="8"/>
                        </a:lnTo>
                        <a:lnTo>
                          <a:pt x="1191" y="11"/>
                        </a:lnTo>
                        <a:lnTo>
                          <a:pt x="1191" y="15"/>
                        </a:lnTo>
                        <a:lnTo>
                          <a:pt x="1191" y="6"/>
                        </a:lnTo>
                        <a:lnTo>
                          <a:pt x="1191" y="15"/>
                        </a:lnTo>
                        <a:lnTo>
                          <a:pt x="1191" y="14"/>
                        </a:lnTo>
                        <a:lnTo>
                          <a:pt x="1191" y="5"/>
                        </a:lnTo>
                        <a:lnTo>
                          <a:pt x="1191" y="16"/>
                        </a:lnTo>
                        <a:lnTo>
                          <a:pt x="1191" y="5"/>
                        </a:lnTo>
                        <a:lnTo>
                          <a:pt x="1191" y="10"/>
                        </a:lnTo>
                        <a:lnTo>
                          <a:pt x="1192" y="24"/>
                        </a:lnTo>
                        <a:lnTo>
                          <a:pt x="1192" y="10"/>
                        </a:lnTo>
                        <a:lnTo>
                          <a:pt x="1192" y="4"/>
                        </a:lnTo>
                        <a:lnTo>
                          <a:pt x="1192" y="18"/>
                        </a:lnTo>
                        <a:lnTo>
                          <a:pt x="1192" y="13"/>
                        </a:lnTo>
                        <a:lnTo>
                          <a:pt x="1192" y="20"/>
                        </a:lnTo>
                        <a:lnTo>
                          <a:pt x="1192" y="13"/>
                        </a:lnTo>
                        <a:lnTo>
                          <a:pt x="1192" y="0"/>
                        </a:lnTo>
                        <a:lnTo>
                          <a:pt x="1192" y="7"/>
                        </a:lnTo>
                        <a:lnTo>
                          <a:pt x="1192" y="15"/>
                        </a:lnTo>
                        <a:lnTo>
                          <a:pt x="1192" y="4"/>
                        </a:lnTo>
                        <a:lnTo>
                          <a:pt x="1192" y="7"/>
                        </a:lnTo>
                        <a:lnTo>
                          <a:pt x="1192" y="20"/>
                        </a:lnTo>
                        <a:lnTo>
                          <a:pt x="1192" y="4"/>
                        </a:lnTo>
                        <a:lnTo>
                          <a:pt x="1192" y="13"/>
                        </a:lnTo>
                        <a:lnTo>
                          <a:pt x="1193" y="17"/>
                        </a:lnTo>
                        <a:lnTo>
                          <a:pt x="1193" y="11"/>
                        </a:lnTo>
                        <a:lnTo>
                          <a:pt x="1193" y="19"/>
                        </a:lnTo>
                        <a:lnTo>
                          <a:pt x="1193" y="10"/>
                        </a:lnTo>
                        <a:lnTo>
                          <a:pt x="1193" y="12"/>
                        </a:lnTo>
                        <a:lnTo>
                          <a:pt x="1193" y="16"/>
                        </a:lnTo>
                        <a:lnTo>
                          <a:pt x="1193" y="17"/>
                        </a:lnTo>
                        <a:lnTo>
                          <a:pt x="1193" y="18"/>
                        </a:lnTo>
                        <a:lnTo>
                          <a:pt x="1193" y="23"/>
                        </a:lnTo>
                        <a:lnTo>
                          <a:pt x="1193" y="16"/>
                        </a:lnTo>
                        <a:lnTo>
                          <a:pt x="1193" y="16"/>
                        </a:lnTo>
                        <a:lnTo>
                          <a:pt x="1193" y="12"/>
                        </a:lnTo>
                        <a:lnTo>
                          <a:pt x="1193" y="23"/>
                        </a:lnTo>
                        <a:lnTo>
                          <a:pt x="1194" y="9"/>
                        </a:lnTo>
                        <a:lnTo>
                          <a:pt x="1194" y="21"/>
                        </a:lnTo>
                        <a:lnTo>
                          <a:pt x="1194" y="7"/>
                        </a:lnTo>
                        <a:lnTo>
                          <a:pt x="1194" y="8"/>
                        </a:lnTo>
                        <a:lnTo>
                          <a:pt x="1194" y="24"/>
                        </a:lnTo>
                        <a:lnTo>
                          <a:pt x="1194" y="8"/>
                        </a:lnTo>
                        <a:lnTo>
                          <a:pt x="1194" y="15"/>
                        </a:lnTo>
                        <a:lnTo>
                          <a:pt x="1194" y="18"/>
                        </a:lnTo>
                        <a:lnTo>
                          <a:pt x="1194" y="11"/>
                        </a:lnTo>
                        <a:lnTo>
                          <a:pt x="1194" y="8"/>
                        </a:lnTo>
                        <a:lnTo>
                          <a:pt x="1194" y="18"/>
                        </a:lnTo>
                        <a:lnTo>
                          <a:pt x="1194" y="8"/>
                        </a:lnTo>
                        <a:lnTo>
                          <a:pt x="1194" y="11"/>
                        </a:lnTo>
                        <a:lnTo>
                          <a:pt x="1195" y="21"/>
                        </a:lnTo>
                        <a:lnTo>
                          <a:pt x="1195" y="10"/>
                        </a:lnTo>
                        <a:lnTo>
                          <a:pt x="1195" y="8"/>
                        </a:lnTo>
                        <a:lnTo>
                          <a:pt x="1195" y="18"/>
                        </a:lnTo>
                        <a:lnTo>
                          <a:pt x="1195" y="19"/>
                        </a:lnTo>
                        <a:lnTo>
                          <a:pt x="1195" y="7"/>
                        </a:lnTo>
                        <a:lnTo>
                          <a:pt x="1195" y="22"/>
                        </a:lnTo>
                        <a:lnTo>
                          <a:pt x="1195" y="12"/>
                        </a:lnTo>
                        <a:lnTo>
                          <a:pt x="1195" y="10"/>
                        </a:lnTo>
                        <a:lnTo>
                          <a:pt x="1195" y="12"/>
                        </a:lnTo>
                        <a:lnTo>
                          <a:pt x="1195" y="10"/>
                        </a:lnTo>
                        <a:lnTo>
                          <a:pt x="1195" y="18"/>
                        </a:lnTo>
                        <a:lnTo>
                          <a:pt x="1195" y="9"/>
                        </a:lnTo>
                        <a:lnTo>
                          <a:pt x="1195" y="10"/>
                        </a:lnTo>
                        <a:lnTo>
                          <a:pt x="1196" y="20"/>
                        </a:lnTo>
                        <a:lnTo>
                          <a:pt x="1196" y="10"/>
                        </a:lnTo>
                        <a:lnTo>
                          <a:pt x="1196" y="18"/>
                        </a:lnTo>
                        <a:lnTo>
                          <a:pt x="1196" y="18"/>
                        </a:lnTo>
                        <a:lnTo>
                          <a:pt x="1196" y="10"/>
                        </a:lnTo>
                        <a:lnTo>
                          <a:pt x="1196" y="8"/>
                        </a:lnTo>
                        <a:lnTo>
                          <a:pt x="1196" y="21"/>
                        </a:lnTo>
                        <a:lnTo>
                          <a:pt x="1196" y="14"/>
                        </a:lnTo>
                        <a:lnTo>
                          <a:pt x="1196" y="12"/>
                        </a:lnTo>
                        <a:lnTo>
                          <a:pt x="1196" y="23"/>
                        </a:lnTo>
                        <a:lnTo>
                          <a:pt x="1196" y="17"/>
                        </a:lnTo>
                        <a:lnTo>
                          <a:pt x="1196" y="22"/>
                        </a:lnTo>
                        <a:lnTo>
                          <a:pt x="1196" y="20"/>
                        </a:lnTo>
                        <a:lnTo>
                          <a:pt x="1197" y="14"/>
                        </a:lnTo>
                        <a:lnTo>
                          <a:pt x="1197" y="13"/>
                        </a:lnTo>
                        <a:lnTo>
                          <a:pt x="1197" y="19"/>
                        </a:lnTo>
                        <a:lnTo>
                          <a:pt x="1197" y="11"/>
                        </a:lnTo>
                        <a:lnTo>
                          <a:pt x="1197" y="9"/>
                        </a:lnTo>
                        <a:lnTo>
                          <a:pt x="1197" y="20"/>
                        </a:lnTo>
                        <a:lnTo>
                          <a:pt x="1197" y="16"/>
                        </a:lnTo>
                        <a:lnTo>
                          <a:pt x="1197" y="19"/>
                        </a:lnTo>
                        <a:lnTo>
                          <a:pt x="1197" y="22"/>
                        </a:lnTo>
                        <a:lnTo>
                          <a:pt x="1197" y="13"/>
                        </a:lnTo>
                        <a:lnTo>
                          <a:pt x="1197" y="21"/>
                        </a:lnTo>
                        <a:lnTo>
                          <a:pt x="1197" y="26"/>
                        </a:lnTo>
                        <a:lnTo>
                          <a:pt x="1197" y="11"/>
                        </a:lnTo>
                        <a:lnTo>
                          <a:pt x="1197" y="19"/>
                        </a:lnTo>
                        <a:lnTo>
                          <a:pt x="1197" y="21"/>
                        </a:lnTo>
                        <a:lnTo>
                          <a:pt x="1198" y="14"/>
                        </a:lnTo>
                        <a:lnTo>
                          <a:pt x="1198" y="23"/>
                        </a:lnTo>
                        <a:lnTo>
                          <a:pt x="1198" y="15"/>
                        </a:lnTo>
                        <a:lnTo>
                          <a:pt x="1198" y="20"/>
                        </a:lnTo>
                        <a:lnTo>
                          <a:pt x="1198" y="19"/>
                        </a:lnTo>
                        <a:lnTo>
                          <a:pt x="1198" y="12"/>
                        </a:lnTo>
                        <a:lnTo>
                          <a:pt x="1198" y="12"/>
                        </a:lnTo>
                        <a:lnTo>
                          <a:pt x="1198" y="19"/>
                        </a:lnTo>
                        <a:lnTo>
                          <a:pt x="1198" y="13"/>
                        </a:lnTo>
                        <a:lnTo>
                          <a:pt x="1198" y="14"/>
                        </a:lnTo>
                        <a:lnTo>
                          <a:pt x="1198" y="18"/>
                        </a:lnTo>
                        <a:lnTo>
                          <a:pt x="1198" y="27"/>
                        </a:lnTo>
                        <a:lnTo>
                          <a:pt x="1198" y="23"/>
                        </a:lnTo>
                        <a:lnTo>
                          <a:pt x="1199" y="18"/>
                        </a:lnTo>
                        <a:lnTo>
                          <a:pt x="1199" y="14"/>
                        </a:lnTo>
                        <a:lnTo>
                          <a:pt x="1199" y="7"/>
                        </a:lnTo>
                        <a:lnTo>
                          <a:pt x="1199" y="21"/>
                        </a:lnTo>
                        <a:lnTo>
                          <a:pt x="1199" y="15"/>
                        </a:lnTo>
                        <a:lnTo>
                          <a:pt x="1199" y="24"/>
                        </a:lnTo>
                        <a:lnTo>
                          <a:pt x="1199" y="17"/>
                        </a:lnTo>
                        <a:lnTo>
                          <a:pt x="1199" y="18"/>
                        </a:lnTo>
                        <a:lnTo>
                          <a:pt x="1199" y="17"/>
                        </a:lnTo>
                        <a:lnTo>
                          <a:pt x="1199" y="20"/>
                        </a:lnTo>
                        <a:lnTo>
                          <a:pt x="1199" y="13"/>
                        </a:lnTo>
                        <a:lnTo>
                          <a:pt x="1199" y="18"/>
                        </a:lnTo>
                        <a:lnTo>
                          <a:pt x="1199" y="22"/>
                        </a:lnTo>
                        <a:lnTo>
                          <a:pt x="1200" y="5"/>
                        </a:lnTo>
                        <a:lnTo>
                          <a:pt x="1200" y="19"/>
                        </a:lnTo>
                        <a:lnTo>
                          <a:pt x="1200" y="22"/>
                        </a:lnTo>
                        <a:lnTo>
                          <a:pt x="1200" y="17"/>
                        </a:lnTo>
                        <a:lnTo>
                          <a:pt x="1200" y="22"/>
                        </a:lnTo>
                        <a:lnTo>
                          <a:pt x="1200" y="22"/>
                        </a:lnTo>
                        <a:lnTo>
                          <a:pt x="1200" y="11"/>
                        </a:lnTo>
                        <a:lnTo>
                          <a:pt x="1200" y="32"/>
                        </a:lnTo>
                        <a:lnTo>
                          <a:pt x="1200" y="11"/>
                        </a:lnTo>
                        <a:lnTo>
                          <a:pt x="1200" y="22"/>
                        </a:lnTo>
                        <a:lnTo>
                          <a:pt x="1200" y="19"/>
                        </a:lnTo>
                        <a:lnTo>
                          <a:pt x="1200" y="20"/>
                        </a:lnTo>
                        <a:lnTo>
                          <a:pt x="1200" y="16"/>
                        </a:lnTo>
                        <a:lnTo>
                          <a:pt x="1200" y="13"/>
                        </a:lnTo>
                        <a:lnTo>
                          <a:pt x="1201" y="4"/>
                        </a:lnTo>
                        <a:lnTo>
                          <a:pt x="1201" y="13"/>
                        </a:lnTo>
                        <a:lnTo>
                          <a:pt x="1201" y="16"/>
                        </a:lnTo>
                        <a:lnTo>
                          <a:pt x="1201" y="23"/>
                        </a:lnTo>
                        <a:lnTo>
                          <a:pt x="1201" y="21"/>
                        </a:lnTo>
                        <a:lnTo>
                          <a:pt x="1201" y="27"/>
                        </a:lnTo>
                        <a:lnTo>
                          <a:pt x="1201" y="12"/>
                        </a:lnTo>
                        <a:lnTo>
                          <a:pt x="1201" y="18"/>
                        </a:lnTo>
                        <a:lnTo>
                          <a:pt x="1201" y="14"/>
                        </a:lnTo>
                        <a:lnTo>
                          <a:pt x="1201" y="13"/>
                        </a:lnTo>
                        <a:lnTo>
                          <a:pt x="1201" y="18"/>
                        </a:lnTo>
                        <a:lnTo>
                          <a:pt x="1201" y="18"/>
                        </a:lnTo>
                        <a:lnTo>
                          <a:pt x="1201" y="18"/>
                        </a:lnTo>
                        <a:lnTo>
                          <a:pt x="1202" y="20"/>
                        </a:lnTo>
                        <a:lnTo>
                          <a:pt x="1202" y="27"/>
                        </a:lnTo>
                        <a:lnTo>
                          <a:pt x="1202" y="12"/>
                        </a:lnTo>
                        <a:lnTo>
                          <a:pt x="1202" y="21"/>
                        </a:lnTo>
                        <a:lnTo>
                          <a:pt x="1202" y="26"/>
                        </a:lnTo>
                        <a:lnTo>
                          <a:pt x="1202" y="21"/>
                        </a:lnTo>
                        <a:lnTo>
                          <a:pt x="1202" y="22"/>
                        </a:lnTo>
                        <a:lnTo>
                          <a:pt x="1202" y="10"/>
                        </a:lnTo>
                        <a:lnTo>
                          <a:pt x="1202" y="22"/>
                        </a:lnTo>
                        <a:lnTo>
                          <a:pt x="1202" y="19"/>
                        </a:lnTo>
                        <a:lnTo>
                          <a:pt x="1202" y="24"/>
                        </a:lnTo>
                        <a:lnTo>
                          <a:pt x="1202" y="20"/>
                        </a:lnTo>
                        <a:lnTo>
                          <a:pt x="1202" y="25"/>
                        </a:lnTo>
                        <a:lnTo>
                          <a:pt x="1202" y="20"/>
                        </a:lnTo>
                        <a:lnTo>
                          <a:pt x="1202" y="21"/>
                        </a:lnTo>
                        <a:lnTo>
                          <a:pt x="1203" y="14"/>
                        </a:lnTo>
                        <a:lnTo>
                          <a:pt x="1203" y="12"/>
                        </a:lnTo>
                        <a:lnTo>
                          <a:pt x="1203" y="13"/>
                        </a:lnTo>
                        <a:lnTo>
                          <a:pt x="1203" y="20"/>
                        </a:lnTo>
                        <a:lnTo>
                          <a:pt x="1203" y="10"/>
                        </a:lnTo>
                        <a:lnTo>
                          <a:pt x="1203" y="22"/>
                        </a:lnTo>
                        <a:lnTo>
                          <a:pt x="1203" y="27"/>
                        </a:lnTo>
                        <a:lnTo>
                          <a:pt x="1203" y="16"/>
                        </a:lnTo>
                        <a:lnTo>
                          <a:pt x="1203" y="22"/>
                        </a:lnTo>
                        <a:lnTo>
                          <a:pt x="1203" y="13"/>
                        </a:lnTo>
                        <a:lnTo>
                          <a:pt x="1203" y="19"/>
                        </a:lnTo>
                        <a:lnTo>
                          <a:pt x="1203" y="18"/>
                        </a:lnTo>
                        <a:lnTo>
                          <a:pt x="1203" y="22"/>
                        </a:lnTo>
                        <a:lnTo>
                          <a:pt x="1204" y="9"/>
                        </a:lnTo>
                        <a:lnTo>
                          <a:pt x="1204" y="26"/>
                        </a:lnTo>
                        <a:lnTo>
                          <a:pt x="1204" y="17"/>
                        </a:lnTo>
                        <a:lnTo>
                          <a:pt x="1204" y="15"/>
                        </a:lnTo>
                        <a:lnTo>
                          <a:pt x="1204" y="14"/>
                        </a:lnTo>
                        <a:lnTo>
                          <a:pt x="1204" y="22"/>
                        </a:lnTo>
                        <a:lnTo>
                          <a:pt x="1204" y="11"/>
                        </a:lnTo>
                        <a:lnTo>
                          <a:pt x="1204" y="21"/>
                        </a:lnTo>
                        <a:lnTo>
                          <a:pt x="1204" y="10"/>
                        </a:lnTo>
                        <a:lnTo>
                          <a:pt x="1204" y="21"/>
                        </a:lnTo>
                        <a:lnTo>
                          <a:pt x="1204" y="20"/>
                        </a:lnTo>
                        <a:lnTo>
                          <a:pt x="1204" y="12"/>
                        </a:lnTo>
                        <a:lnTo>
                          <a:pt x="1204" y="19"/>
                        </a:lnTo>
                        <a:lnTo>
                          <a:pt x="1205" y="26"/>
                        </a:lnTo>
                        <a:lnTo>
                          <a:pt x="1205" y="19"/>
                        </a:lnTo>
                        <a:lnTo>
                          <a:pt x="1205" y="23"/>
                        </a:lnTo>
                        <a:lnTo>
                          <a:pt x="1205" y="22"/>
                        </a:lnTo>
                        <a:lnTo>
                          <a:pt x="1205" y="12"/>
                        </a:lnTo>
                        <a:lnTo>
                          <a:pt x="1205" y="19"/>
                        </a:lnTo>
                        <a:lnTo>
                          <a:pt x="1205" y="19"/>
                        </a:lnTo>
                        <a:lnTo>
                          <a:pt x="1205" y="23"/>
                        </a:lnTo>
                        <a:lnTo>
                          <a:pt x="1205" y="16"/>
                        </a:lnTo>
                        <a:lnTo>
                          <a:pt x="1205" y="26"/>
                        </a:lnTo>
                        <a:lnTo>
                          <a:pt x="1205" y="17"/>
                        </a:lnTo>
                        <a:lnTo>
                          <a:pt x="1205" y="19"/>
                        </a:lnTo>
                        <a:lnTo>
                          <a:pt x="1205" y="18"/>
                        </a:lnTo>
                        <a:lnTo>
                          <a:pt x="1205" y="18"/>
                        </a:lnTo>
                        <a:lnTo>
                          <a:pt x="1206" y="26"/>
                        </a:lnTo>
                        <a:lnTo>
                          <a:pt x="1206" y="29"/>
                        </a:lnTo>
                        <a:lnTo>
                          <a:pt x="1206" y="7"/>
                        </a:lnTo>
                        <a:lnTo>
                          <a:pt x="1206" y="17"/>
                        </a:lnTo>
                        <a:lnTo>
                          <a:pt x="1206" y="19"/>
                        </a:lnTo>
                        <a:lnTo>
                          <a:pt x="1206" y="14"/>
                        </a:lnTo>
                        <a:lnTo>
                          <a:pt x="1206" y="20"/>
                        </a:lnTo>
                        <a:lnTo>
                          <a:pt x="1206" y="13"/>
                        </a:lnTo>
                        <a:lnTo>
                          <a:pt x="1206" y="19"/>
                        </a:lnTo>
                        <a:lnTo>
                          <a:pt x="1206" y="25"/>
                        </a:lnTo>
                        <a:lnTo>
                          <a:pt x="1206" y="25"/>
                        </a:lnTo>
                        <a:lnTo>
                          <a:pt x="1206" y="20"/>
                        </a:lnTo>
                        <a:lnTo>
                          <a:pt x="1206" y="28"/>
                        </a:lnTo>
                        <a:lnTo>
                          <a:pt x="1207" y="20"/>
                        </a:lnTo>
                        <a:lnTo>
                          <a:pt x="1207" y="17"/>
                        </a:lnTo>
                        <a:lnTo>
                          <a:pt x="1207" y="19"/>
                        </a:lnTo>
                        <a:lnTo>
                          <a:pt x="1207" y="10"/>
                        </a:lnTo>
                        <a:lnTo>
                          <a:pt x="1207" y="13"/>
                        </a:lnTo>
                        <a:lnTo>
                          <a:pt x="1207" y="28"/>
                        </a:lnTo>
                        <a:lnTo>
                          <a:pt x="1207" y="28"/>
                        </a:lnTo>
                        <a:lnTo>
                          <a:pt x="1207" y="27"/>
                        </a:lnTo>
                        <a:lnTo>
                          <a:pt x="1207" y="24"/>
                        </a:lnTo>
                        <a:lnTo>
                          <a:pt x="1207" y="18"/>
                        </a:lnTo>
                        <a:lnTo>
                          <a:pt x="1207" y="24"/>
                        </a:lnTo>
                        <a:lnTo>
                          <a:pt x="1207" y="24"/>
                        </a:lnTo>
                        <a:lnTo>
                          <a:pt x="1207" y="15"/>
                        </a:lnTo>
                        <a:lnTo>
                          <a:pt x="1207" y="31"/>
                        </a:lnTo>
                        <a:lnTo>
                          <a:pt x="1207" y="26"/>
                        </a:lnTo>
                        <a:lnTo>
                          <a:pt x="1208" y="20"/>
                        </a:lnTo>
                        <a:lnTo>
                          <a:pt x="1208" y="21"/>
                        </a:lnTo>
                        <a:lnTo>
                          <a:pt x="1208" y="23"/>
                        </a:lnTo>
                        <a:lnTo>
                          <a:pt x="1208" y="28"/>
                        </a:lnTo>
                        <a:lnTo>
                          <a:pt x="1208" y="25"/>
                        </a:lnTo>
                        <a:lnTo>
                          <a:pt x="1208" y="14"/>
                        </a:lnTo>
                        <a:lnTo>
                          <a:pt x="1208" y="18"/>
                        </a:lnTo>
                        <a:lnTo>
                          <a:pt x="1208" y="25"/>
                        </a:lnTo>
                        <a:lnTo>
                          <a:pt x="1208" y="15"/>
                        </a:lnTo>
                        <a:lnTo>
                          <a:pt x="1208" y="19"/>
                        </a:lnTo>
                        <a:lnTo>
                          <a:pt x="1208" y="18"/>
                        </a:lnTo>
                        <a:lnTo>
                          <a:pt x="1208" y="23"/>
                        </a:lnTo>
                        <a:lnTo>
                          <a:pt x="1208" y="21"/>
                        </a:lnTo>
                        <a:lnTo>
                          <a:pt x="1209" y="20"/>
                        </a:lnTo>
                        <a:lnTo>
                          <a:pt x="1209" y="25"/>
                        </a:lnTo>
                        <a:lnTo>
                          <a:pt x="1209" y="22"/>
                        </a:lnTo>
                        <a:lnTo>
                          <a:pt x="1209" y="29"/>
                        </a:lnTo>
                        <a:lnTo>
                          <a:pt x="1209" y="14"/>
                        </a:lnTo>
                        <a:lnTo>
                          <a:pt x="1209" y="24"/>
                        </a:lnTo>
                        <a:lnTo>
                          <a:pt x="1209" y="21"/>
                        </a:lnTo>
                        <a:lnTo>
                          <a:pt x="1209" y="19"/>
                        </a:lnTo>
                        <a:lnTo>
                          <a:pt x="1209" y="19"/>
                        </a:lnTo>
                        <a:lnTo>
                          <a:pt x="1209" y="19"/>
                        </a:lnTo>
                        <a:lnTo>
                          <a:pt x="1209" y="16"/>
                        </a:lnTo>
                        <a:lnTo>
                          <a:pt x="1209" y="21"/>
                        </a:lnTo>
                        <a:lnTo>
                          <a:pt x="1209" y="29"/>
                        </a:lnTo>
                        <a:lnTo>
                          <a:pt x="1210" y="18"/>
                        </a:lnTo>
                        <a:lnTo>
                          <a:pt x="1210" y="20"/>
                        </a:lnTo>
                        <a:lnTo>
                          <a:pt x="1210" y="18"/>
                        </a:lnTo>
                        <a:lnTo>
                          <a:pt x="1210" y="16"/>
                        </a:lnTo>
                        <a:lnTo>
                          <a:pt x="1210" y="19"/>
                        </a:lnTo>
                        <a:lnTo>
                          <a:pt x="1210" y="20"/>
                        </a:lnTo>
                        <a:lnTo>
                          <a:pt x="1210" y="25"/>
                        </a:lnTo>
                        <a:lnTo>
                          <a:pt x="1210" y="28"/>
                        </a:lnTo>
                        <a:lnTo>
                          <a:pt x="1210" y="15"/>
                        </a:lnTo>
                        <a:lnTo>
                          <a:pt x="1210" y="23"/>
                        </a:lnTo>
                        <a:lnTo>
                          <a:pt x="1210" y="26"/>
                        </a:lnTo>
                        <a:lnTo>
                          <a:pt x="1210" y="13"/>
                        </a:lnTo>
                        <a:lnTo>
                          <a:pt x="1210" y="25"/>
                        </a:lnTo>
                        <a:lnTo>
                          <a:pt x="1210" y="31"/>
                        </a:lnTo>
                        <a:lnTo>
                          <a:pt x="1211" y="9"/>
                        </a:lnTo>
                        <a:lnTo>
                          <a:pt x="1211" y="23"/>
                        </a:lnTo>
                        <a:lnTo>
                          <a:pt x="1211" y="29"/>
                        </a:lnTo>
                        <a:lnTo>
                          <a:pt x="1211" y="25"/>
                        </a:lnTo>
                        <a:lnTo>
                          <a:pt x="1211" y="24"/>
                        </a:lnTo>
                        <a:lnTo>
                          <a:pt x="1211" y="22"/>
                        </a:lnTo>
                        <a:lnTo>
                          <a:pt x="1211" y="11"/>
                        </a:lnTo>
                        <a:lnTo>
                          <a:pt x="1211" y="23"/>
                        </a:lnTo>
                        <a:lnTo>
                          <a:pt x="1211" y="28"/>
                        </a:lnTo>
                        <a:lnTo>
                          <a:pt x="1211" y="23"/>
                        </a:lnTo>
                        <a:lnTo>
                          <a:pt x="1211" y="29"/>
                        </a:lnTo>
                        <a:lnTo>
                          <a:pt x="1211" y="25"/>
                        </a:lnTo>
                        <a:lnTo>
                          <a:pt x="1211" y="15"/>
                        </a:lnTo>
                        <a:lnTo>
                          <a:pt x="1211" y="20"/>
                        </a:lnTo>
                        <a:lnTo>
                          <a:pt x="1212" y="15"/>
                        </a:lnTo>
                        <a:lnTo>
                          <a:pt x="1212" y="22"/>
                        </a:lnTo>
                        <a:lnTo>
                          <a:pt x="1212" y="20"/>
                        </a:lnTo>
                        <a:lnTo>
                          <a:pt x="1212" y="18"/>
                        </a:lnTo>
                        <a:lnTo>
                          <a:pt x="1212" y="26"/>
                        </a:lnTo>
                        <a:lnTo>
                          <a:pt x="1212" y="29"/>
                        </a:lnTo>
                        <a:lnTo>
                          <a:pt x="1212" y="21"/>
                        </a:lnTo>
                        <a:lnTo>
                          <a:pt x="1212" y="23"/>
                        </a:lnTo>
                        <a:lnTo>
                          <a:pt x="1212" y="27"/>
                        </a:lnTo>
                        <a:lnTo>
                          <a:pt x="1212" y="26"/>
                        </a:lnTo>
                        <a:lnTo>
                          <a:pt x="1212" y="22"/>
                        </a:lnTo>
                        <a:lnTo>
                          <a:pt x="1212" y="19"/>
                        </a:lnTo>
                        <a:lnTo>
                          <a:pt x="1212" y="17"/>
                        </a:lnTo>
                        <a:lnTo>
                          <a:pt x="1212" y="24"/>
                        </a:lnTo>
                        <a:lnTo>
                          <a:pt x="1213" y="25"/>
                        </a:lnTo>
                        <a:lnTo>
                          <a:pt x="1213" y="23"/>
                        </a:lnTo>
                        <a:lnTo>
                          <a:pt x="1213" y="23"/>
                        </a:lnTo>
                        <a:lnTo>
                          <a:pt x="1213" y="28"/>
                        </a:lnTo>
                        <a:lnTo>
                          <a:pt x="1213" y="22"/>
                        </a:lnTo>
                        <a:lnTo>
                          <a:pt x="1213" y="22"/>
                        </a:lnTo>
                        <a:lnTo>
                          <a:pt x="1213" y="23"/>
                        </a:lnTo>
                        <a:lnTo>
                          <a:pt x="1213" y="19"/>
                        </a:lnTo>
                        <a:lnTo>
                          <a:pt x="1213" y="32"/>
                        </a:lnTo>
                        <a:lnTo>
                          <a:pt x="1213" y="21"/>
                        </a:lnTo>
                        <a:lnTo>
                          <a:pt x="1213" y="16"/>
                        </a:lnTo>
                        <a:lnTo>
                          <a:pt x="1213" y="18"/>
                        </a:lnTo>
                        <a:lnTo>
                          <a:pt x="1213" y="23"/>
                        </a:lnTo>
                        <a:lnTo>
                          <a:pt x="1214" y="20"/>
                        </a:lnTo>
                        <a:lnTo>
                          <a:pt x="1214" y="27"/>
                        </a:lnTo>
                        <a:lnTo>
                          <a:pt x="1214" y="22"/>
                        </a:lnTo>
                        <a:lnTo>
                          <a:pt x="1214" y="22"/>
                        </a:lnTo>
                        <a:lnTo>
                          <a:pt x="1214" y="13"/>
                        </a:lnTo>
                        <a:lnTo>
                          <a:pt x="1214" y="27"/>
                        </a:lnTo>
                        <a:lnTo>
                          <a:pt x="1214" y="15"/>
                        </a:lnTo>
                        <a:lnTo>
                          <a:pt x="1214" y="31"/>
                        </a:lnTo>
                        <a:lnTo>
                          <a:pt x="1214" y="27"/>
                        </a:lnTo>
                        <a:lnTo>
                          <a:pt x="1214" y="24"/>
                        </a:lnTo>
                        <a:lnTo>
                          <a:pt x="1214" y="18"/>
                        </a:lnTo>
                        <a:lnTo>
                          <a:pt x="1214" y="21"/>
                        </a:lnTo>
                        <a:lnTo>
                          <a:pt x="1214" y="18"/>
                        </a:lnTo>
                        <a:lnTo>
                          <a:pt x="1214" y="33"/>
                        </a:lnTo>
                        <a:lnTo>
                          <a:pt x="1215" y="19"/>
                        </a:lnTo>
                        <a:lnTo>
                          <a:pt x="1215" y="27"/>
                        </a:lnTo>
                        <a:lnTo>
                          <a:pt x="1215" y="28"/>
                        </a:lnTo>
                        <a:lnTo>
                          <a:pt x="1215" y="19"/>
                        </a:lnTo>
                        <a:lnTo>
                          <a:pt x="1215" y="18"/>
                        </a:lnTo>
                        <a:lnTo>
                          <a:pt x="1215" y="16"/>
                        </a:lnTo>
                        <a:lnTo>
                          <a:pt x="1215" y="20"/>
                        </a:lnTo>
                        <a:lnTo>
                          <a:pt x="1215" y="20"/>
                        </a:lnTo>
                        <a:lnTo>
                          <a:pt x="1215" y="23"/>
                        </a:lnTo>
                        <a:lnTo>
                          <a:pt x="1215" y="20"/>
                        </a:lnTo>
                        <a:lnTo>
                          <a:pt x="1215" y="16"/>
                        </a:lnTo>
                        <a:lnTo>
                          <a:pt x="1215" y="22"/>
                        </a:lnTo>
                        <a:lnTo>
                          <a:pt x="1215" y="21"/>
                        </a:lnTo>
                        <a:lnTo>
                          <a:pt x="1216" y="19"/>
                        </a:lnTo>
                        <a:lnTo>
                          <a:pt x="1216" y="27"/>
                        </a:lnTo>
                        <a:lnTo>
                          <a:pt x="1216" y="17"/>
                        </a:lnTo>
                        <a:lnTo>
                          <a:pt x="1216" y="20"/>
                        </a:lnTo>
                        <a:lnTo>
                          <a:pt x="1216" y="20"/>
                        </a:lnTo>
                        <a:lnTo>
                          <a:pt x="1216" y="20"/>
                        </a:lnTo>
                        <a:lnTo>
                          <a:pt x="1216" y="28"/>
                        </a:lnTo>
                        <a:lnTo>
                          <a:pt x="1216" y="13"/>
                        </a:lnTo>
                        <a:lnTo>
                          <a:pt x="1216" y="20"/>
                        </a:lnTo>
                        <a:lnTo>
                          <a:pt x="1216" y="20"/>
                        </a:lnTo>
                        <a:lnTo>
                          <a:pt x="1216" y="21"/>
                        </a:lnTo>
                        <a:lnTo>
                          <a:pt x="1216" y="22"/>
                        </a:lnTo>
                        <a:lnTo>
                          <a:pt x="1216" y="28"/>
                        </a:lnTo>
                        <a:lnTo>
                          <a:pt x="1216" y="21"/>
                        </a:lnTo>
                        <a:lnTo>
                          <a:pt x="1217" y="21"/>
                        </a:lnTo>
                        <a:lnTo>
                          <a:pt x="1217" y="22"/>
                        </a:lnTo>
                        <a:lnTo>
                          <a:pt x="1217" y="29"/>
                        </a:lnTo>
                        <a:lnTo>
                          <a:pt x="1217" y="24"/>
                        </a:lnTo>
                        <a:lnTo>
                          <a:pt x="1217" y="15"/>
                        </a:lnTo>
                        <a:lnTo>
                          <a:pt x="1217" y="18"/>
                        </a:lnTo>
                        <a:lnTo>
                          <a:pt x="1217" y="12"/>
                        </a:lnTo>
                        <a:lnTo>
                          <a:pt x="1217" y="26"/>
                        </a:lnTo>
                        <a:lnTo>
                          <a:pt x="1217" y="18"/>
                        </a:lnTo>
                        <a:lnTo>
                          <a:pt x="1217" y="14"/>
                        </a:lnTo>
                        <a:lnTo>
                          <a:pt x="1217" y="25"/>
                        </a:lnTo>
                        <a:lnTo>
                          <a:pt x="1217" y="18"/>
                        </a:lnTo>
                        <a:lnTo>
                          <a:pt x="1217" y="14"/>
                        </a:lnTo>
                        <a:lnTo>
                          <a:pt x="1217" y="24"/>
                        </a:lnTo>
                        <a:lnTo>
                          <a:pt x="1218" y="16"/>
                        </a:lnTo>
                        <a:lnTo>
                          <a:pt x="1218" y="19"/>
                        </a:lnTo>
                        <a:lnTo>
                          <a:pt x="1218" y="27"/>
                        </a:lnTo>
                        <a:lnTo>
                          <a:pt x="1218" y="16"/>
                        </a:lnTo>
                        <a:lnTo>
                          <a:pt x="1218" y="22"/>
                        </a:lnTo>
                        <a:lnTo>
                          <a:pt x="1218" y="12"/>
                        </a:lnTo>
                        <a:lnTo>
                          <a:pt x="1218" y="20"/>
                        </a:lnTo>
                        <a:lnTo>
                          <a:pt x="1218" y="22"/>
                        </a:lnTo>
                        <a:lnTo>
                          <a:pt x="1218" y="20"/>
                        </a:lnTo>
                        <a:lnTo>
                          <a:pt x="1218" y="14"/>
                        </a:lnTo>
                        <a:lnTo>
                          <a:pt x="1218" y="16"/>
                        </a:lnTo>
                        <a:lnTo>
                          <a:pt x="1218" y="16"/>
                        </a:lnTo>
                        <a:lnTo>
                          <a:pt x="1218" y="16"/>
                        </a:lnTo>
                        <a:lnTo>
                          <a:pt x="1219" y="20"/>
                        </a:lnTo>
                        <a:lnTo>
                          <a:pt x="1219" y="17"/>
                        </a:lnTo>
                        <a:lnTo>
                          <a:pt x="1219" y="24"/>
                        </a:lnTo>
                        <a:lnTo>
                          <a:pt x="1219" y="23"/>
                        </a:lnTo>
                        <a:lnTo>
                          <a:pt x="1219" y="10"/>
                        </a:lnTo>
                        <a:lnTo>
                          <a:pt x="1219" y="18"/>
                        </a:lnTo>
                        <a:lnTo>
                          <a:pt x="1219" y="13"/>
                        </a:lnTo>
                        <a:lnTo>
                          <a:pt x="1219" y="13"/>
                        </a:lnTo>
                        <a:lnTo>
                          <a:pt x="1219" y="12"/>
                        </a:lnTo>
                        <a:lnTo>
                          <a:pt x="1219" y="21"/>
                        </a:lnTo>
                        <a:lnTo>
                          <a:pt x="1219" y="16"/>
                        </a:lnTo>
                        <a:lnTo>
                          <a:pt x="1219" y="25"/>
                        </a:lnTo>
                        <a:lnTo>
                          <a:pt x="1219" y="21"/>
                        </a:lnTo>
                        <a:lnTo>
                          <a:pt x="1219" y="21"/>
                        </a:lnTo>
                        <a:lnTo>
                          <a:pt x="1220" y="27"/>
                        </a:lnTo>
                        <a:lnTo>
                          <a:pt x="1220" y="14"/>
                        </a:lnTo>
                        <a:lnTo>
                          <a:pt x="1220" y="20"/>
                        </a:lnTo>
                        <a:lnTo>
                          <a:pt x="1220" y="15"/>
                        </a:lnTo>
                        <a:lnTo>
                          <a:pt x="1220" y="18"/>
                        </a:lnTo>
                        <a:lnTo>
                          <a:pt x="1220" y="10"/>
                        </a:lnTo>
                        <a:lnTo>
                          <a:pt x="1220" y="19"/>
                        </a:lnTo>
                        <a:lnTo>
                          <a:pt x="1220" y="21"/>
                        </a:lnTo>
                        <a:lnTo>
                          <a:pt x="1220" y="14"/>
                        </a:lnTo>
                        <a:lnTo>
                          <a:pt x="1220" y="15"/>
                        </a:lnTo>
                        <a:lnTo>
                          <a:pt x="1220" y="16"/>
                        </a:lnTo>
                        <a:lnTo>
                          <a:pt x="1220" y="14"/>
                        </a:lnTo>
                        <a:lnTo>
                          <a:pt x="1220" y="27"/>
                        </a:lnTo>
                        <a:lnTo>
                          <a:pt x="1221" y="15"/>
                        </a:lnTo>
                        <a:lnTo>
                          <a:pt x="1221" y="24"/>
                        </a:lnTo>
                        <a:lnTo>
                          <a:pt x="1221" y="25"/>
                        </a:lnTo>
                        <a:lnTo>
                          <a:pt x="1221" y="19"/>
                        </a:lnTo>
                        <a:lnTo>
                          <a:pt x="1221" y="14"/>
                        </a:lnTo>
                        <a:lnTo>
                          <a:pt x="1221" y="18"/>
                        </a:lnTo>
                        <a:lnTo>
                          <a:pt x="1221" y="14"/>
                        </a:lnTo>
                        <a:lnTo>
                          <a:pt x="1221" y="17"/>
                        </a:lnTo>
                        <a:lnTo>
                          <a:pt x="1221" y="20"/>
                        </a:lnTo>
                        <a:lnTo>
                          <a:pt x="1221" y="10"/>
                        </a:lnTo>
                        <a:lnTo>
                          <a:pt x="1221" y="22"/>
                        </a:lnTo>
                        <a:lnTo>
                          <a:pt x="1221" y="19"/>
                        </a:lnTo>
                        <a:lnTo>
                          <a:pt x="1221" y="16"/>
                        </a:lnTo>
                        <a:lnTo>
                          <a:pt x="1221" y="20"/>
                        </a:lnTo>
                        <a:lnTo>
                          <a:pt x="1222" y="30"/>
                        </a:lnTo>
                        <a:lnTo>
                          <a:pt x="1222" y="17"/>
                        </a:lnTo>
                        <a:lnTo>
                          <a:pt x="1222" y="24"/>
                        </a:lnTo>
                        <a:lnTo>
                          <a:pt x="1222" y="21"/>
                        </a:lnTo>
                        <a:lnTo>
                          <a:pt x="1222" y="22"/>
                        </a:lnTo>
                        <a:lnTo>
                          <a:pt x="1222" y="24"/>
                        </a:lnTo>
                        <a:lnTo>
                          <a:pt x="1222" y="23"/>
                        </a:lnTo>
                        <a:lnTo>
                          <a:pt x="1222" y="14"/>
                        </a:lnTo>
                        <a:lnTo>
                          <a:pt x="1222" y="19"/>
                        </a:lnTo>
                        <a:lnTo>
                          <a:pt x="1222" y="17"/>
                        </a:lnTo>
                        <a:lnTo>
                          <a:pt x="1222" y="18"/>
                        </a:lnTo>
                        <a:lnTo>
                          <a:pt x="1222" y="26"/>
                        </a:lnTo>
                        <a:lnTo>
                          <a:pt x="1222" y="20"/>
                        </a:lnTo>
                        <a:lnTo>
                          <a:pt x="1222" y="17"/>
                        </a:lnTo>
                        <a:lnTo>
                          <a:pt x="1223" y="17"/>
                        </a:lnTo>
                        <a:lnTo>
                          <a:pt x="1223" y="7"/>
                        </a:lnTo>
                        <a:lnTo>
                          <a:pt x="1223" y="25"/>
                        </a:lnTo>
                        <a:lnTo>
                          <a:pt x="1223" y="25"/>
                        </a:lnTo>
                        <a:lnTo>
                          <a:pt x="1223" y="19"/>
                        </a:lnTo>
                        <a:lnTo>
                          <a:pt x="1223" y="23"/>
                        </a:lnTo>
                        <a:lnTo>
                          <a:pt x="1223" y="24"/>
                        </a:lnTo>
                        <a:lnTo>
                          <a:pt x="1223" y="18"/>
                        </a:lnTo>
                        <a:lnTo>
                          <a:pt x="1223" y="9"/>
                        </a:lnTo>
                        <a:lnTo>
                          <a:pt x="1223" y="29"/>
                        </a:lnTo>
                        <a:lnTo>
                          <a:pt x="1223" y="22"/>
                        </a:lnTo>
                        <a:lnTo>
                          <a:pt x="1223" y="19"/>
                        </a:lnTo>
                        <a:lnTo>
                          <a:pt x="1223" y="17"/>
                        </a:lnTo>
                        <a:lnTo>
                          <a:pt x="1224" y="17"/>
                        </a:lnTo>
                        <a:lnTo>
                          <a:pt x="1224" y="19"/>
                        </a:lnTo>
                        <a:lnTo>
                          <a:pt x="1224" y="24"/>
                        </a:lnTo>
                        <a:lnTo>
                          <a:pt x="1224" y="19"/>
                        </a:lnTo>
                        <a:lnTo>
                          <a:pt x="1224" y="22"/>
                        </a:lnTo>
                        <a:lnTo>
                          <a:pt x="1224" y="17"/>
                        </a:lnTo>
                        <a:lnTo>
                          <a:pt x="1224" y="6"/>
                        </a:lnTo>
                        <a:lnTo>
                          <a:pt x="1224" y="16"/>
                        </a:lnTo>
                        <a:lnTo>
                          <a:pt x="1224" y="9"/>
                        </a:lnTo>
                        <a:lnTo>
                          <a:pt x="1224" y="12"/>
                        </a:lnTo>
                        <a:lnTo>
                          <a:pt x="1224" y="18"/>
                        </a:lnTo>
                        <a:lnTo>
                          <a:pt x="1224" y="21"/>
                        </a:lnTo>
                        <a:lnTo>
                          <a:pt x="1224" y="18"/>
                        </a:lnTo>
                        <a:lnTo>
                          <a:pt x="1224" y="20"/>
                        </a:lnTo>
                        <a:lnTo>
                          <a:pt x="1225" y="10"/>
                        </a:lnTo>
                        <a:lnTo>
                          <a:pt x="1225" y="15"/>
                        </a:lnTo>
                        <a:lnTo>
                          <a:pt x="1225" y="20"/>
                        </a:lnTo>
                        <a:lnTo>
                          <a:pt x="1225" y="8"/>
                        </a:lnTo>
                        <a:lnTo>
                          <a:pt x="1225" y="18"/>
                        </a:lnTo>
                        <a:lnTo>
                          <a:pt x="1225" y="16"/>
                        </a:lnTo>
                        <a:lnTo>
                          <a:pt x="1225" y="14"/>
                        </a:lnTo>
                        <a:lnTo>
                          <a:pt x="1225" y="10"/>
                        </a:lnTo>
                        <a:lnTo>
                          <a:pt x="1225" y="23"/>
                        </a:lnTo>
                        <a:lnTo>
                          <a:pt x="1225" y="3"/>
                        </a:lnTo>
                        <a:lnTo>
                          <a:pt x="1225" y="19"/>
                        </a:lnTo>
                        <a:lnTo>
                          <a:pt x="1225" y="18"/>
                        </a:lnTo>
                        <a:lnTo>
                          <a:pt x="1225" y="11"/>
                        </a:lnTo>
                        <a:lnTo>
                          <a:pt x="1225" y="22"/>
                        </a:lnTo>
                        <a:lnTo>
                          <a:pt x="1226" y="11"/>
                        </a:lnTo>
                        <a:lnTo>
                          <a:pt x="1226" y="15"/>
                        </a:lnTo>
                        <a:lnTo>
                          <a:pt x="1226" y="26"/>
                        </a:lnTo>
                        <a:lnTo>
                          <a:pt x="1226" y="20"/>
                        </a:lnTo>
                        <a:lnTo>
                          <a:pt x="1226" y="15"/>
                        </a:lnTo>
                        <a:lnTo>
                          <a:pt x="1226" y="18"/>
                        </a:lnTo>
                        <a:lnTo>
                          <a:pt x="1226" y="7"/>
                        </a:lnTo>
                        <a:lnTo>
                          <a:pt x="1226" y="19"/>
                        </a:lnTo>
                        <a:lnTo>
                          <a:pt x="1226" y="23"/>
                        </a:lnTo>
                        <a:lnTo>
                          <a:pt x="1226" y="16"/>
                        </a:lnTo>
                        <a:lnTo>
                          <a:pt x="1226" y="12"/>
                        </a:lnTo>
                        <a:lnTo>
                          <a:pt x="1226" y="21"/>
                        </a:lnTo>
                        <a:lnTo>
                          <a:pt x="1226" y="14"/>
                        </a:lnTo>
                        <a:lnTo>
                          <a:pt x="1227" y="14"/>
                        </a:lnTo>
                        <a:lnTo>
                          <a:pt x="1227" y="27"/>
                        </a:lnTo>
                        <a:lnTo>
                          <a:pt x="1227" y="18"/>
                        </a:lnTo>
                        <a:lnTo>
                          <a:pt x="1227" y="18"/>
                        </a:lnTo>
                        <a:lnTo>
                          <a:pt x="1227" y="16"/>
                        </a:lnTo>
                        <a:lnTo>
                          <a:pt x="1227" y="16"/>
                        </a:lnTo>
                        <a:lnTo>
                          <a:pt x="1227" y="12"/>
                        </a:lnTo>
                        <a:lnTo>
                          <a:pt x="1227" y="29"/>
                        </a:lnTo>
                        <a:lnTo>
                          <a:pt x="1227" y="14"/>
                        </a:lnTo>
                        <a:lnTo>
                          <a:pt x="1227" y="17"/>
                        </a:lnTo>
                        <a:lnTo>
                          <a:pt x="1227" y="15"/>
                        </a:lnTo>
                        <a:lnTo>
                          <a:pt x="1227" y="17"/>
                        </a:lnTo>
                        <a:lnTo>
                          <a:pt x="1227" y="17"/>
                        </a:lnTo>
                        <a:lnTo>
                          <a:pt x="1227" y="25"/>
                        </a:lnTo>
                        <a:lnTo>
                          <a:pt x="1228" y="12"/>
                        </a:lnTo>
                        <a:lnTo>
                          <a:pt x="1228" y="22"/>
                        </a:lnTo>
                        <a:lnTo>
                          <a:pt x="1228" y="15"/>
                        </a:lnTo>
                        <a:lnTo>
                          <a:pt x="1228" y="15"/>
                        </a:lnTo>
                        <a:lnTo>
                          <a:pt x="1228" y="23"/>
                        </a:lnTo>
                        <a:lnTo>
                          <a:pt x="1228" y="25"/>
                        </a:lnTo>
                        <a:lnTo>
                          <a:pt x="1228" y="15"/>
                        </a:lnTo>
                        <a:lnTo>
                          <a:pt x="1228" y="27"/>
                        </a:lnTo>
                        <a:lnTo>
                          <a:pt x="1228" y="22"/>
                        </a:lnTo>
                        <a:lnTo>
                          <a:pt x="1228" y="23"/>
                        </a:lnTo>
                        <a:lnTo>
                          <a:pt x="1228" y="17"/>
                        </a:lnTo>
                        <a:lnTo>
                          <a:pt x="1228" y="14"/>
                        </a:lnTo>
                        <a:lnTo>
                          <a:pt x="1228" y="22"/>
                        </a:lnTo>
                        <a:lnTo>
                          <a:pt x="1229" y="18"/>
                        </a:lnTo>
                        <a:lnTo>
                          <a:pt x="1229" y="14"/>
                        </a:lnTo>
                        <a:lnTo>
                          <a:pt x="1229" y="22"/>
                        </a:lnTo>
                        <a:lnTo>
                          <a:pt x="1229" y="23"/>
                        </a:lnTo>
                        <a:lnTo>
                          <a:pt x="1229" y="19"/>
                        </a:lnTo>
                        <a:lnTo>
                          <a:pt x="1229" y="13"/>
                        </a:lnTo>
                        <a:lnTo>
                          <a:pt x="1229" y="19"/>
                        </a:lnTo>
                        <a:lnTo>
                          <a:pt x="1229" y="19"/>
                        </a:lnTo>
                        <a:lnTo>
                          <a:pt x="1229" y="26"/>
                        </a:lnTo>
                        <a:lnTo>
                          <a:pt x="1229" y="20"/>
                        </a:lnTo>
                        <a:lnTo>
                          <a:pt x="1229" y="15"/>
                        </a:lnTo>
                        <a:lnTo>
                          <a:pt x="1229" y="18"/>
                        </a:lnTo>
                        <a:lnTo>
                          <a:pt x="1229" y="22"/>
                        </a:lnTo>
                        <a:lnTo>
                          <a:pt x="1229" y="21"/>
                        </a:lnTo>
                        <a:lnTo>
                          <a:pt x="1230" y="16"/>
                        </a:lnTo>
                        <a:lnTo>
                          <a:pt x="1230" y="18"/>
                        </a:lnTo>
                        <a:lnTo>
                          <a:pt x="1230" y="20"/>
                        </a:lnTo>
                        <a:lnTo>
                          <a:pt x="1230" y="19"/>
                        </a:lnTo>
                        <a:lnTo>
                          <a:pt x="1230" y="27"/>
                        </a:lnTo>
                        <a:lnTo>
                          <a:pt x="1230" y="19"/>
                        </a:lnTo>
                        <a:lnTo>
                          <a:pt x="1230" y="8"/>
                        </a:lnTo>
                        <a:lnTo>
                          <a:pt x="1230" y="24"/>
                        </a:lnTo>
                        <a:lnTo>
                          <a:pt x="1230" y="18"/>
                        </a:lnTo>
                        <a:lnTo>
                          <a:pt x="1230" y="22"/>
                        </a:lnTo>
                        <a:lnTo>
                          <a:pt x="1230" y="29"/>
                        </a:lnTo>
                        <a:lnTo>
                          <a:pt x="1230" y="20"/>
                        </a:lnTo>
                        <a:lnTo>
                          <a:pt x="1230" y="16"/>
                        </a:lnTo>
                        <a:lnTo>
                          <a:pt x="1230" y="23"/>
                        </a:lnTo>
                        <a:lnTo>
                          <a:pt x="1231" y="15"/>
                        </a:lnTo>
                        <a:lnTo>
                          <a:pt x="1231" y="16"/>
                        </a:lnTo>
                        <a:lnTo>
                          <a:pt x="1231" y="25"/>
                        </a:lnTo>
                        <a:lnTo>
                          <a:pt x="1231" y="24"/>
                        </a:lnTo>
                        <a:lnTo>
                          <a:pt x="1231" y="28"/>
                        </a:lnTo>
                        <a:lnTo>
                          <a:pt x="1231" y="27"/>
                        </a:lnTo>
                        <a:lnTo>
                          <a:pt x="1231" y="25"/>
                        </a:lnTo>
                        <a:lnTo>
                          <a:pt x="1231" y="25"/>
                        </a:lnTo>
                        <a:lnTo>
                          <a:pt x="1231" y="25"/>
                        </a:lnTo>
                        <a:lnTo>
                          <a:pt x="1231" y="27"/>
                        </a:lnTo>
                        <a:lnTo>
                          <a:pt x="1231" y="27"/>
                        </a:lnTo>
                        <a:lnTo>
                          <a:pt x="1231" y="25"/>
                        </a:lnTo>
                        <a:lnTo>
                          <a:pt x="1231" y="32"/>
                        </a:lnTo>
                        <a:lnTo>
                          <a:pt x="1231" y="31"/>
                        </a:lnTo>
                        <a:lnTo>
                          <a:pt x="1232" y="27"/>
                        </a:lnTo>
                        <a:lnTo>
                          <a:pt x="1232" y="27"/>
                        </a:lnTo>
                        <a:lnTo>
                          <a:pt x="1232" y="29"/>
                        </a:lnTo>
                        <a:lnTo>
                          <a:pt x="1232" y="27"/>
                        </a:lnTo>
                        <a:lnTo>
                          <a:pt x="1232" y="25"/>
                        </a:lnTo>
                        <a:lnTo>
                          <a:pt x="1232" y="31"/>
                        </a:lnTo>
                        <a:lnTo>
                          <a:pt x="1232" y="28"/>
                        </a:lnTo>
                        <a:lnTo>
                          <a:pt x="1232" y="29"/>
                        </a:lnTo>
                        <a:lnTo>
                          <a:pt x="1232" y="31"/>
                        </a:lnTo>
                        <a:lnTo>
                          <a:pt x="1232" y="15"/>
                        </a:lnTo>
                        <a:lnTo>
                          <a:pt x="1232" y="25"/>
                        </a:lnTo>
                        <a:lnTo>
                          <a:pt x="1232" y="27"/>
                        </a:lnTo>
                        <a:lnTo>
                          <a:pt x="1232" y="24"/>
                        </a:lnTo>
                        <a:lnTo>
                          <a:pt x="1233" y="21"/>
                        </a:lnTo>
                        <a:lnTo>
                          <a:pt x="1233" y="27"/>
                        </a:lnTo>
                        <a:lnTo>
                          <a:pt x="1233" y="29"/>
                        </a:lnTo>
                        <a:lnTo>
                          <a:pt x="1233" y="31"/>
                        </a:lnTo>
                        <a:lnTo>
                          <a:pt x="1233" y="33"/>
                        </a:lnTo>
                        <a:lnTo>
                          <a:pt x="1233" y="34"/>
                        </a:lnTo>
                        <a:lnTo>
                          <a:pt x="1233" y="34"/>
                        </a:lnTo>
                        <a:lnTo>
                          <a:pt x="1233" y="32"/>
                        </a:lnTo>
                        <a:lnTo>
                          <a:pt x="1233" y="26"/>
                        </a:lnTo>
                        <a:lnTo>
                          <a:pt x="1233" y="32"/>
                        </a:lnTo>
                        <a:lnTo>
                          <a:pt x="1233" y="26"/>
                        </a:lnTo>
                        <a:lnTo>
                          <a:pt x="1233" y="29"/>
                        </a:lnTo>
                        <a:lnTo>
                          <a:pt x="1233" y="37"/>
                        </a:lnTo>
                        <a:lnTo>
                          <a:pt x="1234" y="28"/>
                        </a:lnTo>
                        <a:lnTo>
                          <a:pt x="1234" y="35"/>
                        </a:lnTo>
                        <a:lnTo>
                          <a:pt x="1234" y="30"/>
                        </a:lnTo>
                        <a:lnTo>
                          <a:pt x="1234" y="28"/>
                        </a:lnTo>
                        <a:lnTo>
                          <a:pt x="1234" y="36"/>
                        </a:lnTo>
                        <a:lnTo>
                          <a:pt x="1234" y="36"/>
                        </a:lnTo>
                        <a:lnTo>
                          <a:pt x="1234" y="32"/>
                        </a:lnTo>
                        <a:lnTo>
                          <a:pt x="1234" y="38"/>
                        </a:lnTo>
                        <a:lnTo>
                          <a:pt x="1234" y="30"/>
                        </a:lnTo>
                        <a:lnTo>
                          <a:pt x="1234" y="22"/>
                        </a:lnTo>
                        <a:lnTo>
                          <a:pt x="1234" y="30"/>
                        </a:lnTo>
                        <a:lnTo>
                          <a:pt x="1234" y="34"/>
                        </a:lnTo>
                        <a:lnTo>
                          <a:pt x="1234" y="21"/>
                        </a:lnTo>
                        <a:lnTo>
                          <a:pt x="1234" y="33"/>
                        </a:lnTo>
                        <a:lnTo>
                          <a:pt x="1235" y="25"/>
                        </a:lnTo>
                        <a:lnTo>
                          <a:pt x="1235" y="41"/>
                        </a:lnTo>
                        <a:lnTo>
                          <a:pt x="1235" y="19"/>
                        </a:lnTo>
                        <a:lnTo>
                          <a:pt x="1235" y="28"/>
                        </a:lnTo>
                        <a:lnTo>
                          <a:pt x="1235" y="24"/>
                        </a:lnTo>
                        <a:lnTo>
                          <a:pt x="1235" y="35"/>
                        </a:lnTo>
                        <a:lnTo>
                          <a:pt x="1235" y="25"/>
                        </a:lnTo>
                        <a:lnTo>
                          <a:pt x="1235" y="16"/>
                        </a:lnTo>
                        <a:lnTo>
                          <a:pt x="1235" y="37"/>
                        </a:lnTo>
                        <a:lnTo>
                          <a:pt x="1235" y="30"/>
                        </a:lnTo>
                        <a:lnTo>
                          <a:pt x="1235" y="29"/>
                        </a:lnTo>
                        <a:lnTo>
                          <a:pt x="1235" y="34"/>
                        </a:lnTo>
                        <a:lnTo>
                          <a:pt x="1235" y="35"/>
                        </a:lnTo>
                        <a:lnTo>
                          <a:pt x="1235" y="27"/>
                        </a:lnTo>
                        <a:lnTo>
                          <a:pt x="1236" y="32"/>
                        </a:lnTo>
                        <a:lnTo>
                          <a:pt x="1236" y="32"/>
                        </a:lnTo>
                        <a:lnTo>
                          <a:pt x="1236" y="29"/>
                        </a:lnTo>
                        <a:lnTo>
                          <a:pt x="1236" y="33"/>
                        </a:lnTo>
                        <a:lnTo>
                          <a:pt x="1236" y="21"/>
                        </a:lnTo>
                        <a:lnTo>
                          <a:pt x="1236" y="29"/>
                        </a:lnTo>
                        <a:lnTo>
                          <a:pt x="1236" y="39"/>
                        </a:lnTo>
                        <a:lnTo>
                          <a:pt x="1236" y="28"/>
                        </a:lnTo>
                        <a:lnTo>
                          <a:pt x="1236" y="26"/>
                        </a:lnTo>
                        <a:lnTo>
                          <a:pt x="1236" y="27"/>
                        </a:lnTo>
                        <a:lnTo>
                          <a:pt x="1236" y="23"/>
                        </a:lnTo>
                        <a:lnTo>
                          <a:pt x="1236" y="31"/>
                        </a:lnTo>
                        <a:lnTo>
                          <a:pt x="1236" y="24"/>
                        </a:lnTo>
                        <a:lnTo>
                          <a:pt x="1236" y="21"/>
                        </a:lnTo>
                        <a:lnTo>
                          <a:pt x="1237" y="34"/>
                        </a:lnTo>
                        <a:lnTo>
                          <a:pt x="1237" y="31"/>
                        </a:lnTo>
                        <a:lnTo>
                          <a:pt x="1237" y="33"/>
                        </a:lnTo>
                        <a:lnTo>
                          <a:pt x="1237" y="31"/>
                        </a:lnTo>
                        <a:lnTo>
                          <a:pt x="1237" y="29"/>
                        </a:lnTo>
                        <a:lnTo>
                          <a:pt x="1237" y="33"/>
                        </a:lnTo>
                        <a:lnTo>
                          <a:pt x="1237" y="27"/>
                        </a:lnTo>
                        <a:lnTo>
                          <a:pt x="1237" y="30"/>
                        </a:lnTo>
                        <a:lnTo>
                          <a:pt x="1237" y="21"/>
                        </a:lnTo>
                        <a:lnTo>
                          <a:pt x="1237" y="27"/>
                        </a:lnTo>
                        <a:lnTo>
                          <a:pt x="1237" y="28"/>
                        </a:lnTo>
                        <a:lnTo>
                          <a:pt x="1237" y="17"/>
                        </a:lnTo>
                        <a:lnTo>
                          <a:pt x="1237" y="29"/>
                        </a:lnTo>
                        <a:lnTo>
                          <a:pt x="1238" y="23"/>
                        </a:lnTo>
                        <a:lnTo>
                          <a:pt x="1238" y="25"/>
                        </a:lnTo>
                        <a:lnTo>
                          <a:pt x="1238" y="35"/>
                        </a:lnTo>
                        <a:lnTo>
                          <a:pt x="1238" y="21"/>
                        </a:lnTo>
                        <a:lnTo>
                          <a:pt x="1238" y="33"/>
                        </a:lnTo>
                        <a:lnTo>
                          <a:pt x="1238" y="31"/>
                        </a:lnTo>
                        <a:lnTo>
                          <a:pt x="1238" y="16"/>
                        </a:lnTo>
                        <a:lnTo>
                          <a:pt x="1238" y="33"/>
                        </a:lnTo>
                        <a:lnTo>
                          <a:pt x="1238" y="31"/>
                        </a:lnTo>
                        <a:lnTo>
                          <a:pt x="1238" y="23"/>
                        </a:lnTo>
                        <a:lnTo>
                          <a:pt x="1238" y="20"/>
                        </a:lnTo>
                        <a:lnTo>
                          <a:pt x="1238" y="26"/>
                        </a:lnTo>
                        <a:lnTo>
                          <a:pt x="1238" y="31"/>
                        </a:lnTo>
                        <a:lnTo>
                          <a:pt x="1239" y="23"/>
                        </a:lnTo>
                        <a:lnTo>
                          <a:pt x="1239" y="10"/>
                        </a:lnTo>
                        <a:lnTo>
                          <a:pt x="1239" y="17"/>
                        </a:lnTo>
                        <a:lnTo>
                          <a:pt x="1239" y="26"/>
                        </a:lnTo>
                        <a:lnTo>
                          <a:pt x="1239" y="34"/>
                        </a:lnTo>
                        <a:lnTo>
                          <a:pt x="1239" y="21"/>
                        </a:lnTo>
                        <a:lnTo>
                          <a:pt x="1239" y="31"/>
                        </a:lnTo>
                        <a:lnTo>
                          <a:pt x="1239" y="30"/>
                        </a:lnTo>
                        <a:lnTo>
                          <a:pt x="1239" y="31"/>
                        </a:lnTo>
                        <a:lnTo>
                          <a:pt x="1239" y="33"/>
                        </a:lnTo>
                        <a:lnTo>
                          <a:pt x="1239" y="29"/>
                        </a:lnTo>
                        <a:lnTo>
                          <a:pt x="1239" y="21"/>
                        </a:lnTo>
                        <a:lnTo>
                          <a:pt x="1239" y="25"/>
                        </a:lnTo>
                        <a:lnTo>
                          <a:pt x="1239" y="24"/>
                        </a:lnTo>
                        <a:lnTo>
                          <a:pt x="1239" y="21"/>
                        </a:lnTo>
                        <a:lnTo>
                          <a:pt x="1240" y="32"/>
                        </a:lnTo>
                        <a:lnTo>
                          <a:pt x="1240" y="27"/>
                        </a:lnTo>
                        <a:lnTo>
                          <a:pt x="1240" y="21"/>
                        </a:lnTo>
                        <a:lnTo>
                          <a:pt x="1240" y="26"/>
                        </a:lnTo>
                        <a:lnTo>
                          <a:pt x="1240" y="26"/>
                        </a:lnTo>
                        <a:lnTo>
                          <a:pt x="1240" y="13"/>
                        </a:lnTo>
                        <a:lnTo>
                          <a:pt x="1240" y="20"/>
                        </a:lnTo>
                        <a:lnTo>
                          <a:pt x="1240" y="17"/>
                        </a:lnTo>
                        <a:lnTo>
                          <a:pt x="1240" y="22"/>
                        </a:lnTo>
                        <a:lnTo>
                          <a:pt x="1240" y="24"/>
                        </a:lnTo>
                        <a:lnTo>
                          <a:pt x="1240" y="17"/>
                        </a:lnTo>
                        <a:lnTo>
                          <a:pt x="1240" y="27"/>
                        </a:lnTo>
                        <a:lnTo>
                          <a:pt x="1240" y="21"/>
                        </a:lnTo>
                        <a:lnTo>
                          <a:pt x="1241" y="34"/>
                        </a:lnTo>
                        <a:lnTo>
                          <a:pt x="1241" y="18"/>
                        </a:lnTo>
                        <a:lnTo>
                          <a:pt x="1241" y="22"/>
                        </a:lnTo>
                        <a:lnTo>
                          <a:pt x="1241" y="17"/>
                        </a:lnTo>
                        <a:lnTo>
                          <a:pt x="1241" y="23"/>
                        </a:lnTo>
                        <a:lnTo>
                          <a:pt x="1241" y="24"/>
                        </a:lnTo>
                        <a:lnTo>
                          <a:pt x="1241" y="16"/>
                        </a:lnTo>
                        <a:lnTo>
                          <a:pt x="1241" y="26"/>
                        </a:lnTo>
                        <a:lnTo>
                          <a:pt x="1241" y="19"/>
                        </a:lnTo>
                        <a:lnTo>
                          <a:pt x="1241" y="24"/>
                        </a:lnTo>
                        <a:lnTo>
                          <a:pt x="1241" y="21"/>
                        </a:lnTo>
                        <a:lnTo>
                          <a:pt x="1241" y="24"/>
                        </a:lnTo>
                        <a:lnTo>
                          <a:pt x="1241" y="21"/>
                        </a:lnTo>
                        <a:lnTo>
                          <a:pt x="1241" y="22"/>
                        </a:lnTo>
                        <a:lnTo>
                          <a:pt x="1242" y="27"/>
                        </a:lnTo>
                        <a:lnTo>
                          <a:pt x="1242" y="24"/>
                        </a:lnTo>
                        <a:lnTo>
                          <a:pt x="1242" y="22"/>
                        </a:lnTo>
                        <a:lnTo>
                          <a:pt x="1242" y="28"/>
                        </a:lnTo>
                        <a:lnTo>
                          <a:pt x="1242" y="18"/>
                        </a:lnTo>
                        <a:lnTo>
                          <a:pt x="1242" y="27"/>
                        </a:lnTo>
                        <a:lnTo>
                          <a:pt x="1242" y="19"/>
                        </a:lnTo>
                        <a:lnTo>
                          <a:pt x="1242" y="24"/>
                        </a:lnTo>
                        <a:lnTo>
                          <a:pt x="1242" y="33"/>
                        </a:lnTo>
                        <a:lnTo>
                          <a:pt x="1242" y="26"/>
                        </a:lnTo>
                        <a:lnTo>
                          <a:pt x="1242" y="23"/>
                        </a:lnTo>
                        <a:lnTo>
                          <a:pt x="1242" y="22"/>
                        </a:lnTo>
                        <a:lnTo>
                          <a:pt x="1242" y="24"/>
                        </a:lnTo>
                        <a:lnTo>
                          <a:pt x="1243" y="24"/>
                        </a:lnTo>
                        <a:lnTo>
                          <a:pt x="1243" y="21"/>
                        </a:lnTo>
                        <a:lnTo>
                          <a:pt x="1243" y="16"/>
                        </a:lnTo>
                        <a:lnTo>
                          <a:pt x="1243" y="30"/>
                        </a:lnTo>
                        <a:lnTo>
                          <a:pt x="1243" y="27"/>
                        </a:lnTo>
                        <a:lnTo>
                          <a:pt x="1243" y="25"/>
                        </a:lnTo>
                        <a:lnTo>
                          <a:pt x="1243" y="25"/>
                        </a:lnTo>
                        <a:lnTo>
                          <a:pt x="1243" y="18"/>
                        </a:lnTo>
                        <a:lnTo>
                          <a:pt x="1243" y="21"/>
                        </a:lnTo>
                        <a:lnTo>
                          <a:pt x="1243" y="30"/>
                        </a:lnTo>
                        <a:lnTo>
                          <a:pt x="1243" y="26"/>
                        </a:lnTo>
                        <a:lnTo>
                          <a:pt x="1243" y="23"/>
                        </a:lnTo>
                        <a:lnTo>
                          <a:pt x="1243" y="21"/>
                        </a:lnTo>
                        <a:lnTo>
                          <a:pt x="1244" y="26"/>
                        </a:lnTo>
                        <a:lnTo>
                          <a:pt x="1244" y="20"/>
                        </a:lnTo>
                        <a:lnTo>
                          <a:pt x="1244" y="23"/>
                        </a:lnTo>
                        <a:lnTo>
                          <a:pt x="1244" y="23"/>
                        </a:lnTo>
                        <a:lnTo>
                          <a:pt x="1244" y="15"/>
                        </a:lnTo>
                        <a:lnTo>
                          <a:pt x="1244" y="21"/>
                        </a:lnTo>
                        <a:lnTo>
                          <a:pt x="1244" y="15"/>
                        </a:lnTo>
                        <a:lnTo>
                          <a:pt x="1244" y="17"/>
                        </a:lnTo>
                        <a:lnTo>
                          <a:pt x="1244" y="28"/>
                        </a:lnTo>
                        <a:lnTo>
                          <a:pt x="1244" y="21"/>
                        </a:lnTo>
                        <a:lnTo>
                          <a:pt x="1244" y="28"/>
                        </a:lnTo>
                        <a:lnTo>
                          <a:pt x="1244" y="16"/>
                        </a:lnTo>
                        <a:lnTo>
                          <a:pt x="1244" y="25"/>
                        </a:lnTo>
                        <a:lnTo>
                          <a:pt x="1244" y="29"/>
                        </a:lnTo>
                        <a:lnTo>
                          <a:pt x="1244" y="31"/>
                        </a:lnTo>
                        <a:lnTo>
                          <a:pt x="1245" y="22"/>
                        </a:lnTo>
                        <a:lnTo>
                          <a:pt x="1245" y="20"/>
                        </a:lnTo>
                        <a:lnTo>
                          <a:pt x="1245" y="21"/>
                        </a:lnTo>
                        <a:lnTo>
                          <a:pt x="1245" y="21"/>
                        </a:lnTo>
                        <a:lnTo>
                          <a:pt x="1245" y="29"/>
                        </a:lnTo>
                        <a:lnTo>
                          <a:pt x="1245" y="25"/>
                        </a:lnTo>
                        <a:lnTo>
                          <a:pt x="1245" y="18"/>
                        </a:lnTo>
                        <a:lnTo>
                          <a:pt x="1245" y="32"/>
                        </a:lnTo>
                        <a:lnTo>
                          <a:pt x="1245" y="27"/>
                        </a:lnTo>
                        <a:lnTo>
                          <a:pt x="1245" y="24"/>
                        </a:lnTo>
                        <a:lnTo>
                          <a:pt x="1245" y="26"/>
                        </a:lnTo>
                        <a:lnTo>
                          <a:pt x="1245" y="23"/>
                        </a:lnTo>
                        <a:lnTo>
                          <a:pt x="1245" y="21"/>
                        </a:lnTo>
                        <a:lnTo>
                          <a:pt x="1246" y="23"/>
                        </a:lnTo>
                        <a:lnTo>
                          <a:pt x="1246" y="19"/>
                        </a:lnTo>
                        <a:lnTo>
                          <a:pt x="1246" y="20"/>
                        </a:lnTo>
                        <a:lnTo>
                          <a:pt x="1246" y="32"/>
                        </a:lnTo>
                        <a:lnTo>
                          <a:pt x="1246" y="27"/>
                        </a:lnTo>
                        <a:lnTo>
                          <a:pt x="1246" y="17"/>
                        </a:lnTo>
                        <a:lnTo>
                          <a:pt x="1246" y="22"/>
                        </a:lnTo>
                        <a:lnTo>
                          <a:pt x="1246" y="19"/>
                        </a:lnTo>
                        <a:lnTo>
                          <a:pt x="1246" y="21"/>
                        </a:lnTo>
                        <a:lnTo>
                          <a:pt x="1246" y="31"/>
                        </a:lnTo>
                        <a:lnTo>
                          <a:pt x="1246" y="23"/>
                        </a:lnTo>
                        <a:lnTo>
                          <a:pt x="1246" y="29"/>
                        </a:lnTo>
                        <a:lnTo>
                          <a:pt x="1246" y="27"/>
                        </a:lnTo>
                        <a:lnTo>
                          <a:pt x="1246" y="22"/>
                        </a:lnTo>
                        <a:lnTo>
                          <a:pt x="1247" y="26"/>
                        </a:lnTo>
                        <a:lnTo>
                          <a:pt x="1247" y="30"/>
                        </a:lnTo>
                        <a:lnTo>
                          <a:pt x="1247" y="17"/>
                        </a:lnTo>
                        <a:lnTo>
                          <a:pt x="1247" y="16"/>
                        </a:lnTo>
                        <a:lnTo>
                          <a:pt x="1247" y="23"/>
                        </a:lnTo>
                        <a:lnTo>
                          <a:pt x="1247" y="9"/>
                        </a:lnTo>
                        <a:lnTo>
                          <a:pt x="1247" y="23"/>
                        </a:lnTo>
                        <a:lnTo>
                          <a:pt x="1247" y="25"/>
                        </a:lnTo>
                        <a:lnTo>
                          <a:pt x="1247" y="14"/>
                        </a:lnTo>
                        <a:lnTo>
                          <a:pt x="1247" y="28"/>
                        </a:lnTo>
                        <a:lnTo>
                          <a:pt x="1247" y="17"/>
                        </a:lnTo>
                        <a:lnTo>
                          <a:pt x="1247" y="11"/>
                        </a:lnTo>
                        <a:lnTo>
                          <a:pt x="1247" y="28"/>
                        </a:lnTo>
                        <a:lnTo>
                          <a:pt x="1248" y="25"/>
                        </a:lnTo>
                        <a:lnTo>
                          <a:pt x="1248" y="21"/>
                        </a:lnTo>
                        <a:lnTo>
                          <a:pt x="1248" y="29"/>
                        </a:lnTo>
                        <a:lnTo>
                          <a:pt x="1248" y="14"/>
                        </a:lnTo>
                        <a:lnTo>
                          <a:pt x="1248" y="21"/>
                        </a:lnTo>
                        <a:lnTo>
                          <a:pt x="1248" y="21"/>
                        </a:lnTo>
                        <a:lnTo>
                          <a:pt x="1248" y="21"/>
                        </a:lnTo>
                        <a:lnTo>
                          <a:pt x="1248" y="19"/>
                        </a:lnTo>
                        <a:lnTo>
                          <a:pt x="1248" y="14"/>
                        </a:lnTo>
                        <a:lnTo>
                          <a:pt x="1248" y="11"/>
                        </a:lnTo>
                        <a:lnTo>
                          <a:pt x="1248" y="21"/>
                        </a:lnTo>
                        <a:lnTo>
                          <a:pt x="1248" y="26"/>
                        </a:lnTo>
                        <a:lnTo>
                          <a:pt x="1248" y="14"/>
                        </a:lnTo>
                        <a:lnTo>
                          <a:pt x="1248" y="26"/>
                        </a:lnTo>
                        <a:lnTo>
                          <a:pt x="1249" y="25"/>
                        </a:lnTo>
                        <a:lnTo>
                          <a:pt x="1249" y="28"/>
                        </a:lnTo>
                        <a:lnTo>
                          <a:pt x="1249" y="19"/>
                        </a:lnTo>
                        <a:lnTo>
                          <a:pt x="1249" y="24"/>
                        </a:lnTo>
                        <a:lnTo>
                          <a:pt x="1249" y="18"/>
                        </a:lnTo>
                        <a:lnTo>
                          <a:pt x="1249" y="19"/>
                        </a:lnTo>
                        <a:lnTo>
                          <a:pt x="1249" y="18"/>
                        </a:lnTo>
                        <a:lnTo>
                          <a:pt x="1249" y="18"/>
                        </a:lnTo>
                        <a:lnTo>
                          <a:pt x="1249" y="24"/>
                        </a:lnTo>
                        <a:lnTo>
                          <a:pt x="1249" y="18"/>
                        </a:lnTo>
                        <a:lnTo>
                          <a:pt x="1249" y="25"/>
                        </a:lnTo>
                        <a:lnTo>
                          <a:pt x="1249" y="24"/>
                        </a:lnTo>
                        <a:lnTo>
                          <a:pt x="1249" y="20"/>
                        </a:lnTo>
                        <a:lnTo>
                          <a:pt x="1249" y="25"/>
                        </a:lnTo>
                        <a:lnTo>
                          <a:pt x="1250" y="19"/>
                        </a:lnTo>
                        <a:lnTo>
                          <a:pt x="1250" y="24"/>
                        </a:lnTo>
                        <a:lnTo>
                          <a:pt x="1250" y="16"/>
                        </a:lnTo>
                        <a:lnTo>
                          <a:pt x="1250" y="23"/>
                        </a:lnTo>
                        <a:lnTo>
                          <a:pt x="1250" y="12"/>
                        </a:lnTo>
                        <a:lnTo>
                          <a:pt x="1250" y="22"/>
                        </a:lnTo>
                        <a:lnTo>
                          <a:pt x="1250" y="30"/>
                        </a:lnTo>
                        <a:lnTo>
                          <a:pt x="1250" y="23"/>
                        </a:lnTo>
                        <a:lnTo>
                          <a:pt x="1250" y="20"/>
                        </a:lnTo>
                        <a:lnTo>
                          <a:pt x="1250" y="28"/>
                        </a:lnTo>
                        <a:lnTo>
                          <a:pt x="1250" y="13"/>
                        </a:lnTo>
                        <a:lnTo>
                          <a:pt x="1250" y="23"/>
                        </a:lnTo>
                        <a:lnTo>
                          <a:pt x="1250" y="26"/>
                        </a:lnTo>
                        <a:lnTo>
                          <a:pt x="1251" y="20"/>
                        </a:lnTo>
                        <a:lnTo>
                          <a:pt x="1251" y="20"/>
                        </a:lnTo>
                        <a:lnTo>
                          <a:pt x="1251" y="16"/>
                        </a:lnTo>
                        <a:lnTo>
                          <a:pt x="1251" y="17"/>
                        </a:lnTo>
                        <a:lnTo>
                          <a:pt x="1251" y="21"/>
                        </a:lnTo>
                        <a:lnTo>
                          <a:pt x="1251" y="19"/>
                        </a:lnTo>
                        <a:lnTo>
                          <a:pt x="1251" y="16"/>
                        </a:lnTo>
                        <a:lnTo>
                          <a:pt x="1251" y="27"/>
                        </a:lnTo>
                        <a:lnTo>
                          <a:pt x="1251" y="26"/>
                        </a:lnTo>
                        <a:lnTo>
                          <a:pt x="1251" y="22"/>
                        </a:lnTo>
                        <a:lnTo>
                          <a:pt x="1251" y="11"/>
                        </a:lnTo>
                        <a:lnTo>
                          <a:pt x="1251" y="14"/>
                        </a:lnTo>
                        <a:lnTo>
                          <a:pt x="1251" y="14"/>
                        </a:lnTo>
                        <a:lnTo>
                          <a:pt x="1251" y="26"/>
                        </a:lnTo>
                        <a:lnTo>
                          <a:pt x="1252" y="27"/>
                        </a:lnTo>
                        <a:lnTo>
                          <a:pt x="1252" y="11"/>
                        </a:lnTo>
                        <a:lnTo>
                          <a:pt x="1252" y="17"/>
                        </a:lnTo>
                        <a:lnTo>
                          <a:pt x="1252" y="24"/>
                        </a:lnTo>
                        <a:lnTo>
                          <a:pt x="1252" y="19"/>
                        </a:lnTo>
                        <a:lnTo>
                          <a:pt x="1252" y="27"/>
                        </a:lnTo>
                        <a:lnTo>
                          <a:pt x="1252" y="22"/>
                        </a:lnTo>
                        <a:lnTo>
                          <a:pt x="1252" y="17"/>
                        </a:lnTo>
                        <a:lnTo>
                          <a:pt x="1252" y="22"/>
                        </a:lnTo>
                        <a:lnTo>
                          <a:pt x="1252" y="18"/>
                        </a:lnTo>
                        <a:lnTo>
                          <a:pt x="1252" y="26"/>
                        </a:lnTo>
                        <a:lnTo>
                          <a:pt x="1252" y="23"/>
                        </a:lnTo>
                        <a:lnTo>
                          <a:pt x="1252" y="22"/>
                        </a:lnTo>
                        <a:lnTo>
                          <a:pt x="1253" y="11"/>
                        </a:lnTo>
                        <a:lnTo>
                          <a:pt x="1253" y="28"/>
                        </a:lnTo>
                        <a:lnTo>
                          <a:pt x="1253" y="22"/>
                        </a:lnTo>
                        <a:lnTo>
                          <a:pt x="1253" y="21"/>
                        </a:lnTo>
                        <a:lnTo>
                          <a:pt x="1253" y="24"/>
                        </a:lnTo>
                        <a:lnTo>
                          <a:pt x="1253" y="28"/>
                        </a:lnTo>
                        <a:lnTo>
                          <a:pt x="1253" y="23"/>
                        </a:lnTo>
                        <a:lnTo>
                          <a:pt x="1253" y="17"/>
                        </a:lnTo>
                        <a:lnTo>
                          <a:pt x="1253" y="17"/>
                        </a:lnTo>
                        <a:lnTo>
                          <a:pt x="1253" y="27"/>
                        </a:lnTo>
                        <a:lnTo>
                          <a:pt x="1253" y="19"/>
                        </a:lnTo>
                        <a:lnTo>
                          <a:pt x="1253" y="30"/>
                        </a:lnTo>
                        <a:lnTo>
                          <a:pt x="1253" y="31"/>
                        </a:lnTo>
                        <a:lnTo>
                          <a:pt x="1253" y="23"/>
                        </a:lnTo>
                        <a:lnTo>
                          <a:pt x="1254" y="17"/>
                        </a:lnTo>
                        <a:lnTo>
                          <a:pt x="1254" y="28"/>
                        </a:lnTo>
                        <a:lnTo>
                          <a:pt x="1254" y="19"/>
                        </a:lnTo>
                        <a:lnTo>
                          <a:pt x="1254" y="26"/>
                        </a:lnTo>
                        <a:lnTo>
                          <a:pt x="1254" y="22"/>
                        </a:lnTo>
                        <a:lnTo>
                          <a:pt x="1254" y="23"/>
                        </a:lnTo>
                        <a:lnTo>
                          <a:pt x="1254" y="14"/>
                        </a:lnTo>
                        <a:lnTo>
                          <a:pt x="1254" y="33"/>
                        </a:lnTo>
                        <a:lnTo>
                          <a:pt x="1254" y="6"/>
                        </a:lnTo>
                        <a:lnTo>
                          <a:pt x="1254" y="27"/>
                        </a:lnTo>
                        <a:lnTo>
                          <a:pt x="1254" y="31"/>
                        </a:lnTo>
                        <a:lnTo>
                          <a:pt x="1254" y="20"/>
                        </a:lnTo>
                        <a:lnTo>
                          <a:pt x="1254" y="24"/>
                        </a:lnTo>
                        <a:lnTo>
                          <a:pt x="1254" y="33"/>
                        </a:lnTo>
                        <a:lnTo>
                          <a:pt x="1255" y="29"/>
                        </a:lnTo>
                        <a:lnTo>
                          <a:pt x="1255" y="27"/>
                        </a:lnTo>
                        <a:lnTo>
                          <a:pt x="1255" y="24"/>
                        </a:lnTo>
                        <a:lnTo>
                          <a:pt x="1255" y="25"/>
                        </a:lnTo>
                        <a:lnTo>
                          <a:pt x="1255" y="20"/>
                        </a:lnTo>
                        <a:lnTo>
                          <a:pt x="1255" y="23"/>
                        </a:lnTo>
                        <a:lnTo>
                          <a:pt x="1255" y="16"/>
                        </a:lnTo>
                        <a:lnTo>
                          <a:pt x="1255" y="15"/>
                        </a:lnTo>
                        <a:lnTo>
                          <a:pt x="1255" y="24"/>
                        </a:lnTo>
                        <a:lnTo>
                          <a:pt x="1255" y="24"/>
                        </a:lnTo>
                        <a:lnTo>
                          <a:pt x="1255" y="32"/>
                        </a:lnTo>
                        <a:lnTo>
                          <a:pt x="1255" y="35"/>
                        </a:lnTo>
                        <a:lnTo>
                          <a:pt x="1255" y="28"/>
                        </a:lnTo>
                        <a:lnTo>
                          <a:pt x="1256" y="34"/>
                        </a:lnTo>
                        <a:lnTo>
                          <a:pt x="1256" y="34"/>
                        </a:lnTo>
                        <a:lnTo>
                          <a:pt x="1256" y="19"/>
                        </a:lnTo>
                        <a:lnTo>
                          <a:pt x="1256" y="26"/>
                        </a:lnTo>
                        <a:lnTo>
                          <a:pt x="1256" y="33"/>
                        </a:lnTo>
                        <a:lnTo>
                          <a:pt x="1256" y="20"/>
                        </a:lnTo>
                        <a:lnTo>
                          <a:pt x="1256" y="28"/>
                        </a:lnTo>
                        <a:lnTo>
                          <a:pt x="1256" y="16"/>
                        </a:lnTo>
                        <a:lnTo>
                          <a:pt x="1256" y="29"/>
                        </a:lnTo>
                        <a:lnTo>
                          <a:pt x="1256" y="30"/>
                        </a:lnTo>
                        <a:lnTo>
                          <a:pt x="1256" y="24"/>
                        </a:lnTo>
                        <a:lnTo>
                          <a:pt x="1256" y="19"/>
                        </a:lnTo>
                        <a:lnTo>
                          <a:pt x="1256" y="36"/>
                        </a:lnTo>
                        <a:lnTo>
                          <a:pt x="1256" y="20"/>
                        </a:lnTo>
                        <a:lnTo>
                          <a:pt x="1257" y="31"/>
                        </a:lnTo>
                        <a:lnTo>
                          <a:pt x="1257" y="30"/>
                        </a:lnTo>
                        <a:lnTo>
                          <a:pt x="1257" y="28"/>
                        </a:lnTo>
                        <a:lnTo>
                          <a:pt x="1257" y="28"/>
                        </a:lnTo>
                        <a:lnTo>
                          <a:pt x="1257" y="30"/>
                        </a:lnTo>
                        <a:lnTo>
                          <a:pt x="1257" y="27"/>
                        </a:lnTo>
                        <a:lnTo>
                          <a:pt x="1257" y="27"/>
                        </a:lnTo>
                        <a:lnTo>
                          <a:pt x="1257" y="23"/>
                        </a:lnTo>
                        <a:lnTo>
                          <a:pt x="1257" y="23"/>
                        </a:lnTo>
                        <a:lnTo>
                          <a:pt x="1257" y="20"/>
                        </a:lnTo>
                        <a:lnTo>
                          <a:pt x="1257" y="24"/>
                        </a:lnTo>
                        <a:lnTo>
                          <a:pt x="1257" y="24"/>
                        </a:lnTo>
                        <a:lnTo>
                          <a:pt x="1257" y="21"/>
                        </a:lnTo>
                        <a:lnTo>
                          <a:pt x="1258" y="22"/>
                        </a:lnTo>
                        <a:lnTo>
                          <a:pt x="1258" y="28"/>
                        </a:lnTo>
                        <a:lnTo>
                          <a:pt x="1258" y="38"/>
                        </a:lnTo>
                        <a:lnTo>
                          <a:pt x="1258" y="31"/>
                        </a:lnTo>
                        <a:lnTo>
                          <a:pt x="1258" y="22"/>
                        </a:lnTo>
                        <a:lnTo>
                          <a:pt x="1258" y="26"/>
                        </a:lnTo>
                        <a:lnTo>
                          <a:pt x="1258" y="29"/>
                        </a:lnTo>
                        <a:lnTo>
                          <a:pt x="1258" y="27"/>
                        </a:lnTo>
                        <a:lnTo>
                          <a:pt x="1258" y="32"/>
                        </a:lnTo>
                        <a:lnTo>
                          <a:pt x="1258" y="32"/>
                        </a:lnTo>
                        <a:lnTo>
                          <a:pt x="1258" y="26"/>
                        </a:lnTo>
                        <a:lnTo>
                          <a:pt x="1258" y="27"/>
                        </a:lnTo>
                        <a:lnTo>
                          <a:pt x="1258" y="21"/>
                        </a:lnTo>
                        <a:lnTo>
                          <a:pt x="1258" y="21"/>
                        </a:lnTo>
                        <a:lnTo>
                          <a:pt x="1258" y="30"/>
                        </a:lnTo>
                        <a:lnTo>
                          <a:pt x="1259" y="29"/>
                        </a:lnTo>
                        <a:lnTo>
                          <a:pt x="1259" y="16"/>
                        </a:lnTo>
                        <a:lnTo>
                          <a:pt x="1259" y="31"/>
                        </a:lnTo>
                        <a:lnTo>
                          <a:pt x="1259" y="21"/>
                        </a:lnTo>
                        <a:lnTo>
                          <a:pt x="1259" y="19"/>
                        </a:lnTo>
                        <a:lnTo>
                          <a:pt x="1259" y="29"/>
                        </a:lnTo>
                        <a:lnTo>
                          <a:pt x="1259" y="12"/>
                        </a:lnTo>
                        <a:lnTo>
                          <a:pt x="1259" y="24"/>
                        </a:lnTo>
                        <a:lnTo>
                          <a:pt x="1259" y="18"/>
                        </a:lnTo>
                        <a:lnTo>
                          <a:pt x="1259" y="23"/>
                        </a:lnTo>
                        <a:lnTo>
                          <a:pt x="1259" y="28"/>
                        </a:lnTo>
                        <a:lnTo>
                          <a:pt x="1259" y="28"/>
                        </a:lnTo>
                        <a:lnTo>
                          <a:pt x="1259" y="20"/>
                        </a:lnTo>
                        <a:lnTo>
                          <a:pt x="1260" y="27"/>
                        </a:lnTo>
                        <a:lnTo>
                          <a:pt x="1260" y="19"/>
                        </a:lnTo>
                        <a:lnTo>
                          <a:pt x="1260" y="17"/>
                        </a:lnTo>
                        <a:lnTo>
                          <a:pt x="1260" y="21"/>
                        </a:lnTo>
                        <a:lnTo>
                          <a:pt x="1260" y="26"/>
                        </a:lnTo>
                        <a:lnTo>
                          <a:pt x="1260" y="20"/>
                        </a:lnTo>
                        <a:lnTo>
                          <a:pt x="1260" y="25"/>
                        </a:lnTo>
                        <a:lnTo>
                          <a:pt x="1260" y="25"/>
                        </a:lnTo>
                        <a:lnTo>
                          <a:pt x="1260" y="23"/>
                        </a:lnTo>
                        <a:lnTo>
                          <a:pt x="1260" y="28"/>
                        </a:lnTo>
                        <a:lnTo>
                          <a:pt x="1260" y="25"/>
                        </a:lnTo>
                        <a:lnTo>
                          <a:pt x="1260" y="30"/>
                        </a:lnTo>
                        <a:lnTo>
                          <a:pt x="1260" y="28"/>
                        </a:lnTo>
                        <a:lnTo>
                          <a:pt x="1261" y="16"/>
                        </a:lnTo>
                        <a:lnTo>
                          <a:pt x="1261" y="25"/>
                        </a:lnTo>
                        <a:lnTo>
                          <a:pt x="1261" y="29"/>
                        </a:lnTo>
                        <a:lnTo>
                          <a:pt x="1261" y="29"/>
                        </a:lnTo>
                        <a:lnTo>
                          <a:pt x="1261" y="22"/>
                        </a:lnTo>
                        <a:lnTo>
                          <a:pt x="1261" y="27"/>
                        </a:lnTo>
                        <a:lnTo>
                          <a:pt x="1261" y="22"/>
                        </a:lnTo>
                        <a:lnTo>
                          <a:pt x="1261" y="31"/>
                        </a:lnTo>
                        <a:lnTo>
                          <a:pt x="1261" y="19"/>
                        </a:lnTo>
                        <a:lnTo>
                          <a:pt x="1261" y="19"/>
                        </a:lnTo>
                        <a:lnTo>
                          <a:pt x="1261" y="27"/>
                        </a:lnTo>
                        <a:lnTo>
                          <a:pt x="1261" y="22"/>
                        </a:lnTo>
                        <a:lnTo>
                          <a:pt x="1261" y="17"/>
                        </a:lnTo>
                        <a:lnTo>
                          <a:pt x="1261" y="31"/>
                        </a:lnTo>
                        <a:lnTo>
                          <a:pt x="1262" y="22"/>
                        </a:lnTo>
                        <a:lnTo>
                          <a:pt x="1262" y="22"/>
                        </a:lnTo>
                        <a:lnTo>
                          <a:pt x="1262" y="33"/>
                        </a:lnTo>
                        <a:lnTo>
                          <a:pt x="1262" y="34"/>
                        </a:lnTo>
                        <a:lnTo>
                          <a:pt x="1262" y="15"/>
                        </a:lnTo>
                        <a:lnTo>
                          <a:pt x="1262" y="25"/>
                        </a:lnTo>
                        <a:lnTo>
                          <a:pt x="1262" y="17"/>
                        </a:lnTo>
                        <a:lnTo>
                          <a:pt x="1262" y="25"/>
                        </a:lnTo>
                        <a:lnTo>
                          <a:pt x="1262" y="24"/>
                        </a:lnTo>
                        <a:lnTo>
                          <a:pt x="1262" y="26"/>
                        </a:lnTo>
                        <a:lnTo>
                          <a:pt x="1262" y="17"/>
                        </a:lnTo>
                        <a:lnTo>
                          <a:pt x="1262" y="21"/>
                        </a:lnTo>
                        <a:lnTo>
                          <a:pt x="1262" y="26"/>
                        </a:lnTo>
                        <a:lnTo>
                          <a:pt x="1263" y="15"/>
                        </a:lnTo>
                        <a:lnTo>
                          <a:pt x="1263" y="25"/>
                        </a:lnTo>
                        <a:lnTo>
                          <a:pt x="1263" y="23"/>
                        </a:lnTo>
                        <a:lnTo>
                          <a:pt x="1263" y="33"/>
                        </a:lnTo>
                        <a:lnTo>
                          <a:pt x="1263" y="15"/>
                        </a:lnTo>
                        <a:lnTo>
                          <a:pt x="1263" y="22"/>
                        </a:lnTo>
                        <a:lnTo>
                          <a:pt x="1263" y="20"/>
                        </a:lnTo>
                        <a:lnTo>
                          <a:pt x="1263" y="27"/>
                        </a:lnTo>
                        <a:lnTo>
                          <a:pt x="1263" y="17"/>
                        </a:lnTo>
                        <a:lnTo>
                          <a:pt x="1263" y="24"/>
                        </a:lnTo>
                        <a:lnTo>
                          <a:pt x="1263" y="23"/>
                        </a:lnTo>
                        <a:lnTo>
                          <a:pt x="1263" y="24"/>
                        </a:lnTo>
                        <a:lnTo>
                          <a:pt x="1263" y="21"/>
                        </a:lnTo>
                        <a:lnTo>
                          <a:pt x="1263" y="19"/>
                        </a:lnTo>
                        <a:lnTo>
                          <a:pt x="1263" y="21"/>
                        </a:lnTo>
                        <a:lnTo>
                          <a:pt x="1264" y="26"/>
                        </a:lnTo>
                        <a:lnTo>
                          <a:pt x="1264" y="19"/>
                        </a:lnTo>
                        <a:lnTo>
                          <a:pt x="1264" y="11"/>
                        </a:lnTo>
                        <a:lnTo>
                          <a:pt x="1264" y="19"/>
                        </a:lnTo>
                        <a:lnTo>
                          <a:pt x="1264" y="24"/>
                        </a:lnTo>
                        <a:lnTo>
                          <a:pt x="1264" y="19"/>
                        </a:lnTo>
                        <a:lnTo>
                          <a:pt x="1264" y="22"/>
                        </a:lnTo>
                        <a:lnTo>
                          <a:pt x="1264" y="26"/>
                        </a:lnTo>
                        <a:lnTo>
                          <a:pt x="1264" y="21"/>
                        </a:lnTo>
                        <a:lnTo>
                          <a:pt x="1264" y="22"/>
                        </a:lnTo>
                        <a:lnTo>
                          <a:pt x="1264" y="22"/>
                        </a:lnTo>
                        <a:lnTo>
                          <a:pt x="1264" y="23"/>
                        </a:lnTo>
                        <a:lnTo>
                          <a:pt x="1264" y="24"/>
                        </a:lnTo>
                        <a:lnTo>
                          <a:pt x="1265" y="26"/>
                        </a:lnTo>
                        <a:lnTo>
                          <a:pt x="1265" y="27"/>
                        </a:lnTo>
                        <a:lnTo>
                          <a:pt x="1265" y="27"/>
                        </a:lnTo>
                        <a:lnTo>
                          <a:pt x="1265" y="24"/>
                        </a:lnTo>
                        <a:lnTo>
                          <a:pt x="1265" y="21"/>
                        </a:lnTo>
                        <a:lnTo>
                          <a:pt x="1265" y="32"/>
                        </a:lnTo>
                        <a:lnTo>
                          <a:pt x="1265" y="31"/>
                        </a:lnTo>
                        <a:lnTo>
                          <a:pt x="1265" y="23"/>
                        </a:lnTo>
                        <a:lnTo>
                          <a:pt x="1265" y="22"/>
                        </a:lnTo>
                        <a:lnTo>
                          <a:pt x="1265" y="23"/>
                        </a:lnTo>
                        <a:lnTo>
                          <a:pt x="1265" y="23"/>
                        </a:lnTo>
                        <a:lnTo>
                          <a:pt x="1265" y="23"/>
                        </a:lnTo>
                        <a:lnTo>
                          <a:pt x="1265" y="31"/>
                        </a:lnTo>
                        <a:lnTo>
                          <a:pt x="1265" y="21"/>
                        </a:lnTo>
                        <a:lnTo>
                          <a:pt x="1266" y="26"/>
                        </a:lnTo>
                        <a:lnTo>
                          <a:pt x="1266" y="31"/>
                        </a:lnTo>
                        <a:lnTo>
                          <a:pt x="1266" y="31"/>
                        </a:lnTo>
                        <a:lnTo>
                          <a:pt x="1266" y="26"/>
                        </a:lnTo>
                        <a:lnTo>
                          <a:pt x="1266" y="22"/>
                        </a:lnTo>
                        <a:lnTo>
                          <a:pt x="1266" y="19"/>
                        </a:lnTo>
                        <a:lnTo>
                          <a:pt x="1266" y="17"/>
                        </a:lnTo>
                        <a:lnTo>
                          <a:pt x="1266" y="25"/>
                        </a:lnTo>
                        <a:lnTo>
                          <a:pt x="1266" y="23"/>
                        </a:lnTo>
                        <a:lnTo>
                          <a:pt x="1266" y="35"/>
                        </a:lnTo>
                        <a:lnTo>
                          <a:pt x="1266" y="14"/>
                        </a:lnTo>
                        <a:lnTo>
                          <a:pt x="1266" y="25"/>
                        </a:lnTo>
                        <a:lnTo>
                          <a:pt x="1266" y="23"/>
                        </a:lnTo>
                        <a:lnTo>
                          <a:pt x="1267" y="21"/>
                        </a:lnTo>
                        <a:lnTo>
                          <a:pt x="1267" y="25"/>
                        </a:lnTo>
                        <a:lnTo>
                          <a:pt x="1267" y="21"/>
                        </a:lnTo>
                        <a:lnTo>
                          <a:pt x="1267" y="18"/>
                        </a:lnTo>
                        <a:lnTo>
                          <a:pt x="1267" y="17"/>
                        </a:lnTo>
                        <a:lnTo>
                          <a:pt x="1267" y="16"/>
                        </a:lnTo>
                        <a:lnTo>
                          <a:pt x="1267" y="9"/>
                        </a:lnTo>
                        <a:lnTo>
                          <a:pt x="1267" y="19"/>
                        </a:lnTo>
                        <a:lnTo>
                          <a:pt x="1267" y="32"/>
                        </a:lnTo>
                        <a:lnTo>
                          <a:pt x="1267" y="23"/>
                        </a:lnTo>
                        <a:lnTo>
                          <a:pt x="1267" y="26"/>
                        </a:lnTo>
                        <a:lnTo>
                          <a:pt x="1267" y="21"/>
                        </a:lnTo>
                        <a:lnTo>
                          <a:pt x="1267" y="22"/>
                        </a:lnTo>
                        <a:lnTo>
                          <a:pt x="1268" y="27"/>
                        </a:lnTo>
                        <a:lnTo>
                          <a:pt x="1268" y="20"/>
                        </a:lnTo>
                        <a:lnTo>
                          <a:pt x="1268" y="14"/>
                        </a:lnTo>
                        <a:lnTo>
                          <a:pt x="1268" y="28"/>
                        </a:lnTo>
                        <a:lnTo>
                          <a:pt x="1268" y="19"/>
                        </a:lnTo>
                        <a:lnTo>
                          <a:pt x="1268" y="23"/>
                        </a:lnTo>
                        <a:lnTo>
                          <a:pt x="1268" y="28"/>
                        </a:lnTo>
                        <a:lnTo>
                          <a:pt x="1268" y="28"/>
                        </a:lnTo>
                        <a:lnTo>
                          <a:pt x="1268" y="16"/>
                        </a:lnTo>
                        <a:lnTo>
                          <a:pt x="1268" y="23"/>
                        </a:lnTo>
                        <a:lnTo>
                          <a:pt x="1268" y="21"/>
                        </a:lnTo>
                        <a:lnTo>
                          <a:pt x="1268" y="13"/>
                        </a:lnTo>
                        <a:lnTo>
                          <a:pt x="1268" y="30"/>
                        </a:lnTo>
                        <a:lnTo>
                          <a:pt x="1268" y="21"/>
                        </a:lnTo>
                        <a:lnTo>
                          <a:pt x="1268" y="22"/>
                        </a:lnTo>
                        <a:lnTo>
                          <a:pt x="1269" y="21"/>
                        </a:lnTo>
                        <a:lnTo>
                          <a:pt x="1269" y="12"/>
                        </a:lnTo>
                        <a:lnTo>
                          <a:pt x="1269" y="13"/>
                        </a:lnTo>
                        <a:lnTo>
                          <a:pt x="1269" y="20"/>
                        </a:lnTo>
                        <a:lnTo>
                          <a:pt x="1269" y="13"/>
                        </a:lnTo>
                        <a:lnTo>
                          <a:pt x="1269" y="23"/>
                        </a:lnTo>
                        <a:lnTo>
                          <a:pt x="1269" y="22"/>
                        </a:lnTo>
                        <a:lnTo>
                          <a:pt x="1269" y="17"/>
                        </a:lnTo>
                        <a:lnTo>
                          <a:pt x="1269" y="18"/>
                        </a:lnTo>
                        <a:lnTo>
                          <a:pt x="1269" y="24"/>
                        </a:lnTo>
                        <a:lnTo>
                          <a:pt x="1269" y="20"/>
                        </a:lnTo>
                        <a:lnTo>
                          <a:pt x="1269" y="16"/>
                        </a:lnTo>
                        <a:lnTo>
                          <a:pt x="1269" y="18"/>
                        </a:lnTo>
                        <a:lnTo>
                          <a:pt x="1270" y="16"/>
                        </a:lnTo>
                        <a:lnTo>
                          <a:pt x="1270" y="23"/>
                        </a:lnTo>
                        <a:lnTo>
                          <a:pt x="1270" y="26"/>
                        </a:lnTo>
                        <a:lnTo>
                          <a:pt x="1270" y="21"/>
                        </a:lnTo>
                        <a:lnTo>
                          <a:pt x="1270" y="25"/>
                        </a:lnTo>
                        <a:lnTo>
                          <a:pt x="1270" y="25"/>
                        </a:lnTo>
                        <a:lnTo>
                          <a:pt x="1270" y="15"/>
                        </a:lnTo>
                        <a:lnTo>
                          <a:pt x="1270" y="18"/>
                        </a:lnTo>
                        <a:lnTo>
                          <a:pt x="1270" y="14"/>
                        </a:lnTo>
                        <a:lnTo>
                          <a:pt x="1270" y="14"/>
                        </a:lnTo>
                        <a:lnTo>
                          <a:pt x="1270" y="33"/>
                        </a:lnTo>
                        <a:lnTo>
                          <a:pt x="1270" y="21"/>
                        </a:lnTo>
                        <a:lnTo>
                          <a:pt x="1270" y="17"/>
                        </a:lnTo>
                        <a:lnTo>
                          <a:pt x="1270" y="16"/>
                        </a:lnTo>
                        <a:lnTo>
                          <a:pt x="1271" y="21"/>
                        </a:lnTo>
                        <a:lnTo>
                          <a:pt x="1271" y="11"/>
                        </a:lnTo>
                        <a:lnTo>
                          <a:pt x="1271" y="20"/>
                        </a:lnTo>
                        <a:lnTo>
                          <a:pt x="1271" y="22"/>
                        </a:lnTo>
                        <a:lnTo>
                          <a:pt x="1271" y="18"/>
                        </a:lnTo>
                        <a:lnTo>
                          <a:pt x="1271" y="24"/>
                        </a:lnTo>
                        <a:lnTo>
                          <a:pt x="1271" y="18"/>
                        </a:lnTo>
                        <a:lnTo>
                          <a:pt x="1271" y="25"/>
                        </a:lnTo>
                        <a:lnTo>
                          <a:pt x="1271" y="23"/>
                        </a:lnTo>
                        <a:lnTo>
                          <a:pt x="1271" y="29"/>
                        </a:lnTo>
                        <a:lnTo>
                          <a:pt x="1271" y="18"/>
                        </a:lnTo>
                        <a:lnTo>
                          <a:pt x="1271" y="30"/>
                        </a:lnTo>
                        <a:lnTo>
                          <a:pt x="1271" y="14"/>
                        </a:lnTo>
                        <a:lnTo>
                          <a:pt x="1272" y="30"/>
                        </a:lnTo>
                        <a:lnTo>
                          <a:pt x="1272" y="18"/>
                        </a:lnTo>
                        <a:lnTo>
                          <a:pt x="1272" y="10"/>
                        </a:lnTo>
                        <a:lnTo>
                          <a:pt x="1272" y="3"/>
                        </a:lnTo>
                        <a:lnTo>
                          <a:pt x="1272" y="16"/>
                        </a:lnTo>
                        <a:lnTo>
                          <a:pt x="1272" y="14"/>
                        </a:lnTo>
                        <a:lnTo>
                          <a:pt x="1272" y="26"/>
                        </a:lnTo>
                        <a:lnTo>
                          <a:pt x="1272" y="20"/>
                        </a:lnTo>
                        <a:lnTo>
                          <a:pt x="1272" y="11"/>
                        </a:lnTo>
                        <a:lnTo>
                          <a:pt x="1272" y="16"/>
                        </a:lnTo>
                        <a:lnTo>
                          <a:pt x="1272" y="12"/>
                        </a:lnTo>
                        <a:lnTo>
                          <a:pt x="1272" y="15"/>
                        </a:lnTo>
                        <a:lnTo>
                          <a:pt x="1272" y="18"/>
                        </a:lnTo>
                        <a:lnTo>
                          <a:pt x="1273" y="14"/>
                        </a:lnTo>
                        <a:lnTo>
                          <a:pt x="1273" y="13"/>
                        </a:lnTo>
                        <a:lnTo>
                          <a:pt x="1273" y="24"/>
                        </a:lnTo>
                        <a:lnTo>
                          <a:pt x="1273" y="27"/>
                        </a:lnTo>
                        <a:lnTo>
                          <a:pt x="1273" y="16"/>
                        </a:lnTo>
                        <a:lnTo>
                          <a:pt x="1273" y="14"/>
                        </a:lnTo>
                        <a:lnTo>
                          <a:pt x="1273" y="18"/>
                        </a:lnTo>
                        <a:lnTo>
                          <a:pt x="1273" y="19"/>
                        </a:lnTo>
                        <a:lnTo>
                          <a:pt x="1273" y="18"/>
                        </a:lnTo>
                        <a:lnTo>
                          <a:pt x="1273" y="24"/>
                        </a:lnTo>
                        <a:lnTo>
                          <a:pt x="1273" y="21"/>
                        </a:lnTo>
                        <a:lnTo>
                          <a:pt x="1273" y="23"/>
                        </a:lnTo>
                        <a:lnTo>
                          <a:pt x="1273" y="16"/>
                        </a:lnTo>
                        <a:lnTo>
                          <a:pt x="1273" y="17"/>
                        </a:lnTo>
                        <a:lnTo>
                          <a:pt x="1273" y="22"/>
                        </a:lnTo>
                        <a:lnTo>
                          <a:pt x="1274" y="14"/>
                        </a:lnTo>
                        <a:lnTo>
                          <a:pt x="1274" y="18"/>
                        </a:lnTo>
                        <a:lnTo>
                          <a:pt x="1274" y="16"/>
                        </a:lnTo>
                        <a:lnTo>
                          <a:pt x="1274" y="15"/>
                        </a:lnTo>
                        <a:lnTo>
                          <a:pt x="1274" y="23"/>
                        </a:lnTo>
                        <a:lnTo>
                          <a:pt x="1274" y="24"/>
                        </a:lnTo>
                        <a:lnTo>
                          <a:pt x="1274" y="19"/>
                        </a:lnTo>
                        <a:lnTo>
                          <a:pt x="1274" y="25"/>
                        </a:lnTo>
                        <a:lnTo>
                          <a:pt x="1274" y="20"/>
                        </a:lnTo>
                        <a:lnTo>
                          <a:pt x="1274" y="16"/>
                        </a:lnTo>
                        <a:lnTo>
                          <a:pt x="1274" y="18"/>
                        </a:lnTo>
                        <a:lnTo>
                          <a:pt x="1274" y="26"/>
                        </a:lnTo>
                        <a:lnTo>
                          <a:pt x="1274" y="4"/>
                        </a:lnTo>
                        <a:lnTo>
                          <a:pt x="1275" y="28"/>
                        </a:lnTo>
                        <a:lnTo>
                          <a:pt x="1275" y="18"/>
                        </a:lnTo>
                        <a:lnTo>
                          <a:pt x="1275" y="15"/>
                        </a:lnTo>
                        <a:lnTo>
                          <a:pt x="1275" y="23"/>
                        </a:lnTo>
                        <a:lnTo>
                          <a:pt x="1275" y="22"/>
                        </a:lnTo>
                        <a:lnTo>
                          <a:pt x="1275" y="15"/>
                        </a:lnTo>
                        <a:lnTo>
                          <a:pt x="1275" y="19"/>
                        </a:lnTo>
                        <a:lnTo>
                          <a:pt x="1275" y="25"/>
                        </a:lnTo>
                        <a:lnTo>
                          <a:pt x="1275" y="15"/>
                        </a:lnTo>
                        <a:lnTo>
                          <a:pt x="1275" y="21"/>
                        </a:lnTo>
                        <a:lnTo>
                          <a:pt x="1275" y="21"/>
                        </a:lnTo>
                        <a:lnTo>
                          <a:pt x="1275" y="10"/>
                        </a:lnTo>
                        <a:lnTo>
                          <a:pt x="1275" y="19"/>
                        </a:lnTo>
                        <a:lnTo>
                          <a:pt x="1275" y="21"/>
                        </a:lnTo>
                        <a:lnTo>
                          <a:pt x="1276" y="16"/>
                        </a:lnTo>
                        <a:lnTo>
                          <a:pt x="1276" y="16"/>
                        </a:lnTo>
                        <a:lnTo>
                          <a:pt x="1276" y="16"/>
                        </a:lnTo>
                        <a:lnTo>
                          <a:pt x="1276" y="16"/>
                        </a:lnTo>
                        <a:lnTo>
                          <a:pt x="1276" y="14"/>
                        </a:lnTo>
                        <a:lnTo>
                          <a:pt x="1276" y="21"/>
                        </a:lnTo>
                        <a:lnTo>
                          <a:pt x="1276" y="18"/>
                        </a:lnTo>
                        <a:lnTo>
                          <a:pt x="1276" y="27"/>
                        </a:lnTo>
                        <a:lnTo>
                          <a:pt x="1276" y="22"/>
                        </a:lnTo>
                        <a:lnTo>
                          <a:pt x="1276" y="12"/>
                        </a:lnTo>
                        <a:lnTo>
                          <a:pt x="1276" y="13"/>
                        </a:lnTo>
                        <a:lnTo>
                          <a:pt x="1276" y="17"/>
                        </a:lnTo>
                        <a:lnTo>
                          <a:pt x="1276" y="22"/>
                        </a:lnTo>
                        <a:lnTo>
                          <a:pt x="1277" y="20"/>
                        </a:lnTo>
                        <a:lnTo>
                          <a:pt x="1277" y="0"/>
                        </a:lnTo>
                        <a:lnTo>
                          <a:pt x="1277" y="16"/>
                        </a:lnTo>
                        <a:lnTo>
                          <a:pt x="1277" y="21"/>
                        </a:lnTo>
                        <a:lnTo>
                          <a:pt x="1277" y="17"/>
                        </a:lnTo>
                        <a:lnTo>
                          <a:pt x="1277" y="13"/>
                        </a:lnTo>
                        <a:lnTo>
                          <a:pt x="1277" y="20"/>
                        </a:lnTo>
                        <a:lnTo>
                          <a:pt x="1277" y="17"/>
                        </a:lnTo>
                        <a:lnTo>
                          <a:pt x="1277" y="9"/>
                        </a:lnTo>
                        <a:lnTo>
                          <a:pt x="1277" y="27"/>
                        </a:lnTo>
                        <a:lnTo>
                          <a:pt x="1277" y="23"/>
                        </a:lnTo>
                        <a:lnTo>
                          <a:pt x="1277" y="17"/>
                        </a:lnTo>
                        <a:lnTo>
                          <a:pt x="1277" y="22"/>
                        </a:lnTo>
                        <a:lnTo>
                          <a:pt x="1277" y="18"/>
                        </a:lnTo>
                        <a:lnTo>
                          <a:pt x="1278" y="19"/>
                        </a:lnTo>
                        <a:lnTo>
                          <a:pt x="1278" y="17"/>
                        </a:lnTo>
                        <a:lnTo>
                          <a:pt x="1278" y="21"/>
                        </a:lnTo>
                        <a:lnTo>
                          <a:pt x="1278" y="14"/>
                        </a:lnTo>
                        <a:lnTo>
                          <a:pt x="1278" y="26"/>
                        </a:lnTo>
                        <a:lnTo>
                          <a:pt x="1278" y="11"/>
                        </a:lnTo>
                        <a:lnTo>
                          <a:pt x="1278" y="25"/>
                        </a:lnTo>
                        <a:lnTo>
                          <a:pt x="1278" y="17"/>
                        </a:lnTo>
                        <a:lnTo>
                          <a:pt x="1278" y="13"/>
                        </a:lnTo>
                        <a:lnTo>
                          <a:pt x="1278" y="28"/>
                        </a:lnTo>
                        <a:lnTo>
                          <a:pt x="1278" y="15"/>
                        </a:lnTo>
                        <a:lnTo>
                          <a:pt x="1278" y="12"/>
                        </a:lnTo>
                        <a:lnTo>
                          <a:pt x="1278" y="24"/>
                        </a:lnTo>
                        <a:lnTo>
                          <a:pt x="1278" y="23"/>
                        </a:lnTo>
                        <a:lnTo>
                          <a:pt x="1279" y="17"/>
                        </a:lnTo>
                        <a:lnTo>
                          <a:pt x="1279" y="28"/>
                        </a:lnTo>
                        <a:lnTo>
                          <a:pt x="1279" y="11"/>
                        </a:lnTo>
                        <a:lnTo>
                          <a:pt x="1279" y="17"/>
                        </a:lnTo>
                        <a:lnTo>
                          <a:pt x="1279" y="18"/>
                        </a:lnTo>
                        <a:lnTo>
                          <a:pt x="1279" y="11"/>
                        </a:lnTo>
                        <a:lnTo>
                          <a:pt x="1279" y="12"/>
                        </a:lnTo>
                        <a:lnTo>
                          <a:pt x="1279" y="21"/>
                        </a:lnTo>
                        <a:lnTo>
                          <a:pt x="1279" y="26"/>
                        </a:lnTo>
                        <a:lnTo>
                          <a:pt x="1279" y="20"/>
                        </a:lnTo>
                        <a:lnTo>
                          <a:pt x="1279" y="25"/>
                        </a:lnTo>
                        <a:lnTo>
                          <a:pt x="1279" y="9"/>
                        </a:lnTo>
                        <a:lnTo>
                          <a:pt x="1279" y="21"/>
                        </a:lnTo>
                        <a:lnTo>
                          <a:pt x="1280" y="11"/>
                        </a:lnTo>
                        <a:lnTo>
                          <a:pt x="1280" y="8"/>
                        </a:lnTo>
                        <a:lnTo>
                          <a:pt x="1280" y="18"/>
                        </a:lnTo>
                        <a:lnTo>
                          <a:pt x="1280" y="14"/>
                        </a:lnTo>
                        <a:lnTo>
                          <a:pt x="1280" y="17"/>
                        </a:lnTo>
                        <a:lnTo>
                          <a:pt x="1280" y="19"/>
                        </a:lnTo>
                        <a:lnTo>
                          <a:pt x="1280" y="11"/>
                        </a:lnTo>
                        <a:lnTo>
                          <a:pt x="1280" y="17"/>
                        </a:lnTo>
                        <a:lnTo>
                          <a:pt x="1280" y="26"/>
                        </a:lnTo>
                        <a:lnTo>
                          <a:pt x="1280" y="21"/>
                        </a:lnTo>
                        <a:lnTo>
                          <a:pt x="1280" y="10"/>
                        </a:lnTo>
                        <a:lnTo>
                          <a:pt x="1280" y="25"/>
                        </a:lnTo>
                        <a:lnTo>
                          <a:pt x="1280" y="23"/>
                        </a:lnTo>
                        <a:lnTo>
                          <a:pt x="1280" y="25"/>
                        </a:lnTo>
                        <a:lnTo>
                          <a:pt x="1281" y="22"/>
                        </a:lnTo>
                        <a:lnTo>
                          <a:pt x="1281" y="24"/>
                        </a:lnTo>
                        <a:lnTo>
                          <a:pt x="1281" y="13"/>
                        </a:lnTo>
                        <a:lnTo>
                          <a:pt x="1281" y="23"/>
                        </a:lnTo>
                        <a:lnTo>
                          <a:pt x="1281" y="20"/>
                        </a:lnTo>
                        <a:lnTo>
                          <a:pt x="1281" y="15"/>
                        </a:lnTo>
                        <a:lnTo>
                          <a:pt x="1281" y="19"/>
                        </a:lnTo>
                        <a:lnTo>
                          <a:pt x="1281" y="18"/>
                        </a:lnTo>
                        <a:lnTo>
                          <a:pt x="1281" y="11"/>
                        </a:lnTo>
                        <a:lnTo>
                          <a:pt x="1281" y="24"/>
                        </a:lnTo>
                        <a:lnTo>
                          <a:pt x="1281" y="16"/>
                        </a:lnTo>
                        <a:lnTo>
                          <a:pt x="1281" y="16"/>
                        </a:lnTo>
                        <a:lnTo>
                          <a:pt x="1281" y="27"/>
                        </a:lnTo>
                        <a:lnTo>
                          <a:pt x="1282" y="27"/>
                        </a:lnTo>
                        <a:lnTo>
                          <a:pt x="1282" y="19"/>
                        </a:lnTo>
                        <a:lnTo>
                          <a:pt x="1282" y="19"/>
                        </a:lnTo>
                        <a:lnTo>
                          <a:pt x="1282" y="21"/>
                        </a:lnTo>
                        <a:lnTo>
                          <a:pt x="1282" y="20"/>
                        </a:lnTo>
                        <a:lnTo>
                          <a:pt x="1282" y="30"/>
                        </a:lnTo>
                        <a:lnTo>
                          <a:pt x="1282" y="21"/>
                        </a:lnTo>
                        <a:lnTo>
                          <a:pt x="1282" y="17"/>
                        </a:lnTo>
                        <a:lnTo>
                          <a:pt x="1282" y="16"/>
                        </a:lnTo>
                        <a:lnTo>
                          <a:pt x="1282" y="21"/>
                        </a:lnTo>
                        <a:lnTo>
                          <a:pt x="1282" y="20"/>
                        </a:lnTo>
                        <a:lnTo>
                          <a:pt x="1282" y="17"/>
                        </a:lnTo>
                        <a:lnTo>
                          <a:pt x="1282" y="15"/>
                        </a:lnTo>
                        <a:lnTo>
                          <a:pt x="1282" y="17"/>
                        </a:lnTo>
                        <a:lnTo>
                          <a:pt x="1282" y="17"/>
                        </a:lnTo>
                        <a:lnTo>
                          <a:pt x="1283" y="15"/>
                        </a:lnTo>
                        <a:lnTo>
                          <a:pt x="1283" y="24"/>
                        </a:lnTo>
                        <a:lnTo>
                          <a:pt x="1283" y="29"/>
                        </a:lnTo>
                        <a:lnTo>
                          <a:pt x="1283" y="14"/>
                        </a:lnTo>
                        <a:lnTo>
                          <a:pt x="1283" y="24"/>
                        </a:lnTo>
                        <a:lnTo>
                          <a:pt x="1283" y="17"/>
                        </a:lnTo>
                        <a:lnTo>
                          <a:pt x="1283" y="23"/>
                        </a:lnTo>
                        <a:lnTo>
                          <a:pt x="1283" y="15"/>
                        </a:lnTo>
                        <a:lnTo>
                          <a:pt x="1283" y="29"/>
                        </a:lnTo>
                        <a:lnTo>
                          <a:pt x="1283" y="32"/>
                        </a:lnTo>
                        <a:lnTo>
                          <a:pt x="1283" y="24"/>
                        </a:lnTo>
                        <a:lnTo>
                          <a:pt x="1283" y="23"/>
                        </a:lnTo>
                        <a:lnTo>
                          <a:pt x="1283" y="30"/>
                        </a:lnTo>
                        <a:lnTo>
                          <a:pt x="1284" y="24"/>
                        </a:lnTo>
                        <a:lnTo>
                          <a:pt x="1284" y="19"/>
                        </a:lnTo>
                        <a:lnTo>
                          <a:pt x="1284" y="18"/>
                        </a:lnTo>
                        <a:lnTo>
                          <a:pt x="1284" y="30"/>
                        </a:lnTo>
                        <a:lnTo>
                          <a:pt x="1284" y="22"/>
                        </a:lnTo>
                        <a:lnTo>
                          <a:pt x="1284" y="6"/>
                        </a:lnTo>
                        <a:lnTo>
                          <a:pt x="1284" y="20"/>
                        </a:lnTo>
                        <a:lnTo>
                          <a:pt x="1284" y="26"/>
                        </a:lnTo>
                        <a:lnTo>
                          <a:pt x="1284" y="24"/>
                        </a:lnTo>
                        <a:lnTo>
                          <a:pt x="1284" y="23"/>
                        </a:lnTo>
                        <a:lnTo>
                          <a:pt x="1284" y="18"/>
                        </a:lnTo>
                        <a:lnTo>
                          <a:pt x="1284" y="26"/>
                        </a:lnTo>
                        <a:lnTo>
                          <a:pt x="1284" y="27"/>
                        </a:lnTo>
                        <a:lnTo>
                          <a:pt x="1285" y="13"/>
                        </a:lnTo>
                        <a:lnTo>
                          <a:pt x="1285" y="22"/>
                        </a:lnTo>
                        <a:lnTo>
                          <a:pt x="1285" y="22"/>
                        </a:lnTo>
                        <a:lnTo>
                          <a:pt x="1285" y="22"/>
                        </a:lnTo>
                        <a:lnTo>
                          <a:pt x="1285" y="27"/>
                        </a:lnTo>
                        <a:lnTo>
                          <a:pt x="1285" y="22"/>
                        </a:lnTo>
                        <a:lnTo>
                          <a:pt x="1285" y="20"/>
                        </a:lnTo>
                        <a:lnTo>
                          <a:pt x="1285" y="25"/>
                        </a:lnTo>
                        <a:lnTo>
                          <a:pt x="1285" y="21"/>
                        </a:lnTo>
                        <a:lnTo>
                          <a:pt x="1285" y="22"/>
                        </a:lnTo>
                        <a:lnTo>
                          <a:pt x="1285" y="25"/>
                        </a:lnTo>
                        <a:lnTo>
                          <a:pt x="1285" y="24"/>
                        </a:lnTo>
                        <a:lnTo>
                          <a:pt x="1285" y="14"/>
                        </a:lnTo>
                        <a:lnTo>
                          <a:pt x="1285" y="27"/>
                        </a:lnTo>
                        <a:lnTo>
                          <a:pt x="1286" y="15"/>
                        </a:lnTo>
                        <a:lnTo>
                          <a:pt x="1286" y="21"/>
                        </a:lnTo>
                        <a:lnTo>
                          <a:pt x="1286" y="26"/>
                        </a:lnTo>
                        <a:lnTo>
                          <a:pt x="1286" y="24"/>
                        </a:lnTo>
                        <a:lnTo>
                          <a:pt x="1286" y="16"/>
                        </a:lnTo>
                        <a:lnTo>
                          <a:pt x="1286" y="28"/>
                        </a:lnTo>
                        <a:lnTo>
                          <a:pt x="1286" y="29"/>
                        </a:lnTo>
                        <a:lnTo>
                          <a:pt x="1286" y="17"/>
                        </a:lnTo>
                        <a:lnTo>
                          <a:pt x="1286" y="27"/>
                        </a:lnTo>
                        <a:lnTo>
                          <a:pt x="1286" y="21"/>
                        </a:lnTo>
                        <a:lnTo>
                          <a:pt x="1286" y="25"/>
                        </a:lnTo>
                        <a:lnTo>
                          <a:pt x="1286" y="23"/>
                        </a:lnTo>
                        <a:lnTo>
                          <a:pt x="1286" y="24"/>
                        </a:lnTo>
                        <a:lnTo>
                          <a:pt x="1287" y="25"/>
                        </a:lnTo>
                        <a:lnTo>
                          <a:pt x="1287" y="17"/>
                        </a:lnTo>
                        <a:lnTo>
                          <a:pt x="1287" y="26"/>
                        </a:lnTo>
                        <a:lnTo>
                          <a:pt x="1287" y="13"/>
                        </a:lnTo>
                        <a:lnTo>
                          <a:pt x="1287" y="20"/>
                        </a:lnTo>
                        <a:lnTo>
                          <a:pt x="1287" y="11"/>
                        </a:lnTo>
                        <a:lnTo>
                          <a:pt x="1287" y="23"/>
                        </a:lnTo>
                        <a:lnTo>
                          <a:pt x="1287" y="21"/>
                        </a:lnTo>
                        <a:lnTo>
                          <a:pt x="1287" y="16"/>
                        </a:lnTo>
                        <a:lnTo>
                          <a:pt x="1287" y="18"/>
                        </a:lnTo>
                        <a:lnTo>
                          <a:pt x="1287" y="23"/>
                        </a:lnTo>
                        <a:lnTo>
                          <a:pt x="1287" y="18"/>
                        </a:lnTo>
                        <a:lnTo>
                          <a:pt x="1287" y="19"/>
                        </a:lnTo>
                        <a:lnTo>
                          <a:pt x="1287" y="24"/>
                        </a:lnTo>
                        <a:lnTo>
                          <a:pt x="1287" y="17"/>
                        </a:lnTo>
                        <a:lnTo>
                          <a:pt x="1288" y="23"/>
                        </a:lnTo>
                        <a:lnTo>
                          <a:pt x="1288" y="23"/>
                        </a:lnTo>
                        <a:lnTo>
                          <a:pt x="1288" y="23"/>
                        </a:lnTo>
                        <a:lnTo>
                          <a:pt x="1288" y="23"/>
                        </a:lnTo>
                        <a:lnTo>
                          <a:pt x="1288" y="27"/>
                        </a:lnTo>
                        <a:lnTo>
                          <a:pt x="1288" y="13"/>
                        </a:lnTo>
                        <a:lnTo>
                          <a:pt x="1288" y="25"/>
                        </a:lnTo>
                        <a:lnTo>
                          <a:pt x="1288" y="23"/>
                        </a:lnTo>
                        <a:lnTo>
                          <a:pt x="1288" y="26"/>
                        </a:lnTo>
                        <a:lnTo>
                          <a:pt x="1288" y="23"/>
                        </a:lnTo>
                        <a:lnTo>
                          <a:pt x="1288" y="21"/>
                        </a:lnTo>
                        <a:lnTo>
                          <a:pt x="1288" y="20"/>
                        </a:lnTo>
                        <a:lnTo>
                          <a:pt x="1288" y="17"/>
                        </a:lnTo>
                        <a:lnTo>
                          <a:pt x="1289" y="23"/>
                        </a:lnTo>
                        <a:lnTo>
                          <a:pt x="1289" y="21"/>
                        </a:lnTo>
                        <a:lnTo>
                          <a:pt x="1289" y="31"/>
                        </a:lnTo>
                        <a:lnTo>
                          <a:pt x="1289" y="20"/>
                        </a:lnTo>
                        <a:lnTo>
                          <a:pt x="1289" y="22"/>
                        </a:lnTo>
                        <a:lnTo>
                          <a:pt x="1289" y="14"/>
                        </a:lnTo>
                        <a:lnTo>
                          <a:pt x="1289" y="18"/>
                        </a:lnTo>
                        <a:lnTo>
                          <a:pt x="1289" y="23"/>
                        </a:lnTo>
                        <a:lnTo>
                          <a:pt x="1289" y="25"/>
                        </a:lnTo>
                        <a:lnTo>
                          <a:pt x="1289" y="18"/>
                        </a:lnTo>
                        <a:lnTo>
                          <a:pt x="1289" y="19"/>
                        </a:lnTo>
                        <a:lnTo>
                          <a:pt x="1289" y="19"/>
                        </a:lnTo>
                        <a:lnTo>
                          <a:pt x="1289" y="10"/>
                        </a:lnTo>
                        <a:lnTo>
                          <a:pt x="1290" y="12"/>
                        </a:lnTo>
                        <a:lnTo>
                          <a:pt x="1290" y="23"/>
                        </a:lnTo>
                        <a:lnTo>
                          <a:pt x="1290" y="14"/>
                        </a:lnTo>
                        <a:lnTo>
                          <a:pt x="1290" y="20"/>
                        </a:lnTo>
                        <a:lnTo>
                          <a:pt x="1290" y="25"/>
                        </a:lnTo>
                        <a:lnTo>
                          <a:pt x="1290" y="25"/>
                        </a:lnTo>
                        <a:lnTo>
                          <a:pt x="1290" y="17"/>
                        </a:lnTo>
                        <a:lnTo>
                          <a:pt x="1290" y="23"/>
                        </a:lnTo>
                        <a:lnTo>
                          <a:pt x="1290" y="15"/>
                        </a:lnTo>
                        <a:lnTo>
                          <a:pt x="1290" y="24"/>
                        </a:lnTo>
                        <a:lnTo>
                          <a:pt x="1290" y="31"/>
                        </a:lnTo>
                        <a:lnTo>
                          <a:pt x="1290" y="18"/>
                        </a:lnTo>
                        <a:lnTo>
                          <a:pt x="1290" y="19"/>
                        </a:lnTo>
                        <a:lnTo>
                          <a:pt x="1290" y="25"/>
                        </a:lnTo>
                        <a:lnTo>
                          <a:pt x="1291" y="25"/>
                        </a:lnTo>
                        <a:lnTo>
                          <a:pt x="1291" y="21"/>
                        </a:lnTo>
                        <a:lnTo>
                          <a:pt x="1291" y="17"/>
                        </a:lnTo>
                        <a:lnTo>
                          <a:pt x="1291" y="26"/>
                        </a:lnTo>
                        <a:lnTo>
                          <a:pt x="1291" y="16"/>
                        </a:lnTo>
                        <a:lnTo>
                          <a:pt x="1291" y="17"/>
                        </a:lnTo>
                        <a:lnTo>
                          <a:pt x="1291" y="17"/>
                        </a:lnTo>
                        <a:lnTo>
                          <a:pt x="1291" y="20"/>
                        </a:lnTo>
                        <a:lnTo>
                          <a:pt x="1291" y="14"/>
                        </a:lnTo>
                        <a:lnTo>
                          <a:pt x="1291" y="23"/>
                        </a:lnTo>
                        <a:lnTo>
                          <a:pt x="1291" y="22"/>
                        </a:lnTo>
                        <a:lnTo>
                          <a:pt x="1291" y="19"/>
                        </a:lnTo>
                        <a:lnTo>
                          <a:pt x="1291" y="20"/>
                        </a:lnTo>
                        <a:lnTo>
                          <a:pt x="1291" y="14"/>
                        </a:lnTo>
                        <a:lnTo>
                          <a:pt x="1292" y="11"/>
                        </a:lnTo>
                        <a:lnTo>
                          <a:pt x="1292" y="18"/>
                        </a:lnTo>
                        <a:lnTo>
                          <a:pt x="1292" y="16"/>
                        </a:lnTo>
                        <a:lnTo>
                          <a:pt x="1292" y="17"/>
                        </a:lnTo>
                        <a:lnTo>
                          <a:pt x="1292" y="21"/>
                        </a:lnTo>
                        <a:lnTo>
                          <a:pt x="1292" y="21"/>
                        </a:lnTo>
                        <a:lnTo>
                          <a:pt x="1292" y="9"/>
                        </a:lnTo>
                        <a:lnTo>
                          <a:pt x="1292" y="17"/>
                        </a:lnTo>
                        <a:lnTo>
                          <a:pt x="1292" y="23"/>
                        </a:lnTo>
                        <a:lnTo>
                          <a:pt x="1292" y="20"/>
                        </a:lnTo>
                        <a:lnTo>
                          <a:pt x="1292" y="26"/>
                        </a:lnTo>
                        <a:lnTo>
                          <a:pt x="1292" y="22"/>
                        </a:lnTo>
                        <a:lnTo>
                          <a:pt x="1292" y="21"/>
                        </a:lnTo>
                        <a:lnTo>
                          <a:pt x="1292" y="18"/>
                        </a:lnTo>
                        <a:lnTo>
                          <a:pt x="1293" y="22"/>
                        </a:lnTo>
                        <a:lnTo>
                          <a:pt x="1293" y="22"/>
                        </a:lnTo>
                        <a:lnTo>
                          <a:pt x="1293" y="22"/>
                        </a:lnTo>
                        <a:lnTo>
                          <a:pt x="1293" y="19"/>
                        </a:lnTo>
                        <a:lnTo>
                          <a:pt x="1293" y="22"/>
                        </a:lnTo>
                        <a:lnTo>
                          <a:pt x="1293" y="20"/>
                        </a:lnTo>
                        <a:lnTo>
                          <a:pt x="1293" y="9"/>
                        </a:lnTo>
                        <a:lnTo>
                          <a:pt x="1293" y="10"/>
                        </a:lnTo>
                        <a:lnTo>
                          <a:pt x="1293" y="20"/>
                        </a:lnTo>
                        <a:lnTo>
                          <a:pt x="1293" y="22"/>
                        </a:lnTo>
                        <a:lnTo>
                          <a:pt x="1293" y="15"/>
                        </a:lnTo>
                        <a:lnTo>
                          <a:pt x="1293" y="19"/>
                        </a:lnTo>
                        <a:lnTo>
                          <a:pt x="1293" y="16"/>
                        </a:lnTo>
                        <a:lnTo>
                          <a:pt x="1294" y="25"/>
                        </a:lnTo>
                        <a:lnTo>
                          <a:pt x="1294" y="15"/>
                        </a:lnTo>
                        <a:lnTo>
                          <a:pt x="1294" y="19"/>
                        </a:lnTo>
                        <a:lnTo>
                          <a:pt x="1294" y="21"/>
                        </a:lnTo>
                        <a:lnTo>
                          <a:pt x="1294" y="24"/>
                        </a:lnTo>
                        <a:lnTo>
                          <a:pt x="1294" y="19"/>
                        </a:lnTo>
                        <a:lnTo>
                          <a:pt x="1294" y="24"/>
                        </a:lnTo>
                        <a:lnTo>
                          <a:pt x="1294" y="19"/>
                        </a:lnTo>
                        <a:lnTo>
                          <a:pt x="1294" y="14"/>
                        </a:lnTo>
                        <a:lnTo>
                          <a:pt x="1294" y="24"/>
                        </a:lnTo>
                        <a:lnTo>
                          <a:pt x="1294" y="19"/>
                        </a:lnTo>
                        <a:lnTo>
                          <a:pt x="1294" y="22"/>
                        </a:lnTo>
                        <a:lnTo>
                          <a:pt x="1294" y="20"/>
                        </a:lnTo>
                        <a:lnTo>
                          <a:pt x="1295" y="27"/>
                        </a:lnTo>
                        <a:lnTo>
                          <a:pt x="1295" y="18"/>
                        </a:lnTo>
                        <a:lnTo>
                          <a:pt x="1295" y="17"/>
                        </a:lnTo>
                        <a:lnTo>
                          <a:pt x="1295" y="18"/>
                        </a:lnTo>
                        <a:lnTo>
                          <a:pt x="1295" y="11"/>
                        </a:lnTo>
                        <a:lnTo>
                          <a:pt x="1295" y="26"/>
                        </a:lnTo>
                        <a:lnTo>
                          <a:pt x="1295" y="17"/>
                        </a:lnTo>
                        <a:lnTo>
                          <a:pt x="1295" y="15"/>
                        </a:lnTo>
                        <a:lnTo>
                          <a:pt x="1295" y="19"/>
                        </a:lnTo>
                        <a:lnTo>
                          <a:pt x="1295" y="30"/>
                        </a:lnTo>
                        <a:lnTo>
                          <a:pt x="1295" y="20"/>
                        </a:lnTo>
                        <a:lnTo>
                          <a:pt x="1295" y="23"/>
                        </a:lnTo>
                        <a:lnTo>
                          <a:pt x="1295" y="17"/>
                        </a:lnTo>
                        <a:lnTo>
                          <a:pt x="1295" y="2"/>
                        </a:lnTo>
                        <a:lnTo>
                          <a:pt x="1296" y="17"/>
                        </a:lnTo>
                        <a:lnTo>
                          <a:pt x="1296" y="19"/>
                        </a:lnTo>
                        <a:lnTo>
                          <a:pt x="1296" y="17"/>
                        </a:lnTo>
                        <a:lnTo>
                          <a:pt x="1296" y="28"/>
                        </a:lnTo>
                        <a:lnTo>
                          <a:pt x="1296" y="19"/>
                        </a:lnTo>
                        <a:lnTo>
                          <a:pt x="1296" y="19"/>
                        </a:lnTo>
                        <a:lnTo>
                          <a:pt x="1296" y="17"/>
                        </a:lnTo>
                        <a:lnTo>
                          <a:pt x="1296" y="16"/>
                        </a:lnTo>
                        <a:lnTo>
                          <a:pt x="1296" y="10"/>
                        </a:lnTo>
                        <a:lnTo>
                          <a:pt x="1296" y="23"/>
                        </a:lnTo>
                        <a:lnTo>
                          <a:pt x="1296" y="12"/>
                        </a:lnTo>
                        <a:lnTo>
                          <a:pt x="1296" y="17"/>
                        </a:lnTo>
                        <a:lnTo>
                          <a:pt x="1296" y="22"/>
                        </a:lnTo>
                        <a:lnTo>
                          <a:pt x="1296" y="12"/>
                        </a:lnTo>
                        <a:lnTo>
                          <a:pt x="1297" y="12"/>
                        </a:lnTo>
                        <a:lnTo>
                          <a:pt x="1297" y="16"/>
                        </a:lnTo>
                        <a:lnTo>
                          <a:pt x="1297" y="11"/>
                        </a:lnTo>
                        <a:lnTo>
                          <a:pt x="1297" y="25"/>
                        </a:lnTo>
                        <a:lnTo>
                          <a:pt x="1297" y="16"/>
                        </a:lnTo>
                        <a:lnTo>
                          <a:pt x="1297" y="9"/>
                        </a:lnTo>
                        <a:lnTo>
                          <a:pt x="1297" y="14"/>
                        </a:lnTo>
                        <a:lnTo>
                          <a:pt x="1297" y="18"/>
                        </a:lnTo>
                        <a:lnTo>
                          <a:pt x="1297" y="21"/>
                        </a:lnTo>
                        <a:lnTo>
                          <a:pt x="1297" y="22"/>
                        </a:lnTo>
                        <a:lnTo>
                          <a:pt x="1297" y="30"/>
                        </a:lnTo>
                        <a:lnTo>
                          <a:pt x="1297" y="14"/>
                        </a:lnTo>
                        <a:lnTo>
                          <a:pt x="1297" y="19"/>
                        </a:lnTo>
                        <a:lnTo>
                          <a:pt x="1297" y="19"/>
                        </a:lnTo>
                        <a:lnTo>
                          <a:pt x="1298" y="16"/>
                        </a:lnTo>
                        <a:lnTo>
                          <a:pt x="1298" y="20"/>
                        </a:lnTo>
                        <a:lnTo>
                          <a:pt x="1298" y="27"/>
                        </a:lnTo>
                        <a:lnTo>
                          <a:pt x="1298" y="21"/>
                        </a:lnTo>
                        <a:lnTo>
                          <a:pt x="1298" y="22"/>
                        </a:lnTo>
                        <a:lnTo>
                          <a:pt x="1298" y="19"/>
                        </a:lnTo>
                        <a:lnTo>
                          <a:pt x="1298" y="7"/>
                        </a:lnTo>
                        <a:lnTo>
                          <a:pt x="1298" y="21"/>
                        </a:lnTo>
                        <a:lnTo>
                          <a:pt x="1298" y="15"/>
                        </a:lnTo>
                        <a:lnTo>
                          <a:pt x="1298" y="9"/>
                        </a:lnTo>
                        <a:lnTo>
                          <a:pt x="1298" y="22"/>
                        </a:lnTo>
                        <a:lnTo>
                          <a:pt x="1298" y="19"/>
                        </a:lnTo>
                        <a:lnTo>
                          <a:pt x="1298" y="27"/>
                        </a:lnTo>
                        <a:lnTo>
                          <a:pt x="1299" y="20"/>
                        </a:lnTo>
                        <a:lnTo>
                          <a:pt x="1299" y="23"/>
                        </a:lnTo>
                        <a:lnTo>
                          <a:pt x="1299" y="17"/>
                        </a:lnTo>
                        <a:lnTo>
                          <a:pt x="1299" y="25"/>
                        </a:lnTo>
                        <a:lnTo>
                          <a:pt x="1299" y="20"/>
                        </a:lnTo>
                        <a:lnTo>
                          <a:pt x="1299" y="10"/>
                        </a:lnTo>
                        <a:lnTo>
                          <a:pt x="1299" y="23"/>
                        </a:lnTo>
                        <a:lnTo>
                          <a:pt x="1299" y="26"/>
                        </a:lnTo>
                        <a:lnTo>
                          <a:pt x="1299" y="17"/>
                        </a:lnTo>
                        <a:lnTo>
                          <a:pt x="1299" y="27"/>
                        </a:lnTo>
                        <a:lnTo>
                          <a:pt x="1299" y="17"/>
                        </a:lnTo>
                        <a:lnTo>
                          <a:pt x="1299" y="21"/>
                        </a:lnTo>
                        <a:lnTo>
                          <a:pt x="1299" y="15"/>
                        </a:lnTo>
                        <a:lnTo>
                          <a:pt x="1300" y="19"/>
                        </a:lnTo>
                        <a:lnTo>
                          <a:pt x="1300" y="17"/>
                        </a:lnTo>
                        <a:lnTo>
                          <a:pt x="1300" y="19"/>
                        </a:lnTo>
                        <a:lnTo>
                          <a:pt x="1300" y="8"/>
                        </a:lnTo>
                        <a:lnTo>
                          <a:pt x="1300" y="26"/>
                        </a:lnTo>
                        <a:lnTo>
                          <a:pt x="1300" y="27"/>
                        </a:lnTo>
                        <a:lnTo>
                          <a:pt x="1300" y="19"/>
                        </a:lnTo>
                        <a:lnTo>
                          <a:pt x="1300" y="18"/>
                        </a:lnTo>
                        <a:lnTo>
                          <a:pt x="1300" y="27"/>
                        </a:lnTo>
                        <a:lnTo>
                          <a:pt x="1300" y="23"/>
                        </a:lnTo>
                        <a:lnTo>
                          <a:pt x="1300" y="25"/>
                        </a:lnTo>
                        <a:lnTo>
                          <a:pt x="1300" y="13"/>
                        </a:lnTo>
                        <a:lnTo>
                          <a:pt x="1300" y="21"/>
                        </a:lnTo>
                        <a:lnTo>
                          <a:pt x="1300" y="26"/>
                        </a:lnTo>
                        <a:lnTo>
                          <a:pt x="1301" y="19"/>
                        </a:lnTo>
                        <a:lnTo>
                          <a:pt x="1301" y="23"/>
                        </a:lnTo>
                        <a:lnTo>
                          <a:pt x="1301" y="30"/>
                        </a:lnTo>
                        <a:lnTo>
                          <a:pt x="1301" y="20"/>
                        </a:lnTo>
                        <a:lnTo>
                          <a:pt x="1301" y="27"/>
                        </a:lnTo>
                        <a:lnTo>
                          <a:pt x="1301" y="26"/>
                        </a:lnTo>
                        <a:lnTo>
                          <a:pt x="1301" y="15"/>
                        </a:lnTo>
                        <a:lnTo>
                          <a:pt x="1301" y="24"/>
                        </a:lnTo>
                        <a:lnTo>
                          <a:pt x="1301" y="25"/>
                        </a:lnTo>
                        <a:lnTo>
                          <a:pt x="1301" y="25"/>
                        </a:lnTo>
                        <a:lnTo>
                          <a:pt x="1301" y="17"/>
                        </a:lnTo>
                        <a:lnTo>
                          <a:pt x="1301" y="19"/>
                        </a:lnTo>
                        <a:lnTo>
                          <a:pt x="1301" y="18"/>
                        </a:lnTo>
                        <a:lnTo>
                          <a:pt x="1301" y="30"/>
                        </a:lnTo>
                        <a:lnTo>
                          <a:pt x="1302" y="24"/>
                        </a:lnTo>
                        <a:lnTo>
                          <a:pt x="1302" y="16"/>
                        </a:lnTo>
                        <a:lnTo>
                          <a:pt x="1302" y="26"/>
                        </a:lnTo>
                        <a:lnTo>
                          <a:pt x="1302" y="20"/>
                        </a:lnTo>
                        <a:lnTo>
                          <a:pt x="1302" y="19"/>
                        </a:lnTo>
                        <a:lnTo>
                          <a:pt x="1302" y="25"/>
                        </a:lnTo>
                        <a:lnTo>
                          <a:pt x="1302" y="21"/>
                        </a:lnTo>
                        <a:lnTo>
                          <a:pt x="1302" y="14"/>
                        </a:lnTo>
                        <a:lnTo>
                          <a:pt x="1302" y="21"/>
                        </a:lnTo>
                        <a:lnTo>
                          <a:pt x="1302" y="28"/>
                        </a:lnTo>
                        <a:lnTo>
                          <a:pt x="1302" y="14"/>
                        </a:lnTo>
                        <a:lnTo>
                          <a:pt x="1302" y="15"/>
                        </a:lnTo>
                        <a:lnTo>
                          <a:pt x="1302" y="22"/>
                        </a:lnTo>
                        <a:lnTo>
                          <a:pt x="1302" y="13"/>
                        </a:lnTo>
                        <a:lnTo>
                          <a:pt x="1303" y="12"/>
                        </a:lnTo>
                        <a:lnTo>
                          <a:pt x="1303" y="23"/>
                        </a:lnTo>
                        <a:lnTo>
                          <a:pt x="1303" y="20"/>
                        </a:lnTo>
                        <a:lnTo>
                          <a:pt x="1303" y="26"/>
                        </a:lnTo>
                        <a:lnTo>
                          <a:pt x="1303" y="23"/>
                        </a:lnTo>
                        <a:lnTo>
                          <a:pt x="1303" y="28"/>
                        </a:lnTo>
                        <a:lnTo>
                          <a:pt x="1303" y="23"/>
                        </a:lnTo>
                        <a:lnTo>
                          <a:pt x="1303" y="20"/>
                        </a:lnTo>
                        <a:lnTo>
                          <a:pt x="1303" y="15"/>
                        </a:lnTo>
                        <a:lnTo>
                          <a:pt x="1303" y="24"/>
                        </a:lnTo>
                        <a:lnTo>
                          <a:pt x="1303" y="24"/>
                        </a:lnTo>
                        <a:lnTo>
                          <a:pt x="1303" y="21"/>
                        </a:lnTo>
                        <a:lnTo>
                          <a:pt x="1303" y="28"/>
                        </a:lnTo>
                        <a:lnTo>
                          <a:pt x="1304" y="24"/>
                        </a:lnTo>
                        <a:lnTo>
                          <a:pt x="1304" y="21"/>
                        </a:lnTo>
                        <a:lnTo>
                          <a:pt x="1304" y="19"/>
                        </a:lnTo>
                        <a:lnTo>
                          <a:pt x="1304" y="20"/>
                        </a:lnTo>
                        <a:lnTo>
                          <a:pt x="1304" y="8"/>
                        </a:lnTo>
                        <a:lnTo>
                          <a:pt x="1304" y="18"/>
                        </a:lnTo>
                        <a:lnTo>
                          <a:pt x="1304" y="9"/>
                        </a:lnTo>
                        <a:lnTo>
                          <a:pt x="1304" y="27"/>
                        </a:lnTo>
                        <a:lnTo>
                          <a:pt x="1304" y="18"/>
                        </a:lnTo>
                        <a:lnTo>
                          <a:pt x="1304" y="25"/>
                        </a:lnTo>
                        <a:lnTo>
                          <a:pt x="1304" y="26"/>
                        </a:lnTo>
                        <a:lnTo>
                          <a:pt x="1304" y="19"/>
                        </a:lnTo>
                        <a:lnTo>
                          <a:pt x="1304" y="18"/>
                        </a:lnTo>
                        <a:lnTo>
                          <a:pt x="1304" y="19"/>
                        </a:lnTo>
                        <a:lnTo>
                          <a:pt x="1305" y="24"/>
                        </a:lnTo>
                        <a:lnTo>
                          <a:pt x="1305" y="10"/>
                        </a:lnTo>
                        <a:lnTo>
                          <a:pt x="1305" y="23"/>
                        </a:lnTo>
                        <a:lnTo>
                          <a:pt x="1305" y="19"/>
                        </a:lnTo>
                        <a:lnTo>
                          <a:pt x="1305" y="21"/>
                        </a:lnTo>
                        <a:lnTo>
                          <a:pt x="1305" y="24"/>
                        </a:lnTo>
                        <a:lnTo>
                          <a:pt x="1305" y="16"/>
                        </a:lnTo>
                        <a:lnTo>
                          <a:pt x="1305" y="17"/>
                        </a:lnTo>
                        <a:lnTo>
                          <a:pt x="1305" y="25"/>
                        </a:lnTo>
                        <a:lnTo>
                          <a:pt x="1305" y="21"/>
                        </a:lnTo>
                        <a:lnTo>
                          <a:pt x="1305" y="25"/>
                        </a:lnTo>
                        <a:lnTo>
                          <a:pt x="1305" y="27"/>
                        </a:lnTo>
                        <a:lnTo>
                          <a:pt x="1305" y="10"/>
                        </a:lnTo>
                        <a:lnTo>
                          <a:pt x="1306" y="14"/>
                        </a:lnTo>
                        <a:lnTo>
                          <a:pt x="1306" y="14"/>
                        </a:lnTo>
                        <a:lnTo>
                          <a:pt x="1306" y="8"/>
                        </a:lnTo>
                        <a:lnTo>
                          <a:pt x="1306" y="20"/>
                        </a:lnTo>
                        <a:lnTo>
                          <a:pt x="1306" y="20"/>
                        </a:lnTo>
                        <a:lnTo>
                          <a:pt x="1306" y="26"/>
                        </a:lnTo>
                        <a:lnTo>
                          <a:pt x="1306" y="24"/>
                        </a:lnTo>
                        <a:lnTo>
                          <a:pt x="1306" y="18"/>
                        </a:lnTo>
                        <a:lnTo>
                          <a:pt x="1306" y="16"/>
                        </a:lnTo>
                        <a:lnTo>
                          <a:pt x="1306" y="26"/>
                        </a:lnTo>
                        <a:lnTo>
                          <a:pt x="1306" y="17"/>
                        </a:lnTo>
                        <a:lnTo>
                          <a:pt x="1306" y="7"/>
                        </a:lnTo>
                        <a:lnTo>
                          <a:pt x="1306" y="25"/>
                        </a:lnTo>
                        <a:lnTo>
                          <a:pt x="1306" y="14"/>
                        </a:lnTo>
                        <a:lnTo>
                          <a:pt x="1307" y="11"/>
                        </a:lnTo>
                        <a:lnTo>
                          <a:pt x="1307" y="21"/>
                        </a:lnTo>
                        <a:lnTo>
                          <a:pt x="1307" y="7"/>
                        </a:lnTo>
                        <a:lnTo>
                          <a:pt x="1307" y="16"/>
                        </a:lnTo>
                        <a:lnTo>
                          <a:pt x="1307" y="16"/>
                        </a:lnTo>
                        <a:lnTo>
                          <a:pt x="1307" y="17"/>
                        </a:lnTo>
                        <a:lnTo>
                          <a:pt x="1307" y="21"/>
                        </a:lnTo>
                        <a:lnTo>
                          <a:pt x="1307" y="20"/>
                        </a:lnTo>
                        <a:lnTo>
                          <a:pt x="1307" y="10"/>
                        </a:lnTo>
                        <a:lnTo>
                          <a:pt x="1307" y="18"/>
                        </a:lnTo>
                        <a:lnTo>
                          <a:pt x="1307" y="15"/>
                        </a:lnTo>
                        <a:lnTo>
                          <a:pt x="1307" y="19"/>
                        </a:lnTo>
                        <a:lnTo>
                          <a:pt x="1307" y="15"/>
                        </a:lnTo>
                        <a:lnTo>
                          <a:pt x="1307" y="22"/>
                        </a:lnTo>
                        <a:lnTo>
                          <a:pt x="1308" y="13"/>
                        </a:lnTo>
                        <a:lnTo>
                          <a:pt x="1308" y="16"/>
                        </a:lnTo>
                        <a:lnTo>
                          <a:pt x="1308" y="19"/>
                        </a:lnTo>
                        <a:lnTo>
                          <a:pt x="1308" y="12"/>
                        </a:lnTo>
                        <a:lnTo>
                          <a:pt x="1308" y="18"/>
                        </a:lnTo>
                        <a:lnTo>
                          <a:pt x="1308" y="18"/>
                        </a:lnTo>
                        <a:lnTo>
                          <a:pt x="1308" y="9"/>
                        </a:lnTo>
                        <a:lnTo>
                          <a:pt x="1308" y="25"/>
                        </a:lnTo>
                        <a:lnTo>
                          <a:pt x="1308" y="20"/>
                        </a:lnTo>
                        <a:lnTo>
                          <a:pt x="1308" y="19"/>
                        </a:lnTo>
                        <a:lnTo>
                          <a:pt x="1308" y="33"/>
                        </a:lnTo>
                        <a:lnTo>
                          <a:pt x="1308" y="22"/>
                        </a:lnTo>
                        <a:lnTo>
                          <a:pt x="1308" y="18"/>
                        </a:lnTo>
                        <a:lnTo>
                          <a:pt x="1309" y="25"/>
                        </a:lnTo>
                        <a:lnTo>
                          <a:pt x="1309" y="17"/>
                        </a:lnTo>
                        <a:lnTo>
                          <a:pt x="1309" y="17"/>
                        </a:lnTo>
                        <a:lnTo>
                          <a:pt x="1309" y="30"/>
                        </a:lnTo>
                        <a:lnTo>
                          <a:pt x="1309" y="22"/>
                        </a:lnTo>
                        <a:lnTo>
                          <a:pt x="1309" y="13"/>
                        </a:lnTo>
                        <a:lnTo>
                          <a:pt x="1309" y="19"/>
                        </a:lnTo>
                        <a:lnTo>
                          <a:pt x="1309" y="16"/>
                        </a:lnTo>
                        <a:lnTo>
                          <a:pt x="1309" y="11"/>
                        </a:lnTo>
                        <a:lnTo>
                          <a:pt x="1309" y="17"/>
                        </a:lnTo>
                        <a:lnTo>
                          <a:pt x="1309" y="10"/>
                        </a:lnTo>
                        <a:lnTo>
                          <a:pt x="1309" y="17"/>
                        </a:lnTo>
                        <a:lnTo>
                          <a:pt x="1309" y="17"/>
                        </a:lnTo>
                        <a:lnTo>
                          <a:pt x="1309" y="24"/>
                        </a:lnTo>
                        <a:lnTo>
                          <a:pt x="1310" y="9"/>
                        </a:lnTo>
                        <a:lnTo>
                          <a:pt x="1310" y="15"/>
                        </a:lnTo>
                        <a:lnTo>
                          <a:pt x="1310" y="28"/>
                        </a:lnTo>
                        <a:lnTo>
                          <a:pt x="1310" y="23"/>
                        </a:lnTo>
                        <a:lnTo>
                          <a:pt x="1310" y="17"/>
                        </a:lnTo>
                        <a:lnTo>
                          <a:pt x="1310" y="13"/>
                        </a:lnTo>
                        <a:lnTo>
                          <a:pt x="1310" y="22"/>
                        </a:lnTo>
                        <a:lnTo>
                          <a:pt x="1310" y="13"/>
                        </a:lnTo>
                        <a:lnTo>
                          <a:pt x="1310" y="6"/>
                        </a:lnTo>
                        <a:lnTo>
                          <a:pt x="1310" y="21"/>
                        </a:lnTo>
                        <a:lnTo>
                          <a:pt x="1310" y="16"/>
                        </a:lnTo>
                        <a:lnTo>
                          <a:pt x="1310" y="13"/>
                        </a:lnTo>
                        <a:lnTo>
                          <a:pt x="1310" y="11"/>
                        </a:lnTo>
                        <a:lnTo>
                          <a:pt x="1310" y="18"/>
                        </a:lnTo>
                        <a:lnTo>
                          <a:pt x="1311" y="13"/>
                        </a:lnTo>
                        <a:lnTo>
                          <a:pt x="1311" y="19"/>
                        </a:lnTo>
                        <a:lnTo>
                          <a:pt x="1311" y="21"/>
                        </a:lnTo>
                        <a:lnTo>
                          <a:pt x="1311" y="19"/>
                        </a:lnTo>
                        <a:lnTo>
                          <a:pt x="1311" y="23"/>
                        </a:lnTo>
                        <a:lnTo>
                          <a:pt x="1311" y="18"/>
                        </a:lnTo>
                        <a:lnTo>
                          <a:pt x="1311" y="13"/>
                        </a:lnTo>
                        <a:lnTo>
                          <a:pt x="1311" y="29"/>
                        </a:lnTo>
                        <a:lnTo>
                          <a:pt x="1311" y="4"/>
                        </a:lnTo>
                        <a:lnTo>
                          <a:pt x="1311" y="17"/>
                        </a:lnTo>
                        <a:lnTo>
                          <a:pt x="1311" y="23"/>
                        </a:lnTo>
                        <a:lnTo>
                          <a:pt x="1311" y="21"/>
                        </a:lnTo>
                        <a:lnTo>
                          <a:pt x="1311" y="11"/>
                        </a:lnTo>
                        <a:lnTo>
                          <a:pt x="1312" y="29"/>
                        </a:lnTo>
                        <a:lnTo>
                          <a:pt x="1312" y="3"/>
                        </a:lnTo>
                        <a:lnTo>
                          <a:pt x="1312" y="14"/>
                        </a:lnTo>
                        <a:lnTo>
                          <a:pt x="1312" y="18"/>
                        </a:lnTo>
                        <a:lnTo>
                          <a:pt x="1312" y="18"/>
                        </a:lnTo>
                        <a:lnTo>
                          <a:pt x="1312" y="21"/>
                        </a:lnTo>
                        <a:lnTo>
                          <a:pt x="1312" y="27"/>
                        </a:lnTo>
                        <a:lnTo>
                          <a:pt x="1312" y="9"/>
                        </a:lnTo>
                        <a:lnTo>
                          <a:pt x="1312" y="22"/>
                        </a:lnTo>
                        <a:lnTo>
                          <a:pt x="1312" y="28"/>
                        </a:lnTo>
                        <a:lnTo>
                          <a:pt x="1312" y="9"/>
                        </a:lnTo>
                        <a:lnTo>
                          <a:pt x="1312" y="11"/>
                        </a:lnTo>
                        <a:lnTo>
                          <a:pt x="1312" y="20"/>
                        </a:lnTo>
                        <a:lnTo>
                          <a:pt x="1312" y="16"/>
                        </a:lnTo>
                        <a:lnTo>
                          <a:pt x="1313" y="10"/>
                        </a:lnTo>
                        <a:lnTo>
                          <a:pt x="1313" y="19"/>
                        </a:lnTo>
                        <a:lnTo>
                          <a:pt x="1313" y="12"/>
                        </a:lnTo>
                        <a:lnTo>
                          <a:pt x="1313" y="22"/>
                        </a:lnTo>
                        <a:lnTo>
                          <a:pt x="1313" y="16"/>
                        </a:lnTo>
                        <a:lnTo>
                          <a:pt x="1313" y="15"/>
                        </a:lnTo>
                        <a:lnTo>
                          <a:pt x="1313" y="10"/>
                        </a:lnTo>
                        <a:lnTo>
                          <a:pt x="1313" y="7"/>
                        </a:lnTo>
                        <a:lnTo>
                          <a:pt x="1313" y="14"/>
                        </a:lnTo>
                        <a:lnTo>
                          <a:pt x="1313" y="22"/>
                        </a:lnTo>
                        <a:lnTo>
                          <a:pt x="1313" y="11"/>
                        </a:lnTo>
                        <a:lnTo>
                          <a:pt x="1313" y="12"/>
                        </a:lnTo>
                        <a:lnTo>
                          <a:pt x="1313" y="27"/>
                        </a:lnTo>
                        <a:lnTo>
                          <a:pt x="1314" y="18"/>
                        </a:lnTo>
                        <a:lnTo>
                          <a:pt x="1314" y="7"/>
                        </a:lnTo>
                        <a:lnTo>
                          <a:pt x="1314" y="21"/>
                        </a:lnTo>
                        <a:lnTo>
                          <a:pt x="1314" y="18"/>
                        </a:lnTo>
                        <a:lnTo>
                          <a:pt x="1314" y="23"/>
                        </a:lnTo>
                        <a:lnTo>
                          <a:pt x="1314" y="17"/>
                        </a:lnTo>
                        <a:lnTo>
                          <a:pt x="1314" y="11"/>
                        </a:lnTo>
                        <a:lnTo>
                          <a:pt x="1314" y="20"/>
                        </a:lnTo>
                        <a:lnTo>
                          <a:pt x="1314" y="16"/>
                        </a:lnTo>
                        <a:lnTo>
                          <a:pt x="1314" y="14"/>
                        </a:lnTo>
                        <a:lnTo>
                          <a:pt x="1314" y="20"/>
                        </a:lnTo>
                        <a:lnTo>
                          <a:pt x="1314" y="24"/>
                        </a:lnTo>
                        <a:lnTo>
                          <a:pt x="1314" y="14"/>
                        </a:lnTo>
                        <a:lnTo>
                          <a:pt x="1314" y="21"/>
                        </a:lnTo>
                        <a:lnTo>
                          <a:pt x="1315" y="19"/>
                        </a:lnTo>
                        <a:lnTo>
                          <a:pt x="1315" y="10"/>
                        </a:lnTo>
                        <a:lnTo>
                          <a:pt x="1315" y="14"/>
                        </a:lnTo>
                        <a:lnTo>
                          <a:pt x="1315" y="14"/>
                        </a:lnTo>
                        <a:lnTo>
                          <a:pt x="1315" y="7"/>
                        </a:lnTo>
                        <a:lnTo>
                          <a:pt x="1315" y="14"/>
                        </a:lnTo>
                        <a:lnTo>
                          <a:pt x="1315" y="13"/>
                        </a:lnTo>
                        <a:lnTo>
                          <a:pt x="1315" y="12"/>
                        </a:lnTo>
                        <a:lnTo>
                          <a:pt x="1315" y="19"/>
                        </a:lnTo>
                        <a:lnTo>
                          <a:pt x="1315" y="15"/>
                        </a:lnTo>
                        <a:lnTo>
                          <a:pt x="1315" y="20"/>
                        </a:lnTo>
                        <a:lnTo>
                          <a:pt x="1315" y="22"/>
                        </a:lnTo>
                        <a:lnTo>
                          <a:pt x="1315" y="13"/>
                        </a:lnTo>
                        <a:lnTo>
                          <a:pt x="1315" y="16"/>
                        </a:lnTo>
                        <a:lnTo>
                          <a:pt x="1316" y="18"/>
                        </a:lnTo>
                        <a:lnTo>
                          <a:pt x="1316" y="15"/>
                        </a:lnTo>
                        <a:lnTo>
                          <a:pt x="1316" y="20"/>
                        </a:lnTo>
                        <a:lnTo>
                          <a:pt x="1316" y="19"/>
                        </a:lnTo>
                        <a:lnTo>
                          <a:pt x="1316" y="10"/>
                        </a:lnTo>
                        <a:lnTo>
                          <a:pt x="1316" y="17"/>
                        </a:lnTo>
                        <a:lnTo>
                          <a:pt x="1316" y="8"/>
                        </a:lnTo>
                        <a:lnTo>
                          <a:pt x="1316" y="14"/>
                        </a:lnTo>
                        <a:lnTo>
                          <a:pt x="1316" y="18"/>
                        </a:lnTo>
                        <a:lnTo>
                          <a:pt x="1316" y="11"/>
                        </a:lnTo>
                        <a:lnTo>
                          <a:pt x="1316" y="3"/>
                        </a:lnTo>
                        <a:lnTo>
                          <a:pt x="1316" y="18"/>
                        </a:lnTo>
                        <a:lnTo>
                          <a:pt x="1316" y="17"/>
                        </a:lnTo>
                        <a:lnTo>
                          <a:pt x="1317" y="6"/>
                        </a:lnTo>
                        <a:lnTo>
                          <a:pt x="1317" y="21"/>
                        </a:lnTo>
                        <a:lnTo>
                          <a:pt x="1317" y="19"/>
                        </a:lnTo>
                        <a:lnTo>
                          <a:pt x="1317" y="3"/>
                        </a:lnTo>
                        <a:lnTo>
                          <a:pt x="1317" y="14"/>
                        </a:lnTo>
                        <a:lnTo>
                          <a:pt x="1317" y="16"/>
                        </a:lnTo>
                        <a:lnTo>
                          <a:pt x="1317" y="10"/>
                        </a:lnTo>
                        <a:lnTo>
                          <a:pt x="1317" y="18"/>
                        </a:lnTo>
                        <a:lnTo>
                          <a:pt x="1317" y="13"/>
                        </a:lnTo>
                        <a:lnTo>
                          <a:pt x="1317" y="19"/>
                        </a:lnTo>
                        <a:lnTo>
                          <a:pt x="1317" y="24"/>
                        </a:lnTo>
                        <a:lnTo>
                          <a:pt x="1317" y="12"/>
                        </a:lnTo>
                        <a:lnTo>
                          <a:pt x="1317" y="18"/>
                        </a:lnTo>
                        <a:lnTo>
                          <a:pt x="1317" y="15"/>
                        </a:lnTo>
                        <a:lnTo>
                          <a:pt x="1318" y="7"/>
                        </a:lnTo>
                        <a:lnTo>
                          <a:pt x="1318" y="2"/>
                        </a:lnTo>
                        <a:lnTo>
                          <a:pt x="1318" y="13"/>
                        </a:lnTo>
                        <a:lnTo>
                          <a:pt x="1318" y="12"/>
                        </a:lnTo>
                        <a:lnTo>
                          <a:pt x="1318" y="11"/>
                        </a:lnTo>
                        <a:lnTo>
                          <a:pt x="1318" y="19"/>
                        </a:lnTo>
                        <a:lnTo>
                          <a:pt x="1318" y="19"/>
                        </a:lnTo>
                        <a:lnTo>
                          <a:pt x="1318" y="13"/>
                        </a:lnTo>
                        <a:lnTo>
                          <a:pt x="1318" y="17"/>
                        </a:lnTo>
                        <a:lnTo>
                          <a:pt x="1318" y="15"/>
                        </a:lnTo>
                        <a:lnTo>
                          <a:pt x="1318" y="14"/>
                        </a:lnTo>
                        <a:lnTo>
                          <a:pt x="1318" y="16"/>
                        </a:lnTo>
                        <a:lnTo>
                          <a:pt x="1318" y="15"/>
                        </a:lnTo>
                        <a:lnTo>
                          <a:pt x="1319" y="13"/>
                        </a:lnTo>
                        <a:lnTo>
                          <a:pt x="1319" y="17"/>
                        </a:lnTo>
                        <a:lnTo>
                          <a:pt x="1319" y="10"/>
                        </a:lnTo>
                        <a:lnTo>
                          <a:pt x="1319" y="19"/>
                        </a:lnTo>
                        <a:lnTo>
                          <a:pt x="1319" y="15"/>
                        </a:lnTo>
                        <a:lnTo>
                          <a:pt x="1319" y="6"/>
                        </a:lnTo>
                        <a:lnTo>
                          <a:pt x="1319" y="15"/>
                        </a:lnTo>
                        <a:lnTo>
                          <a:pt x="1319" y="21"/>
                        </a:lnTo>
                        <a:lnTo>
                          <a:pt x="1319" y="18"/>
                        </a:lnTo>
                        <a:lnTo>
                          <a:pt x="1319" y="20"/>
                        </a:lnTo>
                        <a:lnTo>
                          <a:pt x="1319" y="7"/>
                        </a:lnTo>
                        <a:lnTo>
                          <a:pt x="1319" y="15"/>
                        </a:lnTo>
                        <a:lnTo>
                          <a:pt x="1319" y="11"/>
                        </a:lnTo>
                        <a:lnTo>
                          <a:pt x="1319" y="8"/>
                        </a:lnTo>
                        <a:lnTo>
                          <a:pt x="1320" y="15"/>
                        </a:lnTo>
                        <a:lnTo>
                          <a:pt x="1320" y="22"/>
                        </a:lnTo>
                        <a:lnTo>
                          <a:pt x="1320" y="11"/>
                        </a:lnTo>
                        <a:lnTo>
                          <a:pt x="1320" y="8"/>
                        </a:lnTo>
                        <a:lnTo>
                          <a:pt x="1320" y="11"/>
                        </a:lnTo>
                        <a:lnTo>
                          <a:pt x="1320" y="10"/>
                        </a:lnTo>
                        <a:lnTo>
                          <a:pt x="1320" y="9"/>
                        </a:lnTo>
                        <a:lnTo>
                          <a:pt x="1320" y="17"/>
                        </a:lnTo>
                        <a:lnTo>
                          <a:pt x="1320" y="14"/>
                        </a:lnTo>
                        <a:lnTo>
                          <a:pt x="1320" y="20"/>
                        </a:lnTo>
                        <a:lnTo>
                          <a:pt x="1320" y="21"/>
                        </a:lnTo>
                        <a:lnTo>
                          <a:pt x="1320" y="16"/>
                        </a:lnTo>
                        <a:lnTo>
                          <a:pt x="1320" y="18"/>
                        </a:lnTo>
                        <a:lnTo>
                          <a:pt x="1320" y="15"/>
                        </a:lnTo>
                        <a:lnTo>
                          <a:pt x="1321" y="18"/>
                        </a:lnTo>
                        <a:lnTo>
                          <a:pt x="1321" y="19"/>
                        </a:lnTo>
                        <a:lnTo>
                          <a:pt x="1321" y="20"/>
                        </a:lnTo>
                        <a:lnTo>
                          <a:pt x="1321" y="13"/>
                        </a:lnTo>
                        <a:lnTo>
                          <a:pt x="1321" y="14"/>
                        </a:lnTo>
                        <a:lnTo>
                          <a:pt x="1321" y="15"/>
                        </a:lnTo>
                        <a:lnTo>
                          <a:pt x="1321" y="15"/>
                        </a:lnTo>
                        <a:lnTo>
                          <a:pt x="1321" y="20"/>
                        </a:lnTo>
                        <a:lnTo>
                          <a:pt x="1321" y="12"/>
                        </a:lnTo>
                        <a:lnTo>
                          <a:pt x="1321" y="14"/>
                        </a:lnTo>
                        <a:lnTo>
                          <a:pt x="1321" y="18"/>
                        </a:lnTo>
                        <a:lnTo>
                          <a:pt x="1321" y="22"/>
                        </a:lnTo>
                        <a:lnTo>
                          <a:pt x="1321" y="21"/>
                        </a:lnTo>
                        <a:lnTo>
                          <a:pt x="1321" y="22"/>
                        </a:lnTo>
                        <a:lnTo>
                          <a:pt x="1322" y="20"/>
                        </a:lnTo>
                        <a:lnTo>
                          <a:pt x="1322" y="16"/>
                        </a:lnTo>
                        <a:lnTo>
                          <a:pt x="1322" y="25"/>
                        </a:lnTo>
                        <a:lnTo>
                          <a:pt x="1322" y="14"/>
                        </a:lnTo>
                        <a:lnTo>
                          <a:pt x="1322" y="15"/>
                        </a:lnTo>
                        <a:lnTo>
                          <a:pt x="1322" y="15"/>
                        </a:lnTo>
                        <a:lnTo>
                          <a:pt x="1322" y="10"/>
                        </a:lnTo>
                        <a:lnTo>
                          <a:pt x="1322" y="26"/>
                        </a:lnTo>
                        <a:lnTo>
                          <a:pt x="1322" y="13"/>
                        </a:lnTo>
                        <a:lnTo>
                          <a:pt x="1322" y="10"/>
                        </a:lnTo>
                        <a:lnTo>
                          <a:pt x="1322" y="9"/>
                        </a:lnTo>
                        <a:lnTo>
                          <a:pt x="1322" y="10"/>
                        </a:lnTo>
                        <a:lnTo>
                          <a:pt x="1322" y="10"/>
                        </a:lnTo>
                        <a:lnTo>
                          <a:pt x="1323" y="9"/>
                        </a:lnTo>
                        <a:lnTo>
                          <a:pt x="1323" y="8"/>
                        </a:lnTo>
                        <a:lnTo>
                          <a:pt x="1323" y="16"/>
                        </a:lnTo>
                        <a:lnTo>
                          <a:pt x="1323" y="14"/>
                        </a:lnTo>
                        <a:lnTo>
                          <a:pt x="1323" y="25"/>
                        </a:lnTo>
                        <a:lnTo>
                          <a:pt x="1323" y="7"/>
                        </a:lnTo>
                        <a:lnTo>
                          <a:pt x="1323" y="18"/>
                        </a:lnTo>
                        <a:lnTo>
                          <a:pt x="1323" y="11"/>
                        </a:lnTo>
                        <a:lnTo>
                          <a:pt x="1323" y="16"/>
                        </a:lnTo>
                        <a:lnTo>
                          <a:pt x="1323" y="18"/>
                        </a:lnTo>
                        <a:lnTo>
                          <a:pt x="1323" y="14"/>
                        </a:lnTo>
                        <a:lnTo>
                          <a:pt x="1323" y="19"/>
                        </a:lnTo>
                        <a:lnTo>
                          <a:pt x="1323" y="20"/>
                        </a:lnTo>
                        <a:lnTo>
                          <a:pt x="1324" y="21"/>
                        </a:lnTo>
                        <a:lnTo>
                          <a:pt x="1324" y="11"/>
                        </a:lnTo>
                        <a:lnTo>
                          <a:pt x="1324" y="15"/>
                        </a:lnTo>
                        <a:lnTo>
                          <a:pt x="1324" y="13"/>
                        </a:lnTo>
                        <a:lnTo>
                          <a:pt x="1324" y="14"/>
                        </a:lnTo>
                        <a:lnTo>
                          <a:pt x="1324" y="23"/>
                        </a:lnTo>
                        <a:lnTo>
                          <a:pt x="1324" y="12"/>
                        </a:lnTo>
                        <a:lnTo>
                          <a:pt x="1324" y="20"/>
                        </a:lnTo>
                        <a:lnTo>
                          <a:pt x="1324" y="11"/>
                        </a:lnTo>
                        <a:lnTo>
                          <a:pt x="1324" y="3"/>
                        </a:lnTo>
                        <a:lnTo>
                          <a:pt x="1324" y="18"/>
                        </a:lnTo>
                        <a:lnTo>
                          <a:pt x="1324" y="15"/>
                        </a:lnTo>
                        <a:lnTo>
                          <a:pt x="1324" y="15"/>
                        </a:lnTo>
                        <a:lnTo>
                          <a:pt x="1324" y="23"/>
                        </a:lnTo>
                        <a:lnTo>
                          <a:pt x="1324" y="17"/>
                        </a:lnTo>
                        <a:lnTo>
                          <a:pt x="1325" y="20"/>
                        </a:lnTo>
                        <a:lnTo>
                          <a:pt x="1325" y="19"/>
                        </a:lnTo>
                        <a:lnTo>
                          <a:pt x="1325" y="16"/>
                        </a:lnTo>
                        <a:lnTo>
                          <a:pt x="1325" y="10"/>
                        </a:lnTo>
                        <a:lnTo>
                          <a:pt x="1325" y="19"/>
                        </a:lnTo>
                        <a:lnTo>
                          <a:pt x="1325" y="21"/>
                        </a:lnTo>
                        <a:lnTo>
                          <a:pt x="1325" y="13"/>
                        </a:lnTo>
                        <a:lnTo>
                          <a:pt x="1325" y="18"/>
                        </a:lnTo>
                        <a:lnTo>
                          <a:pt x="1325" y="18"/>
                        </a:lnTo>
                        <a:lnTo>
                          <a:pt x="1325" y="14"/>
                        </a:lnTo>
                        <a:lnTo>
                          <a:pt x="1325" y="23"/>
                        </a:lnTo>
                        <a:lnTo>
                          <a:pt x="1325" y="16"/>
                        </a:lnTo>
                        <a:lnTo>
                          <a:pt x="1325" y="9"/>
                        </a:lnTo>
                        <a:lnTo>
                          <a:pt x="1326" y="8"/>
                        </a:lnTo>
                        <a:lnTo>
                          <a:pt x="1326" y="13"/>
                        </a:lnTo>
                        <a:lnTo>
                          <a:pt x="1326" y="18"/>
                        </a:lnTo>
                        <a:lnTo>
                          <a:pt x="1326" y="13"/>
                        </a:lnTo>
                        <a:lnTo>
                          <a:pt x="1326" y="23"/>
                        </a:lnTo>
                        <a:lnTo>
                          <a:pt x="1326" y="17"/>
                        </a:lnTo>
                        <a:lnTo>
                          <a:pt x="1326" y="12"/>
                        </a:lnTo>
                        <a:lnTo>
                          <a:pt x="1326" y="14"/>
                        </a:lnTo>
                        <a:lnTo>
                          <a:pt x="1326" y="21"/>
                        </a:lnTo>
                        <a:lnTo>
                          <a:pt x="1326" y="16"/>
                        </a:lnTo>
                        <a:lnTo>
                          <a:pt x="1326" y="10"/>
                        </a:lnTo>
                        <a:lnTo>
                          <a:pt x="1326" y="30"/>
                        </a:lnTo>
                        <a:lnTo>
                          <a:pt x="1326" y="23"/>
                        </a:lnTo>
                        <a:lnTo>
                          <a:pt x="1326" y="16"/>
                        </a:lnTo>
                        <a:lnTo>
                          <a:pt x="1327" y="22"/>
                        </a:lnTo>
                        <a:lnTo>
                          <a:pt x="1327" y="12"/>
                        </a:lnTo>
                        <a:lnTo>
                          <a:pt x="1327" y="16"/>
                        </a:lnTo>
                        <a:lnTo>
                          <a:pt x="1327" y="18"/>
                        </a:lnTo>
                        <a:lnTo>
                          <a:pt x="1327" y="24"/>
                        </a:lnTo>
                        <a:lnTo>
                          <a:pt x="1327" y="18"/>
                        </a:lnTo>
                        <a:lnTo>
                          <a:pt x="1327" y="12"/>
                        </a:lnTo>
                        <a:lnTo>
                          <a:pt x="1327" y="14"/>
                        </a:lnTo>
                        <a:lnTo>
                          <a:pt x="1327" y="17"/>
                        </a:lnTo>
                        <a:lnTo>
                          <a:pt x="1327" y="17"/>
                        </a:lnTo>
                        <a:lnTo>
                          <a:pt x="1327" y="6"/>
                        </a:lnTo>
                        <a:lnTo>
                          <a:pt x="1327" y="26"/>
                        </a:lnTo>
                        <a:lnTo>
                          <a:pt x="1327" y="17"/>
                        </a:lnTo>
                        <a:lnTo>
                          <a:pt x="1328" y="2"/>
                        </a:lnTo>
                        <a:lnTo>
                          <a:pt x="1328" y="9"/>
                        </a:lnTo>
                        <a:lnTo>
                          <a:pt x="1328" y="24"/>
                        </a:lnTo>
                        <a:lnTo>
                          <a:pt x="1328" y="17"/>
                        </a:lnTo>
                        <a:lnTo>
                          <a:pt x="1328" y="17"/>
                        </a:lnTo>
                        <a:lnTo>
                          <a:pt x="1328" y="13"/>
                        </a:lnTo>
                        <a:lnTo>
                          <a:pt x="1328" y="16"/>
                        </a:lnTo>
                        <a:lnTo>
                          <a:pt x="1328" y="18"/>
                        </a:lnTo>
                        <a:lnTo>
                          <a:pt x="1328" y="11"/>
                        </a:lnTo>
                        <a:lnTo>
                          <a:pt x="1328" y="17"/>
                        </a:lnTo>
                        <a:lnTo>
                          <a:pt x="1328" y="7"/>
                        </a:lnTo>
                        <a:lnTo>
                          <a:pt x="1328" y="20"/>
                        </a:lnTo>
                        <a:lnTo>
                          <a:pt x="1328" y="17"/>
                        </a:lnTo>
                        <a:lnTo>
                          <a:pt x="1329" y="24"/>
                        </a:lnTo>
                        <a:lnTo>
                          <a:pt x="1329" y="17"/>
                        </a:lnTo>
                        <a:lnTo>
                          <a:pt x="1329" y="20"/>
                        </a:lnTo>
                        <a:lnTo>
                          <a:pt x="1329" y="21"/>
                        </a:lnTo>
                        <a:lnTo>
                          <a:pt x="1329" y="23"/>
                        </a:lnTo>
                        <a:lnTo>
                          <a:pt x="1329" y="15"/>
                        </a:lnTo>
                        <a:lnTo>
                          <a:pt x="1329" y="14"/>
                        </a:lnTo>
                        <a:lnTo>
                          <a:pt x="1329" y="11"/>
                        </a:lnTo>
                        <a:lnTo>
                          <a:pt x="1329" y="24"/>
                        </a:lnTo>
                        <a:lnTo>
                          <a:pt x="1329" y="24"/>
                        </a:lnTo>
                        <a:lnTo>
                          <a:pt x="1329" y="11"/>
                        </a:lnTo>
                        <a:lnTo>
                          <a:pt x="1329" y="21"/>
                        </a:lnTo>
                        <a:lnTo>
                          <a:pt x="1329" y="14"/>
                        </a:lnTo>
                        <a:lnTo>
                          <a:pt x="1329" y="11"/>
                        </a:lnTo>
                        <a:lnTo>
                          <a:pt x="1329" y="22"/>
                        </a:lnTo>
                        <a:lnTo>
                          <a:pt x="1330" y="20"/>
                        </a:lnTo>
                        <a:lnTo>
                          <a:pt x="1330" y="22"/>
                        </a:lnTo>
                        <a:lnTo>
                          <a:pt x="1330" y="15"/>
                        </a:lnTo>
                        <a:lnTo>
                          <a:pt x="1330" y="22"/>
                        </a:lnTo>
                        <a:lnTo>
                          <a:pt x="1330" y="14"/>
                        </a:lnTo>
                        <a:lnTo>
                          <a:pt x="1330" y="25"/>
                        </a:lnTo>
                        <a:lnTo>
                          <a:pt x="1330" y="13"/>
                        </a:lnTo>
                        <a:lnTo>
                          <a:pt x="1330" y="27"/>
                        </a:lnTo>
                        <a:lnTo>
                          <a:pt x="1330" y="22"/>
                        </a:lnTo>
                        <a:lnTo>
                          <a:pt x="1330" y="15"/>
                        </a:lnTo>
                        <a:lnTo>
                          <a:pt x="1330" y="21"/>
                        </a:lnTo>
                        <a:lnTo>
                          <a:pt x="1330" y="22"/>
                        </a:lnTo>
                        <a:lnTo>
                          <a:pt x="1330" y="16"/>
                        </a:lnTo>
                        <a:lnTo>
                          <a:pt x="1331" y="17"/>
                        </a:lnTo>
                        <a:lnTo>
                          <a:pt x="1331" y="9"/>
                        </a:lnTo>
                        <a:lnTo>
                          <a:pt x="1331" y="16"/>
                        </a:lnTo>
                        <a:lnTo>
                          <a:pt x="1331" y="25"/>
                        </a:lnTo>
                        <a:lnTo>
                          <a:pt x="1331" y="24"/>
                        </a:lnTo>
                        <a:lnTo>
                          <a:pt x="1331" y="9"/>
                        </a:lnTo>
                        <a:lnTo>
                          <a:pt x="1331" y="23"/>
                        </a:lnTo>
                        <a:lnTo>
                          <a:pt x="1331" y="20"/>
                        </a:lnTo>
                        <a:lnTo>
                          <a:pt x="1331" y="14"/>
                        </a:lnTo>
                        <a:lnTo>
                          <a:pt x="1331" y="25"/>
                        </a:lnTo>
                        <a:lnTo>
                          <a:pt x="1331" y="16"/>
                        </a:lnTo>
                        <a:lnTo>
                          <a:pt x="1331" y="14"/>
                        </a:lnTo>
                        <a:lnTo>
                          <a:pt x="1331" y="24"/>
                        </a:lnTo>
                        <a:lnTo>
                          <a:pt x="1331" y="23"/>
                        </a:lnTo>
                        <a:lnTo>
                          <a:pt x="1332" y="7"/>
                        </a:lnTo>
                        <a:lnTo>
                          <a:pt x="1332" y="26"/>
                        </a:lnTo>
                        <a:lnTo>
                          <a:pt x="1332" y="14"/>
                        </a:lnTo>
                        <a:lnTo>
                          <a:pt x="1332" y="18"/>
                        </a:lnTo>
                        <a:lnTo>
                          <a:pt x="1332" y="8"/>
                        </a:lnTo>
                        <a:lnTo>
                          <a:pt x="1332" y="11"/>
                        </a:lnTo>
                        <a:lnTo>
                          <a:pt x="1332" y="21"/>
                        </a:lnTo>
                        <a:lnTo>
                          <a:pt x="1332" y="21"/>
                        </a:lnTo>
                        <a:lnTo>
                          <a:pt x="1332" y="25"/>
                        </a:lnTo>
                        <a:lnTo>
                          <a:pt x="1332" y="23"/>
                        </a:lnTo>
                        <a:lnTo>
                          <a:pt x="1332" y="18"/>
                        </a:lnTo>
                        <a:lnTo>
                          <a:pt x="1332" y="14"/>
                        </a:lnTo>
                        <a:lnTo>
                          <a:pt x="1332" y="23"/>
                        </a:lnTo>
                        <a:lnTo>
                          <a:pt x="1333" y="17"/>
                        </a:lnTo>
                        <a:lnTo>
                          <a:pt x="1333" y="21"/>
                        </a:lnTo>
                        <a:lnTo>
                          <a:pt x="1333" y="14"/>
                        </a:lnTo>
                        <a:lnTo>
                          <a:pt x="1333" y="15"/>
                        </a:lnTo>
                        <a:lnTo>
                          <a:pt x="1333" y="13"/>
                        </a:lnTo>
                        <a:lnTo>
                          <a:pt x="1333" y="28"/>
                        </a:lnTo>
                        <a:lnTo>
                          <a:pt x="1333" y="11"/>
                        </a:lnTo>
                        <a:lnTo>
                          <a:pt x="1333" y="27"/>
                        </a:lnTo>
                        <a:lnTo>
                          <a:pt x="1333" y="25"/>
                        </a:lnTo>
                        <a:lnTo>
                          <a:pt x="1333" y="24"/>
                        </a:lnTo>
                        <a:lnTo>
                          <a:pt x="1333" y="15"/>
                        </a:lnTo>
                        <a:lnTo>
                          <a:pt x="1333" y="23"/>
                        </a:lnTo>
                        <a:lnTo>
                          <a:pt x="1333" y="9"/>
                        </a:lnTo>
                        <a:lnTo>
                          <a:pt x="1334" y="18"/>
                        </a:lnTo>
                        <a:lnTo>
                          <a:pt x="1334" y="22"/>
                        </a:lnTo>
                        <a:lnTo>
                          <a:pt x="1334" y="16"/>
                        </a:lnTo>
                        <a:lnTo>
                          <a:pt x="1334" y="20"/>
                        </a:lnTo>
                        <a:lnTo>
                          <a:pt x="1334" y="19"/>
                        </a:lnTo>
                        <a:lnTo>
                          <a:pt x="1334" y="16"/>
                        </a:lnTo>
                        <a:lnTo>
                          <a:pt x="1334" y="13"/>
                        </a:lnTo>
                        <a:lnTo>
                          <a:pt x="1334" y="11"/>
                        </a:lnTo>
                        <a:lnTo>
                          <a:pt x="1334" y="14"/>
                        </a:lnTo>
                        <a:lnTo>
                          <a:pt x="1334" y="20"/>
                        </a:lnTo>
                        <a:lnTo>
                          <a:pt x="1334" y="16"/>
                        </a:lnTo>
                        <a:lnTo>
                          <a:pt x="1334" y="15"/>
                        </a:lnTo>
                        <a:lnTo>
                          <a:pt x="1334" y="19"/>
                        </a:lnTo>
                        <a:lnTo>
                          <a:pt x="1334" y="16"/>
                        </a:lnTo>
                        <a:lnTo>
                          <a:pt x="1334" y="27"/>
                        </a:lnTo>
                        <a:lnTo>
                          <a:pt x="1335" y="14"/>
                        </a:lnTo>
                        <a:lnTo>
                          <a:pt x="1335" y="19"/>
                        </a:lnTo>
                        <a:lnTo>
                          <a:pt x="1335" y="14"/>
                        </a:lnTo>
                        <a:lnTo>
                          <a:pt x="1335" y="18"/>
                        </a:lnTo>
                        <a:lnTo>
                          <a:pt x="1335" y="17"/>
                        </a:lnTo>
                        <a:lnTo>
                          <a:pt x="1335" y="17"/>
                        </a:lnTo>
                        <a:lnTo>
                          <a:pt x="1335" y="29"/>
                        </a:lnTo>
                        <a:lnTo>
                          <a:pt x="1335" y="14"/>
                        </a:lnTo>
                        <a:lnTo>
                          <a:pt x="1335" y="13"/>
                        </a:lnTo>
                        <a:lnTo>
                          <a:pt x="1335" y="24"/>
                        </a:lnTo>
                        <a:lnTo>
                          <a:pt x="1335" y="21"/>
                        </a:lnTo>
                        <a:lnTo>
                          <a:pt x="1335" y="16"/>
                        </a:lnTo>
                        <a:lnTo>
                          <a:pt x="1335" y="20"/>
                        </a:lnTo>
                        <a:lnTo>
                          <a:pt x="1336" y="14"/>
                        </a:lnTo>
                        <a:lnTo>
                          <a:pt x="1336" y="14"/>
                        </a:lnTo>
                        <a:lnTo>
                          <a:pt x="1336" y="22"/>
                        </a:lnTo>
                        <a:lnTo>
                          <a:pt x="1336" y="12"/>
                        </a:lnTo>
                        <a:lnTo>
                          <a:pt x="1336" y="13"/>
                        </a:lnTo>
                        <a:lnTo>
                          <a:pt x="1336" y="18"/>
                        </a:lnTo>
                        <a:lnTo>
                          <a:pt x="1336" y="14"/>
                        </a:lnTo>
                        <a:lnTo>
                          <a:pt x="1336" y="14"/>
                        </a:lnTo>
                        <a:lnTo>
                          <a:pt x="1336" y="21"/>
                        </a:lnTo>
                        <a:lnTo>
                          <a:pt x="1336" y="10"/>
                        </a:lnTo>
                        <a:lnTo>
                          <a:pt x="1336" y="23"/>
                        </a:lnTo>
                        <a:lnTo>
                          <a:pt x="1336" y="8"/>
                        </a:lnTo>
                        <a:lnTo>
                          <a:pt x="1336" y="24"/>
                        </a:lnTo>
                        <a:lnTo>
                          <a:pt x="1336" y="8"/>
                        </a:lnTo>
                        <a:lnTo>
                          <a:pt x="1337" y="15"/>
                        </a:lnTo>
                        <a:lnTo>
                          <a:pt x="1337" y="14"/>
                        </a:lnTo>
                        <a:lnTo>
                          <a:pt x="1337" y="25"/>
                        </a:lnTo>
                        <a:lnTo>
                          <a:pt x="1337" y="19"/>
                        </a:lnTo>
                        <a:lnTo>
                          <a:pt x="1337" y="12"/>
                        </a:lnTo>
                        <a:lnTo>
                          <a:pt x="1337" y="17"/>
                        </a:lnTo>
                        <a:lnTo>
                          <a:pt x="1337" y="19"/>
                        </a:lnTo>
                        <a:lnTo>
                          <a:pt x="1337" y="13"/>
                        </a:lnTo>
                        <a:lnTo>
                          <a:pt x="1337" y="13"/>
                        </a:lnTo>
                        <a:lnTo>
                          <a:pt x="1337" y="17"/>
                        </a:lnTo>
                        <a:lnTo>
                          <a:pt x="1337" y="11"/>
                        </a:lnTo>
                        <a:lnTo>
                          <a:pt x="1337" y="18"/>
                        </a:lnTo>
                        <a:lnTo>
                          <a:pt x="1337" y="15"/>
                        </a:lnTo>
                        <a:lnTo>
                          <a:pt x="1338" y="23"/>
                        </a:lnTo>
                        <a:lnTo>
                          <a:pt x="1338" y="12"/>
                        </a:lnTo>
                        <a:lnTo>
                          <a:pt x="1338" y="19"/>
                        </a:lnTo>
                        <a:lnTo>
                          <a:pt x="1338" y="21"/>
                        </a:lnTo>
                        <a:lnTo>
                          <a:pt x="1338" y="21"/>
                        </a:lnTo>
                        <a:lnTo>
                          <a:pt x="1338" y="14"/>
                        </a:lnTo>
                        <a:lnTo>
                          <a:pt x="1338" y="11"/>
                        </a:lnTo>
                        <a:lnTo>
                          <a:pt x="1338" y="14"/>
                        </a:lnTo>
                        <a:lnTo>
                          <a:pt x="1338" y="17"/>
                        </a:lnTo>
                        <a:lnTo>
                          <a:pt x="1338" y="19"/>
                        </a:lnTo>
                        <a:lnTo>
                          <a:pt x="1338" y="25"/>
                        </a:lnTo>
                        <a:lnTo>
                          <a:pt x="1338" y="20"/>
                        </a:lnTo>
                        <a:lnTo>
                          <a:pt x="1338" y="19"/>
                        </a:lnTo>
                        <a:lnTo>
                          <a:pt x="1338" y="23"/>
                        </a:lnTo>
                        <a:lnTo>
                          <a:pt x="1338" y="15"/>
                        </a:lnTo>
                        <a:lnTo>
                          <a:pt x="1339" y="21"/>
                        </a:lnTo>
                        <a:lnTo>
                          <a:pt x="1339" y="21"/>
                        </a:lnTo>
                        <a:lnTo>
                          <a:pt x="1339" y="19"/>
                        </a:lnTo>
                        <a:lnTo>
                          <a:pt x="1339" y="25"/>
                        </a:lnTo>
                        <a:lnTo>
                          <a:pt x="1339" y="19"/>
                        </a:lnTo>
                        <a:lnTo>
                          <a:pt x="1339" y="21"/>
                        </a:lnTo>
                        <a:lnTo>
                          <a:pt x="1339" y="19"/>
                        </a:lnTo>
                        <a:lnTo>
                          <a:pt x="1339" y="16"/>
                        </a:lnTo>
                        <a:lnTo>
                          <a:pt x="1339" y="13"/>
                        </a:lnTo>
                        <a:lnTo>
                          <a:pt x="1339" y="11"/>
                        </a:lnTo>
                        <a:lnTo>
                          <a:pt x="1339" y="14"/>
                        </a:lnTo>
                        <a:lnTo>
                          <a:pt x="1339" y="22"/>
                        </a:lnTo>
                        <a:lnTo>
                          <a:pt x="1339" y="25"/>
                        </a:lnTo>
                        <a:lnTo>
                          <a:pt x="1340" y="14"/>
                        </a:lnTo>
                        <a:lnTo>
                          <a:pt x="1340" y="24"/>
                        </a:lnTo>
                        <a:lnTo>
                          <a:pt x="1340" y="17"/>
                        </a:lnTo>
                        <a:lnTo>
                          <a:pt x="1340" y="16"/>
                        </a:lnTo>
                        <a:lnTo>
                          <a:pt x="1340" y="29"/>
                        </a:lnTo>
                        <a:lnTo>
                          <a:pt x="1340" y="13"/>
                        </a:lnTo>
                        <a:lnTo>
                          <a:pt x="1340" y="14"/>
                        </a:lnTo>
                        <a:lnTo>
                          <a:pt x="1340" y="13"/>
                        </a:lnTo>
                        <a:lnTo>
                          <a:pt x="1340" y="2"/>
                        </a:lnTo>
                        <a:lnTo>
                          <a:pt x="1340" y="18"/>
                        </a:lnTo>
                        <a:lnTo>
                          <a:pt x="1340" y="25"/>
                        </a:lnTo>
                        <a:lnTo>
                          <a:pt x="1340" y="20"/>
                        </a:lnTo>
                        <a:lnTo>
                          <a:pt x="1340" y="26"/>
                        </a:lnTo>
                        <a:lnTo>
                          <a:pt x="1341" y="14"/>
                        </a:lnTo>
                        <a:lnTo>
                          <a:pt x="1341" y="18"/>
                        </a:lnTo>
                        <a:lnTo>
                          <a:pt x="1341" y="16"/>
                        </a:lnTo>
                        <a:lnTo>
                          <a:pt x="1341" y="10"/>
                        </a:lnTo>
                        <a:lnTo>
                          <a:pt x="1341" y="13"/>
                        </a:lnTo>
                        <a:lnTo>
                          <a:pt x="1341" y="12"/>
                        </a:lnTo>
                        <a:lnTo>
                          <a:pt x="1341" y="28"/>
                        </a:lnTo>
                        <a:lnTo>
                          <a:pt x="1341" y="23"/>
                        </a:lnTo>
                        <a:lnTo>
                          <a:pt x="1341" y="19"/>
                        </a:lnTo>
                        <a:lnTo>
                          <a:pt x="1341" y="11"/>
                        </a:lnTo>
                        <a:lnTo>
                          <a:pt x="1341" y="16"/>
                        </a:lnTo>
                        <a:lnTo>
                          <a:pt x="1341" y="19"/>
                        </a:lnTo>
                        <a:lnTo>
                          <a:pt x="1341" y="24"/>
                        </a:lnTo>
                        <a:lnTo>
                          <a:pt x="1341" y="11"/>
                        </a:lnTo>
                        <a:lnTo>
                          <a:pt x="1342" y="22"/>
                        </a:lnTo>
                        <a:lnTo>
                          <a:pt x="1342" y="16"/>
                        </a:lnTo>
                        <a:lnTo>
                          <a:pt x="1342" y="5"/>
                        </a:lnTo>
                        <a:lnTo>
                          <a:pt x="1342" y="4"/>
                        </a:lnTo>
                        <a:lnTo>
                          <a:pt x="1342" y="19"/>
                        </a:lnTo>
                        <a:lnTo>
                          <a:pt x="1342" y="13"/>
                        </a:lnTo>
                        <a:lnTo>
                          <a:pt x="1342" y="11"/>
                        </a:lnTo>
                        <a:lnTo>
                          <a:pt x="1342" y="20"/>
                        </a:lnTo>
                        <a:lnTo>
                          <a:pt x="1342" y="19"/>
                        </a:lnTo>
                        <a:lnTo>
                          <a:pt x="1342" y="9"/>
                        </a:lnTo>
                        <a:lnTo>
                          <a:pt x="1342" y="13"/>
                        </a:lnTo>
                        <a:lnTo>
                          <a:pt x="1342" y="16"/>
                        </a:lnTo>
                        <a:lnTo>
                          <a:pt x="1342" y="17"/>
                        </a:lnTo>
                        <a:lnTo>
                          <a:pt x="1343" y="13"/>
                        </a:lnTo>
                        <a:lnTo>
                          <a:pt x="1343" y="17"/>
                        </a:lnTo>
                        <a:lnTo>
                          <a:pt x="1343" y="20"/>
                        </a:lnTo>
                        <a:lnTo>
                          <a:pt x="1343" y="11"/>
                        </a:lnTo>
                        <a:lnTo>
                          <a:pt x="1343" y="17"/>
                        </a:lnTo>
                        <a:lnTo>
                          <a:pt x="1343" y="17"/>
                        </a:lnTo>
                        <a:lnTo>
                          <a:pt x="1343" y="14"/>
                        </a:lnTo>
                        <a:lnTo>
                          <a:pt x="1343" y="18"/>
                        </a:lnTo>
                        <a:lnTo>
                          <a:pt x="1343" y="16"/>
                        </a:lnTo>
                        <a:lnTo>
                          <a:pt x="1343" y="23"/>
                        </a:lnTo>
                        <a:lnTo>
                          <a:pt x="1343" y="19"/>
                        </a:lnTo>
                        <a:lnTo>
                          <a:pt x="1343" y="13"/>
                        </a:lnTo>
                        <a:lnTo>
                          <a:pt x="1343" y="15"/>
                        </a:lnTo>
                        <a:lnTo>
                          <a:pt x="1343" y="25"/>
                        </a:lnTo>
                        <a:lnTo>
                          <a:pt x="1343" y="24"/>
                        </a:lnTo>
                        <a:lnTo>
                          <a:pt x="1344" y="14"/>
                        </a:lnTo>
                        <a:lnTo>
                          <a:pt x="1344" y="20"/>
                        </a:lnTo>
                        <a:lnTo>
                          <a:pt x="1344" y="11"/>
                        </a:lnTo>
                        <a:lnTo>
                          <a:pt x="1344" y="13"/>
                        </a:lnTo>
                        <a:lnTo>
                          <a:pt x="1344" y="17"/>
                        </a:lnTo>
                        <a:lnTo>
                          <a:pt x="1344" y="15"/>
                        </a:lnTo>
                        <a:lnTo>
                          <a:pt x="1344" y="6"/>
                        </a:lnTo>
                        <a:lnTo>
                          <a:pt x="1344" y="27"/>
                        </a:lnTo>
                        <a:lnTo>
                          <a:pt x="1344" y="10"/>
                        </a:lnTo>
                        <a:lnTo>
                          <a:pt x="1344" y="11"/>
                        </a:lnTo>
                        <a:lnTo>
                          <a:pt x="1344" y="14"/>
                        </a:lnTo>
                        <a:lnTo>
                          <a:pt x="1344" y="10"/>
                        </a:lnTo>
                        <a:lnTo>
                          <a:pt x="1344" y="15"/>
                        </a:lnTo>
                        <a:lnTo>
                          <a:pt x="1345" y="18"/>
                        </a:lnTo>
                        <a:lnTo>
                          <a:pt x="1345" y="16"/>
                        </a:lnTo>
                        <a:lnTo>
                          <a:pt x="1345" y="16"/>
                        </a:lnTo>
                        <a:lnTo>
                          <a:pt x="1345" y="16"/>
                        </a:lnTo>
                        <a:lnTo>
                          <a:pt x="1345" y="11"/>
                        </a:lnTo>
                        <a:lnTo>
                          <a:pt x="1345" y="19"/>
                        </a:lnTo>
                        <a:lnTo>
                          <a:pt x="1345" y="26"/>
                        </a:lnTo>
                        <a:lnTo>
                          <a:pt x="1345" y="18"/>
                        </a:lnTo>
                        <a:lnTo>
                          <a:pt x="1345" y="20"/>
                        </a:lnTo>
                        <a:lnTo>
                          <a:pt x="1345" y="16"/>
                        </a:lnTo>
                        <a:lnTo>
                          <a:pt x="1345" y="10"/>
                        </a:lnTo>
                        <a:lnTo>
                          <a:pt x="1345" y="28"/>
                        </a:lnTo>
                        <a:lnTo>
                          <a:pt x="1345" y="14"/>
                        </a:lnTo>
                        <a:lnTo>
                          <a:pt x="1346" y="16"/>
                        </a:lnTo>
                        <a:lnTo>
                          <a:pt x="1346" y="28"/>
                        </a:lnTo>
                        <a:lnTo>
                          <a:pt x="1346" y="13"/>
                        </a:lnTo>
                        <a:lnTo>
                          <a:pt x="1346" y="15"/>
                        </a:lnTo>
                        <a:lnTo>
                          <a:pt x="1346" y="25"/>
                        </a:lnTo>
                        <a:lnTo>
                          <a:pt x="1346" y="9"/>
                        </a:lnTo>
                        <a:lnTo>
                          <a:pt x="1346" y="15"/>
                        </a:lnTo>
                        <a:lnTo>
                          <a:pt x="1346" y="18"/>
                        </a:lnTo>
                        <a:lnTo>
                          <a:pt x="1346" y="18"/>
                        </a:lnTo>
                        <a:lnTo>
                          <a:pt x="1346" y="21"/>
                        </a:lnTo>
                        <a:lnTo>
                          <a:pt x="1346" y="11"/>
                        </a:lnTo>
                        <a:lnTo>
                          <a:pt x="1346" y="7"/>
                        </a:lnTo>
                        <a:lnTo>
                          <a:pt x="1346" y="16"/>
                        </a:lnTo>
                        <a:lnTo>
                          <a:pt x="1346" y="18"/>
                        </a:lnTo>
                        <a:lnTo>
                          <a:pt x="1347" y="10"/>
                        </a:lnTo>
                        <a:lnTo>
                          <a:pt x="1347" y="22"/>
                        </a:lnTo>
                        <a:lnTo>
                          <a:pt x="1347" y="20"/>
                        </a:lnTo>
                        <a:lnTo>
                          <a:pt x="1347" y="14"/>
                        </a:lnTo>
                        <a:lnTo>
                          <a:pt x="1347" y="29"/>
                        </a:lnTo>
                        <a:lnTo>
                          <a:pt x="1347" y="21"/>
                        </a:lnTo>
                        <a:lnTo>
                          <a:pt x="1347" y="20"/>
                        </a:lnTo>
                        <a:lnTo>
                          <a:pt x="1347" y="29"/>
                        </a:lnTo>
                        <a:lnTo>
                          <a:pt x="1347" y="22"/>
                        </a:lnTo>
                        <a:lnTo>
                          <a:pt x="1347" y="14"/>
                        </a:lnTo>
                        <a:lnTo>
                          <a:pt x="1347" y="22"/>
                        </a:lnTo>
                        <a:lnTo>
                          <a:pt x="1347" y="17"/>
                        </a:lnTo>
                        <a:lnTo>
                          <a:pt x="1347" y="18"/>
                        </a:lnTo>
                        <a:lnTo>
                          <a:pt x="1348" y="20"/>
                        </a:lnTo>
                        <a:lnTo>
                          <a:pt x="1348" y="13"/>
                        </a:lnTo>
                        <a:lnTo>
                          <a:pt x="1348" y="9"/>
                        </a:lnTo>
                        <a:lnTo>
                          <a:pt x="1348" y="29"/>
                        </a:lnTo>
                        <a:lnTo>
                          <a:pt x="1348" y="8"/>
                        </a:lnTo>
                        <a:lnTo>
                          <a:pt x="1348" y="16"/>
                        </a:lnTo>
                        <a:lnTo>
                          <a:pt x="1348" y="23"/>
                        </a:lnTo>
                        <a:lnTo>
                          <a:pt x="1348" y="12"/>
                        </a:lnTo>
                        <a:lnTo>
                          <a:pt x="1348" y="17"/>
                        </a:lnTo>
                        <a:lnTo>
                          <a:pt x="1348" y="19"/>
                        </a:lnTo>
                        <a:lnTo>
                          <a:pt x="1348" y="16"/>
                        </a:lnTo>
                        <a:lnTo>
                          <a:pt x="1348" y="22"/>
                        </a:lnTo>
                        <a:lnTo>
                          <a:pt x="1348" y="15"/>
                        </a:lnTo>
                        <a:lnTo>
                          <a:pt x="1348" y="18"/>
                        </a:lnTo>
                        <a:lnTo>
                          <a:pt x="1348" y="19"/>
                        </a:lnTo>
                        <a:lnTo>
                          <a:pt x="1349" y="12"/>
                        </a:lnTo>
                        <a:lnTo>
                          <a:pt x="1349" y="16"/>
                        </a:lnTo>
                        <a:lnTo>
                          <a:pt x="1349" y="16"/>
                        </a:lnTo>
                        <a:lnTo>
                          <a:pt x="1349" y="15"/>
                        </a:lnTo>
                        <a:lnTo>
                          <a:pt x="1349" y="23"/>
                        </a:lnTo>
                        <a:lnTo>
                          <a:pt x="1349" y="18"/>
                        </a:lnTo>
                        <a:lnTo>
                          <a:pt x="1349" y="18"/>
                        </a:lnTo>
                        <a:lnTo>
                          <a:pt x="1349" y="19"/>
                        </a:lnTo>
                        <a:lnTo>
                          <a:pt x="1349" y="30"/>
                        </a:lnTo>
                        <a:lnTo>
                          <a:pt x="1349" y="16"/>
                        </a:lnTo>
                        <a:lnTo>
                          <a:pt x="1349" y="19"/>
                        </a:lnTo>
                        <a:lnTo>
                          <a:pt x="1349" y="15"/>
                        </a:lnTo>
                        <a:lnTo>
                          <a:pt x="1349" y="16"/>
                        </a:lnTo>
                        <a:lnTo>
                          <a:pt x="1350" y="24"/>
                        </a:lnTo>
                        <a:lnTo>
                          <a:pt x="1350" y="20"/>
                        </a:lnTo>
                        <a:lnTo>
                          <a:pt x="1350" y="17"/>
                        </a:lnTo>
                        <a:lnTo>
                          <a:pt x="1350" y="20"/>
                        </a:lnTo>
                        <a:lnTo>
                          <a:pt x="1350" y="18"/>
                        </a:lnTo>
                        <a:lnTo>
                          <a:pt x="1350" y="17"/>
                        </a:lnTo>
                        <a:lnTo>
                          <a:pt x="1350" y="18"/>
                        </a:lnTo>
                        <a:lnTo>
                          <a:pt x="1350" y="22"/>
                        </a:lnTo>
                        <a:lnTo>
                          <a:pt x="1350" y="19"/>
                        </a:lnTo>
                        <a:lnTo>
                          <a:pt x="1350" y="19"/>
                        </a:lnTo>
                        <a:lnTo>
                          <a:pt x="1350" y="12"/>
                        </a:lnTo>
                        <a:lnTo>
                          <a:pt x="1350" y="24"/>
                        </a:lnTo>
                        <a:lnTo>
                          <a:pt x="1350" y="19"/>
                        </a:lnTo>
                        <a:lnTo>
                          <a:pt x="1351" y="13"/>
                        </a:lnTo>
                        <a:lnTo>
                          <a:pt x="1351" y="14"/>
                        </a:lnTo>
                        <a:lnTo>
                          <a:pt x="1351" y="19"/>
                        </a:lnTo>
                        <a:lnTo>
                          <a:pt x="1351" y="18"/>
                        </a:lnTo>
                        <a:lnTo>
                          <a:pt x="1351" y="16"/>
                        </a:lnTo>
                        <a:lnTo>
                          <a:pt x="1351" y="11"/>
                        </a:lnTo>
                        <a:lnTo>
                          <a:pt x="1351" y="23"/>
                        </a:lnTo>
                        <a:lnTo>
                          <a:pt x="1351" y="18"/>
                        </a:lnTo>
                        <a:lnTo>
                          <a:pt x="1351" y="14"/>
                        </a:lnTo>
                        <a:lnTo>
                          <a:pt x="1351" y="14"/>
                        </a:lnTo>
                        <a:lnTo>
                          <a:pt x="1351" y="21"/>
                        </a:lnTo>
                        <a:lnTo>
                          <a:pt x="1351" y="19"/>
                        </a:lnTo>
                        <a:lnTo>
                          <a:pt x="1351" y="13"/>
                        </a:lnTo>
                        <a:lnTo>
                          <a:pt x="1351" y="21"/>
                        </a:lnTo>
                        <a:lnTo>
                          <a:pt x="1352" y="15"/>
                        </a:lnTo>
                        <a:lnTo>
                          <a:pt x="1352" y="14"/>
                        </a:lnTo>
                        <a:lnTo>
                          <a:pt x="1352" y="24"/>
                        </a:lnTo>
                        <a:lnTo>
                          <a:pt x="1352" y="20"/>
                        </a:lnTo>
                        <a:lnTo>
                          <a:pt x="1352" y="23"/>
                        </a:lnTo>
                        <a:lnTo>
                          <a:pt x="1352" y="20"/>
                        </a:lnTo>
                        <a:lnTo>
                          <a:pt x="1352" y="25"/>
                        </a:lnTo>
                        <a:lnTo>
                          <a:pt x="1352" y="10"/>
                        </a:lnTo>
                        <a:lnTo>
                          <a:pt x="1352" y="21"/>
                        </a:lnTo>
                        <a:lnTo>
                          <a:pt x="1352" y="19"/>
                        </a:lnTo>
                        <a:lnTo>
                          <a:pt x="1352" y="16"/>
                        </a:lnTo>
                        <a:lnTo>
                          <a:pt x="1352" y="33"/>
                        </a:lnTo>
                        <a:lnTo>
                          <a:pt x="1352" y="16"/>
                        </a:lnTo>
                        <a:lnTo>
                          <a:pt x="1353" y="17"/>
                        </a:lnTo>
                        <a:lnTo>
                          <a:pt x="1353" y="20"/>
                        </a:lnTo>
                        <a:lnTo>
                          <a:pt x="1353" y="11"/>
                        </a:lnTo>
                        <a:lnTo>
                          <a:pt x="1353" y="24"/>
                        </a:lnTo>
                        <a:lnTo>
                          <a:pt x="1353" y="18"/>
                        </a:lnTo>
                        <a:lnTo>
                          <a:pt x="1353" y="16"/>
                        </a:lnTo>
                        <a:lnTo>
                          <a:pt x="1353" y="17"/>
                        </a:lnTo>
                        <a:lnTo>
                          <a:pt x="1353" y="29"/>
                        </a:lnTo>
                        <a:lnTo>
                          <a:pt x="1353" y="15"/>
                        </a:lnTo>
                        <a:lnTo>
                          <a:pt x="1353" y="13"/>
                        </a:lnTo>
                        <a:lnTo>
                          <a:pt x="1353" y="13"/>
                        </a:lnTo>
                        <a:lnTo>
                          <a:pt x="1353" y="16"/>
                        </a:lnTo>
                        <a:lnTo>
                          <a:pt x="1353" y="17"/>
                        </a:lnTo>
                        <a:lnTo>
                          <a:pt x="1353" y="19"/>
                        </a:lnTo>
                        <a:lnTo>
                          <a:pt x="1353" y="14"/>
                        </a:lnTo>
                        <a:lnTo>
                          <a:pt x="1354" y="25"/>
                        </a:lnTo>
                        <a:lnTo>
                          <a:pt x="1354" y="11"/>
                        </a:lnTo>
                        <a:lnTo>
                          <a:pt x="1354" y="17"/>
                        </a:lnTo>
                        <a:lnTo>
                          <a:pt x="1354" y="23"/>
                        </a:lnTo>
                        <a:lnTo>
                          <a:pt x="1354" y="22"/>
                        </a:lnTo>
                        <a:lnTo>
                          <a:pt x="1354" y="13"/>
                        </a:lnTo>
                        <a:lnTo>
                          <a:pt x="1354" y="28"/>
                        </a:lnTo>
                        <a:lnTo>
                          <a:pt x="1354" y="9"/>
                        </a:lnTo>
                        <a:lnTo>
                          <a:pt x="1354" y="16"/>
                        </a:lnTo>
                        <a:lnTo>
                          <a:pt x="1354" y="8"/>
                        </a:lnTo>
                        <a:lnTo>
                          <a:pt x="1354" y="13"/>
                        </a:lnTo>
                        <a:lnTo>
                          <a:pt x="1354" y="20"/>
                        </a:lnTo>
                        <a:lnTo>
                          <a:pt x="1354" y="23"/>
                        </a:lnTo>
                        <a:lnTo>
                          <a:pt x="1355" y="16"/>
                        </a:lnTo>
                        <a:lnTo>
                          <a:pt x="1355" y="21"/>
                        </a:lnTo>
                        <a:lnTo>
                          <a:pt x="1355" y="32"/>
                        </a:lnTo>
                        <a:lnTo>
                          <a:pt x="1355" y="19"/>
                        </a:lnTo>
                        <a:lnTo>
                          <a:pt x="1355" y="21"/>
                        </a:lnTo>
                        <a:lnTo>
                          <a:pt x="1355" y="18"/>
                        </a:lnTo>
                        <a:lnTo>
                          <a:pt x="1355" y="19"/>
                        </a:lnTo>
                        <a:lnTo>
                          <a:pt x="1355" y="22"/>
                        </a:lnTo>
                        <a:lnTo>
                          <a:pt x="1355" y="21"/>
                        </a:lnTo>
                        <a:lnTo>
                          <a:pt x="1355" y="21"/>
                        </a:lnTo>
                        <a:lnTo>
                          <a:pt x="1355" y="17"/>
                        </a:lnTo>
                        <a:lnTo>
                          <a:pt x="1355" y="16"/>
                        </a:lnTo>
                        <a:lnTo>
                          <a:pt x="1355" y="24"/>
                        </a:lnTo>
                        <a:lnTo>
                          <a:pt x="1355" y="26"/>
                        </a:lnTo>
                        <a:lnTo>
                          <a:pt x="1356" y="14"/>
                        </a:lnTo>
                        <a:lnTo>
                          <a:pt x="1356" y="26"/>
                        </a:lnTo>
                        <a:lnTo>
                          <a:pt x="1356" y="20"/>
                        </a:lnTo>
                        <a:lnTo>
                          <a:pt x="1356" y="17"/>
                        </a:lnTo>
                        <a:lnTo>
                          <a:pt x="1356" y="17"/>
                        </a:lnTo>
                        <a:lnTo>
                          <a:pt x="1356" y="23"/>
                        </a:lnTo>
                        <a:lnTo>
                          <a:pt x="1356" y="19"/>
                        </a:lnTo>
                        <a:lnTo>
                          <a:pt x="1356" y="23"/>
                        </a:lnTo>
                        <a:lnTo>
                          <a:pt x="1356" y="11"/>
                        </a:lnTo>
                        <a:lnTo>
                          <a:pt x="1356" y="10"/>
                        </a:lnTo>
                        <a:lnTo>
                          <a:pt x="1356" y="19"/>
                        </a:lnTo>
                        <a:lnTo>
                          <a:pt x="1356" y="21"/>
                        </a:lnTo>
                        <a:lnTo>
                          <a:pt x="1356" y="15"/>
                        </a:lnTo>
                        <a:lnTo>
                          <a:pt x="1357" y="32"/>
                        </a:lnTo>
                        <a:lnTo>
                          <a:pt x="1357" y="16"/>
                        </a:lnTo>
                        <a:lnTo>
                          <a:pt x="1357" y="6"/>
                        </a:lnTo>
                        <a:lnTo>
                          <a:pt x="1357" y="24"/>
                        </a:lnTo>
                        <a:lnTo>
                          <a:pt x="1357" y="25"/>
                        </a:lnTo>
                        <a:lnTo>
                          <a:pt x="1357" y="15"/>
                        </a:lnTo>
                        <a:lnTo>
                          <a:pt x="1357" y="21"/>
                        </a:lnTo>
                        <a:lnTo>
                          <a:pt x="1357" y="20"/>
                        </a:lnTo>
                        <a:lnTo>
                          <a:pt x="1357" y="22"/>
                        </a:lnTo>
                        <a:lnTo>
                          <a:pt x="1357" y="23"/>
                        </a:lnTo>
                        <a:lnTo>
                          <a:pt x="1357" y="13"/>
                        </a:lnTo>
                        <a:lnTo>
                          <a:pt x="1357" y="21"/>
                        </a:lnTo>
                        <a:lnTo>
                          <a:pt x="1357" y="24"/>
                        </a:lnTo>
                        <a:lnTo>
                          <a:pt x="1357" y="15"/>
                        </a:lnTo>
                        <a:lnTo>
                          <a:pt x="1358" y="15"/>
                        </a:lnTo>
                        <a:lnTo>
                          <a:pt x="1358" y="21"/>
                        </a:lnTo>
                        <a:lnTo>
                          <a:pt x="1358" y="2"/>
                        </a:lnTo>
                        <a:lnTo>
                          <a:pt x="1358" y="22"/>
                        </a:lnTo>
                        <a:lnTo>
                          <a:pt x="1358" y="32"/>
                        </a:lnTo>
                        <a:lnTo>
                          <a:pt x="1358" y="12"/>
                        </a:lnTo>
                        <a:lnTo>
                          <a:pt x="1358" y="20"/>
                        </a:lnTo>
                        <a:lnTo>
                          <a:pt x="1358" y="23"/>
                        </a:lnTo>
                        <a:lnTo>
                          <a:pt x="1358" y="13"/>
                        </a:lnTo>
                        <a:lnTo>
                          <a:pt x="1358" y="22"/>
                        </a:lnTo>
                        <a:lnTo>
                          <a:pt x="1358" y="22"/>
                        </a:lnTo>
                        <a:lnTo>
                          <a:pt x="1358" y="16"/>
                        </a:lnTo>
                        <a:lnTo>
                          <a:pt x="1358" y="23"/>
                        </a:lnTo>
                        <a:lnTo>
                          <a:pt x="1358" y="20"/>
                        </a:lnTo>
                        <a:lnTo>
                          <a:pt x="1359" y="10"/>
                        </a:lnTo>
                        <a:lnTo>
                          <a:pt x="1359" y="23"/>
                        </a:lnTo>
                        <a:lnTo>
                          <a:pt x="1359" y="22"/>
                        </a:lnTo>
                        <a:lnTo>
                          <a:pt x="1359" y="18"/>
                        </a:lnTo>
                        <a:lnTo>
                          <a:pt x="1359" y="20"/>
                        </a:lnTo>
                        <a:lnTo>
                          <a:pt x="1359" y="15"/>
                        </a:lnTo>
                        <a:lnTo>
                          <a:pt x="1359" y="22"/>
                        </a:lnTo>
                        <a:lnTo>
                          <a:pt x="1359" y="31"/>
                        </a:lnTo>
                        <a:lnTo>
                          <a:pt x="1359" y="9"/>
                        </a:lnTo>
                        <a:lnTo>
                          <a:pt x="1359" y="12"/>
                        </a:lnTo>
                        <a:lnTo>
                          <a:pt x="1359" y="26"/>
                        </a:lnTo>
                        <a:lnTo>
                          <a:pt x="1359" y="17"/>
                        </a:lnTo>
                        <a:lnTo>
                          <a:pt x="1359" y="17"/>
                        </a:lnTo>
                        <a:lnTo>
                          <a:pt x="1360" y="19"/>
                        </a:lnTo>
                        <a:lnTo>
                          <a:pt x="1360" y="24"/>
                        </a:lnTo>
                        <a:lnTo>
                          <a:pt x="1360" y="24"/>
                        </a:lnTo>
                        <a:lnTo>
                          <a:pt x="1360" y="23"/>
                        </a:lnTo>
                        <a:lnTo>
                          <a:pt x="1360" y="20"/>
                        </a:lnTo>
                        <a:lnTo>
                          <a:pt x="1360" y="27"/>
                        </a:lnTo>
                        <a:lnTo>
                          <a:pt x="1360" y="32"/>
                        </a:lnTo>
                        <a:lnTo>
                          <a:pt x="1360" y="22"/>
                        </a:lnTo>
                        <a:lnTo>
                          <a:pt x="1360" y="29"/>
                        </a:lnTo>
                        <a:lnTo>
                          <a:pt x="1360" y="11"/>
                        </a:lnTo>
                        <a:lnTo>
                          <a:pt x="1360" y="20"/>
                        </a:lnTo>
                        <a:lnTo>
                          <a:pt x="1360" y="28"/>
                        </a:lnTo>
                        <a:lnTo>
                          <a:pt x="1360" y="21"/>
                        </a:lnTo>
                        <a:lnTo>
                          <a:pt x="1360" y="14"/>
                        </a:lnTo>
                        <a:lnTo>
                          <a:pt x="1361" y="16"/>
                        </a:lnTo>
                        <a:lnTo>
                          <a:pt x="1361" y="15"/>
                        </a:lnTo>
                        <a:lnTo>
                          <a:pt x="1361" y="29"/>
                        </a:lnTo>
                        <a:lnTo>
                          <a:pt x="1361" y="23"/>
                        </a:lnTo>
                        <a:lnTo>
                          <a:pt x="1361" y="26"/>
                        </a:lnTo>
                        <a:lnTo>
                          <a:pt x="1361" y="26"/>
                        </a:lnTo>
                        <a:lnTo>
                          <a:pt x="1361" y="29"/>
                        </a:lnTo>
                        <a:lnTo>
                          <a:pt x="1361" y="18"/>
                        </a:lnTo>
                        <a:lnTo>
                          <a:pt x="1361" y="28"/>
                        </a:lnTo>
                        <a:lnTo>
                          <a:pt x="1361" y="23"/>
                        </a:lnTo>
                        <a:lnTo>
                          <a:pt x="1361" y="23"/>
                        </a:lnTo>
                        <a:lnTo>
                          <a:pt x="1361" y="32"/>
                        </a:lnTo>
                        <a:lnTo>
                          <a:pt x="1361" y="18"/>
                        </a:lnTo>
                        <a:lnTo>
                          <a:pt x="1362" y="14"/>
                        </a:lnTo>
                        <a:lnTo>
                          <a:pt x="1362" y="25"/>
                        </a:lnTo>
                        <a:lnTo>
                          <a:pt x="1362" y="21"/>
                        </a:lnTo>
                        <a:lnTo>
                          <a:pt x="1362" y="26"/>
                        </a:lnTo>
                        <a:lnTo>
                          <a:pt x="1362" y="23"/>
                        </a:lnTo>
                        <a:lnTo>
                          <a:pt x="1362" y="24"/>
                        </a:lnTo>
                        <a:lnTo>
                          <a:pt x="1362" y="17"/>
                        </a:lnTo>
                        <a:lnTo>
                          <a:pt x="1362" y="12"/>
                        </a:lnTo>
                        <a:lnTo>
                          <a:pt x="1362" y="28"/>
                        </a:lnTo>
                        <a:lnTo>
                          <a:pt x="1362" y="24"/>
                        </a:lnTo>
                        <a:lnTo>
                          <a:pt x="1362" y="24"/>
                        </a:lnTo>
                        <a:lnTo>
                          <a:pt x="1362" y="21"/>
                        </a:lnTo>
                        <a:lnTo>
                          <a:pt x="1362" y="23"/>
                        </a:lnTo>
                        <a:lnTo>
                          <a:pt x="1362" y="29"/>
                        </a:lnTo>
                        <a:lnTo>
                          <a:pt x="1363" y="10"/>
                        </a:lnTo>
                        <a:lnTo>
                          <a:pt x="1363" y="17"/>
                        </a:lnTo>
                        <a:lnTo>
                          <a:pt x="1363" y="22"/>
                        </a:lnTo>
                        <a:lnTo>
                          <a:pt x="1363" y="15"/>
                        </a:lnTo>
                        <a:lnTo>
                          <a:pt x="1363" y="24"/>
                        </a:lnTo>
                        <a:lnTo>
                          <a:pt x="1363" y="15"/>
                        </a:lnTo>
                        <a:lnTo>
                          <a:pt x="1363" y="18"/>
                        </a:lnTo>
                        <a:lnTo>
                          <a:pt x="1363" y="22"/>
                        </a:lnTo>
                        <a:lnTo>
                          <a:pt x="1363" y="18"/>
                        </a:lnTo>
                        <a:lnTo>
                          <a:pt x="1363" y="15"/>
                        </a:lnTo>
                        <a:lnTo>
                          <a:pt x="1363" y="25"/>
                        </a:lnTo>
                        <a:lnTo>
                          <a:pt x="1363" y="21"/>
                        </a:lnTo>
                        <a:lnTo>
                          <a:pt x="1363" y="23"/>
                        </a:lnTo>
                        <a:lnTo>
                          <a:pt x="1363" y="28"/>
                        </a:lnTo>
                        <a:lnTo>
                          <a:pt x="1364" y="10"/>
                        </a:lnTo>
                        <a:lnTo>
                          <a:pt x="1364" y="24"/>
                        </a:lnTo>
                        <a:lnTo>
                          <a:pt x="1364" y="20"/>
                        </a:lnTo>
                        <a:lnTo>
                          <a:pt x="1364" y="18"/>
                        </a:lnTo>
                        <a:lnTo>
                          <a:pt x="1364" y="21"/>
                        </a:lnTo>
                        <a:lnTo>
                          <a:pt x="1364" y="22"/>
                        </a:lnTo>
                        <a:lnTo>
                          <a:pt x="1364" y="21"/>
                        </a:lnTo>
                        <a:lnTo>
                          <a:pt x="1364" y="33"/>
                        </a:lnTo>
                        <a:lnTo>
                          <a:pt x="1364" y="25"/>
                        </a:lnTo>
                        <a:lnTo>
                          <a:pt x="1364" y="17"/>
                        </a:lnTo>
                        <a:lnTo>
                          <a:pt x="1364" y="22"/>
                        </a:lnTo>
                        <a:lnTo>
                          <a:pt x="1364" y="16"/>
                        </a:lnTo>
                        <a:lnTo>
                          <a:pt x="1364" y="20"/>
                        </a:lnTo>
                        <a:lnTo>
                          <a:pt x="1365" y="23"/>
                        </a:lnTo>
                        <a:lnTo>
                          <a:pt x="1365" y="18"/>
                        </a:lnTo>
                        <a:lnTo>
                          <a:pt x="1365" y="16"/>
                        </a:lnTo>
                        <a:lnTo>
                          <a:pt x="1365" y="26"/>
                        </a:lnTo>
                        <a:lnTo>
                          <a:pt x="1365" y="18"/>
                        </a:lnTo>
                        <a:lnTo>
                          <a:pt x="1365" y="19"/>
                        </a:lnTo>
                        <a:lnTo>
                          <a:pt x="1365" y="19"/>
                        </a:lnTo>
                        <a:lnTo>
                          <a:pt x="1365" y="22"/>
                        </a:lnTo>
                        <a:lnTo>
                          <a:pt x="1365" y="21"/>
                        </a:lnTo>
                        <a:lnTo>
                          <a:pt x="1365" y="19"/>
                        </a:lnTo>
                        <a:lnTo>
                          <a:pt x="1365" y="20"/>
                        </a:lnTo>
                        <a:lnTo>
                          <a:pt x="1365" y="15"/>
                        </a:lnTo>
                        <a:lnTo>
                          <a:pt x="1365" y="21"/>
                        </a:lnTo>
                        <a:lnTo>
                          <a:pt x="1365" y="16"/>
                        </a:lnTo>
                        <a:lnTo>
                          <a:pt x="1366" y="19"/>
                        </a:lnTo>
                        <a:lnTo>
                          <a:pt x="1366" y="27"/>
                        </a:lnTo>
                        <a:lnTo>
                          <a:pt x="1366" y="19"/>
                        </a:lnTo>
                        <a:lnTo>
                          <a:pt x="1366" y="25"/>
                        </a:lnTo>
                        <a:lnTo>
                          <a:pt x="1366" y="23"/>
                        </a:lnTo>
                        <a:lnTo>
                          <a:pt x="1366" y="12"/>
                        </a:lnTo>
                        <a:lnTo>
                          <a:pt x="1366" y="26"/>
                        </a:lnTo>
                        <a:lnTo>
                          <a:pt x="1366" y="25"/>
                        </a:lnTo>
                        <a:lnTo>
                          <a:pt x="1366" y="23"/>
                        </a:lnTo>
                        <a:lnTo>
                          <a:pt x="1366" y="17"/>
                        </a:lnTo>
                        <a:lnTo>
                          <a:pt x="1366" y="31"/>
                        </a:lnTo>
                        <a:lnTo>
                          <a:pt x="1366" y="26"/>
                        </a:lnTo>
                        <a:lnTo>
                          <a:pt x="1366" y="24"/>
                        </a:lnTo>
                        <a:lnTo>
                          <a:pt x="1367" y="8"/>
                        </a:lnTo>
                        <a:lnTo>
                          <a:pt x="1367" y="30"/>
                        </a:lnTo>
                        <a:lnTo>
                          <a:pt x="1367" y="22"/>
                        </a:lnTo>
                        <a:lnTo>
                          <a:pt x="1367" y="22"/>
                        </a:lnTo>
                        <a:lnTo>
                          <a:pt x="1367" y="32"/>
                        </a:lnTo>
                        <a:lnTo>
                          <a:pt x="1367" y="29"/>
                        </a:lnTo>
                        <a:lnTo>
                          <a:pt x="1367" y="21"/>
                        </a:lnTo>
                        <a:lnTo>
                          <a:pt x="1367" y="18"/>
                        </a:lnTo>
                        <a:lnTo>
                          <a:pt x="1367" y="24"/>
                        </a:lnTo>
                        <a:lnTo>
                          <a:pt x="1367" y="20"/>
                        </a:lnTo>
                        <a:lnTo>
                          <a:pt x="1367" y="23"/>
                        </a:lnTo>
                        <a:lnTo>
                          <a:pt x="1367" y="20"/>
                        </a:lnTo>
                        <a:lnTo>
                          <a:pt x="1367" y="24"/>
                        </a:lnTo>
                        <a:lnTo>
                          <a:pt x="1367" y="26"/>
                        </a:lnTo>
                        <a:lnTo>
                          <a:pt x="1368" y="23"/>
                        </a:lnTo>
                        <a:lnTo>
                          <a:pt x="1368" y="12"/>
                        </a:lnTo>
                        <a:lnTo>
                          <a:pt x="1368" y="23"/>
                        </a:lnTo>
                        <a:lnTo>
                          <a:pt x="1368" y="22"/>
                        </a:lnTo>
                        <a:lnTo>
                          <a:pt x="1368" y="26"/>
                        </a:lnTo>
                        <a:lnTo>
                          <a:pt x="1368" y="23"/>
                        </a:lnTo>
                        <a:lnTo>
                          <a:pt x="1368" y="25"/>
                        </a:lnTo>
                        <a:lnTo>
                          <a:pt x="1368" y="26"/>
                        </a:lnTo>
                        <a:lnTo>
                          <a:pt x="1368" y="23"/>
                        </a:lnTo>
                        <a:lnTo>
                          <a:pt x="1368" y="22"/>
                        </a:lnTo>
                        <a:lnTo>
                          <a:pt x="1368" y="27"/>
                        </a:lnTo>
                        <a:lnTo>
                          <a:pt x="1368" y="32"/>
                        </a:lnTo>
                        <a:lnTo>
                          <a:pt x="1368" y="23"/>
                        </a:lnTo>
                        <a:lnTo>
                          <a:pt x="1368" y="21"/>
                        </a:lnTo>
                        <a:lnTo>
                          <a:pt x="1369" y="31"/>
                        </a:lnTo>
                        <a:lnTo>
                          <a:pt x="1369" y="22"/>
                        </a:lnTo>
                        <a:lnTo>
                          <a:pt x="1369" y="19"/>
                        </a:lnTo>
                        <a:lnTo>
                          <a:pt x="1369" y="21"/>
                        </a:lnTo>
                        <a:lnTo>
                          <a:pt x="1369" y="18"/>
                        </a:lnTo>
                        <a:lnTo>
                          <a:pt x="1369" y="27"/>
                        </a:lnTo>
                        <a:lnTo>
                          <a:pt x="1369" y="36"/>
                        </a:lnTo>
                        <a:lnTo>
                          <a:pt x="1369" y="26"/>
                        </a:lnTo>
                        <a:lnTo>
                          <a:pt x="1369" y="37"/>
                        </a:lnTo>
                        <a:lnTo>
                          <a:pt x="1369" y="20"/>
                        </a:lnTo>
                        <a:lnTo>
                          <a:pt x="1369" y="17"/>
                        </a:lnTo>
                        <a:lnTo>
                          <a:pt x="1369" y="35"/>
                        </a:lnTo>
                        <a:lnTo>
                          <a:pt x="1369" y="31"/>
                        </a:lnTo>
                        <a:lnTo>
                          <a:pt x="1370" y="23"/>
                        </a:lnTo>
                        <a:lnTo>
                          <a:pt x="1370" y="24"/>
                        </a:lnTo>
                        <a:lnTo>
                          <a:pt x="1370" y="20"/>
                        </a:lnTo>
                        <a:lnTo>
                          <a:pt x="1370" y="23"/>
                        </a:lnTo>
                        <a:lnTo>
                          <a:pt x="1370" y="30"/>
                        </a:lnTo>
                        <a:lnTo>
                          <a:pt x="1370" y="22"/>
                        </a:lnTo>
                        <a:lnTo>
                          <a:pt x="1370" y="19"/>
                        </a:lnTo>
                        <a:lnTo>
                          <a:pt x="1370" y="33"/>
                        </a:lnTo>
                        <a:lnTo>
                          <a:pt x="1370" y="16"/>
                        </a:lnTo>
                        <a:lnTo>
                          <a:pt x="1370" y="13"/>
                        </a:lnTo>
                        <a:lnTo>
                          <a:pt x="1370" y="29"/>
                        </a:lnTo>
                        <a:lnTo>
                          <a:pt x="1370" y="19"/>
                        </a:lnTo>
                        <a:lnTo>
                          <a:pt x="1370" y="32"/>
                        </a:lnTo>
                        <a:lnTo>
                          <a:pt x="1370" y="32"/>
                        </a:lnTo>
                        <a:lnTo>
                          <a:pt x="1371" y="20"/>
                        </a:lnTo>
                        <a:lnTo>
                          <a:pt x="1371" y="18"/>
                        </a:lnTo>
                        <a:lnTo>
                          <a:pt x="1371" y="31"/>
                        </a:lnTo>
                        <a:lnTo>
                          <a:pt x="1371" y="21"/>
                        </a:lnTo>
                        <a:lnTo>
                          <a:pt x="1371" y="22"/>
                        </a:lnTo>
                        <a:lnTo>
                          <a:pt x="1371" y="28"/>
                        </a:lnTo>
                        <a:lnTo>
                          <a:pt x="1371" y="33"/>
                        </a:lnTo>
                        <a:lnTo>
                          <a:pt x="1371" y="24"/>
                        </a:lnTo>
                        <a:lnTo>
                          <a:pt x="1371" y="35"/>
                        </a:lnTo>
                        <a:lnTo>
                          <a:pt x="1371" y="27"/>
                        </a:lnTo>
                        <a:lnTo>
                          <a:pt x="1371" y="36"/>
                        </a:lnTo>
                        <a:lnTo>
                          <a:pt x="1371" y="21"/>
                        </a:lnTo>
                        <a:lnTo>
                          <a:pt x="1371" y="28"/>
                        </a:lnTo>
                        <a:lnTo>
                          <a:pt x="1372" y="23"/>
                        </a:lnTo>
                        <a:lnTo>
                          <a:pt x="1372" y="20"/>
                        </a:lnTo>
                        <a:lnTo>
                          <a:pt x="1372" y="31"/>
                        </a:lnTo>
                        <a:lnTo>
                          <a:pt x="1372" y="40"/>
                        </a:lnTo>
                        <a:lnTo>
                          <a:pt x="1372" y="32"/>
                        </a:lnTo>
                        <a:lnTo>
                          <a:pt x="1372" y="27"/>
                        </a:lnTo>
                        <a:lnTo>
                          <a:pt x="1372" y="18"/>
                        </a:lnTo>
                        <a:lnTo>
                          <a:pt x="1372" y="22"/>
                        </a:lnTo>
                        <a:lnTo>
                          <a:pt x="1372" y="19"/>
                        </a:lnTo>
                        <a:lnTo>
                          <a:pt x="1372" y="30"/>
                        </a:lnTo>
                        <a:lnTo>
                          <a:pt x="1372" y="27"/>
                        </a:lnTo>
                        <a:lnTo>
                          <a:pt x="1372" y="28"/>
                        </a:lnTo>
                        <a:lnTo>
                          <a:pt x="1372" y="26"/>
                        </a:lnTo>
                        <a:lnTo>
                          <a:pt x="1372" y="22"/>
                        </a:lnTo>
                        <a:lnTo>
                          <a:pt x="1372" y="26"/>
                        </a:lnTo>
                        <a:lnTo>
                          <a:pt x="1373" y="39"/>
                        </a:lnTo>
                        <a:lnTo>
                          <a:pt x="1373" y="16"/>
                        </a:lnTo>
                        <a:lnTo>
                          <a:pt x="1373" y="26"/>
                        </a:lnTo>
                        <a:lnTo>
                          <a:pt x="1373" y="24"/>
                        </a:lnTo>
                        <a:lnTo>
                          <a:pt x="1373" y="25"/>
                        </a:lnTo>
                        <a:lnTo>
                          <a:pt x="1373" y="33"/>
                        </a:lnTo>
                        <a:lnTo>
                          <a:pt x="1373" y="21"/>
                        </a:lnTo>
                        <a:lnTo>
                          <a:pt x="1373" y="32"/>
                        </a:lnTo>
                        <a:lnTo>
                          <a:pt x="1373" y="35"/>
                        </a:lnTo>
                        <a:lnTo>
                          <a:pt x="1373" y="24"/>
                        </a:lnTo>
                        <a:lnTo>
                          <a:pt x="1373" y="32"/>
                        </a:lnTo>
                        <a:lnTo>
                          <a:pt x="1373" y="23"/>
                        </a:lnTo>
                        <a:lnTo>
                          <a:pt x="1373" y="31"/>
                        </a:lnTo>
                        <a:lnTo>
                          <a:pt x="1374" y="21"/>
                        </a:lnTo>
                        <a:lnTo>
                          <a:pt x="1374" y="25"/>
                        </a:lnTo>
                        <a:lnTo>
                          <a:pt x="1374" y="21"/>
                        </a:lnTo>
                        <a:lnTo>
                          <a:pt x="1374" y="16"/>
                        </a:lnTo>
                        <a:lnTo>
                          <a:pt x="1374" y="28"/>
                        </a:lnTo>
                        <a:lnTo>
                          <a:pt x="1374" y="20"/>
                        </a:lnTo>
                        <a:lnTo>
                          <a:pt x="1374" y="30"/>
                        </a:lnTo>
                        <a:lnTo>
                          <a:pt x="1374" y="31"/>
                        </a:lnTo>
                        <a:lnTo>
                          <a:pt x="1374" y="29"/>
                        </a:lnTo>
                        <a:lnTo>
                          <a:pt x="1374" y="29"/>
                        </a:lnTo>
                        <a:lnTo>
                          <a:pt x="1374" y="31"/>
                        </a:lnTo>
                        <a:lnTo>
                          <a:pt x="1374" y="17"/>
                        </a:lnTo>
                        <a:lnTo>
                          <a:pt x="1374" y="35"/>
                        </a:lnTo>
                        <a:lnTo>
                          <a:pt x="1375" y="28"/>
                        </a:lnTo>
                        <a:lnTo>
                          <a:pt x="1375" y="25"/>
                        </a:lnTo>
                        <a:lnTo>
                          <a:pt x="1375" y="28"/>
                        </a:lnTo>
                        <a:lnTo>
                          <a:pt x="1375" y="26"/>
                        </a:lnTo>
                        <a:lnTo>
                          <a:pt x="1375" y="29"/>
                        </a:lnTo>
                        <a:lnTo>
                          <a:pt x="1375" y="33"/>
                        </a:lnTo>
                        <a:lnTo>
                          <a:pt x="1375" y="27"/>
                        </a:lnTo>
                        <a:lnTo>
                          <a:pt x="1375" y="27"/>
                        </a:lnTo>
                        <a:lnTo>
                          <a:pt x="1375" y="28"/>
                        </a:lnTo>
                        <a:lnTo>
                          <a:pt x="1375" y="30"/>
                        </a:lnTo>
                        <a:lnTo>
                          <a:pt x="1375" y="34"/>
                        </a:lnTo>
                        <a:lnTo>
                          <a:pt x="1375" y="34"/>
                        </a:lnTo>
                        <a:lnTo>
                          <a:pt x="1375" y="21"/>
                        </a:lnTo>
                        <a:lnTo>
                          <a:pt x="1375" y="19"/>
                        </a:lnTo>
                        <a:lnTo>
                          <a:pt x="1376" y="30"/>
                        </a:lnTo>
                        <a:lnTo>
                          <a:pt x="1376" y="28"/>
                        </a:lnTo>
                        <a:lnTo>
                          <a:pt x="1376" y="25"/>
                        </a:lnTo>
                        <a:lnTo>
                          <a:pt x="1376" y="26"/>
                        </a:lnTo>
                        <a:lnTo>
                          <a:pt x="1376" y="20"/>
                        </a:lnTo>
                        <a:lnTo>
                          <a:pt x="1376" y="33"/>
                        </a:lnTo>
                        <a:lnTo>
                          <a:pt x="1376" y="30"/>
                        </a:lnTo>
                        <a:lnTo>
                          <a:pt x="1376" y="21"/>
                        </a:lnTo>
                        <a:lnTo>
                          <a:pt x="1376" y="33"/>
                        </a:lnTo>
                        <a:lnTo>
                          <a:pt x="1376" y="38"/>
                        </a:lnTo>
                        <a:lnTo>
                          <a:pt x="1376" y="14"/>
                        </a:lnTo>
                        <a:lnTo>
                          <a:pt x="1376" y="26"/>
                        </a:lnTo>
                        <a:lnTo>
                          <a:pt x="1376" y="34"/>
                        </a:lnTo>
                        <a:lnTo>
                          <a:pt x="1376" y="17"/>
                        </a:lnTo>
                        <a:lnTo>
                          <a:pt x="1377" y="21"/>
                        </a:lnTo>
                        <a:lnTo>
                          <a:pt x="1377" y="32"/>
                        </a:lnTo>
                        <a:lnTo>
                          <a:pt x="1377" y="27"/>
                        </a:lnTo>
                        <a:lnTo>
                          <a:pt x="1377" y="36"/>
                        </a:lnTo>
                        <a:lnTo>
                          <a:pt x="1377" y="32"/>
                        </a:lnTo>
                        <a:lnTo>
                          <a:pt x="1377" y="23"/>
                        </a:lnTo>
                        <a:lnTo>
                          <a:pt x="1377" y="22"/>
                        </a:lnTo>
                        <a:lnTo>
                          <a:pt x="1377" y="26"/>
                        </a:lnTo>
                        <a:lnTo>
                          <a:pt x="1377" y="22"/>
                        </a:lnTo>
                        <a:lnTo>
                          <a:pt x="1377" y="29"/>
                        </a:lnTo>
                        <a:lnTo>
                          <a:pt x="1377" y="29"/>
                        </a:lnTo>
                        <a:lnTo>
                          <a:pt x="1377" y="21"/>
                        </a:lnTo>
                        <a:lnTo>
                          <a:pt x="1377" y="30"/>
                        </a:lnTo>
                        <a:lnTo>
                          <a:pt x="1377" y="19"/>
                        </a:lnTo>
                        <a:lnTo>
                          <a:pt x="1378" y="23"/>
                        </a:lnTo>
                        <a:lnTo>
                          <a:pt x="1378" y="32"/>
                        </a:lnTo>
                        <a:lnTo>
                          <a:pt x="1378" y="29"/>
                        </a:lnTo>
                        <a:lnTo>
                          <a:pt x="1378" y="25"/>
                        </a:lnTo>
                        <a:lnTo>
                          <a:pt x="1378" y="29"/>
                        </a:lnTo>
                        <a:lnTo>
                          <a:pt x="1378" y="26"/>
                        </a:lnTo>
                        <a:lnTo>
                          <a:pt x="1378" y="33"/>
                        </a:lnTo>
                        <a:lnTo>
                          <a:pt x="1378" y="36"/>
                        </a:lnTo>
                        <a:lnTo>
                          <a:pt x="1378" y="29"/>
                        </a:lnTo>
                        <a:lnTo>
                          <a:pt x="1378" y="32"/>
                        </a:lnTo>
                        <a:lnTo>
                          <a:pt x="1378" y="36"/>
                        </a:lnTo>
                        <a:lnTo>
                          <a:pt x="1378" y="27"/>
                        </a:lnTo>
                        <a:lnTo>
                          <a:pt x="1378" y="31"/>
                        </a:lnTo>
                        <a:lnTo>
                          <a:pt x="1379" y="30"/>
                        </a:lnTo>
                        <a:lnTo>
                          <a:pt x="1379" y="25"/>
                        </a:lnTo>
                        <a:lnTo>
                          <a:pt x="1379" y="39"/>
                        </a:lnTo>
                        <a:lnTo>
                          <a:pt x="1379" y="36"/>
                        </a:lnTo>
                        <a:lnTo>
                          <a:pt x="1379" y="27"/>
                        </a:lnTo>
                        <a:lnTo>
                          <a:pt x="1379" y="33"/>
                        </a:lnTo>
                        <a:lnTo>
                          <a:pt x="1379" y="22"/>
                        </a:lnTo>
                        <a:lnTo>
                          <a:pt x="1379" y="24"/>
                        </a:lnTo>
                        <a:lnTo>
                          <a:pt x="1379" y="27"/>
                        </a:lnTo>
                        <a:lnTo>
                          <a:pt x="1379" y="19"/>
                        </a:lnTo>
                        <a:lnTo>
                          <a:pt x="1379" y="26"/>
                        </a:lnTo>
                        <a:lnTo>
                          <a:pt x="1379" y="34"/>
                        </a:lnTo>
                        <a:lnTo>
                          <a:pt x="1379" y="25"/>
                        </a:lnTo>
                        <a:lnTo>
                          <a:pt x="1380" y="22"/>
                        </a:lnTo>
                        <a:lnTo>
                          <a:pt x="1380" y="38"/>
                        </a:lnTo>
                        <a:lnTo>
                          <a:pt x="1380" y="21"/>
                        </a:lnTo>
                        <a:lnTo>
                          <a:pt x="1380" y="30"/>
                        </a:lnTo>
                        <a:lnTo>
                          <a:pt x="1380" y="25"/>
                        </a:lnTo>
                        <a:lnTo>
                          <a:pt x="1380" y="14"/>
                        </a:lnTo>
                        <a:lnTo>
                          <a:pt x="1380" y="29"/>
                        </a:lnTo>
                        <a:lnTo>
                          <a:pt x="1380" y="26"/>
                        </a:lnTo>
                        <a:lnTo>
                          <a:pt x="1380" y="29"/>
                        </a:lnTo>
                        <a:lnTo>
                          <a:pt x="1380" y="32"/>
                        </a:lnTo>
                        <a:lnTo>
                          <a:pt x="1380" y="27"/>
                        </a:lnTo>
                        <a:lnTo>
                          <a:pt x="1380" y="24"/>
                        </a:lnTo>
                        <a:lnTo>
                          <a:pt x="1380" y="35"/>
                        </a:lnTo>
                        <a:lnTo>
                          <a:pt x="1380" y="32"/>
                        </a:lnTo>
                        <a:lnTo>
                          <a:pt x="1381" y="24"/>
                        </a:lnTo>
                        <a:lnTo>
                          <a:pt x="1381" y="26"/>
                        </a:lnTo>
                        <a:lnTo>
                          <a:pt x="1381" y="26"/>
                        </a:lnTo>
                        <a:lnTo>
                          <a:pt x="1381" y="31"/>
                        </a:lnTo>
                        <a:lnTo>
                          <a:pt x="1381" y="29"/>
                        </a:lnTo>
                        <a:lnTo>
                          <a:pt x="1381" y="27"/>
                        </a:lnTo>
                        <a:lnTo>
                          <a:pt x="1381" y="24"/>
                        </a:lnTo>
                        <a:lnTo>
                          <a:pt x="1381" y="37"/>
                        </a:lnTo>
                        <a:lnTo>
                          <a:pt x="1381" y="32"/>
                        </a:lnTo>
                        <a:lnTo>
                          <a:pt x="1381" y="28"/>
                        </a:lnTo>
                        <a:lnTo>
                          <a:pt x="1381" y="26"/>
                        </a:lnTo>
                        <a:lnTo>
                          <a:pt x="1381" y="25"/>
                        </a:lnTo>
                        <a:lnTo>
                          <a:pt x="1381" y="28"/>
                        </a:lnTo>
                        <a:lnTo>
                          <a:pt x="1381" y="39"/>
                        </a:lnTo>
                        <a:lnTo>
                          <a:pt x="1382" y="31"/>
                        </a:lnTo>
                        <a:lnTo>
                          <a:pt x="1382" y="26"/>
                        </a:lnTo>
                        <a:lnTo>
                          <a:pt x="1382" y="37"/>
                        </a:lnTo>
                        <a:lnTo>
                          <a:pt x="1382" y="25"/>
                        </a:lnTo>
                        <a:lnTo>
                          <a:pt x="1382" y="30"/>
                        </a:lnTo>
                        <a:lnTo>
                          <a:pt x="1382" y="29"/>
                        </a:lnTo>
                        <a:lnTo>
                          <a:pt x="1382" y="28"/>
                        </a:lnTo>
                        <a:lnTo>
                          <a:pt x="1382" y="34"/>
                        </a:lnTo>
                        <a:lnTo>
                          <a:pt x="1382" y="32"/>
                        </a:lnTo>
                        <a:lnTo>
                          <a:pt x="1382" y="25"/>
                        </a:lnTo>
                        <a:lnTo>
                          <a:pt x="1382" y="40"/>
                        </a:lnTo>
                        <a:lnTo>
                          <a:pt x="1382" y="28"/>
                        </a:lnTo>
                        <a:lnTo>
                          <a:pt x="1382" y="20"/>
                        </a:lnTo>
                        <a:lnTo>
                          <a:pt x="1382" y="39"/>
                        </a:lnTo>
                        <a:lnTo>
                          <a:pt x="1383" y="26"/>
                        </a:lnTo>
                        <a:lnTo>
                          <a:pt x="1383" y="21"/>
                        </a:lnTo>
                        <a:lnTo>
                          <a:pt x="1383" y="27"/>
                        </a:lnTo>
                        <a:lnTo>
                          <a:pt x="1383" y="28"/>
                        </a:lnTo>
                        <a:lnTo>
                          <a:pt x="1383" y="31"/>
                        </a:lnTo>
                        <a:lnTo>
                          <a:pt x="1383" y="33"/>
                        </a:lnTo>
                        <a:lnTo>
                          <a:pt x="1383" y="25"/>
                        </a:lnTo>
                        <a:lnTo>
                          <a:pt x="1383" y="24"/>
                        </a:lnTo>
                        <a:lnTo>
                          <a:pt x="1383" y="34"/>
                        </a:lnTo>
                        <a:lnTo>
                          <a:pt x="1383" y="25"/>
                        </a:lnTo>
                        <a:lnTo>
                          <a:pt x="1383" y="32"/>
                        </a:lnTo>
                        <a:lnTo>
                          <a:pt x="1383" y="30"/>
                        </a:lnTo>
                        <a:lnTo>
                          <a:pt x="1383" y="21"/>
                        </a:lnTo>
                        <a:lnTo>
                          <a:pt x="1384" y="31"/>
                        </a:lnTo>
                        <a:lnTo>
                          <a:pt x="1384" y="25"/>
                        </a:lnTo>
                        <a:lnTo>
                          <a:pt x="1384" y="29"/>
                        </a:lnTo>
                        <a:lnTo>
                          <a:pt x="1384" y="39"/>
                        </a:lnTo>
                        <a:lnTo>
                          <a:pt x="1384" y="25"/>
                        </a:lnTo>
                        <a:lnTo>
                          <a:pt x="1384" y="30"/>
                        </a:lnTo>
                        <a:lnTo>
                          <a:pt x="1384" y="30"/>
                        </a:lnTo>
                        <a:lnTo>
                          <a:pt x="1384" y="26"/>
                        </a:lnTo>
                        <a:lnTo>
                          <a:pt x="1384" y="20"/>
                        </a:lnTo>
                        <a:lnTo>
                          <a:pt x="1384" y="30"/>
                        </a:lnTo>
                        <a:lnTo>
                          <a:pt x="1384" y="14"/>
                        </a:lnTo>
                        <a:lnTo>
                          <a:pt x="1384" y="24"/>
                        </a:lnTo>
                        <a:lnTo>
                          <a:pt x="1384" y="36"/>
                        </a:lnTo>
                        <a:lnTo>
                          <a:pt x="1385" y="38"/>
                        </a:lnTo>
                        <a:lnTo>
                          <a:pt x="1385" y="27"/>
                        </a:lnTo>
                        <a:lnTo>
                          <a:pt x="1385" y="28"/>
                        </a:lnTo>
                        <a:lnTo>
                          <a:pt x="1385" y="15"/>
                        </a:lnTo>
                        <a:lnTo>
                          <a:pt x="1385" y="27"/>
                        </a:lnTo>
                        <a:lnTo>
                          <a:pt x="1385" y="27"/>
                        </a:lnTo>
                        <a:lnTo>
                          <a:pt x="1385" y="27"/>
                        </a:lnTo>
                        <a:lnTo>
                          <a:pt x="1385" y="41"/>
                        </a:lnTo>
                        <a:lnTo>
                          <a:pt x="1385" y="28"/>
                        </a:lnTo>
                        <a:lnTo>
                          <a:pt x="1385" y="29"/>
                        </a:lnTo>
                        <a:lnTo>
                          <a:pt x="1385" y="33"/>
                        </a:lnTo>
                        <a:lnTo>
                          <a:pt x="1385" y="30"/>
                        </a:lnTo>
                        <a:lnTo>
                          <a:pt x="1385" y="30"/>
                        </a:lnTo>
                        <a:lnTo>
                          <a:pt x="1385" y="37"/>
                        </a:lnTo>
                        <a:lnTo>
                          <a:pt x="1386" y="27"/>
                        </a:lnTo>
                        <a:lnTo>
                          <a:pt x="1386" y="14"/>
                        </a:lnTo>
                        <a:lnTo>
                          <a:pt x="1386" y="36"/>
                        </a:lnTo>
                        <a:lnTo>
                          <a:pt x="1386" y="21"/>
                        </a:lnTo>
                        <a:lnTo>
                          <a:pt x="1386" y="26"/>
                        </a:lnTo>
                        <a:lnTo>
                          <a:pt x="1386" y="23"/>
                        </a:lnTo>
                        <a:lnTo>
                          <a:pt x="1386" y="22"/>
                        </a:lnTo>
                        <a:lnTo>
                          <a:pt x="1386" y="33"/>
                        </a:lnTo>
                        <a:lnTo>
                          <a:pt x="1386" y="32"/>
                        </a:lnTo>
                        <a:lnTo>
                          <a:pt x="1386" y="26"/>
                        </a:lnTo>
                        <a:lnTo>
                          <a:pt x="1386" y="30"/>
                        </a:lnTo>
                        <a:lnTo>
                          <a:pt x="1386" y="24"/>
                        </a:lnTo>
                        <a:lnTo>
                          <a:pt x="1386" y="27"/>
                        </a:lnTo>
                        <a:lnTo>
                          <a:pt x="1386" y="26"/>
                        </a:lnTo>
                        <a:lnTo>
                          <a:pt x="1387" y="32"/>
                        </a:lnTo>
                        <a:lnTo>
                          <a:pt x="1387" y="31"/>
                        </a:lnTo>
                        <a:lnTo>
                          <a:pt x="1387" y="18"/>
                        </a:lnTo>
                        <a:lnTo>
                          <a:pt x="1387" y="19"/>
                        </a:lnTo>
                        <a:lnTo>
                          <a:pt x="1387" y="21"/>
                        </a:lnTo>
                        <a:lnTo>
                          <a:pt x="1387" y="28"/>
                        </a:lnTo>
                        <a:lnTo>
                          <a:pt x="1387" y="28"/>
                        </a:lnTo>
                        <a:lnTo>
                          <a:pt x="1387" y="24"/>
                        </a:lnTo>
                        <a:lnTo>
                          <a:pt x="1387" y="31"/>
                        </a:lnTo>
                        <a:lnTo>
                          <a:pt x="1387" y="36"/>
                        </a:lnTo>
                        <a:lnTo>
                          <a:pt x="1387" y="27"/>
                        </a:lnTo>
                        <a:lnTo>
                          <a:pt x="1387" y="33"/>
                        </a:lnTo>
                        <a:lnTo>
                          <a:pt x="1387" y="24"/>
                        </a:lnTo>
                        <a:lnTo>
                          <a:pt x="1387" y="24"/>
                        </a:lnTo>
                        <a:lnTo>
                          <a:pt x="1388" y="31"/>
                        </a:lnTo>
                        <a:lnTo>
                          <a:pt x="1388" y="23"/>
                        </a:lnTo>
                        <a:lnTo>
                          <a:pt x="1388" y="31"/>
                        </a:lnTo>
                        <a:lnTo>
                          <a:pt x="1388" y="20"/>
                        </a:lnTo>
                        <a:lnTo>
                          <a:pt x="1388" y="27"/>
                        </a:lnTo>
                        <a:lnTo>
                          <a:pt x="1388" y="28"/>
                        </a:lnTo>
                        <a:lnTo>
                          <a:pt x="1388" y="32"/>
                        </a:lnTo>
                        <a:lnTo>
                          <a:pt x="1388" y="22"/>
                        </a:lnTo>
                        <a:lnTo>
                          <a:pt x="1388" y="27"/>
                        </a:lnTo>
                        <a:lnTo>
                          <a:pt x="1388" y="17"/>
                        </a:lnTo>
                        <a:lnTo>
                          <a:pt x="1388" y="25"/>
                        </a:lnTo>
                        <a:lnTo>
                          <a:pt x="1388" y="30"/>
                        </a:lnTo>
                        <a:lnTo>
                          <a:pt x="1388" y="27"/>
                        </a:lnTo>
                        <a:lnTo>
                          <a:pt x="1389" y="15"/>
                        </a:lnTo>
                        <a:lnTo>
                          <a:pt x="1389" y="22"/>
                        </a:lnTo>
                        <a:lnTo>
                          <a:pt x="1389" y="16"/>
                        </a:lnTo>
                        <a:lnTo>
                          <a:pt x="1389" y="25"/>
                        </a:lnTo>
                        <a:lnTo>
                          <a:pt x="1389" y="26"/>
                        </a:lnTo>
                        <a:lnTo>
                          <a:pt x="1389" y="29"/>
                        </a:lnTo>
                        <a:lnTo>
                          <a:pt x="1389" y="25"/>
                        </a:lnTo>
                        <a:lnTo>
                          <a:pt x="1389" y="29"/>
                        </a:lnTo>
                        <a:lnTo>
                          <a:pt x="1389" y="24"/>
                        </a:lnTo>
                        <a:lnTo>
                          <a:pt x="1389" y="29"/>
                        </a:lnTo>
                        <a:lnTo>
                          <a:pt x="1389" y="30"/>
                        </a:lnTo>
                        <a:lnTo>
                          <a:pt x="1389" y="26"/>
                        </a:lnTo>
                        <a:lnTo>
                          <a:pt x="1389" y="23"/>
                        </a:lnTo>
                        <a:lnTo>
                          <a:pt x="1390" y="29"/>
                        </a:lnTo>
                        <a:lnTo>
                          <a:pt x="1390" y="22"/>
                        </a:lnTo>
                        <a:lnTo>
                          <a:pt x="1390" y="28"/>
                        </a:lnTo>
                        <a:lnTo>
                          <a:pt x="1390" y="30"/>
                        </a:lnTo>
                        <a:lnTo>
                          <a:pt x="1390" y="33"/>
                        </a:lnTo>
                        <a:lnTo>
                          <a:pt x="1390" y="41"/>
                        </a:lnTo>
                        <a:lnTo>
                          <a:pt x="1390" y="24"/>
                        </a:lnTo>
                        <a:lnTo>
                          <a:pt x="1390" y="23"/>
                        </a:lnTo>
                        <a:lnTo>
                          <a:pt x="1390" y="28"/>
                        </a:lnTo>
                        <a:lnTo>
                          <a:pt x="1390" y="24"/>
                        </a:lnTo>
                        <a:lnTo>
                          <a:pt x="1390" y="12"/>
                        </a:lnTo>
                        <a:lnTo>
                          <a:pt x="1390" y="29"/>
                        </a:lnTo>
                        <a:lnTo>
                          <a:pt x="1390" y="28"/>
                        </a:lnTo>
                        <a:lnTo>
                          <a:pt x="1390" y="24"/>
                        </a:lnTo>
                        <a:lnTo>
                          <a:pt x="1390" y="39"/>
                        </a:lnTo>
                        <a:lnTo>
                          <a:pt x="1391" y="28"/>
                        </a:lnTo>
                        <a:lnTo>
                          <a:pt x="1391" y="25"/>
                        </a:lnTo>
                        <a:lnTo>
                          <a:pt x="1391" y="34"/>
                        </a:lnTo>
                        <a:lnTo>
                          <a:pt x="1391" y="31"/>
                        </a:lnTo>
                        <a:lnTo>
                          <a:pt x="1391" y="30"/>
                        </a:lnTo>
                        <a:lnTo>
                          <a:pt x="1391" y="27"/>
                        </a:lnTo>
                        <a:lnTo>
                          <a:pt x="1391" y="28"/>
                        </a:lnTo>
                        <a:lnTo>
                          <a:pt x="1391" y="29"/>
                        </a:lnTo>
                        <a:lnTo>
                          <a:pt x="1391" y="34"/>
                        </a:lnTo>
                        <a:lnTo>
                          <a:pt x="1391" y="18"/>
                        </a:lnTo>
                        <a:lnTo>
                          <a:pt x="1391" y="26"/>
                        </a:lnTo>
                        <a:lnTo>
                          <a:pt x="1391" y="32"/>
                        </a:lnTo>
                        <a:lnTo>
                          <a:pt x="1391" y="22"/>
                        </a:lnTo>
                        <a:lnTo>
                          <a:pt x="1392" y="32"/>
                        </a:lnTo>
                        <a:lnTo>
                          <a:pt x="1392" y="24"/>
                        </a:lnTo>
                        <a:lnTo>
                          <a:pt x="1392" y="26"/>
                        </a:lnTo>
                        <a:lnTo>
                          <a:pt x="1392" y="20"/>
                        </a:lnTo>
                        <a:lnTo>
                          <a:pt x="1392" y="27"/>
                        </a:lnTo>
                        <a:lnTo>
                          <a:pt x="1392" y="19"/>
                        </a:lnTo>
                        <a:lnTo>
                          <a:pt x="1392" y="37"/>
                        </a:lnTo>
                        <a:lnTo>
                          <a:pt x="1392" y="32"/>
                        </a:lnTo>
                        <a:lnTo>
                          <a:pt x="1392" y="19"/>
                        </a:lnTo>
                        <a:lnTo>
                          <a:pt x="1392" y="30"/>
                        </a:lnTo>
                        <a:lnTo>
                          <a:pt x="1392" y="22"/>
                        </a:lnTo>
                        <a:lnTo>
                          <a:pt x="1392" y="25"/>
                        </a:lnTo>
                        <a:lnTo>
                          <a:pt x="1392" y="23"/>
                        </a:lnTo>
                        <a:lnTo>
                          <a:pt x="1392" y="36"/>
                        </a:lnTo>
                        <a:lnTo>
                          <a:pt x="1393" y="21"/>
                        </a:lnTo>
                        <a:lnTo>
                          <a:pt x="1393" y="37"/>
                        </a:lnTo>
                        <a:lnTo>
                          <a:pt x="1393" y="28"/>
                        </a:lnTo>
                        <a:lnTo>
                          <a:pt x="1393" y="21"/>
                        </a:lnTo>
                        <a:lnTo>
                          <a:pt x="1393" y="36"/>
                        </a:lnTo>
                        <a:lnTo>
                          <a:pt x="1393" y="22"/>
                        </a:lnTo>
                        <a:lnTo>
                          <a:pt x="1393" y="28"/>
                        </a:lnTo>
                        <a:lnTo>
                          <a:pt x="1393" y="26"/>
                        </a:lnTo>
                        <a:lnTo>
                          <a:pt x="1393" y="29"/>
                        </a:lnTo>
                        <a:lnTo>
                          <a:pt x="1393" y="25"/>
                        </a:lnTo>
                        <a:lnTo>
                          <a:pt x="1393" y="23"/>
                        </a:lnTo>
                        <a:lnTo>
                          <a:pt x="1393" y="21"/>
                        </a:lnTo>
                        <a:lnTo>
                          <a:pt x="1393" y="30"/>
                        </a:lnTo>
                        <a:lnTo>
                          <a:pt x="1394" y="23"/>
                        </a:lnTo>
                        <a:lnTo>
                          <a:pt x="1394" y="21"/>
                        </a:lnTo>
                        <a:lnTo>
                          <a:pt x="1394" y="29"/>
                        </a:lnTo>
                        <a:lnTo>
                          <a:pt x="1394" y="21"/>
                        </a:lnTo>
                        <a:lnTo>
                          <a:pt x="1394" y="26"/>
                        </a:lnTo>
                        <a:lnTo>
                          <a:pt x="1394" y="28"/>
                        </a:lnTo>
                        <a:lnTo>
                          <a:pt x="1394" y="23"/>
                        </a:lnTo>
                        <a:lnTo>
                          <a:pt x="1394" y="19"/>
                        </a:lnTo>
                        <a:lnTo>
                          <a:pt x="1394" y="30"/>
                        </a:lnTo>
                        <a:lnTo>
                          <a:pt x="1394" y="25"/>
                        </a:lnTo>
                        <a:lnTo>
                          <a:pt x="1394" y="22"/>
                        </a:lnTo>
                        <a:lnTo>
                          <a:pt x="1394" y="38"/>
                        </a:lnTo>
                        <a:lnTo>
                          <a:pt x="1394" y="25"/>
                        </a:lnTo>
                        <a:lnTo>
                          <a:pt x="1394" y="26"/>
                        </a:lnTo>
                        <a:lnTo>
                          <a:pt x="1395" y="29"/>
                        </a:lnTo>
                        <a:lnTo>
                          <a:pt x="1395" y="19"/>
                        </a:lnTo>
                        <a:lnTo>
                          <a:pt x="1395" y="30"/>
                        </a:lnTo>
                        <a:lnTo>
                          <a:pt x="1395" y="29"/>
                        </a:lnTo>
                        <a:lnTo>
                          <a:pt x="1395" y="23"/>
                        </a:lnTo>
                        <a:lnTo>
                          <a:pt x="1395" y="31"/>
                        </a:lnTo>
                        <a:lnTo>
                          <a:pt x="1395" y="30"/>
                        </a:lnTo>
                        <a:lnTo>
                          <a:pt x="1395" y="23"/>
                        </a:lnTo>
                        <a:lnTo>
                          <a:pt x="1395" y="31"/>
                        </a:lnTo>
                        <a:lnTo>
                          <a:pt x="1395" y="23"/>
                        </a:lnTo>
                        <a:lnTo>
                          <a:pt x="1395" y="13"/>
                        </a:lnTo>
                        <a:lnTo>
                          <a:pt x="1395" y="24"/>
                        </a:lnTo>
                        <a:lnTo>
                          <a:pt x="1395" y="25"/>
                        </a:lnTo>
                        <a:lnTo>
                          <a:pt x="1395" y="18"/>
                        </a:lnTo>
                        <a:lnTo>
                          <a:pt x="1396" y="35"/>
                        </a:lnTo>
                        <a:lnTo>
                          <a:pt x="1396" y="29"/>
                        </a:lnTo>
                        <a:lnTo>
                          <a:pt x="1396" y="18"/>
                        </a:lnTo>
                        <a:lnTo>
                          <a:pt x="1396" y="32"/>
                        </a:lnTo>
                        <a:lnTo>
                          <a:pt x="1396" y="25"/>
                        </a:lnTo>
                        <a:lnTo>
                          <a:pt x="1396" y="21"/>
                        </a:lnTo>
                        <a:lnTo>
                          <a:pt x="1396" y="34"/>
                        </a:lnTo>
                        <a:lnTo>
                          <a:pt x="1396" y="31"/>
                        </a:lnTo>
                        <a:lnTo>
                          <a:pt x="1396" y="24"/>
                        </a:lnTo>
                        <a:lnTo>
                          <a:pt x="1396" y="21"/>
                        </a:lnTo>
                        <a:lnTo>
                          <a:pt x="1396" y="25"/>
                        </a:lnTo>
                        <a:lnTo>
                          <a:pt x="1396" y="19"/>
                        </a:lnTo>
                        <a:lnTo>
                          <a:pt x="1396" y="31"/>
                        </a:lnTo>
                        <a:lnTo>
                          <a:pt x="1397" y="23"/>
                        </a:lnTo>
                        <a:lnTo>
                          <a:pt x="1397" y="26"/>
                        </a:lnTo>
                        <a:lnTo>
                          <a:pt x="1397" y="23"/>
                        </a:lnTo>
                        <a:lnTo>
                          <a:pt x="1397" y="23"/>
                        </a:lnTo>
                        <a:lnTo>
                          <a:pt x="1397" y="28"/>
                        </a:lnTo>
                        <a:lnTo>
                          <a:pt x="1397" y="25"/>
                        </a:lnTo>
                        <a:lnTo>
                          <a:pt x="1397" y="21"/>
                        </a:lnTo>
                        <a:lnTo>
                          <a:pt x="1397" y="22"/>
                        </a:lnTo>
                        <a:lnTo>
                          <a:pt x="1397" y="29"/>
                        </a:lnTo>
                        <a:lnTo>
                          <a:pt x="1397" y="14"/>
                        </a:lnTo>
                        <a:lnTo>
                          <a:pt x="1397" y="26"/>
                        </a:lnTo>
                        <a:lnTo>
                          <a:pt x="1397" y="18"/>
                        </a:lnTo>
                        <a:lnTo>
                          <a:pt x="1397" y="31"/>
                        </a:lnTo>
                        <a:lnTo>
                          <a:pt x="1397" y="18"/>
                        </a:lnTo>
                        <a:lnTo>
                          <a:pt x="1398" y="21"/>
                        </a:lnTo>
                        <a:lnTo>
                          <a:pt x="1398" y="28"/>
                        </a:lnTo>
                        <a:lnTo>
                          <a:pt x="1398" y="23"/>
                        </a:lnTo>
                        <a:lnTo>
                          <a:pt x="1398" y="14"/>
                        </a:lnTo>
                        <a:lnTo>
                          <a:pt x="1398" y="26"/>
                        </a:lnTo>
                        <a:lnTo>
                          <a:pt x="1398" y="25"/>
                        </a:lnTo>
                        <a:lnTo>
                          <a:pt x="1398" y="20"/>
                        </a:lnTo>
                        <a:lnTo>
                          <a:pt x="1398" y="14"/>
                        </a:lnTo>
                        <a:lnTo>
                          <a:pt x="1398" y="25"/>
                        </a:lnTo>
                        <a:lnTo>
                          <a:pt x="1398" y="17"/>
                        </a:lnTo>
                        <a:lnTo>
                          <a:pt x="1398" y="13"/>
                        </a:lnTo>
                        <a:lnTo>
                          <a:pt x="1398" y="26"/>
                        </a:lnTo>
                        <a:lnTo>
                          <a:pt x="1398" y="19"/>
                        </a:lnTo>
                        <a:lnTo>
                          <a:pt x="1399" y="24"/>
                        </a:lnTo>
                        <a:lnTo>
                          <a:pt x="1399" y="18"/>
                        </a:lnTo>
                        <a:lnTo>
                          <a:pt x="1399" y="22"/>
                        </a:lnTo>
                        <a:lnTo>
                          <a:pt x="1399" y="24"/>
                        </a:lnTo>
                        <a:lnTo>
                          <a:pt x="1399" y="18"/>
                        </a:lnTo>
                        <a:lnTo>
                          <a:pt x="1399" y="25"/>
                        </a:lnTo>
                        <a:lnTo>
                          <a:pt x="1399" y="24"/>
                        </a:lnTo>
                        <a:lnTo>
                          <a:pt x="1399" y="21"/>
                        </a:lnTo>
                        <a:lnTo>
                          <a:pt x="1399" y="16"/>
                        </a:lnTo>
                        <a:lnTo>
                          <a:pt x="1399" y="22"/>
                        </a:lnTo>
                        <a:lnTo>
                          <a:pt x="1399" y="20"/>
                        </a:lnTo>
                        <a:lnTo>
                          <a:pt x="1399" y="20"/>
                        </a:lnTo>
                        <a:lnTo>
                          <a:pt x="1399" y="18"/>
                        </a:lnTo>
                        <a:lnTo>
                          <a:pt x="1399" y="16"/>
                        </a:lnTo>
                        <a:lnTo>
                          <a:pt x="1400" y="19"/>
                        </a:lnTo>
                        <a:lnTo>
                          <a:pt x="1400" y="27"/>
                        </a:lnTo>
                        <a:lnTo>
                          <a:pt x="1400" y="21"/>
                        </a:lnTo>
                        <a:lnTo>
                          <a:pt x="1400" y="25"/>
                        </a:lnTo>
                        <a:lnTo>
                          <a:pt x="1400" y="20"/>
                        </a:lnTo>
                        <a:lnTo>
                          <a:pt x="1400" y="25"/>
                        </a:lnTo>
                        <a:lnTo>
                          <a:pt x="1400" y="23"/>
                        </a:lnTo>
                        <a:lnTo>
                          <a:pt x="1400" y="21"/>
                        </a:lnTo>
                        <a:lnTo>
                          <a:pt x="1400" y="14"/>
                        </a:lnTo>
                        <a:lnTo>
                          <a:pt x="1400" y="18"/>
                        </a:lnTo>
                        <a:lnTo>
                          <a:pt x="1400" y="27"/>
                        </a:lnTo>
                        <a:lnTo>
                          <a:pt x="1400" y="14"/>
                        </a:lnTo>
                        <a:lnTo>
                          <a:pt x="1400" y="9"/>
                        </a:lnTo>
                        <a:lnTo>
                          <a:pt x="1400" y="21"/>
                        </a:lnTo>
                        <a:lnTo>
                          <a:pt x="1401" y="18"/>
                        </a:lnTo>
                        <a:lnTo>
                          <a:pt x="1401" y="36"/>
                        </a:lnTo>
                        <a:lnTo>
                          <a:pt x="1401" y="17"/>
                        </a:lnTo>
                        <a:lnTo>
                          <a:pt x="1401" y="20"/>
                        </a:lnTo>
                        <a:lnTo>
                          <a:pt x="1401" y="27"/>
                        </a:lnTo>
                        <a:lnTo>
                          <a:pt x="1401" y="15"/>
                        </a:lnTo>
                        <a:lnTo>
                          <a:pt x="1401" y="16"/>
                        </a:lnTo>
                        <a:lnTo>
                          <a:pt x="1401" y="24"/>
                        </a:lnTo>
                        <a:lnTo>
                          <a:pt x="1401" y="16"/>
                        </a:lnTo>
                        <a:lnTo>
                          <a:pt x="1401" y="18"/>
                        </a:lnTo>
                        <a:lnTo>
                          <a:pt x="1401" y="17"/>
                        </a:lnTo>
                        <a:lnTo>
                          <a:pt x="1401" y="14"/>
                        </a:lnTo>
                        <a:lnTo>
                          <a:pt x="1401" y="17"/>
                        </a:lnTo>
                        <a:lnTo>
                          <a:pt x="1402" y="19"/>
                        </a:lnTo>
                        <a:lnTo>
                          <a:pt x="1402" y="14"/>
                        </a:lnTo>
                        <a:lnTo>
                          <a:pt x="1402" y="20"/>
                        </a:lnTo>
                        <a:lnTo>
                          <a:pt x="1402" y="19"/>
                        </a:lnTo>
                        <a:lnTo>
                          <a:pt x="1402" y="18"/>
                        </a:lnTo>
                        <a:lnTo>
                          <a:pt x="1402" y="26"/>
                        </a:lnTo>
                        <a:lnTo>
                          <a:pt x="1402" y="24"/>
                        </a:lnTo>
                        <a:lnTo>
                          <a:pt x="1402" y="16"/>
                        </a:lnTo>
                        <a:lnTo>
                          <a:pt x="1402" y="18"/>
                        </a:lnTo>
                        <a:lnTo>
                          <a:pt x="1402" y="19"/>
                        </a:lnTo>
                        <a:lnTo>
                          <a:pt x="1402" y="13"/>
                        </a:lnTo>
                        <a:lnTo>
                          <a:pt x="1402" y="26"/>
                        </a:lnTo>
                        <a:lnTo>
                          <a:pt x="1402" y="9"/>
                        </a:lnTo>
                        <a:lnTo>
                          <a:pt x="1402" y="10"/>
                        </a:lnTo>
                        <a:lnTo>
                          <a:pt x="1403" y="26"/>
                        </a:lnTo>
                        <a:lnTo>
                          <a:pt x="1403" y="24"/>
                        </a:lnTo>
                        <a:lnTo>
                          <a:pt x="1403" y="16"/>
                        </a:lnTo>
                        <a:lnTo>
                          <a:pt x="1403" y="20"/>
                        </a:lnTo>
                        <a:lnTo>
                          <a:pt x="1403" y="19"/>
                        </a:lnTo>
                        <a:lnTo>
                          <a:pt x="1403" y="20"/>
                        </a:lnTo>
                        <a:lnTo>
                          <a:pt x="1403" y="28"/>
                        </a:lnTo>
                        <a:lnTo>
                          <a:pt x="1403" y="15"/>
                        </a:lnTo>
                        <a:lnTo>
                          <a:pt x="1403" y="16"/>
                        </a:lnTo>
                        <a:lnTo>
                          <a:pt x="1403" y="16"/>
                        </a:lnTo>
                        <a:lnTo>
                          <a:pt x="1403" y="20"/>
                        </a:lnTo>
                        <a:lnTo>
                          <a:pt x="1403" y="25"/>
                        </a:lnTo>
                        <a:lnTo>
                          <a:pt x="1403" y="29"/>
                        </a:lnTo>
                        <a:lnTo>
                          <a:pt x="1404" y="12"/>
                        </a:lnTo>
                        <a:lnTo>
                          <a:pt x="1404" y="26"/>
                        </a:lnTo>
                        <a:lnTo>
                          <a:pt x="1404" y="14"/>
                        </a:lnTo>
                        <a:lnTo>
                          <a:pt x="1404" y="15"/>
                        </a:lnTo>
                        <a:lnTo>
                          <a:pt x="1404" y="22"/>
                        </a:lnTo>
                        <a:lnTo>
                          <a:pt x="1404" y="11"/>
                        </a:lnTo>
                        <a:lnTo>
                          <a:pt x="1404" y="6"/>
                        </a:lnTo>
                        <a:lnTo>
                          <a:pt x="1404" y="14"/>
                        </a:lnTo>
                        <a:lnTo>
                          <a:pt x="1404" y="19"/>
                        </a:lnTo>
                        <a:lnTo>
                          <a:pt x="1404" y="18"/>
                        </a:lnTo>
                        <a:lnTo>
                          <a:pt x="1404" y="10"/>
                        </a:lnTo>
                        <a:lnTo>
                          <a:pt x="1404" y="19"/>
                        </a:lnTo>
                        <a:lnTo>
                          <a:pt x="1404" y="15"/>
                        </a:lnTo>
                        <a:lnTo>
                          <a:pt x="1404" y="26"/>
                        </a:lnTo>
                        <a:lnTo>
                          <a:pt x="1404" y="19"/>
                        </a:lnTo>
                        <a:lnTo>
                          <a:pt x="1405" y="17"/>
                        </a:lnTo>
                        <a:lnTo>
                          <a:pt x="1405" y="28"/>
                        </a:lnTo>
                        <a:lnTo>
                          <a:pt x="1405" y="11"/>
                        </a:lnTo>
                        <a:lnTo>
                          <a:pt x="1405" y="22"/>
                        </a:lnTo>
                        <a:lnTo>
                          <a:pt x="1405" y="23"/>
                        </a:lnTo>
                        <a:lnTo>
                          <a:pt x="1405" y="17"/>
                        </a:lnTo>
                        <a:lnTo>
                          <a:pt x="1405" y="19"/>
                        </a:lnTo>
                        <a:lnTo>
                          <a:pt x="1405" y="25"/>
                        </a:lnTo>
                        <a:lnTo>
                          <a:pt x="1405" y="11"/>
                        </a:lnTo>
                        <a:lnTo>
                          <a:pt x="1405" y="11"/>
                        </a:lnTo>
                        <a:lnTo>
                          <a:pt x="1405" y="15"/>
                        </a:lnTo>
                        <a:lnTo>
                          <a:pt x="1405" y="8"/>
                        </a:lnTo>
                        <a:lnTo>
                          <a:pt x="1405" y="22"/>
                        </a:lnTo>
                        <a:lnTo>
                          <a:pt x="1406" y="19"/>
                        </a:lnTo>
                        <a:lnTo>
                          <a:pt x="1406" y="11"/>
                        </a:lnTo>
                        <a:lnTo>
                          <a:pt x="1406" y="18"/>
                        </a:lnTo>
                        <a:lnTo>
                          <a:pt x="1406" y="14"/>
                        </a:lnTo>
                        <a:lnTo>
                          <a:pt x="1406" y="15"/>
                        </a:lnTo>
                        <a:lnTo>
                          <a:pt x="1406" y="20"/>
                        </a:lnTo>
                        <a:lnTo>
                          <a:pt x="1406" y="13"/>
                        </a:lnTo>
                        <a:lnTo>
                          <a:pt x="1406" y="20"/>
                        </a:lnTo>
                        <a:lnTo>
                          <a:pt x="1406" y="11"/>
                        </a:lnTo>
                        <a:lnTo>
                          <a:pt x="1406" y="20"/>
                        </a:lnTo>
                        <a:lnTo>
                          <a:pt x="1406" y="20"/>
                        </a:lnTo>
                        <a:lnTo>
                          <a:pt x="1406" y="22"/>
                        </a:lnTo>
                        <a:lnTo>
                          <a:pt x="1406" y="12"/>
                        </a:lnTo>
                        <a:lnTo>
                          <a:pt x="1407" y="21"/>
                        </a:lnTo>
                        <a:lnTo>
                          <a:pt x="1407" y="15"/>
                        </a:lnTo>
                        <a:lnTo>
                          <a:pt x="1407" y="15"/>
                        </a:lnTo>
                        <a:lnTo>
                          <a:pt x="1407" y="9"/>
                        </a:lnTo>
                        <a:lnTo>
                          <a:pt x="1407" y="13"/>
                        </a:lnTo>
                        <a:lnTo>
                          <a:pt x="1407" y="9"/>
                        </a:lnTo>
                        <a:lnTo>
                          <a:pt x="1407" y="22"/>
                        </a:lnTo>
                        <a:lnTo>
                          <a:pt x="1407" y="14"/>
                        </a:lnTo>
                        <a:lnTo>
                          <a:pt x="1407" y="7"/>
                        </a:lnTo>
                        <a:lnTo>
                          <a:pt x="1407" y="21"/>
                        </a:lnTo>
                        <a:lnTo>
                          <a:pt x="1407" y="11"/>
                        </a:lnTo>
                        <a:lnTo>
                          <a:pt x="1407" y="11"/>
                        </a:lnTo>
                        <a:lnTo>
                          <a:pt x="1407" y="24"/>
                        </a:lnTo>
                        <a:lnTo>
                          <a:pt x="1407" y="21"/>
                        </a:lnTo>
                        <a:lnTo>
                          <a:pt x="1408" y="9"/>
                        </a:lnTo>
                        <a:lnTo>
                          <a:pt x="1408" y="17"/>
                        </a:lnTo>
                        <a:lnTo>
                          <a:pt x="1408" y="14"/>
                        </a:lnTo>
                        <a:lnTo>
                          <a:pt x="1408" y="16"/>
                        </a:lnTo>
                        <a:lnTo>
                          <a:pt x="1408" y="15"/>
                        </a:lnTo>
                        <a:lnTo>
                          <a:pt x="1408" y="8"/>
                        </a:lnTo>
                        <a:lnTo>
                          <a:pt x="1408" y="19"/>
                        </a:lnTo>
                        <a:lnTo>
                          <a:pt x="1408" y="23"/>
                        </a:lnTo>
                        <a:lnTo>
                          <a:pt x="1408" y="11"/>
                        </a:lnTo>
                        <a:lnTo>
                          <a:pt x="1408" y="21"/>
                        </a:lnTo>
                        <a:lnTo>
                          <a:pt x="1408" y="12"/>
                        </a:lnTo>
                        <a:lnTo>
                          <a:pt x="1408" y="12"/>
                        </a:lnTo>
                        <a:lnTo>
                          <a:pt x="1408" y="23"/>
                        </a:lnTo>
                        <a:lnTo>
                          <a:pt x="1409" y="10"/>
                        </a:lnTo>
                        <a:lnTo>
                          <a:pt x="1409" y="1"/>
                        </a:lnTo>
                        <a:lnTo>
                          <a:pt x="1409" y="11"/>
                        </a:lnTo>
                        <a:lnTo>
                          <a:pt x="1409" y="10"/>
                        </a:lnTo>
                        <a:lnTo>
                          <a:pt x="1409" y="8"/>
                        </a:lnTo>
                        <a:lnTo>
                          <a:pt x="1409" y="12"/>
                        </a:lnTo>
                        <a:lnTo>
                          <a:pt x="1409" y="15"/>
                        </a:lnTo>
                        <a:lnTo>
                          <a:pt x="1409" y="15"/>
                        </a:lnTo>
                        <a:lnTo>
                          <a:pt x="1409" y="17"/>
                        </a:lnTo>
                        <a:lnTo>
                          <a:pt x="1409" y="15"/>
                        </a:lnTo>
                        <a:lnTo>
                          <a:pt x="1409" y="9"/>
                        </a:lnTo>
                        <a:lnTo>
                          <a:pt x="1409" y="17"/>
                        </a:lnTo>
                        <a:lnTo>
                          <a:pt x="1409" y="19"/>
                        </a:lnTo>
                        <a:lnTo>
                          <a:pt x="1409" y="9"/>
                        </a:lnTo>
                        <a:lnTo>
                          <a:pt x="1409" y="13"/>
                        </a:lnTo>
                        <a:lnTo>
                          <a:pt x="1410" y="15"/>
                        </a:lnTo>
                        <a:lnTo>
                          <a:pt x="1410" y="19"/>
                        </a:lnTo>
                        <a:lnTo>
                          <a:pt x="1410" y="11"/>
                        </a:lnTo>
                        <a:lnTo>
                          <a:pt x="1410" y="16"/>
                        </a:lnTo>
                        <a:lnTo>
                          <a:pt x="1410" y="27"/>
                        </a:lnTo>
                        <a:lnTo>
                          <a:pt x="1410" y="13"/>
                        </a:lnTo>
                        <a:lnTo>
                          <a:pt x="1410" y="12"/>
                        </a:lnTo>
                        <a:lnTo>
                          <a:pt x="1410" y="23"/>
                        </a:lnTo>
                        <a:lnTo>
                          <a:pt x="1410" y="12"/>
                        </a:lnTo>
                        <a:lnTo>
                          <a:pt x="1410" y="9"/>
                        </a:lnTo>
                        <a:lnTo>
                          <a:pt x="1410" y="10"/>
                        </a:lnTo>
                        <a:lnTo>
                          <a:pt x="1410" y="16"/>
                        </a:lnTo>
                        <a:lnTo>
                          <a:pt x="1410" y="11"/>
                        </a:lnTo>
                        <a:lnTo>
                          <a:pt x="1411" y="13"/>
                        </a:lnTo>
                        <a:lnTo>
                          <a:pt x="1411" y="9"/>
                        </a:lnTo>
                        <a:lnTo>
                          <a:pt x="1411" y="13"/>
                        </a:lnTo>
                        <a:lnTo>
                          <a:pt x="1411" y="19"/>
                        </a:lnTo>
                        <a:lnTo>
                          <a:pt x="1411" y="7"/>
                        </a:lnTo>
                        <a:lnTo>
                          <a:pt x="1411" y="13"/>
                        </a:lnTo>
                        <a:lnTo>
                          <a:pt x="1411" y="17"/>
                        </a:lnTo>
                        <a:lnTo>
                          <a:pt x="1411" y="17"/>
                        </a:lnTo>
                        <a:lnTo>
                          <a:pt x="1411" y="12"/>
                        </a:lnTo>
                        <a:lnTo>
                          <a:pt x="1411" y="14"/>
                        </a:lnTo>
                        <a:lnTo>
                          <a:pt x="1411" y="19"/>
                        </a:lnTo>
                        <a:lnTo>
                          <a:pt x="1411" y="13"/>
                        </a:lnTo>
                        <a:lnTo>
                          <a:pt x="1411" y="6"/>
                        </a:lnTo>
                        <a:lnTo>
                          <a:pt x="1411" y="4"/>
                        </a:lnTo>
                        <a:lnTo>
                          <a:pt x="1412" y="14"/>
                        </a:lnTo>
                        <a:lnTo>
                          <a:pt x="1412" y="16"/>
                        </a:lnTo>
                        <a:lnTo>
                          <a:pt x="1412" y="18"/>
                        </a:lnTo>
                        <a:lnTo>
                          <a:pt x="1412" y="32"/>
                        </a:lnTo>
                        <a:lnTo>
                          <a:pt x="1412" y="17"/>
                        </a:lnTo>
                        <a:lnTo>
                          <a:pt x="1412" y="13"/>
                        </a:lnTo>
                        <a:lnTo>
                          <a:pt x="1412" y="23"/>
                        </a:lnTo>
                        <a:lnTo>
                          <a:pt x="1412" y="5"/>
                        </a:lnTo>
                        <a:lnTo>
                          <a:pt x="1412" y="15"/>
                        </a:lnTo>
                        <a:lnTo>
                          <a:pt x="1412" y="20"/>
                        </a:lnTo>
                        <a:lnTo>
                          <a:pt x="1412" y="13"/>
                        </a:lnTo>
                        <a:lnTo>
                          <a:pt x="1412" y="12"/>
                        </a:lnTo>
                        <a:lnTo>
                          <a:pt x="1412" y="19"/>
                        </a:lnTo>
                        <a:lnTo>
                          <a:pt x="1413" y="12"/>
                        </a:lnTo>
                        <a:lnTo>
                          <a:pt x="1413" y="25"/>
                        </a:lnTo>
                        <a:lnTo>
                          <a:pt x="1413" y="16"/>
                        </a:lnTo>
                        <a:lnTo>
                          <a:pt x="1413" y="14"/>
                        </a:lnTo>
                        <a:lnTo>
                          <a:pt x="1413" y="11"/>
                        </a:lnTo>
                        <a:lnTo>
                          <a:pt x="1413" y="14"/>
                        </a:lnTo>
                        <a:lnTo>
                          <a:pt x="1413" y="10"/>
                        </a:lnTo>
                        <a:lnTo>
                          <a:pt x="1413" y="22"/>
                        </a:lnTo>
                        <a:lnTo>
                          <a:pt x="1413" y="18"/>
                        </a:lnTo>
                        <a:lnTo>
                          <a:pt x="1413" y="14"/>
                        </a:lnTo>
                        <a:lnTo>
                          <a:pt x="1413" y="25"/>
                        </a:lnTo>
                        <a:lnTo>
                          <a:pt x="1413" y="21"/>
                        </a:lnTo>
                        <a:lnTo>
                          <a:pt x="1413" y="22"/>
                        </a:lnTo>
                        <a:lnTo>
                          <a:pt x="1414" y="23"/>
                        </a:lnTo>
                        <a:lnTo>
                          <a:pt x="1414" y="15"/>
                        </a:lnTo>
                        <a:lnTo>
                          <a:pt x="1414" y="13"/>
                        </a:lnTo>
                        <a:lnTo>
                          <a:pt x="1414" y="22"/>
                        </a:lnTo>
                        <a:lnTo>
                          <a:pt x="1414" y="17"/>
                        </a:lnTo>
                        <a:lnTo>
                          <a:pt x="1414" y="9"/>
                        </a:lnTo>
                        <a:lnTo>
                          <a:pt x="1414" y="20"/>
                        </a:lnTo>
                        <a:lnTo>
                          <a:pt x="1414" y="10"/>
                        </a:lnTo>
                        <a:lnTo>
                          <a:pt x="1414" y="10"/>
                        </a:lnTo>
                        <a:lnTo>
                          <a:pt x="1414" y="26"/>
                        </a:lnTo>
                        <a:lnTo>
                          <a:pt x="1414" y="19"/>
                        </a:lnTo>
                        <a:lnTo>
                          <a:pt x="1414" y="25"/>
                        </a:lnTo>
                        <a:lnTo>
                          <a:pt x="1414" y="24"/>
                        </a:lnTo>
                        <a:lnTo>
                          <a:pt x="1414" y="16"/>
                        </a:lnTo>
                        <a:lnTo>
                          <a:pt x="1414" y="22"/>
                        </a:lnTo>
                        <a:lnTo>
                          <a:pt x="1415" y="27"/>
                        </a:lnTo>
                        <a:lnTo>
                          <a:pt x="1415" y="13"/>
                        </a:lnTo>
                        <a:lnTo>
                          <a:pt x="1415" y="16"/>
                        </a:lnTo>
                        <a:lnTo>
                          <a:pt x="1415" y="13"/>
                        </a:lnTo>
                        <a:lnTo>
                          <a:pt x="1415" y="16"/>
                        </a:lnTo>
                        <a:lnTo>
                          <a:pt x="1415" y="19"/>
                        </a:lnTo>
                        <a:lnTo>
                          <a:pt x="1415" y="15"/>
                        </a:lnTo>
                        <a:lnTo>
                          <a:pt x="1415" y="14"/>
                        </a:lnTo>
                        <a:lnTo>
                          <a:pt x="1415" y="21"/>
                        </a:lnTo>
                        <a:lnTo>
                          <a:pt x="1415" y="11"/>
                        </a:lnTo>
                        <a:lnTo>
                          <a:pt x="1415" y="23"/>
                        </a:lnTo>
                        <a:lnTo>
                          <a:pt x="1415" y="22"/>
                        </a:lnTo>
                        <a:lnTo>
                          <a:pt x="1415" y="22"/>
                        </a:lnTo>
                        <a:lnTo>
                          <a:pt x="1416" y="20"/>
                        </a:lnTo>
                        <a:lnTo>
                          <a:pt x="1416" y="18"/>
                        </a:lnTo>
                        <a:lnTo>
                          <a:pt x="1416" y="22"/>
                        </a:lnTo>
                        <a:lnTo>
                          <a:pt x="1416" y="20"/>
                        </a:lnTo>
                        <a:lnTo>
                          <a:pt x="1416" y="17"/>
                        </a:lnTo>
                        <a:lnTo>
                          <a:pt x="1416" y="14"/>
                        </a:lnTo>
                        <a:lnTo>
                          <a:pt x="1416" y="20"/>
                        </a:lnTo>
                        <a:lnTo>
                          <a:pt x="1416" y="24"/>
                        </a:lnTo>
                        <a:lnTo>
                          <a:pt x="1416" y="19"/>
                        </a:lnTo>
                        <a:lnTo>
                          <a:pt x="1416" y="26"/>
                        </a:lnTo>
                        <a:lnTo>
                          <a:pt x="1416" y="22"/>
                        </a:lnTo>
                        <a:lnTo>
                          <a:pt x="1416" y="22"/>
                        </a:lnTo>
                        <a:lnTo>
                          <a:pt x="1416" y="22"/>
                        </a:lnTo>
                        <a:lnTo>
                          <a:pt x="1416" y="18"/>
                        </a:lnTo>
                        <a:lnTo>
                          <a:pt x="1417" y="24"/>
                        </a:lnTo>
                        <a:lnTo>
                          <a:pt x="1417" y="24"/>
                        </a:lnTo>
                        <a:lnTo>
                          <a:pt x="1417" y="19"/>
                        </a:lnTo>
                        <a:lnTo>
                          <a:pt x="1417" y="23"/>
                        </a:lnTo>
                        <a:lnTo>
                          <a:pt x="1417" y="22"/>
                        </a:lnTo>
                        <a:lnTo>
                          <a:pt x="1417" y="29"/>
                        </a:lnTo>
                        <a:lnTo>
                          <a:pt x="1417" y="14"/>
                        </a:lnTo>
                        <a:lnTo>
                          <a:pt x="1417" y="21"/>
                        </a:lnTo>
                        <a:lnTo>
                          <a:pt x="1417" y="21"/>
                        </a:lnTo>
                        <a:lnTo>
                          <a:pt x="1417" y="29"/>
                        </a:lnTo>
                        <a:lnTo>
                          <a:pt x="1417" y="27"/>
                        </a:lnTo>
                        <a:lnTo>
                          <a:pt x="1417" y="16"/>
                        </a:lnTo>
                        <a:lnTo>
                          <a:pt x="1417" y="18"/>
                        </a:lnTo>
                        <a:lnTo>
                          <a:pt x="1418" y="22"/>
                        </a:lnTo>
                        <a:lnTo>
                          <a:pt x="1418" y="13"/>
                        </a:lnTo>
                        <a:lnTo>
                          <a:pt x="1418" y="26"/>
                        </a:lnTo>
                        <a:lnTo>
                          <a:pt x="1418" y="21"/>
                        </a:lnTo>
                        <a:lnTo>
                          <a:pt x="1418" y="22"/>
                        </a:lnTo>
                        <a:lnTo>
                          <a:pt x="1418" y="29"/>
                        </a:lnTo>
                        <a:lnTo>
                          <a:pt x="1418" y="14"/>
                        </a:lnTo>
                        <a:lnTo>
                          <a:pt x="1418" y="20"/>
                        </a:lnTo>
                        <a:lnTo>
                          <a:pt x="1418" y="19"/>
                        </a:lnTo>
                        <a:lnTo>
                          <a:pt x="1418" y="21"/>
                        </a:lnTo>
                        <a:lnTo>
                          <a:pt x="1418" y="16"/>
                        </a:lnTo>
                        <a:lnTo>
                          <a:pt x="1418" y="19"/>
                        </a:lnTo>
                        <a:lnTo>
                          <a:pt x="1418" y="14"/>
                        </a:lnTo>
                        <a:lnTo>
                          <a:pt x="1419" y="14"/>
                        </a:lnTo>
                        <a:lnTo>
                          <a:pt x="1419" y="19"/>
                        </a:lnTo>
                        <a:lnTo>
                          <a:pt x="1419" y="23"/>
                        </a:lnTo>
                        <a:lnTo>
                          <a:pt x="1419" y="22"/>
                        </a:lnTo>
                        <a:lnTo>
                          <a:pt x="1419" y="18"/>
                        </a:lnTo>
                        <a:lnTo>
                          <a:pt x="1419" y="11"/>
                        </a:lnTo>
                        <a:lnTo>
                          <a:pt x="1419" y="17"/>
                        </a:lnTo>
                        <a:lnTo>
                          <a:pt x="1419" y="22"/>
                        </a:lnTo>
                        <a:lnTo>
                          <a:pt x="1419" y="19"/>
                        </a:lnTo>
                        <a:lnTo>
                          <a:pt x="1419" y="22"/>
                        </a:lnTo>
                        <a:lnTo>
                          <a:pt x="1419" y="19"/>
                        </a:lnTo>
                        <a:lnTo>
                          <a:pt x="1419" y="11"/>
                        </a:lnTo>
                        <a:lnTo>
                          <a:pt x="1419" y="23"/>
                        </a:lnTo>
                        <a:lnTo>
                          <a:pt x="1419" y="15"/>
                        </a:lnTo>
                        <a:lnTo>
                          <a:pt x="1419" y="14"/>
                        </a:lnTo>
                        <a:lnTo>
                          <a:pt x="1420" y="19"/>
                        </a:lnTo>
                        <a:lnTo>
                          <a:pt x="1420" y="26"/>
                        </a:lnTo>
                        <a:lnTo>
                          <a:pt x="1420" y="22"/>
                        </a:lnTo>
                        <a:lnTo>
                          <a:pt x="1420" y="33"/>
                        </a:lnTo>
                        <a:lnTo>
                          <a:pt x="1420" y="12"/>
                        </a:lnTo>
                        <a:lnTo>
                          <a:pt x="1420" y="15"/>
                        </a:lnTo>
                        <a:lnTo>
                          <a:pt x="1420" y="19"/>
                        </a:lnTo>
                        <a:lnTo>
                          <a:pt x="1420" y="13"/>
                        </a:lnTo>
                        <a:lnTo>
                          <a:pt x="1420" y="15"/>
                        </a:lnTo>
                        <a:lnTo>
                          <a:pt x="1420" y="24"/>
                        </a:lnTo>
                        <a:lnTo>
                          <a:pt x="1420" y="16"/>
                        </a:lnTo>
                        <a:lnTo>
                          <a:pt x="1420" y="21"/>
                        </a:lnTo>
                        <a:lnTo>
                          <a:pt x="1420" y="20"/>
                        </a:lnTo>
                        <a:lnTo>
                          <a:pt x="1421" y="16"/>
                        </a:lnTo>
                        <a:lnTo>
                          <a:pt x="1421" y="22"/>
                        </a:lnTo>
                        <a:lnTo>
                          <a:pt x="1421" y="19"/>
                        </a:lnTo>
                        <a:lnTo>
                          <a:pt x="1421" y="10"/>
                        </a:lnTo>
                        <a:lnTo>
                          <a:pt x="1421" y="26"/>
                        </a:lnTo>
                        <a:lnTo>
                          <a:pt x="1421" y="19"/>
                        </a:lnTo>
                        <a:lnTo>
                          <a:pt x="1421" y="15"/>
                        </a:lnTo>
                        <a:lnTo>
                          <a:pt x="1421" y="27"/>
                        </a:lnTo>
                        <a:lnTo>
                          <a:pt x="1421" y="6"/>
                        </a:lnTo>
                        <a:lnTo>
                          <a:pt x="1421" y="23"/>
                        </a:lnTo>
                        <a:lnTo>
                          <a:pt x="1421" y="23"/>
                        </a:lnTo>
                        <a:lnTo>
                          <a:pt x="1421" y="16"/>
                        </a:lnTo>
                        <a:lnTo>
                          <a:pt x="1421" y="18"/>
                        </a:lnTo>
                        <a:lnTo>
                          <a:pt x="1421" y="17"/>
                        </a:lnTo>
                        <a:lnTo>
                          <a:pt x="1422" y="18"/>
                        </a:lnTo>
                        <a:lnTo>
                          <a:pt x="1422" y="18"/>
                        </a:lnTo>
                        <a:lnTo>
                          <a:pt x="1422" y="19"/>
                        </a:lnTo>
                        <a:lnTo>
                          <a:pt x="1422" y="13"/>
                        </a:lnTo>
                        <a:lnTo>
                          <a:pt x="1422" y="24"/>
                        </a:lnTo>
                        <a:lnTo>
                          <a:pt x="1422" y="26"/>
                        </a:lnTo>
                        <a:lnTo>
                          <a:pt x="1422" y="19"/>
                        </a:lnTo>
                        <a:lnTo>
                          <a:pt x="1422" y="21"/>
                        </a:lnTo>
                        <a:lnTo>
                          <a:pt x="1422" y="9"/>
                        </a:lnTo>
                        <a:lnTo>
                          <a:pt x="1422" y="9"/>
                        </a:lnTo>
                        <a:lnTo>
                          <a:pt x="1422" y="12"/>
                        </a:lnTo>
                        <a:lnTo>
                          <a:pt x="1422" y="15"/>
                        </a:lnTo>
                        <a:lnTo>
                          <a:pt x="1422" y="7"/>
                        </a:lnTo>
                        <a:lnTo>
                          <a:pt x="1423" y="23"/>
                        </a:lnTo>
                        <a:lnTo>
                          <a:pt x="1423" y="15"/>
                        </a:lnTo>
                        <a:lnTo>
                          <a:pt x="1423" y="16"/>
                        </a:lnTo>
                        <a:lnTo>
                          <a:pt x="1423" y="20"/>
                        </a:lnTo>
                        <a:lnTo>
                          <a:pt x="1423" y="13"/>
                        </a:lnTo>
                        <a:lnTo>
                          <a:pt x="1423" y="20"/>
                        </a:lnTo>
                        <a:lnTo>
                          <a:pt x="1423" y="20"/>
                        </a:lnTo>
                        <a:lnTo>
                          <a:pt x="1423" y="14"/>
                        </a:lnTo>
                        <a:lnTo>
                          <a:pt x="1423" y="15"/>
                        </a:lnTo>
                        <a:lnTo>
                          <a:pt x="1423" y="23"/>
                        </a:lnTo>
                        <a:lnTo>
                          <a:pt x="1423" y="15"/>
                        </a:lnTo>
                        <a:lnTo>
                          <a:pt x="1423" y="9"/>
                        </a:lnTo>
                        <a:lnTo>
                          <a:pt x="1423" y="20"/>
                        </a:lnTo>
                        <a:lnTo>
                          <a:pt x="1423" y="4"/>
                        </a:lnTo>
                        <a:lnTo>
                          <a:pt x="1424" y="16"/>
                        </a:lnTo>
                        <a:lnTo>
                          <a:pt x="1424" y="17"/>
                        </a:lnTo>
                        <a:lnTo>
                          <a:pt x="1424" y="14"/>
                        </a:lnTo>
                        <a:lnTo>
                          <a:pt x="1424" y="20"/>
                        </a:lnTo>
                        <a:lnTo>
                          <a:pt x="1424" y="17"/>
                        </a:lnTo>
                        <a:lnTo>
                          <a:pt x="1424" y="4"/>
                        </a:lnTo>
                        <a:lnTo>
                          <a:pt x="1424" y="18"/>
                        </a:lnTo>
                        <a:lnTo>
                          <a:pt x="1424" y="11"/>
                        </a:lnTo>
                        <a:lnTo>
                          <a:pt x="1424" y="16"/>
                        </a:lnTo>
                        <a:lnTo>
                          <a:pt x="1424" y="16"/>
                        </a:lnTo>
                        <a:lnTo>
                          <a:pt x="1424" y="9"/>
                        </a:lnTo>
                        <a:lnTo>
                          <a:pt x="1424" y="21"/>
                        </a:lnTo>
                        <a:lnTo>
                          <a:pt x="1424" y="21"/>
                        </a:lnTo>
                        <a:lnTo>
                          <a:pt x="1424" y="11"/>
                        </a:lnTo>
                        <a:lnTo>
                          <a:pt x="1425" y="9"/>
                        </a:lnTo>
                        <a:lnTo>
                          <a:pt x="1425" y="14"/>
                        </a:lnTo>
                        <a:lnTo>
                          <a:pt x="1425" y="16"/>
                        </a:lnTo>
                        <a:lnTo>
                          <a:pt x="1425" y="23"/>
                        </a:lnTo>
                        <a:lnTo>
                          <a:pt x="1425" y="21"/>
                        </a:lnTo>
                        <a:lnTo>
                          <a:pt x="1425" y="11"/>
                        </a:lnTo>
                        <a:lnTo>
                          <a:pt x="1425" y="8"/>
                        </a:lnTo>
                        <a:lnTo>
                          <a:pt x="1425" y="16"/>
                        </a:lnTo>
                        <a:lnTo>
                          <a:pt x="1425" y="11"/>
                        </a:lnTo>
                        <a:lnTo>
                          <a:pt x="1425" y="7"/>
                        </a:lnTo>
                        <a:lnTo>
                          <a:pt x="1425" y="23"/>
                        </a:lnTo>
                        <a:lnTo>
                          <a:pt x="1425" y="8"/>
                        </a:lnTo>
                        <a:lnTo>
                          <a:pt x="1425" y="16"/>
                        </a:lnTo>
                        <a:lnTo>
                          <a:pt x="1426" y="11"/>
                        </a:lnTo>
                        <a:lnTo>
                          <a:pt x="1426" y="4"/>
                        </a:lnTo>
                        <a:lnTo>
                          <a:pt x="1426" y="20"/>
                        </a:lnTo>
                        <a:lnTo>
                          <a:pt x="1426" y="4"/>
                        </a:lnTo>
                        <a:lnTo>
                          <a:pt x="1426" y="14"/>
                        </a:lnTo>
                        <a:lnTo>
                          <a:pt x="1426" y="18"/>
                        </a:lnTo>
                        <a:lnTo>
                          <a:pt x="1426" y="19"/>
                        </a:lnTo>
                        <a:lnTo>
                          <a:pt x="1426" y="14"/>
                        </a:lnTo>
                        <a:lnTo>
                          <a:pt x="1426" y="13"/>
                        </a:lnTo>
                        <a:lnTo>
                          <a:pt x="1426" y="19"/>
                        </a:lnTo>
                        <a:lnTo>
                          <a:pt x="1426" y="5"/>
                        </a:lnTo>
                        <a:lnTo>
                          <a:pt x="1426" y="10"/>
                        </a:lnTo>
                        <a:lnTo>
                          <a:pt x="1426" y="1"/>
                        </a:lnTo>
                        <a:lnTo>
                          <a:pt x="1426" y="15"/>
                        </a:lnTo>
                        <a:lnTo>
                          <a:pt x="1427" y="21"/>
                        </a:lnTo>
                        <a:lnTo>
                          <a:pt x="1427" y="5"/>
                        </a:lnTo>
                        <a:lnTo>
                          <a:pt x="1427" y="17"/>
                        </a:lnTo>
                        <a:lnTo>
                          <a:pt x="1427" y="11"/>
                        </a:lnTo>
                        <a:lnTo>
                          <a:pt x="1427" y="5"/>
                        </a:lnTo>
                        <a:lnTo>
                          <a:pt x="1427" y="2"/>
                        </a:lnTo>
                        <a:lnTo>
                          <a:pt x="1427" y="5"/>
                        </a:lnTo>
                        <a:lnTo>
                          <a:pt x="1427" y="11"/>
                        </a:lnTo>
                        <a:lnTo>
                          <a:pt x="1427" y="13"/>
                        </a:lnTo>
                        <a:lnTo>
                          <a:pt x="1427" y="14"/>
                        </a:lnTo>
                        <a:lnTo>
                          <a:pt x="1427" y="5"/>
                        </a:lnTo>
                        <a:lnTo>
                          <a:pt x="1427" y="21"/>
                        </a:lnTo>
                        <a:lnTo>
                          <a:pt x="1427" y="15"/>
                        </a:lnTo>
                        <a:lnTo>
                          <a:pt x="1428" y="6"/>
                        </a:lnTo>
                        <a:lnTo>
                          <a:pt x="1428" y="8"/>
                        </a:lnTo>
                        <a:lnTo>
                          <a:pt x="1428" y="3"/>
                        </a:lnTo>
                        <a:lnTo>
                          <a:pt x="1428" y="23"/>
                        </a:lnTo>
                        <a:lnTo>
                          <a:pt x="1428" y="19"/>
                        </a:lnTo>
                        <a:lnTo>
                          <a:pt x="1428" y="14"/>
                        </a:lnTo>
                        <a:lnTo>
                          <a:pt x="1428" y="16"/>
                        </a:lnTo>
                        <a:lnTo>
                          <a:pt x="1428" y="22"/>
                        </a:lnTo>
                        <a:lnTo>
                          <a:pt x="1428" y="8"/>
                        </a:lnTo>
                        <a:lnTo>
                          <a:pt x="1428" y="10"/>
                        </a:lnTo>
                        <a:lnTo>
                          <a:pt x="1428" y="15"/>
                        </a:lnTo>
                        <a:lnTo>
                          <a:pt x="1428" y="5"/>
                        </a:lnTo>
                        <a:lnTo>
                          <a:pt x="1428" y="17"/>
                        </a:lnTo>
                        <a:lnTo>
                          <a:pt x="1428" y="5"/>
                        </a:lnTo>
                        <a:lnTo>
                          <a:pt x="1428" y="0"/>
                        </a:lnTo>
                        <a:lnTo>
                          <a:pt x="1429" y="9"/>
                        </a:lnTo>
                        <a:lnTo>
                          <a:pt x="1429" y="7"/>
                        </a:lnTo>
                        <a:lnTo>
                          <a:pt x="1429" y="8"/>
                        </a:lnTo>
                        <a:lnTo>
                          <a:pt x="1429" y="11"/>
                        </a:lnTo>
                        <a:lnTo>
                          <a:pt x="1429" y="16"/>
                        </a:lnTo>
                        <a:lnTo>
                          <a:pt x="1429" y="12"/>
                        </a:lnTo>
                        <a:lnTo>
                          <a:pt x="1429" y="16"/>
                        </a:lnTo>
                        <a:lnTo>
                          <a:pt x="1429" y="4"/>
                        </a:lnTo>
                        <a:lnTo>
                          <a:pt x="1429" y="8"/>
                        </a:lnTo>
                        <a:lnTo>
                          <a:pt x="1429" y="21"/>
                        </a:lnTo>
                        <a:lnTo>
                          <a:pt x="1429" y="13"/>
                        </a:lnTo>
                        <a:lnTo>
                          <a:pt x="1429" y="16"/>
                        </a:lnTo>
                        <a:lnTo>
                          <a:pt x="1429" y="19"/>
                        </a:lnTo>
                        <a:lnTo>
                          <a:pt x="1430" y="13"/>
                        </a:lnTo>
                        <a:lnTo>
                          <a:pt x="1430" y="18"/>
                        </a:lnTo>
                        <a:lnTo>
                          <a:pt x="1430" y="20"/>
                        </a:lnTo>
                        <a:lnTo>
                          <a:pt x="1430" y="5"/>
                        </a:lnTo>
                        <a:lnTo>
                          <a:pt x="1430" y="13"/>
                        </a:lnTo>
                        <a:lnTo>
                          <a:pt x="1430" y="16"/>
                        </a:lnTo>
                        <a:lnTo>
                          <a:pt x="1430" y="5"/>
                        </a:lnTo>
                        <a:lnTo>
                          <a:pt x="1430" y="17"/>
                        </a:lnTo>
                        <a:lnTo>
                          <a:pt x="1430" y="8"/>
                        </a:lnTo>
                        <a:lnTo>
                          <a:pt x="1430" y="13"/>
                        </a:lnTo>
                        <a:lnTo>
                          <a:pt x="1430" y="27"/>
                        </a:lnTo>
                        <a:lnTo>
                          <a:pt x="1430" y="15"/>
                        </a:lnTo>
                        <a:lnTo>
                          <a:pt x="1430" y="17"/>
                        </a:lnTo>
                        <a:lnTo>
                          <a:pt x="1431" y="21"/>
                        </a:lnTo>
                        <a:lnTo>
                          <a:pt x="1431" y="22"/>
                        </a:lnTo>
                        <a:lnTo>
                          <a:pt x="1431" y="13"/>
                        </a:lnTo>
                        <a:lnTo>
                          <a:pt x="1431" y="22"/>
                        </a:lnTo>
                        <a:lnTo>
                          <a:pt x="1431" y="7"/>
                        </a:lnTo>
                        <a:lnTo>
                          <a:pt x="1431" y="17"/>
                        </a:lnTo>
                        <a:lnTo>
                          <a:pt x="1431" y="19"/>
                        </a:lnTo>
                        <a:lnTo>
                          <a:pt x="1431" y="13"/>
                        </a:lnTo>
                        <a:lnTo>
                          <a:pt x="1431" y="16"/>
                        </a:lnTo>
                        <a:lnTo>
                          <a:pt x="1431" y="18"/>
                        </a:lnTo>
                        <a:lnTo>
                          <a:pt x="1431" y="11"/>
                        </a:lnTo>
                        <a:lnTo>
                          <a:pt x="1431" y="16"/>
                        </a:lnTo>
                        <a:lnTo>
                          <a:pt x="1431" y="16"/>
                        </a:lnTo>
                        <a:lnTo>
                          <a:pt x="1431" y="4"/>
                        </a:lnTo>
                        <a:lnTo>
                          <a:pt x="1432" y="26"/>
                        </a:lnTo>
                        <a:lnTo>
                          <a:pt x="1432" y="5"/>
                        </a:lnTo>
                        <a:lnTo>
                          <a:pt x="1432" y="17"/>
                        </a:lnTo>
                        <a:lnTo>
                          <a:pt x="1432" y="21"/>
                        </a:lnTo>
                        <a:lnTo>
                          <a:pt x="1432" y="19"/>
                        </a:lnTo>
                        <a:lnTo>
                          <a:pt x="1432" y="16"/>
                        </a:lnTo>
                        <a:lnTo>
                          <a:pt x="1432" y="21"/>
                        </a:lnTo>
                        <a:lnTo>
                          <a:pt x="1432" y="13"/>
                        </a:lnTo>
                        <a:lnTo>
                          <a:pt x="1432" y="21"/>
                        </a:lnTo>
                        <a:lnTo>
                          <a:pt x="1432" y="14"/>
                        </a:lnTo>
                        <a:lnTo>
                          <a:pt x="1432" y="16"/>
                        </a:lnTo>
                        <a:lnTo>
                          <a:pt x="1432" y="15"/>
                        </a:lnTo>
                        <a:lnTo>
                          <a:pt x="1432" y="14"/>
                        </a:lnTo>
                        <a:lnTo>
                          <a:pt x="1433" y="12"/>
                        </a:lnTo>
                        <a:lnTo>
                          <a:pt x="1433" y="19"/>
                        </a:lnTo>
                        <a:lnTo>
                          <a:pt x="1433" y="13"/>
                        </a:lnTo>
                        <a:lnTo>
                          <a:pt x="1433" y="7"/>
                        </a:lnTo>
                        <a:lnTo>
                          <a:pt x="1433" y="14"/>
                        </a:lnTo>
                        <a:lnTo>
                          <a:pt x="1433" y="12"/>
                        </a:lnTo>
                        <a:lnTo>
                          <a:pt x="1433" y="15"/>
                        </a:lnTo>
                        <a:lnTo>
                          <a:pt x="1433" y="18"/>
                        </a:lnTo>
                        <a:lnTo>
                          <a:pt x="1433" y="14"/>
                        </a:lnTo>
                        <a:lnTo>
                          <a:pt x="1433" y="17"/>
                        </a:lnTo>
                        <a:lnTo>
                          <a:pt x="1433" y="15"/>
                        </a:lnTo>
                        <a:lnTo>
                          <a:pt x="1433" y="14"/>
                        </a:lnTo>
                        <a:lnTo>
                          <a:pt x="1433" y="17"/>
                        </a:lnTo>
                        <a:lnTo>
                          <a:pt x="1433" y="18"/>
                        </a:lnTo>
                        <a:lnTo>
                          <a:pt x="1433" y="10"/>
                        </a:lnTo>
                        <a:lnTo>
                          <a:pt x="1434" y="11"/>
                        </a:lnTo>
                        <a:lnTo>
                          <a:pt x="1434" y="20"/>
                        </a:lnTo>
                        <a:lnTo>
                          <a:pt x="1434" y="19"/>
                        </a:lnTo>
                        <a:lnTo>
                          <a:pt x="1434" y="26"/>
                        </a:lnTo>
                        <a:lnTo>
                          <a:pt x="1434" y="11"/>
                        </a:lnTo>
                        <a:lnTo>
                          <a:pt x="1434" y="11"/>
                        </a:lnTo>
                        <a:lnTo>
                          <a:pt x="1434" y="14"/>
                        </a:lnTo>
                        <a:lnTo>
                          <a:pt x="1434" y="19"/>
                        </a:lnTo>
                        <a:lnTo>
                          <a:pt x="1434" y="16"/>
                        </a:lnTo>
                        <a:lnTo>
                          <a:pt x="1434" y="18"/>
                        </a:lnTo>
                        <a:lnTo>
                          <a:pt x="1434" y="18"/>
                        </a:lnTo>
                        <a:lnTo>
                          <a:pt x="1434" y="7"/>
                        </a:lnTo>
                        <a:lnTo>
                          <a:pt x="1434" y="13"/>
                        </a:lnTo>
                        <a:lnTo>
                          <a:pt x="1435" y="16"/>
                        </a:lnTo>
                        <a:lnTo>
                          <a:pt x="1435" y="9"/>
                        </a:lnTo>
                        <a:lnTo>
                          <a:pt x="1435" y="14"/>
                        </a:lnTo>
                        <a:lnTo>
                          <a:pt x="1435" y="13"/>
                        </a:lnTo>
                        <a:lnTo>
                          <a:pt x="1435" y="7"/>
                        </a:lnTo>
                        <a:lnTo>
                          <a:pt x="1435" y="13"/>
                        </a:lnTo>
                        <a:lnTo>
                          <a:pt x="1435" y="17"/>
                        </a:lnTo>
                        <a:lnTo>
                          <a:pt x="1435" y="11"/>
                        </a:lnTo>
                        <a:lnTo>
                          <a:pt x="1435" y="19"/>
                        </a:lnTo>
                        <a:lnTo>
                          <a:pt x="1435" y="15"/>
                        </a:lnTo>
                        <a:lnTo>
                          <a:pt x="1435" y="11"/>
                        </a:lnTo>
                        <a:lnTo>
                          <a:pt x="1435" y="13"/>
                        </a:lnTo>
                        <a:lnTo>
                          <a:pt x="1435" y="20"/>
                        </a:lnTo>
                        <a:lnTo>
                          <a:pt x="1436" y="19"/>
                        </a:lnTo>
                        <a:lnTo>
                          <a:pt x="1436" y="16"/>
                        </a:lnTo>
                        <a:lnTo>
                          <a:pt x="1436" y="16"/>
                        </a:lnTo>
                        <a:lnTo>
                          <a:pt x="1436" y="21"/>
                        </a:lnTo>
                        <a:lnTo>
                          <a:pt x="1436" y="17"/>
                        </a:lnTo>
                        <a:lnTo>
                          <a:pt x="1436" y="14"/>
                        </a:lnTo>
                        <a:lnTo>
                          <a:pt x="1436" y="7"/>
                        </a:lnTo>
                        <a:lnTo>
                          <a:pt x="1436" y="16"/>
                        </a:lnTo>
                        <a:lnTo>
                          <a:pt x="1436" y="11"/>
                        </a:lnTo>
                        <a:lnTo>
                          <a:pt x="1436" y="23"/>
                        </a:lnTo>
                        <a:lnTo>
                          <a:pt x="1436" y="13"/>
                        </a:lnTo>
                        <a:lnTo>
                          <a:pt x="1436" y="17"/>
                        </a:lnTo>
                        <a:lnTo>
                          <a:pt x="1436" y="11"/>
                        </a:lnTo>
                        <a:lnTo>
                          <a:pt x="1436" y="8"/>
                        </a:lnTo>
                        <a:lnTo>
                          <a:pt x="1437" y="8"/>
                        </a:lnTo>
                        <a:lnTo>
                          <a:pt x="1437" y="11"/>
                        </a:lnTo>
                        <a:lnTo>
                          <a:pt x="1437" y="7"/>
                        </a:lnTo>
                        <a:lnTo>
                          <a:pt x="1437" y="22"/>
                        </a:lnTo>
                        <a:lnTo>
                          <a:pt x="1437" y="18"/>
                        </a:lnTo>
                        <a:lnTo>
                          <a:pt x="1437" y="6"/>
                        </a:lnTo>
                        <a:lnTo>
                          <a:pt x="1437" y="20"/>
                        </a:lnTo>
                        <a:lnTo>
                          <a:pt x="1437" y="8"/>
                        </a:lnTo>
                        <a:lnTo>
                          <a:pt x="1437" y="6"/>
                        </a:lnTo>
                        <a:lnTo>
                          <a:pt x="1437" y="14"/>
                        </a:lnTo>
                        <a:lnTo>
                          <a:pt x="1437" y="20"/>
                        </a:lnTo>
                        <a:lnTo>
                          <a:pt x="1437" y="12"/>
                        </a:lnTo>
                        <a:lnTo>
                          <a:pt x="1437" y="22"/>
                        </a:lnTo>
                        <a:lnTo>
                          <a:pt x="1438" y="14"/>
                        </a:lnTo>
                        <a:lnTo>
                          <a:pt x="1438" y="17"/>
                        </a:lnTo>
                        <a:lnTo>
                          <a:pt x="1438" y="21"/>
                        </a:lnTo>
                        <a:lnTo>
                          <a:pt x="1438" y="12"/>
                        </a:lnTo>
                        <a:lnTo>
                          <a:pt x="1438" y="11"/>
                        </a:lnTo>
                        <a:lnTo>
                          <a:pt x="1438" y="21"/>
                        </a:lnTo>
                        <a:lnTo>
                          <a:pt x="1438" y="17"/>
                        </a:lnTo>
                        <a:lnTo>
                          <a:pt x="1438" y="12"/>
                        </a:lnTo>
                        <a:lnTo>
                          <a:pt x="1438" y="19"/>
                        </a:lnTo>
                        <a:lnTo>
                          <a:pt x="1438" y="15"/>
                        </a:lnTo>
                        <a:lnTo>
                          <a:pt x="1438" y="17"/>
                        </a:lnTo>
                        <a:lnTo>
                          <a:pt x="1438" y="20"/>
                        </a:lnTo>
                        <a:lnTo>
                          <a:pt x="1438" y="16"/>
                        </a:lnTo>
                        <a:lnTo>
                          <a:pt x="1438" y="14"/>
                        </a:lnTo>
                        <a:lnTo>
                          <a:pt x="1438" y="20"/>
                        </a:lnTo>
                        <a:lnTo>
                          <a:pt x="1439" y="8"/>
                        </a:lnTo>
                        <a:lnTo>
                          <a:pt x="1439" y="20"/>
                        </a:lnTo>
                        <a:lnTo>
                          <a:pt x="1439" y="15"/>
                        </a:lnTo>
                        <a:lnTo>
                          <a:pt x="1439" y="7"/>
                        </a:lnTo>
                        <a:lnTo>
                          <a:pt x="1439" y="20"/>
                        </a:lnTo>
                        <a:lnTo>
                          <a:pt x="1439" y="22"/>
                        </a:lnTo>
                        <a:lnTo>
                          <a:pt x="1439" y="5"/>
                        </a:lnTo>
                        <a:lnTo>
                          <a:pt x="1439" y="19"/>
                        </a:lnTo>
                        <a:lnTo>
                          <a:pt x="1439" y="22"/>
                        </a:lnTo>
                        <a:lnTo>
                          <a:pt x="1439" y="11"/>
                        </a:lnTo>
                        <a:lnTo>
                          <a:pt x="1439" y="18"/>
                        </a:lnTo>
                        <a:lnTo>
                          <a:pt x="1439" y="15"/>
                        </a:lnTo>
                        <a:lnTo>
                          <a:pt x="1439" y="19"/>
                        </a:lnTo>
                        <a:lnTo>
                          <a:pt x="1440" y="25"/>
                        </a:lnTo>
                        <a:lnTo>
                          <a:pt x="1440" y="15"/>
                        </a:lnTo>
                        <a:lnTo>
                          <a:pt x="1440" y="18"/>
                        </a:lnTo>
                        <a:lnTo>
                          <a:pt x="1440" y="12"/>
                        </a:lnTo>
                        <a:lnTo>
                          <a:pt x="1440" y="8"/>
                        </a:lnTo>
                        <a:lnTo>
                          <a:pt x="1440" y="23"/>
                        </a:lnTo>
                        <a:lnTo>
                          <a:pt x="1440" y="21"/>
                        </a:lnTo>
                        <a:lnTo>
                          <a:pt x="1440" y="19"/>
                        </a:lnTo>
                        <a:lnTo>
                          <a:pt x="1440" y="22"/>
                        </a:lnTo>
                        <a:lnTo>
                          <a:pt x="1440" y="21"/>
                        </a:lnTo>
                        <a:lnTo>
                          <a:pt x="1440" y="29"/>
                        </a:lnTo>
                        <a:lnTo>
                          <a:pt x="1440" y="18"/>
                        </a:lnTo>
                        <a:lnTo>
                          <a:pt x="1440" y="24"/>
                        </a:lnTo>
                        <a:lnTo>
                          <a:pt x="1441" y="16"/>
                        </a:lnTo>
                        <a:lnTo>
                          <a:pt x="1441" y="28"/>
                        </a:lnTo>
                        <a:lnTo>
                          <a:pt x="1441" y="25"/>
                        </a:lnTo>
                        <a:lnTo>
                          <a:pt x="1441" y="21"/>
                        </a:lnTo>
                        <a:lnTo>
                          <a:pt x="1441" y="17"/>
                        </a:lnTo>
                        <a:lnTo>
                          <a:pt x="1441" y="18"/>
                        </a:lnTo>
                        <a:lnTo>
                          <a:pt x="1441" y="12"/>
                        </a:lnTo>
                        <a:lnTo>
                          <a:pt x="1441" y="18"/>
                        </a:lnTo>
                        <a:lnTo>
                          <a:pt x="1441" y="17"/>
                        </a:lnTo>
                        <a:lnTo>
                          <a:pt x="1441" y="7"/>
                        </a:lnTo>
                        <a:lnTo>
                          <a:pt x="1441" y="27"/>
                        </a:lnTo>
                        <a:lnTo>
                          <a:pt x="1441" y="14"/>
                        </a:lnTo>
                        <a:lnTo>
                          <a:pt x="1441" y="20"/>
                        </a:lnTo>
                        <a:lnTo>
                          <a:pt x="1441" y="22"/>
                        </a:lnTo>
                        <a:lnTo>
                          <a:pt x="1442" y="22"/>
                        </a:lnTo>
                        <a:lnTo>
                          <a:pt x="1442" y="12"/>
                        </a:lnTo>
                        <a:lnTo>
                          <a:pt x="1442" y="19"/>
                        </a:lnTo>
                        <a:lnTo>
                          <a:pt x="1442" y="7"/>
                        </a:lnTo>
                        <a:lnTo>
                          <a:pt x="1442" y="13"/>
                        </a:lnTo>
                        <a:lnTo>
                          <a:pt x="1442" y="31"/>
                        </a:lnTo>
                        <a:lnTo>
                          <a:pt x="1442" y="9"/>
                        </a:lnTo>
                        <a:lnTo>
                          <a:pt x="1442" y="29"/>
                        </a:lnTo>
                        <a:lnTo>
                          <a:pt x="1442" y="19"/>
                        </a:lnTo>
                        <a:lnTo>
                          <a:pt x="1442" y="16"/>
                        </a:lnTo>
                        <a:lnTo>
                          <a:pt x="1442" y="21"/>
                        </a:lnTo>
                        <a:lnTo>
                          <a:pt x="1442" y="20"/>
                        </a:lnTo>
                        <a:lnTo>
                          <a:pt x="1442" y="14"/>
                        </a:lnTo>
                        <a:lnTo>
                          <a:pt x="1442" y="13"/>
                        </a:lnTo>
                        <a:lnTo>
                          <a:pt x="1443" y="16"/>
                        </a:lnTo>
                        <a:lnTo>
                          <a:pt x="1443" y="13"/>
                        </a:lnTo>
                        <a:lnTo>
                          <a:pt x="1443" y="21"/>
                        </a:lnTo>
                        <a:lnTo>
                          <a:pt x="1443" y="16"/>
                        </a:lnTo>
                        <a:lnTo>
                          <a:pt x="1443" y="19"/>
                        </a:lnTo>
                        <a:lnTo>
                          <a:pt x="1443" y="10"/>
                        </a:lnTo>
                        <a:lnTo>
                          <a:pt x="1443" y="9"/>
                        </a:lnTo>
                        <a:lnTo>
                          <a:pt x="1443" y="28"/>
                        </a:lnTo>
                        <a:lnTo>
                          <a:pt x="1443" y="17"/>
                        </a:lnTo>
                        <a:lnTo>
                          <a:pt x="1443" y="14"/>
                        </a:lnTo>
                        <a:lnTo>
                          <a:pt x="1443" y="24"/>
                        </a:lnTo>
                        <a:lnTo>
                          <a:pt x="1443" y="22"/>
                        </a:lnTo>
                        <a:lnTo>
                          <a:pt x="1443" y="17"/>
                        </a:lnTo>
                        <a:lnTo>
                          <a:pt x="1443" y="20"/>
                        </a:lnTo>
                        <a:lnTo>
                          <a:pt x="1444" y="17"/>
                        </a:lnTo>
                        <a:lnTo>
                          <a:pt x="1444" y="16"/>
                        </a:lnTo>
                        <a:lnTo>
                          <a:pt x="1444" y="21"/>
                        </a:lnTo>
                        <a:lnTo>
                          <a:pt x="1444" y="18"/>
                        </a:lnTo>
                        <a:lnTo>
                          <a:pt x="1444" y="20"/>
                        </a:lnTo>
                        <a:lnTo>
                          <a:pt x="1444" y="28"/>
                        </a:lnTo>
                        <a:lnTo>
                          <a:pt x="1444" y="20"/>
                        </a:lnTo>
                        <a:lnTo>
                          <a:pt x="1444" y="22"/>
                        </a:lnTo>
                        <a:lnTo>
                          <a:pt x="1444" y="22"/>
                        </a:lnTo>
                        <a:lnTo>
                          <a:pt x="1444" y="21"/>
                        </a:lnTo>
                        <a:lnTo>
                          <a:pt x="1444" y="20"/>
                        </a:lnTo>
                        <a:lnTo>
                          <a:pt x="1444" y="25"/>
                        </a:lnTo>
                        <a:lnTo>
                          <a:pt x="1444" y="25"/>
                        </a:lnTo>
                        <a:lnTo>
                          <a:pt x="1445" y="20"/>
                        </a:lnTo>
                        <a:lnTo>
                          <a:pt x="1445" y="28"/>
                        </a:lnTo>
                        <a:lnTo>
                          <a:pt x="1445" y="16"/>
                        </a:lnTo>
                        <a:lnTo>
                          <a:pt x="1445" y="16"/>
                        </a:lnTo>
                        <a:lnTo>
                          <a:pt x="1445" y="29"/>
                        </a:lnTo>
                        <a:lnTo>
                          <a:pt x="1445" y="18"/>
                        </a:lnTo>
                        <a:lnTo>
                          <a:pt x="1445" y="28"/>
                        </a:lnTo>
                        <a:lnTo>
                          <a:pt x="1445" y="17"/>
                        </a:lnTo>
                        <a:lnTo>
                          <a:pt x="1445" y="23"/>
                        </a:lnTo>
                        <a:lnTo>
                          <a:pt x="1445" y="19"/>
                        </a:lnTo>
                        <a:lnTo>
                          <a:pt x="1445" y="24"/>
                        </a:lnTo>
                        <a:lnTo>
                          <a:pt x="1445" y="22"/>
                        </a:lnTo>
                        <a:lnTo>
                          <a:pt x="1445" y="24"/>
                        </a:lnTo>
                        <a:lnTo>
                          <a:pt x="1445" y="31"/>
                        </a:lnTo>
                        <a:lnTo>
                          <a:pt x="1446" y="23"/>
                        </a:lnTo>
                        <a:lnTo>
                          <a:pt x="1446" y="25"/>
                        </a:lnTo>
                        <a:lnTo>
                          <a:pt x="1446" y="12"/>
                        </a:lnTo>
                        <a:lnTo>
                          <a:pt x="1446" y="26"/>
                        </a:lnTo>
                        <a:lnTo>
                          <a:pt x="1446" y="18"/>
                        </a:lnTo>
                        <a:lnTo>
                          <a:pt x="1446" y="19"/>
                        </a:lnTo>
                        <a:lnTo>
                          <a:pt x="1446" y="26"/>
                        </a:lnTo>
                        <a:lnTo>
                          <a:pt x="1446" y="28"/>
                        </a:lnTo>
                        <a:lnTo>
                          <a:pt x="1446" y="12"/>
                        </a:lnTo>
                        <a:lnTo>
                          <a:pt x="1446" y="20"/>
                        </a:lnTo>
                        <a:lnTo>
                          <a:pt x="1446" y="23"/>
                        </a:lnTo>
                        <a:lnTo>
                          <a:pt x="1446" y="14"/>
                        </a:lnTo>
                        <a:lnTo>
                          <a:pt x="1446" y="37"/>
                        </a:lnTo>
                        <a:lnTo>
                          <a:pt x="1447" y="23"/>
                        </a:lnTo>
                        <a:lnTo>
                          <a:pt x="1447" y="17"/>
                        </a:lnTo>
                        <a:lnTo>
                          <a:pt x="1447" y="30"/>
                        </a:lnTo>
                        <a:lnTo>
                          <a:pt x="1447" y="26"/>
                        </a:lnTo>
                        <a:lnTo>
                          <a:pt x="1447" y="20"/>
                        </a:lnTo>
                        <a:lnTo>
                          <a:pt x="1447" y="25"/>
                        </a:lnTo>
                        <a:lnTo>
                          <a:pt x="1447" y="20"/>
                        </a:lnTo>
                        <a:lnTo>
                          <a:pt x="1447" y="25"/>
                        </a:lnTo>
                        <a:lnTo>
                          <a:pt x="1447" y="35"/>
                        </a:lnTo>
                        <a:lnTo>
                          <a:pt x="1447" y="30"/>
                        </a:lnTo>
                        <a:lnTo>
                          <a:pt x="1447" y="19"/>
                        </a:lnTo>
                        <a:lnTo>
                          <a:pt x="1447" y="22"/>
                        </a:lnTo>
                        <a:lnTo>
                          <a:pt x="1447" y="21"/>
                        </a:lnTo>
                        <a:lnTo>
                          <a:pt x="1447" y="35"/>
                        </a:lnTo>
                        <a:lnTo>
                          <a:pt x="1448" y="26"/>
                        </a:lnTo>
                        <a:lnTo>
                          <a:pt x="1448" y="17"/>
                        </a:lnTo>
                        <a:lnTo>
                          <a:pt x="1448" y="19"/>
                        </a:lnTo>
                        <a:lnTo>
                          <a:pt x="1448" y="24"/>
                        </a:lnTo>
                        <a:lnTo>
                          <a:pt x="1448" y="14"/>
                        </a:lnTo>
                        <a:lnTo>
                          <a:pt x="1448" y="19"/>
                        </a:lnTo>
                        <a:lnTo>
                          <a:pt x="1448" y="19"/>
                        </a:lnTo>
                        <a:lnTo>
                          <a:pt x="1448" y="21"/>
                        </a:lnTo>
                        <a:lnTo>
                          <a:pt x="1448" y="27"/>
                        </a:lnTo>
                        <a:lnTo>
                          <a:pt x="1448" y="22"/>
                        </a:lnTo>
                        <a:lnTo>
                          <a:pt x="1448" y="28"/>
                        </a:lnTo>
                        <a:lnTo>
                          <a:pt x="1448" y="23"/>
                        </a:lnTo>
                        <a:lnTo>
                          <a:pt x="1448" y="24"/>
                        </a:lnTo>
                        <a:lnTo>
                          <a:pt x="1448" y="20"/>
                        </a:lnTo>
                        <a:lnTo>
                          <a:pt x="1449" y="23"/>
                        </a:lnTo>
                        <a:lnTo>
                          <a:pt x="1449" y="25"/>
                        </a:lnTo>
                        <a:lnTo>
                          <a:pt x="1449" y="28"/>
                        </a:lnTo>
                        <a:lnTo>
                          <a:pt x="1449" y="30"/>
                        </a:lnTo>
                        <a:lnTo>
                          <a:pt x="1449" y="17"/>
                        </a:lnTo>
                        <a:lnTo>
                          <a:pt x="1449" y="22"/>
                        </a:lnTo>
                        <a:lnTo>
                          <a:pt x="1449" y="26"/>
                        </a:lnTo>
                        <a:lnTo>
                          <a:pt x="1449" y="13"/>
                        </a:lnTo>
                        <a:lnTo>
                          <a:pt x="1449" y="26"/>
                        </a:lnTo>
                        <a:lnTo>
                          <a:pt x="1449" y="28"/>
                        </a:lnTo>
                        <a:lnTo>
                          <a:pt x="1449" y="17"/>
                        </a:lnTo>
                        <a:lnTo>
                          <a:pt x="1449" y="22"/>
                        </a:lnTo>
                        <a:lnTo>
                          <a:pt x="1449" y="18"/>
                        </a:lnTo>
                        <a:lnTo>
                          <a:pt x="1450" y="34"/>
                        </a:lnTo>
                        <a:lnTo>
                          <a:pt x="1450" y="40"/>
                        </a:lnTo>
                        <a:lnTo>
                          <a:pt x="1450" y="22"/>
                        </a:lnTo>
                        <a:lnTo>
                          <a:pt x="1450" y="32"/>
                        </a:lnTo>
                        <a:lnTo>
                          <a:pt x="1450" y="20"/>
                        </a:lnTo>
                        <a:lnTo>
                          <a:pt x="1450" y="19"/>
                        </a:lnTo>
                        <a:lnTo>
                          <a:pt x="1450" y="30"/>
                        </a:lnTo>
                        <a:lnTo>
                          <a:pt x="1450" y="29"/>
                        </a:lnTo>
                        <a:lnTo>
                          <a:pt x="1450" y="22"/>
                        </a:lnTo>
                        <a:lnTo>
                          <a:pt x="1450" y="23"/>
                        </a:lnTo>
                        <a:lnTo>
                          <a:pt x="1450" y="31"/>
                        </a:lnTo>
                        <a:lnTo>
                          <a:pt x="1450" y="25"/>
                        </a:lnTo>
                        <a:lnTo>
                          <a:pt x="1450" y="23"/>
                        </a:lnTo>
                        <a:lnTo>
                          <a:pt x="1450" y="17"/>
                        </a:lnTo>
                        <a:lnTo>
                          <a:pt x="1451" y="24"/>
                        </a:lnTo>
                        <a:lnTo>
                          <a:pt x="1451" y="29"/>
                        </a:lnTo>
                        <a:lnTo>
                          <a:pt x="1451" y="23"/>
                        </a:lnTo>
                        <a:lnTo>
                          <a:pt x="1451" y="28"/>
                        </a:lnTo>
                        <a:lnTo>
                          <a:pt x="1451" y="31"/>
                        </a:lnTo>
                        <a:lnTo>
                          <a:pt x="1451" y="24"/>
                        </a:lnTo>
                        <a:lnTo>
                          <a:pt x="1451" y="17"/>
                        </a:lnTo>
                        <a:lnTo>
                          <a:pt x="1451" y="34"/>
                        </a:lnTo>
                        <a:lnTo>
                          <a:pt x="1451" y="21"/>
                        </a:lnTo>
                        <a:lnTo>
                          <a:pt x="1451" y="24"/>
                        </a:lnTo>
                        <a:lnTo>
                          <a:pt x="1451" y="27"/>
                        </a:lnTo>
                        <a:lnTo>
                          <a:pt x="1451" y="19"/>
                        </a:lnTo>
                        <a:lnTo>
                          <a:pt x="1451" y="25"/>
                        </a:lnTo>
                        <a:lnTo>
                          <a:pt x="1452" y="26"/>
                        </a:lnTo>
                        <a:lnTo>
                          <a:pt x="1452" y="24"/>
                        </a:lnTo>
                        <a:lnTo>
                          <a:pt x="1452" y="26"/>
                        </a:lnTo>
                        <a:lnTo>
                          <a:pt x="1452" y="20"/>
                        </a:lnTo>
                        <a:lnTo>
                          <a:pt x="1452" y="23"/>
                        </a:lnTo>
                        <a:lnTo>
                          <a:pt x="1452" y="19"/>
                        </a:lnTo>
                        <a:lnTo>
                          <a:pt x="1452" y="28"/>
                        </a:lnTo>
                        <a:lnTo>
                          <a:pt x="1452" y="24"/>
                        </a:lnTo>
                        <a:lnTo>
                          <a:pt x="1452" y="17"/>
                        </a:lnTo>
                        <a:lnTo>
                          <a:pt x="1452" y="29"/>
                        </a:lnTo>
                        <a:lnTo>
                          <a:pt x="1452" y="20"/>
                        </a:lnTo>
                        <a:lnTo>
                          <a:pt x="1452" y="20"/>
                        </a:lnTo>
                        <a:lnTo>
                          <a:pt x="1452" y="29"/>
                        </a:lnTo>
                        <a:lnTo>
                          <a:pt x="1452" y="18"/>
                        </a:lnTo>
                        <a:lnTo>
                          <a:pt x="1453" y="28"/>
                        </a:lnTo>
                        <a:lnTo>
                          <a:pt x="1453" y="20"/>
                        </a:lnTo>
                        <a:lnTo>
                          <a:pt x="1453" y="21"/>
                        </a:lnTo>
                        <a:lnTo>
                          <a:pt x="1453" y="30"/>
                        </a:lnTo>
                        <a:lnTo>
                          <a:pt x="1453" y="23"/>
                        </a:lnTo>
                        <a:lnTo>
                          <a:pt x="1453" y="22"/>
                        </a:lnTo>
                        <a:lnTo>
                          <a:pt x="1453" y="32"/>
                        </a:lnTo>
                        <a:lnTo>
                          <a:pt x="1453" y="16"/>
                        </a:lnTo>
                        <a:lnTo>
                          <a:pt x="1453" y="25"/>
                        </a:lnTo>
                        <a:lnTo>
                          <a:pt x="1453" y="28"/>
                        </a:lnTo>
                        <a:lnTo>
                          <a:pt x="1453" y="23"/>
                        </a:lnTo>
                        <a:lnTo>
                          <a:pt x="1453" y="29"/>
                        </a:lnTo>
                        <a:lnTo>
                          <a:pt x="1453" y="28"/>
                        </a:lnTo>
                        <a:lnTo>
                          <a:pt x="1453" y="20"/>
                        </a:lnTo>
                        <a:lnTo>
                          <a:pt x="1454" y="24"/>
                        </a:lnTo>
                        <a:lnTo>
                          <a:pt x="1454" y="27"/>
                        </a:lnTo>
                        <a:lnTo>
                          <a:pt x="1454" y="23"/>
                        </a:lnTo>
                        <a:lnTo>
                          <a:pt x="1454" y="24"/>
                        </a:lnTo>
                        <a:lnTo>
                          <a:pt x="1454" y="21"/>
                        </a:lnTo>
                        <a:lnTo>
                          <a:pt x="1454" y="23"/>
                        </a:lnTo>
                        <a:lnTo>
                          <a:pt x="1454" y="33"/>
                        </a:lnTo>
                        <a:lnTo>
                          <a:pt x="1454" y="16"/>
                        </a:lnTo>
                        <a:lnTo>
                          <a:pt x="1454" y="27"/>
                        </a:lnTo>
                        <a:lnTo>
                          <a:pt x="1454" y="24"/>
                        </a:lnTo>
                        <a:lnTo>
                          <a:pt x="1454" y="20"/>
                        </a:lnTo>
                        <a:lnTo>
                          <a:pt x="1454" y="19"/>
                        </a:lnTo>
                        <a:lnTo>
                          <a:pt x="1454" y="30"/>
                        </a:lnTo>
                        <a:lnTo>
                          <a:pt x="1455" y="21"/>
                        </a:lnTo>
                        <a:lnTo>
                          <a:pt x="1455" y="21"/>
                        </a:lnTo>
                        <a:lnTo>
                          <a:pt x="1455" y="21"/>
                        </a:lnTo>
                        <a:lnTo>
                          <a:pt x="1455" y="24"/>
                        </a:lnTo>
                        <a:lnTo>
                          <a:pt x="1455" y="30"/>
                        </a:lnTo>
                        <a:lnTo>
                          <a:pt x="1455" y="24"/>
                        </a:lnTo>
                        <a:lnTo>
                          <a:pt x="1455" y="16"/>
                        </a:lnTo>
                        <a:lnTo>
                          <a:pt x="1455" y="28"/>
                        </a:lnTo>
                        <a:lnTo>
                          <a:pt x="1455" y="22"/>
                        </a:lnTo>
                        <a:lnTo>
                          <a:pt x="1455" y="11"/>
                        </a:lnTo>
                        <a:lnTo>
                          <a:pt x="1455" y="25"/>
                        </a:lnTo>
                        <a:lnTo>
                          <a:pt x="1455" y="15"/>
                        </a:lnTo>
                        <a:lnTo>
                          <a:pt x="1455" y="26"/>
                        </a:lnTo>
                        <a:lnTo>
                          <a:pt x="1455" y="26"/>
                        </a:lnTo>
                        <a:lnTo>
                          <a:pt x="1456" y="30"/>
                        </a:lnTo>
                        <a:lnTo>
                          <a:pt x="1456" y="22"/>
                        </a:lnTo>
                        <a:lnTo>
                          <a:pt x="1456" y="20"/>
                        </a:lnTo>
                        <a:lnTo>
                          <a:pt x="1456" y="22"/>
                        </a:lnTo>
                        <a:lnTo>
                          <a:pt x="1456" y="20"/>
                        </a:lnTo>
                        <a:lnTo>
                          <a:pt x="1456" y="22"/>
                        </a:lnTo>
                        <a:lnTo>
                          <a:pt x="1456" y="19"/>
                        </a:lnTo>
                        <a:lnTo>
                          <a:pt x="1456" y="40"/>
                        </a:lnTo>
                        <a:lnTo>
                          <a:pt x="1456" y="25"/>
                        </a:lnTo>
                        <a:lnTo>
                          <a:pt x="1456" y="26"/>
                        </a:lnTo>
                        <a:lnTo>
                          <a:pt x="1456" y="24"/>
                        </a:lnTo>
                        <a:lnTo>
                          <a:pt x="1456" y="29"/>
                        </a:lnTo>
                        <a:lnTo>
                          <a:pt x="1456" y="25"/>
                        </a:lnTo>
                        <a:lnTo>
                          <a:pt x="1456" y="26"/>
                        </a:lnTo>
                        <a:lnTo>
                          <a:pt x="1457" y="26"/>
                        </a:lnTo>
                        <a:lnTo>
                          <a:pt x="1457" y="22"/>
                        </a:lnTo>
                        <a:lnTo>
                          <a:pt x="1457" y="20"/>
                        </a:lnTo>
                        <a:lnTo>
                          <a:pt x="1457" y="26"/>
                        </a:lnTo>
                        <a:lnTo>
                          <a:pt x="1457" y="15"/>
                        </a:lnTo>
                        <a:lnTo>
                          <a:pt x="1457" y="30"/>
                        </a:lnTo>
                        <a:lnTo>
                          <a:pt x="1457" y="26"/>
                        </a:lnTo>
                        <a:lnTo>
                          <a:pt x="1457" y="21"/>
                        </a:lnTo>
                        <a:lnTo>
                          <a:pt x="1457" y="27"/>
                        </a:lnTo>
                        <a:lnTo>
                          <a:pt x="1457" y="20"/>
                        </a:lnTo>
                        <a:lnTo>
                          <a:pt x="1457" y="28"/>
                        </a:lnTo>
                        <a:lnTo>
                          <a:pt x="1457" y="20"/>
                        </a:lnTo>
                        <a:lnTo>
                          <a:pt x="1457" y="30"/>
                        </a:lnTo>
                        <a:lnTo>
                          <a:pt x="1458" y="20"/>
                        </a:lnTo>
                        <a:lnTo>
                          <a:pt x="1458" y="21"/>
                        </a:lnTo>
                        <a:lnTo>
                          <a:pt x="1458" y="18"/>
                        </a:lnTo>
                        <a:lnTo>
                          <a:pt x="1458" y="32"/>
                        </a:lnTo>
                        <a:lnTo>
                          <a:pt x="1458" y="25"/>
                        </a:lnTo>
                        <a:lnTo>
                          <a:pt x="1458" y="24"/>
                        </a:lnTo>
                        <a:lnTo>
                          <a:pt x="1458" y="29"/>
                        </a:lnTo>
                        <a:lnTo>
                          <a:pt x="1458" y="27"/>
                        </a:lnTo>
                        <a:lnTo>
                          <a:pt x="1458" y="20"/>
                        </a:lnTo>
                        <a:lnTo>
                          <a:pt x="1458" y="22"/>
                        </a:lnTo>
                        <a:lnTo>
                          <a:pt x="1458" y="26"/>
                        </a:lnTo>
                        <a:lnTo>
                          <a:pt x="1458" y="25"/>
                        </a:lnTo>
                        <a:lnTo>
                          <a:pt x="1458" y="25"/>
                        </a:lnTo>
                        <a:lnTo>
                          <a:pt x="1458" y="19"/>
                        </a:lnTo>
                        <a:lnTo>
                          <a:pt x="1459" y="18"/>
                        </a:lnTo>
                        <a:lnTo>
                          <a:pt x="1459" y="34"/>
                        </a:lnTo>
                        <a:lnTo>
                          <a:pt x="1459" y="32"/>
                        </a:lnTo>
                        <a:lnTo>
                          <a:pt x="1459" y="33"/>
                        </a:lnTo>
                        <a:lnTo>
                          <a:pt x="1459" y="30"/>
                        </a:lnTo>
                        <a:lnTo>
                          <a:pt x="1459" y="30"/>
                        </a:lnTo>
                        <a:lnTo>
                          <a:pt x="1459" y="17"/>
                        </a:lnTo>
                        <a:lnTo>
                          <a:pt x="1459" y="33"/>
                        </a:lnTo>
                        <a:lnTo>
                          <a:pt x="1459" y="20"/>
                        </a:lnTo>
                        <a:lnTo>
                          <a:pt x="1459" y="36"/>
                        </a:lnTo>
                        <a:lnTo>
                          <a:pt x="1459" y="28"/>
                        </a:lnTo>
                        <a:lnTo>
                          <a:pt x="1459" y="18"/>
                        </a:lnTo>
                        <a:lnTo>
                          <a:pt x="1459" y="20"/>
                        </a:lnTo>
                        <a:lnTo>
                          <a:pt x="1460" y="25"/>
                        </a:lnTo>
                        <a:lnTo>
                          <a:pt x="1460" y="15"/>
                        </a:lnTo>
                        <a:lnTo>
                          <a:pt x="1460" y="29"/>
                        </a:lnTo>
                        <a:lnTo>
                          <a:pt x="1460" y="19"/>
                        </a:lnTo>
                        <a:lnTo>
                          <a:pt x="1460" y="15"/>
                        </a:lnTo>
                        <a:lnTo>
                          <a:pt x="1460" y="22"/>
                        </a:lnTo>
                        <a:lnTo>
                          <a:pt x="1460" y="27"/>
                        </a:lnTo>
                        <a:lnTo>
                          <a:pt x="1460" y="22"/>
                        </a:lnTo>
                        <a:lnTo>
                          <a:pt x="1460" y="17"/>
                        </a:lnTo>
                        <a:lnTo>
                          <a:pt x="1460" y="19"/>
                        </a:lnTo>
                        <a:lnTo>
                          <a:pt x="1460" y="26"/>
                        </a:lnTo>
                        <a:lnTo>
                          <a:pt x="1460" y="24"/>
                        </a:lnTo>
                        <a:lnTo>
                          <a:pt x="1460" y="24"/>
                        </a:lnTo>
                        <a:lnTo>
                          <a:pt x="1460" y="28"/>
                        </a:lnTo>
                        <a:lnTo>
                          <a:pt x="1461" y="26"/>
                        </a:lnTo>
                        <a:lnTo>
                          <a:pt x="1461" y="21"/>
                        </a:lnTo>
                        <a:lnTo>
                          <a:pt x="1461" y="24"/>
                        </a:lnTo>
                        <a:lnTo>
                          <a:pt x="1461" y="33"/>
                        </a:lnTo>
                        <a:lnTo>
                          <a:pt x="1461" y="22"/>
                        </a:lnTo>
                        <a:lnTo>
                          <a:pt x="1461" y="29"/>
                        </a:lnTo>
                        <a:lnTo>
                          <a:pt x="1461" y="28"/>
                        </a:lnTo>
                        <a:lnTo>
                          <a:pt x="1461" y="18"/>
                        </a:lnTo>
                        <a:lnTo>
                          <a:pt x="1461" y="30"/>
                        </a:lnTo>
                        <a:lnTo>
                          <a:pt x="1461" y="20"/>
                        </a:lnTo>
                        <a:lnTo>
                          <a:pt x="1461" y="26"/>
                        </a:lnTo>
                        <a:lnTo>
                          <a:pt x="1461" y="21"/>
                        </a:lnTo>
                        <a:lnTo>
                          <a:pt x="1461" y="18"/>
                        </a:lnTo>
                        <a:lnTo>
                          <a:pt x="1461" y="20"/>
                        </a:lnTo>
                        <a:lnTo>
                          <a:pt x="1462" y="25"/>
                        </a:lnTo>
                        <a:lnTo>
                          <a:pt x="1462" y="26"/>
                        </a:lnTo>
                        <a:lnTo>
                          <a:pt x="1462" y="24"/>
                        </a:lnTo>
                        <a:lnTo>
                          <a:pt x="1462" y="23"/>
                        </a:lnTo>
                        <a:lnTo>
                          <a:pt x="1462" y="17"/>
                        </a:lnTo>
                        <a:lnTo>
                          <a:pt x="1462" y="36"/>
                        </a:lnTo>
                        <a:lnTo>
                          <a:pt x="1462" y="18"/>
                        </a:lnTo>
                        <a:lnTo>
                          <a:pt x="1462" y="22"/>
                        </a:lnTo>
                        <a:lnTo>
                          <a:pt x="1462" y="29"/>
                        </a:lnTo>
                        <a:lnTo>
                          <a:pt x="1462" y="27"/>
                        </a:lnTo>
                        <a:lnTo>
                          <a:pt x="1462" y="21"/>
                        </a:lnTo>
                        <a:lnTo>
                          <a:pt x="1462" y="25"/>
                        </a:lnTo>
                        <a:lnTo>
                          <a:pt x="1462" y="18"/>
                        </a:lnTo>
                        <a:lnTo>
                          <a:pt x="1462" y="31"/>
                        </a:lnTo>
                        <a:lnTo>
                          <a:pt x="1463" y="28"/>
                        </a:lnTo>
                        <a:lnTo>
                          <a:pt x="1463" y="22"/>
                        </a:lnTo>
                        <a:lnTo>
                          <a:pt x="1463" y="22"/>
                        </a:lnTo>
                        <a:lnTo>
                          <a:pt x="1463" y="11"/>
                        </a:lnTo>
                        <a:lnTo>
                          <a:pt x="1463" y="34"/>
                        </a:lnTo>
                        <a:lnTo>
                          <a:pt x="1463" y="26"/>
                        </a:lnTo>
                        <a:lnTo>
                          <a:pt x="1463" y="30"/>
                        </a:lnTo>
                        <a:lnTo>
                          <a:pt x="1463" y="25"/>
                        </a:lnTo>
                        <a:lnTo>
                          <a:pt x="1463" y="25"/>
                        </a:lnTo>
                        <a:lnTo>
                          <a:pt x="1463" y="24"/>
                        </a:lnTo>
                        <a:lnTo>
                          <a:pt x="1463" y="11"/>
                        </a:lnTo>
                        <a:lnTo>
                          <a:pt x="1463" y="21"/>
                        </a:lnTo>
                        <a:lnTo>
                          <a:pt x="1463" y="31"/>
                        </a:lnTo>
                        <a:lnTo>
                          <a:pt x="1464" y="28"/>
                        </a:lnTo>
                        <a:lnTo>
                          <a:pt x="1464" y="19"/>
                        </a:lnTo>
                        <a:lnTo>
                          <a:pt x="1464" y="29"/>
                        </a:lnTo>
                        <a:lnTo>
                          <a:pt x="1464" y="19"/>
                        </a:lnTo>
                        <a:lnTo>
                          <a:pt x="1464" y="19"/>
                        </a:lnTo>
                        <a:lnTo>
                          <a:pt x="1464" y="25"/>
                        </a:lnTo>
                        <a:lnTo>
                          <a:pt x="1464" y="17"/>
                        </a:lnTo>
                        <a:lnTo>
                          <a:pt x="1464" y="22"/>
                        </a:lnTo>
                        <a:lnTo>
                          <a:pt x="1464" y="20"/>
                        </a:lnTo>
                        <a:lnTo>
                          <a:pt x="1464" y="23"/>
                        </a:lnTo>
                        <a:lnTo>
                          <a:pt x="1464" y="23"/>
                        </a:lnTo>
                        <a:lnTo>
                          <a:pt x="1464" y="26"/>
                        </a:lnTo>
                        <a:lnTo>
                          <a:pt x="1464" y="26"/>
                        </a:lnTo>
                        <a:lnTo>
                          <a:pt x="1465" y="26"/>
                        </a:lnTo>
                        <a:lnTo>
                          <a:pt x="1465" y="16"/>
                        </a:lnTo>
                        <a:lnTo>
                          <a:pt x="1465" y="25"/>
                        </a:lnTo>
                        <a:lnTo>
                          <a:pt x="1465" y="20"/>
                        </a:lnTo>
                        <a:lnTo>
                          <a:pt x="1465" y="18"/>
                        </a:lnTo>
                        <a:lnTo>
                          <a:pt x="1465" y="15"/>
                        </a:lnTo>
                        <a:lnTo>
                          <a:pt x="1465" y="25"/>
                        </a:lnTo>
                        <a:lnTo>
                          <a:pt x="1465" y="19"/>
                        </a:lnTo>
                        <a:lnTo>
                          <a:pt x="1465" y="24"/>
                        </a:lnTo>
                        <a:lnTo>
                          <a:pt x="1465" y="37"/>
                        </a:lnTo>
                        <a:lnTo>
                          <a:pt x="1465" y="20"/>
                        </a:lnTo>
                        <a:lnTo>
                          <a:pt x="1465" y="20"/>
                        </a:lnTo>
                        <a:lnTo>
                          <a:pt x="1465" y="26"/>
                        </a:lnTo>
                        <a:lnTo>
                          <a:pt x="1465" y="29"/>
                        </a:lnTo>
                        <a:lnTo>
                          <a:pt x="1466" y="29"/>
                        </a:lnTo>
                        <a:lnTo>
                          <a:pt x="1466" y="14"/>
                        </a:lnTo>
                        <a:lnTo>
                          <a:pt x="1466" y="16"/>
                        </a:lnTo>
                        <a:lnTo>
                          <a:pt x="1466" y="26"/>
                        </a:lnTo>
                        <a:lnTo>
                          <a:pt x="1466" y="18"/>
                        </a:lnTo>
                        <a:lnTo>
                          <a:pt x="1466" y="19"/>
                        </a:lnTo>
                        <a:lnTo>
                          <a:pt x="1466" y="24"/>
                        </a:lnTo>
                        <a:lnTo>
                          <a:pt x="1466" y="20"/>
                        </a:lnTo>
                        <a:lnTo>
                          <a:pt x="1466" y="24"/>
                        </a:lnTo>
                        <a:lnTo>
                          <a:pt x="1466" y="33"/>
                        </a:lnTo>
                        <a:lnTo>
                          <a:pt x="1466" y="26"/>
                        </a:lnTo>
                        <a:lnTo>
                          <a:pt x="1466" y="28"/>
                        </a:lnTo>
                        <a:lnTo>
                          <a:pt x="1466" y="23"/>
                        </a:lnTo>
                        <a:lnTo>
                          <a:pt x="1466" y="20"/>
                        </a:lnTo>
                        <a:lnTo>
                          <a:pt x="1467" y="21"/>
                        </a:lnTo>
                        <a:lnTo>
                          <a:pt x="1467" y="24"/>
                        </a:lnTo>
                        <a:lnTo>
                          <a:pt x="1467" y="17"/>
                        </a:lnTo>
                        <a:lnTo>
                          <a:pt x="1467" y="20"/>
                        </a:lnTo>
                        <a:lnTo>
                          <a:pt x="1467" y="20"/>
                        </a:lnTo>
                        <a:lnTo>
                          <a:pt x="1467" y="15"/>
                        </a:lnTo>
                        <a:lnTo>
                          <a:pt x="1467" y="28"/>
                        </a:lnTo>
                        <a:lnTo>
                          <a:pt x="1467" y="29"/>
                        </a:lnTo>
                        <a:lnTo>
                          <a:pt x="1467" y="13"/>
                        </a:lnTo>
                        <a:lnTo>
                          <a:pt x="1467" y="23"/>
                        </a:lnTo>
                        <a:lnTo>
                          <a:pt x="1467" y="25"/>
                        </a:lnTo>
                        <a:lnTo>
                          <a:pt x="1467" y="18"/>
                        </a:lnTo>
                        <a:lnTo>
                          <a:pt x="1467" y="22"/>
                        </a:lnTo>
                        <a:lnTo>
                          <a:pt x="1467" y="25"/>
                        </a:lnTo>
                        <a:lnTo>
                          <a:pt x="1468" y="20"/>
                        </a:lnTo>
                        <a:lnTo>
                          <a:pt x="1468" y="32"/>
                        </a:lnTo>
                        <a:lnTo>
                          <a:pt x="1468" y="19"/>
                        </a:lnTo>
                        <a:lnTo>
                          <a:pt x="1468" y="17"/>
                        </a:lnTo>
                        <a:lnTo>
                          <a:pt x="1468" y="27"/>
                        </a:lnTo>
                        <a:lnTo>
                          <a:pt x="1468" y="19"/>
                        </a:lnTo>
                        <a:lnTo>
                          <a:pt x="1468" y="15"/>
                        </a:lnTo>
                        <a:lnTo>
                          <a:pt x="1468" y="22"/>
                        </a:lnTo>
                        <a:lnTo>
                          <a:pt x="1468" y="10"/>
                        </a:lnTo>
                        <a:lnTo>
                          <a:pt x="1468" y="22"/>
                        </a:lnTo>
                        <a:lnTo>
                          <a:pt x="1468" y="21"/>
                        </a:lnTo>
                        <a:lnTo>
                          <a:pt x="1468" y="14"/>
                        </a:lnTo>
                        <a:lnTo>
                          <a:pt x="1468" y="19"/>
                        </a:lnTo>
                        <a:lnTo>
                          <a:pt x="1469" y="19"/>
                        </a:lnTo>
                        <a:lnTo>
                          <a:pt x="1469" y="14"/>
                        </a:lnTo>
                        <a:lnTo>
                          <a:pt x="1469" y="28"/>
                        </a:lnTo>
                        <a:lnTo>
                          <a:pt x="1469" y="24"/>
                        </a:lnTo>
                        <a:lnTo>
                          <a:pt x="1469" y="15"/>
                        </a:lnTo>
                        <a:lnTo>
                          <a:pt x="1469" y="24"/>
                        </a:lnTo>
                        <a:lnTo>
                          <a:pt x="1469" y="21"/>
                        </a:lnTo>
                        <a:lnTo>
                          <a:pt x="1469" y="18"/>
                        </a:lnTo>
                        <a:lnTo>
                          <a:pt x="1469" y="18"/>
                        </a:lnTo>
                        <a:lnTo>
                          <a:pt x="1469" y="21"/>
                        </a:lnTo>
                        <a:lnTo>
                          <a:pt x="1469" y="19"/>
                        </a:lnTo>
                        <a:lnTo>
                          <a:pt x="1469" y="24"/>
                        </a:lnTo>
                        <a:lnTo>
                          <a:pt x="1469" y="11"/>
                        </a:lnTo>
                        <a:lnTo>
                          <a:pt x="1470" y="15"/>
                        </a:lnTo>
                        <a:lnTo>
                          <a:pt x="1470" y="19"/>
                        </a:lnTo>
                        <a:lnTo>
                          <a:pt x="1470" y="18"/>
                        </a:lnTo>
                        <a:lnTo>
                          <a:pt x="1470" y="23"/>
                        </a:lnTo>
                        <a:lnTo>
                          <a:pt x="1470" y="22"/>
                        </a:lnTo>
                        <a:lnTo>
                          <a:pt x="1470" y="7"/>
                        </a:lnTo>
                        <a:lnTo>
                          <a:pt x="1470" y="28"/>
                        </a:lnTo>
                        <a:lnTo>
                          <a:pt x="1470" y="9"/>
                        </a:lnTo>
                        <a:lnTo>
                          <a:pt x="1470" y="16"/>
                        </a:lnTo>
                        <a:lnTo>
                          <a:pt x="1470" y="23"/>
                        </a:lnTo>
                        <a:lnTo>
                          <a:pt x="1470" y="4"/>
                        </a:lnTo>
                        <a:lnTo>
                          <a:pt x="1470" y="24"/>
                        </a:lnTo>
                        <a:lnTo>
                          <a:pt x="1470" y="13"/>
                        </a:lnTo>
                        <a:lnTo>
                          <a:pt x="1470" y="17"/>
                        </a:lnTo>
                        <a:lnTo>
                          <a:pt x="1471" y="20"/>
                        </a:lnTo>
                        <a:lnTo>
                          <a:pt x="1471" y="23"/>
                        </a:lnTo>
                        <a:lnTo>
                          <a:pt x="1471" y="19"/>
                        </a:lnTo>
                        <a:lnTo>
                          <a:pt x="1471" y="15"/>
                        </a:lnTo>
                        <a:lnTo>
                          <a:pt x="1471" y="30"/>
                        </a:lnTo>
                        <a:lnTo>
                          <a:pt x="1471" y="9"/>
                        </a:lnTo>
                        <a:lnTo>
                          <a:pt x="1471" y="21"/>
                        </a:lnTo>
                        <a:lnTo>
                          <a:pt x="1471" y="17"/>
                        </a:lnTo>
                        <a:lnTo>
                          <a:pt x="1471" y="22"/>
                        </a:lnTo>
                        <a:lnTo>
                          <a:pt x="1471" y="29"/>
                        </a:lnTo>
                        <a:lnTo>
                          <a:pt x="1471" y="20"/>
                        </a:lnTo>
                        <a:lnTo>
                          <a:pt x="1471" y="12"/>
                        </a:lnTo>
                        <a:lnTo>
                          <a:pt x="1471" y="25"/>
                        </a:lnTo>
                        <a:lnTo>
                          <a:pt x="1471" y="15"/>
                        </a:lnTo>
                        <a:lnTo>
                          <a:pt x="1472" y="11"/>
                        </a:lnTo>
                        <a:lnTo>
                          <a:pt x="1472" y="24"/>
                        </a:lnTo>
                        <a:lnTo>
                          <a:pt x="1472" y="9"/>
                        </a:lnTo>
                        <a:lnTo>
                          <a:pt x="1472" y="26"/>
                        </a:lnTo>
                        <a:lnTo>
                          <a:pt x="1472" y="14"/>
                        </a:lnTo>
                        <a:lnTo>
                          <a:pt x="1472" y="12"/>
                        </a:lnTo>
                        <a:lnTo>
                          <a:pt x="1472" y="19"/>
                        </a:lnTo>
                        <a:lnTo>
                          <a:pt x="1472" y="21"/>
                        </a:lnTo>
                        <a:lnTo>
                          <a:pt x="1472" y="11"/>
                        </a:lnTo>
                        <a:lnTo>
                          <a:pt x="1472" y="8"/>
                        </a:lnTo>
                        <a:lnTo>
                          <a:pt x="1472" y="24"/>
                        </a:lnTo>
                        <a:lnTo>
                          <a:pt x="1472" y="16"/>
                        </a:lnTo>
                        <a:lnTo>
                          <a:pt x="1472" y="20"/>
                        </a:lnTo>
                        <a:lnTo>
                          <a:pt x="1472" y="12"/>
                        </a:lnTo>
                        <a:lnTo>
                          <a:pt x="1473" y="12"/>
                        </a:lnTo>
                        <a:lnTo>
                          <a:pt x="1473" y="20"/>
                        </a:lnTo>
                        <a:lnTo>
                          <a:pt x="1473" y="22"/>
                        </a:lnTo>
                        <a:lnTo>
                          <a:pt x="1473" y="20"/>
                        </a:lnTo>
                        <a:lnTo>
                          <a:pt x="1473" y="24"/>
                        </a:lnTo>
                        <a:lnTo>
                          <a:pt x="1473" y="21"/>
                        </a:lnTo>
                        <a:lnTo>
                          <a:pt x="1473" y="15"/>
                        </a:lnTo>
                        <a:lnTo>
                          <a:pt x="1473" y="15"/>
                        </a:lnTo>
                        <a:lnTo>
                          <a:pt x="1473" y="22"/>
                        </a:lnTo>
                        <a:lnTo>
                          <a:pt x="1473" y="14"/>
                        </a:lnTo>
                        <a:lnTo>
                          <a:pt x="1473" y="17"/>
                        </a:lnTo>
                        <a:lnTo>
                          <a:pt x="1473" y="14"/>
                        </a:lnTo>
                        <a:lnTo>
                          <a:pt x="1473" y="6"/>
                        </a:lnTo>
                        <a:lnTo>
                          <a:pt x="1474" y="13"/>
                        </a:lnTo>
                        <a:lnTo>
                          <a:pt x="1474" y="15"/>
                        </a:lnTo>
                        <a:lnTo>
                          <a:pt x="1474" y="15"/>
                        </a:lnTo>
                        <a:lnTo>
                          <a:pt x="1474" y="20"/>
                        </a:lnTo>
                        <a:lnTo>
                          <a:pt x="1474" y="9"/>
                        </a:lnTo>
                        <a:lnTo>
                          <a:pt x="1474" y="18"/>
                        </a:lnTo>
                        <a:lnTo>
                          <a:pt x="1474" y="20"/>
                        </a:lnTo>
                        <a:lnTo>
                          <a:pt x="1474" y="15"/>
                        </a:lnTo>
                        <a:lnTo>
                          <a:pt x="1474" y="14"/>
                        </a:lnTo>
                        <a:lnTo>
                          <a:pt x="1474" y="20"/>
                        </a:lnTo>
                        <a:lnTo>
                          <a:pt x="1474" y="21"/>
                        </a:lnTo>
                        <a:lnTo>
                          <a:pt x="1474" y="21"/>
                        </a:lnTo>
                        <a:lnTo>
                          <a:pt x="1474" y="20"/>
                        </a:lnTo>
                        <a:lnTo>
                          <a:pt x="1475" y="16"/>
                        </a:lnTo>
                        <a:lnTo>
                          <a:pt x="1475" y="20"/>
                        </a:lnTo>
                        <a:lnTo>
                          <a:pt x="1475" y="19"/>
                        </a:lnTo>
                        <a:lnTo>
                          <a:pt x="1475" y="14"/>
                        </a:lnTo>
                        <a:lnTo>
                          <a:pt x="1475" y="18"/>
                        </a:lnTo>
                        <a:lnTo>
                          <a:pt x="1475" y="8"/>
                        </a:lnTo>
                        <a:lnTo>
                          <a:pt x="1475" y="17"/>
                        </a:lnTo>
                        <a:lnTo>
                          <a:pt x="1475" y="18"/>
                        </a:lnTo>
                        <a:lnTo>
                          <a:pt x="1475" y="17"/>
                        </a:lnTo>
                        <a:lnTo>
                          <a:pt x="1475" y="19"/>
                        </a:lnTo>
                        <a:lnTo>
                          <a:pt x="1475" y="24"/>
                        </a:lnTo>
                        <a:lnTo>
                          <a:pt x="1475" y="17"/>
                        </a:lnTo>
                        <a:lnTo>
                          <a:pt x="1475" y="10"/>
                        </a:lnTo>
                        <a:lnTo>
                          <a:pt x="1475" y="10"/>
                        </a:lnTo>
                        <a:lnTo>
                          <a:pt x="1475" y="17"/>
                        </a:lnTo>
                        <a:lnTo>
                          <a:pt x="1476" y="11"/>
                        </a:lnTo>
                        <a:lnTo>
                          <a:pt x="1476" y="15"/>
                        </a:lnTo>
                        <a:lnTo>
                          <a:pt x="1476" y="8"/>
                        </a:lnTo>
                        <a:lnTo>
                          <a:pt x="1476" y="22"/>
                        </a:lnTo>
                        <a:lnTo>
                          <a:pt x="1476" y="13"/>
                        </a:lnTo>
                        <a:lnTo>
                          <a:pt x="1476" y="7"/>
                        </a:lnTo>
                        <a:lnTo>
                          <a:pt x="1476" y="22"/>
                        </a:lnTo>
                        <a:lnTo>
                          <a:pt x="1476" y="24"/>
                        </a:lnTo>
                        <a:lnTo>
                          <a:pt x="1476" y="12"/>
                        </a:lnTo>
                        <a:lnTo>
                          <a:pt x="1476" y="15"/>
                        </a:lnTo>
                        <a:lnTo>
                          <a:pt x="1476" y="25"/>
                        </a:lnTo>
                        <a:lnTo>
                          <a:pt x="1476" y="13"/>
                        </a:lnTo>
                        <a:lnTo>
                          <a:pt x="1476" y="18"/>
                        </a:lnTo>
                        <a:lnTo>
                          <a:pt x="1477" y="15"/>
                        </a:lnTo>
                        <a:lnTo>
                          <a:pt x="1477" y="16"/>
                        </a:lnTo>
                        <a:lnTo>
                          <a:pt x="1477" y="21"/>
                        </a:lnTo>
                        <a:lnTo>
                          <a:pt x="1477" y="18"/>
                        </a:lnTo>
                        <a:lnTo>
                          <a:pt x="1477" y="16"/>
                        </a:lnTo>
                        <a:lnTo>
                          <a:pt x="1477" y="14"/>
                        </a:lnTo>
                        <a:lnTo>
                          <a:pt x="1477" y="26"/>
                        </a:lnTo>
                        <a:lnTo>
                          <a:pt x="1477" y="13"/>
                        </a:lnTo>
                        <a:lnTo>
                          <a:pt x="1477" y="15"/>
                        </a:lnTo>
                        <a:lnTo>
                          <a:pt x="1477" y="15"/>
                        </a:lnTo>
                        <a:lnTo>
                          <a:pt x="1477" y="10"/>
                        </a:lnTo>
                        <a:lnTo>
                          <a:pt x="1477" y="16"/>
                        </a:lnTo>
                        <a:lnTo>
                          <a:pt x="1477" y="8"/>
                        </a:lnTo>
                        <a:lnTo>
                          <a:pt x="1477" y="17"/>
                        </a:lnTo>
                        <a:lnTo>
                          <a:pt x="1478" y="13"/>
                        </a:lnTo>
                        <a:lnTo>
                          <a:pt x="1478" y="9"/>
                        </a:lnTo>
                        <a:lnTo>
                          <a:pt x="1478" y="17"/>
                        </a:lnTo>
                        <a:lnTo>
                          <a:pt x="1478" y="25"/>
                        </a:lnTo>
                        <a:lnTo>
                          <a:pt x="1478" y="13"/>
                        </a:lnTo>
                        <a:lnTo>
                          <a:pt x="1478" y="21"/>
                        </a:lnTo>
                        <a:lnTo>
                          <a:pt x="1478" y="12"/>
                        </a:lnTo>
                        <a:lnTo>
                          <a:pt x="1478" y="12"/>
                        </a:lnTo>
                        <a:lnTo>
                          <a:pt x="1478" y="22"/>
                        </a:lnTo>
                        <a:lnTo>
                          <a:pt x="1478" y="19"/>
                        </a:lnTo>
                        <a:lnTo>
                          <a:pt x="1478" y="12"/>
                        </a:lnTo>
                        <a:lnTo>
                          <a:pt x="1478" y="17"/>
                        </a:lnTo>
                        <a:lnTo>
                          <a:pt x="1478" y="6"/>
                        </a:lnTo>
                        <a:lnTo>
                          <a:pt x="1479" y="11"/>
                        </a:lnTo>
                        <a:lnTo>
                          <a:pt x="1479" y="18"/>
                        </a:lnTo>
                        <a:lnTo>
                          <a:pt x="1479" y="12"/>
                        </a:lnTo>
                        <a:lnTo>
                          <a:pt x="1479" y="22"/>
                        </a:lnTo>
                        <a:lnTo>
                          <a:pt x="1479" y="19"/>
                        </a:lnTo>
                        <a:lnTo>
                          <a:pt x="1479" y="10"/>
                        </a:lnTo>
                        <a:lnTo>
                          <a:pt x="1479" y="20"/>
                        </a:lnTo>
                        <a:lnTo>
                          <a:pt x="1479" y="16"/>
                        </a:lnTo>
                        <a:lnTo>
                          <a:pt x="1479" y="12"/>
                        </a:lnTo>
                        <a:lnTo>
                          <a:pt x="1479" y="10"/>
                        </a:lnTo>
                        <a:lnTo>
                          <a:pt x="1479" y="12"/>
                        </a:lnTo>
                        <a:lnTo>
                          <a:pt x="1479" y="8"/>
                        </a:lnTo>
                        <a:lnTo>
                          <a:pt x="1479" y="26"/>
                        </a:lnTo>
                        <a:lnTo>
                          <a:pt x="1480" y="11"/>
                        </a:lnTo>
                        <a:lnTo>
                          <a:pt x="1480" y="22"/>
                        </a:lnTo>
                        <a:lnTo>
                          <a:pt x="1480" y="22"/>
                        </a:lnTo>
                        <a:lnTo>
                          <a:pt x="1480" y="18"/>
                        </a:lnTo>
                        <a:lnTo>
                          <a:pt x="1480" y="11"/>
                        </a:lnTo>
                        <a:lnTo>
                          <a:pt x="1480" y="16"/>
                        </a:lnTo>
                        <a:lnTo>
                          <a:pt x="1480" y="16"/>
                        </a:lnTo>
                        <a:lnTo>
                          <a:pt x="1480" y="17"/>
                        </a:lnTo>
                        <a:lnTo>
                          <a:pt x="1480" y="16"/>
                        </a:lnTo>
                        <a:lnTo>
                          <a:pt x="1480" y="7"/>
                        </a:lnTo>
                        <a:lnTo>
                          <a:pt x="1480" y="22"/>
                        </a:lnTo>
                        <a:lnTo>
                          <a:pt x="1480" y="21"/>
                        </a:lnTo>
                        <a:lnTo>
                          <a:pt x="1480" y="10"/>
                        </a:lnTo>
                        <a:lnTo>
                          <a:pt x="1480" y="17"/>
                        </a:lnTo>
                        <a:lnTo>
                          <a:pt x="1480" y="19"/>
                        </a:lnTo>
                        <a:lnTo>
                          <a:pt x="1481" y="15"/>
                        </a:lnTo>
                        <a:lnTo>
                          <a:pt x="1481" y="17"/>
                        </a:lnTo>
                        <a:lnTo>
                          <a:pt x="1481" y="20"/>
                        </a:lnTo>
                        <a:lnTo>
                          <a:pt x="1481" y="23"/>
                        </a:lnTo>
                        <a:lnTo>
                          <a:pt x="1481" y="13"/>
                        </a:lnTo>
                        <a:lnTo>
                          <a:pt x="1481" y="13"/>
                        </a:lnTo>
                        <a:lnTo>
                          <a:pt x="1481" y="18"/>
                        </a:lnTo>
                        <a:lnTo>
                          <a:pt x="1481" y="14"/>
                        </a:lnTo>
                        <a:lnTo>
                          <a:pt x="1481" y="7"/>
                        </a:lnTo>
                        <a:lnTo>
                          <a:pt x="1481" y="14"/>
                        </a:lnTo>
                        <a:lnTo>
                          <a:pt x="1481" y="14"/>
                        </a:lnTo>
                        <a:lnTo>
                          <a:pt x="1481" y="14"/>
                        </a:lnTo>
                        <a:lnTo>
                          <a:pt x="1481" y="22"/>
                        </a:lnTo>
                        <a:lnTo>
                          <a:pt x="1482" y="26"/>
                        </a:lnTo>
                        <a:lnTo>
                          <a:pt x="1482" y="8"/>
                        </a:lnTo>
                        <a:lnTo>
                          <a:pt x="1482" y="23"/>
                        </a:lnTo>
                        <a:lnTo>
                          <a:pt x="1482" y="23"/>
                        </a:lnTo>
                        <a:lnTo>
                          <a:pt x="1482" y="14"/>
                        </a:lnTo>
                        <a:lnTo>
                          <a:pt x="1482" y="17"/>
                        </a:lnTo>
                        <a:lnTo>
                          <a:pt x="1482" y="13"/>
                        </a:lnTo>
                        <a:lnTo>
                          <a:pt x="1482" y="15"/>
                        </a:lnTo>
                        <a:lnTo>
                          <a:pt x="1482" y="19"/>
                        </a:lnTo>
                        <a:lnTo>
                          <a:pt x="1482" y="11"/>
                        </a:lnTo>
                        <a:lnTo>
                          <a:pt x="1482" y="19"/>
                        </a:lnTo>
                        <a:lnTo>
                          <a:pt x="1482" y="22"/>
                        </a:lnTo>
                        <a:lnTo>
                          <a:pt x="1482" y="15"/>
                        </a:lnTo>
                        <a:lnTo>
                          <a:pt x="1482" y="17"/>
                        </a:lnTo>
                        <a:lnTo>
                          <a:pt x="1483" y="20"/>
                        </a:lnTo>
                        <a:lnTo>
                          <a:pt x="1483" y="12"/>
                        </a:lnTo>
                        <a:lnTo>
                          <a:pt x="1483" y="18"/>
                        </a:lnTo>
                        <a:lnTo>
                          <a:pt x="1483" y="10"/>
                        </a:lnTo>
                        <a:lnTo>
                          <a:pt x="1483" y="25"/>
                        </a:lnTo>
                        <a:lnTo>
                          <a:pt x="1483" y="14"/>
                        </a:lnTo>
                        <a:lnTo>
                          <a:pt x="1483" y="20"/>
                        </a:lnTo>
                        <a:lnTo>
                          <a:pt x="1483" y="15"/>
                        </a:lnTo>
                        <a:lnTo>
                          <a:pt x="1483" y="16"/>
                        </a:lnTo>
                        <a:lnTo>
                          <a:pt x="1483" y="8"/>
                        </a:lnTo>
                        <a:lnTo>
                          <a:pt x="1483" y="10"/>
                        </a:lnTo>
                        <a:lnTo>
                          <a:pt x="1483" y="21"/>
                        </a:lnTo>
                        <a:lnTo>
                          <a:pt x="1483" y="24"/>
                        </a:lnTo>
                        <a:lnTo>
                          <a:pt x="1484" y="18"/>
                        </a:lnTo>
                        <a:lnTo>
                          <a:pt x="1484" y="17"/>
                        </a:lnTo>
                        <a:lnTo>
                          <a:pt x="1484" y="20"/>
                        </a:lnTo>
                        <a:lnTo>
                          <a:pt x="1484" y="9"/>
                        </a:lnTo>
                        <a:lnTo>
                          <a:pt x="1484" y="15"/>
                        </a:lnTo>
                        <a:lnTo>
                          <a:pt x="1484" y="16"/>
                        </a:lnTo>
                        <a:lnTo>
                          <a:pt x="1484" y="13"/>
                        </a:lnTo>
                        <a:lnTo>
                          <a:pt x="1484" y="21"/>
                        </a:lnTo>
                        <a:lnTo>
                          <a:pt x="1484" y="11"/>
                        </a:lnTo>
                        <a:lnTo>
                          <a:pt x="1484" y="15"/>
                        </a:lnTo>
                        <a:lnTo>
                          <a:pt x="1484" y="23"/>
                        </a:lnTo>
                        <a:lnTo>
                          <a:pt x="1484" y="11"/>
                        </a:lnTo>
                        <a:lnTo>
                          <a:pt x="1484" y="16"/>
                        </a:lnTo>
                        <a:lnTo>
                          <a:pt x="1484" y="26"/>
                        </a:lnTo>
                        <a:lnTo>
                          <a:pt x="1485" y="8"/>
                        </a:lnTo>
                        <a:lnTo>
                          <a:pt x="1485" y="16"/>
                        </a:lnTo>
                        <a:lnTo>
                          <a:pt x="1485" y="21"/>
                        </a:lnTo>
                        <a:lnTo>
                          <a:pt x="1485" y="5"/>
                        </a:lnTo>
                        <a:lnTo>
                          <a:pt x="1485" y="19"/>
                        </a:lnTo>
                        <a:lnTo>
                          <a:pt x="1485" y="22"/>
                        </a:lnTo>
                        <a:lnTo>
                          <a:pt x="1485" y="19"/>
                        </a:lnTo>
                        <a:lnTo>
                          <a:pt x="1485" y="19"/>
                        </a:lnTo>
                        <a:lnTo>
                          <a:pt x="1485" y="19"/>
                        </a:lnTo>
                        <a:lnTo>
                          <a:pt x="1485" y="14"/>
                        </a:lnTo>
                        <a:lnTo>
                          <a:pt x="1485" y="20"/>
                        </a:lnTo>
                        <a:lnTo>
                          <a:pt x="1485" y="9"/>
                        </a:lnTo>
                        <a:lnTo>
                          <a:pt x="1485" y="11"/>
                        </a:lnTo>
                        <a:lnTo>
                          <a:pt x="1485" y="21"/>
                        </a:lnTo>
                        <a:lnTo>
                          <a:pt x="1486" y="14"/>
                        </a:lnTo>
                        <a:lnTo>
                          <a:pt x="1486" y="15"/>
                        </a:lnTo>
                        <a:lnTo>
                          <a:pt x="1486" y="19"/>
                        </a:lnTo>
                        <a:lnTo>
                          <a:pt x="1486" y="12"/>
                        </a:lnTo>
                        <a:lnTo>
                          <a:pt x="1486" y="16"/>
                        </a:lnTo>
                        <a:lnTo>
                          <a:pt x="1486" y="14"/>
                        </a:lnTo>
                        <a:lnTo>
                          <a:pt x="1486" y="11"/>
                        </a:lnTo>
                        <a:lnTo>
                          <a:pt x="1486" y="14"/>
                        </a:lnTo>
                        <a:lnTo>
                          <a:pt x="1486" y="21"/>
                        </a:lnTo>
                        <a:lnTo>
                          <a:pt x="1486" y="17"/>
                        </a:lnTo>
                        <a:lnTo>
                          <a:pt x="1486" y="13"/>
                        </a:lnTo>
                        <a:lnTo>
                          <a:pt x="1486" y="19"/>
                        </a:lnTo>
                        <a:lnTo>
                          <a:pt x="1486" y="19"/>
                        </a:lnTo>
                        <a:lnTo>
                          <a:pt x="1487" y="21"/>
                        </a:lnTo>
                        <a:lnTo>
                          <a:pt x="1487" y="15"/>
                        </a:lnTo>
                        <a:lnTo>
                          <a:pt x="1487" y="6"/>
                        </a:lnTo>
                        <a:lnTo>
                          <a:pt x="1487" y="17"/>
                        </a:lnTo>
                        <a:lnTo>
                          <a:pt x="1487" y="17"/>
                        </a:lnTo>
                        <a:lnTo>
                          <a:pt x="1487" y="18"/>
                        </a:lnTo>
                        <a:lnTo>
                          <a:pt x="1487" y="25"/>
                        </a:lnTo>
                        <a:lnTo>
                          <a:pt x="1487" y="20"/>
                        </a:lnTo>
                        <a:lnTo>
                          <a:pt x="1487" y="26"/>
                        </a:lnTo>
                        <a:lnTo>
                          <a:pt x="1487" y="22"/>
                        </a:lnTo>
                        <a:lnTo>
                          <a:pt x="1487" y="12"/>
                        </a:lnTo>
                        <a:lnTo>
                          <a:pt x="1487" y="19"/>
                        </a:lnTo>
                        <a:lnTo>
                          <a:pt x="1487" y="18"/>
                        </a:lnTo>
                        <a:lnTo>
                          <a:pt x="1487" y="5"/>
                        </a:lnTo>
                        <a:lnTo>
                          <a:pt x="1488" y="21"/>
                        </a:lnTo>
                        <a:lnTo>
                          <a:pt x="1488" y="16"/>
                        </a:lnTo>
                        <a:lnTo>
                          <a:pt x="1488" y="5"/>
                        </a:lnTo>
                        <a:lnTo>
                          <a:pt x="1488" y="23"/>
                        </a:lnTo>
                        <a:lnTo>
                          <a:pt x="1488" y="20"/>
                        </a:lnTo>
                        <a:lnTo>
                          <a:pt x="1488" y="17"/>
                        </a:lnTo>
                        <a:lnTo>
                          <a:pt x="1488" y="21"/>
                        </a:lnTo>
                        <a:lnTo>
                          <a:pt x="1488" y="9"/>
                        </a:lnTo>
                        <a:lnTo>
                          <a:pt x="1488" y="25"/>
                        </a:lnTo>
                        <a:lnTo>
                          <a:pt x="1488" y="20"/>
                        </a:lnTo>
                        <a:lnTo>
                          <a:pt x="1488" y="13"/>
                        </a:lnTo>
                        <a:lnTo>
                          <a:pt x="1488" y="16"/>
                        </a:lnTo>
                        <a:lnTo>
                          <a:pt x="1488" y="13"/>
                        </a:lnTo>
                        <a:lnTo>
                          <a:pt x="1489" y="9"/>
                        </a:lnTo>
                        <a:lnTo>
                          <a:pt x="1489" y="16"/>
                        </a:lnTo>
                        <a:lnTo>
                          <a:pt x="1489" y="30"/>
                        </a:lnTo>
                        <a:lnTo>
                          <a:pt x="1489" y="15"/>
                        </a:lnTo>
                        <a:lnTo>
                          <a:pt x="1489" y="17"/>
                        </a:lnTo>
                        <a:lnTo>
                          <a:pt x="1489" y="26"/>
                        </a:lnTo>
                        <a:lnTo>
                          <a:pt x="1489" y="19"/>
                        </a:lnTo>
                        <a:lnTo>
                          <a:pt x="1489" y="15"/>
                        </a:lnTo>
                        <a:lnTo>
                          <a:pt x="1489" y="23"/>
                        </a:lnTo>
                        <a:lnTo>
                          <a:pt x="1489" y="15"/>
                        </a:lnTo>
                        <a:lnTo>
                          <a:pt x="1489" y="8"/>
                        </a:lnTo>
                        <a:lnTo>
                          <a:pt x="1489" y="13"/>
                        </a:lnTo>
                        <a:lnTo>
                          <a:pt x="1489" y="15"/>
                        </a:lnTo>
                        <a:lnTo>
                          <a:pt x="1489" y="14"/>
                        </a:lnTo>
                        <a:lnTo>
                          <a:pt x="1489" y="11"/>
                        </a:lnTo>
                        <a:lnTo>
                          <a:pt x="1490" y="17"/>
                        </a:lnTo>
                        <a:lnTo>
                          <a:pt x="1490" y="14"/>
                        </a:lnTo>
                        <a:lnTo>
                          <a:pt x="1490" y="15"/>
                        </a:lnTo>
                        <a:lnTo>
                          <a:pt x="1490" y="11"/>
                        </a:lnTo>
                        <a:lnTo>
                          <a:pt x="1490" y="18"/>
                        </a:lnTo>
                        <a:lnTo>
                          <a:pt x="1490" y="17"/>
                        </a:lnTo>
                        <a:lnTo>
                          <a:pt x="1490" y="13"/>
                        </a:lnTo>
                        <a:lnTo>
                          <a:pt x="1490" y="19"/>
                        </a:lnTo>
                        <a:lnTo>
                          <a:pt x="1490" y="17"/>
                        </a:lnTo>
                        <a:lnTo>
                          <a:pt x="1490" y="21"/>
                        </a:lnTo>
                        <a:lnTo>
                          <a:pt x="1490" y="15"/>
                        </a:lnTo>
                        <a:lnTo>
                          <a:pt x="1490" y="9"/>
                        </a:lnTo>
                        <a:lnTo>
                          <a:pt x="1490" y="17"/>
                        </a:lnTo>
                        <a:lnTo>
                          <a:pt x="1491" y="15"/>
                        </a:lnTo>
                        <a:lnTo>
                          <a:pt x="1491" y="15"/>
                        </a:lnTo>
                        <a:lnTo>
                          <a:pt x="1491" y="17"/>
                        </a:lnTo>
                        <a:lnTo>
                          <a:pt x="1491" y="27"/>
                        </a:lnTo>
                        <a:lnTo>
                          <a:pt x="1491" y="17"/>
                        </a:lnTo>
                        <a:lnTo>
                          <a:pt x="1491" y="13"/>
                        </a:lnTo>
                        <a:lnTo>
                          <a:pt x="1491" y="23"/>
                        </a:lnTo>
                        <a:lnTo>
                          <a:pt x="1491" y="15"/>
                        </a:lnTo>
                        <a:lnTo>
                          <a:pt x="1491" y="17"/>
                        </a:lnTo>
                        <a:lnTo>
                          <a:pt x="1491" y="28"/>
                        </a:lnTo>
                        <a:lnTo>
                          <a:pt x="1491" y="20"/>
                        </a:lnTo>
                        <a:lnTo>
                          <a:pt x="1491" y="18"/>
                        </a:lnTo>
                        <a:lnTo>
                          <a:pt x="1491" y="10"/>
                        </a:lnTo>
                        <a:lnTo>
                          <a:pt x="1492" y="20"/>
                        </a:lnTo>
                        <a:lnTo>
                          <a:pt x="1492" y="17"/>
                        </a:lnTo>
                        <a:lnTo>
                          <a:pt x="1492" y="16"/>
                        </a:lnTo>
                        <a:lnTo>
                          <a:pt x="1492" y="21"/>
                        </a:lnTo>
                        <a:lnTo>
                          <a:pt x="1492" y="19"/>
                        </a:lnTo>
                        <a:lnTo>
                          <a:pt x="1492" y="15"/>
                        </a:lnTo>
                        <a:lnTo>
                          <a:pt x="1492" y="21"/>
                        </a:lnTo>
                        <a:lnTo>
                          <a:pt x="1492" y="23"/>
                        </a:lnTo>
                        <a:lnTo>
                          <a:pt x="1492" y="16"/>
                        </a:lnTo>
                        <a:lnTo>
                          <a:pt x="1492" y="19"/>
                        </a:lnTo>
                        <a:lnTo>
                          <a:pt x="1492" y="24"/>
                        </a:lnTo>
                        <a:lnTo>
                          <a:pt x="1492" y="12"/>
                        </a:lnTo>
                        <a:lnTo>
                          <a:pt x="1492" y="19"/>
                        </a:lnTo>
                        <a:lnTo>
                          <a:pt x="1492" y="16"/>
                        </a:lnTo>
                        <a:lnTo>
                          <a:pt x="1493" y="19"/>
                        </a:lnTo>
                        <a:lnTo>
                          <a:pt x="1493" y="22"/>
                        </a:lnTo>
                        <a:lnTo>
                          <a:pt x="1493" y="21"/>
                        </a:lnTo>
                        <a:lnTo>
                          <a:pt x="1493" y="13"/>
                        </a:lnTo>
                        <a:lnTo>
                          <a:pt x="1493" y="11"/>
                        </a:lnTo>
                        <a:lnTo>
                          <a:pt x="1493" y="19"/>
                        </a:lnTo>
                        <a:lnTo>
                          <a:pt x="1493" y="7"/>
                        </a:lnTo>
                        <a:lnTo>
                          <a:pt x="1493" y="14"/>
                        </a:lnTo>
                        <a:lnTo>
                          <a:pt x="1493" y="14"/>
                        </a:lnTo>
                        <a:lnTo>
                          <a:pt x="1493" y="22"/>
                        </a:lnTo>
                        <a:lnTo>
                          <a:pt x="1493" y="20"/>
                        </a:lnTo>
                        <a:lnTo>
                          <a:pt x="1493" y="23"/>
                        </a:lnTo>
                        <a:lnTo>
                          <a:pt x="1493" y="12"/>
                        </a:lnTo>
                        <a:lnTo>
                          <a:pt x="1494" y="22"/>
                        </a:lnTo>
                        <a:lnTo>
                          <a:pt x="1494" y="24"/>
                        </a:lnTo>
                        <a:lnTo>
                          <a:pt x="1494" y="26"/>
                        </a:lnTo>
                        <a:lnTo>
                          <a:pt x="1494" y="19"/>
                        </a:lnTo>
                        <a:lnTo>
                          <a:pt x="1494" y="17"/>
                        </a:lnTo>
                        <a:lnTo>
                          <a:pt x="1494" y="12"/>
                        </a:lnTo>
                        <a:lnTo>
                          <a:pt x="1494" y="18"/>
                        </a:lnTo>
                        <a:lnTo>
                          <a:pt x="1494" y="14"/>
                        </a:lnTo>
                        <a:lnTo>
                          <a:pt x="1494" y="22"/>
                        </a:lnTo>
                        <a:lnTo>
                          <a:pt x="1494" y="20"/>
                        </a:lnTo>
                        <a:lnTo>
                          <a:pt x="1494" y="19"/>
                        </a:lnTo>
                        <a:lnTo>
                          <a:pt x="1494" y="28"/>
                        </a:lnTo>
                        <a:lnTo>
                          <a:pt x="1494" y="21"/>
                        </a:lnTo>
                        <a:lnTo>
                          <a:pt x="1494" y="13"/>
                        </a:lnTo>
                        <a:lnTo>
                          <a:pt x="1494" y="23"/>
                        </a:lnTo>
                        <a:lnTo>
                          <a:pt x="1495" y="17"/>
                        </a:lnTo>
                        <a:lnTo>
                          <a:pt x="1495" y="19"/>
                        </a:lnTo>
                        <a:lnTo>
                          <a:pt x="1495" y="18"/>
                        </a:lnTo>
                        <a:lnTo>
                          <a:pt x="1495" y="22"/>
                        </a:lnTo>
                        <a:lnTo>
                          <a:pt x="1495" y="20"/>
                        </a:lnTo>
                        <a:lnTo>
                          <a:pt x="1495" y="16"/>
                        </a:lnTo>
                        <a:lnTo>
                          <a:pt x="1495" y="13"/>
                        </a:lnTo>
                        <a:lnTo>
                          <a:pt x="1495" y="22"/>
                        </a:lnTo>
                        <a:lnTo>
                          <a:pt x="1495" y="24"/>
                        </a:lnTo>
                        <a:lnTo>
                          <a:pt x="1495" y="9"/>
                        </a:lnTo>
                        <a:lnTo>
                          <a:pt x="1495" y="12"/>
                        </a:lnTo>
                        <a:lnTo>
                          <a:pt x="1495" y="14"/>
                        </a:lnTo>
                        <a:lnTo>
                          <a:pt x="1495" y="15"/>
                        </a:lnTo>
                        <a:lnTo>
                          <a:pt x="1496" y="23"/>
                        </a:lnTo>
                        <a:lnTo>
                          <a:pt x="1496" y="16"/>
                        </a:lnTo>
                        <a:lnTo>
                          <a:pt x="1496" y="11"/>
                        </a:lnTo>
                        <a:lnTo>
                          <a:pt x="1496" y="26"/>
                        </a:lnTo>
                        <a:lnTo>
                          <a:pt x="1496" y="11"/>
                        </a:lnTo>
                        <a:lnTo>
                          <a:pt x="1496" y="21"/>
                        </a:lnTo>
                        <a:lnTo>
                          <a:pt x="1496" y="27"/>
                        </a:lnTo>
                        <a:lnTo>
                          <a:pt x="1496" y="16"/>
                        </a:lnTo>
                        <a:lnTo>
                          <a:pt x="1496" y="22"/>
                        </a:lnTo>
                        <a:lnTo>
                          <a:pt x="1496" y="26"/>
                        </a:lnTo>
                        <a:lnTo>
                          <a:pt x="1496" y="18"/>
                        </a:lnTo>
                        <a:lnTo>
                          <a:pt x="1496" y="13"/>
                        </a:lnTo>
                        <a:lnTo>
                          <a:pt x="1496" y="17"/>
                        </a:lnTo>
                        <a:lnTo>
                          <a:pt x="1497" y="22"/>
                        </a:lnTo>
                        <a:lnTo>
                          <a:pt x="1497" y="16"/>
                        </a:lnTo>
                        <a:lnTo>
                          <a:pt x="1497" y="20"/>
                        </a:lnTo>
                        <a:lnTo>
                          <a:pt x="1497" y="21"/>
                        </a:lnTo>
                        <a:lnTo>
                          <a:pt x="1497" y="14"/>
                        </a:lnTo>
                        <a:lnTo>
                          <a:pt x="1497" y="21"/>
                        </a:lnTo>
                        <a:lnTo>
                          <a:pt x="1497" y="19"/>
                        </a:lnTo>
                        <a:lnTo>
                          <a:pt x="1497" y="22"/>
                        </a:lnTo>
                        <a:lnTo>
                          <a:pt x="1497" y="23"/>
                        </a:lnTo>
                        <a:lnTo>
                          <a:pt x="1497" y="19"/>
                        </a:lnTo>
                        <a:lnTo>
                          <a:pt x="1497" y="27"/>
                        </a:lnTo>
                        <a:lnTo>
                          <a:pt x="1497" y="23"/>
                        </a:lnTo>
                        <a:lnTo>
                          <a:pt x="1497" y="17"/>
                        </a:lnTo>
                        <a:lnTo>
                          <a:pt x="1497" y="16"/>
                        </a:lnTo>
                        <a:lnTo>
                          <a:pt x="1498" y="14"/>
                        </a:lnTo>
                        <a:lnTo>
                          <a:pt x="1498" y="14"/>
                        </a:lnTo>
                        <a:lnTo>
                          <a:pt x="1498" y="23"/>
                        </a:lnTo>
                        <a:lnTo>
                          <a:pt x="1498" y="14"/>
                        </a:lnTo>
                        <a:lnTo>
                          <a:pt x="1498" y="14"/>
                        </a:lnTo>
                        <a:lnTo>
                          <a:pt x="1498" y="26"/>
                        </a:lnTo>
                        <a:lnTo>
                          <a:pt x="1498" y="14"/>
                        </a:lnTo>
                        <a:lnTo>
                          <a:pt x="1498" y="20"/>
                        </a:lnTo>
                        <a:lnTo>
                          <a:pt x="1498" y="16"/>
                        </a:lnTo>
                        <a:lnTo>
                          <a:pt x="1498" y="16"/>
                        </a:lnTo>
                        <a:lnTo>
                          <a:pt x="1498" y="23"/>
                        </a:lnTo>
                        <a:lnTo>
                          <a:pt x="1498" y="22"/>
                        </a:lnTo>
                        <a:lnTo>
                          <a:pt x="1498" y="11"/>
                        </a:lnTo>
                        <a:lnTo>
                          <a:pt x="1499" y="13"/>
                        </a:lnTo>
                        <a:lnTo>
                          <a:pt x="1499" y="18"/>
                        </a:lnTo>
                        <a:lnTo>
                          <a:pt x="1499" y="11"/>
                        </a:lnTo>
                        <a:lnTo>
                          <a:pt x="1499" y="23"/>
                        </a:lnTo>
                        <a:lnTo>
                          <a:pt x="1499" y="16"/>
                        </a:lnTo>
                        <a:lnTo>
                          <a:pt x="1499" y="14"/>
                        </a:lnTo>
                        <a:lnTo>
                          <a:pt x="1499" y="14"/>
                        </a:lnTo>
                        <a:lnTo>
                          <a:pt x="1499" y="24"/>
                        </a:lnTo>
                        <a:lnTo>
                          <a:pt x="1499" y="14"/>
                        </a:lnTo>
                        <a:lnTo>
                          <a:pt x="1499" y="17"/>
                        </a:lnTo>
                        <a:lnTo>
                          <a:pt x="1499" y="17"/>
                        </a:lnTo>
                        <a:lnTo>
                          <a:pt x="1499" y="17"/>
                        </a:lnTo>
                        <a:lnTo>
                          <a:pt x="1499" y="19"/>
                        </a:lnTo>
                        <a:lnTo>
                          <a:pt x="1499" y="14"/>
                        </a:lnTo>
                        <a:lnTo>
                          <a:pt x="1499" y="23"/>
                        </a:lnTo>
                        <a:lnTo>
                          <a:pt x="1500" y="25"/>
                        </a:lnTo>
                        <a:lnTo>
                          <a:pt x="1500" y="17"/>
                        </a:lnTo>
                        <a:lnTo>
                          <a:pt x="1500" y="12"/>
                        </a:lnTo>
                        <a:lnTo>
                          <a:pt x="1500" y="13"/>
                        </a:lnTo>
                        <a:lnTo>
                          <a:pt x="1500" y="12"/>
                        </a:lnTo>
                        <a:lnTo>
                          <a:pt x="1500" y="8"/>
                        </a:lnTo>
                        <a:lnTo>
                          <a:pt x="1500" y="22"/>
                        </a:lnTo>
                        <a:lnTo>
                          <a:pt x="1500" y="11"/>
                        </a:lnTo>
                        <a:lnTo>
                          <a:pt x="1500" y="17"/>
                        </a:lnTo>
                        <a:lnTo>
                          <a:pt x="1500" y="24"/>
                        </a:lnTo>
                        <a:lnTo>
                          <a:pt x="1500" y="18"/>
                        </a:lnTo>
                        <a:lnTo>
                          <a:pt x="1500" y="22"/>
                        </a:lnTo>
                        <a:lnTo>
                          <a:pt x="1500" y="13"/>
                        </a:lnTo>
                        <a:lnTo>
                          <a:pt x="1501" y="18"/>
                        </a:lnTo>
                        <a:lnTo>
                          <a:pt x="1501" y="19"/>
                        </a:lnTo>
                        <a:lnTo>
                          <a:pt x="1501" y="17"/>
                        </a:lnTo>
                        <a:lnTo>
                          <a:pt x="1501" y="16"/>
                        </a:lnTo>
                        <a:lnTo>
                          <a:pt x="1501" y="26"/>
                        </a:lnTo>
                        <a:lnTo>
                          <a:pt x="1501" y="21"/>
                        </a:lnTo>
                        <a:lnTo>
                          <a:pt x="1501" y="24"/>
                        </a:lnTo>
                        <a:lnTo>
                          <a:pt x="1501" y="20"/>
                        </a:lnTo>
                        <a:lnTo>
                          <a:pt x="1501" y="7"/>
                        </a:lnTo>
                        <a:lnTo>
                          <a:pt x="1501" y="19"/>
                        </a:lnTo>
                        <a:lnTo>
                          <a:pt x="1501" y="25"/>
                        </a:lnTo>
                        <a:lnTo>
                          <a:pt x="1501" y="12"/>
                        </a:lnTo>
                        <a:lnTo>
                          <a:pt x="1501" y="18"/>
                        </a:lnTo>
                        <a:lnTo>
                          <a:pt x="1501" y="19"/>
                        </a:lnTo>
                        <a:lnTo>
                          <a:pt x="1502" y="19"/>
                        </a:lnTo>
                        <a:lnTo>
                          <a:pt x="1502" y="21"/>
                        </a:lnTo>
                        <a:lnTo>
                          <a:pt x="1502" y="11"/>
                        </a:lnTo>
                        <a:lnTo>
                          <a:pt x="1502" y="16"/>
                        </a:lnTo>
                        <a:lnTo>
                          <a:pt x="1502" y="24"/>
                        </a:lnTo>
                        <a:lnTo>
                          <a:pt x="1502" y="16"/>
                        </a:lnTo>
                        <a:lnTo>
                          <a:pt x="1502" y="24"/>
                        </a:lnTo>
                        <a:lnTo>
                          <a:pt x="1502" y="17"/>
                        </a:lnTo>
                        <a:lnTo>
                          <a:pt x="1502" y="19"/>
                        </a:lnTo>
                        <a:lnTo>
                          <a:pt x="1502" y="14"/>
                        </a:lnTo>
                        <a:lnTo>
                          <a:pt x="1502" y="20"/>
                        </a:lnTo>
                        <a:lnTo>
                          <a:pt x="1502" y="19"/>
                        </a:lnTo>
                        <a:lnTo>
                          <a:pt x="1502" y="17"/>
                        </a:lnTo>
                        <a:lnTo>
                          <a:pt x="1503" y="20"/>
                        </a:lnTo>
                        <a:lnTo>
                          <a:pt x="1503" y="12"/>
                        </a:lnTo>
                        <a:lnTo>
                          <a:pt x="1503" y="10"/>
                        </a:lnTo>
                        <a:lnTo>
                          <a:pt x="1503" y="14"/>
                        </a:lnTo>
                        <a:lnTo>
                          <a:pt x="1503" y="8"/>
                        </a:lnTo>
                        <a:lnTo>
                          <a:pt x="1503" y="17"/>
                        </a:lnTo>
                        <a:lnTo>
                          <a:pt x="1503" y="18"/>
                        </a:lnTo>
                        <a:lnTo>
                          <a:pt x="1503" y="19"/>
                        </a:lnTo>
                        <a:lnTo>
                          <a:pt x="1503" y="20"/>
                        </a:lnTo>
                        <a:lnTo>
                          <a:pt x="1503" y="17"/>
                        </a:lnTo>
                        <a:lnTo>
                          <a:pt x="1503" y="16"/>
                        </a:lnTo>
                        <a:lnTo>
                          <a:pt x="1503" y="21"/>
                        </a:lnTo>
                        <a:lnTo>
                          <a:pt x="1503" y="22"/>
                        </a:lnTo>
                        <a:lnTo>
                          <a:pt x="1504" y="16"/>
                        </a:lnTo>
                        <a:lnTo>
                          <a:pt x="1504" y="20"/>
                        </a:lnTo>
                        <a:lnTo>
                          <a:pt x="1504" y="13"/>
                        </a:lnTo>
                        <a:lnTo>
                          <a:pt x="1504" y="17"/>
                        </a:lnTo>
                        <a:lnTo>
                          <a:pt x="1504" y="22"/>
                        </a:lnTo>
                        <a:lnTo>
                          <a:pt x="1504" y="21"/>
                        </a:lnTo>
                        <a:lnTo>
                          <a:pt x="1504" y="17"/>
                        </a:lnTo>
                        <a:lnTo>
                          <a:pt x="1504" y="16"/>
                        </a:lnTo>
                        <a:lnTo>
                          <a:pt x="1504" y="14"/>
                        </a:lnTo>
                        <a:lnTo>
                          <a:pt x="1504" y="15"/>
                        </a:lnTo>
                        <a:lnTo>
                          <a:pt x="1504" y="17"/>
                        </a:lnTo>
                        <a:lnTo>
                          <a:pt x="1504" y="14"/>
                        </a:lnTo>
                        <a:lnTo>
                          <a:pt x="1504" y="17"/>
                        </a:lnTo>
                        <a:lnTo>
                          <a:pt x="1504" y="14"/>
                        </a:lnTo>
                        <a:lnTo>
                          <a:pt x="1504" y="16"/>
                        </a:lnTo>
                        <a:lnTo>
                          <a:pt x="1505" y="20"/>
                        </a:lnTo>
                        <a:lnTo>
                          <a:pt x="1505" y="12"/>
                        </a:lnTo>
                        <a:lnTo>
                          <a:pt x="1505" y="10"/>
                        </a:lnTo>
                        <a:lnTo>
                          <a:pt x="1505" y="13"/>
                        </a:lnTo>
                        <a:lnTo>
                          <a:pt x="1505" y="14"/>
                        </a:lnTo>
                        <a:lnTo>
                          <a:pt x="1505" y="4"/>
                        </a:lnTo>
                        <a:lnTo>
                          <a:pt x="1505" y="18"/>
                        </a:lnTo>
                        <a:lnTo>
                          <a:pt x="1505" y="19"/>
                        </a:lnTo>
                        <a:lnTo>
                          <a:pt x="1505" y="12"/>
                        </a:lnTo>
                        <a:lnTo>
                          <a:pt x="1505" y="19"/>
                        </a:lnTo>
                        <a:lnTo>
                          <a:pt x="1505" y="13"/>
                        </a:lnTo>
                        <a:lnTo>
                          <a:pt x="1505" y="18"/>
                        </a:lnTo>
                        <a:lnTo>
                          <a:pt x="1505" y="24"/>
                        </a:lnTo>
                        <a:lnTo>
                          <a:pt x="1506" y="17"/>
                        </a:lnTo>
                        <a:lnTo>
                          <a:pt x="1506" y="16"/>
                        </a:lnTo>
                        <a:lnTo>
                          <a:pt x="1506" y="15"/>
                        </a:lnTo>
                        <a:lnTo>
                          <a:pt x="1506" y="17"/>
                        </a:lnTo>
                        <a:lnTo>
                          <a:pt x="1506" y="9"/>
                        </a:lnTo>
                        <a:lnTo>
                          <a:pt x="1506" y="24"/>
                        </a:lnTo>
                        <a:lnTo>
                          <a:pt x="1506" y="9"/>
                        </a:lnTo>
                        <a:lnTo>
                          <a:pt x="1506" y="13"/>
                        </a:lnTo>
                        <a:lnTo>
                          <a:pt x="1506" y="21"/>
                        </a:lnTo>
                        <a:lnTo>
                          <a:pt x="1506" y="6"/>
                        </a:lnTo>
                        <a:lnTo>
                          <a:pt x="1506" y="20"/>
                        </a:lnTo>
                        <a:lnTo>
                          <a:pt x="1506" y="16"/>
                        </a:lnTo>
                        <a:lnTo>
                          <a:pt x="1506" y="9"/>
                        </a:lnTo>
                        <a:lnTo>
                          <a:pt x="1506" y="12"/>
                        </a:lnTo>
                        <a:lnTo>
                          <a:pt x="1507" y="18"/>
                        </a:lnTo>
                        <a:lnTo>
                          <a:pt x="1507" y="15"/>
                        </a:lnTo>
                        <a:lnTo>
                          <a:pt x="1507" y="17"/>
                        </a:lnTo>
                        <a:lnTo>
                          <a:pt x="1507" y="17"/>
                        </a:lnTo>
                        <a:lnTo>
                          <a:pt x="1507" y="17"/>
                        </a:lnTo>
                        <a:lnTo>
                          <a:pt x="1507" y="17"/>
                        </a:lnTo>
                        <a:lnTo>
                          <a:pt x="1507" y="17"/>
                        </a:lnTo>
                        <a:lnTo>
                          <a:pt x="1507" y="14"/>
                        </a:lnTo>
                        <a:lnTo>
                          <a:pt x="1507" y="20"/>
                        </a:lnTo>
                        <a:lnTo>
                          <a:pt x="1507" y="22"/>
                        </a:lnTo>
                        <a:lnTo>
                          <a:pt x="1507" y="7"/>
                        </a:lnTo>
                        <a:lnTo>
                          <a:pt x="1507" y="14"/>
                        </a:lnTo>
                        <a:lnTo>
                          <a:pt x="1507" y="21"/>
                        </a:lnTo>
                        <a:lnTo>
                          <a:pt x="1508" y="14"/>
                        </a:lnTo>
                        <a:lnTo>
                          <a:pt x="1508" y="19"/>
                        </a:lnTo>
                        <a:lnTo>
                          <a:pt x="1508" y="9"/>
                        </a:lnTo>
                        <a:lnTo>
                          <a:pt x="1508" y="24"/>
                        </a:lnTo>
                        <a:lnTo>
                          <a:pt x="1508" y="24"/>
                        </a:lnTo>
                        <a:lnTo>
                          <a:pt x="1508" y="18"/>
                        </a:lnTo>
                        <a:lnTo>
                          <a:pt x="1508" y="19"/>
                        </a:lnTo>
                        <a:lnTo>
                          <a:pt x="1508" y="19"/>
                        </a:lnTo>
                        <a:lnTo>
                          <a:pt x="1508" y="12"/>
                        </a:lnTo>
                        <a:lnTo>
                          <a:pt x="1508" y="16"/>
                        </a:lnTo>
                        <a:lnTo>
                          <a:pt x="1508" y="14"/>
                        </a:lnTo>
                        <a:lnTo>
                          <a:pt x="1508" y="10"/>
                        </a:lnTo>
                        <a:lnTo>
                          <a:pt x="1508" y="14"/>
                        </a:lnTo>
                        <a:lnTo>
                          <a:pt x="1508" y="18"/>
                        </a:lnTo>
                        <a:lnTo>
                          <a:pt x="1509" y="9"/>
                        </a:lnTo>
                        <a:lnTo>
                          <a:pt x="1509" y="22"/>
                        </a:lnTo>
                        <a:lnTo>
                          <a:pt x="1509" y="21"/>
                        </a:lnTo>
                        <a:lnTo>
                          <a:pt x="1509" y="7"/>
                        </a:lnTo>
                        <a:lnTo>
                          <a:pt x="1509" y="18"/>
                        </a:lnTo>
                        <a:lnTo>
                          <a:pt x="1509" y="19"/>
                        </a:lnTo>
                        <a:lnTo>
                          <a:pt x="1509" y="19"/>
                        </a:lnTo>
                        <a:lnTo>
                          <a:pt x="1509" y="14"/>
                        </a:lnTo>
                        <a:lnTo>
                          <a:pt x="1509" y="16"/>
                        </a:lnTo>
                        <a:lnTo>
                          <a:pt x="1509" y="14"/>
                        </a:lnTo>
                        <a:lnTo>
                          <a:pt x="1509" y="9"/>
                        </a:lnTo>
                        <a:lnTo>
                          <a:pt x="1509" y="8"/>
                        </a:lnTo>
                        <a:lnTo>
                          <a:pt x="1509" y="15"/>
                        </a:lnTo>
                        <a:lnTo>
                          <a:pt x="1509" y="14"/>
                        </a:lnTo>
                        <a:lnTo>
                          <a:pt x="1510" y="17"/>
                        </a:lnTo>
                        <a:lnTo>
                          <a:pt x="1510" y="19"/>
                        </a:lnTo>
                        <a:lnTo>
                          <a:pt x="1510" y="12"/>
                        </a:lnTo>
                        <a:lnTo>
                          <a:pt x="1510" y="5"/>
                        </a:lnTo>
                        <a:lnTo>
                          <a:pt x="1510" y="19"/>
                        </a:lnTo>
                        <a:lnTo>
                          <a:pt x="1510" y="18"/>
                        </a:lnTo>
                        <a:lnTo>
                          <a:pt x="1510" y="11"/>
                        </a:lnTo>
                        <a:lnTo>
                          <a:pt x="1510" y="22"/>
                        </a:lnTo>
                        <a:lnTo>
                          <a:pt x="1510" y="10"/>
                        </a:lnTo>
                        <a:lnTo>
                          <a:pt x="1510" y="19"/>
                        </a:lnTo>
                        <a:lnTo>
                          <a:pt x="1510" y="20"/>
                        </a:lnTo>
                        <a:lnTo>
                          <a:pt x="1510" y="20"/>
                        </a:lnTo>
                        <a:lnTo>
                          <a:pt x="1510" y="7"/>
                        </a:lnTo>
                        <a:lnTo>
                          <a:pt x="1511" y="16"/>
                        </a:lnTo>
                        <a:lnTo>
                          <a:pt x="1511" y="14"/>
                        </a:lnTo>
                        <a:lnTo>
                          <a:pt x="1511" y="9"/>
                        </a:lnTo>
                        <a:lnTo>
                          <a:pt x="1511" y="21"/>
                        </a:lnTo>
                        <a:lnTo>
                          <a:pt x="1511" y="16"/>
                        </a:lnTo>
                        <a:lnTo>
                          <a:pt x="1511" y="14"/>
                        </a:lnTo>
                        <a:lnTo>
                          <a:pt x="1511" y="25"/>
                        </a:lnTo>
                        <a:lnTo>
                          <a:pt x="1511" y="15"/>
                        </a:lnTo>
                        <a:lnTo>
                          <a:pt x="1511" y="20"/>
                        </a:lnTo>
                        <a:lnTo>
                          <a:pt x="1511" y="25"/>
                        </a:lnTo>
                        <a:lnTo>
                          <a:pt x="1511" y="11"/>
                        </a:lnTo>
                        <a:lnTo>
                          <a:pt x="1511" y="16"/>
                        </a:lnTo>
                        <a:lnTo>
                          <a:pt x="1511" y="20"/>
                        </a:lnTo>
                        <a:lnTo>
                          <a:pt x="1511" y="17"/>
                        </a:lnTo>
                        <a:lnTo>
                          <a:pt x="1512" y="20"/>
                        </a:lnTo>
                        <a:lnTo>
                          <a:pt x="1512" y="21"/>
                        </a:lnTo>
                        <a:lnTo>
                          <a:pt x="1512" y="22"/>
                        </a:lnTo>
                        <a:lnTo>
                          <a:pt x="1512" y="17"/>
                        </a:lnTo>
                        <a:lnTo>
                          <a:pt x="1512" y="28"/>
                        </a:lnTo>
                        <a:lnTo>
                          <a:pt x="1512" y="19"/>
                        </a:lnTo>
                        <a:lnTo>
                          <a:pt x="1512" y="20"/>
                        </a:lnTo>
                        <a:lnTo>
                          <a:pt x="1512" y="16"/>
                        </a:lnTo>
                        <a:lnTo>
                          <a:pt x="1512" y="4"/>
                        </a:lnTo>
                        <a:lnTo>
                          <a:pt x="1512" y="14"/>
                        </a:lnTo>
                        <a:lnTo>
                          <a:pt x="1512" y="24"/>
                        </a:lnTo>
                        <a:lnTo>
                          <a:pt x="1512" y="12"/>
                        </a:lnTo>
                        <a:lnTo>
                          <a:pt x="1512" y="19"/>
                        </a:lnTo>
                        <a:lnTo>
                          <a:pt x="1513" y="21"/>
                        </a:lnTo>
                        <a:lnTo>
                          <a:pt x="1513" y="17"/>
                        </a:lnTo>
                        <a:lnTo>
                          <a:pt x="1513" y="19"/>
                        </a:lnTo>
                        <a:lnTo>
                          <a:pt x="1513" y="14"/>
                        </a:lnTo>
                        <a:lnTo>
                          <a:pt x="1513" y="13"/>
                        </a:lnTo>
                        <a:lnTo>
                          <a:pt x="1513" y="19"/>
                        </a:lnTo>
                        <a:lnTo>
                          <a:pt x="1513" y="13"/>
                        </a:lnTo>
                        <a:lnTo>
                          <a:pt x="1513" y="18"/>
                        </a:lnTo>
                        <a:lnTo>
                          <a:pt x="1513" y="29"/>
                        </a:lnTo>
                        <a:lnTo>
                          <a:pt x="1513" y="21"/>
                        </a:lnTo>
                        <a:lnTo>
                          <a:pt x="1513" y="18"/>
                        </a:lnTo>
                        <a:lnTo>
                          <a:pt x="1513" y="24"/>
                        </a:lnTo>
                        <a:lnTo>
                          <a:pt x="1513" y="15"/>
                        </a:lnTo>
                        <a:lnTo>
                          <a:pt x="1513" y="19"/>
                        </a:lnTo>
                        <a:lnTo>
                          <a:pt x="1514" y="23"/>
                        </a:lnTo>
                        <a:lnTo>
                          <a:pt x="1514" y="12"/>
                        </a:lnTo>
                        <a:lnTo>
                          <a:pt x="1514" y="25"/>
                        </a:lnTo>
                        <a:lnTo>
                          <a:pt x="1514" y="17"/>
                        </a:lnTo>
                        <a:lnTo>
                          <a:pt x="1514" y="6"/>
                        </a:lnTo>
                        <a:lnTo>
                          <a:pt x="1514" y="17"/>
                        </a:lnTo>
                        <a:lnTo>
                          <a:pt x="1514" y="23"/>
                        </a:lnTo>
                        <a:lnTo>
                          <a:pt x="1514" y="12"/>
                        </a:lnTo>
                        <a:lnTo>
                          <a:pt x="1514" y="24"/>
                        </a:lnTo>
                        <a:lnTo>
                          <a:pt x="1514" y="22"/>
                        </a:lnTo>
                        <a:lnTo>
                          <a:pt x="1514" y="15"/>
                        </a:lnTo>
                        <a:lnTo>
                          <a:pt x="1514" y="27"/>
                        </a:lnTo>
                        <a:lnTo>
                          <a:pt x="1514" y="14"/>
                        </a:lnTo>
                        <a:lnTo>
                          <a:pt x="1514" y="22"/>
                        </a:lnTo>
                        <a:lnTo>
                          <a:pt x="1515" y="15"/>
                        </a:lnTo>
                        <a:lnTo>
                          <a:pt x="1515" y="20"/>
                        </a:lnTo>
                        <a:lnTo>
                          <a:pt x="1515" y="14"/>
                        </a:lnTo>
                        <a:lnTo>
                          <a:pt x="1515" y="10"/>
                        </a:lnTo>
                        <a:lnTo>
                          <a:pt x="1515" y="17"/>
                        </a:lnTo>
                        <a:lnTo>
                          <a:pt x="1515" y="19"/>
                        </a:lnTo>
                        <a:lnTo>
                          <a:pt x="1515" y="24"/>
                        </a:lnTo>
                        <a:lnTo>
                          <a:pt x="1515" y="23"/>
                        </a:lnTo>
                        <a:lnTo>
                          <a:pt x="1515" y="20"/>
                        </a:lnTo>
                        <a:lnTo>
                          <a:pt x="1515" y="16"/>
                        </a:lnTo>
                        <a:lnTo>
                          <a:pt x="1515" y="17"/>
                        </a:lnTo>
                        <a:lnTo>
                          <a:pt x="1515" y="20"/>
                        </a:lnTo>
                        <a:lnTo>
                          <a:pt x="1515" y="29"/>
                        </a:lnTo>
                        <a:lnTo>
                          <a:pt x="1516" y="11"/>
                        </a:lnTo>
                        <a:lnTo>
                          <a:pt x="1516" y="23"/>
                        </a:lnTo>
                        <a:lnTo>
                          <a:pt x="1516" y="17"/>
                        </a:lnTo>
                        <a:lnTo>
                          <a:pt x="1516" y="17"/>
                        </a:lnTo>
                        <a:lnTo>
                          <a:pt x="1516" y="28"/>
                        </a:lnTo>
                        <a:lnTo>
                          <a:pt x="1516" y="20"/>
                        </a:lnTo>
                        <a:lnTo>
                          <a:pt x="1516" y="16"/>
                        </a:lnTo>
                        <a:lnTo>
                          <a:pt x="1516" y="20"/>
                        </a:lnTo>
                        <a:lnTo>
                          <a:pt x="1516" y="19"/>
                        </a:lnTo>
                        <a:lnTo>
                          <a:pt x="1516" y="14"/>
                        </a:lnTo>
                        <a:lnTo>
                          <a:pt x="1516" y="32"/>
                        </a:lnTo>
                        <a:lnTo>
                          <a:pt x="1516" y="17"/>
                        </a:lnTo>
                        <a:lnTo>
                          <a:pt x="1516" y="26"/>
                        </a:lnTo>
                        <a:lnTo>
                          <a:pt x="1516" y="25"/>
                        </a:lnTo>
                        <a:lnTo>
                          <a:pt x="1517" y="17"/>
                        </a:lnTo>
                        <a:lnTo>
                          <a:pt x="1517" y="22"/>
                        </a:lnTo>
                        <a:lnTo>
                          <a:pt x="1517" y="25"/>
                        </a:lnTo>
                        <a:lnTo>
                          <a:pt x="1517" y="12"/>
                        </a:lnTo>
                        <a:lnTo>
                          <a:pt x="1517" y="32"/>
                        </a:lnTo>
                        <a:lnTo>
                          <a:pt x="1517" y="24"/>
                        </a:lnTo>
                        <a:lnTo>
                          <a:pt x="1517" y="25"/>
                        </a:lnTo>
                        <a:lnTo>
                          <a:pt x="1517" y="26"/>
                        </a:lnTo>
                        <a:lnTo>
                          <a:pt x="1517" y="16"/>
                        </a:lnTo>
                        <a:lnTo>
                          <a:pt x="1517" y="22"/>
                        </a:lnTo>
                        <a:lnTo>
                          <a:pt x="1517" y="30"/>
                        </a:lnTo>
                        <a:lnTo>
                          <a:pt x="1517" y="21"/>
                        </a:lnTo>
                        <a:lnTo>
                          <a:pt x="1517" y="13"/>
                        </a:lnTo>
                        <a:lnTo>
                          <a:pt x="1518" y="26"/>
                        </a:lnTo>
                        <a:lnTo>
                          <a:pt x="1518" y="22"/>
                        </a:lnTo>
                        <a:lnTo>
                          <a:pt x="1518" y="15"/>
                        </a:lnTo>
                        <a:lnTo>
                          <a:pt x="1518" y="21"/>
                        </a:lnTo>
                        <a:lnTo>
                          <a:pt x="1518" y="12"/>
                        </a:lnTo>
                        <a:lnTo>
                          <a:pt x="1518" y="15"/>
                        </a:lnTo>
                        <a:lnTo>
                          <a:pt x="1518" y="19"/>
                        </a:lnTo>
                        <a:lnTo>
                          <a:pt x="1518" y="24"/>
                        </a:lnTo>
                        <a:lnTo>
                          <a:pt x="1518" y="24"/>
                        </a:lnTo>
                        <a:lnTo>
                          <a:pt x="1518" y="19"/>
                        </a:lnTo>
                        <a:lnTo>
                          <a:pt x="1518" y="13"/>
                        </a:lnTo>
                        <a:lnTo>
                          <a:pt x="1518" y="22"/>
                        </a:lnTo>
                        <a:lnTo>
                          <a:pt x="1518" y="14"/>
                        </a:lnTo>
                        <a:lnTo>
                          <a:pt x="1518" y="18"/>
                        </a:lnTo>
                        <a:lnTo>
                          <a:pt x="1518" y="14"/>
                        </a:lnTo>
                        <a:lnTo>
                          <a:pt x="1519" y="27"/>
                        </a:lnTo>
                        <a:lnTo>
                          <a:pt x="1519" y="24"/>
                        </a:lnTo>
                        <a:lnTo>
                          <a:pt x="1519" y="27"/>
                        </a:lnTo>
                        <a:lnTo>
                          <a:pt x="1519" y="28"/>
                        </a:lnTo>
                        <a:lnTo>
                          <a:pt x="1519" y="20"/>
                        </a:lnTo>
                        <a:lnTo>
                          <a:pt x="1519" y="24"/>
                        </a:lnTo>
                        <a:lnTo>
                          <a:pt x="1519" y="18"/>
                        </a:lnTo>
                        <a:lnTo>
                          <a:pt x="1519" y="18"/>
                        </a:lnTo>
                        <a:lnTo>
                          <a:pt x="1519" y="22"/>
                        </a:lnTo>
                        <a:lnTo>
                          <a:pt x="1519" y="22"/>
                        </a:lnTo>
                        <a:lnTo>
                          <a:pt x="1519" y="11"/>
                        </a:lnTo>
                        <a:lnTo>
                          <a:pt x="1519" y="20"/>
                        </a:lnTo>
                        <a:lnTo>
                          <a:pt x="1519" y="24"/>
                        </a:lnTo>
                        <a:lnTo>
                          <a:pt x="1520" y="10"/>
                        </a:lnTo>
                        <a:lnTo>
                          <a:pt x="1520" y="24"/>
                        </a:lnTo>
                        <a:lnTo>
                          <a:pt x="1520" y="19"/>
                        </a:lnTo>
                        <a:lnTo>
                          <a:pt x="1520" y="17"/>
                        </a:lnTo>
                        <a:lnTo>
                          <a:pt x="1520" y="19"/>
                        </a:lnTo>
                        <a:lnTo>
                          <a:pt x="1520" y="21"/>
                        </a:lnTo>
                        <a:lnTo>
                          <a:pt x="1520" y="29"/>
                        </a:lnTo>
                        <a:lnTo>
                          <a:pt x="1520" y="8"/>
                        </a:lnTo>
                        <a:lnTo>
                          <a:pt x="1520" y="11"/>
                        </a:lnTo>
                        <a:lnTo>
                          <a:pt x="1520" y="27"/>
                        </a:lnTo>
                        <a:lnTo>
                          <a:pt x="1520" y="26"/>
                        </a:lnTo>
                        <a:lnTo>
                          <a:pt x="1520" y="17"/>
                        </a:lnTo>
                        <a:lnTo>
                          <a:pt x="1520" y="21"/>
                        </a:lnTo>
                        <a:lnTo>
                          <a:pt x="1521" y="15"/>
                        </a:lnTo>
                        <a:lnTo>
                          <a:pt x="1521" y="7"/>
                        </a:lnTo>
                        <a:lnTo>
                          <a:pt x="1521" y="23"/>
                        </a:lnTo>
                        <a:lnTo>
                          <a:pt x="1521" y="22"/>
                        </a:lnTo>
                        <a:lnTo>
                          <a:pt x="1521" y="14"/>
                        </a:lnTo>
                        <a:lnTo>
                          <a:pt x="1521" y="22"/>
                        </a:lnTo>
                        <a:lnTo>
                          <a:pt x="1521" y="26"/>
                        </a:lnTo>
                        <a:lnTo>
                          <a:pt x="1521" y="28"/>
                        </a:lnTo>
                        <a:lnTo>
                          <a:pt x="1521" y="13"/>
                        </a:lnTo>
                        <a:lnTo>
                          <a:pt x="1521" y="23"/>
                        </a:lnTo>
                        <a:lnTo>
                          <a:pt x="1521" y="17"/>
                        </a:lnTo>
                        <a:lnTo>
                          <a:pt x="1521" y="23"/>
                        </a:lnTo>
                        <a:lnTo>
                          <a:pt x="1521" y="26"/>
                        </a:lnTo>
                        <a:lnTo>
                          <a:pt x="1521" y="21"/>
                        </a:lnTo>
                        <a:lnTo>
                          <a:pt x="1522" y="32"/>
                        </a:lnTo>
                        <a:lnTo>
                          <a:pt x="1522" y="28"/>
                        </a:lnTo>
                        <a:lnTo>
                          <a:pt x="1522" y="24"/>
                        </a:lnTo>
                        <a:lnTo>
                          <a:pt x="1522" y="20"/>
                        </a:lnTo>
                        <a:lnTo>
                          <a:pt x="1522" y="29"/>
                        </a:lnTo>
                        <a:lnTo>
                          <a:pt x="1522" y="26"/>
                        </a:lnTo>
                        <a:lnTo>
                          <a:pt x="1522" y="27"/>
                        </a:lnTo>
                        <a:lnTo>
                          <a:pt x="1522" y="15"/>
                        </a:lnTo>
                        <a:lnTo>
                          <a:pt x="1522" y="24"/>
                        </a:lnTo>
                        <a:lnTo>
                          <a:pt x="1522" y="27"/>
                        </a:lnTo>
                        <a:lnTo>
                          <a:pt x="1522" y="21"/>
                        </a:lnTo>
                        <a:lnTo>
                          <a:pt x="1522" y="22"/>
                        </a:lnTo>
                        <a:lnTo>
                          <a:pt x="1522" y="26"/>
                        </a:lnTo>
                        <a:lnTo>
                          <a:pt x="1522" y="26"/>
                        </a:lnTo>
                        <a:lnTo>
                          <a:pt x="1523" y="18"/>
                        </a:lnTo>
                        <a:lnTo>
                          <a:pt x="1523" y="20"/>
                        </a:lnTo>
                        <a:lnTo>
                          <a:pt x="1523" y="14"/>
                        </a:lnTo>
                        <a:lnTo>
                          <a:pt x="1523" y="25"/>
                        </a:lnTo>
                        <a:lnTo>
                          <a:pt x="1523" y="25"/>
                        </a:lnTo>
                        <a:lnTo>
                          <a:pt x="1523" y="29"/>
                        </a:lnTo>
                        <a:lnTo>
                          <a:pt x="1523" y="20"/>
                        </a:lnTo>
                        <a:lnTo>
                          <a:pt x="1523" y="27"/>
                        </a:lnTo>
                        <a:lnTo>
                          <a:pt x="1523" y="26"/>
                        </a:lnTo>
                        <a:lnTo>
                          <a:pt x="1523" y="20"/>
                        </a:lnTo>
                        <a:lnTo>
                          <a:pt x="1523" y="22"/>
                        </a:lnTo>
                        <a:lnTo>
                          <a:pt x="1523" y="12"/>
                        </a:lnTo>
                        <a:lnTo>
                          <a:pt x="1523" y="22"/>
                        </a:lnTo>
                        <a:lnTo>
                          <a:pt x="1523" y="14"/>
                        </a:lnTo>
                        <a:lnTo>
                          <a:pt x="1524" y="24"/>
                        </a:lnTo>
                        <a:lnTo>
                          <a:pt x="1524" y="26"/>
                        </a:lnTo>
                        <a:lnTo>
                          <a:pt x="1524" y="23"/>
                        </a:lnTo>
                        <a:lnTo>
                          <a:pt x="1524" y="30"/>
                        </a:lnTo>
                        <a:lnTo>
                          <a:pt x="1524" y="30"/>
                        </a:lnTo>
                        <a:lnTo>
                          <a:pt x="1524" y="19"/>
                        </a:lnTo>
                        <a:lnTo>
                          <a:pt x="1524" y="18"/>
                        </a:lnTo>
                        <a:lnTo>
                          <a:pt x="1524" y="27"/>
                        </a:lnTo>
                        <a:lnTo>
                          <a:pt x="1524" y="21"/>
                        </a:lnTo>
                        <a:lnTo>
                          <a:pt x="1524" y="30"/>
                        </a:lnTo>
                        <a:lnTo>
                          <a:pt x="1524" y="29"/>
                        </a:lnTo>
                        <a:lnTo>
                          <a:pt x="1524" y="19"/>
                        </a:lnTo>
                        <a:lnTo>
                          <a:pt x="1524" y="19"/>
                        </a:lnTo>
                        <a:lnTo>
                          <a:pt x="1525" y="16"/>
                        </a:lnTo>
                        <a:lnTo>
                          <a:pt x="1525" y="22"/>
                        </a:lnTo>
                        <a:lnTo>
                          <a:pt x="1525" y="31"/>
                        </a:lnTo>
                        <a:lnTo>
                          <a:pt x="1525" y="16"/>
                        </a:lnTo>
                        <a:lnTo>
                          <a:pt x="1525" y="19"/>
                        </a:lnTo>
                        <a:lnTo>
                          <a:pt x="1525" y="22"/>
                        </a:lnTo>
                        <a:lnTo>
                          <a:pt x="1525" y="13"/>
                        </a:lnTo>
                        <a:lnTo>
                          <a:pt x="1525" y="27"/>
                        </a:lnTo>
                        <a:lnTo>
                          <a:pt x="1525" y="21"/>
                        </a:lnTo>
                        <a:lnTo>
                          <a:pt x="1525" y="15"/>
                        </a:lnTo>
                        <a:lnTo>
                          <a:pt x="1525" y="25"/>
                        </a:lnTo>
                        <a:lnTo>
                          <a:pt x="1525" y="25"/>
                        </a:lnTo>
                        <a:lnTo>
                          <a:pt x="1525" y="16"/>
                        </a:lnTo>
                        <a:lnTo>
                          <a:pt x="1526" y="16"/>
                        </a:lnTo>
                        <a:lnTo>
                          <a:pt x="1526" y="15"/>
                        </a:lnTo>
                        <a:lnTo>
                          <a:pt x="1526" y="25"/>
                        </a:lnTo>
                        <a:lnTo>
                          <a:pt x="1526" y="18"/>
                        </a:lnTo>
                        <a:lnTo>
                          <a:pt x="1526" y="21"/>
                        </a:lnTo>
                        <a:lnTo>
                          <a:pt x="1526" y="21"/>
                        </a:lnTo>
                        <a:lnTo>
                          <a:pt x="1526" y="23"/>
                        </a:lnTo>
                        <a:lnTo>
                          <a:pt x="1526" y="24"/>
                        </a:lnTo>
                        <a:lnTo>
                          <a:pt x="1526" y="19"/>
                        </a:lnTo>
                        <a:lnTo>
                          <a:pt x="1526" y="20"/>
                        </a:lnTo>
                        <a:lnTo>
                          <a:pt x="1526" y="22"/>
                        </a:lnTo>
                        <a:lnTo>
                          <a:pt x="1526" y="26"/>
                        </a:lnTo>
                        <a:lnTo>
                          <a:pt x="1526" y="31"/>
                        </a:lnTo>
                        <a:lnTo>
                          <a:pt x="1526" y="17"/>
                        </a:lnTo>
                        <a:lnTo>
                          <a:pt x="1527" y="25"/>
                        </a:lnTo>
                        <a:lnTo>
                          <a:pt x="1527" y="28"/>
                        </a:lnTo>
                        <a:lnTo>
                          <a:pt x="1527" y="17"/>
                        </a:lnTo>
                        <a:lnTo>
                          <a:pt x="1527" y="18"/>
                        </a:lnTo>
                        <a:lnTo>
                          <a:pt x="1527" y="20"/>
                        </a:lnTo>
                        <a:lnTo>
                          <a:pt x="1527" y="16"/>
                        </a:lnTo>
                        <a:lnTo>
                          <a:pt x="1527" y="30"/>
                        </a:lnTo>
                        <a:lnTo>
                          <a:pt x="1527" y="22"/>
                        </a:lnTo>
                        <a:lnTo>
                          <a:pt x="1527" y="29"/>
                        </a:lnTo>
                        <a:lnTo>
                          <a:pt x="1527" y="28"/>
                        </a:lnTo>
                        <a:lnTo>
                          <a:pt x="1527" y="25"/>
                        </a:lnTo>
                        <a:lnTo>
                          <a:pt x="1527" y="20"/>
                        </a:lnTo>
                        <a:lnTo>
                          <a:pt x="1527" y="29"/>
                        </a:lnTo>
                        <a:lnTo>
                          <a:pt x="1527" y="29"/>
                        </a:lnTo>
                        <a:lnTo>
                          <a:pt x="1528" y="26"/>
                        </a:lnTo>
                        <a:lnTo>
                          <a:pt x="1528" y="26"/>
                        </a:lnTo>
                        <a:lnTo>
                          <a:pt x="1528" y="13"/>
                        </a:lnTo>
                        <a:lnTo>
                          <a:pt x="1528" y="21"/>
                        </a:lnTo>
                        <a:lnTo>
                          <a:pt x="1528" y="29"/>
                        </a:lnTo>
                        <a:lnTo>
                          <a:pt x="1528" y="21"/>
                        </a:lnTo>
                        <a:lnTo>
                          <a:pt x="1528" y="20"/>
                        </a:lnTo>
                        <a:lnTo>
                          <a:pt x="1528" y="25"/>
                        </a:lnTo>
                        <a:lnTo>
                          <a:pt x="1528" y="15"/>
                        </a:lnTo>
                        <a:lnTo>
                          <a:pt x="1528" y="32"/>
                        </a:lnTo>
                        <a:lnTo>
                          <a:pt x="1528" y="29"/>
                        </a:lnTo>
                        <a:lnTo>
                          <a:pt x="1528" y="22"/>
                        </a:lnTo>
                        <a:lnTo>
                          <a:pt x="1528" y="30"/>
                        </a:lnTo>
                        <a:lnTo>
                          <a:pt x="1528" y="27"/>
                        </a:lnTo>
                        <a:lnTo>
                          <a:pt x="1529" y="23"/>
                        </a:lnTo>
                        <a:lnTo>
                          <a:pt x="1529" y="22"/>
                        </a:lnTo>
                        <a:lnTo>
                          <a:pt x="1529" y="29"/>
                        </a:lnTo>
                        <a:lnTo>
                          <a:pt x="1529" y="25"/>
                        </a:lnTo>
                        <a:lnTo>
                          <a:pt x="1529" y="25"/>
                        </a:lnTo>
                        <a:lnTo>
                          <a:pt x="1529" y="27"/>
                        </a:lnTo>
                        <a:lnTo>
                          <a:pt x="1529" y="16"/>
                        </a:lnTo>
                        <a:lnTo>
                          <a:pt x="1529" y="28"/>
                        </a:lnTo>
                        <a:lnTo>
                          <a:pt x="1529" y="24"/>
                        </a:lnTo>
                        <a:lnTo>
                          <a:pt x="1529" y="28"/>
                        </a:lnTo>
                        <a:lnTo>
                          <a:pt x="1529" y="23"/>
                        </a:lnTo>
                        <a:lnTo>
                          <a:pt x="1529" y="23"/>
                        </a:lnTo>
                        <a:lnTo>
                          <a:pt x="1529" y="20"/>
                        </a:lnTo>
                        <a:lnTo>
                          <a:pt x="1530" y="26"/>
                        </a:lnTo>
                        <a:lnTo>
                          <a:pt x="1530" y="26"/>
                        </a:lnTo>
                        <a:lnTo>
                          <a:pt x="1530" y="25"/>
                        </a:lnTo>
                        <a:lnTo>
                          <a:pt x="1530" y="29"/>
                        </a:lnTo>
                        <a:lnTo>
                          <a:pt x="1530" y="21"/>
                        </a:lnTo>
                        <a:lnTo>
                          <a:pt x="1530" y="35"/>
                        </a:lnTo>
                        <a:lnTo>
                          <a:pt x="1530" y="39"/>
                        </a:lnTo>
                        <a:lnTo>
                          <a:pt x="1530" y="28"/>
                        </a:lnTo>
                        <a:lnTo>
                          <a:pt x="1530" y="29"/>
                        </a:lnTo>
                        <a:lnTo>
                          <a:pt x="1530" y="37"/>
                        </a:lnTo>
                        <a:lnTo>
                          <a:pt x="1530" y="21"/>
                        </a:lnTo>
                        <a:lnTo>
                          <a:pt x="1530" y="30"/>
                        </a:lnTo>
                        <a:lnTo>
                          <a:pt x="1530" y="31"/>
                        </a:lnTo>
                        <a:lnTo>
                          <a:pt x="1531" y="29"/>
                        </a:lnTo>
                        <a:lnTo>
                          <a:pt x="1531" y="29"/>
                        </a:lnTo>
                        <a:lnTo>
                          <a:pt x="1531" y="33"/>
                        </a:lnTo>
                        <a:lnTo>
                          <a:pt x="1531" y="31"/>
                        </a:lnTo>
                        <a:lnTo>
                          <a:pt x="1531" y="28"/>
                        </a:lnTo>
                        <a:lnTo>
                          <a:pt x="1531" y="33"/>
                        </a:lnTo>
                        <a:lnTo>
                          <a:pt x="1531" y="27"/>
                        </a:lnTo>
                        <a:lnTo>
                          <a:pt x="1531" y="30"/>
                        </a:lnTo>
                        <a:lnTo>
                          <a:pt x="1531" y="26"/>
                        </a:lnTo>
                        <a:lnTo>
                          <a:pt x="1531" y="29"/>
                        </a:lnTo>
                        <a:lnTo>
                          <a:pt x="1531" y="39"/>
                        </a:lnTo>
                        <a:lnTo>
                          <a:pt x="1531" y="26"/>
                        </a:lnTo>
                        <a:lnTo>
                          <a:pt x="1531" y="19"/>
                        </a:lnTo>
                        <a:lnTo>
                          <a:pt x="1531" y="39"/>
                        </a:lnTo>
                        <a:lnTo>
                          <a:pt x="1532" y="34"/>
                        </a:lnTo>
                        <a:lnTo>
                          <a:pt x="1532" y="28"/>
                        </a:lnTo>
                        <a:lnTo>
                          <a:pt x="1532" y="32"/>
                        </a:lnTo>
                        <a:lnTo>
                          <a:pt x="1532" y="34"/>
                        </a:lnTo>
                        <a:lnTo>
                          <a:pt x="1532" y="30"/>
                        </a:lnTo>
                        <a:lnTo>
                          <a:pt x="1532" y="34"/>
                        </a:lnTo>
                        <a:lnTo>
                          <a:pt x="1532" y="31"/>
                        </a:lnTo>
                        <a:lnTo>
                          <a:pt x="1532" y="35"/>
                        </a:lnTo>
                        <a:lnTo>
                          <a:pt x="1532" y="37"/>
                        </a:lnTo>
                        <a:lnTo>
                          <a:pt x="1532" y="17"/>
                        </a:lnTo>
                        <a:lnTo>
                          <a:pt x="1532" y="27"/>
                        </a:lnTo>
                        <a:lnTo>
                          <a:pt x="1532" y="31"/>
                        </a:lnTo>
                        <a:lnTo>
                          <a:pt x="1532" y="32"/>
                        </a:lnTo>
                        <a:lnTo>
                          <a:pt x="1532" y="36"/>
                        </a:lnTo>
                        <a:lnTo>
                          <a:pt x="1533" y="30"/>
                        </a:lnTo>
                        <a:lnTo>
                          <a:pt x="1533" y="29"/>
                        </a:lnTo>
                        <a:lnTo>
                          <a:pt x="1533" y="40"/>
                        </a:lnTo>
                        <a:lnTo>
                          <a:pt x="1533" y="28"/>
                        </a:lnTo>
                        <a:lnTo>
                          <a:pt x="1533" y="26"/>
                        </a:lnTo>
                        <a:lnTo>
                          <a:pt x="1533" y="29"/>
                        </a:lnTo>
                        <a:lnTo>
                          <a:pt x="1533" y="36"/>
                        </a:lnTo>
                        <a:lnTo>
                          <a:pt x="1533" y="35"/>
                        </a:lnTo>
                        <a:lnTo>
                          <a:pt x="1533" y="39"/>
                        </a:lnTo>
                        <a:lnTo>
                          <a:pt x="1533" y="31"/>
                        </a:lnTo>
                        <a:lnTo>
                          <a:pt x="1533" y="41"/>
                        </a:lnTo>
                        <a:lnTo>
                          <a:pt x="1533" y="32"/>
                        </a:lnTo>
                        <a:lnTo>
                          <a:pt x="1533" y="32"/>
                        </a:lnTo>
                        <a:lnTo>
                          <a:pt x="1533" y="33"/>
                        </a:lnTo>
                        <a:lnTo>
                          <a:pt x="1534" y="43"/>
                        </a:lnTo>
                        <a:lnTo>
                          <a:pt x="1534" y="27"/>
                        </a:lnTo>
                        <a:lnTo>
                          <a:pt x="1534" y="40"/>
                        </a:lnTo>
                        <a:lnTo>
                          <a:pt x="1534" y="40"/>
                        </a:lnTo>
                        <a:lnTo>
                          <a:pt x="1534" y="30"/>
                        </a:lnTo>
                        <a:lnTo>
                          <a:pt x="1534" y="32"/>
                        </a:lnTo>
                        <a:lnTo>
                          <a:pt x="1534" y="34"/>
                        </a:lnTo>
                        <a:lnTo>
                          <a:pt x="1534" y="35"/>
                        </a:lnTo>
                        <a:lnTo>
                          <a:pt x="1534" y="40"/>
                        </a:lnTo>
                        <a:lnTo>
                          <a:pt x="1534" y="36"/>
                        </a:lnTo>
                        <a:lnTo>
                          <a:pt x="1534" y="42"/>
                        </a:lnTo>
                        <a:lnTo>
                          <a:pt x="1534" y="34"/>
                        </a:lnTo>
                        <a:lnTo>
                          <a:pt x="1534" y="38"/>
                        </a:lnTo>
                        <a:lnTo>
                          <a:pt x="1535" y="32"/>
                        </a:lnTo>
                        <a:lnTo>
                          <a:pt x="1535" y="45"/>
                        </a:lnTo>
                        <a:lnTo>
                          <a:pt x="1535" y="48"/>
                        </a:lnTo>
                        <a:lnTo>
                          <a:pt x="1535" y="36"/>
                        </a:lnTo>
                        <a:lnTo>
                          <a:pt x="1535" y="46"/>
                        </a:lnTo>
                        <a:lnTo>
                          <a:pt x="1535" y="37"/>
                        </a:lnTo>
                        <a:lnTo>
                          <a:pt x="1535" y="50"/>
                        </a:lnTo>
                        <a:lnTo>
                          <a:pt x="1535" y="45"/>
                        </a:lnTo>
                        <a:lnTo>
                          <a:pt x="1535" y="39"/>
                        </a:lnTo>
                        <a:lnTo>
                          <a:pt x="1535" y="31"/>
                        </a:lnTo>
                        <a:lnTo>
                          <a:pt x="1535" y="48"/>
                        </a:lnTo>
                        <a:lnTo>
                          <a:pt x="1535" y="29"/>
                        </a:lnTo>
                        <a:lnTo>
                          <a:pt x="1535" y="37"/>
                        </a:lnTo>
                        <a:lnTo>
                          <a:pt x="1535" y="32"/>
                        </a:lnTo>
                        <a:lnTo>
                          <a:pt x="1536" y="30"/>
                        </a:lnTo>
                        <a:lnTo>
                          <a:pt x="1536" y="44"/>
                        </a:lnTo>
                        <a:lnTo>
                          <a:pt x="1536" y="35"/>
                        </a:lnTo>
                        <a:lnTo>
                          <a:pt x="1536" y="50"/>
                        </a:lnTo>
                        <a:lnTo>
                          <a:pt x="1536" y="38"/>
                        </a:lnTo>
                        <a:lnTo>
                          <a:pt x="1536" y="37"/>
                        </a:lnTo>
                        <a:lnTo>
                          <a:pt x="1536" y="37"/>
                        </a:lnTo>
                        <a:lnTo>
                          <a:pt x="1536" y="42"/>
                        </a:lnTo>
                        <a:lnTo>
                          <a:pt x="1536" y="51"/>
                        </a:lnTo>
                        <a:lnTo>
                          <a:pt x="1536" y="37"/>
                        </a:lnTo>
                        <a:lnTo>
                          <a:pt x="1536" y="44"/>
                        </a:lnTo>
                        <a:lnTo>
                          <a:pt x="1536" y="35"/>
                        </a:lnTo>
                        <a:lnTo>
                          <a:pt x="1536" y="39"/>
                        </a:lnTo>
                        <a:lnTo>
                          <a:pt x="1537" y="43"/>
                        </a:lnTo>
                        <a:lnTo>
                          <a:pt x="1537" y="34"/>
                        </a:lnTo>
                        <a:lnTo>
                          <a:pt x="1537" y="40"/>
                        </a:lnTo>
                        <a:lnTo>
                          <a:pt x="1537" y="46"/>
                        </a:lnTo>
                        <a:lnTo>
                          <a:pt x="1537" y="41"/>
                        </a:lnTo>
                        <a:lnTo>
                          <a:pt x="1537" y="36"/>
                        </a:lnTo>
                        <a:lnTo>
                          <a:pt x="1537" y="48"/>
                        </a:lnTo>
                        <a:lnTo>
                          <a:pt x="1537" y="32"/>
                        </a:lnTo>
                        <a:lnTo>
                          <a:pt x="1537" y="34"/>
                        </a:lnTo>
                        <a:lnTo>
                          <a:pt x="1537" y="32"/>
                        </a:lnTo>
                        <a:lnTo>
                          <a:pt x="1537" y="39"/>
                        </a:lnTo>
                        <a:lnTo>
                          <a:pt x="1537" y="46"/>
                        </a:lnTo>
                        <a:lnTo>
                          <a:pt x="1537" y="41"/>
                        </a:lnTo>
                        <a:lnTo>
                          <a:pt x="1537" y="41"/>
                        </a:lnTo>
                        <a:lnTo>
                          <a:pt x="1538" y="36"/>
                        </a:lnTo>
                        <a:lnTo>
                          <a:pt x="1538" y="37"/>
                        </a:lnTo>
                        <a:lnTo>
                          <a:pt x="1538" y="33"/>
                        </a:lnTo>
                        <a:lnTo>
                          <a:pt x="1538" y="38"/>
                        </a:lnTo>
                        <a:lnTo>
                          <a:pt x="1538" y="41"/>
                        </a:lnTo>
                        <a:lnTo>
                          <a:pt x="1538" y="35"/>
                        </a:lnTo>
                        <a:lnTo>
                          <a:pt x="1538" y="42"/>
                        </a:lnTo>
                        <a:lnTo>
                          <a:pt x="1538" y="41"/>
                        </a:lnTo>
                        <a:lnTo>
                          <a:pt x="1538" y="41"/>
                        </a:lnTo>
                        <a:lnTo>
                          <a:pt x="1538" y="38"/>
                        </a:lnTo>
                        <a:lnTo>
                          <a:pt x="1538" y="37"/>
                        </a:lnTo>
                        <a:lnTo>
                          <a:pt x="1538" y="32"/>
                        </a:lnTo>
                        <a:lnTo>
                          <a:pt x="1538" y="36"/>
                        </a:lnTo>
                        <a:lnTo>
                          <a:pt x="1538" y="27"/>
                        </a:lnTo>
                        <a:lnTo>
                          <a:pt x="1539" y="30"/>
                        </a:lnTo>
                        <a:lnTo>
                          <a:pt x="1539" y="41"/>
                        </a:lnTo>
                        <a:lnTo>
                          <a:pt x="1539" y="44"/>
                        </a:lnTo>
                        <a:lnTo>
                          <a:pt x="1539" y="35"/>
                        </a:lnTo>
                        <a:lnTo>
                          <a:pt x="1539" y="35"/>
                        </a:lnTo>
                        <a:lnTo>
                          <a:pt x="1539" y="31"/>
                        </a:lnTo>
                        <a:lnTo>
                          <a:pt x="1539" y="43"/>
                        </a:lnTo>
                        <a:lnTo>
                          <a:pt x="1539" y="29"/>
                        </a:lnTo>
                        <a:lnTo>
                          <a:pt x="1539" y="33"/>
                        </a:lnTo>
                        <a:lnTo>
                          <a:pt x="1539" y="34"/>
                        </a:lnTo>
                        <a:lnTo>
                          <a:pt x="1539" y="42"/>
                        </a:lnTo>
                        <a:lnTo>
                          <a:pt x="1539" y="35"/>
                        </a:lnTo>
                        <a:lnTo>
                          <a:pt x="1539" y="47"/>
                        </a:lnTo>
                        <a:lnTo>
                          <a:pt x="1540" y="34"/>
                        </a:lnTo>
                        <a:lnTo>
                          <a:pt x="1540" y="38"/>
                        </a:lnTo>
                        <a:lnTo>
                          <a:pt x="1540" y="31"/>
                        </a:lnTo>
                        <a:lnTo>
                          <a:pt x="1540" y="32"/>
                        </a:lnTo>
                        <a:lnTo>
                          <a:pt x="1540" y="37"/>
                        </a:lnTo>
                        <a:lnTo>
                          <a:pt x="1540" y="44"/>
                        </a:lnTo>
                        <a:lnTo>
                          <a:pt x="1540" y="39"/>
                        </a:lnTo>
                        <a:lnTo>
                          <a:pt x="1540" y="30"/>
                        </a:lnTo>
                        <a:lnTo>
                          <a:pt x="1540" y="33"/>
                        </a:lnTo>
                        <a:lnTo>
                          <a:pt x="1540" y="36"/>
                        </a:lnTo>
                        <a:lnTo>
                          <a:pt x="1540" y="39"/>
                        </a:lnTo>
                        <a:lnTo>
                          <a:pt x="1540" y="41"/>
                        </a:lnTo>
                        <a:lnTo>
                          <a:pt x="1540" y="34"/>
                        </a:lnTo>
                        <a:lnTo>
                          <a:pt x="1540" y="29"/>
                        </a:lnTo>
                        <a:lnTo>
                          <a:pt x="1541" y="30"/>
                        </a:lnTo>
                        <a:lnTo>
                          <a:pt x="1541" y="20"/>
                        </a:lnTo>
                        <a:lnTo>
                          <a:pt x="1541" y="20"/>
                        </a:lnTo>
                        <a:lnTo>
                          <a:pt x="1541" y="39"/>
                        </a:lnTo>
                        <a:lnTo>
                          <a:pt x="1541" y="28"/>
                        </a:lnTo>
                        <a:lnTo>
                          <a:pt x="1541" y="39"/>
                        </a:lnTo>
                        <a:lnTo>
                          <a:pt x="1541" y="36"/>
                        </a:lnTo>
                        <a:lnTo>
                          <a:pt x="1541" y="26"/>
                        </a:lnTo>
                        <a:lnTo>
                          <a:pt x="1541" y="37"/>
                        </a:lnTo>
                        <a:lnTo>
                          <a:pt x="1541" y="44"/>
                        </a:lnTo>
                        <a:lnTo>
                          <a:pt x="1541" y="29"/>
                        </a:lnTo>
                        <a:lnTo>
                          <a:pt x="1541" y="35"/>
                        </a:lnTo>
                        <a:lnTo>
                          <a:pt x="1541" y="32"/>
                        </a:lnTo>
                        <a:lnTo>
                          <a:pt x="1541" y="32"/>
                        </a:lnTo>
                        <a:lnTo>
                          <a:pt x="1542" y="37"/>
                        </a:lnTo>
                        <a:lnTo>
                          <a:pt x="1542" y="33"/>
                        </a:lnTo>
                        <a:lnTo>
                          <a:pt x="1542" y="38"/>
                        </a:lnTo>
                        <a:lnTo>
                          <a:pt x="1542" y="33"/>
                        </a:lnTo>
                        <a:lnTo>
                          <a:pt x="1542" y="35"/>
                        </a:lnTo>
                        <a:lnTo>
                          <a:pt x="1542" y="39"/>
                        </a:lnTo>
                        <a:lnTo>
                          <a:pt x="1542" y="38"/>
                        </a:lnTo>
                        <a:lnTo>
                          <a:pt x="1542" y="26"/>
                        </a:lnTo>
                        <a:lnTo>
                          <a:pt x="1542" y="33"/>
                        </a:lnTo>
                        <a:lnTo>
                          <a:pt x="1542" y="32"/>
                        </a:lnTo>
                        <a:lnTo>
                          <a:pt x="1542" y="19"/>
                        </a:lnTo>
                        <a:lnTo>
                          <a:pt x="1542" y="31"/>
                        </a:lnTo>
                        <a:lnTo>
                          <a:pt x="1542" y="32"/>
                        </a:lnTo>
                        <a:lnTo>
                          <a:pt x="1543" y="33"/>
                        </a:lnTo>
                        <a:lnTo>
                          <a:pt x="1543" y="25"/>
                        </a:lnTo>
                        <a:lnTo>
                          <a:pt x="1543" y="25"/>
                        </a:lnTo>
                        <a:lnTo>
                          <a:pt x="1543" y="26"/>
                        </a:lnTo>
                        <a:lnTo>
                          <a:pt x="1543" y="27"/>
                        </a:lnTo>
                        <a:lnTo>
                          <a:pt x="1543" y="27"/>
                        </a:lnTo>
                        <a:lnTo>
                          <a:pt x="1543" y="25"/>
                        </a:lnTo>
                        <a:lnTo>
                          <a:pt x="1543" y="34"/>
                        </a:lnTo>
                        <a:lnTo>
                          <a:pt x="1543" y="22"/>
                        </a:lnTo>
                        <a:lnTo>
                          <a:pt x="1543" y="18"/>
                        </a:lnTo>
                        <a:lnTo>
                          <a:pt x="1543" y="31"/>
                        </a:lnTo>
                        <a:lnTo>
                          <a:pt x="1543" y="22"/>
                        </a:lnTo>
                        <a:lnTo>
                          <a:pt x="1543" y="22"/>
                        </a:lnTo>
                        <a:lnTo>
                          <a:pt x="1543" y="23"/>
                        </a:lnTo>
                        <a:lnTo>
                          <a:pt x="1544" y="25"/>
                        </a:lnTo>
                        <a:lnTo>
                          <a:pt x="1544" y="26"/>
                        </a:lnTo>
                        <a:lnTo>
                          <a:pt x="1544" y="29"/>
                        </a:lnTo>
                        <a:lnTo>
                          <a:pt x="1544" y="24"/>
                        </a:lnTo>
                        <a:lnTo>
                          <a:pt x="1544" y="30"/>
                        </a:lnTo>
                        <a:lnTo>
                          <a:pt x="1544" y="34"/>
                        </a:lnTo>
                        <a:lnTo>
                          <a:pt x="1544" y="23"/>
                        </a:lnTo>
                        <a:lnTo>
                          <a:pt x="1544" y="32"/>
                        </a:lnTo>
                        <a:lnTo>
                          <a:pt x="1544" y="23"/>
                        </a:lnTo>
                        <a:lnTo>
                          <a:pt x="1544" y="17"/>
                        </a:lnTo>
                        <a:lnTo>
                          <a:pt x="1544" y="25"/>
                        </a:lnTo>
                        <a:lnTo>
                          <a:pt x="1544" y="27"/>
                        </a:lnTo>
                        <a:lnTo>
                          <a:pt x="1544" y="18"/>
                        </a:lnTo>
                        <a:lnTo>
                          <a:pt x="1545" y="28"/>
                        </a:lnTo>
                        <a:lnTo>
                          <a:pt x="1545" y="28"/>
                        </a:lnTo>
                        <a:lnTo>
                          <a:pt x="1545" y="20"/>
                        </a:lnTo>
                        <a:lnTo>
                          <a:pt x="1545" y="19"/>
                        </a:lnTo>
                        <a:lnTo>
                          <a:pt x="1545" y="22"/>
                        </a:lnTo>
                        <a:lnTo>
                          <a:pt x="1545" y="23"/>
                        </a:lnTo>
                        <a:lnTo>
                          <a:pt x="1545" y="22"/>
                        </a:lnTo>
                        <a:lnTo>
                          <a:pt x="1545" y="27"/>
                        </a:lnTo>
                        <a:lnTo>
                          <a:pt x="1545" y="23"/>
                        </a:lnTo>
                        <a:lnTo>
                          <a:pt x="1545" y="21"/>
                        </a:lnTo>
                        <a:lnTo>
                          <a:pt x="1545" y="21"/>
                        </a:lnTo>
                        <a:lnTo>
                          <a:pt x="1545" y="19"/>
                        </a:lnTo>
                        <a:lnTo>
                          <a:pt x="1545" y="32"/>
                        </a:lnTo>
                        <a:lnTo>
                          <a:pt x="1545" y="25"/>
                        </a:lnTo>
                        <a:lnTo>
                          <a:pt x="1546" y="18"/>
                        </a:lnTo>
                        <a:lnTo>
                          <a:pt x="1546" y="26"/>
                        </a:lnTo>
                        <a:lnTo>
                          <a:pt x="1546" y="17"/>
                        </a:lnTo>
                        <a:lnTo>
                          <a:pt x="1546" y="25"/>
                        </a:lnTo>
                        <a:lnTo>
                          <a:pt x="1546" y="15"/>
                        </a:lnTo>
                        <a:lnTo>
                          <a:pt x="1546" y="23"/>
                        </a:lnTo>
                        <a:lnTo>
                          <a:pt x="1546" y="22"/>
                        </a:lnTo>
                        <a:lnTo>
                          <a:pt x="1546" y="21"/>
                        </a:lnTo>
                        <a:lnTo>
                          <a:pt x="1546" y="14"/>
                        </a:lnTo>
                        <a:lnTo>
                          <a:pt x="1546" y="32"/>
                        </a:lnTo>
                        <a:lnTo>
                          <a:pt x="1546" y="20"/>
                        </a:lnTo>
                        <a:lnTo>
                          <a:pt x="1546" y="20"/>
                        </a:lnTo>
                        <a:lnTo>
                          <a:pt x="1546" y="22"/>
                        </a:lnTo>
                        <a:lnTo>
                          <a:pt x="1546" y="19"/>
                        </a:lnTo>
                        <a:lnTo>
                          <a:pt x="1547" y="18"/>
                        </a:lnTo>
                        <a:lnTo>
                          <a:pt x="1547" y="20"/>
                        </a:lnTo>
                        <a:lnTo>
                          <a:pt x="1547" y="9"/>
                        </a:lnTo>
                        <a:lnTo>
                          <a:pt x="1547" y="12"/>
                        </a:lnTo>
                        <a:lnTo>
                          <a:pt x="1547" y="30"/>
                        </a:lnTo>
                        <a:lnTo>
                          <a:pt x="1547" y="14"/>
                        </a:lnTo>
                        <a:lnTo>
                          <a:pt x="1547" y="19"/>
                        </a:lnTo>
                        <a:lnTo>
                          <a:pt x="1547" y="13"/>
                        </a:lnTo>
                        <a:lnTo>
                          <a:pt x="1547" y="7"/>
                        </a:lnTo>
                        <a:lnTo>
                          <a:pt x="1547" y="19"/>
                        </a:lnTo>
                        <a:lnTo>
                          <a:pt x="1547" y="21"/>
                        </a:lnTo>
                        <a:lnTo>
                          <a:pt x="1547" y="10"/>
                        </a:lnTo>
                        <a:lnTo>
                          <a:pt x="1547" y="24"/>
                        </a:lnTo>
                        <a:lnTo>
                          <a:pt x="1548" y="16"/>
                        </a:lnTo>
                        <a:lnTo>
                          <a:pt x="1548" y="24"/>
                        </a:lnTo>
                        <a:lnTo>
                          <a:pt x="1548" y="21"/>
                        </a:lnTo>
                        <a:lnTo>
                          <a:pt x="1548" y="25"/>
                        </a:lnTo>
                        <a:lnTo>
                          <a:pt x="1548" y="7"/>
                        </a:lnTo>
                        <a:lnTo>
                          <a:pt x="1548" y="26"/>
                        </a:lnTo>
                        <a:lnTo>
                          <a:pt x="1548" y="11"/>
                        </a:lnTo>
                        <a:lnTo>
                          <a:pt x="1548" y="17"/>
                        </a:lnTo>
                        <a:lnTo>
                          <a:pt x="1548" y="22"/>
                        </a:lnTo>
                        <a:lnTo>
                          <a:pt x="1548" y="13"/>
                        </a:lnTo>
                        <a:lnTo>
                          <a:pt x="1548" y="11"/>
                        </a:lnTo>
                        <a:lnTo>
                          <a:pt x="1548" y="26"/>
                        </a:lnTo>
                        <a:lnTo>
                          <a:pt x="1548" y="18"/>
                        </a:lnTo>
                        <a:lnTo>
                          <a:pt x="1548" y="18"/>
                        </a:lnTo>
                        <a:lnTo>
                          <a:pt x="1549" y="16"/>
                        </a:lnTo>
                        <a:lnTo>
                          <a:pt x="1549" y="9"/>
                        </a:lnTo>
                        <a:lnTo>
                          <a:pt x="1549" y="10"/>
                        </a:lnTo>
                        <a:lnTo>
                          <a:pt x="1549" y="17"/>
                        </a:lnTo>
                        <a:lnTo>
                          <a:pt x="1549" y="13"/>
                        </a:lnTo>
                        <a:lnTo>
                          <a:pt x="1549" y="16"/>
                        </a:lnTo>
                        <a:lnTo>
                          <a:pt x="1549" y="26"/>
                        </a:lnTo>
                        <a:lnTo>
                          <a:pt x="1549" y="7"/>
                        </a:lnTo>
                        <a:lnTo>
                          <a:pt x="1549" y="39"/>
                        </a:lnTo>
                        <a:lnTo>
                          <a:pt x="1549" y="16"/>
                        </a:lnTo>
                        <a:lnTo>
                          <a:pt x="1549" y="12"/>
                        </a:lnTo>
                        <a:lnTo>
                          <a:pt x="1549" y="19"/>
                        </a:lnTo>
                        <a:lnTo>
                          <a:pt x="1549" y="14"/>
                        </a:lnTo>
                        <a:lnTo>
                          <a:pt x="1550" y="10"/>
                        </a:lnTo>
                        <a:lnTo>
                          <a:pt x="1550" y="19"/>
                        </a:lnTo>
                        <a:lnTo>
                          <a:pt x="1550" y="10"/>
                        </a:lnTo>
                        <a:lnTo>
                          <a:pt x="1550" y="13"/>
                        </a:lnTo>
                        <a:lnTo>
                          <a:pt x="1550" y="17"/>
                        </a:lnTo>
                        <a:lnTo>
                          <a:pt x="1550" y="13"/>
                        </a:lnTo>
                        <a:lnTo>
                          <a:pt x="1550" y="13"/>
                        </a:lnTo>
                        <a:lnTo>
                          <a:pt x="1550" y="15"/>
                        </a:lnTo>
                        <a:lnTo>
                          <a:pt x="1550" y="10"/>
                        </a:lnTo>
                        <a:lnTo>
                          <a:pt x="1550" y="20"/>
                        </a:lnTo>
                        <a:lnTo>
                          <a:pt x="1550" y="12"/>
                        </a:lnTo>
                        <a:lnTo>
                          <a:pt x="1550" y="20"/>
                        </a:lnTo>
                        <a:lnTo>
                          <a:pt x="1550" y="8"/>
                        </a:lnTo>
                        <a:lnTo>
                          <a:pt x="1550" y="13"/>
                        </a:lnTo>
                        <a:lnTo>
                          <a:pt x="1551" y="7"/>
                        </a:lnTo>
                        <a:lnTo>
                          <a:pt x="1551" y="11"/>
                        </a:lnTo>
                        <a:lnTo>
                          <a:pt x="1551" y="13"/>
                        </a:lnTo>
                        <a:lnTo>
                          <a:pt x="1551" y="15"/>
                        </a:lnTo>
                        <a:lnTo>
                          <a:pt x="1551" y="16"/>
                        </a:lnTo>
                        <a:lnTo>
                          <a:pt x="1551" y="11"/>
                        </a:lnTo>
                        <a:lnTo>
                          <a:pt x="1551" y="14"/>
                        </a:lnTo>
                        <a:lnTo>
                          <a:pt x="1551" y="9"/>
                        </a:lnTo>
                        <a:lnTo>
                          <a:pt x="1551" y="9"/>
                        </a:lnTo>
                        <a:lnTo>
                          <a:pt x="1551" y="2"/>
                        </a:lnTo>
                        <a:lnTo>
                          <a:pt x="1551" y="23"/>
                        </a:lnTo>
                        <a:lnTo>
                          <a:pt x="1551" y="20"/>
                        </a:lnTo>
                        <a:lnTo>
                          <a:pt x="1551" y="9"/>
                        </a:lnTo>
                        <a:lnTo>
                          <a:pt x="1551" y="15"/>
                        </a:lnTo>
                        <a:lnTo>
                          <a:pt x="1552" y="23"/>
                        </a:lnTo>
                        <a:lnTo>
                          <a:pt x="1552" y="20"/>
                        </a:lnTo>
                        <a:lnTo>
                          <a:pt x="1552" y="17"/>
                        </a:lnTo>
                        <a:lnTo>
                          <a:pt x="1552" y="14"/>
                        </a:lnTo>
                        <a:lnTo>
                          <a:pt x="1552" y="23"/>
                        </a:lnTo>
                        <a:lnTo>
                          <a:pt x="1552" y="29"/>
                        </a:lnTo>
                        <a:lnTo>
                          <a:pt x="1552" y="11"/>
                        </a:lnTo>
                        <a:lnTo>
                          <a:pt x="1552" y="5"/>
                        </a:lnTo>
                        <a:lnTo>
                          <a:pt x="1552" y="10"/>
                        </a:lnTo>
                        <a:lnTo>
                          <a:pt x="1552" y="5"/>
                        </a:lnTo>
                        <a:lnTo>
                          <a:pt x="1552" y="14"/>
                        </a:lnTo>
                        <a:lnTo>
                          <a:pt x="1552" y="16"/>
                        </a:lnTo>
                        <a:lnTo>
                          <a:pt x="1552" y="7"/>
                        </a:lnTo>
                        <a:lnTo>
                          <a:pt x="1552" y="18"/>
                        </a:lnTo>
                        <a:lnTo>
                          <a:pt x="1553" y="15"/>
                        </a:lnTo>
                        <a:lnTo>
                          <a:pt x="1553" y="0"/>
                        </a:lnTo>
                        <a:lnTo>
                          <a:pt x="1553" y="23"/>
                        </a:lnTo>
                        <a:lnTo>
                          <a:pt x="1553" y="16"/>
                        </a:lnTo>
                        <a:lnTo>
                          <a:pt x="1553" y="9"/>
                        </a:lnTo>
                        <a:lnTo>
                          <a:pt x="1553" y="18"/>
                        </a:lnTo>
                        <a:lnTo>
                          <a:pt x="1553" y="13"/>
                        </a:lnTo>
                        <a:lnTo>
                          <a:pt x="1553" y="17"/>
                        </a:lnTo>
                        <a:lnTo>
                          <a:pt x="1553" y="24"/>
                        </a:lnTo>
                        <a:lnTo>
                          <a:pt x="1553" y="22"/>
                        </a:lnTo>
                        <a:lnTo>
                          <a:pt x="1553" y="12"/>
                        </a:lnTo>
                        <a:lnTo>
                          <a:pt x="1553" y="23"/>
                        </a:lnTo>
                        <a:lnTo>
                          <a:pt x="1553" y="22"/>
                        </a:lnTo>
                        <a:lnTo>
                          <a:pt x="1554" y="14"/>
                        </a:lnTo>
                        <a:lnTo>
                          <a:pt x="1554" y="20"/>
                        </a:lnTo>
                        <a:lnTo>
                          <a:pt x="1554" y="17"/>
                        </a:lnTo>
                        <a:lnTo>
                          <a:pt x="1554" y="21"/>
                        </a:lnTo>
                        <a:lnTo>
                          <a:pt x="1554" y="21"/>
                        </a:lnTo>
                        <a:lnTo>
                          <a:pt x="1554" y="17"/>
                        </a:lnTo>
                        <a:lnTo>
                          <a:pt x="1554" y="9"/>
                        </a:lnTo>
                        <a:lnTo>
                          <a:pt x="1554" y="13"/>
                        </a:lnTo>
                        <a:lnTo>
                          <a:pt x="1554" y="12"/>
                        </a:lnTo>
                        <a:lnTo>
                          <a:pt x="1554" y="12"/>
                        </a:lnTo>
                        <a:lnTo>
                          <a:pt x="1554" y="16"/>
                        </a:lnTo>
                        <a:lnTo>
                          <a:pt x="1554" y="15"/>
                        </a:lnTo>
                        <a:lnTo>
                          <a:pt x="1554" y="14"/>
                        </a:lnTo>
                        <a:lnTo>
                          <a:pt x="1555" y="13"/>
                        </a:lnTo>
                        <a:lnTo>
                          <a:pt x="1555" y="9"/>
                        </a:lnTo>
                        <a:lnTo>
                          <a:pt x="1555" y="24"/>
                        </a:lnTo>
                        <a:lnTo>
                          <a:pt x="1555" y="12"/>
                        </a:lnTo>
                        <a:lnTo>
                          <a:pt x="1555" y="14"/>
                        </a:lnTo>
                        <a:lnTo>
                          <a:pt x="1555" y="25"/>
                        </a:lnTo>
                        <a:lnTo>
                          <a:pt x="1555" y="16"/>
                        </a:lnTo>
                        <a:lnTo>
                          <a:pt x="1555" y="13"/>
                        </a:lnTo>
                        <a:lnTo>
                          <a:pt x="1555" y="16"/>
                        </a:lnTo>
                        <a:lnTo>
                          <a:pt x="1555" y="17"/>
                        </a:lnTo>
                        <a:lnTo>
                          <a:pt x="1555" y="18"/>
                        </a:lnTo>
                        <a:lnTo>
                          <a:pt x="1555" y="17"/>
                        </a:lnTo>
                        <a:lnTo>
                          <a:pt x="1555" y="9"/>
                        </a:lnTo>
                        <a:lnTo>
                          <a:pt x="1555" y="26"/>
                        </a:lnTo>
                        <a:lnTo>
                          <a:pt x="1555" y="27"/>
                        </a:lnTo>
                        <a:lnTo>
                          <a:pt x="1556" y="15"/>
                        </a:lnTo>
                        <a:lnTo>
                          <a:pt x="1556" y="10"/>
                        </a:lnTo>
                        <a:lnTo>
                          <a:pt x="1556" y="31"/>
                        </a:lnTo>
                        <a:lnTo>
                          <a:pt x="1556" y="18"/>
                        </a:lnTo>
                        <a:lnTo>
                          <a:pt x="1556" y="16"/>
                        </a:lnTo>
                        <a:lnTo>
                          <a:pt x="1556" y="29"/>
                        </a:lnTo>
                        <a:lnTo>
                          <a:pt x="1556" y="12"/>
                        </a:lnTo>
                        <a:lnTo>
                          <a:pt x="1556" y="23"/>
                        </a:lnTo>
                        <a:lnTo>
                          <a:pt x="1556" y="13"/>
                        </a:lnTo>
                        <a:lnTo>
                          <a:pt x="1556" y="16"/>
                        </a:lnTo>
                        <a:lnTo>
                          <a:pt x="1556" y="20"/>
                        </a:lnTo>
                        <a:lnTo>
                          <a:pt x="1556" y="28"/>
                        </a:lnTo>
                        <a:lnTo>
                          <a:pt x="1556" y="20"/>
                        </a:lnTo>
                        <a:lnTo>
                          <a:pt x="1557" y="20"/>
                        </a:lnTo>
                        <a:lnTo>
                          <a:pt x="1557" y="25"/>
                        </a:lnTo>
                        <a:lnTo>
                          <a:pt x="1557" y="14"/>
                        </a:lnTo>
                        <a:lnTo>
                          <a:pt x="1557" y="28"/>
                        </a:lnTo>
                        <a:lnTo>
                          <a:pt x="1557" y="11"/>
                        </a:lnTo>
                        <a:lnTo>
                          <a:pt x="1557" y="11"/>
                        </a:lnTo>
                        <a:lnTo>
                          <a:pt x="1557" y="17"/>
                        </a:lnTo>
                        <a:lnTo>
                          <a:pt x="1557" y="23"/>
                        </a:lnTo>
                        <a:lnTo>
                          <a:pt x="1557" y="18"/>
                        </a:lnTo>
                        <a:lnTo>
                          <a:pt x="1557" y="29"/>
                        </a:lnTo>
                        <a:lnTo>
                          <a:pt x="1557" y="29"/>
                        </a:lnTo>
                        <a:lnTo>
                          <a:pt x="1557" y="22"/>
                        </a:lnTo>
                        <a:lnTo>
                          <a:pt x="1557" y="24"/>
                        </a:lnTo>
                        <a:lnTo>
                          <a:pt x="1557" y="13"/>
                        </a:lnTo>
                        <a:lnTo>
                          <a:pt x="1558" y="17"/>
                        </a:lnTo>
                        <a:lnTo>
                          <a:pt x="1558" y="27"/>
                        </a:lnTo>
                        <a:lnTo>
                          <a:pt x="1558" y="17"/>
                        </a:lnTo>
                        <a:lnTo>
                          <a:pt x="1558" y="33"/>
                        </a:lnTo>
                        <a:lnTo>
                          <a:pt x="1558" y="18"/>
                        </a:lnTo>
                        <a:lnTo>
                          <a:pt x="1558" y="24"/>
                        </a:lnTo>
                        <a:lnTo>
                          <a:pt x="1558" y="25"/>
                        </a:lnTo>
                        <a:lnTo>
                          <a:pt x="1558" y="26"/>
                        </a:lnTo>
                        <a:lnTo>
                          <a:pt x="1558" y="21"/>
                        </a:lnTo>
                        <a:lnTo>
                          <a:pt x="1558" y="30"/>
                        </a:lnTo>
                        <a:lnTo>
                          <a:pt x="1558" y="25"/>
                        </a:lnTo>
                        <a:lnTo>
                          <a:pt x="1558" y="30"/>
                        </a:lnTo>
                        <a:lnTo>
                          <a:pt x="1558" y="22"/>
                        </a:lnTo>
                        <a:lnTo>
                          <a:pt x="1559" y="19"/>
                        </a:lnTo>
                        <a:lnTo>
                          <a:pt x="1559" y="18"/>
                        </a:lnTo>
                        <a:lnTo>
                          <a:pt x="1559" y="28"/>
                        </a:lnTo>
                        <a:lnTo>
                          <a:pt x="1559" y="22"/>
                        </a:lnTo>
                        <a:lnTo>
                          <a:pt x="1559" y="16"/>
                        </a:lnTo>
                        <a:lnTo>
                          <a:pt x="1559" y="26"/>
                        </a:lnTo>
                        <a:lnTo>
                          <a:pt x="1559" y="23"/>
                        </a:lnTo>
                        <a:lnTo>
                          <a:pt x="1559" y="21"/>
                        </a:lnTo>
                        <a:lnTo>
                          <a:pt x="1559" y="26"/>
                        </a:lnTo>
                        <a:lnTo>
                          <a:pt x="1559" y="15"/>
                        </a:lnTo>
                        <a:lnTo>
                          <a:pt x="1559" y="13"/>
                        </a:lnTo>
                        <a:lnTo>
                          <a:pt x="1559" y="19"/>
                        </a:lnTo>
                        <a:lnTo>
                          <a:pt x="1559" y="23"/>
                        </a:lnTo>
                        <a:lnTo>
                          <a:pt x="1560" y="15"/>
                        </a:lnTo>
                        <a:lnTo>
                          <a:pt x="1560" y="28"/>
                        </a:lnTo>
                        <a:lnTo>
                          <a:pt x="1560" y="24"/>
                        </a:lnTo>
                        <a:lnTo>
                          <a:pt x="1560" y="16"/>
                        </a:lnTo>
                        <a:lnTo>
                          <a:pt x="1560" y="23"/>
                        </a:lnTo>
                        <a:lnTo>
                          <a:pt x="1560" y="22"/>
                        </a:lnTo>
                        <a:lnTo>
                          <a:pt x="1560" y="24"/>
                        </a:lnTo>
                        <a:lnTo>
                          <a:pt x="1560" y="21"/>
                        </a:lnTo>
                        <a:lnTo>
                          <a:pt x="1560" y="17"/>
                        </a:lnTo>
                        <a:lnTo>
                          <a:pt x="1560" y="25"/>
                        </a:lnTo>
                        <a:lnTo>
                          <a:pt x="1560" y="30"/>
                        </a:lnTo>
                        <a:lnTo>
                          <a:pt x="1560" y="16"/>
                        </a:lnTo>
                        <a:lnTo>
                          <a:pt x="1560" y="24"/>
                        </a:lnTo>
                        <a:lnTo>
                          <a:pt x="1560" y="16"/>
                        </a:lnTo>
                        <a:lnTo>
                          <a:pt x="1560" y="23"/>
                        </a:lnTo>
                        <a:lnTo>
                          <a:pt x="1561" y="19"/>
                        </a:lnTo>
                        <a:lnTo>
                          <a:pt x="1561" y="29"/>
                        </a:lnTo>
                        <a:lnTo>
                          <a:pt x="1561" y="21"/>
                        </a:lnTo>
                        <a:lnTo>
                          <a:pt x="1561" y="21"/>
                        </a:lnTo>
                        <a:lnTo>
                          <a:pt x="1561" y="20"/>
                        </a:lnTo>
                        <a:lnTo>
                          <a:pt x="1561" y="14"/>
                        </a:lnTo>
                        <a:lnTo>
                          <a:pt x="1561" y="22"/>
                        </a:lnTo>
                        <a:lnTo>
                          <a:pt x="1561" y="19"/>
                        </a:lnTo>
                        <a:lnTo>
                          <a:pt x="1561" y="14"/>
                        </a:lnTo>
                        <a:lnTo>
                          <a:pt x="1561" y="22"/>
                        </a:lnTo>
                        <a:lnTo>
                          <a:pt x="1561" y="19"/>
                        </a:lnTo>
                        <a:lnTo>
                          <a:pt x="1561" y="19"/>
                        </a:lnTo>
                        <a:lnTo>
                          <a:pt x="1561" y="22"/>
                        </a:lnTo>
                        <a:lnTo>
                          <a:pt x="1562" y="20"/>
                        </a:lnTo>
                        <a:lnTo>
                          <a:pt x="1562" y="17"/>
                        </a:lnTo>
                        <a:lnTo>
                          <a:pt x="1562" y="21"/>
                        </a:lnTo>
                        <a:lnTo>
                          <a:pt x="1562" y="12"/>
                        </a:lnTo>
                        <a:lnTo>
                          <a:pt x="1562" y="23"/>
                        </a:lnTo>
                        <a:lnTo>
                          <a:pt x="1562" y="25"/>
                        </a:lnTo>
                        <a:lnTo>
                          <a:pt x="1562" y="14"/>
                        </a:lnTo>
                        <a:lnTo>
                          <a:pt x="1562" y="32"/>
                        </a:lnTo>
                        <a:lnTo>
                          <a:pt x="1562" y="17"/>
                        </a:lnTo>
                        <a:lnTo>
                          <a:pt x="1562" y="25"/>
                        </a:lnTo>
                        <a:lnTo>
                          <a:pt x="1562" y="10"/>
                        </a:lnTo>
                        <a:lnTo>
                          <a:pt x="1562" y="25"/>
                        </a:lnTo>
                        <a:lnTo>
                          <a:pt x="1562" y="14"/>
                        </a:lnTo>
                        <a:lnTo>
                          <a:pt x="1562" y="22"/>
                        </a:lnTo>
                        <a:lnTo>
                          <a:pt x="1563" y="28"/>
                        </a:lnTo>
                        <a:lnTo>
                          <a:pt x="1563" y="21"/>
                        </a:lnTo>
                        <a:lnTo>
                          <a:pt x="1563" y="20"/>
                        </a:lnTo>
                        <a:lnTo>
                          <a:pt x="1563" y="18"/>
                        </a:lnTo>
                        <a:lnTo>
                          <a:pt x="1563" y="23"/>
                        </a:lnTo>
                        <a:lnTo>
                          <a:pt x="1563" y="14"/>
                        </a:lnTo>
                        <a:lnTo>
                          <a:pt x="1563" y="16"/>
                        </a:lnTo>
                        <a:lnTo>
                          <a:pt x="1563" y="21"/>
                        </a:lnTo>
                        <a:lnTo>
                          <a:pt x="1563" y="26"/>
                        </a:lnTo>
                        <a:lnTo>
                          <a:pt x="1563" y="23"/>
                        </a:lnTo>
                        <a:lnTo>
                          <a:pt x="1563" y="16"/>
                        </a:lnTo>
                        <a:lnTo>
                          <a:pt x="1563" y="23"/>
                        </a:lnTo>
                        <a:lnTo>
                          <a:pt x="1563" y="21"/>
                        </a:lnTo>
                        <a:lnTo>
                          <a:pt x="1564" y="15"/>
                        </a:lnTo>
                        <a:lnTo>
                          <a:pt x="1564" y="24"/>
                        </a:lnTo>
                        <a:lnTo>
                          <a:pt x="1564" y="15"/>
                        </a:lnTo>
                        <a:lnTo>
                          <a:pt x="1564" y="14"/>
                        </a:lnTo>
                        <a:lnTo>
                          <a:pt x="1564" y="19"/>
                        </a:lnTo>
                        <a:lnTo>
                          <a:pt x="1564" y="15"/>
                        </a:lnTo>
                        <a:lnTo>
                          <a:pt x="1564" y="21"/>
                        </a:lnTo>
                        <a:lnTo>
                          <a:pt x="1564" y="18"/>
                        </a:lnTo>
                        <a:lnTo>
                          <a:pt x="1564" y="19"/>
                        </a:lnTo>
                        <a:lnTo>
                          <a:pt x="1564" y="28"/>
                        </a:lnTo>
                        <a:lnTo>
                          <a:pt x="1564" y="32"/>
                        </a:lnTo>
                        <a:lnTo>
                          <a:pt x="1564" y="23"/>
                        </a:lnTo>
                        <a:lnTo>
                          <a:pt x="1564" y="27"/>
                        </a:lnTo>
                        <a:lnTo>
                          <a:pt x="1565" y="25"/>
                        </a:lnTo>
                        <a:lnTo>
                          <a:pt x="1565" y="14"/>
                        </a:lnTo>
                        <a:lnTo>
                          <a:pt x="1565" y="20"/>
                        </a:lnTo>
                        <a:lnTo>
                          <a:pt x="1565" y="21"/>
                        </a:lnTo>
                        <a:lnTo>
                          <a:pt x="1565" y="18"/>
                        </a:lnTo>
                        <a:lnTo>
                          <a:pt x="1565" y="21"/>
                        </a:lnTo>
                        <a:lnTo>
                          <a:pt x="1565" y="17"/>
                        </a:lnTo>
                        <a:lnTo>
                          <a:pt x="1565" y="18"/>
                        </a:lnTo>
                        <a:lnTo>
                          <a:pt x="1565" y="24"/>
                        </a:lnTo>
                        <a:lnTo>
                          <a:pt x="1565" y="10"/>
                        </a:lnTo>
                        <a:lnTo>
                          <a:pt x="1565" y="36"/>
                        </a:lnTo>
                        <a:lnTo>
                          <a:pt x="1565" y="18"/>
                        </a:lnTo>
                        <a:lnTo>
                          <a:pt x="1565" y="19"/>
                        </a:lnTo>
                        <a:lnTo>
                          <a:pt x="1565" y="25"/>
                        </a:lnTo>
                        <a:lnTo>
                          <a:pt x="1565" y="28"/>
                        </a:lnTo>
                        <a:lnTo>
                          <a:pt x="1566" y="14"/>
                        </a:lnTo>
                        <a:lnTo>
                          <a:pt x="1566" y="25"/>
                        </a:lnTo>
                        <a:lnTo>
                          <a:pt x="1566" y="28"/>
                        </a:lnTo>
                        <a:lnTo>
                          <a:pt x="1566" y="17"/>
                        </a:lnTo>
                        <a:lnTo>
                          <a:pt x="1566" y="20"/>
                        </a:lnTo>
                        <a:lnTo>
                          <a:pt x="1566" y="22"/>
                        </a:lnTo>
                        <a:lnTo>
                          <a:pt x="1566" y="20"/>
                        </a:lnTo>
                        <a:lnTo>
                          <a:pt x="1566" y="30"/>
                        </a:lnTo>
                        <a:lnTo>
                          <a:pt x="1566" y="20"/>
                        </a:lnTo>
                        <a:lnTo>
                          <a:pt x="1566" y="15"/>
                        </a:lnTo>
                        <a:lnTo>
                          <a:pt x="1566" y="23"/>
                        </a:lnTo>
                        <a:lnTo>
                          <a:pt x="1566" y="24"/>
                        </a:lnTo>
                        <a:lnTo>
                          <a:pt x="1566" y="19"/>
                        </a:lnTo>
                        <a:lnTo>
                          <a:pt x="1567" y="29"/>
                        </a:lnTo>
                        <a:lnTo>
                          <a:pt x="1567" y="15"/>
                        </a:lnTo>
                        <a:lnTo>
                          <a:pt x="1567" y="13"/>
                        </a:lnTo>
                        <a:lnTo>
                          <a:pt x="1567" y="18"/>
                        </a:lnTo>
                        <a:lnTo>
                          <a:pt x="1567" y="17"/>
                        </a:lnTo>
                        <a:lnTo>
                          <a:pt x="1567" y="22"/>
                        </a:lnTo>
                        <a:lnTo>
                          <a:pt x="1567" y="23"/>
                        </a:lnTo>
                        <a:lnTo>
                          <a:pt x="1567" y="15"/>
                        </a:lnTo>
                        <a:lnTo>
                          <a:pt x="1567" y="17"/>
                        </a:lnTo>
                        <a:lnTo>
                          <a:pt x="1567" y="26"/>
                        </a:lnTo>
                        <a:lnTo>
                          <a:pt x="1567" y="20"/>
                        </a:lnTo>
                        <a:lnTo>
                          <a:pt x="1567" y="24"/>
                        </a:lnTo>
                        <a:lnTo>
                          <a:pt x="1567" y="30"/>
                        </a:lnTo>
                        <a:lnTo>
                          <a:pt x="1567" y="17"/>
                        </a:lnTo>
                        <a:lnTo>
                          <a:pt x="1568" y="24"/>
                        </a:lnTo>
                        <a:lnTo>
                          <a:pt x="1568" y="19"/>
                        </a:lnTo>
                        <a:lnTo>
                          <a:pt x="1568" y="23"/>
                        </a:lnTo>
                        <a:lnTo>
                          <a:pt x="1568" y="28"/>
                        </a:lnTo>
                        <a:lnTo>
                          <a:pt x="1568" y="16"/>
                        </a:lnTo>
                        <a:lnTo>
                          <a:pt x="1568" y="23"/>
                        </a:lnTo>
                        <a:lnTo>
                          <a:pt x="1568" y="24"/>
                        </a:lnTo>
                        <a:lnTo>
                          <a:pt x="1568" y="16"/>
                        </a:lnTo>
                        <a:lnTo>
                          <a:pt x="1568" y="16"/>
                        </a:lnTo>
                        <a:lnTo>
                          <a:pt x="1568" y="28"/>
                        </a:lnTo>
                        <a:lnTo>
                          <a:pt x="1568" y="25"/>
                        </a:lnTo>
                        <a:lnTo>
                          <a:pt x="1568" y="18"/>
                        </a:lnTo>
                        <a:lnTo>
                          <a:pt x="1568" y="26"/>
                        </a:lnTo>
                        <a:lnTo>
                          <a:pt x="1569" y="14"/>
                        </a:lnTo>
                        <a:lnTo>
                          <a:pt x="1569" y="20"/>
                        </a:lnTo>
                        <a:lnTo>
                          <a:pt x="1569" y="20"/>
                        </a:lnTo>
                        <a:lnTo>
                          <a:pt x="1569" y="17"/>
                        </a:lnTo>
                        <a:lnTo>
                          <a:pt x="1569" y="16"/>
                        </a:lnTo>
                        <a:lnTo>
                          <a:pt x="1569" y="19"/>
                        </a:lnTo>
                        <a:lnTo>
                          <a:pt x="1569" y="5"/>
                        </a:lnTo>
                        <a:lnTo>
                          <a:pt x="1569" y="18"/>
                        </a:lnTo>
                        <a:lnTo>
                          <a:pt x="1569" y="28"/>
                        </a:lnTo>
                        <a:lnTo>
                          <a:pt x="1569" y="17"/>
                        </a:lnTo>
                        <a:lnTo>
                          <a:pt x="1569" y="25"/>
                        </a:lnTo>
                        <a:lnTo>
                          <a:pt x="1569" y="26"/>
                        </a:lnTo>
                        <a:lnTo>
                          <a:pt x="1569" y="17"/>
                        </a:lnTo>
                        <a:lnTo>
                          <a:pt x="1570" y="18"/>
                        </a:lnTo>
                        <a:lnTo>
                          <a:pt x="1570" y="23"/>
                        </a:lnTo>
                        <a:lnTo>
                          <a:pt x="1570" y="19"/>
                        </a:lnTo>
                        <a:lnTo>
                          <a:pt x="1570" y="27"/>
                        </a:lnTo>
                        <a:lnTo>
                          <a:pt x="1570" y="22"/>
                        </a:lnTo>
                        <a:lnTo>
                          <a:pt x="1570" y="17"/>
                        </a:lnTo>
                        <a:lnTo>
                          <a:pt x="1570" y="22"/>
                        </a:lnTo>
                        <a:lnTo>
                          <a:pt x="1570" y="13"/>
                        </a:lnTo>
                        <a:lnTo>
                          <a:pt x="1570" y="18"/>
                        </a:lnTo>
                        <a:lnTo>
                          <a:pt x="1570" y="20"/>
                        </a:lnTo>
                        <a:lnTo>
                          <a:pt x="1570" y="15"/>
                        </a:lnTo>
                        <a:lnTo>
                          <a:pt x="1570" y="28"/>
                        </a:lnTo>
                        <a:lnTo>
                          <a:pt x="1570" y="19"/>
                        </a:lnTo>
                        <a:lnTo>
                          <a:pt x="1570" y="23"/>
                        </a:lnTo>
                        <a:lnTo>
                          <a:pt x="1570" y="18"/>
                        </a:lnTo>
                        <a:lnTo>
                          <a:pt x="1571" y="22"/>
                        </a:lnTo>
                        <a:lnTo>
                          <a:pt x="1571" y="15"/>
                        </a:lnTo>
                        <a:lnTo>
                          <a:pt x="1571" y="13"/>
                        </a:lnTo>
                        <a:lnTo>
                          <a:pt x="1571" y="20"/>
                        </a:lnTo>
                        <a:lnTo>
                          <a:pt x="1571" y="16"/>
                        </a:lnTo>
                        <a:lnTo>
                          <a:pt x="1571" y="25"/>
                        </a:lnTo>
                        <a:lnTo>
                          <a:pt x="1571" y="20"/>
                        </a:lnTo>
                        <a:lnTo>
                          <a:pt x="1571" y="17"/>
                        </a:lnTo>
                        <a:lnTo>
                          <a:pt x="1571" y="27"/>
                        </a:lnTo>
                        <a:lnTo>
                          <a:pt x="1571" y="21"/>
                        </a:lnTo>
                        <a:lnTo>
                          <a:pt x="1571" y="28"/>
                        </a:lnTo>
                        <a:lnTo>
                          <a:pt x="1571" y="21"/>
                        </a:lnTo>
                        <a:lnTo>
                          <a:pt x="1571" y="20"/>
                        </a:lnTo>
                        <a:lnTo>
                          <a:pt x="1572" y="22"/>
                        </a:lnTo>
                        <a:lnTo>
                          <a:pt x="1572" y="20"/>
                        </a:lnTo>
                        <a:lnTo>
                          <a:pt x="1572" y="17"/>
                        </a:lnTo>
                        <a:lnTo>
                          <a:pt x="1572" y="18"/>
                        </a:lnTo>
                        <a:lnTo>
                          <a:pt x="1572" y="13"/>
                        </a:lnTo>
                        <a:lnTo>
                          <a:pt x="1572" y="16"/>
                        </a:lnTo>
                        <a:lnTo>
                          <a:pt x="1572" y="20"/>
                        </a:lnTo>
                        <a:lnTo>
                          <a:pt x="1572" y="12"/>
                        </a:lnTo>
                        <a:lnTo>
                          <a:pt x="1572" y="9"/>
                        </a:lnTo>
                        <a:lnTo>
                          <a:pt x="1572" y="21"/>
                        </a:lnTo>
                        <a:lnTo>
                          <a:pt x="1572" y="16"/>
                        </a:lnTo>
                        <a:lnTo>
                          <a:pt x="1572" y="17"/>
                        </a:lnTo>
                        <a:lnTo>
                          <a:pt x="1572" y="23"/>
                        </a:lnTo>
                        <a:lnTo>
                          <a:pt x="1572" y="24"/>
                        </a:lnTo>
                        <a:lnTo>
                          <a:pt x="1573" y="12"/>
                        </a:lnTo>
                        <a:lnTo>
                          <a:pt x="1573" y="22"/>
                        </a:lnTo>
                        <a:lnTo>
                          <a:pt x="1573" y="21"/>
                        </a:lnTo>
                        <a:lnTo>
                          <a:pt x="1573" y="14"/>
                        </a:lnTo>
                        <a:lnTo>
                          <a:pt x="1573" y="19"/>
                        </a:lnTo>
                        <a:lnTo>
                          <a:pt x="1573" y="17"/>
                        </a:lnTo>
                        <a:lnTo>
                          <a:pt x="1573" y="16"/>
                        </a:lnTo>
                        <a:lnTo>
                          <a:pt x="1573" y="14"/>
                        </a:lnTo>
                        <a:lnTo>
                          <a:pt x="1573" y="17"/>
                        </a:lnTo>
                        <a:lnTo>
                          <a:pt x="1573" y="12"/>
                        </a:lnTo>
                        <a:lnTo>
                          <a:pt x="1573" y="26"/>
                        </a:lnTo>
                        <a:lnTo>
                          <a:pt x="1573" y="10"/>
                        </a:lnTo>
                        <a:lnTo>
                          <a:pt x="1573" y="5"/>
                        </a:lnTo>
                        <a:lnTo>
                          <a:pt x="1574" y="18"/>
                        </a:lnTo>
                        <a:lnTo>
                          <a:pt x="1574" y="26"/>
                        </a:lnTo>
                        <a:lnTo>
                          <a:pt x="1574" y="25"/>
                        </a:lnTo>
                        <a:lnTo>
                          <a:pt x="1574" y="21"/>
                        </a:lnTo>
                        <a:lnTo>
                          <a:pt x="1574" y="11"/>
                        </a:lnTo>
                        <a:lnTo>
                          <a:pt x="1574" y="19"/>
                        </a:lnTo>
                        <a:lnTo>
                          <a:pt x="1574" y="13"/>
                        </a:lnTo>
                        <a:lnTo>
                          <a:pt x="1574" y="14"/>
                        </a:lnTo>
                        <a:lnTo>
                          <a:pt x="1574" y="22"/>
                        </a:lnTo>
                        <a:lnTo>
                          <a:pt x="1574" y="19"/>
                        </a:lnTo>
                        <a:lnTo>
                          <a:pt x="1574" y="12"/>
                        </a:lnTo>
                        <a:lnTo>
                          <a:pt x="1574" y="22"/>
                        </a:lnTo>
                        <a:lnTo>
                          <a:pt x="1574" y="23"/>
                        </a:lnTo>
                        <a:lnTo>
                          <a:pt x="1574" y="14"/>
                        </a:lnTo>
                        <a:lnTo>
                          <a:pt x="1574" y="21"/>
                        </a:lnTo>
                        <a:lnTo>
                          <a:pt x="1575" y="22"/>
                        </a:lnTo>
                        <a:lnTo>
                          <a:pt x="1575" y="12"/>
                        </a:lnTo>
                        <a:lnTo>
                          <a:pt x="1575" y="22"/>
                        </a:lnTo>
                        <a:lnTo>
                          <a:pt x="1575" y="15"/>
                        </a:lnTo>
                        <a:lnTo>
                          <a:pt x="1575" y="21"/>
                        </a:lnTo>
                        <a:lnTo>
                          <a:pt x="1575" y="13"/>
                        </a:lnTo>
                        <a:lnTo>
                          <a:pt x="1575" y="14"/>
                        </a:lnTo>
                        <a:lnTo>
                          <a:pt x="1575" y="8"/>
                        </a:lnTo>
                        <a:lnTo>
                          <a:pt x="1575" y="23"/>
                        </a:lnTo>
                        <a:lnTo>
                          <a:pt x="1575" y="9"/>
                        </a:lnTo>
                        <a:lnTo>
                          <a:pt x="1575" y="19"/>
                        </a:lnTo>
                        <a:lnTo>
                          <a:pt x="1575" y="13"/>
                        </a:lnTo>
                        <a:lnTo>
                          <a:pt x="1575" y="11"/>
                        </a:lnTo>
                        <a:lnTo>
                          <a:pt x="1576" y="19"/>
                        </a:lnTo>
                        <a:lnTo>
                          <a:pt x="1576" y="17"/>
                        </a:lnTo>
                        <a:lnTo>
                          <a:pt x="1576" y="16"/>
                        </a:lnTo>
                        <a:lnTo>
                          <a:pt x="1576" y="5"/>
                        </a:lnTo>
                        <a:lnTo>
                          <a:pt x="1576" y="24"/>
                        </a:lnTo>
                        <a:lnTo>
                          <a:pt x="1576" y="9"/>
                        </a:lnTo>
                        <a:lnTo>
                          <a:pt x="1576" y="15"/>
                        </a:lnTo>
                        <a:lnTo>
                          <a:pt x="1576" y="12"/>
                        </a:lnTo>
                        <a:lnTo>
                          <a:pt x="1576" y="11"/>
                        </a:lnTo>
                        <a:lnTo>
                          <a:pt x="1576" y="25"/>
                        </a:lnTo>
                        <a:lnTo>
                          <a:pt x="1576" y="22"/>
                        </a:lnTo>
                        <a:lnTo>
                          <a:pt x="1576" y="21"/>
                        </a:lnTo>
                        <a:lnTo>
                          <a:pt x="1576" y="16"/>
                        </a:lnTo>
                        <a:lnTo>
                          <a:pt x="1577" y="13"/>
                        </a:lnTo>
                        <a:lnTo>
                          <a:pt x="1577" y="22"/>
                        </a:lnTo>
                        <a:lnTo>
                          <a:pt x="1577" y="22"/>
                        </a:lnTo>
                        <a:lnTo>
                          <a:pt x="1577" y="16"/>
                        </a:lnTo>
                        <a:lnTo>
                          <a:pt x="1577" y="14"/>
                        </a:lnTo>
                        <a:lnTo>
                          <a:pt x="1577" y="15"/>
                        </a:lnTo>
                        <a:lnTo>
                          <a:pt x="1577" y="19"/>
                        </a:lnTo>
                        <a:lnTo>
                          <a:pt x="1577" y="17"/>
                        </a:lnTo>
                        <a:lnTo>
                          <a:pt x="1577" y="19"/>
                        </a:lnTo>
                        <a:lnTo>
                          <a:pt x="1577" y="16"/>
                        </a:lnTo>
                        <a:lnTo>
                          <a:pt x="1577" y="20"/>
                        </a:lnTo>
                        <a:lnTo>
                          <a:pt x="1577" y="15"/>
                        </a:lnTo>
                        <a:lnTo>
                          <a:pt x="1577" y="10"/>
                        </a:lnTo>
                        <a:lnTo>
                          <a:pt x="1577" y="7"/>
                        </a:lnTo>
                        <a:lnTo>
                          <a:pt x="1578" y="19"/>
                        </a:lnTo>
                        <a:lnTo>
                          <a:pt x="1578" y="15"/>
                        </a:lnTo>
                        <a:lnTo>
                          <a:pt x="1578" y="21"/>
                        </a:lnTo>
                        <a:lnTo>
                          <a:pt x="1578" y="14"/>
                        </a:lnTo>
                        <a:lnTo>
                          <a:pt x="1578" y="10"/>
                        </a:lnTo>
                        <a:lnTo>
                          <a:pt x="1578" y="20"/>
                        </a:lnTo>
                        <a:lnTo>
                          <a:pt x="1578" y="24"/>
                        </a:lnTo>
                        <a:lnTo>
                          <a:pt x="1578" y="24"/>
                        </a:lnTo>
                        <a:lnTo>
                          <a:pt x="1578" y="38"/>
                        </a:lnTo>
                        <a:lnTo>
                          <a:pt x="1578" y="12"/>
                        </a:lnTo>
                        <a:lnTo>
                          <a:pt x="1578" y="18"/>
                        </a:lnTo>
                        <a:lnTo>
                          <a:pt x="1578" y="29"/>
                        </a:lnTo>
                        <a:lnTo>
                          <a:pt x="1578" y="20"/>
                        </a:lnTo>
                        <a:lnTo>
                          <a:pt x="1579" y="14"/>
                        </a:lnTo>
                        <a:lnTo>
                          <a:pt x="1579" y="19"/>
                        </a:lnTo>
                        <a:lnTo>
                          <a:pt x="1579" y="13"/>
                        </a:lnTo>
                        <a:lnTo>
                          <a:pt x="1579" y="9"/>
                        </a:lnTo>
                        <a:lnTo>
                          <a:pt x="1579" y="14"/>
                        </a:lnTo>
                        <a:lnTo>
                          <a:pt x="1579" y="16"/>
                        </a:lnTo>
                        <a:lnTo>
                          <a:pt x="1579" y="21"/>
                        </a:lnTo>
                        <a:lnTo>
                          <a:pt x="1579" y="16"/>
                        </a:lnTo>
                        <a:lnTo>
                          <a:pt x="1579" y="11"/>
                        </a:lnTo>
                        <a:lnTo>
                          <a:pt x="1579" y="21"/>
                        </a:lnTo>
                        <a:lnTo>
                          <a:pt x="1579" y="16"/>
                        </a:lnTo>
                        <a:lnTo>
                          <a:pt x="1579" y="20"/>
                        </a:lnTo>
                        <a:lnTo>
                          <a:pt x="1579" y="25"/>
                        </a:lnTo>
                        <a:lnTo>
                          <a:pt x="1579" y="10"/>
                        </a:lnTo>
                        <a:lnTo>
                          <a:pt x="1579" y="15"/>
                        </a:lnTo>
                        <a:lnTo>
                          <a:pt x="1580" y="27"/>
                        </a:lnTo>
                        <a:lnTo>
                          <a:pt x="1580" y="21"/>
                        </a:lnTo>
                        <a:lnTo>
                          <a:pt x="1580" y="15"/>
                        </a:lnTo>
                        <a:lnTo>
                          <a:pt x="1580" y="17"/>
                        </a:lnTo>
                        <a:lnTo>
                          <a:pt x="1580" y="24"/>
                        </a:lnTo>
                        <a:lnTo>
                          <a:pt x="1580" y="21"/>
                        </a:lnTo>
                        <a:lnTo>
                          <a:pt x="1580" y="11"/>
                        </a:lnTo>
                        <a:lnTo>
                          <a:pt x="1580" y="15"/>
                        </a:lnTo>
                        <a:lnTo>
                          <a:pt x="1580" y="14"/>
                        </a:lnTo>
                        <a:lnTo>
                          <a:pt x="1580" y="17"/>
                        </a:lnTo>
                        <a:lnTo>
                          <a:pt x="1580" y="14"/>
                        </a:lnTo>
                        <a:lnTo>
                          <a:pt x="1580" y="22"/>
                        </a:lnTo>
                        <a:lnTo>
                          <a:pt x="1580" y="24"/>
                        </a:lnTo>
                        <a:lnTo>
                          <a:pt x="1581" y="17"/>
                        </a:lnTo>
                        <a:lnTo>
                          <a:pt x="1581" y="26"/>
                        </a:lnTo>
                        <a:lnTo>
                          <a:pt x="1581" y="18"/>
                        </a:lnTo>
                        <a:lnTo>
                          <a:pt x="1581" y="16"/>
                        </a:lnTo>
                        <a:lnTo>
                          <a:pt x="1581" y="32"/>
                        </a:lnTo>
                        <a:lnTo>
                          <a:pt x="1581" y="17"/>
                        </a:lnTo>
                        <a:lnTo>
                          <a:pt x="1581" y="15"/>
                        </a:lnTo>
                        <a:lnTo>
                          <a:pt x="1581" y="26"/>
                        </a:lnTo>
                        <a:lnTo>
                          <a:pt x="1581" y="23"/>
                        </a:lnTo>
                        <a:lnTo>
                          <a:pt x="1581" y="24"/>
                        </a:lnTo>
                        <a:lnTo>
                          <a:pt x="1581" y="16"/>
                        </a:lnTo>
                        <a:lnTo>
                          <a:pt x="1581" y="21"/>
                        </a:lnTo>
                        <a:lnTo>
                          <a:pt x="1581" y="9"/>
                        </a:lnTo>
                        <a:lnTo>
                          <a:pt x="1582" y="35"/>
                        </a:lnTo>
                        <a:lnTo>
                          <a:pt x="1582" y="19"/>
                        </a:lnTo>
                        <a:lnTo>
                          <a:pt x="1582" y="31"/>
                        </a:lnTo>
                        <a:lnTo>
                          <a:pt x="1582" y="23"/>
                        </a:lnTo>
                        <a:lnTo>
                          <a:pt x="1582" y="15"/>
                        </a:lnTo>
                        <a:lnTo>
                          <a:pt x="1582" y="16"/>
                        </a:lnTo>
                        <a:lnTo>
                          <a:pt x="1582" y="19"/>
                        </a:lnTo>
                        <a:lnTo>
                          <a:pt x="1582" y="28"/>
                        </a:lnTo>
                        <a:lnTo>
                          <a:pt x="1582" y="17"/>
                        </a:lnTo>
                        <a:lnTo>
                          <a:pt x="1582" y="19"/>
                        </a:lnTo>
                        <a:lnTo>
                          <a:pt x="1582" y="17"/>
                        </a:lnTo>
                        <a:lnTo>
                          <a:pt x="1582" y="13"/>
                        </a:lnTo>
                        <a:lnTo>
                          <a:pt x="1582" y="25"/>
                        </a:lnTo>
                        <a:lnTo>
                          <a:pt x="1582" y="19"/>
                        </a:lnTo>
                        <a:lnTo>
                          <a:pt x="1583" y="21"/>
                        </a:lnTo>
                        <a:lnTo>
                          <a:pt x="1583" y="26"/>
                        </a:lnTo>
                        <a:lnTo>
                          <a:pt x="1583" y="24"/>
                        </a:lnTo>
                        <a:lnTo>
                          <a:pt x="1583" y="23"/>
                        </a:lnTo>
                        <a:lnTo>
                          <a:pt x="1583" y="25"/>
                        </a:lnTo>
                        <a:lnTo>
                          <a:pt x="1583" y="20"/>
                        </a:lnTo>
                        <a:lnTo>
                          <a:pt x="1583" y="27"/>
                        </a:lnTo>
                        <a:lnTo>
                          <a:pt x="1583" y="18"/>
                        </a:lnTo>
                        <a:lnTo>
                          <a:pt x="1583" y="17"/>
                        </a:lnTo>
                        <a:lnTo>
                          <a:pt x="1583" y="14"/>
                        </a:lnTo>
                        <a:lnTo>
                          <a:pt x="1583" y="20"/>
                        </a:lnTo>
                        <a:lnTo>
                          <a:pt x="1583" y="20"/>
                        </a:lnTo>
                        <a:lnTo>
                          <a:pt x="1583" y="30"/>
                        </a:lnTo>
                        <a:lnTo>
                          <a:pt x="1584" y="21"/>
                        </a:lnTo>
                        <a:lnTo>
                          <a:pt x="1584" y="21"/>
                        </a:lnTo>
                        <a:lnTo>
                          <a:pt x="1584" y="22"/>
                        </a:lnTo>
                        <a:lnTo>
                          <a:pt x="1584" y="12"/>
                        </a:lnTo>
                        <a:lnTo>
                          <a:pt x="1584" y="22"/>
                        </a:lnTo>
                        <a:lnTo>
                          <a:pt x="1584" y="21"/>
                        </a:lnTo>
                        <a:lnTo>
                          <a:pt x="1584" y="19"/>
                        </a:lnTo>
                        <a:lnTo>
                          <a:pt x="1584" y="19"/>
                        </a:lnTo>
                        <a:lnTo>
                          <a:pt x="1584" y="17"/>
                        </a:lnTo>
                        <a:lnTo>
                          <a:pt x="1584" y="19"/>
                        </a:lnTo>
                        <a:lnTo>
                          <a:pt x="1584" y="32"/>
                        </a:lnTo>
                        <a:lnTo>
                          <a:pt x="1584" y="18"/>
                        </a:lnTo>
                        <a:lnTo>
                          <a:pt x="1584" y="18"/>
                        </a:lnTo>
                        <a:lnTo>
                          <a:pt x="1584" y="9"/>
                        </a:lnTo>
                        <a:lnTo>
                          <a:pt x="1584" y="18"/>
                        </a:lnTo>
                        <a:lnTo>
                          <a:pt x="1585" y="15"/>
                        </a:lnTo>
                        <a:lnTo>
                          <a:pt x="1585" y="17"/>
                        </a:lnTo>
                        <a:lnTo>
                          <a:pt x="1585" y="24"/>
                        </a:lnTo>
                        <a:lnTo>
                          <a:pt x="1585" y="21"/>
                        </a:lnTo>
                        <a:lnTo>
                          <a:pt x="1585" y="24"/>
                        </a:lnTo>
                        <a:lnTo>
                          <a:pt x="1585" y="22"/>
                        </a:lnTo>
                        <a:lnTo>
                          <a:pt x="1585" y="13"/>
                        </a:lnTo>
                        <a:lnTo>
                          <a:pt x="1585" y="9"/>
                        </a:lnTo>
                        <a:lnTo>
                          <a:pt x="1585" y="19"/>
                        </a:lnTo>
                        <a:lnTo>
                          <a:pt x="1585" y="23"/>
                        </a:lnTo>
                        <a:lnTo>
                          <a:pt x="1585" y="19"/>
                        </a:lnTo>
                        <a:lnTo>
                          <a:pt x="1585" y="18"/>
                        </a:lnTo>
                        <a:lnTo>
                          <a:pt x="1585" y="19"/>
                        </a:lnTo>
                        <a:lnTo>
                          <a:pt x="1586" y="25"/>
                        </a:lnTo>
                        <a:lnTo>
                          <a:pt x="1586" y="14"/>
                        </a:lnTo>
                        <a:lnTo>
                          <a:pt x="1586" y="19"/>
                        </a:lnTo>
                        <a:lnTo>
                          <a:pt x="1586" y="21"/>
                        </a:lnTo>
                        <a:lnTo>
                          <a:pt x="1586" y="20"/>
                        </a:lnTo>
                        <a:lnTo>
                          <a:pt x="1586" y="26"/>
                        </a:lnTo>
                        <a:lnTo>
                          <a:pt x="1586" y="31"/>
                        </a:lnTo>
                        <a:lnTo>
                          <a:pt x="1586" y="17"/>
                        </a:lnTo>
                        <a:lnTo>
                          <a:pt x="1586" y="22"/>
                        </a:lnTo>
                        <a:lnTo>
                          <a:pt x="1586" y="17"/>
                        </a:lnTo>
                        <a:lnTo>
                          <a:pt x="1586" y="13"/>
                        </a:lnTo>
                        <a:lnTo>
                          <a:pt x="1586" y="17"/>
                        </a:lnTo>
                        <a:lnTo>
                          <a:pt x="1586" y="21"/>
                        </a:lnTo>
                        <a:lnTo>
                          <a:pt x="1587" y="14"/>
                        </a:lnTo>
                        <a:lnTo>
                          <a:pt x="1587" y="22"/>
                        </a:lnTo>
                        <a:lnTo>
                          <a:pt x="1587" y="21"/>
                        </a:lnTo>
                        <a:lnTo>
                          <a:pt x="1587" y="18"/>
                        </a:lnTo>
                        <a:lnTo>
                          <a:pt x="1587" y="30"/>
                        </a:lnTo>
                        <a:lnTo>
                          <a:pt x="1587" y="13"/>
                        </a:lnTo>
                        <a:lnTo>
                          <a:pt x="1587" y="26"/>
                        </a:lnTo>
                        <a:lnTo>
                          <a:pt x="1587" y="28"/>
                        </a:lnTo>
                        <a:lnTo>
                          <a:pt x="1587" y="23"/>
                        </a:lnTo>
                        <a:lnTo>
                          <a:pt x="1587" y="16"/>
                        </a:lnTo>
                        <a:lnTo>
                          <a:pt x="1587" y="21"/>
                        </a:lnTo>
                        <a:lnTo>
                          <a:pt x="1587" y="20"/>
                        </a:lnTo>
                        <a:lnTo>
                          <a:pt x="1587" y="29"/>
                        </a:lnTo>
                        <a:lnTo>
                          <a:pt x="1587" y="23"/>
                        </a:lnTo>
                        <a:lnTo>
                          <a:pt x="1588" y="29"/>
                        </a:lnTo>
                        <a:lnTo>
                          <a:pt x="1588" y="19"/>
                        </a:lnTo>
                        <a:lnTo>
                          <a:pt x="1588" y="20"/>
                        </a:lnTo>
                        <a:lnTo>
                          <a:pt x="1588" y="25"/>
                        </a:lnTo>
                        <a:lnTo>
                          <a:pt x="1588" y="22"/>
                        </a:lnTo>
                        <a:lnTo>
                          <a:pt x="1588" y="25"/>
                        </a:lnTo>
                        <a:lnTo>
                          <a:pt x="1588" y="20"/>
                        </a:lnTo>
                        <a:lnTo>
                          <a:pt x="1588" y="34"/>
                        </a:lnTo>
                        <a:lnTo>
                          <a:pt x="1588" y="23"/>
                        </a:lnTo>
                        <a:lnTo>
                          <a:pt x="1588" y="25"/>
                        </a:lnTo>
                        <a:lnTo>
                          <a:pt x="1588" y="26"/>
                        </a:lnTo>
                        <a:lnTo>
                          <a:pt x="1588" y="32"/>
                        </a:lnTo>
                        <a:lnTo>
                          <a:pt x="1588" y="20"/>
                        </a:lnTo>
                        <a:lnTo>
                          <a:pt x="1588" y="24"/>
                        </a:lnTo>
                        <a:lnTo>
                          <a:pt x="1589" y="29"/>
                        </a:lnTo>
                        <a:lnTo>
                          <a:pt x="1589" y="23"/>
                        </a:lnTo>
                        <a:lnTo>
                          <a:pt x="1589" y="34"/>
                        </a:lnTo>
                        <a:lnTo>
                          <a:pt x="1589" y="20"/>
                        </a:lnTo>
                        <a:lnTo>
                          <a:pt x="1589" y="27"/>
                        </a:lnTo>
                        <a:lnTo>
                          <a:pt x="1589" y="25"/>
                        </a:lnTo>
                        <a:lnTo>
                          <a:pt x="1589" y="26"/>
                        </a:lnTo>
                        <a:lnTo>
                          <a:pt x="1589" y="28"/>
                        </a:lnTo>
                        <a:lnTo>
                          <a:pt x="1589" y="23"/>
                        </a:lnTo>
                        <a:lnTo>
                          <a:pt x="1589" y="20"/>
                        </a:lnTo>
                        <a:lnTo>
                          <a:pt x="1589" y="20"/>
                        </a:lnTo>
                        <a:lnTo>
                          <a:pt x="1589" y="24"/>
                        </a:lnTo>
                        <a:lnTo>
                          <a:pt x="1589" y="13"/>
                        </a:lnTo>
                        <a:lnTo>
                          <a:pt x="1589" y="26"/>
                        </a:lnTo>
                        <a:lnTo>
                          <a:pt x="1590" y="21"/>
                        </a:lnTo>
                        <a:lnTo>
                          <a:pt x="1590" y="20"/>
                        </a:lnTo>
                        <a:lnTo>
                          <a:pt x="1590" y="21"/>
                        </a:lnTo>
                        <a:lnTo>
                          <a:pt x="1590" y="12"/>
                        </a:lnTo>
                        <a:lnTo>
                          <a:pt x="1590" y="18"/>
                        </a:lnTo>
                        <a:lnTo>
                          <a:pt x="1590" y="27"/>
                        </a:lnTo>
                        <a:lnTo>
                          <a:pt x="1590" y="22"/>
                        </a:lnTo>
                        <a:lnTo>
                          <a:pt x="1590" y="22"/>
                        </a:lnTo>
                        <a:lnTo>
                          <a:pt x="1590" y="30"/>
                        </a:lnTo>
                        <a:lnTo>
                          <a:pt x="1590" y="16"/>
                        </a:lnTo>
                        <a:lnTo>
                          <a:pt x="1590" y="20"/>
                        </a:lnTo>
                        <a:lnTo>
                          <a:pt x="1590" y="30"/>
                        </a:lnTo>
                        <a:lnTo>
                          <a:pt x="1590" y="20"/>
                        </a:lnTo>
                        <a:lnTo>
                          <a:pt x="1591" y="22"/>
                        </a:lnTo>
                        <a:lnTo>
                          <a:pt x="1591" y="26"/>
                        </a:lnTo>
                        <a:lnTo>
                          <a:pt x="1591" y="21"/>
                        </a:lnTo>
                        <a:lnTo>
                          <a:pt x="1591" y="20"/>
                        </a:lnTo>
                        <a:lnTo>
                          <a:pt x="1591" y="20"/>
                        </a:lnTo>
                        <a:lnTo>
                          <a:pt x="1591" y="14"/>
                        </a:lnTo>
                        <a:lnTo>
                          <a:pt x="1591" y="21"/>
                        </a:lnTo>
                        <a:lnTo>
                          <a:pt x="1591" y="23"/>
                        </a:lnTo>
                        <a:lnTo>
                          <a:pt x="1591" y="15"/>
                        </a:lnTo>
                        <a:lnTo>
                          <a:pt x="1591" y="29"/>
                        </a:lnTo>
                        <a:lnTo>
                          <a:pt x="1591" y="26"/>
                        </a:lnTo>
                        <a:lnTo>
                          <a:pt x="1591" y="24"/>
                        </a:lnTo>
                        <a:lnTo>
                          <a:pt x="1591" y="22"/>
                        </a:lnTo>
                        <a:lnTo>
                          <a:pt x="1591" y="25"/>
                        </a:lnTo>
                        <a:lnTo>
                          <a:pt x="1592" y="29"/>
                        </a:lnTo>
                        <a:lnTo>
                          <a:pt x="1592" y="21"/>
                        </a:lnTo>
                        <a:lnTo>
                          <a:pt x="1592" y="21"/>
                        </a:lnTo>
                        <a:lnTo>
                          <a:pt x="1592" y="28"/>
                        </a:lnTo>
                        <a:lnTo>
                          <a:pt x="1592" y="28"/>
                        </a:lnTo>
                        <a:lnTo>
                          <a:pt x="1592" y="33"/>
                        </a:lnTo>
                        <a:lnTo>
                          <a:pt x="1592" y="24"/>
                        </a:lnTo>
                        <a:lnTo>
                          <a:pt x="1592" y="30"/>
                        </a:lnTo>
                        <a:lnTo>
                          <a:pt x="1592" y="26"/>
                        </a:lnTo>
                        <a:lnTo>
                          <a:pt x="1592" y="22"/>
                        </a:lnTo>
                        <a:lnTo>
                          <a:pt x="1592" y="27"/>
                        </a:lnTo>
                        <a:lnTo>
                          <a:pt x="1592" y="14"/>
                        </a:lnTo>
                        <a:lnTo>
                          <a:pt x="1592" y="23"/>
                        </a:lnTo>
                        <a:lnTo>
                          <a:pt x="1593" y="38"/>
                        </a:lnTo>
                        <a:lnTo>
                          <a:pt x="1593" y="25"/>
                        </a:lnTo>
                        <a:lnTo>
                          <a:pt x="1593" y="29"/>
                        </a:lnTo>
                        <a:lnTo>
                          <a:pt x="1593" y="26"/>
                        </a:lnTo>
                        <a:lnTo>
                          <a:pt x="1593" y="26"/>
                        </a:lnTo>
                        <a:lnTo>
                          <a:pt x="1593" y="21"/>
                        </a:lnTo>
                        <a:lnTo>
                          <a:pt x="1593" y="19"/>
                        </a:lnTo>
                        <a:lnTo>
                          <a:pt x="1593" y="20"/>
                        </a:lnTo>
                        <a:lnTo>
                          <a:pt x="1593" y="28"/>
                        </a:lnTo>
                        <a:lnTo>
                          <a:pt x="1593" y="17"/>
                        </a:lnTo>
                        <a:lnTo>
                          <a:pt x="1593" y="18"/>
                        </a:lnTo>
                        <a:lnTo>
                          <a:pt x="1593" y="27"/>
                        </a:lnTo>
                        <a:lnTo>
                          <a:pt x="1593" y="25"/>
                        </a:lnTo>
                        <a:lnTo>
                          <a:pt x="1593" y="27"/>
                        </a:lnTo>
                        <a:lnTo>
                          <a:pt x="1594" y="25"/>
                        </a:lnTo>
                        <a:lnTo>
                          <a:pt x="1594" y="27"/>
                        </a:lnTo>
                        <a:lnTo>
                          <a:pt x="1594" y="26"/>
                        </a:lnTo>
                        <a:lnTo>
                          <a:pt x="1594" y="31"/>
                        </a:lnTo>
                        <a:lnTo>
                          <a:pt x="1594" y="28"/>
                        </a:lnTo>
                        <a:lnTo>
                          <a:pt x="1594" y="26"/>
                        </a:lnTo>
                        <a:lnTo>
                          <a:pt x="1594" y="21"/>
                        </a:lnTo>
                        <a:lnTo>
                          <a:pt x="1594" y="21"/>
                        </a:lnTo>
                        <a:lnTo>
                          <a:pt x="1594" y="24"/>
                        </a:lnTo>
                        <a:lnTo>
                          <a:pt x="1594" y="24"/>
                        </a:lnTo>
                        <a:lnTo>
                          <a:pt x="1594" y="12"/>
                        </a:lnTo>
                        <a:lnTo>
                          <a:pt x="1594" y="29"/>
                        </a:lnTo>
                        <a:lnTo>
                          <a:pt x="1594" y="23"/>
                        </a:lnTo>
                        <a:lnTo>
                          <a:pt x="1594" y="19"/>
                        </a:lnTo>
                        <a:lnTo>
                          <a:pt x="1595" y="22"/>
                        </a:lnTo>
                        <a:lnTo>
                          <a:pt x="1595" y="28"/>
                        </a:lnTo>
                        <a:lnTo>
                          <a:pt x="1595" y="20"/>
                        </a:lnTo>
                        <a:lnTo>
                          <a:pt x="1595" y="22"/>
                        </a:lnTo>
                        <a:lnTo>
                          <a:pt x="1595" y="29"/>
                        </a:lnTo>
                        <a:lnTo>
                          <a:pt x="1595" y="16"/>
                        </a:lnTo>
                        <a:lnTo>
                          <a:pt x="1595" y="36"/>
                        </a:lnTo>
                        <a:lnTo>
                          <a:pt x="1595" y="29"/>
                        </a:lnTo>
                        <a:lnTo>
                          <a:pt x="1595" y="26"/>
                        </a:lnTo>
                        <a:lnTo>
                          <a:pt x="1595" y="31"/>
                        </a:lnTo>
                        <a:lnTo>
                          <a:pt x="1595" y="23"/>
                        </a:lnTo>
                        <a:lnTo>
                          <a:pt x="1595" y="21"/>
                        </a:lnTo>
                        <a:lnTo>
                          <a:pt x="1595" y="32"/>
                        </a:lnTo>
                        <a:lnTo>
                          <a:pt x="1596" y="27"/>
                        </a:lnTo>
                        <a:lnTo>
                          <a:pt x="1596" y="19"/>
                        </a:lnTo>
                        <a:lnTo>
                          <a:pt x="1596" y="26"/>
                        </a:lnTo>
                        <a:lnTo>
                          <a:pt x="1596" y="23"/>
                        </a:lnTo>
                        <a:lnTo>
                          <a:pt x="1596" y="25"/>
                        </a:lnTo>
                        <a:lnTo>
                          <a:pt x="1596" y="30"/>
                        </a:lnTo>
                        <a:lnTo>
                          <a:pt x="1596" y="25"/>
                        </a:lnTo>
                        <a:lnTo>
                          <a:pt x="1596" y="29"/>
                        </a:lnTo>
                        <a:lnTo>
                          <a:pt x="1596" y="19"/>
                        </a:lnTo>
                        <a:lnTo>
                          <a:pt x="1596" y="31"/>
                        </a:lnTo>
                        <a:lnTo>
                          <a:pt x="1596" y="28"/>
                        </a:lnTo>
                        <a:lnTo>
                          <a:pt x="1596" y="30"/>
                        </a:lnTo>
                        <a:lnTo>
                          <a:pt x="1596" y="25"/>
                        </a:lnTo>
                        <a:lnTo>
                          <a:pt x="1596" y="21"/>
                        </a:lnTo>
                        <a:lnTo>
                          <a:pt x="1597" y="26"/>
                        </a:lnTo>
                        <a:lnTo>
                          <a:pt x="1597" y="17"/>
                        </a:lnTo>
                        <a:lnTo>
                          <a:pt x="1597" y="25"/>
                        </a:lnTo>
                        <a:lnTo>
                          <a:pt x="1597" y="33"/>
                        </a:lnTo>
                        <a:lnTo>
                          <a:pt x="1597" y="13"/>
                        </a:lnTo>
                        <a:lnTo>
                          <a:pt x="1597" y="25"/>
                        </a:lnTo>
                        <a:lnTo>
                          <a:pt x="1597" y="22"/>
                        </a:lnTo>
                        <a:lnTo>
                          <a:pt x="1597" y="14"/>
                        </a:lnTo>
                        <a:lnTo>
                          <a:pt x="1597" y="21"/>
                        </a:lnTo>
                        <a:lnTo>
                          <a:pt x="1597" y="19"/>
                        </a:lnTo>
                        <a:lnTo>
                          <a:pt x="1597" y="24"/>
                        </a:lnTo>
                        <a:lnTo>
                          <a:pt x="1597" y="27"/>
                        </a:lnTo>
                        <a:lnTo>
                          <a:pt x="1597" y="22"/>
                        </a:lnTo>
                        <a:lnTo>
                          <a:pt x="1598" y="19"/>
                        </a:lnTo>
                        <a:lnTo>
                          <a:pt x="1598" y="28"/>
                        </a:lnTo>
                        <a:lnTo>
                          <a:pt x="1598" y="19"/>
                        </a:lnTo>
                        <a:lnTo>
                          <a:pt x="1598" y="18"/>
                        </a:lnTo>
                        <a:lnTo>
                          <a:pt x="1598" y="35"/>
                        </a:lnTo>
                        <a:lnTo>
                          <a:pt x="1598" y="20"/>
                        </a:lnTo>
                        <a:lnTo>
                          <a:pt x="1598" y="17"/>
                        </a:lnTo>
                        <a:lnTo>
                          <a:pt x="1598" y="33"/>
                        </a:lnTo>
                        <a:lnTo>
                          <a:pt x="1598" y="21"/>
                        </a:lnTo>
                        <a:lnTo>
                          <a:pt x="1598" y="17"/>
                        </a:lnTo>
                        <a:lnTo>
                          <a:pt x="1598" y="28"/>
                        </a:lnTo>
                        <a:lnTo>
                          <a:pt x="1598" y="17"/>
                        </a:lnTo>
                        <a:lnTo>
                          <a:pt x="1598" y="35"/>
                        </a:lnTo>
                        <a:lnTo>
                          <a:pt x="1598" y="25"/>
                        </a:lnTo>
                        <a:lnTo>
                          <a:pt x="1599" y="20"/>
                        </a:lnTo>
                        <a:lnTo>
                          <a:pt x="1599" y="29"/>
                        </a:lnTo>
                        <a:lnTo>
                          <a:pt x="1599" y="28"/>
                        </a:lnTo>
                        <a:lnTo>
                          <a:pt x="1599" y="28"/>
                        </a:lnTo>
                        <a:lnTo>
                          <a:pt x="1599" y="19"/>
                        </a:lnTo>
                        <a:lnTo>
                          <a:pt x="1599" y="33"/>
                        </a:lnTo>
                        <a:lnTo>
                          <a:pt x="1599" y="25"/>
                        </a:lnTo>
                        <a:lnTo>
                          <a:pt x="1599" y="31"/>
                        </a:lnTo>
                        <a:lnTo>
                          <a:pt x="1599" y="22"/>
                        </a:lnTo>
                        <a:lnTo>
                          <a:pt x="1599" y="27"/>
                        </a:lnTo>
                        <a:lnTo>
                          <a:pt x="1599" y="25"/>
                        </a:lnTo>
                        <a:lnTo>
                          <a:pt x="1599" y="26"/>
                        </a:lnTo>
                        <a:lnTo>
                          <a:pt x="1599" y="22"/>
                        </a:lnTo>
                        <a:lnTo>
                          <a:pt x="1599" y="30"/>
                        </a:lnTo>
                        <a:lnTo>
                          <a:pt x="1600" y="29"/>
                        </a:lnTo>
                        <a:lnTo>
                          <a:pt x="1600" y="24"/>
                        </a:lnTo>
                        <a:lnTo>
                          <a:pt x="1600" y="24"/>
                        </a:lnTo>
                        <a:lnTo>
                          <a:pt x="1600" y="23"/>
                        </a:lnTo>
                        <a:lnTo>
                          <a:pt x="1600" y="30"/>
                        </a:lnTo>
                        <a:lnTo>
                          <a:pt x="1600" y="23"/>
                        </a:lnTo>
                        <a:lnTo>
                          <a:pt x="1600" y="21"/>
                        </a:lnTo>
                        <a:lnTo>
                          <a:pt x="1600" y="36"/>
                        </a:lnTo>
                        <a:lnTo>
                          <a:pt x="1600" y="33"/>
                        </a:lnTo>
                        <a:lnTo>
                          <a:pt x="1600" y="27"/>
                        </a:lnTo>
                        <a:lnTo>
                          <a:pt x="1600" y="34"/>
                        </a:lnTo>
                        <a:lnTo>
                          <a:pt x="1600" y="32"/>
                        </a:lnTo>
                        <a:lnTo>
                          <a:pt x="1600" y="19"/>
                        </a:lnTo>
                        <a:lnTo>
                          <a:pt x="1601" y="32"/>
                        </a:lnTo>
                        <a:lnTo>
                          <a:pt x="1601" y="36"/>
                        </a:lnTo>
                        <a:lnTo>
                          <a:pt x="1601" y="27"/>
                        </a:lnTo>
                        <a:lnTo>
                          <a:pt x="1601" y="35"/>
                        </a:lnTo>
                        <a:lnTo>
                          <a:pt x="1601" y="28"/>
                        </a:lnTo>
                        <a:lnTo>
                          <a:pt x="1601" y="29"/>
                        </a:lnTo>
                        <a:lnTo>
                          <a:pt x="1601" y="39"/>
                        </a:lnTo>
                        <a:lnTo>
                          <a:pt x="1601" y="32"/>
                        </a:lnTo>
                        <a:lnTo>
                          <a:pt x="1601" y="27"/>
                        </a:lnTo>
                        <a:lnTo>
                          <a:pt x="1601" y="31"/>
                        </a:lnTo>
                        <a:lnTo>
                          <a:pt x="1601" y="31"/>
                        </a:lnTo>
                        <a:lnTo>
                          <a:pt x="1601" y="32"/>
                        </a:lnTo>
                        <a:lnTo>
                          <a:pt x="1601" y="28"/>
                        </a:lnTo>
                        <a:lnTo>
                          <a:pt x="1601" y="25"/>
                        </a:lnTo>
                        <a:lnTo>
                          <a:pt x="1602" y="26"/>
                        </a:lnTo>
                        <a:lnTo>
                          <a:pt x="1602" y="23"/>
                        </a:lnTo>
                        <a:lnTo>
                          <a:pt x="1602" y="24"/>
                        </a:lnTo>
                        <a:lnTo>
                          <a:pt x="1602" y="31"/>
                        </a:lnTo>
                        <a:lnTo>
                          <a:pt x="1602" y="22"/>
                        </a:lnTo>
                        <a:lnTo>
                          <a:pt x="1602" y="27"/>
                        </a:lnTo>
                        <a:lnTo>
                          <a:pt x="1602" y="23"/>
                        </a:lnTo>
                        <a:lnTo>
                          <a:pt x="1602" y="20"/>
                        </a:lnTo>
                        <a:lnTo>
                          <a:pt x="1602" y="28"/>
                        </a:lnTo>
                        <a:lnTo>
                          <a:pt x="1602" y="25"/>
                        </a:lnTo>
                        <a:lnTo>
                          <a:pt x="1602" y="26"/>
                        </a:lnTo>
                        <a:lnTo>
                          <a:pt x="1602" y="24"/>
                        </a:lnTo>
                        <a:lnTo>
                          <a:pt x="1602" y="28"/>
                        </a:lnTo>
                        <a:lnTo>
                          <a:pt x="1603" y="26"/>
                        </a:lnTo>
                        <a:lnTo>
                          <a:pt x="1603" y="17"/>
                        </a:lnTo>
                        <a:lnTo>
                          <a:pt x="1603" y="29"/>
                        </a:lnTo>
                        <a:lnTo>
                          <a:pt x="1603" y="28"/>
                        </a:lnTo>
                        <a:lnTo>
                          <a:pt x="1603" y="14"/>
                        </a:lnTo>
                        <a:lnTo>
                          <a:pt x="1603" y="39"/>
                        </a:lnTo>
                        <a:lnTo>
                          <a:pt x="1603" y="30"/>
                        </a:lnTo>
                        <a:lnTo>
                          <a:pt x="1603" y="22"/>
                        </a:lnTo>
                        <a:lnTo>
                          <a:pt x="1603" y="24"/>
                        </a:lnTo>
                        <a:lnTo>
                          <a:pt x="1603" y="20"/>
                        </a:lnTo>
                        <a:lnTo>
                          <a:pt x="1603" y="20"/>
                        </a:lnTo>
                        <a:lnTo>
                          <a:pt x="1603" y="33"/>
                        </a:lnTo>
                        <a:lnTo>
                          <a:pt x="1603" y="22"/>
                        </a:lnTo>
                        <a:lnTo>
                          <a:pt x="1603" y="25"/>
                        </a:lnTo>
                        <a:lnTo>
                          <a:pt x="1604" y="25"/>
                        </a:lnTo>
                        <a:lnTo>
                          <a:pt x="1604" y="23"/>
                        </a:lnTo>
                        <a:lnTo>
                          <a:pt x="1604" y="23"/>
                        </a:lnTo>
                        <a:lnTo>
                          <a:pt x="1604" y="34"/>
                        </a:lnTo>
                        <a:lnTo>
                          <a:pt x="1604" y="18"/>
                        </a:lnTo>
                        <a:lnTo>
                          <a:pt x="1604" y="28"/>
                        </a:lnTo>
                        <a:lnTo>
                          <a:pt x="1604" y="24"/>
                        </a:lnTo>
                        <a:lnTo>
                          <a:pt x="1604" y="14"/>
                        </a:lnTo>
                        <a:lnTo>
                          <a:pt x="1604" y="29"/>
                        </a:lnTo>
                        <a:lnTo>
                          <a:pt x="1604" y="34"/>
                        </a:lnTo>
                        <a:lnTo>
                          <a:pt x="1604" y="31"/>
                        </a:lnTo>
                        <a:lnTo>
                          <a:pt x="1604" y="40"/>
                        </a:lnTo>
                        <a:lnTo>
                          <a:pt x="1604" y="20"/>
                        </a:lnTo>
                        <a:lnTo>
                          <a:pt x="1604" y="18"/>
                        </a:lnTo>
                        <a:lnTo>
                          <a:pt x="1605" y="20"/>
                        </a:lnTo>
                        <a:lnTo>
                          <a:pt x="1605" y="17"/>
                        </a:lnTo>
                        <a:lnTo>
                          <a:pt x="1605" y="27"/>
                        </a:lnTo>
                        <a:lnTo>
                          <a:pt x="1605" y="29"/>
                        </a:lnTo>
                        <a:lnTo>
                          <a:pt x="1605" y="27"/>
                        </a:lnTo>
                        <a:lnTo>
                          <a:pt x="1605" y="21"/>
                        </a:lnTo>
                        <a:lnTo>
                          <a:pt x="1605" y="34"/>
                        </a:lnTo>
                        <a:lnTo>
                          <a:pt x="1605" y="17"/>
                        </a:lnTo>
                        <a:lnTo>
                          <a:pt x="1605" y="22"/>
                        </a:lnTo>
                        <a:lnTo>
                          <a:pt x="1605" y="28"/>
                        </a:lnTo>
                        <a:lnTo>
                          <a:pt x="1605" y="23"/>
                        </a:lnTo>
                        <a:lnTo>
                          <a:pt x="1605" y="35"/>
                        </a:lnTo>
                        <a:lnTo>
                          <a:pt x="1605" y="22"/>
                        </a:lnTo>
                        <a:lnTo>
                          <a:pt x="1606" y="21"/>
                        </a:lnTo>
                        <a:lnTo>
                          <a:pt x="1606" y="24"/>
                        </a:lnTo>
                        <a:lnTo>
                          <a:pt x="1606" y="31"/>
                        </a:lnTo>
                        <a:lnTo>
                          <a:pt x="1606" y="36"/>
                        </a:lnTo>
                        <a:lnTo>
                          <a:pt x="1606" y="29"/>
                        </a:lnTo>
                        <a:lnTo>
                          <a:pt x="1606" y="31"/>
                        </a:lnTo>
                        <a:lnTo>
                          <a:pt x="1606" y="17"/>
                        </a:lnTo>
                        <a:lnTo>
                          <a:pt x="1606" y="24"/>
                        </a:lnTo>
                        <a:lnTo>
                          <a:pt x="1606" y="33"/>
                        </a:lnTo>
                        <a:lnTo>
                          <a:pt x="1606" y="19"/>
                        </a:lnTo>
                        <a:lnTo>
                          <a:pt x="1606" y="26"/>
                        </a:lnTo>
                        <a:lnTo>
                          <a:pt x="1606" y="24"/>
                        </a:lnTo>
                        <a:lnTo>
                          <a:pt x="1606" y="23"/>
                        </a:lnTo>
                        <a:lnTo>
                          <a:pt x="1606" y="30"/>
                        </a:lnTo>
                        <a:lnTo>
                          <a:pt x="1607" y="31"/>
                        </a:lnTo>
                        <a:lnTo>
                          <a:pt x="1607" y="27"/>
                        </a:lnTo>
                        <a:lnTo>
                          <a:pt x="1607" y="27"/>
                        </a:lnTo>
                        <a:lnTo>
                          <a:pt x="1607" y="20"/>
                        </a:lnTo>
                        <a:lnTo>
                          <a:pt x="1607" y="26"/>
                        </a:lnTo>
                        <a:lnTo>
                          <a:pt x="1607" y="36"/>
                        </a:lnTo>
                        <a:lnTo>
                          <a:pt x="1607" y="26"/>
                        </a:lnTo>
                        <a:lnTo>
                          <a:pt x="1607" y="27"/>
                        </a:lnTo>
                        <a:lnTo>
                          <a:pt x="1607" y="26"/>
                        </a:lnTo>
                        <a:lnTo>
                          <a:pt x="1607" y="20"/>
                        </a:lnTo>
                        <a:lnTo>
                          <a:pt x="1607" y="23"/>
                        </a:lnTo>
                        <a:lnTo>
                          <a:pt x="1607" y="27"/>
                        </a:lnTo>
                        <a:lnTo>
                          <a:pt x="1607" y="23"/>
                        </a:lnTo>
                        <a:lnTo>
                          <a:pt x="1607" y="25"/>
                        </a:lnTo>
                        <a:lnTo>
                          <a:pt x="1608" y="32"/>
                        </a:lnTo>
                        <a:lnTo>
                          <a:pt x="1608" y="21"/>
                        </a:lnTo>
                        <a:lnTo>
                          <a:pt x="1608" y="26"/>
                        </a:lnTo>
                        <a:lnTo>
                          <a:pt x="1608" y="27"/>
                        </a:lnTo>
                        <a:lnTo>
                          <a:pt x="1608" y="28"/>
                        </a:lnTo>
                        <a:lnTo>
                          <a:pt x="1608" y="29"/>
                        </a:lnTo>
                        <a:lnTo>
                          <a:pt x="1608" y="23"/>
                        </a:lnTo>
                        <a:lnTo>
                          <a:pt x="1608" y="21"/>
                        </a:lnTo>
                        <a:lnTo>
                          <a:pt x="1608" y="34"/>
                        </a:lnTo>
                        <a:lnTo>
                          <a:pt x="1608" y="35"/>
                        </a:lnTo>
                        <a:lnTo>
                          <a:pt x="1608" y="22"/>
                        </a:lnTo>
                        <a:lnTo>
                          <a:pt x="1608" y="26"/>
                        </a:lnTo>
                        <a:lnTo>
                          <a:pt x="1608" y="28"/>
                        </a:lnTo>
                        <a:lnTo>
                          <a:pt x="1608" y="22"/>
                        </a:lnTo>
                        <a:lnTo>
                          <a:pt x="1609" y="21"/>
                        </a:lnTo>
                        <a:lnTo>
                          <a:pt x="1609" y="25"/>
                        </a:lnTo>
                        <a:lnTo>
                          <a:pt x="1609" y="25"/>
                        </a:lnTo>
                        <a:lnTo>
                          <a:pt x="1609" y="27"/>
                        </a:lnTo>
                        <a:lnTo>
                          <a:pt x="1609" y="26"/>
                        </a:lnTo>
                        <a:lnTo>
                          <a:pt x="1609" y="30"/>
                        </a:lnTo>
                        <a:lnTo>
                          <a:pt x="1609" y="28"/>
                        </a:lnTo>
                        <a:lnTo>
                          <a:pt x="1609" y="25"/>
                        </a:lnTo>
                        <a:lnTo>
                          <a:pt x="1609" y="31"/>
                        </a:lnTo>
                        <a:lnTo>
                          <a:pt x="1609" y="24"/>
                        </a:lnTo>
                        <a:lnTo>
                          <a:pt x="1609" y="20"/>
                        </a:lnTo>
                        <a:lnTo>
                          <a:pt x="1609" y="32"/>
                        </a:lnTo>
                        <a:lnTo>
                          <a:pt x="1609" y="28"/>
                        </a:lnTo>
                        <a:lnTo>
                          <a:pt x="1610" y="18"/>
                        </a:lnTo>
                        <a:lnTo>
                          <a:pt x="1610" y="32"/>
                        </a:lnTo>
                        <a:lnTo>
                          <a:pt x="1610" y="30"/>
                        </a:lnTo>
                        <a:lnTo>
                          <a:pt x="1610" y="21"/>
                        </a:lnTo>
                        <a:lnTo>
                          <a:pt x="1610" y="27"/>
                        </a:lnTo>
                        <a:lnTo>
                          <a:pt x="1610" y="29"/>
                        </a:lnTo>
                        <a:lnTo>
                          <a:pt x="1610" y="22"/>
                        </a:lnTo>
                        <a:lnTo>
                          <a:pt x="1610" y="27"/>
                        </a:lnTo>
                        <a:lnTo>
                          <a:pt x="1610" y="33"/>
                        </a:lnTo>
                        <a:lnTo>
                          <a:pt x="1610" y="24"/>
                        </a:lnTo>
                        <a:lnTo>
                          <a:pt x="1610" y="21"/>
                        </a:lnTo>
                        <a:lnTo>
                          <a:pt x="1610" y="16"/>
                        </a:lnTo>
                        <a:lnTo>
                          <a:pt x="1610" y="22"/>
                        </a:lnTo>
                        <a:lnTo>
                          <a:pt x="1611" y="29"/>
                        </a:lnTo>
                        <a:lnTo>
                          <a:pt x="1611" y="23"/>
                        </a:lnTo>
                        <a:lnTo>
                          <a:pt x="1611" y="20"/>
                        </a:lnTo>
                        <a:lnTo>
                          <a:pt x="1611" y="31"/>
                        </a:lnTo>
                        <a:lnTo>
                          <a:pt x="1611" y="20"/>
                        </a:lnTo>
                        <a:lnTo>
                          <a:pt x="1611" y="24"/>
                        </a:lnTo>
                        <a:lnTo>
                          <a:pt x="1611" y="25"/>
                        </a:lnTo>
                        <a:lnTo>
                          <a:pt x="1611" y="19"/>
                        </a:lnTo>
                        <a:lnTo>
                          <a:pt x="1611" y="18"/>
                        </a:lnTo>
                        <a:lnTo>
                          <a:pt x="1611" y="28"/>
                        </a:lnTo>
                        <a:lnTo>
                          <a:pt x="1611" y="21"/>
                        </a:lnTo>
                        <a:lnTo>
                          <a:pt x="1611" y="30"/>
                        </a:lnTo>
                        <a:lnTo>
                          <a:pt x="1611" y="26"/>
                        </a:lnTo>
                        <a:lnTo>
                          <a:pt x="1611" y="16"/>
                        </a:lnTo>
                        <a:lnTo>
                          <a:pt x="1612" y="26"/>
                        </a:lnTo>
                        <a:lnTo>
                          <a:pt x="1612" y="25"/>
                        </a:lnTo>
                        <a:lnTo>
                          <a:pt x="1612" y="22"/>
                        </a:lnTo>
                        <a:lnTo>
                          <a:pt x="1612" y="28"/>
                        </a:lnTo>
                        <a:lnTo>
                          <a:pt x="1612" y="21"/>
                        </a:lnTo>
                        <a:lnTo>
                          <a:pt x="1612" y="17"/>
                        </a:lnTo>
                        <a:lnTo>
                          <a:pt x="1612" y="31"/>
                        </a:lnTo>
                        <a:lnTo>
                          <a:pt x="1612" y="28"/>
                        </a:lnTo>
                        <a:lnTo>
                          <a:pt x="1612" y="20"/>
                        </a:lnTo>
                        <a:lnTo>
                          <a:pt x="1612" y="29"/>
                        </a:lnTo>
                        <a:lnTo>
                          <a:pt x="1612" y="25"/>
                        </a:lnTo>
                        <a:lnTo>
                          <a:pt x="1612" y="19"/>
                        </a:lnTo>
                        <a:lnTo>
                          <a:pt x="1612" y="20"/>
                        </a:lnTo>
                        <a:lnTo>
                          <a:pt x="1612" y="19"/>
                        </a:lnTo>
                        <a:lnTo>
                          <a:pt x="1613" y="17"/>
                        </a:lnTo>
                        <a:lnTo>
                          <a:pt x="1613" y="25"/>
                        </a:lnTo>
                        <a:lnTo>
                          <a:pt x="1613" y="25"/>
                        </a:lnTo>
                        <a:lnTo>
                          <a:pt x="1613" y="28"/>
                        </a:lnTo>
                        <a:lnTo>
                          <a:pt x="1613" y="30"/>
                        </a:lnTo>
                        <a:lnTo>
                          <a:pt x="1613" y="23"/>
                        </a:lnTo>
                        <a:lnTo>
                          <a:pt x="1613" y="29"/>
                        </a:lnTo>
                        <a:lnTo>
                          <a:pt x="1613" y="19"/>
                        </a:lnTo>
                        <a:lnTo>
                          <a:pt x="1613" y="19"/>
                        </a:lnTo>
                        <a:lnTo>
                          <a:pt x="1613" y="23"/>
                        </a:lnTo>
                        <a:lnTo>
                          <a:pt x="1613" y="27"/>
                        </a:lnTo>
                        <a:lnTo>
                          <a:pt x="1613" y="16"/>
                        </a:lnTo>
                        <a:lnTo>
                          <a:pt x="1613" y="24"/>
                        </a:lnTo>
                        <a:lnTo>
                          <a:pt x="1613" y="24"/>
                        </a:lnTo>
                        <a:lnTo>
                          <a:pt x="1614" y="22"/>
                        </a:lnTo>
                        <a:lnTo>
                          <a:pt x="1614" y="27"/>
                        </a:lnTo>
                        <a:lnTo>
                          <a:pt x="1614" y="18"/>
                        </a:lnTo>
                        <a:lnTo>
                          <a:pt x="1614" y="31"/>
                        </a:lnTo>
                        <a:lnTo>
                          <a:pt x="1614" y="32"/>
                        </a:lnTo>
                        <a:lnTo>
                          <a:pt x="1614" y="25"/>
                        </a:lnTo>
                        <a:lnTo>
                          <a:pt x="1614" y="28"/>
                        </a:lnTo>
                        <a:lnTo>
                          <a:pt x="1614" y="29"/>
                        </a:lnTo>
                        <a:lnTo>
                          <a:pt x="1614" y="22"/>
                        </a:lnTo>
                        <a:lnTo>
                          <a:pt x="1614" y="25"/>
                        </a:lnTo>
                        <a:lnTo>
                          <a:pt x="1614" y="29"/>
                        </a:lnTo>
                        <a:lnTo>
                          <a:pt x="1614" y="17"/>
                        </a:lnTo>
                        <a:lnTo>
                          <a:pt x="1614" y="25"/>
                        </a:lnTo>
                        <a:lnTo>
                          <a:pt x="1615" y="32"/>
                        </a:lnTo>
                        <a:lnTo>
                          <a:pt x="1615" y="21"/>
                        </a:lnTo>
                        <a:lnTo>
                          <a:pt x="1615" y="24"/>
                        </a:lnTo>
                        <a:lnTo>
                          <a:pt x="1615" y="20"/>
                        </a:lnTo>
                        <a:lnTo>
                          <a:pt x="1615" y="16"/>
                        </a:lnTo>
                        <a:lnTo>
                          <a:pt x="1615" y="30"/>
                        </a:lnTo>
                        <a:lnTo>
                          <a:pt x="1615" y="23"/>
                        </a:lnTo>
                        <a:lnTo>
                          <a:pt x="1615" y="23"/>
                        </a:lnTo>
                        <a:lnTo>
                          <a:pt x="1615" y="27"/>
                        </a:lnTo>
                        <a:lnTo>
                          <a:pt x="1615" y="23"/>
                        </a:lnTo>
                        <a:lnTo>
                          <a:pt x="1615" y="25"/>
                        </a:lnTo>
                        <a:lnTo>
                          <a:pt x="1615" y="24"/>
                        </a:lnTo>
                        <a:lnTo>
                          <a:pt x="1615" y="17"/>
                        </a:lnTo>
                        <a:lnTo>
                          <a:pt x="1616" y="17"/>
                        </a:lnTo>
                        <a:lnTo>
                          <a:pt x="1616" y="29"/>
                        </a:lnTo>
                        <a:lnTo>
                          <a:pt x="1616" y="24"/>
                        </a:lnTo>
                        <a:lnTo>
                          <a:pt x="1616" y="16"/>
                        </a:lnTo>
                        <a:lnTo>
                          <a:pt x="1616" y="25"/>
                        </a:lnTo>
                        <a:lnTo>
                          <a:pt x="1616" y="22"/>
                        </a:lnTo>
                        <a:lnTo>
                          <a:pt x="1616" y="18"/>
                        </a:lnTo>
                        <a:lnTo>
                          <a:pt x="1616" y="29"/>
                        </a:lnTo>
                        <a:lnTo>
                          <a:pt x="1616" y="23"/>
                        </a:lnTo>
                        <a:lnTo>
                          <a:pt x="1616" y="10"/>
                        </a:lnTo>
                        <a:lnTo>
                          <a:pt x="1616" y="22"/>
                        </a:lnTo>
                        <a:lnTo>
                          <a:pt x="1616" y="18"/>
                        </a:lnTo>
                        <a:lnTo>
                          <a:pt x="1616" y="21"/>
                        </a:lnTo>
                        <a:lnTo>
                          <a:pt x="1616" y="21"/>
                        </a:lnTo>
                        <a:lnTo>
                          <a:pt x="1617" y="18"/>
                        </a:lnTo>
                        <a:lnTo>
                          <a:pt x="1617" y="23"/>
                        </a:lnTo>
                        <a:lnTo>
                          <a:pt x="1617" y="32"/>
                        </a:lnTo>
                        <a:lnTo>
                          <a:pt x="1617" y="20"/>
                        </a:lnTo>
                        <a:lnTo>
                          <a:pt x="1617" y="25"/>
                        </a:lnTo>
                        <a:lnTo>
                          <a:pt x="1617" y="21"/>
                        </a:lnTo>
                        <a:lnTo>
                          <a:pt x="1617" y="14"/>
                        </a:lnTo>
                        <a:lnTo>
                          <a:pt x="1617" y="13"/>
                        </a:lnTo>
                        <a:lnTo>
                          <a:pt x="1617" y="21"/>
                        </a:lnTo>
                        <a:lnTo>
                          <a:pt x="1617" y="17"/>
                        </a:lnTo>
                        <a:lnTo>
                          <a:pt x="1617" y="16"/>
                        </a:lnTo>
                        <a:lnTo>
                          <a:pt x="1617" y="31"/>
                        </a:lnTo>
                        <a:lnTo>
                          <a:pt x="1617" y="15"/>
                        </a:lnTo>
                        <a:lnTo>
                          <a:pt x="1617" y="22"/>
                        </a:lnTo>
                        <a:lnTo>
                          <a:pt x="1618" y="26"/>
                        </a:lnTo>
                        <a:lnTo>
                          <a:pt x="1618" y="16"/>
                        </a:lnTo>
                        <a:lnTo>
                          <a:pt x="1618" y="13"/>
                        </a:lnTo>
                        <a:lnTo>
                          <a:pt x="1618" y="34"/>
                        </a:lnTo>
                        <a:lnTo>
                          <a:pt x="1618" y="17"/>
                        </a:lnTo>
                        <a:lnTo>
                          <a:pt x="1618" y="25"/>
                        </a:lnTo>
                        <a:lnTo>
                          <a:pt x="1618" y="14"/>
                        </a:lnTo>
                        <a:lnTo>
                          <a:pt x="1618" y="28"/>
                        </a:lnTo>
                        <a:lnTo>
                          <a:pt x="1618" y="29"/>
                        </a:lnTo>
                        <a:lnTo>
                          <a:pt x="1618" y="23"/>
                        </a:lnTo>
                        <a:lnTo>
                          <a:pt x="1618" y="21"/>
                        </a:lnTo>
                        <a:lnTo>
                          <a:pt x="1618" y="26"/>
                        </a:lnTo>
                        <a:lnTo>
                          <a:pt x="1618" y="26"/>
                        </a:lnTo>
                        <a:lnTo>
                          <a:pt x="1618" y="21"/>
                        </a:lnTo>
                        <a:lnTo>
                          <a:pt x="1619" y="14"/>
                        </a:lnTo>
                        <a:lnTo>
                          <a:pt x="1619" y="6"/>
                        </a:lnTo>
                        <a:lnTo>
                          <a:pt x="1619" y="12"/>
                        </a:lnTo>
                        <a:lnTo>
                          <a:pt x="1619" y="16"/>
                        </a:lnTo>
                        <a:lnTo>
                          <a:pt x="1619" y="11"/>
                        </a:lnTo>
                        <a:lnTo>
                          <a:pt x="1619" y="17"/>
                        </a:lnTo>
                        <a:lnTo>
                          <a:pt x="1619" y="27"/>
                        </a:lnTo>
                        <a:lnTo>
                          <a:pt x="1619" y="11"/>
                        </a:lnTo>
                        <a:lnTo>
                          <a:pt x="1619" y="25"/>
                        </a:lnTo>
                        <a:lnTo>
                          <a:pt x="1619" y="24"/>
                        </a:lnTo>
                        <a:lnTo>
                          <a:pt x="1619" y="19"/>
                        </a:lnTo>
                        <a:lnTo>
                          <a:pt x="1619" y="24"/>
                        </a:lnTo>
                        <a:lnTo>
                          <a:pt x="1619" y="22"/>
                        </a:lnTo>
                        <a:lnTo>
                          <a:pt x="1620" y="27"/>
                        </a:lnTo>
                        <a:lnTo>
                          <a:pt x="1620" y="25"/>
                        </a:lnTo>
                        <a:lnTo>
                          <a:pt x="1620" y="29"/>
                        </a:lnTo>
                        <a:lnTo>
                          <a:pt x="1620" y="21"/>
                        </a:lnTo>
                        <a:lnTo>
                          <a:pt x="1620" y="23"/>
                        </a:lnTo>
                        <a:lnTo>
                          <a:pt x="1620" y="23"/>
                        </a:lnTo>
                        <a:lnTo>
                          <a:pt x="1620" y="21"/>
                        </a:lnTo>
                        <a:lnTo>
                          <a:pt x="1620" y="24"/>
                        </a:lnTo>
                        <a:lnTo>
                          <a:pt x="1620" y="22"/>
                        </a:lnTo>
                        <a:lnTo>
                          <a:pt x="1620" y="28"/>
                        </a:lnTo>
                        <a:lnTo>
                          <a:pt x="1620" y="21"/>
                        </a:lnTo>
                        <a:lnTo>
                          <a:pt x="1620" y="24"/>
                        </a:lnTo>
                        <a:lnTo>
                          <a:pt x="1620" y="27"/>
                        </a:lnTo>
                        <a:lnTo>
                          <a:pt x="1621" y="30"/>
                        </a:lnTo>
                        <a:lnTo>
                          <a:pt x="1621" y="22"/>
                        </a:lnTo>
                        <a:lnTo>
                          <a:pt x="1621" y="14"/>
                        </a:lnTo>
                        <a:lnTo>
                          <a:pt x="1621" y="22"/>
                        </a:lnTo>
                        <a:lnTo>
                          <a:pt x="1621" y="18"/>
                        </a:lnTo>
                        <a:lnTo>
                          <a:pt x="1621" y="21"/>
                        </a:lnTo>
                        <a:lnTo>
                          <a:pt x="1621" y="27"/>
                        </a:lnTo>
                        <a:lnTo>
                          <a:pt x="1621" y="19"/>
                        </a:lnTo>
                        <a:lnTo>
                          <a:pt x="1621" y="31"/>
                        </a:lnTo>
                        <a:lnTo>
                          <a:pt x="1621" y="20"/>
                        </a:lnTo>
                        <a:lnTo>
                          <a:pt x="1621" y="21"/>
                        </a:lnTo>
                        <a:lnTo>
                          <a:pt x="1621" y="23"/>
                        </a:lnTo>
                        <a:lnTo>
                          <a:pt x="1621" y="23"/>
                        </a:lnTo>
                        <a:lnTo>
                          <a:pt x="1621" y="9"/>
                        </a:lnTo>
                        <a:lnTo>
                          <a:pt x="1621" y="27"/>
                        </a:lnTo>
                        <a:lnTo>
                          <a:pt x="1622" y="30"/>
                        </a:lnTo>
                        <a:lnTo>
                          <a:pt x="1622" y="28"/>
                        </a:lnTo>
                        <a:lnTo>
                          <a:pt x="1622" y="18"/>
                        </a:lnTo>
                        <a:lnTo>
                          <a:pt x="1622" y="23"/>
                        </a:lnTo>
                        <a:lnTo>
                          <a:pt x="1622" y="22"/>
                        </a:lnTo>
                        <a:lnTo>
                          <a:pt x="1622" y="24"/>
                        </a:lnTo>
                        <a:lnTo>
                          <a:pt x="1622" y="21"/>
                        </a:lnTo>
                        <a:lnTo>
                          <a:pt x="1622" y="23"/>
                        </a:lnTo>
                        <a:lnTo>
                          <a:pt x="1622" y="17"/>
                        </a:lnTo>
                        <a:lnTo>
                          <a:pt x="1622" y="24"/>
                        </a:lnTo>
                        <a:lnTo>
                          <a:pt x="1622" y="14"/>
                        </a:lnTo>
                        <a:lnTo>
                          <a:pt x="1622" y="37"/>
                        </a:lnTo>
                        <a:lnTo>
                          <a:pt x="1622" y="22"/>
                        </a:lnTo>
                        <a:lnTo>
                          <a:pt x="1623" y="22"/>
                        </a:lnTo>
                        <a:lnTo>
                          <a:pt x="1623" y="28"/>
                        </a:lnTo>
                        <a:lnTo>
                          <a:pt x="1623" y="23"/>
                        </a:lnTo>
                        <a:lnTo>
                          <a:pt x="1623" y="23"/>
                        </a:lnTo>
                        <a:lnTo>
                          <a:pt x="1623" y="29"/>
                        </a:lnTo>
                        <a:lnTo>
                          <a:pt x="1623" y="21"/>
                        </a:lnTo>
                        <a:lnTo>
                          <a:pt x="1623" y="21"/>
                        </a:lnTo>
                        <a:lnTo>
                          <a:pt x="1623" y="27"/>
                        </a:lnTo>
                        <a:lnTo>
                          <a:pt x="1623" y="22"/>
                        </a:lnTo>
                        <a:lnTo>
                          <a:pt x="1623" y="27"/>
                        </a:lnTo>
                        <a:lnTo>
                          <a:pt x="1623" y="34"/>
                        </a:lnTo>
                        <a:lnTo>
                          <a:pt x="1623" y="19"/>
                        </a:lnTo>
                        <a:lnTo>
                          <a:pt x="1623" y="25"/>
                        </a:lnTo>
                        <a:lnTo>
                          <a:pt x="1623" y="26"/>
                        </a:lnTo>
                        <a:lnTo>
                          <a:pt x="1624" y="26"/>
                        </a:lnTo>
                        <a:lnTo>
                          <a:pt x="1624" y="24"/>
                        </a:lnTo>
                        <a:lnTo>
                          <a:pt x="1624" y="29"/>
                        </a:lnTo>
                        <a:lnTo>
                          <a:pt x="1624" y="28"/>
                        </a:lnTo>
                        <a:lnTo>
                          <a:pt x="1624" y="31"/>
                        </a:lnTo>
                        <a:lnTo>
                          <a:pt x="1624" y="27"/>
                        </a:lnTo>
                        <a:lnTo>
                          <a:pt x="1624" y="20"/>
                        </a:lnTo>
                        <a:lnTo>
                          <a:pt x="1624" y="34"/>
                        </a:lnTo>
                        <a:lnTo>
                          <a:pt x="1624" y="18"/>
                        </a:lnTo>
                        <a:lnTo>
                          <a:pt x="1624" y="23"/>
                        </a:lnTo>
                        <a:lnTo>
                          <a:pt x="1624" y="21"/>
                        </a:lnTo>
                        <a:lnTo>
                          <a:pt x="1624" y="25"/>
                        </a:lnTo>
                        <a:lnTo>
                          <a:pt x="1624" y="18"/>
                        </a:lnTo>
                        <a:lnTo>
                          <a:pt x="1625" y="20"/>
                        </a:lnTo>
                        <a:lnTo>
                          <a:pt x="1625" y="24"/>
                        </a:lnTo>
                        <a:lnTo>
                          <a:pt x="1625" y="19"/>
                        </a:lnTo>
                        <a:lnTo>
                          <a:pt x="1625" y="28"/>
                        </a:lnTo>
                        <a:lnTo>
                          <a:pt x="1625" y="24"/>
                        </a:lnTo>
                        <a:lnTo>
                          <a:pt x="1625" y="31"/>
                        </a:lnTo>
                        <a:lnTo>
                          <a:pt x="1625" y="26"/>
                        </a:lnTo>
                        <a:lnTo>
                          <a:pt x="1625" y="22"/>
                        </a:lnTo>
                        <a:lnTo>
                          <a:pt x="1625" y="27"/>
                        </a:lnTo>
                        <a:lnTo>
                          <a:pt x="1625" y="29"/>
                        </a:lnTo>
                        <a:lnTo>
                          <a:pt x="1625" y="25"/>
                        </a:lnTo>
                        <a:lnTo>
                          <a:pt x="1625" y="26"/>
                        </a:lnTo>
                        <a:lnTo>
                          <a:pt x="1625" y="28"/>
                        </a:lnTo>
                        <a:lnTo>
                          <a:pt x="1625" y="31"/>
                        </a:lnTo>
                        <a:lnTo>
                          <a:pt x="1626" y="24"/>
                        </a:lnTo>
                        <a:lnTo>
                          <a:pt x="1626" y="27"/>
                        </a:lnTo>
                        <a:lnTo>
                          <a:pt x="1626" y="14"/>
                        </a:lnTo>
                        <a:lnTo>
                          <a:pt x="1626" y="29"/>
                        </a:lnTo>
                        <a:lnTo>
                          <a:pt x="1626" y="25"/>
                        </a:lnTo>
                        <a:lnTo>
                          <a:pt x="1626" y="34"/>
                        </a:lnTo>
                        <a:lnTo>
                          <a:pt x="1626" y="32"/>
                        </a:lnTo>
                        <a:lnTo>
                          <a:pt x="1626" y="25"/>
                        </a:lnTo>
                        <a:lnTo>
                          <a:pt x="1626" y="23"/>
                        </a:lnTo>
                        <a:lnTo>
                          <a:pt x="1626" y="42"/>
                        </a:lnTo>
                        <a:lnTo>
                          <a:pt x="1626" y="28"/>
                        </a:lnTo>
                        <a:lnTo>
                          <a:pt x="1626" y="22"/>
                        </a:lnTo>
                        <a:lnTo>
                          <a:pt x="1626" y="35"/>
                        </a:lnTo>
                        <a:lnTo>
                          <a:pt x="1626" y="26"/>
                        </a:lnTo>
                        <a:lnTo>
                          <a:pt x="1627" y="27"/>
                        </a:lnTo>
                        <a:lnTo>
                          <a:pt x="1627" y="27"/>
                        </a:lnTo>
                        <a:lnTo>
                          <a:pt x="1627" y="32"/>
                        </a:lnTo>
                        <a:lnTo>
                          <a:pt x="1627" y="36"/>
                        </a:lnTo>
                        <a:lnTo>
                          <a:pt x="1627" y="35"/>
                        </a:lnTo>
                        <a:lnTo>
                          <a:pt x="1627" y="30"/>
                        </a:lnTo>
                        <a:lnTo>
                          <a:pt x="1627" y="28"/>
                        </a:lnTo>
                        <a:lnTo>
                          <a:pt x="1627" y="29"/>
                        </a:lnTo>
                        <a:lnTo>
                          <a:pt x="1627" y="23"/>
                        </a:lnTo>
                        <a:lnTo>
                          <a:pt x="1627" y="25"/>
                        </a:lnTo>
                        <a:lnTo>
                          <a:pt x="1627" y="35"/>
                        </a:lnTo>
                        <a:lnTo>
                          <a:pt x="1627" y="33"/>
                        </a:lnTo>
                        <a:lnTo>
                          <a:pt x="1627" y="32"/>
                        </a:lnTo>
                        <a:lnTo>
                          <a:pt x="1628" y="23"/>
                        </a:lnTo>
                        <a:lnTo>
                          <a:pt x="1628" y="24"/>
                        </a:lnTo>
                        <a:lnTo>
                          <a:pt x="1628" y="27"/>
                        </a:lnTo>
                        <a:lnTo>
                          <a:pt x="1628" y="27"/>
                        </a:lnTo>
                        <a:lnTo>
                          <a:pt x="1628" y="23"/>
                        </a:lnTo>
                        <a:lnTo>
                          <a:pt x="1628" y="23"/>
                        </a:lnTo>
                        <a:lnTo>
                          <a:pt x="1628" y="32"/>
                        </a:lnTo>
                        <a:lnTo>
                          <a:pt x="1628" y="16"/>
                        </a:lnTo>
                        <a:lnTo>
                          <a:pt x="1628" y="15"/>
                        </a:lnTo>
                        <a:lnTo>
                          <a:pt x="1628" y="29"/>
                        </a:lnTo>
                        <a:lnTo>
                          <a:pt x="1628" y="26"/>
                        </a:lnTo>
                        <a:lnTo>
                          <a:pt x="1628" y="22"/>
                        </a:lnTo>
                        <a:lnTo>
                          <a:pt x="1628" y="26"/>
                        </a:lnTo>
                        <a:lnTo>
                          <a:pt x="1628" y="33"/>
                        </a:lnTo>
                        <a:lnTo>
                          <a:pt x="1629" y="24"/>
                        </a:lnTo>
                        <a:lnTo>
                          <a:pt x="1629" y="23"/>
                        </a:lnTo>
                        <a:lnTo>
                          <a:pt x="1629" y="19"/>
                        </a:lnTo>
                        <a:lnTo>
                          <a:pt x="1629" y="28"/>
                        </a:lnTo>
                        <a:lnTo>
                          <a:pt x="1629" y="22"/>
                        </a:lnTo>
                        <a:lnTo>
                          <a:pt x="1629" y="30"/>
                        </a:lnTo>
                        <a:lnTo>
                          <a:pt x="1629" y="32"/>
                        </a:lnTo>
                        <a:lnTo>
                          <a:pt x="1629" y="20"/>
                        </a:lnTo>
                        <a:lnTo>
                          <a:pt x="1629" y="29"/>
                        </a:lnTo>
                        <a:lnTo>
                          <a:pt x="1629" y="31"/>
                        </a:lnTo>
                        <a:lnTo>
                          <a:pt x="1629" y="22"/>
                        </a:lnTo>
                        <a:lnTo>
                          <a:pt x="1629" y="25"/>
                        </a:lnTo>
                        <a:lnTo>
                          <a:pt x="1629" y="26"/>
                        </a:lnTo>
                        <a:lnTo>
                          <a:pt x="1630" y="23"/>
                        </a:lnTo>
                        <a:lnTo>
                          <a:pt x="1630" y="19"/>
                        </a:lnTo>
                        <a:lnTo>
                          <a:pt x="1630" y="15"/>
                        </a:lnTo>
                        <a:lnTo>
                          <a:pt x="1630" y="28"/>
                        </a:lnTo>
                        <a:lnTo>
                          <a:pt x="1630" y="31"/>
                        </a:lnTo>
                        <a:lnTo>
                          <a:pt x="1630" y="34"/>
                        </a:lnTo>
                        <a:lnTo>
                          <a:pt x="1630" y="17"/>
                        </a:lnTo>
                        <a:lnTo>
                          <a:pt x="1630" y="18"/>
                        </a:lnTo>
                        <a:lnTo>
                          <a:pt x="1630" y="21"/>
                        </a:lnTo>
                        <a:lnTo>
                          <a:pt x="1630" y="14"/>
                        </a:lnTo>
                        <a:lnTo>
                          <a:pt x="1630" y="25"/>
                        </a:lnTo>
                        <a:lnTo>
                          <a:pt x="1630" y="17"/>
                        </a:lnTo>
                        <a:lnTo>
                          <a:pt x="1630" y="27"/>
                        </a:lnTo>
                        <a:lnTo>
                          <a:pt x="1630" y="25"/>
                        </a:lnTo>
                        <a:lnTo>
                          <a:pt x="1631" y="34"/>
                        </a:lnTo>
                        <a:lnTo>
                          <a:pt x="1631" y="20"/>
                        </a:lnTo>
                        <a:lnTo>
                          <a:pt x="1631" y="32"/>
                        </a:lnTo>
                        <a:lnTo>
                          <a:pt x="1631" y="28"/>
                        </a:lnTo>
                        <a:lnTo>
                          <a:pt x="1631" y="17"/>
                        </a:lnTo>
                        <a:lnTo>
                          <a:pt x="1631" y="26"/>
                        </a:lnTo>
                        <a:lnTo>
                          <a:pt x="1631" y="22"/>
                        </a:lnTo>
                        <a:lnTo>
                          <a:pt x="1631" y="34"/>
                        </a:lnTo>
                        <a:lnTo>
                          <a:pt x="1631" y="29"/>
                        </a:lnTo>
                        <a:lnTo>
                          <a:pt x="1631" y="27"/>
                        </a:lnTo>
                        <a:lnTo>
                          <a:pt x="1631" y="29"/>
                        </a:lnTo>
                        <a:lnTo>
                          <a:pt x="1631" y="34"/>
                        </a:lnTo>
                        <a:lnTo>
                          <a:pt x="1631" y="29"/>
                        </a:lnTo>
                        <a:lnTo>
                          <a:pt x="1631" y="23"/>
                        </a:lnTo>
                        <a:lnTo>
                          <a:pt x="1632" y="32"/>
                        </a:lnTo>
                        <a:lnTo>
                          <a:pt x="1632" y="19"/>
                        </a:lnTo>
                        <a:lnTo>
                          <a:pt x="1632" y="24"/>
                        </a:lnTo>
                        <a:lnTo>
                          <a:pt x="1632" y="30"/>
                        </a:lnTo>
                        <a:lnTo>
                          <a:pt x="1632" y="20"/>
                        </a:lnTo>
                        <a:lnTo>
                          <a:pt x="1632" y="24"/>
                        </a:lnTo>
                        <a:lnTo>
                          <a:pt x="1632" y="29"/>
                        </a:lnTo>
                        <a:lnTo>
                          <a:pt x="1632" y="33"/>
                        </a:lnTo>
                        <a:lnTo>
                          <a:pt x="1632" y="25"/>
                        </a:lnTo>
                        <a:lnTo>
                          <a:pt x="1632" y="21"/>
                        </a:lnTo>
                        <a:lnTo>
                          <a:pt x="1632" y="13"/>
                        </a:lnTo>
                        <a:lnTo>
                          <a:pt x="1632" y="16"/>
                        </a:lnTo>
                        <a:lnTo>
                          <a:pt x="1632" y="26"/>
                        </a:lnTo>
                        <a:lnTo>
                          <a:pt x="1633" y="32"/>
                        </a:lnTo>
                        <a:lnTo>
                          <a:pt x="1633" y="33"/>
                        </a:lnTo>
                        <a:lnTo>
                          <a:pt x="1633" y="26"/>
                        </a:lnTo>
                        <a:lnTo>
                          <a:pt x="1633" y="23"/>
                        </a:lnTo>
                        <a:lnTo>
                          <a:pt x="1633" y="19"/>
                        </a:lnTo>
                        <a:lnTo>
                          <a:pt x="1633" y="26"/>
                        </a:lnTo>
                        <a:lnTo>
                          <a:pt x="1633" y="23"/>
                        </a:lnTo>
                        <a:lnTo>
                          <a:pt x="1633" y="26"/>
                        </a:lnTo>
                        <a:lnTo>
                          <a:pt x="1633" y="23"/>
                        </a:lnTo>
                        <a:lnTo>
                          <a:pt x="1633" y="19"/>
                        </a:lnTo>
                        <a:lnTo>
                          <a:pt x="1633" y="15"/>
                        </a:lnTo>
                        <a:lnTo>
                          <a:pt x="1633" y="29"/>
                        </a:lnTo>
                        <a:lnTo>
                          <a:pt x="1633" y="33"/>
                        </a:lnTo>
                        <a:lnTo>
                          <a:pt x="1633" y="32"/>
                        </a:lnTo>
                        <a:lnTo>
                          <a:pt x="1634" y="30"/>
                        </a:lnTo>
                        <a:lnTo>
                          <a:pt x="1634" y="28"/>
                        </a:lnTo>
                        <a:lnTo>
                          <a:pt x="1634" y="29"/>
                        </a:lnTo>
                        <a:lnTo>
                          <a:pt x="1634" y="23"/>
                        </a:lnTo>
                        <a:lnTo>
                          <a:pt x="1634" y="24"/>
                        </a:lnTo>
                        <a:lnTo>
                          <a:pt x="1634" y="31"/>
                        </a:lnTo>
                        <a:lnTo>
                          <a:pt x="1634" y="31"/>
                        </a:lnTo>
                        <a:lnTo>
                          <a:pt x="1634" y="24"/>
                        </a:lnTo>
                        <a:lnTo>
                          <a:pt x="1634" y="22"/>
                        </a:lnTo>
                        <a:lnTo>
                          <a:pt x="1634" y="26"/>
                        </a:lnTo>
                        <a:lnTo>
                          <a:pt x="1634" y="13"/>
                        </a:lnTo>
                        <a:lnTo>
                          <a:pt x="1634" y="22"/>
                        </a:lnTo>
                        <a:lnTo>
                          <a:pt x="1634" y="14"/>
                        </a:lnTo>
                        <a:lnTo>
                          <a:pt x="1635" y="21"/>
                        </a:lnTo>
                        <a:lnTo>
                          <a:pt x="1635" y="21"/>
                        </a:lnTo>
                        <a:lnTo>
                          <a:pt x="1635" y="18"/>
                        </a:lnTo>
                        <a:lnTo>
                          <a:pt x="1635" y="24"/>
                        </a:lnTo>
                        <a:lnTo>
                          <a:pt x="1635" y="26"/>
                        </a:lnTo>
                        <a:lnTo>
                          <a:pt x="1635" y="21"/>
                        </a:lnTo>
                        <a:lnTo>
                          <a:pt x="1635" y="22"/>
                        </a:lnTo>
                        <a:lnTo>
                          <a:pt x="1635" y="26"/>
                        </a:lnTo>
                        <a:lnTo>
                          <a:pt x="1635" y="17"/>
                        </a:lnTo>
                        <a:lnTo>
                          <a:pt x="1635" y="25"/>
                        </a:lnTo>
                        <a:lnTo>
                          <a:pt x="1635" y="33"/>
                        </a:lnTo>
                        <a:lnTo>
                          <a:pt x="1635" y="27"/>
                        </a:lnTo>
                        <a:lnTo>
                          <a:pt x="1635" y="28"/>
                        </a:lnTo>
                        <a:lnTo>
                          <a:pt x="1635" y="25"/>
                        </a:lnTo>
                        <a:lnTo>
                          <a:pt x="1636" y="20"/>
                        </a:lnTo>
                        <a:lnTo>
                          <a:pt x="1636" y="22"/>
                        </a:lnTo>
                        <a:lnTo>
                          <a:pt x="1636" y="19"/>
                        </a:lnTo>
                        <a:lnTo>
                          <a:pt x="1636" y="22"/>
                        </a:lnTo>
                        <a:lnTo>
                          <a:pt x="1636" y="28"/>
                        </a:lnTo>
                        <a:lnTo>
                          <a:pt x="1636" y="18"/>
                        </a:lnTo>
                        <a:lnTo>
                          <a:pt x="1636" y="20"/>
                        </a:lnTo>
                        <a:lnTo>
                          <a:pt x="1636" y="35"/>
                        </a:lnTo>
                        <a:lnTo>
                          <a:pt x="1636" y="18"/>
                        </a:lnTo>
                        <a:lnTo>
                          <a:pt x="1636" y="27"/>
                        </a:lnTo>
                        <a:lnTo>
                          <a:pt x="1636" y="27"/>
                        </a:lnTo>
                        <a:lnTo>
                          <a:pt x="1636" y="14"/>
                        </a:lnTo>
                        <a:lnTo>
                          <a:pt x="1636" y="24"/>
                        </a:lnTo>
                        <a:lnTo>
                          <a:pt x="1636" y="24"/>
                        </a:lnTo>
                        <a:lnTo>
                          <a:pt x="1637" y="22"/>
                        </a:lnTo>
                        <a:lnTo>
                          <a:pt x="1637" y="19"/>
                        </a:lnTo>
                        <a:lnTo>
                          <a:pt x="1637" y="31"/>
                        </a:lnTo>
                        <a:lnTo>
                          <a:pt x="1637" y="26"/>
                        </a:lnTo>
                        <a:lnTo>
                          <a:pt x="1637" y="38"/>
                        </a:lnTo>
                        <a:lnTo>
                          <a:pt x="1637" y="25"/>
                        </a:lnTo>
                        <a:lnTo>
                          <a:pt x="1637" y="20"/>
                        </a:lnTo>
                        <a:lnTo>
                          <a:pt x="1637" y="23"/>
                        </a:lnTo>
                        <a:lnTo>
                          <a:pt x="1637" y="29"/>
                        </a:lnTo>
                        <a:lnTo>
                          <a:pt x="1637" y="31"/>
                        </a:lnTo>
                        <a:lnTo>
                          <a:pt x="1637" y="22"/>
                        </a:lnTo>
                        <a:lnTo>
                          <a:pt x="1637" y="29"/>
                        </a:lnTo>
                        <a:lnTo>
                          <a:pt x="1637" y="25"/>
                        </a:lnTo>
                        <a:lnTo>
                          <a:pt x="1638" y="27"/>
                        </a:lnTo>
                        <a:lnTo>
                          <a:pt x="1638" y="27"/>
                        </a:lnTo>
                        <a:lnTo>
                          <a:pt x="1638" y="22"/>
                        </a:lnTo>
                        <a:lnTo>
                          <a:pt x="1638" y="31"/>
                        </a:lnTo>
                        <a:lnTo>
                          <a:pt x="1638" y="24"/>
                        </a:lnTo>
                        <a:lnTo>
                          <a:pt x="1638" y="15"/>
                        </a:lnTo>
                        <a:lnTo>
                          <a:pt x="1638" y="21"/>
                        </a:lnTo>
                        <a:lnTo>
                          <a:pt x="1638" y="24"/>
                        </a:lnTo>
                        <a:lnTo>
                          <a:pt x="1638" y="21"/>
                        </a:lnTo>
                        <a:lnTo>
                          <a:pt x="1638" y="28"/>
                        </a:lnTo>
                        <a:lnTo>
                          <a:pt x="1638" y="24"/>
                        </a:lnTo>
                        <a:lnTo>
                          <a:pt x="1638" y="27"/>
                        </a:lnTo>
                        <a:lnTo>
                          <a:pt x="1638" y="27"/>
                        </a:lnTo>
                        <a:lnTo>
                          <a:pt x="1638" y="22"/>
                        </a:lnTo>
                        <a:lnTo>
                          <a:pt x="1639" y="22"/>
                        </a:lnTo>
                        <a:lnTo>
                          <a:pt x="1639" y="16"/>
                        </a:lnTo>
                        <a:lnTo>
                          <a:pt x="1639" y="22"/>
                        </a:lnTo>
                        <a:lnTo>
                          <a:pt x="1639" y="16"/>
                        </a:lnTo>
                        <a:lnTo>
                          <a:pt x="1639" y="18"/>
                        </a:lnTo>
                        <a:lnTo>
                          <a:pt x="1639" y="26"/>
                        </a:lnTo>
                        <a:lnTo>
                          <a:pt x="1639" y="23"/>
                        </a:lnTo>
                        <a:lnTo>
                          <a:pt x="1639" y="27"/>
                        </a:lnTo>
                        <a:lnTo>
                          <a:pt x="1639" y="28"/>
                        </a:lnTo>
                        <a:lnTo>
                          <a:pt x="1639" y="25"/>
                        </a:lnTo>
                        <a:lnTo>
                          <a:pt x="1639" y="20"/>
                        </a:lnTo>
                        <a:lnTo>
                          <a:pt x="1639" y="9"/>
                        </a:lnTo>
                        <a:lnTo>
                          <a:pt x="1639" y="28"/>
                        </a:lnTo>
                        <a:lnTo>
                          <a:pt x="1640" y="26"/>
                        </a:lnTo>
                        <a:lnTo>
                          <a:pt x="1640" y="15"/>
                        </a:lnTo>
                        <a:lnTo>
                          <a:pt x="1640" y="21"/>
                        </a:lnTo>
                        <a:lnTo>
                          <a:pt x="1640" y="22"/>
                        </a:lnTo>
                        <a:lnTo>
                          <a:pt x="1640" y="16"/>
                        </a:lnTo>
                        <a:lnTo>
                          <a:pt x="1640" y="32"/>
                        </a:lnTo>
                        <a:lnTo>
                          <a:pt x="1640" y="22"/>
                        </a:lnTo>
                        <a:lnTo>
                          <a:pt x="1640" y="23"/>
                        </a:lnTo>
                        <a:lnTo>
                          <a:pt x="1640" y="24"/>
                        </a:lnTo>
                        <a:lnTo>
                          <a:pt x="1640" y="26"/>
                        </a:lnTo>
                        <a:lnTo>
                          <a:pt x="1640" y="12"/>
                        </a:lnTo>
                        <a:lnTo>
                          <a:pt x="1640" y="33"/>
                        </a:lnTo>
                        <a:lnTo>
                          <a:pt x="1640" y="24"/>
                        </a:lnTo>
                        <a:lnTo>
                          <a:pt x="1640" y="13"/>
                        </a:lnTo>
                        <a:lnTo>
                          <a:pt x="1640" y="30"/>
                        </a:lnTo>
                        <a:lnTo>
                          <a:pt x="1641" y="12"/>
                        </a:lnTo>
                        <a:lnTo>
                          <a:pt x="1641" y="11"/>
                        </a:lnTo>
                        <a:lnTo>
                          <a:pt x="1641" y="24"/>
                        </a:lnTo>
                        <a:lnTo>
                          <a:pt x="1641" y="14"/>
                        </a:lnTo>
                        <a:lnTo>
                          <a:pt x="1641" y="18"/>
                        </a:lnTo>
                        <a:lnTo>
                          <a:pt x="1641" y="19"/>
                        </a:lnTo>
                        <a:lnTo>
                          <a:pt x="1641" y="12"/>
                        </a:lnTo>
                        <a:lnTo>
                          <a:pt x="1641" y="12"/>
                        </a:lnTo>
                        <a:lnTo>
                          <a:pt x="1641" y="24"/>
                        </a:lnTo>
                        <a:lnTo>
                          <a:pt x="1641" y="24"/>
                        </a:lnTo>
                        <a:lnTo>
                          <a:pt x="1641" y="17"/>
                        </a:lnTo>
                        <a:lnTo>
                          <a:pt x="1641" y="19"/>
                        </a:lnTo>
                        <a:lnTo>
                          <a:pt x="1641" y="23"/>
                        </a:lnTo>
                        <a:lnTo>
                          <a:pt x="1642" y="12"/>
                        </a:lnTo>
                        <a:lnTo>
                          <a:pt x="1642" y="26"/>
                        </a:lnTo>
                        <a:lnTo>
                          <a:pt x="1642" y="15"/>
                        </a:lnTo>
                        <a:lnTo>
                          <a:pt x="1642" y="23"/>
                        </a:lnTo>
                        <a:lnTo>
                          <a:pt x="1642" y="25"/>
                        </a:lnTo>
                        <a:lnTo>
                          <a:pt x="1642" y="19"/>
                        </a:lnTo>
                        <a:lnTo>
                          <a:pt x="1642" y="26"/>
                        </a:lnTo>
                        <a:lnTo>
                          <a:pt x="1642" y="14"/>
                        </a:lnTo>
                        <a:lnTo>
                          <a:pt x="1642" y="20"/>
                        </a:lnTo>
                        <a:lnTo>
                          <a:pt x="1642" y="26"/>
                        </a:lnTo>
                        <a:lnTo>
                          <a:pt x="1642" y="24"/>
                        </a:lnTo>
                        <a:lnTo>
                          <a:pt x="1642" y="21"/>
                        </a:lnTo>
                        <a:lnTo>
                          <a:pt x="1642" y="19"/>
                        </a:lnTo>
                        <a:lnTo>
                          <a:pt x="1642" y="16"/>
                        </a:lnTo>
                        <a:lnTo>
                          <a:pt x="1643" y="13"/>
                        </a:lnTo>
                        <a:lnTo>
                          <a:pt x="1643" y="13"/>
                        </a:lnTo>
                        <a:lnTo>
                          <a:pt x="1643" y="14"/>
                        </a:lnTo>
                        <a:lnTo>
                          <a:pt x="1643" y="12"/>
                        </a:lnTo>
                        <a:lnTo>
                          <a:pt x="1643" y="19"/>
                        </a:lnTo>
                        <a:lnTo>
                          <a:pt x="1643" y="13"/>
                        </a:lnTo>
                        <a:lnTo>
                          <a:pt x="1643" y="19"/>
                        </a:lnTo>
                        <a:lnTo>
                          <a:pt x="1643" y="19"/>
                        </a:lnTo>
                        <a:lnTo>
                          <a:pt x="1643" y="21"/>
                        </a:lnTo>
                        <a:lnTo>
                          <a:pt x="1643" y="17"/>
                        </a:lnTo>
                        <a:lnTo>
                          <a:pt x="1643" y="22"/>
                        </a:lnTo>
                        <a:lnTo>
                          <a:pt x="1643" y="24"/>
                        </a:lnTo>
                        <a:lnTo>
                          <a:pt x="1643" y="13"/>
                        </a:lnTo>
                        <a:lnTo>
                          <a:pt x="1644" y="16"/>
                        </a:lnTo>
                        <a:lnTo>
                          <a:pt x="1644" y="12"/>
                        </a:lnTo>
                        <a:lnTo>
                          <a:pt x="1644" y="15"/>
                        </a:lnTo>
                        <a:lnTo>
                          <a:pt x="1644" y="15"/>
                        </a:lnTo>
                        <a:lnTo>
                          <a:pt x="1644" y="22"/>
                        </a:lnTo>
                        <a:lnTo>
                          <a:pt x="1644" y="15"/>
                        </a:lnTo>
                        <a:lnTo>
                          <a:pt x="1644" y="16"/>
                        </a:lnTo>
                        <a:lnTo>
                          <a:pt x="1644" y="18"/>
                        </a:lnTo>
                        <a:lnTo>
                          <a:pt x="1644" y="14"/>
                        </a:lnTo>
                        <a:lnTo>
                          <a:pt x="1644" y="12"/>
                        </a:lnTo>
                        <a:lnTo>
                          <a:pt x="1644" y="8"/>
                        </a:lnTo>
                        <a:lnTo>
                          <a:pt x="1644" y="16"/>
                        </a:lnTo>
                        <a:lnTo>
                          <a:pt x="1644" y="11"/>
                        </a:lnTo>
                        <a:lnTo>
                          <a:pt x="1645" y="12"/>
                        </a:lnTo>
                        <a:lnTo>
                          <a:pt x="1645" y="14"/>
                        </a:lnTo>
                        <a:lnTo>
                          <a:pt x="1645" y="20"/>
                        </a:lnTo>
                        <a:lnTo>
                          <a:pt x="1645" y="14"/>
                        </a:lnTo>
                        <a:lnTo>
                          <a:pt x="1645" y="28"/>
                        </a:lnTo>
                        <a:lnTo>
                          <a:pt x="1645" y="16"/>
                        </a:lnTo>
                        <a:lnTo>
                          <a:pt x="1645" y="13"/>
                        </a:lnTo>
                        <a:lnTo>
                          <a:pt x="1645" y="19"/>
                        </a:lnTo>
                        <a:lnTo>
                          <a:pt x="1645" y="14"/>
                        </a:lnTo>
                        <a:lnTo>
                          <a:pt x="1645" y="9"/>
                        </a:lnTo>
                        <a:lnTo>
                          <a:pt x="1645" y="22"/>
                        </a:lnTo>
                        <a:lnTo>
                          <a:pt x="1645" y="18"/>
                        </a:lnTo>
                        <a:lnTo>
                          <a:pt x="1645" y="11"/>
                        </a:lnTo>
                        <a:lnTo>
                          <a:pt x="1645" y="19"/>
                        </a:lnTo>
                        <a:lnTo>
                          <a:pt x="1645" y="15"/>
                        </a:lnTo>
                        <a:lnTo>
                          <a:pt x="1646" y="14"/>
                        </a:lnTo>
                        <a:lnTo>
                          <a:pt x="1646" y="17"/>
                        </a:lnTo>
                        <a:lnTo>
                          <a:pt x="1646" y="14"/>
                        </a:lnTo>
                        <a:lnTo>
                          <a:pt x="1646" y="13"/>
                        </a:lnTo>
                        <a:lnTo>
                          <a:pt x="1646" y="12"/>
                        </a:lnTo>
                        <a:lnTo>
                          <a:pt x="1646" y="7"/>
                        </a:lnTo>
                        <a:lnTo>
                          <a:pt x="1646" y="17"/>
                        </a:lnTo>
                        <a:lnTo>
                          <a:pt x="1646" y="14"/>
                        </a:lnTo>
                        <a:lnTo>
                          <a:pt x="1646" y="18"/>
                        </a:lnTo>
                        <a:lnTo>
                          <a:pt x="1646" y="11"/>
                        </a:lnTo>
                        <a:lnTo>
                          <a:pt x="1646" y="16"/>
                        </a:lnTo>
                        <a:lnTo>
                          <a:pt x="1646" y="6"/>
                        </a:lnTo>
                        <a:lnTo>
                          <a:pt x="1646" y="0"/>
                        </a:lnTo>
                        <a:lnTo>
                          <a:pt x="1647" y="18"/>
                        </a:lnTo>
                        <a:lnTo>
                          <a:pt x="1647" y="11"/>
                        </a:lnTo>
                        <a:lnTo>
                          <a:pt x="1647" y="14"/>
                        </a:lnTo>
                        <a:lnTo>
                          <a:pt x="1647" y="16"/>
                        </a:lnTo>
                        <a:lnTo>
                          <a:pt x="1647" y="10"/>
                        </a:lnTo>
                        <a:lnTo>
                          <a:pt x="1647" y="18"/>
                        </a:lnTo>
                        <a:lnTo>
                          <a:pt x="1647" y="17"/>
                        </a:lnTo>
                        <a:lnTo>
                          <a:pt x="1647" y="11"/>
                        </a:lnTo>
                        <a:lnTo>
                          <a:pt x="1647" y="10"/>
                        </a:lnTo>
                        <a:lnTo>
                          <a:pt x="1647" y="18"/>
                        </a:lnTo>
                        <a:lnTo>
                          <a:pt x="1647" y="18"/>
                        </a:lnTo>
                        <a:lnTo>
                          <a:pt x="1647" y="15"/>
                        </a:lnTo>
                        <a:lnTo>
                          <a:pt x="1647" y="17"/>
                        </a:lnTo>
                        <a:lnTo>
                          <a:pt x="1647" y="2"/>
                        </a:lnTo>
                        <a:lnTo>
                          <a:pt x="1648" y="12"/>
                        </a:lnTo>
                        <a:lnTo>
                          <a:pt x="1648" y="16"/>
                        </a:lnTo>
                        <a:lnTo>
                          <a:pt x="1648" y="8"/>
                        </a:lnTo>
                        <a:lnTo>
                          <a:pt x="1648" y="28"/>
                        </a:lnTo>
                        <a:lnTo>
                          <a:pt x="1648" y="15"/>
                        </a:lnTo>
                        <a:lnTo>
                          <a:pt x="1648" y="14"/>
                        </a:lnTo>
                        <a:lnTo>
                          <a:pt x="1648" y="8"/>
                        </a:lnTo>
                        <a:lnTo>
                          <a:pt x="1648" y="15"/>
                        </a:lnTo>
                        <a:lnTo>
                          <a:pt x="1648" y="6"/>
                        </a:lnTo>
                        <a:lnTo>
                          <a:pt x="1648" y="19"/>
                        </a:lnTo>
                        <a:lnTo>
                          <a:pt x="1648" y="4"/>
                        </a:lnTo>
                        <a:lnTo>
                          <a:pt x="1648" y="10"/>
                        </a:lnTo>
                        <a:lnTo>
                          <a:pt x="1648" y="24"/>
                        </a:lnTo>
                        <a:lnTo>
                          <a:pt x="1649" y="15"/>
                        </a:lnTo>
                        <a:lnTo>
                          <a:pt x="1649" y="10"/>
                        </a:lnTo>
                        <a:lnTo>
                          <a:pt x="1649" y="12"/>
                        </a:lnTo>
                        <a:lnTo>
                          <a:pt x="1649" y="10"/>
                        </a:lnTo>
                        <a:lnTo>
                          <a:pt x="1649" y="10"/>
                        </a:lnTo>
                        <a:lnTo>
                          <a:pt x="1649" y="20"/>
                        </a:lnTo>
                        <a:lnTo>
                          <a:pt x="1649" y="23"/>
                        </a:lnTo>
                        <a:lnTo>
                          <a:pt x="1649" y="14"/>
                        </a:lnTo>
                        <a:lnTo>
                          <a:pt x="1649" y="10"/>
                        </a:lnTo>
                        <a:lnTo>
                          <a:pt x="1649" y="8"/>
                        </a:lnTo>
                        <a:lnTo>
                          <a:pt x="1649" y="5"/>
                        </a:lnTo>
                        <a:lnTo>
                          <a:pt x="1649" y="13"/>
                        </a:lnTo>
                        <a:lnTo>
                          <a:pt x="1649" y="15"/>
                        </a:lnTo>
                        <a:lnTo>
                          <a:pt x="1650" y="14"/>
                        </a:lnTo>
                        <a:lnTo>
                          <a:pt x="1650" y="17"/>
                        </a:lnTo>
                        <a:lnTo>
                          <a:pt x="1650" y="11"/>
                        </a:lnTo>
                        <a:lnTo>
                          <a:pt x="1650" y="13"/>
                        </a:lnTo>
                        <a:lnTo>
                          <a:pt x="1650" y="15"/>
                        </a:lnTo>
                        <a:lnTo>
                          <a:pt x="1650" y="18"/>
                        </a:lnTo>
                        <a:lnTo>
                          <a:pt x="1650" y="13"/>
                        </a:lnTo>
                        <a:lnTo>
                          <a:pt x="1650" y="19"/>
                        </a:lnTo>
                        <a:lnTo>
                          <a:pt x="1650" y="10"/>
                        </a:lnTo>
                        <a:lnTo>
                          <a:pt x="1650" y="23"/>
                        </a:lnTo>
                        <a:lnTo>
                          <a:pt x="1650" y="12"/>
                        </a:lnTo>
                        <a:lnTo>
                          <a:pt x="1650" y="15"/>
                        </a:lnTo>
                        <a:lnTo>
                          <a:pt x="1650" y="15"/>
                        </a:lnTo>
                        <a:lnTo>
                          <a:pt x="1650" y="18"/>
                        </a:lnTo>
                        <a:lnTo>
                          <a:pt x="1650" y="9"/>
                        </a:lnTo>
                        <a:lnTo>
                          <a:pt x="1651" y="10"/>
                        </a:lnTo>
                        <a:lnTo>
                          <a:pt x="1651" y="9"/>
                        </a:lnTo>
                        <a:lnTo>
                          <a:pt x="1651" y="13"/>
                        </a:lnTo>
                        <a:lnTo>
                          <a:pt x="1651" y="18"/>
                        </a:lnTo>
                        <a:lnTo>
                          <a:pt x="1651" y="26"/>
                        </a:lnTo>
                        <a:lnTo>
                          <a:pt x="1651" y="11"/>
                        </a:lnTo>
                        <a:lnTo>
                          <a:pt x="1651" y="25"/>
                        </a:lnTo>
                        <a:lnTo>
                          <a:pt x="1651" y="15"/>
                        </a:lnTo>
                        <a:lnTo>
                          <a:pt x="1651" y="14"/>
                        </a:lnTo>
                        <a:lnTo>
                          <a:pt x="1651" y="22"/>
                        </a:lnTo>
                        <a:lnTo>
                          <a:pt x="1651" y="21"/>
                        </a:lnTo>
                        <a:lnTo>
                          <a:pt x="1651" y="19"/>
                        </a:lnTo>
                        <a:lnTo>
                          <a:pt x="1651" y="18"/>
                        </a:lnTo>
                        <a:lnTo>
                          <a:pt x="1652" y="18"/>
                        </a:lnTo>
                        <a:lnTo>
                          <a:pt x="1652" y="15"/>
                        </a:lnTo>
                        <a:lnTo>
                          <a:pt x="1652" y="26"/>
                        </a:lnTo>
                        <a:lnTo>
                          <a:pt x="1652" y="23"/>
                        </a:lnTo>
                        <a:lnTo>
                          <a:pt x="1652" y="18"/>
                        </a:lnTo>
                        <a:lnTo>
                          <a:pt x="1652" y="17"/>
                        </a:lnTo>
                        <a:lnTo>
                          <a:pt x="1652" y="16"/>
                        </a:lnTo>
                        <a:lnTo>
                          <a:pt x="1652" y="17"/>
                        </a:lnTo>
                        <a:lnTo>
                          <a:pt x="1652" y="15"/>
                        </a:lnTo>
                        <a:lnTo>
                          <a:pt x="1652" y="17"/>
                        </a:lnTo>
                        <a:lnTo>
                          <a:pt x="1652" y="18"/>
                        </a:lnTo>
                        <a:lnTo>
                          <a:pt x="1652" y="16"/>
                        </a:lnTo>
                        <a:lnTo>
                          <a:pt x="1652" y="24"/>
                        </a:lnTo>
                        <a:lnTo>
                          <a:pt x="1652" y="27"/>
                        </a:lnTo>
                        <a:lnTo>
                          <a:pt x="1653" y="17"/>
                        </a:lnTo>
                        <a:lnTo>
                          <a:pt x="1653" y="10"/>
                        </a:lnTo>
                        <a:lnTo>
                          <a:pt x="1653" y="14"/>
                        </a:lnTo>
                        <a:lnTo>
                          <a:pt x="1653" y="12"/>
                        </a:lnTo>
                        <a:lnTo>
                          <a:pt x="1653" y="19"/>
                        </a:lnTo>
                        <a:lnTo>
                          <a:pt x="1653" y="24"/>
                        </a:lnTo>
                        <a:lnTo>
                          <a:pt x="1653" y="19"/>
                        </a:lnTo>
                        <a:lnTo>
                          <a:pt x="1653" y="16"/>
                        </a:lnTo>
                        <a:lnTo>
                          <a:pt x="1653" y="25"/>
                        </a:lnTo>
                        <a:lnTo>
                          <a:pt x="1653" y="12"/>
                        </a:lnTo>
                        <a:lnTo>
                          <a:pt x="1653" y="26"/>
                        </a:lnTo>
                        <a:lnTo>
                          <a:pt x="1653" y="16"/>
                        </a:lnTo>
                        <a:lnTo>
                          <a:pt x="1653" y="17"/>
                        </a:lnTo>
                        <a:lnTo>
                          <a:pt x="1654" y="13"/>
                        </a:lnTo>
                        <a:lnTo>
                          <a:pt x="1654" y="10"/>
                        </a:lnTo>
                        <a:lnTo>
                          <a:pt x="1654" y="13"/>
                        </a:lnTo>
                        <a:lnTo>
                          <a:pt x="1654" y="10"/>
                        </a:lnTo>
                        <a:lnTo>
                          <a:pt x="1654" y="19"/>
                        </a:lnTo>
                        <a:lnTo>
                          <a:pt x="1654" y="16"/>
                        </a:lnTo>
                        <a:lnTo>
                          <a:pt x="1654" y="14"/>
                        </a:lnTo>
                        <a:lnTo>
                          <a:pt x="1654" y="13"/>
                        </a:lnTo>
                        <a:lnTo>
                          <a:pt x="1654" y="23"/>
                        </a:lnTo>
                        <a:lnTo>
                          <a:pt x="1654" y="18"/>
                        </a:lnTo>
                        <a:lnTo>
                          <a:pt x="1654" y="23"/>
                        </a:lnTo>
                        <a:lnTo>
                          <a:pt x="1654" y="15"/>
                        </a:lnTo>
                        <a:lnTo>
                          <a:pt x="1654" y="15"/>
                        </a:lnTo>
                        <a:lnTo>
                          <a:pt x="1654" y="18"/>
                        </a:lnTo>
                        <a:lnTo>
                          <a:pt x="1655" y="14"/>
                        </a:lnTo>
                        <a:lnTo>
                          <a:pt x="1655" y="13"/>
                        </a:lnTo>
                        <a:lnTo>
                          <a:pt x="1655" y="19"/>
                        </a:lnTo>
                        <a:lnTo>
                          <a:pt x="1655" y="18"/>
                        </a:lnTo>
                        <a:lnTo>
                          <a:pt x="1655" y="13"/>
                        </a:lnTo>
                        <a:lnTo>
                          <a:pt x="1655" y="26"/>
                        </a:lnTo>
                        <a:lnTo>
                          <a:pt x="1655" y="13"/>
                        </a:lnTo>
                        <a:lnTo>
                          <a:pt x="1655" y="21"/>
                        </a:lnTo>
                        <a:lnTo>
                          <a:pt x="1655" y="24"/>
                        </a:lnTo>
                        <a:lnTo>
                          <a:pt x="1655" y="19"/>
                        </a:lnTo>
                        <a:lnTo>
                          <a:pt x="1655" y="21"/>
                        </a:lnTo>
                        <a:lnTo>
                          <a:pt x="1655" y="22"/>
                        </a:lnTo>
                        <a:lnTo>
                          <a:pt x="1655" y="15"/>
                        </a:lnTo>
                        <a:lnTo>
                          <a:pt x="1655" y="20"/>
                        </a:lnTo>
                        <a:lnTo>
                          <a:pt x="1656" y="32"/>
                        </a:lnTo>
                        <a:lnTo>
                          <a:pt x="1656" y="13"/>
                        </a:lnTo>
                        <a:lnTo>
                          <a:pt x="1656" y="14"/>
                        </a:lnTo>
                        <a:lnTo>
                          <a:pt x="1656" y="15"/>
                        </a:lnTo>
                        <a:lnTo>
                          <a:pt x="1656" y="25"/>
                        </a:lnTo>
                        <a:lnTo>
                          <a:pt x="1656" y="21"/>
                        </a:lnTo>
                        <a:lnTo>
                          <a:pt x="1656" y="21"/>
                        </a:lnTo>
                        <a:lnTo>
                          <a:pt x="1656" y="17"/>
                        </a:lnTo>
                        <a:lnTo>
                          <a:pt x="1656" y="23"/>
                        </a:lnTo>
                        <a:lnTo>
                          <a:pt x="1656" y="18"/>
                        </a:lnTo>
                        <a:lnTo>
                          <a:pt x="1656" y="9"/>
                        </a:lnTo>
                        <a:lnTo>
                          <a:pt x="1656" y="22"/>
                        </a:lnTo>
                        <a:lnTo>
                          <a:pt x="1656" y="14"/>
                        </a:lnTo>
                        <a:lnTo>
                          <a:pt x="1657" y="17"/>
                        </a:lnTo>
                        <a:lnTo>
                          <a:pt x="1657" y="16"/>
                        </a:lnTo>
                        <a:lnTo>
                          <a:pt x="1657" y="25"/>
                        </a:lnTo>
                        <a:lnTo>
                          <a:pt x="1657" y="9"/>
                        </a:lnTo>
                        <a:lnTo>
                          <a:pt x="1657" y="20"/>
                        </a:lnTo>
                        <a:lnTo>
                          <a:pt x="1657" y="19"/>
                        </a:lnTo>
                        <a:lnTo>
                          <a:pt x="1657" y="8"/>
                        </a:lnTo>
                        <a:lnTo>
                          <a:pt x="1657" y="15"/>
                        </a:lnTo>
                        <a:lnTo>
                          <a:pt x="1657" y="16"/>
                        </a:lnTo>
                        <a:lnTo>
                          <a:pt x="1657" y="21"/>
                        </a:lnTo>
                        <a:lnTo>
                          <a:pt x="1657" y="21"/>
                        </a:lnTo>
                        <a:lnTo>
                          <a:pt x="1657" y="23"/>
                        </a:lnTo>
                        <a:lnTo>
                          <a:pt x="1657" y="22"/>
                        </a:lnTo>
                        <a:lnTo>
                          <a:pt x="1657" y="18"/>
                        </a:lnTo>
                        <a:lnTo>
                          <a:pt x="1658" y="5"/>
                        </a:lnTo>
                        <a:lnTo>
                          <a:pt x="1658" y="13"/>
                        </a:lnTo>
                        <a:lnTo>
                          <a:pt x="1658" y="17"/>
                        </a:lnTo>
                        <a:lnTo>
                          <a:pt x="1658" y="17"/>
                        </a:lnTo>
                        <a:lnTo>
                          <a:pt x="1658" y="16"/>
                        </a:lnTo>
                        <a:lnTo>
                          <a:pt x="1658" y="19"/>
                        </a:lnTo>
                        <a:lnTo>
                          <a:pt x="1658" y="17"/>
                        </a:lnTo>
                        <a:lnTo>
                          <a:pt x="1658" y="19"/>
                        </a:lnTo>
                        <a:lnTo>
                          <a:pt x="1658" y="31"/>
                        </a:lnTo>
                        <a:lnTo>
                          <a:pt x="1658" y="18"/>
                        </a:lnTo>
                        <a:lnTo>
                          <a:pt x="1658" y="7"/>
                        </a:lnTo>
                        <a:lnTo>
                          <a:pt x="1658" y="14"/>
                        </a:lnTo>
                        <a:lnTo>
                          <a:pt x="1658" y="14"/>
                        </a:lnTo>
                        <a:lnTo>
                          <a:pt x="1659" y="19"/>
                        </a:lnTo>
                        <a:lnTo>
                          <a:pt x="1659" y="14"/>
                        </a:lnTo>
                        <a:lnTo>
                          <a:pt x="1659" y="7"/>
                        </a:lnTo>
                        <a:lnTo>
                          <a:pt x="1659" y="22"/>
                        </a:lnTo>
                        <a:lnTo>
                          <a:pt x="1659" y="20"/>
                        </a:lnTo>
                        <a:lnTo>
                          <a:pt x="1659" y="11"/>
                        </a:lnTo>
                        <a:lnTo>
                          <a:pt x="1659" y="22"/>
                        </a:lnTo>
                        <a:lnTo>
                          <a:pt x="1659" y="19"/>
                        </a:lnTo>
                        <a:lnTo>
                          <a:pt x="1659" y="6"/>
                        </a:lnTo>
                        <a:lnTo>
                          <a:pt x="1659" y="21"/>
                        </a:lnTo>
                        <a:lnTo>
                          <a:pt x="1659" y="7"/>
                        </a:lnTo>
                        <a:lnTo>
                          <a:pt x="1659" y="12"/>
                        </a:lnTo>
                        <a:lnTo>
                          <a:pt x="1659" y="20"/>
                        </a:lnTo>
                        <a:lnTo>
                          <a:pt x="1659" y="7"/>
                        </a:lnTo>
                        <a:lnTo>
                          <a:pt x="1660" y="9"/>
                        </a:lnTo>
                        <a:lnTo>
                          <a:pt x="1660" y="22"/>
                        </a:lnTo>
                        <a:lnTo>
                          <a:pt x="1660" y="16"/>
                        </a:lnTo>
                        <a:lnTo>
                          <a:pt x="1660" y="18"/>
                        </a:lnTo>
                        <a:lnTo>
                          <a:pt x="1660" y="19"/>
                        </a:lnTo>
                        <a:lnTo>
                          <a:pt x="1660" y="8"/>
                        </a:lnTo>
                        <a:lnTo>
                          <a:pt x="1660" y="19"/>
                        </a:lnTo>
                        <a:lnTo>
                          <a:pt x="1660" y="8"/>
                        </a:lnTo>
                        <a:lnTo>
                          <a:pt x="1660" y="11"/>
                        </a:lnTo>
                        <a:lnTo>
                          <a:pt x="1660" y="14"/>
                        </a:lnTo>
                        <a:lnTo>
                          <a:pt x="1660" y="17"/>
                        </a:lnTo>
                        <a:lnTo>
                          <a:pt x="1660" y="3"/>
                        </a:lnTo>
                        <a:lnTo>
                          <a:pt x="1660" y="17"/>
                        </a:lnTo>
                        <a:lnTo>
                          <a:pt x="1660" y="10"/>
                        </a:lnTo>
                        <a:lnTo>
                          <a:pt x="1661" y="7"/>
                        </a:lnTo>
                        <a:lnTo>
                          <a:pt x="1661" y="20"/>
                        </a:lnTo>
                        <a:lnTo>
                          <a:pt x="1661" y="17"/>
                        </a:lnTo>
                        <a:lnTo>
                          <a:pt x="1661" y="11"/>
                        </a:lnTo>
                        <a:lnTo>
                          <a:pt x="1661" y="22"/>
                        </a:lnTo>
                        <a:lnTo>
                          <a:pt x="1661" y="18"/>
                        </a:lnTo>
                        <a:lnTo>
                          <a:pt x="1661" y="9"/>
                        </a:lnTo>
                        <a:lnTo>
                          <a:pt x="1661" y="13"/>
                        </a:lnTo>
                        <a:lnTo>
                          <a:pt x="1661" y="22"/>
                        </a:lnTo>
                        <a:lnTo>
                          <a:pt x="1661" y="18"/>
                        </a:lnTo>
                        <a:lnTo>
                          <a:pt x="1661" y="8"/>
                        </a:lnTo>
                        <a:lnTo>
                          <a:pt x="1661" y="20"/>
                        </a:lnTo>
                        <a:lnTo>
                          <a:pt x="1661" y="23"/>
                        </a:lnTo>
                        <a:lnTo>
                          <a:pt x="1662" y="9"/>
                        </a:lnTo>
                        <a:lnTo>
                          <a:pt x="1662" y="12"/>
                        </a:lnTo>
                        <a:lnTo>
                          <a:pt x="1662" y="15"/>
                        </a:lnTo>
                        <a:lnTo>
                          <a:pt x="1662" y="23"/>
                        </a:lnTo>
                        <a:lnTo>
                          <a:pt x="1662" y="19"/>
                        </a:lnTo>
                        <a:lnTo>
                          <a:pt x="1662" y="15"/>
                        </a:lnTo>
                        <a:lnTo>
                          <a:pt x="1662" y="11"/>
                        </a:lnTo>
                        <a:lnTo>
                          <a:pt x="1662" y="10"/>
                        </a:lnTo>
                        <a:lnTo>
                          <a:pt x="1662" y="13"/>
                        </a:lnTo>
                        <a:lnTo>
                          <a:pt x="1662" y="15"/>
                        </a:lnTo>
                        <a:lnTo>
                          <a:pt x="1662" y="7"/>
                        </a:lnTo>
                        <a:lnTo>
                          <a:pt x="1662" y="11"/>
                        </a:lnTo>
                        <a:lnTo>
                          <a:pt x="1662" y="27"/>
                        </a:lnTo>
                        <a:lnTo>
                          <a:pt x="1662" y="9"/>
                        </a:lnTo>
                        <a:lnTo>
                          <a:pt x="1663" y="10"/>
                        </a:lnTo>
                        <a:lnTo>
                          <a:pt x="1663" y="14"/>
                        </a:lnTo>
                        <a:lnTo>
                          <a:pt x="1663" y="2"/>
                        </a:lnTo>
                        <a:lnTo>
                          <a:pt x="1663" y="15"/>
                        </a:lnTo>
                        <a:lnTo>
                          <a:pt x="1663" y="15"/>
                        </a:lnTo>
                        <a:lnTo>
                          <a:pt x="1663" y="10"/>
                        </a:lnTo>
                        <a:lnTo>
                          <a:pt x="1663" y="21"/>
                        </a:lnTo>
                        <a:lnTo>
                          <a:pt x="1663" y="17"/>
                        </a:lnTo>
                        <a:lnTo>
                          <a:pt x="1663" y="8"/>
                        </a:lnTo>
                        <a:lnTo>
                          <a:pt x="1663" y="16"/>
                        </a:lnTo>
                        <a:lnTo>
                          <a:pt x="1663" y="17"/>
                        </a:lnTo>
                        <a:lnTo>
                          <a:pt x="1663" y="11"/>
                        </a:lnTo>
                        <a:lnTo>
                          <a:pt x="1663" y="17"/>
                        </a:lnTo>
                        <a:lnTo>
                          <a:pt x="1664" y="18"/>
                        </a:lnTo>
                        <a:lnTo>
                          <a:pt x="1664" y="2"/>
                        </a:lnTo>
                        <a:lnTo>
                          <a:pt x="1664" y="17"/>
                        </a:lnTo>
                        <a:lnTo>
                          <a:pt x="1664" y="21"/>
                        </a:lnTo>
                        <a:lnTo>
                          <a:pt x="1664" y="14"/>
                        </a:lnTo>
                        <a:lnTo>
                          <a:pt x="1664" y="21"/>
                        </a:lnTo>
                        <a:lnTo>
                          <a:pt x="1664" y="24"/>
                        </a:lnTo>
                        <a:lnTo>
                          <a:pt x="1664" y="21"/>
                        </a:lnTo>
                        <a:lnTo>
                          <a:pt x="1664" y="14"/>
                        </a:lnTo>
                        <a:lnTo>
                          <a:pt x="1664" y="12"/>
                        </a:lnTo>
                        <a:lnTo>
                          <a:pt x="1664" y="18"/>
                        </a:lnTo>
                        <a:lnTo>
                          <a:pt x="1664" y="11"/>
                        </a:lnTo>
                        <a:lnTo>
                          <a:pt x="1664" y="14"/>
                        </a:lnTo>
                        <a:lnTo>
                          <a:pt x="1664" y="14"/>
                        </a:lnTo>
                        <a:lnTo>
                          <a:pt x="1664" y="15"/>
                        </a:lnTo>
                        <a:lnTo>
                          <a:pt x="1665" y="19"/>
                        </a:lnTo>
                        <a:lnTo>
                          <a:pt x="1665" y="9"/>
                        </a:lnTo>
                        <a:lnTo>
                          <a:pt x="1665" y="17"/>
                        </a:lnTo>
                        <a:lnTo>
                          <a:pt x="1665" y="20"/>
                        </a:lnTo>
                        <a:lnTo>
                          <a:pt x="1665" y="21"/>
                        </a:lnTo>
                        <a:lnTo>
                          <a:pt x="1665" y="23"/>
                        </a:lnTo>
                        <a:lnTo>
                          <a:pt x="1665" y="18"/>
                        </a:lnTo>
                        <a:lnTo>
                          <a:pt x="1665" y="19"/>
                        </a:lnTo>
                        <a:lnTo>
                          <a:pt x="1665" y="24"/>
                        </a:lnTo>
                        <a:lnTo>
                          <a:pt x="1665" y="10"/>
                        </a:lnTo>
                        <a:lnTo>
                          <a:pt x="1665" y="14"/>
                        </a:lnTo>
                        <a:lnTo>
                          <a:pt x="1665" y="14"/>
                        </a:lnTo>
                        <a:lnTo>
                          <a:pt x="1665" y="7"/>
                        </a:lnTo>
                        <a:lnTo>
                          <a:pt x="1666" y="14"/>
                        </a:lnTo>
                        <a:lnTo>
                          <a:pt x="1666" y="11"/>
                        </a:lnTo>
                        <a:lnTo>
                          <a:pt x="1666" y="12"/>
                        </a:lnTo>
                        <a:lnTo>
                          <a:pt x="1666" y="14"/>
                        </a:lnTo>
                        <a:lnTo>
                          <a:pt x="1666" y="18"/>
                        </a:lnTo>
                        <a:lnTo>
                          <a:pt x="1666" y="15"/>
                        </a:lnTo>
                        <a:lnTo>
                          <a:pt x="1666" y="18"/>
                        </a:lnTo>
                        <a:lnTo>
                          <a:pt x="1666" y="11"/>
                        </a:lnTo>
                        <a:lnTo>
                          <a:pt x="1666" y="14"/>
                        </a:lnTo>
                        <a:lnTo>
                          <a:pt x="1666" y="15"/>
                        </a:lnTo>
                        <a:lnTo>
                          <a:pt x="1666" y="22"/>
                        </a:lnTo>
                        <a:lnTo>
                          <a:pt x="1666" y="4"/>
                        </a:lnTo>
                        <a:lnTo>
                          <a:pt x="1666" y="22"/>
                        </a:lnTo>
                        <a:lnTo>
                          <a:pt x="1667" y="13"/>
                        </a:lnTo>
                        <a:lnTo>
                          <a:pt x="1667" y="12"/>
                        </a:lnTo>
                        <a:lnTo>
                          <a:pt x="1667" y="15"/>
                        </a:lnTo>
                        <a:lnTo>
                          <a:pt x="1667" y="5"/>
                        </a:lnTo>
                        <a:lnTo>
                          <a:pt x="1667" y="20"/>
                        </a:lnTo>
                        <a:lnTo>
                          <a:pt x="1667" y="19"/>
                        </a:lnTo>
                        <a:lnTo>
                          <a:pt x="1667" y="24"/>
                        </a:lnTo>
                        <a:lnTo>
                          <a:pt x="1667" y="12"/>
                        </a:lnTo>
                        <a:lnTo>
                          <a:pt x="1667" y="21"/>
                        </a:lnTo>
                        <a:lnTo>
                          <a:pt x="1667" y="18"/>
                        </a:lnTo>
                        <a:lnTo>
                          <a:pt x="1667" y="10"/>
                        </a:lnTo>
                        <a:lnTo>
                          <a:pt x="1667" y="17"/>
                        </a:lnTo>
                        <a:lnTo>
                          <a:pt x="1667" y="8"/>
                        </a:lnTo>
                        <a:lnTo>
                          <a:pt x="1667" y="9"/>
                        </a:lnTo>
                        <a:lnTo>
                          <a:pt x="1668" y="21"/>
                        </a:lnTo>
                        <a:lnTo>
                          <a:pt x="1668" y="8"/>
                        </a:lnTo>
                        <a:lnTo>
                          <a:pt x="1668" y="11"/>
                        </a:lnTo>
                        <a:lnTo>
                          <a:pt x="1668" y="22"/>
                        </a:lnTo>
                        <a:lnTo>
                          <a:pt x="1668" y="20"/>
                        </a:lnTo>
                        <a:lnTo>
                          <a:pt x="1668" y="15"/>
                        </a:lnTo>
                        <a:lnTo>
                          <a:pt x="1668" y="12"/>
                        </a:lnTo>
                        <a:lnTo>
                          <a:pt x="1668" y="16"/>
                        </a:lnTo>
                        <a:lnTo>
                          <a:pt x="1668" y="23"/>
                        </a:lnTo>
                        <a:lnTo>
                          <a:pt x="1668" y="17"/>
                        </a:lnTo>
                        <a:lnTo>
                          <a:pt x="1668" y="18"/>
                        </a:lnTo>
                        <a:lnTo>
                          <a:pt x="1668" y="11"/>
                        </a:lnTo>
                        <a:lnTo>
                          <a:pt x="1668" y="15"/>
                        </a:lnTo>
                        <a:lnTo>
                          <a:pt x="1669" y="12"/>
                        </a:lnTo>
                        <a:lnTo>
                          <a:pt x="1669" y="12"/>
                        </a:lnTo>
                        <a:lnTo>
                          <a:pt x="1669" y="19"/>
                        </a:lnTo>
                        <a:lnTo>
                          <a:pt x="1669" y="16"/>
                        </a:lnTo>
                        <a:lnTo>
                          <a:pt x="1669" y="19"/>
                        </a:lnTo>
                        <a:lnTo>
                          <a:pt x="1669" y="16"/>
                        </a:lnTo>
                        <a:lnTo>
                          <a:pt x="1669" y="8"/>
                        </a:lnTo>
                        <a:lnTo>
                          <a:pt x="1669" y="7"/>
                        </a:lnTo>
                        <a:lnTo>
                          <a:pt x="1669" y="10"/>
                        </a:lnTo>
                        <a:lnTo>
                          <a:pt x="1669" y="7"/>
                        </a:lnTo>
                        <a:lnTo>
                          <a:pt x="1669" y="21"/>
                        </a:lnTo>
                        <a:lnTo>
                          <a:pt x="1669" y="13"/>
                        </a:lnTo>
                        <a:lnTo>
                          <a:pt x="1669" y="8"/>
                        </a:lnTo>
                        <a:lnTo>
                          <a:pt x="1669" y="14"/>
                        </a:lnTo>
                        <a:lnTo>
                          <a:pt x="1669" y="13"/>
                        </a:lnTo>
                        <a:lnTo>
                          <a:pt x="1670" y="20"/>
                        </a:lnTo>
                        <a:lnTo>
                          <a:pt x="1670" y="20"/>
                        </a:lnTo>
                        <a:lnTo>
                          <a:pt x="1670" y="8"/>
                        </a:lnTo>
                        <a:lnTo>
                          <a:pt x="1670" y="13"/>
                        </a:lnTo>
                        <a:lnTo>
                          <a:pt x="1670" y="22"/>
                        </a:lnTo>
                        <a:lnTo>
                          <a:pt x="1670" y="12"/>
                        </a:lnTo>
                        <a:lnTo>
                          <a:pt x="1670" y="19"/>
                        </a:lnTo>
                        <a:lnTo>
                          <a:pt x="1670" y="21"/>
                        </a:lnTo>
                        <a:lnTo>
                          <a:pt x="1670" y="20"/>
                        </a:lnTo>
                        <a:lnTo>
                          <a:pt x="1670" y="17"/>
                        </a:lnTo>
                        <a:lnTo>
                          <a:pt x="1670" y="25"/>
                        </a:lnTo>
                        <a:lnTo>
                          <a:pt x="1670" y="20"/>
                        </a:lnTo>
                        <a:lnTo>
                          <a:pt x="1670" y="17"/>
                        </a:lnTo>
                        <a:lnTo>
                          <a:pt x="1671" y="16"/>
                        </a:lnTo>
                        <a:lnTo>
                          <a:pt x="1671" y="18"/>
                        </a:lnTo>
                        <a:lnTo>
                          <a:pt x="1671" y="23"/>
                        </a:lnTo>
                        <a:lnTo>
                          <a:pt x="1671" y="13"/>
                        </a:lnTo>
                        <a:lnTo>
                          <a:pt x="1671" y="16"/>
                        </a:lnTo>
                        <a:lnTo>
                          <a:pt x="1671" y="19"/>
                        </a:lnTo>
                        <a:lnTo>
                          <a:pt x="1671" y="17"/>
                        </a:lnTo>
                        <a:lnTo>
                          <a:pt x="1671" y="7"/>
                        </a:lnTo>
                        <a:lnTo>
                          <a:pt x="1671" y="24"/>
                        </a:lnTo>
                        <a:lnTo>
                          <a:pt x="1671" y="11"/>
                        </a:lnTo>
                        <a:lnTo>
                          <a:pt x="1671" y="20"/>
                        </a:lnTo>
                        <a:lnTo>
                          <a:pt x="1671" y="23"/>
                        </a:lnTo>
                        <a:lnTo>
                          <a:pt x="1671" y="19"/>
                        </a:lnTo>
                        <a:lnTo>
                          <a:pt x="1672" y="9"/>
                        </a:lnTo>
                        <a:lnTo>
                          <a:pt x="1672" y="19"/>
                        </a:lnTo>
                        <a:lnTo>
                          <a:pt x="1672" y="10"/>
                        </a:lnTo>
                        <a:lnTo>
                          <a:pt x="1672" y="10"/>
                        </a:lnTo>
                        <a:lnTo>
                          <a:pt x="1672" y="25"/>
                        </a:lnTo>
                        <a:lnTo>
                          <a:pt x="1672" y="18"/>
                        </a:lnTo>
                        <a:lnTo>
                          <a:pt x="1672" y="10"/>
                        </a:lnTo>
                        <a:lnTo>
                          <a:pt x="1672" y="22"/>
                        </a:lnTo>
                        <a:lnTo>
                          <a:pt x="1672" y="22"/>
                        </a:lnTo>
                        <a:lnTo>
                          <a:pt x="1672" y="11"/>
                        </a:lnTo>
                        <a:lnTo>
                          <a:pt x="1672" y="21"/>
                        </a:lnTo>
                        <a:lnTo>
                          <a:pt x="1672" y="17"/>
                        </a:lnTo>
                        <a:lnTo>
                          <a:pt x="1672" y="18"/>
                        </a:lnTo>
                        <a:lnTo>
                          <a:pt x="1672" y="20"/>
                        </a:lnTo>
                        <a:lnTo>
                          <a:pt x="1673" y="20"/>
                        </a:lnTo>
                        <a:lnTo>
                          <a:pt x="1673" y="17"/>
                        </a:lnTo>
                        <a:lnTo>
                          <a:pt x="1673" y="18"/>
                        </a:lnTo>
                        <a:lnTo>
                          <a:pt x="1673" y="19"/>
                        </a:lnTo>
                        <a:lnTo>
                          <a:pt x="1673" y="13"/>
                        </a:lnTo>
                        <a:lnTo>
                          <a:pt x="1673" y="18"/>
                        </a:lnTo>
                        <a:lnTo>
                          <a:pt x="1673" y="14"/>
                        </a:lnTo>
                        <a:lnTo>
                          <a:pt x="1673" y="15"/>
                        </a:lnTo>
                        <a:lnTo>
                          <a:pt x="1673" y="16"/>
                        </a:lnTo>
                        <a:lnTo>
                          <a:pt x="1673" y="20"/>
                        </a:lnTo>
                        <a:lnTo>
                          <a:pt x="1673" y="21"/>
                        </a:lnTo>
                        <a:lnTo>
                          <a:pt x="1673" y="32"/>
                        </a:lnTo>
                        <a:lnTo>
                          <a:pt x="1673" y="15"/>
                        </a:lnTo>
                        <a:lnTo>
                          <a:pt x="1673" y="14"/>
                        </a:lnTo>
                        <a:lnTo>
                          <a:pt x="1674" y="23"/>
                        </a:lnTo>
                        <a:lnTo>
                          <a:pt x="1674" y="20"/>
                        </a:lnTo>
                        <a:lnTo>
                          <a:pt x="1674" y="21"/>
                        </a:lnTo>
                        <a:lnTo>
                          <a:pt x="1674" y="20"/>
                        </a:lnTo>
                        <a:lnTo>
                          <a:pt x="1674" y="16"/>
                        </a:lnTo>
                        <a:lnTo>
                          <a:pt x="1674" y="23"/>
                        </a:lnTo>
                        <a:lnTo>
                          <a:pt x="1674" y="13"/>
                        </a:lnTo>
                        <a:lnTo>
                          <a:pt x="1674" y="18"/>
                        </a:lnTo>
                        <a:lnTo>
                          <a:pt x="1674" y="22"/>
                        </a:lnTo>
                        <a:lnTo>
                          <a:pt x="1674" y="14"/>
                        </a:lnTo>
                        <a:lnTo>
                          <a:pt x="1674" y="11"/>
                        </a:lnTo>
                        <a:lnTo>
                          <a:pt x="1674" y="21"/>
                        </a:lnTo>
                        <a:lnTo>
                          <a:pt x="1674" y="20"/>
                        </a:lnTo>
                        <a:lnTo>
                          <a:pt x="1674" y="13"/>
                        </a:lnTo>
                        <a:lnTo>
                          <a:pt x="1675" y="18"/>
                        </a:lnTo>
                        <a:lnTo>
                          <a:pt x="1675" y="8"/>
                        </a:lnTo>
                        <a:lnTo>
                          <a:pt x="1675" y="23"/>
                        </a:lnTo>
                        <a:lnTo>
                          <a:pt x="1675" y="23"/>
                        </a:lnTo>
                        <a:lnTo>
                          <a:pt x="1675" y="14"/>
                        </a:lnTo>
                        <a:lnTo>
                          <a:pt x="1675" y="26"/>
                        </a:lnTo>
                        <a:lnTo>
                          <a:pt x="1675" y="20"/>
                        </a:lnTo>
                        <a:lnTo>
                          <a:pt x="1675" y="17"/>
                        </a:lnTo>
                        <a:lnTo>
                          <a:pt x="1675" y="24"/>
                        </a:lnTo>
                        <a:lnTo>
                          <a:pt x="1675" y="21"/>
                        </a:lnTo>
                        <a:lnTo>
                          <a:pt x="1675" y="11"/>
                        </a:lnTo>
                        <a:lnTo>
                          <a:pt x="1675" y="19"/>
                        </a:lnTo>
                        <a:lnTo>
                          <a:pt x="1675" y="21"/>
                        </a:lnTo>
                        <a:lnTo>
                          <a:pt x="1676" y="17"/>
                        </a:lnTo>
                        <a:lnTo>
                          <a:pt x="1676" y="24"/>
                        </a:lnTo>
                        <a:lnTo>
                          <a:pt x="1676" y="29"/>
                        </a:lnTo>
                        <a:lnTo>
                          <a:pt x="1676" y="22"/>
                        </a:lnTo>
                        <a:lnTo>
                          <a:pt x="1676" y="16"/>
                        </a:lnTo>
                        <a:lnTo>
                          <a:pt x="1676" y="14"/>
                        </a:lnTo>
                        <a:lnTo>
                          <a:pt x="1676" y="16"/>
                        </a:lnTo>
                        <a:lnTo>
                          <a:pt x="1676" y="13"/>
                        </a:lnTo>
                        <a:lnTo>
                          <a:pt x="1676" y="23"/>
                        </a:lnTo>
                        <a:lnTo>
                          <a:pt x="1676" y="12"/>
                        </a:lnTo>
                        <a:lnTo>
                          <a:pt x="1676" y="25"/>
                        </a:lnTo>
                        <a:lnTo>
                          <a:pt x="1676" y="9"/>
                        </a:lnTo>
                        <a:lnTo>
                          <a:pt x="1676" y="5"/>
                        </a:lnTo>
                        <a:lnTo>
                          <a:pt x="1677" y="17"/>
                        </a:lnTo>
                        <a:lnTo>
                          <a:pt x="1677" y="25"/>
                        </a:lnTo>
                        <a:lnTo>
                          <a:pt x="1677" y="7"/>
                        </a:lnTo>
                        <a:lnTo>
                          <a:pt x="1677" y="13"/>
                        </a:lnTo>
                        <a:lnTo>
                          <a:pt x="1677" y="16"/>
                        </a:lnTo>
                        <a:lnTo>
                          <a:pt x="1677" y="12"/>
                        </a:lnTo>
                        <a:lnTo>
                          <a:pt x="1677" y="25"/>
                        </a:lnTo>
                        <a:lnTo>
                          <a:pt x="1677" y="21"/>
                        </a:lnTo>
                        <a:lnTo>
                          <a:pt x="1677" y="12"/>
                        </a:lnTo>
                        <a:lnTo>
                          <a:pt x="1677" y="14"/>
                        </a:lnTo>
                        <a:lnTo>
                          <a:pt x="1677" y="19"/>
                        </a:lnTo>
                        <a:lnTo>
                          <a:pt x="1677" y="29"/>
                        </a:lnTo>
                        <a:lnTo>
                          <a:pt x="1677" y="15"/>
                        </a:lnTo>
                        <a:lnTo>
                          <a:pt x="1677" y="16"/>
                        </a:lnTo>
                        <a:lnTo>
                          <a:pt x="1678" y="16"/>
                        </a:lnTo>
                        <a:lnTo>
                          <a:pt x="1678" y="20"/>
                        </a:lnTo>
                        <a:lnTo>
                          <a:pt x="1678" y="14"/>
                        </a:lnTo>
                        <a:lnTo>
                          <a:pt x="1678" y="19"/>
                        </a:lnTo>
                        <a:lnTo>
                          <a:pt x="1678" y="24"/>
                        </a:lnTo>
                        <a:lnTo>
                          <a:pt x="1678" y="17"/>
                        </a:lnTo>
                        <a:lnTo>
                          <a:pt x="1678" y="26"/>
                        </a:lnTo>
                        <a:lnTo>
                          <a:pt x="1678" y="15"/>
                        </a:lnTo>
                        <a:lnTo>
                          <a:pt x="1678" y="12"/>
                        </a:lnTo>
                        <a:lnTo>
                          <a:pt x="1678" y="15"/>
                        </a:lnTo>
                        <a:lnTo>
                          <a:pt x="1678" y="30"/>
                        </a:lnTo>
                        <a:lnTo>
                          <a:pt x="1678" y="16"/>
                        </a:lnTo>
                        <a:lnTo>
                          <a:pt x="1678" y="15"/>
                        </a:lnTo>
                        <a:lnTo>
                          <a:pt x="1678" y="22"/>
                        </a:lnTo>
                        <a:lnTo>
                          <a:pt x="1679" y="19"/>
                        </a:lnTo>
                        <a:lnTo>
                          <a:pt x="1679" y="19"/>
                        </a:lnTo>
                        <a:lnTo>
                          <a:pt x="1679" y="9"/>
                        </a:lnTo>
                        <a:lnTo>
                          <a:pt x="1679" y="21"/>
                        </a:lnTo>
                        <a:lnTo>
                          <a:pt x="1679" y="17"/>
                        </a:lnTo>
                        <a:lnTo>
                          <a:pt x="1679" y="22"/>
                        </a:lnTo>
                        <a:lnTo>
                          <a:pt x="1679" y="20"/>
                        </a:lnTo>
                        <a:lnTo>
                          <a:pt x="1679" y="22"/>
                        </a:lnTo>
                        <a:lnTo>
                          <a:pt x="1679" y="17"/>
                        </a:lnTo>
                        <a:lnTo>
                          <a:pt x="1679" y="18"/>
                        </a:lnTo>
                        <a:lnTo>
                          <a:pt x="1679" y="22"/>
                        </a:lnTo>
                        <a:lnTo>
                          <a:pt x="1679" y="25"/>
                        </a:lnTo>
                        <a:lnTo>
                          <a:pt x="1679" y="17"/>
                        </a:lnTo>
                        <a:lnTo>
                          <a:pt x="1679" y="26"/>
                        </a:lnTo>
                        <a:lnTo>
                          <a:pt x="1680" y="12"/>
                        </a:lnTo>
                        <a:lnTo>
                          <a:pt x="1680" y="21"/>
                        </a:lnTo>
                        <a:lnTo>
                          <a:pt x="1680" y="25"/>
                        </a:lnTo>
                        <a:lnTo>
                          <a:pt x="1680" y="18"/>
                        </a:lnTo>
                        <a:lnTo>
                          <a:pt x="1680" y="23"/>
                        </a:lnTo>
                        <a:lnTo>
                          <a:pt x="1680" y="12"/>
                        </a:lnTo>
                        <a:lnTo>
                          <a:pt x="1680" y="16"/>
                        </a:lnTo>
                        <a:lnTo>
                          <a:pt x="1680" y="16"/>
                        </a:lnTo>
                        <a:lnTo>
                          <a:pt x="1680" y="15"/>
                        </a:lnTo>
                        <a:lnTo>
                          <a:pt x="1680" y="1"/>
                        </a:lnTo>
                        <a:lnTo>
                          <a:pt x="1680" y="24"/>
                        </a:lnTo>
                        <a:lnTo>
                          <a:pt x="1680" y="18"/>
                        </a:lnTo>
                        <a:lnTo>
                          <a:pt x="1680" y="19"/>
                        </a:lnTo>
                        <a:lnTo>
                          <a:pt x="1681" y="23"/>
                        </a:lnTo>
                        <a:lnTo>
                          <a:pt x="1681" y="18"/>
                        </a:lnTo>
                        <a:lnTo>
                          <a:pt x="1681" y="14"/>
                        </a:lnTo>
                        <a:lnTo>
                          <a:pt x="1681" y="21"/>
                        </a:lnTo>
                        <a:lnTo>
                          <a:pt x="1681" y="14"/>
                        </a:lnTo>
                        <a:lnTo>
                          <a:pt x="1681" y="17"/>
                        </a:lnTo>
                        <a:lnTo>
                          <a:pt x="1681" y="21"/>
                        </a:lnTo>
                        <a:lnTo>
                          <a:pt x="1681" y="24"/>
                        </a:lnTo>
                        <a:lnTo>
                          <a:pt x="1681" y="13"/>
                        </a:lnTo>
                        <a:lnTo>
                          <a:pt x="1681" y="23"/>
                        </a:lnTo>
                        <a:lnTo>
                          <a:pt x="1681" y="23"/>
                        </a:lnTo>
                        <a:lnTo>
                          <a:pt x="1681" y="12"/>
                        </a:lnTo>
                        <a:lnTo>
                          <a:pt x="1681" y="18"/>
                        </a:lnTo>
                        <a:lnTo>
                          <a:pt x="1681" y="20"/>
                        </a:lnTo>
                        <a:lnTo>
                          <a:pt x="1682" y="17"/>
                        </a:lnTo>
                        <a:lnTo>
                          <a:pt x="1682" y="36"/>
                        </a:lnTo>
                        <a:lnTo>
                          <a:pt x="1682" y="12"/>
                        </a:lnTo>
                        <a:lnTo>
                          <a:pt x="1682" y="18"/>
                        </a:lnTo>
                        <a:lnTo>
                          <a:pt x="1682" y="7"/>
                        </a:lnTo>
                        <a:lnTo>
                          <a:pt x="1682" y="9"/>
                        </a:lnTo>
                        <a:lnTo>
                          <a:pt x="1682" y="17"/>
                        </a:lnTo>
                        <a:lnTo>
                          <a:pt x="1682" y="21"/>
                        </a:lnTo>
                        <a:lnTo>
                          <a:pt x="1682" y="25"/>
                        </a:lnTo>
                        <a:lnTo>
                          <a:pt x="1682" y="22"/>
                        </a:lnTo>
                        <a:lnTo>
                          <a:pt x="1682" y="18"/>
                        </a:lnTo>
                        <a:lnTo>
                          <a:pt x="1682" y="16"/>
                        </a:lnTo>
                        <a:lnTo>
                          <a:pt x="1682" y="16"/>
                        </a:lnTo>
                        <a:lnTo>
                          <a:pt x="1683" y="22"/>
                        </a:lnTo>
                        <a:lnTo>
                          <a:pt x="1683" y="13"/>
                        </a:lnTo>
                        <a:lnTo>
                          <a:pt x="1683" y="12"/>
                        </a:lnTo>
                        <a:lnTo>
                          <a:pt x="1683" y="29"/>
                        </a:lnTo>
                        <a:lnTo>
                          <a:pt x="1683" y="12"/>
                        </a:lnTo>
                        <a:lnTo>
                          <a:pt x="1683" y="22"/>
                        </a:lnTo>
                        <a:lnTo>
                          <a:pt x="1683" y="23"/>
                        </a:lnTo>
                        <a:lnTo>
                          <a:pt x="1683" y="10"/>
                        </a:lnTo>
                        <a:lnTo>
                          <a:pt x="1683" y="14"/>
                        </a:lnTo>
                        <a:lnTo>
                          <a:pt x="1683" y="20"/>
                        </a:lnTo>
                        <a:lnTo>
                          <a:pt x="1683" y="15"/>
                        </a:lnTo>
                        <a:lnTo>
                          <a:pt x="1683" y="22"/>
                        </a:lnTo>
                        <a:lnTo>
                          <a:pt x="1683" y="17"/>
                        </a:lnTo>
                        <a:lnTo>
                          <a:pt x="1683" y="17"/>
                        </a:lnTo>
                        <a:lnTo>
                          <a:pt x="1684" y="20"/>
                        </a:lnTo>
                        <a:lnTo>
                          <a:pt x="1684" y="15"/>
                        </a:lnTo>
                        <a:lnTo>
                          <a:pt x="1684" y="18"/>
                        </a:lnTo>
                        <a:lnTo>
                          <a:pt x="1684" y="23"/>
                        </a:lnTo>
                        <a:lnTo>
                          <a:pt x="1684" y="23"/>
                        </a:lnTo>
                        <a:lnTo>
                          <a:pt x="1684" y="12"/>
                        </a:lnTo>
                        <a:lnTo>
                          <a:pt x="1684" y="25"/>
                        </a:lnTo>
                        <a:lnTo>
                          <a:pt x="1684" y="15"/>
                        </a:lnTo>
                        <a:lnTo>
                          <a:pt x="1684" y="22"/>
                        </a:lnTo>
                        <a:lnTo>
                          <a:pt x="1684" y="30"/>
                        </a:lnTo>
                        <a:lnTo>
                          <a:pt x="1684" y="13"/>
                        </a:lnTo>
                        <a:lnTo>
                          <a:pt x="1684" y="20"/>
                        </a:lnTo>
                        <a:lnTo>
                          <a:pt x="1684" y="20"/>
                        </a:lnTo>
                        <a:lnTo>
                          <a:pt x="1684" y="16"/>
                        </a:lnTo>
                        <a:lnTo>
                          <a:pt x="1685" y="16"/>
                        </a:lnTo>
                        <a:lnTo>
                          <a:pt x="1685" y="24"/>
                        </a:lnTo>
                        <a:lnTo>
                          <a:pt x="1685" y="14"/>
                        </a:lnTo>
                        <a:lnTo>
                          <a:pt x="1685" y="16"/>
                        </a:lnTo>
                        <a:lnTo>
                          <a:pt x="1685" y="24"/>
                        </a:lnTo>
                        <a:lnTo>
                          <a:pt x="1685" y="14"/>
                        </a:lnTo>
                        <a:lnTo>
                          <a:pt x="1685" y="23"/>
                        </a:lnTo>
                        <a:lnTo>
                          <a:pt x="1685" y="14"/>
                        </a:lnTo>
                        <a:lnTo>
                          <a:pt x="1685" y="13"/>
                        </a:lnTo>
                        <a:lnTo>
                          <a:pt x="1685" y="22"/>
                        </a:lnTo>
                        <a:lnTo>
                          <a:pt x="1685" y="20"/>
                        </a:lnTo>
                        <a:lnTo>
                          <a:pt x="1685" y="10"/>
                        </a:lnTo>
                        <a:lnTo>
                          <a:pt x="1685" y="16"/>
                        </a:lnTo>
                        <a:lnTo>
                          <a:pt x="1686" y="22"/>
                        </a:lnTo>
                        <a:lnTo>
                          <a:pt x="1686" y="14"/>
                        </a:lnTo>
                        <a:lnTo>
                          <a:pt x="1686" y="18"/>
                        </a:lnTo>
                        <a:lnTo>
                          <a:pt x="1686" y="16"/>
                        </a:lnTo>
                        <a:lnTo>
                          <a:pt x="1686" y="18"/>
                        </a:lnTo>
                        <a:lnTo>
                          <a:pt x="1686" y="20"/>
                        </a:lnTo>
                        <a:lnTo>
                          <a:pt x="1686" y="23"/>
                        </a:lnTo>
                        <a:lnTo>
                          <a:pt x="1686" y="14"/>
                        </a:lnTo>
                        <a:lnTo>
                          <a:pt x="1686" y="19"/>
                        </a:lnTo>
                        <a:lnTo>
                          <a:pt x="1686" y="12"/>
                        </a:lnTo>
                        <a:lnTo>
                          <a:pt x="1686" y="15"/>
                        </a:lnTo>
                        <a:lnTo>
                          <a:pt x="1686" y="14"/>
                        </a:lnTo>
                        <a:lnTo>
                          <a:pt x="1686" y="18"/>
                        </a:lnTo>
                        <a:lnTo>
                          <a:pt x="1686" y="16"/>
                        </a:lnTo>
                        <a:lnTo>
                          <a:pt x="1687" y="31"/>
                        </a:lnTo>
                        <a:lnTo>
                          <a:pt x="1687" y="15"/>
                        </a:lnTo>
                        <a:lnTo>
                          <a:pt x="1687" y="11"/>
                        </a:lnTo>
                        <a:lnTo>
                          <a:pt x="1687" y="21"/>
                        </a:lnTo>
                        <a:lnTo>
                          <a:pt x="1687" y="7"/>
                        </a:lnTo>
                        <a:lnTo>
                          <a:pt x="1687" y="21"/>
                        </a:lnTo>
                        <a:lnTo>
                          <a:pt x="1687" y="16"/>
                        </a:lnTo>
                        <a:lnTo>
                          <a:pt x="1687" y="10"/>
                        </a:lnTo>
                        <a:lnTo>
                          <a:pt x="1687" y="17"/>
                        </a:lnTo>
                        <a:lnTo>
                          <a:pt x="1687" y="15"/>
                        </a:lnTo>
                        <a:lnTo>
                          <a:pt x="1687" y="14"/>
                        </a:lnTo>
                        <a:lnTo>
                          <a:pt x="1687" y="15"/>
                        </a:lnTo>
                        <a:lnTo>
                          <a:pt x="1687" y="18"/>
                        </a:lnTo>
                        <a:lnTo>
                          <a:pt x="1687" y="10"/>
                        </a:lnTo>
                        <a:lnTo>
                          <a:pt x="1688" y="20"/>
                        </a:lnTo>
                        <a:lnTo>
                          <a:pt x="1688" y="22"/>
                        </a:lnTo>
                        <a:lnTo>
                          <a:pt x="1688" y="12"/>
                        </a:lnTo>
                        <a:lnTo>
                          <a:pt x="1688" y="18"/>
                        </a:lnTo>
                        <a:lnTo>
                          <a:pt x="1688" y="20"/>
                        </a:lnTo>
                        <a:lnTo>
                          <a:pt x="1688" y="16"/>
                        </a:lnTo>
                        <a:lnTo>
                          <a:pt x="1688" y="18"/>
                        </a:lnTo>
                        <a:lnTo>
                          <a:pt x="1688" y="21"/>
                        </a:lnTo>
                        <a:lnTo>
                          <a:pt x="1688" y="20"/>
                        </a:lnTo>
                        <a:lnTo>
                          <a:pt x="1688" y="19"/>
                        </a:lnTo>
                        <a:lnTo>
                          <a:pt x="1688" y="26"/>
                        </a:lnTo>
                        <a:lnTo>
                          <a:pt x="1688" y="23"/>
                        </a:lnTo>
                        <a:lnTo>
                          <a:pt x="1688" y="25"/>
                        </a:lnTo>
                        <a:lnTo>
                          <a:pt x="1689" y="14"/>
                        </a:lnTo>
                        <a:lnTo>
                          <a:pt x="1689" y="26"/>
                        </a:lnTo>
                        <a:lnTo>
                          <a:pt x="1689" y="23"/>
                        </a:lnTo>
                        <a:lnTo>
                          <a:pt x="1689" y="21"/>
                        </a:lnTo>
                        <a:lnTo>
                          <a:pt x="1689" y="22"/>
                        </a:lnTo>
                        <a:lnTo>
                          <a:pt x="1689" y="18"/>
                        </a:lnTo>
                        <a:lnTo>
                          <a:pt x="1689" y="15"/>
                        </a:lnTo>
                        <a:lnTo>
                          <a:pt x="1689" y="15"/>
                        </a:lnTo>
                        <a:lnTo>
                          <a:pt x="1689" y="23"/>
                        </a:lnTo>
                        <a:lnTo>
                          <a:pt x="1689" y="19"/>
                        </a:lnTo>
                        <a:lnTo>
                          <a:pt x="1689" y="19"/>
                        </a:lnTo>
                        <a:lnTo>
                          <a:pt x="1689" y="26"/>
                        </a:lnTo>
                        <a:lnTo>
                          <a:pt x="1689" y="15"/>
                        </a:lnTo>
                        <a:lnTo>
                          <a:pt x="1689" y="15"/>
                        </a:lnTo>
                        <a:lnTo>
                          <a:pt x="1690" y="23"/>
                        </a:lnTo>
                        <a:lnTo>
                          <a:pt x="1690" y="16"/>
                        </a:lnTo>
                        <a:lnTo>
                          <a:pt x="1690" y="20"/>
                        </a:lnTo>
                        <a:lnTo>
                          <a:pt x="1690" y="30"/>
                        </a:lnTo>
                        <a:lnTo>
                          <a:pt x="1690" y="14"/>
                        </a:lnTo>
                        <a:lnTo>
                          <a:pt x="1690" y="29"/>
                        </a:lnTo>
                        <a:lnTo>
                          <a:pt x="1690" y="16"/>
                        </a:lnTo>
                        <a:lnTo>
                          <a:pt x="1690" y="20"/>
                        </a:lnTo>
                        <a:lnTo>
                          <a:pt x="1690" y="27"/>
                        </a:lnTo>
                        <a:lnTo>
                          <a:pt x="1690" y="12"/>
                        </a:lnTo>
                        <a:lnTo>
                          <a:pt x="1690" y="28"/>
                        </a:lnTo>
                        <a:lnTo>
                          <a:pt x="1690" y="12"/>
                        </a:lnTo>
                        <a:lnTo>
                          <a:pt x="1690" y="5"/>
                        </a:lnTo>
                        <a:lnTo>
                          <a:pt x="1691" y="27"/>
                        </a:lnTo>
                        <a:lnTo>
                          <a:pt x="1691" y="28"/>
                        </a:lnTo>
                        <a:lnTo>
                          <a:pt x="1691" y="15"/>
                        </a:lnTo>
                        <a:lnTo>
                          <a:pt x="1691" y="15"/>
                        </a:lnTo>
                        <a:lnTo>
                          <a:pt x="1691" y="22"/>
                        </a:lnTo>
                        <a:lnTo>
                          <a:pt x="1691" y="20"/>
                        </a:lnTo>
                        <a:lnTo>
                          <a:pt x="1691" y="20"/>
                        </a:lnTo>
                        <a:lnTo>
                          <a:pt x="1691" y="20"/>
                        </a:lnTo>
                        <a:lnTo>
                          <a:pt x="1691" y="15"/>
                        </a:lnTo>
                        <a:lnTo>
                          <a:pt x="1691" y="23"/>
                        </a:lnTo>
                        <a:lnTo>
                          <a:pt x="1691" y="19"/>
                        </a:lnTo>
                        <a:lnTo>
                          <a:pt x="1691" y="15"/>
                        </a:lnTo>
                        <a:lnTo>
                          <a:pt x="1691" y="22"/>
                        </a:lnTo>
                        <a:lnTo>
                          <a:pt x="1691" y="25"/>
                        </a:lnTo>
                        <a:lnTo>
                          <a:pt x="1692" y="20"/>
                        </a:lnTo>
                        <a:lnTo>
                          <a:pt x="1692" y="28"/>
                        </a:lnTo>
                        <a:lnTo>
                          <a:pt x="1692" y="21"/>
                        </a:lnTo>
                        <a:lnTo>
                          <a:pt x="1692" y="11"/>
                        </a:lnTo>
                        <a:lnTo>
                          <a:pt x="1692" y="28"/>
                        </a:lnTo>
                        <a:lnTo>
                          <a:pt x="1692" y="18"/>
                        </a:lnTo>
                        <a:lnTo>
                          <a:pt x="1692" y="18"/>
                        </a:lnTo>
                        <a:lnTo>
                          <a:pt x="1692" y="25"/>
                        </a:lnTo>
                        <a:lnTo>
                          <a:pt x="1692" y="27"/>
                        </a:lnTo>
                        <a:lnTo>
                          <a:pt x="1692" y="12"/>
                        </a:lnTo>
                        <a:lnTo>
                          <a:pt x="1692" y="33"/>
                        </a:lnTo>
                        <a:lnTo>
                          <a:pt x="1692" y="26"/>
                        </a:lnTo>
                        <a:lnTo>
                          <a:pt x="1692" y="24"/>
                        </a:lnTo>
                        <a:lnTo>
                          <a:pt x="1692" y="31"/>
                        </a:lnTo>
                        <a:lnTo>
                          <a:pt x="1693" y="26"/>
                        </a:lnTo>
                        <a:lnTo>
                          <a:pt x="1693" y="25"/>
                        </a:lnTo>
                        <a:lnTo>
                          <a:pt x="1693" y="16"/>
                        </a:lnTo>
                        <a:lnTo>
                          <a:pt x="1693" y="21"/>
                        </a:lnTo>
                        <a:lnTo>
                          <a:pt x="1693" y="22"/>
                        </a:lnTo>
                        <a:lnTo>
                          <a:pt x="1693" y="25"/>
                        </a:lnTo>
                        <a:lnTo>
                          <a:pt x="1693" y="21"/>
                        </a:lnTo>
                        <a:lnTo>
                          <a:pt x="1693" y="15"/>
                        </a:lnTo>
                        <a:lnTo>
                          <a:pt x="1693" y="16"/>
                        </a:lnTo>
                        <a:lnTo>
                          <a:pt x="1693" y="19"/>
                        </a:lnTo>
                        <a:lnTo>
                          <a:pt x="1693" y="18"/>
                        </a:lnTo>
                        <a:lnTo>
                          <a:pt x="1693" y="7"/>
                        </a:lnTo>
                        <a:lnTo>
                          <a:pt x="1693" y="14"/>
                        </a:lnTo>
                        <a:lnTo>
                          <a:pt x="1694" y="23"/>
                        </a:lnTo>
                        <a:lnTo>
                          <a:pt x="1694" y="11"/>
                        </a:lnTo>
                        <a:lnTo>
                          <a:pt x="1694" y="14"/>
                        </a:lnTo>
                        <a:lnTo>
                          <a:pt x="1694" y="26"/>
                        </a:lnTo>
                        <a:lnTo>
                          <a:pt x="1694" y="22"/>
                        </a:lnTo>
                        <a:lnTo>
                          <a:pt x="1694" y="19"/>
                        </a:lnTo>
                        <a:lnTo>
                          <a:pt x="1694" y="21"/>
                        </a:lnTo>
                        <a:lnTo>
                          <a:pt x="1694" y="24"/>
                        </a:lnTo>
                        <a:lnTo>
                          <a:pt x="1694" y="10"/>
                        </a:lnTo>
                        <a:lnTo>
                          <a:pt x="1694" y="20"/>
                        </a:lnTo>
                        <a:lnTo>
                          <a:pt x="1694" y="19"/>
                        </a:lnTo>
                        <a:lnTo>
                          <a:pt x="1694" y="14"/>
                        </a:lnTo>
                        <a:lnTo>
                          <a:pt x="1694" y="24"/>
                        </a:lnTo>
                        <a:lnTo>
                          <a:pt x="1694" y="17"/>
                        </a:lnTo>
                        <a:lnTo>
                          <a:pt x="1695" y="11"/>
                        </a:lnTo>
                        <a:lnTo>
                          <a:pt x="1695" y="26"/>
                        </a:lnTo>
                        <a:lnTo>
                          <a:pt x="1695" y="17"/>
                        </a:lnTo>
                        <a:lnTo>
                          <a:pt x="1695" y="17"/>
                        </a:lnTo>
                        <a:lnTo>
                          <a:pt x="1695" y="20"/>
                        </a:lnTo>
                        <a:lnTo>
                          <a:pt x="1695" y="14"/>
                        </a:lnTo>
                        <a:lnTo>
                          <a:pt x="1695" y="20"/>
                        </a:lnTo>
                        <a:lnTo>
                          <a:pt x="1695" y="19"/>
                        </a:lnTo>
                        <a:lnTo>
                          <a:pt x="1695" y="31"/>
                        </a:lnTo>
                        <a:lnTo>
                          <a:pt x="1695" y="17"/>
                        </a:lnTo>
                        <a:lnTo>
                          <a:pt x="1695" y="15"/>
                        </a:lnTo>
                        <a:lnTo>
                          <a:pt x="1695" y="14"/>
                        </a:lnTo>
                        <a:lnTo>
                          <a:pt x="1695" y="19"/>
                        </a:lnTo>
                        <a:lnTo>
                          <a:pt x="1696" y="15"/>
                        </a:lnTo>
                        <a:lnTo>
                          <a:pt x="1696" y="20"/>
                        </a:lnTo>
                        <a:lnTo>
                          <a:pt x="1696" y="20"/>
                        </a:lnTo>
                        <a:lnTo>
                          <a:pt x="1696" y="21"/>
                        </a:lnTo>
                        <a:lnTo>
                          <a:pt x="1696" y="8"/>
                        </a:lnTo>
                        <a:lnTo>
                          <a:pt x="1696" y="24"/>
                        </a:lnTo>
                        <a:lnTo>
                          <a:pt x="1696" y="18"/>
                        </a:lnTo>
                        <a:lnTo>
                          <a:pt x="1696" y="10"/>
                        </a:lnTo>
                        <a:lnTo>
                          <a:pt x="1696" y="25"/>
                        </a:lnTo>
                        <a:lnTo>
                          <a:pt x="1696" y="15"/>
                        </a:lnTo>
                        <a:lnTo>
                          <a:pt x="1696" y="29"/>
                        </a:lnTo>
                        <a:lnTo>
                          <a:pt x="1696" y="23"/>
                        </a:lnTo>
                        <a:lnTo>
                          <a:pt x="1696" y="14"/>
                        </a:lnTo>
                        <a:lnTo>
                          <a:pt x="1696" y="14"/>
                        </a:lnTo>
                        <a:lnTo>
                          <a:pt x="1697" y="14"/>
                        </a:lnTo>
                        <a:lnTo>
                          <a:pt x="1697" y="16"/>
                        </a:lnTo>
                        <a:lnTo>
                          <a:pt x="1697" y="15"/>
                        </a:lnTo>
                        <a:lnTo>
                          <a:pt x="1697" y="18"/>
                        </a:lnTo>
                        <a:lnTo>
                          <a:pt x="1697" y="14"/>
                        </a:lnTo>
                        <a:lnTo>
                          <a:pt x="1697" y="13"/>
                        </a:lnTo>
                        <a:lnTo>
                          <a:pt x="1697" y="15"/>
                        </a:lnTo>
                        <a:lnTo>
                          <a:pt x="1697" y="12"/>
                        </a:lnTo>
                        <a:lnTo>
                          <a:pt x="1697" y="9"/>
                        </a:lnTo>
                        <a:lnTo>
                          <a:pt x="1697" y="21"/>
                        </a:lnTo>
                        <a:lnTo>
                          <a:pt x="1697" y="17"/>
                        </a:lnTo>
                        <a:lnTo>
                          <a:pt x="1697" y="12"/>
                        </a:lnTo>
                        <a:lnTo>
                          <a:pt x="1697" y="18"/>
                        </a:lnTo>
                        <a:lnTo>
                          <a:pt x="1697" y="18"/>
                        </a:lnTo>
                        <a:lnTo>
                          <a:pt x="1698" y="19"/>
                        </a:lnTo>
                        <a:lnTo>
                          <a:pt x="1698" y="22"/>
                        </a:lnTo>
                        <a:lnTo>
                          <a:pt x="1698" y="10"/>
                        </a:lnTo>
                        <a:lnTo>
                          <a:pt x="1698" y="21"/>
                        </a:lnTo>
                        <a:lnTo>
                          <a:pt x="1698" y="27"/>
                        </a:lnTo>
                        <a:lnTo>
                          <a:pt x="1698" y="18"/>
                        </a:lnTo>
                        <a:lnTo>
                          <a:pt x="1698" y="27"/>
                        </a:lnTo>
                        <a:lnTo>
                          <a:pt x="1698" y="17"/>
                        </a:lnTo>
                        <a:lnTo>
                          <a:pt x="1698" y="17"/>
                        </a:lnTo>
                        <a:lnTo>
                          <a:pt x="1698" y="25"/>
                        </a:lnTo>
                        <a:lnTo>
                          <a:pt x="1698" y="13"/>
                        </a:lnTo>
                        <a:lnTo>
                          <a:pt x="1698" y="15"/>
                        </a:lnTo>
                        <a:lnTo>
                          <a:pt x="1698" y="20"/>
                        </a:lnTo>
                        <a:lnTo>
                          <a:pt x="1698" y="16"/>
                        </a:lnTo>
                        <a:lnTo>
                          <a:pt x="1699" y="17"/>
                        </a:lnTo>
                        <a:lnTo>
                          <a:pt x="1699" y="24"/>
                        </a:lnTo>
                        <a:lnTo>
                          <a:pt x="1699" y="21"/>
                        </a:lnTo>
                        <a:lnTo>
                          <a:pt x="1699" y="13"/>
                        </a:lnTo>
                        <a:lnTo>
                          <a:pt x="1699" y="30"/>
                        </a:lnTo>
                        <a:lnTo>
                          <a:pt x="1699" y="25"/>
                        </a:lnTo>
                        <a:lnTo>
                          <a:pt x="1699" y="23"/>
                        </a:lnTo>
                        <a:lnTo>
                          <a:pt x="1699" y="25"/>
                        </a:lnTo>
                        <a:lnTo>
                          <a:pt x="1699" y="25"/>
                        </a:lnTo>
                        <a:lnTo>
                          <a:pt x="1699" y="15"/>
                        </a:lnTo>
                        <a:lnTo>
                          <a:pt x="1699" y="27"/>
                        </a:lnTo>
                        <a:lnTo>
                          <a:pt x="1699" y="12"/>
                        </a:lnTo>
                        <a:lnTo>
                          <a:pt x="1699" y="26"/>
                        </a:lnTo>
                        <a:lnTo>
                          <a:pt x="1700" y="32"/>
                        </a:lnTo>
                        <a:lnTo>
                          <a:pt x="1700" y="23"/>
                        </a:lnTo>
                        <a:lnTo>
                          <a:pt x="1700" y="19"/>
                        </a:lnTo>
                        <a:lnTo>
                          <a:pt x="1700" y="15"/>
                        </a:lnTo>
                        <a:lnTo>
                          <a:pt x="1700" y="20"/>
                        </a:lnTo>
                        <a:lnTo>
                          <a:pt x="1700" y="22"/>
                        </a:lnTo>
                        <a:lnTo>
                          <a:pt x="1700" y="18"/>
                        </a:lnTo>
                        <a:lnTo>
                          <a:pt x="1700" y="10"/>
                        </a:lnTo>
                        <a:lnTo>
                          <a:pt x="1700" y="18"/>
                        </a:lnTo>
                        <a:lnTo>
                          <a:pt x="1700" y="22"/>
                        </a:lnTo>
                        <a:lnTo>
                          <a:pt x="1700" y="29"/>
                        </a:lnTo>
                        <a:lnTo>
                          <a:pt x="1700" y="23"/>
                        </a:lnTo>
                        <a:lnTo>
                          <a:pt x="1700" y="24"/>
                        </a:lnTo>
                        <a:lnTo>
                          <a:pt x="1701" y="14"/>
                        </a:lnTo>
                        <a:lnTo>
                          <a:pt x="1701" y="27"/>
                        </a:lnTo>
                        <a:lnTo>
                          <a:pt x="1701" y="24"/>
                        </a:lnTo>
                        <a:lnTo>
                          <a:pt x="1701" y="26"/>
                        </a:lnTo>
                        <a:lnTo>
                          <a:pt x="1701" y="25"/>
                        </a:lnTo>
                        <a:lnTo>
                          <a:pt x="1701" y="28"/>
                        </a:lnTo>
                        <a:lnTo>
                          <a:pt x="1701" y="23"/>
                        </a:lnTo>
                        <a:lnTo>
                          <a:pt x="1701" y="26"/>
                        </a:lnTo>
                        <a:lnTo>
                          <a:pt x="1701" y="18"/>
                        </a:lnTo>
                        <a:lnTo>
                          <a:pt x="1701" y="13"/>
                        </a:lnTo>
                        <a:lnTo>
                          <a:pt x="1701" y="26"/>
                        </a:lnTo>
                        <a:lnTo>
                          <a:pt x="1701" y="16"/>
                        </a:lnTo>
                        <a:lnTo>
                          <a:pt x="1701" y="22"/>
                        </a:lnTo>
                        <a:lnTo>
                          <a:pt x="1701" y="27"/>
                        </a:lnTo>
                        <a:lnTo>
                          <a:pt x="1702" y="24"/>
                        </a:lnTo>
                        <a:lnTo>
                          <a:pt x="1702" y="20"/>
                        </a:lnTo>
                        <a:lnTo>
                          <a:pt x="1702" y="27"/>
                        </a:lnTo>
                        <a:lnTo>
                          <a:pt x="1702" y="23"/>
                        </a:lnTo>
                        <a:lnTo>
                          <a:pt x="1702" y="21"/>
                        </a:lnTo>
                        <a:lnTo>
                          <a:pt x="1702" y="29"/>
                        </a:lnTo>
                        <a:lnTo>
                          <a:pt x="1702" y="7"/>
                        </a:lnTo>
                        <a:lnTo>
                          <a:pt x="1702" y="24"/>
                        </a:lnTo>
                        <a:lnTo>
                          <a:pt x="1702" y="17"/>
                        </a:lnTo>
                        <a:lnTo>
                          <a:pt x="1702" y="15"/>
                        </a:lnTo>
                        <a:lnTo>
                          <a:pt x="1702" y="22"/>
                        </a:lnTo>
                        <a:lnTo>
                          <a:pt x="1702" y="23"/>
                        </a:lnTo>
                        <a:lnTo>
                          <a:pt x="1702" y="11"/>
                        </a:lnTo>
                        <a:lnTo>
                          <a:pt x="1702" y="25"/>
                        </a:lnTo>
                        <a:lnTo>
                          <a:pt x="1703" y="11"/>
                        </a:lnTo>
                        <a:lnTo>
                          <a:pt x="1703" y="18"/>
                        </a:lnTo>
                        <a:lnTo>
                          <a:pt x="1703" y="27"/>
                        </a:lnTo>
                        <a:lnTo>
                          <a:pt x="1703" y="15"/>
                        </a:lnTo>
                        <a:lnTo>
                          <a:pt x="1703" y="15"/>
                        </a:lnTo>
                        <a:lnTo>
                          <a:pt x="1703" y="29"/>
                        </a:lnTo>
                        <a:lnTo>
                          <a:pt x="1703" y="26"/>
                        </a:lnTo>
                        <a:lnTo>
                          <a:pt x="1703" y="21"/>
                        </a:lnTo>
                        <a:lnTo>
                          <a:pt x="1703" y="27"/>
                        </a:lnTo>
                        <a:lnTo>
                          <a:pt x="1703" y="21"/>
                        </a:lnTo>
                        <a:lnTo>
                          <a:pt x="1703" y="13"/>
                        </a:lnTo>
                        <a:lnTo>
                          <a:pt x="1703" y="24"/>
                        </a:lnTo>
                        <a:lnTo>
                          <a:pt x="1703" y="27"/>
                        </a:lnTo>
                        <a:lnTo>
                          <a:pt x="1703" y="22"/>
                        </a:lnTo>
                        <a:lnTo>
                          <a:pt x="1704" y="22"/>
                        </a:lnTo>
                        <a:lnTo>
                          <a:pt x="1704" y="23"/>
                        </a:lnTo>
                        <a:lnTo>
                          <a:pt x="1704" y="25"/>
                        </a:lnTo>
                        <a:lnTo>
                          <a:pt x="1704" y="27"/>
                        </a:lnTo>
                        <a:lnTo>
                          <a:pt x="1704" y="21"/>
                        </a:lnTo>
                        <a:lnTo>
                          <a:pt x="1704" y="25"/>
                        </a:lnTo>
                        <a:lnTo>
                          <a:pt x="1704" y="18"/>
                        </a:lnTo>
                        <a:lnTo>
                          <a:pt x="1704" y="22"/>
                        </a:lnTo>
                        <a:lnTo>
                          <a:pt x="1704" y="27"/>
                        </a:lnTo>
                        <a:lnTo>
                          <a:pt x="1704" y="29"/>
                        </a:lnTo>
                        <a:lnTo>
                          <a:pt x="1704" y="18"/>
                        </a:lnTo>
                        <a:lnTo>
                          <a:pt x="1704" y="19"/>
                        </a:lnTo>
                        <a:lnTo>
                          <a:pt x="1704" y="23"/>
                        </a:lnTo>
                        <a:lnTo>
                          <a:pt x="1705" y="21"/>
                        </a:lnTo>
                        <a:lnTo>
                          <a:pt x="1705" y="21"/>
                        </a:lnTo>
                        <a:lnTo>
                          <a:pt x="1705" y="19"/>
                        </a:lnTo>
                        <a:lnTo>
                          <a:pt x="1705" y="12"/>
                        </a:lnTo>
                        <a:lnTo>
                          <a:pt x="1705" y="26"/>
                        </a:lnTo>
                        <a:lnTo>
                          <a:pt x="1705" y="26"/>
                        </a:lnTo>
                        <a:lnTo>
                          <a:pt x="1705" y="16"/>
                        </a:lnTo>
                        <a:lnTo>
                          <a:pt x="1705" y="27"/>
                        </a:lnTo>
                        <a:lnTo>
                          <a:pt x="1705" y="25"/>
                        </a:lnTo>
                        <a:lnTo>
                          <a:pt x="1705" y="21"/>
                        </a:lnTo>
                        <a:lnTo>
                          <a:pt x="1705" y="21"/>
                        </a:lnTo>
                        <a:lnTo>
                          <a:pt x="1705" y="19"/>
                        </a:lnTo>
                        <a:lnTo>
                          <a:pt x="1705" y="23"/>
                        </a:lnTo>
                        <a:lnTo>
                          <a:pt x="1706" y="26"/>
                        </a:lnTo>
                        <a:lnTo>
                          <a:pt x="1706" y="25"/>
                        </a:lnTo>
                        <a:lnTo>
                          <a:pt x="1706" y="14"/>
                        </a:lnTo>
                        <a:lnTo>
                          <a:pt x="1706" y="18"/>
                        </a:lnTo>
                        <a:lnTo>
                          <a:pt x="1706" y="8"/>
                        </a:lnTo>
                        <a:lnTo>
                          <a:pt x="1706" y="18"/>
                        </a:lnTo>
                        <a:lnTo>
                          <a:pt x="1706" y="26"/>
                        </a:lnTo>
                        <a:lnTo>
                          <a:pt x="1706" y="20"/>
                        </a:lnTo>
                        <a:lnTo>
                          <a:pt x="1706" y="34"/>
                        </a:lnTo>
                        <a:lnTo>
                          <a:pt x="1706" y="31"/>
                        </a:lnTo>
                        <a:lnTo>
                          <a:pt x="1706" y="24"/>
                        </a:lnTo>
                        <a:lnTo>
                          <a:pt x="1706" y="19"/>
                        </a:lnTo>
                        <a:lnTo>
                          <a:pt x="1706" y="24"/>
                        </a:lnTo>
                        <a:lnTo>
                          <a:pt x="1706" y="27"/>
                        </a:lnTo>
                        <a:lnTo>
                          <a:pt x="1706" y="25"/>
                        </a:lnTo>
                        <a:lnTo>
                          <a:pt x="1707" y="31"/>
                        </a:lnTo>
                        <a:lnTo>
                          <a:pt x="1707" y="17"/>
                        </a:lnTo>
                        <a:lnTo>
                          <a:pt x="1707" y="16"/>
                        </a:lnTo>
                        <a:lnTo>
                          <a:pt x="1707" y="17"/>
                        </a:lnTo>
                        <a:lnTo>
                          <a:pt x="1707" y="19"/>
                        </a:lnTo>
                        <a:lnTo>
                          <a:pt x="1707" y="23"/>
                        </a:lnTo>
                        <a:lnTo>
                          <a:pt x="1707" y="27"/>
                        </a:lnTo>
                        <a:lnTo>
                          <a:pt x="1707" y="11"/>
                        </a:lnTo>
                        <a:lnTo>
                          <a:pt x="1707" y="23"/>
                        </a:lnTo>
                        <a:lnTo>
                          <a:pt x="1707" y="28"/>
                        </a:lnTo>
                        <a:lnTo>
                          <a:pt x="1707" y="20"/>
                        </a:lnTo>
                        <a:lnTo>
                          <a:pt x="1707" y="17"/>
                        </a:lnTo>
                        <a:lnTo>
                          <a:pt x="1707" y="32"/>
                        </a:lnTo>
                        <a:lnTo>
                          <a:pt x="1708" y="15"/>
                        </a:lnTo>
                        <a:lnTo>
                          <a:pt x="1708" y="18"/>
                        </a:lnTo>
                        <a:lnTo>
                          <a:pt x="1708" y="30"/>
                        </a:lnTo>
                        <a:lnTo>
                          <a:pt x="1708" y="24"/>
                        </a:lnTo>
                        <a:lnTo>
                          <a:pt x="1708" y="24"/>
                        </a:lnTo>
                        <a:lnTo>
                          <a:pt x="1708" y="27"/>
                        </a:lnTo>
                        <a:lnTo>
                          <a:pt x="1708" y="23"/>
                        </a:lnTo>
                        <a:lnTo>
                          <a:pt x="1708" y="24"/>
                        </a:lnTo>
                        <a:lnTo>
                          <a:pt x="1708" y="17"/>
                        </a:lnTo>
                        <a:lnTo>
                          <a:pt x="1708" y="24"/>
                        </a:lnTo>
                        <a:lnTo>
                          <a:pt x="1708" y="18"/>
                        </a:lnTo>
                        <a:lnTo>
                          <a:pt x="1708" y="24"/>
                        </a:lnTo>
                        <a:lnTo>
                          <a:pt x="1708" y="24"/>
                        </a:lnTo>
                        <a:lnTo>
                          <a:pt x="1708" y="29"/>
                        </a:lnTo>
                        <a:lnTo>
                          <a:pt x="1709" y="15"/>
                        </a:lnTo>
                        <a:lnTo>
                          <a:pt x="1709" y="26"/>
                        </a:lnTo>
                        <a:lnTo>
                          <a:pt x="1709" y="25"/>
                        </a:lnTo>
                        <a:lnTo>
                          <a:pt x="1709" y="20"/>
                        </a:lnTo>
                        <a:lnTo>
                          <a:pt x="1709" y="25"/>
                        </a:lnTo>
                        <a:lnTo>
                          <a:pt x="1709" y="13"/>
                        </a:lnTo>
                        <a:lnTo>
                          <a:pt x="1709" y="23"/>
                        </a:lnTo>
                        <a:lnTo>
                          <a:pt x="1709" y="13"/>
                        </a:lnTo>
                        <a:lnTo>
                          <a:pt x="1709" y="28"/>
                        </a:lnTo>
                        <a:lnTo>
                          <a:pt x="1709" y="21"/>
                        </a:lnTo>
                        <a:lnTo>
                          <a:pt x="1709" y="23"/>
                        </a:lnTo>
                        <a:lnTo>
                          <a:pt x="1709" y="29"/>
                        </a:lnTo>
                        <a:lnTo>
                          <a:pt x="1709" y="17"/>
                        </a:lnTo>
                        <a:lnTo>
                          <a:pt x="1710" y="24"/>
                        </a:lnTo>
                        <a:lnTo>
                          <a:pt x="1710" y="19"/>
                        </a:lnTo>
                        <a:lnTo>
                          <a:pt x="1710" y="17"/>
                        </a:lnTo>
                        <a:lnTo>
                          <a:pt x="1710" y="23"/>
                        </a:lnTo>
                        <a:lnTo>
                          <a:pt x="1710" y="27"/>
                        </a:lnTo>
                        <a:lnTo>
                          <a:pt x="1710" y="6"/>
                        </a:lnTo>
                        <a:lnTo>
                          <a:pt x="1710" y="21"/>
                        </a:lnTo>
                        <a:lnTo>
                          <a:pt x="1710" y="18"/>
                        </a:lnTo>
                        <a:lnTo>
                          <a:pt x="1710" y="13"/>
                        </a:lnTo>
                        <a:lnTo>
                          <a:pt x="1710" y="20"/>
                        </a:lnTo>
                        <a:lnTo>
                          <a:pt x="1710" y="19"/>
                        </a:lnTo>
                        <a:lnTo>
                          <a:pt x="1710" y="20"/>
                        </a:lnTo>
                        <a:lnTo>
                          <a:pt x="1710" y="29"/>
                        </a:lnTo>
                        <a:lnTo>
                          <a:pt x="1711" y="21"/>
                        </a:lnTo>
                        <a:lnTo>
                          <a:pt x="1711" y="15"/>
                        </a:lnTo>
                        <a:lnTo>
                          <a:pt x="1711" y="20"/>
                        </a:lnTo>
                        <a:lnTo>
                          <a:pt x="1711" y="11"/>
                        </a:lnTo>
                        <a:lnTo>
                          <a:pt x="1711" y="16"/>
                        </a:lnTo>
                        <a:lnTo>
                          <a:pt x="1711" y="25"/>
                        </a:lnTo>
                        <a:lnTo>
                          <a:pt x="1711" y="23"/>
                        </a:lnTo>
                        <a:lnTo>
                          <a:pt x="1711" y="17"/>
                        </a:lnTo>
                        <a:lnTo>
                          <a:pt x="1711" y="19"/>
                        </a:lnTo>
                        <a:lnTo>
                          <a:pt x="1711" y="15"/>
                        </a:lnTo>
                        <a:lnTo>
                          <a:pt x="1711" y="22"/>
                        </a:lnTo>
                        <a:lnTo>
                          <a:pt x="1711" y="20"/>
                        </a:lnTo>
                        <a:lnTo>
                          <a:pt x="1711" y="19"/>
                        </a:lnTo>
                        <a:lnTo>
                          <a:pt x="1711" y="20"/>
                        </a:lnTo>
                        <a:lnTo>
                          <a:pt x="1711" y="36"/>
                        </a:lnTo>
                        <a:lnTo>
                          <a:pt x="1712" y="29"/>
                        </a:lnTo>
                        <a:lnTo>
                          <a:pt x="1712" y="18"/>
                        </a:lnTo>
                        <a:lnTo>
                          <a:pt x="1712" y="17"/>
                        </a:lnTo>
                        <a:lnTo>
                          <a:pt x="1712" y="20"/>
                        </a:lnTo>
                        <a:lnTo>
                          <a:pt x="1712" y="21"/>
                        </a:lnTo>
                        <a:lnTo>
                          <a:pt x="1712" y="22"/>
                        </a:lnTo>
                        <a:lnTo>
                          <a:pt x="1712" y="17"/>
                        </a:lnTo>
                        <a:lnTo>
                          <a:pt x="1712" y="26"/>
                        </a:lnTo>
                        <a:lnTo>
                          <a:pt x="1712" y="22"/>
                        </a:lnTo>
                        <a:lnTo>
                          <a:pt x="1712" y="16"/>
                        </a:lnTo>
                        <a:lnTo>
                          <a:pt x="1712" y="30"/>
                        </a:lnTo>
                        <a:lnTo>
                          <a:pt x="1712" y="28"/>
                        </a:lnTo>
                        <a:lnTo>
                          <a:pt x="1712" y="15"/>
                        </a:lnTo>
                        <a:lnTo>
                          <a:pt x="1713" y="29"/>
                        </a:lnTo>
                        <a:lnTo>
                          <a:pt x="1713" y="15"/>
                        </a:lnTo>
                        <a:lnTo>
                          <a:pt x="1713" y="15"/>
                        </a:lnTo>
                        <a:lnTo>
                          <a:pt x="1713" y="23"/>
                        </a:lnTo>
                        <a:lnTo>
                          <a:pt x="1713" y="18"/>
                        </a:lnTo>
                        <a:lnTo>
                          <a:pt x="1713" y="31"/>
                        </a:lnTo>
                        <a:lnTo>
                          <a:pt x="1713" y="28"/>
                        </a:lnTo>
                        <a:lnTo>
                          <a:pt x="1713" y="24"/>
                        </a:lnTo>
                        <a:lnTo>
                          <a:pt x="1713" y="21"/>
                        </a:lnTo>
                        <a:lnTo>
                          <a:pt x="1713" y="19"/>
                        </a:lnTo>
                        <a:lnTo>
                          <a:pt x="1713" y="20"/>
                        </a:lnTo>
                        <a:lnTo>
                          <a:pt x="1713" y="14"/>
                        </a:lnTo>
                        <a:lnTo>
                          <a:pt x="1713" y="18"/>
                        </a:lnTo>
                        <a:lnTo>
                          <a:pt x="1713" y="30"/>
                        </a:lnTo>
                        <a:lnTo>
                          <a:pt x="1714" y="25"/>
                        </a:lnTo>
                        <a:lnTo>
                          <a:pt x="1714" y="25"/>
                        </a:lnTo>
                        <a:lnTo>
                          <a:pt x="1714" y="27"/>
                        </a:lnTo>
                        <a:lnTo>
                          <a:pt x="1714" y="13"/>
                        </a:lnTo>
                        <a:lnTo>
                          <a:pt x="1714" y="19"/>
                        </a:lnTo>
                        <a:lnTo>
                          <a:pt x="1714" y="28"/>
                        </a:lnTo>
                        <a:lnTo>
                          <a:pt x="1714" y="16"/>
                        </a:lnTo>
                        <a:lnTo>
                          <a:pt x="1714" y="20"/>
                        </a:lnTo>
                        <a:lnTo>
                          <a:pt x="1714" y="29"/>
                        </a:lnTo>
                        <a:lnTo>
                          <a:pt x="1714" y="20"/>
                        </a:lnTo>
                        <a:lnTo>
                          <a:pt x="1714" y="20"/>
                        </a:lnTo>
                        <a:lnTo>
                          <a:pt x="1714" y="16"/>
                        </a:lnTo>
                        <a:lnTo>
                          <a:pt x="1714" y="23"/>
                        </a:lnTo>
                        <a:lnTo>
                          <a:pt x="1715" y="23"/>
                        </a:lnTo>
                        <a:lnTo>
                          <a:pt x="1715" y="13"/>
                        </a:lnTo>
                        <a:lnTo>
                          <a:pt x="1715" y="32"/>
                        </a:lnTo>
                        <a:lnTo>
                          <a:pt x="1715" y="23"/>
                        </a:lnTo>
                        <a:lnTo>
                          <a:pt x="1715" y="20"/>
                        </a:lnTo>
                        <a:lnTo>
                          <a:pt x="1715" y="18"/>
                        </a:lnTo>
                        <a:lnTo>
                          <a:pt x="1715" y="15"/>
                        </a:lnTo>
                        <a:lnTo>
                          <a:pt x="1715" y="12"/>
                        </a:lnTo>
                        <a:lnTo>
                          <a:pt x="1715" y="23"/>
                        </a:lnTo>
                        <a:lnTo>
                          <a:pt x="1715" y="16"/>
                        </a:lnTo>
                        <a:lnTo>
                          <a:pt x="1715" y="15"/>
                        </a:lnTo>
                        <a:lnTo>
                          <a:pt x="1715" y="24"/>
                        </a:lnTo>
                        <a:lnTo>
                          <a:pt x="1715" y="20"/>
                        </a:lnTo>
                        <a:lnTo>
                          <a:pt x="1715" y="14"/>
                        </a:lnTo>
                        <a:lnTo>
                          <a:pt x="1716" y="26"/>
                        </a:lnTo>
                        <a:lnTo>
                          <a:pt x="1716" y="22"/>
                        </a:lnTo>
                        <a:lnTo>
                          <a:pt x="1716" y="22"/>
                        </a:lnTo>
                        <a:lnTo>
                          <a:pt x="1716" y="18"/>
                        </a:lnTo>
                        <a:lnTo>
                          <a:pt x="1716" y="16"/>
                        </a:lnTo>
                        <a:lnTo>
                          <a:pt x="1716" y="22"/>
                        </a:lnTo>
                        <a:lnTo>
                          <a:pt x="1716" y="23"/>
                        </a:lnTo>
                        <a:lnTo>
                          <a:pt x="1716" y="12"/>
                        </a:lnTo>
                        <a:lnTo>
                          <a:pt x="1716" y="23"/>
                        </a:lnTo>
                        <a:lnTo>
                          <a:pt x="1716" y="28"/>
                        </a:lnTo>
                        <a:lnTo>
                          <a:pt x="1716" y="12"/>
                        </a:lnTo>
                        <a:lnTo>
                          <a:pt x="1716" y="21"/>
                        </a:lnTo>
                        <a:lnTo>
                          <a:pt x="1716" y="28"/>
                        </a:lnTo>
                        <a:lnTo>
                          <a:pt x="1716" y="9"/>
                        </a:lnTo>
                        <a:lnTo>
                          <a:pt x="1717" y="14"/>
                        </a:lnTo>
                        <a:lnTo>
                          <a:pt x="1717" y="26"/>
                        </a:lnTo>
                        <a:lnTo>
                          <a:pt x="1717" y="21"/>
                        </a:lnTo>
                        <a:lnTo>
                          <a:pt x="1717" y="18"/>
                        </a:lnTo>
                        <a:lnTo>
                          <a:pt x="1717" y="23"/>
                        </a:lnTo>
                        <a:lnTo>
                          <a:pt x="1717" y="18"/>
                        </a:lnTo>
                        <a:lnTo>
                          <a:pt x="1717" y="22"/>
                        </a:lnTo>
                        <a:lnTo>
                          <a:pt x="1717" y="18"/>
                        </a:lnTo>
                        <a:lnTo>
                          <a:pt x="1717" y="15"/>
                        </a:lnTo>
                        <a:lnTo>
                          <a:pt x="1717" y="17"/>
                        </a:lnTo>
                        <a:lnTo>
                          <a:pt x="1717" y="20"/>
                        </a:lnTo>
                        <a:lnTo>
                          <a:pt x="1717" y="12"/>
                        </a:lnTo>
                        <a:lnTo>
                          <a:pt x="1717" y="20"/>
                        </a:lnTo>
                        <a:lnTo>
                          <a:pt x="1718" y="20"/>
                        </a:lnTo>
                        <a:lnTo>
                          <a:pt x="1718" y="14"/>
                        </a:lnTo>
                        <a:lnTo>
                          <a:pt x="1718" y="26"/>
                        </a:lnTo>
                        <a:lnTo>
                          <a:pt x="1718" y="16"/>
                        </a:lnTo>
                        <a:lnTo>
                          <a:pt x="1718" y="18"/>
                        </a:lnTo>
                        <a:lnTo>
                          <a:pt x="1718" y="15"/>
                        </a:lnTo>
                        <a:lnTo>
                          <a:pt x="1718" y="28"/>
                        </a:lnTo>
                        <a:lnTo>
                          <a:pt x="1718" y="15"/>
                        </a:lnTo>
                        <a:lnTo>
                          <a:pt x="1718" y="19"/>
                        </a:lnTo>
                        <a:lnTo>
                          <a:pt x="1718" y="26"/>
                        </a:lnTo>
                        <a:lnTo>
                          <a:pt x="1718" y="18"/>
                        </a:lnTo>
                        <a:lnTo>
                          <a:pt x="1718" y="27"/>
                        </a:lnTo>
                        <a:lnTo>
                          <a:pt x="1718" y="22"/>
                        </a:lnTo>
                        <a:lnTo>
                          <a:pt x="1718" y="18"/>
                        </a:lnTo>
                        <a:lnTo>
                          <a:pt x="1719" y="13"/>
                        </a:lnTo>
                        <a:lnTo>
                          <a:pt x="1719" y="24"/>
                        </a:lnTo>
                        <a:lnTo>
                          <a:pt x="1719" y="19"/>
                        </a:lnTo>
                        <a:lnTo>
                          <a:pt x="1719" y="19"/>
                        </a:lnTo>
                        <a:lnTo>
                          <a:pt x="1719" y="16"/>
                        </a:lnTo>
                        <a:lnTo>
                          <a:pt x="1719" y="18"/>
                        </a:lnTo>
                        <a:lnTo>
                          <a:pt x="1719" y="28"/>
                        </a:lnTo>
                        <a:lnTo>
                          <a:pt x="1719" y="13"/>
                        </a:lnTo>
                        <a:lnTo>
                          <a:pt x="1719" y="22"/>
                        </a:lnTo>
                        <a:lnTo>
                          <a:pt x="1719" y="29"/>
                        </a:lnTo>
                        <a:lnTo>
                          <a:pt x="1719" y="20"/>
                        </a:lnTo>
                        <a:lnTo>
                          <a:pt x="1719" y="20"/>
                        </a:lnTo>
                        <a:lnTo>
                          <a:pt x="1719" y="18"/>
                        </a:lnTo>
                        <a:lnTo>
                          <a:pt x="1720" y="22"/>
                        </a:lnTo>
                        <a:lnTo>
                          <a:pt x="1720" y="20"/>
                        </a:lnTo>
                        <a:lnTo>
                          <a:pt x="1720" y="20"/>
                        </a:lnTo>
                        <a:lnTo>
                          <a:pt x="1720" y="13"/>
                        </a:lnTo>
                        <a:lnTo>
                          <a:pt x="1720" y="19"/>
                        </a:lnTo>
                        <a:lnTo>
                          <a:pt x="1720" y="28"/>
                        </a:lnTo>
                        <a:lnTo>
                          <a:pt x="1720" y="14"/>
                        </a:lnTo>
                        <a:lnTo>
                          <a:pt x="1720" y="21"/>
                        </a:lnTo>
                        <a:lnTo>
                          <a:pt x="1720" y="17"/>
                        </a:lnTo>
                        <a:lnTo>
                          <a:pt x="1720" y="6"/>
                        </a:lnTo>
                        <a:lnTo>
                          <a:pt x="1720" y="20"/>
                        </a:lnTo>
                        <a:lnTo>
                          <a:pt x="1720" y="22"/>
                        </a:lnTo>
                        <a:lnTo>
                          <a:pt x="1720" y="11"/>
                        </a:lnTo>
                        <a:lnTo>
                          <a:pt x="1720" y="18"/>
                        </a:lnTo>
                        <a:lnTo>
                          <a:pt x="1720" y="13"/>
                        </a:lnTo>
                        <a:lnTo>
                          <a:pt x="1721" y="25"/>
                        </a:lnTo>
                        <a:lnTo>
                          <a:pt x="1721" y="21"/>
                        </a:lnTo>
                        <a:lnTo>
                          <a:pt x="1721" y="10"/>
                        </a:lnTo>
                        <a:lnTo>
                          <a:pt x="1721" y="13"/>
                        </a:lnTo>
                        <a:lnTo>
                          <a:pt x="1721" y="26"/>
                        </a:lnTo>
                        <a:lnTo>
                          <a:pt x="1721" y="19"/>
                        </a:lnTo>
                        <a:lnTo>
                          <a:pt x="1721" y="20"/>
                        </a:lnTo>
                        <a:lnTo>
                          <a:pt x="1721" y="25"/>
                        </a:lnTo>
                        <a:lnTo>
                          <a:pt x="1721" y="16"/>
                        </a:lnTo>
                        <a:lnTo>
                          <a:pt x="1721" y="24"/>
                        </a:lnTo>
                        <a:lnTo>
                          <a:pt x="1721" y="23"/>
                        </a:lnTo>
                        <a:lnTo>
                          <a:pt x="1721" y="16"/>
                        </a:lnTo>
                        <a:lnTo>
                          <a:pt x="1721" y="10"/>
                        </a:lnTo>
                        <a:lnTo>
                          <a:pt x="1722" y="26"/>
                        </a:lnTo>
                        <a:lnTo>
                          <a:pt x="1722" y="14"/>
                        </a:lnTo>
                        <a:lnTo>
                          <a:pt x="1722" y="23"/>
                        </a:lnTo>
                        <a:lnTo>
                          <a:pt x="1722" y="25"/>
                        </a:lnTo>
                        <a:lnTo>
                          <a:pt x="1722" y="13"/>
                        </a:lnTo>
                        <a:lnTo>
                          <a:pt x="1722" y="5"/>
                        </a:lnTo>
                        <a:lnTo>
                          <a:pt x="1722" y="21"/>
                        </a:lnTo>
                        <a:lnTo>
                          <a:pt x="1722" y="14"/>
                        </a:lnTo>
                        <a:lnTo>
                          <a:pt x="1722" y="19"/>
                        </a:lnTo>
                        <a:lnTo>
                          <a:pt x="1722" y="23"/>
                        </a:lnTo>
                        <a:lnTo>
                          <a:pt x="1722" y="7"/>
                        </a:lnTo>
                        <a:lnTo>
                          <a:pt x="1722" y="23"/>
                        </a:lnTo>
                        <a:lnTo>
                          <a:pt x="1722" y="21"/>
                        </a:lnTo>
                        <a:lnTo>
                          <a:pt x="1723" y="17"/>
                        </a:lnTo>
                        <a:lnTo>
                          <a:pt x="1723" y="18"/>
                        </a:lnTo>
                        <a:lnTo>
                          <a:pt x="1723" y="24"/>
                        </a:lnTo>
                        <a:lnTo>
                          <a:pt x="1723" y="18"/>
                        </a:lnTo>
                        <a:lnTo>
                          <a:pt x="1723" y="17"/>
                        </a:lnTo>
                        <a:lnTo>
                          <a:pt x="1723" y="20"/>
                        </a:lnTo>
                        <a:lnTo>
                          <a:pt x="1723" y="21"/>
                        </a:lnTo>
                        <a:lnTo>
                          <a:pt x="1723" y="18"/>
                        </a:lnTo>
                        <a:lnTo>
                          <a:pt x="1723" y="21"/>
                        </a:lnTo>
                        <a:lnTo>
                          <a:pt x="1723" y="11"/>
                        </a:lnTo>
                        <a:lnTo>
                          <a:pt x="1723" y="17"/>
                        </a:lnTo>
                        <a:lnTo>
                          <a:pt x="1723" y="20"/>
                        </a:lnTo>
                        <a:lnTo>
                          <a:pt x="1723" y="14"/>
                        </a:lnTo>
                        <a:lnTo>
                          <a:pt x="1723" y="18"/>
                        </a:lnTo>
                        <a:lnTo>
                          <a:pt x="1724" y="17"/>
                        </a:lnTo>
                        <a:lnTo>
                          <a:pt x="1724" y="17"/>
                        </a:lnTo>
                        <a:lnTo>
                          <a:pt x="1724" y="26"/>
                        </a:lnTo>
                        <a:lnTo>
                          <a:pt x="1724" y="10"/>
                        </a:lnTo>
                        <a:lnTo>
                          <a:pt x="1724" y="21"/>
                        </a:lnTo>
                        <a:lnTo>
                          <a:pt x="1724" y="17"/>
                        </a:lnTo>
                        <a:lnTo>
                          <a:pt x="1724" y="17"/>
                        </a:lnTo>
                        <a:lnTo>
                          <a:pt x="1724" y="16"/>
                        </a:lnTo>
                        <a:lnTo>
                          <a:pt x="1724" y="27"/>
                        </a:lnTo>
                        <a:lnTo>
                          <a:pt x="1724" y="17"/>
                        </a:lnTo>
                        <a:lnTo>
                          <a:pt x="1724" y="22"/>
                        </a:lnTo>
                        <a:lnTo>
                          <a:pt x="1724" y="15"/>
                        </a:lnTo>
                        <a:lnTo>
                          <a:pt x="1724" y="10"/>
                        </a:lnTo>
                        <a:lnTo>
                          <a:pt x="1725" y="17"/>
                        </a:lnTo>
                        <a:lnTo>
                          <a:pt x="1725" y="17"/>
                        </a:lnTo>
                        <a:lnTo>
                          <a:pt x="1725" y="19"/>
                        </a:lnTo>
                        <a:lnTo>
                          <a:pt x="1725" y="19"/>
                        </a:lnTo>
                        <a:lnTo>
                          <a:pt x="1725" y="21"/>
                        </a:lnTo>
                        <a:lnTo>
                          <a:pt x="1725" y="9"/>
                        </a:lnTo>
                        <a:lnTo>
                          <a:pt x="1725" y="18"/>
                        </a:lnTo>
                        <a:lnTo>
                          <a:pt x="1725" y="17"/>
                        </a:lnTo>
                        <a:lnTo>
                          <a:pt x="1725" y="18"/>
                        </a:lnTo>
                        <a:lnTo>
                          <a:pt x="1725" y="25"/>
                        </a:lnTo>
                        <a:lnTo>
                          <a:pt x="1725" y="21"/>
                        </a:lnTo>
                        <a:lnTo>
                          <a:pt x="1725" y="15"/>
                        </a:lnTo>
                        <a:lnTo>
                          <a:pt x="1725" y="16"/>
                        </a:lnTo>
                        <a:lnTo>
                          <a:pt x="1725" y="20"/>
                        </a:lnTo>
                        <a:lnTo>
                          <a:pt x="1725" y="8"/>
                        </a:lnTo>
                        <a:lnTo>
                          <a:pt x="1726" y="14"/>
                        </a:lnTo>
                        <a:lnTo>
                          <a:pt x="1726" y="16"/>
                        </a:lnTo>
                        <a:lnTo>
                          <a:pt x="1726" y="15"/>
                        </a:lnTo>
                        <a:lnTo>
                          <a:pt x="1726" y="23"/>
                        </a:lnTo>
                        <a:lnTo>
                          <a:pt x="1726" y="22"/>
                        </a:lnTo>
                        <a:lnTo>
                          <a:pt x="1726" y="14"/>
                        </a:lnTo>
                        <a:lnTo>
                          <a:pt x="1726" y="22"/>
                        </a:lnTo>
                        <a:lnTo>
                          <a:pt x="1726" y="13"/>
                        </a:lnTo>
                        <a:lnTo>
                          <a:pt x="1726" y="17"/>
                        </a:lnTo>
                        <a:lnTo>
                          <a:pt x="1726" y="14"/>
                        </a:lnTo>
                        <a:lnTo>
                          <a:pt x="1726" y="29"/>
                        </a:lnTo>
                        <a:lnTo>
                          <a:pt x="1726" y="12"/>
                        </a:lnTo>
                        <a:lnTo>
                          <a:pt x="1726" y="27"/>
                        </a:lnTo>
                        <a:lnTo>
                          <a:pt x="1727" y="20"/>
                        </a:lnTo>
                        <a:lnTo>
                          <a:pt x="1727" y="7"/>
                        </a:lnTo>
                        <a:lnTo>
                          <a:pt x="1727" y="17"/>
                        </a:lnTo>
                        <a:lnTo>
                          <a:pt x="1727" y="24"/>
                        </a:lnTo>
                        <a:lnTo>
                          <a:pt x="1727" y="27"/>
                        </a:lnTo>
                        <a:lnTo>
                          <a:pt x="1727" y="15"/>
                        </a:lnTo>
                        <a:lnTo>
                          <a:pt x="1727" y="17"/>
                        </a:lnTo>
                        <a:lnTo>
                          <a:pt x="1727" y="11"/>
                        </a:lnTo>
                        <a:lnTo>
                          <a:pt x="1727" y="13"/>
                        </a:lnTo>
                        <a:lnTo>
                          <a:pt x="1727" y="14"/>
                        </a:lnTo>
                        <a:lnTo>
                          <a:pt x="1727" y="20"/>
                        </a:lnTo>
                        <a:lnTo>
                          <a:pt x="1727" y="23"/>
                        </a:lnTo>
                        <a:lnTo>
                          <a:pt x="1727" y="25"/>
                        </a:lnTo>
                        <a:lnTo>
                          <a:pt x="1728" y="19"/>
                        </a:lnTo>
                        <a:lnTo>
                          <a:pt x="1728" y="26"/>
                        </a:lnTo>
                        <a:lnTo>
                          <a:pt x="1728" y="21"/>
                        </a:lnTo>
                        <a:lnTo>
                          <a:pt x="1728" y="21"/>
                        </a:lnTo>
                        <a:lnTo>
                          <a:pt x="1728" y="21"/>
                        </a:lnTo>
                        <a:lnTo>
                          <a:pt x="1728" y="19"/>
                        </a:lnTo>
                        <a:lnTo>
                          <a:pt x="1728" y="27"/>
                        </a:lnTo>
                        <a:lnTo>
                          <a:pt x="1728" y="25"/>
                        </a:lnTo>
                        <a:lnTo>
                          <a:pt x="1728" y="19"/>
                        </a:lnTo>
                        <a:lnTo>
                          <a:pt x="1728" y="13"/>
                        </a:lnTo>
                        <a:lnTo>
                          <a:pt x="1728" y="19"/>
                        </a:lnTo>
                        <a:lnTo>
                          <a:pt x="1728" y="24"/>
                        </a:lnTo>
                        <a:lnTo>
                          <a:pt x="1728" y="20"/>
                        </a:lnTo>
                        <a:lnTo>
                          <a:pt x="1728" y="19"/>
                        </a:lnTo>
                        <a:lnTo>
                          <a:pt x="1729" y="27"/>
                        </a:lnTo>
                        <a:lnTo>
                          <a:pt x="1729" y="31"/>
                        </a:lnTo>
                        <a:lnTo>
                          <a:pt x="1729" y="23"/>
                        </a:lnTo>
                        <a:lnTo>
                          <a:pt x="1729" y="15"/>
                        </a:lnTo>
                        <a:lnTo>
                          <a:pt x="1729" y="17"/>
                        </a:lnTo>
                        <a:lnTo>
                          <a:pt x="1729" y="19"/>
                        </a:lnTo>
                        <a:lnTo>
                          <a:pt x="1729" y="21"/>
                        </a:lnTo>
                        <a:lnTo>
                          <a:pt x="1729" y="27"/>
                        </a:lnTo>
                        <a:lnTo>
                          <a:pt x="1729" y="15"/>
                        </a:lnTo>
                        <a:lnTo>
                          <a:pt x="1729" y="12"/>
                        </a:lnTo>
                        <a:lnTo>
                          <a:pt x="1729" y="17"/>
                        </a:lnTo>
                        <a:lnTo>
                          <a:pt x="1729" y="13"/>
                        </a:lnTo>
                        <a:lnTo>
                          <a:pt x="1729" y="12"/>
                        </a:lnTo>
                        <a:lnTo>
                          <a:pt x="1730" y="25"/>
                        </a:lnTo>
                        <a:lnTo>
                          <a:pt x="1730" y="14"/>
                        </a:lnTo>
                        <a:lnTo>
                          <a:pt x="1730" y="22"/>
                        </a:lnTo>
                        <a:lnTo>
                          <a:pt x="1730" y="16"/>
                        </a:lnTo>
                        <a:lnTo>
                          <a:pt x="1730" y="15"/>
                        </a:lnTo>
                        <a:lnTo>
                          <a:pt x="1730" y="13"/>
                        </a:lnTo>
                        <a:lnTo>
                          <a:pt x="1730" y="20"/>
                        </a:lnTo>
                        <a:lnTo>
                          <a:pt x="1730" y="19"/>
                        </a:lnTo>
                        <a:lnTo>
                          <a:pt x="1730" y="11"/>
                        </a:lnTo>
                        <a:lnTo>
                          <a:pt x="1730" y="19"/>
                        </a:lnTo>
                        <a:lnTo>
                          <a:pt x="1730" y="13"/>
                        </a:lnTo>
                        <a:lnTo>
                          <a:pt x="1730" y="13"/>
                        </a:lnTo>
                        <a:lnTo>
                          <a:pt x="1730" y="20"/>
                        </a:lnTo>
                        <a:lnTo>
                          <a:pt x="1730" y="19"/>
                        </a:lnTo>
                        <a:lnTo>
                          <a:pt x="1730" y="14"/>
                        </a:lnTo>
                        <a:lnTo>
                          <a:pt x="1731" y="22"/>
                        </a:lnTo>
                        <a:lnTo>
                          <a:pt x="1731" y="5"/>
                        </a:lnTo>
                        <a:lnTo>
                          <a:pt x="1731" y="13"/>
                        </a:lnTo>
                        <a:lnTo>
                          <a:pt x="1731" y="16"/>
                        </a:lnTo>
                        <a:lnTo>
                          <a:pt x="1731" y="20"/>
                        </a:lnTo>
                        <a:lnTo>
                          <a:pt x="1731" y="14"/>
                        </a:lnTo>
                        <a:lnTo>
                          <a:pt x="1731" y="23"/>
                        </a:lnTo>
                        <a:lnTo>
                          <a:pt x="1731" y="9"/>
                        </a:lnTo>
                        <a:lnTo>
                          <a:pt x="1731" y="20"/>
                        </a:lnTo>
                        <a:lnTo>
                          <a:pt x="1731" y="25"/>
                        </a:lnTo>
                        <a:lnTo>
                          <a:pt x="1731" y="17"/>
                        </a:lnTo>
                        <a:lnTo>
                          <a:pt x="1731" y="12"/>
                        </a:lnTo>
                        <a:lnTo>
                          <a:pt x="1731" y="26"/>
                        </a:lnTo>
                        <a:lnTo>
                          <a:pt x="1732" y="13"/>
                        </a:lnTo>
                        <a:lnTo>
                          <a:pt x="1732" y="24"/>
                        </a:lnTo>
                        <a:lnTo>
                          <a:pt x="1732" y="20"/>
                        </a:lnTo>
                        <a:lnTo>
                          <a:pt x="1732" y="12"/>
                        </a:lnTo>
                        <a:lnTo>
                          <a:pt x="1732" y="10"/>
                        </a:lnTo>
                        <a:lnTo>
                          <a:pt x="1732" y="21"/>
                        </a:lnTo>
                        <a:lnTo>
                          <a:pt x="1732" y="14"/>
                        </a:lnTo>
                        <a:lnTo>
                          <a:pt x="1732" y="16"/>
                        </a:lnTo>
                        <a:lnTo>
                          <a:pt x="1732" y="13"/>
                        </a:lnTo>
                        <a:lnTo>
                          <a:pt x="1732" y="17"/>
                        </a:lnTo>
                        <a:lnTo>
                          <a:pt x="1732" y="20"/>
                        </a:lnTo>
                        <a:lnTo>
                          <a:pt x="1732" y="16"/>
                        </a:lnTo>
                        <a:lnTo>
                          <a:pt x="1732" y="16"/>
                        </a:lnTo>
                        <a:lnTo>
                          <a:pt x="1732" y="27"/>
                        </a:lnTo>
                        <a:lnTo>
                          <a:pt x="1733" y="23"/>
                        </a:lnTo>
                        <a:lnTo>
                          <a:pt x="1733" y="15"/>
                        </a:lnTo>
                        <a:lnTo>
                          <a:pt x="1733" y="10"/>
                        </a:lnTo>
                        <a:lnTo>
                          <a:pt x="1733" y="12"/>
                        </a:lnTo>
                        <a:lnTo>
                          <a:pt x="1733" y="18"/>
                        </a:lnTo>
                        <a:lnTo>
                          <a:pt x="1733" y="6"/>
                        </a:lnTo>
                        <a:lnTo>
                          <a:pt x="1733" y="10"/>
                        </a:lnTo>
                        <a:lnTo>
                          <a:pt x="1733" y="20"/>
                        </a:lnTo>
                        <a:lnTo>
                          <a:pt x="1733" y="12"/>
                        </a:lnTo>
                        <a:lnTo>
                          <a:pt x="1733" y="17"/>
                        </a:lnTo>
                        <a:lnTo>
                          <a:pt x="1733" y="18"/>
                        </a:lnTo>
                        <a:lnTo>
                          <a:pt x="1733" y="11"/>
                        </a:lnTo>
                        <a:lnTo>
                          <a:pt x="1733" y="17"/>
                        </a:lnTo>
                        <a:lnTo>
                          <a:pt x="1734" y="18"/>
                        </a:lnTo>
                        <a:lnTo>
                          <a:pt x="1734" y="22"/>
                        </a:lnTo>
                        <a:lnTo>
                          <a:pt x="1734" y="7"/>
                        </a:lnTo>
                        <a:lnTo>
                          <a:pt x="1734" y="14"/>
                        </a:lnTo>
                        <a:lnTo>
                          <a:pt x="1734" y="21"/>
                        </a:lnTo>
                        <a:lnTo>
                          <a:pt x="1734" y="13"/>
                        </a:lnTo>
                        <a:lnTo>
                          <a:pt x="1734" y="13"/>
                        </a:lnTo>
                        <a:lnTo>
                          <a:pt x="1734" y="16"/>
                        </a:lnTo>
                        <a:lnTo>
                          <a:pt x="1734" y="5"/>
                        </a:lnTo>
                        <a:lnTo>
                          <a:pt x="1734" y="17"/>
                        </a:lnTo>
                        <a:lnTo>
                          <a:pt x="1734" y="7"/>
                        </a:lnTo>
                        <a:lnTo>
                          <a:pt x="1734" y="12"/>
                        </a:lnTo>
                        <a:lnTo>
                          <a:pt x="1734" y="14"/>
                        </a:lnTo>
                        <a:lnTo>
                          <a:pt x="1735" y="16"/>
                        </a:lnTo>
                        <a:lnTo>
                          <a:pt x="1735" y="6"/>
                        </a:lnTo>
                        <a:lnTo>
                          <a:pt x="1735" y="20"/>
                        </a:lnTo>
                        <a:lnTo>
                          <a:pt x="1735" y="12"/>
                        </a:lnTo>
                        <a:lnTo>
                          <a:pt x="1735" y="16"/>
                        </a:lnTo>
                        <a:lnTo>
                          <a:pt x="1735" y="24"/>
                        </a:lnTo>
                        <a:lnTo>
                          <a:pt x="1735" y="17"/>
                        </a:lnTo>
                        <a:lnTo>
                          <a:pt x="1735" y="7"/>
                        </a:lnTo>
                        <a:lnTo>
                          <a:pt x="1735" y="14"/>
                        </a:lnTo>
                        <a:lnTo>
                          <a:pt x="1735" y="21"/>
                        </a:lnTo>
                        <a:lnTo>
                          <a:pt x="1735" y="24"/>
                        </a:lnTo>
                        <a:lnTo>
                          <a:pt x="1735" y="14"/>
                        </a:lnTo>
                        <a:lnTo>
                          <a:pt x="1735" y="13"/>
                        </a:lnTo>
                        <a:lnTo>
                          <a:pt x="1735" y="15"/>
                        </a:lnTo>
                        <a:lnTo>
                          <a:pt x="1735" y="17"/>
                        </a:lnTo>
                        <a:lnTo>
                          <a:pt x="1736" y="10"/>
                        </a:lnTo>
                        <a:lnTo>
                          <a:pt x="1736" y="12"/>
                        </a:lnTo>
                        <a:lnTo>
                          <a:pt x="1736" y="20"/>
                        </a:lnTo>
                        <a:lnTo>
                          <a:pt x="1736" y="13"/>
                        </a:lnTo>
                        <a:lnTo>
                          <a:pt x="1736" y="8"/>
                        </a:lnTo>
                        <a:lnTo>
                          <a:pt x="1736" y="19"/>
                        </a:lnTo>
                        <a:lnTo>
                          <a:pt x="1736" y="15"/>
                        </a:lnTo>
                        <a:lnTo>
                          <a:pt x="1736" y="20"/>
                        </a:lnTo>
                        <a:lnTo>
                          <a:pt x="1736" y="18"/>
                        </a:lnTo>
                        <a:lnTo>
                          <a:pt x="1736" y="14"/>
                        </a:lnTo>
                        <a:lnTo>
                          <a:pt x="1736" y="16"/>
                        </a:lnTo>
                        <a:lnTo>
                          <a:pt x="1736" y="14"/>
                        </a:lnTo>
                        <a:lnTo>
                          <a:pt x="1736" y="13"/>
                        </a:lnTo>
                        <a:lnTo>
                          <a:pt x="1737" y="28"/>
                        </a:lnTo>
                        <a:lnTo>
                          <a:pt x="1737" y="29"/>
                        </a:lnTo>
                        <a:lnTo>
                          <a:pt x="1737" y="15"/>
                        </a:lnTo>
                        <a:lnTo>
                          <a:pt x="1737" y="26"/>
                        </a:lnTo>
                        <a:lnTo>
                          <a:pt x="1737" y="23"/>
                        </a:lnTo>
                        <a:lnTo>
                          <a:pt x="1737" y="18"/>
                        </a:lnTo>
                        <a:lnTo>
                          <a:pt x="1737" y="22"/>
                        </a:lnTo>
                        <a:lnTo>
                          <a:pt x="1737" y="20"/>
                        </a:lnTo>
                        <a:lnTo>
                          <a:pt x="1737" y="18"/>
                        </a:lnTo>
                        <a:lnTo>
                          <a:pt x="1737" y="24"/>
                        </a:lnTo>
                        <a:lnTo>
                          <a:pt x="1737" y="10"/>
                        </a:lnTo>
                        <a:lnTo>
                          <a:pt x="1737" y="14"/>
                        </a:lnTo>
                        <a:lnTo>
                          <a:pt x="1737" y="15"/>
                        </a:lnTo>
                        <a:lnTo>
                          <a:pt x="1737" y="9"/>
                        </a:lnTo>
                        <a:lnTo>
                          <a:pt x="1738" y="6"/>
                        </a:lnTo>
                        <a:lnTo>
                          <a:pt x="1738" y="16"/>
                        </a:lnTo>
                        <a:lnTo>
                          <a:pt x="1738" y="21"/>
                        </a:lnTo>
                        <a:lnTo>
                          <a:pt x="1738" y="20"/>
                        </a:lnTo>
                        <a:lnTo>
                          <a:pt x="1738" y="23"/>
                        </a:lnTo>
                        <a:lnTo>
                          <a:pt x="1738" y="17"/>
                        </a:lnTo>
                        <a:lnTo>
                          <a:pt x="1738" y="17"/>
                        </a:lnTo>
                        <a:lnTo>
                          <a:pt x="1738" y="19"/>
                        </a:lnTo>
                        <a:lnTo>
                          <a:pt x="1738" y="12"/>
                        </a:lnTo>
                        <a:lnTo>
                          <a:pt x="1738" y="22"/>
                        </a:lnTo>
                        <a:lnTo>
                          <a:pt x="1738" y="14"/>
                        </a:lnTo>
                        <a:lnTo>
                          <a:pt x="1738" y="18"/>
                        </a:lnTo>
                        <a:lnTo>
                          <a:pt x="1738" y="25"/>
                        </a:lnTo>
                        <a:lnTo>
                          <a:pt x="1739" y="17"/>
                        </a:lnTo>
                        <a:lnTo>
                          <a:pt x="1739" y="19"/>
                        </a:lnTo>
                        <a:lnTo>
                          <a:pt x="1739" y="10"/>
                        </a:lnTo>
                        <a:lnTo>
                          <a:pt x="1739" y="24"/>
                        </a:lnTo>
                        <a:lnTo>
                          <a:pt x="1739" y="23"/>
                        </a:lnTo>
                        <a:lnTo>
                          <a:pt x="1739" y="18"/>
                        </a:lnTo>
                        <a:lnTo>
                          <a:pt x="1739" y="18"/>
                        </a:lnTo>
                        <a:lnTo>
                          <a:pt x="1739" y="13"/>
                        </a:lnTo>
                        <a:lnTo>
                          <a:pt x="1739" y="14"/>
                        </a:lnTo>
                        <a:lnTo>
                          <a:pt x="1739" y="19"/>
                        </a:lnTo>
                        <a:lnTo>
                          <a:pt x="1739" y="14"/>
                        </a:lnTo>
                        <a:lnTo>
                          <a:pt x="1739" y="30"/>
                        </a:lnTo>
                        <a:lnTo>
                          <a:pt x="1739" y="23"/>
                        </a:lnTo>
                        <a:lnTo>
                          <a:pt x="1739" y="17"/>
                        </a:lnTo>
                        <a:lnTo>
                          <a:pt x="1740" y="14"/>
                        </a:lnTo>
                        <a:lnTo>
                          <a:pt x="1740" y="17"/>
                        </a:lnTo>
                        <a:lnTo>
                          <a:pt x="1740" y="25"/>
                        </a:lnTo>
                        <a:lnTo>
                          <a:pt x="1740" y="19"/>
                        </a:lnTo>
                        <a:lnTo>
                          <a:pt x="1740" y="18"/>
                        </a:lnTo>
                        <a:lnTo>
                          <a:pt x="1740" y="17"/>
                        </a:lnTo>
                        <a:lnTo>
                          <a:pt x="1740" y="17"/>
                        </a:lnTo>
                        <a:lnTo>
                          <a:pt x="1740" y="18"/>
                        </a:lnTo>
                        <a:lnTo>
                          <a:pt x="1740" y="14"/>
                        </a:lnTo>
                        <a:lnTo>
                          <a:pt x="1740" y="25"/>
                        </a:lnTo>
                        <a:lnTo>
                          <a:pt x="1740" y="16"/>
                        </a:lnTo>
                        <a:lnTo>
                          <a:pt x="1740" y="19"/>
                        </a:lnTo>
                        <a:lnTo>
                          <a:pt x="1740" y="18"/>
                        </a:lnTo>
                        <a:lnTo>
                          <a:pt x="1740" y="21"/>
                        </a:lnTo>
                        <a:lnTo>
                          <a:pt x="1741" y="17"/>
                        </a:lnTo>
                        <a:lnTo>
                          <a:pt x="1741" y="22"/>
                        </a:lnTo>
                        <a:lnTo>
                          <a:pt x="1741" y="19"/>
                        </a:lnTo>
                        <a:lnTo>
                          <a:pt x="1741" y="13"/>
                        </a:lnTo>
                        <a:lnTo>
                          <a:pt x="1741" y="21"/>
                        </a:lnTo>
                        <a:lnTo>
                          <a:pt x="1741" y="17"/>
                        </a:lnTo>
                        <a:lnTo>
                          <a:pt x="1741" y="15"/>
                        </a:lnTo>
                        <a:lnTo>
                          <a:pt x="1741" y="23"/>
                        </a:lnTo>
                        <a:lnTo>
                          <a:pt x="1741" y="13"/>
                        </a:lnTo>
                        <a:lnTo>
                          <a:pt x="1741" y="24"/>
                        </a:lnTo>
                        <a:lnTo>
                          <a:pt x="1741" y="20"/>
                        </a:lnTo>
                        <a:lnTo>
                          <a:pt x="1741" y="22"/>
                        </a:lnTo>
                        <a:lnTo>
                          <a:pt x="1741" y="20"/>
                        </a:lnTo>
                        <a:lnTo>
                          <a:pt x="1742" y="16"/>
                        </a:lnTo>
                        <a:lnTo>
                          <a:pt x="1742" y="11"/>
                        </a:lnTo>
                        <a:lnTo>
                          <a:pt x="1742" y="22"/>
                        </a:lnTo>
                        <a:lnTo>
                          <a:pt x="1742" y="17"/>
                        </a:lnTo>
                        <a:lnTo>
                          <a:pt x="1742" y="19"/>
                        </a:lnTo>
                        <a:lnTo>
                          <a:pt x="1742" y="17"/>
                        </a:lnTo>
                        <a:lnTo>
                          <a:pt x="1742" y="14"/>
                        </a:lnTo>
                        <a:lnTo>
                          <a:pt x="1742" y="13"/>
                        </a:lnTo>
                        <a:lnTo>
                          <a:pt x="1742" y="21"/>
                        </a:lnTo>
                        <a:lnTo>
                          <a:pt x="1742" y="19"/>
                        </a:lnTo>
                        <a:lnTo>
                          <a:pt x="1742" y="7"/>
                        </a:lnTo>
                        <a:lnTo>
                          <a:pt x="1742" y="17"/>
                        </a:lnTo>
                        <a:lnTo>
                          <a:pt x="1742" y="10"/>
                        </a:lnTo>
                        <a:lnTo>
                          <a:pt x="1742" y="4"/>
                        </a:lnTo>
                        <a:lnTo>
                          <a:pt x="1743" y="21"/>
                        </a:lnTo>
                        <a:lnTo>
                          <a:pt x="1743" y="11"/>
                        </a:lnTo>
                        <a:lnTo>
                          <a:pt x="1743" y="21"/>
                        </a:lnTo>
                        <a:lnTo>
                          <a:pt x="1743" y="14"/>
                        </a:lnTo>
                        <a:lnTo>
                          <a:pt x="1743" y="17"/>
                        </a:lnTo>
                        <a:lnTo>
                          <a:pt x="1743" y="12"/>
                        </a:lnTo>
                        <a:lnTo>
                          <a:pt x="1743" y="24"/>
                        </a:lnTo>
                        <a:lnTo>
                          <a:pt x="1743" y="12"/>
                        </a:lnTo>
                        <a:lnTo>
                          <a:pt x="1743" y="16"/>
                        </a:lnTo>
                        <a:lnTo>
                          <a:pt x="1743" y="21"/>
                        </a:lnTo>
                        <a:lnTo>
                          <a:pt x="1743" y="5"/>
                        </a:lnTo>
                        <a:lnTo>
                          <a:pt x="1743" y="13"/>
                        </a:lnTo>
                        <a:lnTo>
                          <a:pt x="1743" y="20"/>
                        </a:lnTo>
                        <a:lnTo>
                          <a:pt x="1744" y="18"/>
                        </a:lnTo>
                        <a:lnTo>
                          <a:pt x="1744" y="23"/>
                        </a:lnTo>
                        <a:lnTo>
                          <a:pt x="1744" y="22"/>
                        </a:lnTo>
                        <a:lnTo>
                          <a:pt x="1744" y="14"/>
                        </a:lnTo>
                        <a:lnTo>
                          <a:pt x="1744" y="17"/>
                        </a:lnTo>
                        <a:lnTo>
                          <a:pt x="1744" y="15"/>
                        </a:lnTo>
                        <a:lnTo>
                          <a:pt x="1744" y="10"/>
                        </a:lnTo>
                        <a:lnTo>
                          <a:pt x="1744" y="16"/>
                        </a:lnTo>
                        <a:lnTo>
                          <a:pt x="1744" y="13"/>
                        </a:lnTo>
                        <a:lnTo>
                          <a:pt x="1744" y="13"/>
                        </a:lnTo>
                        <a:lnTo>
                          <a:pt x="1744" y="14"/>
                        </a:lnTo>
                        <a:lnTo>
                          <a:pt x="1744" y="20"/>
                        </a:lnTo>
                        <a:lnTo>
                          <a:pt x="1744" y="26"/>
                        </a:lnTo>
                        <a:lnTo>
                          <a:pt x="1744" y="30"/>
                        </a:lnTo>
                        <a:lnTo>
                          <a:pt x="1745" y="18"/>
                        </a:lnTo>
                        <a:lnTo>
                          <a:pt x="1745" y="20"/>
                        </a:lnTo>
                        <a:lnTo>
                          <a:pt x="1745" y="26"/>
                        </a:lnTo>
                        <a:lnTo>
                          <a:pt x="1745" y="20"/>
                        </a:lnTo>
                        <a:lnTo>
                          <a:pt x="1745" y="16"/>
                        </a:lnTo>
                        <a:lnTo>
                          <a:pt x="1745" y="24"/>
                        </a:lnTo>
                        <a:lnTo>
                          <a:pt x="1745" y="17"/>
                        </a:lnTo>
                        <a:lnTo>
                          <a:pt x="1745" y="19"/>
                        </a:lnTo>
                        <a:lnTo>
                          <a:pt x="1745" y="17"/>
                        </a:lnTo>
                        <a:lnTo>
                          <a:pt x="1745" y="29"/>
                        </a:lnTo>
                        <a:lnTo>
                          <a:pt x="1745" y="18"/>
                        </a:lnTo>
                        <a:lnTo>
                          <a:pt x="1745" y="20"/>
                        </a:lnTo>
                        <a:lnTo>
                          <a:pt x="1745" y="23"/>
                        </a:lnTo>
                        <a:lnTo>
                          <a:pt x="1745" y="19"/>
                        </a:lnTo>
                        <a:lnTo>
                          <a:pt x="1746" y="15"/>
                        </a:lnTo>
                        <a:lnTo>
                          <a:pt x="1746" y="15"/>
                        </a:lnTo>
                        <a:lnTo>
                          <a:pt x="1746" y="23"/>
                        </a:lnTo>
                        <a:lnTo>
                          <a:pt x="1746" y="19"/>
                        </a:lnTo>
                        <a:lnTo>
                          <a:pt x="1746" y="14"/>
                        </a:lnTo>
                        <a:lnTo>
                          <a:pt x="1746" y="24"/>
                        </a:lnTo>
                        <a:lnTo>
                          <a:pt x="1746" y="18"/>
                        </a:lnTo>
                        <a:lnTo>
                          <a:pt x="1746" y="16"/>
                        </a:lnTo>
                        <a:lnTo>
                          <a:pt x="1746" y="17"/>
                        </a:lnTo>
                        <a:lnTo>
                          <a:pt x="1746" y="23"/>
                        </a:lnTo>
                        <a:lnTo>
                          <a:pt x="1746" y="20"/>
                        </a:lnTo>
                        <a:lnTo>
                          <a:pt x="1746" y="17"/>
                        </a:lnTo>
                        <a:lnTo>
                          <a:pt x="1746" y="10"/>
                        </a:lnTo>
                        <a:lnTo>
                          <a:pt x="1747" y="20"/>
                        </a:lnTo>
                        <a:lnTo>
                          <a:pt x="1747" y="10"/>
                        </a:lnTo>
                        <a:lnTo>
                          <a:pt x="1747" y="20"/>
                        </a:lnTo>
                        <a:lnTo>
                          <a:pt x="1747" y="15"/>
                        </a:lnTo>
                        <a:lnTo>
                          <a:pt x="1747" y="17"/>
                        </a:lnTo>
                        <a:lnTo>
                          <a:pt x="1747" y="20"/>
                        </a:lnTo>
                        <a:lnTo>
                          <a:pt x="1747" y="13"/>
                        </a:lnTo>
                        <a:lnTo>
                          <a:pt x="1747" y="19"/>
                        </a:lnTo>
                        <a:lnTo>
                          <a:pt x="1747" y="15"/>
                        </a:lnTo>
                        <a:lnTo>
                          <a:pt x="1747" y="18"/>
                        </a:lnTo>
                        <a:lnTo>
                          <a:pt x="1747" y="19"/>
                        </a:lnTo>
                        <a:lnTo>
                          <a:pt x="1747" y="19"/>
                        </a:lnTo>
                        <a:lnTo>
                          <a:pt x="1747" y="11"/>
                        </a:lnTo>
                        <a:lnTo>
                          <a:pt x="1747" y="19"/>
                        </a:lnTo>
                        <a:lnTo>
                          <a:pt x="1748" y="20"/>
                        </a:lnTo>
                        <a:lnTo>
                          <a:pt x="1748" y="15"/>
                        </a:lnTo>
                        <a:lnTo>
                          <a:pt x="1748" y="16"/>
                        </a:lnTo>
                        <a:lnTo>
                          <a:pt x="1748" y="20"/>
                        </a:lnTo>
                        <a:lnTo>
                          <a:pt x="1748" y="8"/>
                        </a:lnTo>
                        <a:lnTo>
                          <a:pt x="1748" y="14"/>
                        </a:lnTo>
                        <a:lnTo>
                          <a:pt x="1748" y="18"/>
                        </a:lnTo>
                        <a:lnTo>
                          <a:pt x="1748" y="11"/>
                        </a:lnTo>
                        <a:lnTo>
                          <a:pt x="1748" y="24"/>
                        </a:lnTo>
                        <a:lnTo>
                          <a:pt x="1748" y="12"/>
                        </a:lnTo>
                        <a:lnTo>
                          <a:pt x="1748" y="20"/>
                        </a:lnTo>
                        <a:lnTo>
                          <a:pt x="1748" y="31"/>
                        </a:lnTo>
                        <a:lnTo>
                          <a:pt x="1748" y="20"/>
                        </a:lnTo>
                        <a:lnTo>
                          <a:pt x="1749" y="19"/>
                        </a:lnTo>
                        <a:lnTo>
                          <a:pt x="1749" y="15"/>
                        </a:lnTo>
                        <a:lnTo>
                          <a:pt x="1749" y="21"/>
                        </a:lnTo>
                        <a:lnTo>
                          <a:pt x="1749" y="21"/>
                        </a:lnTo>
                        <a:lnTo>
                          <a:pt x="1749" y="22"/>
                        </a:lnTo>
                        <a:lnTo>
                          <a:pt x="1749" y="17"/>
                        </a:lnTo>
                        <a:lnTo>
                          <a:pt x="1749" y="8"/>
                        </a:lnTo>
                        <a:lnTo>
                          <a:pt x="1749" y="26"/>
                        </a:lnTo>
                        <a:lnTo>
                          <a:pt x="1749" y="14"/>
                        </a:lnTo>
                        <a:lnTo>
                          <a:pt x="1749" y="16"/>
                        </a:lnTo>
                        <a:lnTo>
                          <a:pt x="1749" y="25"/>
                        </a:lnTo>
                        <a:lnTo>
                          <a:pt x="1749" y="18"/>
                        </a:lnTo>
                        <a:lnTo>
                          <a:pt x="1749" y="15"/>
                        </a:lnTo>
                        <a:lnTo>
                          <a:pt x="1749" y="24"/>
                        </a:lnTo>
                        <a:lnTo>
                          <a:pt x="1750" y="26"/>
                        </a:lnTo>
                        <a:lnTo>
                          <a:pt x="1750" y="22"/>
                        </a:lnTo>
                        <a:lnTo>
                          <a:pt x="1750" y="25"/>
                        </a:lnTo>
                        <a:lnTo>
                          <a:pt x="1750" y="19"/>
                        </a:lnTo>
                        <a:lnTo>
                          <a:pt x="1750" y="11"/>
                        </a:lnTo>
                        <a:lnTo>
                          <a:pt x="1750" y="25"/>
                        </a:lnTo>
                        <a:lnTo>
                          <a:pt x="1750" y="17"/>
                        </a:lnTo>
                        <a:lnTo>
                          <a:pt x="1750" y="20"/>
                        </a:lnTo>
                        <a:lnTo>
                          <a:pt x="1750" y="18"/>
                        </a:lnTo>
                        <a:lnTo>
                          <a:pt x="1750" y="15"/>
                        </a:lnTo>
                        <a:lnTo>
                          <a:pt x="1750" y="19"/>
                        </a:lnTo>
                        <a:lnTo>
                          <a:pt x="1750" y="21"/>
                        </a:lnTo>
                        <a:lnTo>
                          <a:pt x="1750" y="16"/>
                        </a:lnTo>
                        <a:lnTo>
                          <a:pt x="1750" y="27"/>
                        </a:lnTo>
                        <a:lnTo>
                          <a:pt x="1751" y="21"/>
                        </a:lnTo>
                        <a:lnTo>
                          <a:pt x="1751" y="19"/>
                        </a:lnTo>
                        <a:lnTo>
                          <a:pt x="1751" y="20"/>
                        </a:lnTo>
                        <a:lnTo>
                          <a:pt x="1751" y="24"/>
                        </a:lnTo>
                        <a:lnTo>
                          <a:pt x="1751" y="21"/>
                        </a:lnTo>
                        <a:lnTo>
                          <a:pt x="1751" y="18"/>
                        </a:lnTo>
                        <a:lnTo>
                          <a:pt x="1751" y="25"/>
                        </a:lnTo>
                        <a:lnTo>
                          <a:pt x="1751" y="16"/>
                        </a:lnTo>
                        <a:lnTo>
                          <a:pt x="1751" y="17"/>
                        </a:lnTo>
                        <a:lnTo>
                          <a:pt x="1751" y="17"/>
                        </a:lnTo>
                        <a:lnTo>
                          <a:pt x="1751" y="23"/>
                        </a:lnTo>
                        <a:lnTo>
                          <a:pt x="1751" y="24"/>
                        </a:lnTo>
                        <a:lnTo>
                          <a:pt x="1751" y="19"/>
                        </a:lnTo>
                        <a:lnTo>
                          <a:pt x="1752" y="21"/>
                        </a:lnTo>
                        <a:lnTo>
                          <a:pt x="1752" y="28"/>
                        </a:lnTo>
                        <a:lnTo>
                          <a:pt x="1752" y="22"/>
                        </a:lnTo>
                        <a:lnTo>
                          <a:pt x="1752" y="11"/>
                        </a:lnTo>
                        <a:lnTo>
                          <a:pt x="1752" y="23"/>
                        </a:lnTo>
                        <a:lnTo>
                          <a:pt x="1752" y="24"/>
                        </a:lnTo>
                        <a:lnTo>
                          <a:pt x="1752" y="11"/>
                        </a:lnTo>
                        <a:lnTo>
                          <a:pt x="1752" y="29"/>
                        </a:lnTo>
                        <a:lnTo>
                          <a:pt x="1752" y="14"/>
                        </a:lnTo>
                        <a:lnTo>
                          <a:pt x="1752" y="17"/>
                        </a:lnTo>
                        <a:lnTo>
                          <a:pt x="1752" y="25"/>
                        </a:lnTo>
                        <a:lnTo>
                          <a:pt x="1752" y="19"/>
                        </a:lnTo>
                        <a:lnTo>
                          <a:pt x="1752" y="19"/>
                        </a:lnTo>
                        <a:lnTo>
                          <a:pt x="1752" y="29"/>
                        </a:lnTo>
                        <a:lnTo>
                          <a:pt x="1753" y="17"/>
                        </a:lnTo>
                        <a:lnTo>
                          <a:pt x="1753" y="17"/>
                        </a:lnTo>
                        <a:lnTo>
                          <a:pt x="1753" y="27"/>
                        </a:lnTo>
                        <a:lnTo>
                          <a:pt x="1753" y="19"/>
                        </a:lnTo>
                        <a:lnTo>
                          <a:pt x="1753" y="22"/>
                        </a:lnTo>
                        <a:lnTo>
                          <a:pt x="1753" y="23"/>
                        </a:lnTo>
                        <a:lnTo>
                          <a:pt x="1753" y="21"/>
                        </a:lnTo>
                        <a:lnTo>
                          <a:pt x="1753" y="14"/>
                        </a:lnTo>
                        <a:lnTo>
                          <a:pt x="1753" y="33"/>
                        </a:lnTo>
                        <a:lnTo>
                          <a:pt x="1753" y="21"/>
                        </a:lnTo>
                        <a:lnTo>
                          <a:pt x="1753" y="25"/>
                        </a:lnTo>
                        <a:lnTo>
                          <a:pt x="1753" y="30"/>
                        </a:lnTo>
                        <a:lnTo>
                          <a:pt x="1753" y="13"/>
                        </a:lnTo>
                        <a:lnTo>
                          <a:pt x="1753" y="29"/>
                        </a:lnTo>
                        <a:lnTo>
                          <a:pt x="1754" y="25"/>
                        </a:lnTo>
                        <a:lnTo>
                          <a:pt x="1754" y="21"/>
                        </a:lnTo>
                        <a:lnTo>
                          <a:pt x="1754" y="21"/>
                        </a:lnTo>
                        <a:lnTo>
                          <a:pt x="1754" y="31"/>
                        </a:lnTo>
                        <a:lnTo>
                          <a:pt x="1754" y="14"/>
                        </a:lnTo>
                        <a:lnTo>
                          <a:pt x="1754" y="20"/>
                        </a:lnTo>
                        <a:lnTo>
                          <a:pt x="1754" y="24"/>
                        </a:lnTo>
                        <a:lnTo>
                          <a:pt x="1754" y="16"/>
                        </a:lnTo>
                        <a:lnTo>
                          <a:pt x="1754" y="22"/>
                        </a:lnTo>
                        <a:lnTo>
                          <a:pt x="1754" y="14"/>
                        </a:lnTo>
                        <a:lnTo>
                          <a:pt x="1754" y="19"/>
                        </a:lnTo>
                        <a:lnTo>
                          <a:pt x="1754" y="24"/>
                        </a:lnTo>
                        <a:lnTo>
                          <a:pt x="1754" y="17"/>
                        </a:lnTo>
                        <a:lnTo>
                          <a:pt x="1754" y="12"/>
                        </a:lnTo>
                        <a:lnTo>
                          <a:pt x="1755" y="30"/>
                        </a:lnTo>
                        <a:lnTo>
                          <a:pt x="1755" y="23"/>
                        </a:lnTo>
                        <a:lnTo>
                          <a:pt x="1755" y="20"/>
                        </a:lnTo>
                        <a:lnTo>
                          <a:pt x="1755" y="19"/>
                        </a:lnTo>
                        <a:lnTo>
                          <a:pt x="1755" y="19"/>
                        </a:lnTo>
                        <a:lnTo>
                          <a:pt x="1755" y="16"/>
                        </a:lnTo>
                        <a:lnTo>
                          <a:pt x="1755" y="14"/>
                        </a:lnTo>
                        <a:lnTo>
                          <a:pt x="1755" y="21"/>
                        </a:lnTo>
                        <a:lnTo>
                          <a:pt x="1755" y="15"/>
                        </a:lnTo>
                        <a:lnTo>
                          <a:pt x="1755" y="33"/>
                        </a:lnTo>
                        <a:lnTo>
                          <a:pt x="1755" y="19"/>
                        </a:lnTo>
                        <a:lnTo>
                          <a:pt x="1755" y="15"/>
                        </a:lnTo>
                        <a:lnTo>
                          <a:pt x="1755" y="28"/>
                        </a:lnTo>
                        <a:lnTo>
                          <a:pt x="1756" y="27"/>
                        </a:lnTo>
                        <a:lnTo>
                          <a:pt x="1756" y="19"/>
                        </a:lnTo>
                        <a:lnTo>
                          <a:pt x="1756" y="26"/>
                        </a:lnTo>
                        <a:lnTo>
                          <a:pt x="1756" y="17"/>
                        </a:lnTo>
                        <a:lnTo>
                          <a:pt x="1756" y="19"/>
                        </a:lnTo>
                        <a:lnTo>
                          <a:pt x="1756" y="26"/>
                        </a:lnTo>
                        <a:lnTo>
                          <a:pt x="1756" y="17"/>
                        </a:lnTo>
                        <a:lnTo>
                          <a:pt x="1756" y="24"/>
                        </a:lnTo>
                        <a:lnTo>
                          <a:pt x="1756" y="27"/>
                        </a:lnTo>
                        <a:lnTo>
                          <a:pt x="1756" y="18"/>
                        </a:lnTo>
                        <a:lnTo>
                          <a:pt x="1756" y="12"/>
                        </a:lnTo>
                        <a:lnTo>
                          <a:pt x="1756" y="11"/>
                        </a:lnTo>
                        <a:lnTo>
                          <a:pt x="1756" y="14"/>
                        </a:lnTo>
                        <a:lnTo>
                          <a:pt x="1757" y="20"/>
                        </a:lnTo>
                        <a:lnTo>
                          <a:pt x="1757" y="17"/>
                        </a:lnTo>
                        <a:lnTo>
                          <a:pt x="1757" y="22"/>
                        </a:lnTo>
                        <a:lnTo>
                          <a:pt x="1757" y="22"/>
                        </a:lnTo>
                        <a:lnTo>
                          <a:pt x="1757" y="24"/>
                        </a:lnTo>
                        <a:lnTo>
                          <a:pt x="1757" y="14"/>
                        </a:lnTo>
                        <a:lnTo>
                          <a:pt x="1757" y="22"/>
                        </a:lnTo>
                        <a:lnTo>
                          <a:pt x="1757" y="21"/>
                        </a:lnTo>
                        <a:lnTo>
                          <a:pt x="1757" y="22"/>
                        </a:lnTo>
                        <a:lnTo>
                          <a:pt x="1757" y="27"/>
                        </a:lnTo>
                        <a:lnTo>
                          <a:pt x="1757" y="17"/>
                        </a:lnTo>
                        <a:lnTo>
                          <a:pt x="1757" y="15"/>
                        </a:lnTo>
                        <a:lnTo>
                          <a:pt x="1757" y="19"/>
                        </a:lnTo>
                        <a:lnTo>
                          <a:pt x="1757" y="25"/>
                        </a:lnTo>
                        <a:lnTo>
                          <a:pt x="1758" y="8"/>
                        </a:lnTo>
                        <a:lnTo>
                          <a:pt x="1758" y="28"/>
                        </a:lnTo>
                        <a:lnTo>
                          <a:pt x="1758" y="16"/>
                        </a:lnTo>
                        <a:lnTo>
                          <a:pt x="1758" y="13"/>
                        </a:lnTo>
                        <a:lnTo>
                          <a:pt x="1758" y="19"/>
                        </a:lnTo>
                        <a:lnTo>
                          <a:pt x="1758" y="26"/>
                        </a:lnTo>
                        <a:lnTo>
                          <a:pt x="1758" y="7"/>
                        </a:lnTo>
                        <a:lnTo>
                          <a:pt x="1758" y="22"/>
                        </a:lnTo>
                        <a:lnTo>
                          <a:pt x="1758" y="10"/>
                        </a:lnTo>
                        <a:lnTo>
                          <a:pt x="1758" y="14"/>
                        </a:lnTo>
                        <a:lnTo>
                          <a:pt x="1758" y="25"/>
                        </a:lnTo>
                      </a:path>
                    </a:pathLst>
                  </a:custGeom>
                  <a:noFill/>
                  <a:ln w="3175" cap="flat">
                    <a:solidFill>
                      <a:srgbClr val="CC0099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000"/>
                  </a:p>
                </p:txBody>
              </p:sp>
              <p:cxnSp>
                <p:nvCxnSpPr>
                  <p:cNvPr id="82" name="直接连接符 81">
                    <a:extLst>
                      <a:ext uri="{FF2B5EF4-FFF2-40B4-BE49-F238E27FC236}">
                        <a16:creationId xmlns:a16="http://schemas.microsoft.com/office/drawing/2014/main" id="{068146F2-CAA0-44A0-9080-1471CCE2DB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63354" y="7438784"/>
                    <a:ext cx="0" cy="249918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0" name="直接连接符 79">
                  <a:extLst>
                    <a:ext uri="{FF2B5EF4-FFF2-40B4-BE49-F238E27FC236}">
                      <a16:creationId xmlns:a16="http://schemas.microsoft.com/office/drawing/2014/main" id="{FEE8A60B-E7DA-40F0-88A7-212EF02422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1763" y="7686372"/>
                  <a:ext cx="715577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组合 15"/>
          <p:cNvGrpSpPr/>
          <p:nvPr/>
        </p:nvGrpSpPr>
        <p:grpSpPr>
          <a:xfrm>
            <a:off x="4909246" y="3808032"/>
            <a:ext cx="1438652" cy="2572804"/>
            <a:chOff x="4909246" y="3808032"/>
            <a:chExt cx="1438652" cy="2572804"/>
          </a:xfrm>
        </p:grpSpPr>
        <p:sp>
          <p:nvSpPr>
            <p:cNvPr id="33" name="Freeform 69"/>
            <p:cNvSpPr>
              <a:spLocks/>
            </p:cNvSpPr>
            <p:nvPr/>
          </p:nvSpPr>
          <p:spPr bwMode="auto">
            <a:xfrm>
              <a:off x="4931795" y="3808032"/>
              <a:ext cx="1416103" cy="687917"/>
            </a:xfrm>
            <a:custGeom>
              <a:avLst/>
              <a:gdLst>
                <a:gd name="T0" fmla="*/ 20 w 1759"/>
                <a:gd name="T1" fmla="*/ 154 h 163"/>
                <a:gd name="T2" fmla="*/ 49 w 1759"/>
                <a:gd name="T3" fmla="*/ 153 h 163"/>
                <a:gd name="T4" fmla="*/ 78 w 1759"/>
                <a:gd name="T5" fmla="*/ 158 h 163"/>
                <a:gd name="T6" fmla="*/ 107 w 1759"/>
                <a:gd name="T7" fmla="*/ 160 h 163"/>
                <a:gd name="T8" fmla="*/ 136 w 1759"/>
                <a:gd name="T9" fmla="*/ 148 h 163"/>
                <a:gd name="T10" fmla="*/ 165 w 1759"/>
                <a:gd name="T11" fmla="*/ 162 h 163"/>
                <a:gd name="T12" fmla="*/ 194 w 1759"/>
                <a:gd name="T13" fmla="*/ 155 h 163"/>
                <a:gd name="T14" fmla="*/ 223 w 1759"/>
                <a:gd name="T15" fmla="*/ 151 h 163"/>
                <a:gd name="T16" fmla="*/ 252 w 1759"/>
                <a:gd name="T17" fmla="*/ 143 h 163"/>
                <a:gd name="T18" fmla="*/ 281 w 1759"/>
                <a:gd name="T19" fmla="*/ 155 h 163"/>
                <a:gd name="T20" fmla="*/ 310 w 1759"/>
                <a:gd name="T21" fmla="*/ 158 h 163"/>
                <a:gd name="T22" fmla="*/ 339 w 1759"/>
                <a:gd name="T23" fmla="*/ 150 h 163"/>
                <a:gd name="T24" fmla="*/ 368 w 1759"/>
                <a:gd name="T25" fmla="*/ 149 h 163"/>
                <a:gd name="T26" fmla="*/ 397 w 1759"/>
                <a:gd name="T27" fmla="*/ 158 h 163"/>
                <a:gd name="T28" fmla="*/ 426 w 1759"/>
                <a:gd name="T29" fmla="*/ 163 h 163"/>
                <a:gd name="T30" fmla="*/ 456 w 1759"/>
                <a:gd name="T31" fmla="*/ 150 h 163"/>
                <a:gd name="T32" fmla="*/ 485 w 1759"/>
                <a:gd name="T33" fmla="*/ 147 h 163"/>
                <a:gd name="T34" fmla="*/ 514 w 1759"/>
                <a:gd name="T35" fmla="*/ 157 h 163"/>
                <a:gd name="T36" fmla="*/ 543 w 1759"/>
                <a:gd name="T37" fmla="*/ 154 h 163"/>
                <a:gd name="T38" fmla="*/ 572 w 1759"/>
                <a:gd name="T39" fmla="*/ 149 h 163"/>
                <a:gd name="T40" fmla="*/ 601 w 1759"/>
                <a:gd name="T41" fmla="*/ 149 h 163"/>
                <a:gd name="T42" fmla="*/ 630 w 1759"/>
                <a:gd name="T43" fmla="*/ 163 h 163"/>
                <a:gd name="T44" fmla="*/ 659 w 1759"/>
                <a:gd name="T45" fmla="*/ 144 h 163"/>
                <a:gd name="T46" fmla="*/ 688 w 1759"/>
                <a:gd name="T47" fmla="*/ 130 h 163"/>
                <a:gd name="T48" fmla="*/ 717 w 1759"/>
                <a:gd name="T49" fmla="*/ 118 h 163"/>
                <a:gd name="T50" fmla="*/ 746 w 1759"/>
                <a:gd name="T51" fmla="*/ 86 h 163"/>
                <a:gd name="T52" fmla="*/ 775 w 1759"/>
                <a:gd name="T53" fmla="*/ 69 h 163"/>
                <a:gd name="T54" fmla="*/ 804 w 1759"/>
                <a:gd name="T55" fmla="*/ 60 h 163"/>
                <a:gd name="T56" fmla="*/ 833 w 1759"/>
                <a:gd name="T57" fmla="*/ 49 h 163"/>
                <a:gd name="T58" fmla="*/ 862 w 1759"/>
                <a:gd name="T59" fmla="*/ 39 h 163"/>
                <a:gd name="T60" fmla="*/ 891 w 1759"/>
                <a:gd name="T61" fmla="*/ 19 h 163"/>
                <a:gd name="T62" fmla="*/ 921 w 1759"/>
                <a:gd name="T63" fmla="*/ 7 h 163"/>
                <a:gd name="T64" fmla="*/ 950 w 1759"/>
                <a:gd name="T65" fmla="*/ 7 h 163"/>
                <a:gd name="T66" fmla="*/ 979 w 1759"/>
                <a:gd name="T67" fmla="*/ 15 h 163"/>
                <a:gd name="T68" fmla="*/ 1008 w 1759"/>
                <a:gd name="T69" fmla="*/ 16 h 163"/>
                <a:gd name="T70" fmla="*/ 1037 w 1759"/>
                <a:gd name="T71" fmla="*/ 22 h 163"/>
                <a:gd name="T72" fmla="*/ 1066 w 1759"/>
                <a:gd name="T73" fmla="*/ 24 h 163"/>
                <a:gd name="T74" fmla="*/ 1095 w 1759"/>
                <a:gd name="T75" fmla="*/ 32 h 163"/>
                <a:gd name="T76" fmla="*/ 1124 w 1759"/>
                <a:gd name="T77" fmla="*/ 32 h 163"/>
                <a:gd name="T78" fmla="*/ 1153 w 1759"/>
                <a:gd name="T79" fmla="*/ 33 h 163"/>
                <a:gd name="T80" fmla="*/ 1182 w 1759"/>
                <a:gd name="T81" fmla="*/ 38 h 163"/>
                <a:gd name="T82" fmla="*/ 1211 w 1759"/>
                <a:gd name="T83" fmla="*/ 44 h 163"/>
                <a:gd name="T84" fmla="*/ 1240 w 1759"/>
                <a:gd name="T85" fmla="*/ 48 h 163"/>
                <a:gd name="T86" fmla="*/ 1269 w 1759"/>
                <a:gd name="T87" fmla="*/ 41 h 163"/>
                <a:gd name="T88" fmla="*/ 1298 w 1759"/>
                <a:gd name="T89" fmla="*/ 54 h 163"/>
                <a:gd name="T90" fmla="*/ 1327 w 1759"/>
                <a:gd name="T91" fmla="*/ 54 h 163"/>
                <a:gd name="T92" fmla="*/ 1356 w 1759"/>
                <a:gd name="T93" fmla="*/ 52 h 163"/>
                <a:gd name="T94" fmla="*/ 1385 w 1759"/>
                <a:gd name="T95" fmla="*/ 57 h 163"/>
                <a:gd name="T96" fmla="*/ 1415 w 1759"/>
                <a:gd name="T97" fmla="*/ 54 h 163"/>
                <a:gd name="T98" fmla="*/ 1444 w 1759"/>
                <a:gd name="T99" fmla="*/ 69 h 163"/>
                <a:gd name="T100" fmla="*/ 1473 w 1759"/>
                <a:gd name="T101" fmla="*/ 72 h 163"/>
                <a:gd name="T102" fmla="*/ 1502 w 1759"/>
                <a:gd name="T103" fmla="*/ 71 h 163"/>
                <a:gd name="T104" fmla="*/ 1531 w 1759"/>
                <a:gd name="T105" fmla="*/ 72 h 163"/>
                <a:gd name="T106" fmla="*/ 1560 w 1759"/>
                <a:gd name="T107" fmla="*/ 77 h 163"/>
                <a:gd name="T108" fmla="*/ 1589 w 1759"/>
                <a:gd name="T109" fmla="*/ 70 h 163"/>
                <a:gd name="T110" fmla="*/ 1618 w 1759"/>
                <a:gd name="T111" fmla="*/ 75 h 163"/>
                <a:gd name="T112" fmla="*/ 1647 w 1759"/>
                <a:gd name="T113" fmla="*/ 83 h 163"/>
                <a:gd name="T114" fmla="*/ 1676 w 1759"/>
                <a:gd name="T115" fmla="*/ 82 h 163"/>
                <a:gd name="T116" fmla="*/ 1705 w 1759"/>
                <a:gd name="T117" fmla="*/ 90 h 163"/>
                <a:gd name="T118" fmla="*/ 1734 w 1759"/>
                <a:gd name="T119" fmla="*/ 86 h 163"/>
                <a:gd name="T120" fmla="*/ 1759 w 1759"/>
                <a:gd name="T121" fmla="*/ 86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759" h="163">
                  <a:moveTo>
                    <a:pt x="0" y="151"/>
                  </a:moveTo>
                  <a:lnTo>
                    <a:pt x="5" y="151"/>
                  </a:lnTo>
                  <a:lnTo>
                    <a:pt x="12" y="153"/>
                  </a:lnTo>
                  <a:lnTo>
                    <a:pt x="20" y="154"/>
                  </a:lnTo>
                  <a:lnTo>
                    <a:pt x="27" y="151"/>
                  </a:lnTo>
                  <a:lnTo>
                    <a:pt x="34" y="151"/>
                  </a:lnTo>
                  <a:lnTo>
                    <a:pt x="42" y="152"/>
                  </a:lnTo>
                  <a:lnTo>
                    <a:pt x="49" y="153"/>
                  </a:lnTo>
                  <a:lnTo>
                    <a:pt x="56" y="156"/>
                  </a:lnTo>
                  <a:lnTo>
                    <a:pt x="63" y="148"/>
                  </a:lnTo>
                  <a:lnTo>
                    <a:pt x="71" y="152"/>
                  </a:lnTo>
                  <a:lnTo>
                    <a:pt x="78" y="158"/>
                  </a:lnTo>
                  <a:lnTo>
                    <a:pt x="85" y="149"/>
                  </a:lnTo>
                  <a:lnTo>
                    <a:pt x="92" y="154"/>
                  </a:lnTo>
                  <a:lnTo>
                    <a:pt x="100" y="159"/>
                  </a:lnTo>
                  <a:lnTo>
                    <a:pt x="107" y="160"/>
                  </a:lnTo>
                  <a:lnTo>
                    <a:pt x="114" y="153"/>
                  </a:lnTo>
                  <a:lnTo>
                    <a:pt x="121" y="159"/>
                  </a:lnTo>
                  <a:lnTo>
                    <a:pt x="129" y="156"/>
                  </a:lnTo>
                  <a:lnTo>
                    <a:pt x="136" y="148"/>
                  </a:lnTo>
                  <a:lnTo>
                    <a:pt x="143" y="153"/>
                  </a:lnTo>
                  <a:lnTo>
                    <a:pt x="150" y="157"/>
                  </a:lnTo>
                  <a:lnTo>
                    <a:pt x="158" y="152"/>
                  </a:lnTo>
                  <a:lnTo>
                    <a:pt x="165" y="162"/>
                  </a:lnTo>
                  <a:lnTo>
                    <a:pt x="172" y="155"/>
                  </a:lnTo>
                  <a:lnTo>
                    <a:pt x="180" y="150"/>
                  </a:lnTo>
                  <a:lnTo>
                    <a:pt x="187" y="146"/>
                  </a:lnTo>
                  <a:lnTo>
                    <a:pt x="194" y="155"/>
                  </a:lnTo>
                  <a:lnTo>
                    <a:pt x="201" y="155"/>
                  </a:lnTo>
                  <a:lnTo>
                    <a:pt x="209" y="157"/>
                  </a:lnTo>
                  <a:lnTo>
                    <a:pt x="216" y="162"/>
                  </a:lnTo>
                  <a:lnTo>
                    <a:pt x="223" y="151"/>
                  </a:lnTo>
                  <a:lnTo>
                    <a:pt x="230" y="154"/>
                  </a:lnTo>
                  <a:lnTo>
                    <a:pt x="238" y="156"/>
                  </a:lnTo>
                  <a:lnTo>
                    <a:pt x="245" y="152"/>
                  </a:lnTo>
                  <a:lnTo>
                    <a:pt x="252" y="143"/>
                  </a:lnTo>
                  <a:lnTo>
                    <a:pt x="259" y="154"/>
                  </a:lnTo>
                  <a:lnTo>
                    <a:pt x="267" y="155"/>
                  </a:lnTo>
                  <a:lnTo>
                    <a:pt x="274" y="150"/>
                  </a:lnTo>
                  <a:lnTo>
                    <a:pt x="281" y="155"/>
                  </a:lnTo>
                  <a:lnTo>
                    <a:pt x="288" y="147"/>
                  </a:lnTo>
                  <a:lnTo>
                    <a:pt x="296" y="160"/>
                  </a:lnTo>
                  <a:lnTo>
                    <a:pt x="303" y="143"/>
                  </a:lnTo>
                  <a:lnTo>
                    <a:pt x="310" y="158"/>
                  </a:lnTo>
                  <a:lnTo>
                    <a:pt x="318" y="155"/>
                  </a:lnTo>
                  <a:lnTo>
                    <a:pt x="325" y="149"/>
                  </a:lnTo>
                  <a:lnTo>
                    <a:pt x="332" y="153"/>
                  </a:lnTo>
                  <a:lnTo>
                    <a:pt x="339" y="150"/>
                  </a:lnTo>
                  <a:lnTo>
                    <a:pt x="347" y="149"/>
                  </a:lnTo>
                  <a:lnTo>
                    <a:pt x="354" y="143"/>
                  </a:lnTo>
                  <a:lnTo>
                    <a:pt x="361" y="153"/>
                  </a:lnTo>
                  <a:lnTo>
                    <a:pt x="368" y="149"/>
                  </a:lnTo>
                  <a:lnTo>
                    <a:pt x="376" y="153"/>
                  </a:lnTo>
                  <a:lnTo>
                    <a:pt x="383" y="159"/>
                  </a:lnTo>
                  <a:lnTo>
                    <a:pt x="390" y="156"/>
                  </a:lnTo>
                  <a:lnTo>
                    <a:pt x="397" y="158"/>
                  </a:lnTo>
                  <a:lnTo>
                    <a:pt x="405" y="156"/>
                  </a:lnTo>
                  <a:lnTo>
                    <a:pt x="412" y="152"/>
                  </a:lnTo>
                  <a:lnTo>
                    <a:pt x="419" y="156"/>
                  </a:lnTo>
                  <a:lnTo>
                    <a:pt x="426" y="163"/>
                  </a:lnTo>
                  <a:lnTo>
                    <a:pt x="434" y="160"/>
                  </a:lnTo>
                  <a:lnTo>
                    <a:pt x="441" y="161"/>
                  </a:lnTo>
                  <a:lnTo>
                    <a:pt x="448" y="152"/>
                  </a:lnTo>
                  <a:lnTo>
                    <a:pt x="456" y="150"/>
                  </a:lnTo>
                  <a:lnTo>
                    <a:pt x="463" y="157"/>
                  </a:lnTo>
                  <a:lnTo>
                    <a:pt x="470" y="154"/>
                  </a:lnTo>
                  <a:lnTo>
                    <a:pt x="477" y="157"/>
                  </a:lnTo>
                  <a:lnTo>
                    <a:pt x="485" y="147"/>
                  </a:lnTo>
                  <a:lnTo>
                    <a:pt x="492" y="154"/>
                  </a:lnTo>
                  <a:lnTo>
                    <a:pt x="499" y="156"/>
                  </a:lnTo>
                  <a:lnTo>
                    <a:pt x="506" y="161"/>
                  </a:lnTo>
                  <a:lnTo>
                    <a:pt x="514" y="157"/>
                  </a:lnTo>
                  <a:lnTo>
                    <a:pt x="521" y="152"/>
                  </a:lnTo>
                  <a:lnTo>
                    <a:pt x="528" y="161"/>
                  </a:lnTo>
                  <a:lnTo>
                    <a:pt x="536" y="158"/>
                  </a:lnTo>
                  <a:lnTo>
                    <a:pt x="543" y="154"/>
                  </a:lnTo>
                  <a:lnTo>
                    <a:pt x="550" y="149"/>
                  </a:lnTo>
                  <a:lnTo>
                    <a:pt x="557" y="155"/>
                  </a:lnTo>
                  <a:lnTo>
                    <a:pt x="565" y="160"/>
                  </a:lnTo>
                  <a:lnTo>
                    <a:pt x="572" y="149"/>
                  </a:lnTo>
                  <a:lnTo>
                    <a:pt x="579" y="159"/>
                  </a:lnTo>
                  <a:lnTo>
                    <a:pt x="586" y="161"/>
                  </a:lnTo>
                  <a:lnTo>
                    <a:pt x="594" y="156"/>
                  </a:lnTo>
                  <a:lnTo>
                    <a:pt x="601" y="149"/>
                  </a:lnTo>
                  <a:lnTo>
                    <a:pt x="608" y="161"/>
                  </a:lnTo>
                  <a:lnTo>
                    <a:pt x="615" y="158"/>
                  </a:lnTo>
                  <a:lnTo>
                    <a:pt x="623" y="157"/>
                  </a:lnTo>
                  <a:lnTo>
                    <a:pt x="630" y="163"/>
                  </a:lnTo>
                  <a:lnTo>
                    <a:pt x="637" y="160"/>
                  </a:lnTo>
                  <a:lnTo>
                    <a:pt x="645" y="160"/>
                  </a:lnTo>
                  <a:lnTo>
                    <a:pt x="652" y="152"/>
                  </a:lnTo>
                  <a:lnTo>
                    <a:pt x="659" y="144"/>
                  </a:lnTo>
                  <a:lnTo>
                    <a:pt x="666" y="143"/>
                  </a:lnTo>
                  <a:lnTo>
                    <a:pt x="674" y="146"/>
                  </a:lnTo>
                  <a:lnTo>
                    <a:pt x="681" y="143"/>
                  </a:lnTo>
                  <a:lnTo>
                    <a:pt x="688" y="130"/>
                  </a:lnTo>
                  <a:lnTo>
                    <a:pt x="695" y="131"/>
                  </a:lnTo>
                  <a:lnTo>
                    <a:pt x="703" y="133"/>
                  </a:lnTo>
                  <a:lnTo>
                    <a:pt x="710" y="123"/>
                  </a:lnTo>
                  <a:lnTo>
                    <a:pt x="717" y="118"/>
                  </a:lnTo>
                  <a:lnTo>
                    <a:pt x="724" y="108"/>
                  </a:lnTo>
                  <a:lnTo>
                    <a:pt x="732" y="108"/>
                  </a:lnTo>
                  <a:lnTo>
                    <a:pt x="739" y="94"/>
                  </a:lnTo>
                  <a:lnTo>
                    <a:pt x="746" y="86"/>
                  </a:lnTo>
                  <a:lnTo>
                    <a:pt x="753" y="80"/>
                  </a:lnTo>
                  <a:lnTo>
                    <a:pt x="761" y="78"/>
                  </a:lnTo>
                  <a:lnTo>
                    <a:pt x="768" y="74"/>
                  </a:lnTo>
                  <a:lnTo>
                    <a:pt x="775" y="69"/>
                  </a:lnTo>
                  <a:lnTo>
                    <a:pt x="783" y="68"/>
                  </a:lnTo>
                  <a:lnTo>
                    <a:pt x="790" y="59"/>
                  </a:lnTo>
                  <a:lnTo>
                    <a:pt x="797" y="51"/>
                  </a:lnTo>
                  <a:lnTo>
                    <a:pt x="804" y="60"/>
                  </a:lnTo>
                  <a:lnTo>
                    <a:pt x="812" y="51"/>
                  </a:lnTo>
                  <a:lnTo>
                    <a:pt x="819" y="48"/>
                  </a:lnTo>
                  <a:lnTo>
                    <a:pt x="826" y="50"/>
                  </a:lnTo>
                  <a:lnTo>
                    <a:pt x="833" y="49"/>
                  </a:lnTo>
                  <a:lnTo>
                    <a:pt x="841" y="40"/>
                  </a:lnTo>
                  <a:lnTo>
                    <a:pt x="848" y="39"/>
                  </a:lnTo>
                  <a:lnTo>
                    <a:pt x="855" y="33"/>
                  </a:lnTo>
                  <a:lnTo>
                    <a:pt x="862" y="39"/>
                  </a:lnTo>
                  <a:lnTo>
                    <a:pt x="870" y="34"/>
                  </a:lnTo>
                  <a:lnTo>
                    <a:pt x="877" y="32"/>
                  </a:lnTo>
                  <a:lnTo>
                    <a:pt x="884" y="32"/>
                  </a:lnTo>
                  <a:lnTo>
                    <a:pt x="891" y="19"/>
                  </a:lnTo>
                  <a:lnTo>
                    <a:pt x="899" y="22"/>
                  </a:lnTo>
                  <a:lnTo>
                    <a:pt x="906" y="21"/>
                  </a:lnTo>
                  <a:lnTo>
                    <a:pt x="913" y="8"/>
                  </a:lnTo>
                  <a:lnTo>
                    <a:pt x="921" y="7"/>
                  </a:lnTo>
                  <a:lnTo>
                    <a:pt x="928" y="11"/>
                  </a:lnTo>
                  <a:lnTo>
                    <a:pt x="935" y="8"/>
                  </a:lnTo>
                  <a:lnTo>
                    <a:pt x="942" y="0"/>
                  </a:lnTo>
                  <a:lnTo>
                    <a:pt x="950" y="7"/>
                  </a:lnTo>
                  <a:lnTo>
                    <a:pt x="957" y="15"/>
                  </a:lnTo>
                  <a:lnTo>
                    <a:pt x="964" y="9"/>
                  </a:lnTo>
                  <a:lnTo>
                    <a:pt x="971" y="3"/>
                  </a:lnTo>
                  <a:lnTo>
                    <a:pt x="979" y="15"/>
                  </a:lnTo>
                  <a:lnTo>
                    <a:pt x="986" y="14"/>
                  </a:lnTo>
                  <a:lnTo>
                    <a:pt x="993" y="14"/>
                  </a:lnTo>
                  <a:lnTo>
                    <a:pt x="1000" y="10"/>
                  </a:lnTo>
                  <a:lnTo>
                    <a:pt x="1008" y="16"/>
                  </a:lnTo>
                  <a:lnTo>
                    <a:pt x="1015" y="25"/>
                  </a:lnTo>
                  <a:lnTo>
                    <a:pt x="1022" y="13"/>
                  </a:lnTo>
                  <a:lnTo>
                    <a:pt x="1029" y="19"/>
                  </a:lnTo>
                  <a:lnTo>
                    <a:pt x="1037" y="22"/>
                  </a:lnTo>
                  <a:lnTo>
                    <a:pt x="1044" y="16"/>
                  </a:lnTo>
                  <a:lnTo>
                    <a:pt x="1051" y="22"/>
                  </a:lnTo>
                  <a:lnTo>
                    <a:pt x="1059" y="22"/>
                  </a:lnTo>
                  <a:lnTo>
                    <a:pt x="1066" y="24"/>
                  </a:lnTo>
                  <a:lnTo>
                    <a:pt x="1073" y="27"/>
                  </a:lnTo>
                  <a:lnTo>
                    <a:pt x="1080" y="30"/>
                  </a:lnTo>
                  <a:lnTo>
                    <a:pt x="1088" y="29"/>
                  </a:lnTo>
                  <a:lnTo>
                    <a:pt x="1095" y="32"/>
                  </a:lnTo>
                  <a:lnTo>
                    <a:pt x="1102" y="26"/>
                  </a:lnTo>
                  <a:lnTo>
                    <a:pt x="1109" y="30"/>
                  </a:lnTo>
                  <a:lnTo>
                    <a:pt x="1117" y="21"/>
                  </a:lnTo>
                  <a:lnTo>
                    <a:pt x="1124" y="32"/>
                  </a:lnTo>
                  <a:lnTo>
                    <a:pt x="1131" y="24"/>
                  </a:lnTo>
                  <a:lnTo>
                    <a:pt x="1138" y="27"/>
                  </a:lnTo>
                  <a:lnTo>
                    <a:pt x="1146" y="28"/>
                  </a:lnTo>
                  <a:lnTo>
                    <a:pt x="1153" y="33"/>
                  </a:lnTo>
                  <a:lnTo>
                    <a:pt x="1160" y="42"/>
                  </a:lnTo>
                  <a:lnTo>
                    <a:pt x="1167" y="24"/>
                  </a:lnTo>
                  <a:lnTo>
                    <a:pt x="1175" y="32"/>
                  </a:lnTo>
                  <a:lnTo>
                    <a:pt x="1182" y="38"/>
                  </a:lnTo>
                  <a:lnTo>
                    <a:pt x="1189" y="40"/>
                  </a:lnTo>
                  <a:lnTo>
                    <a:pt x="1197" y="51"/>
                  </a:lnTo>
                  <a:lnTo>
                    <a:pt x="1204" y="32"/>
                  </a:lnTo>
                  <a:lnTo>
                    <a:pt x="1211" y="44"/>
                  </a:lnTo>
                  <a:lnTo>
                    <a:pt x="1218" y="36"/>
                  </a:lnTo>
                  <a:lnTo>
                    <a:pt x="1226" y="43"/>
                  </a:lnTo>
                  <a:lnTo>
                    <a:pt x="1233" y="45"/>
                  </a:lnTo>
                  <a:lnTo>
                    <a:pt x="1240" y="48"/>
                  </a:lnTo>
                  <a:lnTo>
                    <a:pt x="1247" y="42"/>
                  </a:lnTo>
                  <a:lnTo>
                    <a:pt x="1255" y="46"/>
                  </a:lnTo>
                  <a:lnTo>
                    <a:pt x="1262" y="52"/>
                  </a:lnTo>
                  <a:lnTo>
                    <a:pt x="1269" y="41"/>
                  </a:lnTo>
                  <a:lnTo>
                    <a:pt x="1276" y="50"/>
                  </a:lnTo>
                  <a:lnTo>
                    <a:pt x="1284" y="53"/>
                  </a:lnTo>
                  <a:lnTo>
                    <a:pt x="1291" y="49"/>
                  </a:lnTo>
                  <a:lnTo>
                    <a:pt x="1298" y="54"/>
                  </a:lnTo>
                  <a:lnTo>
                    <a:pt x="1305" y="51"/>
                  </a:lnTo>
                  <a:lnTo>
                    <a:pt x="1313" y="50"/>
                  </a:lnTo>
                  <a:lnTo>
                    <a:pt x="1320" y="50"/>
                  </a:lnTo>
                  <a:lnTo>
                    <a:pt x="1327" y="54"/>
                  </a:lnTo>
                  <a:lnTo>
                    <a:pt x="1335" y="54"/>
                  </a:lnTo>
                  <a:lnTo>
                    <a:pt x="1342" y="56"/>
                  </a:lnTo>
                  <a:lnTo>
                    <a:pt x="1349" y="59"/>
                  </a:lnTo>
                  <a:lnTo>
                    <a:pt x="1356" y="52"/>
                  </a:lnTo>
                  <a:lnTo>
                    <a:pt x="1364" y="62"/>
                  </a:lnTo>
                  <a:lnTo>
                    <a:pt x="1371" y="53"/>
                  </a:lnTo>
                  <a:lnTo>
                    <a:pt x="1378" y="53"/>
                  </a:lnTo>
                  <a:lnTo>
                    <a:pt x="1385" y="57"/>
                  </a:lnTo>
                  <a:lnTo>
                    <a:pt x="1393" y="61"/>
                  </a:lnTo>
                  <a:lnTo>
                    <a:pt x="1400" y="59"/>
                  </a:lnTo>
                  <a:lnTo>
                    <a:pt x="1407" y="68"/>
                  </a:lnTo>
                  <a:lnTo>
                    <a:pt x="1415" y="54"/>
                  </a:lnTo>
                  <a:lnTo>
                    <a:pt x="1422" y="65"/>
                  </a:lnTo>
                  <a:lnTo>
                    <a:pt x="1429" y="64"/>
                  </a:lnTo>
                  <a:lnTo>
                    <a:pt x="1436" y="61"/>
                  </a:lnTo>
                  <a:lnTo>
                    <a:pt x="1444" y="69"/>
                  </a:lnTo>
                  <a:lnTo>
                    <a:pt x="1451" y="63"/>
                  </a:lnTo>
                  <a:lnTo>
                    <a:pt x="1458" y="62"/>
                  </a:lnTo>
                  <a:lnTo>
                    <a:pt x="1465" y="58"/>
                  </a:lnTo>
                  <a:lnTo>
                    <a:pt x="1473" y="72"/>
                  </a:lnTo>
                  <a:lnTo>
                    <a:pt x="1480" y="66"/>
                  </a:lnTo>
                  <a:lnTo>
                    <a:pt x="1487" y="70"/>
                  </a:lnTo>
                  <a:lnTo>
                    <a:pt x="1494" y="68"/>
                  </a:lnTo>
                  <a:lnTo>
                    <a:pt x="1502" y="71"/>
                  </a:lnTo>
                  <a:lnTo>
                    <a:pt x="1509" y="71"/>
                  </a:lnTo>
                  <a:lnTo>
                    <a:pt x="1516" y="70"/>
                  </a:lnTo>
                  <a:lnTo>
                    <a:pt x="1524" y="81"/>
                  </a:lnTo>
                  <a:lnTo>
                    <a:pt x="1531" y="72"/>
                  </a:lnTo>
                  <a:lnTo>
                    <a:pt x="1538" y="72"/>
                  </a:lnTo>
                  <a:lnTo>
                    <a:pt x="1545" y="76"/>
                  </a:lnTo>
                  <a:lnTo>
                    <a:pt x="1553" y="74"/>
                  </a:lnTo>
                  <a:lnTo>
                    <a:pt x="1560" y="77"/>
                  </a:lnTo>
                  <a:lnTo>
                    <a:pt x="1567" y="84"/>
                  </a:lnTo>
                  <a:lnTo>
                    <a:pt x="1574" y="74"/>
                  </a:lnTo>
                  <a:lnTo>
                    <a:pt x="1582" y="75"/>
                  </a:lnTo>
                  <a:lnTo>
                    <a:pt x="1589" y="70"/>
                  </a:lnTo>
                  <a:lnTo>
                    <a:pt x="1596" y="79"/>
                  </a:lnTo>
                  <a:lnTo>
                    <a:pt x="1603" y="79"/>
                  </a:lnTo>
                  <a:lnTo>
                    <a:pt x="1611" y="84"/>
                  </a:lnTo>
                  <a:lnTo>
                    <a:pt x="1618" y="75"/>
                  </a:lnTo>
                  <a:lnTo>
                    <a:pt x="1625" y="75"/>
                  </a:lnTo>
                  <a:lnTo>
                    <a:pt x="1632" y="84"/>
                  </a:lnTo>
                  <a:lnTo>
                    <a:pt x="1640" y="82"/>
                  </a:lnTo>
                  <a:lnTo>
                    <a:pt x="1647" y="83"/>
                  </a:lnTo>
                  <a:lnTo>
                    <a:pt x="1654" y="76"/>
                  </a:lnTo>
                  <a:lnTo>
                    <a:pt x="1662" y="77"/>
                  </a:lnTo>
                  <a:lnTo>
                    <a:pt x="1669" y="79"/>
                  </a:lnTo>
                  <a:lnTo>
                    <a:pt x="1676" y="82"/>
                  </a:lnTo>
                  <a:lnTo>
                    <a:pt x="1683" y="79"/>
                  </a:lnTo>
                  <a:lnTo>
                    <a:pt x="1691" y="80"/>
                  </a:lnTo>
                  <a:lnTo>
                    <a:pt x="1698" y="84"/>
                  </a:lnTo>
                  <a:lnTo>
                    <a:pt x="1705" y="90"/>
                  </a:lnTo>
                  <a:lnTo>
                    <a:pt x="1712" y="76"/>
                  </a:lnTo>
                  <a:lnTo>
                    <a:pt x="1720" y="89"/>
                  </a:lnTo>
                  <a:lnTo>
                    <a:pt x="1727" y="84"/>
                  </a:lnTo>
                  <a:lnTo>
                    <a:pt x="1734" y="86"/>
                  </a:lnTo>
                  <a:lnTo>
                    <a:pt x="1741" y="83"/>
                  </a:lnTo>
                  <a:lnTo>
                    <a:pt x="1749" y="82"/>
                  </a:lnTo>
                  <a:lnTo>
                    <a:pt x="1756" y="86"/>
                  </a:lnTo>
                  <a:lnTo>
                    <a:pt x="1759" y="86"/>
                  </a:lnTo>
                </a:path>
              </a:pathLst>
            </a:custGeom>
            <a:noFill/>
            <a:ln w="9525" cap="flat">
              <a:solidFill>
                <a:srgbClr val="00CC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000"/>
            </a:p>
          </p:txBody>
        </p:sp>
        <p:sp>
          <p:nvSpPr>
            <p:cNvPr id="34" name="Freeform 138"/>
            <p:cNvSpPr>
              <a:spLocks/>
            </p:cNvSpPr>
            <p:nvPr/>
          </p:nvSpPr>
          <p:spPr bwMode="auto">
            <a:xfrm flipV="1">
              <a:off x="4931795" y="5090811"/>
              <a:ext cx="1416103" cy="922020"/>
            </a:xfrm>
            <a:custGeom>
              <a:avLst/>
              <a:gdLst>
                <a:gd name="T0" fmla="*/ 20 w 1759"/>
                <a:gd name="T1" fmla="*/ 9 h 154"/>
                <a:gd name="T2" fmla="*/ 49 w 1759"/>
                <a:gd name="T3" fmla="*/ 5 h 154"/>
                <a:gd name="T4" fmla="*/ 78 w 1759"/>
                <a:gd name="T5" fmla="*/ 9 h 154"/>
                <a:gd name="T6" fmla="*/ 107 w 1759"/>
                <a:gd name="T7" fmla="*/ 11 h 154"/>
                <a:gd name="T8" fmla="*/ 136 w 1759"/>
                <a:gd name="T9" fmla="*/ 13 h 154"/>
                <a:gd name="T10" fmla="*/ 165 w 1759"/>
                <a:gd name="T11" fmla="*/ 9 h 154"/>
                <a:gd name="T12" fmla="*/ 194 w 1759"/>
                <a:gd name="T13" fmla="*/ 18 h 154"/>
                <a:gd name="T14" fmla="*/ 223 w 1759"/>
                <a:gd name="T15" fmla="*/ 18 h 154"/>
                <a:gd name="T16" fmla="*/ 252 w 1759"/>
                <a:gd name="T17" fmla="*/ 12 h 154"/>
                <a:gd name="T18" fmla="*/ 281 w 1759"/>
                <a:gd name="T19" fmla="*/ 17 h 154"/>
                <a:gd name="T20" fmla="*/ 310 w 1759"/>
                <a:gd name="T21" fmla="*/ 19 h 154"/>
                <a:gd name="T22" fmla="*/ 339 w 1759"/>
                <a:gd name="T23" fmla="*/ 17 h 154"/>
                <a:gd name="T24" fmla="*/ 368 w 1759"/>
                <a:gd name="T25" fmla="*/ 8 h 154"/>
                <a:gd name="T26" fmla="*/ 397 w 1759"/>
                <a:gd name="T27" fmla="*/ 21 h 154"/>
                <a:gd name="T28" fmla="*/ 426 w 1759"/>
                <a:gd name="T29" fmla="*/ 20 h 154"/>
                <a:gd name="T30" fmla="*/ 456 w 1759"/>
                <a:gd name="T31" fmla="*/ 18 h 154"/>
                <a:gd name="T32" fmla="*/ 485 w 1759"/>
                <a:gd name="T33" fmla="*/ 22 h 154"/>
                <a:gd name="T34" fmla="*/ 514 w 1759"/>
                <a:gd name="T35" fmla="*/ 31 h 154"/>
                <a:gd name="T36" fmla="*/ 543 w 1759"/>
                <a:gd name="T37" fmla="*/ 38 h 154"/>
                <a:gd name="T38" fmla="*/ 572 w 1759"/>
                <a:gd name="T39" fmla="*/ 48 h 154"/>
                <a:gd name="T40" fmla="*/ 601 w 1759"/>
                <a:gd name="T41" fmla="*/ 64 h 154"/>
                <a:gd name="T42" fmla="*/ 630 w 1759"/>
                <a:gd name="T43" fmla="*/ 149 h 154"/>
                <a:gd name="T44" fmla="*/ 659 w 1759"/>
                <a:gd name="T45" fmla="*/ 67 h 154"/>
                <a:gd name="T46" fmla="*/ 688 w 1759"/>
                <a:gd name="T47" fmla="*/ 130 h 154"/>
                <a:gd name="T48" fmla="*/ 717 w 1759"/>
                <a:gd name="T49" fmla="*/ 115 h 154"/>
                <a:gd name="T50" fmla="*/ 746 w 1759"/>
                <a:gd name="T51" fmla="*/ 100 h 154"/>
                <a:gd name="T52" fmla="*/ 775 w 1759"/>
                <a:gd name="T53" fmla="*/ 107 h 154"/>
                <a:gd name="T54" fmla="*/ 804 w 1759"/>
                <a:gd name="T55" fmla="*/ 89 h 154"/>
                <a:gd name="T56" fmla="*/ 833 w 1759"/>
                <a:gd name="T57" fmla="*/ 85 h 154"/>
                <a:gd name="T58" fmla="*/ 862 w 1759"/>
                <a:gd name="T59" fmla="*/ 78 h 154"/>
                <a:gd name="T60" fmla="*/ 891 w 1759"/>
                <a:gd name="T61" fmla="*/ 104 h 154"/>
                <a:gd name="T62" fmla="*/ 921 w 1759"/>
                <a:gd name="T63" fmla="*/ 63 h 154"/>
                <a:gd name="T64" fmla="*/ 950 w 1759"/>
                <a:gd name="T65" fmla="*/ 69 h 154"/>
                <a:gd name="T66" fmla="*/ 979 w 1759"/>
                <a:gd name="T67" fmla="*/ 75 h 154"/>
                <a:gd name="T68" fmla="*/ 1008 w 1759"/>
                <a:gd name="T69" fmla="*/ 66 h 154"/>
                <a:gd name="T70" fmla="*/ 1037 w 1759"/>
                <a:gd name="T71" fmla="*/ 68 h 154"/>
                <a:gd name="T72" fmla="*/ 1066 w 1759"/>
                <a:gd name="T73" fmla="*/ 62 h 154"/>
                <a:gd name="T74" fmla="*/ 1095 w 1759"/>
                <a:gd name="T75" fmla="*/ 47 h 154"/>
                <a:gd name="T76" fmla="*/ 1124 w 1759"/>
                <a:gd name="T77" fmla="*/ 56 h 154"/>
                <a:gd name="T78" fmla="*/ 1153 w 1759"/>
                <a:gd name="T79" fmla="*/ 47 h 154"/>
                <a:gd name="T80" fmla="*/ 1182 w 1759"/>
                <a:gd name="T81" fmla="*/ 49 h 154"/>
                <a:gd name="T82" fmla="*/ 1211 w 1759"/>
                <a:gd name="T83" fmla="*/ 40 h 154"/>
                <a:gd name="T84" fmla="*/ 1240 w 1759"/>
                <a:gd name="T85" fmla="*/ 37 h 154"/>
                <a:gd name="T86" fmla="*/ 1269 w 1759"/>
                <a:gd name="T87" fmla="*/ 26 h 154"/>
                <a:gd name="T88" fmla="*/ 1298 w 1759"/>
                <a:gd name="T89" fmla="*/ 31 h 154"/>
                <a:gd name="T90" fmla="*/ 1327 w 1759"/>
                <a:gd name="T91" fmla="*/ 35 h 154"/>
                <a:gd name="T92" fmla="*/ 1356 w 1759"/>
                <a:gd name="T93" fmla="*/ 37 h 154"/>
                <a:gd name="T94" fmla="*/ 1385 w 1759"/>
                <a:gd name="T95" fmla="*/ 23 h 154"/>
                <a:gd name="T96" fmla="*/ 1415 w 1759"/>
                <a:gd name="T97" fmla="*/ 22 h 154"/>
                <a:gd name="T98" fmla="*/ 1444 w 1759"/>
                <a:gd name="T99" fmla="*/ 31 h 154"/>
                <a:gd name="T100" fmla="*/ 1473 w 1759"/>
                <a:gd name="T101" fmla="*/ 21 h 154"/>
                <a:gd name="T102" fmla="*/ 1502 w 1759"/>
                <a:gd name="T103" fmla="*/ 29 h 154"/>
                <a:gd name="T104" fmla="*/ 1531 w 1759"/>
                <a:gd name="T105" fmla="*/ 14 h 154"/>
                <a:gd name="T106" fmla="*/ 1560 w 1759"/>
                <a:gd name="T107" fmla="*/ 12 h 154"/>
                <a:gd name="T108" fmla="*/ 1589 w 1759"/>
                <a:gd name="T109" fmla="*/ 22 h 154"/>
                <a:gd name="T110" fmla="*/ 1618 w 1759"/>
                <a:gd name="T111" fmla="*/ 10 h 154"/>
                <a:gd name="T112" fmla="*/ 1647 w 1759"/>
                <a:gd name="T113" fmla="*/ 16 h 154"/>
                <a:gd name="T114" fmla="*/ 1676 w 1759"/>
                <a:gd name="T115" fmla="*/ 17 h 154"/>
                <a:gd name="T116" fmla="*/ 1705 w 1759"/>
                <a:gd name="T117" fmla="*/ 11 h 154"/>
                <a:gd name="T118" fmla="*/ 1734 w 1759"/>
                <a:gd name="T119" fmla="*/ 15 h 154"/>
                <a:gd name="T120" fmla="*/ 1759 w 1759"/>
                <a:gd name="T121" fmla="*/ 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759" h="154">
                  <a:moveTo>
                    <a:pt x="0" y="9"/>
                  </a:moveTo>
                  <a:lnTo>
                    <a:pt x="5" y="3"/>
                  </a:lnTo>
                  <a:lnTo>
                    <a:pt x="12" y="10"/>
                  </a:lnTo>
                  <a:lnTo>
                    <a:pt x="20" y="9"/>
                  </a:lnTo>
                  <a:lnTo>
                    <a:pt x="27" y="3"/>
                  </a:lnTo>
                  <a:lnTo>
                    <a:pt x="34" y="5"/>
                  </a:lnTo>
                  <a:lnTo>
                    <a:pt x="42" y="18"/>
                  </a:lnTo>
                  <a:lnTo>
                    <a:pt x="49" y="5"/>
                  </a:lnTo>
                  <a:lnTo>
                    <a:pt x="56" y="9"/>
                  </a:lnTo>
                  <a:lnTo>
                    <a:pt x="63" y="0"/>
                  </a:lnTo>
                  <a:lnTo>
                    <a:pt x="71" y="10"/>
                  </a:lnTo>
                  <a:lnTo>
                    <a:pt x="78" y="9"/>
                  </a:lnTo>
                  <a:lnTo>
                    <a:pt x="85" y="7"/>
                  </a:lnTo>
                  <a:lnTo>
                    <a:pt x="92" y="16"/>
                  </a:lnTo>
                  <a:lnTo>
                    <a:pt x="100" y="8"/>
                  </a:lnTo>
                  <a:lnTo>
                    <a:pt x="107" y="11"/>
                  </a:lnTo>
                  <a:lnTo>
                    <a:pt x="114" y="7"/>
                  </a:lnTo>
                  <a:lnTo>
                    <a:pt x="121" y="15"/>
                  </a:lnTo>
                  <a:lnTo>
                    <a:pt x="129" y="0"/>
                  </a:lnTo>
                  <a:lnTo>
                    <a:pt x="136" y="13"/>
                  </a:lnTo>
                  <a:lnTo>
                    <a:pt x="143" y="3"/>
                  </a:lnTo>
                  <a:lnTo>
                    <a:pt x="150" y="7"/>
                  </a:lnTo>
                  <a:lnTo>
                    <a:pt x="158" y="14"/>
                  </a:lnTo>
                  <a:lnTo>
                    <a:pt x="165" y="9"/>
                  </a:lnTo>
                  <a:lnTo>
                    <a:pt x="172" y="21"/>
                  </a:lnTo>
                  <a:lnTo>
                    <a:pt x="180" y="13"/>
                  </a:lnTo>
                  <a:lnTo>
                    <a:pt x="187" y="7"/>
                  </a:lnTo>
                  <a:lnTo>
                    <a:pt x="194" y="18"/>
                  </a:lnTo>
                  <a:lnTo>
                    <a:pt x="201" y="13"/>
                  </a:lnTo>
                  <a:lnTo>
                    <a:pt x="209" y="14"/>
                  </a:lnTo>
                  <a:lnTo>
                    <a:pt x="216" y="25"/>
                  </a:lnTo>
                  <a:lnTo>
                    <a:pt x="223" y="18"/>
                  </a:lnTo>
                  <a:lnTo>
                    <a:pt x="230" y="5"/>
                  </a:lnTo>
                  <a:lnTo>
                    <a:pt x="238" y="21"/>
                  </a:lnTo>
                  <a:lnTo>
                    <a:pt x="245" y="16"/>
                  </a:lnTo>
                  <a:lnTo>
                    <a:pt x="252" y="12"/>
                  </a:lnTo>
                  <a:lnTo>
                    <a:pt x="259" y="13"/>
                  </a:lnTo>
                  <a:lnTo>
                    <a:pt x="267" y="14"/>
                  </a:lnTo>
                  <a:lnTo>
                    <a:pt x="274" y="8"/>
                  </a:lnTo>
                  <a:lnTo>
                    <a:pt x="281" y="17"/>
                  </a:lnTo>
                  <a:lnTo>
                    <a:pt x="288" y="7"/>
                  </a:lnTo>
                  <a:lnTo>
                    <a:pt x="296" y="20"/>
                  </a:lnTo>
                  <a:lnTo>
                    <a:pt x="303" y="17"/>
                  </a:lnTo>
                  <a:lnTo>
                    <a:pt x="310" y="19"/>
                  </a:lnTo>
                  <a:lnTo>
                    <a:pt x="318" y="14"/>
                  </a:lnTo>
                  <a:lnTo>
                    <a:pt x="325" y="17"/>
                  </a:lnTo>
                  <a:lnTo>
                    <a:pt x="332" y="4"/>
                  </a:lnTo>
                  <a:lnTo>
                    <a:pt x="339" y="17"/>
                  </a:lnTo>
                  <a:lnTo>
                    <a:pt x="347" y="9"/>
                  </a:lnTo>
                  <a:lnTo>
                    <a:pt x="354" y="16"/>
                  </a:lnTo>
                  <a:lnTo>
                    <a:pt x="361" y="19"/>
                  </a:lnTo>
                  <a:lnTo>
                    <a:pt x="368" y="8"/>
                  </a:lnTo>
                  <a:lnTo>
                    <a:pt x="376" y="26"/>
                  </a:lnTo>
                  <a:lnTo>
                    <a:pt x="383" y="11"/>
                  </a:lnTo>
                  <a:lnTo>
                    <a:pt x="390" y="5"/>
                  </a:lnTo>
                  <a:lnTo>
                    <a:pt x="397" y="21"/>
                  </a:lnTo>
                  <a:lnTo>
                    <a:pt x="405" y="13"/>
                  </a:lnTo>
                  <a:lnTo>
                    <a:pt x="412" y="20"/>
                  </a:lnTo>
                  <a:lnTo>
                    <a:pt x="419" y="22"/>
                  </a:lnTo>
                  <a:lnTo>
                    <a:pt x="426" y="20"/>
                  </a:lnTo>
                  <a:lnTo>
                    <a:pt x="434" y="26"/>
                  </a:lnTo>
                  <a:lnTo>
                    <a:pt x="441" y="20"/>
                  </a:lnTo>
                  <a:lnTo>
                    <a:pt x="448" y="18"/>
                  </a:lnTo>
                  <a:lnTo>
                    <a:pt x="456" y="18"/>
                  </a:lnTo>
                  <a:lnTo>
                    <a:pt x="463" y="30"/>
                  </a:lnTo>
                  <a:lnTo>
                    <a:pt x="470" y="24"/>
                  </a:lnTo>
                  <a:lnTo>
                    <a:pt x="477" y="22"/>
                  </a:lnTo>
                  <a:lnTo>
                    <a:pt x="485" y="22"/>
                  </a:lnTo>
                  <a:lnTo>
                    <a:pt x="492" y="28"/>
                  </a:lnTo>
                  <a:lnTo>
                    <a:pt x="499" y="33"/>
                  </a:lnTo>
                  <a:lnTo>
                    <a:pt x="506" y="35"/>
                  </a:lnTo>
                  <a:lnTo>
                    <a:pt x="514" y="31"/>
                  </a:lnTo>
                  <a:lnTo>
                    <a:pt x="521" y="33"/>
                  </a:lnTo>
                  <a:lnTo>
                    <a:pt x="528" y="40"/>
                  </a:lnTo>
                  <a:lnTo>
                    <a:pt x="536" y="38"/>
                  </a:lnTo>
                  <a:lnTo>
                    <a:pt x="543" y="38"/>
                  </a:lnTo>
                  <a:lnTo>
                    <a:pt x="550" y="39"/>
                  </a:lnTo>
                  <a:lnTo>
                    <a:pt x="557" y="38"/>
                  </a:lnTo>
                  <a:lnTo>
                    <a:pt x="565" y="53"/>
                  </a:lnTo>
                  <a:lnTo>
                    <a:pt x="572" y="48"/>
                  </a:lnTo>
                  <a:lnTo>
                    <a:pt x="579" y="49"/>
                  </a:lnTo>
                  <a:lnTo>
                    <a:pt x="586" y="61"/>
                  </a:lnTo>
                  <a:lnTo>
                    <a:pt x="594" y="63"/>
                  </a:lnTo>
                  <a:lnTo>
                    <a:pt x="601" y="64"/>
                  </a:lnTo>
                  <a:lnTo>
                    <a:pt x="608" y="71"/>
                  </a:lnTo>
                  <a:lnTo>
                    <a:pt x="615" y="78"/>
                  </a:lnTo>
                  <a:lnTo>
                    <a:pt x="623" y="100"/>
                  </a:lnTo>
                  <a:lnTo>
                    <a:pt x="630" y="149"/>
                  </a:lnTo>
                  <a:lnTo>
                    <a:pt x="637" y="107"/>
                  </a:lnTo>
                  <a:lnTo>
                    <a:pt x="645" y="89"/>
                  </a:lnTo>
                  <a:lnTo>
                    <a:pt x="652" y="67"/>
                  </a:lnTo>
                  <a:lnTo>
                    <a:pt x="659" y="67"/>
                  </a:lnTo>
                  <a:lnTo>
                    <a:pt x="666" y="76"/>
                  </a:lnTo>
                  <a:lnTo>
                    <a:pt x="674" y="103"/>
                  </a:lnTo>
                  <a:lnTo>
                    <a:pt x="681" y="154"/>
                  </a:lnTo>
                  <a:lnTo>
                    <a:pt x="688" y="130"/>
                  </a:lnTo>
                  <a:lnTo>
                    <a:pt x="695" y="104"/>
                  </a:lnTo>
                  <a:lnTo>
                    <a:pt x="703" y="82"/>
                  </a:lnTo>
                  <a:lnTo>
                    <a:pt x="710" y="83"/>
                  </a:lnTo>
                  <a:lnTo>
                    <a:pt x="717" y="115"/>
                  </a:lnTo>
                  <a:lnTo>
                    <a:pt x="724" y="150"/>
                  </a:lnTo>
                  <a:lnTo>
                    <a:pt x="732" y="122"/>
                  </a:lnTo>
                  <a:lnTo>
                    <a:pt x="739" y="94"/>
                  </a:lnTo>
                  <a:lnTo>
                    <a:pt x="746" y="100"/>
                  </a:lnTo>
                  <a:lnTo>
                    <a:pt x="753" y="102"/>
                  </a:lnTo>
                  <a:lnTo>
                    <a:pt x="761" y="150"/>
                  </a:lnTo>
                  <a:lnTo>
                    <a:pt x="768" y="140"/>
                  </a:lnTo>
                  <a:lnTo>
                    <a:pt x="775" y="107"/>
                  </a:lnTo>
                  <a:lnTo>
                    <a:pt x="783" y="85"/>
                  </a:lnTo>
                  <a:lnTo>
                    <a:pt x="790" y="73"/>
                  </a:lnTo>
                  <a:lnTo>
                    <a:pt x="797" y="83"/>
                  </a:lnTo>
                  <a:lnTo>
                    <a:pt x="804" y="89"/>
                  </a:lnTo>
                  <a:lnTo>
                    <a:pt x="812" y="126"/>
                  </a:lnTo>
                  <a:lnTo>
                    <a:pt x="819" y="138"/>
                  </a:lnTo>
                  <a:lnTo>
                    <a:pt x="826" y="121"/>
                  </a:lnTo>
                  <a:lnTo>
                    <a:pt x="833" y="85"/>
                  </a:lnTo>
                  <a:lnTo>
                    <a:pt x="841" y="75"/>
                  </a:lnTo>
                  <a:lnTo>
                    <a:pt x="848" y="79"/>
                  </a:lnTo>
                  <a:lnTo>
                    <a:pt x="855" y="66"/>
                  </a:lnTo>
                  <a:lnTo>
                    <a:pt x="862" y="78"/>
                  </a:lnTo>
                  <a:lnTo>
                    <a:pt x="870" y="88"/>
                  </a:lnTo>
                  <a:lnTo>
                    <a:pt x="877" y="138"/>
                  </a:lnTo>
                  <a:lnTo>
                    <a:pt x="884" y="146"/>
                  </a:lnTo>
                  <a:lnTo>
                    <a:pt x="891" y="104"/>
                  </a:lnTo>
                  <a:lnTo>
                    <a:pt x="899" y="82"/>
                  </a:lnTo>
                  <a:lnTo>
                    <a:pt x="906" y="76"/>
                  </a:lnTo>
                  <a:lnTo>
                    <a:pt x="913" y="72"/>
                  </a:lnTo>
                  <a:lnTo>
                    <a:pt x="921" y="63"/>
                  </a:lnTo>
                  <a:lnTo>
                    <a:pt x="928" y="60"/>
                  </a:lnTo>
                  <a:lnTo>
                    <a:pt x="935" y="68"/>
                  </a:lnTo>
                  <a:lnTo>
                    <a:pt x="942" y="59"/>
                  </a:lnTo>
                  <a:lnTo>
                    <a:pt x="950" y="69"/>
                  </a:lnTo>
                  <a:lnTo>
                    <a:pt x="957" y="81"/>
                  </a:lnTo>
                  <a:lnTo>
                    <a:pt x="964" y="68"/>
                  </a:lnTo>
                  <a:lnTo>
                    <a:pt x="971" y="74"/>
                  </a:lnTo>
                  <a:lnTo>
                    <a:pt x="979" y="75"/>
                  </a:lnTo>
                  <a:lnTo>
                    <a:pt x="986" y="69"/>
                  </a:lnTo>
                  <a:lnTo>
                    <a:pt x="993" y="76"/>
                  </a:lnTo>
                  <a:lnTo>
                    <a:pt x="1000" y="65"/>
                  </a:lnTo>
                  <a:lnTo>
                    <a:pt x="1008" y="66"/>
                  </a:lnTo>
                  <a:lnTo>
                    <a:pt x="1015" y="71"/>
                  </a:lnTo>
                  <a:lnTo>
                    <a:pt x="1022" y="59"/>
                  </a:lnTo>
                  <a:lnTo>
                    <a:pt x="1029" y="63"/>
                  </a:lnTo>
                  <a:lnTo>
                    <a:pt x="1037" y="68"/>
                  </a:lnTo>
                  <a:lnTo>
                    <a:pt x="1044" y="53"/>
                  </a:lnTo>
                  <a:lnTo>
                    <a:pt x="1051" y="64"/>
                  </a:lnTo>
                  <a:lnTo>
                    <a:pt x="1059" y="66"/>
                  </a:lnTo>
                  <a:lnTo>
                    <a:pt x="1066" y="62"/>
                  </a:lnTo>
                  <a:lnTo>
                    <a:pt x="1073" y="65"/>
                  </a:lnTo>
                  <a:lnTo>
                    <a:pt x="1080" y="58"/>
                  </a:lnTo>
                  <a:lnTo>
                    <a:pt x="1088" y="52"/>
                  </a:lnTo>
                  <a:lnTo>
                    <a:pt x="1095" y="47"/>
                  </a:lnTo>
                  <a:lnTo>
                    <a:pt x="1102" y="53"/>
                  </a:lnTo>
                  <a:lnTo>
                    <a:pt x="1109" y="63"/>
                  </a:lnTo>
                  <a:lnTo>
                    <a:pt x="1117" y="55"/>
                  </a:lnTo>
                  <a:lnTo>
                    <a:pt x="1124" y="56"/>
                  </a:lnTo>
                  <a:lnTo>
                    <a:pt x="1131" y="49"/>
                  </a:lnTo>
                  <a:lnTo>
                    <a:pt x="1138" y="44"/>
                  </a:lnTo>
                  <a:lnTo>
                    <a:pt x="1146" y="45"/>
                  </a:lnTo>
                  <a:lnTo>
                    <a:pt x="1153" y="47"/>
                  </a:lnTo>
                  <a:lnTo>
                    <a:pt x="1160" y="53"/>
                  </a:lnTo>
                  <a:lnTo>
                    <a:pt x="1167" y="34"/>
                  </a:lnTo>
                  <a:lnTo>
                    <a:pt x="1175" y="46"/>
                  </a:lnTo>
                  <a:lnTo>
                    <a:pt x="1182" y="49"/>
                  </a:lnTo>
                  <a:lnTo>
                    <a:pt x="1189" y="42"/>
                  </a:lnTo>
                  <a:lnTo>
                    <a:pt x="1197" y="36"/>
                  </a:lnTo>
                  <a:lnTo>
                    <a:pt x="1204" y="33"/>
                  </a:lnTo>
                  <a:lnTo>
                    <a:pt x="1211" y="40"/>
                  </a:lnTo>
                  <a:lnTo>
                    <a:pt x="1218" y="42"/>
                  </a:lnTo>
                  <a:lnTo>
                    <a:pt x="1226" y="35"/>
                  </a:lnTo>
                  <a:lnTo>
                    <a:pt x="1233" y="37"/>
                  </a:lnTo>
                  <a:lnTo>
                    <a:pt x="1240" y="37"/>
                  </a:lnTo>
                  <a:lnTo>
                    <a:pt x="1247" y="28"/>
                  </a:lnTo>
                  <a:lnTo>
                    <a:pt x="1255" y="37"/>
                  </a:lnTo>
                  <a:lnTo>
                    <a:pt x="1262" y="38"/>
                  </a:lnTo>
                  <a:lnTo>
                    <a:pt x="1269" y="26"/>
                  </a:lnTo>
                  <a:lnTo>
                    <a:pt x="1276" y="32"/>
                  </a:lnTo>
                  <a:lnTo>
                    <a:pt x="1284" y="32"/>
                  </a:lnTo>
                  <a:lnTo>
                    <a:pt x="1291" y="30"/>
                  </a:lnTo>
                  <a:lnTo>
                    <a:pt x="1298" y="31"/>
                  </a:lnTo>
                  <a:lnTo>
                    <a:pt x="1305" y="30"/>
                  </a:lnTo>
                  <a:lnTo>
                    <a:pt x="1313" y="20"/>
                  </a:lnTo>
                  <a:lnTo>
                    <a:pt x="1320" y="34"/>
                  </a:lnTo>
                  <a:lnTo>
                    <a:pt x="1327" y="35"/>
                  </a:lnTo>
                  <a:lnTo>
                    <a:pt x="1335" y="33"/>
                  </a:lnTo>
                  <a:lnTo>
                    <a:pt x="1342" y="36"/>
                  </a:lnTo>
                  <a:lnTo>
                    <a:pt x="1349" y="34"/>
                  </a:lnTo>
                  <a:lnTo>
                    <a:pt x="1356" y="37"/>
                  </a:lnTo>
                  <a:lnTo>
                    <a:pt x="1364" y="34"/>
                  </a:lnTo>
                  <a:lnTo>
                    <a:pt x="1371" y="19"/>
                  </a:lnTo>
                  <a:lnTo>
                    <a:pt x="1378" y="22"/>
                  </a:lnTo>
                  <a:lnTo>
                    <a:pt x="1385" y="23"/>
                  </a:lnTo>
                  <a:lnTo>
                    <a:pt x="1393" y="32"/>
                  </a:lnTo>
                  <a:lnTo>
                    <a:pt x="1400" y="35"/>
                  </a:lnTo>
                  <a:lnTo>
                    <a:pt x="1407" y="24"/>
                  </a:lnTo>
                  <a:lnTo>
                    <a:pt x="1415" y="22"/>
                  </a:lnTo>
                  <a:lnTo>
                    <a:pt x="1422" y="30"/>
                  </a:lnTo>
                  <a:lnTo>
                    <a:pt x="1429" y="23"/>
                  </a:lnTo>
                  <a:lnTo>
                    <a:pt x="1436" y="18"/>
                  </a:lnTo>
                  <a:lnTo>
                    <a:pt x="1444" y="31"/>
                  </a:lnTo>
                  <a:lnTo>
                    <a:pt x="1451" y="14"/>
                  </a:lnTo>
                  <a:lnTo>
                    <a:pt x="1458" y="17"/>
                  </a:lnTo>
                  <a:lnTo>
                    <a:pt x="1465" y="32"/>
                  </a:lnTo>
                  <a:lnTo>
                    <a:pt x="1473" y="21"/>
                  </a:lnTo>
                  <a:lnTo>
                    <a:pt x="1480" y="20"/>
                  </a:lnTo>
                  <a:lnTo>
                    <a:pt x="1487" y="23"/>
                  </a:lnTo>
                  <a:lnTo>
                    <a:pt x="1494" y="17"/>
                  </a:lnTo>
                  <a:lnTo>
                    <a:pt x="1502" y="29"/>
                  </a:lnTo>
                  <a:lnTo>
                    <a:pt x="1509" y="24"/>
                  </a:lnTo>
                  <a:lnTo>
                    <a:pt x="1516" y="11"/>
                  </a:lnTo>
                  <a:lnTo>
                    <a:pt x="1524" y="28"/>
                  </a:lnTo>
                  <a:lnTo>
                    <a:pt x="1531" y="14"/>
                  </a:lnTo>
                  <a:lnTo>
                    <a:pt x="1538" y="13"/>
                  </a:lnTo>
                  <a:lnTo>
                    <a:pt x="1545" y="19"/>
                  </a:lnTo>
                  <a:lnTo>
                    <a:pt x="1553" y="23"/>
                  </a:lnTo>
                  <a:lnTo>
                    <a:pt x="1560" y="12"/>
                  </a:lnTo>
                  <a:lnTo>
                    <a:pt x="1567" y="28"/>
                  </a:lnTo>
                  <a:lnTo>
                    <a:pt x="1574" y="11"/>
                  </a:lnTo>
                  <a:lnTo>
                    <a:pt x="1582" y="8"/>
                  </a:lnTo>
                  <a:lnTo>
                    <a:pt x="1589" y="22"/>
                  </a:lnTo>
                  <a:lnTo>
                    <a:pt x="1596" y="14"/>
                  </a:lnTo>
                  <a:lnTo>
                    <a:pt x="1603" y="21"/>
                  </a:lnTo>
                  <a:lnTo>
                    <a:pt x="1611" y="25"/>
                  </a:lnTo>
                  <a:lnTo>
                    <a:pt x="1618" y="10"/>
                  </a:lnTo>
                  <a:lnTo>
                    <a:pt x="1625" y="31"/>
                  </a:lnTo>
                  <a:lnTo>
                    <a:pt x="1632" y="21"/>
                  </a:lnTo>
                  <a:lnTo>
                    <a:pt x="1640" y="18"/>
                  </a:lnTo>
                  <a:lnTo>
                    <a:pt x="1647" y="16"/>
                  </a:lnTo>
                  <a:lnTo>
                    <a:pt x="1654" y="16"/>
                  </a:lnTo>
                  <a:lnTo>
                    <a:pt x="1662" y="21"/>
                  </a:lnTo>
                  <a:lnTo>
                    <a:pt x="1669" y="17"/>
                  </a:lnTo>
                  <a:lnTo>
                    <a:pt x="1676" y="17"/>
                  </a:lnTo>
                  <a:lnTo>
                    <a:pt x="1683" y="16"/>
                  </a:lnTo>
                  <a:lnTo>
                    <a:pt x="1691" y="16"/>
                  </a:lnTo>
                  <a:lnTo>
                    <a:pt x="1698" y="5"/>
                  </a:lnTo>
                  <a:lnTo>
                    <a:pt x="1705" y="11"/>
                  </a:lnTo>
                  <a:lnTo>
                    <a:pt x="1712" y="21"/>
                  </a:lnTo>
                  <a:lnTo>
                    <a:pt x="1720" y="6"/>
                  </a:lnTo>
                  <a:lnTo>
                    <a:pt x="1727" y="14"/>
                  </a:lnTo>
                  <a:lnTo>
                    <a:pt x="1734" y="15"/>
                  </a:lnTo>
                  <a:lnTo>
                    <a:pt x="1741" y="5"/>
                  </a:lnTo>
                  <a:lnTo>
                    <a:pt x="1749" y="18"/>
                  </a:lnTo>
                  <a:lnTo>
                    <a:pt x="1756" y="8"/>
                  </a:lnTo>
                  <a:lnTo>
                    <a:pt x="1759" y="8"/>
                  </a:lnTo>
                </a:path>
              </a:pathLst>
            </a:custGeom>
            <a:noFill/>
            <a:ln w="9525" cap="flat">
              <a:solidFill>
                <a:srgbClr val="CC0099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4000"/>
            </a:p>
          </p:txBody>
        </p:sp>
        <p:grpSp>
          <p:nvGrpSpPr>
            <p:cNvPr id="35" name="Group 292"/>
            <p:cNvGrpSpPr/>
            <p:nvPr/>
          </p:nvGrpSpPr>
          <p:grpSpPr>
            <a:xfrm>
              <a:off x="4909246" y="6073058"/>
              <a:ext cx="1122419" cy="307778"/>
              <a:chOff x="4586386" y="7671159"/>
              <a:chExt cx="1404349" cy="96746"/>
            </a:xfrm>
          </p:grpSpPr>
          <p:cxnSp>
            <p:nvCxnSpPr>
              <p:cNvPr id="36" name="直接连接符 758">
                <a:extLst>
                  <a:ext uri="{FF2B5EF4-FFF2-40B4-BE49-F238E27FC236}">
                    <a16:creationId xmlns:a16="http://schemas.microsoft.com/office/drawing/2014/main" id="{5936ECC8-1961-4D71-8DD9-4F3E75CDB19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86386" y="7719539"/>
                <a:ext cx="35862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文本框 109">
                <a:extLst>
                  <a:ext uri="{FF2B5EF4-FFF2-40B4-BE49-F238E27FC236}">
                    <a16:creationId xmlns:a16="http://schemas.microsoft.com/office/drawing/2014/main" id="{F97F027D-7C7C-49A8-8E94-23E3AAB1D277}"/>
                  </a:ext>
                </a:extLst>
              </p:cNvPr>
              <p:cNvSpPr txBox="1"/>
              <p:nvPr/>
            </p:nvSpPr>
            <p:spPr>
              <a:xfrm>
                <a:off x="4945004" y="7671159"/>
                <a:ext cx="1045731" cy="96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</a:t>
                </a:r>
                <a:r>
                  <a:rPr lang="en-US" altLang="zh-CN" sz="1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s</a:t>
                </a:r>
                <a:endParaRPr lang="zh-CN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7" name="Group 311"/>
            <p:cNvGrpSpPr/>
            <p:nvPr/>
          </p:nvGrpSpPr>
          <p:grpSpPr>
            <a:xfrm>
              <a:off x="5303172" y="4793326"/>
              <a:ext cx="527763" cy="338553"/>
              <a:chOff x="5131581" y="2630516"/>
              <a:chExt cx="660324" cy="240595"/>
            </a:xfrm>
          </p:grpSpPr>
          <p:sp>
            <p:nvSpPr>
              <p:cNvPr id="20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131581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  <p:sp>
            <p:nvSpPr>
              <p:cNvPr id="21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183958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  <p:sp>
            <p:nvSpPr>
              <p:cNvPr id="22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233492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  <p:sp>
            <p:nvSpPr>
              <p:cNvPr id="23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276343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  <p:sp>
            <p:nvSpPr>
              <p:cNvPr id="24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322831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  <p:sp>
            <p:nvSpPr>
              <p:cNvPr id="25" name="矩形 851">
                <a:extLst>
                  <a:ext uri="{FF2B5EF4-FFF2-40B4-BE49-F238E27FC236}">
                    <a16:creationId xmlns:a16="http://schemas.microsoft.com/office/drawing/2014/main" id="{E269381A-240E-4FD7-9A23-85047125E65C}"/>
                  </a:ext>
                </a:extLst>
              </p:cNvPr>
              <p:cNvSpPr/>
              <p:nvPr/>
            </p:nvSpPr>
            <p:spPr>
              <a:xfrm>
                <a:off x="5388371" y="2630516"/>
                <a:ext cx="403534" cy="240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 b="1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*</a:t>
                </a:r>
                <a:r>
                  <a:rPr kumimoji="1" lang="en-US" altLang="zh-CN" sz="1600" b="1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zh-CN" altLang="en-US" sz="2800" dirty="0"/>
              </a:p>
            </p:txBody>
          </p:sp>
        </p:grpSp>
      </p:grpSp>
      <p:grpSp>
        <p:nvGrpSpPr>
          <p:cNvPr id="13" name="组合 12"/>
          <p:cNvGrpSpPr/>
          <p:nvPr/>
        </p:nvGrpSpPr>
        <p:grpSpPr>
          <a:xfrm>
            <a:off x="6672190" y="4033853"/>
            <a:ext cx="2100336" cy="2342471"/>
            <a:chOff x="9108289" y="4033853"/>
            <a:chExt cx="2688338" cy="2342471"/>
          </a:xfrm>
        </p:grpSpPr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B40E7D2E-53F1-4045-995D-C0A1A3000869}"/>
                </a:ext>
              </a:extLst>
            </p:cNvPr>
            <p:cNvGrpSpPr/>
            <p:nvPr/>
          </p:nvGrpSpPr>
          <p:grpSpPr>
            <a:xfrm>
              <a:off x="9599984" y="4033853"/>
              <a:ext cx="983746" cy="1528167"/>
              <a:chOff x="2678729" y="4886223"/>
              <a:chExt cx="445095" cy="1059906"/>
            </a:xfrm>
          </p:grpSpPr>
          <p:cxnSp>
            <p:nvCxnSpPr>
              <p:cNvPr id="112" name="直接连接符 833">
                <a:extLst>
                  <a:ext uri="{FF2B5EF4-FFF2-40B4-BE49-F238E27FC236}">
                    <a16:creationId xmlns:a16="http://schemas.microsoft.com/office/drawing/2014/main" id="{1FB5A75C-F918-4647-960F-5CC5015FCAC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23824" y="4886225"/>
                <a:ext cx="0" cy="678011"/>
              </a:xfrm>
              <a:prstGeom prst="line">
                <a:avLst/>
              </a:prstGeom>
              <a:ln w="6350">
                <a:solidFill>
                  <a:schemeClr val="bg1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连接符 833">
                <a:extLst>
                  <a:ext uri="{FF2B5EF4-FFF2-40B4-BE49-F238E27FC236}">
                    <a16:creationId xmlns:a16="http://schemas.microsoft.com/office/drawing/2014/main" id="{C194698D-4C10-4617-84D5-C458CB72C2D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890171" y="4886223"/>
                <a:ext cx="0" cy="954000"/>
              </a:xfrm>
              <a:prstGeom prst="line">
                <a:avLst/>
              </a:prstGeom>
              <a:ln w="6350">
                <a:solidFill>
                  <a:schemeClr val="bg1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连接符 833">
                <a:extLst>
                  <a:ext uri="{FF2B5EF4-FFF2-40B4-BE49-F238E27FC236}">
                    <a16:creationId xmlns:a16="http://schemas.microsoft.com/office/drawing/2014/main" id="{24BACEF4-9326-4130-87C6-50E98EFA633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678729" y="4886225"/>
                <a:ext cx="0" cy="1059904"/>
              </a:xfrm>
              <a:prstGeom prst="line">
                <a:avLst/>
              </a:prstGeom>
              <a:ln w="6350">
                <a:solidFill>
                  <a:schemeClr val="bg1">
                    <a:lumMod val="50000"/>
                  </a:schemeClr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组合 3"/>
            <p:cNvGrpSpPr/>
            <p:nvPr/>
          </p:nvGrpSpPr>
          <p:grpSpPr>
            <a:xfrm>
              <a:off x="9108289" y="5121085"/>
              <a:ext cx="2688338" cy="1255239"/>
              <a:chOff x="14274815" y="5326389"/>
              <a:chExt cx="2688338" cy="1219740"/>
            </a:xfrm>
          </p:grpSpPr>
          <p:sp>
            <p:nvSpPr>
              <p:cNvPr id="94" name="文本框 109">
                <a:extLst>
                  <a:ext uri="{FF2B5EF4-FFF2-40B4-BE49-F238E27FC236}">
                    <a16:creationId xmlns:a16="http://schemas.microsoft.com/office/drawing/2014/main" id="{E35A0FE8-8D37-4146-BD7D-F67DB50B75CB}"/>
                  </a:ext>
                </a:extLst>
              </p:cNvPr>
              <p:cNvSpPr txBox="1"/>
              <p:nvPr/>
            </p:nvSpPr>
            <p:spPr>
              <a:xfrm>
                <a:off x="14691103" y="6247056"/>
                <a:ext cx="1146359" cy="299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00 ms</a:t>
                </a:r>
                <a:endParaRPr lang="zh-CN" altLang="en-US" sz="1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5" name="直接连接符 81">
                <a:extLst>
                  <a:ext uri="{FF2B5EF4-FFF2-40B4-BE49-F238E27FC236}">
                    <a16:creationId xmlns:a16="http://schemas.microsoft.com/office/drawing/2014/main" id="{E5534838-D784-4885-ADB5-48C8E361BE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296343" y="6400945"/>
                <a:ext cx="34213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Freeform 274">
                <a:extLst>
                  <a:ext uri="{FF2B5EF4-FFF2-40B4-BE49-F238E27FC236}">
                    <a16:creationId xmlns:a16="http://schemas.microsoft.com/office/drawing/2014/main" id="{873BBE3C-E2CB-424E-B151-911F9D7C7F4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4274815" y="5326389"/>
                <a:ext cx="2688338" cy="874235"/>
              </a:xfrm>
              <a:custGeom>
                <a:avLst/>
                <a:gdLst/>
                <a:ahLst/>
                <a:cxnLst>
                  <a:cxn ang="0">
                    <a:pos x="25" y="87"/>
                  </a:cxn>
                  <a:cxn ang="0">
                    <a:pos x="57" y="84"/>
                  </a:cxn>
                  <a:cxn ang="0">
                    <a:pos x="88" y="78"/>
                  </a:cxn>
                  <a:cxn ang="0">
                    <a:pos x="120" y="64"/>
                  </a:cxn>
                  <a:cxn ang="0">
                    <a:pos x="152" y="49"/>
                  </a:cxn>
                  <a:cxn ang="0">
                    <a:pos x="184" y="58"/>
                  </a:cxn>
                  <a:cxn ang="0">
                    <a:pos x="216" y="62"/>
                  </a:cxn>
                  <a:cxn ang="0">
                    <a:pos x="247" y="117"/>
                  </a:cxn>
                  <a:cxn ang="0">
                    <a:pos x="279" y="176"/>
                  </a:cxn>
                  <a:cxn ang="0">
                    <a:pos x="311" y="349"/>
                  </a:cxn>
                  <a:cxn ang="0">
                    <a:pos x="343" y="235"/>
                  </a:cxn>
                  <a:cxn ang="0">
                    <a:pos x="375" y="196"/>
                  </a:cxn>
                  <a:cxn ang="0">
                    <a:pos x="406" y="188"/>
                  </a:cxn>
                  <a:cxn ang="0">
                    <a:pos x="438" y="147"/>
                  </a:cxn>
                  <a:cxn ang="0">
                    <a:pos x="470" y="169"/>
                  </a:cxn>
                  <a:cxn ang="0">
                    <a:pos x="502" y="167"/>
                  </a:cxn>
                  <a:cxn ang="0">
                    <a:pos x="533" y="147"/>
                  </a:cxn>
                  <a:cxn ang="0">
                    <a:pos x="565" y="163"/>
                  </a:cxn>
                  <a:cxn ang="0">
                    <a:pos x="597" y="293"/>
                  </a:cxn>
                  <a:cxn ang="0">
                    <a:pos x="629" y="498"/>
                  </a:cxn>
                  <a:cxn ang="0">
                    <a:pos x="661" y="315"/>
                  </a:cxn>
                  <a:cxn ang="0">
                    <a:pos x="692" y="244"/>
                  </a:cxn>
                  <a:cxn ang="0">
                    <a:pos x="724" y="266"/>
                  </a:cxn>
                  <a:cxn ang="0">
                    <a:pos x="756" y="227"/>
                  </a:cxn>
                  <a:cxn ang="0">
                    <a:pos x="788" y="187"/>
                  </a:cxn>
                  <a:cxn ang="0">
                    <a:pos x="820" y="207"/>
                  </a:cxn>
                  <a:cxn ang="0">
                    <a:pos x="851" y="235"/>
                  </a:cxn>
                  <a:cxn ang="0">
                    <a:pos x="883" y="193"/>
                  </a:cxn>
                  <a:cxn ang="0">
                    <a:pos x="915" y="158"/>
                  </a:cxn>
                  <a:cxn ang="0">
                    <a:pos x="947" y="218"/>
                  </a:cxn>
                  <a:cxn ang="0">
                    <a:pos x="979" y="470"/>
                  </a:cxn>
                  <a:cxn ang="0">
                    <a:pos x="1010" y="359"/>
                  </a:cxn>
                  <a:cxn ang="0">
                    <a:pos x="1042" y="255"/>
                  </a:cxn>
                  <a:cxn ang="0">
                    <a:pos x="1074" y="195"/>
                  </a:cxn>
                  <a:cxn ang="0">
                    <a:pos x="1106" y="203"/>
                  </a:cxn>
                  <a:cxn ang="0">
                    <a:pos x="1137" y="186"/>
                  </a:cxn>
                  <a:cxn ang="0">
                    <a:pos x="1169" y="201"/>
                  </a:cxn>
                  <a:cxn ang="0">
                    <a:pos x="1201" y="222"/>
                  </a:cxn>
                  <a:cxn ang="0">
                    <a:pos x="1233" y="215"/>
                  </a:cxn>
                  <a:cxn ang="0">
                    <a:pos x="1265" y="221"/>
                  </a:cxn>
                  <a:cxn ang="0">
                    <a:pos x="1296" y="184"/>
                  </a:cxn>
                  <a:cxn ang="0">
                    <a:pos x="1328" y="166"/>
                  </a:cxn>
                  <a:cxn ang="0">
                    <a:pos x="1360" y="185"/>
                  </a:cxn>
                  <a:cxn ang="0">
                    <a:pos x="1392" y="174"/>
                  </a:cxn>
                  <a:cxn ang="0">
                    <a:pos x="1424" y="137"/>
                  </a:cxn>
                  <a:cxn ang="0">
                    <a:pos x="1455" y="157"/>
                  </a:cxn>
                  <a:cxn ang="0">
                    <a:pos x="1487" y="147"/>
                  </a:cxn>
                  <a:cxn ang="0">
                    <a:pos x="1519" y="120"/>
                  </a:cxn>
                  <a:cxn ang="0">
                    <a:pos x="1551" y="177"/>
                  </a:cxn>
                  <a:cxn ang="0">
                    <a:pos x="1583" y="120"/>
                  </a:cxn>
                  <a:cxn ang="0">
                    <a:pos x="1614" y="127"/>
                  </a:cxn>
                  <a:cxn ang="0">
                    <a:pos x="1646" y="145"/>
                  </a:cxn>
                  <a:cxn ang="0">
                    <a:pos x="1678" y="136"/>
                  </a:cxn>
                  <a:cxn ang="0">
                    <a:pos x="1710" y="88"/>
                  </a:cxn>
                  <a:cxn ang="0">
                    <a:pos x="1741" y="66"/>
                  </a:cxn>
                </a:cxnLst>
                <a:rect l="0" t="0" r="r" b="b"/>
                <a:pathLst>
                  <a:path w="1759" h="837">
                    <a:moveTo>
                      <a:pt x="0" y="38"/>
                    </a:moveTo>
                    <a:lnTo>
                      <a:pt x="2" y="0"/>
                    </a:lnTo>
                    <a:lnTo>
                      <a:pt x="7" y="59"/>
                    </a:lnTo>
                    <a:lnTo>
                      <a:pt x="11" y="64"/>
                    </a:lnTo>
                    <a:lnTo>
                      <a:pt x="16" y="78"/>
                    </a:lnTo>
                    <a:lnTo>
                      <a:pt x="20" y="12"/>
                    </a:lnTo>
                    <a:lnTo>
                      <a:pt x="25" y="87"/>
                    </a:lnTo>
                    <a:lnTo>
                      <a:pt x="29" y="39"/>
                    </a:lnTo>
                    <a:lnTo>
                      <a:pt x="34" y="90"/>
                    </a:lnTo>
                    <a:lnTo>
                      <a:pt x="39" y="50"/>
                    </a:lnTo>
                    <a:lnTo>
                      <a:pt x="43" y="55"/>
                    </a:lnTo>
                    <a:lnTo>
                      <a:pt x="48" y="29"/>
                    </a:lnTo>
                    <a:lnTo>
                      <a:pt x="52" y="69"/>
                    </a:lnTo>
                    <a:lnTo>
                      <a:pt x="57" y="84"/>
                    </a:lnTo>
                    <a:lnTo>
                      <a:pt x="61" y="52"/>
                    </a:lnTo>
                    <a:lnTo>
                      <a:pt x="66" y="118"/>
                    </a:lnTo>
                    <a:lnTo>
                      <a:pt x="70" y="101"/>
                    </a:lnTo>
                    <a:lnTo>
                      <a:pt x="75" y="62"/>
                    </a:lnTo>
                    <a:lnTo>
                      <a:pt x="79" y="58"/>
                    </a:lnTo>
                    <a:lnTo>
                      <a:pt x="84" y="47"/>
                    </a:lnTo>
                    <a:lnTo>
                      <a:pt x="88" y="78"/>
                    </a:lnTo>
                    <a:lnTo>
                      <a:pt x="93" y="54"/>
                    </a:lnTo>
                    <a:lnTo>
                      <a:pt x="98" y="45"/>
                    </a:lnTo>
                    <a:lnTo>
                      <a:pt x="102" y="46"/>
                    </a:lnTo>
                    <a:lnTo>
                      <a:pt x="107" y="47"/>
                    </a:lnTo>
                    <a:lnTo>
                      <a:pt x="111" y="74"/>
                    </a:lnTo>
                    <a:lnTo>
                      <a:pt x="116" y="40"/>
                    </a:lnTo>
                    <a:lnTo>
                      <a:pt x="120" y="64"/>
                    </a:lnTo>
                    <a:lnTo>
                      <a:pt x="125" y="57"/>
                    </a:lnTo>
                    <a:lnTo>
                      <a:pt x="129" y="48"/>
                    </a:lnTo>
                    <a:lnTo>
                      <a:pt x="134" y="15"/>
                    </a:lnTo>
                    <a:lnTo>
                      <a:pt x="138" y="44"/>
                    </a:lnTo>
                    <a:lnTo>
                      <a:pt x="143" y="31"/>
                    </a:lnTo>
                    <a:lnTo>
                      <a:pt x="148" y="70"/>
                    </a:lnTo>
                    <a:lnTo>
                      <a:pt x="152" y="49"/>
                    </a:lnTo>
                    <a:lnTo>
                      <a:pt x="157" y="48"/>
                    </a:lnTo>
                    <a:lnTo>
                      <a:pt x="161" y="42"/>
                    </a:lnTo>
                    <a:lnTo>
                      <a:pt x="166" y="58"/>
                    </a:lnTo>
                    <a:lnTo>
                      <a:pt x="170" y="52"/>
                    </a:lnTo>
                    <a:lnTo>
                      <a:pt x="175" y="29"/>
                    </a:lnTo>
                    <a:lnTo>
                      <a:pt x="179" y="47"/>
                    </a:lnTo>
                    <a:lnTo>
                      <a:pt x="184" y="58"/>
                    </a:lnTo>
                    <a:lnTo>
                      <a:pt x="188" y="19"/>
                    </a:lnTo>
                    <a:lnTo>
                      <a:pt x="193" y="2"/>
                    </a:lnTo>
                    <a:lnTo>
                      <a:pt x="197" y="29"/>
                    </a:lnTo>
                    <a:lnTo>
                      <a:pt x="202" y="92"/>
                    </a:lnTo>
                    <a:lnTo>
                      <a:pt x="207" y="73"/>
                    </a:lnTo>
                    <a:lnTo>
                      <a:pt x="211" y="40"/>
                    </a:lnTo>
                    <a:lnTo>
                      <a:pt x="216" y="62"/>
                    </a:lnTo>
                    <a:lnTo>
                      <a:pt x="220" y="20"/>
                    </a:lnTo>
                    <a:lnTo>
                      <a:pt x="225" y="52"/>
                    </a:lnTo>
                    <a:lnTo>
                      <a:pt x="229" y="98"/>
                    </a:lnTo>
                    <a:lnTo>
                      <a:pt x="234" y="64"/>
                    </a:lnTo>
                    <a:lnTo>
                      <a:pt x="238" y="144"/>
                    </a:lnTo>
                    <a:lnTo>
                      <a:pt x="243" y="83"/>
                    </a:lnTo>
                    <a:lnTo>
                      <a:pt x="247" y="117"/>
                    </a:lnTo>
                    <a:lnTo>
                      <a:pt x="252" y="163"/>
                    </a:lnTo>
                    <a:lnTo>
                      <a:pt x="256" y="156"/>
                    </a:lnTo>
                    <a:lnTo>
                      <a:pt x="261" y="189"/>
                    </a:lnTo>
                    <a:lnTo>
                      <a:pt x="266" y="201"/>
                    </a:lnTo>
                    <a:lnTo>
                      <a:pt x="270" y="191"/>
                    </a:lnTo>
                    <a:lnTo>
                      <a:pt x="275" y="215"/>
                    </a:lnTo>
                    <a:lnTo>
                      <a:pt x="279" y="176"/>
                    </a:lnTo>
                    <a:lnTo>
                      <a:pt x="284" y="190"/>
                    </a:lnTo>
                    <a:lnTo>
                      <a:pt x="288" y="280"/>
                    </a:lnTo>
                    <a:lnTo>
                      <a:pt x="293" y="296"/>
                    </a:lnTo>
                    <a:lnTo>
                      <a:pt x="297" y="298"/>
                    </a:lnTo>
                    <a:lnTo>
                      <a:pt x="302" y="283"/>
                    </a:lnTo>
                    <a:lnTo>
                      <a:pt x="306" y="310"/>
                    </a:lnTo>
                    <a:lnTo>
                      <a:pt x="311" y="349"/>
                    </a:lnTo>
                    <a:lnTo>
                      <a:pt x="316" y="346"/>
                    </a:lnTo>
                    <a:lnTo>
                      <a:pt x="320" y="341"/>
                    </a:lnTo>
                    <a:lnTo>
                      <a:pt x="325" y="319"/>
                    </a:lnTo>
                    <a:lnTo>
                      <a:pt x="329" y="312"/>
                    </a:lnTo>
                    <a:lnTo>
                      <a:pt x="334" y="285"/>
                    </a:lnTo>
                    <a:lnTo>
                      <a:pt x="338" y="269"/>
                    </a:lnTo>
                    <a:lnTo>
                      <a:pt x="343" y="235"/>
                    </a:lnTo>
                    <a:lnTo>
                      <a:pt x="347" y="261"/>
                    </a:lnTo>
                    <a:lnTo>
                      <a:pt x="352" y="218"/>
                    </a:lnTo>
                    <a:lnTo>
                      <a:pt x="356" y="231"/>
                    </a:lnTo>
                    <a:lnTo>
                      <a:pt x="361" y="264"/>
                    </a:lnTo>
                    <a:lnTo>
                      <a:pt x="366" y="221"/>
                    </a:lnTo>
                    <a:lnTo>
                      <a:pt x="370" y="190"/>
                    </a:lnTo>
                    <a:lnTo>
                      <a:pt x="375" y="196"/>
                    </a:lnTo>
                    <a:lnTo>
                      <a:pt x="379" y="164"/>
                    </a:lnTo>
                    <a:lnTo>
                      <a:pt x="384" y="209"/>
                    </a:lnTo>
                    <a:lnTo>
                      <a:pt x="388" y="178"/>
                    </a:lnTo>
                    <a:lnTo>
                      <a:pt x="393" y="178"/>
                    </a:lnTo>
                    <a:lnTo>
                      <a:pt x="397" y="156"/>
                    </a:lnTo>
                    <a:lnTo>
                      <a:pt x="402" y="164"/>
                    </a:lnTo>
                    <a:lnTo>
                      <a:pt x="406" y="188"/>
                    </a:lnTo>
                    <a:lnTo>
                      <a:pt x="411" y="151"/>
                    </a:lnTo>
                    <a:lnTo>
                      <a:pt x="415" y="196"/>
                    </a:lnTo>
                    <a:lnTo>
                      <a:pt x="420" y="213"/>
                    </a:lnTo>
                    <a:lnTo>
                      <a:pt x="425" y="189"/>
                    </a:lnTo>
                    <a:lnTo>
                      <a:pt x="429" y="173"/>
                    </a:lnTo>
                    <a:lnTo>
                      <a:pt x="434" y="214"/>
                    </a:lnTo>
                    <a:lnTo>
                      <a:pt x="438" y="147"/>
                    </a:lnTo>
                    <a:lnTo>
                      <a:pt x="443" y="220"/>
                    </a:lnTo>
                    <a:lnTo>
                      <a:pt x="447" y="198"/>
                    </a:lnTo>
                    <a:lnTo>
                      <a:pt x="452" y="197"/>
                    </a:lnTo>
                    <a:lnTo>
                      <a:pt x="456" y="220"/>
                    </a:lnTo>
                    <a:lnTo>
                      <a:pt x="461" y="178"/>
                    </a:lnTo>
                    <a:lnTo>
                      <a:pt x="465" y="163"/>
                    </a:lnTo>
                    <a:lnTo>
                      <a:pt x="470" y="169"/>
                    </a:lnTo>
                    <a:lnTo>
                      <a:pt x="474" y="180"/>
                    </a:lnTo>
                    <a:lnTo>
                      <a:pt x="479" y="158"/>
                    </a:lnTo>
                    <a:lnTo>
                      <a:pt x="484" y="186"/>
                    </a:lnTo>
                    <a:lnTo>
                      <a:pt x="488" y="172"/>
                    </a:lnTo>
                    <a:lnTo>
                      <a:pt x="493" y="199"/>
                    </a:lnTo>
                    <a:lnTo>
                      <a:pt x="497" y="155"/>
                    </a:lnTo>
                    <a:lnTo>
                      <a:pt x="502" y="167"/>
                    </a:lnTo>
                    <a:lnTo>
                      <a:pt x="506" y="166"/>
                    </a:lnTo>
                    <a:lnTo>
                      <a:pt x="511" y="182"/>
                    </a:lnTo>
                    <a:lnTo>
                      <a:pt x="515" y="171"/>
                    </a:lnTo>
                    <a:lnTo>
                      <a:pt x="520" y="164"/>
                    </a:lnTo>
                    <a:lnTo>
                      <a:pt x="524" y="163"/>
                    </a:lnTo>
                    <a:lnTo>
                      <a:pt x="529" y="175"/>
                    </a:lnTo>
                    <a:lnTo>
                      <a:pt x="533" y="147"/>
                    </a:lnTo>
                    <a:lnTo>
                      <a:pt x="538" y="133"/>
                    </a:lnTo>
                    <a:lnTo>
                      <a:pt x="543" y="173"/>
                    </a:lnTo>
                    <a:lnTo>
                      <a:pt x="547" y="139"/>
                    </a:lnTo>
                    <a:lnTo>
                      <a:pt x="552" y="157"/>
                    </a:lnTo>
                    <a:lnTo>
                      <a:pt x="556" y="186"/>
                    </a:lnTo>
                    <a:lnTo>
                      <a:pt x="561" y="134"/>
                    </a:lnTo>
                    <a:lnTo>
                      <a:pt x="565" y="163"/>
                    </a:lnTo>
                    <a:lnTo>
                      <a:pt x="570" y="138"/>
                    </a:lnTo>
                    <a:lnTo>
                      <a:pt x="574" y="147"/>
                    </a:lnTo>
                    <a:lnTo>
                      <a:pt x="579" y="147"/>
                    </a:lnTo>
                    <a:lnTo>
                      <a:pt x="583" y="137"/>
                    </a:lnTo>
                    <a:lnTo>
                      <a:pt x="588" y="167"/>
                    </a:lnTo>
                    <a:lnTo>
                      <a:pt x="593" y="255"/>
                    </a:lnTo>
                    <a:lnTo>
                      <a:pt x="597" y="293"/>
                    </a:lnTo>
                    <a:lnTo>
                      <a:pt x="602" y="357"/>
                    </a:lnTo>
                    <a:lnTo>
                      <a:pt x="606" y="391"/>
                    </a:lnTo>
                    <a:lnTo>
                      <a:pt x="611" y="397"/>
                    </a:lnTo>
                    <a:lnTo>
                      <a:pt x="615" y="450"/>
                    </a:lnTo>
                    <a:lnTo>
                      <a:pt x="620" y="480"/>
                    </a:lnTo>
                    <a:lnTo>
                      <a:pt x="624" y="504"/>
                    </a:lnTo>
                    <a:lnTo>
                      <a:pt x="629" y="498"/>
                    </a:lnTo>
                    <a:lnTo>
                      <a:pt x="633" y="476"/>
                    </a:lnTo>
                    <a:lnTo>
                      <a:pt x="638" y="457"/>
                    </a:lnTo>
                    <a:lnTo>
                      <a:pt x="643" y="429"/>
                    </a:lnTo>
                    <a:lnTo>
                      <a:pt x="647" y="370"/>
                    </a:lnTo>
                    <a:lnTo>
                      <a:pt x="652" y="327"/>
                    </a:lnTo>
                    <a:lnTo>
                      <a:pt x="656" y="329"/>
                    </a:lnTo>
                    <a:lnTo>
                      <a:pt x="661" y="315"/>
                    </a:lnTo>
                    <a:lnTo>
                      <a:pt x="665" y="318"/>
                    </a:lnTo>
                    <a:lnTo>
                      <a:pt x="670" y="319"/>
                    </a:lnTo>
                    <a:lnTo>
                      <a:pt x="674" y="295"/>
                    </a:lnTo>
                    <a:lnTo>
                      <a:pt x="679" y="323"/>
                    </a:lnTo>
                    <a:lnTo>
                      <a:pt x="683" y="254"/>
                    </a:lnTo>
                    <a:lnTo>
                      <a:pt x="688" y="277"/>
                    </a:lnTo>
                    <a:lnTo>
                      <a:pt x="692" y="244"/>
                    </a:lnTo>
                    <a:lnTo>
                      <a:pt x="697" y="276"/>
                    </a:lnTo>
                    <a:lnTo>
                      <a:pt x="702" y="250"/>
                    </a:lnTo>
                    <a:lnTo>
                      <a:pt x="706" y="214"/>
                    </a:lnTo>
                    <a:lnTo>
                      <a:pt x="711" y="236"/>
                    </a:lnTo>
                    <a:lnTo>
                      <a:pt x="715" y="241"/>
                    </a:lnTo>
                    <a:lnTo>
                      <a:pt x="720" y="243"/>
                    </a:lnTo>
                    <a:lnTo>
                      <a:pt x="724" y="266"/>
                    </a:lnTo>
                    <a:lnTo>
                      <a:pt x="729" y="217"/>
                    </a:lnTo>
                    <a:lnTo>
                      <a:pt x="733" y="228"/>
                    </a:lnTo>
                    <a:lnTo>
                      <a:pt x="738" y="195"/>
                    </a:lnTo>
                    <a:lnTo>
                      <a:pt x="742" y="222"/>
                    </a:lnTo>
                    <a:lnTo>
                      <a:pt x="747" y="242"/>
                    </a:lnTo>
                    <a:lnTo>
                      <a:pt x="751" y="206"/>
                    </a:lnTo>
                    <a:lnTo>
                      <a:pt x="756" y="227"/>
                    </a:lnTo>
                    <a:lnTo>
                      <a:pt x="761" y="226"/>
                    </a:lnTo>
                    <a:lnTo>
                      <a:pt x="765" y="235"/>
                    </a:lnTo>
                    <a:lnTo>
                      <a:pt x="770" y="188"/>
                    </a:lnTo>
                    <a:lnTo>
                      <a:pt x="774" y="217"/>
                    </a:lnTo>
                    <a:lnTo>
                      <a:pt x="779" y="222"/>
                    </a:lnTo>
                    <a:lnTo>
                      <a:pt x="783" y="174"/>
                    </a:lnTo>
                    <a:lnTo>
                      <a:pt x="788" y="187"/>
                    </a:lnTo>
                    <a:lnTo>
                      <a:pt x="792" y="228"/>
                    </a:lnTo>
                    <a:lnTo>
                      <a:pt x="797" y="207"/>
                    </a:lnTo>
                    <a:lnTo>
                      <a:pt x="801" y="238"/>
                    </a:lnTo>
                    <a:lnTo>
                      <a:pt x="806" y="217"/>
                    </a:lnTo>
                    <a:lnTo>
                      <a:pt x="810" y="214"/>
                    </a:lnTo>
                    <a:lnTo>
                      <a:pt x="815" y="212"/>
                    </a:lnTo>
                    <a:lnTo>
                      <a:pt x="820" y="207"/>
                    </a:lnTo>
                    <a:lnTo>
                      <a:pt x="824" y="211"/>
                    </a:lnTo>
                    <a:lnTo>
                      <a:pt x="829" y="224"/>
                    </a:lnTo>
                    <a:lnTo>
                      <a:pt x="833" y="185"/>
                    </a:lnTo>
                    <a:lnTo>
                      <a:pt x="838" y="219"/>
                    </a:lnTo>
                    <a:lnTo>
                      <a:pt x="842" y="227"/>
                    </a:lnTo>
                    <a:lnTo>
                      <a:pt x="847" y="179"/>
                    </a:lnTo>
                    <a:lnTo>
                      <a:pt x="851" y="235"/>
                    </a:lnTo>
                    <a:lnTo>
                      <a:pt x="856" y="203"/>
                    </a:lnTo>
                    <a:lnTo>
                      <a:pt x="860" y="206"/>
                    </a:lnTo>
                    <a:lnTo>
                      <a:pt x="865" y="210"/>
                    </a:lnTo>
                    <a:lnTo>
                      <a:pt x="870" y="200"/>
                    </a:lnTo>
                    <a:lnTo>
                      <a:pt x="874" y="178"/>
                    </a:lnTo>
                    <a:lnTo>
                      <a:pt x="879" y="203"/>
                    </a:lnTo>
                    <a:lnTo>
                      <a:pt x="883" y="193"/>
                    </a:lnTo>
                    <a:lnTo>
                      <a:pt x="888" y="190"/>
                    </a:lnTo>
                    <a:lnTo>
                      <a:pt x="892" y="187"/>
                    </a:lnTo>
                    <a:lnTo>
                      <a:pt x="897" y="195"/>
                    </a:lnTo>
                    <a:lnTo>
                      <a:pt x="901" y="203"/>
                    </a:lnTo>
                    <a:lnTo>
                      <a:pt x="906" y="207"/>
                    </a:lnTo>
                    <a:lnTo>
                      <a:pt x="910" y="224"/>
                    </a:lnTo>
                    <a:lnTo>
                      <a:pt x="915" y="158"/>
                    </a:lnTo>
                    <a:lnTo>
                      <a:pt x="920" y="180"/>
                    </a:lnTo>
                    <a:lnTo>
                      <a:pt x="924" y="213"/>
                    </a:lnTo>
                    <a:lnTo>
                      <a:pt x="929" y="198"/>
                    </a:lnTo>
                    <a:lnTo>
                      <a:pt x="933" y="204"/>
                    </a:lnTo>
                    <a:lnTo>
                      <a:pt x="938" y="192"/>
                    </a:lnTo>
                    <a:lnTo>
                      <a:pt x="942" y="206"/>
                    </a:lnTo>
                    <a:lnTo>
                      <a:pt x="947" y="218"/>
                    </a:lnTo>
                    <a:lnTo>
                      <a:pt x="951" y="262"/>
                    </a:lnTo>
                    <a:lnTo>
                      <a:pt x="956" y="311"/>
                    </a:lnTo>
                    <a:lnTo>
                      <a:pt x="960" y="399"/>
                    </a:lnTo>
                    <a:lnTo>
                      <a:pt x="965" y="485"/>
                    </a:lnTo>
                    <a:lnTo>
                      <a:pt x="969" y="837"/>
                    </a:lnTo>
                    <a:lnTo>
                      <a:pt x="974" y="616"/>
                    </a:lnTo>
                    <a:lnTo>
                      <a:pt x="979" y="470"/>
                    </a:lnTo>
                    <a:lnTo>
                      <a:pt x="983" y="441"/>
                    </a:lnTo>
                    <a:lnTo>
                      <a:pt x="988" y="454"/>
                    </a:lnTo>
                    <a:lnTo>
                      <a:pt x="992" y="451"/>
                    </a:lnTo>
                    <a:lnTo>
                      <a:pt x="997" y="422"/>
                    </a:lnTo>
                    <a:lnTo>
                      <a:pt x="1001" y="406"/>
                    </a:lnTo>
                    <a:lnTo>
                      <a:pt x="1006" y="376"/>
                    </a:lnTo>
                    <a:lnTo>
                      <a:pt x="1010" y="359"/>
                    </a:lnTo>
                    <a:lnTo>
                      <a:pt x="1015" y="343"/>
                    </a:lnTo>
                    <a:lnTo>
                      <a:pt x="1019" y="351"/>
                    </a:lnTo>
                    <a:lnTo>
                      <a:pt x="1024" y="337"/>
                    </a:lnTo>
                    <a:lnTo>
                      <a:pt x="1028" y="317"/>
                    </a:lnTo>
                    <a:lnTo>
                      <a:pt x="1033" y="263"/>
                    </a:lnTo>
                    <a:lnTo>
                      <a:pt x="1038" y="266"/>
                    </a:lnTo>
                    <a:lnTo>
                      <a:pt x="1042" y="255"/>
                    </a:lnTo>
                    <a:lnTo>
                      <a:pt x="1047" y="263"/>
                    </a:lnTo>
                    <a:lnTo>
                      <a:pt x="1051" y="302"/>
                    </a:lnTo>
                    <a:lnTo>
                      <a:pt x="1056" y="238"/>
                    </a:lnTo>
                    <a:lnTo>
                      <a:pt x="1060" y="254"/>
                    </a:lnTo>
                    <a:lnTo>
                      <a:pt x="1065" y="248"/>
                    </a:lnTo>
                    <a:lnTo>
                      <a:pt x="1069" y="252"/>
                    </a:lnTo>
                    <a:lnTo>
                      <a:pt x="1074" y="195"/>
                    </a:lnTo>
                    <a:lnTo>
                      <a:pt x="1078" y="247"/>
                    </a:lnTo>
                    <a:lnTo>
                      <a:pt x="1083" y="203"/>
                    </a:lnTo>
                    <a:lnTo>
                      <a:pt x="1088" y="233"/>
                    </a:lnTo>
                    <a:lnTo>
                      <a:pt x="1092" y="234"/>
                    </a:lnTo>
                    <a:lnTo>
                      <a:pt x="1097" y="277"/>
                    </a:lnTo>
                    <a:lnTo>
                      <a:pt x="1101" y="220"/>
                    </a:lnTo>
                    <a:lnTo>
                      <a:pt x="1106" y="203"/>
                    </a:lnTo>
                    <a:lnTo>
                      <a:pt x="1110" y="241"/>
                    </a:lnTo>
                    <a:lnTo>
                      <a:pt x="1115" y="255"/>
                    </a:lnTo>
                    <a:lnTo>
                      <a:pt x="1119" y="226"/>
                    </a:lnTo>
                    <a:lnTo>
                      <a:pt x="1124" y="220"/>
                    </a:lnTo>
                    <a:lnTo>
                      <a:pt x="1128" y="198"/>
                    </a:lnTo>
                    <a:lnTo>
                      <a:pt x="1133" y="178"/>
                    </a:lnTo>
                    <a:lnTo>
                      <a:pt x="1137" y="186"/>
                    </a:lnTo>
                    <a:lnTo>
                      <a:pt x="1142" y="213"/>
                    </a:lnTo>
                    <a:lnTo>
                      <a:pt x="1147" y="203"/>
                    </a:lnTo>
                    <a:lnTo>
                      <a:pt x="1151" y="229"/>
                    </a:lnTo>
                    <a:lnTo>
                      <a:pt x="1156" y="233"/>
                    </a:lnTo>
                    <a:lnTo>
                      <a:pt x="1160" y="221"/>
                    </a:lnTo>
                    <a:lnTo>
                      <a:pt x="1165" y="214"/>
                    </a:lnTo>
                    <a:lnTo>
                      <a:pt x="1169" y="201"/>
                    </a:lnTo>
                    <a:lnTo>
                      <a:pt x="1174" y="204"/>
                    </a:lnTo>
                    <a:lnTo>
                      <a:pt x="1178" y="242"/>
                    </a:lnTo>
                    <a:lnTo>
                      <a:pt x="1183" y="201"/>
                    </a:lnTo>
                    <a:lnTo>
                      <a:pt x="1187" y="215"/>
                    </a:lnTo>
                    <a:lnTo>
                      <a:pt x="1192" y="220"/>
                    </a:lnTo>
                    <a:lnTo>
                      <a:pt x="1197" y="236"/>
                    </a:lnTo>
                    <a:lnTo>
                      <a:pt x="1201" y="222"/>
                    </a:lnTo>
                    <a:lnTo>
                      <a:pt x="1206" y="227"/>
                    </a:lnTo>
                    <a:lnTo>
                      <a:pt x="1210" y="208"/>
                    </a:lnTo>
                    <a:lnTo>
                      <a:pt x="1215" y="210"/>
                    </a:lnTo>
                    <a:lnTo>
                      <a:pt x="1219" y="216"/>
                    </a:lnTo>
                    <a:lnTo>
                      <a:pt x="1224" y="219"/>
                    </a:lnTo>
                    <a:lnTo>
                      <a:pt x="1228" y="240"/>
                    </a:lnTo>
                    <a:lnTo>
                      <a:pt x="1233" y="215"/>
                    </a:lnTo>
                    <a:lnTo>
                      <a:pt x="1237" y="232"/>
                    </a:lnTo>
                    <a:lnTo>
                      <a:pt x="1242" y="203"/>
                    </a:lnTo>
                    <a:lnTo>
                      <a:pt x="1246" y="205"/>
                    </a:lnTo>
                    <a:lnTo>
                      <a:pt x="1251" y="191"/>
                    </a:lnTo>
                    <a:lnTo>
                      <a:pt x="1256" y="221"/>
                    </a:lnTo>
                    <a:lnTo>
                      <a:pt x="1260" y="201"/>
                    </a:lnTo>
                    <a:lnTo>
                      <a:pt x="1265" y="221"/>
                    </a:lnTo>
                    <a:lnTo>
                      <a:pt x="1269" y="191"/>
                    </a:lnTo>
                    <a:lnTo>
                      <a:pt x="1274" y="243"/>
                    </a:lnTo>
                    <a:lnTo>
                      <a:pt x="1278" y="183"/>
                    </a:lnTo>
                    <a:lnTo>
                      <a:pt x="1283" y="207"/>
                    </a:lnTo>
                    <a:lnTo>
                      <a:pt x="1287" y="171"/>
                    </a:lnTo>
                    <a:lnTo>
                      <a:pt x="1292" y="219"/>
                    </a:lnTo>
                    <a:lnTo>
                      <a:pt x="1296" y="184"/>
                    </a:lnTo>
                    <a:lnTo>
                      <a:pt x="1301" y="192"/>
                    </a:lnTo>
                    <a:lnTo>
                      <a:pt x="1306" y="222"/>
                    </a:lnTo>
                    <a:lnTo>
                      <a:pt x="1310" y="224"/>
                    </a:lnTo>
                    <a:lnTo>
                      <a:pt x="1315" y="155"/>
                    </a:lnTo>
                    <a:lnTo>
                      <a:pt x="1319" y="168"/>
                    </a:lnTo>
                    <a:lnTo>
                      <a:pt x="1324" y="181"/>
                    </a:lnTo>
                    <a:lnTo>
                      <a:pt x="1328" y="166"/>
                    </a:lnTo>
                    <a:lnTo>
                      <a:pt x="1333" y="155"/>
                    </a:lnTo>
                    <a:lnTo>
                      <a:pt x="1337" y="134"/>
                    </a:lnTo>
                    <a:lnTo>
                      <a:pt x="1342" y="211"/>
                    </a:lnTo>
                    <a:lnTo>
                      <a:pt x="1346" y="160"/>
                    </a:lnTo>
                    <a:lnTo>
                      <a:pt x="1351" y="199"/>
                    </a:lnTo>
                    <a:lnTo>
                      <a:pt x="1355" y="185"/>
                    </a:lnTo>
                    <a:lnTo>
                      <a:pt x="1360" y="185"/>
                    </a:lnTo>
                    <a:lnTo>
                      <a:pt x="1365" y="238"/>
                    </a:lnTo>
                    <a:lnTo>
                      <a:pt x="1369" y="155"/>
                    </a:lnTo>
                    <a:lnTo>
                      <a:pt x="1374" y="187"/>
                    </a:lnTo>
                    <a:lnTo>
                      <a:pt x="1378" y="148"/>
                    </a:lnTo>
                    <a:lnTo>
                      <a:pt x="1383" y="192"/>
                    </a:lnTo>
                    <a:lnTo>
                      <a:pt x="1387" y="168"/>
                    </a:lnTo>
                    <a:lnTo>
                      <a:pt x="1392" y="174"/>
                    </a:lnTo>
                    <a:lnTo>
                      <a:pt x="1396" y="155"/>
                    </a:lnTo>
                    <a:lnTo>
                      <a:pt x="1401" y="154"/>
                    </a:lnTo>
                    <a:lnTo>
                      <a:pt x="1405" y="161"/>
                    </a:lnTo>
                    <a:lnTo>
                      <a:pt x="1410" y="167"/>
                    </a:lnTo>
                    <a:lnTo>
                      <a:pt x="1414" y="177"/>
                    </a:lnTo>
                    <a:lnTo>
                      <a:pt x="1419" y="148"/>
                    </a:lnTo>
                    <a:lnTo>
                      <a:pt x="1424" y="137"/>
                    </a:lnTo>
                    <a:lnTo>
                      <a:pt x="1428" y="191"/>
                    </a:lnTo>
                    <a:lnTo>
                      <a:pt x="1433" y="131"/>
                    </a:lnTo>
                    <a:lnTo>
                      <a:pt x="1437" y="130"/>
                    </a:lnTo>
                    <a:lnTo>
                      <a:pt x="1442" y="178"/>
                    </a:lnTo>
                    <a:lnTo>
                      <a:pt x="1446" y="158"/>
                    </a:lnTo>
                    <a:lnTo>
                      <a:pt x="1451" y="147"/>
                    </a:lnTo>
                    <a:lnTo>
                      <a:pt x="1455" y="157"/>
                    </a:lnTo>
                    <a:lnTo>
                      <a:pt x="1460" y="147"/>
                    </a:lnTo>
                    <a:lnTo>
                      <a:pt x="1464" y="124"/>
                    </a:lnTo>
                    <a:lnTo>
                      <a:pt x="1469" y="172"/>
                    </a:lnTo>
                    <a:lnTo>
                      <a:pt x="1474" y="156"/>
                    </a:lnTo>
                    <a:lnTo>
                      <a:pt x="1478" y="157"/>
                    </a:lnTo>
                    <a:lnTo>
                      <a:pt x="1483" y="168"/>
                    </a:lnTo>
                    <a:lnTo>
                      <a:pt x="1487" y="147"/>
                    </a:lnTo>
                    <a:lnTo>
                      <a:pt x="1492" y="173"/>
                    </a:lnTo>
                    <a:lnTo>
                      <a:pt x="1496" y="133"/>
                    </a:lnTo>
                    <a:lnTo>
                      <a:pt x="1501" y="124"/>
                    </a:lnTo>
                    <a:lnTo>
                      <a:pt x="1505" y="147"/>
                    </a:lnTo>
                    <a:lnTo>
                      <a:pt x="1510" y="125"/>
                    </a:lnTo>
                    <a:lnTo>
                      <a:pt x="1514" y="122"/>
                    </a:lnTo>
                    <a:lnTo>
                      <a:pt x="1519" y="120"/>
                    </a:lnTo>
                    <a:lnTo>
                      <a:pt x="1523" y="107"/>
                    </a:lnTo>
                    <a:lnTo>
                      <a:pt x="1528" y="169"/>
                    </a:lnTo>
                    <a:lnTo>
                      <a:pt x="1533" y="120"/>
                    </a:lnTo>
                    <a:lnTo>
                      <a:pt x="1537" y="143"/>
                    </a:lnTo>
                    <a:lnTo>
                      <a:pt x="1542" y="155"/>
                    </a:lnTo>
                    <a:lnTo>
                      <a:pt x="1546" y="139"/>
                    </a:lnTo>
                    <a:lnTo>
                      <a:pt x="1551" y="177"/>
                    </a:lnTo>
                    <a:lnTo>
                      <a:pt x="1555" y="88"/>
                    </a:lnTo>
                    <a:lnTo>
                      <a:pt x="1560" y="134"/>
                    </a:lnTo>
                    <a:lnTo>
                      <a:pt x="1564" y="94"/>
                    </a:lnTo>
                    <a:lnTo>
                      <a:pt x="1569" y="90"/>
                    </a:lnTo>
                    <a:lnTo>
                      <a:pt x="1573" y="146"/>
                    </a:lnTo>
                    <a:lnTo>
                      <a:pt x="1578" y="126"/>
                    </a:lnTo>
                    <a:lnTo>
                      <a:pt x="1583" y="120"/>
                    </a:lnTo>
                    <a:lnTo>
                      <a:pt x="1587" y="149"/>
                    </a:lnTo>
                    <a:lnTo>
                      <a:pt x="1592" y="100"/>
                    </a:lnTo>
                    <a:lnTo>
                      <a:pt x="1596" y="104"/>
                    </a:lnTo>
                    <a:lnTo>
                      <a:pt x="1601" y="97"/>
                    </a:lnTo>
                    <a:lnTo>
                      <a:pt x="1605" y="139"/>
                    </a:lnTo>
                    <a:lnTo>
                      <a:pt x="1610" y="114"/>
                    </a:lnTo>
                    <a:lnTo>
                      <a:pt x="1614" y="127"/>
                    </a:lnTo>
                    <a:lnTo>
                      <a:pt x="1619" y="129"/>
                    </a:lnTo>
                    <a:lnTo>
                      <a:pt x="1623" y="97"/>
                    </a:lnTo>
                    <a:lnTo>
                      <a:pt x="1628" y="109"/>
                    </a:lnTo>
                    <a:lnTo>
                      <a:pt x="1632" y="140"/>
                    </a:lnTo>
                    <a:lnTo>
                      <a:pt x="1637" y="140"/>
                    </a:lnTo>
                    <a:lnTo>
                      <a:pt x="1642" y="91"/>
                    </a:lnTo>
                    <a:lnTo>
                      <a:pt x="1646" y="145"/>
                    </a:lnTo>
                    <a:lnTo>
                      <a:pt x="1651" y="119"/>
                    </a:lnTo>
                    <a:lnTo>
                      <a:pt x="1655" y="118"/>
                    </a:lnTo>
                    <a:lnTo>
                      <a:pt x="1660" y="77"/>
                    </a:lnTo>
                    <a:lnTo>
                      <a:pt x="1664" y="122"/>
                    </a:lnTo>
                    <a:lnTo>
                      <a:pt x="1669" y="93"/>
                    </a:lnTo>
                    <a:lnTo>
                      <a:pt x="1673" y="91"/>
                    </a:lnTo>
                    <a:lnTo>
                      <a:pt x="1678" y="136"/>
                    </a:lnTo>
                    <a:lnTo>
                      <a:pt x="1682" y="129"/>
                    </a:lnTo>
                    <a:lnTo>
                      <a:pt x="1687" y="107"/>
                    </a:lnTo>
                    <a:lnTo>
                      <a:pt x="1691" y="116"/>
                    </a:lnTo>
                    <a:lnTo>
                      <a:pt x="1696" y="98"/>
                    </a:lnTo>
                    <a:lnTo>
                      <a:pt x="1701" y="101"/>
                    </a:lnTo>
                    <a:lnTo>
                      <a:pt x="1705" y="115"/>
                    </a:lnTo>
                    <a:lnTo>
                      <a:pt x="1710" y="88"/>
                    </a:lnTo>
                    <a:lnTo>
                      <a:pt x="1714" y="111"/>
                    </a:lnTo>
                    <a:lnTo>
                      <a:pt x="1719" y="142"/>
                    </a:lnTo>
                    <a:lnTo>
                      <a:pt x="1723" y="129"/>
                    </a:lnTo>
                    <a:lnTo>
                      <a:pt x="1728" y="137"/>
                    </a:lnTo>
                    <a:lnTo>
                      <a:pt x="1732" y="128"/>
                    </a:lnTo>
                    <a:lnTo>
                      <a:pt x="1737" y="78"/>
                    </a:lnTo>
                    <a:lnTo>
                      <a:pt x="1741" y="66"/>
                    </a:lnTo>
                    <a:lnTo>
                      <a:pt x="1746" y="103"/>
                    </a:lnTo>
                    <a:lnTo>
                      <a:pt x="1751" y="116"/>
                    </a:lnTo>
                    <a:lnTo>
                      <a:pt x="1755" y="100"/>
                    </a:lnTo>
                    <a:lnTo>
                      <a:pt x="1759" y="128"/>
                    </a:lnTo>
                  </a:path>
                </a:pathLst>
              </a:custGeom>
              <a:noFill/>
              <a:ln w="6350" cap="flat">
                <a:solidFill>
                  <a:srgbClr val="CC0099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400"/>
              </a:p>
            </p:txBody>
          </p:sp>
        </p:grpSp>
        <p:sp>
          <p:nvSpPr>
            <p:cNvPr id="97" name="Freeform 328">
              <a:extLst>
                <a:ext uri="{FF2B5EF4-FFF2-40B4-BE49-F238E27FC236}">
                  <a16:creationId xmlns:a16="http://schemas.microsoft.com/office/drawing/2014/main" id="{B318FF45-CE8D-4EC9-9B9D-3D8A1A713F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108289" y="4040195"/>
              <a:ext cx="2688338" cy="514965"/>
            </a:xfrm>
            <a:custGeom>
              <a:avLst/>
              <a:gdLst/>
              <a:ahLst/>
              <a:cxnLst>
                <a:cxn ang="0">
                  <a:pos x="25" y="362"/>
                </a:cxn>
                <a:cxn ang="0">
                  <a:pos x="57" y="364"/>
                </a:cxn>
                <a:cxn ang="0">
                  <a:pos x="88" y="424"/>
                </a:cxn>
                <a:cxn ang="0">
                  <a:pos x="120" y="447"/>
                </a:cxn>
                <a:cxn ang="0">
                  <a:pos x="152" y="415"/>
                </a:cxn>
                <a:cxn ang="0">
                  <a:pos x="184" y="421"/>
                </a:cxn>
                <a:cxn ang="0">
                  <a:pos x="216" y="410"/>
                </a:cxn>
                <a:cxn ang="0">
                  <a:pos x="247" y="380"/>
                </a:cxn>
                <a:cxn ang="0">
                  <a:pos x="279" y="398"/>
                </a:cxn>
                <a:cxn ang="0">
                  <a:pos x="311" y="320"/>
                </a:cxn>
                <a:cxn ang="0">
                  <a:pos x="343" y="309"/>
                </a:cxn>
                <a:cxn ang="0">
                  <a:pos x="375" y="309"/>
                </a:cxn>
                <a:cxn ang="0">
                  <a:pos x="406" y="313"/>
                </a:cxn>
                <a:cxn ang="0">
                  <a:pos x="438" y="333"/>
                </a:cxn>
                <a:cxn ang="0">
                  <a:pos x="470" y="328"/>
                </a:cxn>
                <a:cxn ang="0">
                  <a:pos x="502" y="313"/>
                </a:cxn>
                <a:cxn ang="0">
                  <a:pos x="533" y="330"/>
                </a:cxn>
                <a:cxn ang="0">
                  <a:pos x="565" y="335"/>
                </a:cxn>
                <a:cxn ang="0">
                  <a:pos x="597" y="315"/>
                </a:cxn>
                <a:cxn ang="0">
                  <a:pos x="629" y="245"/>
                </a:cxn>
                <a:cxn ang="0">
                  <a:pos x="661" y="202"/>
                </a:cxn>
                <a:cxn ang="0">
                  <a:pos x="692" y="169"/>
                </a:cxn>
                <a:cxn ang="0">
                  <a:pos x="724" y="193"/>
                </a:cxn>
                <a:cxn ang="0">
                  <a:pos x="756" y="195"/>
                </a:cxn>
                <a:cxn ang="0">
                  <a:pos x="788" y="211"/>
                </a:cxn>
                <a:cxn ang="0">
                  <a:pos x="820" y="231"/>
                </a:cxn>
                <a:cxn ang="0">
                  <a:pos x="851" y="237"/>
                </a:cxn>
                <a:cxn ang="0">
                  <a:pos x="883" y="251"/>
                </a:cxn>
                <a:cxn ang="0">
                  <a:pos x="915" y="266"/>
                </a:cxn>
                <a:cxn ang="0">
                  <a:pos x="947" y="277"/>
                </a:cxn>
                <a:cxn ang="0">
                  <a:pos x="979" y="141"/>
                </a:cxn>
                <a:cxn ang="0">
                  <a:pos x="1010" y="36"/>
                </a:cxn>
                <a:cxn ang="0">
                  <a:pos x="1042" y="8"/>
                </a:cxn>
                <a:cxn ang="0">
                  <a:pos x="1074" y="25"/>
                </a:cxn>
                <a:cxn ang="0">
                  <a:pos x="1106" y="55"/>
                </a:cxn>
                <a:cxn ang="0">
                  <a:pos x="1137" y="59"/>
                </a:cxn>
                <a:cxn ang="0">
                  <a:pos x="1169" y="70"/>
                </a:cxn>
                <a:cxn ang="0">
                  <a:pos x="1201" y="110"/>
                </a:cxn>
                <a:cxn ang="0">
                  <a:pos x="1233" y="122"/>
                </a:cxn>
                <a:cxn ang="0">
                  <a:pos x="1265" y="129"/>
                </a:cxn>
                <a:cxn ang="0">
                  <a:pos x="1296" y="149"/>
                </a:cxn>
                <a:cxn ang="0">
                  <a:pos x="1328" y="188"/>
                </a:cxn>
                <a:cxn ang="0">
                  <a:pos x="1360" y="193"/>
                </a:cxn>
                <a:cxn ang="0">
                  <a:pos x="1392" y="195"/>
                </a:cxn>
                <a:cxn ang="0">
                  <a:pos x="1424" y="219"/>
                </a:cxn>
                <a:cxn ang="0">
                  <a:pos x="1455" y="238"/>
                </a:cxn>
                <a:cxn ang="0">
                  <a:pos x="1487" y="269"/>
                </a:cxn>
                <a:cxn ang="0">
                  <a:pos x="1519" y="257"/>
                </a:cxn>
                <a:cxn ang="0">
                  <a:pos x="1551" y="282"/>
                </a:cxn>
                <a:cxn ang="0">
                  <a:pos x="1583" y="299"/>
                </a:cxn>
                <a:cxn ang="0">
                  <a:pos x="1614" y="306"/>
                </a:cxn>
                <a:cxn ang="0">
                  <a:pos x="1646" y="313"/>
                </a:cxn>
                <a:cxn ang="0">
                  <a:pos x="1678" y="315"/>
                </a:cxn>
                <a:cxn ang="0">
                  <a:pos x="1710" y="307"/>
                </a:cxn>
                <a:cxn ang="0">
                  <a:pos x="1741" y="308"/>
                </a:cxn>
              </a:cxnLst>
              <a:rect l="0" t="0" r="r" b="b"/>
              <a:pathLst>
                <a:path w="1759" h="454">
                  <a:moveTo>
                    <a:pt x="0" y="361"/>
                  </a:moveTo>
                  <a:lnTo>
                    <a:pt x="2" y="365"/>
                  </a:lnTo>
                  <a:lnTo>
                    <a:pt x="7" y="366"/>
                  </a:lnTo>
                  <a:lnTo>
                    <a:pt x="11" y="362"/>
                  </a:lnTo>
                  <a:lnTo>
                    <a:pt x="16" y="367"/>
                  </a:lnTo>
                  <a:lnTo>
                    <a:pt x="20" y="360"/>
                  </a:lnTo>
                  <a:lnTo>
                    <a:pt x="25" y="362"/>
                  </a:lnTo>
                  <a:lnTo>
                    <a:pt x="29" y="358"/>
                  </a:lnTo>
                  <a:lnTo>
                    <a:pt x="34" y="373"/>
                  </a:lnTo>
                  <a:lnTo>
                    <a:pt x="39" y="359"/>
                  </a:lnTo>
                  <a:lnTo>
                    <a:pt x="43" y="375"/>
                  </a:lnTo>
                  <a:lnTo>
                    <a:pt x="48" y="364"/>
                  </a:lnTo>
                  <a:lnTo>
                    <a:pt x="52" y="362"/>
                  </a:lnTo>
                  <a:lnTo>
                    <a:pt x="57" y="364"/>
                  </a:lnTo>
                  <a:lnTo>
                    <a:pt x="61" y="381"/>
                  </a:lnTo>
                  <a:lnTo>
                    <a:pt x="66" y="379"/>
                  </a:lnTo>
                  <a:lnTo>
                    <a:pt x="70" y="380"/>
                  </a:lnTo>
                  <a:lnTo>
                    <a:pt x="75" y="370"/>
                  </a:lnTo>
                  <a:lnTo>
                    <a:pt x="79" y="368"/>
                  </a:lnTo>
                  <a:lnTo>
                    <a:pt x="84" y="376"/>
                  </a:lnTo>
                  <a:lnTo>
                    <a:pt x="88" y="424"/>
                  </a:lnTo>
                  <a:lnTo>
                    <a:pt x="93" y="431"/>
                  </a:lnTo>
                  <a:lnTo>
                    <a:pt x="98" y="429"/>
                  </a:lnTo>
                  <a:lnTo>
                    <a:pt x="102" y="420"/>
                  </a:lnTo>
                  <a:lnTo>
                    <a:pt x="107" y="414"/>
                  </a:lnTo>
                  <a:lnTo>
                    <a:pt x="111" y="454"/>
                  </a:lnTo>
                  <a:lnTo>
                    <a:pt x="116" y="407"/>
                  </a:lnTo>
                  <a:lnTo>
                    <a:pt x="120" y="447"/>
                  </a:lnTo>
                  <a:lnTo>
                    <a:pt x="125" y="424"/>
                  </a:lnTo>
                  <a:lnTo>
                    <a:pt x="129" y="406"/>
                  </a:lnTo>
                  <a:lnTo>
                    <a:pt x="134" y="424"/>
                  </a:lnTo>
                  <a:lnTo>
                    <a:pt x="138" y="412"/>
                  </a:lnTo>
                  <a:lnTo>
                    <a:pt x="143" y="417"/>
                  </a:lnTo>
                  <a:lnTo>
                    <a:pt x="148" y="423"/>
                  </a:lnTo>
                  <a:lnTo>
                    <a:pt x="152" y="415"/>
                  </a:lnTo>
                  <a:lnTo>
                    <a:pt x="157" y="403"/>
                  </a:lnTo>
                  <a:lnTo>
                    <a:pt x="161" y="427"/>
                  </a:lnTo>
                  <a:lnTo>
                    <a:pt x="166" y="422"/>
                  </a:lnTo>
                  <a:lnTo>
                    <a:pt x="170" y="399"/>
                  </a:lnTo>
                  <a:lnTo>
                    <a:pt x="175" y="404"/>
                  </a:lnTo>
                  <a:lnTo>
                    <a:pt x="179" y="426"/>
                  </a:lnTo>
                  <a:lnTo>
                    <a:pt x="184" y="421"/>
                  </a:lnTo>
                  <a:lnTo>
                    <a:pt x="188" y="411"/>
                  </a:lnTo>
                  <a:lnTo>
                    <a:pt x="193" y="406"/>
                  </a:lnTo>
                  <a:lnTo>
                    <a:pt x="197" y="387"/>
                  </a:lnTo>
                  <a:lnTo>
                    <a:pt x="202" y="413"/>
                  </a:lnTo>
                  <a:lnTo>
                    <a:pt x="207" y="426"/>
                  </a:lnTo>
                  <a:lnTo>
                    <a:pt x="211" y="401"/>
                  </a:lnTo>
                  <a:lnTo>
                    <a:pt x="216" y="410"/>
                  </a:lnTo>
                  <a:lnTo>
                    <a:pt x="220" y="403"/>
                  </a:lnTo>
                  <a:lnTo>
                    <a:pt x="225" y="399"/>
                  </a:lnTo>
                  <a:lnTo>
                    <a:pt x="229" y="409"/>
                  </a:lnTo>
                  <a:lnTo>
                    <a:pt x="234" y="399"/>
                  </a:lnTo>
                  <a:lnTo>
                    <a:pt x="238" y="407"/>
                  </a:lnTo>
                  <a:lnTo>
                    <a:pt x="243" y="413"/>
                  </a:lnTo>
                  <a:lnTo>
                    <a:pt x="247" y="380"/>
                  </a:lnTo>
                  <a:lnTo>
                    <a:pt x="252" y="403"/>
                  </a:lnTo>
                  <a:lnTo>
                    <a:pt x="256" y="411"/>
                  </a:lnTo>
                  <a:lnTo>
                    <a:pt x="261" y="401"/>
                  </a:lnTo>
                  <a:lnTo>
                    <a:pt x="266" y="401"/>
                  </a:lnTo>
                  <a:lnTo>
                    <a:pt x="270" y="395"/>
                  </a:lnTo>
                  <a:lnTo>
                    <a:pt x="275" y="382"/>
                  </a:lnTo>
                  <a:lnTo>
                    <a:pt x="279" y="398"/>
                  </a:lnTo>
                  <a:lnTo>
                    <a:pt x="284" y="387"/>
                  </a:lnTo>
                  <a:lnTo>
                    <a:pt x="288" y="362"/>
                  </a:lnTo>
                  <a:lnTo>
                    <a:pt x="293" y="366"/>
                  </a:lnTo>
                  <a:lnTo>
                    <a:pt x="297" y="355"/>
                  </a:lnTo>
                  <a:lnTo>
                    <a:pt x="302" y="345"/>
                  </a:lnTo>
                  <a:lnTo>
                    <a:pt x="306" y="342"/>
                  </a:lnTo>
                  <a:lnTo>
                    <a:pt x="311" y="320"/>
                  </a:lnTo>
                  <a:lnTo>
                    <a:pt x="316" y="331"/>
                  </a:lnTo>
                  <a:lnTo>
                    <a:pt x="320" y="320"/>
                  </a:lnTo>
                  <a:lnTo>
                    <a:pt x="325" y="307"/>
                  </a:lnTo>
                  <a:lnTo>
                    <a:pt x="329" y="333"/>
                  </a:lnTo>
                  <a:lnTo>
                    <a:pt x="334" y="301"/>
                  </a:lnTo>
                  <a:lnTo>
                    <a:pt x="338" y="303"/>
                  </a:lnTo>
                  <a:lnTo>
                    <a:pt x="343" y="309"/>
                  </a:lnTo>
                  <a:lnTo>
                    <a:pt x="347" y="308"/>
                  </a:lnTo>
                  <a:lnTo>
                    <a:pt x="352" y="299"/>
                  </a:lnTo>
                  <a:lnTo>
                    <a:pt x="356" y="326"/>
                  </a:lnTo>
                  <a:lnTo>
                    <a:pt x="361" y="313"/>
                  </a:lnTo>
                  <a:lnTo>
                    <a:pt x="366" y="302"/>
                  </a:lnTo>
                  <a:lnTo>
                    <a:pt x="370" y="329"/>
                  </a:lnTo>
                  <a:lnTo>
                    <a:pt x="375" y="309"/>
                  </a:lnTo>
                  <a:lnTo>
                    <a:pt x="379" y="316"/>
                  </a:lnTo>
                  <a:lnTo>
                    <a:pt x="384" y="291"/>
                  </a:lnTo>
                  <a:lnTo>
                    <a:pt x="388" y="303"/>
                  </a:lnTo>
                  <a:lnTo>
                    <a:pt x="393" y="288"/>
                  </a:lnTo>
                  <a:lnTo>
                    <a:pt x="397" y="294"/>
                  </a:lnTo>
                  <a:lnTo>
                    <a:pt x="402" y="329"/>
                  </a:lnTo>
                  <a:lnTo>
                    <a:pt x="406" y="313"/>
                  </a:lnTo>
                  <a:lnTo>
                    <a:pt x="411" y="313"/>
                  </a:lnTo>
                  <a:lnTo>
                    <a:pt x="415" y="316"/>
                  </a:lnTo>
                  <a:lnTo>
                    <a:pt x="420" y="306"/>
                  </a:lnTo>
                  <a:lnTo>
                    <a:pt x="425" y="315"/>
                  </a:lnTo>
                  <a:lnTo>
                    <a:pt x="429" y="320"/>
                  </a:lnTo>
                  <a:lnTo>
                    <a:pt x="434" y="328"/>
                  </a:lnTo>
                  <a:lnTo>
                    <a:pt x="438" y="333"/>
                  </a:lnTo>
                  <a:lnTo>
                    <a:pt x="443" y="307"/>
                  </a:lnTo>
                  <a:lnTo>
                    <a:pt x="447" y="323"/>
                  </a:lnTo>
                  <a:lnTo>
                    <a:pt x="452" y="316"/>
                  </a:lnTo>
                  <a:lnTo>
                    <a:pt x="456" y="313"/>
                  </a:lnTo>
                  <a:lnTo>
                    <a:pt x="461" y="328"/>
                  </a:lnTo>
                  <a:lnTo>
                    <a:pt x="465" y="301"/>
                  </a:lnTo>
                  <a:lnTo>
                    <a:pt x="470" y="328"/>
                  </a:lnTo>
                  <a:lnTo>
                    <a:pt x="474" y="303"/>
                  </a:lnTo>
                  <a:lnTo>
                    <a:pt x="479" y="310"/>
                  </a:lnTo>
                  <a:lnTo>
                    <a:pt x="484" y="313"/>
                  </a:lnTo>
                  <a:lnTo>
                    <a:pt x="488" y="295"/>
                  </a:lnTo>
                  <a:lnTo>
                    <a:pt x="493" y="330"/>
                  </a:lnTo>
                  <a:lnTo>
                    <a:pt x="497" y="322"/>
                  </a:lnTo>
                  <a:lnTo>
                    <a:pt x="502" y="313"/>
                  </a:lnTo>
                  <a:lnTo>
                    <a:pt x="506" y="307"/>
                  </a:lnTo>
                  <a:lnTo>
                    <a:pt x="511" y="318"/>
                  </a:lnTo>
                  <a:lnTo>
                    <a:pt x="515" y="299"/>
                  </a:lnTo>
                  <a:lnTo>
                    <a:pt x="520" y="323"/>
                  </a:lnTo>
                  <a:lnTo>
                    <a:pt x="524" y="330"/>
                  </a:lnTo>
                  <a:lnTo>
                    <a:pt x="529" y="330"/>
                  </a:lnTo>
                  <a:lnTo>
                    <a:pt x="533" y="330"/>
                  </a:lnTo>
                  <a:lnTo>
                    <a:pt x="538" y="325"/>
                  </a:lnTo>
                  <a:lnTo>
                    <a:pt x="543" y="325"/>
                  </a:lnTo>
                  <a:lnTo>
                    <a:pt x="547" y="323"/>
                  </a:lnTo>
                  <a:lnTo>
                    <a:pt x="552" y="322"/>
                  </a:lnTo>
                  <a:lnTo>
                    <a:pt x="556" y="312"/>
                  </a:lnTo>
                  <a:lnTo>
                    <a:pt x="561" y="321"/>
                  </a:lnTo>
                  <a:lnTo>
                    <a:pt x="565" y="335"/>
                  </a:lnTo>
                  <a:lnTo>
                    <a:pt x="570" y="319"/>
                  </a:lnTo>
                  <a:lnTo>
                    <a:pt x="574" y="326"/>
                  </a:lnTo>
                  <a:lnTo>
                    <a:pt x="579" y="312"/>
                  </a:lnTo>
                  <a:lnTo>
                    <a:pt x="583" y="330"/>
                  </a:lnTo>
                  <a:lnTo>
                    <a:pt x="588" y="297"/>
                  </a:lnTo>
                  <a:lnTo>
                    <a:pt x="593" y="326"/>
                  </a:lnTo>
                  <a:lnTo>
                    <a:pt x="597" y="315"/>
                  </a:lnTo>
                  <a:lnTo>
                    <a:pt x="602" y="336"/>
                  </a:lnTo>
                  <a:lnTo>
                    <a:pt x="606" y="317"/>
                  </a:lnTo>
                  <a:lnTo>
                    <a:pt x="611" y="295"/>
                  </a:lnTo>
                  <a:lnTo>
                    <a:pt x="615" y="283"/>
                  </a:lnTo>
                  <a:lnTo>
                    <a:pt x="620" y="286"/>
                  </a:lnTo>
                  <a:lnTo>
                    <a:pt x="624" y="261"/>
                  </a:lnTo>
                  <a:lnTo>
                    <a:pt x="629" y="245"/>
                  </a:lnTo>
                  <a:lnTo>
                    <a:pt x="633" y="268"/>
                  </a:lnTo>
                  <a:lnTo>
                    <a:pt x="638" y="248"/>
                  </a:lnTo>
                  <a:lnTo>
                    <a:pt x="643" y="219"/>
                  </a:lnTo>
                  <a:lnTo>
                    <a:pt x="647" y="219"/>
                  </a:lnTo>
                  <a:lnTo>
                    <a:pt x="652" y="204"/>
                  </a:lnTo>
                  <a:lnTo>
                    <a:pt x="656" y="182"/>
                  </a:lnTo>
                  <a:lnTo>
                    <a:pt x="661" y="202"/>
                  </a:lnTo>
                  <a:lnTo>
                    <a:pt x="665" y="206"/>
                  </a:lnTo>
                  <a:lnTo>
                    <a:pt x="670" y="197"/>
                  </a:lnTo>
                  <a:lnTo>
                    <a:pt x="674" y="189"/>
                  </a:lnTo>
                  <a:lnTo>
                    <a:pt x="679" y="183"/>
                  </a:lnTo>
                  <a:lnTo>
                    <a:pt x="683" y="189"/>
                  </a:lnTo>
                  <a:lnTo>
                    <a:pt x="688" y="183"/>
                  </a:lnTo>
                  <a:lnTo>
                    <a:pt x="692" y="169"/>
                  </a:lnTo>
                  <a:lnTo>
                    <a:pt x="697" y="187"/>
                  </a:lnTo>
                  <a:lnTo>
                    <a:pt x="702" y="190"/>
                  </a:lnTo>
                  <a:lnTo>
                    <a:pt x="706" y="188"/>
                  </a:lnTo>
                  <a:lnTo>
                    <a:pt x="711" y="179"/>
                  </a:lnTo>
                  <a:lnTo>
                    <a:pt x="715" y="178"/>
                  </a:lnTo>
                  <a:lnTo>
                    <a:pt x="720" y="195"/>
                  </a:lnTo>
                  <a:lnTo>
                    <a:pt x="724" y="193"/>
                  </a:lnTo>
                  <a:lnTo>
                    <a:pt x="729" y="187"/>
                  </a:lnTo>
                  <a:lnTo>
                    <a:pt x="733" y="189"/>
                  </a:lnTo>
                  <a:lnTo>
                    <a:pt x="738" y="199"/>
                  </a:lnTo>
                  <a:lnTo>
                    <a:pt x="742" y="199"/>
                  </a:lnTo>
                  <a:lnTo>
                    <a:pt x="747" y="203"/>
                  </a:lnTo>
                  <a:lnTo>
                    <a:pt x="751" y="208"/>
                  </a:lnTo>
                  <a:lnTo>
                    <a:pt x="756" y="195"/>
                  </a:lnTo>
                  <a:lnTo>
                    <a:pt x="761" y="200"/>
                  </a:lnTo>
                  <a:lnTo>
                    <a:pt x="765" y="209"/>
                  </a:lnTo>
                  <a:lnTo>
                    <a:pt x="770" y="216"/>
                  </a:lnTo>
                  <a:lnTo>
                    <a:pt x="774" y="210"/>
                  </a:lnTo>
                  <a:lnTo>
                    <a:pt x="779" y="219"/>
                  </a:lnTo>
                  <a:lnTo>
                    <a:pt x="783" y="217"/>
                  </a:lnTo>
                  <a:lnTo>
                    <a:pt x="788" y="211"/>
                  </a:lnTo>
                  <a:lnTo>
                    <a:pt x="792" y="230"/>
                  </a:lnTo>
                  <a:lnTo>
                    <a:pt x="797" y="214"/>
                  </a:lnTo>
                  <a:lnTo>
                    <a:pt x="801" y="212"/>
                  </a:lnTo>
                  <a:lnTo>
                    <a:pt x="806" y="222"/>
                  </a:lnTo>
                  <a:lnTo>
                    <a:pt x="810" y="219"/>
                  </a:lnTo>
                  <a:lnTo>
                    <a:pt x="815" y="224"/>
                  </a:lnTo>
                  <a:lnTo>
                    <a:pt x="820" y="231"/>
                  </a:lnTo>
                  <a:lnTo>
                    <a:pt x="824" y="213"/>
                  </a:lnTo>
                  <a:lnTo>
                    <a:pt x="829" y="222"/>
                  </a:lnTo>
                  <a:lnTo>
                    <a:pt x="833" y="240"/>
                  </a:lnTo>
                  <a:lnTo>
                    <a:pt x="838" y="228"/>
                  </a:lnTo>
                  <a:lnTo>
                    <a:pt x="842" y="235"/>
                  </a:lnTo>
                  <a:lnTo>
                    <a:pt x="847" y="220"/>
                  </a:lnTo>
                  <a:lnTo>
                    <a:pt x="851" y="237"/>
                  </a:lnTo>
                  <a:lnTo>
                    <a:pt x="856" y="221"/>
                  </a:lnTo>
                  <a:lnTo>
                    <a:pt x="860" y="239"/>
                  </a:lnTo>
                  <a:lnTo>
                    <a:pt x="865" y="253"/>
                  </a:lnTo>
                  <a:lnTo>
                    <a:pt x="870" y="252"/>
                  </a:lnTo>
                  <a:lnTo>
                    <a:pt x="874" y="235"/>
                  </a:lnTo>
                  <a:lnTo>
                    <a:pt x="879" y="246"/>
                  </a:lnTo>
                  <a:lnTo>
                    <a:pt x="883" y="251"/>
                  </a:lnTo>
                  <a:lnTo>
                    <a:pt x="888" y="251"/>
                  </a:lnTo>
                  <a:lnTo>
                    <a:pt x="892" y="260"/>
                  </a:lnTo>
                  <a:lnTo>
                    <a:pt x="897" y="254"/>
                  </a:lnTo>
                  <a:lnTo>
                    <a:pt x="901" y="258"/>
                  </a:lnTo>
                  <a:lnTo>
                    <a:pt x="906" y="244"/>
                  </a:lnTo>
                  <a:lnTo>
                    <a:pt x="910" y="270"/>
                  </a:lnTo>
                  <a:lnTo>
                    <a:pt x="915" y="266"/>
                  </a:lnTo>
                  <a:lnTo>
                    <a:pt x="920" y="267"/>
                  </a:lnTo>
                  <a:lnTo>
                    <a:pt x="924" y="259"/>
                  </a:lnTo>
                  <a:lnTo>
                    <a:pt x="929" y="287"/>
                  </a:lnTo>
                  <a:lnTo>
                    <a:pt x="933" y="264"/>
                  </a:lnTo>
                  <a:lnTo>
                    <a:pt x="938" y="288"/>
                  </a:lnTo>
                  <a:lnTo>
                    <a:pt x="942" y="282"/>
                  </a:lnTo>
                  <a:lnTo>
                    <a:pt x="947" y="277"/>
                  </a:lnTo>
                  <a:lnTo>
                    <a:pt x="951" y="278"/>
                  </a:lnTo>
                  <a:lnTo>
                    <a:pt x="956" y="254"/>
                  </a:lnTo>
                  <a:lnTo>
                    <a:pt x="960" y="256"/>
                  </a:lnTo>
                  <a:lnTo>
                    <a:pt x="965" y="230"/>
                  </a:lnTo>
                  <a:lnTo>
                    <a:pt x="969" y="222"/>
                  </a:lnTo>
                  <a:lnTo>
                    <a:pt x="974" y="168"/>
                  </a:lnTo>
                  <a:lnTo>
                    <a:pt x="979" y="141"/>
                  </a:lnTo>
                  <a:lnTo>
                    <a:pt x="983" y="124"/>
                  </a:lnTo>
                  <a:lnTo>
                    <a:pt x="988" y="94"/>
                  </a:lnTo>
                  <a:lnTo>
                    <a:pt x="992" y="68"/>
                  </a:lnTo>
                  <a:lnTo>
                    <a:pt x="997" y="52"/>
                  </a:lnTo>
                  <a:lnTo>
                    <a:pt x="1001" y="48"/>
                  </a:lnTo>
                  <a:lnTo>
                    <a:pt x="1006" y="38"/>
                  </a:lnTo>
                  <a:lnTo>
                    <a:pt x="1010" y="36"/>
                  </a:lnTo>
                  <a:lnTo>
                    <a:pt x="1015" y="23"/>
                  </a:lnTo>
                  <a:lnTo>
                    <a:pt x="1019" y="14"/>
                  </a:lnTo>
                  <a:lnTo>
                    <a:pt x="1024" y="0"/>
                  </a:lnTo>
                  <a:lnTo>
                    <a:pt x="1028" y="9"/>
                  </a:lnTo>
                  <a:lnTo>
                    <a:pt x="1033" y="18"/>
                  </a:lnTo>
                  <a:lnTo>
                    <a:pt x="1038" y="13"/>
                  </a:lnTo>
                  <a:lnTo>
                    <a:pt x="1042" y="8"/>
                  </a:lnTo>
                  <a:lnTo>
                    <a:pt x="1047" y="27"/>
                  </a:lnTo>
                  <a:lnTo>
                    <a:pt x="1051" y="14"/>
                  </a:lnTo>
                  <a:lnTo>
                    <a:pt x="1056" y="7"/>
                  </a:lnTo>
                  <a:lnTo>
                    <a:pt x="1060" y="14"/>
                  </a:lnTo>
                  <a:lnTo>
                    <a:pt x="1065" y="5"/>
                  </a:lnTo>
                  <a:lnTo>
                    <a:pt x="1069" y="34"/>
                  </a:lnTo>
                  <a:lnTo>
                    <a:pt x="1074" y="25"/>
                  </a:lnTo>
                  <a:lnTo>
                    <a:pt x="1078" y="34"/>
                  </a:lnTo>
                  <a:lnTo>
                    <a:pt x="1083" y="30"/>
                  </a:lnTo>
                  <a:lnTo>
                    <a:pt x="1088" y="45"/>
                  </a:lnTo>
                  <a:lnTo>
                    <a:pt x="1092" y="46"/>
                  </a:lnTo>
                  <a:lnTo>
                    <a:pt x="1097" y="24"/>
                  </a:lnTo>
                  <a:lnTo>
                    <a:pt x="1101" y="56"/>
                  </a:lnTo>
                  <a:lnTo>
                    <a:pt x="1106" y="55"/>
                  </a:lnTo>
                  <a:lnTo>
                    <a:pt x="1110" y="58"/>
                  </a:lnTo>
                  <a:lnTo>
                    <a:pt x="1115" y="58"/>
                  </a:lnTo>
                  <a:lnTo>
                    <a:pt x="1119" y="59"/>
                  </a:lnTo>
                  <a:lnTo>
                    <a:pt x="1124" y="86"/>
                  </a:lnTo>
                  <a:lnTo>
                    <a:pt x="1128" y="39"/>
                  </a:lnTo>
                  <a:lnTo>
                    <a:pt x="1133" y="62"/>
                  </a:lnTo>
                  <a:lnTo>
                    <a:pt x="1137" y="59"/>
                  </a:lnTo>
                  <a:lnTo>
                    <a:pt x="1142" y="72"/>
                  </a:lnTo>
                  <a:lnTo>
                    <a:pt x="1147" y="68"/>
                  </a:lnTo>
                  <a:lnTo>
                    <a:pt x="1151" y="72"/>
                  </a:lnTo>
                  <a:lnTo>
                    <a:pt x="1156" y="59"/>
                  </a:lnTo>
                  <a:lnTo>
                    <a:pt x="1160" y="68"/>
                  </a:lnTo>
                  <a:lnTo>
                    <a:pt x="1165" y="88"/>
                  </a:lnTo>
                  <a:lnTo>
                    <a:pt x="1169" y="70"/>
                  </a:lnTo>
                  <a:lnTo>
                    <a:pt x="1174" y="65"/>
                  </a:lnTo>
                  <a:lnTo>
                    <a:pt x="1178" y="57"/>
                  </a:lnTo>
                  <a:lnTo>
                    <a:pt x="1183" y="84"/>
                  </a:lnTo>
                  <a:lnTo>
                    <a:pt x="1187" y="101"/>
                  </a:lnTo>
                  <a:lnTo>
                    <a:pt x="1192" y="107"/>
                  </a:lnTo>
                  <a:lnTo>
                    <a:pt x="1197" y="102"/>
                  </a:lnTo>
                  <a:lnTo>
                    <a:pt x="1201" y="110"/>
                  </a:lnTo>
                  <a:lnTo>
                    <a:pt x="1206" y="109"/>
                  </a:lnTo>
                  <a:lnTo>
                    <a:pt x="1210" y="81"/>
                  </a:lnTo>
                  <a:lnTo>
                    <a:pt x="1215" y="116"/>
                  </a:lnTo>
                  <a:lnTo>
                    <a:pt x="1219" y="127"/>
                  </a:lnTo>
                  <a:lnTo>
                    <a:pt x="1224" y="108"/>
                  </a:lnTo>
                  <a:lnTo>
                    <a:pt x="1228" y="127"/>
                  </a:lnTo>
                  <a:lnTo>
                    <a:pt x="1233" y="122"/>
                  </a:lnTo>
                  <a:lnTo>
                    <a:pt x="1237" y="130"/>
                  </a:lnTo>
                  <a:lnTo>
                    <a:pt x="1242" y="133"/>
                  </a:lnTo>
                  <a:lnTo>
                    <a:pt x="1246" y="132"/>
                  </a:lnTo>
                  <a:lnTo>
                    <a:pt x="1251" y="153"/>
                  </a:lnTo>
                  <a:lnTo>
                    <a:pt x="1256" y="148"/>
                  </a:lnTo>
                  <a:lnTo>
                    <a:pt x="1260" y="135"/>
                  </a:lnTo>
                  <a:lnTo>
                    <a:pt x="1265" y="129"/>
                  </a:lnTo>
                  <a:lnTo>
                    <a:pt x="1269" y="138"/>
                  </a:lnTo>
                  <a:lnTo>
                    <a:pt x="1274" y="142"/>
                  </a:lnTo>
                  <a:lnTo>
                    <a:pt x="1278" y="147"/>
                  </a:lnTo>
                  <a:lnTo>
                    <a:pt x="1283" y="142"/>
                  </a:lnTo>
                  <a:lnTo>
                    <a:pt x="1287" y="145"/>
                  </a:lnTo>
                  <a:lnTo>
                    <a:pt x="1292" y="150"/>
                  </a:lnTo>
                  <a:lnTo>
                    <a:pt x="1296" y="149"/>
                  </a:lnTo>
                  <a:lnTo>
                    <a:pt x="1301" y="161"/>
                  </a:lnTo>
                  <a:lnTo>
                    <a:pt x="1306" y="165"/>
                  </a:lnTo>
                  <a:lnTo>
                    <a:pt x="1310" y="159"/>
                  </a:lnTo>
                  <a:lnTo>
                    <a:pt x="1315" y="164"/>
                  </a:lnTo>
                  <a:lnTo>
                    <a:pt x="1319" y="161"/>
                  </a:lnTo>
                  <a:lnTo>
                    <a:pt x="1324" y="171"/>
                  </a:lnTo>
                  <a:lnTo>
                    <a:pt x="1328" y="188"/>
                  </a:lnTo>
                  <a:lnTo>
                    <a:pt x="1333" y="184"/>
                  </a:lnTo>
                  <a:lnTo>
                    <a:pt x="1337" y="205"/>
                  </a:lnTo>
                  <a:lnTo>
                    <a:pt x="1342" y="185"/>
                  </a:lnTo>
                  <a:lnTo>
                    <a:pt x="1346" y="193"/>
                  </a:lnTo>
                  <a:lnTo>
                    <a:pt x="1351" y="191"/>
                  </a:lnTo>
                  <a:lnTo>
                    <a:pt x="1355" y="186"/>
                  </a:lnTo>
                  <a:lnTo>
                    <a:pt x="1360" y="193"/>
                  </a:lnTo>
                  <a:lnTo>
                    <a:pt x="1365" y="198"/>
                  </a:lnTo>
                  <a:lnTo>
                    <a:pt x="1369" y="188"/>
                  </a:lnTo>
                  <a:lnTo>
                    <a:pt x="1374" y="177"/>
                  </a:lnTo>
                  <a:lnTo>
                    <a:pt x="1378" y="207"/>
                  </a:lnTo>
                  <a:lnTo>
                    <a:pt x="1383" y="200"/>
                  </a:lnTo>
                  <a:lnTo>
                    <a:pt x="1387" y="207"/>
                  </a:lnTo>
                  <a:lnTo>
                    <a:pt x="1392" y="195"/>
                  </a:lnTo>
                  <a:lnTo>
                    <a:pt x="1396" y="214"/>
                  </a:lnTo>
                  <a:lnTo>
                    <a:pt x="1401" y="210"/>
                  </a:lnTo>
                  <a:lnTo>
                    <a:pt x="1405" y="228"/>
                  </a:lnTo>
                  <a:lnTo>
                    <a:pt x="1410" y="222"/>
                  </a:lnTo>
                  <a:lnTo>
                    <a:pt x="1414" y="221"/>
                  </a:lnTo>
                  <a:lnTo>
                    <a:pt x="1419" y="228"/>
                  </a:lnTo>
                  <a:lnTo>
                    <a:pt x="1424" y="219"/>
                  </a:lnTo>
                  <a:lnTo>
                    <a:pt x="1428" y="218"/>
                  </a:lnTo>
                  <a:lnTo>
                    <a:pt x="1433" y="224"/>
                  </a:lnTo>
                  <a:lnTo>
                    <a:pt x="1437" y="235"/>
                  </a:lnTo>
                  <a:lnTo>
                    <a:pt x="1442" y="240"/>
                  </a:lnTo>
                  <a:lnTo>
                    <a:pt x="1446" y="233"/>
                  </a:lnTo>
                  <a:lnTo>
                    <a:pt x="1451" y="248"/>
                  </a:lnTo>
                  <a:lnTo>
                    <a:pt x="1455" y="238"/>
                  </a:lnTo>
                  <a:lnTo>
                    <a:pt x="1460" y="258"/>
                  </a:lnTo>
                  <a:lnTo>
                    <a:pt x="1464" y="255"/>
                  </a:lnTo>
                  <a:lnTo>
                    <a:pt x="1469" y="256"/>
                  </a:lnTo>
                  <a:lnTo>
                    <a:pt x="1474" y="251"/>
                  </a:lnTo>
                  <a:lnTo>
                    <a:pt x="1478" y="262"/>
                  </a:lnTo>
                  <a:lnTo>
                    <a:pt x="1483" y="272"/>
                  </a:lnTo>
                  <a:lnTo>
                    <a:pt x="1487" y="269"/>
                  </a:lnTo>
                  <a:lnTo>
                    <a:pt x="1492" y="261"/>
                  </a:lnTo>
                  <a:lnTo>
                    <a:pt x="1496" y="258"/>
                  </a:lnTo>
                  <a:lnTo>
                    <a:pt x="1501" y="263"/>
                  </a:lnTo>
                  <a:lnTo>
                    <a:pt x="1505" y="294"/>
                  </a:lnTo>
                  <a:lnTo>
                    <a:pt x="1510" y="272"/>
                  </a:lnTo>
                  <a:lnTo>
                    <a:pt x="1514" y="276"/>
                  </a:lnTo>
                  <a:lnTo>
                    <a:pt x="1519" y="257"/>
                  </a:lnTo>
                  <a:lnTo>
                    <a:pt x="1523" y="274"/>
                  </a:lnTo>
                  <a:lnTo>
                    <a:pt x="1528" y="274"/>
                  </a:lnTo>
                  <a:lnTo>
                    <a:pt x="1533" y="270"/>
                  </a:lnTo>
                  <a:lnTo>
                    <a:pt x="1537" y="303"/>
                  </a:lnTo>
                  <a:lnTo>
                    <a:pt x="1542" y="292"/>
                  </a:lnTo>
                  <a:lnTo>
                    <a:pt x="1546" y="285"/>
                  </a:lnTo>
                  <a:lnTo>
                    <a:pt x="1551" y="282"/>
                  </a:lnTo>
                  <a:lnTo>
                    <a:pt x="1555" y="266"/>
                  </a:lnTo>
                  <a:lnTo>
                    <a:pt x="1560" y="290"/>
                  </a:lnTo>
                  <a:lnTo>
                    <a:pt x="1564" y="286"/>
                  </a:lnTo>
                  <a:lnTo>
                    <a:pt x="1569" y="280"/>
                  </a:lnTo>
                  <a:lnTo>
                    <a:pt x="1573" y="277"/>
                  </a:lnTo>
                  <a:lnTo>
                    <a:pt x="1578" y="288"/>
                  </a:lnTo>
                  <a:lnTo>
                    <a:pt x="1583" y="299"/>
                  </a:lnTo>
                  <a:lnTo>
                    <a:pt x="1587" y="287"/>
                  </a:lnTo>
                  <a:lnTo>
                    <a:pt x="1592" y="296"/>
                  </a:lnTo>
                  <a:lnTo>
                    <a:pt x="1596" y="277"/>
                  </a:lnTo>
                  <a:lnTo>
                    <a:pt x="1601" y="286"/>
                  </a:lnTo>
                  <a:lnTo>
                    <a:pt x="1605" y="300"/>
                  </a:lnTo>
                  <a:lnTo>
                    <a:pt x="1610" y="293"/>
                  </a:lnTo>
                  <a:lnTo>
                    <a:pt x="1614" y="306"/>
                  </a:lnTo>
                  <a:lnTo>
                    <a:pt x="1619" y="284"/>
                  </a:lnTo>
                  <a:lnTo>
                    <a:pt x="1623" y="288"/>
                  </a:lnTo>
                  <a:lnTo>
                    <a:pt x="1628" y="292"/>
                  </a:lnTo>
                  <a:lnTo>
                    <a:pt x="1632" y="312"/>
                  </a:lnTo>
                  <a:lnTo>
                    <a:pt x="1637" y="291"/>
                  </a:lnTo>
                  <a:lnTo>
                    <a:pt x="1642" y="294"/>
                  </a:lnTo>
                  <a:lnTo>
                    <a:pt x="1646" y="313"/>
                  </a:lnTo>
                  <a:lnTo>
                    <a:pt x="1651" y="323"/>
                  </a:lnTo>
                  <a:lnTo>
                    <a:pt x="1655" y="303"/>
                  </a:lnTo>
                  <a:lnTo>
                    <a:pt x="1660" y="294"/>
                  </a:lnTo>
                  <a:lnTo>
                    <a:pt x="1664" y="306"/>
                  </a:lnTo>
                  <a:lnTo>
                    <a:pt x="1669" y="316"/>
                  </a:lnTo>
                  <a:lnTo>
                    <a:pt x="1673" y="294"/>
                  </a:lnTo>
                  <a:lnTo>
                    <a:pt x="1678" y="315"/>
                  </a:lnTo>
                  <a:lnTo>
                    <a:pt x="1682" y="317"/>
                  </a:lnTo>
                  <a:lnTo>
                    <a:pt x="1687" y="295"/>
                  </a:lnTo>
                  <a:lnTo>
                    <a:pt x="1691" y="326"/>
                  </a:lnTo>
                  <a:lnTo>
                    <a:pt x="1696" y="316"/>
                  </a:lnTo>
                  <a:lnTo>
                    <a:pt x="1701" y="299"/>
                  </a:lnTo>
                  <a:lnTo>
                    <a:pt x="1705" y="322"/>
                  </a:lnTo>
                  <a:lnTo>
                    <a:pt x="1710" y="307"/>
                  </a:lnTo>
                  <a:lnTo>
                    <a:pt x="1714" y="318"/>
                  </a:lnTo>
                  <a:lnTo>
                    <a:pt x="1719" y="320"/>
                  </a:lnTo>
                  <a:lnTo>
                    <a:pt x="1723" y="303"/>
                  </a:lnTo>
                  <a:lnTo>
                    <a:pt x="1728" y="321"/>
                  </a:lnTo>
                  <a:lnTo>
                    <a:pt x="1732" y="319"/>
                  </a:lnTo>
                  <a:lnTo>
                    <a:pt x="1737" y="313"/>
                  </a:lnTo>
                  <a:lnTo>
                    <a:pt x="1741" y="308"/>
                  </a:lnTo>
                  <a:lnTo>
                    <a:pt x="1746" y="330"/>
                  </a:lnTo>
                  <a:lnTo>
                    <a:pt x="1751" y="320"/>
                  </a:lnTo>
                  <a:lnTo>
                    <a:pt x="1755" y="316"/>
                  </a:lnTo>
                  <a:lnTo>
                    <a:pt x="1759" y="316"/>
                  </a:lnTo>
                </a:path>
              </a:pathLst>
            </a:custGeom>
            <a:noFill/>
            <a:ln w="6350" cap="flat">
              <a:solidFill>
                <a:srgbClr val="00B05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400"/>
            </a:p>
          </p:txBody>
        </p:sp>
      </p:grpSp>
    </p:spTree>
    <p:extLst>
      <p:ext uri="{BB962C8B-B14F-4D97-AF65-F5344CB8AC3E}">
        <p14:creationId xmlns:p14="http://schemas.microsoft.com/office/powerpoint/2010/main" val="6343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702" y="1318288"/>
            <a:ext cx="2588100" cy="1725400"/>
          </a:xfrm>
          <a:prstGeom prst="rect">
            <a:avLst/>
          </a:prstGeom>
        </p:spPr>
      </p:pic>
      <p:pic>
        <p:nvPicPr>
          <p:cNvPr id="5" name="Picture 8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585" y="1318288"/>
            <a:ext cx="2588100" cy="1725400"/>
          </a:xfrm>
          <a:prstGeom prst="rect">
            <a:avLst/>
          </a:prstGeom>
        </p:spPr>
      </p:pic>
      <p:pic>
        <p:nvPicPr>
          <p:cNvPr id="6" name="Picture 8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142" y="1318288"/>
            <a:ext cx="2588100" cy="1725400"/>
          </a:xfrm>
          <a:prstGeom prst="rect">
            <a:avLst/>
          </a:prstGeom>
        </p:spPr>
      </p:pic>
      <p:sp>
        <p:nvSpPr>
          <p:cNvPr id="7" name="TextBox 83"/>
          <p:cNvSpPr txBox="1"/>
          <p:nvPr/>
        </p:nvSpPr>
        <p:spPr>
          <a:xfrm>
            <a:off x="3372504" y="1333218"/>
            <a:ext cx="1233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Flare2-Cy5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CC0099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8" name="TextBox 84"/>
          <p:cNvSpPr txBox="1"/>
          <p:nvPr/>
        </p:nvSpPr>
        <p:spPr>
          <a:xfrm>
            <a:off x="620991" y="1344309"/>
            <a:ext cx="1675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pHluorin-CAAX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sp>
        <p:nvSpPr>
          <p:cNvPr id="9" name="TextBox 85"/>
          <p:cNvSpPr txBox="1"/>
          <p:nvPr/>
        </p:nvSpPr>
        <p:spPr>
          <a:xfrm>
            <a:off x="6120745" y="1341604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rPr>
              <a:t>Overlay</a:t>
            </a:r>
            <a:endParaRPr kumimoji="0" lang="zh-CN" alt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itchFamily="34" charset="0"/>
              <a:ea typeface="宋体" panose="02010600030101010101" pitchFamily="2" charset="-122"/>
              <a:cs typeface="Arial" pitchFamily="34" charset="0"/>
            </a:endParaRPr>
          </a:p>
        </p:txBody>
      </p:sp>
      <p:cxnSp>
        <p:nvCxnSpPr>
          <p:cNvPr id="10" name="直接连接符 7"/>
          <p:cNvCxnSpPr/>
          <p:nvPr/>
        </p:nvCxnSpPr>
        <p:spPr>
          <a:xfrm>
            <a:off x="755513" y="2836709"/>
            <a:ext cx="213858" cy="68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标题 1"/>
          <p:cNvSpPr txBox="1">
            <a:spLocks/>
          </p:cNvSpPr>
          <p:nvPr/>
        </p:nvSpPr>
        <p:spPr>
          <a:xfrm>
            <a:off x="457200" y="389386"/>
            <a:ext cx="8229600" cy="74935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200" b="1" dirty="0" smtClean="0">
                <a:latin typeface="+mn-lt"/>
              </a:rPr>
              <a:t>Are there pH signaling in neurons?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8</a:t>
            </a:fld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457200" y="3277179"/>
            <a:ext cx="8229600" cy="3405503"/>
            <a:chOff x="457200" y="3277179"/>
            <a:chExt cx="8229600" cy="3405503"/>
          </a:xfrm>
        </p:grpSpPr>
        <p:sp>
          <p:nvSpPr>
            <p:cNvPr id="43" name="矩形 42">
              <a:extLst>
                <a:ext uri="{FF2B5EF4-FFF2-40B4-BE49-F238E27FC236}">
                  <a16:creationId xmlns:a16="http://schemas.microsoft.com/office/drawing/2014/main" id="{890684F4-C85B-4F0C-B63D-9F8B83F4521E}"/>
                </a:ext>
              </a:extLst>
            </p:cNvPr>
            <p:cNvSpPr/>
            <p:nvPr/>
          </p:nvSpPr>
          <p:spPr>
            <a:xfrm>
              <a:off x="2164009" y="3499648"/>
              <a:ext cx="119451" cy="230547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494012" y="3277179"/>
              <a:ext cx="5144326" cy="2719706"/>
              <a:chOff x="513062" y="3597191"/>
              <a:chExt cx="5144326" cy="2719706"/>
            </a:xfrm>
          </p:grpSpPr>
          <p:grpSp>
            <p:nvGrpSpPr>
              <p:cNvPr id="14" name="Group 90"/>
              <p:cNvGrpSpPr/>
              <p:nvPr/>
            </p:nvGrpSpPr>
            <p:grpSpPr>
              <a:xfrm>
                <a:off x="513062" y="3597191"/>
                <a:ext cx="5144326" cy="933653"/>
                <a:chOff x="393855" y="2699546"/>
                <a:chExt cx="3720945" cy="675321"/>
              </a:xfrm>
            </p:grpSpPr>
            <p:sp>
              <p:nvSpPr>
                <p:cNvPr id="22" name="Freeform 59"/>
                <p:cNvSpPr>
                  <a:spLocks/>
                </p:cNvSpPr>
                <p:nvPr/>
              </p:nvSpPr>
              <p:spPr bwMode="auto">
                <a:xfrm>
                  <a:off x="755439" y="3024610"/>
                  <a:ext cx="3359361" cy="195375"/>
                </a:xfrm>
                <a:custGeom>
                  <a:avLst/>
                  <a:gdLst/>
                  <a:ahLst/>
                  <a:cxnLst>
                    <a:cxn ang="0">
                      <a:pos x="27" y="198"/>
                    </a:cxn>
                    <a:cxn ang="0">
                      <a:pos x="55" y="167"/>
                    </a:cxn>
                    <a:cxn ang="0">
                      <a:pos x="84" y="157"/>
                    </a:cxn>
                    <a:cxn ang="0">
                      <a:pos x="112" y="164"/>
                    </a:cxn>
                    <a:cxn ang="0">
                      <a:pos x="139" y="261"/>
                    </a:cxn>
                    <a:cxn ang="0">
                      <a:pos x="166" y="265"/>
                    </a:cxn>
                    <a:cxn ang="0">
                      <a:pos x="194" y="138"/>
                    </a:cxn>
                    <a:cxn ang="0">
                      <a:pos x="221" y="215"/>
                    </a:cxn>
                    <a:cxn ang="0">
                      <a:pos x="250" y="357"/>
                    </a:cxn>
                    <a:cxn ang="0">
                      <a:pos x="278" y="113"/>
                    </a:cxn>
                    <a:cxn ang="0">
                      <a:pos x="305" y="215"/>
                    </a:cxn>
                    <a:cxn ang="0">
                      <a:pos x="332" y="380"/>
                    </a:cxn>
                    <a:cxn ang="0">
                      <a:pos x="360" y="266"/>
                    </a:cxn>
                    <a:cxn ang="0">
                      <a:pos x="386" y="157"/>
                    </a:cxn>
                    <a:cxn ang="0">
                      <a:pos x="413" y="192"/>
                    </a:cxn>
                    <a:cxn ang="0">
                      <a:pos x="441" y="108"/>
                    </a:cxn>
                    <a:cxn ang="0">
                      <a:pos x="469" y="232"/>
                    </a:cxn>
                    <a:cxn ang="0">
                      <a:pos x="496" y="217"/>
                    </a:cxn>
                    <a:cxn ang="0">
                      <a:pos x="523" y="206"/>
                    </a:cxn>
                    <a:cxn ang="0">
                      <a:pos x="550" y="267"/>
                    </a:cxn>
                    <a:cxn ang="0">
                      <a:pos x="577" y="301"/>
                    </a:cxn>
                    <a:cxn ang="0">
                      <a:pos x="605" y="184"/>
                    </a:cxn>
                    <a:cxn ang="0">
                      <a:pos x="633" y="145"/>
                    </a:cxn>
                    <a:cxn ang="0">
                      <a:pos x="661" y="139"/>
                    </a:cxn>
                    <a:cxn ang="0">
                      <a:pos x="689" y="290"/>
                    </a:cxn>
                    <a:cxn ang="0">
                      <a:pos x="717" y="262"/>
                    </a:cxn>
                    <a:cxn ang="0">
                      <a:pos x="745" y="307"/>
                    </a:cxn>
                    <a:cxn ang="0">
                      <a:pos x="772" y="155"/>
                    </a:cxn>
                    <a:cxn ang="0">
                      <a:pos x="799" y="243"/>
                    </a:cxn>
                    <a:cxn ang="0">
                      <a:pos x="827" y="177"/>
                    </a:cxn>
                    <a:cxn ang="0">
                      <a:pos x="853" y="304"/>
                    </a:cxn>
                    <a:cxn ang="0">
                      <a:pos x="881" y="265"/>
                    </a:cxn>
                    <a:cxn ang="0">
                      <a:pos x="908" y="226"/>
                    </a:cxn>
                    <a:cxn ang="0">
                      <a:pos x="936" y="295"/>
                    </a:cxn>
                    <a:cxn ang="0">
                      <a:pos x="964" y="174"/>
                    </a:cxn>
                    <a:cxn ang="0">
                      <a:pos x="992" y="269"/>
                    </a:cxn>
                    <a:cxn ang="0">
                      <a:pos x="1019" y="134"/>
                    </a:cxn>
                    <a:cxn ang="0">
                      <a:pos x="1047" y="62"/>
                    </a:cxn>
                    <a:cxn ang="0">
                      <a:pos x="1074" y="141"/>
                    </a:cxn>
                    <a:cxn ang="0">
                      <a:pos x="1102" y="306"/>
                    </a:cxn>
                    <a:cxn ang="0">
                      <a:pos x="1129" y="256"/>
                    </a:cxn>
                    <a:cxn ang="0">
                      <a:pos x="1157" y="386"/>
                    </a:cxn>
                    <a:cxn ang="0">
                      <a:pos x="1184" y="153"/>
                    </a:cxn>
                    <a:cxn ang="0">
                      <a:pos x="1211" y="263"/>
                    </a:cxn>
                    <a:cxn ang="0">
                      <a:pos x="1239" y="107"/>
                    </a:cxn>
                    <a:cxn ang="0">
                      <a:pos x="1267" y="140"/>
                    </a:cxn>
                    <a:cxn ang="0">
                      <a:pos x="1294" y="148"/>
                    </a:cxn>
                    <a:cxn ang="0">
                      <a:pos x="1322" y="228"/>
                    </a:cxn>
                    <a:cxn ang="0">
                      <a:pos x="1349" y="283"/>
                    </a:cxn>
                    <a:cxn ang="0">
                      <a:pos x="1376" y="206"/>
                    </a:cxn>
                    <a:cxn ang="0">
                      <a:pos x="1404" y="349"/>
                    </a:cxn>
                    <a:cxn ang="0">
                      <a:pos x="1431" y="305"/>
                    </a:cxn>
                    <a:cxn ang="0">
                      <a:pos x="1459" y="402"/>
                    </a:cxn>
                    <a:cxn ang="0">
                      <a:pos x="1486" y="157"/>
                    </a:cxn>
                    <a:cxn ang="0">
                      <a:pos x="1514" y="250"/>
                    </a:cxn>
                    <a:cxn ang="0">
                      <a:pos x="1542" y="273"/>
                    </a:cxn>
                    <a:cxn ang="0">
                      <a:pos x="1570" y="136"/>
                    </a:cxn>
                    <a:cxn ang="0">
                      <a:pos x="1598" y="156"/>
                    </a:cxn>
                    <a:cxn ang="0">
                      <a:pos x="1625" y="256"/>
                    </a:cxn>
                    <a:cxn ang="0">
                      <a:pos x="1653" y="141"/>
                    </a:cxn>
                    <a:cxn ang="0">
                      <a:pos x="1681" y="161"/>
                    </a:cxn>
                    <a:cxn ang="0">
                      <a:pos x="1708" y="193"/>
                    </a:cxn>
                    <a:cxn ang="0">
                      <a:pos x="1736" y="182"/>
                    </a:cxn>
                  </a:cxnLst>
                  <a:rect l="0" t="0" r="r" b="b"/>
                  <a:pathLst>
                    <a:path w="1758" h="521">
                      <a:moveTo>
                        <a:pt x="0" y="440"/>
                      </a:moveTo>
                      <a:lnTo>
                        <a:pt x="0" y="89"/>
                      </a:lnTo>
                      <a:lnTo>
                        <a:pt x="0" y="216"/>
                      </a:lnTo>
                      <a:lnTo>
                        <a:pt x="0" y="99"/>
                      </a:lnTo>
                      <a:lnTo>
                        <a:pt x="0" y="195"/>
                      </a:lnTo>
                      <a:lnTo>
                        <a:pt x="0" y="176"/>
                      </a:lnTo>
                      <a:lnTo>
                        <a:pt x="0" y="220"/>
                      </a:lnTo>
                      <a:lnTo>
                        <a:pt x="1" y="192"/>
                      </a:lnTo>
                      <a:lnTo>
                        <a:pt x="1" y="152"/>
                      </a:lnTo>
                      <a:lnTo>
                        <a:pt x="1" y="204"/>
                      </a:lnTo>
                      <a:lnTo>
                        <a:pt x="1" y="94"/>
                      </a:lnTo>
                      <a:lnTo>
                        <a:pt x="1" y="140"/>
                      </a:lnTo>
                      <a:lnTo>
                        <a:pt x="1" y="228"/>
                      </a:lnTo>
                      <a:lnTo>
                        <a:pt x="1" y="101"/>
                      </a:lnTo>
                      <a:lnTo>
                        <a:pt x="1" y="126"/>
                      </a:lnTo>
                      <a:lnTo>
                        <a:pt x="1" y="179"/>
                      </a:lnTo>
                      <a:lnTo>
                        <a:pt x="1" y="225"/>
                      </a:lnTo>
                      <a:lnTo>
                        <a:pt x="1" y="126"/>
                      </a:lnTo>
                      <a:lnTo>
                        <a:pt x="2" y="139"/>
                      </a:lnTo>
                      <a:lnTo>
                        <a:pt x="2" y="239"/>
                      </a:lnTo>
                      <a:lnTo>
                        <a:pt x="2" y="107"/>
                      </a:lnTo>
                      <a:lnTo>
                        <a:pt x="2" y="178"/>
                      </a:lnTo>
                      <a:lnTo>
                        <a:pt x="2" y="252"/>
                      </a:lnTo>
                      <a:lnTo>
                        <a:pt x="2" y="94"/>
                      </a:lnTo>
                      <a:lnTo>
                        <a:pt x="2" y="176"/>
                      </a:lnTo>
                      <a:lnTo>
                        <a:pt x="2" y="207"/>
                      </a:lnTo>
                      <a:lnTo>
                        <a:pt x="2" y="138"/>
                      </a:lnTo>
                      <a:lnTo>
                        <a:pt x="2" y="171"/>
                      </a:lnTo>
                      <a:lnTo>
                        <a:pt x="2" y="147"/>
                      </a:lnTo>
                      <a:lnTo>
                        <a:pt x="3" y="168"/>
                      </a:lnTo>
                      <a:lnTo>
                        <a:pt x="3" y="141"/>
                      </a:lnTo>
                      <a:lnTo>
                        <a:pt x="3" y="166"/>
                      </a:lnTo>
                      <a:lnTo>
                        <a:pt x="3" y="137"/>
                      </a:lnTo>
                      <a:lnTo>
                        <a:pt x="3" y="251"/>
                      </a:lnTo>
                      <a:lnTo>
                        <a:pt x="3" y="124"/>
                      </a:lnTo>
                      <a:lnTo>
                        <a:pt x="3" y="171"/>
                      </a:lnTo>
                      <a:lnTo>
                        <a:pt x="3" y="119"/>
                      </a:lnTo>
                      <a:lnTo>
                        <a:pt x="3" y="271"/>
                      </a:lnTo>
                      <a:lnTo>
                        <a:pt x="3" y="94"/>
                      </a:lnTo>
                      <a:lnTo>
                        <a:pt x="3" y="233"/>
                      </a:lnTo>
                      <a:lnTo>
                        <a:pt x="4" y="140"/>
                      </a:lnTo>
                      <a:lnTo>
                        <a:pt x="4" y="277"/>
                      </a:lnTo>
                      <a:lnTo>
                        <a:pt x="4" y="255"/>
                      </a:lnTo>
                      <a:lnTo>
                        <a:pt x="4" y="84"/>
                      </a:lnTo>
                      <a:lnTo>
                        <a:pt x="4" y="178"/>
                      </a:lnTo>
                      <a:lnTo>
                        <a:pt x="4" y="125"/>
                      </a:lnTo>
                      <a:lnTo>
                        <a:pt x="4" y="275"/>
                      </a:lnTo>
                      <a:lnTo>
                        <a:pt x="4" y="224"/>
                      </a:lnTo>
                      <a:lnTo>
                        <a:pt x="4" y="173"/>
                      </a:lnTo>
                      <a:lnTo>
                        <a:pt x="4" y="275"/>
                      </a:lnTo>
                      <a:lnTo>
                        <a:pt x="4" y="219"/>
                      </a:lnTo>
                      <a:lnTo>
                        <a:pt x="5" y="109"/>
                      </a:lnTo>
                      <a:lnTo>
                        <a:pt x="5" y="261"/>
                      </a:lnTo>
                      <a:lnTo>
                        <a:pt x="5" y="246"/>
                      </a:lnTo>
                      <a:lnTo>
                        <a:pt x="5" y="152"/>
                      </a:lnTo>
                      <a:lnTo>
                        <a:pt x="5" y="258"/>
                      </a:lnTo>
                      <a:lnTo>
                        <a:pt x="5" y="122"/>
                      </a:lnTo>
                      <a:lnTo>
                        <a:pt x="5" y="174"/>
                      </a:lnTo>
                      <a:lnTo>
                        <a:pt x="5" y="183"/>
                      </a:lnTo>
                      <a:lnTo>
                        <a:pt x="5" y="252"/>
                      </a:lnTo>
                      <a:lnTo>
                        <a:pt x="5" y="134"/>
                      </a:lnTo>
                      <a:lnTo>
                        <a:pt x="5" y="171"/>
                      </a:lnTo>
                      <a:lnTo>
                        <a:pt x="5" y="204"/>
                      </a:lnTo>
                      <a:lnTo>
                        <a:pt x="5" y="163"/>
                      </a:lnTo>
                      <a:lnTo>
                        <a:pt x="6" y="273"/>
                      </a:lnTo>
                      <a:lnTo>
                        <a:pt x="6" y="172"/>
                      </a:lnTo>
                      <a:lnTo>
                        <a:pt x="6" y="209"/>
                      </a:lnTo>
                      <a:lnTo>
                        <a:pt x="6" y="288"/>
                      </a:lnTo>
                      <a:lnTo>
                        <a:pt x="6" y="150"/>
                      </a:lnTo>
                      <a:lnTo>
                        <a:pt x="6" y="256"/>
                      </a:lnTo>
                      <a:lnTo>
                        <a:pt x="6" y="237"/>
                      </a:lnTo>
                      <a:lnTo>
                        <a:pt x="6" y="175"/>
                      </a:lnTo>
                      <a:lnTo>
                        <a:pt x="6" y="225"/>
                      </a:lnTo>
                      <a:lnTo>
                        <a:pt x="6" y="111"/>
                      </a:lnTo>
                      <a:lnTo>
                        <a:pt x="6" y="256"/>
                      </a:lnTo>
                      <a:lnTo>
                        <a:pt x="7" y="198"/>
                      </a:lnTo>
                      <a:lnTo>
                        <a:pt x="7" y="223"/>
                      </a:lnTo>
                      <a:lnTo>
                        <a:pt x="7" y="106"/>
                      </a:lnTo>
                      <a:lnTo>
                        <a:pt x="7" y="244"/>
                      </a:lnTo>
                      <a:lnTo>
                        <a:pt x="7" y="213"/>
                      </a:lnTo>
                      <a:lnTo>
                        <a:pt x="7" y="314"/>
                      </a:lnTo>
                      <a:lnTo>
                        <a:pt x="7" y="185"/>
                      </a:lnTo>
                      <a:lnTo>
                        <a:pt x="7" y="223"/>
                      </a:lnTo>
                      <a:lnTo>
                        <a:pt x="7" y="202"/>
                      </a:lnTo>
                      <a:lnTo>
                        <a:pt x="7" y="217"/>
                      </a:lnTo>
                      <a:lnTo>
                        <a:pt x="7" y="144"/>
                      </a:lnTo>
                      <a:lnTo>
                        <a:pt x="8" y="135"/>
                      </a:lnTo>
                      <a:lnTo>
                        <a:pt x="8" y="259"/>
                      </a:lnTo>
                      <a:lnTo>
                        <a:pt x="8" y="127"/>
                      </a:lnTo>
                      <a:lnTo>
                        <a:pt x="8" y="257"/>
                      </a:lnTo>
                      <a:lnTo>
                        <a:pt x="8" y="229"/>
                      </a:lnTo>
                      <a:lnTo>
                        <a:pt x="8" y="125"/>
                      </a:lnTo>
                      <a:lnTo>
                        <a:pt x="8" y="255"/>
                      </a:lnTo>
                      <a:lnTo>
                        <a:pt x="8" y="172"/>
                      </a:lnTo>
                      <a:lnTo>
                        <a:pt x="8" y="138"/>
                      </a:lnTo>
                      <a:lnTo>
                        <a:pt x="8" y="263"/>
                      </a:lnTo>
                      <a:lnTo>
                        <a:pt x="8" y="124"/>
                      </a:lnTo>
                      <a:lnTo>
                        <a:pt x="8" y="236"/>
                      </a:lnTo>
                      <a:lnTo>
                        <a:pt x="8" y="204"/>
                      </a:lnTo>
                      <a:lnTo>
                        <a:pt x="8" y="156"/>
                      </a:lnTo>
                      <a:lnTo>
                        <a:pt x="9" y="315"/>
                      </a:lnTo>
                      <a:lnTo>
                        <a:pt x="9" y="237"/>
                      </a:lnTo>
                      <a:lnTo>
                        <a:pt x="9" y="281"/>
                      </a:lnTo>
                      <a:lnTo>
                        <a:pt x="9" y="196"/>
                      </a:lnTo>
                      <a:lnTo>
                        <a:pt x="9" y="250"/>
                      </a:lnTo>
                      <a:lnTo>
                        <a:pt x="9" y="168"/>
                      </a:lnTo>
                      <a:lnTo>
                        <a:pt x="9" y="226"/>
                      </a:lnTo>
                      <a:lnTo>
                        <a:pt x="9" y="163"/>
                      </a:lnTo>
                      <a:lnTo>
                        <a:pt x="10" y="290"/>
                      </a:lnTo>
                      <a:lnTo>
                        <a:pt x="10" y="221"/>
                      </a:lnTo>
                      <a:lnTo>
                        <a:pt x="10" y="372"/>
                      </a:lnTo>
                      <a:lnTo>
                        <a:pt x="10" y="172"/>
                      </a:lnTo>
                      <a:lnTo>
                        <a:pt x="10" y="237"/>
                      </a:lnTo>
                      <a:lnTo>
                        <a:pt x="10" y="189"/>
                      </a:lnTo>
                      <a:lnTo>
                        <a:pt x="10" y="132"/>
                      </a:lnTo>
                      <a:lnTo>
                        <a:pt x="10" y="302"/>
                      </a:lnTo>
                      <a:lnTo>
                        <a:pt x="10" y="227"/>
                      </a:lnTo>
                      <a:lnTo>
                        <a:pt x="10" y="183"/>
                      </a:lnTo>
                      <a:lnTo>
                        <a:pt x="10" y="156"/>
                      </a:lnTo>
                      <a:lnTo>
                        <a:pt x="10" y="231"/>
                      </a:lnTo>
                      <a:lnTo>
                        <a:pt x="10" y="226"/>
                      </a:lnTo>
                      <a:lnTo>
                        <a:pt x="10" y="184"/>
                      </a:lnTo>
                      <a:lnTo>
                        <a:pt x="11" y="168"/>
                      </a:lnTo>
                      <a:lnTo>
                        <a:pt x="11" y="350"/>
                      </a:lnTo>
                      <a:lnTo>
                        <a:pt x="11" y="228"/>
                      </a:lnTo>
                      <a:lnTo>
                        <a:pt x="11" y="166"/>
                      </a:lnTo>
                      <a:lnTo>
                        <a:pt x="11" y="272"/>
                      </a:lnTo>
                      <a:lnTo>
                        <a:pt x="11" y="207"/>
                      </a:lnTo>
                      <a:lnTo>
                        <a:pt x="11" y="261"/>
                      </a:lnTo>
                      <a:lnTo>
                        <a:pt x="11" y="207"/>
                      </a:lnTo>
                      <a:lnTo>
                        <a:pt x="11" y="367"/>
                      </a:lnTo>
                      <a:lnTo>
                        <a:pt x="11" y="216"/>
                      </a:lnTo>
                      <a:lnTo>
                        <a:pt x="11" y="259"/>
                      </a:lnTo>
                      <a:lnTo>
                        <a:pt x="11" y="288"/>
                      </a:lnTo>
                      <a:lnTo>
                        <a:pt x="12" y="116"/>
                      </a:lnTo>
                      <a:lnTo>
                        <a:pt x="12" y="139"/>
                      </a:lnTo>
                      <a:lnTo>
                        <a:pt x="12" y="263"/>
                      </a:lnTo>
                      <a:lnTo>
                        <a:pt x="12" y="128"/>
                      </a:lnTo>
                      <a:lnTo>
                        <a:pt x="12" y="240"/>
                      </a:lnTo>
                      <a:lnTo>
                        <a:pt x="12" y="167"/>
                      </a:lnTo>
                      <a:lnTo>
                        <a:pt x="12" y="40"/>
                      </a:lnTo>
                      <a:lnTo>
                        <a:pt x="12" y="298"/>
                      </a:lnTo>
                      <a:lnTo>
                        <a:pt x="12" y="159"/>
                      </a:lnTo>
                      <a:lnTo>
                        <a:pt x="12" y="240"/>
                      </a:lnTo>
                      <a:lnTo>
                        <a:pt x="12" y="268"/>
                      </a:lnTo>
                      <a:lnTo>
                        <a:pt x="13" y="115"/>
                      </a:lnTo>
                      <a:lnTo>
                        <a:pt x="13" y="295"/>
                      </a:lnTo>
                      <a:lnTo>
                        <a:pt x="13" y="168"/>
                      </a:lnTo>
                      <a:lnTo>
                        <a:pt x="13" y="252"/>
                      </a:lnTo>
                      <a:lnTo>
                        <a:pt x="13" y="148"/>
                      </a:lnTo>
                      <a:lnTo>
                        <a:pt x="13" y="315"/>
                      </a:lnTo>
                      <a:lnTo>
                        <a:pt x="13" y="202"/>
                      </a:lnTo>
                      <a:lnTo>
                        <a:pt x="13" y="135"/>
                      </a:lnTo>
                      <a:lnTo>
                        <a:pt x="13" y="264"/>
                      </a:lnTo>
                      <a:lnTo>
                        <a:pt x="13" y="160"/>
                      </a:lnTo>
                      <a:lnTo>
                        <a:pt x="13" y="259"/>
                      </a:lnTo>
                      <a:lnTo>
                        <a:pt x="14" y="131"/>
                      </a:lnTo>
                      <a:lnTo>
                        <a:pt x="14" y="213"/>
                      </a:lnTo>
                      <a:lnTo>
                        <a:pt x="14" y="0"/>
                      </a:lnTo>
                      <a:lnTo>
                        <a:pt x="14" y="286"/>
                      </a:lnTo>
                      <a:lnTo>
                        <a:pt x="14" y="198"/>
                      </a:lnTo>
                      <a:lnTo>
                        <a:pt x="14" y="265"/>
                      </a:lnTo>
                      <a:lnTo>
                        <a:pt x="14" y="140"/>
                      </a:lnTo>
                      <a:lnTo>
                        <a:pt x="14" y="222"/>
                      </a:lnTo>
                      <a:lnTo>
                        <a:pt x="14" y="107"/>
                      </a:lnTo>
                      <a:lnTo>
                        <a:pt x="15" y="247"/>
                      </a:lnTo>
                      <a:lnTo>
                        <a:pt x="15" y="161"/>
                      </a:lnTo>
                      <a:lnTo>
                        <a:pt x="15" y="264"/>
                      </a:lnTo>
                      <a:lnTo>
                        <a:pt x="15" y="159"/>
                      </a:lnTo>
                      <a:lnTo>
                        <a:pt x="15" y="212"/>
                      </a:lnTo>
                      <a:lnTo>
                        <a:pt x="15" y="237"/>
                      </a:lnTo>
                      <a:lnTo>
                        <a:pt x="15" y="285"/>
                      </a:lnTo>
                      <a:lnTo>
                        <a:pt x="15" y="117"/>
                      </a:lnTo>
                      <a:lnTo>
                        <a:pt x="15" y="69"/>
                      </a:lnTo>
                      <a:lnTo>
                        <a:pt x="15" y="327"/>
                      </a:lnTo>
                      <a:lnTo>
                        <a:pt x="15" y="163"/>
                      </a:lnTo>
                      <a:lnTo>
                        <a:pt x="16" y="192"/>
                      </a:lnTo>
                      <a:lnTo>
                        <a:pt x="16" y="257"/>
                      </a:lnTo>
                      <a:lnTo>
                        <a:pt x="16" y="114"/>
                      </a:lnTo>
                      <a:lnTo>
                        <a:pt x="16" y="109"/>
                      </a:lnTo>
                      <a:lnTo>
                        <a:pt x="16" y="302"/>
                      </a:lnTo>
                      <a:lnTo>
                        <a:pt x="16" y="226"/>
                      </a:lnTo>
                      <a:lnTo>
                        <a:pt x="16" y="210"/>
                      </a:lnTo>
                      <a:lnTo>
                        <a:pt x="16" y="140"/>
                      </a:lnTo>
                      <a:lnTo>
                        <a:pt x="16" y="295"/>
                      </a:lnTo>
                      <a:lnTo>
                        <a:pt x="16" y="153"/>
                      </a:lnTo>
                      <a:lnTo>
                        <a:pt x="17" y="243"/>
                      </a:lnTo>
                      <a:lnTo>
                        <a:pt x="17" y="160"/>
                      </a:lnTo>
                      <a:lnTo>
                        <a:pt x="17" y="181"/>
                      </a:lnTo>
                      <a:lnTo>
                        <a:pt x="17" y="147"/>
                      </a:lnTo>
                      <a:lnTo>
                        <a:pt x="17" y="256"/>
                      </a:lnTo>
                      <a:lnTo>
                        <a:pt x="17" y="185"/>
                      </a:lnTo>
                      <a:lnTo>
                        <a:pt x="17" y="284"/>
                      </a:lnTo>
                      <a:lnTo>
                        <a:pt x="17" y="158"/>
                      </a:lnTo>
                      <a:lnTo>
                        <a:pt x="17" y="202"/>
                      </a:lnTo>
                      <a:lnTo>
                        <a:pt x="17" y="211"/>
                      </a:lnTo>
                      <a:lnTo>
                        <a:pt x="18" y="275"/>
                      </a:lnTo>
                      <a:lnTo>
                        <a:pt x="18" y="186"/>
                      </a:lnTo>
                      <a:lnTo>
                        <a:pt x="18" y="210"/>
                      </a:lnTo>
                      <a:lnTo>
                        <a:pt x="18" y="100"/>
                      </a:lnTo>
                      <a:lnTo>
                        <a:pt x="18" y="281"/>
                      </a:lnTo>
                      <a:lnTo>
                        <a:pt x="18" y="244"/>
                      </a:lnTo>
                      <a:lnTo>
                        <a:pt x="18" y="280"/>
                      </a:lnTo>
                      <a:lnTo>
                        <a:pt x="18" y="298"/>
                      </a:lnTo>
                      <a:lnTo>
                        <a:pt x="18" y="193"/>
                      </a:lnTo>
                      <a:lnTo>
                        <a:pt x="18" y="196"/>
                      </a:lnTo>
                      <a:lnTo>
                        <a:pt x="18" y="337"/>
                      </a:lnTo>
                      <a:lnTo>
                        <a:pt x="18" y="164"/>
                      </a:lnTo>
                      <a:lnTo>
                        <a:pt x="18" y="258"/>
                      </a:lnTo>
                      <a:lnTo>
                        <a:pt x="19" y="275"/>
                      </a:lnTo>
                      <a:lnTo>
                        <a:pt x="19" y="170"/>
                      </a:lnTo>
                      <a:lnTo>
                        <a:pt x="19" y="212"/>
                      </a:lnTo>
                      <a:lnTo>
                        <a:pt x="19" y="256"/>
                      </a:lnTo>
                      <a:lnTo>
                        <a:pt x="19" y="296"/>
                      </a:lnTo>
                      <a:lnTo>
                        <a:pt x="19" y="190"/>
                      </a:lnTo>
                      <a:lnTo>
                        <a:pt x="19" y="209"/>
                      </a:lnTo>
                      <a:lnTo>
                        <a:pt x="19" y="298"/>
                      </a:lnTo>
                      <a:lnTo>
                        <a:pt x="19" y="146"/>
                      </a:lnTo>
                      <a:lnTo>
                        <a:pt x="19" y="159"/>
                      </a:lnTo>
                      <a:lnTo>
                        <a:pt x="19" y="270"/>
                      </a:lnTo>
                      <a:lnTo>
                        <a:pt x="19" y="302"/>
                      </a:lnTo>
                      <a:lnTo>
                        <a:pt x="20" y="152"/>
                      </a:lnTo>
                      <a:lnTo>
                        <a:pt x="20" y="287"/>
                      </a:lnTo>
                      <a:lnTo>
                        <a:pt x="20" y="270"/>
                      </a:lnTo>
                      <a:lnTo>
                        <a:pt x="20" y="166"/>
                      </a:lnTo>
                      <a:lnTo>
                        <a:pt x="20" y="260"/>
                      </a:lnTo>
                      <a:lnTo>
                        <a:pt x="20" y="230"/>
                      </a:lnTo>
                      <a:lnTo>
                        <a:pt x="20" y="156"/>
                      </a:lnTo>
                      <a:lnTo>
                        <a:pt x="20" y="312"/>
                      </a:lnTo>
                      <a:lnTo>
                        <a:pt x="20" y="183"/>
                      </a:lnTo>
                      <a:lnTo>
                        <a:pt x="20" y="165"/>
                      </a:lnTo>
                      <a:lnTo>
                        <a:pt x="20" y="267"/>
                      </a:lnTo>
                      <a:lnTo>
                        <a:pt x="21" y="246"/>
                      </a:lnTo>
                      <a:lnTo>
                        <a:pt x="21" y="183"/>
                      </a:lnTo>
                      <a:lnTo>
                        <a:pt x="21" y="325"/>
                      </a:lnTo>
                      <a:lnTo>
                        <a:pt x="21" y="209"/>
                      </a:lnTo>
                      <a:lnTo>
                        <a:pt x="21" y="296"/>
                      </a:lnTo>
                      <a:lnTo>
                        <a:pt x="21" y="155"/>
                      </a:lnTo>
                      <a:lnTo>
                        <a:pt x="21" y="352"/>
                      </a:lnTo>
                      <a:lnTo>
                        <a:pt x="21" y="227"/>
                      </a:lnTo>
                      <a:lnTo>
                        <a:pt x="21" y="340"/>
                      </a:lnTo>
                      <a:lnTo>
                        <a:pt x="21" y="154"/>
                      </a:lnTo>
                      <a:lnTo>
                        <a:pt x="21" y="319"/>
                      </a:lnTo>
                      <a:lnTo>
                        <a:pt x="22" y="244"/>
                      </a:lnTo>
                      <a:lnTo>
                        <a:pt x="22" y="172"/>
                      </a:lnTo>
                      <a:lnTo>
                        <a:pt x="22" y="289"/>
                      </a:lnTo>
                      <a:lnTo>
                        <a:pt x="22" y="241"/>
                      </a:lnTo>
                      <a:lnTo>
                        <a:pt x="22" y="279"/>
                      </a:lnTo>
                      <a:lnTo>
                        <a:pt x="22" y="186"/>
                      </a:lnTo>
                      <a:lnTo>
                        <a:pt x="22" y="264"/>
                      </a:lnTo>
                      <a:lnTo>
                        <a:pt x="22" y="294"/>
                      </a:lnTo>
                      <a:lnTo>
                        <a:pt x="22" y="151"/>
                      </a:lnTo>
                      <a:lnTo>
                        <a:pt x="22" y="162"/>
                      </a:lnTo>
                      <a:lnTo>
                        <a:pt x="22" y="307"/>
                      </a:lnTo>
                      <a:lnTo>
                        <a:pt x="23" y="169"/>
                      </a:lnTo>
                      <a:lnTo>
                        <a:pt x="23" y="221"/>
                      </a:lnTo>
                      <a:lnTo>
                        <a:pt x="23" y="122"/>
                      </a:lnTo>
                      <a:lnTo>
                        <a:pt x="23" y="264"/>
                      </a:lnTo>
                      <a:lnTo>
                        <a:pt x="23" y="176"/>
                      </a:lnTo>
                      <a:lnTo>
                        <a:pt x="23" y="200"/>
                      </a:lnTo>
                      <a:lnTo>
                        <a:pt x="23" y="207"/>
                      </a:lnTo>
                      <a:lnTo>
                        <a:pt x="23" y="135"/>
                      </a:lnTo>
                      <a:lnTo>
                        <a:pt x="23" y="168"/>
                      </a:lnTo>
                      <a:lnTo>
                        <a:pt x="23" y="192"/>
                      </a:lnTo>
                      <a:lnTo>
                        <a:pt x="23" y="124"/>
                      </a:lnTo>
                      <a:lnTo>
                        <a:pt x="23" y="265"/>
                      </a:lnTo>
                      <a:lnTo>
                        <a:pt x="24" y="249"/>
                      </a:lnTo>
                      <a:lnTo>
                        <a:pt x="24" y="303"/>
                      </a:lnTo>
                      <a:lnTo>
                        <a:pt x="24" y="178"/>
                      </a:lnTo>
                      <a:lnTo>
                        <a:pt x="24" y="305"/>
                      </a:lnTo>
                      <a:lnTo>
                        <a:pt x="24" y="263"/>
                      </a:lnTo>
                      <a:lnTo>
                        <a:pt x="24" y="225"/>
                      </a:lnTo>
                      <a:lnTo>
                        <a:pt x="24" y="249"/>
                      </a:lnTo>
                      <a:lnTo>
                        <a:pt x="24" y="159"/>
                      </a:lnTo>
                      <a:lnTo>
                        <a:pt x="24" y="215"/>
                      </a:lnTo>
                      <a:lnTo>
                        <a:pt x="24" y="219"/>
                      </a:lnTo>
                      <a:lnTo>
                        <a:pt x="24" y="120"/>
                      </a:lnTo>
                      <a:lnTo>
                        <a:pt x="24" y="272"/>
                      </a:lnTo>
                      <a:lnTo>
                        <a:pt x="25" y="76"/>
                      </a:lnTo>
                      <a:lnTo>
                        <a:pt x="25" y="178"/>
                      </a:lnTo>
                      <a:lnTo>
                        <a:pt x="25" y="37"/>
                      </a:lnTo>
                      <a:lnTo>
                        <a:pt x="25" y="340"/>
                      </a:lnTo>
                      <a:lnTo>
                        <a:pt x="25" y="135"/>
                      </a:lnTo>
                      <a:lnTo>
                        <a:pt x="25" y="139"/>
                      </a:lnTo>
                      <a:lnTo>
                        <a:pt x="25" y="273"/>
                      </a:lnTo>
                      <a:lnTo>
                        <a:pt x="25" y="72"/>
                      </a:lnTo>
                      <a:lnTo>
                        <a:pt x="25" y="115"/>
                      </a:lnTo>
                      <a:lnTo>
                        <a:pt x="25" y="157"/>
                      </a:lnTo>
                      <a:lnTo>
                        <a:pt x="25" y="221"/>
                      </a:lnTo>
                      <a:lnTo>
                        <a:pt x="26" y="112"/>
                      </a:lnTo>
                      <a:lnTo>
                        <a:pt x="26" y="219"/>
                      </a:lnTo>
                      <a:lnTo>
                        <a:pt x="26" y="137"/>
                      </a:lnTo>
                      <a:lnTo>
                        <a:pt x="26" y="109"/>
                      </a:lnTo>
                      <a:lnTo>
                        <a:pt x="26" y="229"/>
                      </a:lnTo>
                      <a:lnTo>
                        <a:pt x="26" y="234"/>
                      </a:lnTo>
                      <a:lnTo>
                        <a:pt x="26" y="156"/>
                      </a:lnTo>
                      <a:lnTo>
                        <a:pt x="26" y="160"/>
                      </a:lnTo>
                      <a:lnTo>
                        <a:pt x="26" y="220"/>
                      </a:lnTo>
                      <a:lnTo>
                        <a:pt x="27" y="146"/>
                      </a:lnTo>
                      <a:lnTo>
                        <a:pt x="27" y="185"/>
                      </a:lnTo>
                      <a:lnTo>
                        <a:pt x="27" y="207"/>
                      </a:lnTo>
                      <a:lnTo>
                        <a:pt x="27" y="144"/>
                      </a:lnTo>
                      <a:lnTo>
                        <a:pt x="27" y="253"/>
                      </a:lnTo>
                      <a:lnTo>
                        <a:pt x="27" y="190"/>
                      </a:lnTo>
                      <a:lnTo>
                        <a:pt x="27" y="143"/>
                      </a:lnTo>
                      <a:lnTo>
                        <a:pt x="27" y="240"/>
                      </a:lnTo>
                      <a:lnTo>
                        <a:pt x="27" y="178"/>
                      </a:lnTo>
                      <a:lnTo>
                        <a:pt x="27" y="213"/>
                      </a:lnTo>
                      <a:lnTo>
                        <a:pt x="27" y="119"/>
                      </a:lnTo>
                      <a:lnTo>
                        <a:pt x="27" y="263"/>
                      </a:lnTo>
                      <a:lnTo>
                        <a:pt x="27" y="198"/>
                      </a:lnTo>
                      <a:lnTo>
                        <a:pt x="27" y="226"/>
                      </a:lnTo>
                      <a:lnTo>
                        <a:pt x="28" y="145"/>
                      </a:lnTo>
                      <a:lnTo>
                        <a:pt x="28" y="260"/>
                      </a:lnTo>
                      <a:lnTo>
                        <a:pt x="28" y="151"/>
                      </a:lnTo>
                      <a:lnTo>
                        <a:pt x="28" y="144"/>
                      </a:lnTo>
                      <a:lnTo>
                        <a:pt x="28" y="249"/>
                      </a:lnTo>
                      <a:lnTo>
                        <a:pt x="28" y="262"/>
                      </a:lnTo>
                      <a:lnTo>
                        <a:pt x="28" y="121"/>
                      </a:lnTo>
                      <a:lnTo>
                        <a:pt x="28" y="278"/>
                      </a:lnTo>
                      <a:lnTo>
                        <a:pt x="28" y="180"/>
                      </a:lnTo>
                      <a:lnTo>
                        <a:pt x="28" y="230"/>
                      </a:lnTo>
                      <a:lnTo>
                        <a:pt x="28" y="173"/>
                      </a:lnTo>
                      <a:lnTo>
                        <a:pt x="29" y="269"/>
                      </a:lnTo>
                      <a:lnTo>
                        <a:pt x="29" y="193"/>
                      </a:lnTo>
                      <a:lnTo>
                        <a:pt x="29" y="112"/>
                      </a:lnTo>
                      <a:lnTo>
                        <a:pt x="29" y="101"/>
                      </a:lnTo>
                      <a:lnTo>
                        <a:pt x="29" y="318"/>
                      </a:lnTo>
                      <a:lnTo>
                        <a:pt x="29" y="149"/>
                      </a:lnTo>
                      <a:lnTo>
                        <a:pt x="29" y="209"/>
                      </a:lnTo>
                      <a:lnTo>
                        <a:pt x="29" y="115"/>
                      </a:lnTo>
                      <a:lnTo>
                        <a:pt x="29" y="233"/>
                      </a:lnTo>
                      <a:lnTo>
                        <a:pt x="29" y="70"/>
                      </a:lnTo>
                      <a:lnTo>
                        <a:pt x="30" y="291"/>
                      </a:lnTo>
                      <a:lnTo>
                        <a:pt x="30" y="120"/>
                      </a:lnTo>
                      <a:lnTo>
                        <a:pt x="30" y="252"/>
                      </a:lnTo>
                      <a:lnTo>
                        <a:pt x="30" y="226"/>
                      </a:lnTo>
                      <a:lnTo>
                        <a:pt x="30" y="186"/>
                      </a:lnTo>
                      <a:lnTo>
                        <a:pt x="30" y="282"/>
                      </a:lnTo>
                      <a:lnTo>
                        <a:pt x="30" y="123"/>
                      </a:lnTo>
                      <a:lnTo>
                        <a:pt x="30" y="166"/>
                      </a:lnTo>
                      <a:lnTo>
                        <a:pt x="30" y="130"/>
                      </a:lnTo>
                      <a:lnTo>
                        <a:pt x="30" y="344"/>
                      </a:lnTo>
                      <a:lnTo>
                        <a:pt x="30" y="201"/>
                      </a:lnTo>
                      <a:lnTo>
                        <a:pt x="31" y="78"/>
                      </a:lnTo>
                      <a:lnTo>
                        <a:pt x="31" y="266"/>
                      </a:lnTo>
                      <a:lnTo>
                        <a:pt x="31" y="221"/>
                      </a:lnTo>
                      <a:lnTo>
                        <a:pt x="31" y="169"/>
                      </a:lnTo>
                      <a:lnTo>
                        <a:pt x="31" y="182"/>
                      </a:lnTo>
                      <a:lnTo>
                        <a:pt x="31" y="252"/>
                      </a:lnTo>
                      <a:lnTo>
                        <a:pt x="31" y="144"/>
                      </a:lnTo>
                      <a:lnTo>
                        <a:pt x="31" y="184"/>
                      </a:lnTo>
                      <a:lnTo>
                        <a:pt x="31" y="238"/>
                      </a:lnTo>
                      <a:lnTo>
                        <a:pt x="32" y="132"/>
                      </a:lnTo>
                      <a:lnTo>
                        <a:pt x="32" y="230"/>
                      </a:lnTo>
                      <a:lnTo>
                        <a:pt x="32" y="151"/>
                      </a:lnTo>
                      <a:lnTo>
                        <a:pt x="32" y="245"/>
                      </a:lnTo>
                      <a:lnTo>
                        <a:pt x="32" y="146"/>
                      </a:lnTo>
                      <a:lnTo>
                        <a:pt x="32" y="247"/>
                      </a:lnTo>
                      <a:lnTo>
                        <a:pt x="32" y="186"/>
                      </a:lnTo>
                      <a:lnTo>
                        <a:pt x="32" y="153"/>
                      </a:lnTo>
                      <a:lnTo>
                        <a:pt x="32" y="280"/>
                      </a:lnTo>
                      <a:lnTo>
                        <a:pt x="32" y="181"/>
                      </a:lnTo>
                      <a:lnTo>
                        <a:pt x="33" y="280"/>
                      </a:lnTo>
                      <a:lnTo>
                        <a:pt x="33" y="128"/>
                      </a:lnTo>
                      <a:lnTo>
                        <a:pt x="33" y="238"/>
                      </a:lnTo>
                      <a:lnTo>
                        <a:pt x="33" y="177"/>
                      </a:lnTo>
                      <a:lnTo>
                        <a:pt x="33" y="161"/>
                      </a:lnTo>
                      <a:lnTo>
                        <a:pt x="33" y="260"/>
                      </a:lnTo>
                      <a:lnTo>
                        <a:pt x="33" y="211"/>
                      </a:lnTo>
                      <a:lnTo>
                        <a:pt x="33" y="177"/>
                      </a:lnTo>
                      <a:lnTo>
                        <a:pt x="33" y="153"/>
                      </a:lnTo>
                      <a:lnTo>
                        <a:pt x="33" y="238"/>
                      </a:lnTo>
                      <a:lnTo>
                        <a:pt x="33" y="206"/>
                      </a:lnTo>
                      <a:lnTo>
                        <a:pt x="33" y="94"/>
                      </a:lnTo>
                      <a:lnTo>
                        <a:pt x="34" y="229"/>
                      </a:lnTo>
                      <a:lnTo>
                        <a:pt x="34" y="185"/>
                      </a:lnTo>
                      <a:lnTo>
                        <a:pt x="34" y="246"/>
                      </a:lnTo>
                      <a:lnTo>
                        <a:pt x="34" y="107"/>
                      </a:lnTo>
                      <a:lnTo>
                        <a:pt x="34" y="230"/>
                      </a:lnTo>
                      <a:lnTo>
                        <a:pt x="34" y="115"/>
                      </a:lnTo>
                      <a:lnTo>
                        <a:pt x="34" y="230"/>
                      </a:lnTo>
                      <a:lnTo>
                        <a:pt x="34" y="236"/>
                      </a:lnTo>
                      <a:lnTo>
                        <a:pt x="35" y="298"/>
                      </a:lnTo>
                      <a:lnTo>
                        <a:pt x="35" y="199"/>
                      </a:lnTo>
                      <a:lnTo>
                        <a:pt x="35" y="293"/>
                      </a:lnTo>
                      <a:lnTo>
                        <a:pt x="35" y="298"/>
                      </a:lnTo>
                      <a:lnTo>
                        <a:pt x="35" y="161"/>
                      </a:lnTo>
                      <a:lnTo>
                        <a:pt x="35" y="249"/>
                      </a:lnTo>
                      <a:lnTo>
                        <a:pt x="35" y="177"/>
                      </a:lnTo>
                      <a:lnTo>
                        <a:pt x="35" y="357"/>
                      </a:lnTo>
                      <a:lnTo>
                        <a:pt x="35" y="164"/>
                      </a:lnTo>
                      <a:lnTo>
                        <a:pt x="35" y="174"/>
                      </a:lnTo>
                      <a:lnTo>
                        <a:pt x="35" y="146"/>
                      </a:lnTo>
                      <a:lnTo>
                        <a:pt x="35" y="282"/>
                      </a:lnTo>
                      <a:lnTo>
                        <a:pt x="35" y="237"/>
                      </a:lnTo>
                      <a:lnTo>
                        <a:pt x="36" y="324"/>
                      </a:lnTo>
                      <a:lnTo>
                        <a:pt x="36" y="87"/>
                      </a:lnTo>
                      <a:lnTo>
                        <a:pt x="36" y="224"/>
                      </a:lnTo>
                      <a:lnTo>
                        <a:pt x="36" y="172"/>
                      </a:lnTo>
                      <a:lnTo>
                        <a:pt x="36" y="305"/>
                      </a:lnTo>
                      <a:lnTo>
                        <a:pt x="36" y="290"/>
                      </a:lnTo>
                      <a:lnTo>
                        <a:pt x="36" y="214"/>
                      </a:lnTo>
                      <a:lnTo>
                        <a:pt x="36" y="256"/>
                      </a:lnTo>
                      <a:lnTo>
                        <a:pt x="36" y="180"/>
                      </a:lnTo>
                      <a:lnTo>
                        <a:pt x="36" y="220"/>
                      </a:lnTo>
                      <a:lnTo>
                        <a:pt x="36" y="116"/>
                      </a:lnTo>
                      <a:lnTo>
                        <a:pt x="37" y="289"/>
                      </a:lnTo>
                      <a:lnTo>
                        <a:pt x="37" y="197"/>
                      </a:lnTo>
                      <a:lnTo>
                        <a:pt x="37" y="151"/>
                      </a:lnTo>
                      <a:lnTo>
                        <a:pt x="37" y="99"/>
                      </a:lnTo>
                      <a:lnTo>
                        <a:pt x="37" y="301"/>
                      </a:lnTo>
                      <a:lnTo>
                        <a:pt x="37" y="242"/>
                      </a:lnTo>
                      <a:lnTo>
                        <a:pt x="37" y="228"/>
                      </a:lnTo>
                      <a:lnTo>
                        <a:pt x="37" y="152"/>
                      </a:lnTo>
                      <a:lnTo>
                        <a:pt x="37" y="210"/>
                      </a:lnTo>
                      <a:lnTo>
                        <a:pt x="37" y="267"/>
                      </a:lnTo>
                      <a:lnTo>
                        <a:pt x="38" y="135"/>
                      </a:lnTo>
                      <a:lnTo>
                        <a:pt x="38" y="207"/>
                      </a:lnTo>
                      <a:lnTo>
                        <a:pt x="38" y="163"/>
                      </a:lnTo>
                      <a:lnTo>
                        <a:pt x="38" y="237"/>
                      </a:lnTo>
                      <a:lnTo>
                        <a:pt x="38" y="151"/>
                      </a:lnTo>
                      <a:lnTo>
                        <a:pt x="38" y="139"/>
                      </a:lnTo>
                      <a:lnTo>
                        <a:pt x="38" y="308"/>
                      </a:lnTo>
                      <a:lnTo>
                        <a:pt x="38" y="119"/>
                      </a:lnTo>
                      <a:lnTo>
                        <a:pt x="38" y="231"/>
                      </a:lnTo>
                      <a:lnTo>
                        <a:pt x="38" y="97"/>
                      </a:lnTo>
                      <a:lnTo>
                        <a:pt x="38" y="248"/>
                      </a:lnTo>
                      <a:lnTo>
                        <a:pt x="39" y="151"/>
                      </a:lnTo>
                      <a:lnTo>
                        <a:pt x="39" y="252"/>
                      </a:lnTo>
                      <a:lnTo>
                        <a:pt x="39" y="147"/>
                      </a:lnTo>
                      <a:lnTo>
                        <a:pt x="39" y="211"/>
                      </a:lnTo>
                      <a:lnTo>
                        <a:pt x="39" y="267"/>
                      </a:lnTo>
                      <a:lnTo>
                        <a:pt x="39" y="120"/>
                      </a:lnTo>
                      <a:lnTo>
                        <a:pt x="39" y="158"/>
                      </a:lnTo>
                      <a:lnTo>
                        <a:pt x="39" y="243"/>
                      </a:lnTo>
                      <a:lnTo>
                        <a:pt x="39" y="104"/>
                      </a:lnTo>
                      <a:lnTo>
                        <a:pt x="39" y="161"/>
                      </a:lnTo>
                      <a:lnTo>
                        <a:pt x="39" y="121"/>
                      </a:lnTo>
                      <a:lnTo>
                        <a:pt x="40" y="306"/>
                      </a:lnTo>
                      <a:lnTo>
                        <a:pt x="40" y="171"/>
                      </a:lnTo>
                      <a:lnTo>
                        <a:pt x="40" y="243"/>
                      </a:lnTo>
                      <a:lnTo>
                        <a:pt x="40" y="118"/>
                      </a:lnTo>
                      <a:lnTo>
                        <a:pt x="40" y="321"/>
                      </a:lnTo>
                      <a:lnTo>
                        <a:pt x="40" y="192"/>
                      </a:lnTo>
                      <a:lnTo>
                        <a:pt x="40" y="122"/>
                      </a:lnTo>
                      <a:lnTo>
                        <a:pt x="40" y="183"/>
                      </a:lnTo>
                      <a:lnTo>
                        <a:pt x="40" y="55"/>
                      </a:lnTo>
                      <a:lnTo>
                        <a:pt x="40" y="141"/>
                      </a:lnTo>
                      <a:lnTo>
                        <a:pt x="40" y="109"/>
                      </a:lnTo>
                      <a:lnTo>
                        <a:pt x="40" y="228"/>
                      </a:lnTo>
                      <a:lnTo>
                        <a:pt x="41" y="127"/>
                      </a:lnTo>
                      <a:lnTo>
                        <a:pt x="41" y="297"/>
                      </a:lnTo>
                      <a:lnTo>
                        <a:pt x="41" y="110"/>
                      </a:lnTo>
                      <a:lnTo>
                        <a:pt x="41" y="242"/>
                      </a:lnTo>
                      <a:lnTo>
                        <a:pt x="41" y="204"/>
                      </a:lnTo>
                      <a:lnTo>
                        <a:pt x="41" y="113"/>
                      </a:lnTo>
                      <a:lnTo>
                        <a:pt x="41" y="174"/>
                      </a:lnTo>
                      <a:lnTo>
                        <a:pt x="41" y="119"/>
                      </a:lnTo>
                      <a:lnTo>
                        <a:pt x="41" y="221"/>
                      </a:lnTo>
                      <a:lnTo>
                        <a:pt x="42" y="123"/>
                      </a:lnTo>
                      <a:lnTo>
                        <a:pt x="42" y="244"/>
                      </a:lnTo>
                      <a:lnTo>
                        <a:pt x="42" y="231"/>
                      </a:lnTo>
                      <a:lnTo>
                        <a:pt x="42" y="190"/>
                      </a:lnTo>
                      <a:lnTo>
                        <a:pt x="42" y="138"/>
                      </a:lnTo>
                      <a:lnTo>
                        <a:pt x="42" y="262"/>
                      </a:lnTo>
                      <a:lnTo>
                        <a:pt x="42" y="187"/>
                      </a:lnTo>
                      <a:lnTo>
                        <a:pt x="42" y="223"/>
                      </a:lnTo>
                      <a:lnTo>
                        <a:pt x="42" y="135"/>
                      </a:lnTo>
                      <a:lnTo>
                        <a:pt x="42" y="179"/>
                      </a:lnTo>
                      <a:lnTo>
                        <a:pt x="42" y="241"/>
                      </a:lnTo>
                      <a:lnTo>
                        <a:pt x="42" y="292"/>
                      </a:lnTo>
                      <a:lnTo>
                        <a:pt x="42" y="174"/>
                      </a:lnTo>
                      <a:lnTo>
                        <a:pt x="43" y="185"/>
                      </a:lnTo>
                      <a:lnTo>
                        <a:pt x="43" y="134"/>
                      </a:lnTo>
                      <a:lnTo>
                        <a:pt x="43" y="278"/>
                      </a:lnTo>
                      <a:lnTo>
                        <a:pt x="43" y="129"/>
                      </a:lnTo>
                      <a:lnTo>
                        <a:pt x="43" y="254"/>
                      </a:lnTo>
                      <a:lnTo>
                        <a:pt x="43" y="288"/>
                      </a:lnTo>
                      <a:lnTo>
                        <a:pt x="43" y="50"/>
                      </a:lnTo>
                      <a:lnTo>
                        <a:pt x="43" y="100"/>
                      </a:lnTo>
                      <a:lnTo>
                        <a:pt x="43" y="223"/>
                      </a:lnTo>
                      <a:lnTo>
                        <a:pt x="44" y="86"/>
                      </a:lnTo>
                      <a:lnTo>
                        <a:pt x="44" y="149"/>
                      </a:lnTo>
                      <a:lnTo>
                        <a:pt x="44" y="131"/>
                      </a:lnTo>
                      <a:lnTo>
                        <a:pt x="44" y="121"/>
                      </a:lnTo>
                      <a:lnTo>
                        <a:pt x="44" y="281"/>
                      </a:lnTo>
                      <a:lnTo>
                        <a:pt x="44" y="230"/>
                      </a:lnTo>
                      <a:lnTo>
                        <a:pt x="44" y="263"/>
                      </a:lnTo>
                      <a:lnTo>
                        <a:pt x="44" y="98"/>
                      </a:lnTo>
                      <a:lnTo>
                        <a:pt x="44" y="138"/>
                      </a:lnTo>
                      <a:lnTo>
                        <a:pt x="44" y="221"/>
                      </a:lnTo>
                      <a:lnTo>
                        <a:pt x="44" y="198"/>
                      </a:lnTo>
                      <a:lnTo>
                        <a:pt x="44" y="135"/>
                      </a:lnTo>
                      <a:lnTo>
                        <a:pt x="45" y="81"/>
                      </a:lnTo>
                      <a:lnTo>
                        <a:pt x="45" y="238"/>
                      </a:lnTo>
                      <a:lnTo>
                        <a:pt x="45" y="175"/>
                      </a:lnTo>
                      <a:lnTo>
                        <a:pt x="45" y="234"/>
                      </a:lnTo>
                      <a:lnTo>
                        <a:pt x="45" y="124"/>
                      </a:lnTo>
                      <a:lnTo>
                        <a:pt x="45" y="197"/>
                      </a:lnTo>
                      <a:lnTo>
                        <a:pt x="45" y="229"/>
                      </a:lnTo>
                      <a:lnTo>
                        <a:pt x="45" y="117"/>
                      </a:lnTo>
                      <a:lnTo>
                        <a:pt x="45" y="246"/>
                      </a:lnTo>
                      <a:lnTo>
                        <a:pt x="45" y="173"/>
                      </a:lnTo>
                      <a:lnTo>
                        <a:pt x="45" y="155"/>
                      </a:lnTo>
                      <a:lnTo>
                        <a:pt x="45" y="116"/>
                      </a:lnTo>
                      <a:lnTo>
                        <a:pt x="46" y="303"/>
                      </a:lnTo>
                      <a:lnTo>
                        <a:pt x="46" y="239"/>
                      </a:lnTo>
                      <a:lnTo>
                        <a:pt x="46" y="269"/>
                      </a:lnTo>
                      <a:lnTo>
                        <a:pt x="46" y="135"/>
                      </a:lnTo>
                      <a:lnTo>
                        <a:pt x="46" y="281"/>
                      </a:lnTo>
                      <a:lnTo>
                        <a:pt x="46" y="234"/>
                      </a:lnTo>
                      <a:lnTo>
                        <a:pt x="46" y="189"/>
                      </a:lnTo>
                      <a:lnTo>
                        <a:pt x="46" y="233"/>
                      </a:lnTo>
                      <a:lnTo>
                        <a:pt x="46" y="158"/>
                      </a:lnTo>
                      <a:lnTo>
                        <a:pt x="46" y="196"/>
                      </a:lnTo>
                      <a:lnTo>
                        <a:pt x="46" y="209"/>
                      </a:lnTo>
                      <a:lnTo>
                        <a:pt x="46" y="116"/>
                      </a:lnTo>
                      <a:lnTo>
                        <a:pt x="46" y="270"/>
                      </a:lnTo>
                      <a:lnTo>
                        <a:pt x="47" y="132"/>
                      </a:lnTo>
                      <a:lnTo>
                        <a:pt x="47" y="247"/>
                      </a:lnTo>
                      <a:lnTo>
                        <a:pt x="47" y="321"/>
                      </a:lnTo>
                      <a:lnTo>
                        <a:pt x="47" y="177"/>
                      </a:lnTo>
                      <a:lnTo>
                        <a:pt x="47" y="246"/>
                      </a:lnTo>
                      <a:lnTo>
                        <a:pt x="47" y="182"/>
                      </a:lnTo>
                      <a:lnTo>
                        <a:pt x="47" y="168"/>
                      </a:lnTo>
                      <a:lnTo>
                        <a:pt x="47" y="228"/>
                      </a:lnTo>
                      <a:lnTo>
                        <a:pt x="47" y="224"/>
                      </a:lnTo>
                      <a:lnTo>
                        <a:pt x="47" y="225"/>
                      </a:lnTo>
                      <a:lnTo>
                        <a:pt x="47" y="72"/>
                      </a:lnTo>
                      <a:lnTo>
                        <a:pt x="47" y="277"/>
                      </a:lnTo>
                      <a:lnTo>
                        <a:pt x="47" y="138"/>
                      </a:lnTo>
                      <a:lnTo>
                        <a:pt x="48" y="242"/>
                      </a:lnTo>
                      <a:lnTo>
                        <a:pt x="48" y="198"/>
                      </a:lnTo>
                      <a:lnTo>
                        <a:pt x="48" y="271"/>
                      </a:lnTo>
                      <a:lnTo>
                        <a:pt x="48" y="97"/>
                      </a:lnTo>
                      <a:lnTo>
                        <a:pt x="48" y="188"/>
                      </a:lnTo>
                      <a:lnTo>
                        <a:pt x="48" y="271"/>
                      </a:lnTo>
                      <a:lnTo>
                        <a:pt x="48" y="164"/>
                      </a:lnTo>
                      <a:lnTo>
                        <a:pt x="48" y="278"/>
                      </a:lnTo>
                      <a:lnTo>
                        <a:pt x="48" y="237"/>
                      </a:lnTo>
                      <a:lnTo>
                        <a:pt x="48" y="281"/>
                      </a:lnTo>
                      <a:lnTo>
                        <a:pt x="49" y="172"/>
                      </a:lnTo>
                      <a:lnTo>
                        <a:pt x="49" y="223"/>
                      </a:lnTo>
                      <a:lnTo>
                        <a:pt x="49" y="167"/>
                      </a:lnTo>
                      <a:lnTo>
                        <a:pt x="49" y="137"/>
                      </a:lnTo>
                      <a:lnTo>
                        <a:pt x="49" y="226"/>
                      </a:lnTo>
                      <a:lnTo>
                        <a:pt x="49" y="219"/>
                      </a:lnTo>
                      <a:lnTo>
                        <a:pt x="49" y="243"/>
                      </a:lnTo>
                      <a:lnTo>
                        <a:pt x="49" y="257"/>
                      </a:lnTo>
                      <a:lnTo>
                        <a:pt x="49" y="104"/>
                      </a:lnTo>
                      <a:lnTo>
                        <a:pt x="49" y="133"/>
                      </a:lnTo>
                      <a:lnTo>
                        <a:pt x="49" y="118"/>
                      </a:lnTo>
                      <a:lnTo>
                        <a:pt x="49" y="186"/>
                      </a:lnTo>
                      <a:lnTo>
                        <a:pt x="50" y="72"/>
                      </a:lnTo>
                      <a:lnTo>
                        <a:pt x="50" y="217"/>
                      </a:lnTo>
                      <a:lnTo>
                        <a:pt x="50" y="175"/>
                      </a:lnTo>
                      <a:lnTo>
                        <a:pt x="50" y="98"/>
                      </a:lnTo>
                      <a:lnTo>
                        <a:pt x="50" y="139"/>
                      </a:lnTo>
                      <a:lnTo>
                        <a:pt x="50" y="10"/>
                      </a:lnTo>
                      <a:lnTo>
                        <a:pt x="50" y="73"/>
                      </a:lnTo>
                      <a:lnTo>
                        <a:pt x="50" y="175"/>
                      </a:lnTo>
                      <a:lnTo>
                        <a:pt x="50" y="101"/>
                      </a:lnTo>
                      <a:lnTo>
                        <a:pt x="50" y="183"/>
                      </a:lnTo>
                      <a:lnTo>
                        <a:pt x="50" y="215"/>
                      </a:lnTo>
                      <a:lnTo>
                        <a:pt x="50" y="87"/>
                      </a:lnTo>
                      <a:lnTo>
                        <a:pt x="51" y="215"/>
                      </a:lnTo>
                      <a:lnTo>
                        <a:pt x="51" y="168"/>
                      </a:lnTo>
                      <a:lnTo>
                        <a:pt x="51" y="77"/>
                      </a:lnTo>
                      <a:lnTo>
                        <a:pt x="51" y="222"/>
                      </a:lnTo>
                      <a:lnTo>
                        <a:pt x="51" y="134"/>
                      </a:lnTo>
                      <a:lnTo>
                        <a:pt x="51" y="167"/>
                      </a:lnTo>
                      <a:lnTo>
                        <a:pt x="51" y="58"/>
                      </a:lnTo>
                      <a:lnTo>
                        <a:pt x="51" y="158"/>
                      </a:lnTo>
                      <a:lnTo>
                        <a:pt x="51" y="255"/>
                      </a:lnTo>
                      <a:lnTo>
                        <a:pt x="51" y="129"/>
                      </a:lnTo>
                      <a:lnTo>
                        <a:pt x="52" y="270"/>
                      </a:lnTo>
                      <a:lnTo>
                        <a:pt x="52" y="171"/>
                      </a:lnTo>
                      <a:lnTo>
                        <a:pt x="52" y="202"/>
                      </a:lnTo>
                      <a:lnTo>
                        <a:pt x="52" y="69"/>
                      </a:lnTo>
                      <a:lnTo>
                        <a:pt x="52" y="174"/>
                      </a:lnTo>
                      <a:lnTo>
                        <a:pt x="52" y="181"/>
                      </a:lnTo>
                      <a:lnTo>
                        <a:pt x="52" y="57"/>
                      </a:lnTo>
                      <a:lnTo>
                        <a:pt x="52" y="169"/>
                      </a:lnTo>
                      <a:lnTo>
                        <a:pt x="52" y="99"/>
                      </a:lnTo>
                      <a:lnTo>
                        <a:pt x="52" y="190"/>
                      </a:lnTo>
                      <a:lnTo>
                        <a:pt x="52" y="54"/>
                      </a:lnTo>
                      <a:lnTo>
                        <a:pt x="52" y="127"/>
                      </a:lnTo>
                      <a:lnTo>
                        <a:pt x="53" y="75"/>
                      </a:lnTo>
                      <a:lnTo>
                        <a:pt x="53" y="70"/>
                      </a:lnTo>
                      <a:lnTo>
                        <a:pt x="53" y="179"/>
                      </a:lnTo>
                      <a:lnTo>
                        <a:pt x="53" y="101"/>
                      </a:lnTo>
                      <a:lnTo>
                        <a:pt x="53" y="173"/>
                      </a:lnTo>
                      <a:lnTo>
                        <a:pt x="53" y="180"/>
                      </a:lnTo>
                      <a:lnTo>
                        <a:pt x="53" y="95"/>
                      </a:lnTo>
                      <a:lnTo>
                        <a:pt x="53" y="132"/>
                      </a:lnTo>
                      <a:lnTo>
                        <a:pt x="53" y="204"/>
                      </a:lnTo>
                      <a:lnTo>
                        <a:pt x="53" y="3"/>
                      </a:lnTo>
                      <a:lnTo>
                        <a:pt x="53" y="219"/>
                      </a:lnTo>
                      <a:lnTo>
                        <a:pt x="53" y="136"/>
                      </a:lnTo>
                      <a:lnTo>
                        <a:pt x="53" y="293"/>
                      </a:lnTo>
                      <a:lnTo>
                        <a:pt x="54" y="187"/>
                      </a:lnTo>
                      <a:lnTo>
                        <a:pt x="54" y="218"/>
                      </a:lnTo>
                      <a:lnTo>
                        <a:pt x="54" y="143"/>
                      </a:lnTo>
                      <a:lnTo>
                        <a:pt x="54" y="219"/>
                      </a:lnTo>
                      <a:lnTo>
                        <a:pt x="54" y="19"/>
                      </a:lnTo>
                      <a:lnTo>
                        <a:pt x="54" y="179"/>
                      </a:lnTo>
                      <a:lnTo>
                        <a:pt x="54" y="56"/>
                      </a:lnTo>
                      <a:lnTo>
                        <a:pt x="54" y="190"/>
                      </a:lnTo>
                      <a:lnTo>
                        <a:pt x="54" y="43"/>
                      </a:lnTo>
                      <a:lnTo>
                        <a:pt x="54" y="44"/>
                      </a:lnTo>
                      <a:lnTo>
                        <a:pt x="55" y="165"/>
                      </a:lnTo>
                      <a:lnTo>
                        <a:pt x="55" y="95"/>
                      </a:lnTo>
                      <a:lnTo>
                        <a:pt x="55" y="171"/>
                      </a:lnTo>
                      <a:lnTo>
                        <a:pt x="55" y="211"/>
                      </a:lnTo>
                      <a:lnTo>
                        <a:pt x="55" y="59"/>
                      </a:lnTo>
                      <a:lnTo>
                        <a:pt x="55" y="77"/>
                      </a:lnTo>
                      <a:lnTo>
                        <a:pt x="55" y="173"/>
                      </a:lnTo>
                      <a:lnTo>
                        <a:pt x="55" y="166"/>
                      </a:lnTo>
                      <a:lnTo>
                        <a:pt x="55" y="211"/>
                      </a:lnTo>
                      <a:lnTo>
                        <a:pt x="55" y="75"/>
                      </a:lnTo>
                      <a:lnTo>
                        <a:pt x="55" y="167"/>
                      </a:lnTo>
                      <a:lnTo>
                        <a:pt x="56" y="113"/>
                      </a:lnTo>
                      <a:lnTo>
                        <a:pt x="56" y="76"/>
                      </a:lnTo>
                      <a:lnTo>
                        <a:pt x="56" y="216"/>
                      </a:lnTo>
                      <a:lnTo>
                        <a:pt x="56" y="95"/>
                      </a:lnTo>
                      <a:lnTo>
                        <a:pt x="56" y="44"/>
                      </a:lnTo>
                      <a:lnTo>
                        <a:pt x="56" y="262"/>
                      </a:lnTo>
                      <a:lnTo>
                        <a:pt x="56" y="128"/>
                      </a:lnTo>
                      <a:lnTo>
                        <a:pt x="56" y="154"/>
                      </a:lnTo>
                      <a:lnTo>
                        <a:pt x="56" y="252"/>
                      </a:lnTo>
                      <a:lnTo>
                        <a:pt x="56" y="121"/>
                      </a:lnTo>
                      <a:lnTo>
                        <a:pt x="56" y="136"/>
                      </a:lnTo>
                      <a:lnTo>
                        <a:pt x="57" y="192"/>
                      </a:lnTo>
                      <a:lnTo>
                        <a:pt x="57" y="188"/>
                      </a:lnTo>
                      <a:lnTo>
                        <a:pt x="57" y="197"/>
                      </a:lnTo>
                      <a:lnTo>
                        <a:pt x="57" y="100"/>
                      </a:lnTo>
                      <a:lnTo>
                        <a:pt x="57" y="263"/>
                      </a:lnTo>
                      <a:lnTo>
                        <a:pt x="57" y="119"/>
                      </a:lnTo>
                      <a:lnTo>
                        <a:pt x="57" y="219"/>
                      </a:lnTo>
                      <a:lnTo>
                        <a:pt x="57" y="255"/>
                      </a:lnTo>
                      <a:lnTo>
                        <a:pt x="57" y="103"/>
                      </a:lnTo>
                      <a:lnTo>
                        <a:pt x="57" y="154"/>
                      </a:lnTo>
                      <a:lnTo>
                        <a:pt x="57" y="44"/>
                      </a:lnTo>
                      <a:lnTo>
                        <a:pt x="58" y="148"/>
                      </a:lnTo>
                      <a:lnTo>
                        <a:pt x="58" y="175"/>
                      </a:lnTo>
                      <a:lnTo>
                        <a:pt x="58" y="197"/>
                      </a:lnTo>
                      <a:lnTo>
                        <a:pt x="58" y="81"/>
                      </a:lnTo>
                      <a:lnTo>
                        <a:pt x="58" y="118"/>
                      </a:lnTo>
                      <a:lnTo>
                        <a:pt x="58" y="157"/>
                      </a:lnTo>
                      <a:lnTo>
                        <a:pt x="58" y="82"/>
                      </a:lnTo>
                      <a:lnTo>
                        <a:pt x="58" y="167"/>
                      </a:lnTo>
                      <a:lnTo>
                        <a:pt x="58" y="153"/>
                      </a:lnTo>
                      <a:lnTo>
                        <a:pt x="58" y="78"/>
                      </a:lnTo>
                      <a:lnTo>
                        <a:pt x="58" y="171"/>
                      </a:lnTo>
                      <a:lnTo>
                        <a:pt x="58" y="142"/>
                      </a:lnTo>
                      <a:lnTo>
                        <a:pt x="59" y="211"/>
                      </a:lnTo>
                      <a:lnTo>
                        <a:pt x="59" y="241"/>
                      </a:lnTo>
                      <a:lnTo>
                        <a:pt x="59" y="69"/>
                      </a:lnTo>
                      <a:lnTo>
                        <a:pt x="59" y="130"/>
                      </a:lnTo>
                      <a:lnTo>
                        <a:pt x="59" y="167"/>
                      </a:lnTo>
                      <a:lnTo>
                        <a:pt x="59" y="175"/>
                      </a:lnTo>
                      <a:lnTo>
                        <a:pt x="59" y="98"/>
                      </a:lnTo>
                      <a:lnTo>
                        <a:pt x="59" y="174"/>
                      </a:lnTo>
                      <a:lnTo>
                        <a:pt x="59" y="156"/>
                      </a:lnTo>
                      <a:lnTo>
                        <a:pt x="59" y="262"/>
                      </a:lnTo>
                      <a:lnTo>
                        <a:pt x="59" y="260"/>
                      </a:lnTo>
                      <a:lnTo>
                        <a:pt x="59" y="36"/>
                      </a:lnTo>
                      <a:lnTo>
                        <a:pt x="60" y="157"/>
                      </a:lnTo>
                      <a:lnTo>
                        <a:pt x="60" y="138"/>
                      </a:lnTo>
                      <a:lnTo>
                        <a:pt x="60" y="236"/>
                      </a:lnTo>
                      <a:lnTo>
                        <a:pt x="60" y="180"/>
                      </a:lnTo>
                      <a:lnTo>
                        <a:pt x="60" y="140"/>
                      </a:lnTo>
                      <a:lnTo>
                        <a:pt x="60" y="239"/>
                      </a:lnTo>
                      <a:lnTo>
                        <a:pt x="60" y="175"/>
                      </a:lnTo>
                      <a:lnTo>
                        <a:pt x="60" y="91"/>
                      </a:lnTo>
                      <a:lnTo>
                        <a:pt x="61" y="281"/>
                      </a:lnTo>
                      <a:lnTo>
                        <a:pt x="61" y="118"/>
                      </a:lnTo>
                      <a:lnTo>
                        <a:pt x="61" y="262"/>
                      </a:lnTo>
                      <a:lnTo>
                        <a:pt x="61" y="213"/>
                      </a:lnTo>
                      <a:lnTo>
                        <a:pt x="61" y="190"/>
                      </a:lnTo>
                      <a:lnTo>
                        <a:pt x="61" y="54"/>
                      </a:lnTo>
                      <a:lnTo>
                        <a:pt x="61" y="165"/>
                      </a:lnTo>
                      <a:lnTo>
                        <a:pt x="61" y="158"/>
                      </a:lnTo>
                      <a:lnTo>
                        <a:pt x="61" y="136"/>
                      </a:lnTo>
                      <a:lnTo>
                        <a:pt x="61" y="223"/>
                      </a:lnTo>
                      <a:lnTo>
                        <a:pt x="61" y="229"/>
                      </a:lnTo>
                      <a:lnTo>
                        <a:pt x="62" y="112"/>
                      </a:lnTo>
                      <a:lnTo>
                        <a:pt x="62" y="253"/>
                      </a:lnTo>
                      <a:lnTo>
                        <a:pt x="62" y="129"/>
                      </a:lnTo>
                      <a:lnTo>
                        <a:pt x="62" y="265"/>
                      </a:lnTo>
                      <a:lnTo>
                        <a:pt x="62" y="94"/>
                      </a:lnTo>
                      <a:lnTo>
                        <a:pt x="62" y="208"/>
                      </a:lnTo>
                      <a:lnTo>
                        <a:pt x="62" y="170"/>
                      </a:lnTo>
                      <a:lnTo>
                        <a:pt x="62" y="141"/>
                      </a:lnTo>
                      <a:lnTo>
                        <a:pt x="62" y="247"/>
                      </a:lnTo>
                      <a:lnTo>
                        <a:pt x="62" y="207"/>
                      </a:lnTo>
                      <a:lnTo>
                        <a:pt x="62" y="201"/>
                      </a:lnTo>
                      <a:lnTo>
                        <a:pt x="62" y="213"/>
                      </a:lnTo>
                      <a:lnTo>
                        <a:pt x="63" y="126"/>
                      </a:lnTo>
                      <a:lnTo>
                        <a:pt x="63" y="175"/>
                      </a:lnTo>
                      <a:lnTo>
                        <a:pt x="63" y="204"/>
                      </a:lnTo>
                      <a:lnTo>
                        <a:pt x="63" y="63"/>
                      </a:lnTo>
                      <a:lnTo>
                        <a:pt x="63" y="206"/>
                      </a:lnTo>
                      <a:lnTo>
                        <a:pt x="63" y="191"/>
                      </a:lnTo>
                      <a:lnTo>
                        <a:pt x="63" y="178"/>
                      </a:lnTo>
                      <a:lnTo>
                        <a:pt x="63" y="262"/>
                      </a:lnTo>
                      <a:lnTo>
                        <a:pt x="63" y="149"/>
                      </a:lnTo>
                      <a:lnTo>
                        <a:pt x="63" y="159"/>
                      </a:lnTo>
                      <a:lnTo>
                        <a:pt x="63" y="158"/>
                      </a:lnTo>
                      <a:lnTo>
                        <a:pt x="63" y="314"/>
                      </a:lnTo>
                      <a:lnTo>
                        <a:pt x="64" y="230"/>
                      </a:lnTo>
                      <a:lnTo>
                        <a:pt x="64" y="188"/>
                      </a:lnTo>
                      <a:lnTo>
                        <a:pt x="64" y="175"/>
                      </a:lnTo>
                      <a:lnTo>
                        <a:pt x="64" y="258"/>
                      </a:lnTo>
                      <a:lnTo>
                        <a:pt x="64" y="225"/>
                      </a:lnTo>
                      <a:lnTo>
                        <a:pt x="64" y="214"/>
                      </a:lnTo>
                      <a:lnTo>
                        <a:pt x="64" y="115"/>
                      </a:lnTo>
                      <a:lnTo>
                        <a:pt x="64" y="262"/>
                      </a:lnTo>
                      <a:lnTo>
                        <a:pt x="64" y="117"/>
                      </a:lnTo>
                      <a:lnTo>
                        <a:pt x="64" y="276"/>
                      </a:lnTo>
                      <a:lnTo>
                        <a:pt x="64" y="102"/>
                      </a:lnTo>
                      <a:lnTo>
                        <a:pt x="64" y="244"/>
                      </a:lnTo>
                      <a:lnTo>
                        <a:pt x="64" y="176"/>
                      </a:lnTo>
                      <a:lnTo>
                        <a:pt x="65" y="109"/>
                      </a:lnTo>
                      <a:lnTo>
                        <a:pt x="65" y="241"/>
                      </a:lnTo>
                      <a:lnTo>
                        <a:pt x="65" y="198"/>
                      </a:lnTo>
                      <a:lnTo>
                        <a:pt x="65" y="188"/>
                      </a:lnTo>
                      <a:lnTo>
                        <a:pt x="65" y="234"/>
                      </a:lnTo>
                      <a:lnTo>
                        <a:pt x="65" y="137"/>
                      </a:lnTo>
                      <a:lnTo>
                        <a:pt x="65" y="188"/>
                      </a:lnTo>
                      <a:lnTo>
                        <a:pt x="65" y="276"/>
                      </a:lnTo>
                      <a:lnTo>
                        <a:pt x="65" y="134"/>
                      </a:lnTo>
                      <a:lnTo>
                        <a:pt x="65" y="232"/>
                      </a:lnTo>
                      <a:lnTo>
                        <a:pt x="65" y="237"/>
                      </a:lnTo>
                      <a:lnTo>
                        <a:pt x="66" y="160"/>
                      </a:lnTo>
                      <a:lnTo>
                        <a:pt x="66" y="183"/>
                      </a:lnTo>
                      <a:lnTo>
                        <a:pt x="66" y="185"/>
                      </a:lnTo>
                      <a:lnTo>
                        <a:pt x="66" y="220"/>
                      </a:lnTo>
                      <a:lnTo>
                        <a:pt x="66" y="167"/>
                      </a:lnTo>
                      <a:lnTo>
                        <a:pt x="66" y="181"/>
                      </a:lnTo>
                      <a:lnTo>
                        <a:pt x="66" y="228"/>
                      </a:lnTo>
                      <a:lnTo>
                        <a:pt x="66" y="110"/>
                      </a:lnTo>
                      <a:lnTo>
                        <a:pt x="66" y="259"/>
                      </a:lnTo>
                      <a:lnTo>
                        <a:pt x="66" y="183"/>
                      </a:lnTo>
                      <a:lnTo>
                        <a:pt x="66" y="150"/>
                      </a:lnTo>
                      <a:lnTo>
                        <a:pt x="66" y="323"/>
                      </a:lnTo>
                      <a:lnTo>
                        <a:pt x="66" y="221"/>
                      </a:lnTo>
                      <a:lnTo>
                        <a:pt x="67" y="231"/>
                      </a:lnTo>
                      <a:lnTo>
                        <a:pt x="67" y="33"/>
                      </a:lnTo>
                      <a:lnTo>
                        <a:pt x="67" y="82"/>
                      </a:lnTo>
                      <a:lnTo>
                        <a:pt x="67" y="174"/>
                      </a:lnTo>
                      <a:lnTo>
                        <a:pt x="67" y="214"/>
                      </a:lnTo>
                      <a:lnTo>
                        <a:pt x="67" y="137"/>
                      </a:lnTo>
                      <a:lnTo>
                        <a:pt x="67" y="242"/>
                      </a:lnTo>
                      <a:lnTo>
                        <a:pt x="67" y="185"/>
                      </a:lnTo>
                      <a:lnTo>
                        <a:pt x="67" y="298"/>
                      </a:lnTo>
                      <a:lnTo>
                        <a:pt x="67" y="200"/>
                      </a:lnTo>
                      <a:lnTo>
                        <a:pt x="68" y="194"/>
                      </a:lnTo>
                      <a:lnTo>
                        <a:pt x="68" y="315"/>
                      </a:lnTo>
                      <a:lnTo>
                        <a:pt x="68" y="213"/>
                      </a:lnTo>
                      <a:lnTo>
                        <a:pt x="68" y="206"/>
                      </a:lnTo>
                      <a:lnTo>
                        <a:pt x="68" y="265"/>
                      </a:lnTo>
                      <a:lnTo>
                        <a:pt x="68" y="201"/>
                      </a:lnTo>
                      <a:lnTo>
                        <a:pt x="68" y="246"/>
                      </a:lnTo>
                      <a:lnTo>
                        <a:pt x="68" y="107"/>
                      </a:lnTo>
                      <a:lnTo>
                        <a:pt x="68" y="260"/>
                      </a:lnTo>
                      <a:lnTo>
                        <a:pt x="68" y="278"/>
                      </a:lnTo>
                      <a:lnTo>
                        <a:pt x="69" y="209"/>
                      </a:lnTo>
                      <a:lnTo>
                        <a:pt x="69" y="233"/>
                      </a:lnTo>
                      <a:lnTo>
                        <a:pt x="69" y="73"/>
                      </a:lnTo>
                      <a:lnTo>
                        <a:pt x="69" y="262"/>
                      </a:lnTo>
                      <a:lnTo>
                        <a:pt x="69" y="114"/>
                      </a:lnTo>
                      <a:lnTo>
                        <a:pt x="69" y="105"/>
                      </a:lnTo>
                      <a:lnTo>
                        <a:pt x="69" y="234"/>
                      </a:lnTo>
                      <a:lnTo>
                        <a:pt x="69" y="159"/>
                      </a:lnTo>
                      <a:lnTo>
                        <a:pt x="69" y="220"/>
                      </a:lnTo>
                      <a:lnTo>
                        <a:pt x="69" y="113"/>
                      </a:lnTo>
                      <a:lnTo>
                        <a:pt x="69" y="240"/>
                      </a:lnTo>
                      <a:lnTo>
                        <a:pt x="69" y="162"/>
                      </a:lnTo>
                      <a:lnTo>
                        <a:pt x="70" y="251"/>
                      </a:lnTo>
                      <a:lnTo>
                        <a:pt x="70" y="133"/>
                      </a:lnTo>
                      <a:lnTo>
                        <a:pt x="70" y="221"/>
                      </a:lnTo>
                      <a:lnTo>
                        <a:pt x="70" y="212"/>
                      </a:lnTo>
                      <a:lnTo>
                        <a:pt x="70" y="246"/>
                      </a:lnTo>
                      <a:lnTo>
                        <a:pt x="70" y="82"/>
                      </a:lnTo>
                      <a:lnTo>
                        <a:pt x="70" y="168"/>
                      </a:lnTo>
                      <a:lnTo>
                        <a:pt x="70" y="273"/>
                      </a:lnTo>
                      <a:lnTo>
                        <a:pt x="70" y="218"/>
                      </a:lnTo>
                      <a:lnTo>
                        <a:pt x="71" y="109"/>
                      </a:lnTo>
                      <a:lnTo>
                        <a:pt x="71" y="241"/>
                      </a:lnTo>
                      <a:lnTo>
                        <a:pt x="71" y="166"/>
                      </a:lnTo>
                      <a:lnTo>
                        <a:pt x="71" y="233"/>
                      </a:lnTo>
                      <a:lnTo>
                        <a:pt x="71" y="244"/>
                      </a:lnTo>
                      <a:lnTo>
                        <a:pt x="71" y="122"/>
                      </a:lnTo>
                      <a:lnTo>
                        <a:pt x="71" y="201"/>
                      </a:lnTo>
                      <a:lnTo>
                        <a:pt x="71" y="235"/>
                      </a:lnTo>
                      <a:lnTo>
                        <a:pt x="71" y="177"/>
                      </a:lnTo>
                      <a:lnTo>
                        <a:pt x="71" y="207"/>
                      </a:lnTo>
                      <a:lnTo>
                        <a:pt x="71" y="124"/>
                      </a:lnTo>
                      <a:lnTo>
                        <a:pt x="72" y="218"/>
                      </a:lnTo>
                      <a:lnTo>
                        <a:pt x="72" y="104"/>
                      </a:lnTo>
                      <a:lnTo>
                        <a:pt x="72" y="304"/>
                      </a:lnTo>
                      <a:lnTo>
                        <a:pt x="72" y="219"/>
                      </a:lnTo>
                      <a:lnTo>
                        <a:pt x="72" y="199"/>
                      </a:lnTo>
                      <a:lnTo>
                        <a:pt x="72" y="136"/>
                      </a:lnTo>
                      <a:lnTo>
                        <a:pt x="72" y="253"/>
                      </a:lnTo>
                      <a:lnTo>
                        <a:pt x="72" y="231"/>
                      </a:lnTo>
                      <a:lnTo>
                        <a:pt x="72" y="206"/>
                      </a:lnTo>
                      <a:lnTo>
                        <a:pt x="72" y="310"/>
                      </a:lnTo>
                      <a:lnTo>
                        <a:pt x="72" y="93"/>
                      </a:lnTo>
                      <a:lnTo>
                        <a:pt x="72" y="220"/>
                      </a:lnTo>
                      <a:lnTo>
                        <a:pt x="73" y="177"/>
                      </a:lnTo>
                      <a:lnTo>
                        <a:pt x="73" y="243"/>
                      </a:lnTo>
                      <a:lnTo>
                        <a:pt x="73" y="140"/>
                      </a:lnTo>
                      <a:lnTo>
                        <a:pt x="73" y="296"/>
                      </a:lnTo>
                      <a:lnTo>
                        <a:pt x="73" y="126"/>
                      </a:lnTo>
                      <a:lnTo>
                        <a:pt x="73" y="221"/>
                      </a:lnTo>
                      <a:lnTo>
                        <a:pt x="73" y="119"/>
                      </a:lnTo>
                      <a:lnTo>
                        <a:pt x="73" y="354"/>
                      </a:lnTo>
                      <a:lnTo>
                        <a:pt x="73" y="165"/>
                      </a:lnTo>
                      <a:lnTo>
                        <a:pt x="74" y="345"/>
                      </a:lnTo>
                      <a:lnTo>
                        <a:pt x="74" y="162"/>
                      </a:lnTo>
                      <a:lnTo>
                        <a:pt x="74" y="190"/>
                      </a:lnTo>
                      <a:lnTo>
                        <a:pt x="74" y="131"/>
                      </a:lnTo>
                      <a:lnTo>
                        <a:pt x="74" y="251"/>
                      </a:lnTo>
                      <a:lnTo>
                        <a:pt x="74" y="85"/>
                      </a:lnTo>
                      <a:lnTo>
                        <a:pt x="74" y="219"/>
                      </a:lnTo>
                      <a:lnTo>
                        <a:pt x="74" y="250"/>
                      </a:lnTo>
                      <a:lnTo>
                        <a:pt x="74" y="144"/>
                      </a:lnTo>
                      <a:lnTo>
                        <a:pt x="74" y="247"/>
                      </a:lnTo>
                      <a:lnTo>
                        <a:pt x="74" y="148"/>
                      </a:lnTo>
                      <a:lnTo>
                        <a:pt x="74" y="283"/>
                      </a:lnTo>
                      <a:lnTo>
                        <a:pt x="75" y="193"/>
                      </a:lnTo>
                      <a:lnTo>
                        <a:pt x="75" y="362"/>
                      </a:lnTo>
                      <a:lnTo>
                        <a:pt x="75" y="122"/>
                      </a:lnTo>
                      <a:lnTo>
                        <a:pt x="75" y="271"/>
                      </a:lnTo>
                      <a:lnTo>
                        <a:pt x="75" y="279"/>
                      </a:lnTo>
                      <a:lnTo>
                        <a:pt x="75" y="67"/>
                      </a:lnTo>
                      <a:lnTo>
                        <a:pt x="75" y="153"/>
                      </a:lnTo>
                      <a:lnTo>
                        <a:pt x="75" y="251"/>
                      </a:lnTo>
                      <a:lnTo>
                        <a:pt x="75" y="152"/>
                      </a:lnTo>
                      <a:lnTo>
                        <a:pt x="75" y="217"/>
                      </a:lnTo>
                      <a:lnTo>
                        <a:pt x="76" y="154"/>
                      </a:lnTo>
                      <a:lnTo>
                        <a:pt x="76" y="291"/>
                      </a:lnTo>
                      <a:lnTo>
                        <a:pt x="76" y="180"/>
                      </a:lnTo>
                      <a:lnTo>
                        <a:pt x="76" y="179"/>
                      </a:lnTo>
                      <a:lnTo>
                        <a:pt x="76" y="122"/>
                      </a:lnTo>
                      <a:lnTo>
                        <a:pt x="76" y="182"/>
                      </a:lnTo>
                      <a:lnTo>
                        <a:pt x="76" y="141"/>
                      </a:lnTo>
                      <a:lnTo>
                        <a:pt x="76" y="224"/>
                      </a:lnTo>
                      <a:lnTo>
                        <a:pt x="76" y="236"/>
                      </a:lnTo>
                      <a:lnTo>
                        <a:pt x="76" y="64"/>
                      </a:lnTo>
                      <a:lnTo>
                        <a:pt x="76" y="169"/>
                      </a:lnTo>
                      <a:lnTo>
                        <a:pt x="76" y="147"/>
                      </a:lnTo>
                      <a:lnTo>
                        <a:pt x="77" y="180"/>
                      </a:lnTo>
                      <a:lnTo>
                        <a:pt x="77" y="132"/>
                      </a:lnTo>
                      <a:lnTo>
                        <a:pt x="77" y="225"/>
                      </a:lnTo>
                      <a:lnTo>
                        <a:pt x="77" y="281"/>
                      </a:lnTo>
                      <a:lnTo>
                        <a:pt x="77" y="84"/>
                      </a:lnTo>
                      <a:lnTo>
                        <a:pt x="77" y="147"/>
                      </a:lnTo>
                      <a:lnTo>
                        <a:pt x="77" y="197"/>
                      </a:lnTo>
                      <a:lnTo>
                        <a:pt x="77" y="123"/>
                      </a:lnTo>
                      <a:lnTo>
                        <a:pt x="77" y="201"/>
                      </a:lnTo>
                      <a:lnTo>
                        <a:pt x="77" y="126"/>
                      </a:lnTo>
                      <a:lnTo>
                        <a:pt x="77" y="210"/>
                      </a:lnTo>
                      <a:lnTo>
                        <a:pt x="77" y="286"/>
                      </a:lnTo>
                      <a:lnTo>
                        <a:pt x="77" y="175"/>
                      </a:lnTo>
                      <a:lnTo>
                        <a:pt x="78" y="214"/>
                      </a:lnTo>
                      <a:lnTo>
                        <a:pt x="78" y="313"/>
                      </a:lnTo>
                      <a:lnTo>
                        <a:pt x="78" y="127"/>
                      </a:lnTo>
                      <a:lnTo>
                        <a:pt x="78" y="154"/>
                      </a:lnTo>
                      <a:lnTo>
                        <a:pt x="78" y="240"/>
                      </a:lnTo>
                      <a:lnTo>
                        <a:pt x="78" y="124"/>
                      </a:lnTo>
                      <a:lnTo>
                        <a:pt x="78" y="210"/>
                      </a:lnTo>
                      <a:lnTo>
                        <a:pt x="78" y="221"/>
                      </a:lnTo>
                      <a:lnTo>
                        <a:pt x="78" y="231"/>
                      </a:lnTo>
                      <a:lnTo>
                        <a:pt x="78" y="188"/>
                      </a:lnTo>
                      <a:lnTo>
                        <a:pt x="78" y="5"/>
                      </a:lnTo>
                      <a:lnTo>
                        <a:pt x="78" y="217"/>
                      </a:lnTo>
                      <a:lnTo>
                        <a:pt x="79" y="200"/>
                      </a:lnTo>
                      <a:lnTo>
                        <a:pt x="79" y="89"/>
                      </a:lnTo>
                      <a:lnTo>
                        <a:pt x="79" y="234"/>
                      </a:lnTo>
                      <a:lnTo>
                        <a:pt x="79" y="149"/>
                      </a:lnTo>
                      <a:lnTo>
                        <a:pt x="79" y="184"/>
                      </a:lnTo>
                      <a:lnTo>
                        <a:pt x="79" y="58"/>
                      </a:lnTo>
                      <a:lnTo>
                        <a:pt x="79" y="144"/>
                      </a:lnTo>
                      <a:lnTo>
                        <a:pt x="79" y="82"/>
                      </a:lnTo>
                      <a:lnTo>
                        <a:pt x="79" y="253"/>
                      </a:lnTo>
                      <a:lnTo>
                        <a:pt x="80" y="145"/>
                      </a:lnTo>
                      <a:lnTo>
                        <a:pt x="80" y="101"/>
                      </a:lnTo>
                      <a:lnTo>
                        <a:pt x="80" y="211"/>
                      </a:lnTo>
                      <a:lnTo>
                        <a:pt x="80" y="120"/>
                      </a:lnTo>
                      <a:lnTo>
                        <a:pt x="80" y="232"/>
                      </a:lnTo>
                      <a:lnTo>
                        <a:pt x="80" y="234"/>
                      </a:lnTo>
                      <a:lnTo>
                        <a:pt x="80" y="63"/>
                      </a:lnTo>
                      <a:lnTo>
                        <a:pt x="80" y="183"/>
                      </a:lnTo>
                      <a:lnTo>
                        <a:pt x="80" y="204"/>
                      </a:lnTo>
                      <a:lnTo>
                        <a:pt x="80" y="172"/>
                      </a:lnTo>
                      <a:lnTo>
                        <a:pt x="80" y="245"/>
                      </a:lnTo>
                      <a:lnTo>
                        <a:pt x="81" y="201"/>
                      </a:lnTo>
                      <a:lnTo>
                        <a:pt x="81" y="173"/>
                      </a:lnTo>
                      <a:lnTo>
                        <a:pt x="81" y="98"/>
                      </a:lnTo>
                      <a:lnTo>
                        <a:pt x="81" y="260"/>
                      </a:lnTo>
                      <a:lnTo>
                        <a:pt x="81" y="258"/>
                      </a:lnTo>
                      <a:lnTo>
                        <a:pt x="81" y="113"/>
                      </a:lnTo>
                      <a:lnTo>
                        <a:pt x="81" y="189"/>
                      </a:lnTo>
                      <a:lnTo>
                        <a:pt x="81" y="112"/>
                      </a:lnTo>
                      <a:lnTo>
                        <a:pt x="81" y="102"/>
                      </a:lnTo>
                      <a:lnTo>
                        <a:pt x="81" y="195"/>
                      </a:lnTo>
                      <a:lnTo>
                        <a:pt x="81" y="169"/>
                      </a:lnTo>
                      <a:lnTo>
                        <a:pt x="81" y="231"/>
                      </a:lnTo>
                      <a:lnTo>
                        <a:pt x="82" y="87"/>
                      </a:lnTo>
                      <a:lnTo>
                        <a:pt x="82" y="133"/>
                      </a:lnTo>
                      <a:lnTo>
                        <a:pt x="82" y="213"/>
                      </a:lnTo>
                      <a:lnTo>
                        <a:pt x="82" y="109"/>
                      </a:lnTo>
                      <a:lnTo>
                        <a:pt x="82" y="129"/>
                      </a:lnTo>
                      <a:lnTo>
                        <a:pt x="82" y="138"/>
                      </a:lnTo>
                      <a:lnTo>
                        <a:pt x="82" y="42"/>
                      </a:lnTo>
                      <a:lnTo>
                        <a:pt x="82" y="222"/>
                      </a:lnTo>
                      <a:lnTo>
                        <a:pt x="82" y="214"/>
                      </a:lnTo>
                      <a:lnTo>
                        <a:pt x="82" y="44"/>
                      </a:lnTo>
                      <a:lnTo>
                        <a:pt x="83" y="224"/>
                      </a:lnTo>
                      <a:lnTo>
                        <a:pt x="83" y="209"/>
                      </a:lnTo>
                      <a:lnTo>
                        <a:pt x="83" y="75"/>
                      </a:lnTo>
                      <a:lnTo>
                        <a:pt x="83" y="64"/>
                      </a:lnTo>
                      <a:lnTo>
                        <a:pt x="83" y="228"/>
                      </a:lnTo>
                      <a:lnTo>
                        <a:pt x="83" y="155"/>
                      </a:lnTo>
                      <a:lnTo>
                        <a:pt x="83" y="125"/>
                      </a:lnTo>
                      <a:lnTo>
                        <a:pt x="83" y="111"/>
                      </a:lnTo>
                      <a:lnTo>
                        <a:pt x="83" y="196"/>
                      </a:lnTo>
                      <a:lnTo>
                        <a:pt x="83" y="143"/>
                      </a:lnTo>
                      <a:lnTo>
                        <a:pt x="84" y="157"/>
                      </a:lnTo>
                      <a:lnTo>
                        <a:pt x="84" y="247"/>
                      </a:lnTo>
                      <a:lnTo>
                        <a:pt x="84" y="108"/>
                      </a:lnTo>
                      <a:lnTo>
                        <a:pt x="84" y="49"/>
                      </a:lnTo>
                      <a:lnTo>
                        <a:pt x="84" y="217"/>
                      </a:lnTo>
                      <a:lnTo>
                        <a:pt x="84" y="86"/>
                      </a:lnTo>
                      <a:lnTo>
                        <a:pt x="84" y="196"/>
                      </a:lnTo>
                      <a:lnTo>
                        <a:pt x="84" y="7"/>
                      </a:lnTo>
                      <a:lnTo>
                        <a:pt x="84" y="243"/>
                      </a:lnTo>
                      <a:lnTo>
                        <a:pt x="84" y="191"/>
                      </a:lnTo>
                      <a:lnTo>
                        <a:pt x="85" y="208"/>
                      </a:lnTo>
                      <a:lnTo>
                        <a:pt x="85" y="97"/>
                      </a:lnTo>
                      <a:lnTo>
                        <a:pt x="85" y="198"/>
                      </a:lnTo>
                      <a:lnTo>
                        <a:pt x="85" y="84"/>
                      </a:lnTo>
                      <a:lnTo>
                        <a:pt x="85" y="163"/>
                      </a:lnTo>
                      <a:lnTo>
                        <a:pt x="85" y="233"/>
                      </a:lnTo>
                      <a:lnTo>
                        <a:pt x="85" y="131"/>
                      </a:lnTo>
                      <a:lnTo>
                        <a:pt x="85" y="194"/>
                      </a:lnTo>
                      <a:lnTo>
                        <a:pt x="85" y="132"/>
                      </a:lnTo>
                      <a:lnTo>
                        <a:pt x="86" y="219"/>
                      </a:lnTo>
                      <a:lnTo>
                        <a:pt x="86" y="151"/>
                      </a:lnTo>
                      <a:lnTo>
                        <a:pt x="86" y="149"/>
                      </a:lnTo>
                      <a:lnTo>
                        <a:pt x="86" y="78"/>
                      </a:lnTo>
                      <a:lnTo>
                        <a:pt x="86" y="244"/>
                      </a:lnTo>
                      <a:lnTo>
                        <a:pt x="86" y="233"/>
                      </a:lnTo>
                      <a:lnTo>
                        <a:pt x="86" y="125"/>
                      </a:lnTo>
                      <a:lnTo>
                        <a:pt x="86" y="225"/>
                      </a:lnTo>
                      <a:lnTo>
                        <a:pt x="86" y="87"/>
                      </a:lnTo>
                      <a:lnTo>
                        <a:pt x="86" y="74"/>
                      </a:lnTo>
                      <a:lnTo>
                        <a:pt x="86" y="197"/>
                      </a:lnTo>
                      <a:lnTo>
                        <a:pt x="86" y="51"/>
                      </a:lnTo>
                      <a:lnTo>
                        <a:pt x="87" y="118"/>
                      </a:lnTo>
                      <a:lnTo>
                        <a:pt x="87" y="84"/>
                      </a:lnTo>
                      <a:lnTo>
                        <a:pt x="87" y="250"/>
                      </a:lnTo>
                      <a:lnTo>
                        <a:pt x="87" y="185"/>
                      </a:lnTo>
                      <a:lnTo>
                        <a:pt x="87" y="57"/>
                      </a:lnTo>
                      <a:lnTo>
                        <a:pt x="87" y="223"/>
                      </a:lnTo>
                      <a:lnTo>
                        <a:pt x="87" y="131"/>
                      </a:lnTo>
                      <a:lnTo>
                        <a:pt x="87" y="245"/>
                      </a:lnTo>
                      <a:lnTo>
                        <a:pt x="87" y="105"/>
                      </a:lnTo>
                      <a:lnTo>
                        <a:pt x="87" y="145"/>
                      </a:lnTo>
                      <a:lnTo>
                        <a:pt x="88" y="73"/>
                      </a:lnTo>
                      <a:lnTo>
                        <a:pt x="88" y="205"/>
                      </a:lnTo>
                      <a:lnTo>
                        <a:pt x="88" y="75"/>
                      </a:lnTo>
                      <a:lnTo>
                        <a:pt x="88" y="293"/>
                      </a:lnTo>
                      <a:lnTo>
                        <a:pt x="88" y="130"/>
                      </a:lnTo>
                      <a:lnTo>
                        <a:pt x="88" y="86"/>
                      </a:lnTo>
                      <a:lnTo>
                        <a:pt x="88" y="228"/>
                      </a:lnTo>
                      <a:lnTo>
                        <a:pt x="88" y="118"/>
                      </a:lnTo>
                      <a:lnTo>
                        <a:pt x="88" y="223"/>
                      </a:lnTo>
                      <a:lnTo>
                        <a:pt x="88" y="238"/>
                      </a:lnTo>
                      <a:lnTo>
                        <a:pt x="88" y="110"/>
                      </a:lnTo>
                      <a:lnTo>
                        <a:pt x="89" y="171"/>
                      </a:lnTo>
                      <a:lnTo>
                        <a:pt x="89" y="169"/>
                      </a:lnTo>
                      <a:lnTo>
                        <a:pt x="89" y="64"/>
                      </a:lnTo>
                      <a:lnTo>
                        <a:pt x="89" y="205"/>
                      </a:lnTo>
                      <a:lnTo>
                        <a:pt x="89" y="133"/>
                      </a:lnTo>
                      <a:lnTo>
                        <a:pt x="89" y="179"/>
                      </a:lnTo>
                      <a:lnTo>
                        <a:pt x="89" y="256"/>
                      </a:lnTo>
                      <a:lnTo>
                        <a:pt x="89" y="131"/>
                      </a:lnTo>
                      <a:lnTo>
                        <a:pt x="89" y="120"/>
                      </a:lnTo>
                      <a:lnTo>
                        <a:pt x="89" y="100"/>
                      </a:lnTo>
                      <a:lnTo>
                        <a:pt x="89" y="262"/>
                      </a:lnTo>
                      <a:lnTo>
                        <a:pt x="90" y="127"/>
                      </a:lnTo>
                      <a:lnTo>
                        <a:pt x="90" y="233"/>
                      </a:lnTo>
                      <a:lnTo>
                        <a:pt x="90" y="140"/>
                      </a:lnTo>
                      <a:lnTo>
                        <a:pt x="90" y="133"/>
                      </a:lnTo>
                      <a:lnTo>
                        <a:pt x="90" y="122"/>
                      </a:lnTo>
                      <a:lnTo>
                        <a:pt x="90" y="234"/>
                      </a:lnTo>
                      <a:lnTo>
                        <a:pt x="90" y="79"/>
                      </a:lnTo>
                      <a:lnTo>
                        <a:pt x="90" y="210"/>
                      </a:lnTo>
                      <a:lnTo>
                        <a:pt x="90" y="46"/>
                      </a:lnTo>
                      <a:lnTo>
                        <a:pt x="90" y="175"/>
                      </a:lnTo>
                      <a:lnTo>
                        <a:pt x="91" y="206"/>
                      </a:lnTo>
                      <a:lnTo>
                        <a:pt x="91" y="115"/>
                      </a:lnTo>
                      <a:lnTo>
                        <a:pt x="91" y="169"/>
                      </a:lnTo>
                      <a:lnTo>
                        <a:pt x="91" y="298"/>
                      </a:lnTo>
                      <a:lnTo>
                        <a:pt x="91" y="58"/>
                      </a:lnTo>
                      <a:lnTo>
                        <a:pt x="91" y="149"/>
                      </a:lnTo>
                      <a:lnTo>
                        <a:pt x="91" y="142"/>
                      </a:lnTo>
                      <a:lnTo>
                        <a:pt x="91" y="211"/>
                      </a:lnTo>
                      <a:lnTo>
                        <a:pt x="91" y="102"/>
                      </a:lnTo>
                      <a:lnTo>
                        <a:pt x="91" y="132"/>
                      </a:lnTo>
                      <a:lnTo>
                        <a:pt x="91" y="100"/>
                      </a:lnTo>
                      <a:lnTo>
                        <a:pt x="91" y="299"/>
                      </a:lnTo>
                      <a:lnTo>
                        <a:pt x="92" y="159"/>
                      </a:lnTo>
                      <a:lnTo>
                        <a:pt x="92" y="74"/>
                      </a:lnTo>
                      <a:lnTo>
                        <a:pt x="92" y="191"/>
                      </a:lnTo>
                      <a:lnTo>
                        <a:pt x="92" y="64"/>
                      </a:lnTo>
                      <a:lnTo>
                        <a:pt x="92" y="193"/>
                      </a:lnTo>
                      <a:lnTo>
                        <a:pt x="92" y="40"/>
                      </a:lnTo>
                      <a:lnTo>
                        <a:pt x="92" y="183"/>
                      </a:lnTo>
                      <a:lnTo>
                        <a:pt x="92" y="126"/>
                      </a:lnTo>
                      <a:lnTo>
                        <a:pt x="92" y="193"/>
                      </a:lnTo>
                      <a:lnTo>
                        <a:pt x="92" y="92"/>
                      </a:lnTo>
                      <a:lnTo>
                        <a:pt x="92" y="158"/>
                      </a:lnTo>
                      <a:lnTo>
                        <a:pt x="93" y="131"/>
                      </a:lnTo>
                      <a:lnTo>
                        <a:pt x="93" y="192"/>
                      </a:lnTo>
                      <a:lnTo>
                        <a:pt x="93" y="55"/>
                      </a:lnTo>
                      <a:lnTo>
                        <a:pt x="93" y="134"/>
                      </a:lnTo>
                      <a:lnTo>
                        <a:pt x="93" y="92"/>
                      </a:lnTo>
                      <a:lnTo>
                        <a:pt x="93" y="185"/>
                      </a:lnTo>
                      <a:lnTo>
                        <a:pt x="93" y="79"/>
                      </a:lnTo>
                      <a:lnTo>
                        <a:pt x="93" y="108"/>
                      </a:lnTo>
                      <a:lnTo>
                        <a:pt x="93" y="177"/>
                      </a:lnTo>
                      <a:lnTo>
                        <a:pt x="93" y="312"/>
                      </a:lnTo>
                      <a:lnTo>
                        <a:pt x="93" y="78"/>
                      </a:lnTo>
                      <a:lnTo>
                        <a:pt x="93" y="133"/>
                      </a:lnTo>
                      <a:lnTo>
                        <a:pt x="94" y="172"/>
                      </a:lnTo>
                      <a:lnTo>
                        <a:pt x="94" y="64"/>
                      </a:lnTo>
                      <a:lnTo>
                        <a:pt x="94" y="84"/>
                      </a:lnTo>
                      <a:lnTo>
                        <a:pt x="94" y="191"/>
                      </a:lnTo>
                      <a:lnTo>
                        <a:pt x="94" y="62"/>
                      </a:lnTo>
                      <a:lnTo>
                        <a:pt x="94" y="122"/>
                      </a:lnTo>
                      <a:lnTo>
                        <a:pt x="94" y="126"/>
                      </a:lnTo>
                      <a:lnTo>
                        <a:pt x="94" y="68"/>
                      </a:lnTo>
                      <a:lnTo>
                        <a:pt x="94" y="204"/>
                      </a:lnTo>
                      <a:lnTo>
                        <a:pt x="94" y="188"/>
                      </a:lnTo>
                      <a:lnTo>
                        <a:pt x="94" y="126"/>
                      </a:lnTo>
                      <a:lnTo>
                        <a:pt x="94" y="63"/>
                      </a:lnTo>
                      <a:lnTo>
                        <a:pt x="94" y="254"/>
                      </a:lnTo>
                      <a:lnTo>
                        <a:pt x="95" y="144"/>
                      </a:lnTo>
                      <a:lnTo>
                        <a:pt x="95" y="127"/>
                      </a:lnTo>
                      <a:lnTo>
                        <a:pt x="95" y="214"/>
                      </a:lnTo>
                      <a:lnTo>
                        <a:pt x="95" y="142"/>
                      </a:lnTo>
                      <a:lnTo>
                        <a:pt x="95" y="67"/>
                      </a:lnTo>
                      <a:lnTo>
                        <a:pt x="95" y="193"/>
                      </a:lnTo>
                      <a:lnTo>
                        <a:pt x="95" y="148"/>
                      </a:lnTo>
                      <a:lnTo>
                        <a:pt x="95" y="113"/>
                      </a:lnTo>
                      <a:lnTo>
                        <a:pt x="95" y="98"/>
                      </a:lnTo>
                      <a:lnTo>
                        <a:pt x="95" y="250"/>
                      </a:lnTo>
                      <a:lnTo>
                        <a:pt x="95" y="121"/>
                      </a:lnTo>
                      <a:lnTo>
                        <a:pt x="96" y="59"/>
                      </a:lnTo>
                      <a:lnTo>
                        <a:pt x="96" y="265"/>
                      </a:lnTo>
                      <a:lnTo>
                        <a:pt x="96" y="185"/>
                      </a:lnTo>
                      <a:lnTo>
                        <a:pt x="96" y="189"/>
                      </a:lnTo>
                      <a:lnTo>
                        <a:pt x="96" y="153"/>
                      </a:lnTo>
                      <a:lnTo>
                        <a:pt x="96" y="54"/>
                      </a:lnTo>
                      <a:lnTo>
                        <a:pt x="96" y="210"/>
                      </a:lnTo>
                      <a:lnTo>
                        <a:pt x="96" y="105"/>
                      </a:lnTo>
                      <a:lnTo>
                        <a:pt x="96" y="185"/>
                      </a:lnTo>
                      <a:lnTo>
                        <a:pt x="97" y="78"/>
                      </a:lnTo>
                      <a:lnTo>
                        <a:pt x="97" y="98"/>
                      </a:lnTo>
                      <a:lnTo>
                        <a:pt x="97" y="264"/>
                      </a:lnTo>
                      <a:lnTo>
                        <a:pt x="97" y="76"/>
                      </a:lnTo>
                      <a:lnTo>
                        <a:pt x="97" y="98"/>
                      </a:lnTo>
                      <a:lnTo>
                        <a:pt x="97" y="198"/>
                      </a:lnTo>
                      <a:lnTo>
                        <a:pt x="97" y="85"/>
                      </a:lnTo>
                      <a:lnTo>
                        <a:pt x="97" y="164"/>
                      </a:lnTo>
                      <a:lnTo>
                        <a:pt x="97" y="205"/>
                      </a:lnTo>
                      <a:lnTo>
                        <a:pt x="98" y="117"/>
                      </a:lnTo>
                      <a:lnTo>
                        <a:pt x="98" y="132"/>
                      </a:lnTo>
                      <a:lnTo>
                        <a:pt x="98" y="192"/>
                      </a:lnTo>
                      <a:lnTo>
                        <a:pt x="98" y="34"/>
                      </a:lnTo>
                      <a:lnTo>
                        <a:pt x="98" y="129"/>
                      </a:lnTo>
                      <a:lnTo>
                        <a:pt x="98" y="63"/>
                      </a:lnTo>
                      <a:lnTo>
                        <a:pt x="98" y="137"/>
                      </a:lnTo>
                      <a:lnTo>
                        <a:pt x="98" y="135"/>
                      </a:lnTo>
                      <a:lnTo>
                        <a:pt x="98" y="57"/>
                      </a:lnTo>
                      <a:lnTo>
                        <a:pt x="98" y="214"/>
                      </a:lnTo>
                      <a:lnTo>
                        <a:pt x="98" y="96"/>
                      </a:lnTo>
                      <a:lnTo>
                        <a:pt x="98" y="175"/>
                      </a:lnTo>
                      <a:lnTo>
                        <a:pt x="99" y="98"/>
                      </a:lnTo>
                      <a:lnTo>
                        <a:pt x="99" y="241"/>
                      </a:lnTo>
                      <a:lnTo>
                        <a:pt x="99" y="166"/>
                      </a:lnTo>
                      <a:lnTo>
                        <a:pt x="99" y="43"/>
                      </a:lnTo>
                      <a:lnTo>
                        <a:pt x="99" y="192"/>
                      </a:lnTo>
                      <a:lnTo>
                        <a:pt x="99" y="155"/>
                      </a:lnTo>
                      <a:lnTo>
                        <a:pt x="99" y="123"/>
                      </a:lnTo>
                      <a:lnTo>
                        <a:pt x="99" y="203"/>
                      </a:lnTo>
                      <a:lnTo>
                        <a:pt x="99" y="172"/>
                      </a:lnTo>
                      <a:lnTo>
                        <a:pt x="99" y="173"/>
                      </a:lnTo>
                      <a:lnTo>
                        <a:pt x="99" y="146"/>
                      </a:lnTo>
                      <a:lnTo>
                        <a:pt x="100" y="224"/>
                      </a:lnTo>
                      <a:lnTo>
                        <a:pt x="100" y="195"/>
                      </a:lnTo>
                      <a:lnTo>
                        <a:pt x="100" y="109"/>
                      </a:lnTo>
                      <a:lnTo>
                        <a:pt x="100" y="143"/>
                      </a:lnTo>
                      <a:lnTo>
                        <a:pt x="100" y="100"/>
                      </a:lnTo>
                      <a:lnTo>
                        <a:pt x="100" y="222"/>
                      </a:lnTo>
                      <a:lnTo>
                        <a:pt x="100" y="150"/>
                      </a:lnTo>
                      <a:lnTo>
                        <a:pt x="100" y="187"/>
                      </a:lnTo>
                      <a:lnTo>
                        <a:pt x="100" y="81"/>
                      </a:lnTo>
                      <a:lnTo>
                        <a:pt x="100" y="266"/>
                      </a:lnTo>
                      <a:lnTo>
                        <a:pt x="100" y="228"/>
                      </a:lnTo>
                      <a:lnTo>
                        <a:pt x="101" y="222"/>
                      </a:lnTo>
                      <a:lnTo>
                        <a:pt x="101" y="127"/>
                      </a:lnTo>
                      <a:lnTo>
                        <a:pt x="101" y="193"/>
                      </a:lnTo>
                      <a:lnTo>
                        <a:pt x="101" y="93"/>
                      </a:lnTo>
                      <a:lnTo>
                        <a:pt x="101" y="227"/>
                      </a:lnTo>
                      <a:lnTo>
                        <a:pt x="101" y="123"/>
                      </a:lnTo>
                      <a:lnTo>
                        <a:pt x="101" y="185"/>
                      </a:lnTo>
                      <a:lnTo>
                        <a:pt x="101" y="60"/>
                      </a:lnTo>
                      <a:lnTo>
                        <a:pt x="101" y="262"/>
                      </a:lnTo>
                      <a:lnTo>
                        <a:pt x="101" y="154"/>
                      </a:lnTo>
                      <a:lnTo>
                        <a:pt x="102" y="251"/>
                      </a:lnTo>
                      <a:lnTo>
                        <a:pt x="102" y="111"/>
                      </a:lnTo>
                      <a:lnTo>
                        <a:pt x="102" y="187"/>
                      </a:lnTo>
                      <a:lnTo>
                        <a:pt x="102" y="310"/>
                      </a:lnTo>
                      <a:lnTo>
                        <a:pt x="102" y="185"/>
                      </a:lnTo>
                      <a:lnTo>
                        <a:pt x="102" y="252"/>
                      </a:lnTo>
                      <a:lnTo>
                        <a:pt x="102" y="152"/>
                      </a:lnTo>
                      <a:lnTo>
                        <a:pt x="102" y="259"/>
                      </a:lnTo>
                      <a:lnTo>
                        <a:pt x="102" y="143"/>
                      </a:lnTo>
                      <a:lnTo>
                        <a:pt x="102" y="248"/>
                      </a:lnTo>
                      <a:lnTo>
                        <a:pt x="103" y="174"/>
                      </a:lnTo>
                      <a:lnTo>
                        <a:pt x="103" y="208"/>
                      </a:lnTo>
                      <a:lnTo>
                        <a:pt x="103" y="135"/>
                      </a:lnTo>
                      <a:lnTo>
                        <a:pt x="103" y="235"/>
                      </a:lnTo>
                      <a:lnTo>
                        <a:pt x="103" y="161"/>
                      </a:lnTo>
                      <a:lnTo>
                        <a:pt x="103" y="174"/>
                      </a:lnTo>
                      <a:lnTo>
                        <a:pt x="103" y="253"/>
                      </a:lnTo>
                      <a:lnTo>
                        <a:pt x="103" y="115"/>
                      </a:lnTo>
                      <a:lnTo>
                        <a:pt x="103" y="209"/>
                      </a:lnTo>
                      <a:lnTo>
                        <a:pt x="103" y="269"/>
                      </a:lnTo>
                      <a:lnTo>
                        <a:pt x="103" y="170"/>
                      </a:lnTo>
                      <a:lnTo>
                        <a:pt x="103" y="251"/>
                      </a:lnTo>
                      <a:lnTo>
                        <a:pt x="104" y="197"/>
                      </a:lnTo>
                      <a:lnTo>
                        <a:pt x="104" y="106"/>
                      </a:lnTo>
                      <a:lnTo>
                        <a:pt x="104" y="262"/>
                      </a:lnTo>
                      <a:lnTo>
                        <a:pt x="104" y="136"/>
                      </a:lnTo>
                      <a:lnTo>
                        <a:pt x="104" y="216"/>
                      </a:lnTo>
                      <a:lnTo>
                        <a:pt x="104" y="298"/>
                      </a:lnTo>
                      <a:lnTo>
                        <a:pt x="104" y="193"/>
                      </a:lnTo>
                      <a:lnTo>
                        <a:pt x="104" y="233"/>
                      </a:lnTo>
                      <a:lnTo>
                        <a:pt x="104" y="193"/>
                      </a:lnTo>
                      <a:lnTo>
                        <a:pt x="104" y="329"/>
                      </a:lnTo>
                      <a:lnTo>
                        <a:pt x="104" y="168"/>
                      </a:lnTo>
                      <a:lnTo>
                        <a:pt x="104" y="250"/>
                      </a:lnTo>
                      <a:lnTo>
                        <a:pt x="104" y="186"/>
                      </a:lnTo>
                      <a:lnTo>
                        <a:pt x="105" y="280"/>
                      </a:lnTo>
                      <a:lnTo>
                        <a:pt x="105" y="186"/>
                      </a:lnTo>
                      <a:lnTo>
                        <a:pt x="105" y="189"/>
                      </a:lnTo>
                      <a:lnTo>
                        <a:pt x="105" y="230"/>
                      </a:lnTo>
                      <a:lnTo>
                        <a:pt x="105" y="309"/>
                      </a:lnTo>
                      <a:lnTo>
                        <a:pt x="105" y="147"/>
                      </a:lnTo>
                      <a:lnTo>
                        <a:pt x="105" y="151"/>
                      </a:lnTo>
                      <a:lnTo>
                        <a:pt x="105" y="237"/>
                      </a:lnTo>
                      <a:lnTo>
                        <a:pt x="105" y="301"/>
                      </a:lnTo>
                      <a:lnTo>
                        <a:pt x="105" y="174"/>
                      </a:lnTo>
                      <a:lnTo>
                        <a:pt x="105" y="261"/>
                      </a:lnTo>
                      <a:lnTo>
                        <a:pt x="105" y="102"/>
                      </a:lnTo>
                      <a:lnTo>
                        <a:pt x="106" y="202"/>
                      </a:lnTo>
                      <a:lnTo>
                        <a:pt x="106" y="185"/>
                      </a:lnTo>
                      <a:lnTo>
                        <a:pt x="106" y="291"/>
                      </a:lnTo>
                      <a:lnTo>
                        <a:pt x="106" y="141"/>
                      </a:lnTo>
                      <a:lnTo>
                        <a:pt x="106" y="166"/>
                      </a:lnTo>
                      <a:lnTo>
                        <a:pt x="106" y="180"/>
                      </a:lnTo>
                      <a:lnTo>
                        <a:pt x="106" y="134"/>
                      </a:lnTo>
                      <a:lnTo>
                        <a:pt x="106" y="264"/>
                      </a:lnTo>
                      <a:lnTo>
                        <a:pt x="106" y="299"/>
                      </a:lnTo>
                      <a:lnTo>
                        <a:pt x="106" y="149"/>
                      </a:lnTo>
                      <a:lnTo>
                        <a:pt x="106" y="329"/>
                      </a:lnTo>
                      <a:lnTo>
                        <a:pt x="106" y="288"/>
                      </a:lnTo>
                      <a:lnTo>
                        <a:pt x="107" y="234"/>
                      </a:lnTo>
                      <a:lnTo>
                        <a:pt x="107" y="124"/>
                      </a:lnTo>
                      <a:lnTo>
                        <a:pt x="107" y="169"/>
                      </a:lnTo>
                      <a:lnTo>
                        <a:pt x="107" y="124"/>
                      </a:lnTo>
                      <a:lnTo>
                        <a:pt x="107" y="71"/>
                      </a:lnTo>
                      <a:lnTo>
                        <a:pt x="107" y="276"/>
                      </a:lnTo>
                      <a:lnTo>
                        <a:pt x="107" y="185"/>
                      </a:lnTo>
                      <a:lnTo>
                        <a:pt x="107" y="222"/>
                      </a:lnTo>
                      <a:lnTo>
                        <a:pt x="107" y="144"/>
                      </a:lnTo>
                      <a:lnTo>
                        <a:pt x="107" y="307"/>
                      </a:lnTo>
                      <a:lnTo>
                        <a:pt x="107" y="233"/>
                      </a:lnTo>
                      <a:lnTo>
                        <a:pt x="107" y="178"/>
                      </a:lnTo>
                      <a:lnTo>
                        <a:pt x="108" y="249"/>
                      </a:lnTo>
                      <a:lnTo>
                        <a:pt x="108" y="192"/>
                      </a:lnTo>
                      <a:lnTo>
                        <a:pt x="108" y="184"/>
                      </a:lnTo>
                      <a:lnTo>
                        <a:pt x="108" y="248"/>
                      </a:lnTo>
                      <a:lnTo>
                        <a:pt x="108" y="57"/>
                      </a:lnTo>
                      <a:lnTo>
                        <a:pt x="108" y="151"/>
                      </a:lnTo>
                      <a:lnTo>
                        <a:pt x="108" y="261"/>
                      </a:lnTo>
                      <a:lnTo>
                        <a:pt x="108" y="86"/>
                      </a:lnTo>
                      <a:lnTo>
                        <a:pt x="108" y="209"/>
                      </a:lnTo>
                      <a:lnTo>
                        <a:pt x="108" y="195"/>
                      </a:lnTo>
                      <a:lnTo>
                        <a:pt x="108" y="154"/>
                      </a:lnTo>
                      <a:lnTo>
                        <a:pt x="108" y="226"/>
                      </a:lnTo>
                      <a:lnTo>
                        <a:pt x="109" y="192"/>
                      </a:lnTo>
                      <a:lnTo>
                        <a:pt x="109" y="161"/>
                      </a:lnTo>
                      <a:lnTo>
                        <a:pt x="109" y="312"/>
                      </a:lnTo>
                      <a:lnTo>
                        <a:pt x="109" y="257"/>
                      </a:lnTo>
                      <a:lnTo>
                        <a:pt x="109" y="273"/>
                      </a:lnTo>
                      <a:lnTo>
                        <a:pt x="109" y="295"/>
                      </a:lnTo>
                      <a:lnTo>
                        <a:pt x="109" y="107"/>
                      </a:lnTo>
                      <a:lnTo>
                        <a:pt x="109" y="247"/>
                      </a:lnTo>
                      <a:lnTo>
                        <a:pt x="109" y="132"/>
                      </a:lnTo>
                      <a:lnTo>
                        <a:pt x="109" y="317"/>
                      </a:lnTo>
                      <a:lnTo>
                        <a:pt x="110" y="217"/>
                      </a:lnTo>
                      <a:lnTo>
                        <a:pt x="110" y="254"/>
                      </a:lnTo>
                      <a:lnTo>
                        <a:pt x="110" y="95"/>
                      </a:lnTo>
                      <a:lnTo>
                        <a:pt x="110" y="171"/>
                      </a:lnTo>
                      <a:lnTo>
                        <a:pt x="110" y="115"/>
                      </a:lnTo>
                      <a:lnTo>
                        <a:pt x="110" y="246"/>
                      </a:lnTo>
                      <a:lnTo>
                        <a:pt x="110" y="199"/>
                      </a:lnTo>
                      <a:lnTo>
                        <a:pt x="110" y="263"/>
                      </a:lnTo>
                      <a:lnTo>
                        <a:pt x="110" y="117"/>
                      </a:lnTo>
                      <a:lnTo>
                        <a:pt x="110" y="160"/>
                      </a:lnTo>
                      <a:lnTo>
                        <a:pt x="110" y="152"/>
                      </a:lnTo>
                      <a:lnTo>
                        <a:pt x="111" y="137"/>
                      </a:lnTo>
                      <a:lnTo>
                        <a:pt x="111" y="257"/>
                      </a:lnTo>
                      <a:lnTo>
                        <a:pt x="111" y="178"/>
                      </a:lnTo>
                      <a:lnTo>
                        <a:pt x="111" y="286"/>
                      </a:lnTo>
                      <a:lnTo>
                        <a:pt x="111" y="146"/>
                      </a:lnTo>
                      <a:lnTo>
                        <a:pt x="111" y="199"/>
                      </a:lnTo>
                      <a:lnTo>
                        <a:pt x="111" y="194"/>
                      </a:lnTo>
                      <a:lnTo>
                        <a:pt x="111" y="265"/>
                      </a:lnTo>
                      <a:lnTo>
                        <a:pt x="111" y="151"/>
                      </a:lnTo>
                      <a:lnTo>
                        <a:pt x="111" y="183"/>
                      </a:lnTo>
                      <a:lnTo>
                        <a:pt x="111" y="247"/>
                      </a:lnTo>
                      <a:lnTo>
                        <a:pt x="111" y="249"/>
                      </a:lnTo>
                      <a:lnTo>
                        <a:pt x="111" y="116"/>
                      </a:lnTo>
                      <a:lnTo>
                        <a:pt x="112" y="164"/>
                      </a:lnTo>
                      <a:lnTo>
                        <a:pt x="112" y="175"/>
                      </a:lnTo>
                      <a:lnTo>
                        <a:pt x="112" y="99"/>
                      </a:lnTo>
                      <a:lnTo>
                        <a:pt x="112" y="227"/>
                      </a:lnTo>
                      <a:lnTo>
                        <a:pt x="112" y="222"/>
                      </a:lnTo>
                      <a:lnTo>
                        <a:pt x="112" y="170"/>
                      </a:lnTo>
                      <a:lnTo>
                        <a:pt x="112" y="136"/>
                      </a:lnTo>
                      <a:lnTo>
                        <a:pt x="112" y="260"/>
                      </a:lnTo>
                      <a:lnTo>
                        <a:pt x="112" y="225"/>
                      </a:lnTo>
                      <a:lnTo>
                        <a:pt x="112" y="115"/>
                      </a:lnTo>
                      <a:lnTo>
                        <a:pt x="112" y="239"/>
                      </a:lnTo>
                      <a:lnTo>
                        <a:pt x="112" y="224"/>
                      </a:lnTo>
                      <a:lnTo>
                        <a:pt x="112" y="153"/>
                      </a:lnTo>
                      <a:lnTo>
                        <a:pt x="113" y="321"/>
                      </a:lnTo>
                      <a:lnTo>
                        <a:pt x="113" y="251"/>
                      </a:lnTo>
                      <a:lnTo>
                        <a:pt x="113" y="198"/>
                      </a:lnTo>
                      <a:lnTo>
                        <a:pt x="113" y="348"/>
                      </a:lnTo>
                      <a:lnTo>
                        <a:pt x="113" y="187"/>
                      </a:lnTo>
                      <a:lnTo>
                        <a:pt x="113" y="335"/>
                      </a:lnTo>
                      <a:lnTo>
                        <a:pt x="113" y="380"/>
                      </a:lnTo>
                      <a:lnTo>
                        <a:pt x="113" y="108"/>
                      </a:lnTo>
                      <a:lnTo>
                        <a:pt x="113" y="332"/>
                      </a:lnTo>
                      <a:lnTo>
                        <a:pt x="113" y="246"/>
                      </a:lnTo>
                      <a:lnTo>
                        <a:pt x="114" y="361"/>
                      </a:lnTo>
                      <a:lnTo>
                        <a:pt x="114" y="207"/>
                      </a:lnTo>
                      <a:lnTo>
                        <a:pt x="114" y="217"/>
                      </a:lnTo>
                      <a:lnTo>
                        <a:pt x="114" y="232"/>
                      </a:lnTo>
                      <a:lnTo>
                        <a:pt x="114" y="180"/>
                      </a:lnTo>
                      <a:lnTo>
                        <a:pt x="114" y="271"/>
                      </a:lnTo>
                      <a:lnTo>
                        <a:pt x="114" y="237"/>
                      </a:lnTo>
                      <a:lnTo>
                        <a:pt x="114" y="208"/>
                      </a:lnTo>
                      <a:lnTo>
                        <a:pt x="114" y="354"/>
                      </a:lnTo>
                      <a:lnTo>
                        <a:pt x="114" y="254"/>
                      </a:lnTo>
                      <a:lnTo>
                        <a:pt x="114" y="251"/>
                      </a:lnTo>
                      <a:lnTo>
                        <a:pt x="115" y="135"/>
                      </a:lnTo>
                      <a:lnTo>
                        <a:pt x="115" y="367"/>
                      </a:lnTo>
                      <a:lnTo>
                        <a:pt x="115" y="243"/>
                      </a:lnTo>
                      <a:lnTo>
                        <a:pt x="115" y="319"/>
                      </a:lnTo>
                      <a:lnTo>
                        <a:pt x="115" y="288"/>
                      </a:lnTo>
                      <a:lnTo>
                        <a:pt x="115" y="395"/>
                      </a:lnTo>
                      <a:lnTo>
                        <a:pt x="115" y="164"/>
                      </a:lnTo>
                      <a:lnTo>
                        <a:pt x="115" y="169"/>
                      </a:lnTo>
                      <a:lnTo>
                        <a:pt x="115" y="146"/>
                      </a:lnTo>
                      <a:lnTo>
                        <a:pt x="115" y="321"/>
                      </a:lnTo>
                      <a:lnTo>
                        <a:pt x="115" y="306"/>
                      </a:lnTo>
                      <a:lnTo>
                        <a:pt x="116" y="375"/>
                      </a:lnTo>
                      <a:lnTo>
                        <a:pt x="116" y="220"/>
                      </a:lnTo>
                      <a:lnTo>
                        <a:pt x="116" y="283"/>
                      </a:lnTo>
                      <a:lnTo>
                        <a:pt x="116" y="199"/>
                      </a:lnTo>
                      <a:lnTo>
                        <a:pt x="116" y="195"/>
                      </a:lnTo>
                      <a:lnTo>
                        <a:pt x="116" y="339"/>
                      </a:lnTo>
                      <a:lnTo>
                        <a:pt x="116" y="291"/>
                      </a:lnTo>
                      <a:lnTo>
                        <a:pt x="116" y="338"/>
                      </a:lnTo>
                      <a:lnTo>
                        <a:pt x="116" y="162"/>
                      </a:lnTo>
                      <a:lnTo>
                        <a:pt x="116" y="233"/>
                      </a:lnTo>
                      <a:lnTo>
                        <a:pt x="116" y="219"/>
                      </a:lnTo>
                      <a:lnTo>
                        <a:pt x="116" y="301"/>
                      </a:lnTo>
                      <a:lnTo>
                        <a:pt x="117" y="230"/>
                      </a:lnTo>
                      <a:lnTo>
                        <a:pt x="117" y="320"/>
                      </a:lnTo>
                      <a:lnTo>
                        <a:pt x="117" y="143"/>
                      </a:lnTo>
                      <a:lnTo>
                        <a:pt x="117" y="344"/>
                      </a:lnTo>
                      <a:lnTo>
                        <a:pt x="117" y="328"/>
                      </a:lnTo>
                      <a:lnTo>
                        <a:pt x="117" y="219"/>
                      </a:lnTo>
                      <a:lnTo>
                        <a:pt x="117" y="221"/>
                      </a:lnTo>
                      <a:lnTo>
                        <a:pt x="117" y="166"/>
                      </a:lnTo>
                      <a:lnTo>
                        <a:pt x="117" y="319"/>
                      </a:lnTo>
                      <a:lnTo>
                        <a:pt x="117" y="207"/>
                      </a:lnTo>
                      <a:lnTo>
                        <a:pt x="118" y="203"/>
                      </a:lnTo>
                      <a:lnTo>
                        <a:pt x="118" y="286"/>
                      </a:lnTo>
                      <a:lnTo>
                        <a:pt x="118" y="242"/>
                      </a:lnTo>
                      <a:lnTo>
                        <a:pt x="118" y="232"/>
                      </a:lnTo>
                      <a:lnTo>
                        <a:pt x="118" y="275"/>
                      </a:lnTo>
                      <a:lnTo>
                        <a:pt x="118" y="155"/>
                      </a:lnTo>
                      <a:lnTo>
                        <a:pt x="118" y="221"/>
                      </a:lnTo>
                      <a:lnTo>
                        <a:pt x="118" y="232"/>
                      </a:lnTo>
                      <a:lnTo>
                        <a:pt x="118" y="212"/>
                      </a:lnTo>
                      <a:lnTo>
                        <a:pt x="118" y="314"/>
                      </a:lnTo>
                      <a:lnTo>
                        <a:pt x="118" y="268"/>
                      </a:lnTo>
                      <a:lnTo>
                        <a:pt x="118" y="293"/>
                      </a:lnTo>
                      <a:lnTo>
                        <a:pt x="119" y="151"/>
                      </a:lnTo>
                      <a:lnTo>
                        <a:pt x="119" y="256"/>
                      </a:lnTo>
                      <a:lnTo>
                        <a:pt x="119" y="237"/>
                      </a:lnTo>
                      <a:lnTo>
                        <a:pt x="119" y="300"/>
                      </a:lnTo>
                      <a:lnTo>
                        <a:pt x="119" y="235"/>
                      </a:lnTo>
                      <a:lnTo>
                        <a:pt x="119" y="143"/>
                      </a:lnTo>
                      <a:lnTo>
                        <a:pt x="119" y="299"/>
                      </a:lnTo>
                      <a:lnTo>
                        <a:pt x="119" y="246"/>
                      </a:lnTo>
                      <a:lnTo>
                        <a:pt x="119" y="207"/>
                      </a:lnTo>
                      <a:lnTo>
                        <a:pt x="120" y="179"/>
                      </a:lnTo>
                      <a:lnTo>
                        <a:pt x="120" y="293"/>
                      </a:lnTo>
                      <a:lnTo>
                        <a:pt x="120" y="265"/>
                      </a:lnTo>
                      <a:lnTo>
                        <a:pt x="120" y="228"/>
                      </a:lnTo>
                      <a:lnTo>
                        <a:pt x="120" y="160"/>
                      </a:lnTo>
                      <a:lnTo>
                        <a:pt x="120" y="271"/>
                      </a:lnTo>
                      <a:lnTo>
                        <a:pt x="120" y="258"/>
                      </a:lnTo>
                      <a:lnTo>
                        <a:pt x="120" y="113"/>
                      </a:lnTo>
                      <a:lnTo>
                        <a:pt x="120" y="185"/>
                      </a:lnTo>
                      <a:lnTo>
                        <a:pt x="120" y="100"/>
                      </a:lnTo>
                      <a:lnTo>
                        <a:pt x="120" y="245"/>
                      </a:lnTo>
                      <a:lnTo>
                        <a:pt x="120" y="193"/>
                      </a:lnTo>
                      <a:lnTo>
                        <a:pt x="121" y="178"/>
                      </a:lnTo>
                      <a:lnTo>
                        <a:pt x="121" y="102"/>
                      </a:lnTo>
                      <a:lnTo>
                        <a:pt x="121" y="207"/>
                      </a:lnTo>
                      <a:lnTo>
                        <a:pt x="121" y="184"/>
                      </a:lnTo>
                      <a:lnTo>
                        <a:pt x="121" y="186"/>
                      </a:lnTo>
                      <a:lnTo>
                        <a:pt x="121" y="96"/>
                      </a:lnTo>
                      <a:lnTo>
                        <a:pt x="121" y="241"/>
                      </a:lnTo>
                      <a:lnTo>
                        <a:pt x="121" y="226"/>
                      </a:lnTo>
                      <a:lnTo>
                        <a:pt x="121" y="105"/>
                      </a:lnTo>
                      <a:lnTo>
                        <a:pt x="121" y="70"/>
                      </a:lnTo>
                      <a:lnTo>
                        <a:pt x="121" y="218"/>
                      </a:lnTo>
                      <a:lnTo>
                        <a:pt x="121" y="71"/>
                      </a:lnTo>
                      <a:lnTo>
                        <a:pt x="121" y="306"/>
                      </a:lnTo>
                      <a:lnTo>
                        <a:pt x="122" y="121"/>
                      </a:lnTo>
                      <a:lnTo>
                        <a:pt x="122" y="254"/>
                      </a:lnTo>
                      <a:lnTo>
                        <a:pt x="122" y="176"/>
                      </a:lnTo>
                      <a:lnTo>
                        <a:pt x="122" y="290"/>
                      </a:lnTo>
                      <a:lnTo>
                        <a:pt x="122" y="102"/>
                      </a:lnTo>
                      <a:lnTo>
                        <a:pt x="122" y="68"/>
                      </a:lnTo>
                      <a:lnTo>
                        <a:pt x="122" y="181"/>
                      </a:lnTo>
                      <a:lnTo>
                        <a:pt x="122" y="127"/>
                      </a:lnTo>
                      <a:lnTo>
                        <a:pt x="122" y="132"/>
                      </a:lnTo>
                      <a:lnTo>
                        <a:pt x="122" y="127"/>
                      </a:lnTo>
                      <a:lnTo>
                        <a:pt x="122" y="221"/>
                      </a:lnTo>
                      <a:lnTo>
                        <a:pt x="123" y="135"/>
                      </a:lnTo>
                      <a:lnTo>
                        <a:pt x="123" y="221"/>
                      </a:lnTo>
                      <a:lnTo>
                        <a:pt x="123" y="69"/>
                      </a:lnTo>
                      <a:lnTo>
                        <a:pt x="123" y="207"/>
                      </a:lnTo>
                      <a:lnTo>
                        <a:pt x="123" y="123"/>
                      </a:lnTo>
                      <a:lnTo>
                        <a:pt x="123" y="238"/>
                      </a:lnTo>
                      <a:lnTo>
                        <a:pt x="123" y="189"/>
                      </a:lnTo>
                      <a:lnTo>
                        <a:pt x="123" y="170"/>
                      </a:lnTo>
                      <a:lnTo>
                        <a:pt x="123" y="234"/>
                      </a:lnTo>
                      <a:lnTo>
                        <a:pt x="123" y="58"/>
                      </a:lnTo>
                      <a:lnTo>
                        <a:pt x="124" y="177"/>
                      </a:lnTo>
                      <a:lnTo>
                        <a:pt x="124" y="125"/>
                      </a:lnTo>
                      <a:lnTo>
                        <a:pt x="124" y="229"/>
                      </a:lnTo>
                      <a:lnTo>
                        <a:pt x="124" y="135"/>
                      </a:lnTo>
                      <a:lnTo>
                        <a:pt x="124" y="222"/>
                      </a:lnTo>
                      <a:lnTo>
                        <a:pt x="124" y="117"/>
                      </a:lnTo>
                      <a:lnTo>
                        <a:pt x="124" y="167"/>
                      </a:lnTo>
                      <a:lnTo>
                        <a:pt x="124" y="200"/>
                      </a:lnTo>
                      <a:lnTo>
                        <a:pt x="124" y="140"/>
                      </a:lnTo>
                      <a:lnTo>
                        <a:pt x="124" y="274"/>
                      </a:lnTo>
                      <a:lnTo>
                        <a:pt x="124" y="211"/>
                      </a:lnTo>
                      <a:lnTo>
                        <a:pt x="124" y="244"/>
                      </a:lnTo>
                      <a:lnTo>
                        <a:pt x="124" y="287"/>
                      </a:lnTo>
                      <a:lnTo>
                        <a:pt x="125" y="102"/>
                      </a:lnTo>
                      <a:lnTo>
                        <a:pt x="125" y="225"/>
                      </a:lnTo>
                      <a:lnTo>
                        <a:pt x="125" y="164"/>
                      </a:lnTo>
                      <a:lnTo>
                        <a:pt x="125" y="132"/>
                      </a:lnTo>
                      <a:lnTo>
                        <a:pt x="125" y="198"/>
                      </a:lnTo>
                      <a:lnTo>
                        <a:pt x="125" y="177"/>
                      </a:lnTo>
                      <a:lnTo>
                        <a:pt x="125" y="187"/>
                      </a:lnTo>
                      <a:lnTo>
                        <a:pt x="125" y="276"/>
                      </a:lnTo>
                      <a:lnTo>
                        <a:pt x="125" y="87"/>
                      </a:lnTo>
                      <a:lnTo>
                        <a:pt x="125" y="201"/>
                      </a:lnTo>
                      <a:lnTo>
                        <a:pt x="125" y="312"/>
                      </a:lnTo>
                      <a:lnTo>
                        <a:pt x="126" y="140"/>
                      </a:lnTo>
                      <a:lnTo>
                        <a:pt x="126" y="198"/>
                      </a:lnTo>
                      <a:lnTo>
                        <a:pt x="126" y="132"/>
                      </a:lnTo>
                      <a:lnTo>
                        <a:pt x="126" y="236"/>
                      </a:lnTo>
                      <a:lnTo>
                        <a:pt x="126" y="133"/>
                      </a:lnTo>
                      <a:lnTo>
                        <a:pt x="126" y="186"/>
                      </a:lnTo>
                      <a:lnTo>
                        <a:pt x="126" y="181"/>
                      </a:lnTo>
                      <a:lnTo>
                        <a:pt x="126" y="108"/>
                      </a:lnTo>
                      <a:lnTo>
                        <a:pt x="126" y="230"/>
                      </a:lnTo>
                      <a:lnTo>
                        <a:pt x="126" y="219"/>
                      </a:lnTo>
                      <a:lnTo>
                        <a:pt x="127" y="157"/>
                      </a:lnTo>
                      <a:lnTo>
                        <a:pt x="127" y="296"/>
                      </a:lnTo>
                      <a:lnTo>
                        <a:pt x="127" y="74"/>
                      </a:lnTo>
                      <a:lnTo>
                        <a:pt x="127" y="138"/>
                      </a:lnTo>
                      <a:lnTo>
                        <a:pt x="127" y="198"/>
                      </a:lnTo>
                      <a:lnTo>
                        <a:pt x="127" y="109"/>
                      </a:lnTo>
                      <a:lnTo>
                        <a:pt x="127" y="242"/>
                      </a:lnTo>
                      <a:lnTo>
                        <a:pt x="127" y="178"/>
                      </a:lnTo>
                      <a:lnTo>
                        <a:pt x="127" y="159"/>
                      </a:lnTo>
                      <a:lnTo>
                        <a:pt x="127" y="213"/>
                      </a:lnTo>
                      <a:lnTo>
                        <a:pt x="127" y="102"/>
                      </a:lnTo>
                      <a:lnTo>
                        <a:pt x="127" y="179"/>
                      </a:lnTo>
                      <a:lnTo>
                        <a:pt x="127" y="164"/>
                      </a:lnTo>
                      <a:lnTo>
                        <a:pt x="127" y="202"/>
                      </a:lnTo>
                      <a:lnTo>
                        <a:pt x="128" y="81"/>
                      </a:lnTo>
                      <a:lnTo>
                        <a:pt x="128" y="156"/>
                      </a:lnTo>
                      <a:lnTo>
                        <a:pt x="128" y="130"/>
                      </a:lnTo>
                      <a:lnTo>
                        <a:pt x="128" y="258"/>
                      </a:lnTo>
                      <a:lnTo>
                        <a:pt x="128" y="212"/>
                      </a:lnTo>
                      <a:lnTo>
                        <a:pt x="128" y="146"/>
                      </a:lnTo>
                      <a:lnTo>
                        <a:pt x="128" y="190"/>
                      </a:lnTo>
                      <a:lnTo>
                        <a:pt x="128" y="109"/>
                      </a:lnTo>
                      <a:lnTo>
                        <a:pt x="128" y="179"/>
                      </a:lnTo>
                      <a:lnTo>
                        <a:pt x="128" y="233"/>
                      </a:lnTo>
                      <a:lnTo>
                        <a:pt x="128" y="121"/>
                      </a:lnTo>
                      <a:lnTo>
                        <a:pt x="129" y="159"/>
                      </a:lnTo>
                      <a:lnTo>
                        <a:pt x="129" y="166"/>
                      </a:lnTo>
                      <a:lnTo>
                        <a:pt x="129" y="128"/>
                      </a:lnTo>
                      <a:lnTo>
                        <a:pt x="129" y="256"/>
                      </a:lnTo>
                      <a:lnTo>
                        <a:pt x="129" y="152"/>
                      </a:lnTo>
                      <a:lnTo>
                        <a:pt x="129" y="149"/>
                      </a:lnTo>
                      <a:lnTo>
                        <a:pt x="129" y="212"/>
                      </a:lnTo>
                      <a:lnTo>
                        <a:pt x="129" y="135"/>
                      </a:lnTo>
                      <a:lnTo>
                        <a:pt x="129" y="137"/>
                      </a:lnTo>
                      <a:lnTo>
                        <a:pt x="129" y="217"/>
                      </a:lnTo>
                      <a:lnTo>
                        <a:pt x="129" y="143"/>
                      </a:lnTo>
                      <a:lnTo>
                        <a:pt x="129" y="149"/>
                      </a:lnTo>
                      <a:lnTo>
                        <a:pt x="129" y="152"/>
                      </a:lnTo>
                      <a:lnTo>
                        <a:pt x="130" y="227"/>
                      </a:lnTo>
                      <a:lnTo>
                        <a:pt x="130" y="127"/>
                      </a:lnTo>
                      <a:lnTo>
                        <a:pt x="130" y="136"/>
                      </a:lnTo>
                      <a:lnTo>
                        <a:pt x="130" y="143"/>
                      </a:lnTo>
                      <a:lnTo>
                        <a:pt x="130" y="280"/>
                      </a:lnTo>
                      <a:lnTo>
                        <a:pt x="130" y="174"/>
                      </a:lnTo>
                      <a:lnTo>
                        <a:pt x="130" y="203"/>
                      </a:lnTo>
                      <a:lnTo>
                        <a:pt x="130" y="230"/>
                      </a:lnTo>
                      <a:lnTo>
                        <a:pt x="130" y="115"/>
                      </a:lnTo>
                      <a:lnTo>
                        <a:pt x="130" y="192"/>
                      </a:lnTo>
                      <a:lnTo>
                        <a:pt x="131" y="235"/>
                      </a:lnTo>
                      <a:lnTo>
                        <a:pt x="131" y="115"/>
                      </a:lnTo>
                      <a:lnTo>
                        <a:pt x="131" y="116"/>
                      </a:lnTo>
                      <a:lnTo>
                        <a:pt x="131" y="278"/>
                      </a:lnTo>
                      <a:lnTo>
                        <a:pt x="131" y="305"/>
                      </a:lnTo>
                      <a:lnTo>
                        <a:pt x="131" y="122"/>
                      </a:lnTo>
                      <a:lnTo>
                        <a:pt x="131" y="173"/>
                      </a:lnTo>
                      <a:lnTo>
                        <a:pt x="131" y="111"/>
                      </a:lnTo>
                      <a:lnTo>
                        <a:pt x="131" y="64"/>
                      </a:lnTo>
                      <a:lnTo>
                        <a:pt x="131" y="243"/>
                      </a:lnTo>
                      <a:lnTo>
                        <a:pt x="132" y="225"/>
                      </a:lnTo>
                      <a:lnTo>
                        <a:pt x="132" y="270"/>
                      </a:lnTo>
                      <a:lnTo>
                        <a:pt x="132" y="49"/>
                      </a:lnTo>
                      <a:lnTo>
                        <a:pt x="132" y="182"/>
                      </a:lnTo>
                      <a:lnTo>
                        <a:pt x="132" y="183"/>
                      </a:lnTo>
                      <a:lnTo>
                        <a:pt x="132" y="42"/>
                      </a:lnTo>
                      <a:lnTo>
                        <a:pt x="132" y="186"/>
                      </a:lnTo>
                      <a:lnTo>
                        <a:pt x="132" y="106"/>
                      </a:lnTo>
                      <a:lnTo>
                        <a:pt x="132" y="236"/>
                      </a:lnTo>
                      <a:lnTo>
                        <a:pt x="132" y="185"/>
                      </a:lnTo>
                      <a:lnTo>
                        <a:pt x="132" y="222"/>
                      </a:lnTo>
                      <a:lnTo>
                        <a:pt x="133" y="243"/>
                      </a:lnTo>
                      <a:lnTo>
                        <a:pt x="133" y="93"/>
                      </a:lnTo>
                      <a:lnTo>
                        <a:pt x="133" y="167"/>
                      </a:lnTo>
                      <a:lnTo>
                        <a:pt x="133" y="254"/>
                      </a:lnTo>
                      <a:lnTo>
                        <a:pt x="133" y="132"/>
                      </a:lnTo>
                      <a:lnTo>
                        <a:pt x="133" y="277"/>
                      </a:lnTo>
                      <a:lnTo>
                        <a:pt x="133" y="86"/>
                      </a:lnTo>
                      <a:lnTo>
                        <a:pt x="133" y="182"/>
                      </a:lnTo>
                      <a:lnTo>
                        <a:pt x="133" y="114"/>
                      </a:lnTo>
                      <a:lnTo>
                        <a:pt x="133" y="101"/>
                      </a:lnTo>
                      <a:lnTo>
                        <a:pt x="134" y="232"/>
                      </a:lnTo>
                      <a:lnTo>
                        <a:pt x="134" y="164"/>
                      </a:lnTo>
                      <a:lnTo>
                        <a:pt x="134" y="167"/>
                      </a:lnTo>
                      <a:lnTo>
                        <a:pt x="134" y="112"/>
                      </a:lnTo>
                      <a:lnTo>
                        <a:pt x="134" y="238"/>
                      </a:lnTo>
                      <a:lnTo>
                        <a:pt x="134" y="177"/>
                      </a:lnTo>
                      <a:lnTo>
                        <a:pt x="134" y="135"/>
                      </a:lnTo>
                      <a:lnTo>
                        <a:pt x="134" y="93"/>
                      </a:lnTo>
                      <a:lnTo>
                        <a:pt x="134" y="231"/>
                      </a:lnTo>
                      <a:lnTo>
                        <a:pt x="134" y="168"/>
                      </a:lnTo>
                      <a:lnTo>
                        <a:pt x="134" y="241"/>
                      </a:lnTo>
                      <a:lnTo>
                        <a:pt x="134" y="96"/>
                      </a:lnTo>
                      <a:lnTo>
                        <a:pt x="134" y="142"/>
                      </a:lnTo>
                      <a:lnTo>
                        <a:pt x="135" y="185"/>
                      </a:lnTo>
                      <a:lnTo>
                        <a:pt x="135" y="251"/>
                      </a:lnTo>
                      <a:lnTo>
                        <a:pt x="135" y="66"/>
                      </a:lnTo>
                      <a:lnTo>
                        <a:pt x="135" y="158"/>
                      </a:lnTo>
                      <a:lnTo>
                        <a:pt x="135" y="105"/>
                      </a:lnTo>
                      <a:lnTo>
                        <a:pt x="135" y="384"/>
                      </a:lnTo>
                      <a:lnTo>
                        <a:pt x="135" y="186"/>
                      </a:lnTo>
                      <a:lnTo>
                        <a:pt x="135" y="231"/>
                      </a:lnTo>
                      <a:lnTo>
                        <a:pt x="135" y="93"/>
                      </a:lnTo>
                      <a:lnTo>
                        <a:pt x="135" y="242"/>
                      </a:lnTo>
                      <a:lnTo>
                        <a:pt x="135" y="310"/>
                      </a:lnTo>
                      <a:lnTo>
                        <a:pt x="136" y="129"/>
                      </a:lnTo>
                      <a:lnTo>
                        <a:pt x="136" y="227"/>
                      </a:lnTo>
                      <a:lnTo>
                        <a:pt x="136" y="224"/>
                      </a:lnTo>
                      <a:lnTo>
                        <a:pt x="136" y="257"/>
                      </a:lnTo>
                      <a:lnTo>
                        <a:pt x="136" y="138"/>
                      </a:lnTo>
                      <a:lnTo>
                        <a:pt x="136" y="151"/>
                      </a:lnTo>
                      <a:lnTo>
                        <a:pt x="136" y="251"/>
                      </a:lnTo>
                      <a:lnTo>
                        <a:pt x="136" y="220"/>
                      </a:lnTo>
                      <a:lnTo>
                        <a:pt x="136" y="337"/>
                      </a:lnTo>
                      <a:lnTo>
                        <a:pt x="136" y="271"/>
                      </a:lnTo>
                      <a:lnTo>
                        <a:pt x="137" y="131"/>
                      </a:lnTo>
                      <a:lnTo>
                        <a:pt x="137" y="293"/>
                      </a:lnTo>
                      <a:lnTo>
                        <a:pt x="137" y="110"/>
                      </a:lnTo>
                      <a:lnTo>
                        <a:pt x="137" y="204"/>
                      </a:lnTo>
                      <a:lnTo>
                        <a:pt x="137" y="66"/>
                      </a:lnTo>
                      <a:lnTo>
                        <a:pt x="137" y="187"/>
                      </a:lnTo>
                      <a:lnTo>
                        <a:pt x="137" y="75"/>
                      </a:lnTo>
                      <a:lnTo>
                        <a:pt x="137" y="229"/>
                      </a:lnTo>
                      <a:lnTo>
                        <a:pt x="137" y="175"/>
                      </a:lnTo>
                      <a:lnTo>
                        <a:pt x="137" y="199"/>
                      </a:lnTo>
                      <a:lnTo>
                        <a:pt x="137" y="89"/>
                      </a:lnTo>
                      <a:lnTo>
                        <a:pt x="137" y="129"/>
                      </a:lnTo>
                      <a:lnTo>
                        <a:pt x="138" y="119"/>
                      </a:lnTo>
                      <a:lnTo>
                        <a:pt x="138" y="331"/>
                      </a:lnTo>
                      <a:lnTo>
                        <a:pt x="138" y="202"/>
                      </a:lnTo>
                      <a:lnTo>
                        <a:pt x="138" y="218"/>
                      </a:lnTo>
                      <a:lnTo>
                        <a:pt x="138" y="169"/>
                      </a:lnTo>
                      <a:lnTo>
                        <a:pt x="138" y="278"/>
                      </a:lnTo>
                      <a:lnTo>
                        <a:pt x="138" y="238"/>
                      </a:lnTo>
                      <a:lnTo>
                        <a:pt x="138" y="173"/>
                      </a:lnTo>
                      <a:lnTo>
                        <a:pt x="138" y="97"/>
                      </a:lnTo>
                      <a:lnTo>
                        <a:pt x="138" y="220"/>
                      </a:lnTo>
                      <a:lnTo>
                        <a:pt x="138" y="142"/>
                      </a:lnTo>
                      <a:lnTo>
                        <a:pt x="139" y="299"/>
                      </a:lnTo>
                      <a:lnTo>
                        <a:pt x="139" y="228"/>
                      </a:lnTo>
                      <a:lnTo>
                        <a:pt x="139" y="206"/>
                      </a:lnTo>
                      <a:lnTo>
                        <a:pt x="139" y="253"/>
                      </a:lnTo>
                      <a:lnTo>
                        <a:pt x="139" y="98"/>
                      </a:lnTo>
                      <a:lnTo>
                        <a:pt x="139" y="231"/>
                      </a:lnTo>
                      <a:lnTo>
                        <a:pt x="139" y="185"/>
                      </a:lnTo>
                      <a:lnTo>
                        <a:pt x="139" y="261"/>
                      </a:lnTo>
                      <a:lnTo>
                        <a:pt x="139" y="202"/>
                      </a:lnTo>
                      <a:lnTo>
                        <a:pt x="139" y="183"/>
                      </a:lnTo>
                      <a:lnTo>
                        <a:pt x="139" y="228"/>
                      </a:lnTo>
                      <a:lnTo>
                        <a:pt x="140" y="158"/>
                      </a:lnTo>
                      <a:lnTo>
                        <a:pt x="140" y="209"/>
                      </a:lnTo>
                      <a:lnTo>
                        <a:pt x="140" y="169"/>
                      </a:lnTo>
                      <a:lnTo>
                        <a:pt x="140" y="327"/>
                      </a:lnTo>
                      <a:lnTo>
                        <a:pt x="140" y="143"/>
                      </a:lnTo>
                      <a:lnTo>
                        <a:pt x="140" y="215"/>
                      </a:lnTo>
                      <a:lnTo>
                        <a:pt x="140" y="117"/>
                      </a:lnTo>
                      <a:lnTo>
                        <a:pt x="140" y="261"/>
                      </a:lnTo>
                      <a:lnTo>
                        <a:pt x="140" y="222"/>
                      </a:lnTo>
                      <a:lnTo>
                        <a:pt x="140" y="260"/>
                      </a:lnTo>
                      <a:lnTo>
                        <a:pt x="140" y="166"/>
                      </a:lnTo>
                      <a:lnTo>
                        <a:pt x="140" y="253"/>
                      </a:lnTo>
                      <a:lnTo>
                        <a:pt x="141" y="265"/>
                      </a:lnTo>
                      <a:lnTo>
                        <a:pt x="141" y="191"/>
                      </a:lnTo>
                      <a:lnTo>
                        <a:pt x="141" y="307"/>
                      </a:lnTo>
                      <a:lnTo>
                        <a:pt x="141" y="86"/>
                      </a:lnTo>
                      <a:lnTo>
                        <a:pt x="141" y="282"/>
                      </a:lnTo>
                      <a:lnTo>
                        <a:pt x="141" y="172"/>
                      </a:lnTo>
                      <a:lnTo>
                        <a:pt x="141" y="135"/>
                      </a:lnTo>
                      <a:lnTo>
                        <a:pt x="141" y="256"/>
                      </a:lnTo>
                      <a:lnTo>
                        <a:pt x="141" y="100"/>
                      </a:lnTo>
                      <a:lnTo>
                        <a:pt x="141" y="155"/>
                      </a:lnTo>
                      <a:lnTo>
                        <a:pt x="141" y="293"/>
                      </a:lnTo>
                      <a:lnTo>
                        <a:pt x="142" y="83"/>
                      </a:lnTo>
                      <a:lnTo>
                        <a:pt x="142" y="84"/>
                      </a:lnTo>
                      <a:lnTo>
                        <a:pt x="142" y="115"/>
                      </a:lnTo>
                      <a:lnTo>
                        <a:pt x="142" y="84"/>
                      </a:lnTo>
                      <a:lnTo>
                        <a:pt x="142" y="261"/>
                      </a:lnTo>
                      <a:lnTo>
                        <a:pt x="142" y="185"/>
                      </a:lnTo>
                      <a:lnTo>
                        <a:pt x="142" y="130"/>
                      </a:lnTo>
                      <a:lnTo>
                        <a:pt x="142" y="245"/>
                      </a:lnTo>
                      <a:lnTo>
                        <a:pt x="142" y="193"/>
                      </a:lnTo>
                      <a:lnTo>
                        <a:pt x="142" y="117"/>
                      </a:lnTo>
                      <a:lnTo>
                        <a:pt x="143" y="343"/>
                      </a:lnTo>
                      <a:lnTo>
                        <a:pt x="143" y="209"/>
                      </a:lnTo>
                      <a:lnTo>
                        <a:pt x="143" y="322"/>
                      </a:lnTo>
                      <a:lnTo>
                        <a:pt x="143" y="106"/>
                      </a:lnTo>
                      <a:lnTo>
                        <a:pt x="143" y="258"/>
                      </a:lnTo>
                      <a:lnTo>
                        <a:pt x="143" y="253"/>
                      </a:lnTo>
                      <a:lnTo>
                        <a:pt x="143" y="255"/>
                      </a:lnTo>
                      <a:lnTo>
                        <a:pt x="143" y="110"/>
                      </a:lnTo>
                      <a:lnTo>
                        <a:pt x="143" y="153"/>
                      </a:lnTo>
                      <a:lnTo>
                        <a:pt x="143" y="156"/>
                      </a:lnTo>
                      <a:lnTo>
                        <a:pt x="143" y="132"/>
                      </a:lnTo>
                      <a:lnTo>
                        <a:pt x="143" y="296"/>
                      </a:lnTo>
                      <a:lnTo>
                        <a:pt x="143" y="137"/>
                      </a:lnTo>
                      <a:lnTo>
                        <a:pt x="144" y="235"/>
                      </a:lnTo>
                      <a:lnTo>
                        <a:pt x="144" y="149"/>
                      </a:lnTo>
                      <a:lnTo>
                        <a:pt x="144" y="258"/>
                      </a:lnTo>
                      <a:lnTo>
                        <a:pt x="144" y="166"/>
                      </a:lnTo>
                      <a:lnTo>
                        <a:pt x="144" y="159"/>
                      </a:lnTo>
                      <a:lnTo>
                        <a:pt x="144" y="239"/>
                      </a:lnTo>
                      <a:lnTo>
                        <a:pt x="144" y="60"/>
                      </a:lnTo>
                      <a:lnTo>
                        <a:pt x="144" y="177"/>
                      </a:lnTo>
                      <a:lnTo>
                        <a:pt x="144" y="88"/>
                      </a:lnTo>
                      <a:lnTo>
                        <a:pt x="144" y="193"/>
                      </a:lnTo>
                      <a:lnTo>
                        <a:pt x="144" y="175"/>
                      </a:lnTo>
                      <a:lnTo>
                        <a:pt x="144" y="103"/>
                      </a:lnTo>
                      <a:lnTo>
                        <a:pt x="145" y="306"/>
                      </a:lnTo>
                      <a:lnTo>
                        <a:pt x="145" y="181"/>
                      </a:lnTo>
                      <a:lnTo>
                        <a:pt x="145" y="181"/>
                      </a:lnTo>
                      <a:lnTo>
                        <a:pt x="145" y="115"/>
                      </a:lnTo>
                      <a:lnTo>
                        <a:pt x="145" y="245"/>
                      </a:lnTo>
                      <a:lnTo>
                        <a:pt x="145" y="133"/>
                      </a:lnTo>
                      <a:lnTo>
                        <a:pt x="145" y="225"/>
                      </a:lnTo>
                      <a:lnTo>
                        <a:pt x="145" y="88"/>
                      </a:lnTo>
                      <a:lnTo>
                        <a:pt x="145" y="171"/>
                      </a:lnTo>
                      <a:lnTo>
                        <a:pt x="145" y="219"/>
                      </a:lnTo>
                      <a:lnTo>
                        <a:pt x="145" y="146"/>
                      </a:lnTo>
                      <a:lnTo>
                        <a:pt x="145" y="256"/>
                      </a:lnTo>
                      <a:lnTo>
                        <a:pt x="146" y="195"/>
                      </a:lnTo>
                      <a:lnTo>
                        <a:pt x="146" y="198"/>
                      </a:lnTo>
                      <a:lnTo>
                        <a:pt x="146" y="201"/>
                      </a:lnTo>
                      <a:lnTo>
                        <a:pt x="146" y="92"/>
                      </a:lnTo>
                      <a:lnTo>
                        <a:pt x="146" y="133"/>
                      </a:lnTo>
                      <a:lnTo>
                        <a:pt x="146" y="94"/>
                      </a:lnTo>
                      <a:lnTo>
                        <a:pt x="146" y="213"/>
                      </a:lnTo>
                      <a:lnTo>
                        <a:pt x="146" y="199"/>
                      </a:lnTo>
                      <a:lnTo>
                        <a:pt x="146" y="118"/>
                      </a:lnTo>
                      <a:lnTo>
                        <a:pt x="146" y="253"/>
                      </a:lnTo>
                      <a:lnTo>
                        <a:pt x="147" y="112"/>
                      </a:lnTo>
                      <a:lnTo>
                        <a:pt x="147" y="89"/>
                      </a:lnTo>
                      <a:lnTo>
                        <a:pt x="147" y="203"/>
                      </a:lnTo>
                      <a:lnTo>
                        <a:pt x="147" y="178"/>
                      </a:lnTo>
                      <a:lnTo>
                        <a:pt x="147" y="184"/>
                      </a:lnTo>
                      <a:lnTo>
                        <a:pt x="147" y="75"/>
                      </a:lnTo>
                      <a:lnTo>
                        <a:pt x="147" y="85"/>
                      </a:lnTo>
                      <a:lnTo>
                        <a:pt x="147" y="127"/>
                      </a:lnTo>
                      <a:lnTo>
                        <a:pt x="147" y="66"/>
                      </a:lnTo>
                      <a:lnTo>
                        <a:pt x="147" y="153"/>
                      </a:lnTo>
                      <a:lnTo>
                        <a:pt x="147" y="157"/>
                      </a:lnTo>
                      <a:lnTo>
                        <a:pt x="147" y="112"/>
                      </a:lnTo>
                      <a:lnTo>
                        <a:pt x="148" y="164"/>
                      </a:lnTo>
                      <a:lnTo>
                        <a:pt x="148" y="123"/>
                      </a:lnTo>
                      <a:lnTo>
                        <a:pt x="148" y="162"/>
                      </a:lnTo>
                      <a:lnTo>
                        <a:pt x="148" y="28"/>
                      </a:lnTo>
                      <a:lnTo>
                        <a:pt x="148" y="37"/>
                      </a:lnTo>
                      <a:lnTo>
                        <a:pt x="148" y="190"/>
                      </a:lnTo>
                      <a:lnTo>
                        <a:pt x="148" y="92"/>
                      </a:lnTo>
                      <a:lnTo>
                        <a:pt x="148" y="225"/>
                      </a:lnTo>
                      <a:lnTo>
                        <a:pt x="148" y="156"/>
                      </a:lnTo>
                      <a:lnTo>
                        <a:pt x="148" y="184"/>
                      </a:lnTo>
                      <a:lnTo>
                        <a:pt x="148" y="105"/>
                      </a:lnTo>
                      <a:lnTo>
                        <a:pt x="149" y="253"/>
                      </a:lnTo>
                      <a:lnTo>
                        <a:pt x="149" y="210"/>
                      </a:lnTo>
                      <a:lnTo>
                        <a:pt x="149" y="78"/>
                      </a:lnTo>
                      <a:lnTo>
                        <a:pt x="149" y="253"/>
                      </a:lnTo>
                      <a:lnTo>
                        <a:pt x="149" y="11"/>
                      </a:lnTo>
                      <a:lnTo>
                        <a:pt x="149" y="153"/>
                      </a:lnTo>
                      <a:lnTo>
                        <a:pt x="149" y="129"/>
                      </a:lnTo>
                      <a:lnTo>
                        <a:pt x="149" y="53"/>
                      </a:lnTo>
                      <a:lnTo>
                        <a:pt x="149" y="144"/>
                      </a:lnTo>
                      <a:lnTo>
                        <a:pt x="149" y="113"/>
                      </a:lnTo>
                      <a:lnTo>
                        <a:pt x="149" y="153"/>
                      </a:lnTo>
                      <a:lnTo>
                        <a:pt x="149" y="77"/>
                      </a:lnTo>
                      <a:lnTo>
                        <a:pt x="149" y="183"/>
                      </a:lnTo>
                      <a:lnTo>
                        <a:pt x="149" y="131"/>
                      </a:lnTo>
                      <a:lnTo>
                        <a:pt x="149" y="105"/>
                      </a:lnTo>
                      <a:lnTo>
                        <a:pt x="150" y="85"/>
                      </a:lnTo>
                      <a:lnTo>
                        <a:pt x="150" y="170"/>
                      </a:lnTo>
                      <a:lnTo>
                        <a:pt x="150" y="153"/>
                      </a:lnTo>
                      <a:lnTo>
                        <a:pt x="150" y="120"/>
                      </a:lnTo>
                      <a:lnTo>
                        <a:pt x="150" y="213"/>
                      </a:lnTo>
                      <a:lnTo>
                        <a:pt x="150" y="60"/>
                      </a:lnTo>
                      <a:lnTo>
                        <a:pt x="150" y="113"/>
                      </a:lnTo>
                      <a:lnTo>
                        <a:pt x="150" y="210"/>
                      </a:lnTo>
                      <a:lnTo>
                        <a:pt x="150" y="65"/>
                      </a:lnTo>
                      <a:lnTo>
                        <a:pt x="150" y="228"/>
                      </a:lnTo>
                      <a:lnTo>
                        <a:pt x="150" y="126"/>
                      </a:lnTo>
                      <a:lnTo>
                        <a:pt x="150" y="137"/>
                      </a:lnTo>
                      <a:lnTo>
                        <a:pt x="150" y="235"/>
                      </a:lnTo>
                      <a:lnTo>
                        <a:pt x="150" y="96"/>
                      </a:lnTo>
                      <a:lnTo>
                        <a:pt x="151" y="155"/>
                      </a:lnTo>
                      <a:lnTo>
                        <a:pt x="151" y="178"/>
                      </a:lnTo>
                      <a:lnTo>
                        <a:pt x="151" y="73"/>
                      </a:lnTo>
                      <a:lnTo>
                        <a:pt x="151" y="105"/>
                      </a:lnTo>
                      <a:lnTo>
                        <a:pt x="151" y="227"/>
                      </a:lnTo>
                      <a:lnTo>
                        <a:pt x="151" y="117"/>
                      </a:lnTo>
                      <a:lnTo>
                        <a:pt x="151" y="159"/>
                      </a:lnTo>
                      <a:lnTo>
                        <a:pt x="151" y="150"/>
                      </a:lnTo>
                      <a:lnTo>
                        <a:pt x="151" y="56"/>
                      </a:lnTo>
                      <a:lnTo>
                        <a:pt x="151" y="197"/>
                      </a:lnTo>
                      <a:lnTo>
                        <a:pt x="152" y="157"/>
                      </a:lnTo>
                      <a:lnTo>
                        <a:pt x="152" y="114"/>
                      </a:lnTo>
                      <a:lnTo>
                        <a:pt x="152" y="175"/>
                      </a:lnTo>
                      <a:lnTo>
                        <a:pt x="152" y="179"/>
                      </a:lnTo>
                      <a:lnTo>
                        <a:pt x="152" y="147"/>
                      </a:lnTo>
                      <a:lnTo>
                        <a:pt x="152" y="251"/>
                      </a:lnTo>
                      <a:lnTo>
                        <a:pt x="152" y="180"/>
                      </a:lnTo>
                      <a:lnTo>
                        <a:pt x="152" y="223"/>
                      </a:lnTo>
                      <a:lnTo>
                        <a:pt x="152" y="131"/>
                      </a:lnTo>
                      <a:lnTo>
                        <a:pt x="152" y="144"/>
                      </a:lnTo>
                      <a:lnTo>
                        <a:pt x="152" y="130"/>
                      </a:lnTo>
                      <a:lnTo>
                        <a:pt x="153" y="258"/>
                      </a:lnTo>
                      <a:lnTo>
                        <a:pt x="153" y="117"/>
                      </a:lnTo>
                      <a:lnTo>
                        <a:pt x="153" y="178"/>
                      </a:lnTo>
                      <a:lnTo>
                        <a:pt x="153" y="138"/>
                      </a:lnTo>
                      <a:lnTo>
                        <a:pt x="153" y="243"/>
                      </a:lnTo>
                      <a:lnTo>
                        <a:pt x="153" y="225"/>
                      </a:lnTo>
                      <a:lnTo>
                        <a:pt x="153" y="211"/>
                      </a:lnTo>
                      <a:lnTo>
                        <a:pt x="153" y="176"/>
                      </a:lnTo>
                      <a:lnTo>
                        <a:pt x="153" y="265"/>
                      </a:lnTo>
                      <a:lnTo>
                        <a:pt x="153" y="211"/>
                      </a:lnTo>
                      <a:lnTo>
                        <a:pt x="153" y="168"/>
                      </a:lnTo>
                      <a:lnTo>
                        <a:pt x="153" y="327"/>
                      </a:lnTo>
                      <a:lnTo>
                        <a:pt x="154" y="126"/>
                      </a:lnTo>
                      <a:lnTo>
                        <a:pt x="154" y="190"/>
                      </a:lnTo>
                      <a:lnTo>
                        <a:pt x="154" y="271"/>
                      </a:lnTo>
                      <a:lnTo>
                        <a:pt x="154" y="71"/>
                      </a:lnTo>
                      <a:lnTo>
                        <a:pt x="154" y="254"/>
                      </a:lnTo>
                      <a:lnTo>
                        <a:pt x="154" y="238"/>
                      </a:lnTo>
                      <a:lnTo>
                        <a:pt x="154" y="248"/>
                      </a:lnTo>
                      <a:lnTo>
                        <a:pt x="154" y="146"/>
                      </a:lnTo>
                      <a:lnTo>
                        <a:pt x="154" y="231"/>
                      </a:lnTo>
                      <a:lnTo>
                        <a:pt x="154" y="208"/>
                      </a:lnTo>
                      <a:lnTo>
                        <a:pt x="154" y="107"/>
                      </a:lnTo>
                      <a:lnTo>
                        <a:pt x="154" y="186"/>
                      </a:lnTo>
                      <a:lnTo>
                        <a:pt x="155" y="216"/>
                      </a:lnTo>
                      <a:lnTo>
                        <a:pt x="155" y="228"/>
                      </a:lnTo>
                      <a:lnTo>
                        <a:pt x="155" y="43"/>
                      </a:lnTo>
                      <a:lnTo>
                        <a:pt x="155" y="205"/>
                      </a:lnTo>
                      <a:lnTo>
                        <a:pt x="155" y="202"/>
                      </a:lnTo>
                      <a:lnTo>
                        <a:pt x="155" y="256"/>
                      </a:lnTo>
                      <a:lnTo>
                        <a:pt x="155" y="113"/>
                      </a:lnTo>
                      <a:lnTo>
                        <a:pt x="155" y="156"/>
                      </a:lnTo>
                      <a:lnTo>
                        <a:pt x="155" y="213"/>
                      </a:lnTo>
                      <a:lnTo>
                        <a:pt x="155" y="159"/>
                      </a:lnTo>
                      <a:lnTo>
                        <a:pt x="155" y="256"/>
                      </a:lnTo>
                      <a:lnTo>
                        <a:pt x="155" y="197"/>
                      </a:lnTo>
                      <a:lnTo>
                        <a:pt x="156" y="295"/>
                      </a:lnTo>
                      <a:lnTo>
                        <a:pt x="156" y="115"/>
                      </a:lnTo>
                      <a:lnTo>
                        <a:pt x="156" y="250"/>
                      </a:lnTo>
                      <a:lnTo>
                        <a:pt x="156" y="173"/>
                      </a:lnTo>
                      <a:lnTo>
                        <a:pt x="156" y="239"/>
                      </a:lnTo>
                      <a:lnTo>
                        <a:pt x="156" y="155"/>
                      </a:lnTo>
                      <a:lnTo>
                        <a:pt x="156" y="209"/>
                      </a:lnTo>
                      <a:lnTo>
                        <a:pt x="156" y="214"/>
                      </a:lnTo>
                      <a:lnTo>
                        <a:pt x="156" y="97"/>
                      </a:lnTo>
                      <a:lnTo>
                        <a:pt x="156" y="196"/>
                      </a:lnTo>
                      <a:lnTo>
                        <a:pt x="156" y="184"/>
                      </a:lnTo>
                      <a:lnTo>
                        <a:pt x="156" y="122"/>
                      </a:lnTo>
                      <a:lnTo>
                        <a:pt x="156" y="246"/>
                      </a:lnTo>
                      <a:lnTo>
                        <a:pt x="157" y="163"/>
                      </a:lnTo>
                      <a:lnTo>
                        <a:pt x="157" y="129"/>
                      </a:lnTo>
                      <a:lnTo>
                        <a:pt x="157" y="253"/>
                      </a:lnTo>
                      <a:lnTo>
                        <a:pt x="157" y="57"/>
                      </a:lnTo>
                      <a:lnTo>
                        <a:pt x="157" y="69"/>
                      </a:lnTo>
                      <a:lnTo>
                        <a:pt x="157" y="153"/>
                      </a:lnTo>
                      <a:lnTo>
                        <a:pt x="157" y="248"/>
                      </a:lnTo>
                      <a:lnTo>
                        <a:pt x="157" y="136"/>
                      </a:lnTo>
                      <a:lnTo>
                        <a:pt x="157" y="204"/>
                      </a:lnTo>
                      <a:lnTo>
                        <a:pt x="157" y="107"/>
                      </a:lnTo>
                      <a:lnTo>
                        <a:pt x="157" y="293"/>
                      </a:lnTo>
                      <a:lnTo>
                        <a:pt x="157" y="169"/>
                      </a:lnTo>
                      <a:lnTo>
                        <a:pt x="158" y="203"/>
                      </a:lnTo>
                      <a:lnTo>
                        <a:pt x="158" y="257"/>
                      </a:lnTo>
                      <a:lnTo>
                        <a:pt x="158" y="163"/>
                      </a:lnTo>
                      <a:lnTo>
                        <a:pt x="158" y="129"/>
                      </a:lnTo>
                      <a:lnTo>
                        <a:pt x="158" y="238"/>
                      </a:lnTo>
                      <a:lnTo>
                        <a:pt x="158" y="309"/>
                      </a:lnTo>
                      <a:lnTo>
                        <a:pt x="158" y="76"/>
                      </a:lnTo>
                      <a:lnTo>
                        <a:pt x="158" y="131"/>
                      </a:lnTo>
                      <a:lnTo>
                        <a:pt x="159" y="85"/>
                      </a:lnTo>
                      <a:lnTo>
                        <a:pt x="159" y="259"/>
                      </a:lnTo>
                      <a:lnTo>
                        <a:pt x="159" y="278"/>
                      </a:lnTo>
                      <a:lnTo>
                        <a:pt x="159" y="57"/>
                      </a:lnTo>
                      <a:lnTo>
                        <a:pt x="159" y="238"/>
                      </a:lnTo>
                      <a:lnTo>
                        <a:pt x="159" y="186"/>
                      </a:lnTo>
                      <a:lnTo>
                        <a:pt x="159" y="140"/>
                      </a:lnTo>
                      <a:lnTo>
                        <a:pt x="159" y="229"/>
                      </a:lnTo>
                      <a:lnTo>
                        <a:pt x="159" y="163"/>
                      </a:lnTo>
                      <a:lnTo>
                        <a:pt x="159" y="270"/>
                      </a:lnTo>
                      <a:lnTo>
                        <a:pt x="160" y="156"/>
                      </a:lnTo>
                      <a:lnTo>
                        <a:pt x="160" y="202"/>
                      </a:lnTo>
                      <a:lnTo>
                        <a:pt x="160" y="304"/>
                      </a:lnTo>
                      <a:lnTo>
                        <a:pt x="160" y="186"/>
                      </a:lnTo>
                      <a:lnTo>
                        <a:pt x="160" y="268"/>
                      </a:lnTo>
                      <a:lnTo>
                        <a:pt x="160" y="212"/>
                      </a:lnTo>
                      <a:lnTo>
                        <a:pt x="160" y="119"/>
                      </a:lnTo>
                      <a:lnTo>
                        <a:pt x="160" y="158"/>
                      </a:lnTo>
                      <a:lnTo>
                        <a:pt x="160" y="162"/>
                      </a:lnTo>
                      <a:lnTo>
                        <a:pt x="160" y="249"/>
                      </a:lnTo>
                      <a:lnTo>
                        <a:pt x="160" y="81"/>
                      </a:lnTo>
                      <a:lnTo>
                        <a:pt x="160" y="163"/>
                      </a:lnTo>
                      <a:lnTo>
                        <a:pt x="161" y="215"/>
                      </a:lnTo>
                      <a:lnTo>
                        <a:pt x="161" y="294"/>
                      </a:lnTo>
                      <a:lnTo>
                        <a:pt x="161" y="106"/>
                      </a:lnTo>
                      <a:lnTo>
                        <a:pt x="161" y="113"/>
                      </a:lnTo>
                      <a:lnTo>
                        <a:pt x="161" y="164"/>
                      </a:lnTo>
                      <a:lnTo>
                        <a:pt x="161" y="194"/>
                      </a:lnTo>
                      <a:lnTo>
                        <a:pt x="161" y="90"/>
                      </a:lnTo>
                      <a:lnTo>
                        <a:pt x="161" y="151"/>
                      </a:lnTo>
                      <a:lnTo>
                        <a:pt x="161" y="187"/>
                      </a:lnTo>
                      <a:lnTo>
                        <a:pt x="161" y="99"/>
                      </a:lnTo>
                      <a:lnTo>
                        <a:pt x="161" y="250"/>
                      </a:lnTo>
                      <a:lnTo>
                        <a:pt x="161" y="170"/>
                      </a:lnTo>
                      <a:lnTo>
                        <a:pt x="161" y="217"/>
                      </a:lnTo>
                      <a:lnTo>
                        <a:pt x="161" y="126"/>
                      </a:lnTo>
                      <a:lnTo>
                        <a:pt x="161" y="228"/>
                      </a:lnTo>
                      <a:lnTo>
                        <a:pt x="162" y="156"/>
                      </a:lnTo>
                      <a:lnTo>
                        <a:pt x="162" y="183"/>
                      </a:lnTo>
                      <a:lnTo>
                        <a:pt x="162" y="193"/>
                      </a:lnTo>
                      <a:lnTo>
                        <a:pt x="162" y="127"/>
                      </a:lnTo>
                      <a:lnTo>
                        <a:pt x="162" y="173"/>
                      </a:lnTo>
                      <a:lnTo>
                        <a:pt x="162" y="113"/>
                      </a:lnTo>
                      <a:lnTo>
                        <a:pt x="162" y="306"/>
                      </a:lnTo>
                      <a:lnTo>
                        <a:pt x="162" y="129"/>
                      </a:lnTo>
                      <a:lnTo>
                        <a:pt x="163" y="301"/>
                      </a:lnTo>
                      <a:lnTo>
                        <a:pt x="163" y="106"/>
                      </a:lnTo>
                      <a:lnTo>
                        <a:pt x="163" y="293"/>
                      </a:lnTo>
                      <a:lnTo>
                        <a:pt x="163" y="124"/>
                      </a:lnTo>
                      <a:lnTo>
                        <a:pt x="163" y="324"/>
                      </a:lnTo>
                      <a:lnTo>
                        <a:pt x="163" y="148"/>
                      </a:lnTo>
                      <a:lnTo>
                        <a:pt x="163" y="280"/>
                      </a:lnTo>
                      <a:lnTo>
                        <a:pt x="163" y="177"/>
                      </a:lnTo>
                      <a:lnTo>
                        <a:pt x="164" y="192"/>
                      </a:lnTo>
                      <a:lnTo>
                        <a:pt x="164" y="267"/>
                      </a:lnTo>
                      <a:lnTo>
                        <a:pt x="164" y="30"/>
                      </a:lnTo>
                      <a:lnTo>
                        <a:pt x="164" y="230"/>
                      </a:lnTo>
                      <a:lnTo>
                        <a:pt x="164" y="96"/>
                      </a:lnTo>
                      <a:lnTo>
                        <a:pt x="164" y="271"/>
                      </a:lnTo>
                      <a:lnTo>
                        <a:pt x="164" y="160"/>
                      </a:lnTo>
                      <a:lnTo>
                        <a:pt x="164" y="230"/>
                      </a:lnTo>
                      <a:lnTo>
                        <a:pt x="164" y="152"/>
                      </a:lnTo>
                      <a:lnTo>
                        <a:pt x="164" y="246"/>
                      </a:lnTo>
                      <a:lnTo>
                        <a:pt x="164" y="190"/>
                      </a:lnTo>
                      <a:lnTo>
                        <a:pt x="164" y="110"/>
                      </a:lnTo>
                      <a:lnTo>
                        <a:pt x="164" y="79"/>
                      </a:lnTo>
                      <a:lnTo>
                        <a:pt x="165" y="227"/>
                      </a:lnTo>
                      <a:lnTo>
                        <a:pt x="165" y="143"/>
                      </a:lnTo>
                      <a:lnTo>
                        <a:pt x="165" y="106"/>
                      </a:lnTo>
                      <a:lnTo>
                        <a:pt x="165" y="265"/>
                      </a:lnTo>
                      <a:lnTo>
                        <a:pt x="165" y="96"/>
                      </a:lnTo>
                      <a:lnTo>
                        <a:pt x="165" y="233"/>
                      </a:lnTo>
                      <a:lnTo>
                        <a:pt x="165" y="121"/>
                      </a:lnTo>
                      <a:lnTo>
                        <a:pt x="165" y="206"/>
                      </a:lnTo>
                      <a:lnTo>
                        <a:pt x="165" y="143"/>
                      </a:lnTo>
                      <a:lnTo>
                        <a:pt x="165" y="79"/>
                      </a:lnTo>
                      <a:lnTo>
                        <a:pt x="165" y="210"/>
                      </a:lnTo>
                      <a:lnTo>
                        <a:pt x="166" y="81"/>
                      </a:lnTo>
                      <a:lnTo>
                        <a:pt x="166" y="192"/>
                      </a:lnTo>
                      <a:lnTo>
                        <a:pt x="166" y="258"/>
                      </a:lnTo>
                      <a:lnTo>
                        <a:pt x="166" y="155"/>
                      </a:lnTo>
                      <a:lnTo>
                        <a:pt x="166" y="186"/>
                      </a:lnTo>
                      <a:lnTo>
                        <a:pt x="166" y="123"/>
                      </a:lnTo>
                      <a:lnTo>
                        <a:pt x="166" y="345"/>
                      </a:lnTo>
                      <a:lnTo>
                        <a:pt x="166" y="298"/>
                      </a:lnTo>
                      <a:lnTo>
                        <a:pt x="166" y="265"/>
                      </a:lnTo>
                      <a:lnTo>
                        <a:pt x="166" y="153"/>
                      </a:lnTo>
                      <a:lnTo>
                        <a:pt x="166" y="274"/>
                      </a:lnTo>
                      <a:lnTo>
                        <a:pt x="166" y="148"/>
                      </a:lnTo>
                      <a:lnTo>
                        <a:pt x="167" y="116"/>
                      </a:lnTo>
                      <a:lnTo>
                        <a:pt x="167" y="267"/>
                      </a:lnTo>
                      <a:lnTo>
                        <a:pt x="167" y="152"/>
                      </a:lnTo>
                      <a:lnTo>
                        <a:pt x="167" y="242"/>
                      </a:lnTo>
                      <a:lnTo>
                        <a:pt x="167" y="134"/>
                      </a:lnTo>
                      <a:lnTo>
                        <a:pt x="167" y="207"/>
                      </a:lnTo>
                      <a:lnTo>
                        <a:pt x="167" y="171"/>
                      </a:lnTo>
                      <a:lnTo>
                        <a:pt x="167" y="126"/>
                      </a:lnTo>
                      <a:lnTo>
                        <a:pt x="167" y="279"/>
                      </a:lnTo>
                      <a:lnTo>
                        <a:pt x="167" y="277"/>
                      </a:lnTo>
                      <a:lnTo>
                        <a:pt x="167" y="277"/>
                      </a:lnTo>
                      <a:lnTo>
                        <a:pt x="168" y="125"/>
                      </a:lnTo>
                      <a:lnTo>
                        <a:pt x="168" y="201"/>
                      </a:lnTo>
                      <a:lnTo>
                        <a:pt x="168" y="206"/>
                      </a:lnTo>
                      <a:lnTo>
                        <a:pt x="168" y="7"/>
                      </a:lnTo>
                      <a:lnTo>
                        <a:pt x="168" y="338"/>
                      </a:lnTo>
                      <a:lnTo>
                        <a:pt x="168" y="218"/>
                      </a:lnTo>
                      <a:lnTo>
                        <a:pt x="168" y="228"/>
                      </a:lnTo>
                      <a:lnTo>
                        <a:pt x="168" y="170"/>
                      </a:lnTo>
                      <a:lnTo>
                        <a:pt x="168" y="289"/>
                      </a:lnTo>
                      <a:lnTo>
                        <a:pt x="168" y="205"/>
                      </a:lnTo>
                      <a:lnTo>
                        <a:pt x="168" y="262"/>
                      </a:lnTo>
                      <a:lnTo>
                        <a:pt x="168" y="91"/>
                      </a:lnTo>
                      <a:lnTo>
                        <a:pt x="169" y="165"/>
                      </a:lnTo>
                      <a:lnTo>
                        <a:pt x="169" y="287"/>
                      </a:lnTo>
                      <a:lnTo>
                        <a:pt x="169" y="182"/>
                      </a:lnTo>
                      <a:lnTo>
                        <a:pt x="169" y="231"/>
                      </a:lnTo>
                      <a:lnTo>
                        <a:pt x="169" y="179"/>
                      </a:lnTo>
                      <a:lnTo>
                        <a:pt x="169" y="288"/>
                      </a:lnTo>
                      <a:lnTo>
                        <a:pt x="169" y="269"/>
                      </a:lnTo>
                      <a:lnTo>
                        <a:pt x="169" y="221"/>
                      </a:lnTo>
                      <a:lnTo>
                        <a:pt x="169" y="161"/>
                      </a:lnTo>
                      <a:lnTo>
                        <a:pt x="169" y="311"/>
                      </a:lnTo>
                      <a:lnTo>
                        <a:pt x="169" y="166"/>
                      </a:lnTo>
                      <a:lnTo>
                        <a:pt x="169" y="219"/>
                      </a:lnTo>
                      <a:lnTo>
                        <a:pt x="170" y="330"/>
                      </a:lnTo>
                      <a:lnTo>
                        <a:pt x="170" y="241"/>
                      </a:lnTo>
                      <a:lnTo>
                        <a:pt x="170" y="140"/>
                      </a:lnTo>
                      <a:lnTo>
                        <a:pt x="170" y="274"/>
                      </a:lnTo>
                      <a:lnTo>
                        <a:pt x="170" y="112"/>
                      </a:lnTo>
                      <a:lnTo>
                        <a:pt x="170" y="205"/>
                      </a:lnTo>
                      <a:lnTo>
                        <a:pt x="170" y="264"/>
                      </a:lnTo>
                      <a:lnTo>
                        <a:pt x="170" y="112"/>
                      </a:lnTo>
                      <a:lnTo>
                        <a:pt x="170" y="138"/>
                      </a:lnTo>
                      <a:lnTo>
                        <a:pt x="170" y="177"/>
                      </a:lnTo>
                      <a:lnTo>
                        <a:pt x="170" y="233"/>
                      </a:lnTo>
                      <a:lnTo>
                        <a:pt x="171" y="76"/>
                      </a:lnTo>
                      <a:lnTo>
                        <a:pt x="171" y="164"/>
                      </a:lnTo>
                      <a:lnTo>
                        <a:pt x="171" y="94"/>
                      </a:lnTo>
                      <a:lnTo>
                        <a:pt x="171" y="243"/>
                      </a:lnTo>
                      <a:lnTo>
                        <a:pt x="171" y="192"/>
                      </a:lnTo>
                      <a:lnTo>
                        <a:pt x="171" y="218"/>
                      </a:lnTo>
                      <a:lnTo>
                        <a:pt x="171" y="122"/>
                      </a:lnTo>
                      <a:lnTo>
                        <a:pt x="171" y="335"/>
                      </a:lnTo>
                      <a:lnTo>
                        <a:pt x="171" y="186"/>
                      </a:lnTo>
                      <a:lnTo>
                        <a:pt x="171" y="197"/>
                      </a:lnTo>
                      <a:lnTo>
                        <a:pt x="171" y="229"/>
                      </a:lnTo>
                      <a:lnTo>
                        <a:pt x="171" y="52"/>
                      </a:lnTo>
                      <a:lnTo>
                        <a:pt x="171" y="137"/>
                      </a:lnTo>
                      <a:lnTo>
                        <a:pt x="172" y="197"/>
                      </a:lnTo>
                      <a:lnTo>
                        <a:pt x="172" y="150"/>
                      </a:lnTo>
                      <a:lnTo>
                        <a:pt x="172" y="226"/>
                      </a:lnTo>
                      <a:lnTo>
                        <a:pt x="172" y="183"/>
                      </a:lnTo>
                      <a:lnTo>
                        <a:pt x="172" y="97"/>
                      </a:lnTo>
                      <a:lnTo>
                        <a:pt x="172" y="218"/>
                      </a:lnTo>
                      <a:lnTo>
                        <a:pt x="172" y="187"/>
                      </a:lnTo>
                      <a:lnTo>
                        <a:pt x="172" y="204"/>
                      </a:lnTo>
                      <a:lnTo>
                        <a:pt x="172" y="112"/>
                      </a:lnTo>
                      <a:lnTo>
                        <a:pt x="172" y="265"/>
                      </a:lnTo>
                      <a:lnTo>
                        <a:pt x="172" y="176"/>
                      </a:lnTo>
                      <a:lnTo>
                        <a:pt x="172" y="209"/>
                      </a:lnTo>
                      <a:lnTo>
                        <a:pt x="172" y="112"/>
                      </a:lnTo>
                      <a:lnTo>
                        <a:pt x="173" y="248"/>
                      </a:lnTo>
                      <a:lnTo>
                        <a:pt x="173" y="223"/>
                      </a:lnTo>
                      <a:lnTo>
                        <a:pt x="173" y="218"/>
                      </a:lnTo>
                      <a:lnTo>
                        <a:pt x="173" y="75"/>
                      </a:lnTo>
                      <a:lnTo>
                        <a:pt x="173" y="221"/>
                      </a:lnTo>
                      <a:lnTo>
                        <a:pt x="173" y="117"/>
                      </a:lnTo>
                      <a:lnTo>
                        <a:pt x="173" y="135"/>
                      </a:lnTo>
                      <a:lnTo>
                        <a:pt x="173" y="125"/>
                      </a:lnTo>
                      <a:lnTo>
                        <a:pt x="173" y="315"/>
                      </a:lnTo>
                      <a:lnTo>
                        <a:pt x="173" y="200"/>
                      </a:lnTo>
                      <a:lnTo>
                        <a:pt x="173" y="285"/>
                      </a:lnTo>
                      <a:lnTo>
                        <a:pt x="173" y="142"/>
                      </a:lnTo>
                      <a:lnTo>
                        <a:pt x="174" y="167"/>
                      </a:lnTo>
                      <a:lnTo>
                        <a:pt x="174" y="193"/>
                      </a:lnTo>
                      <a:lnTo>
                        <a:pt x="174" y="222"/>
                      </a:lnTo>
                      <a:lnTo>
                        <a:pt x="174" y="138"/>
                      </a:lnTo>
                      <a:lnTo>
                        <a:pt x="174" y="200"/>
                      </a:lnTo>
                      <a:lnTo>
                        <a:pt x="174" y="152"/>
                      </a:lnTo>
                      <a:lnTo>
                        <a:pt x="174" y="138"/>
                      </a:lnTo>
                      <a:lnTo>
                        <a:pt x="174" y="230"/>
                      </a:lnTo>
                      <a:lnTo>
                        <a:pt x="174" y="162"/>
                      </a:lnTo>
                      <a:lnTo>
                        <a:pt x="174" y="231"/>
                      </a:lnTo>
                      <a:lnTo>
                        <a:pt x="174" y="123"/>
                      </a:lnTo>
                      <a:lnTo>
                        <a:pt x="174" y="189"/>
                      </a:lnTo>
                      <a:lnTo>
                        <a:pt x="175" y="231"/>
                      </a:lnTo>
                      <a:lnTo>
                        <a:pt x="175" y="98"/>
                      </a:lnTo>
                      <a:lnTo>
                        <a:pt x="175" y="140"/>
                      </a:lnTo>
                      <a:lnTo>
                        <a:pt x="175" y="249"/>
                      </a:lnTo>
                      <a:lnTo>
                        <a:pt x="175" y="55"/>
                      </a:lnTo>
                      <a:lnTo>
                        <a:pt x="175" y="165"/>
                      </a:lnTo>
                      <a:lnTo>
                        <a:pt x="175" y="298"/>
                      </a:lnTo>
                      <a:lnTo>
                        <a:pt x="175" y="185"/>
                      </a:lnTo>
                      <a:lnTo>
                        <a:pt x="175" y="193"/>
                      </a:lnTo>
                      <a:lnTo>
                        <a:pt x="175" y="281"/>
                      </a:lnTo>
                      <a:lnTo>
                        <a:pt x="176" y="139"/>
                      </a:lnTo>
                      <a:lnTo>
                        <a:pt x="176" y="148"/>
                      </a:lnTo>
                      <a:lnTo>
                        <a:pt x="176" y="181"/>
                      </a:lnTo>
                      <a:lnTo>
                        <a:pt x="176" y="151"/>
                      </a:lnTo>
                      <a:lnTo>
                        <a:pt x="176" y="275"/>
                      </a:lnTo>
                      <a:lnTo>
                        <a:pt x="176" y="267"/>
                      </a:lnTo>
                      <a:lnTo>
                        <a:pt x="176" y="92"/>
                      </a:lnTo>
                      <a:lnTo>
                        <a:pt x="176" y="218"/>
                      </a:lnTo>
                      <a:lnTo>
                        <a:pt x="176" y="209"/>
                      </a:lnTo>
                      <a:lnTo>
                        <a:pt x="176" y="141"/>
                      </a:lnTo>
                      <a:lnTo>
                        <a:pt x="176" y="99"/>
                      </a:lnTo>
                      <a:lnTo>
                        <a:pt x="176" y="231"/>
                      </a:lnTo>
                      <a:lnTo>
                        <a:pt x="177" y="222"/>
                      </a:lnTo>
                      <a:lnTo>
                        <a:pt x="177" y="97"/>
                      </a:lnTo>
                      <a:lnTo>
                        <a:pt x="177" y="245"/>
                      </a:lnTo>
                      <a:lnTo>
                        <a:pt x="177" y="53"/>
                      </a:lnTo>
                      <a:lnTo>
                        <a:pt x="177" y="188"/>
                      </a:lnTo>
                      <a:lnTo>
                        <a:pt x="177" y="135"/>
                      </a:lnTo>
                      <a:lnTo>
                        <a:pt x="177" y="272"/>
                      </a:lnTo>
                      <a:lnTo>
                        <a:pt x="177" y="175"/>
                      </a:lnTo>
                      <a:lnTo>
                        <a:pt x="177" y="128"/>
                      </a:lnTo>
                      <a:lnTo>
                        <a:pt x="177" y="283"/>
                      </a:lnTo>
                      <a:lnTo>
                        <a:pt x="177" y="64"/>
                      </a:lnTo>
                      <a:lnTo>
                        <a:pt x="177" y="222"/>
                      </a:lnTo>
                      <a:lnTo>
                        <a:pt x="178" y="199"/>
                      </a:lnTo>
                      <a:lnTo>
                        <a:pt x="178" y="103"/>
                      </a:lnTo>
                      <a:lnTo>
                        <a:pt x="178" y="215"/>
                      </a:lnTo>
                      <a:lnTo>
                        <a:pt x="178" y="156"/>
                      </a:lnTo>
                      <a:lnTo>
                        <a:pt x="178" y="216"/>
                      </a:lnTo>
                      <a:lnTo>
                        <a:pt x="178" y="62"/>
                      </a:lnTo>
                      <a:lnTo>
                        <a:pt x="178" y="163"/>
                      </a:lnTo>
                      <a:lnTo>
                        <a:pt x="178" y="270"/>
                      </a:lnTo>
                      <a:lnTo>
                        <a:pt x="178" y="119"/>
                      </a:lnTo>
                      <a:lnTo>
                        <a:pt x="178" y="190"/>
                      </a:lnTo>
                      <a:lnTo>
                        <a:pt x="178" y="235"/>
                      </a:lnTo>
                      <a:lnTo>
                        <a:pt x="178" y="120"/>
                      </a:lnTo>
                      <a:lnTo>
                        <a:pt x="178" y="241"/>
                      </a:lnTo>
                      <a:lnTo>
                        <a:pt x="179" y="206"/>
                      </a:lnTo>
                      <a:lnTo>
                        <a:pt x="179" y="153"/>
                      </a:lnTo>
                      <a:lnTo>
                        <a:pt x="179" y="314"/>
                      </a:lnTo>
                      <a:lnTo>
                        <a:pt x="179" y="214"/>
                      </a:lnTo>
                      <a:lnTo>
                        <a:pt x="179" y="270"/>
                      </a:lnTo>
                      <a:lnTo>
                        <a:pt x="179" y="93"/>
                      </a:lnTo>
                      <a:lnTo>
                        <a:pt x="179" y="218"/>
                      </a:lnTo>
                      <a:lnTo>
                        <a:pt x="179" y="226"/>
                      </a:lnTo>
                      <a:lnTo>
                        <a:pt x="179" y="107"/>
                      </a:lnTo>
                      <a:lnTo>
                        <a:pt x="180" y="314"/>
                      </a:lnTo>
                      <a:lnTo>
                        <a:pt x="180" y="272"/>
                      </a:lnTo>
                      <a:lnTo>
                        <a:pt x="180" y="178"/>
                      </a:lnTo>
                      <a:lnTo>
                        <a:pt x="180" y="283"/>
                      </a:lnTo>
                      <a:lnTo>
                        <a:pt x="180" y="146"/>
                      </a:lnTo>
                      <a:lnTo>
                        <a:pt x="180" y="288"/>
                      </a:lnTo>
                      <a:lnTo>
                        <a:pt x="180" y="201"/>
                      </a:lnTo>
                      <a:lnTo>
                        <a:pt x="180" y="198"/>
                      </a:lnTo>
                      <a:lnTo>
                        <a:pt x="180" y="399"/>
                      </a:lnTo>
                      <a:lnTo>
                        <a:pt x="181" y="284"/>
                      </a:lnTo>
                      <a:lnTo>
                        <a:pt x="181" y="179"/>
                      </a:lnTo>
                      <a:lnTo>
                        <a:pt x="181" y="313"/>
                      </a:lnTo>
                      <a:lnTo>
                        <a:pt x="181" y="235"/>
                      </a:lnTo>
                      <a:lnTo>
                        <a:pt x="181" y="215"/>
                      </a:lnTo>
                      <a:lnTo>
                        <a:pt x="181" y="283"/>
                      </a:lnTo>
                      <a:lnTo>
                        <a:pt x="181" y="156"/>
                      </a:lnTo>
                      <a:lnTo>
                        <a:pt x="181" y="243"/>
                      </a:lnTo>
                      <a:lnTo>
                        <a:pt x="181" y="200"/>
                      </a:lnTo>
                      <a:lnTo>
                        <a:pt x="181" y="280"/>
                      </a:lnTo>
                      <a:lnTo>
                        <a:pt x="181" y="134"/>
                      </a:lnTo>
                      <a:lnTo>
                        <a:pt x="181" y="256"/>
                      </a:lnTo>
                      <a:lnTo>
                        <a:pt x="181" y="131"/>
                      </a:lnTo>
                      <a:lnTo>
                        <a:pt x="182" y="361"/>
                      </a:lnTo>
                      <a:lnTo>
                        <a:pt x="182" y="243"/>
                      </a:lnTo>
                      <a:lnTo>
                        <a:pt x="182" y="212"/>
                      </a:lnTo>
                      <a:lnTo>
                        <a:pt x="182" y="109"/>
                      </a:lnTo>
                      <a:lnTo>
                        <a:pt x="182" y="306"/>
                      </a:lnTo>
                      <a:lnTo>
                        <a:pt x="182" y="307"/>
                      </a:lnTo>
                      <a:lnTo>
                        <a:pt x="182" y="127"/>
                      </a:lnTo>
                      <a:lnTo>
                        <a:pt x="182" y="218"/>
                      </a:lnTo>
                      <a:lnTo>
                        <a:pt x="182" y="151"/>
                      </a:lnTo>
                      <a:lnTo>
                        <a:pt x="182" y="279"/>
                      </a:lnTo>
                      <a:lnTo>
                        <a:pt x="183" y="93"/>
                      </a:lnTo>
                      <a:lnTo>
                        <a:pt x="183" y="278"/>
                      </a:lnTo>
                      <a:lnTo>
                        <a:pt x="183" y="171"/>
                      </a:lnTo>
                      <a:lnTo>
                        <a:pt x="183" y="241"/>
                      </a:lnTo>
                      <a:lnTo>
                        <a:pt x="183" y="189"/>
                      </a:lnTo>
                      <a:lnTo>
                        <a:pt x="183" y="279"/>
                      </a:lnTo>
                      <a:lnTo>
                        <a:pt x="183" y="147"/>
                      </a:lnTo>
                      <a:lnTo>
                        <a:pt x="183" y="312"/>
                      </a:lnTo>
                      <a:lnTo>
                        <a:pt x="183" y="109"/>
                      </a:lnTo>
                      <a:lnTo>
                        <a:pt x="183" y="124"/>
                      </a:lnTo>
                      <a:lnTo>
                        <a:pt x="183" y="215"/>
                      </a:lnTo>
                      <a:lnTo>
                        <a:pt x="184" y="111"/>
                      </a:lnTo>
                      <a:lnTo>
                        <a:pt x="184" y="234"/>
                      </a:lnTo>
                      <a:lnTo>
                        <a:pt x="184" y="180"/>
                      </a:lnTo>
                      <a:lnTo>
                        <a:pt x="184" y="183"/>
                      </a:lnTo>
                      <a:lnTo>
                        <a:pt x="184" y="270"/>
                      </a:lnTo>
                      <a:lnTo>
                        <a:pt x="184" y="81"/>
                      </a:lnTo>
                      <a:lnTo>
                        <a:pt x="184" y="128"/>
                      </a:lnTo>
                      <a:lnTo>
                        <a:pt x="184" y="137"/>
                      </a:lnTo>
                      <a:lnTo>
                        <a:pt x="184" y="118"/>
                      </a:lnTo>
                      <a:lnTo>
                        <a:pt x="184" y="224"/>
                      </a:lnTo>
                      <a:lnTo>
                        <a:pt x="184" y="198"/>
                      </a:lnTo>
                      <a:lnTo>
                        <a:pt x="184" y="254"/>
                      </a:lnTo>
                      <a:lnTo>
                        <a:pt x="185" y="261"/>
                      </a:lnTo>
                      <a:lnTo>
                        <a:pt x="185" y="131"/>
                      </a:lnTo>
                      <a:lnTo>
                        <a:pt x="185" y="195"/>
                      </a:lnTo>
                      <a:lnTo>
                        <a:pt x="185" y="178"/>
                      </a:lnTo>
                      <a:lnTo>
                        <a:pt x="185" y="214"/>
                      </a:lnTo>
                      <a:lnTo>
                        <a:pt x="185" y="157"/>
                      </a:lnTo>
                      <a:lnTo>
                        <a:pt x="185" y="179"/>
                      </a:lnTo>
                      <a:lnTo>
                        <a:pt x="185" y="297"/>
                      </a:lnTo>
                      <a:lnTo>
                        <a:pt x="185" y="215"/>
                      </a:lnTo>
                      <a:lnTo>
                        <a:pt x="185" y="233"/>
                      </a:lnTo>
                      <a:lnTo>
                        <a:pt x="185" y="125"/>
                      </a:lnTo>
                      <a:lnTo>
                        <a:pt x="185" y="205"/>
                      </a:lnTo>
                      <a:lnTo>
                        <a:pt x="185" y="144"/>
                      </a:lnTo>
                      <a:lnTo>
                        <a:pt x="186" y="284"/>
                      </a:lnTo>
                      <a:lnTo>
                        <a:pt x="186" y="175"/>
                      </a:lnTo>
                      <a:lnTo>
                        <a:pt x="186" y="173"/>
                      </a:lnTo>
                      <a:lnTo>
                        <a:pt x="186" y="232"/>
                      </a:lnTo>
                      <a:lnTo>
                        <a:pt x="186" y="119"/>
                      </a:lnTo>
                      <a:lnTo>
                        <a:pt x="186" y="171"/>
                      </a:lnTo>
                      <a:lnTo>
                        <a:pt x="186" y="161"/>
                      </a:lnTo>
                      <a:lnTo>
                        <a:pt x="186" y="74"/>
                      </a:lnTo>
                      <a:lnTo>
                        <a:pt x="186" y="306"/>
                      </a:lnTo>
                      <a:lnTo>
                        <a:pt x="186" y="201"/>
                      </a:lnTo>
                      <a:lnTo>
                        <a:pt x="186" y="315"/>
                      </a:lnTo>
                      <a:lnTo>
                        <a:pt x="187" y="296"/>
                      </a:lnTo>
                      <a:lnTo>
                        <a:pt x="187" y="128"/>
                      </a:lnTo>
                      <a:lnTo>
                        <a:pt x="187" y="302"/>
                      </a:lnTo>
                      <a:lnTo>
                        <a:pt x="187" y="209"/>
                      </a:lnTo>
                      <a:lnTo>
                        <a:pt x="187" y="291"/>
                      </a:lnTo>
                      <a:lnTo>
                        <a:pt x="187" y="148"/>
                      </a:lnTo>
                      <a:lnTo>
                        <a:pt x="187" y="158"/>
                      </a:lnTo>
                      <a:lnTo>
                        <a:pt x="187" y="136"/>
                      </a:lnTo>
                      <a:lnTo>
                        <a:pt x="188" y="247"/>
                      </a:lnTo>
                      <a:lnTo>
                        <a:pt x="188" y="232"/>
                      </a:lnTo>
                      <a:lnTo>
                        <a:pt x="188" y="137"/>
                      </a:lnTo>
                      <a:lnTo>
                        <a:pt x="188" y="224"/>
                      </a:lnTo>
                      <a:lnTo>
                        <a:pt x="188" y="143"/>
                      </a:lnTo>
                      <a:lnTo>
                        <a:pt x="188" y="163"/>
                      </a:lnTo>
                      <a:lnTo>
                        <a:pt x="188" y="103"/>
                      </a:lnTo>
                      <a:lnTo>
                        <a:pt x="188" y="297"/>
                      </a:lnTo>
                      <a:lnTo>
                        <a:pt x="188" y="157"/>
                      </a:lnTo>
                      <a:lnTo>
                        <a:pt x="188" y="51"/>
                      </a:lnTo>
                      <a:lnTo>
                        <a:pt x="188" y="287"/>
                      </a:lnTo>
                      <a:lnTo>
                        <a:pt x="189" y="328"/>
                      </a:lnTo>
                      <a:lnTo>
                        <a:pt x="189" y="144"/>
                      </a:lnTo>
                      <a:lnTo>
                        <a:pt x="189" y="268"/>
                      </a:lnTo>
                      <a:lnTo>
                        <a:pt x="189" y="208"/>
                      </a:lnTo>
                      <a:lnTo>
                        <a:pt x="189" y="324"/>
                      </a:lnTo>
                      <a:lnTo>
                        <a:pt x="189" y="157"/>
                      </a:lnTo>
                      <a:lnTo>
                        <a:pt x="189" y="129"/>
                      </a:lnTo>
                      <a:lnTo>
                        <a:pt x="189" y="247"/>
                      </a:lnTo>
                      <a:lnTo>
                        <a:pt x="189" y="68"/>
                      </a:lnTo>
                      <a:lnTo>
                        <a:pt x="189" y="244"/>
                      </a:lnTo>
                      <a:lnTo>
                        <a:pt x="189" y="117"/>
                      </a:lnTo>
                      <a:lnTo>
                        <a:pt x="189" y="201"/>
                      </a:lnTo>
                      <a:lnTo>
                        <a:pt x="190" y="95"/>
                      </a:lnTo>
                      <a:lnTo>
                        <a:pt x="190" y="108"/>
                      </a:lnTo>
                      <a:lnTo>
                        <a:pt x="190" y="249"/>
                      </a:lnTo>
                      <a:lnTo>
                        <a:pt x="190" y="228"/>
                      </a:lnTo>
                      <a:lnTo>
                        <a:pt x="190" y="230"/>
                      </a:lnTo>
                      <a:lnTo>
                        <a:pt x="190" y="87"/>
                      </a:lnTo>
                      <a:lnTo>
                        <a:pt x="190" y="255"/>
                      </a:lnTo>
                      <a:lnTo>
                        <a:pt x="190" y="222"/>
                      </a:lnTo>
                      <a:lnTo>
                        <a:pt x="190" y="279"/>
                      </a:lnTo>
                      <a:lnTo>
                        <a:pt x="190" y="164"/>
                      </a:lnTo>
                      <a:lnTo>
                        <a:pt x="191" y="196"/>
                      </a:lnTo>
                      <a:lnTo>
                        <a:pt x="191" y="198"/>
                      </a:lnTo>
                      <a:lnTo>
                        <a:pt x="191" y="123"/>
                      </a:lnTo>
                      <a:lnTo>
                        <a:pt x="191" y="238"/>
                      </a:lnTo>
                      <a:lnTo>
                        <a:pt x="191" y="213"/>
                      </a:lnTo>
                      <a:lnTo>
                        <a:pt x="191" y="175"/>
                      </a:lnTo>
                      <a:lnTo>
                        <a:pt x="191" y="90"/>
                      </a:lnTo>
                      <a:lnTo>
                        <a:pt x="191" y="267"/>
                      </a:lnTo>
                      <a:lnTo>
                        <a:pt x="191" y="101"/>
                      </a:lnTo>
                      <a:lnTo>
                        <a:pt x="191" y="140"/>
                      </a:lnTo>
                      <a:lnTo>
                        <a:pt x="191" y="326"/>
                      </a:lnTo>
                      <a:lnTo>
                        <a:pt x="191" y="59"/>
                      </a:lnTo>
                      <a:lnTo>
                        <a:pt x="191" y="99"/>
                      </a:lnTo>
                      <a:lnTo>
                        <a:pt x="192" y="243"/>
                      </a:lnTo>
                      <a:lnTo>
                        <a:pt x="192" y="140"/>
                      </a:lnTo>
                      <a:lnTo>
                        <a:pt x="192" y="179"/>
                      </a:lnTo>
                      <a:lnTo>
                        <a:pt x="192" y="161"/>
                      </a:lnTo>
                      <a:lnTo>
                        <a:pt x="192" y="214"/>
                      </a:lnTo>
                      <a:lnTo>
                        <a:pt x="192" y="116"/>
                      </a:lnTo>
                      <a:lnTo>
                        <a:pt x="192" y="118"/>
                      </a:lnTo>
                      <a:lnTo>
                        <a:pt x="192" y="85"/>
                      </a:lnTo>
                      <a:lnTo>
                        <a:pt x="192" y="219"/>
                      </a:lnTo>
                      <a:lnTo>
                        <a:pt x="192" y="200"/>
                      </a:lnTo>
                      <a:lnTo>
                        <a:pt x="192" y="287"/>
                      </a:lnTo>
                      <a:lnTo>
                        <a:pt x="193" y="77"/>
                      </a:lnTo>
                      <a:lnTo>
                        <a:pt x="193" y="161"/>
                      </a:lnTo>
                      <a:lnTo>
                        <a:pt x="193" y="62"/>
                      </a:lnTo>
                      <a:lnTo>
                        <a:pt x="193" y="200"/>
                      </a:lnTo>
                      <a:lnTo>
                        <a:pt x="193" y="104"/>
                      </a:lnTo>
                      <a:lnTo>
                        <a:pt x="193" y="196"/>
                      </a:lnTo>
                      <a:lnTo>
                        <a:pt x="193" y="23"/>
                      </a:lnTo>
                      <a:lnTo>
                        <a:pt x="193" y="155"/>
                      </a:lnTo>
                      <a:lnTo>
                        <a:pt x="193" y="135"/>
                      </a:lnTo>
                      <a:lnTo>
                        <a:pt x="193" y="243"/>
                      </a:lnTo>
                      <a:lnTo>
                        <a:pt x="193" y="63"/>
                      </a:lnTo>
                      <a:lnTo>
                        <a:pt x="194" y="138"/>
                      </a:lnTo>
                      <a:lnTo>
                        <a:pt x="194" y="210"/>
                      </a:lnTo>
                      <a:lnTo>
                        <a:pt x="194" y="113"/>
                      </a:lnTo>
                      <a:lnTo>
                        <a:pt x="194" y="177"/>
                      </a:lnTo>
                      <a:lnTo>
                        <a:pt x="194" y="183"/>
                      </a:lnTo>
                      <a:lnTo>
                        <a:pt x="194" y="121"/>
                      </a:lnTo>
                      <a:lnTo>
                        <a:pt x="194" y="224"/>
                      </a:lnTo>
                      <a:lnTo>
                        <a:pt x="194" y="141"/>
                      </a:lnTo>
                      <a:lnTo>
                        <a:pt x="194" y="165"/>
                      </a:lnTo>
                      <a:lnTo>
                        <a:pt x="194" y="205"/>
                      </a:lnTo>
                      <a:lnTo>
                        <a:pt x="194" y="39"/>
                      </a:lnTo>
                      <a:lnTo>
                        <a:pt x="194" y="146"/>
                      </a:lnTo>
                      <a:lnTo>
                        <a:pt x="195" y="168"/>
                      </a:lnTo>
                      <a:lnTo>
                        <a:pt x="195" y="87"/>
                      </a:lnTo>
                      <a:lnTo>
                        <a:pt x="195" y="110"/>
                      </a:lnTo>
                      <a:lnTo>
                        <a:pt x="195" y="109"/>
                      </a:lnTo>
                      <a:lnTo>
                        <a:pt x="195" y="88"/>
                      </a:lnTo>
                      <a:lnTo>
                        <a:pt x="195" y="265"/>
                      </a:lnTo>
                      <a:lnTo>
                        <a:pt x="195" y="193"/>
                      </a:lnTo>
                      <a:lnTo>
                        <a:pt x="195" y="288"/>
                      </a:lnTo>
                      <a:lnTo>
                        <a:pt x="195" y="64"/>
                      </a:lnTo>
                      <a:lnTo>
                        <a:pt x="195" y="195"/>
                      </a:lnTo>
                      <a:lnTo>
                        <a:pt x="195" y="151"/>
                      </a:lnTo>
                      <a:lnTo>
                        <a:pt x="195" y="259"/>
                      </a:lnTo>
                      <a:lnTo>
                        <a:pt x="196" y="112"/>
                      </a:lnTo>
                      <a:lnTo>
                        <a:pt x="196" y="129"/>
                      </a:lnTo>
                      <a:lnTo>
                        <a:pt x="196" y="272"/>
                      </a:lnTo>
                      <a:lnTo>
                        <a:pt x="196" y="82"/>
                      </a:lnTo>
                      <a:lnTo>
                        <a:pt x="196" y="107"/>
                      </a:lnTo>
                      <a:lnTo>
                        <a:pt x="196" y="138"/>
                      </a:lnTo>
                      <a:lnTo>
                        <a:pt x="196" y="281"/>
                      </a:lnTo>
                      <a:lnTo>
                        <a:pt x="196" y="81"/>
                      </a:lnTo>
                      <a:lnTo>
                        <a:pt x="196" y="202"/>
                      </a:lnTo>
                      <a:lnTo>
                        <a:pt x="196" y="123"/>
                      </a:lnTo>
                      <a:lnTo>
                        <a:pt x="197" y="256"/>
                      </a:lnTo>
                      <a:lnTo>
                        <a:pt x="197" y="164"/>
                      </a:lnTo>
                      <a:lnTo>
                        <a:pt x="197" y="125"/>
                      </a:lnTo>
                      <a:lnTo>
                        <a:pt x="197" y="229"/>
                      </a:lnTo>
                      <a:lnTo>
                        <a:pt x="197" y="182"/>
                      </a:lnTo>
                      <a:lnTo>
                        <a:pt x="197" y="210"/>
                      </a:lnTo>
                      <a:lnTo>
                        <a:pt x="197" y="344"/>
                      </a:lnTo>
                      <a:lnTo>
                        <a:pt x="197" y="120"/>
                      </a:lnTo>
                      <a:lnTo>
                        <a:pt x="197" y="213"/>
                      </a:lnTo>
                      <a:lnTo>
                        <a:pt x="197" y="211"/>
                      </a:lnTo>
                      <a:lnTo>
                        <a:pt x="197" y="215"/>
                      </a:lnTo>
                      <a:lnTo>
                        <a:pt x="197" y="135"/>
                      </a:lnTo>
                      <a:lnTo>
                        <a:pt x="198" y="207"/>
                      </a:lnTo>
                      <a:lnTo>
                        <a:pt x="198" y="132"/>
                      </a:lnTo>
                      <a:lnTo>
                        <a:pt x="198" y="251"/>
                      </a:lnTo>
                      <a:lnTo>
                        <a:pt x="198" y="205"/>
                      </a:lnTo>
                      <a:lnTo>
                        <a:pt x="198" y="197"/>
                      </a:lnTo>
                      <a:lnTo>
                        <a:pt x="198" y="138"/>
                      </a:lnTo>
                      <a:lnTo>
                        <a:pt x="198" y="291"/>
                      </a:lnTo>
                      <a:lnTo>
                        <a:pt x="198" y="224"/>
                      </a:lnTo>
                      <a:lnTo>
                        <a:pt x="198" y="240"/>
                      </a:lnTo>
                      <a:lnTo>
                        <a:pt x="198" y="134"/>
                      </a:lnTo>
                      <a:lnTo>
                        <a:pt x="198" y="173"/>
                      </a:lnTo>
                      <a:lnTo>
                        <a:pt x="198" y="166"/>
                      </a:lnTo>
                      <a:lnTo>
                        <a:pt x="198" y="130"/>
                      </a:lnTo>
                      <a:lnTo>
                        <a:pt x="199" y="234"/>
                      </a:lnTo>
                      <a:lnTo>
                        <a:pt x="199" y="205"/>
                      </a:lnTo>
                      <a:lnTo>
                        <a:pt x="199" y="152"/>
                      </a:lnTo>
                      <a:lnTo>
                        <a:pt x="199" y="241"/>
                      </a:lnTo>
                      <a:lnTo>
                        <a:pt x="199" y="104"/>
                      </a:lnTo>
                      <a:lnTo>
                        <a:pt x="199" y="199"/>
                      </a:lnTo>
                      <a:lnTo>
                        <a:pt x="199" y="183"/>
                      </a:lnTo>
                      <a:lnTo>
                        <a:pt x="199" y="277"/>
                      </a:lnTo>
                      <a:lnTo>
                        <a:pt x="199" y="223"/>
                      </a:lnTo>
                      <a:lnTo>
                        <a:pt x="199" y="298"/>
                      </a:lnTo>
                      <a:lnTo>
                        <a:pt x="199" y="106"/>
                      </a:lnTo>
                      <a:lnTo>
                        <a:pt x="200" y="156"/>
                      </a:lnTo>
                      <a:lnTo>
                        <a:pt x="200" y="160"/>
                      </a:lnTo>
                      <a:lnTo>
                        <a:pt x="200" y="312"/>
                      </a:lnTo>
                      <a:lnTo>
                        <a:pt x="200" y="197"/>
                      </a:lnTo>
                      <a:lnTo>
                        <a:pt x="200" y="151"/>
                      </a:lnTo>
                      <a:lnTo>
                        <a:pt x="200" y="212"/>
                      </a:lnTo>
                      <a:lnTo>
                        <a:pt x="200" y="168"/>
                      </a:lnTo>
                      <a:lnTo>
                        <a:pt x="200" y="150"/>
                      </a:lnTo>
                      <a:lnTo>
                        <a:pt x="200" y="244"/>
                      </a:lnTo>
                      <a:lnTo>
                        <a:pt x="200" y="136"/>
                      </a:lnTo>
                      <a:lnTo>
                        <a:pt x="200" y="121"/>
                      </a:lnTo>
                      <a:lnTo>
                        <a:pt x="201" y="100"/>
                      </a:lnTo>
                      <a:lnTo>
                        <a:pt x="201" y="274"/>
                      </a:lnTo>
                      <a:lnTo>
                        <a:pt x="201" y="11"/>
                      </a:lnTo>
                      <a:lnTo>
                        <a:pt x="201" y="221"/>
                      </a:lnTo>
                      <a:lnTo>
                        <a:pt x="201" y="170"/>
                      </a:lnTo>
                      <a:lnTo>
                        <a:pt x="201" y="314"/>
                      </a:lnTo>
                      <a:lnTo>
                        <a:pt x="201" y="139"/>
                      </a:lnTo>
                      <a:lnTo>
                        <a:pt x="201" y="214"/>
                      </a:lnTo>
                      <a:lnTo>
                        <a:pt x="201" y="103"/>
                      </a:lnTo>
                      <a:lnTo>
                        <a:pt x="202" y="226"/>
                      </a:lnTo>
                      <a:lnTo>
                        <a:pt x="202" y="148"/>
                      </a:lnTo>
                      <a:lnTo>
                        <a:pt x="202" y="61"/>
                      </a:lnTo>
                      <a:lnTo>
                        <a:pt x="202" y="220"/>
                      </a:lnTo>
                      <a:lnTo>
                        <a:pt x="202" y="196"/>
                      </a:lnTo>
                      <a:lnTo>
                        <a:pt x="202" y="162"/>
                      </a:lnTo>
                      <a:lnTo>
                        <a:pt x="202" y="270"/>
                      </a:lnTo>
                      <a:lnTo>
                        <a:pt x="202" y="115"/>
                      </a:lnTo>
                      <a:lnTo>
                        <a:pt x="202" y="155"/>
                      </a:lnTo>
                      <a:lnTo>
                        <a:pt x="202" y="106"/>
                      </a:lnTo>
                      <a:lnTo>
                        <a:pt x="202" y="255"/>
                      </a:lnTo>
                      <a:lnTo>
                        <a:pt x="203" y="181"/>
                      </a:lnTo>
                      <a:lnTo>
                        <a:pt x="203" y="128"/>
                      </a:lnTo>
                      <a:lnTo>
                        <a:pt x="203" y="257"/>
                      </a:lnTo>
                      <a:lnTo>
                        <a:pt x="203" y="240"/>
                      </a:lnTo>
                      <a:lnTo>
                        <a:pt x="203" y="171"/>
                      </a:lnTo>
                      <a:lnTo>
                        <a:pt x="203" y="342"/>
                      </a:lnTo>
                      <a:lnTo>
                        <a:pt x="203" y="153"/>
                      </a:lnTo>
                      <a:lnTo>
                        <a:pt x="203" y="233"/>
                      </a:lnTo>
                      <a:lnTo>
                        <a:pt x="203" y="251"/>
                      </a:lnTo>
                      <a:lnTo>
                        <a:pt x="203" y="49"/>
                      </a:lnTo>
                      <a:lnTo>
                        <a:pt x="203" y="126"/>
                      </a:lnTo>
                      <a:lnTo>
                        <a:pt x="203" y="110"/>
                      </a:lnTo>
                      <a:lnTo>
                        <a:pt x="204" y="213"/>
                      </a:lnTo>
                      <a:lnTo>
                        <a:pt x="204" y="183"/>
                      </a:lnTo>
                      <a:lnTo>
                        <a:pt x="204" y="273"/>
                      </a:lnTo>
                      <a:lnTo>
                        <a:pt x="204" y="103"/>
                      </a:lnTo>
                      <a:lnTo>
                        <a:pt x="204" y="172"/>
                      </a:lnTo>
                      <a:lnTo>
                        <a:pt x="204" y="144"/>
                      </a:lnTo>
                      <a:lnTo>
                        <a:pt x="204" y="230"/>
                      </a:lnTo>
                      <a:lnTo>
                        <a:pt x="204" y="155"/>
                      </a:lnTo>
                      <a:lnTo>
                        <a:pt x="204" y="234"/>
                      </a:lnTo>
                      <a:lnTo>
                        <a:pt x="204" y="38"/>
                      </a:lnTo>
                      <a:lnTo>
                        <a:pt x="205" y="247"/>
                      </a:lnTo>
                      <a:lnTo>
                        <a:pt x="205" y="223"/>
                      </a:lnTo>
                      <a:lnTo>
                        <a:pt x="205" y="43"/>
                      </a:lnTo>
                      <a:lnTo>
                        <a:pt x="205" y="244"/>
                      </a:lnTo>
                      <a:lnTo>
                        <a:pt x="205" y="123"/>
                      </a:lnTo>
                      <a:lnTo>
                        <a:pt x="205" y="259"/>
                      </a:lnTo>
                      <a:lnTo>
                        <a:pt x="205" y="87"/>
                      </a:lnTo>
                      <a:lnTo>
                        <a:pt x="205" y="170"/>
                      </a:lnTo>
                      <a:lnTo>
                        <a:pt x="205" y="108"/>
                      </a:lnTo>
                      <a:lnTo>
                        <a:pt x="205" y="359"/>
                      </a:lnTo>
                      <a:lnTo>
                        <a:pt x="205" y="144"/>
                      </a:lnTo>
                      <a:lnTo>
                        <a:pt x="206" y="254"/>
                      </a:lnTo>
                      <a:lnTo>
                        <a:pt x="206" y="94"/>
                      </a:lnTo>
                      <a:lnTo>
                        <a:pt x="206" y="175"/>
                      </a:lnTo>
                      <a:lnTo>
                        <a:pt x="206" y="212"/>
                      </a:lnTo>
                      <a:lnTo>
                        <a:pt x="206" y="330"/>
                      </a:lnTo>
                      <a:lnTo>
                        <a:pt x="206" y="134"/>
                      </a:lnTo>
                      <a:lnTo>
                        <a:pt x="206" y="251"/>
                      </a:lnTo>
                      <a:lnTo>
                        <a:pt x="206" y="166"/>
                      </a:lnTo>
                      <a:lnTo>
                        <a:pt x="206" y="115"/>
                      </a:lnTo>
                      <a:lnTo>
                        <a:pt x="206" y="269"/>
                      </a:lnTo>
                      <a:lnTo>
                        <a:pt x="206" y="183"/>
                      </a:lnTo>
                      <a:lnTo>
                        <a:pt x="207" y="107"/>
                      </a:lnTo>
                      <a:lnTo>
                        <a:pt x="207" y="227"/>
                      </a:lnTo>
                      <a:lnTo>
                        <a:pt x="207" y="178"/>
                      </a:lnTo>
                      <a:lnTo>
                        <a:pt x="207" y="180"/>
                      </a:lnTo>
                      <a:lnTo>
                        <a:pt x="207" y="267"/>
                      </a:lnTo>
                      <a:lnTo>
                        <a:pt x="207" y="92"/>
                      </a:lnTo>
                      <a:lnTo>
                        <a:pt x="207" y="143"/>
                      </a:lnTo>
                      <a:lnTo>
                        <a:pt x="207" y="209"/>
                      </a:lnTo>
                      <a:lnTo>
                        <a:pt x="207" y="119"/>
                      </a:lnTo>
                      <a:lnTo>
                        <a:pt x="207" y="251"/>
                      </a:lnTo>
                      <a:lnTo>
                        <a:pt x="207" y="208"/>
                      </a:lnTo>
                      <a:lnTo>
                        <a:pt x="207" y="247"/>
                      </a:lnTo>
                      <a:lnTo>
                        <a:pt x="207" y="144"/>
                      </a:lnTo>
                      <a:lnTo>
                        <a:pt x="208" y="244"/>
                      </a:lnTo>
                      <a:lnTo>
                        <a:pt x="208" y="148"/>
                      </a:lnTo>
                      <a:lnTo>
                        <a:pt x="208" y="55"/>
                      </a:lnTo>
                      <a:lnTo>
                        <a:pt x="208" y="197"/>
                      </a:lnTo>
                      <a:lnTo>
                        <a:pt x="208" y="239"/>
                      </a:lnTo>
                      <a:lnTo>
                        <a:pt x="208" y="53"/>
                      </a:lnTo>
                      <a:lnTo>
                        <a:pt x="208" y="252"/>
                      </a:lnTo>
                      <a:lnTo>
                        <a:pt x="208" y="185"/>
                      </a:lnTo>
                      <a:lnTo>
                        <a:pt x="208" y="182"/>
                      </a:lnTo>
                      <a:lnTo>
                        <a:pt x="208" y="262"/>
                      </a:lnTo>
                      <a:lnTo>
                        <a:pt x="208" y="175"/>
                      </a:lnTo>
                      <a:lnTo>
                        <a:pt x="209" y="178"/>
                      </a:lnTo>
                      <a:lnTo>
                        <a:pt x="209" y="85"/>
                      </a:lnTo>
                      <a:lnTo>
                        <a:pt x="209" y="255"/>
                      </a:lnTo>
                      <a:lnTo>
                        <a:pt x="209" y="160"/>
                      </a:lnTo>
                      <a:lnTo>
                        <a:pt x="209" y="289"/>
                      </a:lnTo>
                      <a:lnTo>
                        <a:pt x="209" y="146"/>
                      </a:lnTo>
                      <a:lnTo>
                        <a:pt x="209" y="175"/>
                      </a:lnTo>
                      <a:lnTo>
                        <a:pt x="209" y="105"/>
                      </a:lnTo>
                      <a:lnTo>
                        <a:pt x="209" y="350"/>
                      </a:lnTo>
                      <a:lnTo>
                        <a:pt x="209" y="246"/>
                      </a:lnTo>
                      <a:lnTo>
                        <a:pt x="209" y="291"/>
                      </a:lnTo>
                      <a:lnTo>
                        <a:pt x="210" y="307"/>
                      </a:lnTo>
                      <a:lnTo>
                        <a:pt x="210" y="231"/>
                      </a:lnTo>
                      <a:lnTo>
                        <a:pt x="210" y="169"/>
                      </a:lnTo>
                      <a:lnTo>
                        <a:pt x="210" y="62"/>
                      </a:lnTo>
                      <a:lnTo>
                        <a:pt x="210" y="292"/>
                      </a:lnTo>
                      <a:lnTo>
                        <a:pt x="210" y="180"/>
                      </a:lnTo>
                      <a:lnTo>
                        <a:pt x="210" y="140"/>
                      </a:lnTo>
                      <a:lnTo>
                        <a:pt x="210" y="293"/>
                      </a:lnTo>
                      <a:lnTo>
                        <a:pt x="210" y="137"/>
                      </a:lnTo>
                      <a:lnTo>
                        <a:pt x="210" y="234"/>
                      </a:lnTo>
                      <a:lnTo>
                        <a:pt x="210" y="258"/>
                      </a:lnTo>
                      <a:lnTo>
                        <a:pt x="210" y="87"/>
                      </a:lnTo>
                      <a:lnTo>
                        <a:pt x="211" y="245"/>
                      </a:lnTo>
                      <a:lnTo>
                        <a:pt x="211" y="233"/>
                      </a:lnTo>
                      <a:lnTo>
                        <a:pt x="211" y="108"/>
                      </a:lnTo>
                      <a:lnTo>
                        <a:pt x="211" y="156"/>
                      </a:lnTo>
                      <a:lnTo>
                        <a:pt x="211" y="243"/>
                      </a:lnTo>
                      <a:lnTo>
                        <a:pt x="211" y="256"/>
                      </a:lnTo>
                      <a:lnTo>
                        <a:pt x="211" y="54"/>
                      </a:lnTo>
                      <a:lnTo>
                        <a:pt x="211" y="175"/>
                      </a:lnTo>
                      <a:lnTo>
                        <a:pt x="211" y="319"/>
                      </a:lnTo>
                      <a:lnTo>
                        <a:pt x="211" y="165"/>
                      </a:lnTo>
                      <a:lnTo>
                        <a:pt x="211" y="189"/>
                      </a:lnTo>
                      <a:lnTo>
                        <a:pt x="212" y="174"/>
                      </a:lnTo>
                      <a:lnTo>
                        <a:pt x="212" y="142"/>
                      </a:lnTo>
                      <a:lnTo>
                        <a:pt x="212" y="196"/>
                      </a:lnTo>
                      <a:lnTo>
                        <a:pt x="212" y="164"/>
                      </a:lnTo>
                      <a:lnTo>
                        <a:pt x="212" y="397"/>
                      </a:lnTo>
                      <a:lnTo>
                        <a:pt x="212" y="271"/>
                      </a:lnTo>
                      <a:lnTo>
                        <a:pt x="212" y="169"/>
                      </a:lnTo>
                      <a:lnTo>
                        <a:pt x="212" y="245"/>
                      </a:lnTo>
                      <a:lnTo>
                        <a:pt x="212" y="120"/>
                      </a:lnTo>
                      <a:lnTo>
                        <a:pt x="212" y="204"/>
                      </a:lnTo>
                      <a:lnTo>
                        <a:pt x="212" y="244"/>
                      </a:lnTo>
                      <a:lnTo>
                        <a:pt x="213" y="92"/>
                      </a:lnTo>
                      <a:lnTo>
                        <a:pt x="213" y="190"/>
                      </a:lnTo>
                      <a:lnTo>
                        <a:pt x="213" y="281"/>
                      </a:lnTo>
                      <a:lnTo>
                        <a:pt x="213" y="121"/>
                      </a:lnTo>
                      <a:lnTo>
                        <a:pt x="213" y="256"/>
                      </a:lnTo>
                      <a:lnTo>
                        <a:pt x="213" y="149"/>
                      </a:lnTo>
                      <a:lnTo>
                        <a:pt x="213" y="103"/>
                      </a:lnTo>
                      <a:lnTo>
                        <a:pt x="213" y="224"/>
                      </a:lnTo>
                      <a:lnTo>
                        <a:pt x="213" y="208"/>
                      </a:lnTo>
                      <a:lnTo>
                        <a:pt x="213" y="94"/>
                      </a:lnTo>
                      <a:lnTo>
                        <a:pt x="214" y="234"/>
                      </a:lnTo>
                      <a:lnTo>
                        <a:pt x="214" y="145"/>
                      </a:lnTo>
                      <a:lnTo>
                        <a:pt x="214" y="231"/>
                      </a:lnTo>
                      <a:lnTo>
                        <a:pt x="214" y="97"/>
                      </a:lnTo>
                      <a:lnTo>
                        <a:pt x="214" y="162"/>
                      </a:lnTo>
                      <a:lnTo>
                        <a:pt x="214" y="231"/>
                      </a:lnTo>
                      <a:lnTo>
                        <a:pt x="214" y="92"/>
                      </a:lnTo>
                      <a:lnTo>
                        <a:pt x="214" y="212"/>
                      </a:lnTo>
                      <a:lnTo>
                        <a:pt x="214" y="34"/>
                      </a:lnTo>
                      <a:lnTo>
                        <a:pt x="214" y="260"/>
                      </a:lnTo>
                      <a:lnTo>
                        <a:pt x="215" y="115"/>
                      </a:lnTo>
                      <a:lnTo>
                        <a:pt x="215" y="251"/>
                      </a:lnTo>
                      <a:lnTo>
                        <a:pt x="215" y="186"/>
                      </a:lnTo>
                      <a:lnTo>
                        <a:pt x="215" y="185"/>
                      </a:lnTo>
                      <a:lnTo>
                        <a:pt x="215" y="135"/>
                      </a:lnTo>
                      <a:lnTo>
                        <a:pt x="215" y="239"/>
                      </a:lnTo>
                      <a:lnTo>
                        <a:pt x="215" y="167"/>
                      </a:lnTo>
                      <a:lnTo>
                        <a:pt x="215" y="277"/>
                      </a:lnTo>
                      <a:lnTo>
                        <a:pt x="215" y="151"/>
                      </a:lnTo>
                      <a:lnTo>
                        <a:pt x="215" y="31"/>
                      </a:lnTo>
                      <a:lnTo>
                        <a:pt x="215" y="224"/>
                      </a:lnTo>
                      <a:lnTo>
                        <a:pt x="216" y="158"/>
                      </a:lnTo>
                      <a:lnTo>
                        <a:pt x="216" y="167"/>
                      </a:lnTo>
                      <a:lnTo>
                        <a:pt x="216" y="304"/>
                      </a:lnTo>
                      <a:lnTo>
                        <a:pt x="216" y="155"/>
                      </a:lnTo>
                      <a:lnTo>
                        <a:pt x="216" y="160"/>
                      </a:lnTo>
                      <a:lnTo>
                        <a:pt x="216" y="122"/>
                      </a:lnTo>
                      <a:lnTo>
                        <a:pt x="216" y="246"/>
                      </a:lnTo>
                      <a:lnTo>
                        <a:pt x="216" y="209"/>
                      </a:lnTo>
                      <a:lnTo>
                        <a:pt x="216" y="161"/>
                      </a:lnTo>
                      <a:lnTo>
                        <a:pt x="216" y="299"/>
                      </a:lnTo>
                      <a:lnTo>
                        <a:pt x="216" y="149"/>
                      </a:lnTo>
                      <a:lnTo>
                        <a:pt x="217" y="154"/>
                      </a:lnTo>
                      <a:lnTo>
                        <a:pt x="217" y="243"/>
                      </a:lnTo>
                      <a:lnTo>
                        <a:pt x="217" y="276"/>
                      </a:lnTo>
                      <a:lnTo>
                        <a:pt x="217" y="120"/>
                      </a:lnTo>
                      <a:lnTo>
                        <a:pt x="217" y="162"/>
                      </a:lnTo>
                      <a:lnTo>
                        <a:pt x="217" y="163"/>
                      </a:lnTo>
                      <a:lnTo>
                        <a:pt x="217" y="263"/>
                      </a:lnTo>
                      <a:lnTo>
                        <a:pt x="217" y="177"/>
                      </a:lnTo>
                      <a:lnTo>
                        <a:pt x="217" y="171"/>
                      </a:lnTo>
                      <a:lnTo>
                        <a:pt x="217" y="231"/>
                      </a:lnTo>
                      <a:lnTo>
                        <a:pt x="217" y="148"/>
                      </a:lnTo>
                      <a:lnTo>
                        <a:pt x="217" y="228"/>
                      </a:lnTo>
                      <a:lnTo>
                        <a:pt x="217" y="248"/>
                      </a:lnTo>
                      <a:lnTo>
                        <a:pt x="218" y="310"/>
                      </a:lnTo>
                      <a:lnTo>
                        <a:pt x="218" y="106"/>
                      </a:lnTo>
                      <a:lnTo>
                        <a:pt x="218" y="279"/>
                      </a:lnTo>
                      <a:lnTo>
                        <a:pt x="218" y="127"/>
                      </a:lnTo>
                      <a:lnTo>
                        <a:pt x="218" y="173"/>
                      </a:lnTo>
                      <a:lnTo>
                        <a:pt x="218" y="218"/>
                      </a:lnTo>
                      <a:lnTo>
                        <a:pt x="218" y="134"/>
                      </a:lnTo>
                      <a:lnTo>
                        <a:pt x="218" y="244"/>
                      </a:lnTo>
                      <a:lnTo>
                        <a:pt x="218" y="249"/>
                      </a:lnTo>
                      <a:lnTo>
                        <a:pt x="219" y="160"/>
                      </a:lnTo>
                      <a:lnTo>
                        <a:pt x="219" y="296"/>
                      </a:lnTo>
                      <a:lnTo>
                        <a:pt x="219" y="236"/>
                      </a:lnTo>
                      <a:lnTo>
                        <a:pt x="219" y="299"/>
                      </a:lnTo>
                      <a:lnTo>
                        <a:pt x="219" y="168"/>
                      </a:lnTo>
                      <a:lnTo>
                        <a:pt x="219" y="261"/>
                      </a:lnTo>
                      <a:lnTo>
                        <a:pt x="219" y="159"/>
                      </a:lnTo>
                      <a:lnTo>
                        <a:pt x="219" y="286"/>
                      </a:lnTo>
                      <a:lnTo>
                        <a:pt x="219" y="112"/>
                      </a:lnTo>
                      <a:lnTo>
                        <a:pt x="219" y="148"/>
                      </a:lnTo>
                      <a:lnTo>
                        <a:pt x="219" y="96"/>
                      </a:lnTo>
                      <a:lnTo>
                        <a:pt x="219" y="346"/>
                      </a:lnTo>
                      <a:lnTo>
                        <a:pt x="219" y="135"/>
                      </a:lnTo>
                      <a:lnTo>
                        <a:pt x="220" y="214"/>
                      </a:lnTo>
                      <a:lnTo>
                        <a:pt x="220" y="295"/>
                      </a:lnTo>
                      <a:lnTo>
                        <a:pt x="220" y="108"/>
                      </a:lnTo>
                      <a:lnTo>
                        <a:pt x="220" y="219"/>
                      </a:lnTo>
                      <a:lnTo>
                        <a:pt x="220" y="180"/>
                      </a:lnTo>
                      <a:lnTo>
                        <a:pt x="220" y="325"/>
                      </a:lnTo>
                      <a:lnTo>
                        <a:pt x="220" y="309"/>
                      </a:lnTo>
                      <a:lnTo>
                        <a:pt x="220" y="39"/>
                      </a:lnTo>
                      <a:lnTo>
                        <a:pt x="220" y="226"/>
                      </a:lnTo>
                      <a:lnTo>
                        <a:pt x="220" y="132"/>
                      </a:lnTo>
                      <a:lnTo>
                        <a:pt x="220" y="120"/>
                      </a:lnTo>
                      <a:lnTo>
                        <a:pt x="221" y="261"/>
                      </a:lnTo>
                      <a:lnTo>
                        <a:pt x="221" y="177"/>
                      </a:lnTo>
                      <a:lnTo>
                        <a:pt x="221" y="192"/>
                      </a:lnTo>
                      <a:lnTo>
                        <a:pt x="221" y="141"/>
                      </a:lnTo>
                      <a:lnTo>
                        <a:pt x="221" y="250"/>
                      </a:lnTo>
                      <a:lnTo>
                        <a:pt x="221" y="230"/>
                      </a:lnTo>
                      <a:lnTo>
                        <a:pt x="221" y="147"/>
                      </a:lnTo>
                      <a:lnTo>
                        <a:pt x="221" y="262"/>
                      </a:lnTo>
                      <a:lnTo>
                        <a:pt x="221" y="40"/>
                      </a:lnTo>
                      <a:lnTo>
                        <a:pt x="221" y="215"/>
                      </a:lnTo>
                      <a:lnTo>
                        <a:pt x="221" y="148"/>
                      </a:lnTo>
                      <a:lnTo>
                        <a:pt x="221" y="233"/>
                      </a:lnTo>
                      <a:lnTo>
                        <a:pt x="222" y="223"/>
                      </a:lnTo>
                      <a:lnTo>
                        <a:pt x="222" y="188"/>
                      </a:lnTo>
                      <a:lnTo>
                        <a:pt x="222" y="106"/>
                      </a:lnTo>
                      <a:lnTo>
                        <a:pt x="222" y="236"/>
                      </a:lnTo>
                      <a:lnTo>
                        <a:pt x="222" y="187"/>
                      </a:lnTo>
                      <a:lnTo>
                        <a:pt x="222" y="233"/>
                      </a:lnTo>
                      <a:lnTo>
                        <a:pt x="222" y="269"/>
                      </a:lnTo>
                      <a:lnTo>
                        <a:pt x="222" y="162"/>
                      </a:lnTo>
                      <a:lnTo>
                        <a:pt x="222" y="149"/>
                      </a:lnTo>
                      <a:lnTo>
                        <a:pt x="222" y="304"/>
                      </a:lnTo>
                      <a:lnTo>
                        <a:pt x="222" y="276"/>
                      </a:lnTo>
                      <a:lnTo>
                        <a:pt x="223" y="211"/>
                      </a:lnTo>
                      <a:lnTo>
                        <a:pt x="223" y="253"/>
                      </a:lnTo>
                      <a:lnTo>
                        <a:pt x="223" y="177"/>
                      </a:lnTo>
                      <a:lnTo>
                        <a:pt x="223" y="235"/>
                      </a:lnTo>
                      <a:lnTo>
                        <a:pt x="223" y="209"/>
                      </a:lnTo>
                      <a:lnTo>
                        <a:pt x="223" y="188"/>
                      </a:lnTo>
                      <a:lnTo>
                        <a:pt x="223" y="296"/>
                      </a:lnTo>
                      <a:lnTo>
                        <a:pt x="223" y="247"/>
                      </a:lnTo>
                      <a:lnTo>
                        <a:pt x="223" y="235"/>
                      </a:lnTo>
                      <a:lnTo>
                        <a:pt x="223" y="151"/>
                      </a:lnTo>
                      <a:lnTo>
                        <a:pt x="223" y="264"/>
                      </a:lnTo>
                      <a:lnTo>
                        <a:pt x="223" y="210"/>
                      </a:lnTo>
                      <a:lnTo>
                        <a:pt x="223" y="240"/>
                      </a:lnTo>
                      <a:lnTo>
                        <a:pt x="224" y="158"/>
                      </a:lnTo>
                      <a:lnTo>
                        <a:pt x="224" y="316"/>
                      </a:lnTo>
                      <a:lnTo>
                        <a:pt x="224" y="227"/>
                      </a:lnTo>
                      <a:lnTo>
                        <a:pt x="224" y="139"/>
                      </a:lnTo>
                      <a:lnTo>
                        <a:pt x="224" y="277"/>
                      </a:lnTo>
                      <a:lnTo>
                        <a:pt x="224" y="232"/>
                      </a:lnTo>
                      <a:lnTo>
                        <a:pt x="224" y="116"/>
                      </a:lnTo>
                      <a:lnTo>
                        <a:pt x="224" y="250"/>
                      </a:lnTo>
                      <a:lnTo>
                        <a:pt x="224" y="162"/>
                      </a:lnTo>
                      <a:lnTo>
                        <a:pt x="224" y="211"/>
                      </a:lnTo>
                      <a:lnTo>
                        <a:pt x="224" y="32"/>
                      </a:lnTo>
                      <a:lnTo>
                        <a:pt x="225" y="285"/>
                      </a:lnTo>
                      <a:lnTo>
                        <a:pt x="225" y="173"/>
                      </a:lnTo>
                      <a:lnTo>
                        <a:pt x="225" y="319"/>
                      </a:lnTo>
                      <a:lnTo>
                        <a:pt x="225" y="148"/>
                      </a:lnTo>
                      <a:lnTo>
                        <a:pt x="225" y="201"/>
                      </a:lnTo>
                      <a:lnTo>
                        <a:pt x="225" y="201"/>
                      </a:lnTo>
                      <a:lnTo>
                        <a:pt x="225" y="313"/>
                      </a:lnTo>
                      <a:lnTo>
                        <a:pt x="225" y="176"/>
                      </a:lnTo>
                      <a:lnTo>
                        <a:pt x="225" y="188"/>
                      </a:lnTo>
                      <a:lnTo>
                        <a:pt x="225" y="199"/>
                      </a:lnTo>
                      <a:lnTo>
                        <a:pt x="225" y="143"/>
                      </a:lnTo>
                      <a:lnTo>
                        <a:pt x="225" y="236"/>
                      </a:lnTo>
                      <a:lnTo>
                        <a:pt x="226" y="249"/>
                      </a:lnTo>
                      <a:lnTo>
                        <a:pt x="226" y="263"/>
                      </a:lnTo>
                      <a:lnTo>
                        <a:pt x="226" y="185"/>
                      </a:lnTo>
                      <a:lnTo>
                        <a:pt x="226" y="260"/>
                      </a:lnTo>
                      <a:lnTo>
                        <a:pt x="226" y="176"/>
                      </a:lnTo>
                      <a:lnTo>
                        <a:pt x="226" y="168"/>
                      </a:lnTo>
                      <a:lnTo>
                        <a:pt x="226" y="281"/>
                      </a:lnTo>
                      <a:lnTo>
                        <a:pt x="226" y="243"/>
                      </a:lnTo>
                      <a:lnTo>
                        <a:pt x="226" y="319"/>
                      </a:lnTo>
                      <a:lnTo>
                        <a:pt x="226" y="119"/>
                      </a:lnTo>
                      <a:lnTo>
                        <a:pt x="226" y="116"/>
                      </a:lnTo>
                      <a:lnTo>
                        <a:pt x="227" y="307"/>
                      </a:lnTo>
                      <a:lnTo>
                        <a:pt x="227" y="286"/>
                      </a:lnTo>
                      <a:lnTo>
                        <a:pt x="227" y="71"/>
                      </a:lnTo>
                      <a:lnTo>
                        <a:pt x="227" y="337"/>
                      </a:lnTo>
                      <a:lnTo>
                        <a:pt x="227" y="206"/>
                      </a:lnTo>
                      <a:lnTo>
                        <a:pt x="227" y="254"/>
                      </a:lnTo>
                      <a:lnTo>
                        <a:pt x="227" y="220"/>
                      </a:lnTo>
                      <a:lnTo>
                        <a:pt x="227" y="322"/>
                      </a:lnTo>
                      <a:lnTo>
                        <a:pt x="227" y="248"/>
                      </a:lnTo>
                      <a:lnTo>
                        <a:pt x="227" y="311"/>
                      </a:lnTo>
                      <a:lnTo>
                        <a:pt x="227" y="221"/>
                      </a:lnTo>
                      <a:lnTo>
                        <a:pt x="228" y="371"/>
                      </a:lnTo>
                      <a:lnTo>
                        <a:pt x="228" y="362"/>
                      </a:lnTo>
                      <a:lnTo>
                        <a:pt x="228" y="254"/>
                      </a:lnTo>
                      <a:lnTo>
                        <a:pt x="228" y="190"/>
                      </a:lnTo>
                      <a:lnTo>
                        <a:pt x="228" y="344"/>
                      </a:lnTo>
                      <a:lnTo>
                        <a:pt x="228" y="253"/>
                      </a:lnTo>
                      <a:lnTo>
                        <a:pt x="228" y="339"/>
                      </a:lnTo>
                      <a:lnTo>
                        <a:pt x="228" y="210"/>
                      </a:lnTo>
                      <a:lnTo>
                        <a:pt x="228" y="263"/>
                      </a:lnTo>
                      <a:lnTo>
                        <a:pt x="228" y="212"/>
                      </a:lnTo>
                      <a:lnTo>
                        <a:pt x="228" y="321"/>
                      </a:lnTo>
                      <a:lnTo>
                        <a:pt x="228" y="190"/>
                      </a:lnTo>
                      <a:lnTo>
                        <a:pt x="228" y="192"/>
                      </a:lnTo>
                      <a:lnTo>
                        <a:pt x="229" y="178"/>
                      </a:lnTo>
                      <a:lnTo>
                        <a:pt x="229" y="112"/>
                      </a:lnTo>
                      <a:lnTo>
                        <a:pt x="229" y="298"/>
                      </a:lnTo>
                      <a:lnTo>
                        <a:pt x="229" y="179"/>
                      </a:lnTo>
                      <a:lnTo>
                        <a:pt x="229" y="222"/>
                      </a:lnTo>
                      <a:lnTo>
                        <a:pt x="229" y="330"/>
                      </a:lnTo>
                      <a:lnTo>
                        <a:pt x="229" y="150"/>
                      </a:lnTo>
                      <a:lnTo>
                        <a:pt x="229" y="259"/>
                      </a:lnTo>
                      <a:lnTo>
                        <a:pt x="229" y="187"/>
                      </a:lnTo>
                      <a:lnTo>
                        <a:pt x="229" y="311"/>
                      </a:lnTo>
                      <a:lnTo>
                        <a:pt x="229" y="125"/>
                      </a:lnTo>
                      <a:lnTo>
                        <a:pt x="229" y="263"/>
                      </a:lnTo>
                      <a:lnTo>
                        <a:pt x="230" y="152"/>
                      </a:lnTo>
                      <a:lnTo>
                        <a:pt x="230" y="193"/>
                      </a:lnTo>
                      <a:lnTo>
                        <a:pt x="230" y="254"/>
                      </a:lnTo>
                      <a:lnTo>
                        <a:pt x="230" y="255"/>
                      </a:lnTo>
                      <a:lnTo>
                        <a:pt x="230" y="181"/>
                      </a:lnTo>
                      <a:lnTo>
                        <a:pt x="230" y="206"/>
                      </a:lnTo>
                      <a:lnTo>
                        <a:pt x="230" y="312"/>
                      </a:lnTo>
                      <a:lnTo>
                        <a:pt x="230" y="148"/>
                      </a:lnTo>
                      <a:lnTo>
                        <a:pt x="230" y="269"/>
                      </a:lnTo>
                      <a:lnTo>
                        <a:pt x="230" y="290"/>
                      </a:lnTo>
                      <a:lnTo>
                        <a:pt x="230" y="197"/>
                      </a:lnTo>
                      <a:lnTo>
                        <a:pt x="231" y="228"/>
                      </a:lnTo>
                      <a:lnTo>
                        <a:pt x="231" y="323"/>
                      </a:lnTo>
                      <a:lnTo>
                        <a:pt x="231" y="227"/>
                      </a:lnTo>
                      <a:lnTo>
                        <a:pt x="231" y="182"/>
                      </a:lnTo>
                      <a:lnTo>
                        <a:pt x="231" y="303"/>
                      </a:lnTo>
                      <a:lnTo>
                        <a:pt x="231" y="247"/>
                      </a:lnTo>
                      <a:lnTo>
                        <a:pt x="231" y="281"/>
                      </a:lnTo>
                      <a:lnTo>
                        <a:pt x="231" y="293"/>
                      </a:lnTo>
                      <a:lnTo>
                        <a:pt x="231" y="118"/>
                      </a:lnTo>
                      <a:lnTo>
                        <a:pt x="231" y="186"/>
                      </a:lnTo>
                      <a:lnTo>
                        <a:pt x="232" y="217"/>
                      </a:lnTo>
                      <a:lnTo>
                        <a:pt x="232" y="137"/>
                      </a:lnTo>
                      <a:lnTo>
                        <a:pt x="232" y="283"/>
                      </a:lnTo>
                      <a:lnTo>
                        <a:pt x="232" y="241"/>
                      </a:lnTo>
                      <a:lnTo>
                        <a:pt x="232" y="363"/>
                      </a:lnTo>
                      <a:lnTo>
                        <a:pt x="232" y="63"/>
                      </a:lnTo>
                      <a:lnTo>
                        <a:pt x="232" y="188"/>
                      </a:lnTo>
                      <a:lnTo>
                        <a:pt x="232" y="250"/>
                      </a:lnTo>
                      <a:lnTo>
                        <a:pt x="232" y="156"/>
                      </a:lnTo>
                      <a:lnTo>
                        <a:pt x="232" y="238"/>
                      </a:lnTo>
                      <a:lnTo>
                        <a:pt x="232" y="192"/>
                      </a:lnTo>
                      <a:lnTo>
                        <a:pt x="233" y="240"/>
                      </a:lnTo>
                      <a:lnTo>
                        <a:pt x="233" y="55"/>
                      </a:lnTo>
                      <a:lnTo>
                        <a:pt x="233" y="213"/>
                      </a:lnTo>
                      <a:lnTo>
                        <a:pt x="233" y="265"/>
                      </a:lnTo>
                      <a:lnTo>
                        <a:pt x="233" y="115"/>
                      </a:lnTo>
                      <a:lnTo>
                        <a:pt x="233" y="213"/>
                      </a:lnTo>
                      <a:lnTo>
                        <a:pt x="233" y="131"/>
                      </a:lnTo>
                      <a:lnTo>
                        <a:pt x="233" y="231"/>
                      </a:lnTo>
                      <a:lnTo>
                        <a:pt x="233" y="196"/>
                      </a:lnTo>
                      <a:lnTo>
                        <a:pt x="233" y="75"/>
                      </a:lnTo>
                      <a:lnTo>
                        <a:pt x="234" y="273"/>
                      </a:lnTo>
                      <a:lnTo>
                        <a:pt x="234" y="234"/>
                      </a:lnTo>
                      <a:lnTo>
                        <a:pt x="234" y="265"/>
                      </a:lnTo>
                      <a:lnTo>
                        <a:pt x="234" y="110"/>
                      </a:lnTo>
                      <a:lnTo>
                        <a:pt x="234" y="207"/>
                      </a:lnTo>
                      <a:lnTo>
                        <a:pt x="234" y="149"/>
                      </a:lnTo>
                      <a:lnTo>
                        <a:pt x="234" y="72"/>
                      </a:lnTo>
                      <a:lnTo>
                        <a:pt x="234" y="257"/>
                      </a:lnTo>
                      <a:lnTo>
                        <a:pt x="234" y="144"/>
                      </a:lnTo>
                      <a:lnTo>
                        <a:pt x="234" y="253"/>
                      </a:lnTo>
                      <a:lnTo>
                        <a:pt x="234" y="200"/>
                      </a:lnTo>
                      <a:lnTo>
                        <a:pt x="234" y="96"/>
                      </a:lnTo>
                      <a:lnTo>
                        <a:pt x="235" y="280"/>
                      </a:lnTo>
                      <a:lnTo>
                        <a:pt x="235" y="49"/>
                      </a:lnTo>
                      <a:lnTo>
                        <a:pt x="235" y="139"/>
                      </a:lnTo>
                      <a:lnTo>
                        <a:pt x="235" y="312"/>
                      </a:lnTo>
                      <a:lnTo>
                        <a:pt x="235" y="244"/>
                      </a:lnTo>
                      <a:lnTo>
                        <a:pt x="235" y="135"/>
                      </a:lnTo>
                      <a:lnTo>
                        <a:pt x="235" y="284"/>
                      </a:lnTo>
                      <a:lnTo>
                        <a:pt x="235" y="178"/>
                      </a:lnTo>
                      <a:lnTo>
                        <a:pt x="235" y="260"/>
                      </a:lnTo>
                      <a:lnTo>
                        <a:pt x="236" y="93"/>
                      </a:lnTo>
                      <a:lnTo>
                        <a:pt x="236" y="190"/>
                      </a:lnTo>
                      <a:lnTo>
                        <a:pt x="236" y="248"/>
                      </a:lnTo>
                      <a:lnTo>
                        <a:pt x="236" y="140"/>
                      </a:lnTo>
                      <a:lnTo>
                        <a:pt x="236" y="191"/>
                      </a:lnTo>
                      <a:lnTo>
                        <a:pt x="236" y="202"/>
                      </a:lnTo>
                      <a:lnTo>
                        <a:pt x="236" y="267"/>
                      </a:lnTo>
                      <a:lnTo>
                        <a:pt x="236" y="139"/>
                      </a:lnTo>
                      <a:lnTo>
                        <a:pt x="236" y="156"/>
                      </a:lnTo>
                      <a:lnTo>
                        <a:pt x="236" y="165"/>
                      </a:lnTo>
                      <a:lnTo>
                        <a:pt x="236" y="134"/>
                      </a:lnTo>
                      <a:lnTo>
                        <a:pt x="236" y="239"/>
                      </a:lnTo>
                      <a:lnTo>
                        <a:pt x="237" y="181"/>
                      </a:lnTo>
                      <a:lnTo>
                        <a:pt x="237" y="144"/>
                      </a:lnTo>
                      <a:lnTo>
                        <a:pt x="237" y="101"/>
                      </a:lnTo>
                      <a:lnTo>
                        <a:pt x="237" y="232"/>
                      </a:lnTo>
                      <a:lnTo>
                        <a:pt x="237" y="155"/>
                      </a:lnTo>
                      <a:lnTo>
                        <a:pt x="237" y="198"/>
                      </a:lnTo>
                      <a:lnTo>
                        <a:pt x="237" y="124"/>
                      </a:lnTo>
                      <a:lnTo>
                        <a:pt x="237" y="130"/>
                      </a:lnTo>
                      <a:lnTo>
                        <a:pt x="237" y="292"/>
                      </a:lnTo>
                      <a:lnTo>
                        <a:pt x="237" y="258"/>
                      </a:lnTo>
                      <a:lnTo>
                        <a:pt x="237" y="159"/>
                      </a:lnTo>
                      <a:lnTo>
                        <a:pt x="238" y="147"/>
                      </a:lnTo>
                      <a:lnTo>
                        <a:pt x="238" y="318"/>
                      </a:lnTo>
                      <a:lnTo>
                        <a:pt x="238" y="247"/>
                      </a:lnTo>
                      <a:lnTo>
                        <a:pt x="238" y="218"/>
                      </a:lnTo>
                      <a:lnTo>
                        <a:pt x="238" y="278"/>
                      </a:lnTo>
                      <a:lnTo>
                        <a:pt x="238" y="238"/>
                      </a:lnTo>
                      <a:lnTo>
                        <a:pt x="238" y="334"/>
                      </a:lnTo>
                      <a:lnTo>
                        <a:pt x="238" y="163"/>
                      </a:lnTo>
                      <a:lnTo>
                        <a:pt x="238" y="146"/>
                      </a:lnTo>
                      <a:lnTo>
                        <a:pt x="239" y="303"/>
                      </a:lnTo>
                      <a:lnTo>
                        <a:pt x="239" y="255"/>
                      </a:lnTo>
                      <a:lnTo>
                        <a:pt x="239" y="311"/>
                      </a:lnTo>
                      <a:lnTo>
                        <a:pt x="239" y="156"/>
                      </a:lnTo>
                      <a:lnTo>
                        <a:pt x="239" y="192"/>
                      </a:lnTo>
                      <a:lnTo>
                        <a:pt x="239" y="79"/>
                      </a:lnTo>
                      <a:lnTo>
                        <a:pt x="239" y="340"/>
                      </a:lnTo>
                      <a:lnTo>
                        <a:pt x="239" y="141"/>
                      </a:lnTo>
                      <a:lnTo>
                        <a:pt x="239" y="232"/>
                      </a:lnTo>
                      <a:lnTo>
                        <a:pt x="239" y="212"/>
                      </a:lnTo>
                      <a:lnTo>
                        <a:pt x="240" y="225"/>
                      </a:lnTo>
                      <a:lnTo>
                        <a:pt x="240" y="263"/>
                      </a:lnTo>
                      <a:lnTo>
                        <a:pt x="240" y="100"/>
                      </a:lnTo>
                      <a:lnTo>
                        <a:pt x="240" y="209"/>
                      </a:lnTo>
                      <a:lnTo>
                        <a:pt x="240" y="241"/>
                      </a:lnTo>
                      <a:lnTo>
                        <a:pt x="240" y="333"/>
                      </a:lnTo>
                      <a:lnTo>
                        <a:pt x="240" y="177"/>
                      </a:lnTo>
                      <a:lnTo>
                        <a:pt x="240" y="251"/>
                      </a:lnTo>
                      <a:lnTo>
                        <a:pt x="240" y="184"/>
                      </a:lnTo>
                      <a:lnTo>
                        <a:pt x="240" y="242"/>
                      </a:lnTo>
                      <a:lnTo>
                        <a:pt x="240" y="219"/>
                      </a:lnTo>
                      <a:lnTo>
                        <a:pt x="241" y="280"/>
                      </a:lnTo>
                      <a:lnTo>
                        <a:pt x="241" y="173"/>
                      </a:lnTo>
                      <a:lnTo>
                        <a:pt x="241" y="249"/>
                      </a:lnTo>
                      <a:lnTo>
                        <a:pt x="241" y="193"/>
                      </a:lnTo>
                      <a:lnTo>
                        <a:pt x="241" y="275"/>
                      </a:lnTo>
                      <a:lnTo>
                        <a:pt x="241" y="281"/>
                      </a:lnTo>
                      <a:lnTo>
                        <a:pt x="241" y="136"/>
                      </a:lnTo>
                      <a:lnTo>
                        <a:pt x="241" y="301"/>
                      </a:lnTo>
                      <a:lnTo>
                        <a:pt x="241" y="321"/>
                      </a:lnTo>
                      <a:lnTo>
                        <a:pt x="241" y="213"/>
                      </a:lnTo>
                      <a:lnTo>
                        <a:pt x="242" y="267"/>
                      </a:lnTo>
                      <a:lnTo>
                        <a:pt x="242" y="260"/>
                      </a:lnTo>
                      <a:lnTo>
                        <a:pt x="242" y="329"/>
                      </a:lnTo>
                      <a:lnTo>
                        <a:pt x="242" y="156"/>
                      </a:lnTo>
                      <a:lnTo>
                        <a:pt x="242" y="224"/>
                      </a:lnTo>
                      <a:lnTo>
                        <a:pt x="242" y="215"/>
                      </a:lnTo>
                      <a:lnTo>
                        <a:pt x="242" y="237"/>
                      </a:lnTo>
                      <a:lnTo>
                        <a:pt x="242" y="35"/>
                      </a:lnTo>
                      <a:lnTo>
                        <a:pt x="242" y="229"/>
                      </a:lnTo>
                      <a:lnTo>
                        <a:pt x="242" y="284"/>
                      </a:lnTo>
                      <a:lnTo>
                        <a:pt x="242" y="199"/>
                      </a:lnTo>
                      <a:lnTo>
                        <a:pt x="242" y="252"/>
                      </a:lnTo>
                      <a:lnTo>
                        <a:pt x="243" y="194"/>
                      </a:lnTo>
                      <a:lnTo>
                        <a:pt x="243" y="148"/>
                      </a:lnTo>
                      <a:lnTo>
                        <a:pt x="243" y="279"/>
                      </a:lnTo>
                      <a:lnTo>
                        <a:pt x="243" y="249"/>
                      </a:lnTo>
                      <a:lnTo>
                        <a:pt x="243" y="327"/>
                      </a:lnTo>
                      <a:lnTo>
                        <a:pt x="243" y="126"/>
                      </a:lnTo>
                      <a:lnTo>
                        <a:pt x="243" y="194"/>
                      </a:lnTo>
                      <a:lnTo>
                        <a:pt x="243" y="211"/>
                      </a:lnTo>
                      <a:lnTo>
                        <a:pt x="243" y="284"/>
                      </a:lnTo>
                      <a:lnTo>
                        <a:pt x="243" y="177"/>
                      </a:lnTo>
                      <a:lnTo>
                        <a:pt x="243" y="196"/>
                      </a:lnTo>
                      <a:lnTo>
                        <a:pt x="244" y="174"/>
                      </a:lnTo>
                      <a:lnTo>
                        <a:pt x="244" y="270"/>
                      </a:lnTo>
                      <a:lnTo>
                        <a:pt x="244" y="203"/>
                      </a:lnTo>
                      <a:lnTo>
                        <a:pt x="244" y="298"/>
                      </a:lnTo>
                      <a:lnTo>
                        <a:pt x="244" y="83"/>
                      </a:lnTo>
                      <a:lnTo>
                        <a:pt x="244" y="180"/>
                      </a:lnTo>
                      <a:lnTo>
                        <a:pt x="244" y="308"/>
                      </a:lnTo>
                      <a:lnTo>
                        <a:pt x="244" y="264"/>
                      </a:lnTo>
                      <a:lnTo>
                        <a:pt x="244" y="174"/>
                      </a:lnTo>
                      <a:lnTo>
                        <a:pt x="245" y="150"/>
                      </a:lnTo>
                      <a:lnTo>
                        <a:pt x="245" y="284"/>
                      </a:lnTo>
                      <a:lnTo>
                        <a:pt x="245" y="138"/>
                      </a:lnTo>
                      <a:lnTo>
                        <a:pt x="245" y="277"/>
                      </a:lnTo>
                      <a:lnTo>
                        <a:pt x="245" y="173"/>
                      </a:lnTo>
                      <a:lnTo>
                        <a:pt x="245" y="307"/>
                      </a:lnTo>
                      <a:lnTo>
                        <a:pt x="245" y="242"/>
                      </a:lnTo>
                      <a:lnTo>
                        <a:pt x="245" y="147"/>
                      </a:lnTo>
                      <a:lnTo>
                        <a:pt x="245" y="259"/>
                      </a:lnTo>
                      <a:lnTo>
                        <a:pt x="245" y="133"/>
                      </a:lnTo>
                      <a:lnTo>
                        <a:pt x="246" y="173"/>
                      </a:lnTo>
                      <a:lnTo>
                        <a:pt x="246" y="282"/>
                      </a:lnTo>
                      <a:lnTo>
                        <a:pt x="246" y="177"/>
                      </a:lnTo>
                      <a:lnTo>
                        <a:pt x="246" y="101"/>
                      </a:lnTo>
                      <a:lnTo>
                        <a:pt x="246" y="91"/>
                      </a:lnTo>
                      <a:lnTo>
                        <a:pt x="246" y="314"/>
                      </a:lnTo>
                      <a:lnTo>
                        <a:pt x="246" y="196"/>
                      </a:lnTo>
                      <a:lnTo>
                        <a:pt x="246" y="243"/>
                      </a:lnTo>
                      <a:lnTo>
                        <a:pt x="246" y="255"/>
                      </a:lnTo>
                      <a:lnTo>
                        <a:pt x="246" y="146"/>
                      </a:lnTo>
                      <a:lnTo>
                        <a:pt x="246" y="308"/>
                      </a:lnTo>
                      <a:lnTo>
                        <a:pt x="246" y="85"/>
                      </a:lnTo>
                      <a:lnTo>
                        <a:pt x="246" y="322"/>
                      </a:lnTo>
                      <a:lnTo>
                        <a:pt x="247" y="225"/>
                      </a:lnTo>
                      <a:lnTo>
                        <a:pt x="247" y="272"/>
                      </a:lnTo>
                      <a:lnTo>
                        <a:pt x="247" y="183"/>
                      </a:lnTo>
                      <a:lnTo>
                        <a:pt x="247" y="271"/>
                      </a:lnTo>
                      <a:lnTo>
                        <a:pt x="247" y="251"/>
                      </a:lnTo>
                      <a:lnTo>
                        <a:pt x="247" y="140"/>
                      </a:lnTo>
                      <a:lnTo>
                        <a:pt x="247" y="228"/>
                      </a:lnTo>
                      <a:lnTo>
                        <a:pt x="247" y="135"/>
                      </a:lnTo>
                      <a:lnTo>
                        <a:pt x="247" y="131"/>
                      </a:lnTo>
                      <a:lnTo>
                        <a:pt x="247" y="227"/>
                      </a:lnTo>
                      <a:lnTo>
                        <a:pt x="248" y="214"/>
                      </a:lnTo>
                      <a:lnTo>
                        <a:pt x="248" y="227"/>
                      </a:lnTo>
                      <a:lnTo>
                        <a:pt x="248" y="127"/>
                      </a:lnTo>
                      <a:lnTo>
                        <a:pt x="248" y="335"/>
                      </a:lnTo>
                      <a:lnTo>
                        <a:pt x="248" y="205"/>
                      </a:lnTo>
                      <a:lnTo>
                        <a:pt x="248" y="107"/>
                      </a:lnTo>
                      <a:lnTo>
                        <a:pt x="248" y="304"/>
                      </a:lnTo>
                      <a:lnTo>
                        <a:pt x="248" y="229"/>
                      </a:lnTo>
                      <a:lnTo>
                        <a:pt x="248" y="99"/>
                      </a:lnTo>
                      <a:lnTo>
                        <a:pt x="248" y="241"/>
                      </a:lnTo>
                      <a:lnTo>
                        <a:pt x="248" y="201"/>
                      </a:lnTo>
                      <a:lnTo>
                        <a:pt x="249" y="256"/>
                      </a:lnTo>
                      <a:lnTo>
                        <a:pt x="249" y="269"/>
                      </a:lnTo>
                      <a:lnTo>
                        <a:pt x="249" y="199"/>
                      </a:lnTo>
                      <a:lnTo>
                        <a:pt x="249" y="247"/>
                      </a:lnTo>
                      <a:lnTo>
                        <a:pt x="249" y="158"/>
                      </a:lnTo>
                      <a:lnTo>
                        <a:pt x="249" y="196"/>
                      </a:lnTo>
                      <a:lnTo>
                        <a:pt x="249" y="282"/>
                      </a:lnTo>
                      <a:lnTo>
                        <a:pt x="249" y="181"/>
                      </a:lnTo>
                      <a:lnTo>
                        <a:pt x="249" y="299"/>
                      </a:lnTo>
                      <a:lnTo>
                        <a:pt x="249" y="297"/>
                      </a:lnTo>
                      <a:lnTo>
                        <a:pt x="249" y="234"/>
                      </a:lnTo>
                      <a:lnTo>
                        <a:pt x="250" y="157"/>
                      </a:lnTo>
                      <a:lnTo>
                        <a:pt x="250" y="357"/>
                      </a:lnTo>
                      <a:lnTo>
                        <a:pt x="250" y="210"/>
                      </a:lnTo>
                      <a:lnTo>
                        <a:pt x="250" y="191"/>
                      </a:lnTo>
                      <a:lnTo>
                        <a:pt x="250" y="289"/>
                      </a:lnTo>
                      <a:lnTo>
                        <a:pt x="250" y="206"/>
                      </a:lnTo>
                      <a:lnTo>
                        <a:pt x="250" y="199"/>
                      </a:lnTo>
                      <a:lnTo>
                        <a:pt x="250" y="291"/>
                      </a:lnTo>
                      <a:lnTo>
                        <a:pt x="250" y="401"/>
                      </a:lnTo>
                      <a:lnTo>
                        <a:pt x="250" y="166"/>
                      </a:lnTo>
                      <a:lnTo>
                        <a:pt x="251" y="236"/>
                      </a:lnTo>
                      <a:lnTo>
                        <a:pt x="251" y="187"/>
                      </a:lnTo>
                      <a:lnTo>
                        <a:pt x="251" y="332"/>
                      </a:lnTo>
                      <a:lnTo>
                        <a:pt x="251" y="240"/>
                      </a:lnTo>
                      <a:lnTo>
                        <a:pt x="251" y="137"/>
                      </a:lnTo>
                      <a:lnTo>
                        <a:pt x="251" y="304"/>
                      </a:lnTo>
                      <a:lnTo>
                        <a:pt x="251" y="163"/>
                      </a:lnTo>
                      <a:lnTo>
                        <a:pt x="251" y="155"/>
                      </a:lnTo>
                      <a:lnTo>
                        <a:pt x="251" y="259"/>
                      </a:lnTo>
                      <a:lnTo>
                        <a:pt x="251" y="144"/>
                      </a:lnTo>
                      <a:lnTo>
                        <a:pt x="252" y="204"/>
                      </a:lnTo>
                      <a:lnTo>
                        <a:pt x="252" y="178"/>
                      </a:lnTo>
                      <a:lnTo>
                        <a:pt x="252" y="97"/>
                      </a:lnTo>
                      <a:lnTo>
                        <a:pt x="252" y="244"/>
                      </a:lnTo>
                      <a:lnTo>
                        <a:pt x="252" y="228"/>
                      </a:lnTo>
                      <a:lnTo>
                        <a:pt x="252" y="279"/>
                      </a:lnTo>
                      <a:lnTo>
                        <a:pt x="252" y="173"/>
                      </a:lnTo>
                      <a:lnTo>
                        <a:pt x="252" y="258"/>
                      </a:lnTo>
                      <a:lnTo>
                        <a:pt x="252" y="304"/>
                      </a:lnTo>
                      <a:lnTo>
                        <a:pt x="252" y="210"/>
                      </a:lnTo>
                      <a:lnTo>
                        <a:pt x="253" y="221"/>
                      </a:lnTo>
                      <a:lnTo>
                        <a:pt x="253" y="301"/>
                      </a:lnTo>
                      <a:lnTo>
                        <a:pt x="253" y="193"/>
                      </a:lnTo>
                      <a:lnTo>
                        <a:pt x="253" y="193"/>
                      </a:lnTo>
                      <a:lnTo>
                        <a:pt x="253" y="356"/>
                      </a:lnTo>
                      <a:lnTo>
                        <a:pt x="253" y="131"/>
                      </a:lnTo>
                      <a:lnTo>
                        <a:pt x="253" y="203"/>
                      </a:lnTo>
                      <a:lnTo>
                        <a:pt x="253" y="218"/>
                      </a:lnTo>
                      <a:lnTo>
                        <a:pt x="254" y="134"/>
                      </a:lnTo>
                      <a:lnTo>
                        <a:pt x="254" y="328"/>
                      </a:lnTo>
                      <a:lnTo>
                        <a:pt x="254" y="277"/>
                      </a:lnTo>
                      <a:lnTo>
                        <a:pt x="254" y="145"/>
                      </a:lnTo>
                      <a:lnTo>
                        <a:pt x="254" y="147"/>
                      </a:lnTo>
                      <a:lnTo>
                        <a:pt x="254" y="259"/>
                      </a:lnTo>
                      <a:lnTo>
                        <a:pt x="254" y="207"/>
                      </a:lnTo>
                      <a:lnTo>
                        <a:pt x="254" y="273"/>
                      </a:lnTo>
                      <a:lnTo>
                        <a:pt x="254" y="217"/>
                      </a:lnTo>
                      <a:lnTo>
                        <a:pt x="254" y="176"/>
                      </a:lnTo>
                      <a:lnTo>
                        <a:pt x="254" y="176"/>
                      </a:lnTo>
                      <a:lnTo>
                        <a:pt x="254" y="280"/>
                      </a:lnTo>
                      <a:lnTo>
                        <a:pt x="254" y="178"/>
                      </a:lnTo>
                      <a:lnTo>
                        <a:pt x="255" y="258"/>
                      </a:lnTo>
                      <a:lnTo>
                        <a:pt x="255" y="152"/>
                      </a:lnTo>
                      <a:lnTo>
                        <a:pt x="255" y="14"/>
                      </a:lnTo>
                      <a:lnTo>
                        <a:pt x="255" y="349"/>
                      </a:lnTo>
                      <a:lnTo>
                        <a:pt x="255" y="183"/>
                      </a:lnTo>
                      <a:lnTo>
                        <a:pt x="255" y="218"/>
                      </a:lnTo>
                      <a:lnTo>
                        <a:pt x="255" y="321"/>
                      </a:lnTo>
                      <a:lnTo>
                        <a:pt x="255" y="175"/>
                      </a:lnTo>
                      <a:lnTo>
                        <a:pt x="255" y="178"/>
                      </a:lnTo>
                      <a:lnTo>
                        <a:pt x="255" y="124"/>
                      </a:lnTo>
                      <a:lnTo>
                        <a:pt x="256" y="291"/>
                      </a:lnTo>
                      <a:lnTo>
                        <a:pt x="256" y="205"/>
                      </a:lnTo>
                      <a:lnTo>
                        <a:pt x="256" y="159"/>
                      </a:lnTo>
                      <a:lnTo>
                        <a:pt x="256" y="360"/>
                      </a:lnTo>
                      <a:lnTo>
                        <a:pt x="256" y="297"/>
                      </a:lnTo>
                      <a:lnTo>
                        <a:pt x="256" y="152"/>
                      </a:lnTo>
                      <a:lnTo>
                        <a:pt x="256" y="259"/>
                      </a:lnTo>
                      <a:lnTo>
                        <a:pt x="256" y="133"/>
                      </a:lnTo>
                      <a:lnTo>
                        <a:pt x="256" y="150"/>
                      </a:lnTo>
                      <a:lnTo>
                        <a:pt x="257" y="181"/>
                      </a:lnTo>
                      <a:lnTo>
                        <a:pt x="257" y="151"/>
                      </a:lnTo>
                      <a:lnTo>
                        <a:pt x="257" y="382"/>
                      </a:lnTo>
                      <a:lnTo>
                        <a:pt x="257" y="193"/>
                      </a:lnTo>
                      <a:lnTo>
                        <a:pt x="257" y="212"/>
                      </a:lnTo>
                      <a:lnTo>
                        <a:pt x="257" y="136"/>
                      </a:lnTo>
                      <a:lnTo>
                        <a:pt x="257" y="302"/>
                      </a:lnTo>
                      <a:lnTo>
                        <a:pt x="257" y="246"/>
                      </a:lnTo>
                      <a:lnTo>
                        <a:pt x="257" y="80"/>
                      </a:lnTo>
                      <a:lnTo>
                        <a:pt x="257" y="324"/>
                      </a:lnTo>
                      <a:lnTo>
                        <a:pt x="257" y="242"/>
                      </a:lnTo>
                      <a:lnTo>
                        <a:pt x="257" y="231"/>
                      </a:lnTo>
                      <a:lnTo>
                        <a:pt x="258" y="303"/>
                      </a:lnTo>
                      <a:lnTo>
                        <a:pt x="258" y="51"/>
                      </a:lnTo>
                      <a:lnTo>
                        <a:pt x="258" y="200"/>
                      </a:lnTo>
                      <a:lnTo>
                        <a:pt x="258" y="238"/>
                      </a:lnTo>
                      <a:lnTo>
                        <a:pt x="258" y="191"/>
                      </a:lnTo>
                      <a:lnTo>
                        <a:pt x="258" y="98"/>
                      </a:lnTo>
                      <a:lnTo>
                        <a:pt x="258" y="260"/>
                      </a:lnTo>
                      <a:lnTo>
                        <a:pt x="258" y="236"/>
                      </a:lnTo>
                      <a:lnTo>
                        <a:pt x="258" y="226"/>
                      </a:lnTo>
                      <a:lnTo>
                        <a:pt x="258" y="33"/>
                      </a:lnTo>
                      <a:lnTo>
                        <a:pt x="259" y="66"/>
                      </a:lnTo>
                      <a:lnTo>
                        <a:pt x="259" y="109"/>
                      </a:lnTo>
                      <a:lnTo>
                        <a:pt x="259" y="287"/>
                      </a:lnTo>
                      <a:lnTo>
                        <a:pt x="259" y="179"/>
                      </a:lnTo>
                      <a:lnTo>
                        <a:pt x="259" y="237"/>
                      </a:lnTo>
                      <a:lnTo>
                        <a:pt x="259" y="254"/>
                      </a:lnTo>
                      <a:lnTo>
                        <a:pt x="259" y="155"/>
                      </a:lnTo>
                      <a:lnTo>
                        <a:pt x="259" y="162"/>
                      </a:lnTo>
                      <a:lnTo>
                        <a:pt x="259" y="135"/>
                      </a:lnTo>
                      <a:lnTo>
                        <a:pt x="259" y="214"/>
                      </a:lnTo>
                      <a:lnTo>
                        <a:pt x="259" y="109"/>
                      </a:lnTo>
                      <a:lnTo>
                        <a:pt x="260" y="233"/>
                      </a:lnTo>
                      <a:lnTo>
                        <a:pt x="260" y="124"/>
                      </a:lnTo>
                      <a:lnTo>
                        <a:pt x="260" y="264"/>
                      </a:lnTo>
                      <a:lnTo>
                        <a:pt x="260" y="193"/>
                      </a:lnTo>
                      <a:lnTo>
                        <a:pt x="260" y="271"/>
                      </a:lnTo>
                      <a:lnTo>
                        <a:pt x="260" y="114"/>
                      </a:lnTo>
                      <a:lnTo>
                        <a:pt x="260" y="248"/>
                      </a:lnTo>
                      <a:lnTo>
                        <a:pt x="260" y="112"/>
                      </a:lnTo>
                      <a:lnTo>
                        <a:pt x="260" y="265"/>
                      </a:lnTo>
                      <a:lnTo>
                        <a:pt x="260" y="197"/>
                      </a:lnTo>
                      <a:lnTo>
                        <a:pt x="261" y="270"/>
                      </a:lnTo>
                      <a:lnTo>
                        <a:pt x="261" y="94"/>
                      </a:lnTo>
                      <a:lnTo>
                        <a:pt x="261" y="172"/>
                      </a:lnTo>
                      <a:lnTo>
                        <a:pt x="261" y="308"/>
                      </a:lnTo>
                      <a:lnTo>
                        <a:pt x="261" y="109"/>
                      </a:lnTo>
                      <a:lnTo>
                        <a:pt x="261" y="251"/>
                      </a:lnTo>
                      <a:lnTo>
                        <a:pt x="261" y="97"/>
                      </a:lnTo>
                      <a:lnTo>
                        <a:pt x="261" y="262"/>
                      </a:lnTo>
                      <a:lnTo>
                        <a:pt x="261" y="223"/>
                      </a:lnTo>
                      <a:lnTo>
                        <a:pt x="261" y="318"/>
                      </a:lnTo>
                      <a:lnTo>
                        <a:pt x="261" y="118"/>
                      </a:lnTo>
                      <a:lnTo>
                        <a:pt x="262" y="258"/>
                      </a:lnTo>
                      <a:lnTo>
                        <a:pt x="262" y="134"/>
                      </a:lnTo>
                      <a:lnTo>
                        <a:pt x="262" y="300"/>
                      </a:lnTo>
                      <a:lnTo>
                        <a:pt x="262" y="82"/>
                      </a:lnTo>
                      <a:lnTo>
                        <a:pt x="262" y="143"/>
                      </a:lnTo>
                      <a:lnTo>
                        <a:pt x="262" y="233"/>
                      </a:lnTo>
                      <a:lnTo>
                        <a:pt x="262" y="91"/>
                      </a:lnTo>
                      <a:lnTo>
                        <a:pt x="262" y="239"/>
                      </a:lnTo>
                      <a:lnTo>
                        <a:pt x="262" y="97"/>
                      </a:lnTo>
                      <a:lnTo>
                        <a:pt x="262" y="120"/>
                      </a:lnTo>
                      <a:lnTo>
                        <a:pt x="262" y="195"/>
                      </a:lnTo>
                      <a:lnTo>
                        <a:pt x="262" y="105"/>
                      </a:lnTo>
                      <a:lnTo>
                        <a:pt x="262" y="159"/>
                      </a:lnTo>
                      <a:lnTo>
                        <a:pt x="263" y="166"/>
                      </a:lnTo>
                      <a:lnTo>
                        <a:pt x="263" y="240"/>
                      </a:lnTo>
                      <a:lnTo>
                        <a:pt x="263" y="124"/>
                      </a:lnTo>
                      <a:lnTo>
                        <a:pt x="263" y="142"/>
                      </a:lnTo>
                      <a:lnTo>
                        <a:pt x="263" y="162"/>
                      </a:lnTo>
                      <a:lnTo>
                        <a:pt x="263" y="222"/>
                      </a:lnTo>
                      <a:lnTo>
                        <a:pt x="263" y="146"/>
                      </a:lnTo>
                      <a:lnTo>
                        <a:pt x="263" y="190"/>
                      </a:lnTo>
                      <a:lnTo>
                        <a:pt x="263" y="183"/>
                      </a:lnTo>
                      <a:lnTo>
                        <a:pt x="263" y="162"/>
                      </a:lnTo>
                      <a:lnTo>
                        <a:pt x="263" y="254"/>
                      </a:lnTo>
                      <a:lnTo>
                        <a:pt x="263" y="164"/>
                      </a:lnTo>
                      <a:lnTo>
                        <a:pt x="263" y="174"/>
                      </a:lnTo>
                      <a:lnTo>
                        <a:pt x="264" y="277"/>
                      </a:lnTo>
                      <a:lnTo>
                        <a:pt x="264" y="134"/>
                      </a:lnTo>
                      <a:lnTo>
                        <a:pt x="264" y="207"/>
                      </a:lnTo>
                      <a:lnTo>
                        <a:pt x="264" y="307"/>
                      </a:lnTo>
                      <a:lnTo>
                        <a:pt x="264" y="161"/>
                      </a:lnTo>
                      <a:lnTo>
                        <a:pt x="264" y="307"/>
                      </a:lnTo>
                      <a:lnTo>
                        <a:pt x="264" y="138"/>
                      </a:lnTo>
                      <a:lnTo>
                        <a:pt x="264" y="153"/>
                      </a:lnTo>
                      <a:lnTo>
                        <a:pt x="264" y="189"/>
                      </a:lnTo>
                      <a:lnTo>
                        <a:pt x="264" y="249"/>
                      </a:lnTo>
                      <a:lnTo>
                        <a:pt x="265" y="165"/>
                      </a:lnTo>
                      <a:lnTo>
                        <a:pt x="265" y="188"/>
                      </a:lnTo>
                      <a:lnTo>
                        <a:pt x="265" y="165"/>
                      </a:lnTo>
                      <a:lnTo>
                        <a:pt x="265" y="119"/>
                      </a:lnTo>
                      <a:lnTo>
                        <a:pt x="265" y="263"/>
                      </a:lnTo>
                      <a:lnTo>
                        <a:pt x="265" y="199"/>
                      </a:lnTo>
                      <a:lnTo>
                        <a:pt x="265" y="197"/>
                      </a:lnTo>
                      <a:lnTo>
                        <a:pt x="265" y="123"/>
                      </a:lnTo>
                      <a:lnTo>
                        <a:pt x="265" y="275"/>
                      </a:lnTo>
                      <a:lnTo>
                        <a:pt x="265" y="149"/>
                      </a:lnTo>
                      <a:lnTo>
                        <a:pt x="265" y="120"/>
                      </a:lnTo>
                      <a:lnTo>
                        <a:pt x="265" y="364"/>
                      </a:lnTo>
                      <a:lnTo>
                        <a:pt x="265" y="250"/>
                      </a:lnTo>
                      <a:lnTo>
                        <a:pt x="266" y="140"/>
                      </a:lnTo>
                      <a:lnTo>
                        <a:pt x="266" y="287"/>
                      </a:lnTo>
                      <a:lnTo>
                        <a:pt x="266" y="181"/>
                      </a:lnTo>
                      <a:lnTo>
                        <a:pt x="266" y="148"/>
                      </a:lnTo>
                      <a:lnTo>
                        <a:pt x="266" y="307"/>
                      </a:lnTo>
                      <a:lnTo>
                        <a:pt x="266" y="223"/>
                      </a:lnTo>
                      <a:lnTo>
                        <a:pt x="266" y="190"/>
                      </a:lnTo>
                      <a:lnTo>
                        <a:pt x="266" y="236"/>
                      </a:lnTo>
                      <a:lnTo>
                        <a:pt x="266" y="62"/>
                      </a:lnTo>
                      <a:lnTo>
                        <a:pt x="266" y="119"/>
                      </a:lnTo>
                      <a:lnTo>
                        <a:pt x="266" y="339"/>
                      </a:lnTo>
                      <a:lnTo>
                        <a:pt x="267" y="146"/>
                      </a:lnTo>
                      <a:lnTo>
                        <a:pt x="267" y="215"/>
                      </a:lnTo>
                      <a:lnTo>
                        <a:pt x="267" y="146"/>
                      </a:lnTo>
                      <a:lnTo>
                        <a:pt x="267" y="321"/>
                      </a:lnTo>
                      <a:lnTo>
                        <a:pt x="267" y="202"/>
                      </a:lnTo>
                      <a:lnTo>
                        <a:pt x="267" y="234"/>
                      </a:lnTo>
                      <a:lnTo>
                        <a:pt x="267" y="199"/>
                      </a:lnTo>
                      <a:lnTo>
                        <a:pt x="267" y="83"/>
                      </a:lnTo>
                      <a:lnTo>
                        <a:pt x="267" y="287"/>
                      </a:lnTo>
                      <a:lnTo>
                        <a:pt x="268" y="197"/>
                      </a:lnTo>
                      <a:lnTo>
                        <a:pt x="268" y="202"/>
                      </a:lnTo>
                      <a:lnTo>
                        <a:pt x="268" y="281"/>
                      </a:lnTo>
                      <a:lnTo>
                        <a:pt x="268" y="122"/>
                      </a:lnTo>
                      <a:lnTo>
                        <a:pt x="268" y="213"/>
                      </a:lnTo>
                      <a:lnTo>
                        <a:pt x="268" y="297"/>
                      </a:lnTo>
                      <a:lnTo>
                        <a:pt x="268" y="152"/>
                      </a:lnTo>
                      <a:lnTo>
                        <a:pt x="268" y="188"/>
                      </a:lnTo>
                      <a:lnTo>
                        <a:pt x="268" y="143"/>
                      </a:lnTo>
                      <a:lnTo>
                        <a:pt x="268" y="281"/>
                      </a:lnTo>
                      <a:lnTo>
                        <a:pt x="268" y="263"/>
                      </a:lnTo>
                      <a:lnTo>
                        <a:pt x="268" y="183"/>
                      </a:lnTo>
                      <a:lnTo>
                        <a:pt x="269" y="230"/>
                      </a:lnTo>
                      <a:lnTo>
                        <a:pt x="269" y="118"/>
                      </a:lnTo>
                      <a:lnTo>
                        <a:pt x="269" y="144"/>
                      </a:lnTo>
                      <a:lnTo>
                        <a:pt x="269" y="354"/>
                      </a:lnTo>
                      <a:lnTo>
                        <a:pt x="269" y="362"/>
                      </a:lnTo>
                      <a:lnTo>
                        <a:pt x="269" y="137"/>
                      </a:lnTo>
                      <a:lnTo>
                        <a:pt x="269" y="256"/>
                      </a:lnTo>
                      <a:lnTo>
                        <a:pt x="269" y="323"/>
                      </a:lnTo>
                      <a:lnTo>
                        <a:pt x="269" y="155"/>
                      </a:lnTo>
                      <a:lnTo>
                        <a:pt x="269" y="359"/>
                      </a:lnTo>
                      <a:lnTo>
                        <a:pt x="269" y="210"/>
                      </a:lnTo>
                      <a:lnTo>
                        <a:pt x="270" y="154"/>
                      </a:lnTo>
                      <a:lnTo>
                        <a:pt x="270" y="427"/>
                      </a:lnTo>
                      <a:lnTo>
                        <a:pt x="270" y="253"/>
                      </a:lnTo>
                      <a:lnTo>
                        <a:pt x="270" y="151"/>
                      </a:lnTo>
                      <a:lnTo>
                        <a:pt x="270" y="315"/>
                      </a:lnTo>
                      <a:lnTo>
                        <a:pt x="270" y="114"/>
                      </a:lnTo>
                      <a:lnTo>
                        <a:pt x="270" y="295"/>
                      </a:lnTo>
                      <a:lnTo>
                        <a:pt x="270" y="105"/>
                      </a:lnTo>
                      <a:lnTo>
                        <a:pt x="270" y="265"/>
                      </a:lnTo>
                      <a:lnTo>
                        <a:pt x="270" y="236"/>
                      </a:lnTo>
                      <a:lnTo>
                        <a:pt x="270" y="214"/>
                      </a:lnTo>
                      <a:lnTo>
                        <a:pt x="271" y="302"/>
                      </a:lnTo>
                      <a:lnTo>
                        <a:pt x="271" y="280"/>
                      </a:lnTo>
                      <a:lnTo>
                        <a:pt x="271" y="130"/>
                      </a:lnTo>
                      <a:lnTo>
                        <a:pt x="271" y="192"/>
                      </a:lnTo>
                      <a:lnTo>
                        <a:pt x="271" y="189"/>
                      </a:lnTo>
                      <a:lnTo>
                        <a:pt x="271" y="166"/>
                      </a:lnTo>
                      <a:lnTo>
                        <a:pt x="271" y="248"/>
                      </a:lnTo>
                      <a:lnTo>
                        <a:pt x="271" y="226"/>
                      </a:lnTo>
                      <a:lnTo>
                        <a:pt x="271" y="234"/>
                      </a:lnTo>
                      <a:lnTo>
                        <a:pt x="271" y="145"/>
                      </a:lnTo>
                      <a:lnTo>
                        <a:pt x="271" y="265"/>
                      </a:lnTo>
                      <a:lnTo>
                        <a:pt x="271" y="173"/>
                      </a:lnTo>
                      <a:lnTo>
                        <a:pt x="271" y="276"/>
                      </a:lnTo>
                      <a:lnTo>
                        <a:pt x="272" y="99"/>
                      </a:lnTo>
                      <a:lnTo>
                        <a:pt x="272" y="172"/>
                      </a:lnTo>
                      <a:lnTo>
                        <a:pt x="272" y="226"/>
                      </a:lnTo>
                      <a:lnTo>
                        <a:pt x="272" y="112"/>
                      </a:lnTo>
                      <a:lnTo>
                        <a:pt x="272" y="281"/>
                      </a:lnTo>
                      <a:lnTo>
                        <a:pt x="272" y="261"/>
                      </a:lnTo>
                      <a:lnTo>
                        <a:pt x="272" y="144"/>
                      </a:lnTo>
                      <a:lnTo>
                        <a:pt x="272" y="251"/>
                      </a:lnTo>
                      <a:lnTo>
                        <a:pt x="272" y="176"/>
                      </a:lnTo>
                      <a:lnTo>
                        <a:pt x="272" y="87"/>
                      </a:lnTo>
                      <a:lnTo>
                        <a:pt x="273" y="299"/>
                      </a:lnTo>
                      <a:lnTo>
                        <a:pt x="273" y="128"/>
                      </a:lnTo>
                      <a:lnTo>
                        <a:pt x="273" y="164"/>
                      </a:lnTo>
                      <a:lnTo>
                        <a:pt x="273" y="111"/>
                      </a:lnTo>
                      <a:lnTo>
                        <a:pt x="273" y="291"/>
                      </a:lnTo>
                      <a:lnTo>
                        <a:pt x="273" y="159"/>
                      </a:lnTo>
                      <a:lnTo>
                        <a:pt x="273" y="288"/>
                      </a:lnTo>
                      <a:lnTo>
                        <a:pt x="273" y="34"/>
                      </a:lnTo>
                      <a:lnTo>
                        <a:pt x="273" y="181"/>
                      </a:lnTo>
                      <a:lnTo>
                        <a:pt x="273" y="195"/>
                      </a:lnTo>
                      <a:lnTo>
                        <a:pt x="273" y="114"/>
                      </a:lnTo>
                      <a:lnTo>
                        <a:pt x="274" y="217"/>
                      </a:lnTo>
                      <a:lnTo>
                        <a:pt x="274" y="129"/>
                      </a:lnTo>
                      <a:lnTo>
                        <a:pt x="274" y="264"/>
                      </a:lnTo>
                      <a:lnTo>
                        <a:pt x="274" y="130"/>
                      </a:lnTo>
                      <a:lnTo>
                        <a:pt x="274" y="52"/>
                      </a:lnTo>
                      <a:lnTo>
                        <a:pt x="274" y="265"/>
                      </a:lnTo>
                      <a:lnTo>
                        <a:pt x="274" y="121"/>
                      </a:lnTo>
                      <a:lnTo>
                        <a:pt x="274" y="103"/>
                      </a:lnTo>
                      <a:lnTo>
                        <a:pt x="274" y="90"/>
                      </a:lnTo>
                      <a:lnTo>
                        <a:pt x="274" y="220"/>
                      </a:lnTo>
                      <a:lnTo>
                        <a:pt x="274" y="135"/>
                      </a:lnTo>
                      <a:lnTo>
                        <a:pt x="275" y="252"/>
                      </a:lnTo>
                      <a:lnTo>
                        <a:pt x="275" y="90"/>
                      </a:lnTo>
                      <a:lnTo>
                        <a:pt x="275" y="162"/>
                      </a:lnTo>
                      <a:lnTo>
                        <a:pt x="275" y="134"/>
                      </a:lnTo>
                      <a:lnTo>
                        <a:pt x="275" y="252"/>
                      </a:lnTo>
                      <a:lnTo>
                        <a:pt x="275" y="241"/>
                      </a:lnTo>
                      <a:lnTo>
                        <a:pt x="275" y="280"/>
                      </a:lnTo>
                      <a:lnTo>
                        <a:pt x="275" y="100"/>
                      </a:lnTo>
                      <a:lnTo>
                        <a:pt x="275" y="138"/>
                      </a:lnTo>
                      <a:lnTo>
                        <a:pt x="275" y="100"/>
                      </a:lnTo>
                      <a:lnTo>
                        <a:pt x="275" y="236"/>
                      </a:lnTo>
                      <a:lnTo>
                        <a:pt x="275" y="93"/>
                      </a:lnTo>
                      <a:lnTo>
                        <a:pt x="276" y="158"/>
                      </a:lnTo>
                      <a:lnTo>
                        <a:pt x="276" y="151"/>
                      </a:lnTo>
                      <a:lnTo>
                        <a:pt x="276" y="116"/>
                      </a:lnTo>
                      <a:lnTo>
                        <a:pt x="276" y="245"/>
                      </a:lnTo>
                      <a:lnTo>
                        <a:pt x="276" y="153"/>
                      </a:lnTo>
                      <a:lnTo>
                        <a:pt x="276" y="205"/>
                      </a:lnTo>
                      <a:lnTo>
                        <a:pt x="276" y="47"/>
                      </a:lnTo>
                      <a:lnTo>
                        <a:pt x="276" y="158"/>
                      </a:lnTo>
                      <a:lnTo>
                        <a:pt x="276" y="186"/>
                      </a:lnTo>
                      <a:lnTo>
                        <a:pt x="276" y="231"/>
                      </a:lnTo>
                      <a:lnTo>
                        <a:pt x="276" y="71"/>
                      </a:lnTo>
                      <a:lnTo>
                        <a:pt x="277" y="252"/>
                      </a:lnTo>
                      <a:lnTo>
                        <a:pt x="277" y="279"/>
                      </a:lnTo>
                      <a:lnTo>
                        <a:pt x="277" y="100"/>
                      </a:lnTo>
                      <a:lnTo>
                        <a:pt x="277" y="198"/>
                      </a:lnTo>
                      <a:lnTo>
                        <a:pt x="277" y="247"/>
                      </a:lnTo>
                      <a:lnTo>
                        <a:pt x="277" y="113"/>
                      </a:lnTo>
                      <a:lnTo>
                        <a:pt x="277" y="248"/>
                      </a:lnTo>
                      <a:lnTo>
                        <a:pt x="277" y="175"/>
                      </a:lnTo>
                      <a:lnTo>
                        <a:pt x="277" y="233"/>
                      </a:lnTo>
                      <a:lnTo>
                        <a:pt x="277" y="344"/>
                      </a:lnTo>
                      <a:lnTo>
                        <a:pt x="277" y="131"/>
                      </a:lnTo>
                      <a:lnTo>
                        <a:pt x="277" y="218"/>
                      </a:lnTo>
                      <a:lnTo>
                        <a:pt x="277" y="139"/>
                      </a:lnTo>
                      <a:lnTo>
                        <a:pt x="278" y="230"/>
                      </a:lnTo>
                      <a:lnTo>
                        <a:pt x="278" y="91"/>
                      </a:lnTo>
                      <a:lnTo>
                        <a:pt x="278" y="231"/>
                      </a:lnTo>
                      <a:lnTo>
                        <a:pt x="278" y="197"/>
                      </a:lnTo>
                      <a:lnTo>
                        <a:pt x="278" y="113"/>
                      </a:lnTo>
                      <a:lnTo>
                        <a:pt x="278" y="236"/>
                      </a:lnTo>
                      <a:lnTo>
                        <a:pt x="278" y="76"/>
                      </a:lnTo>
                      <a:lnTo>
                        <a:pt x="278" y="178"/>
                      </a:lnTo>
                      <a:lnTo>
                        <a:pt x="278" y="186"/>
                      </a:lnTo>
                      <a:lnTo>
                        <a:pt x="278" y="245"/>
                      </a:lnTo>
                      <a:lnTo>
                        <a:pt x="278" y="181"/>
                      </a:lnTo>
                      <a:lnTo>
                        <a:pt x="279" y="199"/>
                      </a:lnTo>
                      <a:lnTo>
                        <a:pt x="279" y="129"/>
                      </a:lnTo>
                      <a:lnTo>
                        <a:pt x="279" y="127"/>
                      </a:lnTo>
                      <a:lnTo>
                        <a:pt x="279" y="260"/>
                      </a:lnTo>
                      <a:lnTo>
                        <a:pt x="279" y="134"/>
                      </a:lnTo>
                      <a:lnTo>
                        <a:pt x="279" y="131"/>
                      </a:lnTo>
                      <a:lnTo>
                        <a:pt x="279" y="249"/>
                      </a:lnTo>
                      <a:lnTo>
                        <a:pt x="279" y="216"/>
                      </a:lnTo>
                      <a:lnTo>
                        <a:pt x="279" y="132"/>
                      </a:lnTo>
                      <a:lnTo>
                        <a:pt x="279" y="276"/>
                      </a:lnTo>
                      <a:lnTo>
                        <a:pt x="280" y="272"/>
                      </a:lnTo>
                      <a:lnTo>
                        <a:pt x="280" y="139"/>
                      </a:lnTo>
                      <a:lnTo>
                        <a:pt x="280" y="172"/>
                      </a:lnTo>
                      <a:lnTo>
                        <a:pt x="280" y="208"/>
                      </a:lnTo>
                      <a:lnTo>
                        <a:pt x="280" y="220"/>
                      </a:lnTo>
                      <a:lnTo>
                        <a:pt x="280" y="87"/>
                      </a:lnTo>
                      <a:lnTo>
                        <a:pt x="280" y="206"/>
                      </a:lnTo>
                      <a:lnTo>
                        <a:pt x="280" y="158"/>
                      </a:lnTo>
                      <a:lnTo>
                        <a:pt x="280" y="249"/>
                      </a:lnTo>
                      <a:lnTo>
                        <a:pt x="280" y="164"/>
                      </a:lnTo>
                      <a:lnTo>
                        <a:pt x="280" y="214"/>
                      </a:lnTo>
                      <a:lnTo>
                        <a:pt x="280" y="288"/>
                      </a:lnTo>
                      <a:lnTo>
                        <a:pt x="281" y="103"/>
                      </a:lnTo>
                      <a:lnTo>
                        <a:pt x="281" y="204"/>
                      </a:lnTo>
                      <a:lnTo>
                        <a:pt x="281" y="99"/>
                      </a:lnTo>
                      <a:lnTo>
                        <a:pt x="281" y="258"/>
                      </a:lnTo>
                      <a:lnTo>
                        <a:pt x="281" y="293"/>
                      </a:lnTo>
                      <a:lnTo>
                        <a:pt x="281" y="125"/>
                      </a:lnTo>
                      <a:lnTo>
                        <a:pt x="281" y="182"/>
                      </a:lnTo>
                      <a:lnTo>
                        <a:pt x="281" y="154"/>
                      </a:lnTo>
                      <a:lnTo>
                        <a:pt x="281" y="113"/>
                      </a:lnTo>
                      <a:lnTo>
                        <a:pt x="281" y="269"/>
                      </a:lnTo>
                      <a:lnTo>
                        <a:pt x="282" y="210"/>
                      </a:lnTo>
                      <a:lnTo>
                        <a:pt x="282" y="336"/>
                      </a:lnTo>
                      <a:lnTo>
                        <a:pt x="282" y="64"/>
                      </a:lnTo>
                      <a:lnTo>
                        <a:pt x="282" y="162"/>
                      </a:lnTo>
                      <a:lnTo>
                        <a:pt x="282" y="231"/>
                      </a:lnTo>
                      <a:lnTo>
                        <a:pt x="282" y="242"/>
                      </a:lnTo>
                      <a:lnTo>
                        <a:pt x="282" y="134"/>
                      </a:lnTo>
                      <a:lnTo>
                        <a:pt x="282" y="229"/>
                      </a:lnTo>
                      <a:lnTo>
                        <a:pt x="282" y="176"/>
                      </a:lnTo>
                      <a:lnTo>
                        <a:pt x="282" y="268"/>
                      </a:lnTo>
                      <a:lnTo>
                        <a:pt x="282" y="172"/>
                      </a:lnTo>
                      <a:lnTo>
                        <a:pt x="282" y="256"/>
                      </a:lnTo>
                      <a:lnTo>
                        <a:pt x="283" y="257"/>
                      </a:lnTo>
                      <a:lnTo>
                        <a:pt x="283" y="149"/>
                      </a:lnTo>
                      <a:lnTo>
                        <a:pt x="283" y="250"/>
                      </a:lnTo>
                      <a:lnTo>
                        <a:pt x="283" y="260"/>
                      </a:lnTo>
                      <a:lnTo>
                        <a:pt x="283" y="163"/>
                      </a:lnTo>
                      <a:lnTo>
                        <a:pt x="283" y="210"/>
                      </a:lnTo>
                      <a:lnTo>
                        <a:pt x="283" y="28"/>
                      </a:lnTo>
                      <a:lnTo>
                        <a:pt x="283" y="363"/>
                      </a:lnTo>
                      <a:lnTo>
                        <a:pt x="283" y="259"/>
                      </a:lnTo>
                      <a:lnTo>
                        <a:pt x="283" y="272"/>
                      </a:lnTo>
                      <a:lnTo>
                        <a:pt x="284" y="92"/>
                      </a:lnTo>
                      <a:lnTo>
                        <a:pt x="284" y="182"/>
                      </a:lnTo>
                      <a:lnTo>
                        <a:pt x="284" y="117"/>
                      </a:lnTo>
                      <a:lnTo>
                        <a:pt x="284" y="370"/>
                      </a:lnTo>
                      <a:lnTo>
                        <a:pt x="284" y="116"/>
                      </a:lnTo>
                      <a:lnTo>
                        <a:pt x="284" y="208"/>
                      </a:lnTo>
                      <a:lnTo>
                        <a:pt x="284" y="174"/>
                      </a:lnTo>
                      <a:lnTo>
                        <a:pt x="284" y="213"/>
                      </a:lnTo>
                      <a:lnTo>
                        <a:pt x="284" y="118"/>
                      </a:lnTo>
                      <a:lnTo>
                        <a:pt x="284" y="159"/>
                      </a:lnTo>
                      <a:lnTo>
                        <a:pt x="284" y="253"/>
                      </a:lnTo>
                      <a:lnTo>
                        <a:pt x="284" y="319"/>
                      </a:lnTo>
                      <a:lnTo>
                        <a:pt x="285" y="141"/>
                      </a:lnTo>
                      <a:lnTo>
                        <a:pt x="285" y="218"/>
                      </a:lnTo>
                      <a:lnTo>
                        <a:pt x="285" y="109"/>
                      </a:lnTo>
                      <a:lnTo>
                        <a:pt x="285" y="274"/>
                      </a:lnTo>
                      <a:lnTo>
                        <a:pt x="285" y="168"/>
                      </a:lnTo>
                      <a:lnTo>
                        <a:pt x="285" y="179"/>
                      </a:lnTo>
                      <a:lnTo>
                        <a:pt x="285" y="289"/>
                      </a:lnTo>
                      <a:lnTo>
                        <a:pt x="285" y="147"/>
                      </a:lnTo>
                      <a:lnTo>
                        <a:pt x="285" y="259"/>
                      </a:lnTo>
                      <a:lnTo>
                        <a:pt x="285" y="171"/>
                      </a:lnTo>
                      <a:lnTo>
                        <a:pt x="285" y="215"/>
                      </a:lnTo>
                      <a:lnTo>
                        <a:pt x="285" y="179"/>
                      </a:lnTo>
                      <a:lnTo>
                        <a:pt x="286" y="296"/>
                      </a:lnTo>
                      <a:lnTo>
                        <a:pt x="286" y="165"/>
                      </a:lnTo>
                      <a:lnTo>
                        <a:pt x="286" y="242"/>
                      </a:lnTo>
                      <a:lnTo>
                        <a:pt x="286" y="238"/>
                      </a:lnTo>
                      <a:lnTo>
                        <a:pt x="286" y="156"/>
                      </a:lnTo>
                      <a:lnTo>
                        <a:pt x="286" y="265"/>
                      </a:lnTo>
                      <a:lnTo>
                        <a:pt x="286" y="239"/>
                      </a:lnTo>
                      <a:lnTo>
                        <a:pt x="286" y="310"/>
                      </a:lnTo>
                      <a:lnTo>
                        <a:pt x="286" y="107"/>
                      </a:lnTo>
                      <a:lnTo>
                        <a:pt x="286" y="189"/>
                      </a:lnTo>
                      <a:lnTo>
                        <a:pt x="286" y="282"/>
                      </a:lnTo>
                      <a:lnTo>
                        <a:pt x="287" y="174"/>
                      </a:lnTo>
                      <a:lnTo>
                        <a:pt x="287" y="250"/>
                      </a:lnTo>
                      <a:lnTo>
                        <a:pt x="287" y="400"/>
                      </a:lnTo>
                      <a:lnTo>
                        <a:pt x="287" y="83"/>
                      </a:lnTo>
                      <a:lnTo>
                        <a:pt x="287" y="184"/>
                      </a:lnTo>
                      <a:lnTo>
                        <a:pt x="287" y="343"/>
                      </a:lnTo>
                      <a:lnTo>
                        <a:pt x="287" y="251"/>
                      </a:lnTo>
                      <a:lnTo>
                        <a:pt x="287" y="260"/>
                      </a:lnTo>
                      <a:lnTo>
                        <a:pt x="287" y="238"/>
                      </a:lnTo>
                      <a:lnTo>
                        <a:pt x="287" y="184"/>
                      </a:lnTo>
                      <a:lnTo>
                        <a:pt x="287" y="328"/>
                      </a:lnTo>
                      <a:lnTo>
                        <a:pt x="288" y="280"/>
                      </a:lnTo>
                      <a:lnTo>
                        <a:pt x="288" y="221"/>
                      </a:lnTo>
                      <a:lnTo>
                        <a:pt x="288" y="144"/>
                      </a:lnTo>
                      <a:lnTo>
                        <a:pt x="288" y="327"/>
                      </a:lnTo>
                      <a:lnTo>
                        <a:pt x="288" y="145"/>
                      </a:lnTo>
                      <a:lnTo>
                        <a:pt x="288" y="251"/>
                      </a:lnTo>
                      <a:lnTo>
                        <a:pt x="288" y="285"/>
                      </a:lnTo>
                      <a:lnTo>
                        <a:pt x="288" y="143"/>
                      </a:lnTo>
                      <a:lnTo>
                        <a:pt x="288" y="187"/>
                      </a:lnTo>
                      <a:lnTo>
                        <a:pt x="288" y="294"/>
                      </a:lnTo>
                      <a:lnTo>
                        <a:pt x="288" y="217"/>
                      </a:lnTo>
                      <a:lnTo>
                        <a:pt x="288" y="262"/>
                      </a:lnTo>
                      <a:lnTo>
                        <a:pt x="288" y="172"/>
                      </a:lnTo>
                      <a:lnTo>
                        <a:pt x="289" y="287"/>
                      </a:lnTo>
                      <a:lnTo>
                        <a:pt x="289" y="283"/>
                      </a:lnTo>
                      <a:lnTo>
                        <a:pt x="289" y="258"/>
                      </a:lnTo>
                      <a:lnTo>
                        <a:pt x="289" y="199"/>
                      </a:lnTo>
                      <a:lnTo>
                        <a:pt x="289" y="311"/>
                      </a:lnTo>
                      <a:lnTo>
                        <a:pt x="289" y="246"/>
                      </a:lnTo>
                      <a:lnTo>
                        <a:pt x="289" y="318"/>
                      </a:lnTo>
                      <a:lnTo>
                        <a:pt x="289" y="349"/>
                      </a:lnTo>
                      <a:lnTo>
                        <a:pt x="289" y="175"/>
                      </a:lnTo>
                      <a:lnTo>
                        <a:pt x="289" y="332"/>
                      </a:lnTo>
                      <a:lnTo>
                        <a:pt x="289" y="215"/>
                      </a:lnTo>
                      <a:lnTo>
                        <a:pt x="289" y="136"/>
                      </a:lnTo>
                      <a:lnTo>
                        <a:pt x="290" y="288"/>
                      </a:lnTo>
                      <a:lnTo>
                        <a:pt x="290" y="216"/>
                      </a:lnTo>
                      <a:lnTo>
                        <a:pt x="290" y="309"/>
                      </a:lnTo>
                      <a:lnTo>
                        <a:pt x="290" y="258"/>
                      </a:lnTo>
                      <a:lnTo>
                        <a:pt x="290" y="280"/>
                      </a:lnTo>
                      <a:lnTo>
                        <a:pt x="290" y="206"/>
                      </a:lnTo>
                      <a:lnTo>
                        <a:pt x="290" y="242"/>
                      </a:lnTo>
                      <a:lnTo>
                        <a:pt x="290" y="203"/>
                      </a:lnTo>
                      <a:lnTo>
                        <a:pt x="290" y="320"/>
                      </a:lnTo>
                      <a:lnTo>
                        <a:pt x="290" y="297"/>
                      </a:lnTo>
                      <a:lnTo>
                        <a:pt x="290" y="206"/>
                      </a:lnTo>
                      <a:lnTo>
                        <a:pt x="291" y="154"/>
                      </a:lnTo>
                      <a:lnTo>
                        <a:pt x="291" y="315"/>
                      </a:lnTo>
                      <a:lnTo>
                        <a:pt x="291" y="274"/>
                      </a:lnTo>
                      <a:lnTo>
                        <a:pt x="291" y="237"/>
                      </a:lnTo>
                      <a:lnTo>
                        <a:pt x="291" y="327"/>
                      </a:lnTo>
                      <a:lnTo>
                        <a:pt x="291" y="327"/>
                      </a:lnTo>
                      <a:lnTo>
                        <a:pt x="291" y="231"/>
                      </a:lnTo>
                      <a:lnTo>
                        <a:pt x="291" y="376"/>
                      </a:lnTo>
                      <a:lnTo>
                        <a:pt x="291" y="325"/>
                      </a:lnTo>
                      <a:lnTo>
                        <a:pt x="292" y="365"/>
                      </a:lnTo>
                      <a:lnTo>
                        <a:pt x="292" y="216"/>
                      </a:lnTo>
                      <a:lnTo>
                        <a:pt x="292" y="247"/>
                      </a:lnTo>
                      <a:lnTo>
                        <a:pt x="292" y="263"/>
                      </a:lnTo>
                      <a:lnTo>
                        <a:pt x="292" y="319"/>
                      </a:lnTo>
                      <a:lnTo>
                        <a:pt x="292" y="241"/>
                      </a:lnTo>
                      <a:lnTo>
                        <a:pt x="292" y="268"/>
                      </a:lnTo>
                      <a:lnTo>
                        <a:pt x="292" y="371"/>
                      </a:lnTo>
                      <a:lnTo>
                        <a:pt x="292" y="191"/>
                      </a:lnTo>
                      <a:lnTo>
                        <a:pt x="292" y="244"/>
                      </a:lnTo>
                      <a:lnTo>
                        <a:pt x="292" y="357"/>
                      </a:lnTo>
                      <a:lnTo>
                        <a:pt x="292" y="241"/>
                      </a:lnTo>
                      <a:lnTo>
                        <a:pt x="292" y="397"/>
                      </a:lnTo>
                      <a:lnTo>
                        <a:pt x="293" y="266"/>
                      </a:lnTo>
                      <a:lnTo>
                        <a:pt x="293" y="315"/>
                      </a:lnTo>
                      <a:lnTo>
                        <a:pt x="293" y="423"/>
                      </a:lnTo>
                      <a:lnTo>
                        <a:pt x="293" y="259"/>
                      </a:lnTo>
                      <a:lnTo>
                        <a:pt x="293" y="321"/>
                      </a:lnTo>
                      <a:lnTo>
                        <a:pt x="293" y="289"/>
                      </a:lnTo>
                      <a:lnTo>
                        <a:pt x="293" y="176"/>
                      </a:lnTo>
                      <a:lnTo>
                        <a:pt x="293" y="288"/>
                      </a:lnTo>
                      <a:lnTo>
                        <a:pt x="293" y="227"/>
                      </a:lnTo>
                      <a:lnTo>
                        <a:pt x="293" y="259"/>
                      </a:lnTo>
                      <a:lnTo>
                        <a:pt x="293" y="186"/>
                      </a:lnTo>
                      <a:lnTo>
                        <a:pt x="293" y="209"/>
                      </a:lnTo>
                      <a:lnTo>
                        <a:pt x="294" y="198"/>
                      </a:lnTo>
                      <a:lnTo>
                        <a:pt x="294" y="350"/>
                      </a:lnTo>
                      <a:lnTo>
                        <a:pt x="294" y="150"/>
                      </a:lnTo>
                      <a:lnTo>
                        <a:pt x="294" y="312"/>
                      </a:lnTo>
                      <a:lnTo>
                        <a:pt x="294" y="129"/>
                      </a:lnTo>
                      <a:lnTo>
                        <a:pt x="294" y="230"/>
                      </a:lnTo>
                      <a:lnTo>
                        <a:pt x="294" y="263"/>
                      </a:lnTo>
                      <a:lnTo>
                        <a:pt x="294" y="98"/>
                      </a:lnTo>
                      <a:lnTo>
                        <a:pt x="294" y="288"/>
                      </a:lnTo>
                      <a:lnTo>
                        <a:pt x="294" y="255"/>
                      </a:lnTo>
                      <a:lnTo>
                        <a:pt x="294" y="203"/>
                      </a:lnTo>
                      <a:lnTo>
                        <a:pt x="294" y="265"/>
                      </a:lnTo>
                      <a:lnTo>
                        <a:pt x="295" y="119"/>
                      </a:lnTo>
                      <a:lnTo>
                        <a:pt x="295" y="259"/>
                      </a:lnTo>
                      <a:lnTo>
                        <a:pt x="295" y="358"/>
                      </a:lnTo>
                      <a:lnTo>
                        <a:pt x="295" y="134"/>
                      </a:lnTo>
                      <a:lnTo>
                        <a:pt x="295" y="255"/>
                      </a:lnTo>
                      <a:lnTo>
                        <a:pt x="295" y="150"/>
                      </a:lnTo>
                      <a:lnTo>
                        <a:pt x="295" y="289"/>
                      </a:lnTo>
                      <a:lnTo>
                        <a:pt x="295" y="214"/>
                      </a:lnTo>
                      <a:lnTo>
                        <a:pt x="295" y="313"/>
                      </a:lnTo>
                      <a:lnTo>
                        <a:pt x="295" y="147"/>
                      </a:lnTo>
                      <a:lnTo>
                        <a:pt x="296" y="166"/>
                      </a:lnTo>
                      <a:lnTo>
                        <a:pt x="296" y="232"/>
                      </a:lnTo>
                      <a:lnTo>
                        <a:pt x="296" y="133"/>
                      </a:lnTo>
                      <a:lnTo>
                        <a:pt x="296" y="380"/>
                      </a:lnTo>
                      <a:lnTo>
                        <a:pt x="296" y="154"/>
                      </a:lnTo>
                      <a:lnTo>
                        <a:pt x="296" y="227"/>
                      </a:lnTo>
                      <a:lnTo>
                        <a:pt x="296" y="115"/>
                      </a:lnTo>
                      <a:lnTo>
                        <a:pt x="296" y="284"/>
                      </a:lnTo>
                      <a:lnTo>
                        <a:pt x="296" y="117"/>
                      </a:lnTo>
                      <a:lnTo>
                        <a:pt x="296" y="328"/>
                      </a:lnTo>
                      <a:lnTo>
                        <a:pt x="296" y="285"/>
                      </a:lnTo>
                      <a:lnTo>
                        <a:pt x="297" y="92"/>
                      </a:lnTo>
                      <a:lnTo>
                        <a:pt x="297" y="265"/>
                      </a:lnTo>
                      <a:lnTo>
                        <a:pt x="297" y="220"/>
                      </a:lnTo>
                      <a:lnTo>
                        <a:pt x="297" y="125"/>
                      </a:lnTo>
                      <a:lnTo>
                        <a:pt x="297" y="315"/>
                      </a:lnTo>
                      <a:lnTo>
                        <a:pt x="297" y="219"/>
                      </a:lnTo>
                      <a:lnTo>
                        <a:pt x="297" y="119"/>
                      </a:lnTo>
                      <a:lnTo>
                        <a:pt x="297" y="267"/>
                      </a:lnTo>
                      <a:lnTo>
                        <a:pt x="297" y="163"/>
                      </a:lnTo>
                      <a:lnTo>
                        <a:pt x="297" y="206"/>
                      </a:lnTo>
                      <a:lnTo>
                        <a:pt x="297" y="187"/>
                      </a:lnTo>
                      <a:lnTo>
                        <a:pt x="298" y="349"/>
                      </a:lnTo>
                      <a:lnTo>
                        <a:pt x="298" y="239"/>
                      </a:lnTo>
                      <a:lnTo>
                        <a:pt x="298" y="169"/>
                      </a:lnTo>
                      <a:lnTo>
                        <a:pt x="298" y="368"/>
                      </a:lnTo>
                      <a:lnTo>
                        <a:pt x="298" y="137"/>
                      </a:lnTo>
                      <a:lnTo>
                        <a:pt x="298" y="235"/>
                      </a:lnTo>
                      <a:lnTo>
                        <a:pt x="298" y="244"/>
                      </a:lnTo>
                      <a:lnTo>
                        <a:pt x="298" y="345"/>
                      </a:lnTo>
                      <a:lnTo>
                        <a:pt x="298" y="85"/>
                      </a:lnTo>
                      <a:lnTo>
                        <a:pt x="298" y="263"/>
                      </a:lnTo>
                      <a:lnTo>
                        <a:pt x="298" y="172"/>
                      </a:lnTo>
                      <a:lnTo>
                        <a:pt x="298" y="336"/>
                      </a:lnTo>
                      <a:lnTo>
                        <a:pt x="299" y="215"/>
                      </a:lnTo>
                      <a:lnTo>
                        <a:pt x="299" y="348"/>
                      </a:lnTo>
                      <a:lnTo>
                        <a:pt x="299" y="195"/>
                      </a:lnTo>
                      <a:lnTo>
                        <a:pt x="299" y="335"/>
                      </a:lnTo>
                      <a:lnTo>
                        <a:pt x="299" y="254"/>
                      </a:lnTo>
                      <a:lnTo>
                        <a:pt x="299" y="255"/>
                      </a:lnTo>
                      <a:lnTo>
                        <a:pt x="299" y="214"/>
                      </a:lnTo>
                      <a:lnTo>
                        <a:pt x="299" y="265"/>
                      </a:lnTo>
                      <a:lnTo>
                        <a:pt x="299" y="196"/>
                      </a:lnTo>
                      <a:lnTo>
                        <a:pt x="299" y="351"/>
                      </a:lnTo>
                      <a:lnTo>
                        <a:pt x="299" y="280"/>
                      </a:lnTo>
                      <a:lnTo>
                        <a:pt x="300" y="201"/>
                      </a:lnTo>
                      <a:lnTo>
                        <a:pt x="300" y="174"/>
                      </a:lnTo>
                      <a:lnTo>
                        <a:pt x="300" y="325"/>
                      </a:lnTo>
                      <a:lnTo>
                        <a:pt x="300" y="282"/>
                      </a:lnTo>
                      <a:lnTo>
                        <a:pt x="300" y="190"/>
                      </a:lnTo>
                      <a:lnTo>
                        <a:pt x="300" y="317"/>
                      </a:lnTo>
                      <a:lnTo>
                        <a:pt x="300" y="207"/>
                      </a:lnTo>
                      <a:lnTo>
                        <a:pt x="300" y="230"/>
                      </a:lnTo>
                      <a:lnTo>
                        <a:pt x="300" y="185"/>
                      </a:lnTo>
                      <a:lnTo>
                        <a:pt x="300" y="291"/>
                      </a:lnTo>
                      <a:lnTo>
                        <a:pt x="300" y="230"/>
                      </a:lnTo>
                      <a:lnTo>
                        <a:pt x="300" y="267"/>
                      </a:lnTo>
                      <a:lnTo>
                        <a:pt x="300" y="341"/>
                      </a:lnTo>
                      <a:lnTo>
                        <a:pt x="301" y="95"/>
                      </a:lnTo>
                      <a:lnTo>
                        <a:pt x="301" y="270"/>
                      </a:lnTo>
                      <a:lnTo>
                        <a:pt x="301" y="168"/>
                      </a:lnTo>
                      <a:lnTo>
                        <a:pt x="301" y="341"/>
                      </a:lnTo>
                      <a:lnTo>
                        <a:pt x="301" y="214"/>
                      </a:lnTo>
                      <a:lnTo>
                        <a:pt x="301" y="156"/>
                      </a:lnTo>
                      <a:lnTo>
                        <a:pt x="301" y="248"/>
                      </a:lnTo>
                      <a:lnTo>
                        <a:pt x="301" y="205"/>
                      </a:lnTo>
                      <a:lnTo>
                        <a:pt x="301" y="335"/>
                      </a:lnTo>
                      <a:lnTo>
                        <a:pt x="302" y="144"/>
                      </a:lnTo>
                      <a:lnTo>
                        <a:pt x="302" y="248"/>
                      </a:lnTo>
                      <a:lnTo>
                        <a:pt x="302" y="280"/>
                      </a:lnTo>
                      <a:lnTo>
                        <a:pt x="302" y="93"/>
                      </a:lnTo>
                      <a:lnTo>
                        <a:pt x="302" y="164"/>
                      </a:lnTo>
                      <a:lnTo>
                        <a:pt x="302" y="117"/>
                      </a:lnTo>
                      <a:lnTo>
                        <a:pt x="302" y="230"/>
                      </a:lnTo>
                      <a:lnTo>
                        <a:pt x="302" y="168"/>
                      </a:lnTo>
                      <a:lnTo>
                        <a:pt x="302" y="277"/>
                      </a:lnTo>
                      <a:lnTo>
                        <a:pt x="302" y="356"/>
                      </a:lnTo>
                      <a:lnTo>
                        <a:pt x="302" y="106"/>
                      </a:lnTo>
                      <a:lnTo>
                        <a:pt x="302" y="125"/>
                      </a:lnTo>
                      <a:lnTo>
                        <a:pt x="302" y="319"/>
                      </a:lnTo>
                      <a:lnTo>
                        <a:pt x="302" y="161"/>
                      </a:lnTo>
                      <a:lnTo>
                        <a:pt x="303" y="232"/>
                      </a:lnTo>
                      <a:lnTo>
                        <a:pt x="303" y="244"/>
                      </a:lnTo>
                      <a:lnTo>
                        <a:pt x="303" y="339"/>
                      </a:lnTo>
                      <a:lnTo>
                        <a:pt x="303" y="164"/>
                      </a:lnTo>
                      <a:lnTo>
                        <a:pt x="303" y="296"/>
                      </a:lnTo>
                      <a:lnTo>
                        <a:pt x="303" y="270"/>
                      </a:lnTo>
                      <a:lnTo>
                        <a:pt x="303" y="313"/>
                      </a:lnTo>
                      <a:lnTo>
                        <a:pt x="303" y="150"/>
                      </a:lnTo>
                      <a:lnTo>
                        <a:pt x="303" y="293"/>
                      </a:lnTo>
                      <a:lnTo>
                        <a:pt x="303" y="195"/>
                      </a:lnTo>
                      <a:lnTo>
                        <a:pt x="304" y="314"/>
                      </a:lnTo>
                      <a:lnTo>
                        <a:pt x="304" y="256"/>
                      </a:lnTo>
                      <a:lnTo>
                        <a:pt x="304" y="136"/>
                      </a:lnTo>
                      <a:lnTo>
                        <a:pt x="304" y="347"/>
                      </a:lnTo>
                      <a:lnTo>
                        <a:pt x="304" y="283"/>
                      </a:lnTo>
                      <a:lnTo>
                        <a:pt x="304" y="350"/>
                      </a:lnTo>
                      <a:lnTo>
                        <a:pt x="304" y="160"/>
                      </a:lnTo>
                      <a:lnTo>
                        <a:pt x="304" y="210"/>
                      </a:lnTo>
                      <a:lnTo>
                        <a:pt x="304" y="267"/>
                      </a:lnTo>
                      <a:lnTo>
                        <a:pt x="304" y="139"/>
                      </a:lnTo>
                      <a:lnTo>
                        <a:pt x="304" y="282"/>
                      </a:lnTo>
                      <a:lnTo>
                        <a:pt x="305" y="230"/>
                      </a:lnTo>
                      <a:lnTo>
                        <a:pt x="305" y="308"/>
                      </a:lnTo>
                      <a:lnTo>
                        <a:pt x="305" y="322"/>
                      </a:lnTo>
                      <a:lnTo>
                        <a:pt x="305" y="115"/>
                      </a:lnTo>
                      <a:lnTo>
                        <a:pt x="305" y="220"/>
                      </a:lnTo>
                      <a:lnTo>
                        <a:pt x="305" y="313"/>
                      </a:lnTo>
                      <a:lnTo>
                        <a:pt x="305" y="203"/>
                      </a:lnTo>
                      <a:lnTo>
                        <a:pt x="305" y="360"/>
                      </a:lnTo>
                      <a:lnTo>
                        <a:pt x="305" y="277"/>
                      </a:lnTo>
                      <a:lnTo>
                        <a:pt x="305" y="222"/>
                      </a:lnTo>
                      <a:lnTo>
                        <a:pt x="305" y="215"/>
                      </a:lnTo>
                      <a:lnTo>
                        <a:pt x="305" y="334"/>
                      </a:lnTo>
                      <a:lnTo>
                        <a:pt x="305" y="261"/>
                      </a:lnTo>
                      <a:lnTo>
                        <a:pt x="305" y="331"/>
                      </a:lnTo>
                      <a:lnTo>
                        <a:pt x="306" y="411"/>
                      </a:lnTo>
                      <a:lnTo>
                        <a:pt x="306" y="133"/>
                      </a:lnTo>
                      <a:lnTo>
                        <a:pt x="306" y="172"/>
                      </a:lnTo>
                      <a:lnTo>
                        <a:pt x="306" y="224"/>
                      </a:lnTo>
                      <a:lnTo>
                        <a:pt x="306" y="131"/>
                      </a:lnTo>
                      <a:lnTo>
                        <a:pt x="306" y="299"/>
                      </a:lnTo>
                      <a:lnTo>
                        <a:pt x="306" y="289"/>
                      </a:lnTo>
                      <a:lnTo>
                        <a:pt x="306" y="151"/>
                      </a:lnTo>
                      <a:lnTo>
                        <a:pt x="306" y="316"/>
                      </a:lnTo>
                      <a:lnTo>
                        <a:pt x="306" y="171"/>
                      </a:lnTo>
                      <a:lnTo>
                        <a:pt x="306" y="222"/>
                      </a:lnTo>
                      <a:lnTo>
                        <a:pt x="307" y="314"/>
                      </a:lnTo>
                      <a:lnTo>
                        <a:pt x="307" y="307"/>
                      </a:lnTo>
                      <a:lnTo>
                        <a:pt x="307" y="234"/>
                      </a:lnTo>
                      <a:lnTo>
                        <a:pt x="307" y="286"/>
                      </a:lnTo>
                      <a:lnTo>
                        <a:pt x="307" y="141"/>
                      </a:lnTo>
                      <a:lnTo>
                        <a:pt x="307" y="247"/>
                      </a:lnTo>
                      <a:lnTo>
                        <a:pt x="307" y="101"/>
                      </a:lnTo>
                      <a:lnTo>
                        <a:pt x="307" y="262"/>
                      </a:lnTo>
                      <a:lnTo>
                        <a:pt x="307" y="220"/>
                      </a:lnTo>
                      <a:lnTo>
                        <a:pt x="307" y="70"/>
                      </a:lnTo>
                      <a:lnTo>
                        <a:pt x="307" y="280"/>
                      </a:lnTo>
                      <a:lnTo>
                        <a:pt x="307" y="270"/>
                      </a:lnTo>
                      <a:lnTo>
                        <a:pt x="308" y="198"/>
                      </a:lnTo>
                      <a:lnTo>
                        <a:pt x="308" y="180"/>
                      </a:lnTo>
                      <a:lnTo>
                        <a:pt x="308" y="363"/>
                      </a:lnTo>
                      <a:lnTo>
                        <a:pt x="308" y="249"/>
                      </a:lnTo>
                      <a:lnTo>
                        <a:pt x="308" y="167"/>
                      </a:lnTo>
                      <a:lnTo>
                        <a:pt x="308" y="374"/>
                      </a:lnTo>
                      <a:lnTo>
                        <a:pt x="308" y="261"/>
                      </a:lnTo>
                      <a:lnTo>
                        <a:pt x="308" y="257"/>
                      </a:lnTo>
                      <a:lnTo>
                        <a:pt x="308" y="309"/>
                      </a:lnTo>
                      <a:lnTo>
                        <a:pt x="308" y="180"/>
                      </a:lnTo>
                      <a:lnTo>
                        <a:pt x="308" y="262"/>
                      </a:lnTo>
                      <a:lnTo>
                        <a:pt x="308" y="243"/>
                      </a:lnTo>
                      <a:lnTo>
                        <a:pt x="309" y="152"/>
                      </a:lnTo>
                      <a:lnTo>
                        <a:pt x="309" y="339"/>
                      </a:lnTo>
                      <a:lnTo>
                        <a:pt x="309" y="246"/>
                      </a:lnTo>
                      <a:lnTo>
                        <a:pt x="309" y="241"/>
                      </a:lnTo>
                      <a:lnTo>
                        <a:pt x="309" y="152"/>
                      </a:lnTo>
                      <a:lnTo>
                        <a:pt x="309" y="270"/>
                      </a:lnTo>
                      <a:lnTo>
                        <a:pt x="309" y="173"/>
                      </a:lnTo>
                      <a:lnTo>
                        <a:pt x="309" y="164"/>
                      </a:lnTo>
                      <a:lnTo>
                        <a:pt x="309" y="296"/>
                      </a:lnTo>
                      <a:lnTo>
                        <a:pt x="309" y="169"/>
                      </a:lnTo>
                      <a:lnTo>
                        <a:pt x="309" y="288"/>
                      </a:lnTo>
                      <a:lnTo>
                        <a:pt x="310" y="162"/>
                      </a:lnTo>
                      <a:lnTo>
                        <a:pt x="310" y="253"/>
                      </a:lnTo>
                      <a:lnTo>
                        <a:pt x="310" y="296"/>
                      </a:lnTo>
                      <a:lnTo>
                        <a:pt x="310" y="203"/>
                      </a:lnTo>
                      <a:lnTo>
                        <a:pt x="310" y="275"/>
                      </a:lnTo>
                      <a:lnTo>
                        <a:pt x="310" y="244"/>
                      </a:lnTo>
                      <a:lnTo>
                        <a:pt x="310" y="116"/>
                      </a:lnTo>
                      <a:lnTo>
                        <a:pt x="310" y="279"/>
                      </a:lnTo>
                      <a:lnTo>
                        <a:pt x="310" y="79"/>
                      </a:lnTo>
                      <a:lnTo>
                        <a:pt x="310" y="289"/>
                      </a:lnTo>
                      <a:lnTo>
                        <a:pt x="310" y="245"/>
                      </a:lnTo>
                      <a:lnTo>
                        <a:pt x="311" y="221"/>
                      </a:lnTo>
                      <a:lnTo>
                        <a:pt x="311" y="107"/>
                      </a:lnTo>
                      <a:lnTo>
                        <a:pt x="311" y="311"/>
                      </a:lnTo>
                      <a:lnTo>
                        <a:pt x="311" y="267"/>
                      </a:lnTo>
                      <a:lnTo>
                        <a:pt x="311" y="268"/>
                      </a:lnTo>
                      <a:lnTo>
                        <a:pt x="311" y="226"/>
                      </a:lnTo>
                      <a:lnTo>
                        <a:pt x="311" y="315"/>
                      </a:lnTo>
                      <a:lnTo>
                        <a:pt x="311" y="288"/>
                      </a:lnTo>
                      <a:lnTo>
                        <a:pt x="311" y="305"/>
                      </a:lnTo>
                      <a:lnTo>
                        <a:pt x="311" y="315"/>
                      </a:lnTo>
                      <a:lnTo>
                        <a:pt x="311" y="95"/>
                      </a:lnTo>
                      <a:lnTo>
                        <a:pt x="311" y="305"/>
                      </a:lnTo>
                      <a:lnTo>
                        <a:pt x="311" y="108"/>
                      </a:lnTo>
                      <a:lnTo>
                        <a:pt x="312" y="256"/>
                      </a:lnTo>
                      <a:lnTo>
                        <a:pt x="312" y="252"/>
                      </a:lnTo>
                      <a:lnTo>
                        <a:pt x="312" y="152"/>
                      </a:lnTo>
                      <a:lnTo>
                        <a:pt x="312" y="246"/>
                      </a:lnTo>
                      <a:lnTo>
                        <a:pt x="312" y="295"/>
                      </a:lnTo>
                      <a:lnTo>
                        <a:pt x="312" y="205"/>
                      </a:lnTo>
                      <a:lnTo>
                        <a:pt x="312" y="238"/>
                      </a:lnTo>
                      <a:lnTo>
                        <a:pt x="312" y="267"/>
                      </a:lnTo>
                      <a:lnTo>
                        <a:pt x="312" y="323"/>
                      </a:lnTo>
                      <a:lnTo>
                        <a:pt x="313" y="185"/>
                      </a:lnTo>
                      <a:lnTo>
                        <a:pt x="313" y="202"/>
                      </a:lnTo>
                      <a:lnTo>
                        <a:pt x="313" y="295"/>
                      </a:lnTo>
                      <a:lnTo>
                        <a:pt x="313" y="163"/>
                      </a:lnTo>
                      <a:lnTo>
                        <a:pt x="313" y="232"/>
                      </a:lnTo>
                      <a:lnTo>
                        <a:pt x="313" y="208"/>
                      </a:lnTo>
                      <a:lnTo>
                        <a:pt x="313" y="137"/>
                      </a:lnTo>
                      <a:lnTo>
                        <a:pt x="313" y="254"/>
                      </a:lnTo>
                      <a:lnTo>
                        <a:pt x="313" y="229"/>
                      </a:lnTo>
                      <a:lnTo>
                        <a:pt x="313" y="174"/>
                      </a:lnTo>
                      <a:lnTo>
                        <a:pt x="313" y="258"/>
                      </a:lnTo>
                      <a:lnTo>
                        <a:pt x="313" y="85"/>
                      </a:lnTo>
                      <a:lnTo>
                        <a:pt x="313" y="132"/>
                      </a:lnTo>
                      <a:lnTo>
                        <a:pt x="314" y="176"/>
                      </a:lnTo>
                      <a:lnTo>
                        <a:pt x="314" y="71"/>
                      </a:lnTo>
                      <a:lnTo>
                        <a:pt x="314" y="318"/>
                      </a:lnTo>
                      <a:lnTo>
                        <a:pt x="314" y="280"/>
                      </a:lnTo>
                      <a:lnTo>
                        <a:pt x="314" y="260"/>
                      </a:lnTo>
                      <a:lnTo>
                        <a:pt x="314" y="290"/>
                      </a:lnTo>
                      <a:lnTo>
                        <a:pt x="314" y="101"/>
                      </a:lnTo>
                      <a:lnTo>
                        <a:pt x="314" y="192"/>
                      </a:lnTo>
                      <a:lnTo>
                        <a:pt x="314" y="199"/>
                      </a:lnTo>
                      <a:lnTo>
                        <a:pt x="314" y="301"/>
                      </a:lnTo>
                      <a:lnTo>
                        <a:pt x="314" y="189"/>
                      </a:lnTo>
                      <a:lnTo>
                        <a:pt x="314" y="200"/>
                      </a:lnTo>
                      <a:lnTo>
                        <a:pt x="314" y="147"/>
                      </a:lnTo>
                      <a:lnTo>
                        <a:pt x="314" y="367"/>
                      </a:lnTo>
                      <a:lnTo>
                        <a:pt x="315" y="132"/>
                      </a:lnTo>
                      <a:lnTo>
                        <a:pt x="315" y="173"/>
                      </a:lnTo>
                      <a:lnTo>
                        <a:pt x="315" y="244"/>
                      </a:lnTo>
                      <a:lnTo>
                        <a:pt x="315" y="297"/>
                      </a:lnTo>
                      <a:lnTo>
                        <a:pt x="315" y="119"/>
                      </a:lnTo>
                      <a:lnTo>
                        <a:pt x="315" y="124"/>
                      </a:lnTo>
                      <a:lnTo>
                        <a:pt x="315" y="189"/>
                      </a:lnTo>
                      <a:lnTo>
                        <a:pt x="315" y="89"/>
                      </a:lnTo>
                      <a:lnTo>
                        <a:pt x="315" y="278"/>
                      </a:lnTo>
                      <a:lnTo>
                        <a:pt x="315" y="117"/>
                      </a:lnTo>
                      <a:lnTo>
                        <a:pt x="315" y="226"/>
                      </a:lnTo>
                      <a:lnTo>
                        <a:pt x="315" y="287"/>
                      </a:lnTo>
                      <a:lnTo>
                        <a:pt x="316" y="0"/>
                      </a:lnTo>
                      <a:lnTo>
                        <a:pt x="316" y="313"/>
                      </a:lnTo>
                      <a:lnTo>
                        <a:pt x="316" y="169"/>
                      </a:lnTo>
                      <a:lnTo>
                        <a:pt x="316" y="211"/>
                      </a:lnTo>
                      <a:lnTo>
                        <a:pt x="316" y="148"/>
                      </a:lnTo>
                      <a:lnTo>
                        <a:pt x="316" y="289"/>
                      </a:lnTo>
                      <a:lnTo>
                        <a:pt x="316" y="288"/>
                      </a:lnTo>
                      <a:lnTo>
                        <a:pt x="316" y="100"/>
                      </a:lnTo>
                      <a:lnTo>
                        <a:pt x="316" y="186"/>
                      </a:lnTo>
                      <a:lnTo>
                        <a:pt x="317" y="240"/>
                      </a:lnTo>
                      <a:lnTo>
                        <a:pt x="317" y="171"/>
                      </a:lnTo>
                      <a:lnTo>
                        <a:pt x="317" y="266"/>
                      </a:lnTo>
                      <a:lnTo>
                        <a:pt x="317" y="234"/>
                      </a:lnTo>
                      <a:lnTo>
                        <a:pt x="317" y="294"/>
                      </a:lnTo>
                      <a:lnTo>
                        <a:pt x="317" y="108"/>
                      </a:lnTo>
                      <a:lnTo>
                        <a:pt x="317" y="219"/>
                      </a:lnTo>
                      <a:lnTo>
                        <a:pt x="317" y="143"/>
                      </a:lnTo>
                      <a:lnTo>
                        <a:pt x="317" y="218"/>
                      </a:lnTo>
                      <a:lnTo>
                        <a:pt x="317" y="212"/>
                      </a:lnTo>
                      <a:lnTo>
                        <a:pt x="318" y="181"/>
                      </a:lnTo>
                      <a:lnTo>
                        <a:pt x="318" y="259"/>
                      </a:lnTo>
                      <a:lnTo>
                        <a:pt x="318" y="222"/>
                      </a:lnTo>
                      <a:lnTo>
                        <a:pt x="318" y="176"/>
                      </a:lnTo>
                      <a:lnTo>
                        <a:pt x="318" y="313"/>
                      </a:lnTo>
                      <a:lnTo>
                        <a:pt x="318" y="93"/>
                      </a:lnTo>
                      <a:lnTo>
                        <a:pt x="318" y="250"/>
                      </a:lnTo>
                      <a:lnTo>
                        <a:pt x="318" y="71"/>
                      </a:lnTo>
                      <a:lnTo>
                        <a:pt x="318" y="185"/>
                      </a:lnTo>
                      <a:lnTo>
                        <a:pt x="318" y="350"/>
                      </a:lnTo>
                      <a:lnTo>
                        <a:pt x="318" y="161"/>
                      </a:lnTo>
                      <a:lnTo>
                        <a:pt x="319" y="270"/>
                      </a:lnTo>
                      <a:lnTo>
                        <a:pt x="319" y="83"/>
                      </a:lnTo>
                      <a:lnTo>
                        <a:pt x="319" y="263"/>
                      </a:lnTo>
                      <a:lnTo>
                        <a:pt x="319" y="216"/>
                      </a:lnTo>
                      <a:lnTo>
                        <a:pt x="319" y="200"/>
                      </a:lnTo>
                      <a:lnTo>
                        <a:pt x="319" y="254"/>
                      </a:lnTo>
                      <a:lnTo>
                        <a:pt x="319" y="150"/>
                      </a:lnTo>
                      <a:lnTo>
                        <a:pt x="319" y="188"/>
                      </a:lnTo>
                      <a:lnTo>
                        <a:pt x="319" y="146"/>
                      </a:lnTo>
                      <a:lnTo>
                        <a:pt x="319" y="325"/>
                      </a:lnTo>
                      <a:lnTo>
                        <a:pt x="319" y="203"/>
                      </a:lnTo>
                      <a:lnTo>
                        <a:pt x="319" y="228"/>
                      </a:lnTo>
                      <a:lnTo>
                        <a:pt x="320" y="162"/>
                      </a:lnTo>
                      <a:lnTo>
                        <a:pt x="320" y="247"/>
                      </a:lnTo>
                      <a:lnTo>
                        <a:pt x="320" y="192"/>
                      </a:lnTo>
                      <a:lnTo>
                        <a:pt x="320" y="151"/>
                      </a:lnTo>
                      <a:lnTo>
                        <a:pt x="320" y="330"/>
                      </a:lnTo>
                      <a:lnTo>
                        <a:pt x="320" y="239"/>
                      </a:lnTo>
                      <a:lnTo>
                        <a:pt x="320" y="278"/>
                      </a:lnTo>
                      <a:lnTo>
                        <a:pt x="320" y="332"/>
                      </a:lnTo>
                      <a:lnTo>
                        <a:pt x="320" y="155"/>
                      </a:lnTo>
                      <a:lnTo>
                        <a:pt x="320" y="232"/>
                      </a:lnTo>
                      <a:lnTo>
                        <a:pt x="320" y="159"/>
                      </a:lnTo>
                      <a:lnTo>
                        <a:pt x="321" y="360"/>
                      </a:lnTo>
                      <a:lnTo>
                        <a:pt x="321" y="298"/>
                      </a:lnTo>
                      <a:lnTo>
                        <a:pt x="321" y="216"/>
                      </a:lnTo>
                      <a:lnTo>
                        <a:pt x="321" y="260"/>
                      </a:lnTo>
                      <a:lnTo>
                        <a:pt x="321" y="315"/>
                      </a:lnTo>
                      <a:lnTo>
                        <a:pt x="321" y="329"/>
                      </a:lnTo>
                      <a:lnTo>
                        <a:pt x="321" y="83"/>
                      </a:lnTo>
                      <a:lnTo>
                        <a:pt x="321" y="245"/>
                      </a:lnTo>
                      <a:lnTo>
                        <a:pt x="321" y="256"/>
                      </a:lnTo>
                      <a:lnTo>
                        <a:pt x="321" y="264"/>
                      </a:lnTo>
                      <a:lnTo>
                        <a:pt x="322" y="140"/>
                      </a:lnTo>
                      <a:lnTo>
                        <a:pt x="322" y="170"/>
                      </a:lnTo>
                      <a:lnTo>
                        <a:pt x="322" y="281"/>
                      </a:lnTo>
                      <a:lnTo>
                        <a:pt x="322" y="116"/>
                      </a:lnTo>
                      <a:lnTo>
                        <a:pt x="322" y="241"/>
                      </a:lnTo>
                      <a:lnTo>
                        <a:pt x="322" y="292"/>
                      </a:lnTo>
                      <a:lnTo>
                        <a:pt x="322" y="379"/>
                      </a:lnTo>
                      <a:lnTo>
                        <a:pt x="322" y="212"/>
                      </a:lnTo>
                      <a:lnTo>
                        <a:pt x="322" y="239"/>
                      </a:lnTo>
                      <a:lnTo>
                        <a:pt x="322" y="226"/>
                      </a:lnTo>
                      <a:lnTo>
                        <a:pt x="322" y="292"/>
                      </a:lnTo>
                      <a:lnTo>
                        <a:pt x="322" y="193"/>
                      </a:lnTo>
                      <a:lnTo>
                        <a:pt x="322" y="248"/>
                      </a:lnTo>
                      <a:lnTo>
                        <a:pt x="323" y="294"/>
                      </a:lnTo>
                      <a:lnTo>
                        <a:pt x="323" y="161"/>
                      </a:lnTo>
                      <a:lnTo>
                        <a:pt x="323" y="215"/>
                      </a:lnTo>
                      <a:lnTo>
                        <a:pt x="323" y="282"/>
                      </a:lnTo>
                      <a:lnTo>
                        <a:pt x="323" y="123"/>
                      </a:lnTo>
                      <a:lnTo>
                        <a:pt x="323" y="319"/>
                      </a:lnTo>
                      <a:lnTo>
                        <a:pt x="323" y="181"/>
                      </a:lnTo>
                      <a:lnTo>
                        <a:pt x="323" y="185"/>
                      </a:lnTo>
                      <a:lnTo>
                        <a:pt x="323" y="332"/>
                      </a:lnTo>
                      <a:lnTo>
                        <a:pt x="323" y="143"/>
                      </a:lnTo>
                      <a:lnTo>
                        <a:pt x="323" y="299"/>
                      </a:lnTo>
                      <a:lnTo>
                        <a:pt x="323" y="228"/>
                      </a:lnTo>
                      <a:lnTo>
                        <a:pt x="323" y="171"/>
                      </a:lnTo>
                      <a:lnTo>
                        <a:pt x="323" y="307"/>
                      </a:lnTo>
                      <a:lnTo>
                        <a:pt x="324" y="208"/>
                      </a:lnTo>
                      <a:lnTo>
                        <a:pt x="324" y="240"/>
                      </a:lnTo>
                      <a:lnTo>
                        <a:pt x="324" y="262"/>
                      </a:lnTo>
                      <a:lnTo>
                        <a:pt x="324" y="177"/>
                      </a:lnTo>
                      <a:lnTo>
                        <a:pt x="324" y="251"/>
                      </a:lnTo>
                      <a:lnTo>
                        <a:pt x="324" y="100"/>
                      </a:lnTo>
                      <a:lnTo>
                        <a:pt x="324" y="296"/>
                      </a:lnTo>
                      <a:lnTo>
                        <a:pt x="324" y="232"/>
                      </a:lnTo>
                      <a:lnTo>
                        <a:pt x="324" y="185"/>
                      </a:lnTo>
                      <a:lnTo>
                        <a:pt x="324" y="270"/>
                      </a:lnTo>
                      <a:lnTo>
                        <a:pt x="324" y="119"/>
                      </a:lnTo>
                      <a:lnTo>
                        <a:pt x="325" y="170"/>
                      </a:lnTo>
                      <a:lnTo>
                        <a:pt x="325" y="147"/>
                      </a:lnTo>
                      <a:lnTo>
                        <a:pt x="325" y="297"/>
                      </a:lnTo>
                      <a:lnTo>
                        <a:pt x="325" y="216"/>
                      </a:lnTo>
                      <a:lnTo>
                        <a:pt x="325" y="161"/>
                      </a:lnTo>
                      <a:lnTo>
                        <a:pt x="325" y="301"/>
                      </a:lnTo>
                      <a:lnTo>
                        <a:pt x="325" y="177"/>
                      </a:lnTo>
                      <a:lnTo>
                        <a:pt x="325" y="337"/>
                      </a:lnTo>
                      <a:lnTo>
                        <a:pt x="325" y="180"/>
                      </a:lnTo>
                      <a:lnTo>
                        <a:pt x="325" y="147"/>
                      </a:lnTo>
                      <a:lnTo>
                        <a:pt x="326" y="279"/>
                      </a:lnTo>
                      <a:lnTo>
                        <a:pt x="326" y="221"/>
                      </a:lnTo>
                      <a:lnTo>
                        <a:pt x="326" y="211"/>
                      </a:lnTo>
                      <a:lnTo>
                        <a:pt x="326" y="155"/>
                      </a:lnTo>
                      <a:lnTo>
                        <a:pt x="326" y="260"/>
                      </a:lnTo>
                      <a:lnTo>
                        <a:pt x="326" y="227"/>
                      </a:lnTo>
                      <a:lnTo>
                        <a:pt x="326" y="231"/>
                      </a:lnTo>
                      <a:lnTo>
                        <a:pt x="326" y="266"/>
                      </a:lnTo>
                      <a:lnTo>
                        <a:pt x="326" y="139"/>
                      </a:lnTo>
                      <a:lnTo>
                        <a:pt x="326" y="244"/>
                      </a:lnTo>
                      <a:lnTo>
                        <a:pt x="326" y="188"/>
                      </a:lnTo>
                      <a:lnTo>
                        <a:pt x="326" y="175"/>
                      </a:lnTo>
                      <a:lnTo>
                        <a:pt x="327" y="296"/>
                      </a:lnTo>
                      <a:lnTo>
                        <a:pt x="327" y="129"/>
                      </a:lnTo>
                      <a:lnTo>
                        <a:pt x="327" y="314"/>
                      </a:lnTo>
                      <a:lnTo>
                        <a:pt x="327" y="268"/>
                      </a:lnTo>
                      <a:lnTo>
                        <a:pt x="327" y="162"/>
                      </a:lnTo>
                      <a:lnTo>
                        <a:pt x="327" y="101"/>
                      </a:lnTo>
                      <a:lnTo>
                        <a:pt x="327" y="263"/>
                      </a:lnTo>
                      <a:lnTo>
                        <a:pt x="327" y="205"/>
                      </a:lnTo>
                      <a:lnTo>
                        <a:pt x="327" y="283"/>
                      </a:lnTo>
                      <a:lnTo>
                        <a:pt x="327" y="127"/>
                      </a:lnTo>
                      <a:lnTo>
                        <a:pt x="327" y="210"/>
                      </a:lnTo>
                      <a:lnTo>
                        <a:pt x="328" y="263"/>
                      </a:lnTo>
                      <a:lnTo>
                        <a:pt x="328" y="178"/>
                      </a:lnTo>
                      <a:lnTo>
                        <a:pt x="328" y="296"/>
                      </a:lnTo>
                      <a:lnTo>
                        <a:pt x="328" y="261"/>
                      </a:lnTo>
                      <a:lnTo>
                        <a:pt x="328" y="292"/>
                      </a:lnTo>
                      <a:lnTo>
                        <a:pt x="328" y="313"/>
                      </a:lnTo>
                      <a:lnTo>
                        <a:pt x="328" y="205"/>
                      </a:lnTo>
                      <a:lnTo>
                        <a:pt x="328" y="234"/>
                      </a:lnTo>
                      <a:lnTo>
                        <a:pt x="328" y="295"/>
                      </a:lnTo>
                      <a:lnTo>
                        <a:pt x="328" y="158"/>
                      </a:lnTo>
                      <a:lnTo>
                        <a:pt x="328" y="348"/>
                      </a:lnTo>
                      <a:lnTo>
                        <a:pt x="328" y="225"/>
                      </a:lnTo>
                      <a:lnTo>
                        <a:pt x="328" y="249"/>
                      </a:lnTo>
                      <a:lnTo>
                        <a:pt x="329" y="301"/>
                      </a:lnTo>
                      <a:lnTo>
                        <a:pt x="329" y="190"/>
                      </a:lnTo>
                      <a:lnTo>
                        <a:pt x="329" y="208"/>
                      </a:lnTo>
                      <a:lnTo>
                        <a:pt x="329" y="212"/>
                      </a:lnTo>
                      <a:lnTo>
                        <a:pt x="329" y="322"/>
                      </a:lnTo>
                      <a:lnTo>
                        <a:pt x="329" y="190"/>
                      </a:lnTo>
                      <a:lnTo>
                        <a:pt x="329" y="271"/>
                      </a:lnTo>
                      <a:lnTo>
                        <a:pt x="329" y="188"/>
                      </a:lnTo>
                      <a:lnTo>
                        <a:pt x="329" y="294"/>
                      </a:lnTo>
                      <a:lnTo>
                        <a:pt x="329" y="181"/>
                      </a:lnTo>
                      <a:lnTo>
                        <a:pt x="329" y="236"/>
                      </a:lnTo>
                      <a:lnTo>
                        <a:pt x="329" y="193"/>
                      </a:lnTo>
                      <a:lnTo>
                        <a:pt x="329" y="286"/>
                      </a:lnTo>
                      <a:lnTo>
                        <a:pt x="330" y="247"/>
                      </a:lnTo>
                      <a:lnTo>
                        <a:pt x="330" y="185"/>
                      </a:lnTo>
                      <a:lnTo>
                        <a:pt x="330" y="300"/>
                      </a:lnTo>
                      <a:lnTo>
                        <a:pt x="330" y="157"/>
                      </a:lnTo>
                      <a:lnTo>
                        <a:pt x="330" y="248"/>
                      </a:lnTo>
                      <a:lnTo>
                        <a:pt x="330" y="275"/>
                      </a:lnTo>
                      <a:lnTo>
                        <a:pt x="330" y="131"/>
                      </a:lnTo>
                      <a:lnTo>
                        <a:pt x="330" y="334"/>
                      </a:lnTo>
                      <a:lnTo>
                        <a:pt x="330" y="335"/>
                      </a:lnTo>
                      <a:lnTo>
                        <a:pt x="330" y="227"/>
                      </a:lnTo>
                      <a:lnTo>
                        <a:pt x="330" y="295"/>
                      </a:lnTo>
                      <a:lnTo>
                        <a:pt x="331" y="245"/>
                      </a:lnTo>
                      <a:lnTo>
                        <a:pt x="331" y="203"/>
                      </a:lnTo>
                      <a:lnTo>
                        <a:pt x="331" y="358"/>
                      </a:lnTo>
                      <a:lnTo>
                        <a:pt x="331" y="290"/>
                      </a:lnTo>
                      <a:lnTo>
                        <a:pt x="331" y="189"/>
                      </a:lnTo>
                      <a:lnTo>
                        <a:pt x="331" y="324"/>
                      </a:lnTo>
                      <a:lnTo>
                        <a:pt x="331" y="252"/>
                      </a:lnTo>
                      <a:lnTo>
                        <a:pt x="331" y="331"/>
                      </a:lnTo>
                      <a:lnTo>
                        <a:pt x="331" y="226"/>
                      </a:lnTo>
                      <a:lnTo>
                        <a:pt x="331" y="356"/>
                      </a:lnTo>
                      <a:lnTo>
                        <a:pt x="331" y="342"/>
                      </a:lnTo>
                      <a:lnTo>
                        <a:pt x="331" y="131"/>
                      </a:lnTo>
                      <a:lnTo>
                        <a:pt x="331" y="284"/>
                      </a:lnTo>
                      <a:lnTo>
                        <a:pt x="332" y="188"/>
                      </a:lnTo>
                      <a:lnTo>
                        <a:pt x="332" y="156"/>
                      </a:lnTo>
                      <a:lnTo>
                        <a:pt x="332" y="375"/>
                      </a:lnTo>
                      <a:lnTo>
                        <a:pt x="332" y="206"/>
                      </a:lnTo>
                      <a:lnTo>
                        <a:pt x="332" y="253"/>
                      </a:lnTo>
                      <a:lnTo>
                        <a:pt x="332" y="380"/>
                      </a:lnTo>
                      <a:lnTo>
                        <a:pt x="332" y="163"/>
                      </a:lnTo>
                      <a:lnTo>
                        <a:pt x="332" y="203"/>
                      </a:lnTo>
                      <a:lnTo>
                        <a:pt x="332" y="158"/>
                      </a:lnTo>
                      <a:lnTo>
                        <a:pt x="332" y="300"/>
                      </a:lnTo>
                      <a:lnTo>
                        <a:pt x="333" y="230"/>
                      </a:lnTo>
                      <a:lnTo>
                        <a:pt x="333" y="241"/>
                      </a:lnTo>
                      <a:lnTo>
                        <a:pt x="333" y="196"/>
                      </a:lnTo>
                      <a:lnTo>
                        <a:pt x="333" y="291"/>
                      </a:lnTo>
                      <a:lnTo>
                        <a:pt x="333" y="315"/>
                      </a:lnTo>
                      <a:lnTo>
                        <a:pt x="333" y="344"/>
                      </a:lnTo>
                      <a:lnTo>
                        <a:pt x="333" y="199"/>
                      </a:lnTo>
                      <a:lnTo>
                        <a:pt x="333" y="186"/>
                      </a:lnTo>
                      <a:lnTo>
                        <a:pt x="333" y="266"/>
                      </a:lnTo>
                      <a:lnTo>
                        <a:pt x="333" y="163"/>
                      </a:lnTo>
                      <a:lnTo>
                        <a:pt x="334" y="142"/>
                      </a:lnTo>
                      <a:lnTo>
                        <a:pt x="334" y="367"/>
                      </a:lnTo>
                      <a:lnTo>
                        <a:pt x="334" y="251"/>
                      </a:lnTo>
                      <a:lnTo>
                        <a:pt x="334" y="197"/>
                      </a:lnTo>
                      <a:lnTo>
                        <a:pt x="334" y="402"/>
                      </a:lnTo>
                      <a:lnTo>
                        <a:pt x="334" y="161"/>
                      </a:lnTo>
                      <a:lnTo>
                        <a:pt x="334" y="265"/>
                      </a:lnTo>
                      <a:lnTo>
                        <a:pt x="334" y="155"/>
                      </a:lnTo>
                      <a:lnTo>
                        <a:pt x="334" y="334"/>
                      </a:lnTo>
                      <a:lnTo>
                        <a:pt x="334" y="326"/>
                      </a:lnTo>
                      <a:lnTo>
                        <a:pt x="334" y="230"/>
                      </a:lnTo>
                      <a:lnTo>
                        <a:pt x="334" y="164"/>
                      </a:lnTo>
                      <a:lnTo>
                        <a:pt x="335" y="257"/>
                      </a:lnTo>
                      <a:lnTo>
                        <a:pt x="335" y="242"/>
                      </a:lnTo>
                      <a:lnTo>
                        <a:pt x="335" y="315"/>
                      </a:lnTo>
                      <a:lnTo>
                        <a:pt x="335" y="317"/>
                      </a:lnTo>
                      <a:lnTo>
                        <a:pt x="335" y="151"/>
                      </a:lnTo>
                      <a:lnTo>
                        <a:pt x="335" y="256"/>
                      </a:lnTo>
                      <a:lnTo>
                        <a:pt x="335" y="166"/>
                      </a:lnTo>
                      <a:lnTo>
                        <a:pt x="335" y="395"/>
                      </a:lnTo>
                      <a:lnTo>
                        <a:pt x="335" y="213"/>
                      </a:lnTo>
                      <a:lnTo>
                        <a:pt x="335" y="232"/>
                      </a:lnTo>
                      <a:lnTo>
                        <a:pt x="335" y="204"/>
                      </a:lnTo>
                      <a:lnTo>
                        <a:pt x="336" y="355"/>
                      </a:lnTo>
                      <a:lnTo>
                        <a:pt x="336" y="228"/>
                      </a:lnTo>
                      <a:lnTo>
                        <a:pt x="336" y="359"/>
                      </a:lnTo>
                      <a:lnTo>
                        <a:pt x="336" y="222"/>
                      </a:lnTo>
                      <a:lnTo>
                        <a:pt x="336" y="278"/>
                      </a:lnTo>
                      <a:lnTo>
                        <a:pt x="336" y="236"/>
                      </a:lnTo>
                      <a:lnTo>
                        <a:pt x="336" y="307"/>
                      </a:lnTo>
                      <a:lnTo>
                        <a:pt x="336" y="242"/>
                      </a:lnTo>
                      <a:lnTo>
                        <a:pt x="336" y="238"/>
                      </a:lnTo>
                      <a:lnTo>
                        <a:pt x="336" y="205"/>
                      </a:lnTo>
                      <a:lnTo>
                        <a:pt x="336" y="305"/>
                      </a:lnTo>
                      <a:lnTo>
                        <a:pt x="336" y="270"/>
                      </a:lnTo>
                      <a:lnTo>
                        <a:pt x="336" y="359"/>
                      </a:lnTo>
                      <a:lnTo>
                        <a:pt x="337" y="232"/>
                      </a:lnTo>
                      <a:lnTo>
                        <a:pt x="337" y="237"/>
                      </a:lnTo>
                      <a:lnTo>
                        <a:pt x="337" y="274"/>
                      </a:lnTo>
                      <a:lnTo>
                        <a:pt x="337" y="194"/>
                      </a:lnTo>
                      <a:lnTo>
                        <a:pt x="337" y="239"/>
                      </a:lnTo>
                      <a:lnTo>
                        <a:pt x="337" y="218"/>
                      </a:lnTo>
                      <a:lnTo>
                        <a:pt x="337" y="175"/>
                      </a:lnTo>
                      <a:lnTo>
                        <a:pt x="337" y="288"/>
                      </a:lnTo>
                      <a:lnTo>
                        <a:pt x="337" y="262"/>
                      </a:lnTo>
                      <a:lnTo>
                        <a:pt x="337" y="222"/>
                      </a:lnTo>
                      <a:lnTo>
                        <a:pt x="338" y="152"/>
                      </a:lnTo>
                      <a:lnTo>
                        <a:pt x="338" y="348"/>
                      </a:lnTo>
                      <a:lnTo>
                        <a:pt x="338" y="332"/>
                      </a:lnTo>
                      <a:lnTo>
                        <a:pt x="338" y="180"/>
                      </a:lnTo>
                      <a:lnTo>
                        <a:pt x="338" y="213"/>
                      </a:lnTo>
                      <a:lnTo>
                        <a:pt x="338" y="281"/>
                      </a:lnTo>
                      <a:lnTo>
                        <a:pt x="338" y="172"/>
                      </a:lnTo>
                      <a:lnTo>
                        <a:pt x="338" y="256"/>
                      </a:lnTo>
                      <a:lnTo>
                        <a:pt x="338" y="245"/>
                      </a:lnTo>
                      <a:lnTo>
                        <a:pt x="338" y="265"/>
                      </a:lnTo>
                      <a:lnTo>
                        <a:pt x="338" y="103"/>
                      </a:lnTo>
                      <a:lnTo>
                        <a:pt x="339" y="156"/>
                      </a:lnTo>
                      <a:lnTo>
                        <a:pt x="339" y="187"/>
                      </a:lnTo>
                      <a:lnTo>
                        <a:pt x="339" y="126"/>
                      </a:lnTo>
                      <a:lnTo>
                        <a:pt x="339" y="284"/>
                      </a:lnTo>
                      <a:lnTo>
                        <a:pt x="339" y="216"/>
                      </a:lnTo>
                      <a:lnTo>
                        <a:pt x="339" y="333"/>
                      </a:lnTo>
                      <a:lnTo>
                        <a:pt x="339" y="141"/>
                      </a:lnTo>
                      <a:lnTo>
                        <a:pt x="339" y="202"/>
                      </a:lnTo>
                      <a:lnTo>
                        <a:pt x="339" y="307"/>
                      </a:lnTo>
                      <a:lnTo>
                        <a:pt x="339" y="166"/>
                      </a:lnTo>
                      <a:lnTo>
                        <a:pt x="339" y="244"/>
                      </a:lnTo>
                      <a:lnTo>
                        <a:pt x="339" y="194"/>
                      </a:lnTo>
                      <a:lnTo>
                        <a:pt x="340" y="314"/>
                      </a:lnTo>
                      <a:lnTo>
                        <a:pt x="340" y="262"/>
                      </a:lnTo>
                      <a:lnTo>
                        <a:pt x="340" y="262"/>
                      </a:lnTo>
                      <a:lnTo>
                        <a:pt x="340" y="265"/>
                      </a:lnTo>
                      <a:lnTo>
                        <a:pt x="340" y="189"/>
                      </a:lnTo>
                      <a:lnTo>
                        <a:pt x="340" y="209"/>
                      </a:lnTo>
                      <a:lnTo>
                        <a:pt x="340" y="284"/>
                      </a:lnTo>
                      <a:lnTo>
                        <a:pt x="340" y="203"/>
                      </a:lnTo>
                      <a:lnTo>
                        <a:pt x="340" y="200"/>
                      </a:lnTo>
                      <a:lnTo>
                        <a:pt x="340" y="167"/>
                      </a:lnTo>
                      <a:lnTo>
                        <a:pt x="341" y="271"/>
                      </a:lnTo>
                      <a:lnTo>
                        <a:pt x="341" y="194"/>
                      </a:lnTo>
                      <a:lnTo>
                        <a:pt x="341" y="167"/>
                      </a:lnTo>
                      <a:lnTo>
                        <a:pt x="341" y="248"/>
                      </a:lnTo>
                      <a:lnTo>
                        <a:pt x="341" y="125"/>
                      </a:lnTo>
                      <a:lnTo>
                        <a:pt x="341" y="161"/>
                      </a:lnTo>
                      <a:lnTo>
                        <a:pt x="341" y="156"/>
                      </a:lnTo>
                      <a:lnTo>
                        <a:pt x="341" y="396"/>
                      </a:lnTo>
                      <a:lnTo>
                        <a:pt x="341" y="197"/>
                      </a:lnTo>
                      <a:lnTo>
                        <a:pt x="341" y="287"/>
                      </a:lnTo>
                      <a:lnTo>
                        <a:pt x="341" y="168"/>
                      </a:lnTo>
                      <a:lnTo>
                        <a:pt x="341" y="172"/>
                      </a:lnTo>
                      <a:lnTo>
                        <a:pt x="342" y="193"/>
                      </a:lnTo>
                      <a:lnTo>
                        <a:pt x="342" y="310"/>
                      </a:lnTo>
                      <a:lnTo>
                        <a:pt x="342" y="198"/>
                      </a:lnTo>
                      <a:lnTo>
                        <a:pt x="342" y="314"/>
                      </a:lnTo>
                      <a:lnTo>
                        <a:pt x="342" y="125"/>
                      </a:lnTo>
                      <a:lnTo>
                        <a:pt x="342" y="230"/>
                      </a:lnTo>
                      <a:lnTo>
                        <a:pt x="342" y="323"/>
                      </a:lnTo>
                      <a:lnTo>
                        <a:pt x="342" y="141"/>
                      </a:lnTo>
                      <a:lnTo>
                        <a:pt x="342" y="189"/>
                      </a:lnTo>
                      <a:lnTo>
                        <a:pt x="342" y="125"/>
                      </a:lnTo>
                      <a:lnTo>
                        <a:pt x="343" y="262"/>
                      </a:lnTo>
                      <a:lnTo>
                        <a:pt x="343" y="169"/>
                      </a:lnTo>
                      <a:lnTo>
                        <a:pt x="343" y="148"/>
                      </a:lnTo>
                      <a:lnTo>
                        <a:pt x="343" y="261"/>
                      </a:lnTo>
                      <a:lnTo>
                        <a:pt x="343" y="232"/>
                      </a:lnTo>
                      <a:lnTo>
                        <a:pt x="343" y="244"/>
                      </a:lnTo>
                      <a:lnTo>
                        <a:pt x="343" y="210"/>
                      </a:lnTo>
                      <a:lnTo>
                        <a:pt x="343" y="328"/>
                      </a:lnTo>
                      <a:lnTo>
                        <a:pt x="343" y="243"/>
                      </a:lnTo>
                      <a:lnTo>
                        <a:pt x="343" y="157"/>
                      </a:lnTo>
                      <a:lnTo>
                        <a:pt x="344" y="259"/>
                      </a:lnTo>
                      <a:lnTo>
                        <a:pt x="344" y="173"/>
                      </a:lnTo>
                      <a:lnTo>
                        <a:pt x="344" y="205"/>
                      </a:lnTo>
                      <a:lnTo>
                        <a:pt x="344" y="307"/>
                      </a:lnTo>
                      <a:lnTo>
                        <a:pt x="344" y="117"/>
                      </a:lnTo>
                      <a:lnTo>
                        <a:pt x="344" y="251"/>
                      </a:lnTo>
                      <a:lnTo>
                        <a:pt x="344" y="291"/>
                      </a:lnTo>
                      <a:lnTo>
                        <a:pt x="344" y="153"/>
                      </a:lnTo>
                      <a:lnTo>
                        <a:pt x="344" y="216"/>
                      </a:lnTo>
                      <a:lnTo>
                        <a:pt x="344" y="212"/>
                      </a:lnTo>
                      <a:lnTo>
                        <a:pt x="344" y="126"/>
                      </a:lnTo>
                      <a:lnTo>
                        <a:pt x="344" y="339"/>
                      </a:lnTo>
                      <a:lnTo>
                        <a:pt x="344" y="305"/>
                      </a:lnTo>
                      <a:lnTo>
                        <a:pt x="345" y="260"/>
                      </a:lnTo>
                      <a:lnTo>
                        <a:pt x="345" y="294"/>
                      </a:lnTo>
                      <a:lnTo>
                        <a:pt x="345" y="177"/>
                      </a:lnTo>
                      <a:lnTo>
                        <a:pt x="345" y="276"/>
                      </a:lnTo>
                      <a:lnTo>
                        <a:pt x="345" y="331"/>
                      </a:lnTo>
                      <a:lnTo>
                        <a:pt x="345" y="102"/>
                      </a:lnTo>
                      <a:lnTo>
                        <a:pt x="345" y="151"/>
                      </a:lnTo>
                      <a:lnTo>
                        <a:pt x="345" y="319"/>
                      </a:lnTo>
                      <a:lnTo>
                        <a:pt x="345" y="110"/>
                      </a:lnTo>
                      <a:lnTo>
                        <a:pt x="345" y="185"/>
                      </a:lnTo>
                      <a:lnTo>
                        <a:pt x="345" y="166"/>
                      </a:lnTo>
                      <a:lnTo>
                        <a:pt x="346" y="264"/>
                      </a:lnTo>
                      <a:lnTo>
                        <a:pt x="346" y="257"/>
                      </a:lnTo>
                      <a:lnTo>
                        <a:pt x="346" y="184"/>
                      </a:lnTo>
                      <a:lnTo>
                        <a:pt x="346" y="273"/>
                      </a:lnTo>
                      <a:lnTo>
                        <a:pt x="346" y="247"/>
                      </a:lnTo>
                      <a:lnTo>
                        <a:pt x="346" y="189"/>
                      </a:lnTo>
                      <a:lnTo>
                        <a:pt x="346" y="165"/>
                      </a:lnTo>
                      <a:lnTo>
                        <a:pt x="346" y="267"/>
                      </a:lnTo>
                      <a:lnTo>
                        <a:pt x="346" y="234"/>
                      </a:lnTo>
                      <a:lnTo>
                        <a:pt x="346" y="217"/>
                      </a:lnTo>
                      <a:lnTo>
                        <a:pt x="346" y="287"/>
                      </a:lnTo>
                      <a:lnTo>
                        <a:pt x="347" y="180"/>
                      </a:lnTo>
                      <a:lnTo>
                        <a:pt x="347" y="190"/>
                      </a:lnTo>
                      <a:lnTo>
                        <a:pt x="347" y="107"/>
                      </a:lnTo>
                      <a:lnTo>
                        <a:pt x="347" y="274"/>
                      </a:lnTo>
                      <a:lnTo>
                        <a:pt x="347" y="224"/>
                      </a:lnTo>
                      <a:lnTo>
                        <a:pt x="347" y="123"/>
                      </a:lnTo>
                      <a:lnTo>
                        <a:pt x="347" y="368"/>
                      </a:lnTo>
                      <a:lnTo>
                        <a:pt x="347" y="160"/>
                      </a:lnTo>
                      <a:lnTo>
                        <a:pt x="347" y="206"/>
                      </a:lnTo>
                      <a:lnTo>
                        <a:pt x="347" y="130"/>
                      </a:lnTo>
                      <a:lnTo>
                        <a:pt x="347" y="251"/>
                      </a:lnTo>
                      <a:lnTo>
                        <a:pt x="347" y="154"/>
                      </a:lnTo>
                      <a:lnTo>
                        <a:pt x="348" y="282"/>
                      </a:lnTo>
                      <a:lnTo>
                        <a:pt x="348" y="127"/>
                      </a:lnTo>
                      <a:lnTo>
                        <a:pt x="348" y="289"/>
                      </a:lnTo>
                      <a:lnTo>
                        <a:pt x="348" y="243"/>
                      </a:lnTo>
                      <a:lnTo>
                        <a:pt x="348" y="256"/>
                      </a:lnTo>
                      <a:lnTo>
                        <a:pt x="348" y="109"/>
                      </a:lnTo>
                      <a:lnTo>
                        <a:pt x="348" y="274"/>
                      </a:lnTo>
                      <a:lnTo>
                        <a:pt x="348" y="193"/>
                      </a:lnTo>
                      <a:lnTo>
                        <a:pt x="348" y="163"/>
                      </a:lnTo>
                      <a:lnTo>
                        <a:pt x="348" y="307"/>
                      </a:lnTo>
                      <a:lnTo>
                        <a:pt x="348" y="267"/>
                      </a:lnTo>
                      <a:lnTo>
                        <a:pt x="348" y="222"/>
                      </a:lnTo>
                      <a:lnTo>
                        <a:pt x="349" y="236"/>
                      </a:lnTo>
                      <a:lnTo>
                        <a:pt x="349" y="48"/>
                      </a:lnTo>
                      <a:lnTo>
                        <a:pt x="349" y="231"/>
                      </a:lnTo>
                      <a:lnTo>
                        <a:pt x="349" y="209"/>
                      </a:lnTo>
                      <a:lnTo>
                        <a:pt x="349" y="182"/>
                      </a:lnTo>
                      <a:lnTo>
                        <a:pt x="349" y="267"/>
                      </a:lnTo>
                      <a:lnTo>
                        <a:pt x="349" y="174"/>
                      </a:lnTo>
                      <a:lnTo>
                        <a:pt x="349" y="124"/>
                      </a:lnTo>
                      <a:lnTo>
                        <a:pt x="349" y="270"/>
                      </a:lnTo>
                      <a:lnTo>
                        <a:pt x="349" y="304"/>
                      </a:lnTo>
                      <a:lnTo>
                        <a:pt x="349" y="145"/>
                      </a:lnTo>
                      <a:lnTo>
                        <a:pt x="350" y="156"/>
                      </a:lnTo>
                      <a:lnTo>
                        <a:pt x="350" y="210"/>
                      </a:lnTo>
                      <a:lnTo>
                        <a:pt x="350" y="78"/>
                      </a:lnTo>
                      <a:lnTo>
                        <a:pt x="350" y="224"/>
                      </a:lnTo>
                      <a:lnTo>
                        <a:pt x="350" y="128"/>
                      </a:lnTo>
                      <a:lnTo>
                        <a:pt x="350" y="142"/>
                      </a:lnTo>
                      <a:lnTo>
                        <a:pt x="350" y="83"/>
                      </a:lnTo>
                      <a:lnTo>
                        <a:pt x="350" y="264"/>
                      </a:lnTo>
                      <a:lnTo>
                        <a:pt x="350" y="194"/>
                      </a:lnTo>
                      <a:lnTo>
                        <a:pt x="350" y="151"/>
                      </a:lnTo>
                      <a:lnTo>
                        <a:pt x="350" y="277"/>
                      </a:lnTo>
                      <a:lnTo>
                        <a:pt x="350" y="135"/>
                      </a:lnTo>
                      <a:lnTo>
                        <a:pt x="350" y="183"/>
                      </a:lnTo>
                      <a:lnTo>
                        <a:pt x="351" y="87"/>
                      </a:lnTo>
                      <a:lnTo>
                        <a:pt x="351" y="250"/>
                      </a:lnTo>
                      <a:lnTo>
                        <a:pt x="351" y="177"/>
                      </a:lnTo>
                      <a:lnTo>
                        <a:pt x="351" y="237"/>
                      </a:lnTo>
                      <a:lnTo>
                        <a:pt x="351" y="94"/>
                      </a:lnTo>
                      <a:lnTo>
                        <a:pt x="351" y="145"/>
                      </a:lnTo>
                      <a:lnTo>
                        <a:pt x="351" y="201"/>
                      </a:lnTo>
                      <a:lnTo>
                        <a:pt x="351" y="86"/>
                      </a:lnTo>
                      <a:lnTo>
                        <a:pt x="351" y="206"/>
                      </a:lnTo>
                      <a:lnTo>
                        <a:pt x="351" y="140"/>
                      </a:lnTo>
                      <a:lnTo>
                        <a:pt x="351" y="248"/>
                      </a:lnTo>
                      <a:lnTo>
                        <a:pt x="351" y="304"/>
                      </a:lnTo>
                      <a:lnTo>
                        <a:pt x="352" y="116"/>
                      </a:lnTo>
                      <a:lnTo>
                        <a:pt x="352" y="169"/>
                      </a:lnTo>
                      <a:lnTo>
                        <a:pt x="352" y="233"/>
                      </a:lnTo>
                      <a:lnTo>
                        <a:pt x="352" y="319"/>
                      </a:lnTo>
                      <a:lnTo>
                        <a:pt x="352" y="60"/>
                      </a:lnTo>
                      <a:lnTo>
                        <a:pt x="352" y="71"/>
                      </a:lnTo>
                      <a:lnTo>
                        <a:pt x="352" y="187"/>
                      </a:lnTo>
                      <a:lnTo>
                        <a:pt x="352" y="263"/>
                      </a:lnTo>
                      <a:lnTo>
                        <a:pt x="352" y="87"/>
                      </a:lnTo>
                      <a:lnTo>
                        <a:pt x="352" y="225"/>
                      </a:lnTo>
                      <a:lnTo>
                        <a:pt x="353" y="61"/>
                      </a:lnTo>
                      <a:lnTo>
                        <a:pt x="353" y="107"/>
                      </a:lnTo>
                      <a:lnTo>
                        <a:pt x="353" y="26"/>
                      </a:lnTo>
                      <a:lnTo>
                        <a:pt x="353" y="197"/>
                      </a:lnTo>
                      <a:lnTo>
                        <a:pt x="353" y="196"/>
                      </a:lnTo>
                      <a:lnTo>
                        <a:pt x="353" y="241"/>
                      </a:lnTo>
                      <a:lnTo>
                        <a:pt x="353" y="246"/>
                      </a:lnTo>
                      <a:lnTo>
                        <a:pt x="353" y="124"/>
                      </a:lnTo>
                      <a:lnTo>
                        <a:pt x="353" y="81"/>
                      </a:lnTo>
                      <a:lnTo>
                        <a:pt x="353" y="295"/>
                      </a:lnTo>
                      <a:lnTo>
                        <a:pt x="353" y="174"/>
                      </a:lnTo>
                      <a:lnTo>
                        <a:pt x="353" y="93"/>
                      </a:lnTo>
                      <a:lnTo>
                        <a:pt x="354" y="165"/>
                      </a:lnTo>
                      <a:lnTo>
                        <a:pt x="354" y="83"/>
                      </a:lnTo>
                      <a:lnTo>
                        <a:pt x="354" y="98"/>
                      </a:lnTo>
                      <a:lnTo>
                        <a:pt x="354" y="151"/>
                      </a:lnTo>
                      <a:lnTo>
                        <a:pt x="354" y="131"/>
                      </a:lnTo>
                      <a:lnTo>
                        <a:pt x="354" y="288"/>
                      </a:lnTo>
                      <a:lnTo>
                        <a:pt x="354" y="99"/>
                      </a:lnTo>
                      <a:lnTo>
                        <a:pt x="354" y="300"/>
                      </a:lnTo>
                      <a:lnTo>
                        <a:pt x="354" y="92"/>
                      </a:lnTo>
                      <a:lnTo>
                        <a:pt x="354" y="143"/>
                      </a:lnTo>
                      <a:lnTo>
                        <a:pt x="355" y="93"/>
                      </a:lnTo>
                      <a:lnTo>
                        <a:pt x="355" y="225"/>
                      </a:lnTo>
                      <a:lnTo>
                        <a:pt x="355" y="242"/>
                      </a:lnTo>
                      <a:lnTo>
                        <a:pt x="355" y="260"/>
                      </a:lnTo>
                      <a:lnTo>
                        <a:pt x="355" y="106"/>
                      </a:lnTo>
                      <a:lnTo>
                        <a:pt x="355" y="186"/>
                      </a:lnTo>
                      <a:lnTo>
                        <a:pt x="355" y="115"/>
                      </a:lnTo>
                      <a:lnTo>
                        <a:pt x="355" y="236"/>
                      </a:lnTo>
                      <a:lnTo>
                        <a:pt x="355" y="230"/>
                      </a:lnTo>
                      <a:lnTo>
                        <a:pt x="355" y="73"/>
                      </a:lnTo>
                      <a:lnTo>
                        <a:pt x="355" y="263"/>
                      </a:lnTo>
                      <a:lnTo>
                        <a:pt x="356" y="196"/>
                      </a:lnTo>
                      <a:lnTo>
                        <a:pt x="356" y="104"/>
                      </a:lnTo>
                      <a:lnTo>
                        <a:pt x="356" y="222"/>
                      </a:lnTo>
                      <a:lnTo>
                        <a:pt x="356" y="192"/>
                      </a:lnTo>
                      <a:lnTo>
                        <a:pt x="356" y="185"/>
                      </a:lnTo>
                      <a:lnTo>
                        <a:pt x="356" y="51"/>
                      </a:lnTo>
                      <a:lnTo>
                        <a:pt x="356" y="170"/>
                      </a:lnTo>
                      <a:lnTo>
                        <a:pt x="356" y="143"/>
                      </a:lnTo>
                      <a:lnTo>
                        <a:pt x="356" y="185"/>
                      </a:lnTo>
                      <a:lnTo>
                        <a:pt x="356" y="112"/>
                      </a:lnTo>
                      <a:lnTo>
                        <a:pt x="356" y="174"/>
                      </a:lnTo>
                      <a:lnTo>
                        <a:pt x="356" y="190"/>
                      </a:lnTo>
                      <a:lnTo>
                        <a:pt x="356" y="297"/>
                      </a:lnTo>
                      <a:lnTo>
                        <a:pt x="357" y="116"/>
                      </a:lnTo>
                      <a:lnTo>
                        <a:pt x="357" y="156"/>
                      </a:lnTo>
                      <a:lnTo>
                        <a:pt x="357" y="237"/>
                      </a:lnTo>
                      <a:lnTo>
                        <a:pt x="357" y="105"/>
                      </a:lnTo>
                      <a:lnTo>
                        <a:pt x="357" y="108"/>
                      </a:lnTo>
                      <a:lnTo>
                        <a:pt x="357" y="197"/>
                      </a:lnTo>
                      <a:lnTo>
                        <a:pt x="357" y="323"/>
                      </a:lnTo>
                      <a:lnTo>
                        <a:pt x="357" y="152"/>
                      </a:lnTo>
                      <a:lnTo>
                        <a:pt x="357" y="235"/>
                      </a:lnTo>
                      <a:lnTo>
                        <a:pt x="357" y="148"/>
                      </a:lnTo>
                      <a:lnTo>
                        <a:pt x="358" y="173"/>
                      </a:lnTo>
                      <a:lnTo>
                        <a:pt x="358" y="132"/>
                      </a:lnTo>
                      <a:lnTo>
                        <a:pt x="358" y="90"/>
                      </a:lnTo>
                      <a:lnTo>
                        <a:pt x="358" y="304"/>
                      </a:lnTo>
                      <a:lnTo>
                        <a:pt x="358" y="126"/>
                      </a:lnTo>
                      <a:lnTo>
                        <a:pt x="358" y="190"/>
                      </a:lnTo>
                      <a:lnTo>
                        <a:pt x="358" y="227"/>
                      </a:lnTo>
                      <a:lnTo>
                        <a:pt x="358" y="95"/>
                      </a:lnTo>
                      <a:lnTo>
                        <a:pt x="358" y="117"/>
                      </a:lnTo>
                      <a:lnTo>
                        <a:pt x="358" y="177"/>
                      </a:lnTo>
                      <a:lnTo>
                        <a:pt x="358" y="113"/>
                      </a:lnTo>
                      <a:lnTo>
                        <a:pt x="358" y="244"/>
                      </a:lnTo>
                      <a:lnTo>
                        <a:pt x="359" y="231"/>
                      </a:lnTo>
                      <a:lnTo>
                        <a:pt x="359" y="153"/>
                      </a:lnTo>
                      <a:lnTo>
                        <a:pt x="359" y="265"/>
                      </a:lnTo>
                      <a:lnTo>
                        <a:pt x="359" y="155"/>
                      </a:lnTo>
                      <a:lnTo>
                        <a:pt x="359" y="215"/>
                      </a:lnTo>
                      <a:lnTo>
                        <a:pt x="359" y="303"/>
                      </a:lnTo>
                      <a:lnTo>
                        <a:pt x="359" y="70"/>
                      </a:lnTo>
                      <a:lnTo>
                        <a:pt x="359" y="185"/>
                      </a:lnTo>
                      <a:lnTo>
                        <a:pt x="359" y="109"/>
                      </a:lnTo>
                      <a:lnTo>
                        <a:pt x="359" y="226"/>
                      </a:lnTo>
                      <a:lnTo>
                        <a:pt x="359" y="74"/>
                      </a:lnTo>
                      <a:lnTo>
                        <a:pt x="359" y="173"/>
                      </a:lnTo>
                      <a:lnTo>
                        <a:pt x="360" y="266"/>
                      </a:lnTo>
                      <a:lnTo>
                        <a:pt x="360" y="108"/>
                      </a:lnTo>
                      <a:lnTo>
                        <a:pt x="360" y="188"/>
                      </a:lnTo>
                      <a:lnTo>
                        <a:pt x="360" y="240"/>
                      </a:lnTo>
                      <a:lnTo>
                        <a:pt x="360" y="108"/>
                      </a:lnTo>
                      <a:lnTo>
                        <a:pt x="360" y="268"/>
                      </a:lnTo>
                      <a:lnTo>
                        <a:pt x="360" y="139"/>
                      </a:lnTo>
                      <a:lnTo>
                        <a:pt x="360" y="181"/>
                      </a:lnTo>
                      <a:lnTo>
                        <a:pt x="360" y="81"/>
                      </a:lnTo>
                      <a:lnTo>
                        <a:pt x="360" y="227"/>
                      </a:lnTo>
                      <a:lnTo>
                        <a:pt x="360" y="143"/>
                      </a:lnTo>
                      <a:lnTo>
                        <a:pt x="360" y="244"/>
                      </a:lnTo>
                      <a:lnTo>
                        <a:pt x="361" y="134"/>
                      </a:lnTo>
                      <a:lnTo>
                        <a:pt x="361" y="190"/>
                      </a:lnTo>
                      <a:lnTo>
                        <a:pt x="361" y="154"/>
                      </a:lnTo>
                      <a:lnTo>
                        <a:pt x="361" y="260"/>
                      </a:lnTo>
                      <a:lnTo>
                        <a:pt x="361" y="94"/>
                      </a:lnTo>
                      <a:lnTo>
                        <a:pt x="361" y="201"/>
                      </a:lnTo>
                      <a:lnTo>
                        <a:pt x="361" y="207"/>
                      </a:lnTo>
                      <a:lnTo>
                        <a:pt x="361" y="121"/>
                      </a:lnTo>
                      <a:lnTo>
                        <a:pt x="361" y="331"/>
                      </a:lnTo>
                      <a:lnTo>
                        <a:pt x="361" y="88"/>
                      </a:lnTo>
                      <a:lnTo>
                        <a:pt x="361" y="286"/>
                      </a:lnTo>
                      <a:lnTo>
                        <a:pt x="362" y="144"/>
                      </a:lnTo>
                      <a:lnTo>
                        <a:pt x="362" y="236"/>
                      </a:lnTo>
                      <a:lnTo>
                        <a:pt x="362" y="60"/>
                      </a:lnTo>
                      <a:lnTo>
                        <a:pt x="362" y="256"/>
                      </a:lnTo>
                      <a:lnTo>
                        <a:pt x="362" y="101"/>
                      </a:lnTo>
                      <a:lnTo>
                        <a:pt x="362" y="151"/>
                      </a:lnTo>
                      <a:lnTo>
                        <a:pt x="362" y="168"/>
                      </a:lnTo>
                      <a:lnTo>
                        <a:pt x="362" y="312"/>
                      </a:lnTo>
                      <a:lnTo>
                        <a:pt x="362" y="146"/>
                      </a:lnTo>
                      <a:lnTo>
                        <a:pt x="362" y="148"/>
                      </a:lnTo>
                      <a:lnTo>
                        <a:pt x="363" y="301"/>
                      </a:lnTo>
                      <a:lnTo>
                        <a:pt x="363" y="133"/>
                      </a:lnTo>
                      <a:lnTo>
                        <a:pt x="363" y="229"/>
                      </a:lnTo>
                      <a:lnTo>
                        <a:pt x="363" y="270"/>
                      </a:lnTo>
                      <a:lnTo>
                        <a:pt x="363" y="144"/>
                      </a:lnTo>
                      <a:lnTo>
                        <a:pt x="363" y="183"/>
                      </a:lnTo>
                      <a:lnTo>
                        <a:pt x="363" y="148"/>
                      </a:lnTo>
                      <a:lnTo>
                        <a:pt x="363" y="197"/>
                      </a:lnTo>
                      <a:lnTo>
                        <a:pt x="363" y="58"/>
                      </a:lnTo>
                      <a:lnTo>
                        <a:pt x="363" y="136"/>
                      </a:lnTo>
                      <a:lnTo>
                        <a:pt x="363" y="131"/>
                      </a:lnTo>
                      <a:lnTo>
                        <a:pt x="363" y="110"/>
                      </a:lnTo>
                      <a:lnTo>
                        <a:pt x="363" y="187"/>
                      </a:lnTo>
                      <a:lnTo>
                        <a:pt x="364" y="133"/>
                      </a:lnTo>
                      <a:lnTo>
                        <a:pt x="364" y="127"/>
                      </a:lnTo>
                      <a:lnTo>
                        <a:pt x="364" y="253"/>
                      </a:lnTo>
                      <a:lnTo>
                        <a:pt x="364" y="101"/>
                      </a:lnTo>
                      <a:lnTo>
                        <a:pt x="364" y="138"/>
                      </a:lnTo>
                      <a:lnTo>
                        <a:pt x="364" y="128"/>
                      </a:lnTo>
                      <a:lnTo>
                        <a:pt x="364" y="242"/>
                      </a:lnTo>
                      <a:lnTo>
                        <a:pt x="364" y="169"/>
                      </a:lnTo>
                      <a:lnTo>
                        <a:pt x="364" y="203"/>
                      </a:lnTo>
                      <a:lnTo>
                        <a:pt x="364" y="116"/>
                      </a:lnTo>
                      <a:lnTo>
                        <a:pt x="364" y="173"/>
                      </a:lnTo>
                      <a:lnTo>
                        <a:pt x="365" y="182"/>
                      </a:lnTo>
                      <a:lnTo>
                        <a:pt x="365" y="250"/>
                      </a:lnTo>
                      <a:lnTo>
                        <a:pt x="365" y="122"/>
                      </a:lnTo>
                      <a:lnTo>
                        <a:pt x="365" y="276"/>
                      </a:lnTo>
                      <a:lnTo>
                        <a:pt x="365" y="193"/>
                      </a:lnTo>
                      <a:lnTo>
                        <a:pt x="365" y="208"/>
                      </a:lnTo>
                      <a:lnTo>
                        <a:pt x="365" y="204"/>
                      </a:lnTo>
                      <a:lnTo>
                        <a:pt x="365" y="137"/>
                      </a:lnTo>
                      <a:lnTo>
                        <a:pt x="365" y="331"/>
                      </a:lnTo>
                      <a:lnTo>
                        <a:pt x="365" y="211"/>
                      </a:lnTo>
                      <a:lnTo>
                        <a:pt x="365" y="186"/>
                      </a:lnTo>
                      <a:lnTo>
                        <a:pt x="365" y="275"/>
                      </a:lnTo>
                      <a:lnTo>
                        <a:pt x="366" y="79"/>
                      </a:lnTo>
                      <a:lnTo>
                        <a:pt x="366" y="235"/>
                      </a:lnTo>
                      <a:lnTo>
                        <a:pt x="366" y="244"/>
                      </a:lnTo>
                      <a:lnTo>
                        <a:pt x="366" y="152"/>
                      </a:lnTo>
                      <a:lnTo>
                        <a:pt x="366" y="182"/>
                      </a:lnTo>
                      <a:lnTo>
                        <a:pt x="366" y="252"/>
                      </a:lnTo>
                      <a:lnTo>
                        <a:pt x="366" y="116"/>
                      </a:lnTo>
                      <a:lnTo>
                        <a:pt x="366" y="278"/>
                      </a:lnTo>
                      <a:lnTo>
                        <a:pt x="366" y="133"/>
                      </a:lnTo>
                      <a:lnTo>
                        <a:pt x="366" y="276"/>
                      </a:lnTo>
                      <a:lnTo>
                        <a:pt x="367" y="236"/>
                      </a:lnTo>
                      <a:lnTo>
                        <a:pt x="367" y="88"/>
                      </a:lnTo>
                      <a:lnTo>
                        <a:pt x="367" y="226"/>
                      </a:lnTo>
                      <a:lnTo>
                        <a:pt x="367" y="156"/>
                      </a:lnTo>
                      <a:lnTo>
                        <a:pt x="367" y="260"/>
                      </a:lnTo>
                      <a:lnTo>
                        <a:pt x="367" y="153"/>
                      </a:lnTo>
                      <a:lnTo>
                        <a:pt x="367" y="267"/>
                      </a:lnTo>
                      <a:lnTo>
                        <a:pt x="367" y="182"/>
                      </a:lnTo>
                      <a:lnTo>
                        <a:pt x="367" y="126"/>
                      </a:lnTo>
                      <a:lnTo>
                        <a:pt x="367" y="179"/>
                      </a:lnTo>
                      <a:lnTo>
                        <a:pt x="367" y="61"/>
                      </a:lnTo>
                      <a:lnTo>
                        <a:pt x="367" y="134"/>
                      </a:lnTo>
                      <a:lnTo>
                        <a:pt x="368" y="139"/>
                      </a:lnTo>
                      <a:lnTo>
                        <a:pt x="368" y="286"/>
                      </a:lnTo>
                      <a:lnTo>
                        <a:pt x="368" y="117"/>
                      </a:lnTo>
                      <a:lnTo>
                        <a:pt x="368" y="201"/>
                      </a:lnTo>
                      <a:lnTo>
                        <a:pt x="368" y="233"/>
                      </a:lnTo>
                      <a:lnTo>
                        <a:pt x="368" y="133"/>
                      </a:lnTo>
                      <a:lnTo>
                        <a:pt x="368" y="158"/>
                      </a:lnTo>
                      <a:lnTo>
                        <a:pt x="368" y="252"/>
                      </a:lnTo>
                      <a:lnTo>
                        <a:pt x="368" y="18"/>
                      </a:lnTo>
                      <a:lnTo>
                        <a:pt x="368" y="65"/>
                      </a:lnTo>
                      <a:lnTo>
                        <a:pt x="368" y="144"/>
                      </a:lnTo>
                      <a:lnTo>
                        <a:pt x="369" y="98"/>
                      </a:lnTo>
                      <a:lnTo>
                        <a:pt x="369" y="220"/>
                      </a:lnTo>
                      <a:lnTo>
                        <a:pt x="369" y="152"/>
                      </a:lnTo>
                      <a:lnTo>
                        <a:pt x="369" y="240"/>
                      </a:lnTo>
                      <a:lnTo>
                        <a:pt x="369" y="132"/>
                      </a:lnTo>
                      <a:lnTo>
                        <a:pt x="369" y="273"/>
                      </a:lnTo>
                      <a:lnTo>
                        <a:pt x="369" y="112"/>
                      </a:lnTo>
                      <a:lnTo>
                        <a:pt x="369" y="204"/>
                      </a:lnTo>
                      <a:lnTo>
                        <a:pt x="369" y="198"/>
                      </a:lnTo>
                      <a:lnTo>
                        <a:pt x="369" y="100"/>
                      </a:lnTo>
                      <a:lnTo>
                        <a:pt x="369" y="222"/>
                      </a:lnTo>
                      <a:lnTo>
                        <a:pt x="370" y="189"/>
                      </a:lnTo>
                      <a:lnTo>
                        <a:pt x="370" y="168"/>
                      </a:lnTo>
                      <a:lnTo>
                        <a:pt x="370" y="203"/>
                      </a:lnTo>
                      <a:lnTo>
                        <a:pt x="370" y="91"/>
                      </a:lnTo>
                      <a:lnTo>
                        <a:pt x="370" y="183"/>
                      </a:lnTo>
                      <a:lnTo>
                        <a:pt x="370" y="164"/>
                      </a:lnTo>
                      <a:lnTo>
                        <a:pt x="370" y="210"/>
                      </a:lnTo>
                      <a:lnTo>
                        <a:pt x="370" y="81"/>
                      </a:lnTo>
                      <a:lnTo>
                        <a:pt x="370" y="183"/>
                      </a:lnTo>
                      <a:lnTo>
                        <a:pt x="370" y="222"/>
                      </a:lnTo>
                      <a:lnTo>
                        <a:pt x="370" y="141"/>
                      </a:lnTo>
                      <a:lnTo>
                        <a:pt x="370" y="304"/>
                      </a:lnTo>
                      <a:lnTo>
                        <a:pt x="370" y="199"/>
                      </a:lnTo>
                      <a:lnTo>
                        <a:pt x="370" y="119"/>
                      </a:lnTo>
                      <a:lnTo>
                        <a:pt x="371" y="277"/>
                      </a:lnTo>
                      <a:lnTo>
                        <a:pt x="371" y="92"/>
                      </a:lnTo>
                      <a:lnTo>
                        <a:pt x="371" y="167"/>
                      </a:lnTo>
                      <a:lnTo>
                        <a:pt x="371" y="180"/>
                      </a:lnTo>
                      <a:lnTo>
                        <a:pt x="371" y="221"/>
                      </a:lnTo>
                      <a:lnTo>
                        <a:pt x="371" y="105"/>
                      </a:lnTo>
                      <a:lnTo>
                        <a:pt x="371" y="117"/>
                      </a:lnTo>
                      <a:lnTo>
                        <a:pt x="371" y="176"/>
                      </a:lnTo>
                      <a:lnTo>
                        <a:pt x="371" y="97"/>
                      </a:lnTo>
                      <a:lnTo>
                        <a:pt x="371" y="220"/>
                      </a:lnTo>
                      <a:lnTo>
                        <a:pt x="371" y="217"/>
                      </a:lnTo>
                      <a:lnTo>
                        <a:pt x="371" y="240"/>
                      </a:lnTo>
                      <a:lnTo>
                        <a:pt x="371" y="288"/>
                      </a:lnTo>
                      <a:lnTo>
                        <a:pt x="372" y="73"/>
                      </a:lnTo>
                      <a:lnTo>
                        <a:pt x="372" y="143"/>
                      </a:lnTo>
                      <a:lnTo>
                        <a:pt x="372" y="159"/>
                      </a:lnTo>
                      <a:lnTo>
                        <a:pt x="372" y="241"/>
                      </a:lnTo>
                      <a:lnTo>
                        <a:pt x="372" y="77"/>
                      </a:lnTo>
                      <a:lnTo>
                        <a:pt x="372" y="91"/>
                      </a:lnTo>
                      <a:lnTo>
                        <a:pt x="372" y="253"/>
                      </a:lnTo>
                      <a:lnTo>
                        <a:pt x="372" y="197"/>
                      </a:lnTo>
                      <a:lnTo>
                        <a:pt x="372" y="291"/>
                      </a:lnTo>
                      <a:lnTo>
                        <a:pt x="373" y="76"/>
                      </a:lnTo>
                      <a:lnTo>
                        <a:pt x="373" y="275"/>
                      </a:lnTo>
                      <a:lnTo>
                        <a:pt x="373" y="287"/>
                      </a:lnTo>
                      <a:lnTo>
                        <a:pt x="373" y="126"/>
                      </a:lnTo>
                      <a:lnTo>
                        <a:pt x="373" y="263"/>
                      </a:lnTo>
                      <a:lnTo>
                        <a:pt x="373" y="66"/>
                      </a:lnTo>
                      <a:lnTo>
                        <a:pt x="373" y="64"/>
                      </a:lnTo>
                      <a:lnTo>
                        <a:pt x="373" y="247"/>
                      </a:lnTo>
                      <a:lnTo>
                        <a:pt x="373" y="144"/>
                      </a:lnTo>
                      <a:lnTo>
                        <a:pt x="373" y="163"/>
                      </a:lnTo>
                      <a:lnTo>
                        <a:pt x="373" y="281"/>
                      </a:lnTo>
                      <a:lnTo>
                        <a:pt x="373" y="65"/>
                      </a:lnTo>
                      <a:lnTo>
                        <a:pt x="373" y="258"/>
                      </a:lnTo>
                      <a:lnTo>
                        <a:pt x="373" y="89"/>
                      </a:lnTo>
                      <a:lnTo>
                        <a:pt x="374" y="220"/>
                      </a:lnTo>
                      <a:lnTo>
                        <a:pt x="374" y="127"/>
                      </a:lnTo>
                      <a:lnTo>
                        <a:pt x="374" y="208"/>
                      </a:lnTo>
                      <a:lnTo>
                        <a:pt x="374" y="85"/>
                      </a:lnTo>
                      <a:lnTo>
                        <a:pt x="374" y="120"/>
                      </a:lnTo>
                      <a:lnTo>
                        <a:pt x="374" y="150"/>
                      </a:lnTo>
                      <a:lnTo>
                        <a:pt x="374" y="137"/>
                      </a:lnTo>
                      <a:lnTo>
                        <a:pt x="374" y="309"/>
                      </a:lnTo>
                      <a:lnTo>
                        <a:pt x="374" y="221"/>
                      </a:lnTo>
                      <a:lnTo>
                        <a:pt x="374" y="224"/>
                      </a:lnTo>
                      <a:lnTo>
                        <a:pt x="374" y="265"/>
                      </a:lnTo>
                      <a:lnTo>
                        <a:pt x="374" y="110"/>
                      </a:lnTo>
                      <a:lnTo>
                        <a:pt x="375" y="183"/>
                      </a:lnTo>
                      <a:lnTo>
                        <a:pt x="375" y="201"/>
                      </a:lnTo>
                      <a:lnTo>
                        <a:pt x="375" y="304"/>
                      </a:lnTo>
                      <a:lnTo>
                        <a:pt x="375" y="151"/>
                      </a:lnTo>
                      <a:lnTo>
                        <a:pt x="375" y="197"/>
                      </a:lnTo>
                      <a:lnTo>
                        <a:pt x="375" y="246"/>
                      </a:lnTo>
                      <a:lnTo>
                        <a:pt x="375" y="146"/>
                      </a:lnTo>
                      <a:lnTo>
                        <a:pt x="375" y="162"/>
                      </a:lnTo>
                      <a:lnTo>
                        <a:pt x="375" y="139"/>
                      </a:lnTo>
                      <a:lnTo>
                        <a:pt x="375" y="224"/>
                      </a:lnTo>
                      <a:lnTo>
                        <a:pt x="375" y="73"/>
                      </a:lnTo>
                      <a:lnTo>
                        <a:pt x="375" y="139"/>
                      </a:lnTo>
                      <a:lnTo>
                        <a:pt x="376" y="117"/>
                      </a:lnTo>
                      <a:lnTo>
                        <a:pt x="376" y="228"/>
                      </a:lnTo>
                      <a:lnTo>
                        <a:pt x="376" y="113"/>
                      </a:lnTo>
                      <a:lnTo>
                        <a:pt x="376" y="140"/>
                      </a:lnTo>
                      <a:lnTo>
                        <a:pt x="376" y="206"/>
                      </a:lnTo>
                      <a:lnTo>
                        <a:pt x="376" y="65"/>
                      </a:lnTo>
                      <a:lnTo>
                        <a:pt x="376" y="121"/>
                      </a:lnTo>
                      <a:lnTo>
                        <a:pt x="376" y="216"/>
                      </a:lnTo>
                      <a:lnTo>
                        <a:pt x="376" y="98"/>
                      </a:lnTo>
                      <a:lnTo>
                        <a:pt x="376" y="288"/>
                      </a:lnTo>
                      <a:lnTo>
                        <a:pt x="376" y="139"/>
                      </a:lnTo>
                      <a:lnTo>
                        <a:pt x="376" y="176"/>
                      </a:lnTo>
                      <a:lnTo>
                        <a:pt x="377" y="219"/>
                      </a:lnTo>
                      <a:lnTo>
                        <a:pt x="377" y="135"/>
                      </a:lnTo>
                      <a:lnTo>
                        <a:pt x="377" y="180"/>
                      </a:lnTo>
                      <a:lnTo>
                        <a:pt x="377" y="262"/>
                      </a:lnTo>
                      <a:lnTo>
                        <a:pt x="377" y="78"/>
                      </a:lnTo>
                      <a:lnTo>
                        <a:pt x="377" y="211"/>
                      </a:lnTo>
                      <a:lnTo>
                        <a:pt x="377" y="242"/>
                      </a:lnTo>
                      <a:lnTo>
                        <a:pt x="377" y="192"/>
                      </a:lnTo>
                      <a:lnTo>
                        <a:pt x="377" y="218"/>
                      </a:lnTo>
                      <a:lnTo>
                        <a:pt x="377" y="135"/>
                      </a:lnTo>
                      <a:lnTo>
                        <a:pt x="377" y="293"/>
                      </a:lnTo>
                      <a:lnTo>
                        <a:pt x="378" y="123"/>
                      </a:lnTo>
                      <a:lnTo>
                        <a:pt x="378" y="259"/>
                      </a:lnTo>
                      <a:lnTo>
                        <a:pt x="378" y="169"/>
                      </a:lnTo>
                      <a:lnTo>
                        <a:pt x="378" y="259"/>
                      </a:lnTo>
                      <a:lnTo>
                        <a:pt x="378" y="187"/>
                      </a:lnTo>
                      <a:lnTo>
                        <a:pt x="378" y="244"/>
                      </a:lnTo>
                      <a:lnTo>
                        <a:pt x="378" y="332"/>
                      </a:lnTo>
                      <a:lnTo>
                        <a:pt x="378" y="139"/>
                      </a:lnTo>
                      <a:lnTo>
                        <a:pt x="378" y="215"/>
                      </a:lnTo>
                      <a:lnTo>
                        <a:pt x="378" y="271"/>
                      </a:lnTo>
                      <a:lnTo>
                        <a:pt x="378" y="102"/>
                      </a:lnTo>
                      <a:lnTo>
                        <a:pt x="378" y="197"/>
                      </a:lnTo>
                      <a:lnTo>
                        <a:pt x="379" y="299"/>
                      </a:lnTo>
                      <a:lnTo>
                        <a:pt x="379" y="90"/>
                      </a:lnTo>
                      <a:lnTo>
                        <a:pt x="379" y="221"/>
                      </a:lnTo>
                      <a:lnTo>
                        <a:pt x="379" y="82"/>
                      </a:lnTo>
                      <a:lnTo>
                        <a:pt x="379" y="265"/>
                      </a:lnTo>
                      <a:lnTo>
                        <a:pt x="379" y="200"/>
                      </a:lnTo>
                      <a:lnTo>
                        <a:pt x="379" y="184"/>
                      </a:lnTo>
                      <a:lnTo>
                        <a:pt x="379" y="326"/>
                      </a:lnTo>
                      <a:lnTo>
                        <a:pt x="379" y="219"/>
                      </a:lnTo>
                      <a:lnTo>
                        <a:pt x="379" y="278"/>
                      </a:lnTo>
                      <a:lnTo>
                        <a:pt x="380" y="140"/>
                      </a:lnTo>
                      <a:lnTo>
                        <a:pt x="380" y="260"/>
                      </a:lnTo>
                      <a:lnTo>
                        <a:pt x="380" y="254"/>
                      </a:lnTo>
                      <a:lnTo>
                        <a:pt x="380" y="108"/>
                      </a:lnTo>
                      <a:lnTo>
                        <a:pt x="380" y="273"/>
                      </a:lnTo>
                      <a:lnTo>
                        <a:pt x="380" y="238"/>
                      </a:lnTo>
                      <a:lnTo>
                        <a:pt x="380" y="166"/>
                      </a:lnTo>
                      <a:lnTo>
                        <a:pt x="380" y="293"/>
                      </a:lnTo>
                      <a:lnTo>
                        <a:pt x="380" y="215"/>
                      </a:lnTo>
                      <a:lnTo>
                        <a:pt x="380" y="357"/>
                      </a:lnTo>
                      <a:lnTo>
                        <a:pt x="380" y="162"/>
                      </a:lnTo>
                      <a:lnTo>
                        <a:pt x="381" y="303"/>
                      </a:lnTo>
                      <a:lnTo>
                        <a:pt x="381" y="281"/>
                      </a:lnTo>
                      <a:lnTo>
                        <a:pt x="381" y="325"/>
                      </a:lnTo>
                      <a:lnTo>
                        <a:pt x="381" y="123"/>
                      </a:lnTo>
                      <a:lnTo>
                        <a:pt x="381" y="193"/>
                      </a:lnTo>
                      <a:lnTo>
                        <a:pt x="381" y="241"/>
                      </a:lnTo>
                      <a:lnTo>
                        <a:pt x="381" y="156"/>
                      </a:lnTo>
                      <a:lnTo>
                        <a:pt x="381" y="200"/>
                      </a:lnTo>
                      <a:lnTo>
                        <a:pt x="381" y="256"/>
                      </a:lnTo>
                      <a:lnTo>
                        <a:pt x="381" y="158"/>
                      </a:lnTo>
                      <a:lnTo>
                        <a:pt x="381" y="277"/>
                      </a:lnTo>
                      <a:lnTo>
                        <a:pt x="381" y="177"/>
                      </a:lnTo>
                      <a:lnTo>
                        <a:pt x="382" y="269"/>
                      </a:lnTo>
                      <a:lnTo>
                        <a:pt x="382" y="288"/>
                      </a:lnTo>
                      <a:lnTo>
                        <a:pt x="382" y="170"/>
                      </a:lnTo>
                      <a:lnTo>
                        <a:pt x="382" y="221"/>
                      </a:lnTo>
                      <a:lnTo>
                        <a:pt x="382" y="156"/>
                      </a:lnTo>
                      <a:lnTo>
                        <a:pt x="382" y="325"/>
                      </a:lnTo>
                      <a:lnTo>
                        <a:pt x="382" y="184"/>
                      </a:lnTo>
                      <a:lnTo>
                        <a:pt x="382" y="216"/>
                      </a:lnTo>
                      <a:lnTo>
                        <a:pt x="382" y="359"/>
                      </a:lnTo>
                      <a:lnTo>
                        <a:pt x="382" y="183"/>
                      </a:lnTo>
                      <a:lnTo>
                        <a:pt x="382" y="225"/>
                      </a:lnTo>
                      <a:lnTo>
                        <a:pt x="382" y="273"/>
                      </a:lnTo>
                      <a:lnTo>
                        <a:pt x="382" y="158"/>
                      </a:lnTo>
                      <a:lnTo>
                        <a:pt x="383" y="179"/>
                      </a:lnTo>
                      <a:lnTo>
                        <a:pt x="383" y="302"/>
                      </a:lnTo>
                      <a:lnTo>
                        <a:pt x="383" y="172"/>
                      </a:lnTo>
                      <a:lnTo>
                        <a:pt x="383" y="317"/>
                      </a:lnTo>
                      <a:lnTo>
                        <a:pt x="383" y="289"/>
                      </a:lnTo>
                      <a:lnTo>
                        <a:pt x="383" y="318"/>
                      </a:lnTo>
                      <a:lnTo>
                        <a:pt x="383" y="168"/>
                      </a:lnTo>
                      <a:lnTo>
                        <a:pt x="383" y="199"/>
                      </a:lnTo>
                      <a:lnTo>
                        <a:pt x="383" y="173"/>
                      </a:lnTo>
                      <a:lnTo>
                        <a:pt x="383" y="274"/>
                      </a:lnTo>
                      <a:lnTo>
                        <a:pt x="384" y="132"/>
                      </a:lnTo>
                      <a:lnTo>
                        <a:pt x="384" y="144"/>
                      </a:lnTo>
                      <a:lnTo>
                        <a:pt x="384" y="190"/>
                      </a:lnTo>
                      <a:lnTo>
                        <a:pt x="384" y="92"/>
                      </a:lnTo>
                      <a:lnTo>
                        <a:pt x="384" y="248"/>
                      </a:lnTo>
                      <a:lnTo>
                        <a:pt x="384" y="186"/>
                      </a:lnTo>
                      <a:lnTo>
                        <a:pt x="384" y="218"/>
                      </a:lnTo>
                      <a:lnTo>
                        <a:pt x="384" y="142"/>
                      </a:lnTo>
                      <a:lnTo>
                        <a:pt x="384" y="345"/>
                      </a:lnTo>
                      <a:lnTo>
                        <a:pt x="384" y="202"/>
                      </a:lnTo>
                      <a:lnTo>
                        <a:pt x="384" y="104"/>
                      </a:lnTo>
                      <a:lnTo>
                        <a:pt x="384" y="294"/>
                      </a:lnTo>
                      <a:lnTo>
                        <a:pt x="384" y="220"/>
                      </a:lnTo>
                      <a:lnTo>
                        <a:pt x="385" y="177"/>
                      </a:lnTo>
                      <a:lnTo>
                        <a:pt x="385" y="123"/>
                      </a:lnTo>
                      <a:lnTo>
                        <a:pt x="385" y="237"/>
                      </a:lnTo>
                      <a:lnTo>
                        <a:pt x="385" y="199"/>
                      </a:lnTo>
                      <a:lnTo>
                        <a:pt x="385" y="186"/>
                      </a:lnTo>
                      <a:lnTo>
                        <a:pt x="385" y="233"/>
                      </a:lnTo>
                      <a:lnTo>
                        <a:pt x="385" y="155"/>
                      </a:lnTo>
                      <a:lnTo>
                        <a:pt x="385" y="223"/>
                      </a:lnTo>
                      <a:lnTo>
                        <a:pt x="385" y="172"/>
                      </a:lnTo>
                      <a:lnTo>
                        <a:pt x="385" y="246"/>
                      </a:lnTo>
                      <a:lnTo>
                        <a:pt x="385" y="181"/>
                      </a:lnTo>
                      <a:lnTo>
                        <a:pt x="385" y="195"/>
                      </a:lnTo>
                      <a:lnTo>
                        <a:pt x="385" y="311"/>
                      </a:lnTo>
                      <a:lnTo>
                        <a:pt x="386" y="132"/>
                      </a:lnTo>
                      <a:lnTo>
                        <a:pt x="386" y="192"/>
                      </a:lnTo>
                      <a:lnTo>
                        <a:pt x="386" y="127"/>
                      </a:lnTo>
                      <a:lnTo>
                        <a:pt x="386" y="273"/>
                      </a:lnTo>
                      <a:lnTo>
                        <a:pt x="386" y="132"/>
                      </a:lnTo>
                      <a:lnTo>
                        <a:pt x="386" y="243"/>
                      </a:lnTo>
                      <a:lnTo>
                        <a:pt x="386" y="214"/>
                      </a:lnTo>
                      <a:lnTo>
                        <a:pt x="386" y="157"/>
                      </a:lnTo>
                      <a:lnTo>
                        <a:pt x="386" y="259"/>
                      </a:lnTo>
                      <a:lnTo>
                        <a:pt x="387" y="26"/>
                      </a:lnTo>
                      <a:lnTo>
                        <a:pt x="387" y="297"/>
                      </a:lnTo>
                      <a:lnTo>
                        <a:pt x="387" y="92"/>
                      </a:lnTo>
                      <a:lnTo>
                        <a:pt x="387" y="144"/>
                      </a:lnTo>
                      <a:lnTo>
                        <a:pt x="387" y="174"/>
                      </a:lnTo>
                      <a:lnTo>
                        <a:pt x="387" y="284"/>
                      </a:lnTo>
                      <a:lnTo>
                        <a:pt x="387" y="85"/>
                      </a:lnTo>
                      <a:lnTo>
                        <a:pt x="387" y="213"/>
                      </a:lnTo>
                      <a:lnTo>
                        <a:pt x="387" y="247"/>
                      </a:lnTo>
                      <a:lnTo>
                        <a:pt x="387" y="250"/>
                      </a:lnTo>
                      <a:lnTo>
                        <a:pt x="387" y="110"/>
                      </a:lnTo>
                      <a:lnTo>
                        <a:pt x="387" y="158"/>
                      </a:lnTo>
                      <a:lnTo>
                        <a:pt x="387" y="117"/>
                      </a:lnTo>
                      <a:lnTo>
                        <a:pt x="388" y="68"/>
                      </a:lnTo>
                      <a:lnTo>
                        <a:pt x="388" y="276"/>
                      </a:lnTo>
                      <a:lnTo>
                        <a:pt x="388" y="224"/>
                      </a:lnTo>
                      <a:lnTo>
                        <a:pt x="388" y="152"/>
                      </a:lnTo>
                      <a:lnTo>
                        <a:pt x="388" y="246"/>
                      </a:lnTo>
                      <a:lnTo>
                        <a:pt x="388" y="137"/>
                      </a:lnTo>
                      <a:lnTo>
                        <a:pt x="388" y="223"/>
                      </a:lnTo>
                      <a:lnTo>
                        <a:pt x="388" y="271"/>
                      </a:lnTo>
                      <a:lnTo>
                        <a:pt x="388" y="295"/>
                      </a:lnTo>
                      <a:lnTo>
                        <a:pt x="388" y="174"/>
                      </a:lnTo>
                      <a:lnTo>
                        <a:pt x="388" y="176"/>
                      </a:lnTo>
                      <a:lnTo>
                        <a:pt x="389" y="151"/>
                      </a:lnTo>
                      <a:lnTo>
                        <a:pt x="389" y="275"/>
                      </a:lnTo>
                      <a:lnTo>
                        <a:pt x="389" y="242"/>
                      </a:lnTo>
                      <a:lnTo>
                        <a:pt x="389" y="233"/>
                      </a:lnTo>
                      <a:lnTo>
                        <a:pt x="389" y="76"/>
                      </a:lnTo>
                      <a:lnTo>
                        <a:pt x="389" y="77"/>
                      </a:lnTo>
                      <a:lnTo>
                        <a:pt x="389" y="146"/>
                      </a:lnTo>
                      <a:lnTo>
                        <a:pt x="389" y="262"/>
                      </a:lnTo>
                      <a:lnTo>
                        <a:pt x="389" y="142"/>
                      </a:lnTo>
                      <a:lnTo>
                        <a:pt x="389" y="218"/>
                      </a:lnTo>
                      <a:lnTo>
                        <a:pt x="389" y="233"/>
                      </a:lnTo>
                      <a:lnTo>
                        <a:pt x="389" y="246"/>
                      </a:lnTo>
                      <a:lnTo>
                        <a:pt x="389" y="160"/>
                      </a:lnTo>
                      <a:lnTo>
                        <a:pt x="390" y="170"/>
                      </a:lnTo>
                      <a:lnTo>
                        <a:pt x="390" y="289"/>
                      </a:lnTo>
                      <a:lnTo>
                        <a:pt x="390" y="98"/>
                      </a:lnTo>
                      <a:lnTo>
                        <a:pt x="390" y="247"/>
                      </a:lnTo>
                      <a:lnTo>
                        <a:pt x="390" y="309"/>
                      </a:lnTo>
                      <a:lnTo>
                        <a:pt x="390" y="151"/>
                      </a:lnTo>
                      <a:lnTo>
                        <a:pt x="390" y="186"/>
                      </a:lnTo>
                      <a:lnTo>
                        <a:pt x="390" y="194"/>
                      </a:lnTo>
                      <a:lnTo>
                        <a:pt x="390" y="258"/>
                      </a:lnTo>
                      <a:lnTo>
                        <a:pt x="390" y="169"/>
                      </a:lnTo>
                      <a:lnTo>
                        <a:pt x="390" y="204"/>
                      </a:lnTo>
                      <a:lnTo>
                        <a:pt x="390" y="185"/>
                      </a:lnTo>
                      <a:lnTo>
                        <a:pt x="391" y="193"/>
                      </a:lnTo>
                      <a:lnTo>
                        <a:pt x="391" y="119"/>
                      </a:lnTo>
                      <a:lnTo>
                        <a:pt x="391" y="192"/>
                      </a:lnTo>
                      <a:lnTo>
                        <a:pt x="391" y="242"/>
                      </a:lnTo>
                      <a:lnTo>
                        <a:pt x="391" y="99"/>
                      </a:lnTo>
                      <a:lnTo>
                        <a:pt x="391" y="258"/>
                      </a:lnTo>
                      <a:lnTo>
                        <a:pt x="391" y="170"/>
                      </a:lnTo>
                      <a:lnTo>
                        <a:pt x="391" y="154"/>
                      </a:lnTo>
                      <a:lnTo>
                        <a:pt x="391" y="89"/>
                      </a:lnTo>
                      <a:lnTo>
                        <a:pt x="391" y="258"/>
                      </a:lnTo>
                      <a:lnTo>
                        <a:pt x="391" y="142"/>
                      </a:lnTo>
                      <a:lnTo>
                        <a:pt x="391" y="193"/>
                      </a:lnTo>
                      <a:lnTo>
                        <a:pt x="392" y="325"/>
                      </a:lnTo>
                      <a:lnTo>
                        <a:pt x="392" y="111"/>
                      </a:lnTo>
                      <a:lnTo>
                        <a:pt x="392" y="169"/>
                      </a:lnTo>
                      <a:lnTo>
                        <a:pt x="392" y="130"/>
                      </a:lnTo>
                      <a:lnTo>
                        <a:pt x="392" y="276"/>
                      </a:lnTo>
                      <a:lnTo>
                        <a:pt x="392" y="104"/>
                      </a:lnTo>
                      <a:lnTo>
                        <a:pt x="392" y="141"/>
                      </a:lnTo>
                      <a:lnTo>
                        <a:pt x="392" y="139"/>
                      </a:lnTo>
                      <a:lnTo>
                        <a:pt x="392" y="212"/>
                      </a:lnTo>
                      <a:lnTo>
                        <a:pt x="392" y="145"/>
                      </a:lnTo>
                      <a:lnTo>
                        <a:pt x="392" y="236"/>
                      </a:lnTo>
                      <a:lnTo>
                        <a:pt x="392" y="252"/>
                      </a:lnTo>
                      <a:lnTo>
                        <a:pt x="392" y="91"/>
                      </a:lnTo>
                      <a:lnTo>
                        <a:pt x="393" y="166"/>
                      </a:lnTo>
                      <a:lnTo>
                        <a:pt x="393" y="318"/>
                      </a:lnTo>
                      <a:lnTo>
                        <a:pt x="393" y="113"/>
                      </a:lnTo>
                      <a:lnTo>
                        <a:pt x="393" y="142"/>
                      </a:lnTo>
                      <a:lnTo>
                        <a:pt x="393" y="263"/>
                      </a:lnTo>
                      <a:lnTo>
                        <a:pt x="393" y="140"/>
                      </a:lnTo>
                      <a:lnTo>
                        <a:pt x="393" y="204"/>
                      </a:lnTo>
                      <a:lnTo>
                        <a:pt x="393" y="222"/>
                      </a:lnTo>
                      <a:lnTo>
                        <a:pt x="393" y="208"/>
                      </a:lnTo>
                      <a:lnTo>
                        <a:pt x="393" y="275"/>
                      </a:lnTo>
                      <a:lnTo>
                        <a:pt x="393" y="268"/>
                      </a:lnTo>
                      <a:lnTo>
                        <a:pt x="394" y="76"/>
                      </a:lnTo>
                      <a:lnTo>
                        <a:pt x="394" y="272"/>
                      </a:lnTo>
                      <a:lnTo>
                        <a:pt x="394" y="192"/>
                      </a:lnTo>
                      <a:lnTo>
                        <a:pt x="394" y="226"/>
                      </a:lnTo>
                      <a:lnTo>
                        <a:pt x="394" y="103"/>
                      </a:lnTo>
                      <a:lnTo>
                        <a:pt x="394" y="155"/>
                      </a:lnTo>
                      <a:lnTo>
                        <a:pt x="394" y="225"/>
                      </a:lnTo>
                      <a:lnTo>
                        <a:pt x="394" y="241"/>
                      </a:lnTo>
                      <a:lnTo>
                        <a:pt x="394" y="152"/>
                      </a:lnTo>
                      <a:lnTo>
                        <a:pt x="394" y="204"/>
                      </a:lnTo>
                      <a:lnTo>
                        <a:pt x="394" y="306"/>
                      </a:lnTo>
                      <a:lnTo>
                        <a:pt x="395" y="120"/>
                      </a:lnTo>
                      <a:lnTo>
                        <a:pt x="395" y="136"/>
                      </a:lnTo>
                      <a:lnTo>
                        <a:pt x="395" y="191"/>
                      </a:lnTo>
                      <a:lnTo>
                        <a:pt x="395" y="339"/>
                      </a:lnTo>
                      <a:lnTo>
                        <a:pt x="395" y="69"/>
                      </a:lnTo>
                      <a:lnTo>
                        <a:pt x="395" y="213"/>
                      </a:lnTo>
                      <a:lnTo>
                        <a:pt x="395" y="108"/>
                      </a:lnTo>
                      <a:lnTo>
                        <a:pt x="395" y="240"/>
                      </a:lnTo>
                      <a:lnTo>
                        <a:pt x="395" y="220"/>
                      </a:lnTo>
                      <a:lnTo>
                        <a:pt x="395" y="236"/>
                      </a:lnTo>
                      <a:lnTo>
                        <a:pt x="395" y="82"/>
                      </a:lnTo>
                      <a:lnTo>
                        <a:pt x="395" y="280"/>
                      </a:lnTo>
                      <a:lnTo>
                        <a:pt x="395" y="216"/>
                      </a:lnTo>
                      <a:lnTo>
                        <a:pt x="396" y="236"/>
                      </a:lnTo>
                      <a:lnTo>
                        <a:pt x="396" y="171"/>
                      </a:lnTo>
                      <a:lnTo>
                        <a:pt x="396" y="236"/>
                      </a:lnTo>
                      <a:lnTo>
                        <a:pt x="396" y="230"/>
                      </a:lnTo>
                      <a:lnTo>
                        <a:pt x="396" y="300"/>
                      </a:lnTo>
                      <a:lnTo>
                        <a:pt x="396" y="158"/>
                      </a:lnTo>
                      <a:lnTo>
                        <a:pt x="396" y="181"/>
                      </a:lnTo>
                      <a:lnTo>
                        <a:pt x="396" y="364"/>
                      </a:lnTo>
                      <a:lnTo>
                        <a:pt x="396" y="58"/>
                      </a:lnTo>
                      <a:lnTo>
                        <a:pt x="396" y="167"/>
                      </a:lnTo>
                      <a:lnTo>
                        <a:pt x="396" y="262"/>
                      </a:lnTo>
                      <a:lnTo>
                        <a:pt x="397" y="307"/>
                      </a:lnTo>
                      <a:lnTo>
                        <a:pt x="397" y="170"/>
                      </a:lnTo>
                      <a:lnTo>
                        <a:pt x="397" y="209"/>
                      </a:lnTo>
                      <a:lnTo>
                        <a:pt x="397" y="186"/>
                      </a:lnTo>
                      <a:lnTo>
                        <a:pt x="397" y="165"/>
                      </a:lnTo>
                      <a:lnTo>
                        <a:pt x="397" y="258"/>
                      </a:lnTo>
                      <a:lnTo>
                        <a:pt x="397" y="247"/>
                      </a:lnTo>
                      <a:lnTo>
                        <a:pt x="397" y="212"/>
                      </a:lnTo>
                      <a:lnTo>
                        <a:pt x="397" y="359"/>
                      </a:lnTo>
                      <a:lnTo>
                        <a:pt x="397" y="288"/>
                      </a:lnTo>
                      <a:lnTo>
                        <a:pt x="397" y="255"/>
                      </a:lnTo>
                      <a:lnTo>
                        <a:pt x="397" y="166"/>
                      </a:lnTo>
                      <a:lnTo>
                        <a:pt x="398" y="168"/>
                      </a:lnTo>
                      <a:lnTo>
                        <a:pt x="398" y="242"/>
                      </a:lnTo>
                      <a:lnTo>
                        <a:pt x="398" y="256"/>
                      </a:lnTo>
                      <a:lnTo>
                        <a:pt x="398" y="133"/>
                      </a:lnTo>
                      <a:lnTo>
                        <a:pt x="398" y="286"/>
                      </a:lnTo>
                      <a:lnTo>
                        <a:pt x="398" y="53"/>
                      </a:lnTo>
                      <a:lnTo>
                        <a:pt x="398" y="185"/>
                      </a:lnTo>
                      <a:lnTo>
                        <a:pt x="398" y="229"/>
                      </a:lnTo>
                      <a:lnTo>
                        <a:pt x="398" y="317"/>
                      </a:lnTo>
                      <a:lnTo>
                        <a:pt x="398" y="122"/>
                      </a:lnTo>
                      <a:lnTo>
                        <a:pt x="398" y="239"/>
                      </a:lnTo>
                      <a:lnTo>
                        <a:pt x="399" y="156"/>
                      </a:lnTo>
                      <a:lnTo>
                        <a:pt x="399" y="137"/>
                      </a:lnTo>
                      <a:lnTo>
                        <a:pt x="399" y="346"/>
                      </a:lnTo>
                      <a:lnTo>
                        <a:pt x="399" y="151"/>
                      </a:lnTo>
                      <a:lnTo>
                        <a:pt x="399" y="110"/>
                      </a:lnTo>
                      <a:lnTo>
                        <a:pt x="399" y="241"/>
                      </a:lnTo>
                      <a:lnTo>
                        <a:pt x="399" y="103"/>
                      </a:lnTo>
                      <a:lnTo>
                        <a:pt x="399" y="269"/>
                      </a:lnTo>
                      <a:lnTo>
                        <a:pt x="399" y="134"/>
                      </a:lnTo>
                      <a:lnTo>
                        <a:pt x="399" y="188"/>
                      </a:lnTo>
                      <a:lnTo>
                        <a:pt x="400" y="273"/>
                      </a:lnTo>
                      <a:lnTo>
                        <a:pt x="400" y="89"/>
                      </a:lnTo>
                      <a:lnTo>
                        <a:pt x="400" y="178"/>
                      </a:lnTo>
                      <a:lnTo>
                        <a:pt x="400" y="128"/>
                      </a:lnTo>
                      <a:lnTo>
                        <a:pt x="400" y="236"/>
                      </a:lnTo>
                      <a:lnTo>
                        <a:pt x="400" y="193"/>
                      </a:lnTo>
                      <a:lnTo>
                        <a:pt x="400" y="284"/>
                      </a:lnTo>
                      <a:lnTo>
                        <a:pt x="400" y="69"/>
                      </a:lnTo>
                      <a:lnTo>
                        <a:pt x="400" y="161"/>
                      </a:lnTo>
                      <a:lnTo>
                        <a:pt x="400" y="75"/>
                      </a:lnTo>
                      <a:lnTo>
                        <a:pt x="400" y="193"/>
                      </a:lnTo>
                      <a:lnTo>
                        <a:pt x="401" y="180"/>
                      </a:lnTo>
                      <a:lnTo>
                        <a:pt x="401" y="143"/>
                      </a:lnTo>
                      <a:lnTo>
                        <a:pt x="401" y="136"/>
                      </a:lnTo>
                      <a:lnTo>
                        <a:pt x="401" y="220"/>
                      </a:lnTo>
                      <a:lnTo>
                        <a:pt x="401" y="148"/>
                      </a:lnTo>
                      <a:lnTo>
                        <a:pt x="401" y="263"/>
                      </a:lnTo>
                      <a:lnTo>
                        <a:pt x="401" y="75"/>
                      </a:lnTo>
                      <a:lnTo>
                        <a:pt x="401" y="184"/>
                      </a:lnTo>
                      <a:lnTo>
                        <a:pt x="401" y="142"/>
                      </a:lnTo>
                      <a:lnTo>
                        <a:pt x="401" y="118"/>
                      </a:lnTo>
                      <a:lnTo>
                        <a:pt x="401" y="212"/>
                      </a:lnTo>
                      <a:lnTo>
                        <a:pt x="402" y="57"/>
                      </a:lnTo>
                      <a:lnTo>
                        <a:pt x="402" y="213"/>
                      </a:lnTo>
                      <a:lnTo>
                        <a:pt x="402" y="168"/>
                      </a:lnTo>
                      <a:lnTo>
                        <a:pt x="402" y="276"/>
                      </a:lnTo>
                      <a:lnTo>
                        <a:pt x="402" y="122"/>
                      </a:lnTo>
                      <a:lnTo>
                        <a:pt x="402" y="239"/>
                      </a:lnTo>
                      <a:lnTo>
                        <a:pt x="402" y="270"/>
                      </a:lnTo>
                      <a:lnTo>
                        <a:pt x="402" y="114"/>
                      </a:lnTo>
                      <a:lnTo>
                        <a:pt x="402" y="292"/>
                      </a:lnTo>
                      <a:lnTo>
                        <a:pt x="402" y="233"/>
                      </a:lnTo>
                      <a:lnTo>
                        <a:pt x="403" y="21"/>
                      </a:lnTo>
                      <a:lnTo>
                        <a:pt x="403" y="117"/>
                      </a:lnTo>
                      <a:lnTo>
                        <a:pt x="403" y="293"/>
                      </a:lnTo>
                      <a:lnTo>
                        <a:pt x="403" y="98"/>
                      </a:lnTo>
                      <a:lnTo>
                        <a:pt x="403" y="210"/>
                      </a:lnTo>
                      <a:lnTo>
                        <a:pt x="403" y="145"/>
                      </a:lnTo>
                      <a:lnTo>
                        <a:pt x="403" y="237"/>
                      </a:lnTo>
                      <a:lnTo>
                        <a:pt x="403" y="134"/>
                      </a:lnTo>
                      <a:lnTo>
                        <a:pt x="403" y="206"/>
                      </a:lnTo>
                      <a:lnTo>
                        <a:pt x="403" y="230"/>
                      </a:lnTo>
                      <a:lnTo>
                        <a:pt x="403" y="297"/>
                      </a:lnTo>
                      <a:lnTo>
                        <a:pt x="404" y="62"/>
                      </a:lnTo>
                      <a:lnTo>
                        <a:pt x="404" y="200"/>
                      </a:lnTo>
                      <a:lnTo>
                        <a:pt x="404" y="61"/>
                      </a:lnTo>
                      <a:lnTo>
                        <a:pt x="404" y="306"/>
                      </a:lnTo>
                      <a:lnTo>
                        <a:pt x="404" y="218"/>
                      </a:lnTo>
                      <a:lnTo>
                        <a:pt x="404" y="246"/>
                      </a:lnTo>
                      <a:lnTo>
                        <a:pt x="404" y="71"/>
                      </a:lnTo>
                      <a:lnTo>
                        <a:pt x="404" y="220"/>
                      </a:lnTo>
                      <a:lnTo>
                        <a:pt x="404" y="272"/>
                      </a:lnTo>
                      <a:lnTo>
                        <a:pt x="404" y="77"/>
                      </a:lnTo>
                      <a:lnTo>
                        <a:pt x="404" y="186"/>
                      </a:lnTo>
                      <a:lnTo>
                        <a:pt x="404" y="233"/>
                      </a:lnTo>
                      <a:lnTo>
                        <a:pt x="405" y="143"/>
                      </a:lnTo>
                      <a:lnTo>
                        <a:pt x="405" y="280"/>
                      </a:lnTo>
                      <a:lnTo>
                        <a:pt x="405" y="164"/>
                      </a:lnTo>
                      <a:lnTo>
                        <a:pt x="405" y="257"/>
                      </a:lnTo>
                      <a:lnTo>
                        <a:pt x="405" y="114"/>
                      </a:lnTo>
                      <a:lnTo>
                        <a:pt x="405" y="146"/>
                      </a:lnTo>
                      <a:lnTo>
                        <a:pt x="405" y="327"/>
                      </a:lnTo>
                      <a:lnTo>
                        <a:pt x="405" y="73"/>
                      </a:lnTo>
                      <a:lnTo>
                        <a:pt x="405" y="329"/>
                      </a:lnTo>
                      <a:lnTo>
                        <a:pt x="405" y="178"/>
                      </a:lnTo>
                      <a:lnTo>
                        <a:pt x="405" y="153"/>
                      </a:lnTo>
                      <a:lnTo>
                        <a:pt x="405" y="196"/>
                      </a:lnTo>
                      <a:lnTo>
                        <a:pt x="405" y="90"/>
                      </a:lnTo>
                      <a:lnTo>
                        <a:pt x="406" y="152"/>
                      </a:lnTo>
                      <a:lnTo>
                        <a:pt x="406" y="179"/>
                      </a:lnTo>
                      <a:lnTo>
                        <a:pt x="406" y="64"/>
                      </a:lnTo>
                      <a:lnTo>
                        <a:pt x="406" y="211"/>
                      </a:lnTo>
                      <a:lnTo>
                        <a:pt x="406" y="138"/>
                      </a:lnTo>
                      <a:lnTo>
                        <a:pt x="406" y="158"/>
                      </a:lnTo>
                      <a:lnTo>
                        <a:pt x="406" y="90"/>
                      </a:lnTo>
                      <a:lnTo>
                        <a:pt x="406" y="114"/>
                      </a:lnTo>
                      <a:lnTo>
                        <a:pt x="406" y="128"/>
                      </a:lnTo>
                      <a:lnTo>
                        <a:pt x="406" y="84"/>
                      </a:lnTo>
                      <a:lnTo>
                        <a:pt x="406" y="224"/>
                      </a:lnTo>
                      <a:lnTo>
                        <a:pt x="407" y="90"/>
                      </a:lnTo>
                      <a:lnTo>
                        <a:pt x="407" y="74"/>
                      </a:lnTo>
                      <a:lnTo>
                        <a:pt x="407" y="172"/>
                      </a:lnTo>
                      <a:lnTo>
                        <a:pt x="407" y="33"/>
                      </a:lnTo>
                      <a:lnTo>
                        <a:pt x="407" y="103"/>
                      </a:lnTo>
                      <a:lnTo>
                        <a:pt x="407" y="197"/>
                      </a:lnTo>
                      <a:lnTo>
                        <a:pt x="407" y="100"/>
                      </a:lnTo>
                      <a:lnTo>
                        <a:pt x="407" y="182"/>
                      </a:lnTo>
                      <a:lnTo>
                        <a:pt x="407" y="210"/>
                      </a:lnTo>
                      <a:lnTo>
                        <a:pt x="407" y="68"/>
                      </a:lnTo>
                      <a:lnTo>
                        <a:pt x="407" y="287"/>
                      </a:lnTo>
                      <a:lnTo>
                        <a:pt x="407" y="84"/>
                      </a:lnTo>
                      <a:lnTo>
                        <a:pt x="407" y="232"/>
                      </a:lnTo>
                      <a:lnTo>
                        <a:pt x="408" y="57"/>
                      </a:lnTo>
                      <a:lnTo>
                        <a:pt x="408" y="153"/>
                      </a:lnTo>
                      <a:lnTo>
                        <a:pt x="408" y="160"/>
                      </a:lnTo>
                      <a:lnTo>
                        <a:pt x="408" y="190"/>
                      </a:lnTo>
                      <a:lnTo>
                        <a:pt x="408" y="75"/>
                      </a:lnTo>
                      <a:lnTo>
                        <a:pt x="408" y="181"/>
                      </a:lnTo>
                      <a:lnTo>
                        <a:pt x="408" y="135"/>
                      </a:lnTo>
                      <a:lnTo>
                        <a:pt x="408" y="265"/>
                      </a:lnTo>
                      <a:lnTo>
                        <a:pt x="408" y="118"/>
                      </a:lnTo>
                      <a:lnTo>
                        <a:pt x="408" y="212"/>
                      </a:lnTo>
                      <a:lnTo>
                        <a:pt x="408" y="104"/>
                      </a:lnTo>
                      <a:lnTo>
                        <a:pt x="409" y="59"/>
                      </a:lnTo>
                      <a:lnTo>
                        <a:pt x="409" y="248"/>
                      </a:lnTo>
                      <a:lnTo>
                        <a:pt x="409" y="177"/>
                      </a:lnTo>
                      <a:lnTo>
                        <a:pt x="409" y="175"/>
                      </a:lnTo>
                      <a:lnTo>
                        <a:pt x="409" y="91"/>
                      </a:lnTo>
                      <a:lnTo>
                        <a:pt x="409" y="211"/>
                      </a:lnTo>
                      <a:lnTo>
                        <a:pt x="409" y="206"/>
                      </a:lnTo>
                      <a:lnTo>
                        <a:pt x="409" y="187"/>
                      </a:lnTo>
                      <a:lnTo>
                        <a:pt x="409" y="304"/>
                      </a:lnTo>
                      <a:lnTo>
                        <a:pt x="409" y="135"/>
                      </a:lnTo>
                      <a:lnTo>
                        <a:pt x="409" y="138"/>
                      </a:lnTo>
                      <a:lnTo>
                        <a:pt x="409" y="283"/>
                      </a:lnTo>
                      <a:lnTo>
                        <a:pt x="409" y="189"/>
                      </a:lnTo>
                      <a:lnTo>
                        <a:pt x="410" y="168"/>
                      </a:lnTo>
                      <a:lnTo>
                        <a:pt x="410" y="220"/>
                      </a:lnTo>
                      <a:lnTo>
                        <a:pt x="410" y="7"/>
                      </a:lnTo>
                      <a:lnTo>
                        <a:pt x="410" y="65"/>
                      </a:lnTo>
                      <a:lnTo>
                        <a:pt x="410" y="207"/>
                      </a:lnTo>
                      <a:lnTo>
                        <a:pt x="410" y="74"/>
                      </a:lnTo>
                      <a:lnTo>
                        <a:pt x="410" y="354"/>
                      </a:lnTo>
                      <a:lnTo>
                        <a:pt x="410" y="92"/>
                      </a:lnTo>
                      <a:lnTo>
                        <a:pt x="410" y="229"/>
                      </a:lnTo>
                      <a:lnTo>
                        <a:pt x="410" y="218"/>
                      </a:lnTo>
                      <a:lnTo>
                        <a:pt x="410" y="262"/>
                      </a:lnTo>
                      <a:lnTo>
                        <a:pt x="411" y="134"/>
                      </a:lnTo>
                      <a:lnTo>
                        <a:pt x="411" y="152"/>
                      </a:lnTo>
                      <a:lnTo>
                        <a:pt x="411" y="141"/>
                      </a:lnTo>
                      <a:lnTo>
                        <a:pt x="411" y="306"/>
                      </a:lnTo>
                      <a:lnTo>
                        <a:pt x="411" y="217"/>
                      </a:lnTo>
                      <a:lnTo>
                        <a:pt x="411" y="180"/>
                      </a:lnTo>
                      <a:lnTo>
                        <a:pt x="411" y="115"/>
                      </a:lnTo>
                      <a:lnTo>
                        <a:pt x="411" y="246"/>
                      </a:lnTo>
                      <a:lnTo>
                        <a:pt x="411" y="235"/>
                      </a:lnTo>
                      <a:lnTo>
                        <a:pt x="411" y="114"/>
                      </a:lnTo>
                      <a:lnTo>
                        <a:pt x="412" y="255"/>
                      </a:lnTo>
                      <a:lnTo>
                        <a:pt x="412" y="228"/>
                      </a:lnTo>
                      <a:lnTo>
                        <a:pt x="412" y="222"/>
                      </a:lnTo>
                      <a:lnTo>
                        <a:pt x="412" y="308"/>
                      </a:lnTo>
                      <a:lnTo>
                        <a:pt x="412" y="131"/>
                      </a:lnTo>
                      <a:lnTo>
                        <a:pt x="412" y="217"/>
                      </a:lnTo>
                      <a:lnTo>
                        <a:pt x="412" y="237"/>
                      </a:lnTo>
                      <a:lnTo>
                        <a:pt x="412" y="346"/>
                      </a:lnTo>
                      <a:lnTo>
                        <a:pt x="412" y="187"/>
                      </a:lnTo>
                      <a:lnTo>
                        <a:pt x="412" y="239"/>
                      </a:lnTo>
                      <a:lnTo>
                        <a:pt x="412" y="214"/>
                      </a:lnTo>
                      <a:lnTo>
                        <a:pt x="412" y="329"/>
                      </a:lnTo>
                      <a:lnTo>
                        <a:pt x="412" y="149"/>
                      </a:lnTo>
                      <a:lnTo>
                        <a:pt x="413" y="251"/>
                      </a:lnTo>
                      <a:lnTo>
                        <a:pt x="413" y="166"/>
                      </a:lnTo>
                      <a:lnTo>
                        <a:pt x="413" y="216"/>
                      </a:lnTo>
                      <a:lnTo>
                        <a:pt x="413" y="238"/>
                      </a:lnTo>
                      <a:lnTo>
                        <a:pt x="413" y="165"/>
                      </a:lnTo>
                      <a:lnTo>
                        <a:pt x="413" y="193"/>
                      </a:lnTo>
                      <a:lnTo>
                        <a:pt x="413" y="192"/>
                      </a:lnTo>
                      <a:lnTo>
                        <a:pt x="413" y="146"/>
                      </a:lnTo>
                      <a:lnTo>
                        <a:pt x="413" y="271"/>
                      </a:lnTo>
                      <a:lnTo>
                        <a:pt x="413" y="197"/>
                      </a:lnTo>
                      <a:lnTo>
                        <a:pt x="414" y="107"/>
                      </a:lnTo>
                      <a:lnTo>
                        <a:pt x="414" y="269"/>
                      </a:lnTo>
                      <a:lnTo>
                        <a:pt x="414" y="204"/>
                      </a:lnTo>
                      <a:lnTo>
                        <a:pt x="414" y="143"/>
                      </a:lnTo>
                      <a:lnTo>
                        <a:pt x="414" y="88"/>
                      </a:lnTo>
                      <a:lnTo>
                        <a:pt x="414" y="290"/>
                      </a:lnTo>
                      <a:lnTo>
                        <a:pt x="414" y="146"/>
                      </a:lnTo>
                      <a:lnTo>
                        <a:pt x="414" y="263"/>
                      </a:lnTo>
                      <a:lnTo>
                        <a:pt x="414" y="84"/>
                      </a:lnTo>
                      <a:lnTo>
                        <a:pt x="414" y="201"/>
                      </a:lnTo>
                      <a:lnTo>
                        <a:pt x="414" y="256"/>
                      </a:lnTo>
                      <a:lnTo>
                        <a:pt x="414" y="272"/>
                      </a:lnTo>
                      <a:lnTo>
                        <a:pt x="415" y="24"/>
                      </a:lnTo>
                      <a:lnTo>
                        <a:pt x="415" y="228"/>
                      </a:lnTo>
                      <a:lnTo>
                        <a:pt x="415" y="97"/>
                      </a:lnTo>
                      <a:lnTo>
                        <a:pt x="415" y="308"/>
                      </a:lnTo>
                      <a:lnTo>
                        <a:pt x="415" y="167"/>
                      </a:lnTo>
                      <a:lnTo>
                        <a:pt x="415" y="352"/>
                      </a:lnTo>
                      <a:lnTo>
                        <a:pt x="415" y="195"/>
                      </a:lnTo>
                      <a:lnTo>
                        <a:pt x="415" y="210"/>
                      </a:lnTo>
                      <a:lnTo>
                        <a:pt x="415" y="307"/>
                      </a:lnTo>
                      <a:lnTo>
                        <a:pt x="415" y="95"/>
                      </a:lnTo>
                      <a:lnTo>
                        <a:pt x="415" y="234"/>
                      </a:lnTo>
                      <a:lnTo>
                        <a:pt x="416" y="100"/>
                      </a:lnTo>
                      <a:lnTo>
                        <a:pt x="416" y="209"/>
                      </a:lnTo>
                      <a:lnTo>
                        <a:pt x="416" y="208"/>
                      </a:lnTo>
                      <a:lnTo>
                        <a:pt x="416" y="68"/>
                      </a:lnTo>
                      <a:lnTo>
                        <a:pt x="416" y="318"/>
                      </a:lnTo>
                      <a:lnTo>
                        <a:pt x="416" y="277"/>
                      </a:lnTo>
                      <a:lnTo>
                        <a:pt x="416" y="216"/>
                      </a:lnTo>
                      <a:lnTo>
                        <a:pt x="416" y="173"/>
                      </a:lnTo>
                      <a:lnTo>
                        <a:pt x="416" y="176"/>
                      </a:lnTo>
                      <a:lnTo>
                        <a:pt x="416" y="265"/>
                      </a:lnTo>
                      <a:lnTo>
                        <a:pt x="417" y="103"/>
                      </a:lnTo>
                      <a:lnTo>
                        <a:pt x="417" y="219"/>
                      </a:lnTo>
                      <a:lnTo>
                        <a:pt x="417" y="292"/>
                      </a:lnTo>
                      <a:lnTo>
                        <a:pt x="417" y="348"/>
                      </a:lnTo>
                      <a:lnTo>
                        <a:pt x="417" y="151"/>
                      </a:lnTo>
                      <a:lnTo>
                        <a:pt x="417" y="219"/>
                      </a:lnTo>
                      <a:lnTo>
                        <a:pt x="417" y="189"/>
                      </a:lnTo>
                      <a:lnTo>
                        <a:pt x="417" y="141"/>
                      </a:lnTo>
                      <a:lnTo>
                        <a:pt x="417" y="332"/>
                      </a:lnTo>
                      <a:lnTo>
                        <a:pt x="417" y="266"/>
                      </a:lnTo>
                      <a:lnTo>
                        <a:pt x="417" y="148"/>
                      </a:lnTo>
                      <a:lnTo>
                        <a:pt x="417" y="80"/>
                      </a:lnTo>
                      <a:lnTo>
                        <a:pt x="417" y="258"/>
                      </a:lnTo>
                      <a:lnTo>
                        <a:pt x="418" y="163"/>
                      </a:lnTo>
                      <a:lnTo>
                        <a:pt x="418" y="181"/>
                      </a:lnTo>
                      <a:lnTo>
                        <a:pt x="418" y="136"/>
                      </a:lnTo>
                      <a:lnTo>
                        <a:pt x="418" y="310"/>
                      </a:lnTo>
                      <a:lnTo>
                        <a:pt x="418" y="232"/>
                      </a:lnTo>
                      <a:lnTo>
                        <a:pt x="418" y="198"/>
                      </a:lnTo>
                      <a:lnTo>
                        <a:pt x="418" y="236"/>
                      </a:lnTo>
                      <a:lnTo>
                        <a:pt x="418" y="129"/>
                      </a:lnTo>
                      <a:lnTo>
                        <a:pt x="418" y="223"/>
                      </a:lnTo>
                      <a:lnTo>
                        <a:pt x="418" y="181"/>
                      </a:lnTo>
                      <a:lnTo>
                        <a:pt x="418" y="251"/>
                      </a:lnTo>
                      <a:lnTo>
                        <a:pt x="418" y="144"/>
                      </a:lnTo>
                      <a:lnTo>
                        <a:pt x="418" y="170"/>
                      </a:lnTo>
                      <a:lnTo>
                        <a:pt x="419" y="142"/>
                      </a:lnTo>
                      <a:lnTo>
                        <a:pt x="419" y="64"/>
                      </a:lnTo>
                      <a:lnTo>
                        <a:pt x="419" y="246"/>
                      </a:lnTo>
                      <a:lnTo>
                        <a:pt x="419" y="167"/>
                      </a:lnTo>
                      <a:lnTo>
                        <a:pt x="419" y="159"/>
                      </a:lnTo>
                      <a:lnTo>
                        <a:pt x="419" y="227"/>
                      </a:lnTo>
                      <a:lnTo>
                        <a:pt x="419" y="280"/>
                      </a:lnTo>
                      <a:lnTo>
                        <a:pt x="419" y="109"/>
                      </a:lnTo>
                      <a:lnTo>
                        <a:pt x="419" y="336"/>
                      </a:lnTo>
                      <a:lnTo>
                        <a:pt x="419" y="156"/>
                      </a:lnTo>
                      <a:lnTo>
                        <a:pt x="420" y="123"/>
                      </a:lnTo>
                      <a:lnTo>
                        <a:pt x="420" y="150"/>
                      </a:lnTo>
                      <a:lnTo>
                        <a:pt x="420" y="245"/>
                      </a:lnTo>
                      <a:lnTo>
                        <a:pt x="420" y="305"/>
                      </a:lnTo>
                      <a:lnTo>
                        <a:pt x="420" y="144"/>
                      </a:lnTo>
                      <a:lnTo>
                        <a:pt x="420" y="219"/>
                      </a:lnTo>
                      <a:lnTo>
                        <a:pt x="420" y="147"/>
                      </a:lnTo>
                      <a:lnTo>
                        <a:pt x="420" y="255"/>
                      </a:lnTo>
                      <a:lnTo>
                        <a:pt x="420" y="90"/>
                      </a:lnTo>
                      <a:lnTo>
                        <a:pt x="421" y="333"/>
                      </a:lnTo>
                      <a:lnTo>
                        <a:pt x="421" y="221"/>
                      </a:lnTo>
                      <a:lnTo>
                        <a:pt x="421" y="253"/>
                      </a:lnTo>
                      <a:lnTo>
                        <a:pt x="421" y="124"/>
                      </a:lnTo>
                      <a:lnTo>
                        <a:pt x="421" y="178"/>
                      </a:lnTo>
                      <a:lnTo>
                        <a:pt x="421" y="128"/>
                      </a:lnTo>
                      <a:lnTo>
                        <a:pt x="421" y="236"/>
                      </a:lnTo>
                      <a:lnTo>
                        <a:pt x="421" y="201"/>
                      </a:lnTo>
                      <a:lnTo>
                        <a:pt x="421" y="165"/>
                      </a:lnTo>
                      <a:lnTo>
                        <a:pt x="421" y="234"/>
                      </a:lnTo>
                      <a:lnTo>
                        <a:pt x="421" y="199"/>
                      </a:lnTo>
                      <a:lnTo>
                        <a:pt x="421" y="342"/>
                      </a:lnTo>
                      <a:lnTo>
                        <a:pt x="422" y="108"/>
                      </a:lnTo>
                      <a:lnTo>
                        <a:pt x="422" y="149"/>
                      </a:lnTo>
                      <a:lnTo>
                        <a:pt x="422" y="264"/>
                      </a:lnTo>
                      <a:lnTo>
                        <a:pt x="422" y="104"/>
                      </a:lnTo>
                      <a:lnTo>
                        <a:pt x="422" y="202"/>
                      </a:lnTo>
                      <a:lnTo>
                        <a:pt x="422" y="195"/>
                      </a:lnTo>
                      <a:lnTo>
                        <a:pt x="422" y="336"/>
                      </a:lnTo>
                      <a:lnTo>
                        <a:pt x="422" y="159"/>
                      </a:lnTo>
                      <a:lnTo>
                        <a:pt x="423" y="235"/>
                      </a:lnTo>
                      <a:lnTo>
                        <a:pt x="423" y="181"/>
                      </a:lnTo>
                      <a:lnTo>
                        <a:pt x="423" y="308"/>
                      </a:lnTo>
                      <a:lnTo>
                        <a:pt x="423" y="119"/>
                      </a:lnTo>
                      <a:lnTo>
                        <a:pt x="423" y="197"/>
                      </a:lnTo>
                      <a:lnTo>
                        <a:pt x="423" y="157"/>
                      </a:lnTo>
                      <a:lnTo>
                        <a:pt x="423" y="89"/>
                      </a:lnTo>
                      <a:lnTo>
                        <a:pt x="423" y="274"/>
                      </a:lnTo>
                      <a:lnTo>
                        <a:pt x="423" y="189"/>
                      </a:lnTo>
                      <a:lnTo>
                        <a:pt x="423" y="269"/>
                      </a:lnTo>
                      <a:lnTo>
                        <a:pt x="423" y="271"/>
                      </a:lnTo>
                      <a:lnTo>
                        <a:pt x="423" y="138"/>
                      </a:lnTo>
                      <a:lnTo>
                        <a:pt x="424" y="229"/>
                      </a:lnTo>
                      <a:lnTo>
                        <a:pt x="424" y="194"/>
                      </a:lnTo>
                      <a:lnTo>
                        <a:pt x="424" y="278"/>
                      </a:lnTo>
                      <a:lnTo>
                        <a:pt x="424" y="143"/>
                      </a:lnTo>
                      <a:lnTo>
                        <a:pt x="424" y="178"/>
                      </a:lnTo>
                      <a:lnTo>
                        <a:pt x="424" y="162"/>
                      </a:lnTo>
                      <a:lnTo>
                        <a:pt x="424" y="270"/>
                      </a:lnTo>
                      <a:lnTo>
                        <a:pt x="424" y="167"/>
                      </a:lnTo>
                      <a:lnTo>
                        <a:pt x="424" y="232"/>
                      </a:lnTo>
                      <a:lnTo>
                        <a:pt x="424" y="100"/>
                      </a:lnTo>
                      <a:lnTo>
                        <a:pt x="424" y="230"/>
                      </a:lnTo>
                      <a:lnTo>
                        <a:pt x="425" y="282"/>
                      </a:lnTo>
                      <a:lnTo>
                        <a:pt x="425" y="208"/>
                      </a:lnTo>
                      <a:lnTo>
                        <a:pt x="425" y="301"/>
                      </a:lnTo>
                      <a:lnTo>
                        <a:pt x="425" y="163"/>
                      </a:lnTo>
                      <a:lnTo>
                        <a:pt x="425" y="378"/>
                      </a:lnTo>
                      <a:lnTo>
                        <a:pt x="425" y="271"/>
                      </a:lnTo>
                      <a:lnTo>
                        <a:pt x="425" y="306"/>
                      </a:lnTo>
                      <a:lnTo>
                        <a:pt x="425" y="363"/>
                      </a:lnTo>
                      <a:lnTo>
                        <a:pt x="425" y="161"/>
                      </a:lnTo>
                      <a:lnTo>
                        <a:pt x="425" y="170"/>
                      </a:lnTo>
                      <a:lnTo>
                        <a:pt x="425" y="235"/>
                      </a:lnTo>
                      <a:lnTo>
                        <a:pt x="425" y="275"/>
                      </a:lnTo>
                      <a:lnTo>
                        <a:pt x="426" y="137"/>
                      </a:lnTo>
                      <a:lnTo>
                        <a:pt x="426" y="253"/>
                      </a:lnTo>
                      <a:lnTo>
                        <a:pt x="426" y="60"/>
                      </a:lnTo>
                      <a:lnTo>
                        <a:pt x="426" y="269"/>
                      </a:lnTo>
                      <a:lnTo>
                        <a:pt x="426" y="190"/>
                      </a:lnTo>
                      <a:lnTo>
                        <a:pt x="426" y="191"/>
                      </a:lnTo>
                      <a:lnTo>
                        <a:pt x="426" y="304"/>
                      </a:lnTo>
                      <a:lnTo>
                        <a:pt x="426" y="182"/>
                      </a:lnTo>
                      <a:lnTo>
                        <a:pt x="426" y="256"/>
                      </a:lnTo>
                      <a:lnTo>
                        <a:pt x="426" y="102"/>
                      </a:lnTo>
                      <a:lnTo>
                        <a:pt x="426" y="259"/>
                      </a:lnTo>
                      <a:lnTo>
                        <a:pt x="427" y="221"/>
                      </a:lnTo>
                      <a:lnTo>
                        <a:pt x="427" y="161"/>
                      </a:lnTo>
                      <a:lnTo>
                        <a:pt x="427" y="301"/>
                      </a:lnTo>
                      <a:lnTo>
                        <a:pt x="427" y="162"/>
                      </a:lnTo>
                      <a:lnTo>
                        <a:pt x="427" y="243"/>
                      </a:lnTo>
                      <a:lnTo>
                        <a:pt x="427" y="142"/>
                      </a:lnTo>
                      <a:lnTo>
                        <a:pt x="427" y="349"/>
                      </a:lnTo>
                      <a:lnTo>
                        <a:pt x="427" y="269"/>
                      </a:lnTo>
                      <a:lnTo>
                        <a:pt x="427" y="202"/>
                      </a:lnTo>
                      <a:lnTo>
                        <a:pt x="427" y="166"/>
                      </a:lnTo>
                      <a:lnTo>
                        <a:pt x="427" y="247"/>
                      </a:lnTo>
                      <a:lnTo>
                        <a:pt x="427" y="191"/>
                      </a:lnTo>
                      <a:lnTo>
                        <a:pt x="427" y="275"/>
                      </a:lnTo>
                      <a:lnTo>
                        <a:pt x="428" y="51"/>
                      </a:lnTo>
                      <a:lnTo>
                        <a:pt x="428" y="216"/>
                      </a:lnTo>
                      <a:lnTo>
                        <a:pt x="428" y="180"/>
                      </a:lnTo>
                      <a:lnTo>
                        <a:pt x="428" y="305"/>
                      </a:lnTo>
                      <a:lnTo>
                        <a:pt x="428" y="114"/>
                      </a:lnTo>
                      <a:lnTo>
                        <a:pt x="428" y="260"/>
                      </a:lnTo>
                      <a:lnTo>
                        <a:pt x="428" y="144"/>
                      </a:lnTo>
                      <a:lnTo>
                        <a:pt x="428" y="237"/>
                      </a:lnTo>
                      <a:lnTo>
                        <a:pt x="428" y="273"/>
                      </a:lnTo>
                      <a:lnTo>
                        <a:pt x="428" y="305"/>
                      </a:lnTo>
                      <a:lnTo>
                        <a:pt x="429" y="201"/>
                      </a:lnTo>
                      <a:lnTo>
                        <a:pt x="429" y="265"/>
                      </a:lnTo>
                      <a:lnTo>
                        <a:pt x="429" y="157"/>
                      </a:lnTo>
                      <a:lnTo>
                        <a:pt x="429" y="119"/>
                      </a:lnTo>
                      <a:lnTo>
                        <a:pt x="429" y="299"/>
                      </a:lnTo>
                      <a:lnTo>
                        <a:pt x="429" y="183"/>
                      </a:lnTo>
                      <a:lnTo>
                        <a:pt x="429" y="252"/>
                      </a:lnTo>
                      <a:lnTo>
                        <a:pt x="429" y="117"/>
                      </a:lnTo>
                      <a:lnTo>
                        <a:pt x="429" y="205"/>
                      </a:lnTo>
                      <a:lnTo>
                        <a:pt x="429" y="222"/>
                      </a:lnTo>
                      <a:lnTo>
                        <a:pt x="429" y="99"/>
                      </a:lnTo>
                      <a:lnTo>
                        <a:pt x="429" y="289"/>
                      </a:lnTo>
                      <a:lnTo>
                        <a:pt x="429" y="215"/>
                      </a:lnTo>
                      <a:lnTo>
                        <a:pt x="430" y="275"/>
                      </a:lnTo>
                      <a:lnTo>
                        <a:pt x="430" y="305"/>
                      </a:lnTo>
                      <a:lnTo>
                        <a:pt x="430" y="152"/>
                      </a:lnTo>
                      <a:lnTo>
                        <a:pt x="430" y="196"/>
                      </a:lnTo>
                      <a:lnTo>
                        <a:pt x="430" y="254"/>
                      </a:lnTo>
                      <a:lnTo>
                        <a:pt x="430" y="280"/>
                      </a:lnTo>
                      <a:lnTo>
                        <a:pt x="430" y="165"/>
                      </a:lnTo>
                      <a:lnTo>
                        <a:pt x="430" y="248"/>
                      </a:lnTo>
                      <a:lnTo>
                        <a:pt x="430" y="264"/>
                      </a:lnTo>
                      <a:lnTo>
                        <a:pt x="430" y="60"/>
                      </a:lnTo>
                      <a:lnTo>
                        <a:pt x="430" y="249"/>
                      </a:lnTo>
                      <a:lnTo>
                        <a:pt x="430" y="123"/>
                      </a:lnTo>
                      <a:lnTo>
                        <a:pt x="430" y="301"/>
                      </a:lnTo>
                      <a:lnTo>
                        <a:pt x="431" y="115"/>
                      </a:lnTo>
                      <a:lnTo>
                        <a:pt x="431" y="126"/>
                      </a:lnTo>
                      <a:lnTo>
                        <a:pt x="431" y="253"/>
                      </a:lnTo>
                      <a:lnTo>
                        <a:pt x="431" y="152"/>
                      </a:lnTo>
                      <a:lnTo>
                        <a:pt x="431" y="124"/>
                      </a:lnTo>
                      <a:lnTo>
                        <a:pt x="431" y="328"/>
                      </a:lnTo>
                      <a:lnTo>
                        <a:pt x="431" y="234"/>
                      </a:lnTo>
                      <a:lnTo>
                        <a:pt x="432" y="39"/>
                      </a:lnTo>
                      <a:lnTo>
                        <a:pt x="432" y="65"/>
                      </a:lnTo>
                      <a:lnTo>
                        <a:pt x="432" y="173"/>
                      </a:lnTo>
                      <a:lnTo>
                        <a:pt x="432" y="153"/>
                      </a:lnTo>
                      <a:lnTo>
                        <a:pt x="432" y="233"/>
                      </a:lnTo>
                      <a:lnTo>
                        <a:pt x="432" y="86"/>
                      </a:lnTo>
                      <a:lnTo>
                        <a:pt x="432" y="174"/>
                      </a:lnTo>
                      <a:lnTo>
                        <a:pt x="432" y="175"/>
                      </a:lnTo>
                      <a:lnTo>
                        <a:pt x="432" y="65"/>
                      </a:lnTo>
                      <a:lnTo>
                        <a:pt x="432" y="65"/>
                      </a:lnTo>
                      <a:lnTo>
                        <a:pt x="433" y="61"/>
                      </a:lnTo>
                      <a:lnTo>
                        <a:pt x="433" y="247"/>
                      </a:lnTo>
                      <a:lnTo>
                        <a:pt x="433" y="111"/>
                      </a:lnTo>
                      <a:lnTo>
                        <a:pt x="433" y="207"/>
                      </a:lnTo>
                      <a:lnTo>
                        <a:pt x="433" y="73"/>
                      </a:lnTo>
                      <a:lnTo>
                        <a:pt x="433" y="233"/>
                      </a:lnTo>
                      <a:lnTo>
                        <a:pt x="433" y="217"/>
                      </a:lnTo>
                      <a:lnTo>
                        <a:pt x="433" y="260"/>
                      </a:lnTo>
                      <a:lnTo>
                        <a:pt x="433" y="56"/>
                      </a:lnTo>
                      <a:lnTo>
                        <a:pt x="433" y="119"/>
                      </a:lnTo>
                      <a:lnTo>
                        <a:pt x="434" y="250"/>
                      </a:lnTo>
                      <a:lnTo>
                        <a:pt x="434" y="167"/>
                      </a:lnTo>
                      <a:lnTo>
                        <a:pt x="434" y="183"/>
                      </a:lnTo>
                      <a:lnTo>
                        <a:pt x="434" y="195"/>
                      </a:lnTo>
                      <a:lnTo>
                        <a:pt x="434" y="112"/>
                      </a:lnTo>
                      <a:lnTo>
                        <a:pt x="434" y="135"/>
                      </a:lnTo>
                      <a:lnTo>
                        <a:pt x="434" y="227"/>
                      </a:lnTo>
                      <a:lnTo>
                        <a:pt x="434" y="237"/>
                      </a:lnTo>
                      <a:lnTo>
                        <a:pt x="434" y="107"/>
                      </a:lnTo>
                      <a:lnTo>
                        <a:pt x="434" y="224"/>
                      </a:lnTo>
                      <a:lnTo>
                        <a:pt x="434" y="177"/>
                      </a:lnTo>
                      <a:lnTo>
                        <a:pt x="434" y="279"/>
                      </a:lnTo>
                      <a:lnTo>
                        <a:pt x="434" y="45"/>
                      </a:lnTo>
                      <a:lnTo>
                        <a:pt x="435" y="108"/>
                      </a:lnTo>
                      <a:lnTo>
                        <a:pt x="435" y="212"/>
                      </a:lnTo>
                      <a:lnTo>
                        <a:pt x="435" y="283"/>
                      </a:lnTo>
                      <a:lnTo>
                        <a:pt x="435" y="132"/>
                      </a:lnTo>
                      <a:lnTo>
                        <a:pt x="435" y="180"/>
                      </a:lnTo>
                      <a:lnTo>
                        <a:pt x="435" y="214"/>
                      </a:lnTo>
                      <a:lnTo>
                        <a:pt x="435" y="97"/>
                      </a:lnTo>
                      <a:lnTo>
                        <a:pt x="435" y="281"/>
                      </a:lnTo>
                      <a:lnTo>
                        <a:pt x="435" y="124"/>
                      </a:lnTo>
                      <a:lnTo>
                        <a:pt x="435" y="219"/>
                      </a:lnTo>
                      <a:lnTo>
                        <a:pt x="435" y="107"/>
                      </a:lnTo>
                      <a:lnTo>
                        <a:pt x="435" y="135"/>
                      </a:lnTo>
                      <a:lnTo>
                        <a:pt x="436" y="197"/>
                      </a:lnTo>
                      <a:lnTo>
                        <a:pt x="436" y="70"/>
                      </a:lnTo>
                      <a:lnTo>
                        <a:pt x="436" y="211"/>
                      </a:lnTo>
                      <a:lnTo>
                        <a:pt x="436" y="162"/>
                      </a:lnTo>
                      <a:lnTo>
                        <a:pt x="436" y="333"/>
                      </a:lnTo>
                      <a:lnTo>
                        <a:pt x="436" y="89"/>
                      </a:lnTo>
                      <a:lnTo>
                        <a:pt x="436" y="102"/>
                      </a:lnTo>
                      <a:lnTo>
                        <a:pt x="436" y="114"/>
                      </a:lnTo>
                      <a:lnTo>
                        <a:pt x="436" y="105"/>
                      </a:lnTo>
                      <a:lnTo>
                        <a:pt x="436" y="256"/>
                      </a:lnTo>
                      <a:lnTo>
                        <a:pt x="436" y="227"/>
                      </a:lnTo>
                      <a:lnTo>
                        <a:pt x="436" y="242"/>
                      </a:lnTo>
                      <a:lnTo>
                        <a:pt x="437" y="119"/>
                      </a:lnTo>
                      <a:lnTo>
                        <a:pt x="437" y="281"/>
                      </a:lnTo>
                      <a:lnTo>
                        <a:pt x="437" y="169"/>
                      </a:lnTo>
                      <a:lnTo>
                        <a:pt x="437" y="153"/>
                      </a:lnTo>
                      <a:lnTo>
                        <a:pt x="437" y="275"/>
                      </a:lnTo>
                      <a:lnTo>
                        <a:pt x="437" y="182"/>
                      </a:lnTo>
                      <a:lnTo>
                        <a:pt x="437" y="191"/>
                      </a:lnTo>
                      <a:lnTo>
                        <a:pt x="437" y="233"/>
                      </a:lnTo>
                      <a:lnTo>
                        <a:pt x="437" y="134"/>
                      </a:lnTo>
                      <a:lnTo>
                        <a:pt x="437" y="145"/>
                      </a:lnTo>
                      <a:lnTo>
                        <a:pt x="437" y="270"/>
                      </a:lnTo>
                      <a:lnTo>
                        <a:pt x="437" y="321"/>
                      </a:lnTo>
                      <a:lnTo>
                        <a:pt x="437" y="177"/>
                      </a:lnTo>
                      <a:lnTo>
                        <a:pt x="438" y="209"/>
                      </a:lnTo>
                      <a:lnTo>
                        <a:pt x="438" y="281"/>
                      </a:lnTo>
                      <a:lnTo>
                        <a:pt x="438" y="112"/>
                      </a:lnTo>
                      <a:lnTo>
                        <a:pt x="438" y="271"/>
                      </a:lnTo>
                      <a:lnTo>
                        <a:pt x="438" y="223"/>
                      </a:lnTo>
                      <a:lnTo>
                        <a:pt x="438" y="239"/>
                      </a:lnTo>
                      <a:lnTo>
                        <a:pt x="438" y="115"/>
                      </a:lnTo>
                      <a:lnTo>
                        <a:pt x="438" y="198"/>
                      </a:lnTo>
                      <a:lnTo>
                        <a:pt x="438" y="217"/>
                      </a:lnTo>
                      <a:lnTo>
                        <a:pt x="438" y="133"/>
                      </a:lnTo>
                      <a:lnTo>
                        <a:pt x="438" y="333"/>
                      </a:lnTo>
                      <a:lnTo>
                        <a:pt x="438" y="159"/>
                      </a:lnTo>
                      <a:lnTo>
                        <a:pt x="439" y="270"/>
                      </a:lnTo>
                      <a:lnTo>
                        <a:pt x="439" y="116"/>
                      </a:lnTo>
                      <a:lnTo>
                        <a:pt x="439" y="245"/>
                      </a:lnTo>
                      <a:lnTo>
                        <a:pt x="439" y="161"/>
                      </a:lnTo>
                      <a:lnTo>
                        <a:pt x="439" y="243"/>
                      </a:lnTo>
                      <a:lnTo>
                        <a:pt x="439" y="131"/>
                      </a:lnTo>
                      <a:lnTo>
                        <a:pt x="439" y="283"/>
                      </a:lnTo>
                      <a:lnTo>
                        <a:pt x="439" y="79"/>
                      </a:lnTo>
                      <a:lnTo>
                        <a:pt x="439" y="191"/>
                      </a:lnTo>
                      <a:lnTo>
                        <a:pt x="440" y="248"/>
                      </a:lnTo>
                      <a:lnTo>
                        <a:pt x="440" y="140"/>
                      </a:lnTo>
                      <a:lnTo>
                        <a:pt x="440" y="162"/>
                      </a:lnTo>
                      <a:lnTo>
                        <a:pt x="440" y="118"/>
                      </a:lnTo>
                      <a:lnTo>
                        <a:pt x="440" y="108"/>
                      </a:lnTo>
                      <a:lnTo>
                        <a:pt x="440" y="233"/>
                      </a:lnTo>
                      <a:lnTo>
                        <a:pt x="440" y="89"/>
                      </a:lnTo>
                      <a:lnTo>
                        <a:pt x="440" y="314"/>
                      </a:lnTo>
                      <a:lnTo>
                        <a:pt x="440" y="69"/>
                      </a:lnTo>
                      <a:lnTo>
                        <a:pt x="440" y="114"/>
                      </a:lnTo>
                      <a:lnTo>
                        <a:pt x="440" y="97"/>
                      </a:lnTo>
                      <a:lnTo>
                        <a:pt x="441" y="238"/>
                      </a:lnTo>
                      <a:lnTo>
                        <a:pt x="441" y="234"/>
                      </a:lnTo>
                      <a:lnTo>
                        <a:pt x="441" y="74"/>
                      </a:lnTo>
                      <a:lnTo>
                        <a:pt x="441" y="91"/>
                      </a:lnTo>
                      <a:lnTo>
                        <a:pt x="441" y="305"/>
                      </a:lnTo>
                      <a:lnTo>
                        <a:pt x="441" y="108"/>
                      </a:lnTo>
                      <a:lnTo>
                        <a:pt x="441" y="159"/>
                      </a:lnTo>
                      <a:lnTo>
                        <a:pt x="441" y="266"/>
                      </a:lnTo>
                      <a:lnTo>
                        <a:pt x="441" y="63"/>
                      </a:lnTo>
                      <a:lnTo>
                        <a:pt x="441" y="197"/>
                      </a:lnTo>
                      <a:lnTo>
                        <a:pt x="441" y="200"/>
                      </a:lnTo>
                      <a:lnTo>
                        <a:pt x="442" y="201"/>
                      </a:lnTo>
                      <a:lnTo>
                        <a:pt x="442" y="98"/>
                      </a:lnTo>
                      <a:lnTo>
                        <a:pt x="442" y="156"/>
                      </a:lnTo>
                      <a:lnTo>
                        <a:pt x="442" y="128"/>
                      </a:lnTo>
                      <a:lnTo>
                        <a:pt x="442" y="269"/>
                      </a:lnTo>
                      <a:lnTo>
                        <a:pt x="442" y="68"/>
                      </a:lnTo>
                      <a:lnTo>
                        <a:pt x="442" y="218"/>
                      </a:lnTo>
                      <a:lnTo>
                        <a:pt x="442" y="312"/>
                      </a:lnTo>
                      <a:lnTo>
                        <a:pt x="442" y="114"/>
                      </a:lnTo>
                      <a:lnTo>
                        <a:pt x="442" y="212"/>
                      </a:lnTo>
                      <a:lnTo>
                        <a:pt x="442" y="152"/>
                      </a:lnTo>
                      <a:lnTo>
                        <a:pt x="443" y="232"/>
                      </a:lnTo>
                      <a:lnTo>
                        <a:pt x="443" y="196"/>
                      </a:lnTo>
                      <a:lnTo>
                        <a:pt x="443" y="249"/>
                      </a:lnTo>
                      <a:lnTo>
                        <a:pt x="443" y="130"/>
                      </a:lnTo>
                      <a:lnTo>
                        <a:pt x="443" y="246"/>
                      </a:lnTo>
                      <a:lnTo>
                        <a:pt x="443" y="239"/>
                      </a:lnTo>
                      <a:lnTo>
                        <a:pt x="443" y="240"/>
                      </a:lnTo>
                      <a:lnTo>
                        <a:pt x="443" y="92"/>
                      </a:lnTo>
                      <a:lnTo>
                        <a:pt x="443" y="139"/>
                      </a:lnTo>
                      <a:lnTo>
                        <a:pt x="443" y="180"/>
                      </a:lnTo>
                      <a:lnTo>
                        <a:pt x="443" y="253"/>
                      </a:lnTo>
                      <a:lnTo>
                        <a:pt x="443" y="175"/>
                      </a:lnTo>
                      <a:lnTo>
                        <a:pt x="443" y="215"/>
                      </a:lnTo>
                      <a:lnTo>
                        <a:pt x="444" y="204"/>
                      </a:lnTo>
                      <a:lnTo>
                        <a:pt x="444" y="209"/>
                      </a:lnTo>
                      <a:lnTo>
                        <a:pt x="444" y="122"/>
                      </a:lnTo>
                      <a:lnTo>
                        <a:pt x="444" y="202"/>
                      </a:lnTo>
                      <a:lnTo>
                        <a:pt x="444" y="261"/>
                      </a:lnTo>
                      <a:lnTo>
                        <a:pt x="444" y="101"/>
                      </a:lnTo>
                      <a:lnTo>
                        <a:pt x="444" y="122"/>
                      </a:lnTo>
                      <a:lnTo>
                        <a:pt x="444" y="160"/>
                      </a:lnTo>
                      <a:lnTo>
                        <a:pt x="444" y="145"/>
                      </a:lnTo>
                      <a:lnTo>
                        <a:pt x="444" y="267"/>
                      </a:lnTo>
                      <a:lnTo>
                        <a:pt x="444" y="224"/>
                      </a:lnTo>
                      <a:lnTo>
                        <a:pt x="445" y="120"/>
                      </a:lnTo>
                      <a:lnTo>
                        <a:pt x="445" y="200"/>
                      </a:lnTo>
                      <a:lnTo>
                        <a:pt x="445" y="235"/>
                      </a:lnTo>
                      <a:lnTo>
                        <a:pt x="445" y="178"/>
                      </a:lnTo>
                      <a:lnTo>
                        <a:pt x="445" y="157"/>
                      </a:lnTo>
                      <a:lnTo>
                        <a:pt x="445" y="252"/>
                      </a:lnTo>
                      <a:lnTo>
                        <a:pt x="445" y="220"/>
                      </a:lnTo>
                      <a:lnTo>
                        <a:pt x="445" y="138"/>
                      </a:lnTo>
                      <a:lnTo>
                        <a:pt x="445" y="16"/>
                      </a:lnTo>
                      <a:lnTo>
                        <a:pt x="445" y="200"/>
                      </a:lnTo>
                      <a:lnTo>
                        <a:pt x="446" y="149"/>
                      </a:lnTo>
                      <a:lnTo>
                        <a:pt x="446" y="183"/>
                      </a:lnTo>
                      <a:lnTo>
                        <a:pt x="446" y="10"/>
                      </a:lnTo>
                      <a:lnTo>
                        <a:pt x="446" y="187"/>
                      </a:lnTo>
                      <a:lnTo>
                        <a:pt x="446" y="108"/>
                      </a:lnTo>
                      <a:lnTo>
                        <a:pt x="446" y="58"/>
                      </a:lnTo>
                      <a:lnTo>
                        <a:pt x="446" y="228"/>
                      </a:lnTo>
                      <a:lnTo>
                        <a:pt x="446" y="215"/>
                      </a:lnTo>
                      <a:lnTo>
                        <a:pt x="446" y="108"/>
                      </a:lnTo>
                      <a:lnTo>
                        <a:pt x="446" y="241"/>
                      </a:lnTo>
                      <a:lnTo>
                        <a:pt x="447" y="284"/>
                      </a:lnTo>
                      <a:lnTo>
                        <a:pt x="447" y="92"/>
                      </a:lnTo>
                      <a:lnTo>
                        <a:pt x="447" y="135"/>
                      </a:lnTo>
                      <a:lnTo>
                        <a:pt x="447" y="33"/>
                      </a:lnTo>
                      <a:lnTo>
                        <a:pt x="447" y="248"/>
                      </a:lnTo>
                      <a:lnTo>
                        <a:pt x="447" y="125"/>
                      </a:lnTo>
                      <a:lnTo>
                        <a:pt x="447" y="80"/>
                      </a:lnTo>
                      <a:lnTo>
                        <a:pt x="447" y="268"/>
                      </a:lnTo>
                      <a:lnTo>
                        <a:pt x="447" y="194"/>
                      </a:lnTo>
                      <a:lnTo>
                        <a:pt x="447" y="94"/>
                      </a:lnTo>
                      <a:lnTo>
                        <a:pt x="448" y="272"/>
                      </a:lnTo>
                      <a:lnTo>
                        <a:pt x="448" y="196"/>
                      </a:lnTo>
                      <a:lnTo>
                        <a:pt x="448" y="258"/>
                      </a:lnTo>
                      <a:lnTo>
                        <a:pt x="448" y="154"/>
                      </a:lnTo>
                      <a:lnTo>
                        <a:pt x="448" y="183"/>
                      </a:lnTo>
                      <a:lnTo>
                        <a:pt x="448" y="215"/>
                      </a:lnTo>
                      <a:lnTo>
                        <a:pt x="448" y="146"/>
                      </a:lnTo>
                      <a:lnTo>
                        <a:pt x="448" y="275"/>
                      </a:lnTo>
                      <a:lnTo>
                        <a:pt x="448" y="189"/>
                      </a:lnTo>
                      <a:lnTo>
                        <a:pt x="448" y="118"/>
                      </a:lnTo>
                      <a:lnTo>
                        <a:pt x="448" y="365"/>
                      </a:lnTo>
                      <a:lnTo>
                        <a:pt x="449" y="140"/>
                      </a:lnTo>
                      <a:lnTo>
                        <a:pt x="449" y="280"/>
                      </a:lnTo>
                      <a:lnTo>
                        <a:pt x="449" y="89"/>
                      </a:lnTo>
                      <a:lnTo>
                        <a:pt x="449" y="179"/>
                      </a:lnTo>
                      <a:lnTo>
                        <a:pt x="449" y="285"/>
                      </a:lnTo>
                      <a:lnTo>
                        <a:pt x="449" y="193"/>
                      </a:lnTo>
                      <a:lnTo>
                        <a:pt x="449" y="257"/>
                      </a:lnTo>
                      <a:lnTo>
                        <a:pt x="449" y="287"/>
                      </a:lnTo>
                      <a:lnTo>
                        <a:pt x="449" y="167"/>
                      </a:lnTo>
                      <a:lnTo>
                        <a:pt x="449" y="240"/>
                      </a:lnTo>
                      <a:lnTo>
                        <a:pt x="450" y="290"/>
                      </a:lnTo>
                      <a:lnTo>
                        <a:pt x="450" y="94"/>
                      </a:lnTo>
                      <a:lnTo>
                        <a:pt x="450" y="196"/>
                      </a:lnTo>
                      <a:lnTo>
                        <a:pt x="450" y="229"/>
                      </a:lnTo>
                      <a:lnTo>
                        <a:pt x="450" y="255"/>
                      </a:lnTo>
                      <a:lnTo>
                        <a:pt x="450" y="157"/>
                      </a:lnTo>
                      <a:lnTo>
                        <a:pt x="450" y="189"/>
                      </a:lnTo>
                      <a:lnTo>
                        <a:pt x="450" y="227"/>
                      </a:lnTo>
                      <a:lnTo>
                        <a:pt x="450" y="233"/>
                      </a:lnTo>
                      <a:lnTo>
                        <a:pt x="450" y="112"/>
                      </a:lnTo>
                      <a:lnTo>
                        <a:pt x="450" y="266"/>
                      </a:lnTo>
                      <a:lnTo>
                        <a:pt x="451" y="38"/>
                      </a:lnTo>
                      <a:lnTo>
                        <a:pt x="451" y="177"/>
                      </a:lnTo>
                      <a:lnTo>
                        <a:pt x="451" y="237"/>
                      </a:lnTo>
                      <a:lnTo>
                        <a:pt x="451" y="281"/>
                      </a:lnTo>
                      <a:lnTo>
                        <a:pt x="451" y="194"/>
                      </a:lnTo>
                      <a:lnTo>
                        <a:pt x="451" y="255"/>
                      </a:lnTo>
                      <a:lnTo>
                        <a:pt x="451" y="361"/>
                      </a:lnTo>
                      <a:lnTo>
                        <a:pt x="451" y="211"/>
                      </a:lnTo>
                      <a:lnTo>
                        <a:pt x="451" y="299"/>
                      </a:lnTo>
                      <a:lnTo>
                        <a:pt x="451" y="238"/>
                      </a:lnTo>
                      <a:lnTo>
                        <a:pt x="451" y="328"/>
                      </a:lnTo>
                      <a:lnTo>
                        <a:pt x="451" y="214"/>
                      </a:lnTo>
                      <a:lnTo>
                        <a:pt x="452" y="235"/>
                      </a:lnTo>
                      <a:lnTo>
                        <a:pt x="452" y="232"/>
                      </a:lnTo>
                      <a:lnTo>
                        <a:pt x="452" y="125"/>
                      </a:lnTo>
                      <a:lnTo>
                        <a:pt x="452" y="261"/>
                      </a:lnTo>
                      <a:lnTo>
                        <a:pt x="452" y="250"/>
                      </a:lnTo>
                      <a:lnTo>
                        <a:pt x="452" y="272"/>
                      </a:lnTo>
                      <a:lnTo>
                        <a:pt x="452" y="209"/>
                      </a:lnTo>
                      <a:lnTo>
                        <a:pt x="452" y="341"/>
                      </a:lnTo>
                      <a:lnTo>
                        <a:pt x="452" y="270"/>
                      </a:lnTo>
                      <a:lnTo>
                        <a:pt x="452" y="265"/>
                      </a:lnTo>
                      <a:lnTo>
                        <a:pt x="452" y="134"/>
                      </a:lnTo>
                      <a:lnTo>
                        <a:pt x="452" y="236"/>
                      </a:lnTo>
                      <a:lnTo>
                        <a:pt x="453" y="249"/>
                      </a:lnTo>
                      <a:lnTo>
                        <a:pt x="453" y="54"/>
                      </a:lnTo>
                      <a:lnTo>
                        <a:pt x="453" y="335"/>
                      </a:lnTo>
                      <a:lnTo>
                        <a:pt x="453" y="92"/>
                      </a:lnTo>
                      <a:lnTo>
                        <a:pt x="453" y="258"/>
                      </a:lnTo>
                      <a:lnTo>
                        <a:pt x="453" y="278"/>
                      </a:lnTo>
                      <a:lnTo>
                        <a:pt x="453" y="154"/>
                      </a:lnTo>
                      <a:lnTo>
                        <a:pt x="453" y="180"/>
                      </a:lnTo>
                      <a:lnTo>
                        <a:pt x="453" y="178"/>
                      </a:lnTo>
                      <a:lnTo>
                        <a:pt x="453" y="269"/>
                      </a:lnTo>
                      <a:lnTo>
                        <a:pt x="453" y="111"/>
                      </a:lnTo>
                      <a:lnTo>
                        <a:pt x="453" y="169"/>
                      </a:lnTo>
                      <a:lnTo>
                        <a:pt x="453" y="267"/>
                      </a:lnTo>
                      <a:lnTo>
                        <a:pt x="453" y="182"/>
                      </a:lnTo>
                      <a:lnTo>
                        <a:pt x="453" y="289"/>
                      </a:lnTo>
                      <a:lnTo>
                        <a:pt x="454" y="259"/>
                      </a:lnTo>
                      <a:lnTo>
                        <a:pt x="454" y="291"/>
                      </a:lnTo>
                      <a:lnTo>
                        <a:pt x="454" y="398"/>
                      </a:lnTo>
                      <a:lnTo>
                        <a:pt x="454" y="156"/>
                      </a:lnTo>
                      <a:lnTo>
                        <a:pt x="454" y="208"/>
                      </a:lnTo>
                      <a:lnTo>
                        <a:pt x="454" y="245"/>
                      </a:lnTo>
                      <a:lnTo>
                        <a:pt x="454" y="174"/>
                      </a:lnTo>
                      <a:lnTo>
                        <a:pt x="454" y="263"/>
                      </a:lnTo>
                      <a:lnTo>
                        <a:pt x="454" y="201"/>
                      </a:lnTo>
                      <a:lnTo>
                        <a:pt x="454" y="177"/>
                      </a:lnTo>
                      <a:lnTo>
                        <a:pt x="454" y="315"/>
                      </a:lnTo>
                      <a:lnTo>
                        <a:pt x="454" y="61"/>
                      </a:lnTo>
                      <a:lnTo>
                        <a:pt x="455" y="141"/>
                      </a:lnTo>
                      <a:lnTo>
                        <a:pt x="455" y="252"/>
                      </a:lnTo>
                      <a:lnTo>
                        <a:pt x="455" y="285"/>
                      </a:lnTo>
                      <a:lnTo>
                        <a:pt x="455" y="82"/>
                      </a:lnTo>
                      <a:lnTo>
                        <a:pt x="455" y="92"/>
                      </a:lnTo>
                      <a:lnTo>
                        <a:pt x="455" y="25"/>
                      </a:lnTo>
                      <a:lnTo>
                        <a:pt x="455" y="220"/>
                      </a:lnTo>
                      <a:lnTo>
                        <a:pt x="455" y="227"/>
                      </a:lnTo>
                      <a:lnTo>
                        <a:pt x="455" y="169"/>
                      </a:lnTo>
                      <a:lnTo>
                        <a:pt x="455" y="311"/>
                      </a:lnTo>
                      <a:lnTo>
                        <a:pt x="455" y="347"/>
                      </a:lnTo>
                      <a:lnTo>
                        <a:pt x="456" y="218"/>
                      </a:lnTo>
                      <a:lnTo>
                        <a:pt x="456" y="273"/>
                      </a:lnTo>
                      <a:lnTo>
                        <a:pt x="456" y="272"/>
                      </a:lnTo>
                      <a:lnTo>
                        <a:pt x="456" y="197"/>
                      </a:lnTo>
                      <a:lnTo>
                        <a:pt x="456" y="316"/>
                      </a:lnTo>
                      <a:lnTo>
                        <a:pt x="456" y="147"/>
                      </a:lnTo>
                      <a:lnTo>
                        <a:pt x="456" y="102"/>
                      </a:lnTo>
                      <a:lnTo>
                        <a:pt x="456" y="339"/>
                      </a:lnTo>
                      <a:lnTo>
                        <a:pt x="456" y="332"/>
                      </a:lnTo>
                      <a:lnTo>
                        <a:pt x="456" y="226"/>
                      </a:lnTo>
                      <a:lnTo>
                        <a:pt x="456" y="145"/>
                      </a:lnTo>
                      <a:lnTo>
                        <a:pt x="456" y="385"/>
                      </a:lnTo>
                      <a:lnTo>
                        <a:pt x="457" y="222"/>
                      </a:lnTo>
                      <a:lnTo>
                        <a:pt x="457" y="203"/>
                      </a:lnTo>
                      <a:lnTo>
                        <a:pt x="457" y="110"/>
                      </a:lnTo>
                      <a:lnTo>
                        <a:pt x="457" y="296"/>
                      </a:lnTo>
                      <a:lnTo>
                        <a:pt x="457" y="242"/>
                      </a:lnTo>
                      <a:lnTo>
                        <a:pt x="457" y="327"/>
                      </a:lnTo>
                      <a:lnTo>
                        <a:pt x="457" y="240"/>
                      </a:lnTo>
                      <a:lnTo>
                        <a:pt x="457" y="219"/>
                      </a:lnTo>
                      <a:lnTo>
                        <a:pt x="457" y="166"/>
                      </a:lnTo>
                      <a:lnTo>
                        <a:pt x="458" y="250"/>
                      </a:lnTo>
                      <a:lnTo>
                        <a:pt x="458" y="192"/>
                      </a:lnTo>
                      <a:lnTo>
                        <a:pt x="458" y="276"/>
                      </a:lnTo>
                      <a:lnTo>
                        <a:pt x="458" y="223"/>
                      </a:lnTo>
                      <a:lnTo>
                        <a:pt x="458" y="302"/>
                      </a:lnTo>
                      <a:lnTo>
                        <a:pt x="458" y="264"/>
                      </a:lnTo>
                      <a:lnTo>
                        <a:pt x="458" y="267"/>
                      </a:lnTo>
                      <a:lnTo>
                        <a:pt x="458" y="339"/>
                      </a:lnTo>
                      <a:lnTo>
                        <a:pt x="458" y="229"/>
                      </a:lnTo>
                      <a:lnTo>
                        <a:pt x="458" y="229"/>
                      </a:lnTo>
                      <a:lnTo>
                        <a:pt x="458" y="186"/>
                      </a:lnTo>
                      <a:lnTo>
                        <a:pt x="458" y="339"/>
                      </a:lnTo>
                      <a:lnTo>
                        <a:pt x="458" y="250"/>
                      </a:lnTo>
                      <a:lnTo>
                        <a:pt x="459" y="368"/>
                      </a:lnTo>
                      <a:lnTo>
                        <a:pt x="459" y="147"/>
                      </a:lnTo>
                      <a:lnTo>
                        <a:pt x="459" y="257"/>
                      </a:lnTo>
                      <a:lnTo>
                        <a:pt x="459" y="183"/>
                      </a:lnTo>
                      <a:lnTo>
                        <a:pt x="459" y="89"/>
                      </a:lnTo>
                      <a:lnTo>
                        <a:pt x="459" y="323"/>
                      </a:lnTo>
                      <a:lnTo>
                        <a:pt x="459" y="236"/>
                      </a:lnTo>
                      <a:lnTo>
                        <a:pt x="459" y="267"/>
                      </a:lnTo>
                      <a:lnTo>
                        <a:pt x="459" y="176"/>
                      </a:lnTo>
                      <a:lnTo>
                        <a:pt x="459" y="307"/>
                      </a:lnTo>
                      <a:lnTo>
                        <a:pt x="459" y="243"/>
                      </a:lnTo>
                      <a:lnTo>
                        <a:pt x="459" y="250"/>
                      </a:lnTo>
                      <a:lnTo>
                        <a:pt x="459" y="308"/>
                      </a:lnTo>
                      <a:lnTo>
                        <a:pt x="459" y="178"/>
                      </a:lnTo>
                      <a:lnTo>
                        <a:pt x="460" y="258"/>
                      </a:lnTo>
                      <a:lnTo>
                        <a:pt x="460" y="240"/>
                      </a:lnTo>
                      <a:lnTo>
                        <a:pt x="460" y="203"/>
                      </a:lnTo>
                      <a:lnTo>
                        <a:pt x="460" y="250"/>
                      </a:lnTo>
                      <a:lnTo>
                        <a:pt x="460" y="272"/>
                      </a:lnTo>
                      <a:lnTo>
                        <a:pt x="460" y="203"/>
                      </a:lnTo>
                      <a:lnTo>
                        <a:pt x="460" y="316"/>
                      </a:lnTo>
                      <a:lnTo>
                        <a:pt x="460" y="211"/>
                      </a:lnTo>
                      <a:lnTo>
                        <a:pt x="460" y="253"/>
                      </a:lnTo>
                      <a:lnTo>
                        <a:pt x="460" y="145"/>
                      </a:lnTo>
                      <a:lnTo>
                        <a:pt x="461" y="88"/>
                      </a:lnTo>
                      <a:lnTo>
                        <a:pt x="461" y="286"/>
                      </a:lnTo>
                      <a:lnTo>
                        <a:pt x="461" y="131"/>
                      </a:lnTo>
                      <a:lnTo>
                        <a:pt x="461" y="182"/>
                      </a:lnTo>
                      <a:lnTo>
                        <a:pt x="461" y="177"/>
                      </a:lnTo>
                      <a:lnTo>
                        <a:pt x="461" y="299"/>
                      </a:lnTo>
                      <a:lnTo>
                        <a:pt x="461" y="194"/>
                      </a:lnTo>
                      <a:lnTo>
                        <a:pt x="461" y="163"/>
                      </a:lnTo>
                      <a:lnTo>
                        <a:pt x="461" y="326"/>
                      </a:lnTo>
                      <a:lnTo>
                        <a:pt x="461" y="201"/>
                      </a:lnTo>
                      <a:lnTo>
                        <a:pt x="462" y="278"/>
                      </a:lnTo>
                      <a:lnTo>
                        <a:pt x="462" y="157"/>
                      </a:lnTo>
                      <a:lnTo>
                        <a:pt x="462" y="200"/>
                      </a:lnTo>
                      <a:lnTo>
                        <a:pt x="462" y="308"/>
                      </a:lnTo>
                      <a:lnTo>
                        <a:pt x="462" y="158"/>
                      </a:lnTo>
                      <a:lnTo>
                        <a:pt x="462" y="224"/>
                      </a:lnTo>
                      <a:lnTo>
                        <a:pt x="462" y="161"/>
                      </a:lnTo>
                      <a:lnTo>
                        <a:pt x="462" y="356"/>
                      </a:lnTo>
                      <a:lnTo>
                        <a:pt x="462" y="125"/>
                      </a:lnTo>
                      <a:lnTo>
                        <a:pt x="462" y="254"/>
                      </a:lnTo>
                      <a:lnTo>
                        <a:pt x="462" y="158"/>
                      </a:lnTo>
                      <a:lnTo>
                        <a:pt x="463" y="329"/>
                      </a:lnTo>
                      <a:lnTo>
                        <a:pt x="463" y="260"/>
                      </a:lnTo>
                      <a:lnTo>
                        <a:pt x="463" y="198"/>
                      </a:lnTo>
                      <a:lnTo>
                        <a:pt x="463" y="231"/>
                      </a:lnTo>
                      <a:lnTo>
                        <a:pt x="463" y="240"/>
                      </a:lnTo>
                      <a:lnTo>
                        <a:pt x="463" y="155"/>
                      </a:lnTo>
                      <a:lnTo>
                        <a:pt x="463" y="226"/>
                      </a:lnTo>
                      <a:lnTo>
                        <a:pt x="463" y="267"/>
                      </a:lnTo>
                      <a:lnTo>
                        <a:pt x="463" y="135"/>
                      </a:lnTo>
                      <a:lnTo>
                        <a:pt x="464" y="204"/>
                      </a:lnTo>
                      <a:lnTo>
                        <a:pt x="464" y="325"/>
                      </a:lnTo>
                      <a:lnTo>
                        <a:pt x="464" y="152"/>
                      </a:lnTo>
                      <a:lnTo>
                        <a:pt x="464" y="224"/>
                      </a:lnTo>
                      <a:lnTo>
                        <a:pt x="464" y="268"/>
                      </a:lnTo>
                      <a:lnTo>
                        <a:pt x="464" y="319"/>
                      </a:lnTo>
                      <a:lnTo>
                        <a:pt x="464" y="177"/>
                      </a:lnTo>
                      <a:lnTo>
                        <a:pt x="464" y="213"/>
                      </a:lnTo>
                      <a:lnTo>
                        <a:pt x="464" y="281"/>
                      </a:lnTo>
                      <a:lnTo>
                        <a:pt x="464" y="150"/>
                      </a:lnTo>
                      <a:lnTo>
                        <a:pt x="464" y="194"/>
                      </a:lnTo>
                      <a:lnTo>
                        <a:pt x="464" y="166"/>
                      </a:lnTo>
                      <a:lnTo>
                        <a:pt x="465" y="142"/>
                      </a:lnTo>
                      <a:lnTo>
                        <a:pt x="465" y="391"/>
                      </a:lnTo>
                      <a:lnTo>
                        <a:pt x="465" y="284"/>
                      </a:lnTo>
                      <a:lnTo>
                        <a:pt x="465" y="128"/>
                      </a:lnTo>
                      <a:lnTo>
                        <a:pt x="465" y="206"/>
                      </a:lnTo>
                      <a:lnTo>
                        <a:pt x="465" y="186"/>
                      </a:lnTo>
                      <a:lnTo>
                        <a:pt x="465" y="243"/>
                      </a:lnTo>
                      <a:lnTo>
                        <a:pt x="465" y="215"/>
                      </a:lnTo>
                      <a:lnTo>
                        <a:pt x="465" y="147"/>
                      </a:lnTo>
                      <a:lnTo>
                        <a:pt x="466" y="242"/>
                      </a:lnTo>
                      <a:lnTo>
                        <a:pt x="466" y="242"/>
                      </a:lnTo>
                      <a:lnTo>
                        <a:pt x="466" y="114"/>
                      </a:lnTo>
                      <a:lnTo>
                        <a:pt x="466" y="238"/>
                      </a:lnTo>
                      <a:lnTo>
                        <a:pt x="466" y="193"/>
                      </a:lnTo>
                      <a:lnTo>
                        <a:pt x="466" y="260"/>
                      </a:lnTo>
                      <a:lnTo>
                        <a:pt x="466" y="302"/>
                      </a:lnTo>
                      <a:lnTo>
                        <a:pt x="466" y="190"/>
                      </a:lnTo>
                      <a:lnTo>
                        <a:pt x="466" y="246"/>
                      </a:lnTo>
                      <a:lnTo>
                        <a:pt x="466" y="326"/>
                      </a:lnTo>
                      <a:lnTo>
                        <a:pt x="466" y="172"/>
                      </a:lnTo>
                      <a:lnTo>
                        <a:pt x="466" y="298"/>
                      </a:lnTo>
                      <a:lnTo>
                        <a:pt x="467" y="144"/>
                      </a:lnTo>
                      <a:lnTo>
                        <a:pt x="467" y="234"/>
                      </a:lnTo>
                      <a:lnTo>
                        <a:pt x="467" y="209"/>
                      </a:lnTo>
                      <a:lnTo>
                        <a:pt x="467" y="212"/>
                      </a:lnTo>
                      <a:lnTo>
                        <a:pt x="467" y="162"/>
                      </a:lnTo>
                      <a:lnTo>
                        <a:pt x="467" y="226"/>
                      </a:lnTo>
                      <a:lnTo>
                        <a:pt x="467" y="98"/>
                      </a:lnTo>
                      <a:lnTo>
                        <a:pt x="467" y="245"/>
                      </a:lnTo>
                      <a:lnTo>
                        <a:pt x="467" y="204"/>
                      </a:lnTo>
                      <a:lnTo>
                        <a:pt x="467" y="264"/>
                      </a:lnTo>
                      <a:lnTo>
                        <a:pt x="467" y="306"/>
                      </a:lnTo>
                      <a:lnTo>
                        <a:pt x="468" y="150"/>
                      </a:lnTo>
                      <a:lnTo>
                        <a:pt x="468" y="228"/>
                      </a:lnTo>
                      <a:lnTo>
                        <a:pt x="468" y="273"/>
                      </a:lnTo>
                      <a:lnTo>
                        <a:pt x="468" y="184"/>
                      </a:lnTo>
                      <a:lnTo>
                        <a:pt x="468" y="336"/>
                      </a:lnTo>
                      <a:lnTo>
                        <a:pt x="468" y="199"/>
                      </a:lnTo>
                      <a:lnTo>
                        <a:pt x="468" y="304"/>
                      </a:lnTo>
                      <a:lnTo>
                        <a:pt x="468" y="111"/>
                      </a:lnTo>
                      <a:lnTo>
                        <a:pt x="468" y="223"/>
                      </a:lnTo>
                      <a:lnTo>
                        <a:pt x="468" y="367"/>
                      </a:lnTo>
                      <a:lnTo>
                        <a:pt x="469" y="191"/>
                      </a:lnTo>
                      <a:lnTo>
                        <a:pt x="469" y="250"/>
                      </a:lnTo>
                      <a:lnTo>
                        <a:pt x="469" y="256"/>
                      </a:lnTo>
                      <a:lnTo>
                        <a:pt x="469" y="375"/>
                      </a:lnTo>
                      <a:lnTo>
                        <a:pt x="469" y="232"/>
                      </a:lnTo>
                      <a:lnTo>
                        <a:pt x="469" y="278"/>
                      </a:lnTo>
                      <a:lnTo>
                        <a:pt x="469" y="360"/>
                      </a:lnTo>
                      <a:lnTo>
                        <a:pt x="469" y="213"/>
                      </a:lnTo>
                      <a:lnTo>
                        <a:pt x="469" y="164"/>
                      </a:lnTo>
                      <a:lnTo>
                        <a:pt x="469" y="127"/>
                      </a:lnTo>
                      <a:lnTo>
                        <a:pt x="469" y="301"/>
                      </a:lnTo>
                      <a:lnTo>
                        <a:pt x="469" y="129"/>
                      </a:lnTo>
                      <a:lnTo>
                        <a:pt x="470" y="125"/>
                      </a:lnTo>
                      <a:lnTo>
                        <a:pt x="470" y="205"/>
                      </a:lnTo>
                      <a:lnTo>
                        <a:pt x="470" y="115"/>
                      </a:lnTo>
                      <a:lnTo>
                        <a:pt x="470" y="155"/>
                      </a:lnTo>
                      <a:lnTo>
                        <a:pt x="470" y="178"/>
                      </a:lnTo>
                      <a:lnTo>
                        <a:pt x="470" y="152"/>
                      </a:lnTo>
                      <a:lnTo>
                        <a:pt x="470" y="322"/>
                      </a:lnTo>
                      <a:lnTo>
                        <a:pt x="470" y="215"/>
                      </a:lnTo>
                      <a:lnTo>
                        <a:pt x="470" y="289"/>
                      </a:lnTo>
                      <a:lnTo>
                        <a:pt x="470" y="336"/>
                      </a:lnTo>
                      <a:lnTo>
                        <a:pt x="470" y="175"/>
                      </a:lnTo>
                      <a:lnTo>
                        <a:pt x="470" y="306"/>
                      </a:lnTo>
                      <a:lnTo>
                        <a:pt x="470" y="344"/>
                      </a:lnTo>
                      <a:lnTo>
                        <a:pt x="471" y="78"/>
                      </a:lnTo>
                      <a:lnTo>
                        <a:pt x="471" y="190"/>
                      </a:lnTo>
                      <a:lnTo>
                        <a:pt x="471" y="223"/>
                      </a:lnTo>
                      <a:lnTo>
                        <a:pt x="471" y="323"/>
                      </a:lnTo>
                      <a:lnTo>
                        <a:pt x="471" y="129"/>
                      </a:lnTo>
                      <a:lnTo>
                        <a:pt x="471" y="266"/>
                      </a:lnTo>
                      <a:lnTo>
                        <a:pt x="471" y="89"/>
                      </a:lnTo>
                      <a:lnTo>
                        <a:pt x="471" y="261"/>
                      </a:lnTo>
                      <a:lnTo>
                        <a:pt x="471" y="140"/>
                      </a:lnTo>
                      <a:lnTo>
                        <a:pt x="471" y="270"/>
                      </a:lnTo>
                      <a:lnTo>
                        <a:pt x="471" y="155"/>
                      </a:lnTo>
                      <a:lnTo>
                        <a:pt x="471" y="270"/>
                      </a:lnTo>
                      <a:lnTo>
                        <a:pt x="472" y="250"/>
                      </a:lnTo>
                      <a:lnTo>
                        <a:pt x="472" y="248"/>
                      </a:lnTo>
                      <a:lnTo>
                        <a:pt x="472" y="333"/>
                      </a:lnTo>
                      <a:lnTo>
                        <a:pt x="472" y="168"/>
                      </a:lnTo>
                      <a:lnTo>
                        <a:pt x="472" y="174"/>
                      </a:lnTo>
                      <a:lnTo>
                        <a:pt x="472" y="150"/>
                      </a:lnTo>
                      <a:lnTo>
                        <a:pt x="472" y="280"/>
                      </a:lnTo>
                      <a:lnTo>
                        <a:pt x="472" y="214"/>
                      </a:lnTo>
                      <a:lnTo>
                        <a:pt x="472" y="273"/>
                      </a:lnTo>
                      <a:lnTo>
                        <a:pt x="472" y="166"/>
                      </a:lnTo>
                      <a:lnTo>
                        <a:pt x="472" y="351"/>
                      </a:lnTo>
                      <a:lnTo>
                        <a:pt x="472" y="245"/>
                      </a:lnTo>
                      <a:lnTo>
                        <a:pt x="472" y="229"/>
                      </a:lnTo>
                      <a:lnTo>
                        <a:pt x="473" y="338"/>
                      </a:lnTo>
                      <a:lnTo>
                        <a:pt x="473" y="152"/>
                      </a:lnTo>
                      <a:lnTo>
                        <a:pt x="473" y="245"/>
                      </a:lnTo>
                      <a:lnTo>
                        <a:pt x="473" y="185"/>
                      </a:lnTo>
                      <a:lnTo>
                        <a:pt x="473" y="258"/>
                      </a:lnTo>
                      <a:lnTo>
                        <a:pt x="473" y="238"/>
                      </a:lnTo>
                      <a:lnTo>
                        <a:pt x="473" y="181"/>
                      </a:lnTo>
                      <a:lnTo>
                        <a:pt x="473" y="198"/>
                      </a:lnTo>
                      <a:lnTo>
                        <a:pt x="473" y="101"/>
                      </a:lnTo>
                      <a:lnTo>
                        <a:pt x="473" y="107"/>
                      </a:lnTo>
                      <a:lnTo>
                        <a:pt x="473" y="231"/>
                      </a:lnTo>
                      <a:lnTo>
                        <a:pt x="473" y="332"/>
                      </a:lnTo>
                      <a:lnTo>
                        <a:pt x="473" y="200"/>
                      </a:lnTo>
                      <a:lnTo>
                        <a:pt x="474" y="272"/>
                      </a:lnTo>
                      <a:lnTo>
                        <a:pt x="474" y="288"/>
                      </a:lnTo>
                      <a:lnTo>
                        <a:pt x="474" y="325"/>
                      </a:lnTo>
                      <a:lnTo>
                        <a:pt x="474" y="74"/>
                      </a:lnTo>
                      <a:lnTo>
                        <a:pt x="474" y="278"/>
                      </a:lnTo>
                      <a:lnTo>
                        <a:pt x="474" y="264"/>
                      </a:lnTo>
                      <a:lnTo>
                        <a:pt x="474" y="158"/>
                      </a:lnTo>
                      <a:lnTo>
                        <a:pt x="474" y="316"/>
                      </a:lnTo>
                      <a:lnTo>
                        <a:pt x="474" y="216"/>
                      </a:lnTo>
                      <a:lnTo>
                        <a:pt x="474" y="219"/>
                      </a:lnTo>
                      <a:lnTo>
                        <a:pt x="474" y="144"/>
                      </a:lnTo>
                      <a:lnTo>
                        <a:pt x="475" y="262"/>
                      </a:lnTo>
                      <a:lnTo>
                        <a:pt x="475" y="208"/>
                      </a:lnTo>
                      <a:lnTo>
                        <a:pt x="475" y="327"/>
                      </a:lnTo>
                      <a:lnTo>
                        <a:pt x="475" y="155"/>
                      </a:lnTo>
                      <a:lnTo>
                        <a:pt x="475" y="177"/>
                      </a:lnTo>
                      <a:lnTo>
                        <a:pt x="475" y="239"/>
                      </a:lnTo>
                      <a:lnTo>
                        <a:pt x="475" y="248"/>
                      </a:lnTo>
                      <a:lnTo>
                        <a:pt x="475" y="163"/>
                      </a:lnTo>
                      <a:lnTo>
                        <a:pt x="475" y="155"/>
                      </a:lnTo>
                      <a:lnTo>
                        <a:pt x="475" y="148"/>
                      </a:lnTo>
                      <a:lnTo>
                        <a:pt x="475" y="264"/>
                      </a:lnTo>
                      <a:lnTo>
                        <a:pt x="475" y="190"/>
                      </a:lnTo>
                      <a:lnTo>
                        <a:pt x="475" y="206"/>
                      </a:lnTo>
                      <a:lnTo>
                        <a:pt x="476" y="139"/>
                      </a:lnTo>
                      <a:lnTo>
                        <a:pt x="476" y="280"/>
                      </a:lnTo>
                      <a:lnTo>
                        <a:pt x="476" y="250"/>
                      </a:lnTo>
                      <a:lnTo>
                        <a:pt x="476" y="168"/>
                      </a:lnTo>
                      <a:lnTo>
                        <a:pt x="476" y="266"/>
                      </a:lnTo>
                      <a:lnTo>
                        <a:pt x="476" y="243"/>
                      </a:lnTo>
                      <a:lnTo>
                        <a:pt x="476" y="115"/>
                      </a:lnTo>
                      <a:lnTo>
                        <a:pt x="476" y="299"/>
                      </a:lnTo>
                      <a:lnTo>
                        <a:pt x="476" y="96"/>
                      </a:lnTo>
                      <a:lnTo>
                        <a:pt x="477" y="236"/>
                      </a:lnTo>
                      <a:lnTo>
                        <a:pt x="477" y="299"/>
                      </a:lnTo>
                      <a:lnTo>
                        <a:pt x="477" y="147"/>
                      </a:lnTo>
                      <a:lnTo>
                        <a:pt x="477" y="168"/>
                      </a:lnTo>
                      <a:lnTo>
                        <a:pt x="477" y="309"/>
                      </a:lnTo>
                      <a:lnTo>
                        <a:pt x="477" y="108"/>
                      </a:lnTo>
                      <a:lnTo>
                        <a:pt x="477" y="249"/>
                      </a:lnTo>
                      <a:lnTo>
                        <a:pt x="477" y="170"/>
                      </a:lnTo>
                      <a:lnTo>
                        <a:pt x="477" y="332"/>
                      </a:lnTo>
                      <a:lnTo>
                        <a:pt x="477" y="245"/>
                      </a:lnTo>
                      <a:lnTo>
                        <a:pt x="478" y="146"/>
                      </a:lnTo>
                      <a:lnTo>
                        <a:pt x="478" y="115"/>
                      </a:lnTo>
                      <a:lnTo>
                        <a:pt x="478" y="193"/>
                      </a:lnTo>
                      <a:lnTo>
                        <a:pt x="478" y="140"/>
                      </a:lnTo>
                      <a:lnTo>
                        <a:pt x="478" y="169"/>
                      </a:lnTo>
                      <a:lnTo>
                        <a:pt x="478" y="265"/>
                      </a:lnTo>
                      <a:lnTo>
                        <a:pt x="478" y="144"/>
                      </a:lnTo>
                      <a:lnTo>
                        <a:pt x="478" y="167"/>
                      </a:lnTo>
                      <a:lnTo>
                        <a:pt x="478" y="61"/>
                      </a:lnTo>
                      <a:lnTo>
                        <a:pt x="478" y="248"/>
                      </a:lnTo>
                      <a:lnTo>
                        <a:pt x="478" y="240"/>
                      </a:lnTo>
                      <a:lnTo>
                        <a:pt x="478" y="102"/>
                      </a:lnTo>
                      <a:lnTo>
                        <a:pt x="479" y="290"/>
                      </a:lnTo>
                      <a:lnTo>
                        <a:pt x="479" y="249"/>
                      </a:lnTo>
                      <a:lnTo>
                        <a:pt x="479" y="318"/>
                      </a:lnTo>
                      <a:lnTo>
                        <a:pt x="479" y="69"/>
                      </a:lnTo>
                      <a:lnTo>
                        <a:pt x="479" y="200"/>
                      </a:lnTo>
                      <a:lnTo>
                        <a:pt x="479" y="83"/>
                      </a:lnTo>
                      <a:lnTo>
                        <a:pt x="479" y="68"/>
                      </a:lnTo>
                      <a:lnTo>
                        <a:pt x="480" y="223"/>
                      </a:lnTo>
                      <a:lnTo>
                        <a:pt x="480" y="95"/>
                      </a:lnTo>
                      <a:lnTo>
                        <a:pt x="480" y="199"/>
                      </a:lnTo>
                      <a:lnTo>
                        <a:pt x="480" y="114"/>
                      </a:lnTo>
                      <a:lnTo>
                        <a:pt x="480" y="207"/>
                      </a:lnTo>
                      <a:lnTo>
                        <a:pt x="480" y="120"/>
                      </a:lnTo>
                      <a:lnTo>
                        <a:pt x="480" y="93"/>
                      </a:lnTo>
                      <a:lnTo>
                        <a:pt x="480" y="225"/>
                      </a:lnTo>
                      <a:lnTo>
                        <a:pt x="480" y="217"/>
                      </a:lnTo>
                      <a:lnTo>
                        <a:pt x="480" y="174"/>
                      </a:lnTo>
                      <a:lnTo>
                        <a:pt x="480" y="337"/>
                      </a:lnTo>
                      <a:lnTo>
                        <a:pt x="480" y="210"/>
                      </a:lnTo>
                      <a:lnTo>
                        <a:pt x="481" y="114"/>
                      </a:lnTo>
                      <a:lnTo>
                        <a:pt x="481" y="99"/>
                      </a:lnTo>
                      <a:lnTo>
                        <a:pt x="481" y="239"/>
                      </a:lnTo>
                      <a:lnTo>
                        <a:pt x="481" y="131"/>
                      </a:lnTo>
                      <a:lnTo>
                        <a:pt x="481" y="141"/>
                      </a:lnTo>
                      <a:lnTo>
                        <a:pt x="481" y="86"/>
                      </a:lnTo>
                      <a:lnTo>
                        <a:pt x="481" y="278"/>
                      </a:lnTo>
                      <a:lnTo>
                        <a:pt x="481" y="208"/>
                      </a:lnTo>
                      <a:lnTo>
                        <a:pt x="481" y="218"/>
                      </a:lnTo>
                      <a:lnTo>
                        <a:pt x="481" y="161"/>
                      </a:lnTo>
                      <a:lnTo>
                        <a:pt x="481" y="208"/>
                      </a:lnTo>
                      <a:lnTo>
                        <a:pt x="481" y="142"/>
                      </a:lnTo>
                      <a:lnTo>
                        <a:pt x="481" y="287"/>
                      </a:lnTo>
                      <a:lnTo>
                        <a:pt x="482" y="128"/>
                      </a:lnTo>
                      <a:lnTo>
                        <a:pt x="482" y="159"/>
                      </a:lnTo>
                      <a:lnTo>
                        <a:pt x="482" y="207"/>
                      </a:lnTo>
                      <a:lnTo>
                        <a:pt x="482" y="219"/>
                      </a:lnTo>
                      <a:lnTo>
                        <a:pt x="482" y="81"/>
                      </a:lnTo>
                      <a:lnTo>
                        <a:pt x="482" y="179"/>
                      </a:lnTo>
                      <a:lnTo>
                        <a:pt x="482" y="70"/>
                      </a:lnTo>
                      <a:lnTo>
                        <a:pt x="482" y="263"/>
                      </a:lnTo>
                      <a:lnTo>
                        <a:pt x="482" y="247"/>
                      </a:lnTo>
                      <a:lnTo>
                        <a:pt x="482" y="237"/>
                      </a:lnTo>
                      <a:lnTo>
                        <a:pt x="482" y="287"/>
                      </a:lnTo>
                      <a:lnTo>
                        <a:pt x="482" y="129"/>
                      </a:lnTo>
                      <a:lnTo>
                        <a:pt x="483" y="174"/>
                      </a:lnTo>
                      <a:lnTo>
                        <a:pt x="483" y="213"/>
                      </a:lnTo>
                      <a:lnTo>
                        <a:pt x="483" y="296"/>
                      </a:lnTo>
                      <a:lnTo>
                        <a:pt x="483" y="101"/>
                      </a:lnTo>
                      <a:lnTo>
                        <a:pt x="483" y="243"/>
                      </a:lnTo>
                      <a:lnTo>
                        <a:pt x="483" y="133"/>
                      </a:lnTo>
                      <a:lnTo>
                        <a:pt x="483" y="218"/>
                      </a:lnTo>
                      <a:lnTo>
                        <a:pt x="483" y="204"/>
                      </a:lnTo>
                      <a:lnTo>
                        <a:pt x="483" y="215"/>
                      </a:lnTo>
                      <a:lnTo>
                        <a:pt x="483" y="250"/>
                      </a:lnTo>
                      <a:lnTo>
                        <a:pt x="483" y="124"/>
                      </a:lnTo>
                      <a:lnTo>
                        <a:pt x="483" y="172"/>
                      </a:lnTo>
                      <a:lnTo>
                        <a:pt x="484" y="150"/>
                      </a:lnTo>
                      <a:lnTo>
                        <a:pt x="484" y="89"/>
                      </a:lnTo>
                      <a:lnTo>
                        <a:pt x="484" y="220"/>
                      </a:lnTo>
                      <a:lnTo>
                        <a:pt x="484" y="193"/>
                      </a:lnTo>
                      <a:lnTo>
                        <a:pt x="484" y="210"/>
                      </a:lnTo>
                      <a:lnTo>
                        <a:pt x="484" y="110"/>
                      </a:lnTo>
                      <a:lnTo>
                        <a:pt x="484" y="153"/>
                      </a:lnTo>
                      <a:lnTo>
                        <a:pt x="484" y="207"/>
                      </a:lnTo>
                      <a:lnTo>
                        <a:pt x="484" y="173"/>
                      </a:lnTo>
                      <a:lnTo>
                        <a:pt x="484" y="275"/>
                      </a:lnTo>
                      <a:lnTo>
                        <a:pt x="484" y="238"/>
                      </a:lnTo>
                      <a:lnTo>
                        <a:pt x="484" y="254"/>
                      </a:lnTo>
                      <a:lnTo>
                        <a:pt x="485" y="80"/>
                      </a:lnTo>
                      <a:lnTo>
                        <a:pt x="485" y="164"/>
                      </a:lnTo>
                      <a:lnTo>
                        <a:pt x="485" y="135"/>
                      </a:lnTo>
                      <a:lnTo>
                        <a:pt x="485" y="260"/>
                      </a:lnTo>
                      <a:lnTo>
                        <a:pt x="485" y="80"/>
                      </a:lnTo>
                      <a:lnTo>
                        <a:pt x="485" y="138"/>
                      </a:lnTo>
                      <a:lnTo>
                        <a:pt x="485" y="106"/>
                      </a:lnTo>
                      <a:lnTo>
                        <a:pt x="485" y="90"/>
                      </a:lnTo>
                      <a:lnTo>
                        <a:pt x="485" y="155"/>
                      </a:lnTo>
                      <a:lnTo>
                        <a:pt x="485" y="126"/>
                      </a:lnTo>
                      <a:lnTo>
                        <a:pt x="485" y="179"/>
                      </a:lnTo>
                      <a:lnTo>
                        <a:pt x="485" y="90"/>
                      </a:lnTo>
                      <a:lnTo>
                        <a:pt x="486" y="296"/>
                      </a:lnTo>
                      <a:lnTo>
                        <a:pt x="486" y="179"/>
                      </a:lnTo>
                      <a:lnTo>
                        <a:pt x="486" y="146"/>
                      </a:lnTo>
                      <a:lnTo>
                        <a:pt x="486" y="213"/>
                      </a:lnTo>
                      <a:lnTo>
                        <a:pt x="486" y="97"/>
                      </a:lnTo>
                      <a:lnTo>
                        <a:pt x="486" y="189"/>
                      </a:lnTo>
                      <a:lnTo>
                        <a:pt x="486" y="139"/>
                      </a:lnTo>
                      <a:lnTo>
                        <a:pt x="486" y="240"/>
                      </a:lnTo>
                      <a:lnTo>
                        <a:pt x="486" y="118"/>
                      </a:lnTo>
                      <a:lnTo>
                        <a:pt x="486" y="226"/>
                      </a:lnTo>
                      <a:lnTo>
                        <a:pt x="486" y="172"/>
                      </a:lnTo>
                      <a:lnTo>
                        <a:pt x="486" y="300"/>
                      </a:lnTo>
                      <a:lnTo>
                        <a:pt x="486" y="79"/>
                      </a:lnTo>
                      <a:lnTo>
                        <a:pt x="486" y="222"/>
                      </a:lnTo>
                      <a:lnTo>
                        <a:pt x="487" y="195"/>
                      </a:lnTo>
                      <a:lnTo>
                        <a:pt x="487" y="343"/>
                      </a:lnTo>
                      <a:lnTo>
                        <a:pt x="487" y="133"/>
                      </a:lnTo>
                      <a:lnTo>
                        <a:pt x="487" y="195"/>
                      </a:lnTo>
                      <a:lnTo>
                        <a:pt x="487" y="145"/>
                      </a:lnTo>
                      <a:lnTo>
                        <a:pt x="487" y="300"/>
                      </a:lnTo>
                      <a:lnTo>
                        <a:pt x="487" y="131"/>
                      </a:lnTo>
                      <a:lnTo>
                        <a:pt x="487" y="110"/>
                      </a:lnTo>
                      <a:lnTo>
                        <a:pt x="487" y="239"/>
                      </a:lnTo>
                      <a:lnTo>
                        <a:pt x="487" y="229"/>
                      </a:lnTo>
                      <a:lnTo>
                        <a:pt x="487" y="166"/>
                      </a:lnTo>
                      <a:lnTo>
                        <a:pt x="487" y="286"/>
                      </a:lnTo>
                      <a:lnTo>
                        <a:pt x="488" y="104"/>
                      </a:lnTo>
                      <a:lnTo>
                        <a:pt x="488" y="184"/>
                      </a:lnTo>
                      <a:lnTo>
                        <a:pt x="488" y="297"/>
                      </a:lnTo>
                      <a:lnTo>
                        <a:pt x="488" y="77"/>
                      </a:lnTo>
                      <a:lnTo>
                        <a:pt x="488" y="91"/>
                      </a:lnTo>
                      <a:lnTo>
                        <a:pt x="488" y="192"/>
                      </a:lnTo>
                      <a:lnTo>
                        <a:pt x="488" y="170"/>
                      </a:lnTo>
                      <a:lnTo>
                        <a:pt x="488" y="275"/>
                      </a:lnTo>
                      <a:lnTo>
                        <a:pt x="488" y="225"/>
                      </a:lnTo>
                      <a:lnTo>
                        <a:pt x="488" y="177"/>
                      </a:lnTo>
                      <a:lnTo>
                        <a:pt x="488" y="138"/>
                      </a:lnTo>
                      <a:lnTo>
                        <a:pt x="488" y="204"/>
                      </a:lnTo>
                      <a:lnTo>
                        <a:pt x="489" y="149"/>
                      </a:lnTo>
                      <a:lnTo>
                        <a:pt x="489" y="270"/>
                      </a:lnTo>
                      <a:lnTo>
                        <a:pt x="489" y="132"/>
                      </a:lnTo>
                      <a:lnTo>
                        <a:pt x="489" y="161"/>
                      </a:lnTo>
                      <a:lnTo>
                        <a:pt x="489" y="253"/>
                      </a:lnTo>
                      <a:lnTo>
                        <a:pt x="489" y="128"/>
                      </a:lnTo>
                      <a:lnTo>
                        <a:pt x="489" y="145"/>
                      </a:lnTo>
                      <a:lnTo>
                        <a:pt x="489" y="99"/>
                      </a:lnTo>
                      <a:lnTo>
                        <a:pt x="489" y="79"/>
                      </a:lnTo>
                      <a:lnTo>
                        <a:pt x="489" y="207"/>
                      </a:lnTo>
                      <a:lnTo>
                        <a:pt x="489" y="202"/>
                      </a:lnTo>
                      <a:lnTo>
                        <a:pt x="489" y="240"/>
                      </a:lnTo>
                      <a:lnTo>
                        <a:pt x="490" y="137"/>
                      </a:lnTo>
                      <a:lnTo>
                        <a:pt x="490" y="207"/>
                      </a:lnTo>
                      <a:lnTo>
                        <a:pt x="490" y="245"/>
                      </a:lnTo>
                      <a:lnTo>
                        <a:pt x="490" y="104"/>
                      </a:lnTo>
                      <a:lnTo>
                        <a:pt x="490" y="142"/>
                      </a:lnTo>
                      <a:lnTo>
                        <a:pt x="490" y="139"/>
                      </a:lnTo>
                      <a:lnTo>
                        <a:pt x="490" y="119"/>
                      </a:lnTo>
                      <a:lnTo>
                        <a:pt x="490" y="273"/>
                      </a:lnTo>
                      <a:lnTo>
                        <a:pt x="490" y="214"/>
                      </a:lnTo>
                      <a:lnTo>
                        <a:pt x="490" y="80"/>
                      </a:lnTo>
                      <a:lnTo>
                        <a:pt x="491" y="298"/>
                      </a:lnTo>
                      <a:lnTo>
                        <a:pt x="491" y="183"/>
                      </a:lnTo>
                      <a:lnTo>
                        <a:pt x="491" y="233"/>
                      </a:lnTo>
                      <a:lnTo>
                        <a:pt x="491" y="122"/>
                      </a:lnTo>
                      <a:lnTo>
                        <a:pt x="491" y="151"/>
                      </a:lnTo>
                      <a:lnTo>
                        <a:pt x="491" y="76"/>
                      </a:lnTo>
                      <a:lnTo>
                        <a:pt x="491" y="305"/>
                      </a:lnTo>
                      <a:lnTo>
                        <a:pt x="491" y="197"/>
                      </a:lnTo>
                      <a:lnTo>
                        <a:pt x="491" y="227"/>
                      </a:lnTo>
                      <a:lnTo>
                        <a:pt x="491" y="272"/>
                      </a:lnTo>
                      <a:lnTo>
                        <a:pt x="491" y="124"/>
                      </a:lnTo>
                      <a:lnTo>
                        <a:pt x="492" y="128"/>
                      </a:lnTo>
                      <a:lnTo>
                        <a:pt x="492" y="249"/>
                      </a:lnTo>
                      <a:lnTo>
                        <a:pt x="492" y="131"/>
                      </a:lnTo>
                      <a:lnTo>
                        <a:pt x="492" y="246"/>
                      </a:lnTo>
                      <a:lnTo>
                        <a:pt x="492" y="182"/>
                      </a:lnTo>
                      <a:lnTo>
                        <a:pt x="492" y="159"/>
                      </a:lnTo>
                      <a:lnTo>
                        <a:pt x="492" y="268"/>
                      </a:lnTo>
                      <a:lnTo>
                        <a:pt x="492" y="152"/>
                      </a:lnTo>
                      <a:lnTo>
                        <a:pt x="492" y="232"/>
                      </a:lnTo>
                      <a:lnTo>
                        <a:pt x="492" y="96"/>
                      </a:lnTo>
                      <a:lnTo>
                        <a:pt x="492" y="166"/>
                      </a:lnTo>
                      <a:lnTo>
                        <a:pt x="492" y="234"/>
                      </a:lnTo>
                      <a:lnTo>
                        <a:pt x="493" y="265"/>
                      </a:lnTo>
                      <a:lnTo>
                        <a:pt x="493" y="117"/>
                      </a:lnTo>
                      <a:lnTo>
                        <a:pt x="493" y="226"/>
                      </a:lnTo>
                      <a:lnTo>
                        <a:pt x="493" y="173"/>
                      </a:lnTo>
                      <a:lnTo>
                        <a:pt x="493" y="135"/>
                      </a:lnTo>
                      <a:lnTo>
                        <a:pt x="493" y="257"/>
                      </a:lnTo>
                      <a:lnTo>
                        <a:pt x="493" y="267"/>
                      </a:lnTo>
                      <a:lnTo>
                        <a:pt x="493" y="109"/>
                      </a:lnTo>
                      <a:lnTo>
                        <a:pt x="493" y="297"/>
                      </a:lnTo>
                      <a:lnTo>
                        <a:pt x="493" y="277"/>
                      </a:lnTo>
                      <a:lnTo>
                        <a:pt x="493" y="178"/>
                      </a:lnTo>
                      <a:lnTo>
                        <a:pt x="494" y="290"/>
                      </a:lnTo>
                      <a:lnTo>
                        <a:pt x="494" y="182"/>
                      </a:lnTo>
                      <a:lnTo>
                        <a:pt x="494" y="275"/>
                      </a:lnTo>
                      <a:lnTo>
                        <a:pt x="494" y="300"/>
                      </a:lnTo>
                      <a:lnTo>
                        <a:pt x="494" y="70"/>
                      </a:lnTo>
                      <a:lnTo>
                        <a:pt x="494" y="235"/>
                      </a:lnTo>
                      <a:lnTo>
                        <a:pt x="494" y="225"/>
                      </a:lnTo>
                      <a:lnTo>
                        <a:pt x="494" y="242"/>
                      </a:lnTo>
                      <a:lnTo>
                        <a:pt x="494" y="106"/>
                      </a:lnTo>
                      <a:lnTo>
                        <a:pt x="494" y="195"/>
                      </a:lnTo>
                      <a:lnTo>
                        <a:pt x="494" y="251"/>
                      </a:lnTo>
                      <a:lnTo>
                        <a:pt x="494" y="163"/>
                      </a:lnTo>
                      <a:lnTo>
                        <a:pt x="494" y="230"/>
                      </a:lnTo>
                      <a:lnTo>
                        <a:pt x="495" y="124"/>
                      </a:lnTo>
                      <a:lnTo>
                        <a:pt x="495" y="276"/>
                      </a:lnTo>
                      <a:lnTo>
                        <a:pt x="495" y="245"/>
                      </a:lnTo>
                      <a:lnTo>
                        <a:pt x="495" y="221"/>
                      </a:lnTo>
                      <a:lnTo>
                        <a:pt x="495" y="3"/>
                      </a:lnTo>
                      <a:lnTo>
                        <a:pt x="495" y="135"/>
                      </a:lnTo>
                      <a:lnTo>
                        <a:pt x="495" y="80"/>
                      </a:lnTo>
                      <a:lnTo>
                        <a:pt x="495" y="235"/>
                      </a:lnTo>
                      <a:lnTo>
                        <a:pt x="495" y="197"/>
                      </a:lnTo>
                      <a:lnTo>
                        <a:pt x="495" y="166"/>
                      </a:lnTo>
                      <a:lnTo>
                        <a:pt x="496" y="217"/>
                      </a:lnTo>
                      <a:lnTo>
                        <a:pt x="496" y="92"/>
                      </a:lnTo>
                      <a:lnTo>
                        <a:pt x="496" y="152"/>
                      </a:lnTo>
                      <a:lnTo>
                        <a:pt x="496" y="261"/>
                      </a:lnTo>
                      <a:lnTo>
                        <a:pt x="496" y="147"/>
                      </a:lnTo>
                      <a:lnTo>
                        <a:pt x="496" y="174"/>
                      </a:lnTo>
                      <a:lnTo>
                        <a:pt x="496" y="215"/>
                      </a:lnTo>
                      <a:lnTo>
                        <a:pt x="496" y="292"/>
                      </a:lnTo>
                      <a:lnTo>
                        <a:pt x="496" y="169"/>
                      </a:lnTo>
                      <a:lnTo>
                        <a:pt x="496" y="271"/>
                      </a:lnTo>
                      <a:lnTo>
                        <a:pt x="496" y="206"/>
                      </a:lnTo>
                      <a:lnTo>
                        <a:pt x="496" y="114"/>
                      </a:lnTo>
                      <a:lnTo>
                        <a:pt x="497" y="251"/>
                      </a:lnTo>
                      <a:lnTo>
                        <a:pt x="497" y="143"/>
                      </a:lnTo>
                      <a:lnTo>
                        <a:pt x="497" y="242"/>
                      </a:lnTo>
                      <a:lnTo>
                        <a:pt x="497" y="205"/>
                      </a:lnTo>
                      <a:lnTo>
                        <a:pt x="497" y="332"/>
                      </a:lnTo>
                      <a:lnTo>
                        <a:pt x="497" y="271"/>
                      </a:lnTo>
                      <a:lnTo>
                        <a:pt x="497" y="167"/>
                      </a:lnTo>
                      <a:lnTo>
                        <a:pt x="497" y="339"/>
                      </a:lnTo>
                      <a:lnTo>
                        <a:pt x="497" y="115"/>
                      </a:lnTo>
                      <a:lnTo>
                        <a:pt x="497" y="232"/>
                      </a:lnTo>
                      <a:lnTo>
                        <a:pt x="497" y="247"/>
                      </a:lnTo>
                      <a:lnTo>
                        <a:pt x="497" y="169"/>
                      </a:lnTo>
                      <a:lnTo>
                        <a:pt x="497" y="170"/>
                      </a:lnTo>
                      <a:lnTo>
                        <a:pt x="498" y="231"/>
                      </a:lnTo>
                      <a:lnTo>
                        <a:pt x="498" y="198"/>
                      </a:lnTo>
                      <a:lnTo>
                        <a:pt x="498" y="265"/>
                      </a:lnTo>
                      <a:lnTo>
                        <a:pt x="498" y="217"/>
                      </a:lnTo>
                      <a:lnTo>
                        <a:pt x="498" y="147"/>
                      </a:lnTo>
                      <a:lnTo>
                        <a:pt x="498" y="309"/>
                      </a:lnTo>
                      <a:lnTo>
                        <a:pt x="498" y="231"/>
                      </a:lnTo>
                      <a:lnTo>
                        <a:pt x="498" y="155"/>
                      </a:lnTo>
                      <a:lnTo>
                        <a:pt x="498" y="273"/>
                      </a:lnTo>
                      <a:lnTo>
                        <a:pt x="498" y="38"/>
                      </a:lnTo>
                      <a:lnTo>
                        <a:pt x="498" y="213"/>
                      </a:lnTo>
                      <a:lnTo>
                        <a:pt x="499" y="340"/>
                      </a:lnTo>
                      <a:lnTo>
                        <a:pt x="499" y="123"/>
                      </a:lnTo>
                      <a:lnTo>
                        <a:pt x="499" y="282"/>
                      </a:lnTo>
                      <a:lnTo>
                        <a:pt x="499" y="75"/>
                      </a:lnTo>
                      <a:lnTo>
                        <a:pt x="499" y="97"/>
                      </a:lnTo>
                      <a:lnTo>
                        <a:pt x="499" y="278"/>
                      </a:lnTo>
                      <a:lnTo>
                        <a:pt x="499" y="193"/>
                      </a:lnTo>
                      <a:lnTo>
                        <a:pt x="499" y="324"/>
                      </a:lnTo>
                      <a:lnTo>
                        <a:pt x="499" y="215"/>
                      </a:lnTo>
                      <a:lnTo>
                        <a:pt x="499" y="228"/>
                      </a:lnTo>
                      <a:lnTo>
                        <a:pt x="499" y="250"/>
                      </a:lnTo>
                      <a:lnTo>
                        <a:pt x="499" y="165"/>
                      </a:lnTo>
                      <a:lnTo>
                        <a:pt x="500" y="190"/>
                      </a:lnTo>
                      <a:lnTo>
                        <a:pt x="500" y="296"/>
                      </a:lnTo>
                      <a:lnTo>
                        <a:pt x="500" y="220"/>
                      </a:lnTo>
                      <a:lnTo>
                        <a:pt x="500" y="320"/>
                      </a:lnTo>
                      <a:lnTo>
                        <a:pt x="500" y="244"/>
                      </a:lnTo>
                      <a:lnTo>
                        <a:pt x="500" y="252"/>
                      </a:lnTo>
                      <a:lnTo>
                        <a:pt x="500" y="138"/>
                      </a:lnTo>
                      <a:lnTo>
                        <a:pt x="500" y="309"/>
                      </a:lnTo>
                      <a:lnTo>
                        <a:pt x="500" y="175"/>
                      </a:lnTo>
                      <a:lnTo>
                        <a:pt x="500" y="307"/>
                      </a:lnTo>
                      <a:lnTo>
                        <a:pt x="500" y="167"/>
                      </a:lnTo>
                      <a:lnTo>
                        <a:pt x="500" y="293"/>
                      </a:lnTo>
                      <a:lnTo>
                        <a:pt x="500" y="284"/>
                      </a:lnTo>
                      <a:lnTo>
                        <a:pt x="501" y="115"/>
                      </a:lnTo>
                      <a:lnTo>
                        <a:pt x="501" y="216"/>
                      </a:lnTo>
                      <a:lnTo>
                        <a:pt x="501" y="239"/>
                      </a:lnTo>
                      <a:lnTo>
                        <a:pt x="501" y="91"/>
                      </a:lnTo>
                      <a:lnTo>
                        <a:pt x="501" y="266"/>
                      </a:lnTo>
                      <a:lnTo>
                        <a:pt x="501" y="180"/>
                      </a:lnTo>
                      <a:lnTo>
                        <a:pt x="501" y="191"/>
                      </a:lnTo>
                      <a:lnTo>
                        <a:pt x="501" y="261"/>
                      </a:lnTo>
                      <a:lnTo>
                        <a:pt x="501" y="96"/>
                      </a:lnTo>
                      <a:lnTo>
                        <a:pt x="501" y="296"/>
                      </a:lnTo>
                      <a:lnTo>
                        <a:pt x="502" y="129"/>
                      </a:lnTo>
                      <a:lnTo>
                        <a:pt x="502" y="163"/>
                      </a:lnTo>
                      <a:lnTo>
                        <a:pt x="502" y="183"/>
                      </a:lnTo>
                      <a:lnTo>
                        <a:pt x="502" y="231"/>
                      </a:lnTo>
                      <a:lnTo>
                        <a:pt x="502" y="120"/>
                      </a:lnTo>
                      <a:lnTo>
                        <a:pt x="502" y="164"/>
                      </a:lnTo>
                      <a:lnTo>
                        <a:pt x="502" y="219"/>
                      </a:lnTo>
                      <a:lnTo>
                        <a:pt x="502" y="254"/>
                      </a:lnTo>
                      <a:lnTo>
                        <a:pt x="502" y="157"/>
                      </a:lnTo>
                      <a:lnTo>
                        <a:pt x="502" y="180"/>
                      </a:lnTo>
                      <a:lnTo>
                        <a:pt x="502" y="142"/>
                      </a:lnTo>
                      <a:lnTo>
                        <a:pt x="502" y="277"/>
                      </a:lnTo>
                      <a:lnTo>
                        <a:pt x="502" y="74"/>
                      </a:lnTo>
                      <a:lnTo>
                        <a:pt x="503" y="256"/>
                      </a:lnTo>
                      <a:lnTo>
                        <a:pt x="503" y="138"/>
                      </a:lnTo>
                      <a:lnTo>
                        <a:pt x="503" y="256"/>
                      </a:lnTo>
                      <a:lnTo>
                        <a:pt x="503" y="227"/>
                      </a:lnTo>
                      <a:lnTo>
                        <a:pt x="503" y="16"/>
                      </a:lnTo>
                      <a:lnTo>
                        <a:pt x="503" y="299"/>
                      </a:lnTo>
                      <a:lnTo>
                        <a:pt x="503" y="257"/>
                      </a:lnTo>
                      <a:lnTo>
                        <a:pt x="503" y="118"/>
                      </a:lnTo>
                      <a:lnTo>
                        <a:pt x="503" y="236"/>
                      </a:lnTo>
                      <a:lnTo>
                        <a:pt x="503" y="48"/>
                      </a:lnTo>
                      <a:lnTo>
                        <a:pt x="504" y="134"/>
                      </a:lnTo>
                      <a:lnTo>
                        <a:pt x="504" y="259"/>
                      </a:lnTo>
                      <a:lnTo>
                        <a:pt x="504" y="46"/>
                      </a:lnTo>
                      <a:lnTo>
                        <a:pt x="504" y="256"/>
                      </a:lnTo>
                      <a:lnTo>
                        <a:pt x="504" y="55"/>
                      </a:lnTo>
                      <a:lnTo>
                        <a:pt x="504" y="138"/>
                      </a:lnTo>
                      <a:lnTo>
                        <a:pt x="504" y="115"/>
                      </a:lnTo>
                      <a:lnTo>
                        <a:pt x="504" y="224"/>
                      </a:lnTo>
                      <a:lnTo>
                        <a:pt x="504" y="156"/>
                      </a:lnTo>
                      <a:lnTo>
                        <a:pt x="504" y="209"/>
                      </a:lnTo>
                      <a:lnTo>
                        <a:pt x="504" y="248"/>
                      </a:lnTo>
                      <a:lnTo>
                        <a:pt x="505" y="130"/>
                      </a:lnTo>
                      <a:lnTo>
                        <a:pt x="505" y="238"/>
                      </a:lnTo>
                      <a:lnTo>
                        <a:pt x="505" y="284"/>
                      </a:lnTo>
                      <a:lnTo>
                        <a:pt x="505" y="120"/>
                      </a:lnTo>
                      <a:lnTo>
                        <a:pt x="505" y="222"/>
                      </a:lnTo>
                      <a:lnTo>
                        <a:pt x="505" y="196"/>
                      </a:lnTo>
                      <a:lnTo>
                        <a:pt x="505" y="135"/>
                      </a:lnTo>
                      <a:lnTo>
                        <a:pt x="505" y="254"/>
                      </a:lnTo>
                      <a:lnTo>
                        <a:pt x="505" y="212"/>
                      </a:lnTo>
                      <a:lnTo>
                        <a:pt x="505" y="183"/>
                      </a:lnTo>
                      <a:lnTo>
                        <a:pt x="506" y="279"/>
                      </a:lnTo>
                      <a:lnTo>
                        <a:pt x="506" y="124"/>
                      </a:lnTo>
                      <a:lnTo>
                        <a:pt x="506" y="351"/>
                      </a:lnTo>
                      <a:lnTo>
                        <a:pt x="506" y="117"/>
                      </a:lnTo>
                      <a:lnTo>
                        <a:pt x="506" y="159"/>
                      </a:lnTo>
                      <a:lnTo>
                        <a:pt x="506" y="134"/>
                      </a:lnTo>
                      <a:lnTo>
                        <a:pt x="506" y="221"/>
                      </a:lnTo>
                      <a:lnTo>
                        <a:pt x="506" y="130"/>
                      </a:lnTo>
                      <a:lnTo>
                        <a:pt x="506" y="159"/>
                      </a:lnTo>
                      <a:lnTo>
                        <a:pt x="506" y="138"/>
                      </a:lnTo>
                      <a:lnTo>
                        <a:pt x="506" y="320"/>
                      </a:lnTo>
                      <a:lnTo>
                        <a:pt x="506" y="281"/>
                      </a:lnTo>
                      <a:lnTo>
                        <a:pt x="507" y="180"/>
                      </a:lnTo>
                      <a:lnTo>
                        <a:pt x="507" y="324"/>
                      </a:lnTo>
                      <a:lnTo>
                        <a:pt x="507" y="124"/>
                      </a:lnTo>
                      <a:lnTo>
                        <a:pt x="507" y="124"/>
                      </a:lnTo>
                      <a:lnTo>
                        <a:pt x="507" y="254"/>
                      </a:lnTo>
                      <a:lnTo>
                        <a:pt x="507" y="129"/>
                      </a:lnTo>
                      <a:lnTo>
                        <a:pt x="507" y="170"/>
                      </a:lnTo>
                      <a:lnTo>
                        <a:pt x="507" y="250"/>
                      </a:lnTo>
                      <a:lnTo>
                        <a:pt x="507" y="116"/>
                      </a:lnTo>
                      <a:lnTo>
                        <a:pt x="507" y="271"/>
                      </a:lnTo>
                      <a:lnTo>
                        <a:pt x="507" y="184"/>
                      </a:lnTo>
                      <a:lnTo>
                        <a:pt x="507" y="141"/>
                      </a:lnTo>
                      <a:lnTo>
                        <a:pt x="508" y="329"/>
                      </a:lnTo>
                      <a:lnTo>
                        <a:pt x="508" y="225"/>
                      </a:lnTo>
                      <a:lnTo>
                        <a:pt x="508" y="242"/>
                      </a:lnTo>
                      <a:lnTo>
                        <a:pt x="508" y="171"/>
                      </a:lnTo>
                      <a:lnTo>
                        <a:pt x="508" y="303"/>
                      </a:lnTo>
                      <a:lnTo>
                        <a:pt x="508" y="128"/>
                      </a:lnTo>
                      <a:lnTo>
                        <a:pt x="508" y="347"/>
                      </a:lnTo>
                      <a:lnTo>
                        <a:pt x="508" y="214"/>
                      </a:lnTo>
                      <a:lnTo>
                        <a:pt x="508" y="169"/>
                      </a:lnTo>
                      <a:lnTo>
                        <a:pt x="508" y="309"/>
                      </a:lnTo>
                      <a:lnTo>
                        <a:pt x="509" y="204"/>
                      </a:lnTo>
                      <a:lnTo>
                        <a:pt x="509" y="58"/>
                      </a:lnTo>
                      <a:lnTo>
                        <a:pt x="509" y="284"/>
                      </a:lnTo>
                      <a:lnTo>
                        <a:pt x="509" y="220"/>
                      </a:lnTo>
                      <a:lnTo>
                        <a:pt x="509" y="154"/>
                      </a:lnTo>
                      <a:lnTo>
                        <a:pt x="509" y="295"/>
                      </a:lnTo>
                      <a:lnTo>
                        <a:pt x="509" y="191"/>
                      </a:lnTo>
                      <a:lnTo>
                        <a:pt x="509" y="188"/>
                      </a:lnTo>
                      <a:lnTo>
                        <a:pt x="509" y="304"/>
                      </a:lnTo>
                      <a:lnTo>
                        <a:pt x="509" y="193"/>
                      </a:lnTo>
                      <a:lnTo>
                        <a:pt x="509" y="336"/>
                      </a:lnTo>
                      <a:lnTo>
                        <a:pt x="510" y="184"/>
                      </a:lnTo>
                      <a:lnTo>
                        <a:pt x="510" y="225"/>
                      </a:lnTo>
                      <a:lnTo>
                        <a:pt x="510" y="193"/>
                      </a:lnTo>
                      <a:lnTo>
                        <a:pt x="510" y="225"/>
                      </a:lnTo>
                      <a:lnTo>
                        <a:pt x="510" y="66"/>
                      </a:lnTo>
                      <a:lnTo>
                        <a:pt x="510" y="215"/>
                      </a:lnTo>
                      <a:lnTo>
                        <a:pt x="510" y="143"/>
                      </a:lnTo>
                      <a:lnTo>
                        <a:pt x="510" y="118"/>
                      </a:lnTo>
                      <a:lnTo>
                        <a:pt x="510" y="208"/>
                      </a:lnTo>
                      <a:lnTo>
                        <a:pt x="510" y="188"/>
                      </a:lnTo>
                      <a:lnTo>
                        <a:pt x="510" y="128"/>
                      </a:lnTo>
                      <a:lnTo>
                        <a:pt x="510" y="105"/>
                      </a:lnTo>
                      <a:lnTo>
                        <a:pt x="511" y="274"/>
                      </a:lnTo>
                      <a:lnTo>
                        <a:pt x="511" y="205"/>
                      </a:lnTo>
                      <a:lnTo>
                        <a:pt x="511" y="149"/>
                      </a:lnTo>
                      <a:lnTo>
                        <a:pt x="511" y="225"/>
                      </a:lnTo>
                      <a:lnTo>
                        <a:pt x="511" y="198"/>
                      </a:lnTo>
                      <a:lnTo>
                        <a:pt x="511" y="158"/>
                      </a:lnTo>
                      <a:lnTo>
                        <a:pt x="511" y="89"/>
                      </a:lnTo>
                      <a:lnTo>
                        <a:pt x="511" y="374"/>
                      </a:lnTo>
                      <a:lnTo>
                        <a:pt x="511" y="190"/>
                      </a:lnTo>
                      <a:lnTo>
                        <a:pt x="511" y="158"/>
                      </a:lnTo>
                      <a:lnTo>
                        <a:pt x="511" y="108"/>
                      </a:lnTo>
                      <a:lnTo>
                        <a:pt x="511" y="267"/>
                      </a:lnTo>
                      <a:lnTo>
                        <a:pt x="511" y="168"/>
                      </a:lnTo>
                      <a:lnTo>
                        <a:pt x="511" y="208"/>
                      </a:lnTo>
                      <a:lnTo>
                        <a:pt x="512" y="318"/>
                      </a:lnTo>
                      <a:lnTo>
                        <a:pt x="512" y="125"/>
                      </a:lnTo>
                      <a:lnTo>
                        <a:pt x="512" y="154"/>
                      </a:lnTo>
                      <a:lnTo>
                        <a:pt x="512" y="127"/>
                      </a:lnTo>
                      <a:lnTo>
                        <a:pt x="512" y="252"/>
                      </a:lnTo>
                      <a:lnTo>
                        <a:pt x="512" y="120"/>
                      </a:lnTo>
                      <a:lnTo>
                        <a:pt x="512" y="165"/>
                      </a:lnTo>
                      <a:lnTo>
                        <a:pt x="512" y="165"/>
                      </a:lnTo>
                      <a:lnTo>
                        <a:pt x="512" y="119"/>
                      </a:lnTo>
                      <a:lnTo>
                        <a:pt x="512" y="274"/>
                      </a:lnTo>
                      <a:lnTo>
                        <a:pt x="512" y="95"/>
                      </a:lnTo>
                      <a:lnTo>
                        <a:pt x="513" y="257"/>
                      </a:lnTo>
                      <a:lnTo>
                        <a:pt x="513" y="231"/>
                      </a:lnTo>
                      <a:lnTo>
                        <a:pt x="513" y="158"/>
                      </a:lnTo>
                      <a:lnTo>
                        <a:pt x="513" y="243"/>
                      </a:lnTo>
                      <a:lnTo>
                        <a:pt x="513" y="223"/>
                      </a:lnTo>
                      <a:lnTo>
                        <a:pt x="513" y="318"/>
                      </a:lnTo>
                      <a:lnTo>
                        <a:pt x="513" y="119"/>
                      </a:lnTo>
                      <a:lnTo>
                        <a:pt x="513" y="242"/>
                      </a:lnTo>
                      <a:lnTo>
                        <a:pt x="513" y="206"/>
                      </a:lnTo>
                      <a:lnTo>
                        <a:pt x="514" y="203"/>
                      </a:lnTo>
                      <a:lnTo>
                        <a:pt x="514" y="319"/>
                      </a:lnTo>
                      <a:lnTo>
                        <a:pt x="514" y="238"/>
                      </a:lnTo>
                      <a:lnTo>
                        <a:pt x="514" y="194"/>
                      </a:lnTo>
                      <a:lnTo>
                        <a:pt x="514" y="249"/>
                      </a:lnTo>
                      <a:lnTo>
                        <a:pt x="514" y="89"/>
                      </a:lnTo>
                      <a:lnTo>
                        <a:pt x="514" y="162"/>
                      </a:lnTo>
                      <a:lnTo>
                        <a:pt x="514" y="191"/>
                      </a:lnTo>
                      <a:lnTo>
                        <a:pt x="514" y="281"/>
                      </a:lnTo>
                      <a:lnTo>
                        <a:pt x="514" y="196"/>
                      </a:lnTo>
                      <a:lnTo>
                        <a:pt x="514" y="180"/>
                      </a:lnTo>
                      <a:lnTo>
                        <a:pt x="514" y="251"/>
                      </a:lnTo>
                      <a:lnTo>
                        <a:pt x="514" y="179"/>
                      </a:lnTo>
                      <a:lnTo>
                        <a:pt x="514" y="198"/>
                      </a:lnTo>
                      <a:lnTo>
                        <a:pt x="515" y="252"/>
                      </a:lnTo>
                      <a:lnTo>
                        <a:pt x="515" y="197"/>
                      </a:lnTo>
                      <a:lnTo>
                        <a:pt x="515" y="291"/>
                      </a:lnTo>
                      <a:lnTo>
                        <a:pt x="515" y="231"/>
                      </a:lnTo>
                      <a:lnTo>
                        <a:pt x="515" y="268"/>
                      </a:lnTo>
                      <a:lnTo>
                        <a:pt x="515" y="190"/>
                      </a:lnTo>
                      <a:lnTo>
                        <a:pt x="515" y="184"/>
                      </a:lnTo>
                      <a:lnTo>
                        <a:pt x="515" y="129"/>
                      </a:lnTo>
                      <a:lnTo>
                        <a:pt x="515" y="311"/>
                      </a:lnTo>
                      <a:lnTo>
                        <a:pt x="515" y="163"/>
                      </a:lnTo>
                      <a:lnTo>
                        <a:pt x="515" y="154"/>
                      </a:lnTo>
                      <a:lnTo>
                        <a:pt x="516" y="321"/>
                      </a:lnTo>
                      <a:lnTo>
                        <a:pt x="516" y="224"/>
                      </a:lnTo>
                      <a:lnTo>
                        <a:pt x="516" y="317"/>
                      </a:lnTo>
                      <a:lnTo>
                        <a:pt x="516" y="132"/>
                      </a:lnTo>
                      <a:lnTo>
                        <a:pt x="516" y="336"/>
                      </a:lnTo>
                      <a:lnTo>
                        <a:pt x="516" y="268"/>
                      </a:lnTo>
                      <a:lnTo>
                        <a:pt x="516" y="174"/>
                      </a:lnTo>
                      <a:lnTo>
                        <a:pt x="516" y="265"/>
                      </a:lnTo>
                      <a:lnTo>
                        <a:pt x="516" y="62"/>
                      </a:lnTo>
                      <a:lnTo>
                        <a:pt x="516" y="213"/>
                      </a:lnTo>
                      <a:lnTo>
                        <a:pt x="516" y="256"/>
                      </a:lnTo>
                      <a:lnTo>
                        <a:pt x="517" y="174"/>
                      </a:lnTo>
                      <a:lnTo>
                        <a:pt x="517" y="192"/>
                      </a:lnTo>
                      <a:lnTo>
                        <a:pt x="517" y="121"/>
                      </a:lnTo>
                      <a:lnTo>
                        <a:pt x="517" y="268"/>
                      </a:lnTo>
                      <a:lnTo>
                        <a:pt x="517" y="189"/>
                      </a:lnTo>
                      <a:lnTo>
                        <a:pt x="517" y="258"/>
                      </a:lnTo>
                      <a:lnTo>
                        <a:pt x="517" y="164"/>
                      </a:lnTo>
                      <a:lnTo>
                        <a:pt x="517" y="291"/>
                      </a:lnTo>
                      <a:lnTo>
                        <a:pt x="517" y="244"/>
                      </a:lnTo>
                      <a:lnTo>
                        <a:pt x="517" y="293"/>
                      </a:lnTo>
                      <a:lnTo>
                        <a:pt x="517" y="134"/>
                      </a:lnTo>
                      <a:lnTo>
                        <a:pt x="517" y="200"/>
                      </a:lnTo>
                      <a:lnTo>
                        <a:pt x="518" y="229"/>
                      </a:lnTo>
                      <a:lnTo>
                        <a:pt x="518" y="249"/>
                      </a:lnTo>
                      <a:lnTo>
                        <a:pt x="518" y="149"/>
                      </a:lnTo>
                      <a:lnTo>
                        <a:pt x="518" y="399"/>
                      </a:lnTo>
                      <a:lnTo>
                        <a:pt x="518" y="175"/>
                      </a:lnTo>
                      <a:lnTo>
                        <a:pt x="518" y="238"/>
                      </a:lnTo>
                      <a:lnTo>
                        <a:pt x="518" y="241"/>
                      </a:lnTo>
                      <a:lnTo>
                        <a:pt x="518" y="138"/>
                      </a:lnTo>
                      <a:lnTo>
                        <a:pt x="518" y="197"/>
                      </a:lnTo>
                      <a:lnTo>
                        <a:pt x="518" y="214"/>
                      </a:lnTo>
                      <a:lnTo>
                        <a:pt x="519" y="164"/>
                      </a:lnTo>
                      <a:lnTo>
                        <a:pt x="519" y="278"/>
                      </a:lnTo>
                      <a:lnTo>
                        <a:pt x="519" y="269"/>
                      </a:lnTo>
                      <a:lnTo>
                        <a:pt x="519" y="131"/>
                      </a:lnTo>
                      <a:lnTo>
                        <a:pt x="519" y="310"/>
                      </a:lnTo>
                      <a:lnTo>
                        <a:pt x="519" y="227"/>
                      </a:lnTo>
                      <a:lnTo>
                        <a:pt x="519" y="272"/>
                      </a:lnTo>
                      <a:lnTo>
                        <a:pt x="519" y="359"/>
                      </a:lnTo>
                      <a:lnTo>
                        <a:pt x="519" y="218"/>
                      </a:lnTo>
                      <a:lnTo>
                        <a:pt x="519" y="289"/>
                      </a:lnTo>
                      <a:lnTo>
                        <a:pt x="519" y="189"/>
                      </a:lnTo>
                      <a:lnTo>
                        <a:pt x="520" y="340"/>
                      </a:lnTo>
                      <a:lnTo>
                        <a:pt x="520" y="252"/>
                      </a:lnTo>
                      <a:lnTo>
                        <a:pt x="520" y="213"/>
                      </a:lnTo>
                      <a:lnTo>
                        <a:pt x="520" y="113"/>
                      </a:lnTo>
                      <a:lnTo>
                        <a:pt x="520" y="271"/>
                      </a:lnTo>
                      <a:lnTo>
                        <a:pt x="520" y="187"/>
                      </a:lnTo>
                      <a:lnTo>
                        <a:pt x="520" y="307"/>
                      </a:lnTo>
                      <a:lnTo>
                        <a:pt x="520" y="189"/>
                      </a:lnTo>
                      <a:lnTo>
                        <a:pt x="520" y="311"/>
                      </a:lnTo>
                      <a:lnTo>
                        <a:pt x="520" y="212"/>
                      </a:lnTo>
                      <a:lnTo>
                        <a:pt x="520" y="242"/>
                      </a:lnTo>
                      <a:lnTo>
                        <a:pt x="520" y="381"/>
                      </a:lnTo>
                      <a:lnTo>
                        <a:pt x="520" y="239"/>
                      </a:lnTo>
                      <a:lnTo>
                        <a:pt x="521" y="214"/>
                      </a:lnTo>
                      <a:lnTo>
                        <a:pt x="521" y="353"/>
                      </a:lnTo>
                      <a:lnTo>
                        <a:pt x="521" y="216"/>
                      </a:lnTo>
                      <a:lnTo>
                        <a:pt x="521" y="216"/>
                      </a:lnTo>
                      <a:lnTo>
                        <a:pt x="521" y="306"/>
                      </a:lnTo>
                      <a:lnTo>
                        <a:pt x="521" y="134"/>
                      </a:lnTo>
                      <a:lnTo>
                        <a:pt x="521" y="185"/>
                      </a:lnTo>
                      <a:lnTo>
                        <a:pt x="521" y="299"/>
                      </a:lnTo>
                      <a:lnTo>
                        <a:pt x="521" y="316"/>
                      </a:lnTo>
                      <a:lnTo>
                        <a:pt x="521" y="214"/>
                      </a:lnTo>
                      <a:lnTo>
                        <a:pt x="521" y="294"/>
                      </a:lnTo>
                      <a:lnTo>
                        <a:pt x="521" y="363"/>
                      </a:lnTo>
                      <a:lnTo>
                        <a:pt x="521" y="139"/>
                      </a:lnTo>
                      <a:lnTo>
                        <a:pt x="522" y="299"/>
                      </a:lnTo>
                      <a:lnTo>
                        <a:pt x="522" y="246"/>
                      </a:lnTo>
                      <a:lnTo>
                        <a:pt x="522" y="375"/>
                      </a:lnTo>
                      <a:lnTo>
                        <a:pt x="522" y="146"/>
                      </a:lnTo>
                      <a:lnTo>
                        <a:pt x="522" y="195"/>
                      </a:lnTo>
                      <a:lnTo>
                        <a:pt x="522" y="195"/>
                      </a:lnTo>
                      <a:lnTo>
                        <a:pt x="522" y="295"/>
                      </a:lnTo>
                      <a:lnTo>
                        <a:pt x="522" y="204"/>
                      </a:lnTo>
                      <a:lnTo>
                        <a:pt x="522" y="173"/>
                      </a:lnTo>
                      <a:lnTo>
                        <a:pt x="523" y="338"/>
                      </a:lnTo>
                      <a:lnTo>
                        <a:pt x="523" y="206"/>
                      </a:lnTo>
                      <a:lnTo>
                        <a:pt x="523" y="163"/>
                      </a:lnTo>
                      <a:lnTo>
                        <a:pt x="523" y="323"/>
                      </a:lnTo>
                      <a:lnTo>
                        <a:pt x="523" y="282"/>
                      </a:lnTo>
                      <a:lnTo>
                        <a:pt x="523" y="302"/>
                      </a:lnTo>
                      <a:lnTo>
                        <a:pt x="523" y="325"/>
                      </a:lnTo>
                      <a:lnTo>
                        <a:pt x="523" y="135"/>
                      </a:lnTo>
                      <a:lnTo>
                        <a:pt x="523" y="184"/>
                      </a:lnTo>
                      <a:lnTo>
                        <a:pt x="523" y="202"/>
                      </a:lnTo>
                      <a:lnTo>
                        <a:pt x="523" y="325"/>
                      </a:lnTo>
                      <a:lnTo>
                        <a:pt x="523" y="105"/>
                      </a:lnTo>
                      <a:lnTo>
                        <a:pt x="523" y="194"/>
                      </a:lnTo>
                      <a:lnTo>
                        <a:pt x="524" y="199"/>
                      </a:lnTo>
                      <a:lnTo>
                        <a:pt x="524" y="137"/>
                      </a:lnTo>
                      <a:lnTo>
                        <a:pt x="524" y="340"/>
                      </a:lnTo>
                      <a:lnTo>
                        <a:pt x="524" y="219"/>
                      </a:lnTo>
                      <a:lnTo>
                        <a:pt x="524" y="320"/>
                      </a:lnTo>
                      <a:lnTo>
                        <a:pt x="524" y="195"/>
                      </a:lnTo>
                      <a:lnTo>
                        <a:pt x="524" y="226"/>
                      </a:lnTo>
                      <a:lnTo>
                        <a:pt x="524" y="114"/>
                      </a:lnTo>
                      <a:lnTo>
                        <a:pt x="524" y="284"/>
                      </a:lnTo>
                      <a:lnTo>
                        <a:pt x="524" y="268"/>
                      </a:lnTo>
                      <a:lnTo>
                        <a:pt x="524" y="114"/>
                      </a:lnTo>
                      <a:lnTo>
                        <a:pt x="525" y="269"/>
                      </a:lnTo>
                      <a:lnTo>
                        <a:pt x="525" y="171"/>
                      </a:lnTo>
                      <a:lnTo>
                        <a:pt x="525" y="263"/>
                      </a:lnTo>
                      <a:lnTo>
                        <a:pt x="525" y="56"/>
                      </a:lnTo>
                      <a:lnTo>
                        <a:pt x="525" y="150"/>
                      </a:lnTo>
                      <a:lnTo>
                        <a:pt x="525" y="187"/>
                      </a:lnTo>
                      <a:lnTo>
                        <a:pt x="525" y="295"/>
                      </a:lnTo>
                      <a:lnTo>
                        <a:pt x="525" y="221"/>
                      </a:lnTo>
                      <a:lnTo>
                        <a:pt x="525" y="105"/>
                      </a:lnTo>
                      <a:lnTo>
                        <a:pt x="525" y="313"/>
                      </a:lnTo>
                      <a:lnTo>
                        <a:pt x="526" y="121"/>
                      </a:lnTo>
                      <a:lnTo>
                        <a:pt x="526" y="170"/>
                      </a:lnTo>
                      <a:lnTo>
                        <a:pt x="526" y="69"/>
                      </a:lnTo>
                      <a:lnTo>
                        <a:pt x="526" y="275"/>
                      </a:lnTo>
                      <a:lnTo>
                        <a:pt x="526" y="200"/>
                      </a:lnTo>
                      <a:lnTo>
                        <a:pt x="526" y="132"/>
                      </a:lnTo>
                      <a:lnTo>
                        <a:pt x="526" y="215"/>
                      </a:lnTo>
                      <a:lnTo>
                        <a:pt x="526" y="199"/>
                      </a:lnTo>
                      <a:lnTo>
                        <a:pt x="526" y="216"/>
                      </a:lnTo>
                      <a:lnTo>
                        <a:pt x="526" y="125"/>
                      </a:lnTo>
                      <a:lnTo>
                        <a:pt x="526" y="146"/>
                      </a:lnTo>
                      <a:lnTo>
                        <a:pt x="526" y="180"/>
                      </a:lnTo>
                      <a:lnTo>
                        <a:pt x="526" y="79"/>
                      </a:lnTo>
                      <a:lnTo>
                        <a:pt x="527" y="270"/>
                      </a:lnTo>
                      <a:lnTo>
                        <a:pt x="527" y="223"/>
                      </a:lnTo>
                      <a:lnTo>
                        <a:pt x="527" y="235"/>
                      </a:lnTo>
                      <a:lnTo>
                        <a:pt x="527" y="220"/>
                      </a:lnTo>
                      <a:lnTo>
                        <a:pt x="527" y="309"/>
                      </a:lnTo>
                      <a:lnTo>
                        <a:pt x="527" y="299"/>
                      </a:lnTo>
                      <a:lnTo>
                        <a:pt x="527" y="311"/>
                      </a:lnTo>
                      <a:lnTo>
                        <a:pt x="527" y="164"/>
                      </a:lnTo>
                      <a:lnTo>
                        <a:pt x="527" y="214"/>
                      </a:lnTo>
                      <a:lnTo>
                        <a:pt x="527" y="156"/>
                      </a:lnTo>
                      <a:lnTo>
                        <a:pt x="527" y="276"/>
                      </a:lnTo>
                      <a:lnTo>
                        <a:pt x="528" y="91"/>
                      </a:lnTo>
                      <a:lnTo>
                        <a:pt x="528" y="184"/>
                      </a:lnTo>
                      <a:lnTo>
                        <a:pt x="528" y="210"/>
                      </a:lnTo>
                      <a:lnTo>
                        <a:pt x="528" y="264"/>
                      </a:lnTo>
                      <a:lnTo>
                        <a:pt x="528" y="121"/>
                      </a:lnTo>
                      <a:lnTo>
                        <a:pt x="528" y="129"/>
                      </a:lnTo>
                      <a:lnTo>
                        <a:pt x="528" y="179"/>
                      </a:lnTo>
                      <a:lnTo>
                        <a:pt x="528" y="270"/>
                      </a:lnTo>
                      <a:lnTo>
                        <a:pt x="528" y="161"/>
                      </a:lnTo>
                      <a:lnTo>
                        <a:pt x="528" y="222"/>
                      </a:lnTo>
                      <a:lnTo>
                        <a:pt x="528" y="298"/>
                      </a:lnTo>
                      <a:lnTo>
                        <a:pt x="528" y="123"/>
                      </a:lnTo>
                      <a:lnTo>
                        <a:pt x="528" y="319"/>
                      </a:lnTo>
                      <a:lnTo>
                        <a:pt x="528" y="190"/>
                      </a:lnTo>
                      <a:lnTo>
                        <a:pt x="529" y="161"/>
                      </a:lnTo>
                      <a:lnTo>
                        <a:pt x="529" y="135"/>
                      </a:lnTo>
                      <a:lnTo>
                        <a:pt x="529" y="282"/>
                      </a:lnTo>
                      <a:lnTo>
                        <a:pt x="529" y="201"/>
                      </a:lnTo>
                      <a:lnTo>
                        <a:pt x="529" y="273"/>
                      </a:lnTo>
                      <a:lnTo>
                        <a:pt x="529" y="166"/>
                      </a:lnTo>
                      <a:lnTo>
                        <a:pt x="529" y="325"/>
                      </a:lnTo>
                      <a:lnTo>
                        <a:pt x="529" y="286"/>
                      </a:lnTo>
                      <a:lnTo>
                        <a:pt x="529" y="206"/>
                      </a:lnTo>
                      <a:lnTo>
                        <a:pt x="529" y="77"/>
                      </a:lnTo>
                      <a:lnTo>
                        <a:pt x="529" y="174"/>
                      </a:lnTo>
                      <a:lnTo>
                        <a:pt x="529" y="152"/>
                      </a:lnTo>
                      <a:lnTo>
                        <a:pt x="530" y="258"/>
                      </a:lnTo>
                      <a:lnTo>
                        <a:pt x="530" y="177"/>
                      </a:lnTo>
                      <a:lnTo>
                        <a:pt x="530" y="135"/>
                      </a:lnTo>
                      <a:lnTo>
                        <a:pt x="530" y="242"/>
                      </a:lnTo>
                      <a:lnTo>
                        <a:pt x="530" y="312"/>
                      </a:lnTo>
                      <a:lnTo>
                        <a:pt x="530" y="100"/>
                      </a:lnTo>
                      <a:lnTo>
                        <a:pt x="530" y="124"/>
                      </a:lnTo>
                      <a:lnTo>
                        <a:pt x="530" y="157"/>
                      </a:lnTo>
                      <a:lnTo>
                        <a:pt x="530" y="228"/>
                      </a:lnTo>
                      <a:lnTo>
                        <a:pt x="531" y="171"/>
                      </a:lnTo>
                      <a:lnTo>
                        <a:pt x="531" y="209"/>
                      </a:lnTo>
                      <a:lnTo>
                        <a:pt x="531" y="266"/>
                      </a:lnTo>
                      <a:lnTo>
                        <a:pt x="531" y="156"/>
                      </a:lnTo>
                      <a:lnTo>
                        <a:pt x="531" y="183"/>
                      </a:lnTo>
                      <a:lnTo>
                        <a:pt x="531" y="131"/>
                      </a:lnTo>
                      <a:lnTo>
                        <a:pt x="531" y="253"/>
                      </a:lnTo>
                      <a:lnTo>
                        <a:pt x="531" y="205"/>
                      </a:lnTo>
                      <a:lnTo>
                        <a:pt x="531" y="197"/>
                      </a:lnTo>
                      <a:lnTo>
                        <a:pt x="531" y="123"/>
                      </a:lnTo>
                      <a:lnTo>
                        <a:pt x="532" y="131"/>
                      </a:lnTo>
                      <a:lnTo>
                        <a:pt x="532" y="279"/>
                      </a:lnTo>
                      <a:lnTo>
                        <a:pt x="532" y="171"/>
                      </a:lnTo>
                      <a:lnTo>
                        <a:pt x="532" y="192"/>
                      </a:lnTo>
                      <a:lnTo>
                        <a:pt x="532" y="79"/>
                      </a:lnTo>
                      <a:lnTo>
                        <a:pt x="532" y="232"/>
                      </a:lnTo>
                      <a:lnTo>
                        <a:pt x="532" y="115"/>
                      </a:lnTo>
                      <a:lnTo>
                        <a:pt x="532" y="203"/>
                      </a:lnTo>
                      <a:lnTo>
                        <a:pt x="532" y="116"/>
                      </a:lnTo>
                      <a:lnTo>
                        <a:pt x="532" y="269"/>
                      </a:lnTo>
                      <a:lnTo>
                        <a:pt x="532" y="122"/>
                      </a:lnTo>
                      <a:lnTo>
                        <a:pt x="533" y="78"/>
                      </a:lnTo>
                      <a:lnTo>
                        <a:pt x="533" y="291"/>
                      </a:lnTo>
                      <a:lnTo>
                        <a:pt x="533" y="129"/>
                      </a:lnTo>
                      <a:lnTo>
                        <a:pt x="533" y="234"/>
                      </a:lnTo>
                      <a:lnTo>
                        <a:pt x="533" y="113"/>
                      </a:lnTo>
                      <a:lnTo>
                        <a:pt x="533" y="216"/>
                      </a:lnTo>
                      <a:lnTo>
                        <a:pt x="533" y="162"/>
                      </a:lnTo>
                      <a:lnTo>
                        <a:pt x="533" y="260"/>
                      </a:lnTo>
                      <a:lnTo>
                        <a:pt x="533" y="124"/>
                      </a:lnTo>
                      <a:lnTo>
                        <a:pt x="533" y="283"/>
                      </a:lnTo>
                      <a:lnTo>
                        <a:pt x="533" y="84"/>
                      </a:lnTo>
                      <a:lnTo>
                        <a:pt x="533" y="296"/>
                      </a:lnTo>
                      <a:lnTo>
                        <a:pt x="534" y="185"/>
                      </a:lnTo>
                      <a:lnTo>
                        <a:pt x="534" y="229"/>
                      </a:lnTo>
                      <a:lnTo>
                        <a:pt x="534" y="82"/>
                      </a:lnTo>
                      <a:lnTo>
                        <a:pt x="534" y="273"/>
                      </a:lnTo>
                      <a:lnTo>
                        <a:pt x="534" y="98"/>
                      </a:lnTo>
                      <a:lnTo>
                        <a:pt x="534" y="262"/>
                      </a:lnTo>
                      <a:lnTo>
                        <a:pt x="534" y="247"/>
                      </a:lnTo>
                      <a:lnTo>
                        <a:pt x="534" y="237"/>
                      </a:lnTo>
                      <a:lnTo>
                        <a:pt x="534" y="158"/>
                      </a:lnTo>
                      <a:lnTo>
                        <a:pt x="534" y="179"/>
                      </a:lnTo>
                      <a:lnTo>
                        <a:pt x="535" y="117"/>
                      </a:lnTo>
                      <a:lnTo>
                        <a:pt x="535" y="181"/>
                      </a:lnTo>
                      <a:lnTo>
                        <a:pt x="535" y="86"/>
                      </a:lnTo>
                      <a:lnTo>
                        <a:pt x="535" y="214"/>
                      </a:lnTo>
                      <a:lnTo>
                        <a:pt x="535" y="218"/>
                      </a:lnTo>
                      <a:lnTo>
                        <a:pt x="535" y="89"/>
                      </a:lnTo>
                      <a:lnTo>
                        <a:pt x="535" y="137"/>
                      </a:lnTo>
                      <a:lnTo>
                        <a:pt x="535" y="127"/>
                      </a:lnTo>
                      <a:lnTo>
                        <a:pt x="535" y="100"/>
                      </a:lnTo>
                      <a:lnTo>
                        <a:pt x="535" y="295"/>
                      </a:lnTo>
                      <a:lnTo>
                        <a:pt x="535" y="199"/>
                      </a:lnTo>
                      <a:lnTo>
                        <a:pt x="536" y="228"/>
                      </a:lnTo>
                      <a:lnTo>
                        <a:pt x="536" y="116"/>
                      </a:lnTo>
                      <a:lnTo>
                        <a:pt x="536" y="140"/>
                      </a:lnTo>
                      <a:lnTo>
                        <a:pt x="536" y="67"/>
                      </a:lnTo>
                      <a:lnTo>
                        <a:pt x="536" y="292"/>
                      </a:lnTo>
                      <a:lnTo>
                        <a:pt x="536" y="103"/>
                      </a:lnTo>
                      <a:lnTo>
                        <a:pt x="536" y="199"/>
                      </a:lnTo>
                      <a:lnTo>
                        <a:pt x="536" y="106"/>
                      </a:lnTo>
                      <a:lnTo>
                        <a:pt x="536" y="240"/>
                      </a:lnTo>
                      <a:lnTo>
                        <a:pt x="536" y="260"/>
                      </a:lnTo>
                      <a:lnTo>
                        <a:pt x="536" y="93"/>
                      </a:lnTo>
                      <a:lnTo>
                        <a:pt x="536" y="272"/>
                      </a:lnTo>
                      <a:lnTo>
                        <a:pt x="537" y="178"/>
                      </a:lnTo>
                      <a:lnTo>
                        <a:pt x="537" y="180"/>
                      </a:lnTo>
                      <a:lnTo>
                        <a:pt x="537" y="213"/>
                      </a:lnTo>
                      <a:lnTo>
                        <a:pt x="537" y="88"/>
                      </a:lnTo>
                      <a:lnTo>
                        <a:pt x="537" y="179"/>
                      </a:lnTo>
                      <a:lnTo>
                        <a:pt x="537" y="96"/>
                      </a:lnTo>
                      <a:lnTo>
                        <a:pt x="537" y="193"/>
                      </a:lnTo>
                      <a:lnTo>
                        <a:pt x="537" y="168"/>
                      </a:lnTo>
                      <a:lnTo>
                        <a:pt x="537" y="151"/>
                      </a:lnTo>
                      <a:lnTo>
                        <a:pt x="537" y="222"/>
                      </a:lnTo>
                      <a:lnTo>
                        <a:pt x="537" y="87"/>
                      </a:lnTo>
                      <a:lnTo>
                        <a:pt x="537" y="116"/>
                      </a:lnTo>
                      <a:lnTo>
                        <a:pt x="538" y="54"/>
                      </a:lnTo>
                      <a:lnTo>
                        <a:pt x="538" y="205"/>
                      </a:lnTo>
                      <a:lnTo>
                        <a:pt x="538" y="139"/>
                      </a:lnTo>
                      <a:lnTo>
                        <a:pt x="538" y="315"/>
                      </a:lnTo>
                      <a:lnTo>
                        <a:pt x="538" y="160"/>
                      </a:lnTo>
                      <a:lnTo>
                        <a:pt x="538" y="215"/>
                      </a:lnTo>
                      <a:lnTo>
                        <a:pt x="538" y="148"/>
                      </a:lnTo>
                      <a:lnTo>
                        <a:pt x="538" y="289"/>
                      </a:lnTo>
                      <a:lnTo>
                        <a:pt x="538" y="147"/>
                      </a:lnTo>
                      <a:lnTo>
                        <a:pt x="538" y="266"/>
                      </a:lnTo>
                      <a:lnTo>
                        <a:pt x="538" y="321"/>
                      </a:lnTo>
                      <a:lnTo>
                        <a:pt x="539" y="111"/>
                      </a:lnTo>
                      <a:lnTo>
                        <a:pt x="539" y="130"/>
                      </a:lnTo>
                      <a:lnTo>
                        <a:pt x="539" y="196"/>
                      </a:lnTo>
                      <a:lnTo>
                        <a:pt x="539" y="151"/>
                      </a:lnTo>
                      <a:lnTo>
                        <a:pt x="539" y="179"/>
                      </a:lnTo>
                      <a:lnTo>
                        <a:pt x="539" y="282"/>
                      </a:lnTo>
                      <a:lnTo>
                        <a:pt x="539" y="115"/>
                      </a:lnTo>
                      <a:lnTo>
                        <a:pt x="539" y="251"/>
                      </a:lnTo>
                      <a:lnTo>
                        <a:pt x="539" y="166"/>
                      </a:lnTo>
                      <a:lnTo>
                        <a:pt x="540" y="260"/>
                      </a:lnTo>
                      <a:lnTo>
                        <a:pt x="540" y="244"/>
                      </a:lnTo>
                      <a:lnTo>
                        <a:pt x="540" y="152"/>
                      </a:lnTo>
                      <a:lnTo>
                        <a:pt x="540" y="246"/>
                      </a:lnTo>
                      <a:lnTo>
                        <a:pt x="540" y="182"/>
                      </a:lnTo>
                      <a:lnTo>
                        <a:pt x="540" y="216"/>
                      </a:lnTo>
                      <a:lnTo>
                        <a:pt x="540" y="252"/>
                      </a:lnTo>
                      <a:lnTo>
                        <a:pt x="540" y="158"/>
                      </a:lnTo>
                      <a:lnTo>
                        <a:pt x="540" y="179"/>
                      </a:lnTo>
                      <a:lnTo>
                        <a:pt x="540" y="243"/>
                      </a:lnTo>
                      <a:lnTo>
                        <a:pt x="540" y="244"/>
                      </a:lnTo>
                      <a:lnTo>
                        <a:pt x="540" y="165"/>
                      </a:lnTo>
                      <a:lnTo>
                        <a:pt x="540" y="173"/>
                      </a:lnTo>
                      <a:lnTo>
                        <a:pt x="541" y="174"/>
                      </a:lnTo>
                      <a:lnTo>
                        <a:pt x="541" y="145"/>
                      </a:lnTo>
                      <a:lnTo>
                        <a:pt x="541" y="250"/>
                      </a:lnTo>
                      <a:lnTo>
                        <a:pt x="541" y="185"/>
                      </a:lnTo>
                      <a:lnTo>
                        <a:pt x="541" y="104"/>
                      </a:lnTo>
                      <a:lnTo>
                        <a:pt x="541" y="214"/>
                      </a:lnTo>
                      <a:lnTo>
                        <a:pt x="541" y="135"/>
                      </a:lnTo>
                      <a:lnTo>
                        <a:pt x="541" y="231"/>
                      </a:lnTo>
                      <a:lnTo>
                        <a:pt x="541" y="133"/>
                      </a:lnTo>
                      <a:lnTo>
                        <a:pt x="541" y="130"/>
                      </a:lnTo>
                      <a:lnTo>
                        <a:pt x="542" y="246"/>
                      </a:lnTo>
                      <a:lnTo>
                        <a:pt x="542" y="251"/>
                      </a:lnTo>
                      <a:lnTo>
                        <a:pt x="542" y="265"/>
                      </a:lnTo>
                      <a:lnTo>
                        <a:pt x="542" y="184"/>
                      </a:lnTo>
                      <a:lnTo>
                        <a:pt x="542" y="116"/>
                      </a:lnTo>
                      <a:lnTo>
                        <a:pt x="542" y="41"/>
                      </a:lnTo>
                      <a:lnTo>
                        <a:pt x="542" y="213"/>
                      </a:lnTo>
                      <a:lnTo>
                        <a:pt x="542" y="98"/>
                      </a:lnTo>
                      <a:lnTo>
                        <a:pt x="542" y="172"/>
                      </a:lnTo>
                      <a:lnTo>
                        <a:pt x="542" y="45"/>
                      </a:lnTo>
                      <a:lnTo>
                        <a:pt x="543" y="224"/>
                      </a:lnTo>
                      <a:lnTo>
                        <a:pt x="543" y="232"/>
                      </a:lnTo>
                      <a:lnTo>
                        <a:pt x="543" y="266"/>
                      </a:lnTo>
                      <a:lnTo>
                        <a:pt x="543" y="143"/>
                      </a:lnTo>
                      <a:lnTo>
                        <a:pt x="543" y="149"/>
                      </a:lnTo>
                      <a:lnTo>
                        <a:pt x="543" y="41"/>
                      </a:lnTo>
                      <a:lnTo>
                        <a:pt x="543" y="291"/>
                      </a:lnTo>
                      <a:lnTo>
                        <a:pt x="543" y="135"/>
                      </a:lnTo>
                      <a:lnTo>
                        <a:pt x="543" y="244"/>
                      </a:lnTo>
                      <a:lnTo>
                        <a:pt x="543" y="129"/>
                      </a:lnTo>
                      <a:lnTo>
                        <a:pt x="543" y="153"/>
                      </a:lnTo>
                      <a:lnTo>
                        <a:pt x="543" y="109"/>
                      </a:lnTo>
                      <a:lnTo>
                        <a:pt x="544" y="94"/>
                      </a:lnTo>
                      <a:lnTo>
                        <a:pt x="544" y="200"/>
                      </a:lnTo>
                      <a:lnTo>
                        <a:pt x="544" y="209"/>
                      </a:lnTo>
                      <a:lnTo>
                        <a:pt x="544" y="147"/>
                      </a:lnTo>
                      <a:lnTo>
                        <a:pt x="544" y="226"/>
                      </a:lnTo>
                      <a:lnTo>
                        <a:pt x="544" y="164"/>
                      </a:lnTo>
                      <a:lnTo>
                        <a:pt x="544" y="195"/>
                      </a:lnTo>
                      <a:lnTo>
                        <a:pt x="544" y="222"/>
                      </a:lnTo>
                      <a:lnTo>
                        <a:pt x="544" y="105"/>
                      </a:lnTo>
                      <a:lnTo>
                        <a:pt x="544" y="126"/>
                      </a:lnTo>
                      <a:lnTo>
                        <a:pt x="544" y="173"/>
                      </a:lnTo>
                      <a:lnTo>
                        <a:pt x="544" y="122"/>
                      </a:lnTo>
                      <a:lnTo>
                        <a:pt x="544" y="226"/>
                      </a:lnTo>
                      <a:lnTo>
                        <a:pt x="545" y="209"/>
                      </a:lnTo>
                      <a:lnTo>
                        <a:pt x="545" y="207"/>
                      </a:lnTo>
                      <a:lnTo>
                        <a:pt x="545" y="291"/>
                      </a:lnTo>
                      <a:lnTo>
                        <a:pt x="545" y="163"/>
                      </a:lnTo>
                      <a:lnTo>
                        <a:pt x="545" y="188"/>
                      </a:lnTo>
                      <a:lnTo>
                        <a:pt x="545" y="215"/>
                      </a:lnTo>
                      <a:lnTo>
                        <a:pt x="545" y="157"/>
                      </a:lnTo>
                      <a:lnTo>
                        <a:pt x="545" y="295"/>
                      </a:lnTo>
                      <a:lnTo>
                        <a:pt x="545" y="194"/>
                      </a:lnTo>
                      <a:lnTo>
                        <a:pt x="545" y="299"/>
                      </a:lnTo>
                      <a:lnTo>
                        <a:pt x="545" y="132"/>
                      </a:lnTo>
                      <a:lnTo>
                        <a:pt x="546" y="168"/>
                      </a:lnTo>
                      <a:lnTo>
                        <a:pt x="546" y="134"/>
                      </a:lnTo>
                      <a:lnTo>
                        <a:pt x="546" y="204"/>
                      </a:lnTo>
                      <a:lnTo>
                        <a:pt x="546" y="175"/>
                      </a:lnTo>
                      <a:lnTo>
                        <a:pt x="546" y="101"/>
                      </a:lnTo>
                      <a:lnTo>
                        <a:pt x="546" y="199"/>
                      </a:lnTo>
                      <a:lnTo>
                        <a:pt x="546" y="177"/>
                      </a:lnTo>
                      <a:lnTo>
                        <a:pt x="546" y="230"/>
                      </a:lnTo>
                      <a:lnTo>
                        <a:pt x="546" y="140"/>
                      </a:lnTo>
                      <a:lnTo>
                        <a:pt x="546" y="162"/>
                      </a:lnTo>
                      <a:lnTo>
                        <a:pt x="546" y="152"/>
                      </a:lnTo>
                      <a:lnTo>
                        <a:pt x="547" y="230"/>
                      </a:lnTo>
                      <a:lnTo>
                        <a:pt x="547" y="95"/>
                      </a:lnTo>
                      <a:lnTo>
                        <a:pt x="547" y="228"/>
                      </a:lnTo>
                      <a:lnTo>
                        <a:pt x="547" y="272"/>
                      </a:lnTo>
                      <a:lnTo>
                        <a:pt x="547" y="58"/>
                      </a:lnTo>
                      <a:lnTo>
                        <a:pt x="547" y="242"/>
                      </a:lnTo>
                      <a:lnTo>
                        <a:pt x="547" y="137"/>
                      </a:lnTo>
                      <a:lnTo>
                        <a:pt x="547" y="91"/>
                      </a:lnTo>
                      <a:lnTo>
                        <a:pt x="547" y="237"/>
                      </a:lnTo>
                      <a:lnTo>
                        <a:pt x="547" y="208"/>
                      </a:lnTo>
                      <a:lnTo>
                        <a:pt x="547" y="146"/>
                      </a:lnTo>
                      <a:lnTo>
                        <a:pt x="547" y="108"/>
                      </a:lnTo>
                      <a:lnTo>
                        <a:pt x="548" y="276"/>
                      </a:lnTo>
                      <a:lnTo>
                        <a:pt x="548" y="237"/>
                      </a:lnTo>
                      <a:lnTo>
                        <a:pt x="548" y="196"/>
                      </a:lnTo>
                      <a:lnTo>
                        <a:pt x="548" y="242"/>
                      </a:lnTo>
                      <a:lnTo>
                        <a:pt x="548" y="131"/>
                      </a:lnTo>
                      <a:lnTo>
                        <a:pt x="548" y="251"/>
                      </a:lnTo>
                      <a:lnTo>
                        <a:pt x="548" y="276"/>
                      </a:lnTo>
                      <a:lnTo>
                        <a:pt x="548" y="114"/>
                      </a:lnTo>
                      <a:lnTo>
                        <a:pt x="548" y="168"/>
                      </a:lnTo>
                      <a:lnTo>
                        <a:pt x="548" y="257"/>
                      </a:lnTo>
                      <a:lnTo>
                        <a:pt x="548" y="118"/>
                      </a:lnTo>
                      <a:lnTo>
                        <a:pt x="549" y="225"/>
                      </a:lnTo>
                      <a:lnTo>
                        <a:pt x="549" y="94"/>
                      </a:lnTo>
                      <a:lnTo>
                        <a:pt x="549" y="238"/>
                      </a:lnTo>
                      <a:lnTo>
                        <a:pt x="549" y="240"/>
                      </a:lnTo>
                      <a:lnTo>
                        <a:pt x="549" y="110"/>
                      </a:lnTo>
                      <a:lnTo>
                        <a:pt x="549" y="215"/>
                      </a:lnTo>
                      <a:lnTo>
                        <a:pt x="549" y="346"/>
                      </a:lnTo>
                      <a:lnTo>
                        <a:pt x="549" y="95"/>
                      </a:lnTo>
                      <a:lnTo>
                        <a:pt x="549" y="195"/>
                      </a:lnTo>
                      <a:lnTo>
                        <a:pt x="549" y="58"/>
                      </a:lnTo>
                      <a:lnTo>
                        <a:pt x="550" y="221"/>
                      </a:lnTo>
                      <a:lnTo>
                        <a:pt x="550" y="216"/>
                      </a:lnTo>
                      <a:lnTo>
                        <a:pt x="550" y="197"/>
                      </a:lnTo>
                      <a:lnTo>
                        <a:pt x="550" y="102"/>
                      </a:lnTo>
                      <a:lnTo>
                        <a:pt x="550" y="228"/>
                      </a:lnTo>
                      <a:lnTo>
                        <a:pt x="550" y="203"/>
                      </a:lnTo>
                      <a:lnTo>
                        <a:pt x="550" y="339"/>
                      </a:lnTo>
                      <a:lnTo>
                        <a:pt x="550" y="192"/>
                      </a:lnTo>
                      <a:lnTo>
                        <a:pt x="550" y="267"/>
                      </a:lnTo>
                      <a:lnTo>
                        <a:pt x="550" y="216"/>
                      </a:lnTo>
                      <a:lnTo>
                        <a:pt x="550" y="260"/>
                      </a:lnTo>
                      <a:lnTo>
                        <a:pt x="550" y="93"/>
                      </a:lnTo>
                      <a:lnTo>
                        <a:pt x="551" y="125"/>
                      </a:lnTo>
                      <a:lnTo>
                        <a:pt x="551" y="169"/>
                      </a:lnTo>
                      <a:lnTo>
                        <a:pt x="551" y="361"/>
                      </a:lnTo>
                      <a:lnTo>
                        <a:pt x="551" y="143"/>
                      </a:lnTo>
                      <a:lnTo>
                        <a:pt x="551" y="268"/>
                      </a:lnTo>
                      <a:lnTo>
                        <a:pt x="551" y="174"/>
                      </a:lnTo>
                      <a:lnTo>
                        <a:pt x="551" y="120"/>
                      </a:lnTo>
                      <a:lnTo>
                        <a:pt x="551" y="320"/>
                      </a:lnTo>
                      <a:lnTo>
                        <a:pt x="551" y="148"/>
                      </a:lnTo>
                      <a:lnTo>
                        <a:pt x="551" y="108"/>
                      </a:lnTo>
                      <a:lnTo>
                        <a:pt x="551" y="0"/>
                      </a:lnTo>
                      <a:lnTo>
                        <a:pt x="551" y="263"/>
                      </a:lnTo>
                      <a:lnTo>
                        <a:pt x="551" y="108"/>
                      </a:lnTo>
                      <a:lnTo>
                        <a:pt x="552" y="273"/>
                      </a:lnTo>
                      <a:lnTo>
                        <a:pt x="552" y="158"/>
                      </a:lnTo>
                      <a:lnTo>
                        <a:pt x="552" y="243"/>
                      </a:lnTo>
                      <a:lnTo>
                        <a:pt x="552" y="187"/>
                      </a:lnTo>
                      <a:lnTo>
                        <a:pt x="552" y="293"/>
                      </a:lnTo>
                      <a:lnTo>
                        <a:pt x="552" y="121"/>
                      </a:lnTo>
                      <a:lnTo>
                        <a:pt x="552" y="173"/>
                      </a:lnTo>
                      <a:lnTo>
                        <a:pt x="552" y="143"/>
                      </a:lnTo>
                      <a:lnTo>
                        <a:pt x="552" y="125"/>
                      </a:lnTo>
                      <a:lnTo>
                        <a:pt x="552" y="332"/>
                      </a:lnTo>
                      <a:lnTo>
                        <a:pt x="552" y="179"/>
                      </a:lnTo>
                      <a:lnTo>
                        <a:pt x="552" y="150"/>
                      </a:lnTo>
                      <a:lnTo>
                        <a:pt x="552" y="11"/>
                      </a:lnTo>
                      <a:lnTo>
                        <a:pt x="553" y="278"/>
                      </a:lnTo>
                      <a:lnTo>
                        <a:pt x="553" y="268"/>
                      </a:lnTo>
                      <a:lnTo>
                        <a:pt x="553" y="36"/>
                      </a:lnTo>
                      <a:lnTo>
                        <a:pt x="553" y="174"/>
                      </a:lnTo>
                      <a:lnTo>
                        <a:pt x="553" y="194"/>
                      </a:lnTo>
                      <a:lnTo>
                        <a:pt x="553" y="130"/>
                      </a:lnTo>
                      <a:lnTo>
                        <a:pt x="553" y="225"/>
                      </a:lnTo>
                      <a:lnTo>
                        <a:pt x="553" y="186"/>
                      </a:lnTo>
                      <a:lnTo>
                        <a:pt x="553" y="195"/>
                      </a:lnTo>
                      <a:lnTo>
                        <a:pt x="553" y="267"/>
                      </a:lnTo>
                      <a:lnTo>
                        <a:pt x="553" y="149"/>
                      </a:lnTo>
                      <a:lnTo>
                        <a:pt x="554" y="237"/>
                      </a:lnTo>
                      <a:lnTo>
                        <a:pt x="554" y="142"/>
                      </a:lnTo>
                      <a:lnTo>
                        <a:pt x="554" y="273"/>
                      </a:lnTo>
                      <a:lnTo>
                        <a:pt x="554" y="197"/>
                      </a:lnTo>
                      <a:lnTo>
                        <a:pt x="554" y="179"/>
                      </a:lnTo>
                      <a:lnTo>
                        <a:pt x="554" y="336"/>
                      </a:lnTo>
                      <a:lnTo>
                        <a:pt x="554" y="165"/>
                      </a:lnTo>
                      <a:lnTo>
                        <a:pt x="554" y="294"/>
                      </a:lnTo>
                      <a:lnTo>
                        <a:pt x="554" y="249"/>
                      </a:lnTo>
                      <a:lnTo>
                        <a:pt x="554" y="159"/>
                      </a:lnTo>
                      <a:lnTo>
                        <a:pt x="554" y="258"/>
                      </a:lnTo>
                      <a:lnTo>
                        <a:pt x="554" y="227"/>
                      </a:lnTo>
                      <a:lnTo>
                        <a:pt x="555" y="183"/>
                      </a:lnTo>
                      <a:lnTo>
                        <a:pt x="555" y="180"/>
                      </a:lnTo>
                      <a:lnTo>
                        <a:pt x="555" y="293"/>
                      </a:lnTo>
                      <a:lnTo>
                        <a:pt x="555" y="203"/>
                      </a:lnTo>
                      <a:lnTo>
                        <a:pt x="555" y="251"/>
                      </a:lnTo>
                      <a:lnTo>
                        <a:pt x="555" y="101"/>
                      </a:lnTo>
                      <a:lnTo>
                        <a:pt x="555" y="280"/>
                      </a:lnTo>
                      <a:lnTo>
                        <a:pt x="555" y="117"/>
                      </a:lnTo>
                      <a:lnTo>
                        <a:pt x="555" y="152"/>
                      </a:lnTo>
                      <a:lnTo>
                        <a:pt x="555" y="119"/>
                      </a:lnTo>
                      <a:lnTo>
                        <a:pt x="555" y="247"/>
                      </a:lnTo>
                      <a:lnTo>
                        <a:pt x="555" y="151"/>
                      </a:lnTo>
                      <a:lnTo>
                        <a:pt x="555" y="141"/>
                      </a:lnTo>
                      <a:lnTo>
                        <a:pt x="555" y="352"/>
                      </a:lnTo>
                      <a:lnTo>
                        <a:pt x="556" y="179"/>
                      </a:lnTo>
                      <a:lnTo>
                        <a:pt x="556" y="238"/>
                      </a:lnTo>
                      <a:lnTo>
                        <a:pt x="556" y="181"/>
                      </a:lnTo>
                      <a:lnTo>
                        <a:pt x="556" y="252"/>
                      </a:lnTo>
                      <a:lnTo>
                        <a:pt x="556" y="238"/>
                      </a:lnTo>
                      <a:lnTo>
                        <a:pt x="556" y="156"/>
                      </a:lnTo>
                      <a:lnTo>
                        <a:pt x="556" y="323"/>
                      </a:lnTo>
                      <a:lnTo>
                        <a:pt x="556" y="152"/>
                      </a:lnTo>
                      <a:lnTo>
                        <a:pt x="556" y="297"/>
                      </a:lnTo>
                      <a:lnTo>
                        <a:pt x="556" y="192"/>
                      </a:lnTo>
                      <a:lnTo>
                        <a:pt x="556" y="90"/>
                      </a:lnTo>
                      <a:lnTo>
                        <a:pt x="556" y="267"/>
                      </a:lnTo>
                      <a:lnTo>
                        <a:pt x="557" y="196"/>
                      </a:lnTo>
                      <a:lnTo>
                        <a:pt x="557" y="199"/>
                      </a:lnTo>
                      <a:lnTo>
                        <a:pt x="557" y="257"/>
                      </a:lnTo>
                      <a:lnTo>
                        <a:pt x="557" y="65"/>
                      </a:lnTo>
                      <a:lnTo>
                        <a:pt x="557" y="137"/>
                      </a:lnTo>
                      <a:lnTo>
                        <a:pt x="557" y="247"/>
                      </a:lnTo>
                      <a:lnTo>
                        <a:pt x="557" y="37"/>
                      </a:lnTo>
                      <a:lnTo>
                        <a:pt x="557" y="79"/>
                      </a:lnTo>
                      <a:lnTo>
                        <a:pt x="557" y="231"/>
                      </a:lnTo>
                      <a:lnTo>
                        <a:pt x="557" y="157"/>
                      </a:lnTo>
                      <a:lnTo>
                        <a:pt x="558" y="160"/>
                      </a:lnTo>
                      <a:lnTo>
                        <a:pt x="558" y="112"/>
                      </a:lnTo>
                      <a:lnTo>
                        <a:pt x="558" y="272"/>
                      </a:lnTo>
                      <a:lnTo>
                        <a:pt x="558" y="161"/>
                      </a:lnTo>
                      <a:lnTo>
                        <a:pt x="558" y="111"/>
                      </a:lnTo>
                      <a:lnTo>
                        <a:pt x="558" y="225"/>
                      </a:lnTo>
                      <a:lnTo>
                        <a:pt x="558" y="144"/>
                      </a:lnTo>
                      <a:lnTo>
                        <a:pt x="558" y="279"/>
                      </a:lnTo>
                      <a:lnTo>
                        <a:pt x="558" y="111"/>
                      </a:lnTo>
                      <a:lnTo>
                        <a:pt x="558" y="244"/>
                      </a:lnTo>
                      <a:lnTo>
                        <a:pt x="558" y="186"/>
                      </a:lnTo>
                      <a:lnTo>
                        <a:pt x="558" y="266"/>
                      </a:lnTo>
                      <a:lnTo>
                        <a:pt x="559" y="212"/>
                      </a:lnTo>
                      <a:lnTo>
                        <a:pt x="559" y="207"/>
                      </a:lnTo>
                      <a:lnTo>
                        <a:pt x="559" y="119"/>
                      </a:lnTo>
                      <a:lnTo>
                        <a:pt x="559" y="258"/>
                      </a:lnTo>
                      <a:lnTo>
                        <a:pt x="559" y="195"/>
                      </a:lnTo>
                      <a:lnTo>
                        <a:pt x="559" y="116"/>
                      </a:lnTo>
                      <a:lnTo>
                        <a:pt x="559" y="229"/>
                      </a:lnTo>
                      <a:lnTo>
                        <a:pt x="559" y="282"/>
                      </a:lnTo>
                      <a:lnTo>
                        <a:pt x="559" y="175"/>
                      </a:lnTo>
                      <a:lnTo>
                        <a:pt x="560" y="210"/>
                      </a:lnTo>
                      <a:lnTo>
                        <a:pt x="560" y="190"/>
                      </a:lnTo>
                      <a:lnTo>
                        <a:pt x="560" y="297"/>
                      </a:lnTo>
                      <a:lnTo>
                        <a:pt x="560" y="145"/>
                      </a:lnTo>
                      <a:lnTo>
                        <a:pt x="560" y="259"/>
                      </a:lnTo>
                      <a:lnTo>
                        <a:pt x="560" y="217"/>
                      </a:lnTo>
                      <a:lnTo>
                        <a:pt x="560" y="291"/>
                      </a:lnTo>
                      <a:lnTo>
                        <a:pt x="560" y="69"/>
                      </a:lnTo>
                      <a:lnTo>
                        <a:pt x="560" y="144"/>
                      </a:lnTo>
                      <a:lnTo>
                        <a:pt x="560" y="109"/>
                      </a:lnTo>
                      <a:lnTo>
                        <a:pt x="560" y="240"/>
                      </a:lnTo>
                      <a:lnTo>
                        <a:pt x="560" y="126"/>
                      </a:lnTo>
                      <a:lnTo>
                        <a:pt x="560" y="143"/>
                      </a:lnTo>
                      <a:lnTo>
                        <a:pt x="561" y="234"/>
                      </a:lnTo>
                      <a:lnTo>
                        <a:pt x="561" y="180"/>
                      </a:lnTo>
                      <a:lnTo>
                        <a:pt x="561" y="192"/>
                      </a:lnTo>
                      <a:lnTo>
                        <a:pt x="561" y="176"/>
                      </a:lnTo>
                      <a:lnTo>
                        <a:pt x="561" y="313"/>
                      </a:lnTo>
                      <a:lnTo>
                        <a:pt x="561" y="294"/>
                      </a:lnTo>
                      <a:lnTo>
                        <a:pt x="561" y="207"/>
                      </a:lnTo>
                      <a:lnTo>
                        <a:pt x="561" y="377"/>
                      </a:lnTo>
                      <a:lnTo>
                        <a:pt x="561" y="105"/>
                      </a:lnTo>
                      <a:lnTo>
                        <a:pt x="561" y="246"/>
                      </a:lnTo>
                      <a:lnTo>
                        <a:pt x="561" y="210"/>
                      </a:lnTo>
                      <a:lnTo>
                        <a:pt x="561" y="161"/>
                      </a:lnTo>
                      <a:lnTo>
                        <a:pt x="561" y="345"/>
                      </a:lnTo>
                      <a:lnTo>
                        <a:pt x="562" y="287"/>
                      </a:lnTo>
                      <a:lnTo>
                        <a:pt x="562" y="212"/>
                      </a:lnTo>
                      <a:lnTo>
                        <a:pt x="562" y="291"/>
                      </a:lnTo>
                      <a:lnTo>
                        <a:pt x="562" y="112"/>
                      </a:lnTo>
                      <a:lnTo>
                        <a:pt x="562" y="229"/>
                      </a:lnTo>
                      <a:lnTo>
                        <a:pt x="562" y="144"/>
                      </a:lnTo>
                      <a:lnTo>
                        <a:pt x="562" y="293"/>
                      </a:lnTo>
                      <a:lnTo>
                        <a:pt x="562" y="218"/>
                      </a:lnTo>
                      <a:lnTo>
                        <a:pt x="562" y="225"/>
                      </a:lnTo>
                      <a:lnTo>
                        <a:pt x="562" y="315"/>
                      </a:lnTo>
                      <a:lnTo>
                        <a:pt x="562" y="100"/>
                      </a:lnTo>
                      <a:lnTo>
                        <a:pt x="562" y="207"/>
                      </a:lnTo>
                      <a:lnTo>
                        <a:pt x="563" y="285"/>
                      </a:lnTo>
                      <a:lnTo>
                        <a:pt x="563" y="91"/>
                      </a:lnTo>
                      <a:lnTo>
                        <a:pt x="563" y="206"/>
                      </a:lnTo>
                      <a:lnTo>
                        <a:pt x="563" y="145"/>
                      </a:lnTo>
                      <a:lnTo>
                        <a:pt x="563" y="267"/>
                      </a:lnTo>
                      <a:lnTo>
                        <a:pt x="563" y="190"/>
                      </a:lnTo>
                      <a:lnTo>
                        <a:pt x="563" y="270"/>
                      </a:lnTo>
                      <a:lnTo>
                        <a:pt x="563" y="147"/>
                      </a:lnTo>
                      <a:lnTo>
                        <a:pt x="563" y="320"/>
                      </a:lnTo>
                      <a:lnTo>
                        <a:pt x="563" y="185"/>
                      </a:lnTo>
                      <a:lnTo>
                        <a:pt x="563" y="280"/>
                      </a:lnTo>
                      <a:lnTo>
                        <a:pt x="563" y="299"/>
                      </a:lnTo>
                      <a:lnTo>
                        <a:pt x="564" y="176"/>
                      </a:lnTo>
                      <a:lnTo>
                        <a:pt x="564" y="177"/>
                      </a:lnTo>
                      <a:lnTo>
                        <a:pt x="564" y="156"/>
                      </a:lnTo>
                      <a:lnTo>
                        <a:pt x="564" y="233"/>
                      </a:lnTo>
                      <a:lnTo>
                        <a:pt x="564" y="225"/>
                      </a:lnTo>
                      <a:lnTo>
                        <a:pt x="564" y="203"/>
                      </a:lnTo>
                      <a:lnTo>
                        <a:pt x="564" y="268"/>
                      </a:lnTo>
                      <a:lnTo>
                        <a:pt x="564" y="170"/>
                      </a:lnTo>
                      <a:lnTo>
                        <a:pt x="564" y="244"/>
                      </a:lnTo>
                      <a:lnTo>
                        <a:pt x="564" y="171"/>
                      </a:lnTo>
                      <a:lnTo>
                        <a:pt x="565" y="311"/>
                      </a:lnTo>
                      <a:lnTo>
                        <a:pt x="565" y="197"/>
                      </a:lnTo>
                      <a:lnTo>
                        <a:pt x="565" y="273"/>
                      </a:lnTo>
                      <a:lnTo>
                        <a:pt x="565" y="382"/>
                      </a:lnTo>
                      <a:lnTo>
                        <a:pt x="565" y="188"/>
                      </a:lnTo>
                      <a:lnTo>
                        <a:pt x="565" y="281"/>
                      </a:lnTo>
                      <a:lnTo>
                        <a:pt x="565" y="111"/>
                      </a:lnTo>
                      <a:lnTo>
                        <a:pt x="565" y="302"/>
                      </a:lnTo>
                      <a:lnTo>
                        <a:pt x="565" y="229"/>
                      </a:lnTo>
                      <a:lnTo>
                        <a:pt x="565" y="140"/>
                      </a:lnTo>
                      <a:lnTo>
                        <a:pt x="565" y="237"/>
                      </a:lnTo>
                      <a:lnTo>
                        <a:pt x="565" y="199"/>
                      </a:lnTo>
                      <a:lnTo>
                        <a:pt x="566" y="347"/>
                      </a:lnTo>
                      <a:lnTo>
                        <a:pt x="566" y="176"/>
                      </a:lnTo>
                      <a:lnTo>
                        <a:pt x="566" y="202"/>
                      </a:lnTo>
                      <a:lnTo>
                        <a:pt x="566" y="254"/>
                      </a:lnTo>
                      <a:lnTo>
                        <a:pt x="566" y="106"/>
                      </a:lnTo>
                      <a:lnTo>
                        <a:pt x="566" y="289"/>
                      </a:lnTo>
                      <a:lnTo>
                        <a:pt x="566" y="214"/>
                      </a:lnTo>
                      <a:lnTo>
                        <a:pt x="566" y="121"/>
                      </a:lnTo>
                      <a:lnTo>
                        <a:pt x="566" y="265"/>
                      </a:lnTo>
                      <a:lnTo>
                        <a:pt x="566" y="261"/>
                      </a:lnTo>
                      <a:lnTo>
                        <a:pt x="566" y="237"/>
                      </a:lnTo>
                      <a:lnTo>
                        <a:pt x="566" y="152"/>
                      </a:lnTo>
                      <a:lnTo>
                        <a:pt x="567" y="344"/>
                      </a:lnTo>
                      <a:lnTo>
                        <a:pt x="567" y="172"/>
                      </a:lnTo>
                      <a:lnTo>
                        <a:pt x="567" y="279"/>
                      </a:lnTo>
                      <a:lnTo>
                        <a:pt x="567" y="155"/>
                      </a:lnTo>
                      <a:lnTo>
                        <a:pt x="567" y="227"/>
                      </a:lnTo>
                      <a:lnTo>
                        <a:pt x="567" y="118"/>
                      </a:lnTo>
                      <a:lnTo>
                        <a:pt x="567" y="259"/>
                      </a:lnTo>
                      <a:lnTo>
                        <a:pt x="567" y="127"/>
                      </a:lnTo>
                      <a:lnTo>
                        <a:pt x="567" y="144"/>
                      </a:lnTo>
                      <a:lnTo>
                        <a:pt x="567" y="121"/>
                      </a:lnTo>
                      <a:lnTo>
                        <a:pt x="568" y="275"/>
                      </a:lnTo>
                      <a:lnTo>
                        <a:pt x="568" y="209"/>
                      </a:lnTo>
                      <a:lnTo>
                        <a:pt x="568" y="65"/>
                      </a:lnTo>
                      <a:lnTo>
                        <a:pt x="568" y="231"/>
                      </a:lnTo>
                      <a:lnTo>
                        <a:pt x="568" y="77"/>
                      </a:lnTo>
                      <a:lnTo>
                        <a:pt x="568" y="84"/>
                      </a:lnTo>
                      <a:lnTo>
                        <a:pt x="568" y="252"/>
                      </a:lnTo>
                      <a:lnTo>
                        <a:pt x="568" y="213"/>
                      </a:lnTo>
                      <a:lnTo>
                        <a:pt x="568" y="319"/>
                      </a:lnTo>
                      <a:lnTo>
                        <a:pt x="568" y="99"/>
                      </a:lnTo>
                      <a:lnTo>
                        <a:pt x="568" y="316"/>
                      </a:lnTo>
                      <a:lnTo>
                        <a:pt x="569" y="201"/>
                      </a:lnTo>
                      <a:lnTo>
                        <a:pt x="569" y="141"/>
                      </a:lnTo>
                      <a:lnTo>
                        <a:pt x="569" y="298"/>
                      </a:lnTo>
                      <a:lnTo>
                        <a:pt x="569" y="153"/>
                      </a:lnTo>
                      <a:lnTo>
                        <a:pt x="569" y="119"/>
                      </a:lnTo>
                      <a:lnTo>
                        <a:pt x="569" y="207"/>
                      </a:lnTo>
                      <a:lnTo>
                        <a:pt x="569" y="118"/>
                      </a:lnTo>
                      <a:lnTo>
                        <a:pt x="569" y="183"/>
                      </a:lnTo>
                      <a:lnTo>
                        <a:pt x="569" y="218"/>
                      </a:lnTo>
                      <a:lnTo>
                        <a:pt x="569" y="127"/>
                      </a:lnTo>
                      <a:lnTo>
                        <a:pt x="569" y="163"/>
                      </a:lnTo>
                      <a:lnTo>
                        <a:pt x="569" y="125"/>
                      </a:lnTo>
                      <a:lnTo>
                        <a:pt x="570" y="255"/>
                      </a:lnTo>
                      <a:lnTo>
                        <a:pt x="570" y="156"/>
                      </a:lnTo>
                      <a:lnTo>
                        <a:pt x="570" y="105"/>
                      </a:lnTo>
                      <a:lnTo>
                        <a:pt x="570" y="50"/>
                      </a:lnTo>
                      <a:lnTo>
                        <a:pt x="570" y="223"/>
                      </a:lnTo>
                      <a:lnTo>
                        <a:pt x="570" y="130"/>
                      </a:lnTo>
                      <a:lnTo>
                        <a:pt x="570" y="78"/>
                      </a:lnTo>
                      <a:lnTo>
                        <a:pt x="570" y="184"/>
                      </a:lnTo>
                      <a:lnTo>
                        <a:pt x="570" y="102"/>
                      </a:lnTo>
                      <a:lnTo>
                        <a:pt x="570" y="170"/>
                      </a:lnTo>
                      <a:lnTo>
                        <a:pt x="570" y="99"/>
                      </a:lnTo>
                      <a:lnTo>
                        <a:pt x="571" y="232"/>
                      </a:lnTo>
                      <a:lnTo>
                        <a:pt x="571" y="194"/>
                      </a:lnTo>
                      <a:lnTo>
                        <a:pt x="571" y="118"/>
                      </a:lnTo>
                      <a:lnTo>
                        <a:pt x="571" y="249"/>
                      </a:lnTo>
                      <a:lnTo>
                        <a:pt x="571" y="139"/>
                      </a:lnTo>
                      <a:lnTo>
                        <a:pt x="571" y="237"/>
                      </a:lnTo>
                      <a:lnTo>
                        <a:pt x="571" y="129"/>
                      </a:lnTo>
                      <a:lnTo>
                        <a:pt x="571" y="179"/>
                      </a:lnTo>
                      <a:lnTo>
                        <a:pt x="571" y="222"/>
                      </a:lnTo>
                      <a:lnTo>
                        <a:pt x="571" y="147"/>
                      </a:lnTo>
                      <a:lnTo>
                        <a:pt x="571" y="252"/>
                      </a:lnTo>
                      <a:lnTo>
                        <a:pt x="571" y="214"/>
                      </a:lnTo>
                      <a:lnTo>
                        <a:pt x="572" y="187"/>
                      </a:lnTo>
                      <a:lnTo>
                        <a:pt x="572" y="204"/>
                      </a:lnTo>
                      <a:lnTo>
                        <a:pt x="572" y="140"/>
                      </a:lnTo>
                      <a:lnTo>
                        <a:pt x="572" y="266"/>
                      </a:lnTo>
                      <a:lnTo>
                        <a:pt x="572" y="278"/>
                      </a:lnTo>
                      <a:lnTo>
                        <a:pt x="572" y="22"/>
                      </a:lnTo>
                      <a:lnTo>
                        <a:pt x="572" y="273"/>
                      </a:lnTo>
                      <a:lnTo>
                        <a:pt x="572" y="214"/>
                      </a:lnTo>
                      <a:lnTo>
                        <a:pt x="572" y="297"/>
                      </a:lnTo>
                      <a:lnTo>
                        <a:pt x="572" y="105"/>
                      </a:lnTo>
                      <a:lnTo>
                        <a:pt x="572" y="191"/>
                      </a:lnTo>
                      <a:lnTo>
                        <a:pt x="573" y="83"/>
                      </a:lnTo>
                      <a:lnTo>
                        <a:pt x="573" y="195"/>
                      </a:lnTo>
                      <a:lnTo>
                        <a:pt x="573" y="194"/>
                      </a:lnTo>
                      <a:lnTo>
                        <a:pt x="573" y="120"/>
                      </a:lnTo>
                      <a:lnTo>
                        <a:pt x="573" y="295"/>
                      </a:lnTo>
                      <a:lnTo>
                        <a:pt x="573" y="192"/>
                      </a:lnTo>
                      <a:lnTo>
                        <a:pt x="573" y="139"/>
                      </a:lnTo>
                      <a:lnTo>
                        <a:pt x="573" y="218"/>
                      </a:lnTo>
                      <a:lnTo>
                        <a:pt x="573" y="67"/>
                      </a:lnTo>
                      <a:lnTo>
                        <a:pt x="573" y="176"/>
                      </a:lnTo>
                      <a:lnTo>
                        <a:pt x="573" y="86"/>
                      </a:lnTo>
                      <a:lnTo>
                        <a:pt x="574" y="287"/>
                      </a:lnTo>
                      <a:lnTo>
                        <a:pt x="574" y="244"/>
                      </a:lnTo>
                      <a:lnTo>
                        <a:pt x="574" y="147"/>
                      </a:lnTo>
                      <a:lnTo>
                        <a:pt x="574" y="244"/>
                      </a:lnTo>
                      <a:lnTo>
                        <a:pt x="574" y="229"/>
                      </a:lnTo>
                      <a:lnTo>
                        <a:pt x="574" y="166"/>
                      </a:lnTo>
                      <a:lnTo>
                        <a:pt x="574" y="312"/>
                      </a:lnTo>
                      <a:lnTo>
                        <a:pt x="574" y="85"/>
                      </a:lnTo>
                      <a:lnTo>
                        <a:pt x="574" y="181"/>
                      </a:lnTo>
                      <a:lnTo>
                        <a:pt x="574" y="237"/>
                      </a:lnTo>
                      <a:lnTo>
                        <a:pt x="574" y="68"/>
                      </a:lnTo>
                      <a:lnTo>
                        <a:pt x="575" y="107"/>
                      </a:lnTo>
                      <a:lnTo>
                        <a:pt x="575" y="217"/>
                      </a:lnTo>
                      <a:lnTo>
                        <a:pt x="575" y="86"/>
                      </a:lnTo>
                      <a:lnTo>
                        <a:pt x="575" y="77"/>
                      </a:lnTo>
                      <a:lnTo>
                        <a:pt x="575" y="219"/>
                      </a:lnTo>
                      <a:lnTo>
                        <a:pt x="575" y="137"/>
                      </a:lnTo>
                      <a:lnTo>
                        <a:pt x="575" y="63"/>
                      </a:lnTo>
                      <a:lnTo>
                        <a:pt x="575" y="191"/>
                      </a:lnTo>
                      <a:lnTo>
                        <a:pt x="575" y="13"/>
                      </a:lnTo>
                      <a:lnTo>
                        <a:pt x="575" y="138"/>
                      </a:lnTo>
                      <a:lnTo>
                        <a:pt x="575" y="244"/>
                      </a:lnTo>
                      <a:lnTo>
                        <a:pt x="576" y="60"/>
                      </a:lnTo>
                      <a:lnTo>
                        <a:pt x="576" y="204"/>
                      </a:lnTo>
                      <a:lnTo>
                        <a:pt x="576" y="75"/>
                      </a:lnTo>
                      <a:lnTo>
                        <a:pt x="576" y="266"/>
                      </a:lnTo>
                      <a:lnTo>
                        <a:pt x="576" y="75"/>
                      </a:lnTo>
                      <a:lnTo>
                        <a:pt x="576" y="273"/>
                      </a:lnTo>
                      <a:lnTo>
                        <a:pt x="576" y="44"/>
                      </a:lnTo>
                      <a:lnTo>
                        <a:pt x="576" y="91"/>
                      </a:lnTo>
                      <a:lnTo>
                        <a:pt x="576" y="279"/>
                      </a:lnTo>
                      <a:lnTo>
                        <a:pt x="577" y="234"/>
                      </a:lnTo>
                      <a:lnTo>
                        <a:pt x="577" y="262"/>
                      </a:lnTo>
                      <a:lnTo>
                        <a:pt x="577" y="121"/>
                      </a:lnTo>
                      <a:lnTo>
                        <a:pt x="577" y="162"/>
                      </a:lnTo>
                      <a:lnTo>
                        <a:pt x="577" y="145"/>
                      </a:lnTo>
                      <a:lnTo>
                        <a:pt x="577" y="134"/>
                      </a:lnTo>
                      <a:lnTo>
                        <a:pt x="577" y="216"/>
                      </a:lnTo>
                      <a:lnTo>
                        <a:pt x="577" y="173"/>
                      </a:lnTo>
                      <a:lnTo>
                        <a:pt x="577" y="301"/>
                      </a:lnTo>
                      <a:lnTo>
                        <a:pt x="577" y="124"/>
                      </a:lnTo>
                      <a:lnTo>
                        <a:pt x="577" y="189"/>
                      </a:lnTo>
                      <a:lnTo>
                        <a:pt x="577" y="204"/>
                      </a:lnTo>
                      <a:lnTo>
                        <a:pt x="577" y="174"/>
                      </a:lnTo>
                      <a:lnTo>
                        <a:pt x="578" y="279"/>
                      </a:lnTo>
                      <a:lnTo>
                        <a:pt x="578" y="116"/>
                      </a:lnTo>
                      <a:lnTo>
                        <a:pt x="578" y="244"/>
                      </a:lnTo>
                      <a:lnTo>
                        <a:pt x="578" y="220"/>
                      </a:lnTo>
                      <a:lnTo>
                        <a:pt x="578" y="268"/>
                      </a:lnTo>
                      <a:lnTo>
                        <a:pt x="578" y="136"/>
                      </a:lnTo>
                      <a:lnTo>
                        <a:pt x="578" y="244"/>
                      </a:lnTo>
                      <a:lnTo>
                        <a:pt x="578" y="233"/>
                      </a:lnTo>
                      <a:lnTo>
                        <a:pt x="579" y="139"/>
                      </a:lnTo>
                      <a:lnTo>
                        <a:pt x="579" y="295"/>
                      </a:lnTo>
                      <a:lnTo>
                        <a:pt x="579" y="210"/>
                      </a:lnTo>
                      <a:lnTo>
                        <a:pt x="579" y="238"/>
                      </a:lnTo>
                      <a:lnTo>
                        <a:pt x="579" y="258"/>
                      </a:lnTo>
                      <a:lnTo>
                        <a:pt x="579" y="91"/>
                      </a:lnTo>
                      <a:lnTo>
                        <a:pt x="579" y="212"/>
                      </a:lnTo>
                      <a:lnTo>
                        <a:pt x="579" y="297"/>
                      </a:lnTo>
                      <a:lnTo>
                        <a:pt x="579" y="121"/>
                      </a:lnTo>
                      <a:lnTo>
                        <a:pt x="579" y="263"/>
                      </a:lnTo>
                      <a:lnTo>
                        <a:pt x="579" y="264"/>
                      </a:lnTo>
                      <a:lnTo>
                        <a:pt x="579" y="312"/>
                      </a:lnTo>
                      <a:lnTo>
                        <a:pt x="579" y="188"/>
                      </a:lnTo>
                      <a:lnTo>
                        <a:pt x="579" y="214"/>
                      </a:lnTo>
                      <a:lnTo>
                        <a:pt x="580" y="158"/>
                      </a:lnTo>
                      <a:lnTo>
                        <a:pt x="580" y="129"/>
                      </a:lnTo>
                      <a:lnTo>
                        <a:pt x="580" y="286"/>
                      </a:lnTo>
                      <a:lnTo>
                        <a:pt x="580" y="234"/>
                      </a:lnTo>
                      <a:lnTo>
                        <a:pt x="580" y="37"/>
                      </a:lnTo>
                      <a:lnTo>
                        <a:pt x="580" y="276"/>
                      </a:lnTo>
                      <a:lnTo>
                        <a:pt x="580" y="209"/>
                      </a:lnTo>
                      <a:lnTo>
                        <a:pt x="580" y="121"/>
                      </a:lnTo>
                      <a:lnTo>
                        <a:pt x="580" y="257"/>
                      </a:lnTo>
                      <a:lnTo>
                        <a:pt x="580" y="164"/>
                      </a:lnTo>
                      <a:lnTo>
                        <a:pt x="580" y="234"/>
                      </a:lnTo>
                      <a:lnTo>
                        <a:pt x="581" y="311"/>
                      </a:lnTo>
                      <a:lnTo>
                        <a:pt x="581" y="114"/>
                      </a:lnTo>
                      <a:lnTo>
                        <a:pt x="581" y="212"/>
                      </a:lnTo>
                      <a:lnTo>
                        <a:pt x="581" y="281"/>
                      </a:lnTo>
                      <a:lnTo>
                        <a:pt x="581" y="104"/>
                      </a:lnTo>
                      <a:lnTo>
                        <a:pt x="581" y="212"/>
                      </a:lnTo>
                      <a:lnTo>
                        <a:pt x="581" y="187"/>
                      </a:lnTo>
                      <a:lnTo>
                        <a:pt x="581" y="72"/>
                      </a:lnTo>
                      <a:lnTo>
                        <a:pt x="581" y="168"/>
                      </a:lnTo>
                      <a:lnTo>
                        <a:pt x="581" y="93"/>
                      </a:lnTo>
                      <a:lnTo>
                        <a:pt x="581" y="232"/>
                      </a:lnTo>
                      <a:lnTo>
                        <a:pt x="582" y="160"/>
                      </a:lnTo>
                      <a:lnTo>
                        <a:pt x="582" y="114"/>
                      </a:lnTo>
                      <a:lnTo>
                        <a:pt x="582" y="100"/>
                      </a:lnTo>
                      <a:lnTo>
                        <a:pt x="582" y="329"/>
                      </a:lnTo>
                      <a:lnTo>
                        <a:pt x="582" y="214"/>
                      </a:lnTo>
                      <a:lnTo>
                        <a:pt x="582" y="95"/>
                      </a:lnTo>
                      <a:lnTo>
                        <a:pt x="582" y="277"/>
                      </a:lnTo>
                      <a:lnTo>
                        <a:pt x="582" y="116"/>
                      </a:lnTo>
                      <a:lnTo>
                        <a:pt x="582" y="243"/>
                      </a:lnTo>
                      <a:lnTo>
                        <a:pt x="582" y="257"/>
                      </a:lnTo>
                      <a:lnTo>
                        <a:pt x="582" y="137"/>
                      </a:lnTo>
                      <a:lnTo>
                        <a:pt x="583" y="88"/>
                      </a:lnTo>
                      <a:lnTo>
                        <a:pt x="583" y="232"/>
                      </a:lnTo>
                      <a:lnTo>
                        <a:pt x="583" y="214"/>
                      </a:lnTo>
                      <a:lnTo>
                        <a:pt x="583" y="288"/>
                      </a:lnTo>
                      <a:lnTo>
                        <a:pt x="583" y="58"/>
                      </a:lnTo>
                      <a:lnTo>
                        <a:pt x="583" y="173"/>
                      </a:lnTo>
                      <a:lnTo>
                        <a:pt x="583" y="211"/>
                      </a:lnTo>
                      <a:lnTo>
                        <a:pt x="583" y="101"/>
                      </a:lnTo>
                      <a:lnTo>
                        <a:pt x="583" y="130"/>
                      </a:lnTo>
                      <a:lnTo>
                        <a:pt x="584" y="57"/>
                      </a:lnTo>
                      <a:lnTo>
                        <a:pt x="584" y="217"/>
                      </a:lnTo>
                      <a:lnTo>
                        <a:pt x="584" y="99"/>
                      </a:lnTo>
                      <a:lnTo>
                        <a:pt x="584" y="171"/>
                      </a:lnTo>
                      <a:lnTo>
                        <a:pt x="584" y="178"/>
                      </a:lnTo>
                      <a:lnTo>
                        <a:pt x="584" y="84"/>
                      </a:lnTo>
                      <a:lnTo>
                        <a:pt x="584" y="109"/>
                      </a:lnTo>
                      <a:lnTo>
                        <a:pt x="584" y="257"/>
                      </a:lnTo>
                      <a:lnTo>
                        <a:pt x="584" y="105"/>
                      </a:lnTo>
                      <a:lnTo>
                        <a:pt x="584" y="167"/>
                      </a:lnTo>
                      <a:lnTo>
                        <a:pt x="584" y="335"/>
                      </a:lnTo>
                      <a:lnTo>
                        <a:pt x="584" y="95"/>
                      </a:lnTo>
                      <a:lnTo>
                        <a:pt x="585" y="114"/>
                      </a:lnTo>
                      <a:lnTo>
                        <a:pt x="585" y="310"/>
                      </a:lnTo>
                      <a:lnTo>
                        <a:pt x="585" y="136"/>
                      </a:lnTo>
                      <a:lnTo>
                        <a:pt x="585" y="150"/>
                      </a:lnTo>
                      <a:lnTo>
                        <a:pt x="585" y="318"/>
                      </a:lnTo>
                      <a:lnTo>
                        <a:pt x="585" y="148"/>
                      </a:lnTo>
                      <a:lnTo>
                        <a:pt x="585" y="222"/>
                      </a:lnTo>
                      <a:lnTo>
                        <a:pt x="585" y="188"/>
                      </a:lnTo>
                      <a:lnTo>
                        <a:pt x="585" y="243"/>
                      </a:lnTo>
                      <a:lnTo>
                        <a:pt x="585" y="134"/>
                      </a:lnTo>
                      <a:lnTo>
                        <a:pt x="585" y="148"/>
                      </a:lnTo>
                      <a:lnTo>
                        <a:pt x="586" y="267"/>
                      </a:lnTo>
                      <a:lnTo>
                        <a:pt x="586" y="336"/>
                      </a:lnTo>
                      <a:lnTo>
                        <a:pt x="586" y="128"/>
                      </a:lnTo>
                      <a:lnTo>
                        <a:pt x="586" y="192"/>
                      </a:lnTo>
                      <a:lnTo>
                        <a:pt x="586" y="88"/>
                      </a:lnTo>
                      <a:lnTo>
                        <a:pt x="586" y="279"/>
                      </a:lnTo>
                      <a:lnTo>
                        <a:pt x="586" y="160"/>
                      </a:lnTo>
                      <a:lnTo>
                        <a:pt x="586" y="175"/>
                      </a:lnTo>
                      <a:lnTo>
                        <a:pt x="586" y="16"/>
                      </a:lnTo>
                      <a:lnTo>
                        <a:pt x="586" y="273"/>
                      </a:lnTo>
                      <a:lnTo>
                        <a:pt x="586" y="30"/>
                      </a:lnTo>
                      <a:lnTo>
                        <a:pt x="586" y="209"/>
                      </a:lnTo>
                      <a:lnTo>
                        <a:pt x="586" y="259"/>
                      </a:lnTo>
                      <a:lnTo>
                        <a:pt x="587" y="91"/>
                      </a:lnTo>
                      <a:lnTo>
                        <a:pt x="587" y="255"/>
                      </a:lnTo>
                      <a:lnTo>
                        <a:pt x="587" y="247"/>
                      </a:lnTo>
                      <a:lnTo>
                        <a:pt x="587" y="119"/>
                      </a:lnTo>
                      <a:lnTo>
                        <a:pt x="587" y="231"/>
                      </a:lnTo>
                      <a:lnTo>
                        <a:pt x="587" y="220"/>
                      </a:lnTo>
                      <a:lnTo>
                        <a:pt x="587" y="262"/>
                      </a:lnTo>
                      <a:lnTo>
                        <a:pt x="587" y="60"/>
                      </a:lnTo>
                      <a:lnTo>
                        <a:pt x="587" y="177"/>
                      </a:lnTo>
                      <a:lnTo>
                        <a:pt x="587" y="92"/>
                      </a:lnTo>
                      <a:lnTo>
                        <a:pt x="587" y="263"/>
                      </a:lnTo>
                      <a:lnTo>
                        <a:pt x="588" y="111"/>
                      </a:lnTo>
                      <a:lnTo>
                        <a:pt x="588" y="93"/>
                      </a:lnTo>
                      <a:lnTo>
                        <a:pt x="588" y="294"/>
                      </a:lnTo>
                      <a:lnTo>
                        <a:pt x="588" y="110"/>
                      </a:lnTo>
                      <a:lnTo>
                        <a:pt x="588" y="253"/>
                      </a:lnTo>
                      <a:lnTo>
                        <a:pt x="588" y="156"/>
                      </a:lnTo>
                      <a:lnTo>
                        <a:pt x="588" y="284"/>
                      </a:lnTo>
                      <a:lnTo>
                        <a:pt x="588" y="164"/>
                      </a:lnTo>
                      <a:lnTo>
                        <a:pt x="589" y="259"/>
                      </a:lnTo>
                      <a:lnTo>
                        <a:pt x="589" y="351"/>
                      </a:lnTo>
                      <a:lnTo>
                        <a:pt x="589" y="147"/>
                      </a:lnTo>
                      <a:lnTo>
                        <a:pt x="589" y="201"/>
                      </a:lnTo>
                      <a:lnTo>
                        <a:pt x="589" y="265"/>
                      </a:lnTo>
                      <a:lnTo>
                        <a:pt x="589" y="178"/>
                      </a:lnTo>
                      <a:lnTo>
                        <a:pt x="589" y="207"/>
                      </a:lnTo>
                      <a:lnTo>
                        <a:pt x="589" y="174"/>
                      </a:lnTo>
                      <a:lnTo>
                        <a:pt x="589" y="14"/>
                      </a:lnTo>
                      <a:lnTo>
                        <a:pt x="589" y="300"/>
                      </a:lnTo>
                      <a:lnTo>
                        <a:pt x="589" y="258"/>
                      </a:lnTo>
                      <a:lnTo>
                        <a:pt x="589" y="242"/>
                      </a:lnTo>
                      <a:lnTo>
                        <a:pt x="589" y="334"/>
                      </a:lnTo>
                      <a:lnTo>
                        <a:pt x="590" y="186"/>
                      </a:lnTo>
                      <a:lnTo>
                        <a:pt x="590" y="182"/>
                      </a:lnTo>
                      <a:lnTo>
                        <a:pt x="590" y="90"/>
                      </a:lnTo>
                      <a:lnTo>
                        <a:pt x="590" y="323"/>
                      </a:lnTo>
                      <a:lnTo>
                        <a:pt x="590" y="217"/>
                      </a:lnTo>
                      <a:lnTo>
                        <a:pt x="590" y="257"/>
                      </a:lnTo>
                      <a:lnTo>
                        <a:pt x="590" y="296"/>
                      </a:lnTo>
                      <a:lnTo>
                        <a:pt x="590" y="195"/>
                      </a:lnTo>
                      <a:lnTo>
                        <a:pt x="590" y="202"/>
                      </a:lnTo>
                      <a:lnTo>
                        <a:pt x="590" y="154"/>
                      </a:lnTo>
                      <a:lnTo>
                        <a:pt x="591" y="282"/>
                      </a:lnTo>
                      <a:lnTo>
                        <a:pt x="591" y="106"/>
                      </a:lnTo>
                      <a:lnTo>
                        <a:pt x="591" y="83"/>
                      </a:lnTo>
                      <a:lnTo>
                        <a:pt x="591" y="327"/>
                      </a:lnTo>
                      <a:lnTo>
                        <a:pt x="591" y="234"/>
                      </a:lnTo>
                      <a:lnTo>
                        <a:pt x="591" y="146"/>
                      </a:lnTo>
                      <a:lnTo>
                        <a:pt x="591" y="286"/>
                      </a:lnTo>
                      <a:lnTo>
                        <a:pt x="591" y="161"/>
                      </a:lnTo>
                      <a:lnTo>
                        <a:pt x="591" y="240"/>
                      </a:lnTo>
                      <a:lnTo>
                        <a:pt x="591" y="153"/>
                      </a:lnTo>
                      <a:lnTo>
                        <a:pt x="591" y="201"/>
                      </a:lnTo>
                      <a:lnTo>
                        <a:pt x="592" y="226"/>
                      </a:lnTo>
                      <a:lnTo>
                        <a:pt x="592" y="122"/>
                      </a:lnTo>
                      <a:lnTo>
                        <a:pt x="592" y="211"/>
                      </a:lnTo>
                      <a:lnTo>
                        <a:pt x="592" y="296"/>
                      </a:lnTo>
                      <a:lnTo>
                        <a:pt x="592" y="194"/>
                      </a:lnTo>
                      <a:lnTo>
                        <a:pt x="592" y="326"/>
                      </a:lnTo>
                      <a:lnTo>
                        <a:pt x="592" y="195"/>
                      </a:lnTo>
                      <a:lnTo>
                        <a:pt x="592" y="225"/>
                      </a:lnTo>
                      <a:lnTo>
                        <a:pt x="592" y="45"/>
                      </a:lnTo>
                      <a:lnTo>
                        <a:pt x="592" y="185"/>
                      </a:lnTo>
                      <a:lnTo>
                        <a:pt x="592" y="237"/>
                      </a:lnTo>
                      <a:lnTo>
                        <a:pt x="592" y="284"/>
                      </a:lnTo>
                      <a:lnTo>
                        <a:pt x="592" y="140"/>
                      </a:lnTo>
                      <a:lnTo>
                        <a:pt x="593" y="187"/>
                      </a:lnTo>
                      <a:lnTo>
                        <a:pt x="593" y="265"/>
                      </a:lnTo>
                      <a:lnTo>
                        <a:pt x="593" y="175"/>
                      </a:lnTo>
                      <a:lnTo>
                        <a:pt x="593" y="335"/>
                      </a:lnTo>
                      <a:lnTo>
                        <a:pt x="593" y="250"/>
                      </a:lnTo>
                      <a:lnTo>
                        <a:pt x="593" y="327"/>
                      </a:lnTo>
                      <a:lnTo>
                        <a:pt x="593" y="117"/>
                      </a:lnTo>
                      <a:lnTo>
                        <a:pt x="593" y="230"/>
                      </a:lnTo>
                      <a:lnTo>
                        <a:pt x="593" y="260"/>
                      </a:lnTo>
                      <a:lnTo>
                        <a:pt x="593" y="266"/>
                      </a:lnTo>
                      <a:lnTo>
                        <a:pt x="594" y="133"/>
                      </a:lnTo>
                      <a:lnTo>
                        <a:pt x="594" y="191"/>
                      </a:lnTo>
                      <a:lnTo>
                        <a:pt x="594" y="110"/>
                      </a:lnTo>
                      <a:lnTo>
                        <a:pt x="594" y="200"/>
                      </a:lnTo>
                      <a:lnTo>
                        <a:pt x="594" y="125"/>
                      </a:lnTo>
                      <a:lnTo>
                        <a:pt x="594" y="147"/>
                      </a:lnTo>
                      <a:lnTo>
                        <a:pt x="594" y="275"/>
                      </a:lnTo>
                      <a:lnTo>
                        <a:pt x="594" y="251"/>
                      </a:lnTo>
                      <a:lnTo>
                        <a:pt x="594" y="200"/>
                      </a:lnTo>
                      <a:lnTo>
                        <a:pt x="594" y="288"/>
                      </a:lnTo>
                      <a:lnTo>
                        <a:pt x="594" y="124"/>
                      </a:lnTo>
                      <a:lnTo>
                        <a:pt x="594" y="126"/>
                      </a:lnTo>
                      <a:lnTo>
                        <a:pt x="594" y="182"/>
                      </a:lnTo>
                      <a:lnTo>
                        <a:pt x="595" y="52"/>
                      </a:lnTo>
                      <a:lnTo>
                        <a:pt x="595" y="230"/>
                      </a:lnTo>
                      <a:lnTo>
                        <a:pt x="595" y="168"/>
                      </a:lnTo>
                      <a:lnTo>
                        <a:pt x="595" y="190"/>
                      </a:lnTo>
                      <a:lnTo>
                        <a:pt x="595" y="113"/>
                      </a:lnTo>
                      <a:lnTo>
                        <a:pt x="595" y="315"/>
                      </a:lnTo>
                      <a:lnTo>
                        <a:pt x="595" y="159"/>
                      </a:lnTo>
                      <a:lnTo>
                        <a:pt x="595" y="260"/>
                      </a:lnTo>
                      <a:lnTo>
                        <a:pt x="595" y="405"/>
                      </a:lnTo>
                      <a:lnTo>
                        <a:pt x="595" y="180"/>
                      </a:lnTo>
                      <a:lnTo>
                        <a:pt x="595" y="226"/>
                      </a:lnTo>
                      <a:lnTo>
                        <a:pt x="595" y="241"/>
                      </a:lnTo>
                      <a:lnTo>
                        <a:pt x="595" y="330"/>
                      </a:lnTo>
                      <a:lnTo>
                        <a:pt x="596" y="175"/>
                      </a:lnTo>
                      <a:lnTo>
                        <a:pt x="596" y="378"/>
                      </a:lnTo>
                      <a:lnTo>
                        <a:pt x="596" y="56"/>
                      </a:lnTo>
                      <a:lnTo>
                        <a:pt x="596" y="278"/>
                      </a:lnTo>
                      <a:lnTo>
                        <a:pt x="596" y="173"/>
                      </a:lnTo>
                      <a:lnTo>
                        <a:pt x="596" y="337"/>
                      </a:lnTo>
                      <a:lnTo>
                        <a:pt x="596" y="287"/>
                      </a:lnTo>
                      <a:lnTo>
                        <a:pt x="596" y="282"/>
                      </a:lnTo>
                      <a:lnTo>
                        <a:pt x="596" y="343"/>
                      </a:lnTo>
                      <a:lnTo>
                        <a:pt x="597" y="223"/>
                      </a:lnTo>
                      <a:lnTo>
                        <a:pt x="597" y="154"/>
                      </a:lnTo>
                      <a:lnTo>
                        <a:pt x="597" y="149"/>
                      </a:lnTo>
                      <a:lnTo>
                        <a:pt x="597" y="308"/>
                      </a:lnTo>
                      <a:lnTo>
                        <a:pt x="597" y="272"/>
                      </a:lnTo>
                      <a:lnTo>
                        <a:pt x="597" y="259"/>
                      </a:lnTo>
                      <a:lnTo>
                        <a:pt x="597" y="125"/>
                      </a:lnTo>
                      <a:lnTo>
                        <a:pt x="597" y="265"/>
                      </a:lnTo>
                      <a:lnTo>
                        <a:pt x="597" y="256"/>
                      </a:lnTo>
                      <a:lnTo>
                        <a:pt x="597" y="234"/>
                      </a:lnTo>
                      <a:lnTo>
                        <a:pt x="597" y="342"/>
                      </a:lnTo>
                      <a:lnTo>
                        <a:pt x="597" y="146"/>
                      </a:lnTo>
                      <a:lnTo>
                        <a:pt x="597" y="204"/>
                      </a:lnTo>
                      <a:lnTo>
                        <a:pt x="597" y="224"/>
                      </a:lnTo>
                      <a:lnTo>
                        <a:pt x="598" y="207"/>
                      </a:lnTo>
                      <a:lnTo>
                        <a:pt x="598" y="323"/>
                      </a:lnTo>
                      <a:lnTo>
                        <a:pt x="598" y="261"/>
                      </a:lnTo>
                      <a:lnTo>
                        <a:pt x="598" y="344"/>
                      </a:lnTo>
                      <a:lnTo>
                        <a:pt x="598" y="207"/>
                      </a:lnTo>
                      <a:lnTo>
                        <a:pt x="598" y="280"/>
                      </a:lnTo>
                      <a:lnTo>
                        <a:pt x="598" y="196"/>
                      </a:lnTo>
                      <a:lnTo>
                        <a:pt x="598" y="359"/>
                      </a:lnTo>
                      <a:lnTo>
                        <a:pt x="598" y="125"/>
                      </a:lnTo>
                      <a:lnTo>
                        <a:pt x="598" y="304"/>
                      </a:lnTo>
                      <a:lnTo>
                        <a:pt x="598" y="178"/>
                      </a:lnTo>
                      <a:lnTo>
                        <a:pt x="599" y="279"/>
                      </a:lnTo>
                      <a:lnTo>
                        <a:pt x="599" y="234"/>
                      </a:lnTo>
                      <a:lnTo>
                        <a:pt x="599" y="188"/>
                      </a:lnTo>
                      <a:lnTo>
                        <a:pt x="599" y="320"/>
                      </a:lnTo>
                      <a:lnTo>
                        <a:pt x="599" y="124"/>
                      </a:lnTo>
                      <a:lnTo>
                        <a:pt x="599" y="298"/>
                      </a:lnTo>
                      <a:lnTo>
                        <a:pt x="599" y="158"/>
                      </a:lnTo>
                      <a:lnTo>
                        <a:pt x="599" y="179"/>
                      </a:lnTo>
                      <a:lnTo>
                        <a:pt x="599" y="221"/>
                      </a:lnTo>
                      <a:lnTo>
                        <a:pt x="599" y="120"/>
                      </a:lnTo>
                      <a:lnTo>
                        <a:pt x="599" y="318"/>
                      </a:lnTo>
                      <a:lnTo>
                        <a:pt x="600" y="127"/>
                      </a:lnTo>
                      <a:lnTo>
                        <a:pt x="600" y="356"/>
                      </a:lnTo>
                      <a:lnTo>
                        <a:pt x="600" y="173"/>
                      </a:lnTo>
                      <a:lnTo>
                        <a:pt x="600" y="160"/>
                      </a:lnTo>
                      <a:lnTo>
                        <a:pt x="600" y="252"/>
                      </a:lnTo>
                      <a:lnTo>
                        <a:pt x="600" y="205"/>
                      </a:lnTo>
                      <a:lnTo>
                        <a:pt x="600" y="220"/>
                      </a:lnTo>
                      <a:lnTo>
                        <a:pt x="600" y="286"/>
                      </a:lnTo>
                      <a:lnTo>
                        <a:pt x="600" y="110"/>
                      </a:lnTo>
                      <a:lnTo>
                        <a:pt x="600" y="167"/>
                      </a:lnTo>
                      <a:lnTo>
                        <a:pt x="601" y="307"/>
                      </a:lnTo>
                      <a:lnTo>
                        <a:pt x="601" y="215"/>
                      </a:lnTo>
                      <a:lnTo>
                        <a:pt x="601" y="176"/>
                      </a:lnTo>
                      <a:lnTo>
                        <a:pt x="601" y="334"/>
                      </a:lnTo>
                      <a:lnTo>
                        <a:pt x="601" y="166"/>
                      </a:lnTo>
                      <a:lnTo>
                        <a:pt x="601" y="211"/>
                      </a:lnTo>
                      <a:lnTo>
                        <a:pt x="601" y="44"/>
                      </a:lnTo>
                      <a:lnTo>
                        <a:pt x="601" y="266"/>
                      </a:lnTo>
                      <a:lnTo>
                        <a:pt x="601" y="159"/>
                      </a:lnTo>
                      <a:lnTo>
                        <a:pt x="601" y="216"/>
                      </a:lnTo>
                      <a:lnTo>
                        <a:pt x="601" y="84"/>
                      </a:lnTo>
                      <a:lnTo>
                        <a:pt x="602" y="160"/>
                      </a:lnTo>
                      <a:lnTo>
                        <a:pt x="602" y="135"/>
                      </a:lnTo>
                      <a:lnTo>
                        <a:pt x="602" y="107"/>
                      </a:lnTo>
                      <a:lnTo>
                        <a:pt x="602" y="259"/>
                      </a:lnTo>
                      <a:lnTo>
                        <a:pt x="602" y="119"/>
                      </a:lnTo>
                      <a:lnTo>
                        <a:pt x="602" y="297"/>
                      </a:lnTo>
                      <a:lnTo>
                        <a:pt x="602" y="108"/>
                      </a:lnTo>
                      <a:lnTo>
                        <a:pt x="602" y="168"/>
                      </a:lnTo>
                      <a:lnTo>
                        <a:pt x="602" y="118"/>
                      </a:lnTo>
                      <a:lnTo>
                        <a:pt x="602" y="251"/>
                      </a:lnTo>
                      <a:lnTo>
                        <a:pt x="602" y="214"/>
                      </a:lnTo>
                      <a:lnTo>
                        <a:pt x="603" y="178"/>
                      </a:lnTo>
                      <a:lnTo>
                        <a:pt x="603" y="225"/>
                      </a:lnTo>
                      <a:lnTo>
                        <a:pt x="603" y="95"/>
                      </a:lnTo>
                      <a:lnTo>
                        <a:pt x="603" y="167"/>
                      </a:lnTo>
                      <a:lnTo>
                        <a:pt x="603" y="289"/>
                      </a:lnTo>
                      <a:lnTo>
                        <a:pt x="603" y="132"/>
                      </a:lnTo>
                      <a:lnTo>
                        <a:pt x="603" y="55"/>
                      </a:lnTo>
                      <a:lnTo>
                        <a:pt x="603" y="258"/>
                      </a:lnTo>
                      <a:lnTo>
                        <a:pt x="603" y="135"/>
                      </a:lnTo>
                      <a:lnTo>
                        <a:pt x="603" y="82"/>
                      </a:lnTo>
                      <a:lnTo>
                        <a:pt x="604" y="250"/>
                      </a:lnTo>
                      <a:lnTo>
                        <a:pt x="604" y="309"/>
                      </a:lnTo>
                      <a:lnTo>
                        <a:pt x="604" y="191"/>
                      </a:lnTo>
                      <a:lnTo>
                        <a:pt x="604" y="213"/>
                      </a:lnTo>
                      <a:lnTo>
                        <a:pt x="604" y="214"/>
                      </a:lnTo>
                      <a:lnTo>
                        <a:pt x="604" y="78"/>
                      </a:lnTo>
                      <a:lnTo>
                        <a:pt x="604" y="304"/>
                      </a:lnTo>
                      <a:lnTo>
                        <a:pt x="604" y="186"/>
                      </a:lnTo>
                      <a:lnTo>
                        <a:pt x="604" y="268"/>
                      </a:lnTo>
                      <a:lnTo>
                        <a:pt x="604" y="158"/>
                      </a:lnTo>
                      <a:lnTo>
                        <a:pt x="605" y="235"/>
                      </a:lnTo>
                      <a:lnTo>
                        <a:pt x="605" y="116"/>
                      </a:lnTo>
                      <a:lnTo>
                        <a:pt x="605" y="218"/>
                      </a:lnTo>
                      <a:lnTo>
                        <a:pt x="605" y="51"/>
                      </a:lnTo>
                      <a:lnTo>
                        <a:pt x="605" y="144"/>
                      </a:lnTo>
                      <a:lnTo>
                        <a:pt x="605" y="308"/>
                      </a:lnTo>
                      <a:lnTo>
                        <a:pt x="605" y="67"/>
                      </a:lnTo>
                      <a:lnTo>
                        <a:pt x="605" y="184"/>
                      </a:lnTo>
                      <a:lnTo>
                        <a:pt x="605" y="181"/>
                      </a:lnTo>
                      <a:lnTo>
                        <a:pt x="605" y="244"/>
                      </a:lnTo>
                      <a:lnTo>
                        <a:pt x="605" y="71"/>
                      </a:lnTo>
                      <a:lnTo>
                        <a:pt x="605" y="235"/>
                      </a:lnTo>
                      <a:lnTo>
                        <a:pt x="606" y="118"/>
                      </a:lnTo>
                      <a:lnTo>
                        <a:pt x="606" y="266"/>
                      </a:lnTo>
                      <a:lnTo>
                        <a:pt x="606" y="192"/>
                      </a:lnTo>
                      <a:lnTo>
                        <a:pt x="606" y="214"/>
                      </a:lnTo>
                      <a:lnTo>
                        <a:pt x="606" y="303"/>
                      </a:lnTo>
                      <a:lnTo>
                        <a:pt x="606" y="105"/>
                      </a:lnTo>
                      <a:lnTo>
                        <a:pt x="606" y="260"/>
                      </a:lnTo>
                      <a:lnTo>
                        <a:pt x="606" y="134"/>
                      </a:lnTo>
                      <a:lnTo>
                        <a:pt x="606" y="310"/>
                      </a:lnTo>
                      <a:lnTo>
                        <a:pt x="606" y="277"/>
                      </a:lnTo>
                      <a:lnTo>
                        <a:pt x="606" y="92"/>
                      </a:lnTo>
                      <a:lnTo>
                        <a:pt x="607" y="80"/>
                      </a:lnTo>
                      <a:lnTo>
                        <a:pt x="607" y="239"/>
                      </a:lnTo>
                      <a:lnTo>
                        <a:pt x="607" y="215"/>
                      </a:lnTo>
                      <a:lnTo>
                        <a:pt x="607" y="288"/>
                      </a:lnTo>
                      <a:lnTo>
                        <a:pt x="607" y="139"/>
                      </a:lnTo>
                      <a:lnTo>
                        <a:pt x="607" y="275"/>
                      </a:lnTo>
                      <a:lnTo>
                        <a:pt x="607" y="185"/>
                      </a:lnTo>
                      <a:lnTo>
                        <a:pt x="607" y="321"/>
                      </a:lnTo>
                      <a:lnTo>
                        <a:pt x="607" y="230"/>
                      </a:lnTo>
                      <a:lnTo>
                        <a:pt x="607" y="260"/>
                      </a:lnTo>
                      <a:lnTo>
                        <a:pt x="607" y="157"/>
                      </a:lnTo>
                      <a:lnTo>
                        <a:pt x="608" y="213"/>
                      </a:lnTo>
                      <a:lnTo>
                        <a:pt x="608" y="251"/>
                      </a:lnTo>
                      <a:lnTo>
                        <a:pt x="608" y="78"/>
                      </a:lnTo>
                      <a:lnTo>
                        <a:pt x="608" y="248"/>
                      </a:lnTo>
                      <a:lnTo>
                        <a:pt x="608" y="114"/>
                      </a:lnTo>
                      <a:lnTo>
                        <a:pt x="608" y="289"/>
                      </a:lnTo>
                      <a:lnTo>
                        <a:pt x="608" y="112"/>
                      </a:lnTo>
                      <a:lnTo>
                        <a:pt x="608" y="276"/>
                      </a:lnTo>
                      <a:lnTo>
                        <a:pt x="608" y="92"/>
                      </a:lnTo>
                      <a:lnTo>
                        <a:pt x="608" y="118"/>
                      </a:lnTo>
                      <a:lnTo>
                        <a:pt x="609" y="187"/>
                      </a:lnTo>
                      <a:lnTo>
                        <a:pt x="609" y="280"/>
                      </a:lnTo>
                      <a:lnTo>
                        <a:pt x="609" y="101"/>
                      </a:lnTo>
                      <a:lnTo>
                        <a:pt x="609" y="246"/>
                      </a:lnTo>
                      <a:lnTo>
                        <a:pt x="609" y="162"/>
                      </a:lnTo>
                      <a:lnTo>
                        <a:pt x="609" y="123"/>
                      </a:lnTo>
                      <a:lnTo>
                        <a:pt x="609" y="272"/>
                      </a:lnTo>
                      <a:lnTo>
                        <a:pt x="609" y="227"/>
                      </a:lnTo>
                      <a:lnTo>
                        <a:pt x="609" y="98"/>
                      </a:lnTo>
                      <a:lnTo>
                        <a:pt x="609" y="294"/>
                      </a:lnTo>
                      <a:lnTo>
                        <a:pt x="609" y="194"/>
                      </a:lnTo>
                      <a:lnTo>
                        <a:pt x="610" y="232"/>
                      </a:lnTo>
                      <a:lnTo>
                        <a:pt x="610" y="216"/>
                      </a:lnTo>
                      <a:lnTo>
                        <a:pt x="610" y="352"/>
                      </a:lnTo>
                      <a:lnTo>
                        <a:pt x="610" y="129"/>
                      </a:lnTo>
                      <a:lnTo>
                        <a:pt x="610" y="197"/>
                      </a:lnTo>
                      <a:lnTo>
                        <a:pt x="610" y="211"/>
                      </a:lnTo>
                      <a:lnTo>
                        <a:pt x="610" y="146"/>
                      </a:lnTo>
                      <a:lnTo>
                        <a:pt x="610" y="198"/>
                      </a:lnTo>
                      <a:lnTo>
                        <a:pt x="610" y="287"/>
                      </a:lnTo>
                      <a:lnTo>
                        <a:pt x="610" y="177"/>
                      </a:lnTo>
                      <a:lnTo>
                        <a:pt x="611" y="240"/>
                      </a:lnTo>
                      <a:lnTo>
                        <a:pt x="611" y="162"/>
                      </a:lnTo>
                      <a:lnTo>
                        <a:pt x="611" y="306"/>
                      </a:lnTo>
                      <a:lnTo>
                        <a:pt x="611" y="128"/>
                      </a:lnTo>
                      <a:lnTo>
                        <a:pt x="611" y="211"/>
                      </a:lnTo>
                      <a:lnTo>
                        <a:pt x="611" y="173"/>
                      </a:lnTo>
                      <a:lnTo>
                        <a:pt x="611" y="256"/>
                      </a:lnTo>
                      <a:lnTo>
                        <a:pt x="611" y="246"/>
                      </a:lnTo>
                      <a:lnTo>
                        <a:pt x="611" y="70"/>
                      </a:lnTo>
                      <a:lnTo>
                        <a:pt x="611" y="250"/>
                      </a:lnTo>
                      <a:lnTo>
                        <a:pt x="611" y="246"/>
                      </a:lnTo>
                      <a:lnTo>
                        <a:pt x="611" y="262"/>
                      </a:lnTo>
                      <a:lnTo>
                        <a:pt x="611" y="267"/>
                      </a:lnTo>
                      <a:lnTo>
                        <a:pt x="612" y="220"/>
                      </a:lnTo>
                      <a:lnTo>
                        <a:pt x="612" y="321"/>
                      </a:lnTo>
                      <a:lnTo>
                        <a:pt x="612" y="107"/>
                      </a:lnTo>
                      <a:lnTo>
                        <a:pt x="612" y="199"/>
                      </a:lnTo>
                      <a:lnTo>
                        <a:pt x="612" y="172"/>
                      </a:lnTo>
                      <a:lnTo>
                        <a:pt x="612" y="297"/>
                      </a:lnTo>
                      <a:lnTo>
                        <a:pt x="612" y="145"/>
                      </a:lnTo>
                      <a:lnTo>
                        <a:pt x="612" y="251"/>
                      </a:lnTo>
                      <a:lnTo>
                        <a:pt x="612" y="257"/>
                      </a:lnTo>
                      <a:lnTo>
                        <a:pt x="613" y="212"/>
                      </a:lnTo>
                      <a:lnTo>
                        <a:pt x="613" y="264"/>
                      </a:lnTo>
                      <a:lnTo>
                        <a:pt x="613" y="243"/>
                      </a:lnTo>
                      <a:lnTo>
                        <a:pt x="613" y="311"/>
                      </a:lnTo>
                      <a:lnTo>
                        <a:pt x="613" y="126"/>
                      </a:lnTo>
                      <a:lnTo>
                        <a:pt x="613" y="239"/>
                      </a:lnTo>
                      <a:lnTo>
                        <a:pt x="613" y="204"/>
                      </a:lnTo>
                      <a:lnTo>
                        <a:pt x="613" y="321"/>
                      </a:lnTo>
                      <a:lnTo>
                        <a:pt x="613" y="118"/>
                      </a:lnTo>
                      <a:lnTo>
                        <a:pt x="613" y="400"/>
                      </a:lnTo>
                      <a:lnTo>
                        <a:pt x="613" y="179"/>
                      </a:lnTo>
                      <a:lnTo>
                        <a:pt x="614" y="204"/>
                      </a:lnTo>
                      <a:lnTo>
                        <a:pt x="614" y="243"/>
                      </a:lnTo>
                      <a:lnTo>
                        <a:pt x="614" y="175"/>
                      </a:lnTo>
                      <a:lnTo>
                        <a:pt x="614" y="229"/>
                      </a:lnTo>
                      <a:lnTo>
                        <a:pt x="614" y="224"/>
                      </a:lnTo>
                      <a:lnTo>
                        <a:pt x="614" y="304"/>
                      </a:lnTo>
                      <a:lnTo>
                        <a:pt x="614" y="101"/>
                      </a:lnTo>
                      <a:lnTo>
                        <a:pt x="614" y="178"/>
                      </a:lnTo>
                      <a:lnTo>
                        <a:pt x="614" y="254"/>
                      </a:lnTo>
                      <a:lnTo>
                        <a:pt x="614" y="259"/>
                      </a:lnTo>
                      <a:lnTo>
                        <a:pt x="614" y="122"/>
                      </a:lnTo>
                      <a:lnTo>
                        <a:pt x="614" y="160"/>
                      </a:lnTo>
                      <a:lnTo>
                        <a:pt x="614" y="159"/>
                      </a:lnTo>
                      <a:lnTo>
                        <a:pt x="615" y="256"/>
                      </a:lnTo>
                      <a:lnTo>
                        <a:pt x="615" y="167"/>
                      </a:lnTo>
                      <a:lnTo>
                        <a:pt x="615" y="188"/>
                      </a:lnTo>
                      <a:lnTo>
                        <a:pt x="615" y="72"/>
                      </a:lnTo>
                      <a:lnTo>
                        <a:pt x="615" y="331"/>
                      </a:lnTo>
                      <a:lnTo>
                        <a:pt x="615" y="203"/>
                      </a:lnTo>
                      <a:lnTo>
                        <a:pt x="615" y="149"/>
                      </a:lnTo>
                      <a:lnTo>
                        <a:pt x="615" y="315"/>
                      </a:lnTo>
                      <a:lnTo>
                        <a:pt x="615" y="182"/>
                      </a:lnTo>
                      <a:lnTo>
                        <a:pt x="616" y="150"/>
                      </a:lnTo>
                      <a:lnTo>
                        <a:pt x="616" y="239"/>
                      </a:lnTo>
                      <a:lnTo>
                        <a:pt x="616" y="252"/>
                      </a:lnTo>
                      <a:lnTo>
                        <a:pt x="616" y="314"/>
                      </a:lnTo>
                      <a:lnTo>
                        <a:pt x="616" y="39"/>
                      </a:lnTo>
                      <a:lnTo>
                        <a:pt x="616" y="259"/>
                      </a:lnTo>
                      <a:lnTo>
                        <a:pt x="616" y="187"/>
                      </a:lnTo>
                      <a:lnTo>
                        <a:pt x="616" y="374"/>
                      </a:lnTo>
                      <a:lnTo>
                        <a:pt x="616" y="116"/>
                      </a:lnTo>
                      <a:lnTo>
                        <a:pt x="616" y="235"/>
                      </a:lnTo>
                      <a:lnTo>
                        <a:pt x="616" y="195"/>
                      </a:lnTo>
                      <a:lnTo>
                        <a:pt x="616" y="82"/>
                      </a:lnTo>
                      <a:lnTo>
                        <a:pt x="616" y="249"/>
                      </a:lnTo>
                      <a:lnTo>
                        <a:pt x="616" y="246"/>
                      </a:lnTo>
                      <a:lnTo>
                        <a:pt x="616" y="261"/>
                      </a:lnTo>
                      <a:lnTo>
                        <a:pt x="617" y="165"/>
                      </a:lnTo>
                      <a:lnTo>
                        <a:pt x="617" y="212"/>
                      </a:lnTo>
                      <a:lnTo>
                        <a:pt x="617" y="183"/>
                      </a:lnTo>
                      <a:lnTo>
                        <a:pt x="617" y="131"/>
                      </a:lnTo>
                      <a:lnTo>
                        <a:pt x="617" y="368"/>
                      </a:lnTo>
                      <a:lnTo>
                        <a:pt x="617" y="274"/>
                      </a:lnTo>
                      <a:lnTo>
                        <a:pt x="617" y="297"/>
                      </a:lnTo>
                      <a:lnTo>
                        <a:pt x="617" y="363"/>
                      </a:lnTo>
                      <a:lnTo>
                        <a:pt x="617" y="129"/>
                      </a:lnTo>
                      <a:lnTo>
                        <a:pt x="617" y="229"/>
                      </a:lnTo>
                      <a:lnTo>
                        <a:pt x="617" y="70"/>
                      </a:lnTo>
                      <a:lnTo>
                        <a:pt x="618" y="319"/>
                      </a:lnTo>
                      <a:lnTo>
                        <a:pt x="618" y="272"/>
                      </a:lnTo>
                      <a:lnTo>
                        <a:pt x="618" y="260"/>
                      </a:lnTo>
                      <a:lnTo>
                        <a:pt x="618" y="118"/>
                      </a:lnTo>
                      <a:lnTo>
                        <a:pt x="618" y="316"/>
                      </a:lnTo>
                      <a:lnTo>
                        <a:pt x="618" y="174"/>
                      </a:lnTo>
                      <a:lnTo>
                        <a:pt x="618" y="223"/>
                      </a:lnTo>
                      <a:lnTo>
                        <a:pt x="618" y="224"/>
                      </a:lnTo>
                      <a:lnTo>
                        <a:pt x="618" y="89"/>
                      </a:lnTo>
                      <a:lnTo>
                        <a:pt x="618" y="319"/>
                      </a:lnTo>
                      <a:lnTo>
                        <a:pt x="619" y="161"/>
                      </a:lnTo>
                      <a:lnTo>
                        <a:pt x="619" y="236"/>
                      </a:lnTo>
                      <a:lnTo>
                        <a:pt x="619" y="273"/>
                      </a:lnTo>
                      <a:lnTo>
                        <a:pt x="619" y="147"/>
                      </a:lnTo>
                      <a:lnTo>
                        <a:pt x="619" y="200"/>
                      </a:lnTo>
                      <a:lnTo>
                        <a:pt x="619" y="249"/>
                      </a:lnTo>
                      <a:lnTo>
                        <a:pt x="619" y="210"/>
                      </a:lnTo>
                      <a:lnTo>
                        <a:pt x="619" y="286"/>
                      </a:lnTo>
                      <a:lnTo>
                        <a:pt x="619" y="193"/>
                      </a:lnTo>
                      <a:lnTo>
                        <a:pt x="619" y="182"/>
                      </a:lnTo>
                      <a:lnTo>
                        <a:pt x="619" y="279"/>
                      </a:lnTo>
                      <a:lnTo>
                        <a:pt x="619" y="261"/>
                      </a:lnTo>
                      <a:lnTo>
                        <a:pt x="620" y="247"/>
                      </a:lnTo>
                      <a:lnTo>
                        <a:pt x="620" y="308"/>
                      </a:lnTo>
                      <a:lnTo>
                        <a:pt x="620" y="102"/>
                      </a:lnTo>
                      <a:lnTo>
                        <a:pt x="620" y="214"/>
                      </a:lnTo>
                      <a:lnTo>
                        <a:pt x="620" y="205"/>
                      </a:lnTo>
                      <a:lnTo>
                        <a:pt x="620" y="250"/>
                      </a:lnTo>
                      <a:lnTo>
                        <a:pt x="620" y="126"/>
                      </a:lnTo>
                      <a:lnTo>
                        <a:pt x="620" y="208"/>
                      </a:lnTo>
                      <a:lnTo>
                        <a:pt x="620" y="174"/>
                      </a:lnTo>
                      <a:lnTo>
                        <a:pt x="620" y="333"/>
                      </a:lnTo>
                      <a:lnTo>
                        <a:pt x="620" y="85"/>
                      </a:lnTo>
                      <a:lnTo>
                        <a:pt x="620" y="210"/>
                      </a:lnTo>
                      <a:lnTo>
                        <a:pt x="620" y="214"/>
                      </a:lnTo>
                      <a:lnTo>
                        <a:pt x="620" y="133"/>
                      </a:lnTo>
                      <a:lnTo>
                        <a:pt x="621" y="237"/>
                      </a:lnTo>
                      <a:lnTo>
                        <a:pt x="621" y="170"/>
                      </a:lnTo>
                      <a:lnTo>
                        <a:pt x="621" y="166"/>
                      </a:lnTo>
                      <a:lnTo>
                        <a:pt x="621" y="45"/>
                      </a:lnTo>
                      <a:lnTo>
                        <a:pt x="621" y="273"/>
                      </a:lnTo>
                      <a:lnTo>
                        <a:pt x="621" y="262"/>
                      </a:lnTo>
                      <a:lnTo>
                        <a:pt x="621" y="103"/>
                      </a:lnTo>
                      <a:lnTo>
                        <a:pt x="621" y="178"/>
                      </a:lnTo>
                      <a:lnTo>
                        <a:pt x="621" y="224"/>
                      </a:lnTo>
                      <a:lnTo>
                        <a:pt x="621" y="131"/>
                      </a:lnTo>
                      <a:lnTo>
                        <a:pt x="621" y="228"/>
                      </a:lnTo>
                      <a:lnTo>
                        <a:pt x="622" y="137"/>
                      </a:lnTo>
                      <a:lnTo>
                        <a:pt x="622" y="251"/>
                      </a:lnTo>
                      <a:lnTo>
                        <a:pt x="622" y="106"/>
                      </a:lnTo>
                      <a:lnTo>
                        <a:pt x="622" y="106"/>
                      </a:lnTo>
                      <a:lnTo>
                        <a:pt x="622" y="83"/>
                      </a:lnTo>
                      <a:lnTo>
                        <a:pt x="622" y="216"/>
                      </a:lnTo>
                      <a:lnTo>
                        <a:pt x="622" y="118"/>
                      </a:lnTo>
                      <a:lnTo>
                        <a:pt x="622" y="265"/>
                      </a:lnTo>
                      <a:lnTo>
                        <a:pt x="622" y="131"/>
                      </a:lnTo>
                      <a:lnTo>
                        <a:pt x="622" y="180"/>
                      </a:lnTo>
                      <a:lnTo>
                        <a:pt x="623" y="350"/>
                      </a:lnTo>
                      <a:lnTo>
                        <a:pt x="623" y="82"/>
                      </a:lnTo>
                      <a:lnTo>
                        <a:pt x="623" y="216"/>
                      </a:lnTo>
                      <a:lnTo>
                        <a:pt x="623" y="177"/>
                      </a:lnTo>
                      <a:lnTo>
                        <a:pt x="623" y="69"/>
                      </a:lnTo>
                      <a:lnTo>
                        <a:pt x="623" y="227"/>
                      </a:lnTo>
                      <a:lnTo>
                        <a:pt x="623" y="146"/>
                      </a:lnTo>
                      <a:lnTo>
                        <a:pt x="623" y="333"/>
                      </a:lnTo>
                      <a:lnTo>
                        <a:pt x="623" y="104"/>
                      </a:lnTo>
                      <a:lnTo>
                        <a:pt x="623" y="295"/>
                      </a:lnTo>
                      <a:lnTo>
                        <a:pt x="623" y="257"/>
                      </a:lnTo>
                      <a:lnTo>
                        <a:pt x="623" y="169"/>
                      </a:lnTo>
                      <a:lnTo>
                        <a:pt x="624" y="280"/>
                      </a:lnTo>
                      <a:lnTo>
                        <a:pt x="624" y="266"/>
                      </a:lnTo>
                      <a:lnTo>
                        <a:pt x="624" y="299"/>
                      </a:lnTo>
                      <a:lnTo>
                        <a:pt x="624" y="183"/>
                      </a:lnTo>
                      <a:lnTo>
                        <a:pt x="624" y="252"/>
                      </a:lnTo>
                      <a:lnTo>
                        <a:pt x="624" y="160"/>
                      </a:lnTo>
                      <a:lnTo>
                        <a:pt x="624" y="159"/>
                      </a:lnTo>
                      <a:lnTo>
                        <a:pt x="624" y="274"/>
                      </a:lnTo>
                      <a:lnTo>
                        <a:pt x="624" y="284"/>
                      </a:lnTo>
                      <a:lnTo>
                        <a:pt x="625" y="122"/>
                      </a:lnTo>
                      <a:lnTo>
                        <a:pt x="625" y="174"/>
                      </a:lnTo>
                      <a:lnTo>
                        <a:pt x="625" y="255"/>
                      </a:lnTo>
                      <a:lnTo>
                        <a:pt x="625" y="123"/>
                      </a:lnTo>
                      <a:lnTo>
                        <a:pt x="625" y="230"/>
                      </a:lnTo>
                      <a:lnTo>
                        <a:pt x="625" y="116"/>
                      </a:lnTo>
                      <a:lnTo>
                        <a:pt x="625" y="295"/>
                      </a:lnTo>
                      <a:lnTo>
                        <a:pt x="625" y="165"/>
                      </a:lnTo>
                      <a:lnTo>
                        <a:pt x="625" y="141"/>
                      </a:lnTo>
                      <a:lnTo>
                        <a:pt x="625" y="279"/>
                      </a:lnTo>
                      <a:lnTo>
                        <a:pt x="625" y="198"/>
                      </a:lnTo>
                      <a:lnTo>
                        <a:pt x="626" y="190"/>
                      </a:lnTo>
                      <a:lnTo>
                        <a:pt x="626" y="298"/>
                      </a:lnTo>
                      <a:lnTo>
                        <a:pt x="626" y="181"/>
                      </a:lnTo>
                      <a:lnTo>
                        <a:pt x="626" y="146"/>
                      </a:lnTo>
                      <a:lnTo>
                        <a:pt x="626" y="144"/>
                      </a:lnTo>
                      <a:lnTo>
                        <a:pt x="626" y="278"/>
                      </a:lnTo>
                      <a:lnTo>
                        <a:pt x="626" y="226"/>
                      </a:lnTo>
                      <a:lnTo>
                        <a:pt x="626" y="233"/>
                      </a:lnTo>
                      <a:lnTo>
                        <a:pt x="626" y="260"/>
                      </a:lnTo>
                      <a:lnTo>
                        <a:pt x="626" y="124"/>
                      </a:lnTo>
                      <a:lnTo>
                        <a:pt x="626" y="203"/>
                      </a:lnTo>
                      <a:lnTo>
                        <a:pt x="627" y="264"/>
                      </a:lnTo>
                      <a:lnTo>
                        <a:pt x="627" y="142"/>
                      </a:lnTo>
                      <a:lnTo>
                        <a:pt x="627" y="252"/>
                      </a:lnTo>
                      <a:lnTo>
                        <a:pt x="627" y="185"/>
                      </a:lnTo>
                      <a:lnTo>
                        <a:pt x="627" y="221"/>
                      </a:lnTo>
                      <a:lnTo>
                        <a:pt x="627" y="170"/>
                      </a:lnTo>
                      <a:lnTo>
                        <a:pt x="627" y="105"/>
                      </a:lnTo>
                      <a:lnTo>
                        <a:pt x="627" y="276"/>
                      </a:lnTo>
                      <a:lnTo>
                        <a:pt x="627" y="197"/>
                      </a:lnTo>
                      <a:lnTo>
                        <a:pt x="627" y="318"/>
                      </a:lnTo>
                      <a:lnTo>
                        <a:pt x="627" y="156"/>
                      </a:lnTo>
                      <a:lnTo>
                        <a:pt x="628" y="186"/>
                      </a:lnTo>
                      <a:lnTo>
                        <a:pt x="628" y="164"/>
                      </a:lnTo>
                      <a:lnTo>
                        <a:pt x="628" y="352"/>
                      </a:lnTo>
                      <a:lnTo>
                        <a:pt x="628" y="283"/>
                      </a:lnTo>
                      <a:lnTo>
                        <a:pt x="628" y="194"/>
                      </a:lnTo>
                      <a:lnTo>
                        <a:pt x="628" y="319"/>
                      </a:lnTo>
                      <a:lnTo>
                        <a:pt x="628" y="154"/>
                      </a:lnTo>
                      <a:lnTo>
                        <a:pt x="628" y="279"/>
                      </a:lnTo>
                      <a:lnTo>
                        <a:pt x="628" y="208"/>
                      </a:lnTo>
                      <a:lnTo>
                        <a:pt x="628" y="222"/>
                      </a:lnTo>
                      <a:lnTo>
                        <a:pt x="628" y="148"/>
                      </a:lnTo>
                      <a:lnTo>
                        <a:pt x="628" y="204"/>
                      </a:lnTo>
                      <a:lnTo>
                        <a:pt x="628" y="241"/>
                      </a:lnTo>
                      <a:lnTo>
                        <a:pt x="629" y="176"/>
                      </a:lnTo>
                      <a:lnTo>
                        <a:pt x="629" y="269"/>
                      </a:lnTo>
                      <a:lnTo>
                        <a:pt x="629" y="240"/>
                      </a:lnTo>
                      <a:lnTo>
                        <a:pt x="629" y="291"/>
                      </a:lnTo>
                      <a:lnTo>
                        <a:pt x="629" y="122"/>
                      </a:lnTo>
                      <a:lnTo>
                        <a:pt x="629" y="190"/>
                      </a:lnTo>
                      <a:lnTo>
                        <a:pt x="629" y="88"/>
                      </a:lnTo>
                      <a:lnTo>
                        <a:pt x="629" y="279"/>
                      </a:lnTo>
                      <a:lnTo>
                        <a:pt x="629" y="114"/>
                      </a:lnTo>
                      <a:lnTo>
                        <a:pt x="629" y="194"/>
                      </a:lnTo>
                      <a:lnTo>
                        <a:pt x="629" y="279"/>
                      </a:lnTo>
                      <a:lnTo>
                        <a:pt x="630" y="154"/>
                      </a:lnTo>
                      <a:lnTo>
                        <a:pt x="630" y="214"/>
                      </a:lnTo>
                      <a:lnTo>
                        <a:pt x="630" y="109"/>
                      </a:lnTo>
                      <a:lnTo>
                        <a:pt x="630" y="233"/>
                      </a:lnTo>
                      <a:lnTo>
                        <a:pt x="630" y="99"/>
                      </a:lnTo>
                      <a:lnTo>
                        <a:pt x="630" y="211"/>
                      </a:lnTo>
                      <a:lnTo>
                        <a:pt x="630" y="154"/>
                      </a:lnTo>
                      <a:lnTo>
                        <a:pt x="630" y="267"/>
                      </a:lnTo>
                      <a:lnTo>
                        <a:pt x="630" y="238"/>
                      </a:lnTo>
                      <a:lnTo>
                        <a:pt x="630" y="186"/>
                      </a:lnTo>
                      <a:lnTo>
                        <a:pt x="630" y="255"/>
                      </a:lnTo>
                      <a:lnTo>
                        <a:pt x="631" y="139"/>
                      </a:lnTo>
                      <a:lnTo>
                        <a:pt x="631" y="135"/>
                      </a:lnTo>
                      <a:lnTo>
                        <a:pt x="631" y="347"/>
                      </a:lnTo>
                      <a:lnTo>
                        <a:pt x="631" y="259"/>
                      </a:lnTo>
                      <a:lnTo>
                        <a:pt x="631" y="272"/>
                      </a:lnTo>
                      <a:lnTo>
                        <a:pt x="631" y="113"/>
                      </a:lnTo>
                      <a:lnTo>
                        <a:pt x="631" y="180"/>
                      </a:lnTo>
                      <a:lnTo>
                        <a:pt x="631" y="321"/>
                      </a:lnTo>
                      <a:lnTo>
                        <a:pt x="631" y="216"/>
                      </a:lnTo>
                      <a:lnTo>
                        <a:pt x="631" y="257"/>
                      </a:lnTo>
                      <a:lnTo>
                        <a:pt x="631" y="187"/>
                      </a:lnTo>
                      <a:lnTo>
                        <a:pt x="632" y="218"/>
                      </a:lnTo>
                      <a:lnTo>
                        <a:pt x="632" y="231"/>
                      </a:lnTo>
                      <a:lnTo>
                        <a:pt x="632" y="169"/>
                      </a:lnTo>
                      <a:lnTo>
                        <a:pt x="632" y="281"/>
                      </a:lnTo>
                      <a:lnTo>
                        <a:pt x="632" y="181"/>
                      </a:lnTo>
                      <a:lnTo>
                        <a:pt x="632" y="244"/>
                      </a:lnTo>
                      <a:lnTo>
                        <a:pt x="632" y="350"/>
                      </a:lnTo>
                      <a:lnTo>
                        <a:pt x="632" y="116"/>
                      </a:lnTo>
                      <a:lnTo>
                        <a:pt x="632" y="190"/>
                      </a:lnTo>
                      <a:lnTo>
                        <a:pt x="632" y="146"/>
                      </a:lnTo>
                      <a:lnTo>
                        <a:pt x="632" y="311"/>
                      </a:lnTo>
                      <a:lnTo>
                        <a:pt x="633" y="231"/>
                      </a:lnTo>
                      <a:lnTo>
                        <a:pt x="633" y="250"/>
                      </a:lnTo>
                      <a:lnTo>
                        <a:pt x="633" y="122"/>
                      </a:lnTo>
                      <a:lnTo>
                        <a:pt x="633" y="272"/>
                      </a:lnTo>
                      <a:lnTo>
                        <a:pt x="633" y="145"/>
                      </a:lnTo>
                      <a:lnTo>
                        <a:pt x="633" y="240"/>
                      </a:lnTo>
                      <a:lnTo>
                        <a:pt x="633" y="162"/>
                      </a:lnTo>
                      <a:lnTo>
                        <a:pt x="633" y="197"/>
                      </a:lnTo>
                      <a:lnTo>
                        <a:pt x="633" y="327"/>
                      </a:lnTo>
                      <a:lnTo>
                        <a:pt x="633" y="333"/>
                      </a:lnTo>
                      <a:lnTo>
                        <a:pt x="633" y="55"/>
                      </a:lnTo>
                      <a:lnTo>
                        <a:pt x="633" y="149"/>
                      </a:lnTo>
                      <a:lnTo>
                        <a:pt x="634" y="320"/>
                      </a:lnTo>
                      <a:lnTo>
                        <a:pt x="634" y="153"/>
                      </a:lnTo>
                      <a:lnTo>
                        <a:pt x="634" y="178"/>
                      </a:lnTo>
                      <a:lnTo>
                        <a:pt x="634" y="296"/>
                      </a:lnTo>
                      <a:lnTo>
                        <a:pt x="634" y="115"/>
                      </a:lnTo>
                      <a:lnTo>
                        <a:pt x="634" y="155"/>
                      </a:lnTo>
                      <a:lnTo>
                        <a:pt x="634" y="130"/>
                      </a:lnTo>
                      <a:lnTo>
                        <a:pt x="634" y="261"/>
                      </a:lnTo>
                      <a:lnTo>
                        <a:pt x="634" y="136"/>
                      </a:lnTo>
                      <a:lnTo>
                        <a:pt x="635" y="260"/>
                      </a:lnTo>
                      <a:lnTo>
                        <a:pt x="635" y="127"/>
                      </a:lnTo>
                      <a:lnTo>
                        <a:pt x="635" y="139"/>
                      </a:lnTo>
                      <a:lnTo>
                        <a:pt x="635" y="202"/>
                      </a:lnTo>
                      <a:lnTo>
                        <a:pt x="635" y="114"/>
                      </a:lnTo>
                      <a:lnTo>
                        <a:pt x="635" y="172"/>
                      </a:lnTo>
                      <a:lnTo>
                        <a:pt x="635" y="181"/>
                      </a:lnTo>
                      <a:lnTo>
                        <a:pt x="635" y="216"/>
                      </a:lnTo>
                      <a:lnTo>
                        <a:pt x="635" y="153"/>
                      </a:lnTo>
                      <a:lnTo>
                        <a:pt x="635" y="209"/>
                      </a:lnTo>
                      <a:lnTo>
                        <a:pt x="635" y="154"/>
                      </a:lnTo>
                      <a:lnTo>
                        <a:pt x="635" y="101"/>
                      </a:lnTo>
                      <a:lnTo>
                        <a:pt x="636" y="348"/>
                      </a:lnTo>
                      <a:lnTo>
                        <a:pt x="636" y="161"/>
                      </a:lnTo>
                      <a:lnTo>
                        <a:pt x="636" y="185"/>
                      </a:lnTo>
                      <a:lnTo>
                        <a:pt x="636" y="174"/>
                      </a:lnTo>
                      <a:lnTo>
                        <a:pt x="636" y="202"/>
                      </a:lnTo>
                      <a:lnTo>
                        <a:pt x="636" y="181"/>
                      </a:lnTo>
                      <a:lnTo>
                        <a:pt x="636" y="211"/>
                      </a:lnTo>
                      <a:lnTo>
                        <a:pt x="636" y="77"/>
                      </a:lnTo>
                      <a:lnTo>
                        <a:pt x="636" y="280"/>
                      </a:lnTo>
                      <a:lnTo>
                        <a:pt x="636" y="179"/>
                      </a:lnTo>
                      <a:lnTo>
                        <a:pt x="636" y="84"/>
                      </a:lnTo>
                      <a:lnTo>
                        <a:pt x="636" y="148"/>
                      </a:lnTo>
                      <a:lnTo>
                        <a:pt x="637" y="153"/>
                      </a:lnTo>
                      <a:lnTo>
                        <a:pt x="637" y="63"/>
                      </a:lnTo>
                      <a:lnTo>
                        <a:pt x="637" y="276"/>
                      </a:lnTo>
                      <a:lnTo>
                        <a:pt x="637" y="139"/>
                      </a:lnTo>
                      <a:lnTo>
                        <a:pt x="637" y="98"/>
                      </a:lnTo>
                      <a:lnTo>
                        <a:pt x="637" y="296"/>
                      </a:lnTo>
                      <a:lnTo>
                        <a:pt x="637" y="243"/>
                      </a:lnTo>
                      <a:lnTo>
                        <a:pt x="637" y="95"/>
                      </a:lnTo>
                      <a:lnTo>
                        <a:pt x="637" y="114"/>
                      </a:lnTo>
                      <a:lnTo>
                        <a:pt x="638" y="14"/>
                      </a:lnTo>
                      <a:lnTo>
                        <a:pt x="638" y="255"/>
                      </a:lnTo>
                      <a:lnTo>
                        <a:pt x="638" y="116"/>
                      </a:lnTo>
                      <a:lnTo>
                        <a:pt x="638" y="179"/>
                      </a:lnTo>
                      <a:lnTo>
                        <a:pt x="638" y="261"/>
                      </a:lnTo>
                      <a:lnTo>
                        <a:pt x="638" y="84"/>
                      </a:lnTo>
                      <a:lnTo>
                        <a:pt x="638" y="100"/>
                      </a:lnTo>
                      <a:lnTo>
                        <a:pt x="638" y="63"/>
                      </a:lnTo>
                      <a:lnTo>
                        <a:pt x="638" y="317"/>
                      </a:lnTo>
                      <a:lnTo>
                        <a:pt x="638" y="110"/>
                      </a:lnTo>
                      <a:lnTo>
                        <a:pt x="638" y="26"/>
                      </a:lnTo>
                      <a:lnTo>
                        <a:pt x="639" y="311"/>
                      </a:lnTo>
                      <a:lnTo>
                        <a:pt x="639" y="96"/>
                      </a:lnTo>
                      <a:lnTo>
                        <a:pt x="639" y="163"/>
                      </a:lnTo>
                      <a:lnTo>
                        <a:pt x="639" y="47"/>
                      </a:lnTo>
                      <a:lnTo>
                        <a:pt x="639" y="235"/>
                      </a:lnTo>
                      <a:lnTo>
                        <a:pt x="639" y="262"/>
                      </a:lnTo>
                      <a:lnTo>
                        <a:pt x="639" y="67"/>
                      </a:lnTo>
                      <a:lnTo>
                        <a:pt x="639" y="197"/>
                      </a:lnTo>
                      <a:lnTo>
                        <a:pt x="639" y="82"/>
                      </a:lnTo>
                      <a:lnTo>
                        <a:pt x="640" y="185"/>
                      </a:lnTo>
                      <a:lnTo>
                        <a:pt x="640" y="216"/>
                      </a:lnTo>
                      <a:lnTo>
                        <a:pt x="640" y="76"/>
                      </a:lnTo>
                      <a:lnTo>
                        <a:pt x="640" y="269"/>
                      </a:lnTo>
                      <a:lnTo>
                        <a:pt x="640" y="110"/>
                      </a:lnTo>
                      <a:lnTo>
                        <a:pt x="640" y="287"/>
                      </a:lnTo>
                      <a:lnTo>
                        <a:pt x="640" y="236"/>
                      </a:lnTo>
                      <a:lnTo>
                        <a:pt x="640" y="96"/>
                      </a:lnTo>
                      <a:lnTo>
                        <a:pt x="640" y="240"/>
                      </a:lnTo>
                      <a:lnTo>
                        <a:pt x="640" y="81"/>
                      </a:lnTo>
                      <a:lnTo>
                        <a:pt x="640" y="118"/>
                      </a:lnTo>
                      <a:lnTo>
                        <a:pt x="640" y="35"/>
                      </a:lnTo>
                      <a:lnTo>
                        <a:pt x="641" y="224"/>
                      </a:lnTo>
                      <a:lnTo>
                        <a:pt x="641" y="167"/>
                      </a:lnTo>
                      <a:lnTo>
                        <a:pt x="641" y="298"/>
                      </a:lnTo>
                      <a:lnTo>
                        <a:pt x="641" y="111"/>
                      </a:lnTo>
                      <a:lnTo>
                        <a:pt x="641" y="134"/>
                      </a:lnTo>
                      <a:lnTo>
                        <a:pt x="641" y="67"/>
                      </a:lnTo>
                      <a:lnTo>
                        <a:pt x="641" y="299"/>
                      </a:lnTo>
                      <a:lnTo>
                        <a:pt x="641" y="160"/>
                      </a:lnTo>
                      <a:lnTo>
                        <a:pt x="641" y="259"/>
                      </a:lnTo>
                      <a:lnTo>
                        <a:pt x="641" y="44"/>
                      </a:lnTo>
                      <a:lnTo>
                        <a:pt x="641" y="294"/>
                      </a:lnTo>
                      <a:lnTo>
                        <a:pt x="642" y="181"/>
                      </a:lnTo>
                      <a:lnTo>
                        <a:pt x="642" y="155"/>
                      </a:lnTo>
                      <a:lnTo>
                        <a:pt x="642" y="185"/>
                      </a:lnTo>
                      <a:lnTo>
                        <a:pt x="642" y="108"/>
                      </a:lnTo>
                      <a:lnTo>
                        <a:pt x="642" y="135"/>
                      </a:lnTo>
                      <a:lnTo>
                        <a:pt x="642" y="199"/>
                      </a:lnTo>
                      <a:lnTo>
                        <a:pt x="642" y="239"/>
                      </a:lnTo>
                      <a:lnTo>
                        <a:pt x="642" y="112"/>
                      </a:lnTo>
                      <a:lnTo>
                        <a:pt x="642" y="96"/>
                      </a:lnTo>
                      <a:lnTo>
                        <a:pt x="642" y="84"/>
                      </a:lnTo>
                      <a:lnTo>
                        <a:pt x="642" y="266"/>
                      </a:lnTo>
                      <a:lnTo>
                        <a:pt x="642" y="179"/>
                      </a:lnTo>
                      <a:lnTo>
                        <a:pt x="643" y="170"/>
                      </a:lnTo>
                      <a:lnTo>
                        <a:pt x="643" y="56"/>
                      </a:lnTo>
                      <a:lnTo>
                        <a:pt x="643" y="270"/>
                      </a:lnTo>
                      <a:lnTo>
                        <a:pt x="643" y="92"/>
                      </a:lnTo>
                      <a:lnTo>
                        <a:pt x="643" y="104"/>
                      </a:lnTo>
                      <a:lnTo>
                        <a:pt x="643" y="235"/>
                      </a:lnTo>
                      <a:lnTo>
                        <a:pt x="643" y="228"/>
                      </a:lnTo>
                      <a:lnTo>
                        <a:pt x="643" y="165"/>
                      </a:lnTo>
                      <a:lnTo>
                        <a:pt x="643" y="108"/>
                      </a:lnTo>
                      <a:lnTo>
                        <a:pt x="643" y="203"/>
                      </a:lnTo>
                      <a:lnTo>
                        <a:pt x="643" y="173"/>
                      </a:lnTo>
                      <a:lnTo>
                        <a:pt x="643" y="141"/>
                      </a:lnTo>
                      <a:lnTo>
                        <a:pt x="644" y="290"/>
                      </a:lnTo>
                      <a:lnTo>
                        <a:pt x="644" y="286"/>
                      </a:lnTo>
                      <a:lnTo>
                        <a:pt x="644" y="154"/>
                      </a:lnTo>
                      <a:lnTo>
                        <a:pt x="644" y="289"/>
                      </a:lnTo>
                      <a:lnTo>
                        <a:pt x="644" y="71"/>
                      </a:lnTo>
                      <a:lnTo>
                        <a:pt x="644" y="250"/>
                      </a:lnTo>
                      <a:lnTo>
                        <a:pt x="644" y="234"/>
                      </a:lnTo>
                      <a:lnTo>
                        <a:pt x="644" y="97"/>
                      </a:lnTo>
                      <a:lnTo>
                        <a:pt x="644" y="23"/>
                      </a:lnTo>
                      <a:lnTo>
                        <a:pt x="644" y="216"/>
                      </a:lnTo>
                      <a:lnTo>
                        <a:pt x="645" y="214"/>
                      </a:lnTo>
                      <a:lnTo>
                        <a:pt x="645" y="206"/>
                      </a:lnTo>
                      <a:lnTo>
                        <a:pt x="645" y="118"/>
                      </a:lnTo>
                      <a:lnTo>
                        <a:pt x="645" y="236"/>
                      </a:lnTo>
                      <a:lnTo>
                        <a:pt x="645" y="215"/>
                      </a:lnTo>
                      <a:lnTo>
                        <a:pt x="645" y="190"/>
                      </a:lnTo>
                      <a:lnTo>
                        <a:pt x="645" y="268"/>
                      </a:lnTo>
                      <a:lnTo>
                        <a:pt x="645" y="229"/>
                      </a:lnTo>
                      <a:lnTo>
                        <a:pt x="645" y="329"/>
                      </a:lnTo>
                      <a:lnTo>
                        <a:pt x="645" y="136"/>
                      </a:lnTo>
                      <a:lnTo>
                        <a:pt x="645" y="200"/>
                      </a:lnTo>
                      <a:lnTo>
                        <a:pt x="645" y="183"/>
                      </a:lnTo>
                      <a:lnTo>
                        <a:pt x="646" y="92"/>
                      </a:lnTo>
                      <a:lnTo>
                        <a:pt x="646" y="217"/>
                      </a:lnTo>
                      <a:lnTo>
                        <a:pt x="646" y="216"/>
                      </a:lnTo>
                      <a:lnTo>
                        <a:pt x="646" y="134"/>
                      </a:lnTo>
                      <a:lnTo>
                        <a:pt x="646" y="285"/>
                      </a:lnTo>
                      <a:lnTo>
                        <a:pt x="646" y="119"/>
                      </a:lnTo>
                      <a:lnTo>
                        <a:pt x="646" y="252"/>
                      </a:lnTo>
                      <a:lnTo>
                        <a:pt x="646" y="110"/>
                      </a:lnTo>
                      <a:lnTo>
                        <a:pt x="646" y="291"/>
                      </a:lnTo>
                      <a:lnTo>
                        <a:pt x="646" y="239"/>
                      </a:lnTo>
                      <a:lnTo>
                        <a:pt x="647" y="282"/>
                      </a:lnTo>
                      <a:lnTo>
                        <a:pt x="647" y="82"/>
                      </a:lnTo>
                      <a:lnTo>
                        <a:pt x="647" y="227"/>
                      </a:lnTo>
                      <a:lnTo>
                        <a:pt x="647" y="155"/>
                      </a:lnTo>
                      <a:lnTo>
                        <a:pt x="647" y="325"/>
                      </a:lnTo>
                      <a:lnTo>
                        <a:pt x="647" y="258"/>
                      </a:lnTo>
                      <a:lnTo>
                        <a:pt x="647" y="104"/>
                      </a:lnTo>
                      <a:lnTo>
                        <a:pt x="647" y="333"/>
                      </a:lnTo>
                      <a:lnTo>
                        <a:pt x="647" y="156"/>
                      </a:lnTo>
                      <a:lnTo>
                        <a:pt x="648" y="161"/>
                      </a:lnTo>
                      <a:lnTo>
                        <a:pt x="648" y="176"/>
                      </a:lnTo>
                      <a:lnTo>
                        <a:pt x="648" y="33"/>
                      </a:lnTo>
                      <a:lnTo>
                        <a:pt x="648" y="248"/>
                      </a:lnTo>
                      <a:lnTo>
                        <a:pt x="648" y="145"/>
                      </a:lnTo>
                      <a:lnTo>
                        <a:pt x="648" y="81"/>
                      </a:lnTo>
                      <a:lnTo>
                        <a:pt x="648" y="312"/>
                      </a:lnTo>
                      <a:lnTo>
                        <a:pt x="648" y="235"/>
                      </a:lnTo>
                      <a:lnTo>
                        <a:pt x="648" y="118"/>
                      </a:lnTo>
                      <a:lnTo>
                        <a:pt x="648" y="207"/>
                      </a:lnTo>
                      <a:lnTo>
                        <a:pt x="648" y="163"/>
                      </a:lnTo>
                      <a:lnTo>
                        <a:pt x="648" y="328"/>
                      </a:lnTo>
                      <a:lnTo>
                        <a:pt x="649" y="157"/>
                      </a:lnTo>
                      <a:lnTo>
                        <a:pt x="649" y="339"/>
                      </a:lnTo>
                      <a:lnTo>
                        <a:pt x="649" y="250"/>
                      </a:lnTo>
                      <a:lnTo>
                        <a:pt x="649" y="298"/>
                      </a:lnTo>
                      <a:lnTo>
                        <a:pt x="649" y="95"/>
                      </a:lnTo>
                      <a:lnTo>
                        <a:pt x="649" y="275"/>
                      </a:lnTo>
                      <a:lnTo>
                        <a:pt x="649" y="217"/>
                      </a:lnTo>
                      <a:lnTo>
                        <a:pt x="649" y="92"/>
                      </a:lnTo>
                      <a:lnTo>
                        <a:pt x="649" y="311"/>
                      </a:lnTo>
                      <a:lnTo>
                        <a:pt x="649" y="183"/>
                      </a:lnTo>
                      <a:lnTo>
                        <a:pt x="649" y="205"/>
                      </a:lnTo>
                      <a:lnTo>
                        <a:pt x="650" y="79"/>
                      </a:lnTo>
                      <a:lnTo>
                        <a:pt x="650" y="255"/>
                      </a:lnTo>
                      <a:lnTo>
                        <a:pt x="650" y="155"/>
                      </a:lnTo>
                      <a:lnTo>
                        <a:pt x="650" y="106"/>
                      </a:lnTo>
                      <a:lnTo>
                        <a:pt x="650" y="214"/>
                      </a:lnTo>
                      <a:lnTo>
                        <a:pt x="650" y="164"/>
                      </a:lnTo>
                      <a:lnTo>
                        <a:pt x="650" y="148"/>
                      </a:lnTo>
                      <a:lnTo>
                        <a:pt x="650" y="297"/>
                      </a:lnTo>
                      <a:lnTo>
                        <a:pt x="650" y="231"/>
                      </a:lnTo>
                      <a:lnTo>
                        <a:pt x="650" y="220"/>
                      </a:lnTo>
                      <a:lnTo>
                        <a:pt x="650" y="199"/>
                      </a:lnTo>
                      <a:lnTo>
                        <a:pt x="650" y="302"/>
                      </a:lnTo>
                      <a:lnTo>
                        <a:pt x="651" y="201"/>
                      </a:lnTo>
                      <a:lnTo>
                        <a:pt x="651" y="141"/>
                      </a:lnTo>
                      <a:lnTo>
                        <a:pt x="651" y="314"/>
                      </a:lnTo>
                      <a:lnTo>
                        <a:pt x="651" y="186"/>
                      </a:lnTo>
                      <a:lnTo>
                        <a:pt x="651" y="273"/>
                      </a:lnTo>
                      <a:lnTo>
                        <a:pt x="651" y="147"/>
                      </a:lnTo>
                      <a:lnTo>
                        <a:pt x="651" y="256"/>
                      </a:lnTo>
                      <a:lnTo>
                        <a:pt x="651" y="301"/>
                      </a:lnTo>
                      <a:lnTo>
                        <a:pt x="651" y="155"/>
                      </a:lnTo>
                      <a:lnTo>
                        <a:pt x="651" y="236"/>
                      </a:lnTo>
                      <a:lnTo>
                        <a:pt x="651" y="146"/>
                      </a:lnTo>
                      <a:lnTo>
                        <a:pt x="652" y="298"/>
                      </a:lnTo>
                      <a:lnTo>
                        <a:pt x="652" y="154"/>
                      </a:lnTo>
                      <a:lnTo>
                        <a:pt x="652" y="337"/>
                      </a:lnTo>
                      <a:lnTo>
                        <a:pt x="652" y="100"/>
                      </a:lnTo>
                      <a:lnTo>
                        <a:pt x="652" y="217"/>
                      </a:lnTo>
                      <a:lnTo>
                        <a:pt x="652" y="140"/>
                      </a:lnTo>
                      <a:lnTo>
                        <a:pt x="652" y="263"/>
                      </a:lnTo>
                      <a:lnTo>
                        <a:pt x="652" y="166"/>
                      </a:lnTo>
                      <a:lnTo>
                        <a:pt x="652" y="213"/>
                      </a:lnTo>
                      <a:lnTo>
                        <a:pt x="652" y="103"/>
                      </a:lnTo>
                      <a:lnTo>
                        <a:pt x="653" y="186"/>
                      </a:lnTo>
                      <a:lnTo>
                        <a:pt x="653" y="165"/>
                      </a:lnTo>
                      <a:lnTo>
                        <a:pt x="653" y="289"/>
                      </a:lnTo>
                      <a:lnTo>
                        <a:pt x="653" y="105"/>
                      </a:lnTo>
                      <a:lnTo>
                        <a:pt x="653" y="175"/>
                      </a:lnTo>
                      <a:lnTo>
                        <a:pt x="653" y="192"/>
                      </a:lnTo>
                      <a:lnTo>
                        <a:pt x="653" y="152"/>
                      </a:lnTo>
                      <a:lnTo>
                        <a:pt x="653" y="212"/>
                      </a:lnTo>
                      <a:lnTo>
                        <a:pt x="653" y="282"/>
                      </a:lnTo>
                      <a:lnTo>
                        <a:pt x="653" y="95"/>
                      </a:lnTo>
                      <a:lnTo>
                        <a:pt x="653" y="125"/>
                      </a:lnTo>
                      <a:lnTo>
                        <a:pt x="654" y="150"/>
                      </a:lnTo>
                      <a:lnTo>
                        <a:pt x="654" y="274"/>
                      </a:lnTo>
                      <a:lnTo>
                        <a:pt x="654" y="178"/>
                      </a:lnTo>
                      <a:lnTo>
                        <a:pt x="654" y="262"/>
                      </a:lnTo>
                      <a:lnTo>
                        <a:pt x="654" y="179"/>
                      </a:lnTo>
                      <a:lnTo>
                        <a:pt x="654" y="234"/>
                      </a:lnTo>
                      <a:lnTo>
                        <a:pt x="654" y="226"/>
                      </a:lnTo>
                      <a:lnTo>
                        <a:pt x="654" y="267"/>
                      </a:lnTo>
                      <a:lnTo>
                        <a:pt x="654" y="100"/>
                      </a:lnTo>
                      <a:lnTo>
                        <a:pt x="654" y="214"/>
                      </a:lnTo>
                      <a:lnTo>
                        <a:pt x="654" y="151"/>
                      </a:lnTo>
                      <a:lnTo>
                        <a:pt x="655" y="277"/>
                      </a:lnTo>
                      <a:lnTo>
                        <a:pt x="655" y="140"/>
                      </a:lnTo>
                      <a:lnTo>
                        <a:pt x="655" y="207"/>
                      </a:lnTo>
                      <a:lnTo>
                        <a:pt x="655" y="184"/>
                      </a:lnTo>
                      <a:lnTo>
                        <a:pt x="655" y="118"/>
                      </a:lnTo>
                      <a:lnTo>
                        <a:pt x="655" y="286"/>
                      </a:lnTo>
                      <a:lnTo>
                        <a:pt x="655" y="215"/>
                      </a:lnTo>
                      <a:lnTo>
                        <a:pt x="655" y="236"/>
                      </a:lnTo>
                      <a:lnTo>
                        <a:pt x="655" y="119"/>
                      </a:lnTo>
                      <a:lnTo>
                        <a:pt x="655" y="154"/>
                      </a:lnTo>
                      <a:lnTo>
                        <a:pt x="655" y="311"/>
                      </a:lnTo>
                      <a:lnTo>
                        <a:pt x="655" y="173"/>
                      </a:lnTo>
                      <a:lnTo>
                        <a:pt x="656" y="287"/>
                      </a:lnTo>
                      <a:lnTo>
                        <a:pt x="656" y="250"/>
                      </a:lnTo>
                      <a:lnTo>
                        <a:pt x="656" y="322"/>
                      </a:lnTo>
                      <a:lnTo>
                        <a:pt x="656" y="145"/>
                      </a:lnTo>
                      <a:lnTo>
                        <a:pt x="656" y="174"/>
                      </a:lnTo>
                      <a:lnTo>
                        <a:pt x="656" y="197"/>
                      </a:lnTo>
                      <a:lnTo>
                        <a:pt x="656" y="155"/>
                      </a:lnTo>
                      <a:lnTo>
                        <a:pt x="656" y="256"/>
                      </a:lnTo>
                      <a:lnTo>
                        <a:pt x="656" y="172"/>
                      </a:lnTo>
                      <a:lnTo>
                        <a:pt x="656" y="214"/>
                      </a:lnTo>
                      <a:lnTo>
                        <a:pt x="656" y="134"/>
                      </a:lnTo>
                      <a:lnTo>
                        <a:pt x="656" y="200"/>
                      </a:lnTo>
                      <a:lnTo>
                        <a:pt x="657" y="249"/>
                      </a:lnTo>
                      <a:lnTo>
                        <a:pt x="657" y="318"/>
                      </a:lnTo>
                      <a:lnTo>
                        <a:pt x="657" y="222"/>
                      </a:lnTo>
                      <a:lnTo>
                        <a:pt x="657" y="154"/>
                      </a:lnTo>
                      <a:lnTo>
                        <a:pt x="657" y="298"/>
                      </a:lnTo>
                      <a:lnTo>
                        <a:pt x="657" y="277"/>
                      </a:lnTo>
                      <a:lnTo>
                        <a:pt x="657" y="207"/>
                      </a:lnTo>
                      <a:lnTo>
                        <a:pt x="657" y="258"/>
                      </a:lnTo>
                      <a:lnTo>
                        <a:pt x="657" y="79"/>
                      </a:lnTo>
                      <a:lnTo>
                        <a:pt x="657" y="127"/>
                      </a:lnTo>
                      <a:lnTo>
                        <a:pt x="657" y="273"/>
                      </a:lnTo>
                      <a:lnTo>
                        <a:pt x="658" y="170"/>
                      </a:lnTo>
                      <a:lnTo>
                        <a:pt x="658" y="200"/>
                      </a:lnTo>
                      <a:lnTo>
                        <a:pt x="658" y="147"/>
                      </a:lnTo>
                      <a:lnTo>
                        <a:pt x="658" y="213"/>
                      </a:lnTo>
                      <a:lnTo>
                        <a:pt x="658" y="165"/>
                      </a:lnTo>
                      <a:lnTo>
                        <a:pt x="658" y="93"/>
                      </a:lnTo>
                      <a:lnTo>
                        <a:pt x="658" y="220"/>
                      </a:lnTo>
                      <a:lnTo>
                        <a:pt x="658" y="160"/>
                      </a:lnTo>
                      <a:lnTo>
                        <a:pt x="658" y="325"/>
                      </a:lnTo>
                      <a:lnTo>
                        <a:pt x="658" y="122"/>
                      </a:lnTo>
                      <a:lnTo>
                        <a:pt x="659" y="153"/>
                      </a:lnTo>
                      <a:lnTo>
                        <a:pt x="659" y="157"/>
                      </a:lnTo>
                      <a:lnTo>
                        <a:pt x="659" y="111"/>
                      </a:lnTo>
                      <a:lnTo>
                        <a:pt x="659" y="204"/>
                      </a:lnTo>
                      <a:lnTo>
                        <a:pt x="659" y="191"/>
                      </a:lnTo>
                      <a:lnTo>
                        <a:pt x="659" y="103"/>
                      </a:lnTo>
                      <a:lnTo>
                        <a:pt x="659" y="326"/>
                      </a:lnTo>
                      <a:lnTo>
                        <a:pt x="659" y="321"/>
                      </a:lnTo>
                      <a:lnTo>
                        <a:pt x="659" y="117"/>
                      </a:lnTo>
                      <a:lnTo>
                        <a:pt x="659" y="157"/>
                      </a:lnTo>
                      <a:lnTo>
                        <a:pt x="660" y="160"/>
                      </a:lnTo>
                      <a:lnTo>
                        <a:pt x="660" y="280"/>
                      </a:lnTo>
                      <a:lnTo>
                        <a:pt x="660" y="183"/>
                      </a:lnTo>
                      <a:lnTo>
                        <a:pt x="660" y="42"/>
                      </a:lnTo>
                      <a:lnTo>
                        <a:pt x="660" y="292"/>
                      </a:lnTo>
                      <a:lnTo>
                        <a:pt x="660" y="210"/>
                      </a:lnTo>
                      <a:lnTo>
                        <a:pt x="660" y="107"/>
                      </a:lnTo>
                      <a:lnTo>
                        <a:pt x="660" y="238"/>
                      </a:lnTo>
                      <a:lnTo>
                        <a:pt x="660" y="127"/>
                      </a:lnTo>
                      <a:lnTo>
                        <a:pt x="660" y="185"/>
                      </a:lnTo>
                      <a:lnTo>
                        <a:pt x="661" y="106"/>
                      </a:lnTo>
                      <a:lnTo>
                        <a:pt x="661" y="254"/>
                      </a:lnTo>
                      <a:lnTo>
                        <a:pt x="661" y="214"/>
                      </a:lnTo>
                      <a:lnTo>
                        <a:pt x="661" y="160"/>
                      </a:lnTo>
                      <a:lnTo>
                        <a:pt x="661" y="285"/>
                      </a:lnTo>
                      <a:lnTo>
                        <a:pt x="661" y="258"/>
                      </a:lnTo>
                      <a:lnTo>
                        <a:pt x="661" y="138"/>
                      </a:lnTo>
                      <a:lnTo>
                        <a:pt x="661" y="264"/>
                      </a:lnTo>
                      <a:lnTo>
                        <a:pt x="661" y="208"/>
                      </a:lnTo>
                      <a:lnTo>
                        <a:pt x="661" y="228"/>
                      </a:lnTo>
                      <a:lnTo>
                        <a:pt x="661" y="139"/>
                      </a:lnTo>
                      <a:lnTo>
                        <a:pt x="662" y="178"/>
                      </a:lnTo>
                      <a:lnTo>
                        <a:pt x="662" y="106"/>
                      </a:lnTo>
                      <a:lnTo>
                        <a:pt x="662" y="382"/>
                      </a:lnTo>
                      <a:lnTo>
                        <a:pt x="662" y="338"/>
                      </a:lnTo>
                      <a:lnTo>
                        <a:pt x="662" y="194"/>
                      </a:lnTo>
                      <a:lnTo>
                        <a:pt x="662" y="351"/>
                      </a:lnTo>
                      <a:lnTo>
                        <a:pt x="662" y="182"/>
                      </a:lnTo>
                      <a:lnTo>
                        <a:pt x="662" y="319"/>
                      </a:lnTo>
                      <a:lnTo>
                        <a:pt x="662" y="161"/>
                      </a:lnTo>
                      <a:lnTo>
                        <a:pt x="662" y="234"/>
                      </a:lnTo>
                      <a:lnTo>
                        <a:pt x="662" y="257"/>
                      </a:lnTo>
                      <a:lnTo>
                        <a:pt x="663" y="192"/>
                      </a:lnTo>
                      <a:lnTo>
                        <a:pt x="663" y="299"/>
                      </a:lnTo>
                      <a:lnTo>
                        <a:pt x="663" y="308"/>
                      </a:lnTo>
                      <a:lnTo>
                        <a:pt x="663" y="128"/>
                      </a:lnTo>
                      <a:lnTo>
                        <a:pt x="663" y="270"/>
                      </a:lnTo>
                      <a:lnTo>
                        <a:pt x="663" y="156"/>
                      </a:lnTo>
                      <a:lnTo>
                        <a:pt x="663" y="264"/>
                      </a:lnTo>
                      <a:lnTo>
                        <a:pt x="663" y="126"/>
                      </a:lnTo>
                      <a:lnTo>
                        <a:pt x="663" y="198"/>
                      </a:lnTo>
                      <a:lnTo>
                        <a:pt x="663" y="206"/>
                      </a:lnTo>
                      <a:lnTo>
                        <a:pt x="663" y="124"/>
                      </a:lnTo>
                      <a:lnTo>
                        <a:pt x="664" y="298"/>
                      </a:lnTo>
                      <a:lnTo>
                        <a:pt x="664" y="165"/>
                      </a:lnTo>
                      <a:lnTo>
                        <a:pt x="664" y="165"/>
                      </a:lnTo>
                      <a:lnTo>
                        <a:pt x="664" y="249"/>
                      </a:lnTo>
                      <a:lnTo>
                        <a:pt x="664" y="244"/>
                      </a:lnTo>
                      <a:lnTo>
                        <a:pt x="664" y="245"/>
                      </a:lnTo>
                      <a:lnTo>
                        <a:pt x="664" y="146"/>
                      </a:lnTo>
                      <a:lnTo>
                        <a:pt x="664" y="318"/>
                      </a:lnTo>
                      <a:lnTo>
                        <a:pt x="664" y="292"/>
                      </a:lnTo>
                      <a:lnTo>
                        <a:pt x="664" y="202"/>
                      </a:lnTo>
                      <a:lnTo>
                        <a:pt x="664" y="308"/>
                      </a:lnTo>
                      <a:lnTo>
                        <a:pt x="665" y="96"/>
                      </a:lnTo>
                      <a:lnTo>
                        <a:pt x="665" y="175"/>
                      </a:lnTo>
                      <a:lnTo>
                        <a:pt x="665" y="229"/>
                      </a:lnTo>
                      <a:lnTo>
                        <a:pt x="665" y="177"/>
                      </a:lnTo>
                      <a:lnTo>
                        <a:pt x="665" y="284"/>
                      </a:lnTo>
                      <a:lnTo>
                        <a:pt x="665" y="296"/>
                      </a:lnTo>
                      <a:lnTo>
                        <a:pt x="665" y="193"/>
                      </a:lnTo>
                      <a:lnTo>
                        <a:pt x="665" y="232"/>
                      </a:lnTo>
                      <a:lnTo>
                        <a:pt x="665" y="125"/>
                      </a:lnTo>
                      <a:lnTo>
                        <a:pt x="665" y="336"/>
                      </a:lnTo>
                      <a:lnTo>
                        <a:pt x="665" y="221"/>
                      </a:lnTo>
                      <a:lnTo>
                        <a:pt x="665" y="185"/>
                      </a:lnTo>
                      <a:lnTo>
                        <a:pt x="666" y="315"/>
                      </a:lnTo>
                      <a:lnTo>
                        <a:pt x="666" y="203"/>
                      </a:lnTo>
                      <a:lnTo>
                        <a:pt x="666" y="326"/>
                      </a:lnTo>
                      <a:lnTo>
                        <a:pt x="666" y="170"/>
                      </a:lnTo>
                      <a:lnTo>
                        <a:pt x="666" y="248"/>
                      </a:lnTo>
                      <a:lnTo>
                        <a:pt x="666" y="228"/>
                      </a:lnTo>
                      <a:lnTo>
                        <a:pt x="666" y="103"/>
                      </a:lnTo>
                      <a:lnTo>
                        <a:pt x="666" y="220"/>
                      </a:lnTo>
                      <a:lnTo>
                        <a:pt x="666" y="223"/>
                      </a:lnTo>
                      <a:lnTo>
                        <a:pt x="666" y="115"/>
                      </a:lnTo>
                      <a:lnTo>
                        <a:pt x="667" y="196"/>
                      </a:lnTo>
                      <a:lnTo>
                        <a:pt x="667" y="229"/>
                      </a:lnTo>
                      <a:lnTo>
                        <a:pt x="667" y="373"/>
                      </a:lnTo>
                      <a:lnTo>
                        <a:pt x="667" y="210"/>
                      </a:lnTo>
                      <a:lnTo>
                        <a:pt x="667" y="211"/>
                      </a:lnTo>
                      <a:lnTo>
                        <a:pt x="667" y="287"/>
                      </a:lnTo>
                      <a:lnTo>
                        <a:pt x="667" y="132"/>
                      </a:lnTo>
                      <a:lnTo>
                        <a:pt x="667" y="171"/>
                      </a:lnTo>
                      <a:lnTo>
                        <a:pt x="667" y="228"/>
                      </a:lnTo>
                      <a:lnTo>
                        <a:pt x="667" y="248"/>
                      </a:lnTo>
                      <a:lnTo>
                        <a:pt x="667" y="154"/>
                      </a:lnTo>
                      <a:lnTo>
                        <a:pt x="667" y="189"/>
                      </a:lnTo>
                      <a:lnTo>
                        <a:pt x="668" y="203"/>
                      </a:lnTo>
                      <a:lnTo>
                        <a:pt x="668" y="310"/>
                      </a:lnTo>
                      <a:lnTo>
                        <a:pt x="668" y="226"/>
                      </a:lnTo>
                      <a:lnTo>
                        <a:pt x="668" y="253"/>
                      </a:lnTo>
                      <a:lnTo>
                        <a:pt x="668" y="139"/>
                      </a:lnTo>
                      <a:lnTo>
                        <a:pt x="668" y="157"/>
                      </a:lnTo>
                      <a:lnTo>
                        <a:pt x="668" y="178"/>
                      </a:lnTo>
                      <a:lnTo>
                        <a:pt x="668" y="131"/>
                      </a:lnTo>
                      <a:lnTo>
                        <a:pt x="668" y="246"/>
                      </a:lnTo>
                      <a:lnTo>
                        <a:pt x="668" y="157"/>
                      </a:lnTo>
                      <a:lnTo>
                        <a:pt x="669" y="157"/>
                      </a:lnTo>
                      <a:lnTo>
                        <a:pt x="669" y="251"/>
                      </a:lnTo>
                      <a:lnTo>
                        <a:pt x="669" y="221"/>
                      </a:lnTo>
                      <a:lnTo>
                        <a:pt x="669" y="221"/>
                      </a:lnTo>
                      <a:lnTo>
                        <a:pt x="669" y="247"/>
                      </a:lnTo>
                      <a:lnTo>
                        <a:pt x="669" y="78"/>
                      </a:lnTo>
                      <a:lnTo>
                        <a:pt x="669" y="277"/>
                      </a:lnTo>
                      <a:lnTo>
                        <a:pt x="669" y="73"/>
                      </a:lnTo>
                      <a:lnTo>
                        <a:pt x="669" y="242"/>
                      </a:lnTo>
                      <a:lnTo>
                        <a:pt x="669" y="142"/>
                      </a:lnTo>
                      <a:lnTo>
                        <a:pt x="669" y="293"/>
                      </a:lnTo>
                      <a:lnTo>
                        <a:pt x="670" y="266"/>
                      </a:lnTo>
                      <a:lnTo>
                        <a:pt x="670" y="165"/>
                      </a:lnTo>
                      <a:lnTo>
                        <a:pt x="670" y="337"/>
                      </a:lnTo>
                      <a:lnTo>
                        <a:pt x="670" y="153"/>
                      </a:lnTo>
                      <a:lnTo>
                        <a:pt x="670" y="160"/>
                      </a:lnTo>
                      <a:lnTo>
                        <a:pt x="670" y="248"/>
                      </a:lnTo>
                      <a:lnTo>
                        <a:pt x="670" y="81"/>
                      </a:lnTo>
                      <a:lnTo>
                        <a:pt x="670" y="228"/>
                      </a:lnTo>
                      <a:lnTo>
                        <a:pt x="670" y="309"/>
                      </a:lnTo>
                      <a:lnTo>
                        <a:pt x="670" y="227"/>
                      </a:lnTo>
                      <a:lnTo>
                        <a:pt x="670" y="230"/>
                      </a:lnTo>
                      <a:lnTo>
                        <a:pt x="671" y="143"/>
                      </a:lnTo>
                      <a:lnTo>
                        <a:pt x="671" y="22"/>
                      </a:lnTo>
                      <a:lnTo>
                        <a:pt x="671" y="248"/>
                      </a:lnTo>
                      <a:lnTo>
                        <a:pt x="671" y="201"/>
                      </a:lnTo>
                      <a:lnTo>
                        <a:pt x="671" y="89"/>
                      </a:lnTo>
                      <a:lnTo>
                        <a:pt x="671" y="93"/>
                      </a:lnTo>
                      <a:lnTo>
                        <a:pt x="671" y="212"/>
                      </a:lnTo>
                      <a:lnTo>
                        <a:pt x="671" y="195"/>
                      </a:lnTo>
                      <a:lnTo>
                        <a:pt x="671" y="214"/>
                      </a:lnTo>
                      <a:lnTo>
                        <a:pt x="672" y="60"/>
                      </a:lnTo>
                      <a:lnTo>
                        <a:pt x="672" y="221"/>
                      </a:lnTo>
                      <a:lnTo>
                        <a:pt x="672" y="99"/>
                      </a:lnTo>
                      <a:lnTo>
                        <a:pt x="672" y="55"/>
                      </a:lnTo>
                      <a:lnTo>
                        <a:pt x="672" y="307"/>
                      </a:lnTo>
                      <a:lnTo>
                        <a:pt x="672" y="137"/>
                      </a:lnTo>
                      <a:lnTo>
                        <a:pt x="672" y="166"/>
                      </a:lnTo>
                      <a:lnTo>
                        <a:pt x="672" y="378"/>
                      </a:lnTo>
                      <a:lnTo>
                        <a:pt x="672" y="93"/>
                      </a:lnTo>
                      <a:lnTo>
                        <a:pt x="672" y="273"/>
                      </a:lnTo>
                      <a:lnTo>
                        <a:pt x="672" y="178"/>
                      </a:lnTo>
                      <a:lnTo>
                        <a:pt x="672" y="269"/>
                      </a:lnTo>
                      <a:lnTo>
                        <a:pt x="673" y="134"/>
                      </a:lnTo>
                      <a:lnTo>
                        <a:pt x="673" y="133"/>
                      </a:lnTo>
                      <a:lnTo>
                        <a:pt x="673" y="252"/>
                      </a:lnTo>
                      <a:lnTo>
                        <a:pt x="673" y="221"/>
                      </a:lnTo>
                      <a:lnTo>
                        <a:pt x="673" y="140"/>
                      </a:lnTo>
                      <a:lnTo>
                        <a:pt x="673" y="299"/>
                      </a:lnTo>
                      <a:lnTo>
                        <a:pt x="673" y="132"/>
                      </a:lnTo>
                      <a:lnTo>
                        <a:pt x="673" y="243"/>
                      </a:lnTo>
                      <a:lnTo>
                        <a:pt x="673" y="266"/>
                      </a:lnTo>
                      <a:lnTo>
                        <a:pt x="673" y="165"/>
                      </a:lnTo>
                      <a:lnTo>
                        <a:pt x="673" y="294"/>
                      </a:lnTo>
                      <a:lnTo>
                        <a:pt x="673" y="186"/>
                      </a:lnTo>
                      <a:lnTo>
                        <a:pt x="674" y="62"/>
                      </a:lnTo>
                      <a:lnTo>
                        <a:pt x="674" y="257"/>
                      </a:lnTo>
                      <a:lnTo>
                        <a:pt x="674" y="299"/>
                      </a:lnTo>
                      <a:lnTo>
                        <a:pt x="674" y="71"/>
                      </a:lnTo>
                      <a:lnTo>
                        <a:pt x="674" y="183"/>
                      </a:lnTo>
                      <a:lnTo>
                        <a:pt x="674" y="135"/>
                      </a:lnTo>
                      <a:lnTo>
                        <a:pt x="674" y="271"/>
                      </a:lnTo>
                      <a:lnTo>
                        <a:pt x="674" y="55"/>
                      </a:lnTo>
                      <a:lnTo>
                        <a:pt x="674" y="83"/>
                      </a:lnTo>
                      <a:lnTo>
                        <a:pt x="675" y="190"/>
                      </a:lnTo>
                      <a:lnTo>
                        <a:pt x="675" y="133"/>
                      </a:lnTo>
                      <a:lnTo>
                        <a:pt x="675" y="117"/>
                      </a:lnTo>
                      <a:lnTo>
                        <a:pt x="675" y="199"/>
                      </a:lnTo>
                      <a:lnTo>
                        <a:pt x="675" y="128"/>
                      </a:lnTo>
                      <a:lnTo>
                        <a:pt x="675" y="200"/>
                      </a:lnTo>
                      <a:lnTo>
                        <a:pt x="675" y="110"/>
                      </a:lnTo>
                      <a:lnTo>
                        <a:pt x="675" y="258"/>
                      </a:lnTo>
                      <a:lnTo>
                        <a:pt x="675" y="282"/>
                      </a:lnTo>
                      <a:lnTo>
                        <a:pt x="675" y="105"/>
                      </a:lnTo>
                      <a:lnTo>
                        <a:pt x="676" y="184"/>
                      </a:lnTo>
                      <a:lnTo>
                        <a:pt x="676" y="240"/>
                      </a:lnTo>
                      <a:lnTo>
                        <a:pt x="676" y="130"/>
                      </a:lnTo>
                      <a:lnTo>
                        <a:pt x="676" y="250"/>
                      </a:lnTo>
                      <a:lnTo>
                        <a:pt x="676" y="161"/>
                      </a:lnTo>
                      <a:lnTo>
                        <a:pt x="676" y="328"/>
                      </a:lnTo>
                      <a:lnTo>
                        <a:pt x="676" y="55"/>
                      </a:lnTo>
                      <a:lnTo>
                        <a:pt x="676" y="170"/>
                      </a:lnTo>
                      <a:lnTo>
                        <a:pt x="676" y="274"/>
                      </a:lnTo>
                      <a:lnTo>
                        <a:pt x="676" y="73"/>
                      </a:lnTo>
                      <a:lnTo>
                        <a:pt x="676" y="275"/>
                      </a:lnTo>
                      <a:lnTo>
                        <a:pt x="676" y="268"/>
                      </a:lnTo>
                      <a:lnTo>
                        <a:pt x="677" y="199"/>
                      </a:lnTo>
                      <a:lnTo>
                        <a:pt x="677" y="310"/>
                      </a:lnTo>
                      <a:lnTo>
                        <a:pt x="677" y="186"/>
                      </a:lnTo>
                      <a:lnTo>
                        <a:pt x="677" y="273"/>
                      </a:lnTo>
                      <a:lnTo>
                        <a:pt x="677" y="153"/>
                      </a:lnTo>
                      <a:lnTo>
                        <a:pt x="677" y="287"/>
                      </a:lnTo>
                      <a:lnTo>
                        <a:pt x="677" y="167"/>
                      </a:lnTo>
                      <a:lnTo>
                        <a:pt x="677" y="249"/>
                      </a:lnTo>
                      <a:lnTo>
                        <a:pt x="677" y="164"/>
                      </a:lnTo>
                      <a:lnTo>
                        <a:pt x="677" y="201"/>
                      </a:lnTo>
                      <a:lnTo>
                        <a:pt x="677" y="160"/>
                      </a:lnTo>
                      <a:lnTo>
                        <a:pt x="677" y="214"/>
                      </a:lnTo>
                      <a:lnTo>
                        <a:pt x="678" y="67"/>
                      </a:lnTo>
                      <a:lnTo>
                        <a:pt x="678" y="192"/>
                      </a:lnTo>
                      <a:lnTo>
                        <a:pt x="678" y="262"/>
                      </a:lnTo>
                      <a:lnTo>
                        <a:pt x="678" y="143"/>
                      </a:lnTo>
                      <a:lnTo>
                        <a:pt x="678" y="136"/>
                      </a:lnTo>
                      <a:lnTo>
                        <a:pt x="678" y="109"/>
                      </a:lnTo>
                      <a:lnTo>
                        <a:pt x="678" y="267"/>
                      </a:lnTo>
                      <a:lnTo>
                        <a:pt x="678" y="124"/>
                      </a:lnTo>
                      <a:lnTo>
                        <a:pt x="678" y="180"/>
                      </a:lnTo>
                      <a:lnTo>
                        <a:pt x="678" y="262"/>
                      </a:lnTo>
                      <a:lnTo>
                        <a:pt x="678" y="106"/>
                      </a:lnTo>
                      <a:lnTo>
                        <a:pt x="679" y="200"/>
                      </a:lnTo>
                      <a:lnTo>
                        <a:pt x="679" y="182"/>
                      </a:lnTo>
                      <a:lnTo>
                        <a:pt x="679" y="225"/>
                      </a:lnTo>
                      <a:lnTo>
                        <a:pt x="679" y="135"/>
                      </a:lnTo>
                      <a:lnTo>
                        <a:pt x="679" y="173"/>
                      </a:lnTo>
                      <a:lnTo>
                        <a:pt x="679" y="149"/>
                      </a:lnTo>
                      <a:lnTo>
                        <a:pt x="679" y="92"/>
                      </a:lnTo>
                      <a:lnTo>
                        <a:pt x="679" y="282"/>
                      </a:lnTo>
                      <a:lnTo>
                        <a:pt x="679" y="199"/>
                      </a:lnTo>
                      <a:lnTo>
                        <a:pt x="679" y="216"/>
                      </a:lnTo>
                      <a:lnTo>
                        <a:pt x="679" y="89"/>
                      </a:lnTo>
                      <a:lnTo>
                        <a:pt x="679" y="226"/>
                      </a:lnTo>
                      <a:lnTo>
                        <a:pt x="679" y="185"/>
                      </a:lnTo>
                      <a:lnTo>
                        <a:pt x="679" y="148"/>
                      </a:lnTo>
                      <a:lnTo>
                        <a:pt x="680" y="67"/>
                      </a:lnTo>
                      <a:lnTo>
                        <a:pt x="680" y="273"/>
                      </a:lnTo>
                      <a:lnTo>
                        <a:pt x="680" y="171"/>
                      </a:lnTo>
                      <a:lnTo>
                        <a:pt x="680" y="285"/>
                      </a:lnTo>
                      <a:lnTo>
                        <a:pt x="680" y="72"/>
                      </a:lnTo>
                      <a:lnTo>
                        <a:pt x="680" y="240"/>
                      </a:lnTo>
                      <a:lnTo>
                        <a:pt x="680" y="68"/>
                      </a:lnTo>
                      <a:lnTo>
                        <a:pt x="680" y="341"/>
                      </a:lnTo>
                      <a:lnTo>
                        <a:pt x="680" y="165"/>
                      </a:lnTo>
                      <a:lnTo>
                        <a:pt x="680" y="147"/>
                      </a:lnTo>
                      <a:lnTo>
                        <a:pt x="680" y="278"/>
                      </a:lnTo>
                      <a:lnTo>
                        <a:pt x="680" y="85"/>
                      </a:lnTo>
                      <a:lnTo>
                        <a:pt x="681" y="227"/>
                      </a:lnTo>
                      <a:lnTo>
                        <a:pt x="681" y="261"/>
                      </a:lnTo>
                      <a:lnTo>
                        <a:pt x="681" y="318"/>
                      </a:lnTo>
                      <a:lnTo>
                        <a:pt x="681" y="83"/>
                      </a:lnTo>
                      <a:lnTo>
                        <a:pt x="681" y="302"/>
                      </a:lnTo>
                      <a:lnTo>
                        <a:pt x="681" y="137"/>
                      </a:lnTo>
                      <a:lnTo>
                        <a:pt x="681" y="141"/>
                      </a:lnTo>
                      <a:lnTo>
                        <a:pt x="681" y="272"/>
                      </a:lnTo>
                      <a:lnTo>
                        <a:pt x="681" y="177"/>
                      </a:lnTo>
                      <a:lnTo>
                        <a:pt x="682" y="289"/>
                      </a:lnTo>
                      <a:lnTo>
                        <a:pt x="682" y="131"/>
                      </a:lnTo>
                      <a:lnTo>
                        <a:pt x="682" y="260"/>
                      </a:lnTo>
                      <a:lnTo>
                        <a:pt x="682" y="139"/>
                      </a:lnTo>
                      <a:lnTo>
                        <a:pt x="682" y="304"/>
                      </a:lnTo>
                      <a:lnTo>
                        <a:pt x="682" y="201"/>
                      </a:lnTo>
                      <a:lnTo>
                        <a:pt x="682" y="270"/>
                      </a:lnTo>
                      <a:lnTo>
                        <a:pt x="682" y="123"/>
                      </a:lnTo>
                      <a:lnTo>
                        <a:pt x="682" y="321"/>
                      </a:lnTo>
                      <a:lnTo>
                        <a:pt x="682" y="276"/>
                      </a:lnTo>
                      <a:lnTo>
                        <a:pt x="682" y="257"/>
                      </a:lnTo>
                      <a:lnTo>
                        <a:pt x="683" y="290"/>
                      </a:lnTo>
                      <a:lnTo>
                        <a:pt x="683" y="131"/>
                      </a:lnTo>
                      <a:lnTo>
                        <a:pt x="683" y="187"/>
                      </a:lnTo>
                      <a:lnTo>
                        <a:pt x="683" y="135"/>
                      </a:lnTo>
                      <a:lnTo>
                        <a:pt x="683" y="231"/>
                      </a:lnTo>
                      <a:lnTo>
                        <a:pt x="683" y="173"/>
                      </a:lnTo>
                      <a:lnTo>
                        <a:pt x="683" y="221"/>
                      </a:lnTo>
                      <a:lnTo>
                        <a:pt x="683" y="138"/>
                      </a:lnTo>
                      <a:lnTo>
                        <a:pt x="683" y="245"/>
                      </a:lnTo>
                      <a:lnTo>
                        <a:pt x="683" y="180"/>
                      </a:lnTo>
                      <a:lnTo>
                        <a:pt x="683" y="136"/>
                      </a:lnTo>
                      <a:lnTo>
                        <a:pt x="683" y="276"/>
                      </a:lnTo>
                      <a:lnTo>
                        <a:pt x="684" y="163"/>
                      </a:lnTo>
                      <a:lnTo>
                        <a:pt x="684" y="221"/>
                      </a:lnTo>
                      <a:lnTo>
                        <a:pt x="684" y="265"/>
                      </a:lnTo>
                      <a:lnTo>
                        <a:pt x="684" y="124"/>
                      </a:lnTo>
                      <a:lnTo>
                        <a:pt x="684" y="214"/>
                      </a:lnTo>
                      <a:lnTo>
                        <a:pt x="684" y="152"/>
                      </a:lnTo>
                      <a:lnTo>
                        <a:pt x="684" y="248"/>
                      </a:lnTo>
                      <a:lnTo>
                        <a:pt x="684" y="102"/>
                      </a:lnTo>
                      <a:lnTo>
                        <a:pt x="684" y="236"/>
                      </a:lnTo>
                      <a:lnTo>
                        <a:pt x="684" y="211"/>
                      </a:lnTo>
                      <a:lnTo>
                        <a:pt x="684" y="145"/>
                      </a:lnTo>
                      <a:lnTo>
                        <a:pt x="684" y="319"/>
                      </a:lnTo>
                      <a:lnTo>
                        <a:pt x="685" y="156"/>
                      </a:lnTo>
                      <a:lnTo>
                        <a:pt x="685" y="103"/>
                      </a:lnTo>
                      <a:lnTo>
                        <a:pt x="685" y="276"/>
                      </a:lnTo>
                      <a:lnTo>
                        <a:pt x="685" y="249"/>
                      </a:lnTo>
                      <a:lnTo>
                        <a:pt x="685" y="103"/>
                      </a:lnTo>
                      <a:lnTo>
                        <a:pt x="685" y="267"/>
                      </a:lnTo>
                      <a:lnTo>
                        <a:pt x="685" y="203"/>
                      </a:lnTo>
                      <a:lnTo>
                        <a:pt x="685" y="248"/>
                      </a:lnTo>
                      <a:lnTo>
                        <a:pt x="685" y="100"/>
                      </a:lnTo>
                      <a:lnTo>
                        <a:pt x="685" y="204"/>
                      </a:lnTo>
                      <a:lnTo>
                        <a:pt x="686" y="163"/>
                      </a:lnTo>
                      <a:lnTo>
                        <a:pt x="686" y="148"/>
                      </a:lnTo>
                      <a:lnTo>
                        <a:pt x="686" y="270"/>
                      </a:lnTo>
                      <a:lnTo>
                        <a:pt x="686" y="148"/>
                      </a:lnTo>
                      <a:lnTo>
                        <a:pt x="686" y="204"/>
                      </a:lnTo>
                      <a:lnTo>
                        <a:pt x="686" y="111"/>
                      </a:lnTo>
                      <a:lnTo>
                        <a:pt x="686" y="338"/>
                      </a:lnTo>
                      <a:lnTo>
                        <a:pt x="686" y="55"/>
                      </a:lnTo>
                      <a:lnTo>
                        <a:pt x="686" y="132"/>
                      </a:lnTo>
                      <a:lnTo>
                        <a:pt x="686" y="247"/>
                      </a:lnTo>
                      <a:lnTo>
                        <a:pt x="686" y="249"/>
                      </a:lnTo>
                      <a:lnTo>
                        <a:pt x="687" y="106"/>
                      </a:lnTo>
                      <a:lnTo>
                        <a:pt x="687" y="226"/>
                      </a:lnTo>
                      <a:lnTo>
                        <a:pt x="687" y="206"/>
                      </a:lnTo>
                      <a:lnTo>
                        <a:pt x="687" y="27"/>
                      </a:lnTo>
                      <a:lnTo>
                        <a:pt x="687" y="242"/>
                      </a:lnTo>
                      <a:lnTo>
                        <a:pt x="687" y="185"/>
                      </a:lnTo>
                      <a:lnTo>
                        <a:pt x="687" y="256"/>
                      </a:lnTo>
                      <a:lnTo>
                        <a:pt x="687" y="349"/>
                      </a:lnTo>
                      <a:lnTo>
                        <a:pt x="687" y="119"/>
                      </a:lnTo>
                      <a:lnTo>
                        <a:pt x="687" y="196"/>
                      </a:lnTo>
                      <a:lnTo>
                        <a:pt x="687" y="247"/>
                      </a:lnTo>
                      <a:lnTo>
                        <a:pt x="687" y="118"/>
                      </a:lnTo>
                      <a:lnTo>
                        <a:pt x="687" y="225"/>
                      </a:lnTo>
                      <a:lnTo>
                        <a:pt x="688" y="239"/>
                      </a:lnTo>
                      <a:lnTo>
                        <a:pt x="688" y="294"/>
                      </a:lnTo>
                      <a:lnTo>
                        <a:pt x="688" y="137"/>
                      </a:lnTo>
                      <a:lnTo>
                        <a:pt x="688" y="219"/>
                      </a:lnTo>
                      <a:lnTo>
                        <a:pt x="688" y="247"/>
                      </a:lnTo>
                      <a:lnTo>
                        <a:pt x="688" y="120"/>
                      </a:lnTo>
                      <a:lnTo>
                        <a:pt x="688" y="255"/>
                      </a:lnTo>
                      <a:lnTo>
                        <a:pt x="688" y="219"/>
                      </a:lnTo>
                      <a:lnTo>
                        <a:pt x="688" y="268"/>
                      </a:lnTo>
                      <a:lnTo>
                        <a:pt x="688" y="216"/>
                      </a:lnTo>
                      <a:lnTo>
                        <a:pt x="688" y="257"/>
                      </a:lnTo>
                      <a:lnTo>
                        <a:pt x="689" y="123"/>
                      </a:lnTo>
                      <a:lnTo>
                        <a:pt x="689" y="169"/>
                      </a:lnTo>
                      <a:lnTo>
                        <a:pt x="689" y="247"/>
                      </a:lnTo>
                      <a:lnTo>
                        <a:pt x="689" y="76"/>
                      </a:lnTo>
                      <a:lnTo>
                        <a:pt x="689" y="110"/>
                      </a:lnTo>
                      <a:lnTo>
                        <a:pt x="689" y="179"/>
                      </a:lnTo>
                      <a:lnTo>
                        <a:pt x="689" y="170"/>
                      </a:lnTo>
                      <a:lnTo>
                        <a:pt x="689" y="250"/>
                      </a:lnTo>
                      <a:lnTo>
                        <a:pt x="689" y="177"/>
                      </a:lnTo>
                      <a:lnTo>
                        <a:pt x="689" y="290"/>
                      </a:lnTo>
                      <a:lnTo>
                        <a:pt x="689" y="165"/>
                      </a:lnTo>
                      <a:lnTo>
                        <a:pt x="690" y="200"/>
                      </a:lnTo>
                      <a:lnTo>
                        <a:pt x="690" y="214"/>
                      </a:lnTo>
                      <a:lnTo>
                        <a:pt x="690" y="141"/>
                      </a:lnTo>
                      <a:lnTo>
                        <a:pt x="690" y="290"/>
                      </a:lnTo>
                      <a:lnTo>
                        <a:pt x="690" y="166"/>
                      </a:lnTo>
                      <a:lnTo>
                        <a:pt x="690" y="262"/>
                      </a:lnTo>
                      <a:lnTo>
                        <a:pt x="690" y="132"/>
                      </a:lnTo>
                      <a:lnTo>
                        <a:pt x="690" y="161"/>
                      </a:lnTo>
                      <a:lnTo>
                        <a:pt x="690" y="249"/>
                      </a:lnTo>
                      <a:lnTo>
                        <a:pt x="690" y="183"/>
                      </a:lnTo>
                      <a:lnTo>
                        <a:pt x="690" y="313"/>
                      </a:lnTo>
                      <a:lnTo>
                        <a:pt x="690" y="270"/>
                      </a:lnTo>
                      <a:lnTo>
                        <a:pt x="691" y="291"/>
                      </a:lnTo>
                      <a:lnTo>
                        <a:pt x="691" y="126"/>
                      </a:lnTo>
                      <a:lnTo>
                        <a:pt x="691" y="208"/>
                      </a:lnTo>
                      <a:lnTo>
                        <a:pt x="691" y="226"/>
                      </a:lnTo>
                      <a:lnTo>
                        <a:pt x="691" y="142"/>
                      </a:lnTo>
                      <a:lnTo>
                        <a:pt x="691" y="313"/>
                      </a:lnTo>
                      <a:lnTo>
                        <a:pt x="691" y="217"/>
                      </a:lnTo>
                      <a:lnTo>
                        <a:pt x="691" y="321"/>
                      </a:lnTo>
                      <a:lnTo>
                        <a:pt x="691" y="396"/>
                      </a:lnTo>
                      <a:lnTo>
                        <a:pt x="691" y="144"/>
                      </a:lnTo>
                      <a:lnTo>
                        <a:pt x="691" y="292"/>
                      </a:lnTo>
                      <a:lnTo>
                        <a:pt x="691" y="152"/>
                      </a:lnTo>
                      <a:lnTo>
                        <a:pt x="692" y="93"/>
                      </a:lnTo>
                      <a:lnTo>
                        <a:pt x="692" y="413"/>
                      </a:lnTo>
                      <a:lnTo>
                        <a:pt x="692" y="127"/>
                      </a:lnTo>
                      <a:lnTo>
                        <a:pt x="692" y="254"/>
                      </a:lnTo>
                      <a:lnTo>
                        <a:pt x="692" y="266"/>
                      </a:lnTo>
                      <a:lnTo>
                        <a:pt x="692" y="170"/>
                      </a:lnTo>
                      <a:lnTo>
                        <a:pt x="692" y="208"/>
                      </a:lnTo>
                      <a:lnTo>
                        <a:pt x="692" y="188"/>
                      </a:lnTo>
                      <a:lnTo>
                        <a:pt x="692" y="299"/>
                      </a:lnTo>
                      <a:lnTo>
                        <a:pt x="692" y="240"/>
                      </a:lnTo>
                      <a:lnTo>
                        <a:pt x="692" y="263"/>
                      </a:lnTo>
                      <a:lnTo>
                        <a:pt x="692" y="110"/>
                      </a:lnTo>
                      <a:lnTo>
                        <a:pt x="693" y="269"/>
                      </a:lnTo>
                      <a:lnTo>
                        <a:pt x="693" y="224"/>
                      </a:lnTo>
                      <a:lnTo>
                        <a:pt x="693" y="63"/>
                      </a:lnTo>
                      <a:lnTo>
                        <a:pt x="693" y="258"/>
                      </a:lnTo>
                      <a:lnTo>
                        <a:pt x="693" y="151"/>
                      </a:lnTo>
                      <a:lnTo>
                        <a:pt x="693" y="295"/>
                      </a:lnTo>
                      <a:lnTo>
                        <a:pt x="693" y="106"/>
                      </a:lnTo>
                      <a:lnTo>
                        <a:pt x="693" y="141"/>
                      </a:lnTo>
                      <a:lnTo>
                        <a:pt x="693" y="224"/>
                      </a:lnTo>
                      <a:lnTo>
                        <a:pt x="693" y="203"/>
                      </a:lnTo>
                      <a:lnTo>
                        <a:pt x="694" y="143"/>
                      </a:lnTo>
                      <a:lnTo>
                        <a:pt x="694" y="103"/>
                      </a:lnTo>
                      <a:lnTo>
                        <a:pt x="694" y="316"/>
                      </a:lnTo>
                      <a:lnTo>
                        <a:pt x="694" y="230"/>
                      </a:lnTo>
                      <a:lnTo>
                        <a:pt x="694" y="130"/>
                      </a:lnTo>
                      <a:lnTo>
                        <a:pt x="694" y="374"/>
                      </a:lnTo>
                      <a:lnTo>
                        <a:pt x="694" y="132"/>
                      </a:lnTo>
                      <a:lnTo>
                        <a:pt x="694" y="260"/>
                      </a:lnTo>
                      <a:lnTo>
                        <a:pt x="694" y="81"/>
                      </a:lnTo>
                      <a:lnTo>
                        <a:pt x="694" y="254"/>
                      </a:lnTo>
                      <a:lnTo>
                        <a:pt x="695" y="161"/>
                      </a:lnTo>
                      <a:lnTo>
                        <a:pt x="695" y="168"/>
                      </a:lnTo>
                      <a:lnTo>
                        <a:pt x="695" y="97"/>
                      </a:lnTo>
                      <a:lnTo>
                        <a:pt x="695" y="405"/>
                      </a:lnTo>
                      <a:lnTo>
                        <a:pt x="695" y="201"/>
                      </a:lnTo>
                      <a:lnTo>
                        <a:pt x="695" y="125"/>
                      </a:lnTo>
                      <a:lnTo>
                        <a:pt x="695" y="246"/>
                      </a:lnTo>
                      <a:lnTo>
                        <a:pt x="695" y="137"/>
                      </a:lnTo>
                      <a:lnTo>
                        <a:pt x="695" y="98"/>
                      </a:lnTo>
                      <a:lnTo>
                        <a:pt x="696" y="243"/>
                      </a:lnTo>
                      <a:lnTo>
                        <a:pt x="696" y="187"/>
                      </a:lnTo>
                      <a:lnTo>
                        <a:pt x="696" y="142"/>
                      </a:lnTo>
                      <a:lnTo>
                        <a:pt x="696" y="229"/>
                      </a:lnTo>
                      <a:lnTo>
                        <a:pt x="696" y="236"/>
                      </a:lnTo>
                      <a:lnTo>
                        <a:pt x="696" y="125"/>
                      </a:lnTo>
                      <a:lnTo>
                        <a:pt x="696" y="236"/>
                      </a:lnTo>
                      <a:lnTo>
                        <a:pt x="696" y="202"/>
                      </a:lnTo>
                      <a:lnTo>
                        <a:pt x="696" y="304"/>
                      </a:lnTo>
                      <a:lnTo>
                        <a:pt x="696" y="143"/>
                      </a:lnTo>
                      <a:lnTo>
                        <a:pt x="696" y="339"/>
                      </a:lnTo>
                      <a:lnTo>
                        <a:pt x="696" y="214"/>
                      </a:lnTo>
                      <a:lnTo>
                        <a:pt x="696" y="143"/>
                      </a:lnTo>
                      <a:lnTo>
                        <a:pt x="697" y="106"/>
                      </a:lnTo>
                      <a:lnTo>
                        <a:pt x="697" y="237"/>
                      </a:lnTo>
                      <a:lnTo>
                        <a:pt x="697" y="137"/>
                      </a:lnTo>
                      <a:lnTo>
                        <a:pt x="697" y="269"/>
                      </a:lnTo>
                      <a:lnTo>
                        <a:pt x="697" y="114"/>
                      </a:lnTo>
                      <a:lnTo>
                        <a:pt x="697" y="170"/>
                      </a:lnTo>
                      <a:lnTo>
                        <a:pt x="697" y="159"/>
                      </a:lnTo>
                      <a:lnTo>
                        <a:pt x="697" y="251"/>
                      </a:lnTo>
                      <a:lnTo>
                        <a:pt x="697" y="97"/>
                      </a:lnTo>
                      <a:lnTo>
                        <a:pt x="697" y="251"/>
                      </a:lnTo>
                      <a:lnTo>
                        <a:pt x="697" y="74"/>
                      </a:lnTo>
                      <a:lnTo>
                        <a:pt x="698" y="156"/>
                      </a:lnTo>
                      <a:lnTo>
                        <a:pt x="698" y="220"/>
                      </a:lnTo>
                      <a:lnTo>
                        <a:pt x="698" y="62"/>
                      </a:lnTo>
                      <a:lnTo>
                        <a:pt x="698" y="320"/>
                      </a:lnTo>
                      <a:lnTo>
                        <a:pt x="698" y="244"/>
                      </a:lnTo>
                      <a:lnTo>
                        <a:pt x="698" y="227"/>
                      </a:lnTo>
                      <a:lnTo>
                        <a:pt x="698" y="85"/>
                      </a:lnTo>
                      <a:lnTo>
                        <a:pt x="698" y="202"/>
                      </a:lnTo>
                      <a:lnTo>
                        <a:pt x="698" y="227"/>
                      </a:lnTo>
                      <a:lnTo>
                        <a:pt x="698" y="285"/>
                      </a:lnTo>
                      <a:lnTo>
                        <a:pt x="699" y="103"/>
                      </a:lnTo>
                      <a:lnTo>
                        <a:pt x="699" y="201"/>
                      </a:lnTo>
                      <a:lnTo>
                        <a:pt x="699" y="216"/>
                      </a:lnTo>
                      <a:lnTo>
                        <a:pt x="699" y="273"/>
                      </a:lnTo>
                      <a:lnTo>
                        <a:pt x="699" y="147"/>
                      </a:lnTo>
                      <a:lnTo>
                        <a:pt x="699" y="58"/>
                      </a:lnTo>
                      <a:lnTo>
                        <a:pt x="699" y="257"/>
                      </a:lnTo>
                      <a:lnTo>
                        <a:pt x="699" y="74"/>
                      </a:lnTo>
                      <a:lnTo>
                        <a:pt x="699" y="243"/>
                      </a:lnTo>
                      <a:lnTo>
                        <a:pt x="699" y="135"/>
                      </a:lnTo>
                      <a:lnTo>
                        <a:pt x="699" y="334"/>
                      </a:lnTo>
                      <a:lnTo>
                        <a:pt x="699" y="150"/>
                      </a:lnTo>
                      <a:lnTo>
                        <a:pt x="699" y="290"/>
                      </a:lnTo>
                      <a:lnTo>
                        <a:pt x="700" y="88"/>
                      </a:lnTo>
                      <a:lnTo>
                        <a:pt x="700" y="191"/>
                      </a:lnTo>
                      <a:lnTo>
                        <a:pt x="700" y="235"/>
                      </a:lnTo>
                      <a:lnTo>
                        <a:pt x="700" y="69"/>
                      </a:lnTo>
                      <a:lnTo>
                        <a:pt x="700" y="191"/>
                      </a:lnTo>
                      <a:lnTo>
                        <a:pt x="700" y="180"/>
                      </a:lnTo>
                      <a:lnTo>
                        <a:pt x="700" y="233"/>
                      </a:lnTo>
                      <a:lnTo>
                        <a:pt x="700" y="155"/>
                      </a:lnTo>
                      <a:lnTo>
                        <a:pt x="700" y="216"/>
                      </a:lnTo>
                      <a:lnTo>
                        <a:pt x="700" y="177"/>
                      </a:lnTo>
                      <a:lnTo>
                        <a:pt x="701" y="259"/>
                      </a:lnTo>
                      <a:lnTo>
                        <a:pt x="701" y="195"/>
                      </a:lnTo>
                      <a:lnTo>
                        <a:pt x="701" y="309"/>
                      </a:lnTo>
                      <a:lnTo>
                        <a:pt x="701" y="108"/>
                      </a:lnTo>
                      <a:lnTo>
                        <a:pt x="701" y="251"/>
                      </a:lnTo>
                      <a:lnTo>
                        <a:pt x="701" y="212"/>
                      </a:lnTo>
                      <a:lnTo>
                        <a:pt x="701" y="139"/>
                      </a:lnTo>
                      <a:lnTo>
                        <a:pt x="701" y="280"/>
                      </a:lnTo>
                      <a:lnTo>
                        <a:pt x="701" y="120"/>
                      </a:lnTo>
                      <a:lnTo>
                        <a:pt x="701" y="347"/>
                      </a:lnTo>
                      <a:lnTo>
                        <a:pt x="701" y="225"/>
                      </a:lnTo>
                      <a:lnTo>
                        <a:pt x="702" y="270"/>
                      </a:lnTo>
                      <a:lnTo>
                        <a:pt x="702" y="183"/>
                      </a:lnTo>
                      <a:lnTo>
                        <a:pt x="702" y="196"/>
                      </a:lnTo>
                      <a:lnTo>
                        <a:pt x="702" y="286"/>
                      </a:lnTo>
                      <a:lnTo>
                        <a:pt x="702" y="326"/>
                      </a:lnTo>
                      <a:lnTo>
                        <a:pt x="702" y="128"/>
                      </a:lnTo>
                      <a:lnTo>
                        <a:pt x="702" y="300"/>
                      </a:lnTo>
                      <a:lnTo>
                        <a:pt x="702" y="124"/>
                      </a:lnTo>
                      <a:lnTo>
                        <a:pt x="702" y="250"/>
                      </a:lnTo>
                      <a:lnTo>
                        <a:pt x="702" y="204"/>
                      </a:lnTo>
                      <a:lnTo>
                        <a:pt x="702" y="141"/>
                      </a:lnTo>
                      <a:lnTo>
                        <a:pt x="703" y="350"/>
                      </a:lnTo>
                      <a:lnTo>
                        <a:pt x="703" y="187"/>
                      </a:lnTo>
                      <a:lnTo>
                        <a:pt x="703" y="202"/>
                      </a:lnTo>
                      <a:lnTo>
                        <a:pt x="703" y="275"/>
                      </a:lnTo>
                      <a:lnTo>
                        <a:pt x="703" y="151"/>
                      </a:lnTo>
                      <a:lnTo>
                        <a:pt x="703" y="112"/>
                      </a:lnTo>
                      <a:lnTo>
                        <a:pt x="703" y="245"/>
                      </a:lnTo>
                      <a:lnTo>
                        <a:pt x="703" y="98"/>
                      </a:lnTo>
                      <a:lnTo>
                        <a:pt x="703" y="203"/>
                      </a:lnTo>
                      <a:lnTo>
                        <a:pt x="703" y="100"/>
                      </a:lnTo>
                      <a:lnTo>
                        <a:pt x="704" y="336"/>
                      </a:lnTo>
                      <a:lnTo>
                        <a:pt x="704" y="225"/>
                      </a:lnTo>
                      <a:lnTo>
                        <a:pt x="704" y="291"/>
                      </a:lnTo>
                      <a:lnTo>
                        <a:pt x="704" y="149"/>
                      </a:lnTo>
                      <a:lnTo>
                        <a:pt x="704" y="230"/>
                      </a:lnTo>
                      <a:lnTo>
                        <a:pt x="704" y="88"/>
                      </a:lnTo>
                      <a:lnTo>
                        <a:pt x="704" y="316"/>
                      </a:lnTo>
                      <a:lnTo>
                        <a:pt x="704" y="304"/>
                      </a:lnTo>
                      <a:lnTo>
                        <a:pt x="704" y="306"/>
                      </a:lnTo>
                      <a:lnTo>
                        <a:pt x="704" y="352"/>
                      </a:lnTo>
                      <a:lnTo>
                        <a:pt x="704" y="234"/>
                      </a:lnTo>
                      <a:lnTo>
                        <a:pt x="705" y="238"/>
                      </a:lnTo>
                      <a:lnTo>
                        <a:pt x="705" y="159"/>
                      </a:lnTo>
                      <a:lnTo>
                        <a:pt x="705" y="319"/>
                      </a:lnTo>
                      <a:lnTo>
                        <a:pt x="705" y="286"/>
                      </a:lnTo>
                      <a:lnTo>
                        <a:pt x="705" y="224"/>
                      </a:lnTo>
                      <a:lnTo>
                        <a:pt x="705" y="209"/>
                      </a:lnTo>
                      <a:lnTo>
                        <a:pt x="705" y="291"/>
                      </a:lnTo>
                      <a:lnTo>
                        <a:pt x="705" y="254"/>
                      </a:lnTo>
                      <a:lnTo>
                        <a:pt x="705" y="277"/>
                      </a:lnTo>
                      <a:lnTo>
                        <a:pt x="705" y="352"/>
                      </a:lnTo>
                      <a:lnTo>
                        <a:pt x="705" y="233"/>
                      </a:lnTo>
                      <a:lnTo>
                        <a:pt x="705" y="255"/>
                      </a:lnTo>
                      <a:lnTo>
                        <a:pt x="706" y="207"/>
                      </a:lnTo>
                      <a:lnTo>
                        <a:pt x="706" y="286"/>
                      </a:lnTo>
                      <a:lnTo>
                        <a:pt x="706" y="148"/>
                      </a:lnTo>
                      <a:lnTo>
                        <a:pt x="706" y="328"/>
                      </a:lnTo>
                      <a:lnTo>
                        <a:pt x="706" y="0"/>
                      </a:lnTo>
                      <a:lnTo>
                        <a:pt x="706" y="252"/>
                      </a:lnTo>
                      <a:lnTo>
                        <a:pt x="706" y="307"/>
                      </a:lnTo>
                      <a:lnTo>
                        <a:pt x="706" y="136"/>
                      </a:lnTo>
                      <a:lnTo>
                        <a:pt x="706" y="157"/>
                      </a:lnTo>
                      <a:lnTo>
                        <a:pt x="706" y="283"/>
                      </a:lnTo>
                      <a:lnTo>
                        <a:pt x="707" y="261"/>
                      </a:lnTo>
                      <a:lnTo>
                        <a:pt x="707" y="231"/>
                      </a:lnTo>
                      <a:lnTo>
                        <a:pt x="707" y="168"/>
                      </a:lnTo>
                      <a:lnTo>
                        <a:pt x="707" y="345"/>
                      </a:lnTo>
                      <a:lnTo>
                        <a:pt x="707" y="214"/>
                      </a:lnTo>
                      <a:lnTo>
                        <a:pt x="707" y="282"/>
                      </a:lnTo>
                      <a:lnTo>
                        <a:pt x="707" y="192"/>
                      </a:lnTo>
                      <a:lnTo>
                        <a:pt x="707" y="206"/>
                      </a:lnTo>
                      <a:lnTo>
                        <a:pt x="707" y="307"/>
                      </a:lnTo>
                      <a:lnTo>
                        <a:pt x="707" y="181"/>
                      </a:lnTo>
                      <a:lnTo>
                        <a:pt x="707" y="322"/>
                      </a:lnTo>
                      <a:lnTo>
                        <a:pt x="707" y="293"/>
                      </a:lnTo>
                      <a:lnTo>
                        <a:pt x="708" y="243"/>
                      </a:lnTo>
                      <a:lnTo>
                        <a:pt x="708" y="268"/>
                      </a:lnTo>
                      <a:lnTo>
                        <a:pt x="708" y="180"/>
                      </a:lnTo>
                      <a:lnTo>
                        <a:pt x="708" y="204"/>
                      </a:lnTo>
                      <a:lnTo>
                        <a:pt x="708" y="328"/>
                      </a:lnTo>
                      <a:lnTo>
                        <a:pt x="708" y="96"/>
                      </a:lnTo>
                      <a:lnTo>
                        <a:pt x="708" y="180"/>
                      </a:lnTo>
                      <a:lnTo>
                        <a:pt x="708" y="256"/>
                      </a:lnTo>
                      <a:lnTo>
                        <a:pt x="708" y="122"/>
                      </a:lnTo>
                      <a:lnTo>
                        <a:pt x="708" y="175"/>
                      </a:lnTo>
                      <a:lnTo>
                        <a:pt x="708" y="249"/>
                      </a:lnTo>
                      <a:lnTo>
                        <a:pt x="708" y="264"/>
                      </a:lnTo>
                      <a:lnTo>
                        <a:pt x="708" y="168"/>
                      </a:lnTo>
                      <a:lnTo>
                        <a:pt x="709" y="225"/>
                      </a:lnTo>
                      <a:lnTo>
                        <a:pt x="709" y="161"/>
                      </a:lnTo>
                      <a:lnTo>
                        <a:pt x="709" y="110"/>
                      </a:lnTo>
                      <a:lnTo>
                        <a:pt x="709" y="283"/>
                      </a:lnTo>
                      <a:lnTo>
                        <a:pt x="709" y="146"/>
                      </a:lnTo>
                      <a:lnTo>
                        <a:pt x="709" y="69"/>
                      </a:lnTo>
                      <a:lnTo>
                        <a:pt x="709" y="262"/>
                      </a:lnTo>
                      <a:lnTo>
                        <a:pt x="709" y="214"/>
                      </a:lnTo>
                      <a:lnTo>
                        <a:pt x="709" y="249"/>
                      </a:lnTo>
                      <a:lnTo>
                        <a:pt x="710" y="157"/>
                      </a:lnTo>
                      <a:lnTo>
                        <a:pt x="710" y="271"/>
                      </a:lnTo>
                      <a:lnTo>
                        <a:pt x="710" y="189"/>
                      </a:lnTo>
                      <a:lnTo>
                        <a:pt x="710" y="341"/>
                      </a:lnTo>
                      <a:lnTo>
                        <a:pt x="710" y="72"/>
                      </a:lnTo>
                      <a:lnTo>
                        <a:pt x="710" y="200"/>
                      </a:lnTo>
                      <a:lnTo>
                        <a:pt x="710" y="269"/>
                      </a:lnTo>
                      <a:lnTo>
                        <a:pt x="710" y="175"/>
                      </a:lnTo>
                      <a:lnTo>
                        <a:pt x="710" y="224"/>
                      </a:lnTo>
                      <a:lnTo>
                        <a:pt x="710" y="264"/>
                      </a:lnTo>
                      <a:lnTo>
                        <a:pt x="710" y="258"/>
                      </a:lnTo>
                      <a:lnTo>
                        <a:pt x="710" y="309"/>
                      </a:lnTo>
                      <a:lnTo>
                        <a:pt x="710" y="273"/>
                      </a:lnTo>
                      <a:lnTo>
                        <a:pt x="711" y="314"/>
                      </a:lnTo>
                      <a:lnTo>
                        <a:pt x="711" y="185"/>
                      </a:lnTo>
                      <a:lnTo>
                        <a:pt x="711" y="335"/>
                      </a:lnTo>
                      <a:lnTo>
                        <a:pt x="711" y="216"/>
                      </a:lnTo>
                      <a:lnTo>
                        <a:pt x="711" y="337"/>
                      </a:lnTo>
                      <a:lnTo>
                        <a:pt x="711" y="195"/>
                      </a:lnTo>
                      <a:lnTo>
                        <a:pt x="711" y="224"/>
                      </a:lnTo>
                      <a:lnTo>
                        <a:pt x="711" y="188"/>
                      </a:lnTo>
                      <a:lnTo>
                        <a:pt x="711" y="279"/>
                      </a:lnTo>
                      <a:lnTo>
                        <a:pt x="711" y="169"/>
                      </a:lnTo>
                      <a:lnTo>
                        <a:pt x="711" y="257"/>
                      </a:lnTo>
                      <a:lnTo>
                        <a:pt x="711" y="206"/>
                      </a:lnTo>
                      <a:lnTo>
                        <a:pt x="712" y="83"/>
                      </a:lnTo>
                      <a:lnTo>
                        <a:pt x="712" y="368"/>
                      </a:lnTo>
                      <a:lnTo>
                        <a:pt x="712" y="327"/>
                      </a:lnTo>
                      <a:lnTo>
                        <a:pt x="712" y="276"/>
                      </a:lnTo>
                      <a:lnTo>
                        <a:pt x="712" y="328"/>
                      </a:lnTo>
                      <a:lnTo>
                        <a:pt x="712" y="189"/>
                      </a:lnTo>
                      <a:lnTo>
                        <a:pt x="712" y="271"/>
                      </a:lnTo>
                      <a:lnTo>
                        <a:pt x="712" y="223"/>
                      </a:lnTo>
                      <a:lnTo>
                        <a:pt x="712" y="324"/>
                      </a:lnTo>
                      <a:lnTo>
                        <a:pt x="712" y="176"/>
                      </a:lnTo>
                      <a:lnTo>
                        <a:pt x="712" y="202"/>
                      </a:lnTo>
                      <a:lnTo>
                        <a:pt x="712" y="284"/>
                      </a:lnTo>
                      <a:lnTo>
                        <a:pt x="712" y="134"/>
                      </a:lnTo>
                      <a:lnTo>
                        <a:pt x="713" y="216"/>
                      </a:lnTo>
                      <a:lnTo>
                        <a:pt x="713" y="293"/>
                      </a:lnTo>
                      <a:lnTo>
                        <a:pt x="713" y="143"/>
                      </a:lnTo>
                      <a:lnTo>
                        <a:pt x="713" y="288"/>
                      </a:lnTo>
                      <a:lnTo>
                        <a:pt x="713" y="310"/>
                      </a:lnTo>
                      <a:lnTo>
                        <a:pt x="713" y="164"/>
                      </a:lnTo>
                      <a:lnTo>
                        <a:pt x="713" y="316"/>
                      </a:lnTo>
                      <a:lnTo>
                        <a:pt x="713" y="304"/>
                      </a:lnTo>
                      <a:lnTo>
                        <a:pt x="713" y="154"/>
                      </a:lnTo>
                      <a:lnTo>
                        <a:pt x="713" y="340"/>
                      </a:lnTo>
                      <a:lnTo>
                        <a:pt x="713" y="180"/>
                      </a:lnTo>
                      <a:lnTo>
                        <a:pt x="713" y="259"/>
                      </a:lnTo>
                      <a:lnTo>
                        <a:pt x="714" y="340"/>
                      </a:lnTo>
                      <a:lnTo>
                        <a:pt x="714" y="53"/>
                      </a:lnTo>
                      <a:lnTo>
                        <a:pt x="714" y="350"/>
                      </a:lnTo>
                      <a:lnTo>
                        <a:pt x="714" y="159"/>
                      </a:lnTo>
                      <a:lnTo>
                        <a:pt x="714" y="261"/>
                      </a:lnTo>
                      <a:lnTo>
                        <a:pt x="714" y="293"/>
                      </a:lnTo>
                      <a:lnTo>
                        <a:pt x="714" y="155"/>
                      </a:lnTo>
                      <a:lnTo>
                        <a:pt x="714" y="304"/>
                      </a:lnTo>
                      <a:lnTo>
                        <a:pt x="714" y="275"/>
                      </a:lnTo>
                      <a:lnTo>
                        <a:pt x="714" y="197"/>
                      </a:lnTo>
                      <a:lnTo>
                        <a:pt x="714" y="156"/>
                      </a:lnTo>
                      <a:lnTo>
                        <a:pt x="715" y="276"/>
                      </a:lnTo>
                      <a:lnTo>
                        <a:pt x="715" y="230"/>
                      </a:lnTo>
                      <a:lnTo>
                        <a:pt x="715" y="275"/>
                      </a:lnTo>
                      <a:lnTo>
                        <a:pt x="715" y="364"/>
                      </a:lnTo>
                      <a:lnTo>
                        <a:pt x="715" y="202"/>
                      </a:lnTo>
                      <a:lnTo>
                        <a:pt x="715" y="212"/>
                      </a:lnTo>
                      <a:lnTo>
                        <a:pt x="715" y="285"/>
                      </a:lnTo>
                      <a:lnTo>
                        <a:pt x="715" y="340"/>
                      </a:lnTo>
                      <a:lnTo>
                        <a:pt x="715" y="181"/>
                      </a:lnTo>
                      <a:lnTo>
                        <a:pt x="715" y="206"/>
                      </a:lnTo>
                      <a:lnTo>
                        <a:pt x="715" y="166"/>
                      </a:lnTo>
                      <a:lnTo>
                        <a:pt x="715" y="334"/>
                      </a:lnTo>
                      <a:lnTo>
                        <a:pt x="716" y="167"/>
                      </a:lnTo>
                      <a:lnTo>
                        <a:pt x="716" y="310"/>
                      </a:lnTo>
                      <a:lnTo>
                        <a:pt x="716" y="187"/>
                      </a:lnTo>
                      <a:lnTo>
                        <a:pt x="716" y="328"/>
                      </a:lnTo>
                      <a:lnTo>
                        <a:pt x="716" y="221"/>
                      </a:lnTo>
                      <a:lnTo>
                        <a:pt x="716" y="245"/>
                      </a:lnTo>
                      <a:lnTo>
                        <a:pt x="716" y="184"/>
                      </a:lnTo>
                      <a:lnTo>
                        <a:pt x="716" y="312"/>
                      </a:lnTo>
                      <a:lnTo>
                        <a:pt x="716" y="247"/>
                      </a:lnTo>
                      <a:lnTo>
                        <a:pt x="716" y="252"/>
                      </a:lnTo>
                      <a:lnTo>
                        <a:pt x="716" y="194"/>
                      </a:lnTo>
                      <a:lnTo>
                        <a:pt x="716" y="285"/>
                      </a:lnTo>
                      <a:lnTo>
                        <a:pt x="716" y="196"/>
                      </a:lnTo>
                      <a:lnTo>
                        <a:pt x="716" y="253"/>
                      </a:lnTo>
                      <a:lnTo>
                        <a:pt x="717" y="184"/>
                      </a:lnTo>
                      <a:lnTo>
                        <a:pt x="717" y="262"/>
                      </a:lnTo>
                      <a:lnTo>
                        <a:pt x="717" y="208"/>
                      </a:lnTo>
                      <a:lnTo>
                        <a:pt x="717" y="234"/>
                      </a:lnTo>
                      <a:lnTo>
                        <a:pt x="717" y="184"/>
                      </a:lnTo>
                      <a:lnTo>
                        <a:pt x="717" y="313"/>
                      </a:lnTo>
                      <a:lnTo>
                        <a:pt x="717" y="237"/>
                      </a:lnTo>
                      <a:lnTo>
                        <a:pt x="717" y="167"/>
                      </a:lnTo>
                      <a:lnTo>
                        <a:pt x="717" y="329"/>
                      </a:lnTo>
                      <a:lnTo>
                        <a:pt x="717" y="286"/>
                      </a:lnTo>
                      <a:lnTo>
                        <a:pt x="717" y="159"/>
                      </a:lnTo>
                      <a:lnTo>
                        <a:pt x="718" y="330"/>
                      </a:lnTo>
                      <a:lnTo>
                        <a:pt x="718" y="270"/>
                      </a:lnTo>
                      <a:lnTo>
                        <a:pt x="718" y="153"/>
                      </a:lnTo>
                      <a:lnTo>
                        <a:pt x="718" y="197"/>
                      </a:lnTo>
                      <a:lnTo>
                        <a:pt x="718" y="310"/>
                      </a:lnTo>
                      <a:lnTo>
                        <a:pt x="718" y="328"/>
                      </a:lnTo>
                      <a:lnTo>
                        <a:pt x="718" y="169"/>
                      </a:lnTo>
                      <a:lnTo>
                        <a:pt x="718" y="235"/>
                      </a:lnTo>
                      <a:lnTo>
                        <a:pt x="718" y="206"/>
                      </a:lnTo>
                      <a:lnTo>
                        <a:pt x="718" y="289"/>
                      </a:lnTo>
                      <a:lnTo>
                        <a:pt x="718" y="247"/>
                      </a:lnTo>
                      <a:lnTo>
                        <a:pt x="719" y="277"/>
                      </a:lnTo>
                      <a:lnTo>
                        <a:pt x="719" y="69"/>
                      </a:lnTo>
                      <a:lnTo>
                        <a:pt x="719" y="150"/>
                      </a:lnTo>
                      <a:lnTo>
                        <a:pt x="719" y="180"/>
                      </a:lnTo>
                      <a:lnTo>
                        <a:pt x="719" y="326"/>
                      </a:lnTo>
                      <a:lnTo>
                        <a:pt x="719" y="301"/>
                      </a:lnTo>
                      <a:lnTo>
                        <a:pt x="719" y="199"/>
                      </a:lnTo>
                      <a:lnTo>
                        <a:pt x="719" y="138"/>
                      </a:lnTo>
                      <a:lnTo>
                        <a:pt x="719" y="333"/>
                      </a:lnTo>
                      <a:lnTo>
                        <a:pt x="719" y="256"/>
                      </a:lnTo>
                      <a:lnTo>
                        <a:pt x="719" y="282"/>
                      </a:lnTo>
                      <a:lnTo>
                        <a:pt x="719" y="329"/>
                      </a:lnTo>
                      <a:lnTo>
                        <a:pt x="720" y="208"/>
                      </a:lnTo>
                      <a:lnTo>
                        <a:pt x="720" y="269"/>
                      </a:lnTo>
                      <a:lnTo>
                        <a:pt x="720" y="289"/>
                      </a:lnTo>
                      <a:lnTo>
                        <a:pt x="720" y="116"/>
                      </a:lnTo>
                      <a:lnTo>
                        <a:pt x="720" y="164"/>
                      </a:lnTo>
                      <a:lnTo>
                        <a:pt x="720" y="351"/>
                      </a:lnTo>
                      <a:lnTo>
                        <a:pt x="720" y="215"/>
                      </a:lnTo>
                      <a:lnTo>
                        <a:pt x="721" y="139"/>
                      </a:lnTo>
                      <a:lnTo>
                        <a:pt x="721" y="271"/>
                      </a:lnTo>
                      <a:lnTo>
                        <a:pt x="721" y="259"/>
                      </a:lnTo>
                      <a:lnTo>
                        <a:pt x="721" y="249"/>
                      </a:lnTo>
                      <a:lnTo>
                        <a:pt x="721" y="48"/>
                      </a:lnTo>
                      <a:lnTo>
                        <a:pt x="721" y="231"/>
                      </a:lnTo>
                      <a:lnTo>
                        <a:pt x="721" y="327"/>
                      </a:lnTo>
                      <a:lnTo>
                        <a:pt x="721" y="130"/>
                      </a:lnTo>
                      <a:lnTo>
                        <a:pt x="721" y="275"/>
                      </a:lnTo>
                      <a:lnTo>
                        <a:pt x="721" y="334"/>
                      </a:lnTo>
                      <a:lnTo>
                        <a:pt x="721" y="146"/>
                      </a:lnTo>
                      <a:lnTo>
                        <a:pt x="721" y="254"/>
                      </a:lnTo>
                      <a:lnTo>
                        <a:pt x="721" y="208"/>
                      </a:lnTo>
                      <a:lnTo>
                        <a:pt x="722" y="116"/>
                      </a:lnTo>
                      <a:lnTo>
                        <a:pt x="722" y="243"/>
                      </a:lnTo>
                      <a:lnTo>
                        <a:pt x="722" y="221"/>
                      </a:lnTo>
                      <a:lnTo>
                        <a:pt x="722" y="164"/>
                      </a:lnTo>
                      <a:lnTo>
                        <a:pt x="722" y="272"/>
                      </a:lnTo>
                      <a:lnTo>
                        <a:pt x="722" y="129"/>
                      </a:lnTo>
                      <a:lnTo>
                        <a:pt x="722" y="248"/>
                      </a:lnTo>
                      <a:lnTo>
                        <a:pt x="722" y="132"/>
                      </a:lnTo>
                      <a:lnTo>
                        <a:pt x="722" y="33"/>
                      </a:lnTo>
                      <a:lnTo>
                        <a:pt x="722" y="298"/>
                      </a:lnTo>
                      <a:lnTo>
                        <a:pt x="722" y="247"/>
                      </a:lnTo>
                      <a:lnTo>
                        <a:pt x="722" y="341"/>
                      </a:lnTo>
                      <a:lnTo>
                        <a:pt x="723" y="177"/>
                      </a:lnTo>
                      <a:lnTo>
                        <a:pt x="723" y="238"/>
                      </a:lnTo>
                      <a:lnTo>
                        <a:pt x="723" y="285"/>
                      </a:lnTo>
                      <a:lnTo>
                        <a:pt x="723" y="202"/>
                      </a:lnTo>
                      <a:lnTo>
                        <a:pt x="723" y="327"/>
                      </a:lnTo>
                      <a:lnTo>
                        <a:pt x="723" y="118"/>
                      </a:lnTo>
                      <a:lnTo>
                        <a:pt x="723" y="105"/>
                      </a:lnTo>
                      <a:lnTo>
                        <a:pt x="723" y="298"/>
                      </a:lnTo>
                      <a:lnTo>
                        <a:pt x="723" y="257"/>
                      </a:lnTo>
                      <a:lnTo>
                        <a:pt x="723" y="259"/>
                      </a:lnTo>
                      <a:lnTo>
                        <a:pt x="724" y="169"/>
                      </a:lnTo>
                      <a:lnTo>
                        <a:pt x="724" y="207"/>
                      </a:lnTo>
                      <a:lnTo>
                        <a:pt x="724" y="113"/>
                      </a:lnTo>
                      <a:lnTo>
                        <a:pt x="724" y="283"/>
                      </a:lnTo>
                      <a:lnTo>
                        <a:pt x="724" y="170"/>
                      </a:lnTo>
                      <a:lnTo>
                        <a:pt x="724" y="303"/>
                      </a:lnTo>
                      <a:lnTo>
                        <a:pt x="724" y="82"/>
                      </a:lnTo>
                      <a:lnTo>
                        <a:pt x="724" y="202"/>
                      </a:lnTo>
                      <a:lnTo>
                        <a:pt x="724" y="169"/>
                      </a:lnTo>
                      <a:lnTo>
                        <a:pt x="724" y="342"/>
                      </a:lnTo>
                      <a:lnTo>
                        <a:pt x="724" y="131"/>
                      </a:lnTo>
                      <a:lnTo>
                        <a:pt x="725" y="216"/>
                      </a:lnTo>
                      <a:lnTo>
                        <a:pt x="725" y="110"/>
                      </a:lnTo>
                      <a:lnTo>
                        <a:pt x="725" y="238"/>
                      </a:lnTo>
                      <a:lnTo>
                        <a:pt x="725" y="197"/>
                      </a:lnTo>
                      <a:lnTo>
                        <a:pt x="725" y="229"/>
                      </a:lnTo>
                      <a:lnTo>
                        <a:pt x="725" y="156"/>
                      </a:lnTo>
                      <a:lnTo>
                        <a:pt x="725" y="163"/>
                      </a:lnTo>
                      <a:lnTo>
                        <a:pt x="725" y="335"/>
                      </a:lnTo>
                      <a:lnTo>
                        <a:pt x="725" y="324"/>
                      </a:lnTo>
                      <a:lnTo>
                        <a:pt x="725" y="201"/>
                      </a:lnTo>
                      <a:lnTo>
                        <a:pt x="726" y="266"/>
                      </a:lnTo>
                      <a:lnTo>
                        <a:pt x="726" y="73"/>
                      </a:lnTo>
                      <a:lnTo>
                        <a:pt x="726" y="166"/>
                      </a:lnTo>
                      <a:lnTo>
                        <a:pt x="726" y="96"/>
                      </a:lnTo>
                      <a:lnTo>
                        <a:pt x="726" y="356"/>
                      </a:lnTo>
                      <a:lnTo>
                        <a:pt x="726" y="133"/>
                      </a:lnTo>
                      <a:lnTo>
                        <a:pt x="726" y="258"/>
                      </a:lnTo>
                      <a:lnTo>
                        <a:pt x="726" y="113"/>
                      </a:lnTo>
                      <a:lnTo>
                        <a:pt x="726" y="196"/>
                      </a:lnTo>
                      <a:lnTo>
                        <a:pt x="726" y="277"/>
                      </a:lnTo>
                      <a:lnTo>
                        <a:pt x="726" y="137"/>
                      </a:lnTo>
                      <a:lnTo>
                        <a:pt x="727" y="253"/>
                      </a:lnTo>
                      <a:lnTo>
                        <a:pt x="727" y="164"/>
                      </a:lnTo>
                      <a:lnTo>
                        <a:pt x="727" y="289"/>
                      </a:lnTo>
                      <a:lnTo>
                        <a:pt x="727" y="133"/>
                      </a:lnTo>
                      <a:lnTo>
                        <a:pt x="727" y="176"/>
                      </a:lnTo>
                      <a:lnTo>
                        <a:pt x="727" y="197"/>
                      </a:lnTo>
                      <a:lnTo>
                        <a:pt x="727" y="86"/>
                      </a:lnTo>
                      <a:lnTo>
                        <a:pt x="727" y="214"/>
                      </a:lnTo>
                      <a:lnTo>
                        <a:pt x="727" y="248"/>
                      </a:lnTo>
                      <a:lnTo>
                        <a:pt x="727" y="163"/>
                      </a:lnTo>
                      <a:lnTo>
                        <a:pt x="727" y="302"/>
                      </a:lnTo>
                      <a:lnTo>
                        <a:pt x="727" y="235"/>
                      </a:lnTo>
                      <a:lnTo>
                        <a:pt x="728" y="192"/>
                      </a:lnTo>
                      <a:lnTo>
                        <a:pt x="728" y="321"/>
                      </a:lnTo>
                      <a:lnTo>
                        <a:pt x="728" y="129"/>
                      </a:lnTo>
                      <a:lnTo>
                        <a:pt x="728" y="205"/>
                      </a:lnTo>
                      <a:lnTo>
                        <a:pt x="728" y="297"/>
                      </a:lnTo>
                      <a:lnTo>
                        <a:pt x="728" y="153"/>
                      </a:lnTo>
                      <a:lnTo>
                        <a:pt x="728" y="138"/>
                      </a:lnTo>
                      <a:lnTo>
                        <a:pt x="728" y="322"/>
                      </a:lnTo>
                      <a:lnTo>
                        <a:pt x="728" y="127"/>
                      </a:lnTo>
                      <a:lnTo>
                        <a:pt x="728" y="201"/>
                      </a:lnTo>
                      <a:lnTo>
                        <a:pt x="728" y="240"/>
                      </a:lnTo>
                      <a:lnTo>
                        <a:pt x="729" y="124"/>
                      </a:lnTo>
                      <a:lnTo>
                        <a:pt x="729" y="247"/>
                      </a:lnTo>
                      <a:lnTo>
                        <a:pt x="729" y="199"/>
                      </a:lnTo>
                      <a:lnTo>
                        <a:pt x="729" y="238"/>
                      </a:lnTo>
                      <a:lnTo>
                        <a:pt x="729" y="138"/>
                      </a:lnTo>
                      <a:lnTo>
                        <a:pt x="729" y="180"/>
                      </a:lnTo>
                      <a:lnTo>
                        <a:pt x="729" y="309"/>
                      </a:lnTo>
                      <a:lnTo>
                        <a:pt x="729" y="261"/>
                      </a:lnTo>
                      <a:lnTo>
                        <a:pt x="729" y="172"/>
                      </a:lnTo>
                      <a:lnTo>
                        <a:pt x="730" y="337"/>
                      </a:lnTo>
                      <a:lnTo>
                        <a:pt x="730" y="231"/>
                      </a:lnTo>
                      <a:lnTo>
                        <a:pt x="730" y="185"/>
                      </a:lnTo>
                      <a:lnTo>
                        <a:pt x="730" y="336"/>
                      </a:lnTo>
                      <a:lnTo>
                        <a:pt x="730" y="266"/>
                      </a:lnTo>
                      <a:lnTo>
                        <a:pt x="730" y="208"/>
                      </a:lnTo>
                      <a:lnTo>
                        <a:pt x="730" y="294"/>
                      </a:lnTo>
                      <a:lnTo>
                        <a:pt x="730" y="140"/>
                      </a:lnTo>
                      <a:lnTo>
                        <a:pt x="730" y="154"/>
                      </a:lnTo>
                      <a:lnTo>
                        <a:pt x="730" y="268"/>
                      </a:lnTo>
                      <a:lnTo>
                        <a:pt x="730" y="168"/>
                      </a:lnTo>
                      <a:lnTo>
                        <a:pt x="730" y="438"/>
                      </a:lnTo>
                      <a:lnTo>
                        <a:pt x="730" y="115"/>
                      </a:lnTo>
                      <a:lnTo>
                        <a:pt x="731" y="433"/>
                      </a:lnTo>
                      <a:lnTo>
                        <a:pt x="731" y="293"/>
                      </a:lnTo>
                      <a:lnTo>
                        <a:pt x="731" y="291"/>
                      </a:lnTo>
                      <a:lnTo>
                        <a:pt x="731" y="230"/>
                      </a:lnTo>
                      <a:lnTo>
                        <a:pt x="731" y="376"/>
                      </a:lnTo>
                      <a:lnTo>
                        <a:pt x="731" y="325"/>
                      </a:lnTo>
                      <a:lnTo>
                        <a:pt x="731" y="349"/>
                      </a:lnTo>
                      <a:lnTo>
                        <a:pt x="731" y="276"/>
                      </a:lnTo>
                      <a:lnTo>
                        <a:pt x="731" y="336"/>
                      </a:lnTo>
                      <a:lnTo>
                        <a:pt x="732" y="145"/>
                      </a:lnTo>
                      <a:lnTo>
                        <a:pt x="732" y="189"/>
                      </a:lnTo>
                      <a:lnTo>
                        <a:pt x="732" y="168"/>
                      </a:lnTo>
                      <a:lnTo>
                        <a:pt x="732" y="333"/>
                      </a:lnTo>
                      <a:lnTo>
                        <a:pt x="732" y="221"/>
                      </a:lnTo>
                      <a:lnTo>
                        <a:pt x="732" y="112"/>
                      </a:lnTo>
                      <a:lnTo>
                        <a:pt x="732" y="341"/>
                      </a:lnTo>
                      <a:lnTo>
                        <a:pt x="732" y="291"/>
                      </a:lnTo>
                      <a:lnTo>
                        <a:pt x="732" y="204"/>
                      </a:lnTo>
                      <a:lnTo>
                        <a:pt x="733" y="308"/>
                      </a:lnTo>
                      <a:lnTo>
                        <a:pt x="733" y="322"/>
                      </a:lnTo>
                      <a:lnTo>
                        <a:pt x="733" y="236"/>
                      </a:lnTo>
                      <a:lnTo>
                        <a:pt x="733" y="255"/>
                      </a:lnTo>
                      <a:lnTo>
                        <a:pt x="733" y="297"/>
                      </a:lnTo>
                      <a:lnTo>
                        <a:pt x="733" y="316"/>
                      </a:lnTo>
                      <a:lnTo>
                        <a:pt x="733" y="186"/>
                      </a:lnTo>
                      <a:lnTo>
                        <a:pt x="733" y="255"/>
                      </a:lnTo>
                      <a:lnTo>
                        <a:pt x="733" y="235"/>
                      </a:lnTo>
                      <a:lnTo>
                        <a:pt x="733" y="314"/>
                      </a:lnTo>
                      <a:lnTo>
                        <a:pt x="733" y="198"/>
                      </a:lnTo>
                      <a:lnTo>
                        <a:pt x="733" y="260"/>
                      </a:lnTo>
                      <a:lnTo>
                        <a:pt x="733" y="129"/>
                      </a:lnTo>
                      <a:lnTo>
                        <a:pt x="734" y="380"/>
                      </a:lnTo>
                      <a:lnTo>
                        <a:pt x="734" y="323"/>
                      </a:lnTo>
                      <a:lnTo>
                        <a:pt x="734" y="273"/>
                      </a:lnTo>
                      <a:lnTo>
                        <a:pt x="734" y="262"/>
                      </a:lnTo>
                      <a:lnTo>
                        <a:pt x="734" y="359"/>
                      </a:lnTo>
                      <a:lnTo>
                        <a:pt x="734" y="345"/>
                      </a:lnTo>
                      <a:lnTo>
                        <a:pt x="734" y="338"/>
                      </a:lnTo>
                      <a:lnTo>
                        <a:pt x="734" y="209"/>
                      </a:lnTo>
                      <a:lnTo>
                        <a:pt x="734" y="228"/>
                      </a:lnTo>
                      <a:lnTo>
                        <a:pt x="734" y="426"/>
                      </a:lnTo>
                      <a:lnTo>
                        <a:pt x="734" y="438"/>
                      </a:lnTo>
                      <a:lnTo>
                        <a:pt x="735" y="277"/>
                      </a:lnTo>
                      <a:lnTo>
                        <a:pt x="735" y="333"/>
                      </a:lnTo>
                      <a:lnTo>
                        <a:pt x="735" y="186"/>
                      </a:lnTo>
                      <a:lnTo>
                        <a:pt x="735" y="319"/>
                      </a:lnTo>
                      <a:lnTo>
                        <a:pt x="735" y="253"/>
                      </a:lnTo>
                      <a:lnTo>
                        <a:pt x="735" y="303"/>
                      </a:lnTo>
                      <a:lnTo>
                        <a:pt x="735" y="196"/>
                      </a:lnTo>
                      <a:lnTo>
                        <a:pt x="735" y="355"/>
                      </a:lnTo>
                      <a:lnTo>
                        <a:pt x="735" y="271"/>
                      </a:lnTo>
                      <a:lnTo>
                        <a:pt x="735" y="254"/>
                      </a:lnTo>
                      <a:lnTo>
                        <a:pt x="735" y="338"/>
                      </a:lnTo>
                      <a:lnTo>
                        <a:pt x="735" y="323"/>
                      </a:lnTo>
                      <a:lnTo>
                        <a:pt x="736" y="286"/>
                      </a:lnTo>
                      <a:lnTo>
                        <a:pt x="736" y="355"/>
                      </a:lnTo>
                      <a:lnTo>
                        <a:pt x="736" y="171"/>
                      </a:lnTo>
                      <a:lnTo>
                        <a:pt x="736" y="216"/>
                      </a:lnTo>
                      <a:lnTo>
                        <a:pt x="736" y="347"/>
                      </a:lnTo>
                      <a:lnTo>
                        <a:pt x="736" y="191"/>
                      </a:lnTo>
                      <a:lnTo>
                        <a:pt x="736" y="267"/>
                      </a:lnTo>
                      <a:lnTo>
                        <a:pt x="736" y="280"/>
                      </a:lnTo>
                      <a:lnTo>
                        <a:pt x="736" y="348"/>
                      </a:lnTo>
                      <a:lnTo>
                        <a:pt x="736" y="239"/>
                      </a:lnTo>
                      <a:lnTo>
                        <a:pt x="736" y="271"/>
                      </a:lnTo>
                      <a:lnTo>
                        <a:pt x="737" y="390"/>
                      </a:lnTo>
                      <a:lnTo>
                        <a:pt x="737" y="208"/>
                      </a:lnTo>
                      <a:lnTo>
                        <a:pt x="737" y="233"/>
                      </a:lnTo>
                      <a:lnTo>
                        <a:pt x="737" y="254"/>
                      </a:lnTo>
                      <a:lnTo>
                        <a:pt x="737" y="197"/>
                      </a:lnTo>
                      <a:lnTo>
                        <a:pt x="737" y="392"/>
                      </a:lnTo>
                      <a:lnTo>
                        <a:pt x="737" y="185"/>
                      </a:lnTo>
                      <a:lnTo>
                        <a:pt x="737" y="159"/>
                      </a:lnTo>
                      <a:lnTo>
                        <a:pt x="737" y="267"/>
                      </a:lnTo>
                      <a:lnTo>
                        <a:pt x="737" y="266"/>
                      </a:lnTo>
                      <a:lnTo>
                        <a:pt x="737" y="227"/>
                      </a:lnTo>
                      <a:lnTo>
                        <a:pt x="737" y="378"/>
                      </a:lnTo>
                      <a:lnTo>
                        <a:pt x="738" y="201"/>
                      </a:lnTo>
                      <a:lnTo>
                        <a:pt x="738" y="323"/>
                      </a:lnTo>
                      <a:lnTo>
                        <a:pt x="738" y="135"/>
                      </a:lnTo>
                      <a:lnTo>
                        <a:pt x="738" y="334"/>
                      </a:lnTo>
                      <a:lnTo>
                        <a:pt x="738" y="261"/>
                      </a:lnTo>
                      <a:lnTo>
                        <a:pt x="738" y="425"/>
                      </a:lnTo>
                      <a:lnTo>
                        <a:pt x="738" y="177"/>
                      </a:lnTo>
                      <a:lnTo>
                        <a:pt x="738" y="320"/>
                      </a:lnTo>
                      <a:lnTo>
                        <a:pt x="738" y="253"/>
                      </a:lnTo>
                      <a:lnTo>
                        <a:pt x="738" y="236"/>
                      </a:lnTo>
                      <a:lnTo>
                        <a:pt x="738" y="359"/>
                      </a:lnTo>
                      <a:lnTo>
                        <a:pt x="738" y="277"/>
                      </a:lnTo>
                      <a:lnTo>
                        <a:pt x="739" y="214"/>
                      </a:lnTo>
                      <a:lnTo>
                        <a:pt x="739" y="326"/>
                      </a:lnTo>
                      <a:lnTo>
                        <a:pt x="739" y="241"/>
                      </a:lnTo>
                      <a:lnTo>
                        <a:pt x="739" y="258"/>
                      </a:lnTo>
                      <a:lnTo>
                        <a:pt x="739" y="219"/>
                      </a:lnTo>
                      <a:lnTo>
                        <a:pt x="739" y="364"/>
                      </a:lnTo>
                      <a:lnTo>
                        <a:pt x="739" y="253"/>
                      </a:lnTo>
                      <a:lnTo>
                        <a:pt x="739" y="224"/>
                      </a:lnTo>
                      <a:lnTo>
                        <a:pt x="739" y="350"/>
                      </a:lnTo>
                      <a:lnTo>
                        <a:pt x="739" y="165"/>
                      </a:lnTo>
                      <a:lnTo>
                        <a:pt x="739" y="203"/>
                      </a:lnTo>
                      <a:lnTo>
                        <a:pt x="740" y="155"/>
                      </a:lnTo>
                      <a:lnTo>
                        <a:pt x="740" y="348"/>
                      </a:lnTo>
                      <a:lnTo>
                        <a:pt x="740" y="272"/>
                      </a:lnTo>
                      <a:lnTo>
                        <a:pt x="740" y="140"/>
                      </a:lnTo>
                      <a:lnTo>
                        <a:pt x="740" y="289"/>
                      </a:lnTo>
                      <a:lnTo>
                        <a:pt x="740" y="288"/>
                      </a:lnTo>
                      <a:lnTo>
                        <a:pt x="740" y="134"/>
                      </a:lnTo>
                      <a:lnTo>
                        <a:pt x="740" y="230"/>
                      </a:lnTo>
                      <a:lnTo>
                        <a:pt x="740" y="249"/>
                      </a:lnTo>
                      <a:lnTo>
                        <a:pt x="740" y="113"/>
                      </a:lnTo>
                      <a:lnTo>
                        <a:pt x="741" y="271"/>
                      </a:lnTo>
                      <a:lnTo>
                        <a:pt x="741" y="298"/>
                      </a:lnTo>
                      <a:lnTo>
                        <a:pt x="741" y="119"/>
                      </a:lnTo>
                      <a:lnTo>
                        <a:pt x="741" y="163"/>
                      </a:lnTo>
                      <a:lnTo>
                        <a:pt x="741" y="332"/>
                      </a:lnTo>
                      <a:lnTo>
                        <a:pt x="741" y="129"/>
                      </a:lnTo>
                      <a:lnTo>
                        <a:pt x="741" y="181"/>
                      </a:lnTo>
                      <a:lnTo>
                        <a:pt x="741" y="242"/>
                      </a:lnTo>
                      <a:lnTo>
                        <a:pt x="741" y="133"/>
                      </a:lnTo>
                      <a:lnTo>
                        <a:pt x="741" y="273"/>
                      </a:lnTo>
                      <a:lnTo>
                        <a:pt x="741" y="244"/>
                      </a:lnTo>
                      <a:lnTo>
                        <a:pt x="742" y="236"/>
                      </a:lnTo>
                      <a:lnTo>
                        <a:pt x="742" y="126"/>
                      </a:lnTo>
                      <a:lnTo>
                        <a:pt x="742" y="309"/>
                      </a:lnTo>
                      <a:lnTo>
                        <a:pt x="742" y="257"/>
                      </a:lnTo>
                      <a:lnTo>
                        <a:pt x="742" y="174"/>
                      </a:lnTo>
                      <a:lnTo>
                        <a:pt x="742" y="129"/>
                      </a:lnTo>
                      <a:lnTo>
                        <a:pt x="742" y="264"/>
                      </a:lnTo>
                      <a:lnTo>
                        <a:pt x="742" y="172"/>
                      </a:lnTo>
                      <a:lnTo>
                        <a:pt x="742" y="185"/>
                      </a:lnTo>
                      <a:lnTo>
                        <a:pt x="742" y="120"/>
                      </a:lnTo>
                      <a:lnTo>
                        <a:pt x="742" y="257"/>
                      </a:lnTo>
                      <a:lnTo>
                        <a:pt x="742" y="236"/>
                      </a:lnTo>
                      <a:lnTo>
                        <a:pt x="742" y="224"/>
                      </a:lnTo>
                      <a:lnTo>
                        <a:pt x="742" y="139"/>
                      </a:lnTo>
                      <a:lnTo>
                        <a:pt x="743" y="304"/>
                      </a:lnTo>
                      <a:lnTo>
                        <a:pt x="743" y="90"/>
                      </a:lnTo>
                      <a:lnTo>
                        <a:pt x="743" y="317"/>
                      </a:lnTo>
                      <a:lnTo>
                        <a:pt x="743" y="197"/>
                      </a:lnTo>
                      <a:lnTo>
                        <a:pt x="743" y="125"/>
                      </a:lnTo>
                      <a:lnTo>
                        <a:pt x="743" y="57"/>
                      </a:lnTo>
                      <a:lnTo>
                        <a:pt x="743" y="242"/>
                      </a:lnTo>
                      <a:lnTo>
                        <a:pt x="743" y="219"/>
                      </a:lnTo>
                      <a:lnTo>
                        <a:pt x="743" y="234"/>
                      </a:lnTo>
                      <a:lnTo>
                        <a:pt x="743" y="261"/>
                      </a:lnTo>
                      <a:lnTo>
                        <a:pt x="744" y="145"/>
                      </a:lnTo>
                      <a:lnTo>
                        <a:pt x="744" y="170"/>
                      </a:lnTo>
                      <a:lnTo>
                        <a:pt x="744" y="129"/>
                      </a:lnTo>
                      <a:lnTo>
                        <a:pt x="744" y="105"/>
                      </a:lnTo>
                      <a:lnTo>
                        <a:pt x="744" y="220"/>
                      </a:lnTo>
                      <a:lnTo>
                        <a:pt x="744" y="193"/>
                      </a:lnTo>
                      <a:lnTo>
                        <a:pt x="744" y="170"/>
                      </a:lnTo>
                      <a:lnTo>
                        <a:pt x="744" y="245"/>
                      </a:lnTo>
                      <a:lnTo>
                        <a:pt x="744" y="54"/>
                      </a:lnTo>
                      <a:lnTo>
                        <a:pt x="744" y="217"/>
                      </a:lnTo>
                      <a:lnTo>
                        <a:pt x="744" y="105"/>
                      </a:lnTo>
                      <a:lnTo>
                        <a:pt x="744" y="343"/>
                      </a:lnTo>
                      <a:lnTo>
                        <a:pt x="744" y="109"/>
                      </a:lnTo>
                      <a:lnTo>
                        <a:pt x="745" y="222"/>
                      </a:lnTo>
                      <a:lnTo>
                        <a:pt x="745" y="307"/>
                      </a:lnTo>
                      <a:lnTo>
                        <a:pt x="745" y="136"/>
                      </a:lnTo>
                      <a:lnTo>
                        <a:pt x="745" y="183"/>
                      </a:lnTo>
                      <a:lnTo>
                        <a:pt x="745" y="157"/>
                      </a:lnTo>
                      <a:lnTo>
                        <a:pt x="745" y="260"/>
                      </a:lnTo>
                      <a:lnTo>
                        <a:pt x="745" y="141"/>
                      </a:lnTo>
                      <a:lnTo>
                        <a:pt x="745" y="249"/>
                      </a:lnTo>
                      <a:lnTo>
                        <a:pt x="745" y="270"/>
                      </a:lnTo>
                      <a:lnTo>
                        <a:pt x="745" y="76"/>
                      </a:lnTo>
                      <a:lnTo>
                        <a:pt x="745" y="153"/>
                      </a:lnTo>
                      <a:lnTo>
                        <a:pt x="745" y="193"/>
                      </a:lnTo>
                      <a:lnTo>
                        <a:pt x="745" y="283"/>
                      </a:lnTo>
                      <a:lnTo>
                        <a:pt x="746" y="130"/>
                      </a:lnTo>
                      <a:lnTo>
                        <a:pt x="746" y="236"/>
                      </a:lnTo>
                      <a:lnTo>
                        <a:pt x="746" y="247"/>
                      </a:lnTo>
                      <a:lnTo>
                        <a:pt x="746" y="357"/>
                      </a:lnTo>
                      <a:lnTo>
                        <a:pt x="746" y="142"/>
                      </a:lnTo>
                      <a:lnTo>
                        <a:pt x="746" y="237"/>
                      </a:lnTo>
                      <a:lnTo>
                        <a:pt x="746" y="169"/>
                      </a:lnTo>
                      <a:lnTo>
                        <a:pt x="746" y="242"/>
                      </a:lnTo>
                      <a:lnTo>
                        <a:pt x="746" y="178"/>
                      </a:lnTo>
                      <a:lnTo>
                        <a:pt x="746" y="203"/>
                      </a:lnTo>
                      <a:lnTo>
                        <a:pt x="746" y="275"/>
                      </a:lnTo>
                      <a:lnTo>
                        <a:pt x="747" y="98"/>
                      </a:lnTo>
                      <a:lnTo>
                        <a:pt x="747" y="125"/>
                      </a:lnTo>
                      <a:lnTo>
                        <a:pt x="747" y="288"/>
                      </a:lnTo>
                      <a:lnTo>
                        <a:pt x="747" y="167"/>
                      </a:lnTo>
                      <a:lnTo>
                        <a:pt x="747" y="242"/>
                      </a:lnTo>
                      <a:lnTo>
                        <a:pt x="747" y="251"/>
                      </a:lnTo>
                      <a:lnTo>
                        <a:pt x="747" y="120"/>
                      </a:lnTo>
                      <a:lnTo>
                        <a:pt x="747" y="235"/>
                      </a:lnTo>
                      <a:lnTo>
                        <a:pt x="747" y="133"/>
                      </a:lnTo>
                      <a:lnTo>
                        <a:pt x="747" y="287"/>
                      </a:lnTo>
                      <a:lnTo>
                        <a:pt x="747" y="255"/>
                      </a:lnTo>
                      <a:lnTo>
                        <a:pt x="747" y="244"/>
                      </a:lnTo>
                      <a:lnTo>
                        <a:pt x="747" y="262"/>
                      </a:lnTo>
                      <a:lnTo>
                        <a:pt x="748" y="214"/>
                      </a:lnTo>
                      <a:lnTo>
                        <a:pt x="748" y="222"/>
                      </a:lnTo>
                      <a:lnTo>
                        <a:pt x="748" y="244"/>
                      </a:lnTo>
                      <a:lnTo>
                        <a:pt x="748" y="135"/>
                      </a:lnTo>
                      <a:lnTo>
                        <a:pt x="748" y="276"/>
                      </a:lnTo>
                      <a:lnTo>
                        <a:pt x="748" y="222"/>
                      </a:lnTo>
                      <a:lnTo>
                        <a:pt x="748" y="146"/>
                      </a:lnTo>
                      <a:lnTo>
                        <a:pt x="748" y="217"/>
                      </a:lnTo>
                      <a:lnTo>
                        <a:pt x="748" y="178"/>
                      </a:lnTo>
                      <a:lnTo>
                        <a:pt x="748" y="263"/>
                      </a:lnTo>
                      <a:lnTo>
                        <a:pt x="748" y="148"/>
                      </a:lnTo>
                      <a:lnTo>
                        <a:pt x="749" y="173"/>
                      </a:lnTo>
                      <a:lnTo>
                        <a:pt x="749" y="160"/>
                      </a:lnTo>
                      <a:lnTo>
                        <a:pt x="749" y="155"/>
                      </a:lnTo>
                      <a:lnTo>
                        <a:pt x="749" y="306"/>
                      </a:lnTo>
                      <a:lnTo>
                        <a:pt x="749" y="177"/>
                      </a:lnTo>
                      <a:lnTo>
                        <a:pt x="749" y="243"/>
                      </a:lnTo>
                      <a:lnTo>
                        <a:pt x="749" y="126"/>
                      </a:lnTo>
                      <a:lnTo>
                        <a:pt x="749" y="218"/>
                      </a:lnTo>
                      <a:lnTo>
                        <a:pt x="749" y="64"/>
                      </a:lnTo>
                      <a:lnTo>
                        <a:pt x="750" y="285"/>
                      </a:lnTo>
                      <a:lnTo>
                        <a:pt x="750" y="155"/>
                      </a:lnTo>
                      <a:lnTo>
                        <a:pt x="750" y="72"/>
                      </a:lnTo>
                      <a:lnTo>
                        <a:pt x="750" y="265"/>
                      </a:lnTo>
                      <a:lnTo>
                        <a:pt x="750" y="238"/>
                      </a:lnTo>
                      <a:lnTo>
                        <a:pt x="750" y="144"/>
                      </a:lnTo>
                      <a:lnTo>
                        <a:pt x="750" y="244"/>
                      </a:lnTo>
                      <a:lnTo>
                        <a:pt x="750" y="167"/>
                      </a:lnTo>
                      <a:lnTo>
                        <a:pt x="750" y="94"/>
                      </a:lnTo>
                      <a:lnTo>
                        <a:pt x="750" y="275"/>
                      </a:lnTo>
                      <a:lnTo>
                        <a:pt x="750" y="191"/>
                      </a:lnTo>
                      <a:lnTo>
                        <a:pt x="751" y="152"/>
                      </a:lnTo>
                      <a:lnTo>
                        <a:pt x="751" y="260"/>
                      </a:lnTo>
                      <a:lnTo>
                        <a:pt x="751" y="215"/>
                      </a:lnTo>
                      <a:lnTo>
                        <a:pt x="751" y="116"/>
                      </a:lnTo>
                      <a:lnTo>
                        <a:pt x="751" y="61"/>
                      </a:lnTo>
                      <a:lnTo>
                        <a:pt x="751" y="241"/>
                      </a:lnTo>
                      <a:lnTo>
                        <a:pt x="751" y="216"/>
                      </a:lnTo>
                      <a:lnTo>
                        <a:pt x="751" y="237"/>
                      </a:lnTo>
                      <a:lnTo>
                        <a:pt x="751" y="160"/>
                      </a:lnTo>
                      <a:lnTo>
                        <a:pt x="751" y="237"/>
                      </a:lnTo>
                      <a:lnTo>
                        <a:pt x="751" y="171"/>
                      </a:lnTo>
                      <a:lnTo>
                        <a:pt x="751" y="172"/>
                      </a:lnTo>
                      <a:lnTo>
                        <a:pt x="751" y="252"/>
                      </a:lnTo>
                      <a:lnTo>
                        <a:pt x="752" y="92"/>
                      </a:lnTo>
                      <a:lnTo>
                        <a:pt x="752" y="172"/>
                      </a:lnTo>
                      <a:lnTo>
                        <a:pt x="752" y="248"/>
                      </a:lnTo>
                      <a:lnTo>
                        <a:pt x="752" y="80"/>
                      </a:lnTo>
                      <a:lnTo>
                        <a:pt x="752" y="315"/>
                      </a:lnTo>
                      <a:lnTo>
                        <a:pt x="752" y="199"/>
                      </a:lnTo>
                      <a:lnTo>
                        <a:pt x="752" y="319"/>
                      </a:lnTo>
                      <a:lnTo>
                        <a:pt x="752" y="122"/>
                      </a:lnTo>
                      <a:lnTo>
                        <a:pt x="752" y="219"/>
                      </a:lnTo>
                      <a:lnTo>
                        <a:pt x="752" y="248"/>
                      </a:lnTo>
                      <a:lnTo>
                        <a:pt x="752" y="124"/>
                      </a:lnTo>
                      <a:lnTo>
                        <a:pt x="752" y="304"/>
                      </a:lnTo>
                      <a:lnTo>
                        <a:pt x="752" y="130"/>
                      </a:lnTo>
                      <a:lnTo>
                        <a:pt x="753" y="256"/>
                      </a:lnTo>
                      <a:lnTo>
                        <a:pt x="753" y="299"/>
                      </a:lnTo>
                      <a:lnTo>
                        <a:pt x="753" y="180"/>
                      </a:lnTo>
                      <a:lnTo>
                        <a:pt x="753" y="211"/>
                      </a:lnTo>
                      <a:lnTo>
                        <a:pt x="753" y="118"/>
                      </a:lnTo>
                      <a:lnTo>
                        <a:pt x="753" y="310"/>
                      </a:lnTo>
                      <a:lnTo>
                        <a:pt x="753" y="134"/>
                      </a:lnTo>
                      <a:lnTo>
                        <a:pt x="753" y="243"/>
                      </a:lnTo>
                      <a:lnTo>
                        <a:pt x="753" y="146"/>
                      </a:lnTo>
                      <a:lnTo>
                        <a:pt x="753" y="263"/>
                      </a:lnTo>
                      <a:lnTo>
                        <a:pt x="753" y="245"/>
                      </a:lnTo>
                      <a:lnTo>
                        <a:pt x="753" y="152"/>
                      </a:lnTo>
                      <a:lnTo>
                        <a:pt x="753" y="328"/>
                      </a:lnTo>
                      <a:lnTo>
                        <a:pt x="754" y="87"/>
                      </a:lnTo>
                      <a:lnTo>
                        <a:pt x="754" y="294"/>
                      </a:lnTo>
                      <a:lnTo>
                        <a:pt x="754" y="234"/>
                      </a:lnTo>
                      <a:lnTo>
                        <a:pt x="754" y="270"/>
                      </a:lnTo>
                      <a:lnTo>
                        <a:pt x="754" y="157"/>
                      </a:lnTo>
                      <a:lnTo>
                        <a:pt x="754" y="255"/>
                      </a:lnTo>
                      <a:lnTo>
                        <a:pt x="754" y="255"/>
                      </a:lnTo>
                      <a:lnTo>
                        <a:pt x="754" y="175"/>
                      </a:lnTo>
                      <a:lnTo>
                        <a:pt x="754" y="229"/>
                      </a:lnTo>
                      <a:lnTo>
                        <a:pt x="754" y="230"/>
                      </a:lnTo>
                      <a:lnTo>
                        <a:pt x="754" y="76"/>
                      </a:lnTo>
                      <a:lnTo>
                        <a:pt x="755" y="135"/>
                      </a:lnTo>
                      <a:lnTo>
                        <a:pt x="755" y="237"/>
                      </a:lnTo>
                      <a:lnTo>
                        <a:pt x="755" y="295"/>
                      </a:lnTo>
                      <a:lnTo>
                        <a:pt x="755" y="126"/>
                      </a:lnTo>
                      <a:lnTo>
                        <a:pt x="755" y="263"/>
                      </a:lnTo>
                      <a:lnTo>
                        <a:pt x="755" y="148"/>
                      </a:lnTo>
                      <a:lnTo>
                        <a:pt x="755" y="300"/>
                      </a:lnTo>
                      <a:lnTo>
                        <a:pt x="755" y="283"/>
                      </a:lnTo>
                      <a:lnTo>
                        <a:pt x="755" y="163"/>
                      </a:lnTo>
                      <a:lnTo>
                        <a:pt x="755" y="113"/>
                      </a:lnTo>
                      <a:lnTo>
                        <a:pt x="755" y="287"/>
                      </a:lnTo>
                      <a:lnTo>
                        <a:pt x="755" y="270"/>
                      </a:lnTo>
                      <a:lnTo>
                        <a:pt x="756" y="295"/>
                      </a:lnTo>
                      <a:lnTo>
                        <a:pt x="756" y="95"/>
                      </a:lnTo>
                      <a:lnTo>
                        <a:pt x="756" y="134"/>
                      </a:lnTo>
                      <a:lnTo>
                        <a:pt x="756" y="179"/>
                      </a:lnTo>
                      <a:lnTo>
                        <a:pt x="756" y="263"/>
                      </a:lnTo>
                      <a:lnTo>
                        <a:pt x="756" y="139"/>
                      </a:lnTo>
                      <a:lnTo>
                        <a:pt x="756" y="213"/>
                      </a:lnTo>
                      <a:lnTo>
                        <a:pt x="756" y="248"/>
                      </a:lnTo>
                      <a:lnTo>
                        <a:pt x="756" y="136"/>
                      </a:lnTo>
                      <a:lnTo>
                        <a:pt x="756" y="189"/>
                      </a:lnTo>
                      <a:lnTo>
                        <a:pt x="756" y="328"/>
                      </a:lnTo>
                      <a:lnTo>
                        <a:pt x="757" y="95"/>
                      </a:lnTo>
                      <a:lnTo>
                        <a:pt x="757" y="103"/>
                      </a:lnTo>
                      <a:lnTo>
                        <a:pt x="757" y="221"/>
                      </a:lnTo>
                      <a:lnTo>
                        <a:pt x="757" y="280"/>
                      </a:lnTo>
                      <a:lnTo>
                        <a:pt x="757" y="152"/>
                      </a:lnTo>
                      <a:lnTo>
                        <a:pt x="757" y="168"/>
                      </a:lnTo>
                      <a:lnTo>
                        <a:pt x="757" y="47"/>
                      </a:lnTo>
                      <a:lnTo>
                        <a:pt x="757" y="279"/>
                      </a:lnTo>
                      <a:lnTo>
                        <a:pt x="757" y="224"/>
                      </a:lnTo>
                      <a:lnTo>
                        <a:pt x="757" y="211"/>
                      </a:lnTo>
                      <a:lnTo>
                        <a:pt x="757" y="292"/>
                      </a:lnTo>
                      <a:lnTo>
                        <a:pt x="757" y="200"/>
                      </a:lnTo>
                      <a:lnTo>
                        <a:pt x="758" y="267"/>
                      </a:lnTo>
                      <a:lnTo>
                        <a:pt x="758" y="211"/>
                      </a:lnTo>
                      <a:lnTo>
                        <a:pt x="758" y="121"/>
                      </a:lnTo>
                      <a:lnTo>
                        <a:pt x="758" y="304"/>
                      </a:lnTo>
                      <a:lnTo>
                        <a:pt x="758" y="173"/>
                      </a:lnTo>
                      <a:lnTo>
                        <a:pt x="758" y="295"/>
                      </a:lnTo>
                      <a:lnTo>
                        <a:pt x="758" y="90"/>
                      </a:lnTo>
                      <a:lnTo>
                        <a:pt x="758" y="114"/>
                      </a:lnTo>
                      <a:lnTo>
                        <a:pt x="758" y="127"/>
                      </a:lnTo>
                      <a:lnTo>
                        <a:pt x="758" y="313"/>
                      </a:lnTo>
                      <a:lnTo>
                        <a:pt x="758" y="64"/>
                      </a:lnTo>
                      <a:lnTo>
                        <a:pt x="758" y="197"/>
                      </a:lnTo>
                      <a:lnTo>
                        <a:pt x="759" y="95"/>
                      </a:lnTo>
                      <a:lnTo>
                        <a:pt x="759" y="248"/>
                      </a:lnTo>
                      <a:lnTo>
                        <a:pt x="759" y="157"/>
                      </a:lnTo>
                      <a:lnTo>
                        <a:pt x="759" y="105"/>
                      </a:lnTo>
                      <a:lnTo>
                        <a:pt x="759" y="243"/>
                      </a:lnTo>
                      <a:lnTo>
                        <a:pt x="759" y="222"/>
                      </a:lnTo>
                      <a:lnTo>
                        <a:pt x="759" y="127"/>
                      </a:lnTo>
                      <a:lnTo>
                        <a:pt x="759" y="78"/>
                      </a:lnTo>
                      <a:lnTo>
                        <a:pt x="759" y="305"/>
                      </a:lnTo>
                      <a:lnTo>
                        <a:pt x="759" y="236"/>
                      </a:lnTo>
                      <a:lnTo>
                        <a:pt x="759" y="307"/>
                      </a:lnTo>
                      <a:lnTo>
                        <a:pt x="759" y="106"/>
                      </a:lnTo>
                      <a:lnTo>
                        <a:pt x="760" y="138"/>
                      </a:lnTo>
                      <a:lnTo>
                        <a:pt x="760" y="118"/>
                      </a:lnTo>
                      <a:lnTo>
                        <a:pt x="760" y="260"/>
                      </a:lnTo>
                      <a:lnTo>
                        <a:pt x="760" y="212"/>
                      </a:lnTo>
                      <a:lnTo>
                        <a:pt x="760" y="227"/>
                      </a:lnTo>
                      <a:lnTo>
                        <a:pt x="760" y="147"/>
                      </a:lnTo>
                      <a:lnTo>
                        <a:pt x="760" y="270"/>
                      </a:lnTo>
                      <a:lnTo>
                        <a:pt x="760" y="250"/>
                      </a:lnTo>
                      <a:lnTo>
                        <a:pt x="760" y="240"/>
                      </a:lnTo>
                      <a:lnTo>
                        <a:pt x="760" y="99"/>
                      </a:lnTo>
                      <a:lnTo>
                        <a:pt x="761" y="228"/>
                      </a:lnTo>
                      <a:lnTo>
                        <a:pt x="761" y="82"/>
                      </a:lnTo>
                      <a:lnTo>
                        <a:pt x="761" y="202"/>
                      </a:lnTo>
                      <a:lnTo>
                        <a:pt x="761" y="186"/>
                      </a:lnTo>
                      <a:lnTo>
                        <a:pt x="761" y="218"/>
                      </a:lnTo>
                      <a:lnTo>
                        <a:pt x="761" y="362"/>
                      </a:lnTo>
                      <a:lnTo>
                        <a:pt x="761" y="87"/>
                      </a:lnTo>
                      <a:lnTo>
                        <a:pt x="761" y="225"/>
                      </a:lnTo>
                      <a:lnTo>
                        <a:pt x="761" y="95"/>
                      </a:lnTo>
                      <a:lnTo>
                        <a:pt x="761" y="265"/>
                      </a:lnTo>
                      <a:lnTo>
                        <a:pt x="761" y="133"/>
                      </a:lnTo>
                      <a:lnTo>
                        <a:pt x="762" y="239"/>
                      </a:lnTo>
                      <a:lnTo>
                        <a:pt x="762" y="148"/>
                      </a:lnTo>
                      <a:lnTo>
                        <a:pt x="762" y="285"/>
                      </a:lnTo>
                      <a:lnTo>
                        <a:pt x="762" y="288"/>
                      </a:lnTo>
                      <a:lnTo>
                        <a:pt x="762" y="146"/>
                      </a:lnTo>
                      <a:lnTo>
                        <a:pt x="762" y="165"/>
                      </a:lnTo>
                      <a:lnTo>
                        <a:pt x="762" y="160"/>
                      </a:lnTo>
                      <a:lnTo>
                        <a:pt x="762" y="146"/>
                      </a:lnTo>
                      <a:lnTo>
                        <a:pt x="762" y="237"/>
                      </a:lnTo>
                      <a:lnTo>
                        <a:pt x="762" y="237"/>
                      </a:lnTo>
                      <a:lnTo>
                        <a:pt x="762" y="248"/>
                      </a:lnTo>
                      <a:lnTo>
                        <a:pt x="763" y="156"/>
                      </a:lnTo>
                      <a:lnTo>
                        <a:pt x="763" y="81"/>
                      </a:lnTo>
                      <a:lnTo>
                        <a:pt x="763" y="279"/>
                      </a:lnTo>
                      <a:lnTo>
                        <a:pt x="763" y="209"/>
                      </a:lnTo>
                      <a:lnTo>
                        <a:pt x="763" y="274"/>
                      </a:lnTo>
                      <a:lnTo>
                        <a:pt x="763" y="145"/>
                      </a:lnTo>
                      <a:lnTo>
                        <a:pt x="763" y="221"/>
                      </a:lnTo>
                      <a:lnTo>
                        <a:pt x="763" y="252"/>
                      </a:lnTo>
                      <a:lnTo>
                        <a:pt x="763" y="256"/>
                      </a:lnTo>
                      <a:lnTo>
                        <a:pt x="764" y="130"/>
                      </a:lnTo>
                      <a:lnTo>
                        <a:pt x="764" y="212"/>
                      </a:lnTo>
                      <a:lnTo>
                        <a:pt x="764" y="119"/>
                      </a:lnTo>
                      <a:lnTo>
                        <a:pt x="764" y="123"/>
                      </a:lnTo>
                      <a:lnTo>
                        <a:pt x="764" y="198"/>
                      </a:lnTo>
                      <a:lnTo>
                        <a:pt x="764" y="119"/>
                      </a:lnTo>
                      <a:lnTo>
                        <a:pt x="764" y="273"/>
                      </a:lnTo>
                      <a:lnTo>
                        <a:pt x="764" y="164"/>
                      </a:lnTo>
                      <a:lnTo>
                        <a:pt x="764" y="215"/>
                      </a:lnTo>
                      <a:lnTo>
                        <a:pt x="764" y="263"/>
                      </a:lnTo>
                      <a:lnTo>
                        <a:pt x="764" y="153"/>
                      </a:lnTo>
                      <a:lnTo>
                        <a:pt x="764" y="191"/>
                      </a:lnTo>
                      <a:lnTo>
                        <a:pt x="764" y="174"/>
                      </a:lnTo>
                      <a:lnTo>
                        <a:pt x="765" y="70"/>
                      </a:lnTo>
                      <a:lnTo>
                        <a:pt x="765" y="240"/>
                      </a:lnTo>
                      <a:lnTo>
                        <a:pt x="765" y="101"/>
                      </a:lnTo>
                      <a:lnTo>
                        <a:pt x="765" y="225"/>
                      </a:lnTo>
                      <a:lnTo>
                        <a:pt x="765" y="129"/>
                      </a:lnTo>
                      <a:lnTo>
                        <a:pt x="765" y="255"/>
                      </a:lnTo>
                      <a:lnTo>
                        <a:pt x="765" y="245"/>
                      </a:lnTo>
                      <a:lnTo>
                        <a:pt x="765" y="50"/>
                      </a:lnTo>
                      <a:lnTo>
                        <a:pt x="765" y="343"/>
                      </a:lnTo>
                      <a:lnTo>
                        <a:pt x="765" y="202"/>
                      </a:lnTo>
                      <a:lnTo>
                        <a:pt x="766" y="134"/>
                      </a:lnTo>
                      <a:lnTo>
                        <a:pt x="766" y="277"/>
                      </a:lnTo>
                      <a:lnTo>
                        <a:pt x="766" y="167"/>
                      </a:lnTo>
                      <a:lnTo>
                        <a:pt x="766" y="240"/>
                      </a:lnTo>
                      <a:lnTo>
                        <a:pt x="766" y="93"/>
                      </a:lnTo>
                      <a:lnTo>
                        <a:pt x="766" y="242"/>
                      </a:lnTo>
                      <a:lnTo>
                        <a:pt x="766" y="148"/>
                      </a:lnTo>
                      <a:lnTo>
                        <a:pt x="766" y="156"/>
                      </a:lnTo>
                      <a:lnTo>
                        <a:pt x="766" y="185"/>
                      </a:lnTo>
                      <a:lnTo>
                        <a:pt x="766" y="88"/>
                      </a:lnTo>
                      <a:lnTo>
                        <a:pt x="766" y="114"/>
                      </a:lnTo>
                      <a:lnTo>
                        <a:pt x="766" y="175"/>
                      </a:lnTo>
                      <a:lnTo>
                        <a:pt x="766" y="102"/>
                      </a:lnTo>
                      <a:lnTo>
                        <a:pt x="767" y="182"/>
                      </a:lnTo>
                      <a:lnTo>
                        <a:pt x="767" y="170"/>
                      </a:lnTo>
                      <a:lnTo>
                        <a:pt x="767" y="245"/>
                      </a:lnTo>
                      <a:lnTo>
                        <a:pt x="767" y="113"/>
                      </a:lnTo>
                      <a:lnTo>
                        <a:pt x="767" y="120"/>
                      </a:lnTo>
                      <a:lnTo>
                        <a:pt x="767" y="258"/>
                      </a:lnTo>
                      <a:lnTo>
                        <a:pt x="767" y="155"/>
                      </a:lnTo>
                      <a:lnTo>
                        <a:pt x="767" y="220"/>
                      </a:lnTo>
                      <a:lnTo>
                        <a:pt x="767" y="244"/>
                      </a:lnTo>
                      <a:lnTo>
                        <a:pt x="767" y="71"/>
                      </a:lnTo>
                      <a:lnTo>
                        <a:pt x="767" y="116"/>
                      </a:lnTo>
                      <a:lnTo>
                        <a:pt x="767" y="126"/>
                      </a:lnTo>
                      <a:lnTo>
                        <a:pt x="768" y="257"/>
                      </a:lnTo>
                      <a:lnTo>
                        <a:pt x="768" y="192"/>
                      </a:lnTo>
                      <a:lnTo>
                        <a:pt x="768" y="186"/>
                      </a:lnTo>
                      <a:lnTo>
                        <a:pt x="768" y="89"/>
                      </a:lnTo>
                      <a:lnTo>
                        <a:pt x="768" y="231"/>
                      </a:lnTo>
                      <a:lnTo>
                        <a:pt x="768" y="153"/>
                      </a:lnTo>
                      <a:lnTo>
                        <a:pt x="768" y="115"/>
                      </a:lnTo>
                      <a:lnTo>
                        <a:pt x="768" y="244"/>
                      </a:lnTo>
                      <a:lnTo>
                        <a:pt x="768" y="140"/>
                      </a:lnTo>
                      <a:lnTo>
                        <a:pt x="769" y="258"/>
                      </a:lnTo>
                      <a:lnTo>
                        <a:pt x="769" y="131"/>
                      </a:lnTo>
                      <a:lnTo>
                        <a:pt x="769" y="266"/>
                      </a:lnTo>
                      <a:lnTo>
                        <a:pt x="769" y="112"/>
                      </a:lnTo>
                      <a:lnTo>
                        <a:pt x="769" y="200"/>
                      </a:lnTo>
                      <a:lnTo>
                        <a:pt x="769" y="131"/>
                      </a:lnTo>
                      <a:lnTo>
                        <a:pt x="769" y="96"/>
                      </a:lnTo>
                      <a:lnTo>
                        <a:pt x="769" y="240"/>
                      </a:lnTo>
                      <a:lnTo>
                        <a:pt x="769" y="174"/>
                      </a:lnTo>
                      <a:lnTo>
                        <a:pt x="769" y="127"/>
                      </a:lnTo>
                      <a:lnTo>
                        <a:pt x="769" y="297"/>
                      </a:lnTo>
                      <a:lnTo>
                        <a:pt x="770" y="240"/>
                      </a:lnTo>
                      <a:lnTo>
                        <a:pt x="770" y="171"/>
                      </a:lnTo>
                      <a:lnTo>
                        <a:pt x="770" y="282"/>
                      </a:lnTo>
                      <a:lnTo>
                        <a:pt x="770" y="266"/>
                      </a:lnTo>
                      <a:lnTo>
                        <a:pt x="770" y="308"/>
                      </a:lnTo>
                      <a:lnTo>
                        <a:pt x="770" y="126"/>
                      </a:lnTo>
                      <a:lnTo>
                        <a:pt x="770" y="153"/>
                      </a:lnTo>
                      <a:lnTo>
                        <a:pt x="770" y="129"/>
                      </a:lnTo>
                      <a:lnTo>
                        <a:pt x="770" y="109"/>
                      </a:lnTo>
                      <a:lnTo>
                        <a:pt x="770" y="230"/>
                      </a:lnTo>
                      <a:lnTo>
                        <a:pt x="770" y="150"/>
                      </a:lnTo>
                      <a:lnTo>
                        <a:pt x="771" y="260"/>
                      </a:lnTo>
                      <a:lnTo>
                        <a:pt x="771" y="293"/>
                      </a:lnTo>
                      <a:lnTo>
                        <a:pt x="771" y="132"/>
                      </a:lnTo>
                      <a:lnTo>
                        <a:pt x="771" y="317"/>
                      </a:lnTo>
                      <a:lnTo>
                        <a:pt x="771" y="223"/>
                      </a:lnTo>
                      <a:lnTo>
                        <a:pt x="771" y="120"/>
                      </a:lnTo>
                      <a:lnTo>
                        <a:pt x="771" y="307"/>
                      </a:lnTo>
                      <a:lnTo>
                        <a:pt x="771" y="227"/>
                      </a:lnTo>
                      <a:lnTo>
                        <a:pt x="771" y="177"/>
                      </a:lnTo>
                      <a:lnTo>
                        <a:pt x="771" y="66"/>
                      </a:lnTo>
                      <a:lnTo>
                        <a:pt x="772" y="273"/>
                      </a:lnTo>
                      <a:lnTo>
                        <a:pt x="772" y="239"/>
                      </a:lnTo>
                      <a:lnTo>
                        <a:pt x="772" y="188"/>
                      </a:lnTo>
                      <a:lnTo>
                        <a:pt x="772" y="139"/>
                      </a:lnTo>
                      <a:lnTo>
                        <a:pt x="772" y="223"/>
                      </a:lnTo>
                      <a:lnTo>
                        <a:pt x="772" y="155"/>
                      </a:lnTo>
                      <a:lnTo>
                        <a:pt x="772" y="225"/>
                      </a:lnTo>
                      <a:lnTo>
                        <a:pt x="772" y="146"/>
                      </a:lnTo>
                      <a:lnTo>
                        <a:pt x="772" y="221"/>
                      </a:lnTo>
                      <a:lnTo>
                        <a:pt x="772" y="77"/>
                      </a:lnTo>
                      <a:lnTo>
                        <a:pt x="772" y="33"/>
                      </a:lnTo>
                      <a:lnTo>
                        <a:pt x="772" y="125"/>
                      </a:lnTo>
                      <a:lnTo>
                        <a:pt x="772" y="71"/>
                      </a:lnTo>
                      <a:lnTo>
                        <a:pt x="773" y="264"/>
                      </a:lnTo>
                      <a:lnTo>
                        <a:pt x="773" y="131"/>
                      </a:lnTo>
                      <a:lnTo>
                        <a:pt x="773" y="165"/>
                      </a:lnTo>
                      <a:lnTo>
                        <a:pt x="773" y="100"/>
                      </a:lnTo>
                      <a:lnTo>
                        <a:pt x="773" y="38"/>
                      </a:lnTo>
                      <a:lnTo>
                        <a:pt x="773" y="216"/>
                      </a:lnTo>
                      <a:lnTo>
                        <a:pt x="773" y="78"/>
                      </a:lnTo>
                      <a:lnTo>
                        <a:pt x="773" y="158"/>
                      </a:lnTo>
                      <a:lnTo>
                        <a:pt x="773" y="195"/>
                      </a:lnTo>
                      <a:lnTo>
                        <a:pt x="773" y="140"/>
                      </a:lnTo>
                      <a:lnTo>
                        <a:pt x="773" y="194"/>
                      </a:lnTo>
                      <a:lnTo>
                        <a:pt x="773" y="201"/>
                      </a:lnTo>
                      <a:lnTo>
                        <a:pt x="773" y="258"/>
                      </a:lnTo>
                      <a:lnTo>
                        <a:pt x="774" y="87"/>
                      </a:lnTo>
                      <a:lnTo>
                        <a:pt x="774" y="145"/>
                      </a:lnTo>
                      <a:lnTo>
                        <a:pt x="774" y="222"/>
                      </a:lnTo>
                      <a:lnTo>
                        <a:pt x="774" y="130"/>
                      </a:lnTo>
                      <a:lnTo>
                        <a:pt x="774" y="184"/>
                      </a:lnTo>
                      <a:lnTo>
                        <a:pt x="774" y="160"/>
                      </a:lnTo>
                      <a:lnTo>
                        <a:pt x="774" y="275"/>
                      </a:lnTo>
                      <a:lnTo>
                        <a:pt x="774" y="209"/>
                      </a:lnTo>
                      <a:lnTo>
                        <a:pt x="774" y="98"/>
                      </a:lnTo>
                      <a:lnTo>
                        <a:pt x="774" y="249"/>
                      </a:lnTo>
                      <a:lnTo>
                        <a:pt x="775" y="87"/>
                      </a:lnTo>
                      <a:lnTo>
                        <a:pt x="775" y="243"/>
                      </a:lnTo>
                      <a:lnTo>
                        <a:pt x="775" y="93"/>
                      </a:lnTo>
                      <a:lnTo>
                        <a:pt x="775" y="110"/>
                      </a:lnTo>
                      <a:lnTo>
                        <a:pt x="775" y="151"/>
                      </a:lnTo>
                      <a:lnTo>
                        <a:pt x="775" y="77"/>
                      </a:lnTo>
                      <a:lnTo>
                        <a:pt x="775" y="198"/>
                      </a:lnTo>
                      <a:lnTo>
                        <a:pt x="775" y="171"/>
                      </a:lnTo>
                      <a:lnTo>
                        <a:pt x="775" y="112"/>
                      </a:lnTo>
                      <a:lnTo>
                        <a:pt x="775" y="110"/>
                      </a:lnTo>
                      <a:lnTo>
                        <a:pt x="775" y="236"/>
                      </a:lnTo>
                      <a:lnTo>
                        <a:pt x="775" y="195"/>
                      </a:lnTo>
                      <a:lnTo>
                        <a:pt x="776" y="201"/>
                      </a:lnTo>
                      <a:lnTo>
                        <a:pt x="776" y="83"/>
                      </a:lnTo>
                      <a:lnTo>
                        <a:pt x="776" y="239"/>
                      </a:lnTo>
                      <a:lnTo>
                        <a:pt x="776" y="144"/>
                      </a:lnTo>
                      <a:lnTo>
                        <a:pt x="776" y="222"/>
                      </a:lnTo>
                      <a:lnTo>
                        <a:pt x="776" y="72"/>
                      </a:lnTo>
                      <a:lnTo>
                        <a:pt x="776" y="230"/>
                      </a:lnTo>
                      <a:lnTo>
                        <a:pt x="776" y="167"/>
                      </a:lnTo>
                      <a:lnTo>
                        <a:pt x="776" y="137"/>
                      </a:lnTo>
                      <a:lnTo>
                        <a:pt x="776" y="311"/>
                      </a:lnTo>
                      <a:lnTo>
                        <a:pt x="776" y="208"/>
                      </a:lnTo>
                      <a:lnTo>
                        <a:pt x="776" y="104"/>
                      </a:lnTo>
                      <a:lnTo>
                        <a:pt x="777" y="230"/>
                      </a:lnTo>
                      <a:lnTo>
                        <a:pt x="777" y="250"/>
                      </a:lnTo>
                      <a:lnTo>
                        <a:pt x="777" y="279"/>
                      </a:lnTo>
                      <a:lnTo>
                        <a:pt x="777" y="18"/>
                      </a:lnTo>
                      <a:lnTo>
                        <a:pt x="777" y="167"/>
                      </a:lnTo>
                      <a:lnTo>
                        <a:pt x="777" y="249"/>
                      </a:lnTo>
                      <a:lnTo>
                        <a:pt x="777" y="45"/>
                      </a:lnTo>
                      <a:lnTo>
                        <a:pt x="777" y="154"/>
                      </a:lnTo>
                      <a:lnTo>
                        <a:pt x="777" y="230"/>
                      </a:lnTo>
                      <a:lnTo>
                        <a:pt x="778" y="110"/>
                      </a:lnTo>
                      <a:lnTo>
                        <a:pt x="778" y="80"/>
                      </a:lnTo>
                      <a:lnTo>
                        <a:pt x="778" y="229"/>
                      </a:lnTo>
                      <a:lnTo>
                        <a:pt x="778" y="181"/>
                      </a:lnTo>
                      <a:lnTo>
                        <a:pt x="778" y="239"/>
                      </a:lnTo>
                      <a:lnTo>
                        <a:pt x="778" y="308"/>
                      </a:lnTo>
                      <a:lnTo>
                        <a:pt x="778" y="191"/>
                      </a:lnTo>
                      <a:lnTo>
                        <a:pt x="778" y="331"/>
                      </a:lnTo>
                      <a:lnTo>
                        <a:pt x="778" y="202"/>
                      </a:lnTo>
                      <a:lnTo>
                        <a:pt x="779" y="236"/>
                      </a:lnTo>
                      <a:lnTo>
                        <a:pt x="779" y="277"/>
                      </a:lnTo>
                      <a:lnTo>
                        <a:pt x="779" y="220"/>
                      </a:lnTo>
                      <a:lnTo>
                        <a:pt x="779" y="202"/>
                      </a:lnTo>
                      <a:lnTo>
                        <a:pt x="779" y="141"/>
                      </a:lnTo>
                      <a:lnTo>
                        <a:pt x="779" y="339"/>
                      </a:lnTo>
                      <a:lnTo>
                        <a:pt x="779" y="186"/>
                      </a:lnTo>
                      <a:lnTo>
                        <a:pt x="779" y="265"/>
                      </a:lnTo>
                      <a:lnTo>
                        <a:pt x="779" y="105"/>
                      </a:lnTo>
                      <a:lnTo>
                        <a:pt x="779" y="318"/>
                      </a:lnTo>
                      <a:lnTo>
                        <a:pt x="779" y="281"/>
                      </a:lnTo>
                      <a:lnTo>
                        <a:pt x="779" y="153"/>
                      </a:lnTo>
                      <a:lnTo>
                        <a:pt x="779" y="272"/>
                      </a:lnTo>
                      <a:lnTo>
                        <a:pt x="780" y="216"/>
                      </a:lnTo>
                      <a:lnTo>
                        <a:pt x="780" y="185"/>
                      </a:lnTo>
                      <a:lnTo>
                        <a:pt x="780" y="133"/>
                      </a:lnTo>
                      <a:lnTo>
                        <a:pt x="780" y="269"/>
                      </a:lnTo>
                      <a:lnTo>
                        <a:pt x="780" y="226"/>
                      </a:lnTo>
                      <a:lnTo>
                        <a:pt x="780" y="152"/>
                      </a:lnTo>
                      <a:lnTo>
                        <a:pt x="780" y="326"/>
                      </a:lnTo>
                      <a:lnTo>
                        <a:pt x="780" y="104"/>
                      </a:lnTo>
                      <a:lnTo>
                        <a:pt x="780" y="111"/>
                      </a:lnTo>
                      <a:lnTo>
                        <a:pt x="780" y="272"/>
                      </a:lnTo>
                      <a:lnTo>
                        <a:pt x="780" y="379"/>
                      </a:lnTo>
                      <a:lnTo>
                        <a:pt x="781" y="206"/>
                      </a:lnTo>
                      <a:lnTo>
                        <a:pt x="781" y="279"/>
                      </a:lnTo>
                      <a:lnTo>
                        <a:pt x="781" y="283"/>
                      </a:lnTo>
                      <a:lnTo>
                        <a:pt x="781" y="285"/>
                      </a:lnTo>
                      <a:lnTo>
                        <a:pt x="781" y="193"/>
                      </a:lnTo>
                      <a:lnTo>
                        <a:pt x="781" y="217"/>
                      </a:lnTo>
                      <a:lnTo>
                        <a:pt x="781" y="122"/>
                      </a:lnTo>
                      <a:lnTo>
                        <a:pt x="781" y="272"/>
                      </a:lnTo>
                      <a:lnTo>
                        <a:pt x="781" y="241"/>
                      </a:lnTo>
                      <a:lnTo>
                        <a:pt x="781" y="142"/>
                      </a:lnTo>
                      <a:lnTo>
                        <a:pt x="781" y="265"/>
                      </a:lnTo>
                      <a:lnTo>
                        <a:pt x="781" y="92"/>
                      </a:lnTo>
                      <a:lnTo>
                        <a:pt x="781" y="227"/>
                      </a:lnTo>
                      <a:lnTo>
                        <a:pt x="781" y="175"/>
                      </a:lnTo>
                      <a:lnTo>
                        <a:pt x="782" y="175"/>
                      </a:lnTo>
                      <a:lnTo>
                        <a:pt x="782" y="105"/>
                      </a:lnTo>
                      <a:lnTo>
                        <a:pt x="782" y="125"/>
                      </a:lnTo>
                      <a:lnTo>
                        <a:pt x="782" y="198"/>
                      </a:lnTo>
                      <a:lnTo>
                        <a:pt x="782" y="84"/>
                      </a:lnTo>
                      <a:lnTo>
                        <a:pt x="782" y="280"/>
                      </a:lnTo>
                      <a:lnTo>
                        <a:pt x="782" y="192"/>
                      </a:lnTo>
                      <a:lnTo>
                        <a:pt x="782" y="154"/>
                      </a:lnTo>
                      <a:lnTo>
                        <a:pt x="782" y="273"/>
                      </a:lnTo>
                      <a:lnTo>
                        <a:pt x="782" y="184"/>
                      </a:lnTo>
                      <a:lnTo>
                        <a:pt x="782" y="52"/>
                      </a:lnTo>
                      <a:lnTo>
                        <a:pt x="783" y="282"/>
                      </a:lnTo>
                      <a:lnTo>
                        <a:pt x="783" y="148"/>
                      </a:lnTo>
                      <a:lnTo>
                        <a:pt x="783" y="148"/>
                      </a:lnTo>
                      <a:lnTo>
                        <a:pt x="783" y="317"/>
                      </a:lnTo>
                      <a:lnTo>
                        <a:pt x="783" y="162"/>
                      </a:lnTo>
                      <a:lnTo>
                        <a:pt x="783" y="194"/>
                      </a:lnTo>
                      <a:lnTo>
                        <a:pt x="783" y="284"/>
                      </a:lnTo>
                      <a:lnTo>
                        <a:pt x="783" y="257"/>
                      </a:lnTo>
                      <a:lnTo>
                        <a:pt x="783" y="156"/>
                      </a:lnTo>
                      <a:lnTo>
                        <a:pt x="784" y="214"/>
                      </a:lnTo>
                      <a:lnTo>
                        <a:pt x="784" y="143"/>
                      </a:lnTo>
                      <a:lnTo>
                        <a:pt x="784" y="284"/>
                      </a:lnTo>
                      <a:lnTo>
                        <a:pt x="784" y="37"/>
                      </a:lnTo>
                      <a:lnTo>
                        <a:pt x="784" y="161"/>
                      </a:lnTo>
                      <a:lnTo>
                        <a:pt x="784" y="139"/>
                      </a:lnTo>
                      <a:lnTo>
                        <a:pt x="784" y="308"/>
                      </a:lnTo>
                      <a:lnTo>
                        <a:pt x="784" y="288"/>
                      </a:lnTo>
                      <a:lnTo>
                        <a:pt x="784" y="243"/>
                      </a:lnTo>
                      <a:lnTo>
                        <a:pt x="784" y="170"/>
                      </a:lnTo>
                      <a:lnTo>
                        <a:pt x="784" y="288"/>
                      </a:lnTo>
                      <a:lnTo>
                        <a:pt x="784" y="201"/>
                      </a:lnTo>
                      <a:lnTo>
                        <a:pt x="784" y="175"/>
                      </a:lnTo>
                      <a:lnTo>
                        <a:pt x="785" y="109"/>
                      </a:lnTo>
                      <a:lnTo>
                        <a:pt x="785" y="286"/>
                      </a:lnTo>
                      <a:lnTo>
                        <a:pt x="785" y="157"/>
                      </a:lnTo>
                      <a:lnTo>
                        <a:pt x="785" y="188"/>
                      </a:lnTo>
                      <a:lnTo>
                        <a:pt x="785" y="93"/>
                      </a:lnTo>
                      <a:lnTo>
                        <a:pt x="785" y="235"/>
                      </a:lnTo>
                      <a:lnTo>
                        <a:pt x="785" y="197"/>
                      </a:lnTo>
                      <a:lnTo>
                        <a:pt x="785" y="124"/>
                      </a:lnTo>
                      <a:lnTo>
                        <a:pt x="785" y="290"/>
                      </a:lnTo>
                      <a:lnTo>
                        <a:pt x="785" y="202"/>
                      </a:lnTo>
                      <a:lnTo>
                        <a:pt x="785" y="221"/>
                      </a:lnTo>
                      <a:lnTo>
                        <a:pt x="786" y="320"/>
                      </a:lnTo>
                      <a:lnTo>
                        <a:pt x="786" y="147"/>
                      </a:lnTo>
                      <a:lnTo>
                        <a:pt x="786" y="172"/>
                      </a:lnTo>
                      <a:lnTo>
                        <a:pt x="786" y="221"/>
                      </a:lnTo>
                      <a:lnTo>
                        <a:pt x="786" y="91"/>
                      </a:lnTo>
                      <a:lnTo>
                        <a:pt x="786" y="208"/>
                      </a:lnTo>
                      <a:lnTo>
                        <a:pt x="786" y="240"/>
                      </a:lnTo>
                      <a:lnTo>
                        <a:pt x="786" y="322"/>
                      </a:lnTo>
                      <a:lnTo>
                        <a:pt x="786" y="105"/>
                      </a:lnTo>
                      <a:lnTo>
                        <a:pt x="786" y="162"/>
                      </a:lnTo>
                      <a:lnTo>
                        <a:pt x="786" y="177"/>
                      </a:lnTo>
                      <a:lnTo>
                        <a:pt x="786" y="103"/>
                      </a:lnTo>
                      <a:lnTo>
                        <a:pt x="786" y="369"/>
                      </a:lnTo>
                      <a:lnTo>
                        <a:pt x="786" y="175"/>
                      </a:lnTo>
                      <a:lnTo>
                        <a:pt x="787" y="215"/>
                      </a:lnTo>
                      <a:lnTo>
                        <a:pt x="787" y="157"/>
                      </a:lnTo>
                      <a:lnTo>
                        <a:pt x="787" y="258"/>
                      </a:lnTo>
                      <a:lnTo>
                        <a:pt x="787" y="234"/>
                      </a:lnTo>
                      <a:lnTo>
                        <a:pt x="787" y="0"/>
                      </a:lnTo>
                      <a:lnTo>
                        <a:pt x="787" y="211"/>
                      </a:lnTo>
                      <a:lnTo>
                        <a:pt x="787" y="114"/>
                      </a:lnTo>
                      <a:lnTo>
                        <a:pt x="787" y="215"/>
                      </a:lnTo>
                      <a:lnTo>
                        <a:pt x="787" y="159"/>
                      </a:lnTo>
                      <a:lnTo>
                        <a:pt x="787" y="223"/>
                      </a:lnTo>
                      <a:lnTo>
                        <a:pt x="788" y="72"/>
                      </a:lnTo>
                      <a:lnTo>
                        <a:pt x="788" y="149"/>
                      </a:lnTo>
                      <a:lnTo>
                        <a:pt x="788" y="257"/>
                      </a:lnTo>
                      <a:lnTo>
                        <a:pt x="788" y="75"/>
                      </a:lnTo>
                      <a:lnTo>
                        <a:pt x="788" y="282"/>
                      </a:lnTo>
                      <a:lnTo>
                        <a:pt x="788" y="180"/>
                      </a:lnTo>
                      <a:lnTo>
                        <a:pt x="788" y="260"/>
                      </a:lnTo>
                      <a:lnTo>
                        <a:pt x="788" y="72"/>
                      </a:lnTo>
                      <a:lnTo>
                        <a:pt x="788" y="199"/>
                      </a:lnTo>
                      <a:lnTo>
                        <a:pt x="788" y="197"/>
                      </a:lnTo>
                      <a:lnTo>
                        <a:pt x="788" y="373"/>
                      </a:lnTo>
                      <a:lnTo>
                        <a:pt x="789" y="151"/>
                      </a:lnTo>
                      <a:lnTo>
                        <a:pt x="789" y="215"/>
                      </a:lnTo>
                      <a:lnTo>
                        <a:pt x="789" y="285"/>
                      </a:lnTo>
                      <a:lnTo>
                        <a:pt x="789" y="150"/>
                      </a:lnTo>
                      <a:lnTo>
                        <a:pt x="789" y="224"/>
                      </a:lnTo>
                      <a:lnTo>
                        <a:pt x="789" y="255"/>
                      </a:lnTo>
                      <a:lnTo>
                        <a:pt x="789" y="144"/>
                      </a:lnTo>
                      <a:lnTo>
                        <a:pt x="789" y="224"/>
                      </a:lnTo>
                      <a:lnTo>
                        <a:pt x="789" y="283"/>
                      </a:lnTo>
                      <a:lnTo>
                        <a:pt x="789" y="123"/>
                      </a:lnTo>
                      <a:lnTo>
                        <a:pt x="789" y="237"/>
                      </a:lnTo>
                      <a:lnTo>
                        <a:pt x="790" y="283"/>
                      </a:lnTo>
                      <a:lnTo>
                        <a:pt x="790" y="202"/>
                      </a:lnTo>
                      <a:lnTo>
                        <a:pt x="790" y="329"/>
                      </a:lnTo>
                      <a:lnTo>
                        <a:pt x="790" y="241"/>
                      </a:lnTo>
                      <a:lnTo>
                        <a:pt x="790" y="219"/>
                      </a:lnTo>
                      <a:lnTo>
                        <a:pt x="790" y="179"/>
                      </a:lnTo>
                      <a:lnTo>
                        <a:pt x="790" y="258"/>
                      </a:lnTo>
                      <a:lnTo>
                        <a:pt x="790" y="202"/>
                      </a:lnTo>
                      <a:lnTo>
                        <a:pt x="790" y="128"/>
                      </a:lnTo>
                      <a:lnTo>
                        <a:pt x="790" y="271"/>
                      </a:lnTo>
                      <a:lnTo>
                        <a:pt x="790" y="102"/>
                      </a:lnTo>
                      <a:lnTo>
                        <a:pt x="790" y="196"/>
                      </a:lnTo>
                      <a:lnTo>
                        <a:pt x="790" y="207"/>
                      </a:lnTo>
                      <a:lnTo>
                        <a:pt x="791" y="53"/>
                      </a:lnTo>
                      <a:lnTo>
                        <a:pt x="791" y="258"/>
                      </a:lnTo>
                      <a:lnTo>
                        <a:pt x="791" y="186"/>
                      </a:lnTo>
                      <a:lnTo>
                        <a:pt x="791" y="81"/>
                      </a:lnTo>
                      <a:lnTo>
                        <a:pt x="791" y="224"/>
                      </a:lnTo>
                      <a:lnTo>
                        <a:pt x="791" y="212"/>
                      </a:lnTo>
                      <a:lnTo>
                        <a:pt x="791" y="172"/>
                      </a:lnTo>
                      <a:lnTo>
                        <a:pt x="791" y="85"/>
                      </a:lnTo>
                      <a:lnTo>
                        <a:pt x="791" y="210"/>
                      </a:lnTo>
                      <a:lnTo>
                        <a:pt x="791" y="233"/>
                      </a:lnTo>
                      <a:lnTo>
                        <a:pt x="791" y="173"/>
                      </a:lnTo>
                      <a:lnTo>
                        <a:pt x="792" y="309"/>
                      </a:lnTo>
                      <a:lnTo>
                        <a:pt x="792" y="222"/>
                      </a:lnTo>
                      <a:lnTo>
                        <a:pt x="792" y="313"/>
                      </a:lnTo>
                      <a:lnTo>
                        <a:pt x="792" y="154"/>
                      </a:lnTo>
                      <a:lnTo>
                        <a:pt x="792" y="256"/>
                      </a:lnTo>
                      <a:lnTo>
                        <a:pt x="792" y="91"/>
                      </a:lnTo>
                      <a:lnTo>
                        <a:pt x="792" y="237"/>
                      </a:lnTo>
                      <a:lnTo>
                        <a:pt x="792" y="327"/>
                      </a:lnTo>
                      <a:lnTo>
                        <a:pt x="792" y="167"/>
                      </a:lnTo>
                      <a:lnTo>
                        <a:pt x="792" y="321"/>
                      </a:lnTo>
                      <a:lnTo>
                        <a:pt x="793" y="229"/>
                      </a:lnTo>
                      <a:lnTo>
                        <a:pt x="793" y="381"/>
                      </a:lnTo>
                      <a:lnTo>
                        <a:pt x="793" y="184"/>
                      </a:lnTo>
                      <a:lnTo>
                        <a:pt x="793" y="251"/>
                      </a:lnTo>
                      <a:lnTo>
                        <a:pt x="793" y="325"/>
                      </a:lnTo>
                      <a:lnTo>
                        <a:pt x="793" y="57"/>
                      </a:lnTo>
                      <a:lnTo>
                        <a:pt x="793" y="192"/>
                      </a:lnTo>
                      <a:lnTo>
                        <a:pt x="793" y="136"/>
                      </a:lnTo>
                      <a:lnTo>
                        <a:pt x="793" y="405"/>
                      </a:lnTo>
                      <a:lnTo>
                        <a:pt x="793" y="242"/>
                      </a:lnTo>
                      <a:lnTo>
                        <a:pt x="793" y="147"/>
                      </a:lnTo>
                      <a:lnTo>
                        <a:pt x="793" y="140"/>
                      </a:lnTo>
                      <a:lnTo>
                        <a:pt x="794" y="288"/>
                      </a:lnTo>
                      <a:lnTo>
                        <a:pt x="794" y="183"/>
                      </a:lnTo>
                      <a:lnTo>
                        <a:pt x="794" y="272"/>
                      </a:lnTo>
                      <a:lnTo>
                        <a:pt x="794" y="104"/>
                      </a:lnTo>
                      <a:lnTo>
                        <a:pt x="794" y="242"/>
                      </a:lnTo>
                      <a:lnTo>
                        <a:pt x="794" y="209"/>
                      </a:lnTo>
                      <a:lnTo>
                        <a:pt x="794" y="265"/>
                      </a:lnTo>
                      <a:lnTo>
                        <a:pt x="794" y="235"/>
                      </a:lnTo>
                      <a:lnTo>
                        <a:pt x="794" y="249"/>
                      </a:lnTo>
                      <a:lnTo>
                        <a:pt x="794" y="298"/>
                      </a:lnTo>
                      <a:lnTo>
                        <a:pt x="794" y="124"/>
                      </a:lnTo>
                      <a:lnTo>
                        <a:pt x="795" y="242"/>
                      </a:lnTo>
                      <a:lnTo>
                        <a:pt x="795" y="243"/>
                      </a:lnTo>
                      <a:lnTo>
                        <a:pt x="795" y="162"/>
                      </a:lnTo>
                      <a:lnTo>
                        <a:pt x="795" y="170"/>
                      </a:lnTo>
                      <a:lnTo>
                        <a:pt x="795" y="172"/>
                      </a:lnTo>
                      <a:lnTo>
                        <a:pt x="795" y="352"/>
                      </a:lnTo>
                      <a:lnTo>
                        <a:pt x="795" y="274"/>
                      </a:lnTo>
                      <a:lnTo>
                        <a:pt x="795" y="356"/>
                      </a:lnTo>
                      <a:lnTo>
                        <a:pt x="795" y="194"/>
                      </a:lnTo>
                      <a:lnTo>
                        <a:pt x="796" y="62"/>
                      </a:lnTo>
                      <a:lnTo>
                        <a:pt x="796" y="285"/>
                      </a:lnTo>
                      <a:lnTo>
                        <a:pt x="796" y="224"/>
                      </a:lnTo>
                      <a:lnTo>
                        <a:pt x="796" y="139"/>
                      </a:lnTo>
                      <a:lnTo>
                        <a:pt x="796" y="331"/>
                      </a:lnTo>
                      <a:lnTo>
                        <a:pt x="796" y="195"/>
                      </a:lnTo>
                      <a:lnTo>
                        <a:pt x="796" y="59"/>
                      </a:lnTo>
                      <a:lnTo>
                        <a:pt x="796" y="235"/>
                      </a:lnTo>
                      <a:lnTo>
                        <a:pt x="796" y="217"/>
                      </a:lnTo>
                      <a:lnTo>
                        <a:pt x="797" y="269"/>
                      </a:lnTo>
                      <a:lnTo>
                        <a:pt x="797" y="185"/>
                      </a:lnTo>
                      <a:lnTo>
                        <a:pt x="797" y="230"/>
                      </a:lnTo>
                      <a:lnTo>
                        <a:pt x="797" y="275"/>
                      </a:lnTo>
                      <a:lnTo>
                        <a:pt x="797" y="146"/>
                      </a:lnTo>
                      <a:lnTo>
                        <a:pt x="797" y="258"/>
                      </a:lnTo>
                      <a:lnTo>
                        <a:pt x="797" y="163"/>
                      </a:lnTo>
                      <a:lnTo>
                        <a:pt x="797" y="108"/>
                      </a:lnTo>
                      <a:lnTo>
                        <a:pt x="797" y="267"/>
                      </a:lnTo>
                      <a:lnTo>
                        <a:pt x="797" y="213"/>
                      </a:lnTo>
                      <a:lnTo>
                        <a:pt x="797" y="216"/>
                      </a:lnTo>
                      <a:lnTo>
                        <a:pt x="798" y="40"/>
                      </a:lnTo>
                      <a:lnTo>
                        <a:pt x="798" y="195"/>
                      </a:lnTo>
                      <a:lnTo>
                        <a:pt x="798" y="108"/>
                      </a:lnTo>
                      <a:lnTo>
                        <a:pt x="798" y="268"/>
                      </a:lnTo>
                      <a:lnTo>
                        <a:pt x="798" y="176"/>
                      </a:lnTo>
                      <a:lnTo>
                        <a:pt x="798" y="186"/>
                      </a:lnTo>
                      <a:lnTo>
                        <a:pt x="798" y="121"/>
                      </a:lnTo>
                      <a:lnTo>
                        <a:pt x="798" y="234"/>
                      </a:lnTo>
                      <a:lnTo>
                        <a:pt x="798" y="180"/>
                      </a:lnTo>
                      <a:lnTo>
                        <a:pt x="798" y="328"/>
                      </a:lnTo>
                      <a:lnTo>
                        <a:pt x="798" y="330"/>
                      </a:lnTo>
                      <a:lnTo>
                        <a:pt x="798" y="165"/>
                      </a:lnTo>
                      <a:lnTo>
                        <a:pt x="798" y="283"/>
                      </a:lnTo>
                      <a:lnTo>
                        <a:pt x="798" y="175"/>
                      </a:lnTo>
                      <a:lnTo>
                        <a:pt x="799" y="56"/>
                      </a:lnTo>
                      <a:lnTo>
                        <a:pt x="799" y="258"/>
                      </a:lnTo>
                      <a:lnTo>
                        <a:pt x="799" y="185"/>
                      </a:lnTo>
                      <a:lnTo>
                        <a:pt x="799" y="226"/>
                      </a:lnTo>
                      <a:lnTo>
                        <a:pt x="799" y="147"/>
                      </a:lnTo>
                      <a:lnTo>
                        <a:pt x="799" y="236"/>
                      </a:lnTo>
                      <a:lnTo>
                        <a:pt x="799" y="201"/>
                      </a:lnTo>
                      <a:lnTo>
                        <a:pt x="799" y="291"/>
                      </a:lnTo>
                      <a:lnTo>
                        <a:pt x="799" y="119"/>
                      </a:lnTo>
                      <a:lnTo>
                        <a:pt x="799" y="146"/>
                      </a:lnTo>
                      <a:lnTo>
                        <a:pt x="799" y="243"/>
                      </a:lnTo>
                      <a:lnTo>
                        <a:pt x="799" y="339"/>
                      </a:lnTo>
                      <a:lnTo>
                        <a:pt x="799" y="168"/>
                      </a:lnTo>
                      <a:lnTo>
                        <a:pt x="800" y="227"/>
                      </a:lnTo>
                      <a:lnTo>
                        <a:pt x="800" y="198"/>
                      </a:lnTo>
                      <a:lnTo>
                        <a:pt x="800" y="87"/>
                      </a:lnTo>
                      <a:lnTo>
                        <a:pt x="800" y="292"/>
                      </a:lnTo>
                      <a:lnTo>
                        <a:pt x="800" y="181"/>
                      </a:lnTo>
                      <a:lnTo>
                        <a:pt x="800" y="219"/>
                      </a:lnTo>
                      <a:lnTo>
                        <a:pt x="800" y="309"/>
                      </a:lnTo>
                      <a:lnTo>
                        <a:pt x="800" y="95"/>
                      </a:lnTo>
                      <a:lnTo>
                        <a:pt x="800" y="147"/>
                      </a:lnTo>
                      <a:lnTo>
                        <a:pt x="800" y="242"/>
                      </a:lnTo>
                      <a:lnTo>
                        <a:pt x="800" y="114"/>
                      </a:lnTo>
                      <a:lnTo>
                        <a:pt x="801" y="310"/>
                      </a:lnTo>
                      <a:lnTo>
                        <a:pt x="801" y="226"/>
                      </a:lnTo>
                      <a:lnTo>
                        <a:pt x="801" y="202"/>
                      </a:lnTo>
                      <a:lnTo>
                        <a:pt x="801" y="311"/>
                      </a:lnTo>
                      <a:lnTo>
                        <a:pt x="801" y="163"/>
                      </a:lnTo>
                      <a:lnTo>
                        <a:pt x="801" y="201"/>
                      </a:lnTo>
                      <a:lnTo>
                        <a:pt x="801" y="226"/>
                      </a:lnTo>
                      <a:lnTo>
                        <a:pt x="801" y="184"/>
                      </a:lnTo>
                      <a:lnTo>
                        <a:pt x="801" y="334"/>
                      </a:lnTo>
                      <a:lnTo>
                        <a:pt x="801" y="281"/>
                      </a:lnTo>
                      <a:lnTo>
                        <a:pt x="801" y="176"/>
                      </a:lnTo>
                      <a:lnTo>
                        <a:pt x="801" y="246"/>
                      </a:lnTo>
                      <a:lnTo>
                        <a:pt x="801" y="2"/>
                      </a:lnTo>
                      <a:lnTo>
                        <a:pt x="801" y="237"/>
                      </a:lnTo>
                      <a:lnTo>
                        <a:pt x="801" y="89"/>
                      </a:lnTo>
                      <a:lnTo>
                        <a:pt x="802" y="324"/>
                      </a:lnTo>
                      <a:lnTo>
                        <a:pt x="802" y="199"/>
                      </a:lnTo>
                      <a:lnTo>
                        <a:pt x="802" y="262"/>
                      </a:lnTo>
                      <a:lnTo>
                        <a:pt x="802" y="97"/>
                      </a:lnTo>
                      <a:lnTo>
                        <a:pt x="802" y="234"/>
                      </a:lnTo>
                      <a:lnTo>
                        <a:pt x="802" y="211"/>
                      </a:lnTo>
                      <a:lnTo>
                        <a:pt x="802" y="173"/>
                      </a:lnTo>
                      <a:lnTo>
                        <a:pt x="802" y="293"/>
                      </a:lnTo>
                      <a:lnTo>
                        <a:pt x="802" y="239"/>
                      </a:lnTo>
                      <a:lnTo>
                        <a:pt x="802" y="189"/>
                      </a:lnTo>
                      <a:lnTo>
                        <a:pt x="802" y="140"/>
                      </a:lnTo>
                      <a:lnTo>
                        <a:pt x="803" y="313"/>
                      </a:lnTo>
                      <a:lnTo>
                        <a:pt x="803" y="158"/>
                      </a:lnTo>
                      <a:lnTo>
                        <a:pt x="803" y="144"/>
                      </a:lnTo>
                      <a:lnTo>
                        <a:pt x="803" y="222"/>
                      </a:lnTo>
                      <a:lnTo>
                        <a:pt x="803" y="187"/>
                      </a:lnTo>
                      <a:lnTo>
                        <a:pt x="803" y="115"/>
                      </a:lnTo>
                      <a:lnTo>
                        <a:pt x="803" y="211"/>
                      </a:lnTo>
                      <a:lnTo>
                        <a:pt x="803" y="201"/>
                      </a:lnTo>
                      <a:lnTo>
                        <a:pt x="803" y="119"/>
                      </a:lnTo>
                      <a:lnTo>
                        <a:pt x="803" y="292"/>
                      </a:lnTo>
                      <a:lnTo>
                        <a:pt x="804" y="122"/>
                      </a:lnTo>
                      <a:lnTo>
                        <a:pt x="804" y="267"/>
                      </a:lnTo>
                      <a:lnTo>
                        <a:pt x="804" y="53"/>
                      </a:lnTo>
                      <a:lnTo>
                        <a:pt x="804" y="209"/>
                      </a:lnTo>
                      <a:lnTo>
                        <a:pt x="804" y="103"/>
                      </a:lnTo>
                      <a:lnTo>
                        <a:pt x="804" y="255"/>
                      </a:lnTo>
                      <a:lnTo>
                        <a:pt x="804" y="146"/>
                      </a:lnTo>
                      <a:lnTo>
                        <a:pt x="804" y="252"/>
                      </a:lnTo>
                      <a:lnTo>
                        <a:pt x="804" y="139"/>
                      </a:lnTo>
                      <a:lnTo>
                        <a:pt x="804" y="231"/>
                      </a:lnTo>
                      <a:lnTo>
                        <a:pt x="804" y="196"/>
                      </a:lnTo>
                      <a:lnTo>
                        <a:pt x="805" y="258"/>
                      </a:lnTo>
                      <a:lnTo>
                        <a:pt x="805" y="137"/>
                      </a:lnTo>
                      <a:lnTo>
                        <a:pt x="805" y="194"/>
                      </a:lnTo>
                      <a:lnTo>
                        <a:pt x="805" y="179"/>
                      </a:lnTo>
                      <a:lnTo>
                        <a:pt x="805" y="275"/>
                      </a:lnTo>
                      <a:lnTo>
                        <a:pt x="805" y="275"/>
                      </a:lnTo>
                      <a:lnTo>
                        <a:pt x="805" y="106"/>
                      </a:lnTo>
                      <a:lnTo>
                        <a:pt x="805" y="102"/>
                      </a:lnTo>
                      <a:lnTo>
                        <a:pt x="805" y="234"/>
                      </a:lnTo>
                      <a:lnTo>
                        <a:pt x="805" y="213"/>
                      </a:lnTo>
                      <a:lnTo>
                        <a:pt x="805" y="282"/>
                      </a:lnTo>
                      <a:lnTo>
                        <a:pt x="806" y="94"/>
                      </a:lnTo>
                      <a:lnTo>
                        <a:pt x="806" y="152"/>
                      </a:lnTo>
                      <a:lnTo>
                        <a:pt x="806" y="255"/>
                      </a:lnTo>
                      <a:lnTo>
                        <a:pt x="806" y="79"/>
                      </a:lnTo>
                      <a:lnTo>
                        <a:pt x="806" y="263"/>
                      </a:lnTo>
                      <a:lnTo>
                        <a:pt x="806" y="129"/>
                      </a:lnTo>
                      <a:lnTo>
                        <a:pt x="806" y="216"/>
                      </a:lnTo>
                      <a:lnTo>
                        <a:pt x="806" y="102"/>
                      </a:lnTo>
                      <a:lnTo>
                        <a:pt x="806" y="63"/>
                      </a:lnTo>
                      <a:lnTo>
                        <a:pt x="806" y="235"/>
                      </a:lnTo>
                      <a:lnTo>
                        <a:pt x="806" y="195"/>
                      </a:lnTo>
                      <a:lnTo>
                        <a:pt x="807" y="165"/>
                      </a:lnTo>
                      <a:lnTo>
                        <a:pt x="807" y="283"/>
                      </a:lnTo>
                      <a:lnTo>
                        <a:pt x="807" y="119"/>
                      </a:lnTo>
                      <a:lnTo>
                        <a:pt x="807" y="251"/>
                      </a:lnTo>
                      <a:lnTo>
                        <a:pt x="807" y="139"/>
                      </a:lnTo>
                      <a:lnTo>
                        <a:pt x="807" y="321"/>
                      </a:lnTo>
                      <a:lnTo>
                        <a:pt x="807" y="287"/>
                      </a:lnTo>
                      <a:lnTo>
                        <a:pt x="807" y="296"/>
                      </a:lnTo>
                      <a:lnTo>
                        <a:pt x="807" y="183"/>
                      </a:lnTo>
                      <a:lnTo>
                        <a:pt x="807" y="208"/>
                      </a:lnTo>
                      <a:lnTo>
                        <a:pt x="807" y="294"/>
                      </a:lnTo>
                      <a:lnTo>
                        <a:pt x="808" y="296"/>
                      </a:lnTo>
                      <a:lnTo>
                        <a:pt x="808" y="165"/>
                      </a:lnTo>
                      <a:lnTo>
                        <a:pt x="808" y="210"/>
                      </a:lnTo>
                      <a:lnTo>
                        <a:pt x="808" y="288"/>
                      </a:lnTo>
                      <a:lnTo>
                        <a:pt x="808" y="121"/>
                      </a:lnTo>
                      <a:lnTo>
                        <a:pt x="808" y="313"/>
                      </a:lnTo>
                      <a:lnTo>
                        <a:pt x="808" y="242"/>
                      </a:lnTo>
                      <a:lnTo>
                        <a:pt x="808" y="241"/>
                      </a:lnTo>
                      <a:lnTo>
                        <a:pt x="808" y="297"/>
                      </a:lnTo>
                      <a:lnTo>
                        <a:pt x="808" y="168"/>
                      </a:lnTo>
                      <a:lnTo>
                        <a:pt x="808" y="217"/>
                      </a:lnTo>
                      <a:lnTo>
                        <a:pt x="808" y="244"/>
                      </a:lnTo>
                      <a:lnTo>
                        <a:pt x="808" y="127"/>
                      </a:lnTo>
                      <a:lnTo>
                        <a:pt x="808" y="273"/>
                      </a:lnTo>
                      <a:lnTo>
                        <a:pt x="809" y="272"/>
                      </a:lnTo>
                      <a:lnTo>
                        <a:pt x="809" y="215"/>
                      </a:lnTo>
                      <a:lnTo>
                        <a:pt x="809" y="199"/>
                      </a:lnTo>
                      <a:lnTo>
                        <a:pt x="809" y="270"/>
                      </a:lnTo>
                      <a:lnTo>
                        <a:pt x="809" y="132"/>
                      </a:lnTo>
                      <a:lnTo>
                        <a:pt x="809" y="290"/>
                      </a:lnTo>
                      <a:lnTo>
                        <a:pt x="809" y="223"/>
                      </a:lnTo>
                      <a:lnTo>
                        <a:pt x="809" y="244"/>
                      </a:lnTo>
                      <a:lnTo>
                        <a:pt x="809" y="319"/>
                      </a:lnTo>
                      <a:lnTo>
                        <a:pt x="809" y="192"/>
                      </a:lnTo>
                      <a:lnTo>
                        <a:pt x="809" y="267"/>
                      </a:lnTo>
                      <a:lnTo>
                        <a:pt x="810" y="166"/>
                      </a:lnTo>
                      <a:lnTo>
                        <a:pt x="810" y="166"/>
                      </a:lnTo>
                      <a:lnTo>
                        <a:pt x="810" y="291"/>
                      </a:lnTo>
                      <a:lnTo>
                        <a:pt x="810" y="440"/>
                      </a:lnTo>
                      <a:lnTo>
                        <a:pt x="810" y="187"/>
                      </a:lnTo>
                      <a:lnTo>
                        <a:pt x="810" y="138"/>
                      </a:lnTo>
                      <a:lnTo>
                        <a:pt x="810" y="298"/>
                      </a:lnTo>
                      <a:lnTo>
                        <a:pt x="810" y="236"/>
                      </a:lnTo>
                      <a:lnTo>
                        <a:pt x="810" y="151"/>
                      </a:lnTo>
                      <a:lnTo>
                        <a:pt x="811" y="278"/>
                      </a:lnTo>
                      <a:lnTo>
                        <a:pt x="811" y="223"/>
                      </a:lnTo>
                      <a:lnTo>
                        <a:pt x="811" y="211"/>
                      </a:lnTo>
                      <a:lnTo>
                        <a:pt x="811" y="246"/>
                      </a:lnTo>
                      <a:lnTo>
                        <a:pt x="811" y="137"/>
                      </a:lnTo>
                      <a:lnTo>
                        <a:pt x="811" y="245"/>
                      </a:lnTo>
                      <a:lnTo>
                        <a:pt x="811" y="340"/>
                      </a:lnTo>
                      <a:lnTo>
                        <a:pt x="811" y="140"/>
                      </a:lnTo>
                      <a:lnTo>
                        <a:pt x="811" y="254"/>
                      </a:lnTo>
                      <a:lnTo>
                        <a:pt x="811" y="163"/>
                      </a:lnTo>
                      <a:lnTo>
                        <a:pt x="811" y="82"/>
                      </a:lnTo>
                      <a:lnTo>
                        <a:pt x="812" y="332"/>
                      </a:lnTo>
                      <a:lnTo>
                        <a:pt x="812" y="232"/>
                      </a:lnTo>
                      <a:lnTo>
                        <a:pt x="812" y="300"/>
                      </a:lnTo>
                      <a:lnTo>
                        <a:pt x="812" y="128"/>
                      </a:lnTo>
                      <a:lnTo>
                        <a:pt x="812" y="330"/>
                      </a:lnTo>
                      <a:lnTo>
                        <a:pt x="812" y="200"/>
                      </a:lnTo>
                      <a:lnTo>
                        <a:pt x="812" y="286"/>
                      </a:lnTo>
                      <a:lnTo>
                        <a:pt x="812" y="82"/>
                      </a:lnTo>
                      <a:lnTo>
                        <a:pt x="812" y="226"/>
                      </a:lnTo>
                      <a:lnTo>
                        <a:pt x="812" y="122"/>
                      </a:lnTo>
                      <a:lnTo>
                        <a:pt x="812" y="324"/>
                      </a:lnTo>
                      <a:lnTo>
                        <a:pt x="813" y="148"/>
                      </a:lnTo>
                      <a:lnTo>
                        <a:pt x="813" y="93"/>
                      </a:lnTo>
                      <a:lnTo>
                        <a:pt x="813" y="308"/>
                      </a:lnTo>
                      <a:lnTo>
                        <a:pt x="813" y="106"/>
                      </a:lnTo>
                      <a:lnTo>
                        <a:pt x="813" y="160"/>
                      </a:lnTo>
                      <a:lnTo>
                        <a:pt x="813" y="272"/>
                      </a:lnTo>
                      <a:lnTo>
                        <a:pt x="813" y="71"/>
                      </a:lnTo>
                      <a:lnTo>
                        <a:pt x="813" y="233"/>
                      </a:lnTo>
                      <a:lnTo>
                        <a:pt x="813" y="264"/>
                      </a:lnTo>
                      <a:lnTo>
                        <a:pt x="813" y="145"/>
                      </a:lnTo>
                      <a:lnTo>
                        <a:pt x="813" y="97"/>
                      </a:lnTo>
                      <a:lnTo>
                        <a:pt x="813" y="257"/>
                      </a:lnTo>
                      <a:lnTo>
                        <a:pt x="814" y="209"/>
                      </a:lnTo>
                      <a:lnTo>
                        <a:pt x="814" y="244"/>
                      </a:lnTo>
                      <a:lnTo>
                        <a:pt x="814" y="264"/>
                      </a:lnTo>
                      <a:lnTo>
                        <a:pt x="814" y="91"/>
                      </a:lnTo>
                      <a:lnTo>
                        <a:pt x="814" y="209"/>
                      </a:lnTo>
                      <a:lnTo>
                        <a:pt x="814" y="332"/>
                      </a:lnTo>
                      <a:lnTo>
                        <a:pt x="814" y="35"/>
                      </a:lnTo>
                      <a:lnTo>
                        <a:pt x="814" y="252"/>
                      </a:lnTo>
                      <a:lnTo>
                        <a:pt x="814" y="129"/>
                      </a:lnTo>
                      <a:lnTo>
                        <a:pt x="814" y="118"/>
                      </a:lnTo>
                      <a:lnTo>
                        <a:pt x="814" y="314"/>
                      </a:lnTo>
                      <a:lnTo>
                        <a:pt x="815" y="151"/>
                      </a:lnTo>
                      <a:lnTo>
                        <a:pt x="815" y="81"/>
                      </a:lnTo>
                      <a:lnTo>
                        <a:pt x="815" y="186"/>
                      </a:lnTo>
                      <a:lnTo>
                        <a:pt x="815" y="108"/>
                      </a:lnTo>
                      <a:lnTo>
                        <a:pt x="815" y="68"/>
                      </a:lnTo>
                      <a:lnTo>
                        <a:pt x="815" y="240"/>
                      </a:lnTo>
                      <a:lnTo>
                        <a:pt x="815" y="71"/>
                      </a:lnTo>
                      <a:lnTo>
                        <a:pt x="815" y="154"/>
                      </a:lnTo>
                      <a:lnTo>
                        <a:pt x="815" y="89"/>
                      </a:lnTo>
                      <a:lnTo>
                        <a:pt x="815" y="235"/>
                      </a:lnTo>
                      <a:lnTo>
                        <a:pt x="815" y="209"/>
                      </a:lnTo>
                      <a:lnTo>
                        <a:pt x="815" y="196"/>
                      </a:lnTo>
                      <a:lnTo>
                        <a:pt x="816" y="258"/>
                      </a:lnTo>
                      <a:lnTo>
                        <a:pt x="816" y="131"/>
                      </a:lnTo>
                      <a:lnTo>
                        <a:pt x="816" y="175"/>
                      </a:lnTo>
                      <a:lnTo>
                        <a:pt x="816" y="145"/>
                      </a:lnTo>
                      <a:lnTo>
                        <a:pt x="816" y="207"/>
                      </a:lnTo>
                      <a:lnTo>
                        <a:pt x="816" y="233"/>
                      </a:lnTo>
                      <a:lnTo>
                        <a:pt x="816" y="109"/>
                      </a:lnTo>
                      <a:lnTo>
                        <a:pt x="816" y="250"/>
                      </a:lnTo>
                      <a:lnTo>
                        <a:pt x="816" y="234"/>
                      </a:lnTo>
                      <a:lnTo>
                        <a:pt x="816" y="252"/>
                      </a:lnTo>
                      <a:lnTo>
                        <a:pt x="817" y="134"/>
                      </a:lnTo>
                      <a:lnTo>
                        <a:pt x="817" y="184"/>
                      </a:lnTo>
                      <a:lnTo>
                        <a:pt x="817" y="181"/>
                      </a:lnTo>
                      <a:lnTo>
                        <a:pt x="817" y="127"/>
                      </a:lnTo>
                      <a:lnTo>
                        <a:pt x="817" y="247"/>
                      </a:lnTo>
                      <a:lnTo>
                        <a:pt x="817" y="164"/>
                      </a:lnTo>
                      <a:lnTo>
                        <a:pt x="817" y="265"/>
                      </a:lnTo>
                      <a:lnTo>
                        <a:pt x="817" y="322"/>
                      </a:lnTo>
                      <a:lnTo>
                        <a:pt x="817" y="96"/>
                      </a:lnTo>
                      <a:lnTo>
                        <a:pt x="817" y="167"/>
                      </a:lnTo>
                      <a:lnTo>
                        <a:pt x="817" y="134"/>
                      </a:lnTo>
                      <a:lnTo>
                        <a:pt x="818" y="317"/>
                      </a:lnTo>
                      <a:lnTo>
                        <a:pt x="818" y="230"/>
                      </a:lnTo>
                      <a:lnTo>
                        <a:pt x="818" y="320"/>
                      </a:lnTo>
                      <a:lnTo>
                        <a:pt x="818" y="164"/>
                      </a:lnTo>
                      <a:lnTo>
                        <a:pt x="818" y="206"/>
                      </a:lnTo>
                      <a:lnTo>
                        <a:pt x="818" y="277"/>
                      </a:lnTo>
                      <a:lnTo>
                        <a:pt x="818" y="132"/>
                      </a:lnTo>
                      <a:lnTo>
                        <a:pt x="818" y="139"/>
                      </a:lnTo>
                      <a:lnTo>
                        <a:pt x="818" y="269"/>
                      </a:lnTo>
                      <a:lnTo>
                        <a:pt x="818" y="124"/>
                      </a:lnTo>
                      <a:lnTo>
                        <a:pt x="818" y="327"/>
                      </a:lnTo>
                      <a:lnTo>
                        <a:pt x="818" y="231"/>
                      </a:lnTo>
                      <a:lnTo>
                        <a:pt x="818" y="153"/>
                      </a:lnTo>
                      <a:lnTo>
                        <a:pt x="819" y="274"/>
                      </a:lnTo>
                      <a:lnTo>
                        <a:pt x="819" y="141"/>
                      </a:lnTo>
                      <a:lnTo>
                        <a:pt x="819" y="222"/>
                      </a:lnTo>
                      <a:lnTo>
                        <a:pt x="819" y="227"/>
                      </a:lnTo>
                      <a:lnTo>
                        <a:pt x="819" y="267"/>
                      </a:lnTo>
                      <a:lnTo>
                        <a:pt x="819" y="136"/>
                      </a:lnTo>
                      <a:lnTo>
                        <a:pt x="819" y="144"/>
                      </a:lnTo>
                      <a:lnTo>
                        <a:pt x="819" y="150"/>
                      </a:lnTo>
                      <a:lnTo>
                        <a:pt x="819" y="245"/>
                      </a:lnTo>
                      <a:lnTo>
                        <a:pt x="819" y="68"/>
                      </a:lnTo>
                      <a:lnTo>
                        <a:pt x="819" y="157"/>
                      </a:lnTo>
                      <a:lnTo>
                        <a:pt x="819" y="214"/>
                      </a:lnTo>
                      <a:lnTo>
                        <a:pt x="819" y="303"/>
                      </a:lnTo>
                      <a:lnTo>
                        <a:pt x="820" y="129"/>
                      </a:lnTo>
                      <a:lnTo>
                        <a:pt x="820" y="136"/>
                      </a:lnTo>
                      <a:lnTo>
                        <a:pt x="820" y="255"/>
                      </a:lnTo>
                      <a:lnTo>
                        <a:pt x="820" y="77"/>
                      </a:lnTo>
                      <a:lnTo>
                        <a:pt x="820" y="158"/>
                      </a:lnTo>
                      <a:lnTo>
                        <a:pt x="820" y="140"/>
                      </a:lnTo>
                      <a:lnTo>
                        <a:pt x="820" y="81"/>
                      </a:lnTo>
                      <a:lnTo>
                        <a:pt x="820" y="256"/>
                      </a:lnTo>
                      <a:lnTo>
                        <a:pt x="820" y="172"/>
                      </a:lnTo>
                      <a:lnTo>
                        <a:pt x="820" y="92"/>
                      </a:lnTo>
                      <a:lnTo>
                        <a:pt x="820" y="229"/>
                      </a:lnTo>
                      <a:lnTo>
                        <a:pt x="820" y="146"/>
                      </a:lnTo>
                      <a:lnTo>
                        <a:pt x="821" y="91"/>
                      </a:lnTo>
                      <a:lnTo>
                        <a:pt x="821" y="280"/>
                      </a:lnTo>
                      <a:lnTo>
                        <a:pt x="821" y="226"/>
                      </a:lnTo>
                      <a:lnTo>
                        <a:pt x="821" y="268"/>
                      </a:lnTo>
                      <a:lnTo>
                        <a:pt x="821" y="117"/>
                      </a:lnTo>
                      <a:lnTo>
                        <a:pt x="821" y="225"/>
                      </a:lnTo>
                      <a:lnTo>
                        <a:pt x="821" y="182"/>
                      </a:lnTo>
                      <a:lnTo>
                        <a:pt x="821" y="114"/>
                      </a:lnTo>
                      <a:lnTo>
                        <a:pt x="821" y="242"/>
                      </a:lnTo>
                      <a:lnTo>
                        <a:pt x="821" y="144"/>
                      </a:lnTo>
                      <a:lnTo>
                        <a:pt x="822" y="264"/>
                      </a:lnTo>
                      <a:lnTo>
                        <a:pt x="822" y="192"/>
                      </a:lnTo>
                      <a:lnTo>
                        <a:pt x="822" y="153"/>
                      </a:lnTo>
                      <a:lnTo>
                        <a:pt x="822" y="312"/>
                      </a:lnTo>
                      <a:lnTo>
                        <a:pt x="822" y="140"/>
                      </a:lnTo>
                      <a:lnTo>
                        <a:pt x="822" y="207"/>
                      </a:lnTo>
                      <a:lnTo>
                        <a:pt x="822" y="196"/>
                      </a:lnTo>
                      <a:lnTo>
                        <a:pt x="822" y="159"/>
                      </a:lnTo>
                      <a:lnTo>
                        <a:pt x="822" y="361"/>
                      </a:lnTo>
                      <a:lnTo>
                        <a:pt x="822" y="297"/>
                      </a:lnTo>
                      <a:lnTo>
                        <a:pt x="822" y="171"/>
                      </a:lnTo>
                      <a:lnTo>
                        <a:pt x="822" y="115"/>
                      </a:lnTo>
                      <a:lnTo>
                        <a:pt x="823" y="289"/>
                      </a:lnTo>
                      <a:lnTo>
                        <a:pt x="823" y="162"/>
                      </a:lnTo>
                      <a:lnTo>
                        <a:pt x="823" y="118"/>
                      </a:lnTo>
                      <a:lnTo>
                        <a:pt x="823" y="316"/>
                      </a:lnTo>
                      <a:lnTo>
                        <a:pt x="823" y="174"/>
                      </a:lnTo>
                      <a:lnTo>
                        <a:pt x="823" y="66"/>
                      </a:lnTo>
                      <a:lnTo>
                        <a:pt x="823" y="240"/>
                      </a:lnTo>
                      <a:lnTo>
                        <a:pt x="823" y="313"/>
                      </a:lnTo>
                      <a:lnTo>
                        <a:pt x="823" y="64"/>
                      </a:lnTo>
                      <a:lnTo>
                        <a:pt x="823" y="214"/>
                      </a:lnTo>
                      <a:lnTo>
                        <a:pt x="824" y="126"/>
                      </a:lnTo>
                      <a:lnTo>
                        <a:pt x="824" y="305"/>
                      </a:lnTo>
                      <a:lnTo>
                        <a:pt x="824" y="195"/>
                      </a:lnTo>
                      <a:lnTo>
                        <a:pt x="824" y="298"/>
                      </a:lnTo>
                      <a:lnTo>
                        <a:pt x="824" y="133"/>
                      </a:lnTo>
                      <a:lnTo>
                        <a:pt x="824" y="176"/>
                      </a:lnTo>
                      <a:lnTo>
                        <a:pt x="824" y="144"/>
                      </a:lnTo>
                      <a:lnTo>
                        <a:pt x="824" y="355"/>
                      </a:lnTo>
                      <a:lnTo>
                        <a:pt x="824" y="236"/>
                      </a:lnTo>
                      <a:lnTo>
                        <a:pt x="824" y="214"/>
                      </a:lnTo>
                      <a:lnTo>
                        <a:pt x="825" y="189"/>
                      </a:lnTo>
                      <a:lnTo>
                        <a:pt x="825" y="313"/>
                      </a:lnTo>
                      <a:lnTo>
                        <a:pt x="825" y="248"/>
                      </a:lnTo>
                      <a:lnTo>
                        <a:pt x="825" y="232"/>
                      </a:lnTo>
                      <a:lnTo>
                        <a:pt x="825" y="244"/>
                      </a:lnTo>
                      <a:lnTo>
                        <a:pt x="825" y="168"/>
                      </a:lnTo>
                      <a:lnTo>
                        <a:pt x="825" y="237"/>
                      </a:lnTo>
                      <a:lnTo>
                        <a:pt x="825" y="227"/>
                      </a:lnTo>
                      <a:lnTo>
                        <a:pt x="825" y="77"/>
                      </a:lnTo>
                      <a:lnTo>
                        <a:pt x="825" y="141"/>
                      </a:lnTo>
                      <a:lnTo>
                        <a:pt x="825" y="212"/>
                      </a:lnTo>
                      <a:lnTo>
                        <a:pt x="825" y="194"/>
                      </a:lnTo>
                      <a:lnTo>
                        <a:pt x="826" y="248"/>
                      </a:lnTo>
                      <a:lnTo>
                        <a:pt x="826" y="182"/>
                      </a:lnTo>
                      <a:lnTo>
                        <a:pt x="826" y="222"/>
                      </a:lnTo>
                      <a:lnTo>
                        <a:pt x="826" y="131"/>
                      </a:lnTo>
                      <a:lnTo>
                        <a:pt x="826" y="178"/>
                      </a:lnTo>
                      <a:lnTo>
                        <a:pt x="826" y="109"/>
                      </a:lnTo>
                      <a:lnTo>
                        <a:pt x="826" y="247"/>
                      </a:lnTo>
                      <a:lnTo>
                        <a:pt x="826" y="163"/>
                      </a:lnTo>
                      <a:lnTo>
                        <a:pt x="826" y="199"/>
                      </a:lnTo>
                      <a:lnTo>
                        <a:pt x="826" y="123"/>
                      </a:lnTo>
                      <a:lnTo>
                        <a:pt x="826" y="298"/>
                      </a:lnTo>
                      <a:lnTo>
                        <a:pt x="826" y="200"/>
                      </a:lnTo>
                      <a:lnTo>
                        <a:pt x="827" y="376"/>
                      </a:lnTo>
                      <a:lnTo>
                        <a:pt x="827" y="177"/>
                      </a:lnTo>
                      <a:lnTo>
                        <a:pt x="827" y="244"/>
                      </a:lnTo>
                      <a:lnTo>
                        <a:pt x="827" y="129"/>
                      </a:lnTo>
                      <a:lnTo>
                        <a:pt x="827" y="294"/>
                      </a:lnTo>
                      <a:lnTo>
                        <a:pt x="827" y="254"/>
                      </a:lnTo>
                      <a:lnTo>
                        <a:pt x="827" y="228"/>
                      </a:lnTo>
                      <a:lnTo>
                        <a:pt x="827" y="117"/>
                      </a:lnTo>
                      <a:lnTo>
                        <a:pt x="827" y="251"/>
                      </a:lnTo>
                      <a:lnTo>
                        <a:pt x="827" y="118"/>
                      </a:lnTo>
                      <a:lnTo>
                        <a:pt x="827" y="200"/>
                      </a:lnTo>
                      <a:lnTo>
                        <a:pt x="827" y="221"/>
                      </a:lnTo>
                      <a:lnTo>
                        <a:pt x="828" y="119"/>
                      </a:lnTo>
                      <a:lnTo>
                        <a:pt x="828" y="198"/>
                      </a:lnTo>
                      <a:lnTo>
                        <a:pt x="828" y="66"/>
                      </a:lnTo>
                      <a:lnTo>
                        <a:pt x="828" y="370"/>
                      </a:lnTo>
                      <a:lnTo>
                        <a:pt x="828" y="312"/>
                      </a:lnTo>
                      <a:lnTo>
                        <a:pt x="828" y="202"/>
                      </a:lnTo>
                      <a:lnTo>
                        <a:pt x="828" y="112"/>
                      </a:lnTo>
                      <a:lnTo>
                        <a:pt x="828" y="238"/>
                      </a:lnTo>
                      <a:lnTo>
                        <a:pt x="828" y="203"/>
                      </a:lnTo>
                      <a:lnTo>
                        <a:pt x="828" y="186"/>
                      </a:lnTo>
                      <a:lnTo>
                        <a:pt x="829" y="344"/>
                      </a:lnTo>
                      <a:lnTo>
                        <a:pt x="829" y="177"/>
                      </a:lnTo>
                      <a:lnTo>
                        <a:pt x="829" y="163"/>
                      </a:lnTo>
                      <a:lnTo>
                        <a:pt x="829" y="290"/>
                      </a:lnTo>
                      <a:lnTo>
                        <a:pt x="829" y="275"/>
                      </a:lnTo>
                      <a:lnTo>
                        <a:pt x="829" y="212"/>
                      </a:lnTo>
                      <a:lnTo>
                        <a:pt x="829" y="138"/>
                      </a:lnTo>
                      <a:lnTo>
                        <a:pt x="829" y="351"/>
                      </a:lnTo>
                      <a:lnTo>
                        <a:pt x="829" y="266"/>
                      </a:lnTo>
                      <a:lnTo>
                        <a:pt x="829" y="260"/>
                      </a:lnTo>
                      <a:lnTo>
                        <a:pt x="829" y="150"/>
                      </a:lnTo>
                      <a:lnTo>
                        <a:pt x="829" y="285"/>
                      </a:lnTo>
                      <a:lnTo>
                        <a:pt x="829" y="180"/>
                      </a:lnTo>
                      <a:lnTo>
                        <a:pt x="830" y="202"/>
                      </a:lnTo>
                      <a:lnTo>
                        <a:pt x="830" y="223"/>
                      </a:lnTo>
                      <a:lnTo>
                        <a:pt x="830" y="142"/>
                      </a:lnTo>
                      <a:lnTo>
                        <a:pt x="830" y="221"/>
                      </a:lnTo>
                      <a:lnTo>
                        <a:pt x="830" y="116"/>
                      </a:lnTo>
                      <a:lnTo>
                        <a:pt x="830" y="227"/>
                      </a:lnTo>
                      <a:lnTo>
                        <a:pt x="830" y="213"/>
                      </a:lnTo>
                      <a:lnTo>
                        <a:pt x="830" y="190"/>
                      </a:lnTo>
                      <a:lnTo>
                        <a:pt x="830" y="217"/>
                      </a:lnTo>
                      <a:lnTo>
                        <a:pt x="830" y="141"/>
                      </a:lnTo>
                      <a:lnTo>
                        <a:pt x="830" y="230"/>
                      </a:lnTo>
                      <a:lnTo>
                        <a:pt x="830" y="102"/>
                      </a:lnTo>
                      <a:lnTo>
                        <a:pt x="831" y="181"/>
                      </a:lnTo>
                      <a:lnTo>
                        <a:pt x="831" y="266"/>
                      </a:lnTo>
                      <a:lnTo>
                        <a:pt x="831" y="193"/>
                      </a:lnTo>
                      <a:lnTo>
                        <a:pt x="831" y="293"/>
                      </a:lnTo>
                      <a:lnTo>
                        <a:pt x="831" y="260"/>
                      </a:lnTo>
                      <a:lnTo>
                        <a:pt x="831" y="289"/>
                      </a:lnTo>
                      <a:lnTo>
                        <a:pt x="831" y="156"/>
                      </a:lnTo>
                      <a:lnTo>
                        <a:pt x="831" y="360"/>
                      </a:lnTo>
                      <a:lnTo>
                        <a:pt x="831" y="64"/>
                      </a:lnTo>
                      <a:lnTo>
                        <a:pt x="831" y="318"/>
                      </a:lnTo>
                      <a:lnTo>
                        <a:pt x="831" y="9"/>
                      </a:lnTo>
                      <a:lnTo>
                        <a:pt x="832" y="235"/>
                      </a:lnTo>
                      <a:lnTo>
                        <a:pt x="832" y="256"/>
                      </a:lnTo>
                      <a:lnTo>
                        <a:pt x="832" y="65"/>
                      </a:lnTo>
                      <a:lnTo>
                        <a:pt x="832" y="348"/>
                      </a:lnTo>
                      <a:lnTo>
                        <a:pt x="832" y="261"/>
                      </a:lnTo>
                      <a:lnTo>
                        <a:pt x="832" y="150"/>
                      </a:lnTo>
                      <a:lnTo>
                        <a:pt x="832" y="280"/>
                      </a:lnTo>
                      <a:lnTo>
                        <a:pt x="832" y="234"/>
                      </a:lnTo>
                      <a:lnTo>
                        <a:pt x="832" y="353"/>
                      </a:lnTo>
                      <a:lnTo>
                        <a:pt x="832" y="151"/>
                      </a:lnTo>
                      <a:lnTo>
                        <a:pt x="832" y="225"/>
                      </a:lnTo>
                      <a:lnTo>
                        <a:pt x="832" y="267"/>
                      </a:lnTo>
                      <a:lnTo>
                        <a:pt x="833" y="141"/>
                      </a:lnTo>
                      <a:lnTo>
                        <a:pt x="833" y="231"/>
                      </a:lnTo>
                      <a:lnTo>
                        <a:pt x="833" y="217"/>
                      </a:lnTo>
                      <a:lnTo>
                        <a:pt x="833" y="167"/>
                      </a:lnTo>
                      <a:lnTo>
                        <a:pt x="833" y="309"/>
                      </a:lnTo>
                      <a:lnTo>
                        <a:pt x="833" y="261"/>
                      </a:lnTo>
                      <a:lnTo>
                        <a:pt x="833" y="216"/>
                      </a:lnTo>
                      <a:lnTo>
                        <a:pt x="833" y="243"/>
                      </a:lnTo>
                      <a:lnTo>
                        <a:pt x="833" y="146"/>
                      </a:lnTo>
                      <a:lnTo>
                        <a:pt x="833" y="183"/>
                      </a:lnTo>
                      <a:lnTo>
                        <a:pt x="833" y="173"/>
                      </a:lnTo>
                      <a:lnTo>
                        <a:pt x="833" y="236"/>
                      </a:lnTo>
                      <a:lnTo>
                        <a:pt x="834" y="147"/>
                      </a:lnTo>
                      <a:lnTo>
                        <a:pt x="834" y="215"/>
                      </a:lnTo>
                      <a:lnTo>
                        <a:pt x="834" y="94"/>
                      </a:lnTo>
                      <a:lnTo>
                        <a:pt x="834" y="297"/>
                      </a:lnTo>
                      <a:lnTo>
                        <a:pt x="834" y="86"/>
                      </a:lnTo>
                      <a:lnTo>
                        <a:pt x="834" y="224"/>
                      </a:lnTo>
                      <a:lnTo>
                        <a:pt x="834" y="213"/>
                      </a:lnTo>
                      <a:lnTo>
                        <a:pt x="834" y="111"/>
                      </a:lnTo>
                      <a:lnTo>
                        <a:pt x="834" y="258"/>
                      </a:lnTo>
                      <a:lnTo>
                        <a:pt x="834" y="225"/>
                      </a:lnTo>
                      <a:lnTo>
                        <a:pt x="834" y="259"/>
                      </a:lnTo>
                      <a:lnTo>
                        <a:pt x="835" y="92"/>
                      </a:lnTo>
                      <a:lnTo>
                        <a:pt x="835" y="152"/>
                      </a:lnTo>
                      <a:lnTo>
                        <a:pt x="835" y="137"/>
                      </a:lnTo>
                      <a:lnTo>
                        <a:pt x="835" y="307"/>
                      </a:lnTo>
                      <a:lnTo>
                        <a:pt x="835" y="222"/>
                      </a:lnTo>
                      <a:lnTo>
                        <a:pt x="835" y="293"/>
                      </a:lnTo>
                      <a:lnTo>
                        <a:pt x="835" y="99"/>
                      </a:lnTo>
                      <a:lnTo>
                        <a:pt x="835" y="198"/>
                      </a:lnTo>
                      <a:lnTo>
                        <a:pt x="835" y="245"/>
                      </a:lnTo>
                      <a:lnTo>
                        <a:pt x="835" y="172"/>
                      </a:lnTo>
                      <a:lnTo>
                        <a:pt x="835" y="333"/>
                      </a:lnTo>
                      <a:lnTo>
                        <a:pt x="835" y="212"/>
                      </a:lnTo>
                      <a:lnTo>
                        <a:pt x="835" y="183"/>
                      </a:lnTo>
                      <a:lnTo>
                        <a:pt x="836" y="241"/>
                      </a:lnTo>
                      <a:lnTo>
                        <a:pt x="836" y="158"/>
                      </a:lnTo>
                      <a:lnTo>
                        <a:pt x="836" y="196"/>
                      </a:lnTo>
                      <a:lnTo>
                        <a:pt x="836" y="337"/>
                      </a:lnTo>
                      <a:lnTo>
                        <a:pt x="836" y="167"/>
                      </a:lnTo>
                      <a:lnTo>
                        <a:pt x="836" y="171"/>
                      </a:lnTo>
                      <a:lnTo>
                        <a:pt x="836" y="288"/>
                      </a:lnTo>
                      <a:lnTo>
                        <a:pt x="836" y="212"/>
                      </a:lnTo>
                      <a:lnTo>
                        <a:pt x="836" y="223"/>
                      </a:lnTo>
                      <a:lnTo>
                        <a:pt x="837" y="323"/>
                      </a:lnTo>
                      <a:lnTo>
                        <a:pt x="837" y="93"/>
                      </a:lnTo>
                      <a:lnTo>
                        <a:pt x="837" y="177"/>
                      </a:lnTo>
                      <a:lnTo>
                        <a:pt x="837" y="232"/>
                      </a:lnTo>
                      <a:lnTo>
                        <a:pt x="837" y="41"/>
                      </a:lnTo>
                      <a:lnTo>
                        <a:pt x="837" y="292"/>
                      </a:lnTo>
                      <a:lnTo>
                        <a:pt x="837" y="233"/>
                      </a:lnTo>
                      <a:lnTo>
                        <a:pt x="837" y="100"/>
                      </a:lnTo>
                      <a:lnTo>
                        <a:pt x="837" y="294"/>
                      </a:lnTo>
                      <a:lnTo>
                        <a:pt x="837" y="154"/>
                      </a:lnTo>
                      <a:lnTo>
                        <a:pt x="837" y="176"/>
                      </a:lnTo>
                      <a:lnTo>
                        <a:pt x="837" y="200"/>
                      </a:lnTo>
                      <a:lnTo>
                        <a:pt x="837" y="92"/>
                      </a:lnTo>
                      <a:lnTo>
                        <a:pt x="837" y="135"/>
                      </a:lnTo>
                      <a:lnTo>
                        <a:pt x="838" y="297"/>
                      </a:lnTo>
                      <a:lnTo>
                        <a:pt x="838" y="197"/>
                      </a:lnTo>
                      <a:lnTo>
                        <a:pt x="838" y="167"/>
                      </a:lnTo>
                      <a:lnTo>
                        <a:pt x="838" y="134"/>
                      </a:lnTo>
                      <a:lnTo>
                        <a:pt x="838" y="250"/>
                      </a:lnTo>
                      <a:lnTo>
                        <a:pt x="838" y="226"/>
                      </a:lnTo>
                      <a:lnTo>
                        <a:pt x="838" y="158"/>
                      </a:lnTo>
                      <a:lnTo>
                        <a:pt x="838" y="135"/>
                      </a:lnTo>
                      <a:lnTo>
                        <a:pt x="838" y="289"/>
                      </a:lnTo>
                      <a:lnTo>
                        <a:pt x="838" y="264"/>
                      </a:lnTo>
                      <a:lnTo>
                        <a:pt x="838" y="133"/>
                      </a:lnTo>
                      <a:lnTo>
                        <a:pt x="838" y="319"/>
                      </a:lnTo>
                      <a:lnTo>
                        <a:pt x="839" y="110"/>
                      </a:lnTo>
                      <a:lnTo>
                        <a:pt x="839" y="199"/>
                      </a:lnTo>
                      <a:lnTo>
                        <a:pt x="839" y="158"/>
                      </a:lnTo>
                      <a:lnTo>
                        <a:pt x="839" y="341"/>
                      </a:lnTo>
                      <a:lnTo>
                        <a:pt x="839" y="174"/>
                      </a:lnTo>
                      <a:lnTo>
                        <a:pt x="839" y="218"/>
                      </a:lnTo>
                      <a:lnTo>
                        <a:pt x="839" y="163"/>
                      </a:lnTo>
                      <a:lnTo>
                        <a:pt x="839" y="265"/>
                      </a:lnTo>
                      <a:lnTo>
                        <a:pt x="839" y="204"/>
                      </a:lnTo>
                      <a:lnTo>
                        <a:pt x="839" y="226"/>
                      </a:lnTo>
                      <a:lnTo>
                        <a:pt x="840" y="184"/>
                      </a:lnTo>
                      <a:lnTo>
                        <a:pt x="840" y="376"/>
                      </a:lnTo>
                      <a:lnTo>
                        <a:pt x="840" y="176"/>
                      </a:lnTo>
                      <a:lnTo>
                        <a:pt x="840" y="159"/>
                      </a:lnTo>
                      <a:lnTo>
                        <a:pt x="840" y="270"/>
                      </a:lnTo>
                      <a:lnTo>
                        <a:pt x="840" y="165"/>
                      </a:lnTo>
                      <a:lnTo>
                        <a:pt x="840" y="220"/>
                      </a:lnTo>
                      <a:lnTo>
                        <a:pt x="840" y="251"/>
                      </a:lnTo>
                      <a:lnTo>
                        <a:pt x="840" y="186"/>
                      </a:lnTo>
                      <a:lnTo>
                        <a:pt x="840" y="219"/>
                      </a:lnTo>
                      <a:lnTo>
                        <a:pt x="840" y="157"/>
                      </a:lnTo>
                      <a:lnTo>
                        <a:pt x="840" y="313"/>
                      </a:lnTo>
                      <a:lnTo>
                        <a:pt x="840" y="100"/>
                      </a:lnTo>
                      <a:lnTo>
                        <a:pt x="840" y="293"/>
                      </a:lnTo>
                      <a:lnTo>
                        <a:pt x="841" y="214"/>
                      </a:lnTo>
                      <a:lnTo>
                        <a:pt x="841" y="254"/>
                      </a:lnTo>
                      <a:lnTo>
                        <a:pt x="841" y="152"/>
                      </a:lnTo>
                      <a:lnTo>
                        <a:pt x="841" y="243"/>
                      </a:lnTo>
                      <a:lnTo>
                        <a:pt x="841" y="222"/>
                      </a:lnTo>
                      <a:lnTo>
                        <a:pt x="841" y="202"/>
                      </a:lnTo>
                      <a:lnTo>
                        <a:pt x="841" y="268"/>
                      </a:lnTo>
                      <a:lnTo>
                        <a:pt x="841" y="219"/>
                      </a:lnTo>
                      <a:lnTo>
                        <a:pt x="841" y="238"/>
                      </a:lnTo>
                      <a:lnTo>
                        <a:pt x="841" y="206"/>
                      </a:lnTo>
                      <a:lnTo>
                        <a:pt x="841" y="353"/>
                      </a:lnTo>
                      <a:lnTo>
                        <a:pt x="841" y="208"/>
                      </a:lnTo>
                      <a:lnTo>
                        <a:pt x="841" y="250"/>
                      </a:lnTo>
                      <a:lnTo>
                        <a:pt x="841" y="153"/>
                      </a:lnTo>
                      <a:lnTo>
                        <a:pt x="842" y="269"/>
                      </a:lnTo>
                      <a:lnTo>
                        <a:pt x="842" y="251"/>
                      </a:lnTo>
                      <a:lnTo>
                        <a:pt x="842" y="359"/>
                      </a:lnTo>
                      <a:lnTo>
                        <a:pt x="842" y="372"/>
                      </a:lnTo>
                      <a:lnTo>
                        <a:pt x="842" y="212"/>
                      </a:lnTo>
                      <a:lnTo>
                        <a:pt x="842" y="246"/>
                      </a:lnTo>
                      <a:lnTo>
                        <a:pt x="842" y="225"/>
                      </a:lnTo>
                      <a:lnTo>
                        <a:pt x="842" y="150"/>
                      </a:lnTo>
                      <a:lnTo>
                        <a:pt x="842" y="304"/>
                      </a:lnTo>
                      <a:lnTo>
                        <a:pt x="842" y="262"/>
                      </a:lnTo>
                      <a:lnTo>
                        <a:pt x="842" y="199"/>
                      </a:lnTo>
                      <a:lnTo>
                        <a:pt x="842" y="160"/>
                      </a:lnTo>
                      <a:lnTo>
                        <a:pt x="843" y="282"/>
                      </a:lnTo>
                      <a:lnTo>
                        <a:pt x="843" y="288"/>
                      </a:lnTo>
                      <a:lnTo>
                        <a:pt x="843" y="181"/>
                      </a:lnTo>
                      <a:lnTo>
                        <a:pt x="843" y="282"/>
                      </a:lnTo>
                      <a:lnTo>
                        <a:pt x="843" y="151"/>
                      </a:lnTo>
                      <a:lnTo>
                        <a:pt x="843" y="302"/>
                      </a:lnTo>
                      <a:lnTo>
                        <a:pt x="843" y="261"/>
                      </a:lnTo>
                      <a:lnTo>
                        <a:pt x="843" y="159"/>
                      </a:lnTo>
                      <a:lnTo>
                        <a:pt x="843" y="330"/>
                      </a:lnTo>
                      <a:lnTo>
                        <a:pt x="843" y="239"/>
                      </a:lnTo>
                      <a:lnTo>
                        <a:pt x="844" y="263"/>
                      </a:lnTo>
                      <a:lnTo>
                        <a:pt x="844" y="152"/>
                      </a:lnTo>
                      <a:lnTo>
                        <a:pt x="844" y="209"/>
                      </a:lnTo>
                      <a:lnTo>
                        <a:pt x="844" y="167"/>
                      </a:lnTo>
                      <a:lnTo>
                        <a:pt x="844" y="316"/>
                      </a:lnTo>
                      <a:lnTo>
                        <a:pt x="844" y="92"/>
                      </a:lnTo>
                      <a:lnTo>
                        <a:pt x="844" y="193"/>
                      </a:lnTo>
                      <a:lnTo>
                        <a:pt x="844" y="257"/>
                      </a:lnTo>
                      <a:lnTo>
                        <a:pt x="844" y="85"/>
                      </a:lnTo>
                      <a:lnTo>
                        <a:pt x="844" y="276"/>
                      </a:lnTo>
                      <a:lnTo>
                        <a:pt x="844" y="127"/>
                      </a:lnTo>
                      <a:lnTo>
                        <a:pt x="845" y="71"/>
                      </a:lnTo>
                      <a:lnTo>
                        <a:pt x="845" y="242"/>
                      </a:lnTo>
                      <a:lnTo>
                        <a:pt x="845" y="157"/>
                      </a:lnTo>
                      <a:lnTo>
                        <a:pt x="845" y="326"/>
                      </a:lnTo>
                      <a:lnTo>
                        <a:pt x="845" y="109"/>
                      </a:lnTo>
                      <a:lnTo>
                        <a:pt x="845" y="181"/>
                      </a:lnTo>
                      <a:lnTo>
                        <a:pt x="845" y="275"/>
                      </a:lnTo>
                      <a:lnTo>
                        <a:pt x="845" y="189"/>
                      </a:lnTo>
                      <a:lnTo>
                        <a:pt x="845" y="303"/>
                      </a:lnTo>
                      <a:lnTo>
                        <a:pt x="845" y="275"/>
                      </a:lnTo>
                      <a:lnTo>
                        <a:pt x="845" y="209"/>
                      </a:lnTo>
                      <a:lnTo>
                        <a:pt x="845" y="159"/>
                      </a:lnTo>
                      <a:lnTo>
                        <a:pt x="846" y="328"/>
                      </a:lnTo>
                      <a:lnTo>
                        <a:pt x="846" y="290"/>
                      </a:lnTo>
                      <a:lnTo>
                        <a:pt x="846" y="246"/>
                      </a:lnTo>
                      <a:lnTo>
                        <a:pt x="846" y="295"/>
                      </a:lnTo>
                      <a:lnTo>
                        <a:pt x="846" y="133"/>
                      </a:lnTo>
                      <a:lnTo>
                        <a:pt x="846" y="235"/>
                      </a:lnTo>
                      <a:lnTo>
                        <a:pt x="846" y="160"/>
                      </a:lnTo>
                      <a:lnTo>
                        <a:pt x="846" y="392"/>
                      </a:lnTo>
                      <a:lnTo>
                        <a:pt x="846" y="192"/>
                      </a:lnTo>
                      <a:lnTo>
                        <a:pt x="846" y="218"/>
                      </a:lnTo>
                      <a:lnTo>
                        <a:pt x="846" y="158"/>
                      </a:lnTo>
                      <a:lnTo>
                        <a:pt x="846" y="259"/>
                      </a:lnTo>
                      <a:lnTo>
                        <a:pt x="846" y="183"/>
                      </a:lnTo>
                      <a:lnTo>
                        <a:pt x="847" y="137"/>
                      </a:lnTo>
                      <a:lnTo>
                        <a:pt x="847" y="325"/>
                      </a:lnTo>
                      <a:lnTo>
                        <a:pt x="847" y="187"/>
                      </a:lnTo>
                      <a:lnTo>
                        <a:pt x="847" y="206"/>
                      </a:lnTo>
                      <a:lnTo>
                        <a:pt x="847" y="287"/>
                      </a:lnTo>
                      <a:lnTo>
                        <a:pt x="847" y="178"/>
                      </a:lnTo>
                      <a:lnTo>
                        <a:pt x="847" y="214"/>
                      </a:lnTo>
                      <a:lnTo>
                        <a:pt x="847" y="120"/>
                      </a:lnTo>
                      <a:lnTo>
                        <a:pt x="847" y="218"/>
                      </a:lnTo>
                      <a:lnTo>
                        <a:pt x="847" y="151"/>
                      </a:lnTo>
                      <a:lnTo>
                        <a:pt x="847" y="129"/>
                      </a:lnTo>
                      <a:lnTo>
                        <a:pt x="847" y="252"/>
                      </a:lnTo>
                      <a:lnTo>
                        <a:pt x="848" y="215"/>
                      </a:lnTo>
                      <a:lnTo>
                        <a:pt x="848" y="151"/>
                      </a:lnTo>
                      <a:lnTo>
                        <a:pt x="848" y="280"/>
                      </a:lnTo>
                      <a:lnTo>
                        <a:pt x="848" y="144"/>
                      </a:lnTo>
                      <a:lnTo>
                        <a:pt x="848" y="123"/>
                      </a:lnTo>
                      <a:lnTo>
                        <a:pt x="848" y="272"/>
                      </a:lnTo>
                      <a:lnTo>
                        <a:pt x="848" y="187"/>
                      </a:lnTo>
                      <a:lnTo>
                        <a:pt x="848" y="211"/>
                      </a:lnTo>
                      <a:lnTo>
                        <a:pt x="848" y="97"/>
                      </a:lnTo>
                      <a:lnTo>
                        <a:pt x="849" y="276"/>
                      </a:lnTo>
                      <a:lnTo>
                        <a:pt x="849" y="328"/>
                      </a:lnTo>
                      <a:lnTo>
                        <a:pt x="849" y="170"/>
                      </a:lnTo>
                      <a:lnTo>
                        <a:pt x="849" y="239"/>
                      </a:lnTo>
                      <a:lnTo>
                        <a:pt x="849" y="315"/>
                      </a:lnTo>
                      <a:lnTo>
                        <a:pt x="849" y="345"/>
                      </a:lnTo>
                      <a:lnTo>
                        <a:pt x="849" y="105"/>
                      </a:lnTo>
                      <a:lnTo>
                        <a:pt x="849" y="294"/>
                      </a:lnTo>
                      <a:lnTo>
                        <a:pt x="849" y="203"/>
                      </a:lnTo>
                      <a:lnTo>
                        <a:pt x="849" y="155"/>
                      </a:lnTo>
                      <a:lnTo>
                        <a:pt x="849" y="310"/>
                      </a:lnTo>
                      <a:lnTo>
                        <a:pt x="849" y="288"/>
                      </a:lnTo>
                      <a:lnTo>
                        <a:pt x="849" y="184"/>
                      </a:lnTo>
                      <a:lnTo>
                        <a:pt x="850" y="307"/>
                      </a:lnTo>
                      <a:lnTo>
                        <a:pt x="850" y="134"/>
                      </a:lnTo>
                      <a:lnTo>
                        <a:pt x="850" y="218"/>
                      </a:lnTo>
                      <a:lnTo>
                        <a:pt x="850" y="89"/>
                      </a:lnTo>
                      <a:lnTo>
                        <a:pt x="850" y="252"/>
                      </a:lnTo>
                      <a:lnTo>
                        <a:pt x="850" y="223"/>
                      </a:lnTo>
                      <a:lnTo>
                        <a:pt x="850" y="319"/>
                      </a:lnTo>
                      <a:lnTo>
                        <a:pt x="850" y="14"/>
                      </a:lnTo>
                      <a:lnTo>
                        <a:pt x="850" y="247"/>
                      </a:lnTo>
                      <a:lnTo>
                        <a:pt x="850" y="110"/>
                      </a:lnTo>
                      <a:lnTo>
                        <a:pt x="850" y="222"/>
                      </a:lnTo>
                      <a:lnTo>
                        <a:pt x="851" y="214"/>
                      </a:lnTo>
                      <a:lnTo>
                        <a:pt x="851" y="109"/>
                      </a:lnTo>
                      <a:lnTo>
                        <a:pt x="851" y="299"/>
                      </a:lnTo>
                      <a:lnTo>
                        <a:pt x="851" y="81"/>
                      </a:lnTo>
                      <a:lnTo>
                        <a:pt x="851" y="188"/>
                      </a:lnTo>
                      <a:lnTo>
                        <a:pt x="851" y="227"/>
                      </a:lnTo>
                      <a:lnTo>
                        <a:pt x="851" y="292"/>
                      </a:lnTo>
                      <a:lnTo>
                        <a:pt x="851" y="142"/>
                      </a:lnTo>
                      <a:lnTo>
                        <a:pt x="851" y="137"/>
                      </a:lnTo>
                      <a:lnTo>
                        <a:pt x="852" y="324"/>
                      </a:lnTo>
                      <a:lnTo>
                        <a:pt x="852" y="228"/>
                      </a:lnTo>
                      <a:lnTo>
                        <a:pt x="852" y="245"/>
                      </a:lnTo>
                      <a:lnTo>
                        <a:pt x="852" y="169"/>
                      </a:lnTo>
                      <a:lnTo>
                        <a:pt x="852" y="225"/>
                      </a:lnTo>
                      <a:lnTo>
                        <a:pt x="852" y="160"/>
                      </a:lnTo>
                      <a:lnTo>
                        <a:pt x="852" y="249"/>
                      </a:lnTo>
                      <a:lnTo>
                        <a:pt x="852" y="215"/>
                      </a:lnTo>
                      <a:lnTo>
                        <a:pt x="852" y="229"/>
                      </a:lnTo>
                      <a:lnTo>
                        <a:pt x="852" y="49"/>
                      </a:lnTo>
                      <a:lnTo>
                        <a:pt x="852" y="142"/>
                      </a:lnTo>
                      <a:lnTo>
                        <a:pt x="853" y="276"/>
                      </a:lnTo>
                      <a:lnTo>
                        <a:pt x="853" y="244"/>
                      </a:lnTo>
                      <a:lnTo>
                        <a:pt x="853" y="260"/>
                      </a:lnTo>
                      <a:lnTo>
                        <a:pt x="853" y="114"/>
                      </a:lnTo>
                      <a:lnTo>
                        <a:pt x="853" y="167"/>
                      </a:lnTo>
                      <a:lnTo>
                        <a:pt x="853" y="178"/>
                      </a:lnTo>
                      <a:lnTo>
                        <a:pt x="853" y="133"/>
                      </a:lnTo>
                      <a:lnTo>
                        <a:pt x="853" y="317"/>
                      </a:lnTo>
                      <a:lnTo>
                        <a:pt x="853" y="297"/>
                      </a:lnTo>
                      <a:lnTo>
                        <a:pt x="853" y="244"/>
                      </a:lnTo>
                      <a:lnTo>
                        <a:pt x="853" y="304"/>
                      </a:lnTo>
                      <a:lnTo>
                        <a:pt x="854" y="105"/>
                      </a:lnTo>
                      <a:lnTo>
                        <a:pt x="854" y="209"/>
                      </a:lnTo>
                      <a:lnTo>
                        <a:pt x="854" y="292"/>
                      </a:lnTo>
                      <a:lnTo>
                        <a:pt x="854" y="123"/>
                      </a:lnTo>
                      <a:lnTo>
                        <a:pt x="854" y="193"/>
                      </a:lnTo>
                      <a:lnTo>
                        <a:pt x="854" y="164"/>
                      </a:lnTo>
                      <a:lnTo>
                        <a:pt x="854" y="296"/>
                      </a:lnTo>
                      <a:lnTo>
                        <a:pt x="854" y="188"/>
                      </a:lnTo>
                      <a:lnTo>
                        <a:pt x="854" y="136"/>
                      </a:lnTo>
                      <a:lnTo>
                        <a:pt x="854" y="295"/>
                      </a:lnTo>
                      <a:lnTo>
                        <a:pt x="854" y="176"/>
                      </a:lnTo>
                      <a:lnTo>
                        <a:pt x="855" y="264"/>
                      </a:lnTo>
                      <a:lnTo>
                        <a:pt x="855" y="174"/>
                      </a:lnTo>
                      <a:lnTo>
                        <a:pt x="855" y="285"/>
                      </a:lnTo>
                      <a:lnTo>
                        <a:pt x="855" y="247"/>
                      </a:lnTo>
                      <a:lnTo>
                        <a:pt x="855" y="231"/>
                      </a:lnTo>
                      <a:lnTo>
                        <a:pt x="855" y="277"/>
                      </a:lnTo>
                      <a:lnTo>
                        <a:pt x="855" y="123"/>
                      </a:lnTo>
                      <a:lnTo>
                        <a:pt x="855" y="271"/>
                      </a:lnTo>
                      <a:lnTo>
                        <a:pt x="855" y="338"/>
                      </a:lnTo>
                      <a:lnTo>
                        <a:pt x="855" y="134"/>
                      </a:lnTo>
                      <a:lnTo>
                        <a:pt x="855" y="168"/>
                      </a:lnTo>
                      <a:lnTo>
                        <a:pt x="855" y="159"/>
                      </a:lnTo>
                      <a:lnTo>
                        <a:pt x="856" y="120"/>
                      </a:lnTo>
                      <a:lnTo>
                        <a:pt x="856" y="303"/>
                      </a:lnTo>
                      <a:lnTo>
                        <a:pt x="856" y="348"/>
                      </a:lnTo>
                      <a:lnTo>
                        <a:pt x="856" y="78"/>
                      </a:lnTo>
                      <a:lnTo>
                        <a:pt x="856" y="387"/>
                      </a:lnTo>
                      <a:lnTo>
                        <a:pt x="856" y="149"/>
                      </a:lnTo>
                      <a:lnTo>
                        <a:pt x="856" y="146"/>
                      </a:lnTo>
                      <a:lnTo>
                        <a:pt x="856" y="122"/>
                      </a:lnTo>
                      <a:lnTo>
                        <a:pt x="856" y="259"/>
                      </a:lnTo>
                      <a:lnTo>
                        <a:pt x="856" y="192"/>
                      </a:lnTo>
                      <a:lnTo>
                        <a:pt x="856" y="171"/>
                      </a:lnTo>
                      <a:lnTo>
                        <a:pt x="856" y="235"/>
                      </a:lnTo>
                      <a:lnTo>
                        <a:pt x="856" y="119"/>
                      </a:lnTo>
                      <a:lnTo>
                        <a:pt x="857" y="185"/>
                      </a:lnTo>
                      <a:lnTo>
                        <a:pt x="857" y="178"/>
                      </a:lnTo>
                      <a:lnTo>
                        <a:pt x="857" y="113"/>
                      </a:lnTo>
                      <a:lnTo>
                        <a:pt x="857" y="248"/>
                      </a:lnTo>
                      <a:lnTo>
                        <a:pt x="857" y="192"/>
                      </a:lnTo>
                      <a:lnTo>
                        <a:pt x="857" y="242"/>
                      </a:lnTo>
                      <a:lnTo>
                        <a:pt x="857" y="139"/>
                      </a:lnTo>
                      <a:lnTo>
                        <a:pt x="857" y="332"/>
                      </a:lnTo>
                      <a:lnTo>
                        <a:pt x="857" y="231"/>
                      </a:lnTo>
                      <a:lnTo>
                        <a:pt x="857" y="280"/>
                      </a:lnTo>
                      <a:lnTo>
                        <a:pt x="857" y="113"/>
                      </a:lnTo>
                      <a:lnTo>
                        <a:pt x="857" y="145"/>
                      </a:lnTo>
                      <a:lnTo>
                        <a:pt x="858" y="175"/>
                      </a:lnTo>
                      <a:lnTo>
                        <a:pt x="858" y="281"/>
                      </a:lnTo>
                      <a:lnTo>
                        <a:pt x="858" y="66"/>
                      </a:lnTo>
                      <a:lnTo>
                        <a:pt x="858" y="139"/>
                      </a:lnTo>
                      <a:lnTo>
                        <a:pt x="858" y="227"/>
                      </a:lnTo>
                      <a:lnTo>
                        <a:pt x="858" y="171"/>
                      </a:lnTo>
                      <a:lnTo>
                        <a:pt x="858" y="278"/>
                      </a:lnTo>
                      <a:lnTo>
                        <a:pt x="858" y="260"/>
                      </a:lnTo>
                      <a:lnTo>
                        <a:pt x="858" y="264"/>
                      </a:lnTo>
                      <a:lnTo>
                        <a:pt x="858" y="282"/>
                      </a:lnTo>
                      <a:lnTo>
                        <a:pt x="858" y="181"/>
                      </a:lnTo>
                      <a:lnTo>
                        <a:pt x="858" y="233"/>
                      </a:lnTo>
                      <a:lnTo>
                        <a:pt x="859" y="88"/>
                      </a:lnTo>
                      <a:lnTo>
                        <a:pt x="859" y="239"/>
                      </a:lnTo>
                      <a:lnTo>
                        <a:pt x="859" y="157"/>
                      </a:lnTo>
                      <a:lnTo>
                        <a:pt x="859" y="110"/>
                      </a:lnTo>
                      <a:lnTo>
                        <a:pt x="859" y="226"/>
                      </a:lnTo>
                      <a:lnTo>
                        <a:pt x="859" y="194"/>
                      </a:lnTo>
                      <a:lnTo>
                        <a:pt x="859" y="176"/>
                      </a:lnTo>
                      <a:lnTo>
                        <a:pt x="859" y="201"/>
                      </a:lnTo>
                      <a:lnTo>
                        <a:pt x="859" y="141"/>
                      </a:lnTo>
                      <a:lnTo>
                        <a:pt x="859" y="177"/>
                      </a:lnTo>
                      <a:lnTo>
                        <a:pt x="859" y="327"/>
                      </a:lnTo>
                      <a:lnTo>
                        <a:pt x="859" y="83"/>
                      </a:lnTo>
                      <a:lnTo>
                        <a:pt x="860" y="119"/>
                      </a:lnTo>
                      <a:lnTo>
                        <a:pt x="860" y="70"/>
                      </a:lnTo>
                      <a:lnTo>
                        <a:pt x="860" y="240"/>
                      </a:lnTo>
                      <a:lnTo>
                        <a:pt x="860" y="25"/>
                      </a:lnTo>
                      <a:lnTo>
                        <a:pt x="860" y="180"/>
                      </a:lnTo>
                      <a:lnTo>
                        <a:pt x="860" y="140"/>
                      </a:lnTo>
                      <a:lnTo>
                        <a:pt x="860" y="249"/>
                      </a:lnTo>
                      <a:lnTo>
                        <a:pt x="860" y="170"/>
                      </a:lnTo>
                      <a:lnTo>
                        <a:pt x="860" y="251"/>
                      </a:lnTo>
                      <a:lnTo>
                        <a:pt x="860" y="152"/>
                      </a:lnTo>
                      <a:lnTo>
                        <a:pt x="860" y="207"/>
                      </a:lnTo>
                      <a:lnTo>
                        <a:pt x="861" y="238"/>
                      </a:lnTo>
                      <a:lnTo>
                        <a:pt x="861" y="283"/>
                      </a:lnTo>
                      <a:lnTo>
                        <a:pt x="861" y="116"/>
                      </a:lnTo>
                      <a:lnTo>
                        <a:pt x="861" y="161"/>
                      </a:lnTo>
                      <a:lnTo>
                        <a:pt x="861" y="113"/>
                      </a:lnTo>
                      <a:lnTo>
                        <a:pt x="861" y="244"/>
                      </a:lnTo>
                      <a:lnTo>
                        <a:pt x="861" y="301"/>
                      </a:lnTo>
                      <a:lnTo>
                        <a:pt x="861" y="124"/>
                      </a:lnTo>
                      <a:lnTo>
                        <a:pt x="861" y="128"/>
                      </a:lnTo>
                      <a:lnTo>
                        <a:pt x="861" y="16"/>
                      </a:lnTo>
                      <a:lnTo>
                        <a:pt x="862" y="259"/>
                      </a:lnTo>
                      <a:lnTo>
                        <a:pt x="862" y="160"/>
                      </a:lnTo>
                      <a:lnTo>
                        <a:pt x="862" y="209"/>
                      </a:lnTo>
                      <a:lnTo>
                        <a:pt x="862" y="50"/>
                      </a:lnTo>
                      <a:lnTo>
                        <a:pt x="862" y="258"/>
                      </a:lnTo>
                      <a:lnTo>
                        <a:pt x="862" y="87"/>
                      </a:lnTo>
                      <a:lnTo>
                        <a:pt x="862" y="294"/>
                      </a:lnTo>
                      <a:lnTo>
                        <a:pt x="862" y="135"/>
                      </a:lnTo>
                      <a:lnTo>
                        <a:pt x="862" y="339"/>
                      </a:lnTo>
                      <a:lnTo>
                        <a:pt x="862" y="324"/>
                      </a:lnTo>
                      <a:lnTo>
                        <a:pt x="862" y="130"/>
                      </a:lnTo>
                      <a:lnTo>
                        <a:pt x="862" y="107"/>
                      </a:lnTo>
                      <a:lnTo>
                        <a:pt x="863" y="291"/>
                      </a:lnTo>
                      <a:lnTo>
                        <a:pt x="863" y="242"/>
                      </a:lnTo>
                      <a:lnTo>
                        <a:pt x="863" y="274"/>
                      </a:lnTo>
                      <a:lnTo>
                        <a:pt x="863" y="99"/>
                      </a:lnTo>
                      <a:lnTo>
                        <a:pt x="863" y="213"/>
                      </a:lnTo>
                      <a:lnTo>
                        <a:pt x="863" y="232"/>
                      </a:lnTo>
                      <a:lnTo>
                        <a:pt x="863" y="102"/>
                      </a:lnTo>
                      <a:lnTo>
                        <a:pt x="863" y="191"/>
                      </a:lnTo>
                      <a:lnTo>
                        <a:pt x="863" y="210"/>
                      </a:lnTo>
                      <a:lnTo>
                        <a:pt x="863" y="48"/>
                      </a:lnTo>
                      <a:lnTo>
                        <a:pt x="863" y="154"/>
                      </a:lnTo>
                      <a:lnTo>
                        <a:pt x="864" y="145"/>
                      </a:lnTo>
                      <a:lnTo>
                        <a:pt x="864" y="306"/>
                      </a:lnTo>
                      <a:lnTo>
                        <a:pt x="864" y="102"/>
                      </a:lnTo>
                      <a:lnTo>
                        <a:pt x="864" y="150"/>
                      </a:lnTo>
                      <a:lnTo>
                        <a:pt x="864" y="189"/>
                      </a:lnTo>
                      <a:lnTo>
                        <a:pt x="864" y="216"/>
                      </a:lnTo>
                      <a:lnTo>
                        <a:pt x="864" y="124"/>
                      </a:lnTo>
                      <a:lnTo>
                        <a:pt x="864" y="240"/>
                      </a:lnTo>
                      <a:lnTo>
                        <a:pt x="864" y="264"/>
                      </a:lnTo>
                      <a:lnTo>
                        <a:pt x="864" y="119"/>
                      </a:lnTo>
                      <a:lnTo>
                        <a:pt x="864" y="132"/>
                      </a:lnTo>
                      <a:lnTo>
                        <a:pt x="864" y="138"/>
                      </a:lnTo>
                      <a:lnTo>
                        <a:pt x="864" y="94"/>
                      </a:lnTo>
                      <a:lnTo>
                        <a:pt x="865" y="340"/>
                      </a:lnTo>
                      <a:lnTo>
                        <a:pt x="865" y="241"/>
                      </a:lnTo>
                      <a:lnTo>
                        <a:pt x="865" y="270"/>
                      </a:lnTo>
                      <a:lnTo>
                        <a:pt x="865" y="83"/>
                      </a:lnTo>
                      <a:lnTo>
                        <a:pt x="865" y="139"/>
                      </a:lnTo>
                      <a:lnTo>
                        <a:pt x="865" y="139"/>
                      </a:lnTo>
                      <a:lnTo>
                        <a:pt x="865" y="282"/>
                      </a:lnTo>
                      <a:lnTo>
                        <a:pt x="865" y="254"/>
                      </a:lnTo>
                      <a:lnTo>
                        <a:pt x="865" y="249"/>
                      </a:lnTo>
                      <a:lnTo>
                        <a:pt x="866" y="143"/>
                      </a:lnTo>
                      <a:lnTo>
                        <a:pt x="866" y="166"/>
                      </a:lnTo>
                      <a:lnTo>
                        <a:pt x="866" y="181"/>
                      </a:lnTo>
                      <a:lnTo>
                        <a:pt x="866" y="267"/>
                      </a:lnTo>
                      <a:lnTo>
                        <a:pt x="866" y="97"/>
                      </a:lnTo>
                      <a:lnTo>
                        <a:pt x="866" y="189"/>
                      </a:lnTo>
                      <a:lnTo>
                        <a:pt x="866" y="215"/>
                      </a:lnTo>
                      <a:lnTo>
                        <a:pt x="866" y="318"/>
                      </a:lnTo>
                      <a:lnTo>
                        <a:pt x="866" y="146"/>
                      </a:lnTo>
                      <a:lnTo>
                        <a:pt x="866" y="250"/>
                      </a:lnTo>
                      <a:lnTo>
                        <a:pt x="866" y="160"/>
                      </a:lnTo>
                      <a:lnTo>
                        <a:pt x="866" y="219"/>
                      </a:lnTo>
                      <a:lnTo>
                        <a:pt x="867" y="117"/>
                      </a:lnTo>
                      <a:lnTo>
                        <a:pt x="867" y="99"/>
                      </a:lnTo>
                      <a:lnTo>
                        <a:pt x="867" y="242"/>
                      </a:lnTo>
                      <a:lnTo>
                        <a:pt x="867" y="33"/>
                      </a:lnTo>
                      <a:lnTo>
                        <a:pt x="867" y="291"/>
                      </a:lnTo>
                      <a:lnTo>
                        <a:pt x="867" y="99"/>
                      </a:lnTo>
                      <a:lnTo>
                        <a:pt x="867" y="147"/>
                      </a:lnTo>
                      <a:lnTo>
                        <a:pt x="867" y="78"/>
                      </a:lnTo>
                      <a:lnTo>
                        <a:pt x="867" y="191"/>
                      </a:lnTo>
                      <a:lnTo>
                        <a:pt x="867" y="131"/>
                      </a:lnTo>
                      <a:lnTo>
                        <a:pt x="867" y="176"/>
                      </a:lnTo>
                      <a:lnTo>
                        <a:pt x="867" y="105"/>
                      </a:lnTo>
                      <a:lnTo>
                        <a:pt x="868" y="194"/>
                      </a:lnTo>
                      <a:lnTo>
                        <a:pt x="868" y="175"/>
                      </a:lnTo>
                      <a:lnTo>
                        <a:pt x="868" y="224"/>
                      </a:lnTo>
                      <a:lnTo>
                        <a:pt x="868" y="76"/>
                      </a:lnTo>
                      <a:lnTo>
                        <a:pt x="868" y="119"/>
                      </a:lnTo>
                      <a:lnTo>
                        <a:pt x="868" y="75"/>
                      </a:lnTo>
                      <a:lnTo>
                        <a:pt x="868" y="269"/>
                      </a:lnTo>
                      <a:lnTo>
                        <a:pt x="868" y="197"/>
                      </a:lnTo>
                      <a:lnTo>
                        <a:pt x="868" y="89"/>
                      </a:lnTo>
                      <a:lnTo>
                        <a:pt x="869" y="173"/>
                      </a:lnTo>
                      <a:lnTo>
                        <a:pt x="869" y="208"/>
                      </a:lnTo>
                      <a:lnTo>
                        <a:pt x="869" y="397"/>
                      </a:lnTo>
                      <a:lnTo>
                        <a:pt x="869" y="97"/>
                      </a:lnTo>
                      <a:lnTo>
                        <a:pt x="869" y="142"/>
                      </a:lnTo>
                      <a:lnTo>
                        <a:pt x="869" y="300"/>
                      </a:lnTo>
                      <a:lnTo>
                        <a:pt x="869" y="355"/>
                      </a:lnTo>
                      <a:lnTo>
                        <a:pt x="869" y="160"/>
                      </a:lnTo>
                      <a:lnTo>
                        <a:pt x="869" y="313"/>
                      </a:lnTo>
                      <a:lnTo>
                        <a:pt x="869" y="168"/>
                      </a:lnTo>
                      <a:lnTo>
                        <a:pt x="869" y="176"/>
                      </a:lnTo>
                      <a:lnTo>
                        <a:pt x="870" y="100"/>
                      </a:lnTo>
                      <a:lnTo>
                        <a:pt x="870" y="285"/>
                      </a:lnTo>
                      <a:lnTo>
                        <a:pt x="870" y="166"/>
                      </a:lnTo>
                      <a:lnTo>
                        <a:pt x="870" y="226"/>
                      </a:lnTo>
                      <a:lnTo>
                        <a:pt x="870" y="176"/>
                      </a:lnTo>
                      <a:lnTo>
                        <a:pt x="870" y="282"/>
                      </a:lnTo>
                      <a:lnTo>
                        <a:pt x="870" y="238"/>
                      </a:lnTo>
                      <a:lnTo>
                        <a:pt x="870" y="234"/>
                      </a:lnTo>
                      <a:lnTo>
                        <a:pt x="870" y="347"/>
                      </a:lnTo>
                      <a:lnTo>
                        <a:pt x="870" y="301"/>
                      </a:lnTo>
                      <a:lnTo>
                        <a:pt x="870" y="229"/>
                      </a:lnTo>
                      <a:lnTo>
                        <a:pt x="871" y="397"/>
                      </a:lnTo>
                      <a:lnTo>
                        <a:pt x="871" y="253"/>
                      </a:lnTo>
                      <a:lnTo>
                        <a:pt x="871" y="272"/>
                      </a:lnTo>
                      <a:lnTo>
                        <a:pt x="871" y="230"/>
                      </a:lnTo>
                      <a:lnTo>
                        <a:pt x="871" y="309"/>
                      </a:lnTo>
                      <a:lnTo>
                        <a:pt x="871" y="293"/>
                      </a:lnTo>
                      <a:lnTo>
                        <a:pt x="871" y="196"/>
                      </a:lnTo>
                      <a:lnTo>
                        <a:pt x="871" y="115"/>
                      </a:lnTo>
                      <a:lnTo>
                        <a:pt x="871" y="327"/>
                      </a:lnTo>
                      <a:lnTo>
                        <a:pt x="871" y="242"/>
                      </a:lnTo>
                      <a:lnTo>
                        <a:pt x="871" y="293"/>
                      </a:lnTo>
                      <a:lnTo>
                        <a:pt x="871" y="351"/>
                      </a:lnTo>
                      <a:lnTo>
                        <a:pt x="871" y="234"/>
                      </a:lnTo>
                      <a:lnTo>
                        <a:pt x="871" y="288"/>
                      </a:lnTo>
                      <a:lnTo>
                        <a:pt x="872" y="291"/>
                      </a:lnTo>
                      <a:lnTo>
                        <a:pt x="872" y="164"/>
                      </a:lnTo>
                      <a:lnTo>
                        <a:pt x="872" y="297"/>
                      </a:lnTo>
                      <a:lnTo>
                        <a:pt x="872" y="415"/>
                      </a:lnTo>
                      <a:lnTo>
                        <a:pt x="872" y="91"/>
                      </a:lnTo>
                      <a:lnTo>
                        <a:pt x="872" y="364"/>
                      </a:lnTo>
                      <a:lnTo>
                        <a:pt x="872" y="268"/>
                      </a:lnTo>
                      <a:lnTo>
                        <a:pt x="872" y="376"/>
                      </a:lnTo>
                      <a:lnTo>
                        <a:pt x="872" y="225"/>
                      </a:lnTo>
                      <a:lnTo>
                        <a:pt x="872" y="317"/>
                      </a:lnTo>
                      <a:lnTo>
                        <a:pt x="872" y="240"/>
                      </a:lnTo>
                      <a:lnTo>
                        <a:pt x="872" y="222"/>
                      </a:lnTo>
                      <a:lnTo>
                        <a:pt x="873" y="343"/>
                      </a:lnTo>
                      <a:lnTo>
                        <a:pt x="873" y="262"/>
                      </a:lnTo>
                      <a:lnTo>
                        <a:pt x="873" y="270"/>
                      </a:lnTo>
                      <a:lnTo>
                        <a:pt x="873" y="127"/>
                      </a:lnTo>
                      <a:lnTo>
                        <a:pt x="873" y="123"/>
                      </a:lnTo>
                      <a:lnTo>
                        <a:pt x="873" y="353"/>
                      </a:lnTo>
                      <a:lnTo>
                        <a:pt x="873" y="248"/>
                      </a:lnTo>
                      <a:lnTo>
                        <a:pt x="873" y="127"/>
                      </a:lnTo>
                      <a:lnTo>
                        <a:pt x="874" y="249"/>
                      </a:lnTo>
                      <a:lnTo>
                        <a:pt x="874" y="163"/>
                      </a:lnTo>
                      <a:lnTo>
                        <a:pt x="874" y="287"/>
                      </a:lnTo>
                      <a:lnTo>
                        <a:pt x="874" y="153"/>
                      </a:lnTo>
                      <a:lnTo>
                        <a:pt x="874" y="218"/>
                      </a:lnTo>
                      <a:lnTo>
                        <a:pt x="874" y="119"/>
                      </a:lnTo>
                      <a:lnTo>
                        <a:pt x="874" y="234"/>
                      </a:lnTo>
                      <a:lnTo>
                        <a:pt x="874" y="190"/>
                      </a:lnTo>
                      <a:lnTo>
                        <a:pt x="874" y="234"/>
                      </a:lnTo>
                      <a:lnTo>
                        <a:pt x="874" y="80"/>
                      </a:lnTo>
                      <a:lnTo>
                        <a:pt x="874" y="311"/>
                      </a:lnTo>
                      <a:lnTo>
                        <a:pt x="875" y="210"/>
                      </a:lnTo>
                      <a:lnTo>
                        <a:pt x="875" y="265"/>
                      </a:lnTo>
                      <a:lnTo>
                        <a:pt x="875" y="173"/>
                      </a:lnTo>
                      <a:lnTo>
                        <a:pt x="875" y="169"/>
                      </a:lnTo>
                      <a:lnTo>
                        <a:pt x="875" y="129"/>
                      </a:lnTo>
                      <a:lnTo>
                        <a:pt x="875" y="201"/>
                      </a:lnTo>
                      <a:lnTo>
                        <a:pt x="875" y="195"/>
                      </a:lnTo>
                      <a:lnTo>
                        <a:pt x="875" y="285"/>
                      </a:lnTo>
                      <a:lnTo>
                        <a:pt x="875" y="125"/>
                      </a:lnTo>
                      <a:lnTo>
                        <a:pt x="875" y="236"/>
                      </a:lnTo>
                      <a:lnTo>
                        <a:pt x="875" y="74"/>
                      </a:lnTo>
                      <a:lnTo>
                        <a:pt x="876" y="297"/>
                      </a:lnTo>
                      <a:lnTo>
                        <a:pt x="876" y="215"/>
                      </a:lnTo>
                      <a:lnTo>
                        <a:pt x="876" y="204"/>
                      </a:lnTo>
                      <a:lnTo>
                        <a:pt x="876" y="316"/>
                      </a:lnTo>
                      <a:lnTo>
                        <a:pt x="876" y="108"/>
                      </a:lnTo>
                      <a:lnTo>
                        <a:pt x="876" y="141"/>
                      </a:lnTo>
                      <a:lnTo>
                        <a:pt x="876" y="224"/>
                      </a:lnTo>
                      <a:lnTo>
                        <a:pt x="876" y="137"/>
                      </a:lnTo>
                      <a:lnTo>
                        <a:pt x="876" y="260"/>
                      </a:lnTo>
                      <a:lnTo>
                        <a:pt x="876" y="241"/>
                      </a:lnTo>
                      <a:lnTo>
                        <a:pt x="876" y="221"/>
                      </a:lnTo>
                      <a:lnTo>
                        <a:pt x="876" y="170"/>
                      </a:lnTo>
                      <a:lnTo>
                        <a:pt x="876" y="339"/>
                      </a:lnTo>
                      <a:lnTo>
                        <a:pt x="877" y="220"/>
                      </a:lnTo>
                      <a:lnTo>
                        <a:pt x="877" y="312"/>
                      </a:lnTo>
                      <a:lnTo>
                        <a:pt x="877" y="145"/>
                      </a:lnTo>
                      <a:lnTo>
                        <a:pt x="877" y="264"/>
                      </a:lnTo>
                      <a:lnTo>
                        <a:pt x="877" y="219"/>
                      </a:lnTo>
                      <a:lnTo>
                        <a:pt x="877" y="158"/>
                      </a:lnTo>
                      <a:lnTo>
                        <a:pt x="877" y="337"/>
                      </a:lnTo>
                      <a:lnTo>
                        <a:pt x="877" y="169"/>
                      </a:lnTo>
                      <a:lnTo>
                        <a:pt x="877" y="367"/>
                      </a:lnTo>
                      <a:lnTo>
                        <a:pt x="877" y="142"/>
                      </a:lnTo>
                      <a:lnTo>
                        <a:pt x="877" y="197"/>
                      </a:lnTo>
                      <a:lnTo>
                        <a:pt x="878" y="275"/>
                      </a:lnTo>
                      <a:lnTo>
                        <a:pt x="878" y="287"/>
                      </a:lnTo>
                      <a:lnTo>
                        <a:pt x="878" y="173"/>
                      </a:lnTo>
                      <a:lnTo>
                        <a:pt x="878" y="226"/>
                      </a:lnTo>
                      <a:lnTo>
                        <a:pt x="878" y="194"/>
                      </a:lnTo>
                      <a:lnTo>
                        <a:pt x="878" y="310"/>
                      </a:lnTo>
                      <a:lnTo>
                        <a:pt x="878" y="114"/>
                      </a:lnTo>
                      <a:lnTo>
                        <a:pt x="878" y="211"/>
                      </a:lnTo>
                      <a:lnTo>
                        <a:pt x="878" y="263"/>
                      </a:lnTo>
                      <a:lnTo>
                        <a:pt x="878" y="75"/>
                      </a:lnTo>
                      <a:lnTo>
                        <a:pt x="878" y="222"/>
                      </a:lnTo>
                      <a:lnTo>
                        <a:pt x="878" y="195"/>
                      </a:lnTo>
                      <a:lnTo>
                        <a:pt x="878" y="95"/>
                      </a:lnTo>
                      <a:lnTo>
                        <a:pt x="879" y="142"/>
                      </a:lnTo>
                      <a:lnTo>
                        <a:pt x="879" y="83"/>
                      </a:lnTo>
                      <a:lnTo>
                        <a:pt x="879" y="251"/>
                      </a:lnTo>
                      <a:lnTo>
                        <a:pt x="879" y="83"/>
                      </a:lnTo>
                      <a:lnTo>
                        <a:pt x="879" y="280"/>
                      </a:lnTo>
                      <a:lnTo>
                        <a:pt x="879" y="313"/>
                      </a:lnTo>
                      <a:lnTo>
                        <a:pt x="879" y="89"/>
                      </a:lnTo>
                      <a:lnTo>
                        <a:pt x="879" y="186"/>
                      </a:lnTo>
                      <a:lnTo>
                        <a:pt x="879" y="77"/>
                      </a:lnTo>
                      <a:lnTo>
                        <a:pt x="879" y="237"/>
                      </a:lnTo>
                      <a:lnTo>
                        <a:pt x="880" y="175"/>
                      </a:lnTo>
                      <a:lnTo>
                        <a:pt x="880" y="304"/>
                      </a:lnTo>
                      <a:lnTo>
                        <a:pt x="880" y="259"/>
                      </a:lnTo>
                      <a:lnTo>
                        <a:pt x="880" y="336"/>
                      </a:lnTo>
                      <a:lnTo>
                        <a:pt x="880" y="301"/>
                      </a:lnTo>
                      <a:lnTo>
                        <a:pt x="880" y="329"/>
                      </a:lnTo>
                      <a:lnTo>
                        <a:pt x="880" y="236"/>
                      </a:lnTo>
                      <a:lnTo>
                        <a:pt x="880" y="295"/>
                      </a:lnTo>
                      <a:lnTo>
                        <a:pt x="880" y="182"/>
                      </a:lnTo>
                      <a:lnTo>
                        <a:pt x="880" y="211"/>
                      </a:lnTo>
                      <a:lnTo>
                        <a:pt x="881" y="246"/>
                      </a:lnTo>
                      <a:lnTo>
                        <a:pt x="881" y="125"/>
                      </a:lnTo>
                      <a:lnTo>
                        <a:pt x="881" y="376"/>
                      </a:lnTo>
                      <a:lnTo>
                        <a:pt x="881" y="325"/>
                      </a:lnTo>
                      <a:lnTo>
                        <a:pt x="881" y="265"/>
                      </a:lnTo>
                      <a:lnTo>
                        <a:pt x="881" y="268"/>
                      </a:lnTo>
                      <a:lnTo>
                        <a:pt x="881" y="165"/>
                      </a:lnTo>
                      <a:lnTo>
                        <a:pt x="881" y="211"/>
                      </a:lnTo>
                      <a:lnTo>
                        <a:pt x="881" y="140"/>
                      </a:lnTo>
                      <a:lnTo>
                        <a:pt x="881" y="288"/>
                      </a:lnTo>
                      <a:lnTo>
                        <a:pt x="881" y="154"/>
                      </a:lnTo>
                      <a:lnTo>
                        <a:pt x="881" y="170"/>
                      </a:lnTo>
                      <a:lnTo>
                        <a:pt x="882" y="242"/>
                      </a:lnTo>
                      <a:lnTo>
                        <a:pt x="882" y="182"/>
                      </a:lnTo>
                      <a:lnTo>
                        <a:pt x="882" y="291"/>
                      </a:lnTo>
                      <a:lnTo>
                        <a:pt x="882" y="97"/>
                      </a:lnTo>
                      <a:lnTo>
                        <a:pt x="882" y="299"/>
                      </a:lnTo>
                      <a:lnTo>
                        <a:pt x="882" y="201"/>
                      </a:lnTo>
                      <a:lnTo>
                        <a:pt x="882" y="196"/>
                      </a:lnTo>
                      <a:lnTo>
                        <a:pt x="882" y="307"/>
                      </a:lnTo>
                      <a:lnTo>
                        <a:pt x="882" y="277"/>
                      </a:lnTo>
                      <a:lnTo>
                        <a:pt x="882" y="202"/>
                      </a:lnTo>
                      <a:lnTo>
                        <a:pt x="882" y="162"/>
                      </a:lnTo>
                      <a:lnTo>
                        <a:pt x="883" y="280"/>
                      </a:lnTo>
                      <a:lnTo>
                        <a:pt x="883" y="242"/>
                      </a:lnTo>
                      <a:lnTo>
                        <a:pt x="883" y="273"/>
                      </a:lnTo>
                      <a:lnTo>
                        <a:pt x="883" y="120"/>
                      </a:lnTo>
                      <a:lnTo>
                        <a:pt x="883" y="197"/>
                      </a:lnTo>
                      <a:lnTo>
                        <a:pt x="883" y="262"/>
                      </a:lnTo>
                      <a:lnTo>
                        <a:pt x="883" y="276"/>
                      </a:lnTo>
                      <a:lnTo>
                        <a:pt x="883" y="148"/>
                      </a:lnTo>
                      <a:lnTo>
                        <a:pt x="883" y="258"/>
                      </a:lnTo>
                      <a:lnTo>
                        <a:pt x="883" y="245"/>
                      </a:lnTo>
                      <a:lnTo>
                        <a:pt x="883" y="294"/>
                      </a:lnTo>
                      <a:lnTo>
                        <a:pt x="883" y="224"/>
                      </a:lnTo>
                      <a:lnTo>
                        <a:pt x="883" y="264"/>
                      </a:lnTo>
                      <a:lnTo>
                        <a:pt x="884" y="182"/>
                      </a:lnTo>
                      <a:lnTo>
                        <a:pt x="884" y="334"/>
                      </a:lnTo>
                      <a:lnTo>
                        <a:pt x="884" y="156"/>
                      </a:lnTo>
                      <a:lnTo>
                        <a:pt x="884" y="349"/>
                      </a:lnTo>
                      <a:lnTo>
                        <a:pt x="884" y="114"/>
                      </a:lnTo>
                      <a:lnTo>
                        <a:pt x="884" y="160"/>
                      </a:lnTo>
                      <a:lnTo>
                        <a:pt x="884" y="158"/>
                      </a:lnTo>
                      <a:lnTo>
                        <a:pt x="884" y="237"/>
                      </a:lnTo>
                      <a:lnTo>
                        <a:pt x="884" y="35"/>
                      </a:lnTo>
                      <a:lnTo>
                        <a:pt x="884" y="149"/>
                      </a:lnTo>
                      <a:lnTo>
                        <a:pt x="884" y="268"/>
                      </a:lnTo>
                      <a:lnTo>
                        <a:pt x="884" y="149"/>
                      </a:lnTo>
                      <a:lnTo>
                        <a:pt x="885" y="251"/>
                      </a:lnTo>
                      <a:lnTo>
                        <a:pt x="885" y="248"/>
                      </a:lnTo>
                      <a:lnTo>
                        <a:pt x="885" y="58"/>
                      </a:lnTo>
                      <a:lnTo>
                        <a:pt x="885" y="253"/>
                      </a:lnTo>
                      <a:lnTo>
                        <a:pt x="885" y="181"/>
                      </a:lnTo>
                      <a:lnTo>
                        <a:pt x="885" y="231"/>
                      </a:lnTo>
                      <a:lnTo>
                        <a:pt x="885" y="342"/>
                      </a:lnTo>
                      <a:lnTo>
                        <a:pt x="885" y="108"/>
                      </a:lnTo>
                      <a:lnTo>
                        <a:pt x="885" y="269"/>
                      </a:lnTo>
                      <a:lnTo>
                        <a:pt x="885" y="176"/>
                      </a:lnTo>
                      <a:lnTo>
                        <a:pt x="885" y="311"/>
                      </a:lnTo>
                      <a:lnTo>
                        <a:pt x="885" y="166"/>
                      </a:lnTo>
                      <a:lnTo>
                        <a:pt x="886" y="207"/>
                      </a:lnTo>
                      <a:lnTo>
                        <a:pt x="886" y="256"/>
                      </a:lnTo>
                      <a:lnTo>
                        <a:pt x="886" y="272"/>
                      </a:lnTo>
                      <a:lnTo>
                        <a:pt x="886" y="161"/>
                      </a:lnTo>
                      <a:lnTo>
                        <a:pt x="886" y="165"/>
                      </a:lnTo>
                      <a:lnTo>
                        <a:pt x="886" y="256"/>
                      </a:lnTo>
                      <a:lnTo>
                        <a:pt x="886" y="65"/>
                      </a:lnTo>
                      <a:lnTo>
                        <a:pt x="886" y="124"/>
                      </a:lnTo>
                      <a:lnTo>
                        <a:pt x="886" y="339"/>
                      </a:lnTo>
                      <a:lnTo>
                        <a:pt x="886" y="59"/>
                      </a:lnTo>
                      <a:lnTo>
                        <a:pt x="886" y="233"/>
                      </a:lnTo>
                      <a:lnTo>
                        <a:pt x="886" y="214"/>
                      </a:lnTo>
                      <a:lnTo>
                        <a:pt x="887" y="98"/>
                      </a:lnTo>
                      <a:lnTo>
                        <a:pt x="887" y="292"/>
                      </a:lnTo>
                      <a:lnTo>
                        <a:pt x="887" y="134"/>
                      </a:lnTo>
                      <a:lnTo>
                        <a:pt x="887" y="228"/>
                      </a:lnTo>
                      <a:lnTo>
                        <a:pt x="887" y="332"/>
                      </a:lnTo>
                      <a:lnTo>
                        <a:pt x="887" y="155"/>
                      </a:lnTo>
                      <a:lnTo>
                        <a:pt x="887" y="221"/>
                      </a:lnTo>
                      <a:lnTo>
                        <a:pt x="887" y="124"/>
                      </a:lnTo>
                      <a:lnTo>
                        <a:pt x="887" y="200"/>
                      </a:lnTo>
                      <a:lnTo>
                        <a:pt x="887" y="82"/>
                      </a:lnTo>
                      <a:lnTo>
                        <a:pt x="887" y="240"/>
                      </a:lnTo>
                      <a:lnTo>
                        <a:pt x="888" y="134"/>
                      </a:lnTo>
                      <a:lnTo>
                        <a:pt x="888" y="221"/>
                      </a:lnTo>
                      <a:lnTo>
                        <a:pt x="888" y="200"/>
                      </a:lnTo>
                      <a:lnTo>
                        <a:pt x="888" y="319"/>
                      </a:lnTo>
                      <a:lnTo>
                        <a:pt x="888" y="140"/>
                      </a:lnTo>
                      <a:lnTo>
                        <a:pt x="888" y="295"/>
                      </a:lnTo>
                      <a:lnTo>
                        <a:pt x="888" y="296"/>
                      </a:lnTo>
                      <a:lnTo>
                        <a:pt x="888" y="98"/>
                      </a:lnTo>
                      <a:lnTo>
                        <a:pt x="888" y="371"/>
                      </a:lnTo>
                      <a:lnTo>
                        <a:pt x="888" y="128"/>
                      </a:lnTo>
                      <a:lnTo>
                        <a:pt x="888" y="258"/>
                      </a:lnTo>
                      <a:lnTo>
                        <a:pt x="889" y="232"/>
                      </a:lnTo>
                      <a:lnTo>
                        <a:pt x="889" y="318"/>
                      </a:lnTo>
                      <a:lnTo>
                        <a:pt x="889" y="99"/>
                      </a:lnTo>
                      <a:lnTo>
                        <a:pt x="889" y="227"/>
                      </a:lnTo>
                      <a:lnTo>
                        <a:pt x="889" y="114"/>
                      </a:lnTo>
                      <a:lnTo>
                        <a:pt x="889" y="191"/>
                      </a:lnTo>
                      <a:lnTo>
                        <a:pt x="889" y="100"/>
                      </a:lnTo>
                      <a:lnTo>
                        <a:pt x="889" y="251"/>
                      </a:lnTo>
                      <a:lnTo>
                        <a:pt x="889" y="166"/>
                      </a:lnTo>
                      <a:lnTo>
                        <a:pt x="889" y="231"/>
                      </a:lnTo>
                      <a:lnTo>
                        <a:pt x="889" y="274"/>
                      </a:lnTo>
                      <a:lnTo>
                        <a:pt x="890" y="123"/>
                      </a:lnTo>
                      <a:lnTo>
                        <a:pt x="890" y="165"/>
                      </a:lnTo>
                      <a:lnTo>
                        <a:pt x="890" y="120"/>
                      </a:lnTo>
                      <a:lnTo>
                        <a:pt x="890" y="263"/>
                      </a:lnTo>
                      <a:lnTo>
                        <a:pt x="890" y="152"/>
                      </a:lnTo>
                      <a:lnTo>
                        <a:pt x="890" y="107"/>
                      </a:lnTo>
                      <a:lnTo>
                        <a:pt x="890" y="298"/>
                      </a:lnTo>
                      <a:lnTo>
                        <a:pt x="890" y="227"/>
                      </a:lnTo>
                      <a:lnTo>
                        <a:pt x="891" y="113"/>
                      </a:lnTo>
                      <a:lnTo>
                        <a:pt x="891" y="340"/>
                      </a:lnTo>
                      <a:lnTo>
                        <a:pt x="891" y="170"/>
                      </a:lnTo>
                      <a:lnTo>
                        <a:pt x="891" y="316"/>
                      </a:lnTo>
                      <a:lnTo>
                        <a:pt x="891" y="126"/>
                      </a:lnTo>
                      <a:lnTo>
                        <a:pt x="891" y="122"/>
                      </a:lnTo>
                      <a:lnTo>
                        <a:pt x="891" y="281"/>
                      </a:lnTo>
                      <a:lnTo>
                        <a:pt x="891" y="98"/>
                      </a:lnTo>
                      <a:lnTo>
                        <a:pt x="891" y="227"/>
                      </a:lnTo>
                      <a:lnTo>
                        <a:pt x="892" y="142"/>
                      </a:lnTo>
                      <a:lnTo>
                        <a:pt x="892" y="248"/>
                      </a:lnTo>
                      <a:lnTo>
                        <a:pt x="892" y="93"/>
                      </a:lnTo>
                      <a:lnTo>
                        <a:pt x="892" y="174"/>
                      </a:lnTo>
                      <a:lnTo>
                        <a:pt x="892" y="297"/>
                      </a:lnTo>
                      <a:lnTo>
                        <a:pt x="892" y="159"/>
                      </a:lnTo>
                      <a:lnTo>
                        <a:pt x="892" y="184"/>
                      </a:lnTo>
                      <a:lnTo>
                        <a:pt x="892" y="214"/>
                      </a:lnTo>
                      <a:lnTo>
                        <a:pt x="892" y="150"/>
                      </a:lnTo>
                      <a:lnTo>
                        <a:pt x="892" y="175"/>
                      </a:lnTo>
                      <a:lnTo>
                        <a:pt x="892" y="223"/>
                      </a:lnTo>
                      <a:lnTo>
                        <a:pt x="893" y="234"/>
                      </a:lnTo>
                      <a:lnTo>
                        <a:pt x="893" y="135"/>
                      </a:lnTo>
                      <a:lnTo>
                        <a:pt x="893" y="75"/>
                      </a:lnTo>
                      <a:lnTo>
                        <a:pt x="893" y="282"/>
                      </a:lnTo>
                      <a:lnTo>
                        <a:pt x="893" y="215"/>
                      </a:lnTo>
                      <a:lnTo>
                        <a:pt x="893" y="240"/>
                      </a:lnTo>
                      <a:lnTo>
                        <a:pt x="893" y="80"/>
                      </a:lnTo>
                      <a:lnTo>
                        <a:pt x="893" y="323"/>
                      </a:lnTo>
                      <a:lnTo>
                        <a:pt x="893" y="280"/>
                      </a:lnTo>
                      <a:lnTo>
                        <a:pt x="893" y="197"/>
                      </a:lnTo>
                      <a:lnTo>
                        <a:pt x="893" y="257"/>
                      </a:lnTo>
                      <a:lnTo>
                        <a:pt x="893" y="89"/>
                      </a:lnTo>
                      <a:lnTo>
                        <a:pt x="894" y="257"/>
                      </a:lnTo>
                      <a:lnTo>
                        <a:pt x="894" y="191"/>
                      </a:lnTo>
                      <a:lnTo>
                        <a:pt x="894" y="169"/>
                      </a:lnTo>
                      <a:lnTo>
                        <a:pt x="894" y="324"/>
                      </a:lnTo>
                      <a:lnTo>
                        <a:pt x="894" y="184"/>
                      </a:lnTo>
                      <a:lnTo>
                        <a:pt x="894" y="312"/>
                      </a:lnTo>
                      <a:lnTo>
                        <a:pt x="894" y="127"/>
                      </a:lnTo>
                      <a:lnTo>
                        <a:pt x="894" y="198"/>
                      </a:lnTo>
                      <a:lnTo>
                        <a:pt x="894" y="245"/>
                      </a:lnTo>
                      <a:lnTo>
                        <a:pt x="894" y="192"/>
                      </a:lnTo>
                      <a:lnTo>
                        <a:pt x="895" y="258"/>
                      </a:lnTo>
                      <a:lnTo>
                        <a:pt x="895" y="158"/>
                      </a:lnTo>
                      <a:lnTo>
                        <a:pt x="895" y="268"/>
                      </a:lnTo>
                      <a:lnTo>
                        <a:pt x="895" y="162"/>
                      </a:lnTo>
                      <a:lnTo>
                        <a:pt x="895" y="277"/>
                      </a:lnTo>
                      <a:lnTo>
                        <a:pt x="895" y="115"/>
                      </a:lnTo>
                      <a:lnTo>
                        <a:pt x="895" y="255"/>
                      </a:lnTo>
                      <a:lnTo>
                        <a:pt x="895" y="188"/>
                      </a:lnTo>
                      <a:lnTo>
                        <a:pt x="895" y="267"/>
                      </a:lnTo>
                      <a:lnTo>
                        <a:pt x="895" y="194"/>
                      </a:lnTo>
                      <a:lnTo>
                        <a:pt x="896" y="282"/>
                      </a:lnTo>
                      <a:lnTo>
                        <a:pt x="896" y="154"/>
                      </a:lnTo>
                      <a:lnTo>
                        <a:pt x="896" y="238"/>
                      </a:lnTo>
                      <a:lnTo>
                        <a:pt x="896" y="246"/>
                      </a:lnTo>
                      <a:lnTo>
                        <a:pt x="896" y="137"/>
                      </a:lnTo>
                      <a:lnTo>
                        <a:pt x="896" y="258"/>
                      </a:lnTo>
                      <a:lnTo>
                        <a:pt x="896" y="213"/>
                      </a:lnTo>
                      <a:lnTo>
                        <a:pt x="896" y="145"/>
                      </a:lnTo>
                      <a:lnTo>
                        <a:pt x="896" y="267"/>
                      </a:lnTo>
                      <a:lnTo>
                        <a:pt x="896" y="181"/>
                      </a:lnTo>
                      <a:lnTo>
                        <a:pt x="896" y="169"/>
                      </a:lnTo>
                      <a:lnTo>
                        <a:pt x="897" y="119"/>
                      </a:lnTo>
                      <a:lnTo>
                        <a:pt x="897" y="213"/>
                      </a:lnTo>
                      <a:lnTo>
                        <a:pt x="897" y="297"/>
                      </a:lnTo>
                      <a:lnTo>
                        <a:pt x="897" y="143"/>
                      </a:lnTo>
                      <a:lnTo>
                        <a:pt x="897" y="181"/>
                      </a:lnTo>
                      <a:lnTo>
                        <a:pt x="897" y="229"/>
                      </a:lnTo>
                      <a:lnTo>
                        <a:pt x="897" y="240"/>
                      </a:lnTo>
                      <a:lnTo>
                        <a:pt x="897" y="118"/>
                      </a:lnTo>
                      <a:lnTo>
                        <a:pt x="897" y="181"/>
                      </a:lnTo>
                      <a:lnTo>
                        <a:pt x="897" y="241"/>
                      </a:lnTo>
                      <a:lnTo>
                        <a:pt x="897" y="266"/>
                      </a:lnTo>
                      <a:lnTo>
                        <a:pt x="897" y="91"/>
                      </a:lnTo>
                      <a:lnTo>
                        <a:pt x="898" y="196"/>
                      </a:lnTo>
                      <a:lnTo>
                        <a:pt x="898" y="140"/>
                      </a:lnTo>
                      <a:lnTo>
                        <a:pt x="898" y="258"/>
                      </a:lnTo>
                      <a:lnTo>
                        <a:pt x="898" y="218"/>
                      </a:lnTo>
                      <a:lnTo>
                        <a:pt x="898" y="207"/>
                      </a:lnTo>
                      <a:lnTo>
                        <a:pt x="898" y="202"/>
                      </a:lnTo>
                      <a:lnTo>
                        <a:pt x="898" y="276"/>
                      </a:lnTo>
                      <a:lnTo>
                        <a:pt x="898" y="257"/>
                      </a:lnTo>
                      <a:lnTo>
                        <a:pt x="898" y="143"/>
                      </a:lnTo>
                      <a:lnTo>
                        <a:pt x="898" y="240"/>
                      </a:lnTo>
                      <a:lnTo>
                        <a:pt x="898" y="76"/>
                      </a:lnTo>
                      <a:lnTo>
                        <a:pt x="898" y="220"/>
                      </a:lnTo>
                      <a:lnTo>
                        <a:pt x="898" y="183"/>
                      </a:lnTo>
                      <a:lnTo>
                        <a:pt x="898" y="128"/>
                      </a:lnTo>
                      <a:lnTo>
                        <a:pt x="899" y="319"/>
                      </a:lnTo>
                      <a:lnTo>
                        <a:pt x="899" y="232"/>
                      </a:lnTo>
                      <a:lnTo>
                        <a:pt x="899" y="156"/>
                      </a:lnTo>
                      <a:lnTo>
                        <a:pt x="899" y="329"/>
                      </a:lnTo>
                      <a:lnTo>
                        <a:pt x="899" y="198"/>
                      </a:lnTo>
                      <a:lnTo>
                        <a:pt x="899" y="215"/>
                      </a:lnTo>
                      <a:lnTo>
                        <a:pt x="899" y="155"/>
                      </a:lnTo>
                      <a:lnTo>
                        <a:pt x="899" y="279"/>
                      </a:lnTo>
                      <a:lnTo>
                        <a:pt x="899" y="173"/>
                      </a:lnTo>
                      <a:lnTo>
                        <a:pt x="899" y="248"/>
                      </a:lnTo>
                      <a:lnTo>
                        <a:pt x="899" y="111"/>
                      </a:lnTo>
                      <a:lnTo>
                        <a:pt x="899" y="268"/>
                      </a:lnTo>
                      <a:lnTo>
                        <a:pt x="900" y="144"/>
                      </a:lnTo>
                      <a:lnTo>
                        <a:pt x="900" y="159"/>
                      </a:lnTo>
                      <a:lnTo>
                        <a:pt x="900" y="254"/>
                      </a:lnTo>
                      <a:lnTo>
                        <a:pt x="900" y="109"/>
                      </a:lnTo>
                      <a:lnTo>
                        <a:pt x="900" y="230"/>
                      </a:lnTo>
                      <a:lnTo>
                        <a:pt x="900" y="185"/>
                      </a:lnTo>
                      <a:lnTo>
                        <a:pt x="900" y="228"/>
                      </a:lnTo>
                      <a:lnTo>
                        <a:pt x="900" y="106"/>
                      </a:lnTo>
                      <a:lnTo>
                        <a:pt x="900" y="186"/>
                      </a:lnTo>
                      <a:lnTo>
                        <a:pt x="900" y="187"/>
                      </a:lnTo>
                      <a:lnTo>
                        <a:pt x="900" y="261"/>
                      </a:lnTo>
                      <a:lnTo>
                        <a:pt x="900" y="124"/>
                      </a:lnTo>
                      <a:lnTo>
                        <a:pt x="900" y="135"/>
                      </a:lnTo>
                      <a:lnTo>
                        <a:pt x="901" y="207"/>
                      </a:lnTo>
                      <a:lnTo>
                        <a:pt x="901" y="172"/>
                      </a:lnTo>
                      <a:lnTo>
                        <a:pt x="901" y="269"/>
                      </a:lnTo>
                      <a:lnTo>
                        <a:pt x="901" y="236"/>
                      </a:lnTo>
                      <a:lnTo>
                        <a:pt x="901" y="156"/>
                      </a:lnTo>
                      <a:lnTo>
                        <a:pt x="901" y="341"/>
                      </a:lnTo>
                      <a:lnTo>
                        <a:pt x="901" y="185"/>
                      </a:lnTo>
                      <a:lnTo>
                        <a:pt x="901" y="226"/>
                      </a:lnTo>
                      <a:lnTo>
                        <a:pt x="901" y="99"/>
                      </a:lnTo>
                      <a:lnTo>
                        <a:pt x="901" y="224"/>
                      </a:lnTo>
                      <a:lnTo>
                        <a:pt x="901" y="249"/>
                      </a:lnTo>
                      <a:lnTo>
                        <a:pt x="901" y="335"/>
                      </a:lnTo>
                      <a:lnTo>
                        <a:pt x="902" y="170"/>
                      </a:lnTo>
                      <a:lnTo>
                        <a:pt x="902" y="223"/>
                      </a:lnTo>
                      <a:lnTo>
                        <a:pt x="902" y="239"/>
                      </a:lnTo>
                      <a:lnTo>
                        <a:pt x="902" y="116"/>
                      </a:lnTo>
                      <a:lnTo>
                        <a:pt x="902" y="262"/>
                      </a:lnTo>
                      <a:lnTo>
                        <a:pt x="902" y="165"/>
                      </a:lnTo>
                      <a:lnTo>
                        <a:pt x="902" y="277"/>
                      </a:lnTo>
                      <a:lnTo>
                        <a:pt x="902" y="161"/>
                      </a:lnTo>
                      <a:lnTo>
                        <a:pt x="902" y="241"/>
                      </a:lnTo>
                      <a:lnTo>
                        <a:pt x="902" y="79"/>
                      </a:lnTo>
                      <a:lnTo>
                        <a:pt x="902" y="263"/>
                      </a:lnTo>
                      <a:lnTo>
                        <a:pt x="903" y="178"/>
                      </a:lnTo>
                      <a:lnTo>
                        <a:pt x="903" y="164"/>
                      </a:lnTo>
                      <a:lnTo>
                        <a:pt x="903" y="141"/>
                      </a:lnTo>
                      <a:lnTo>
                        <a:pt x="903" y="219"/>
                      </a:lnTo>
                      <a:lnTo>
                        <a:pt x="903" y="199"/>
                      </a:lnTo>
                      <a:lnTo>
                        <a:pt x="903" y="185"/>
                      </a:lnTo>
                      <a:lnTo>
                        <a:pt x="903" y="262"/>
                      </a:lnTo>
                      <a:lnTo>
                        <a:pt x="903" y="237"/>
                      </a:lnTo>
                      <a:lnTo>
                        <a:pt x="903" y="236"/>
                      </a:lnTo>
                      <a:lnTo>
                        <a:pt x="903" y="256"/>
                      </a:lnTo>
                      <a:lnTo>
                        <a:pt x="903" y="112"/>
                      </a:lnTo>
                      <a:lnTo>
                        <a:pt x="903" y="186"/>
                      </a:lnTo>
                      <a:lnTo>
                        <a:pt x="903" y="141"/>
                      </a:lnTo>
                      <a:lnTo>
                        <a:pt x="903" y="89"/>
                      </a:lnTo>
                      <a:lnTo>
                        <a:pt x="904" y="241"/>
                      </a:lnTo>
                      <a:lnTo>
                        <a:pt x="904" y="223"/>
                      </a:lnTo>
                      <a:lnTo>
                        <a:pt x="904" y="196"/>
                      </a:lnTo>
                      <a:lnTo>
                        <a:pt x="904" y="113"/>
                      </a:lnTo>
                      <a:lnTo>
                        <a:pt x="904" y="265"/>
                      </a:lnTo>
                      <a:lnTo>
                        <a:pt x="904" y="179"/>
                      </a:lnTo>
                      <a:lnTo>
                        <a:pt x="904" y="258"/>
                      </a:lnTo>
                      <a:lnTo>
                        <a:pt x="904" y="317"/>
                      </a:lnTo>
                      <a:lnTo>
                        <a:pt x="904" y="127"/>
                      </a:lnTo>
                      <a:lnTo>
                        <a:pt x="904" y="226"/>
                      </a:lnTo>
                      <a:lnTo>
                        <a:pt x="904" y="194"/>
                      </a:lnTo>
                      <a:lnTo>
                        <a:pt x="904" y="300"/>
                      </a:lnTo>
                      <a:lnTo>
                        <a:pt x="905" y="172"/>
                      </a:lnTo>
                      <a:lnTo>
                        <a:pt x="905" y="215"/>
                      </a:lnTo>
                      <a:lnTo>
                        <a:pt x="905" y="262"/>
                      </a:lnTo>
                      <a:lnTo>
                        <a:pt x="905" y="147"/>
                      </a:lnTo>
                      <a:lnTo>
                        <a:pt x="905" y="252"/>
                      </a:lnTo>
                      <a:lnTo>
                        <a:pt x="905" y="276"/>
                      </a:lnTo>
                      <a:lnTo>
                        <a:pt x="905" y="99"/>
                      </a:lnTo>
                      <a:lnTo>
                        <a:pt x="905" y="310"/>
                      </a:lnTo>
                      <a:lnTo>
                        <a:pt x="905" y="164"/>
                      </a:lnTo>
                      <a:lnTo>
                        <a:pt x="905" y="229"/>
                      </a:lnTo>
                      <a:lnTo>
                        <a:pt x="905" y="303"/>
                      </a:lnTo>
                      <a:lnTo>
                        <a:pt x="905" y="116"/>
                      </a:lnTo>
                      <a:lnTo>
                        <a:pt x="906" y="66"/>
                      </a:lnTo>
                      <a:lnTo>
                        <a:pt x="906" y="269"/>
                      </a:lnTo>
                      <a:lnTo>
                        <a:pt x="906" y="200"/>
                      </a:lnTo>
                      <a:lnTo>
                        <a:pt x="906" y="103"/>
                      </a:lnTo>
                      <a:lnTo>
                        <a:pt x="906" y="67"/>
                      </a:lnTo>
                      <a:lnTo>
                        <a:pt x="906" y="234"/>
                      </a:lnTo>
                      <a:lnTo>
                        <a:pt x="906" y="168"/>
                      </a:lnTo>
                      <a:lnTo>
                        <a:pt x="906" y="90"/>
                      </a:lnTo>
                      <a:lnTo>
                        <a:pt x="906" y="250"/>
                      </a:lnTo>
                      <a:lnTo>
                        <a:pt x="906" y="196"/>
                      </a:lnTo>
                      <a:lnTo>
                        <a:pt x="906" y="159"/>
                      </a:lnTo>
                      <a:lnTo>
                        <a:pt x="907" y="243"/>
                      </a:lnTo>
                      <a:lnTo>
                        <a:pt x="907" y="184"/>
                      </a:lnTo>
                      <a:lnTo>
                        <a:pt x="907" y="120"/>
                      </a:lnTo>
                      <a:lnTo>
                        <a:pt x="907" y="98"/>
                      </a:lnTo>
                      <a:lnTo>
                        <a:pt x="907" y="262"/>
                      </a:lnTo>
                      <a:lnTo>
                        <a:pt x="907" y="136"/>
                      </a:lnTo>
                      <a:lnTo>
                        <a:pt x="907" y="45"/>
                      </a:lnTo>
                      <a:lnTo>
                        <a:pt x="907" y="301"/>
                      </a:lnTo>
                      <a:lnTo>
                        <a:pt x="907" y="192"/>
                      </a:lnTo>
                      <a:lnTo>
                        <a:pt x="907" y="137"/>
                      </a:lnTo>
                      <a:lnTo>
                        <a:pt x="908" y="278"/>
                      </a:lnTo>
                      <a:lnTo>
                        <a:pt x="908" y="125"/>
                      </a:lnTo>
                      <a:lnTo>
                        <a:pt x="908" y="176"/>
                      </a:lnTo>
                      <a:lnTo>
                        <a:pt x="908" y="136"/>
                      </a:lnTo>
                      <a:lnTo>
                        <a:pt x="908" y="240"/>
                      </a:lnTo>
                      <a:lnTo>
                        <a:pt x="908" y="95"/>
                      </a:lnTo>
                      <a:lnTo>
                        <a:pt x="908" y="226"/>
                      </a:lnTo>
                      <a:lnTo>
                        <a:pt x="908" y="90"/>
                      </a:lnTo>
                      <a:lnTo>
                        <a:pt x="908" y="239"/>
                      </a:lnTo>
                      <a:lnTo>
                        <a:pt x="908" y="148"/>
                      </a:lnTo>
                      <a:lnTo>
                        <a:pt x="908" y="192"/>
                      </a:lnTo>
                      <a:lnTo>
                        <a:pt x="908" y="81"/>
                      </a:lnTo>
                      <a:lnTo>
                        <a:pt x="908" y="233"/>
                      </a:lnTo>
                      <a:lnTo>
                        <a:pt x="909" y="176"/>
                      </a:lnTo>
                      <a:lnTo>
                        <a:pt x="909" y="190"/>
                      </a:lnTo>
                      <a:lnTo>
                        <a:pt x="909" y="134"/>
                      </a:lnTo>
                      <a:lnTo>
                        <a:pt x="909" y="173"/>
                      </a:lnTo>
                      <a:lnTo>
                        <a:pt x="909" y="238"/>
                      </a:lnTo>
                      <a:lnTo>
                        <a:pt x="909" y="24"/>
                      </a:lnTo>
                      <a:lnTo>
                        <a:pt x="909" y="138"/>
                      </a:lnTo>
                      <a:lnTo>
                        <a:pt x="909" y="159"/>
                      </a:lnTo>
                      <a:lnTo>
                        <a:pt x="909" y="120"/>
                      </a:lnTo>
                      <a:lnTo>
                        <a:pt x="909" y="256"/>
                      </a:lnTo>
                      <a:lnTo>
                        <a:pt x="909" y="188"/>
                      </a:lnTo>
                      <a:lnTo>
                        <a:pt x="909" y="198"/>
                      </a:lnTo>
                      <a:lnTo>
                        <a:pt x="910" y="87"/>
                      </a:lnTo>
                      <a:lnTo>
                        <a:pt x="910" y="235"/>
                      </a:lnTo>
                      <a:lnTo>
                        <a:pt x="910" y="213"/>
                      </a:lnTo>
                      <a:lnTo>
                        <a:pt x="910" y="360"/>
                      </a:lnTo>
                      <a:lnTo>
                        <a:pt x="910" y="133"/>
                      </a:lnTo>
                      <a:lnTo>
                        <a:pt x="910" y="261"/>
                      </a:lnTo>
                      <a:lnTo>
                        <a:pt x="910" y="227"/>
                      </a:lnTo>
                      <a:lnTo>
                        <a:pt x="910" y="271"/>
                      </a:lnTo>
                      <a:lnTo>
                        <a:pt x="910" y="134"/>
                      </a:lnTo>
                      <a:lnTo>
                        <a:pt x="910" y="219"/>
                      </a:lnTo>
                      <a:lnTo>
                        <a:pt x="910" y="250"/>
                      </a:lnTo>
                      <a:lnTo>
                        <a:pt x="910" y="176"/>
                      </a:lnTo>
                      <a:lnTo>
                        <a:pt x="911" y="245"/>
                      </a:lnTo>
                      <a:lnTo>
                        <a:pt x="911" y="243"/>
                      </a:lnTo>
                      <a:lnTo>
                        <a:pt x="911" y="56"/>
                      </a:lnTo>
                      <a:lnTo>
                        <a:pt x="911" y="178"/>
                      </a:lnTo>
                      <a:lnTo>
                        <a:pt x="911" y="195"/>
                      </a:lnTo>
                      <a:lnTo>
                        <a:pt x="911" y="135"/>
                      </a:lnTo>
                      <a:lnTo>
                        <a:pt x="911" y="249"/>
                      </a:lnTo>
                      <a:lnTo>
                        <a:pt x="911" y="185"/>
                      </a:lnTo>
                      <a:lnTo>
                        <a:pt x="911" y="196"/>
                      </a:lnTo>
                      <a:lnTo>
                        <a:pt x="911" y="179"/>
                      </a:lnTo>
                      <a:lnTo>
                        <a:pt x="911" y="312"/>
                      </a:lnTo>
                      <a:lnTo>
                        <a:pt x="911" y="208"/>
                      </a:lnTo>
                      <a:lnTo>
                        <a:pt x="912" y="216"/>
                      </a:lnTo>
                      <a:lnTo>
                        <a:pt x="912" y="148"/>
                      </a:lnTo>
                      <a:lnTo>
                        <a:pt x="912" y="315"/>
                      </a:lnTo>
                      <a:lnTo>
                        <a:pt x="912" y="173"/>
                      </a:lnTo>
                      <a:lnTo>
                        <a:pt x="912" y="196"/>
                      </a:lnTo>
                      <a:lnTo>
                        <a:pt x="912" y="83"/>
                      </a:lnTo>
                      <a:lnTo>
                        <a:pt x="912" y="252"/>
                      </a:lnTo>
                      <a:lnTo>
                        <a:pt x="912" y="214"/>
                      </a:lnTo>
                      <a:lnTo>
                        <a:pt x="912" y="165"/>
                      </a:lnTo>
                      <a:lnTo>
                        <a:pt x="912" y="312"/>
                      </a:lnTo>
                      <a:lnTo>
                        <a:pt x="912" y="171"/>
                      </a:lnTo>
                      <a:lnTo>
                        <a:pt x="912" y="123"/>
                      </a:lnTo>
                      <a:lnTo>
                        <a:pt x="913" y="253"/>
                      </a:lnTo>
                      <a:lnTo>
                        <a:pt x="913" y="146"/>
                      </a:lnTo>
                      <a:lnTo>
                        <a:pt x="913" y="255"/>
                      </a:lnTo>
                      <a:lnTo>
                        <a:pt x="913" y="163"/>
                      </a:lnTo>
                      <a:lnTo>
                        <a:pt x="913" y="225"/>
                      </a:lnTo>
                      <a:lnTo>
                        <a:pt x="913" y="177"/>
                      </a:lnTo>
                      <a:lnTo>
                        <a:pt x="913" y="60"/>
                      </a:lnTo>
                      <a:lnTo>
                        <a:pt x="913" y="229"/>
                      </a:lnTo>
                      <a:lnTo>
                        <a:pt x="913" y="254"/>
                      </a:lnTo>
                      <a:lnTo>
                        <a:pt x="913" y="334"/>
                      </a:lnTo>
                      <a:lnTo>
                        <a:pt x="914" y="183"/>
                      </a:lnTo>
                      <a:lnTo>
                        <a:pt x="914" y="164"/>
                      </a:lnTo>
                      <a:lnTo>
                        <a:pt x="914" y="91"/>
                      </a:lnTo>
                      <a:lnTo>
                        <a:pt x="914" y="352"/>
                      </a:lnTo>
                      <a:lnTo>
                        <a:pt x="914" y="180"/>
                      </a:lnTo>
                      <a:lnTo>
                        <a:pt x="914" y="310"/>
                      </a:lnTo>
                      <a:lnTo>
                        <a:pt x="914" y="94"/>
                      </a:lnTo>
                      <a:lnTo>
                        <a:pt x="914" y="238"/>
                      </a:lnTo>
                      <a:lnTo>
                        <a:pt x="914" y="270"/>
                      </a:lnTo>
                      <a:lnTo>
                        <a:pt x="914" y="105"/>
                      </a:lnTo>
                      <a:lnTo>
                        <a:pt x="914" y="217"/>
                      </a:lnTo>
                      <a:lnTo>
                        <a:pt x="915" y="174"/>
                      </a:lnTo>
                      <a:lnTo>
                        <a:pt x="915" y="317"/>
                      </a:lnTo>
                      <a:lnTo>
                        <a:pt x="915" y="176"/>
                      </a:lnTo>
                      <a:lnTo>
                        <a:pt x="915" y="172"/>
                      </a:lnTo>
                      <a:lnTo>
                        <a:pt x="915" y="268"/>
                      </a:lnTo>
                      <a:lnTo>
                        <a:pt x="915" y="201"/>
                      </a:lnTo>
                      <a:lnTo>
                        <a:pt x="915" y="125"/>
                      </a:lnTo>
                      <a:lnTo>
                        <a:pt x="915" y="295"/>
                      </a:lnTo>
                      <a:lnTo>
                        <a:pt x="915" y="200"/>
                      </a:lnTo>
                      <a:lnTo>
                        <a:pt x="915" y="208"/>
                      </a:lnTo>
                      <a:lnTo>
                        <a:pt x="915" y="98"/>
                      </a:lnTo>
                      <a:lnTo>
                        <a:pt x="916" y="181"/>
                      </a:lnTo>
                      <a:lnTo>
                        <a:pt x="916" y="225"/>
                      </a:lnTo>
                      <a:lnTo>
                        <a:pt x="916" y="99"/>
                      </a:lnTo>
                      <a:lnTo>
                        <a:pt x="916" y="172"/>
                      </a:lnTo>
                      <a:lnTo>
                        <a:pt x="916" y="237"/>
                      </a:lnTo>
                      <a:lnTo>
                        <a:pt x="916" y="119"/>
                      </a:lnTo>
                      <a:lnTo>
                        <a:pt x="916" y="260"/>
                      </a:lnTo>
                      <a:lnTo>
                        <a:pt x="916" y="173"/>
                      </a:lnTo>
                      <a:lnTo>
                        <a:pt x="916" y="153"/>
                      </a:lnTo>
                      <a:lnTo>
                        <a:pt x="916" y="121"/>
                      </a:lnTo>
                      <a:lnTo>
                        <a:pt x="916" y="198"/>
                      </a:lnTo>
                      <a:lnTo>
                        <a:pt x="917" y="156"/>
                      </a:lnTo>
                      <a:lnTo>
                        <a:pt x="917" y="196"/>
                      </a:lnTo>
                      <a:lnTo>
                        <a:pt x="917" y="242"/>
                      </a:lnTo>
                      <a:lnTo>
                        <a:pt x="917" y="76"/>
                      </a:lnTo>
                      <a:lnTo>
                        <a:pt x="917" y="119"/>
                      </a:lnTo>
                      <a:lnTo>
                        <a:pt x="917" y="250"/>
                      </a:lnTo>
                      <a:lnTo>
                        <a:pt x="917" y="98"/>
                      </a:lnTo>
                      <a:lnTo>
                        <a:pt x="917" y="108"/>
                      </a:lnTo>
                      <a:lnTo>
                        <a:pt x="917" y="107"/>
                      </a:lnTo>
                      <a:lnTo>
                        <a:pt x="917" y="222"/>
                      </a:lnTo>
                      <a:lnTo>
                        <a:pt x="917" y="104"/>
                      </a:lnTo>
                      <a:lnTo>
                        <a:pt x="918" y="236"/>
                      </a:lnTo>
                      <a:lnTo>
                        <a:pt x="918" y="22"/>
                      </a:lnTo>
                      <a:lnTo>
                        <a:pt x="918" y="209"/>
                      </a:lnTo>
                      <a:lnTo>
                        <a:pt x="918" y="173"/>
                      </a:lnTo>
                      <a:lnTo>
                        <a:pt x="918" y="228"/>
                      </a:lnTo>
                      <a:lnTo>
                        <a:pt x="918" y="129"/>
                      </a:lnTo>
                      <a:lnTo>
                        <a:pt x="918" y="198"/>
                      </a:lnTo>
                      <a:lnTo>
                        <a:pt x="918" y="293"/>
                      </a:lnTo>
                      <a:lnTo>
                        <a:pt x="918" y="127"/>
                      </a:lnTo>
                      <a:lnTo>
                        <a:pt x="918" y="264"/>
                      </a:lnTo>
                      <a:lnTo>
                        <a:pt x="918" y="277"/>
                      </a:lnTo>
                      <a:lnTo>
                        <a:pt x="919" y="0"/>
                      </a:lnTo>
                      <a:lnTo>
                        <a:pt x="919" y="283"/>
                      </a:lnTo>
                      <a:lnTo>
                        <a:pt x="919" y="185"/>
                      </a:lnTo>
                      <a:lnTo>
                        <a:pt x="919" y="141"/>
                      </a:lnTo>
                      <a:lnTo>
                        <a:pt x="919" y="259"/>
                      </a:lnTo>
                      <a:lnTo>
                        <a:pt x="919" y="219"/>
                      </a:lnTo>
                      <a:lnTo>
                        <a:pt x="919" y="68"/>
                      </a:lnTo>
                      <a:lnTo>
                        <a:pt x="919" y="283"/>
                      </a:lnTo>
                      <a:lnTo>
                        <a:pt x="919" y="229"/>
                      </a:lnTo>
                      <a:lnTo>
                        <a:pt x="920" y="101"/>
                      </a:lnTo>
                      <a:lnTo>
                        <a:pt x="920" y="180"/>
                      </a:lnTo>
                      <a:lnTo>
                        <a:pt x="920" y="278"/>
                      </a:lnTo>
                      <a:lnTo>
                        <a:pt x="920" y="179"/>
                      </a:lnTo>
                      <a:lnTo>
                        <a:pt x="920" y="225"/>
                      </a:lnTo>
                      <a:lnTo>
                        <a:pt x="920" y="249"/>
                      </a:lnTo>
                      <a:lnTo>
                        <a:pt x="920" y="144"/>
                      </a:lnTo>
                      <a:lnTo>
                        <a:pt x="920" y="249"/>
                      </a:lnTo>
                      <a:lnTo>
                        <a:pt x="920" y="182"/>
                      </a:lnTo>
                      <a:lnTo>
                        <a:pt x="920" y="231"/>
                      </a:lnTo>
                      <a:lnTo>
                        <a:pt x="920" y="94"/>
                      </a:lnTo>
                      <a:lnTo>
                        <a:pt x="920" y="144"/>
                      </a:lnTo>
                      <a:lnTo>
                        <a:pt x="920" y="97"/>
                      </a:lnTo>
                      <a:lnTo>
                        <a:pt x="921" y="262"/>
                      </a:lnTo>
                      <a:lnTo>
                        <a:pt x="921" y="217"/>
                      </a:lnTo>
                      <a:lnTo>
                        <a:pt x="921" y="131"/>
                      </a:lnTo>
                      <a:lnTo>
                        <a:pt x="921" y="85"/>
                      </a:lnTo>
                      <a:lnTo>
                        <a:pt x="921" y="165"/>
                      </a:lnTo>
                      <a:lnTo>
                        <a:pt x="921" y="161"/>
                      </a:lnTo>
                      <a:lnTo>
                        <a:pt x="921" y="217"/>
                      </a:lnTo>
                      <a:lnTo>
                        <a:pt x="921" y="86"/>
                      </a:lnTo>
                      <a:lnTo>
                        <a:pt x="921" y="123"/>
                      </a:lnTo>
                      <a:lnTo>
                        <a:pt x="921" y="104"/>
                      </a:lnTo>
                      <a:lnTo>
                        <a:pt x="921" y="30"/>
                      </a:lnTo>
                      <a:lnTo>
                        <a:pt x="922" y="207"/>
                      </a:lnTo>
                      <a:lnTo>
                        <a:pt x="922" y="189"/>
                      </a:lnTo>
                      <a:lnTo>
                        <a:pt x="922" y="161"/>
                      </a:lnTo>
                      <a:lnTo>
                        <a:pt x="922" y="263"/>
                      </a:lnTo>
                      <a:lnTo>
                        <a:pt x="922" y="78"/>
                      </a:lnTo>
                      <a:lnTo>
                        <a:pt x="922" y="68"/>
                      </a:lnTo>
                      <a:lnTo>
                        <a:pt x="922" y="245"/>
                      </a:lnTo>
                      <a:lnTo>
                        <a:pt x="922" y="148"/>
                      </a:lnTo>
                      <a:lnTo>
                        <a:pt x="922" y="287"/>
                      </a:lnTo>
                      <a:lnTo>
                        <a:pt x="922" y="125"/>
                      </a:lnTo>
                      <a:lnTo>
                        <a:pt x="923" y="167"/>
                      </a:lnTo>
                      <a:lnTo>
                        <a:pt x="923" y="117"/>
                      </a:lnTo>
                      <a:lnTo>
                        <a:pt x="923" y="238"/>
                      </a:lnTo>
                      <a:lnTo>
                        <a:pt x="923" y="166"/>
                      </a:lnTo>
                      <a:lnTo>
                        <a:pt x="923" y="146"/>
                      </a:lnTo>
                      <a:lnTo>
                        <a:pt x="923" y="342"/>
                      </a:lnTo>
                      <a:lnTo>
                        <a:pt x="923" y="87"/>
                      </a:lnTo>
                      <a:lnTo>
                        <a:pt x="923" y="148"/>
                      </a:lnTo>
                      <a:lnTo>
                        <a:pt x="923" y="251"/>
                      </a:lnTo>
                      <a:lnTo>
                        <a:pt x="923" y="136"/>
                      </a:lnTo>
                      <a:lnTo>
                        <a:pt x="924" y="201"/>
                      </a:lnTo>
                      <a:lnTo>
                        <a:pt x="924" y="88"/>
                      </a:lnTo>
                      <a:lnTo>
                        <a:pt x="924" y="107"/>
                      </a:lnTo>
                      <a:lnTo>
                        <a:pt x="924" y="198"/>
                      </a:lnTo>
                      <a:lnTo>
                        <a:pt x="924" y="90"/>
                      </a:lnTo>
                      <a:lnTo>
                        <a:pt x="924" y="187"/>
                      </a:lnTo>
                      <a:lnTo>
                        <a:pt x="924" y="294"/>
                      </a:lnTo>
                      <a:lnTo>
                        <a:pt x="924" y="58"/>
                      </a:lnTo>
                      <a:lnTo>
                        <a:pt x="924" y="188"/>
                      </a:lnTo>
                      <a:lnTo>
                        <a:pt x="925" y="120"/>
                      </a:lnTo>
                      <a:lnTo>
                        <a:pt x="925" y="229"/>
                      </a:lnTo>
                      <a:lnTo>
                        <a:pt x="925" y="109"/>
                      </a:lnTo>
                      <a:lnTo>
                        <a:pt x="925" y="263"/>
                      </a:lnTo>
                      <a:lnTo>
                        <a:pt x="925" y="147"/>
                      </a:lnTo>
                      <a:lnTo>
                        <a:pt x="925" y="181"/>
                      </a:lnTo>
                      <a:lnTo>
                        <a:pt x="925" y="292"/>
                      </a:lnTo>
                      <a:lnTo>
                        <a:pt x="925" y="84"/>
                      </a:lnTo>
                      <a:lnTo>
                        <a:pt x="925" y="314"/>
                      </a:lnTo>
                      <a:lnTo>
                        <a:pt x="925" y="50"/>
                      </a:lnTo>
                      <a:lnTo>
                        <a:pt x="925" y="184"/>
                      </a:lnTo>
                      <a:lnTo>
                        <a:pt x="926" y="227"/>
                      </a:lnTo>
                      <a:lnTo>
                        <a:pt x="926" y="75"/>
                      </a:lnTo>
                      <a:lnTo>
                        <a:pt x="926" y="146"/>
                      </a:lnTo>
                      <a:lnTo>
                        <a:pt x="926" y="236"/>
                      </a:lnTo>
                      <a:lnTo>
                        <a:pt x="926" y="266"/>
                      </a:lnTo>
                      <a:lnTo>
                        <a:pt x="926" y="123"/>
                      </a:lnTo>
                      <a:lnTo>
                        <a:pt x="926" y="250"/>
                      </a:lnTo>
                      <a:lnTo>
                        <a:pt x="926" y="153"/>
                      </a:lnTo>
                      <a:lnTo>
                        <a:pt x="926" y="81"/>
                      </a:lnTo>
                      <a:lnTo>
                        <a:pt x="926" y="220"/>
                      </a:lnTo>
                      <a:lnTo>
                        <a:pt x="926" y="112"/>
                      </a:lnTo>
                      <a:lnTo>
                        <a:pt x="926" y="318"/>
                      </a:lnTo>
                      <a:lnTo>
                        <a:pt x="927" y="180"/>
                      </a:lnTo>
                      <a:lnTo>
                        <a:pt x="927" y="207"/>
                      </a:lnTo>
                      <a:lnTo>
                        <a:pt x="927" y="174"/>
                      </a:lnTo>
                      <a:lnTo>
                        <a:pt x="927" y="171"/>
                      </a:lnTo>
                      <a:lnTo>
                        <a:pt x="927" y="319"/>
                      </a:lnTo>
                      <a:lnTo>
                        <a:pt x="927" y="272"/>
                      </a:lnTo>
                      <a:lnTo>
                        <a:pt x="927" y="205"/>
                      </a:lnTo>
                      <a:lnTo>
                        <a:pt x="927" y="325"/>
                      </a:lnTo>
                      <a:lnTo>
                        <a:pt x="927" y="163"/>
                      </a:lnTo>
                      <a:lnTo>
                        <a:pt x="927" y="203"/>
                      </a:lnTo>
                      <a:lnTo>
                        <a:pt x="927" y="147"/>
                      </a:lnTo>
                      <a:lnTo>
                        <a:pt x="927" y="311"/>
                      </a:lnTo>
                      <a:lnTo>
                        <a:pt x="927" y="144"/>
                      </a:lnTo>
                      <a:lnTo>
                        <a:pt x="928" y="144"/>
                      </a:lnTo>
                      <a:lnTo>
                        <a:pt x="928" y="311"/>
                      </a:lnTo>
                      <a:lnTo>
                        <a:pt x="928" y="312"/>
                      </a:lnTo>
                      <a:lnTo>
                        <a:pt x="928" y="168"/>
                      </a:lnTo>
                      <a:lnTo>
                        <a:pt x="928" y="279"/>
                      </a:lnTo>
                      <a:lnTo>
                        <a:pt x="928" y="273"/>
                      </a:lnTo>
                      <a:lnTo>
                        <a:pt x="928" y="150"/>
                      </a:lnTo>
                      <a:lnTo>
                        <a:pt x="928" y="162"/>
                      </a:lnTo>
                      <a:lnTo>
                        <a:pt x="928" y="202"/>
                      </a:lnTo>
                      <a:lnTo>
                        <a:pt x="928" y="124"/>
                      </a:lnTo>
                      <a:lnTo>
                        <a:pt x="928" y="268"/>
                      </a:lnTo>
                      <a:lnTo>
                        <a:pt x="928" y="234"/>
                      </a:lnTo>
                      <a:lnTo>
                        <a:pt x="929" y="177"/>
                      </a:lnTo>
                      <a:lnTo>
                        <a:pt x="929" y="254"/>
                      </a:lnTo>
                      <a:lnTo>
                        <a:pt x="929" y="213"/>
                      </a:lnTo>
                      <a:lnTo>
                        <a:pt x="929" y="224"/>
                      </a:lnTo>
                      <a:lnTo>
                        <a:pt x="929" y="64"/>
                      </a:lnTo>
                      <a:lnTo>
                        <a:pt x="929" y="276"/>
                      </a:lnTo>
                      <a:lnTo>
                        <a:pt x="929" y="126"/>
                      </a:lnTo>
                      <a:lnTo>
                        <a:pt x="929" y="310"/>
                      </a:lnTo>
                      <a:lnTo>
                        <a:pt x="929" y="182"/>
                      </a:lnTo>
                      <a:lnTo>
                        <a:pt x="929" y="178"/>
                      </a:lnTo>
                      <a:lnTo>
                        <a:pt x="930" y="230"/>
                      </a:lnTo>
                      <a:lnTo>
                        <a:pt x="930" y="108"/>
                      </a:lnTo>
                      <a:lnTo>
                        <a:pt x="930" y="93"/>
                      </a:lnTo>
                      <a:lnTo>
                        <a:pt x="930" y="331"/>
                      </a:lnTo>
                      <a:lnTo>
                        <a:pt x="930" y="17"/>
                      </a:lnTo>
                      <a:lnTo>
                        <a:pt x="930" y="312"/>
                      </a:lnTo>
                      <a:lnTo>
                        <a:pt x="930" y="319"/>
                      </a:lnTo>
                      <a:lnTo>
                        <a:pt x="930" y="170"/>
                      </a:lnTo>
                      <a:lnTo>
                        <a:pt x="930" y="298"/>
                      </a:lnTo>
                      <a:lnTo>
                        <a:pt x="930" y="356"/>
                      </a:lnTo>
                      <a:lnTo>
                        <a:pt x="930" y="111"/>
                      </a:lnTo>
                      <a:lnTo>
                        <a:pt x="931" y="350"/>
                      </a:lnTo>
                      <a:lnTo>
                        <a:pt x="931" y="376"/>
                      </a:lnTo>
                      <a:lnTo>
                        <a:pt x="931" y="212"/>
                      </a:lnTo>
                      <a:lnTo>
                        <a:pt x="931" y="239"/>
                      </a:lnTo>
                      <a:lnTo>
                        <a:pt x="931" y="179"/>
                      </a:lnTo>
                      <a:lnTo>
                        <a:pt x="931" y="94"/>
                      </a:lnTo>
                      <a:lnTo>
                        <a:pt x="931" y="273"/>
                      </a:lnTo>
                      <a:lnTo>
                        <a:pt x="931" y="94"/>
                      </a:lnTo>
                      <a:lnTo>
                        <a:pt x="931" y="278"/>
                      </a:lnTo>
                      <a:lnTo>
                        <a:pt x="931" y="90"/>
                      </a:lnTo>
                      <a:lnTo>
                        <a:pt x="931" y="222"/>
                      </a:lnTo>
                      <a:lnTo>
                        <a:pt x="932" y="290"/>
                      </a:lnTo>
                      <a:lnTo>
                        <a:pt x="932" y="127"/>
                      </a:lnTo>
                      <a:lnTo>
                        <a:pt x="932" y="242"/>
                      </a:lnTo>
                      <a:lnTo>
                        <a:pt x="932" y="149"/>
                      </a:lnTo>
                      <a:lnTo>
                        <a:pt x="932" y="168"/>
                      </a:lnTo>
                      <a:lnTo>
                        <a:pt x="932" y="193"/>
                      </a:lnTo>
                      <a:lnTo>
                        <a:pt x="932" y="79"/>
                      </a:lnTo>
                      <a:lnTo>
                        <a:pt x="932" y="324"/>
                      </a:lnTo>
                      <a:lnTo>
                        <a:pt x="932" y="316"/>
                      </a:lnTo>
                      <a:lnTo>
                        <a:pt x="932" y="179"/>
                      </a:lnTo>
                      <a:lnTo>
                        <a:pt x="933" y="304"/>
                      </a:lnTo>
                      <a:lnTo>
                        <a:pt x="933" y="330"/>
                      </a:lnTo>
                      <a:lnTo>
                        <a:pt x="933" y="178"/>
                      </a:lnTo>
                      <a:lnTo>
                        <a:pt x="933" y="235"/>
                      </a:lnTo>
                      <a:lnTo>
                        <a:pt x="933" y="168"/>
                      </a:lnTo>
                      <a:lnTo>
                        <a:pt x="933" y="302"/>
                      </a:lnTo>
                      <a:lnTo>
                        <a:pt x="933" y="254"/>
                      </a:lnTo>
                      <a:lnTo>
                        <a:pt x="933" y="246"/>
                      </a:lnTo>
                      <a:lnTo>
                        <a:pt x="933" y="180"/>
                      </a:lnTo>
                      <a:lnTo>
                        <a:pt x="934" y="289"/>
                      </a:lnTo>
                      <a:lnTo>
                        <a:pt x="934" y="306"/>
                      </a:lnTo>
                      <a:lnTo>
                        <a:pt x="934" y="153"/>
                      </a:lnTo>
                      <a:lnTo>
                        <a:pt x="934" y="348"/>
                      </a:lnTo>
                      <a:lnTo>
                        <a:pt x="934" y="305"/>
                      </a:lnTo>
                      <a:lnTo>
                        <a:pt x="934" y="169"/>
                      </a:lnTo>
                      <a:lnTo>
                        <a:pt x="934" y="360"/>
                      </a:lnTo>
                      <a:lnTo>
                        <a:pt x="934" y="138"/>
                      </a:lnTo>
                      <a:lnTo>
                        <a:pt x="934" y="235"/>
                      </a:lnTo>
                      <a:lnTo>
                        <a:pt x="934" y="233"/>
                      </a:lnTo>
                      <a:lnTo>
                        <a:pt x="934" y="276"/>
                      </a:lnTo>
                      <a:lnTo>
                        <a:pt x="935" y="246"/>
                      </a:lnTo>
                      <a:lnTo>
                        <a:pt x="935" y="148"/>
                      </a:lnTo>
                      <a:lnTo>
                        <a:pt x="935" y="297"/>
                      </a:lnTo>
                      <a:lnTo>
                        <a:pt x="935" y="194"/>
                      </a:lnTo>
                      <a:lnTo>
                        <a:pt x="935" y="140"/>
                      </a:lnTo>
                      <a:lnTo>
                        <a:pt x="935" y="253"/>
                      </a:lnTo>
                      <a:lnTo>
                        <a:pt x="935" y="226"/>
                      </a:lnTo>
                      <a:lnTo>
                        <a:pt x="935" y="243"/>
                      </a:lnTo>
                      <a:lnTo>
                        <a:pt x="935" y="335"/>
                      </a:lnTo>
                      <a:lnTo>
                        <a:pt x="935" y="130"/>
                      </a:lnTo>
                      <a:lnTo>
                        <a:pt x="935" y="205"/>
                      </a:lnTo>
                      <a:lnTo>
                        <a:pt x="935" y="280"/>
                      </a:lnTo>
                      <a:lnTo>
                        <a:pt x="936" y="331"/>
                      </a:lnTo>
                      <a:lnTo>
                        <a:pt x="936" y="267"/>
                      </a:lnTo>
                      <a:lnTo>
                        <a:pt x="936" y="219"/>
                      </a:lnTo>
                      <a:lnTo>
                        <a:pt x="936" y="439"/>
                      </a:lnTo>
                      <a:lnTo>
                        <a:pt x="936" y="313"/>
                      </a:lnTo>
                      <a:lnTo>
                        <a:pt x="936" y="355"/>
                      </a:lnTo>
                      <a:lnTo>
                        <a:pt x="936" y="224"/>
                      </a:lnTo>
                      <a:lnTo>
                        <a:pt x="936" y="295"/>
                      </a:lnTo>
                      <a:lnTo>
                        <a:pt x="936" y="339"/>
                      </a:lnTo>
                      <a:lnTo>
                        <a:pt x="936" y="193"/>
                      </a:lnTo>
                      <a:lnTo>
                        <a:pt x="937" y="326"/>
                      </a:lnTo>
                      <a:lnTo>
                        <a:pt x="937" y="259"/>
                      </a:lnTo>
                      <a:lnTo>
                        <a:pt x="937" y="196"/>
                      </a:lnTo>
                      <a:lnTo>
                        <a:pt x="937" y="385"/>
                      </a:lnTo>
                      <a:lnTo>
                        <a:pt x="937" y="354"/>
                      </a:lnTo>
                      <a:lnTo>
                        <a:pt x="937" y="214"/>
                      </a:lnTo>
                      <a:lnTo>
                        <a:pt x="937" y="339"/>
                      </a:lnTo>
                      <a:lnTo>
                        <a:pt x="937" y="187"/>
                      </a:lnTo>
                      <a:lnTo>
                        <a:pt x="937" y="466"/>
                      </a:lnTo>
                      <a:lnTo>
                        <a:pt x="937" y="270"/>
                      </a:lnTo>
                      <a:lnTo>
                        <a:pt x="937" y="331"/>
                      </a:lnTo>
                      <a:lnTo>
                        <a:pt x="938" y="198"/>
                      </a:lnTo>
                      <a:lnTo>
                        <a:pt x="938" y="306"/>
                      </a:lnTo>
                      <a:lnTo>
                        <a:pt x="938" y="218"/>
                      </a:lnTo>
                      <a:lnTo>
                        <a:pt x="938" y="181"/>
                      </a:lnTo>
                      <a:lnTo>
                        <a:pt x="938" y="314"/>
                      </a:lnTo>
                      <a:lnTo>
                        <a:pt x="938" y="272"/>
                      </a:lnTo>
                      <a:lnTo>
                        <a:pt x="938" y="170"/>
                      </a:lnTo>
                      <a:lnTo>
                        <a:pt x="938" y="418"/>
                      </a:lnTo>
                      <a:lnTo>
                        <a:pt x="938" y="388"/>
                      </a:lnTo>
                      <a:lnTo>
                        <a:pt x="938" y="154"/>
                      </a:lnTo>
                      <a:lnTo>
                        <a:pt x="939" y="343"/>
                      </a:lnTo>
                      <a:lnTo>
                        <a:pt x="939" y="258"/>
                      </a:lnTo>
                      <a:lnTo>
                        <a:pt x="939" y="148"/>
                      </a:lnTo>
                      <a:lnTo>
                        <a:pt x="939" y="358"/>
                      </a:lnTo>
                      <a:lnTo>
                        <a:pt x="939" y="256"/>
                      </a:lnTo>
                      <a:lnTo>
                        <a:pt x="939" y="355"/>
                      </a:lnTo>
                      <a:lnTo>
                        <a:pt x="939" y="260"/>
                      </a:lnTo>
                      <a:lnTo>
                        <a:pt x="939" y="398"/>
                      </a:lnTo>
                      <a:lnTo>
                        <a:pt x="939" y="241"/>
                      </a:lnTo>
                      <a:lnTo>
                        <a:pt x="939" y="172"/>
                      </a:lnTo>
                      <a:lnTo>
                        <a:pt x="939" y="307"/>
                      </a:lnTo>
                      <a:lnTo>
                        <a:pt x="940" y="227"/>
                      </a:lnTo>
                      <a:lnTo>
                        <a:pt x="940" y="416"/>
                      </a:lnTo>
                      <a:lnTo>
                        <a:pt x="940" y="158"/>
                      </a:lnTo>
                      <a:lnTo>
                        <a:pt x="940" y="176"/>
                      </a:lnTo>
                      <a:lnTo>
                        <a:pt x="940" y="262"/>
                      </a:lnTo>
                      <a:lnTo>
                        <a:pt x="940" y="124"/>
                      </a:lnTo>
                      <a:lnTo>
                        <a:pt x="940" y="195"/>
                      </a:lnTo>
                      <a:lnTo>
                        <a:pt x="940" y="118"/>
                      </a:lnTo>
                      <a:lnTo>
                        <a:pt x="940" y="344"/>
                      </a:lnTo>
                      <a:lnTo>
                        <a:pt x="940" y="309"/>
                      </a:lnTo>
                      <a:lnTo>
                        <a:pt x="940" y="281"/>
                      </a:lnTo>
                      <a:lnTo>
                        <a:pt x="941" y="248"/>
                      </a:lnTo>
                      <a:lnTo>
                        <a:pt x="941" y="299"/>
                      </a:lnTo>
                      <a:lnTo>
                        <a:pt x="941" y="253"/>
                      </a:lnTo>
                      <a:lnTo>
                        <a:pt x="941" y="297"/>
                      </a:lnTo>
                      <a:lnTo>
                        <a:pt x="941" y="139"/>
                      </a:lnTo>
                      <a:lnTo>
                        <a:pt x="941" y="151"/>
                      </a:lnTo>
                      <a:lnTo>
                        <a:pt x="941" y="214"/>
                      </a:lnTo>
                      <a:lnTo>
                        <a:pt x="941" y="192"/>
                      </a:lnTo>
                      <a:lnTo>
                        <a:pt x="941" y="319"/>
                      </a:lnTo>
                      <a:lnTo>
                        <a:pt x="941" y="289"/>
                      </a:lnTo>
                      <a:lnTo>
                        <a:pt x="941" y="172"/>
                      </a:lnTo>
                      <a:lnTo>
                        <a:pt x="941" y="98"/>
                      </a:lnTo>
                      <a:lnTo>
                        <a:pt x="942" y="311"/>
                      </a:lnTo>
                      <a:lnTo>
                        <a:pt x="942" y="185"/>
                      </a:lnTo>
                      <a:lnTo>
                        <a:pt x="942" y="352"/>
                      </a:lnTo>
                      <a:lnTo>
                        <a:pt x="942" y="222"/>
                      </a:lnTo>
                      <a:lnTo>
                        <a:pt x="942" y="206"/>
                      </a:lnTo>
                      <a:lnTo>
                        <a:pt x="942" y="202"/>
                      </a:lnTo>
                      <a:lnTo>
                        <a:pt x="942" y="326"/>
                      </a:lnTo>
                      <a:lnTo>
                        <a:pt x="942" y="299"/>
                      </a:lnTo>
                      <a:lnTo>
                        <a:pt x="942" y="190"/>
                      </a:lnTo>
                      <a:lnTo>
                        <a:pt x="942" y="361"/>
                      </a:lnTo>
                      <a:lnTo>
                        <a:pt x="942" y="152"/>
                      </a:lnTo>
                      <a:lnTo>
                        <a:pt x="942" y="228"/>
                      </a:lnTo>
                      <a:lnTo>
                        <a:pt x="942" y="306"/>
                      </a:lnTo>
                      <a:lnTo>
                        <a:pt x="943" y="409"/>
                      </a:lnTo>
                      <a:lnTo>
                        <a:pt x="943" y="158"/>
                      </a:lnTo>
                      <a:lnTo>
                        <a:pt x="943" y="200"/>
                      </a:lnTo>
                      <a:lnTo>
                        <a:pt x="943" y="223"/>
                      </a:lnTo>
                      <a:lnTo>
                        <a:pt x="943" y="83"/>
                      </a:lnTo>
                      <a:lnTo>
                        <a:pt x="943" y="174"/>
                      </a:lnTo>
                      <a:lnTo>
                        <a:pt x="943" y="154"/>
                      </a:lnTo>
                      <a:lnTo>
                        <a:pt x="943" y="241"/>
                      </a:lnTo>
                      <a:lnTo>
                        <a:pt x="943" y="160"/>
                      </a:lnTo>
                      <a:lnTo>
                        <a:pt x="943" y="182"/>
                      </a:lnTo>
                      <a:lnTo>
                        <a:pt x="944" y="131"/>
                      </a:lnTo>
                      <a:lnTo>
                        <a:pt x="944" y="289"/>
                      </a:lnTo>
                      <a:lnTo>
                        <a:pt x="944" y="271"/>
                      </a:lnTo>
                      <a:lnTo>
                        <a:pt x="944" y="177"/>
                      </a:lnTo>
                      <a:lnTo>
                        <a:pt x="944" y="214"/>
                      </a:lnTo>
                      <a:lnTo>
                        <a:pt x="944" y="134"/>
                      </a:lnTo>
                      <a:lnTo>
                        <a:pt x="944" y="300"/>
                      </a:lnTo>
                      <a:lnTo>
                        <a:pt x="944" y="129"/>
                      </a:lnTo>
                      <a:lnTo>
                        <a:pt x="944" y="188"/>
                      </a:lnTo>
                      <a:lnTo>
                        <a:pt x="944" y="235"/>
                      </a:lnTo>
                      <a:lnTo>
                        <a:pt x="944" y="254"/>
                      </a:lnTo>
                      <a:lnTo>
                        <a:pt x="944" y="160"/>
                      </a:lnTo>
                      <a:lnTo>
                        <a:pt x="945" y="235"/>
                      </a:lnTo>
                      <a:lnTo>
                        <a:pt x="945" y="162"/>
                      </a:lnTo>
                      <a:lnTo>
                        <a:pt x="945" y="352"/>
                      </a:lnTo>
                      <a:lnTo>
                        <a:pt x="945" y="68"/>
                      </a:lnTo>
                      <a:lnTo>
                        <a:pt x="945" y="253"/>
                      </a:lnTo>
                      <a:lnTo>
                        <a:pt x="945" y="272"/>
                      </a:lnTo>
                      <a:lnTo>
                        <a:pt x="945" y="371"/>
                      </a:lnTo>
                      <a:lnTo>
                        <a:pt x="945" y="131"/>
                      </a:lnTo>
                      <a:lnTo>
                        <a:pt x="945" y="185"/>
                      </a:lnTo>
                      <a:lnTo>
                        <a:pt x="945" y="272"/>
                      </a:lnTo>
                      <a:lnTo>
                        <a:pt x="945" y="114"/>
                      </a:lnTo>
                      <a:lnTo>
                        <a:pt x="945" y="177"/>
                      </a:lnTo>
                      <a:lnTo>
                        <a:pt x="946" y="300"/>
                      </a:lnTo>
                      <a:lnTo>
                        <a:pt x="946" y="359"/>
                      </a:lnTo>
                      <a:lnTo>
                        <a:pt x="946" y="189"/>
                      </a:lnTo>
                      <a:lnTo>
                        <a:pt x="946" y="260"/>
                      </a:lnTo>
                      <a:lnTo>
                        <a:pt x="946" y="319"/>
                      </a:lnTo>
                      <a:lnTo>
                        <a:pt x="946" y="129"/>
                      </a:lnTo>
                      <a:lnTo>
                        <a:pt x="946" y="171"/>
                      </a:lnTo>
                      <a:lnTo>
                        <a:pt x="946" y="280"/>
                      </a:lnTo>
                      <a:lnTo>
                        <a:pt x="946" y="281"/>
                      </a:lnTo>
                      <a:lnTo>
                        <a:pt x="946" y="166"/>
                      </a:lnTo>
                      <a:lnTo>
                        <a:pt x="946" y="267"/>
                      </a:lnTo>
                      <a:lnTo>
                        <a:pt x="946" y="339"/>
                      </a:lnTo>
                      <a:lnTo>
                        <a:pt x="947" y="99"/>
                      </a:lnTo>
                      <a:lnTo>
                        <a:pt x="947" y="287"/>
                      </a:lnTo>
                      <a:lnTo>
                        <a:pt x="947" y="323"/>
                      </a:lnTo>
                      <a:lnTo>
                        <a:pt x="947" y="169"/>
                      </a:lnTo>
                      <a:lnTo>
                        <a:pt x="947" y="337"/>
                      </a:lnTo>
                      <a:lnTo>
                        <a:pt x="947" y="326"/>
                      </a:lnTo>
                      <a:lnTo>
                        <a:pt x="947" y="252"/>
                      </a:lnTo>
                      <a:lnTo>
                        <a:pt x="947" y="291"/>
                      </a:lnTo>
                      <a:lnTo>
                        <a:pt x="947" y="73"/>
                      </a:lnTo>
                      <a:lnTo>
                        <a:pt x="947" y="225"/>
                      </a:lnTo>
                      <a:lnTo>
                        <a:pt x="947" y="159"/>
                      </a:lnTo>
                      <a:lnTo>
                        <a:pt x="948" y="309"/>
                      </a:lnTo>
                      <a:lnTo>
                        <a:pt x="948" y="231"/>
                      </a:lnTo>
                      <a:lnTo>
                        <a:pt x="948" y="318"/>
                      </a:lnTo>
                      <a:lnTo>
                        <a:pt x="948" y="127"/>
                      </a:lnTo>
                      <a:lnTo>
                        <a:pt x="948" y="314"/>
                      </a:lnTo>
                      <a:lnTo>
                        <a:pt x="948" y="233"/>
                      </a:lnTo>
                      <a:lnTo>
                        <a:pt x="948" y="194"/>
                      </a:lnTo>
                      <a:lnTo>
                        <a:pt x="948" y="299"/>
                      </a:lnTo>
                      <a:lnTo>
                        <a:pt x="948" y="238"/>
                      </a:lnTo>
                      <a:lnTo>
                        <a:pt x="948" y="280"/>
                      </a:lnTo>
                      <a:lnTo>
                        <a:pt x="948" y="190"/>
                      </a:lnTo>
                      <a:lnTo>
                        <a:pt x="948" y="305"/>
                      </a:lnTo>
                      <a:lnTo>
                        <a:pt x="948" y="244"/>
                      </a:lnTo>
                      <a:lnTo>
                        <a:pt x="949" y="294"/>
                      </a:lnTo>
                      <a:lnTo>
                        <a:pt x="949" y="353"/>
                      </a:lnTo>
                      <a:lnTo>
                        <a:pt x="949" y="188"/>
                      </a:lnTo>
                      <a:lnTo>
                        <a:pt x="949" y="237"/>
                      </a:lnTo>
                      <a:lnTo>
                        <a:pt x="949" y="245"/>
                      </a:lnTo>
                      <a:lnTo>
                        <a:pt x="949" y="320"/>
                      </a:lnTo>
                      <a:lnTo>
                        <a:pt x="949" y="180"/>
                      </a:lnTo>
                      <a:lnTo>
                        <a:pt x="949" y="271"/>
                      </a:lnTo>
                      <a:lnTo>
                        <a:pt x="949" y="321"/>
                      </a:lnTo>
                      <a:lnTo>
                        <a:pt x="949" y="219"/>
                      </a:lnTo>
                      <a:lnTo>
                        <a:pt x="949" y="209"/>
                      </a:lnTo>
                      <a:lnTo>
                        <a:pt x="949" y="217"/>
                      </a:lnTo>
                      <a:lnTo>
                        <a:pt x="950" y="141"/>
                      </a:lnTo>
                      <a:lnTo>
                        <a:pt x="950" y="178"/>
                      </a:lnTo>
                      <a:lnTo>
                        <a:pt x="950" y="72"/>
                      </a:lnTo>
                      <a:lnTo>
                        <a:pt x="950" y="264"/>
                      </a:lnTo>
                      <a:lnTo>
                        <a:pt x="950" y="206"/>
                      </a:lnTo>
                      <a:lnTo>
                        <a:pt x="950" y="185"/>
                      </a:lnTo>
                      <a:lnTo>
                        <a:pt x="950" y="250"/>
                      </a:lnTo>
                      <a:lnTo>
                        <a:pt x="950" y="215"/>
                      </a:lnTo>
                      <a:lnTo>
                        <a:pt x="950" y="281"/>
                      </a:lnTo>
                      <a:lnTo>
                        <a:pt x="951" y="161"/>
                      </a:lnTo>
                      <a:lnTo>
                        <a:pt x="951" y="243"/>
                      </a:lnTo>
                      <a:lnTo>
                        <a:pt x="951" y="109"/>
                      </a:lnTo>
                      <a:lnTo>
                        <a:pt x="951" y="283"/>
                      </a:lnTo>
                      <a:lnTo>
                        <a:pt x="951" y="174"/>
                      </a:lnTo>
                      <a:lnTo>
                        <a:pt x="951" y="169"/>
                      </a:lnTo>
                      <a:lnTo>
                        <a:pt x="951" y="365"/>
                      </a:lnTo>
                      <a:lnTo>
                        <a:pt x="951" y="169"/>
                      </a:lnTo>
                      <a:lnTo>
                        <a:pt x="951" y="202"/>
                      </a:lnTo>
                      <a:lnTo>
                        <a:pt x="951" y="136"/>
                      </a:lnTo>
                      <a:lnTo>
                        <a:pt x="951" y="366"/>
                      </a:lnTo>
                      <a:lnTo>
                        <a:pt x="952" y="284"/>
                      </a:lnTo>
                      <a:lnTo>
                        <a:pt x="952" y="167"/>
                      </a:lnTo>
                      <a:lnTo>
                        <a:pt x="952" y="318"/>
                      </a:lnTo>
                      <a:lnTo>
                        <a:pt x="952" y="292"/>
                      </a:lnTo>
                      <a:lnTo>
                        <a:pt x="952" y="269"/>
                      </a:lnTo>
                      <a:lnTo>
                        <a:pt x="952" y="129"/>
                      </a:lnTo>
                      <a:lnTo>
                        <a:pt x="952" y="316"/>
                      </a:lnTo>
                      <a:lnTo>
                        <a:pt x="952" y="251"/>
                      </a:lnTo>
                      <a:lnTo>
                        <a:pt x="952" y="319"/>
                      </a:lnTo>
                      <a:lnTo>
                        <a:pt x="952" y="134"/>
                      </a:lnTo>
                      <a:lnTo>
                        <a:pt x="952" y="116"/>
                      </a:lnTo>
                      <a:lnTo>
                        <a:pt x="952" y="227"/>
                      </a:lnTo>
                      <a:lnTo>
                        <a:pt x="953" y="217"/>
                      </a:lnTo>
                      <a:lnTo>
                        <a:pt x="953" y="181"/>
                      </a:lnTo>
                      <a:lnTo>
                        <a:pt x="953" y="323"/>
                      </a:lnTo>
                      <a:lnTo>
                        <a:pt x="953" y="167"/>
                      </a:lnTo>
                      <a:lnTo>
                        <a:pt x="953" y="248"/>
                      </a:lnTo>
                      <a:lnTo>
                        <a:pt x="953" y="413"/>
                      </a:lnTo>
                      <a:lnTo>
                        <a:pt x="953" y="125"/>
                      </a:lnTo>
                      <a:lnTo>
                        <a:pt x="953" y="336"/>
                      </a:lnTo>
                      <a:lnTo>
                        <a:pt x="953" y="181"/>
                      </a:lnTo>
                      <a:lnTo>
                        <a:pt x="954" y="275"/>
                      </a:lnTo>
                      <a:lnTo>
                        <a:pt x="954" y="176"/>
                      </a:lnTo>
                      <a:lnTo>
                        <a:pt x="954" y="345"/>
                      </a:lnTo>
                      <a:lnTo>
                        <a:pt x="954" y="244"/>
                      </a:lnTo>
                      <a:lnTo>
                        <a:pt x="954" y="191"/>
                      </a:lnTo>
                      <a:lnTo>
                        <a:pt x="954" y="294"/>
                      </a:lnTo>
                      <a:lnTo>
                        <a:pt x="954" y="236"/>
                      </a:lnTo>
                      <a:lnTo>
                        <a:pt x="954" y="266"/>
                      </a:lnTo>
                      <a:lnTo>
                        <a:pt x="954" y="178"/>
                      </a:lnTo>
                      <a:lnTo>
                        <a:pt x="954" y="239"/>
                      </a:lnTo>
                      <a:lnTo>
                        <a:pt x="954" y="308"/>
                      </a:lnTo>
                      <a:lnTo>
                        <a:pt x="954" y="190"/>
                      </a:lnTo>
                      <a:lnTo>
                        <a:pt x="955" y="342"/>
                      </a:lnTo>
                      <a:lnTo>
                        <a:pt x="955" y="292"/>
                      </a:lnTo>
                      <a:lnTo>
                        <a:pt x="955" y="301"/>
                      </a:lnTo>
                      <a:lnTo>
                        <a:pt x="955" y="433"/>
                      </a:lnTo>
                      <a:lnTo>
                        <a:pt x="955" y="195"/>
                      </a:lnTo>
                      <a:lnTo>
                        <a:pt x="955" y="215"/>
                      </a:lnTo>
                      <a:lnTo>
                        <a:pt x="955" y="383"/>
                      </a:lnTo>
                      <a:lnTo>
                        <a:pt x="955" y="215"/>
                      </a:lnTo>
                      <a:lnTo>
                        <a:pt x="955" y="321"/>
                      </a:lnTo>
                      <a:lnTo>
                        <a:pt x="955" y="367"/>
                      </a:lnTo>
                      <a:lnTo>
                        <a:pt x="956" y="218"/>
                      </a:lnTo>
                      <a:lnTo>
                        <a:pt x="956" y="257"/>
                      </a:lnTo>
                      <a:lnTo>
                        <a:pt x="956" y="286"/>
                      </a:lnTo>
                      <a:lnTo>
                        <a:pt x="956" y="178"/>
                      </a:lnTo>
                      <a:lnTo>
                        <a:pt x="956" y="379"/>
                      </a:lnTo>
                      <a:lnTo>
                        <a:pt x="956" y="298"/>
                      </a:lnTo>
                      <a:lnTo>
                        <a:pt x="956" y="226"/>
                      </a:lnTo>
                      <a:lnTo>
                        <a:pt x="956" y="349"/>
                      </a:lnTo>
                      <a:lnTo>
                        <a:pt x="956" y="331"/>
                      </a:lnTo>
                      <a:lnTo>
                        <a:pt x="956" y="260"/>
                      </a:lnTo>
                      <a:lnTo>
                        <a:pt x="956" y="387"/>
                      </a:lnTo>
                      <a:lnTo>
                        <a:pt x="957" y="280"/>
                      </a:lnTo>
                      <a:lnTo>
                        <a:pt x="957" y="341"/>
                      </a:lnTo>
                      <a:lnTo>
                        <a:pt x="957" y="373"/>
                      </a:lnTo>
                      <a:lnTo>
                        <a:pt x="957" y="175"/>
                      </a:lnTo>
                      <a:lnTo>
                        <a:pt x="957" y="358"/>
                      </a:lnTo>
                      <a:lnTo>
                        <a:pt x="957" y="281"/>
                      </a:lnTo>
                      <a:lnTo>
                        <a:pt x="957" y="179"/>
                      </a:lnTo>
                      <a:lnTo>
                        <a:pt x="957" y="339"/>
                      </a:lnTo>
                      <a:lnTo>
                        <a:pt x="957" y="266"/>
                      </a:lnTo>
                      <a:lnTo>
                        <a:pt x="957" y="375"/>
                      </a:lnTo>
                      <a:lnTo>
                        <a:pt x="957" y="113"/>
                      </a:lnTo>
                      <a:lnTo>
                        <a:pt x="957" y="243"/>
                      </a:lnTo>
                      <a:lnTo>
                        <a:pt x="957" y="323"/>
                      </a:lnTo>
                      <a:lnTo>
                        <a:pt x="958" y="192"/>
                      </a:lnTo>
                      <a:lnTo>
                        <a:pt x="958" y="196"/>
                      </a:lnTo>
                      <a:lnTo>
                        <a:pt x="958" y="173"/>
                      </a:lnTo>
                      <a:lnTo>
                        <a:pt x="958" y="355"/>
                      </a:lnTo>
                      <a:lnTo>
                        <a:pt x="958" y="280"/>
                      </a:lnTo>
                      <a:lnTo>
                        <a:pt x="958" y="358"/>
                      </a:lnTo>
                      <a:lnTo>
                        <a:pt x="958" y="175"/>
                      </a:lnTo>
                      <a:lnTo>
                        <a:pt x="958" y="394"/>
                      </a:lnTo>
                      <a:lnTo>
                        <a:pt x="959" y="207"/>
                      </a:lnTo>
                      <a:lnTo>
                        <a:pt x="959" y="0"/>
                      </a:lnTo>
                      <a:lnTo>
                        <a:pt x="959" y="296"/>
                      </a:lnTo>
                      <a:lnTo>
                        <a:pt x="959" y="241"/>
                      </a:lnTo>
                      <a:lnTo>
                        <a:pt x="959" y="177"/>
                      </a:lnTo>
                      <a:lnTo>
                        <a:pt x="959" y="325"/>
                      </a:lnTo>
                      <a:lnTo>
                        <a:pt x="959" y="271"/>
                      </a:lnTo>
                      <a:lnTo>
                        <a:pt x="959" y="219"/>
                      </a:lnTo>
                      <a:lnTo>
                        <a:pt x="959" y="309"/>
                      </a:lnTo>
                      <a:lnTo>
                        <a:pt x="959" y="148"/>
                      </a:lnTo>
                      <a:lnTo>
                        <a:pt x="960" y="240"/>
                      </a:lnTo>
                      <a:lnTo>
                        <a:pt x="960" y="374"/>
                      </a:lnTo>
                      <a:lnTo>
                        <a:pt x="960" y="320"/>
                      </a:lnTo>
                      <a:lnTo>
                        <a:pt x="960" y="237"/>
                      </a:lnTo>
                      <a:lnTo>
                        <a:pt x="960" y="264"/>
                      </a:lnTo>
                      <a:lnTo>
                        <a:pt x="960" y="307"/>
                      </a:lnTo>
                      <a:lnTo>
                        <a:pt x="960" y="411"/>
                      </a:lnTo>
                      <a:lnTo>
                        <a:pt x="960" y="169"/>
                      </a:lnTo>
                      <a:lnTo>
                        <a:pt x="960" y="240"/>
                      </a:lnTo>
                      <a:lnTo>
                        <a:pt x="960" y="255"/>
                      </a:lnTo>
                      <a:lnTo>
                        <a:pt x="961" y="334"/>
                      </a:lnTo>
                      <a:lnTo>
                        <a:pt x="961" y="269"/>
                      </a:lnTo>
                      <a:lnTo>
                        <a:pt x="961" y="253"/>
                      </a:lnTo>
                      <a:lnTo>
                        <a:pt x="961" y="438"/>
                      </a:lnTo>
                      <a:lnTo>
                        <a:pt x="961" y="210"/>
                      </a:lnTo>
                      <a:lnTo>
                        <a:pt x="961" y="233"/>
                      </a:lnTo>
                      <a:lnTo>
                        <a:pt x="961" y="213"/>
                      </a:lnTo>
                      <a:lnTo>
                        <a:pt x="961" y="293"/>
                      </a:lnTo>
                      <a:lnTo>
                        <a:pt x="961" y="348"/>
                      </a:lnTo>
                      <a:lnTo>
                        <a:pt x="961" y="157"/>
                      </a:lnTo>
                      <a:lnTo>
                        <a:pt x="962" y="250"/>
                      </a:lnTo>
                      <a:lnTo>
                        <a:pt x="962" y="257"/>
                      </a:lnTo>
                      <a:lnTo>
                        <a:pt x="962" y="332"/>
                      </a:lnTo>
                      <a:lnTo>
                        <a:pt x="962" y="194"/>
                      </a:lnTo>
                      <a:lnTo>
                        <a:pt x="962" y="321"/>
                      </a:lnTo>
                      <a:lnTo>
                        <a:pt x="962" y="259"/>
                      </a:lnTo>
                      <a:lnTo>
                        <a:pt x="962" y="309"/>
                      </a:lnTo>
                      <a:lnTo>
                        <a:pt x="962" y="201"/>
                      </a:lnTo>
                      <a:lnTo>
                        <a:pt x="962" y="267"/>
                      </a:lnTo>
                      <a:lnTo>
                        <a:pt x="962" y="404"/>
                      </a:lnTo>
                      <a:lnTo>
                        <a:pt x="962" y="195"/>
                      </a:lnTo>
                      <a:lnTo>
                        <a:pt x="962" y="377"/>
                      </a:lnTo>
                      <a:lnTo>
                        <a:pt x="963" y="270"/>
                      </a:lnTo>
                      <a:lnTo>
                        <a:pt x="963" y="296"/>
                      </a:lnTo>
                      <a:lnTo>
                        <a:pt x="963" y="159"/>
                      </a:lnTo>
                      <a:lnTo>
                        <a:pt x="963" y="243"/>
                      </a:lnTo>
                      <a:lnTo>
                        <a:pt x="963" y="174"/>
                      </a:lnTo>
                      <a:lnTo>
                        <a:pt x="963" y="324"/>
                      </a:lnTo>
                      <a:lnTo>
                        <a:pt x="963" y="195"/>
                      </a:lnTo>
                      <a:lnTo>
                        <a:pt x="963" y="246"/>
                      </a:lnTo>
                      <a:lnTo>
                        <a:pt x="963" y="293"/>
                      </a:lnTo>
                      <a:lnTo>
                        <a:pt x="963" y="240"/>
                      </a:lnTo>
                      <a:lnTo>
                        <a:pt x="963" y="238"/>
                      </a:lnTo>
                      <a:lnTo>
                        <a:pt x="964" y="404"/>
                      </a:lnTo>
                      <a:lnTo>
                        <a:pt x="964" y="159"/>
                      </a:lnTo>
                      <a:lnTo>
                        <a:pt x="964" y="273"/>
                      </a:lnTo>
                      <a:lnTo>
                        <a:pt x="964" y="376"/>
                      </a:lnTo>
                      <a:lnTo>
                        <a:pt x="964" y="152"/>
                      </a:lnTo>
                      <a:lnTo>
                        <a:pt x="964" y="231"/>
                      </a:lnTo>
                      <a:lnTo>
                        <a:pt x="964" y="195"/>
                      </a:lnTo>
                      <a:lnTo>
                        <a:pt x="964" y="287"/>
                      </a:lnTo>
                      <a:lnTo>
                        <a:pt x="964" y="300"/>
                      </a:lnTo>
                      <a:lnTo>
                        <a:pt x="964" y="315"/>
                      </a:lnTo>
                      <a:lnTo>
                        <a:pt x="964" y="174"/>
                      </a:lnTo>
                      <a:lnTo>
                        <a:pt x="965" y="225"/>
                      </a:lnTo>
                      <a:lnTo>
                        <a:pt x="965" y="262"/>
                      </a:lnTo>
                      <a:lnTo>
                        <a:pt x="965" y="295"/>
                      </a:lnTo>
                      <a:lnTo>
                        <a:pt x="965" y="197"/>
                      </a:lnTo>
                      <a:lnTo>
                        <a:pt x="965" y="241"/>
                      </a:lnTo>
                      <a:lnTo>
                        <a:pt x="965" y="221"/>
                      </a:lnTo>
                      <a:lnTo>
                        <a:pt x="965" y="196"/>
                      </a:lnTo>
                      <a:lnTo>
                        <a:pt x="965" y="334"/>
                      </a:lnTo>
                      <a:lnTo>
                        <a:pt x="965" y="246"/>
                      </a:lnTo>
                      <a:lnTo>
                        <a:pt x="965" y="222"/>
                      </a:lnTo>
                      <a:lnTo>
                        <a:pt x="965" y="371"/>
                      </a:lnTo>
                      <a:lnTo>
                        <a:pt x="965" y="185"/>
                      </a:lnTo>
                      <a:lnTo>
                        <a:pt x="966" y="350"/>
                      </a:lnTo>
                      <a:lnTo>
                        <a:pt x="966" y="146"/>
                      </a:lnTo>
                      <a:lnTo>
                        <a:pt x="966" y="183"/>
                      </a:lnTo>
                      <a:lnTo>
                        <a:pt x="966" y="183"/>
                      </a:lnTo>
                      <a:lnTo>
                        <a:pt x="966" y="142"/>
                      </a:lnTo>
                      <a:lnTo>
                        <a:pt x="966" y="364"/>
                      </a:lnTo>
                      <a:lnTo>
                        <a:pt x="966" y="309"/>
                      </a:lnTo>
                      <a:lnTo>
                        <a:pt x="966" y="180"/>
                      </a:lnTo>
                      <a:lnTo>
                        <a:pt x="966" y="327"/>
                      </a:lnTo>
                      <a:lnTo>
                        <a:pt x="966" y="170"/>
                      </a:lnTo>
                      <a:lnTo>
                        <a:pt x="966" y="220"/>
                      </a:lnTo>
                      <a:lnTo>
                        <a:pt x="966" y="336"/>
                      </a:lnTo>
                      <a:lnTo>
                        <a:pt x="967" y="220"/>
                      </a:lnTo>
                      <a:lnTo>
                        <a:pt x="967" y="323"/>
                      </a:lnTo>
                      <a:lnTo>
                        <a:pt x="967" y="254"/>
                      </a:lnTo>
                      <a:lnTo>
                        <a:pt x="967" y="330"/>
                      </a:lnTo>
                      <a:lnTo>
                        <a:pt x="967" y="211"/>
                      </a:lnTo>
                      <a:lnTo>
                        <a:pt x="967" y="308"/>
                      </a:lnTo>
                      <a:lnTo>
                        <a:pt x="967" y="279"/>
                      </a:lnTo>
                      <a:lnTo>
                        <a:pt x="967" y="193"/>
                      </a:lnTo>
                      <a:lnTo>
                        <a:pt x="967" y="223"/>
                      </a:lnTo>
                      <a:lnTo>
                        <a:pt x="967" y="176"/>
                      </a:lnTo>
                      <a:lnTo>
                        <a:pt x="967" y="86"/>
                      </a:lnTo>
                      <a:lnTo>
                        <a:pt x="967" y="349"/>
                      </a:lnTo>
                      <a:lnTo>
                        <a:pt x="968" y="271"/>
                      </a:lnTo>
                      <a:lnTo>
                        <a:pt x="968" y="219"/>
                      </a:lnTo>
                      <a:lnTo>
                        <a:pt x="968" y="152"/>
                      </a:lnTo>
                      <a:lnTo>
                        <a:pt x="968" y="379"/>
                      </a:lnTo>
                      <a:lnTo>
                        <a:pt x="968" y="163"/>
                      </a:lnTo>
                      <a:lnTo>
                        <a:pt x="968" y="231"/>
                      </a:lnTo>
                      <a:lnTo>
                        <a:pt x="968" y="282"/>
                      </a:lnTo>
                      <a:lnTo>
                        <a:pt x="968" y="161"/>
                      </a:lnTo>
                      <a:lnTo>
                        <a:pt x="968" y="217"/>
                      </a:lnTo>
                      <a:lnTo>
                        <a:pt x="968" y="249"/>
                      </a:lnTo>
                      <a:lnTo>
                        <a:pt x="968" y="164"/>
                      </a:lnTo>
                      <a:lnTo>
                        <a:pt x="968" y="320"/>
                      </a:lnTo>
                      <a:lnTo>
                        <a:pt x="968" y="275"/>
                      </a:lnTo>
                      <a:lnTo>
                        <a:pt x="969" y="182"/>
                      </a:lnTo>
                      <a:lnTo>
                        <a:pt x="969" y="139"/>
                      </a:lnTo>
                      <a:lnTo>
                        <a:pt x="969" y="275"/>
                      </a:lnTo>
                      <a:lnTo>
                        <a:pt x="969" y="219"/>
                      </a:lnTo>
                      <a:lnTo>
                        <a:pt x="969" y="218"/>
                      </a:lnTo>
                      <a:lnTo>
                        <a:pt x="969" y="163"/>
                      </a:lnTo>
                      <a:lnTo>
                        <a:pt x="969" y="359"/>
                      </a:lnTo>
                      <a:lnTo>
                        <a:pt x="969" y="310"/>
                      </a:lnTo>
                      <a:lnTo>
                        <a:pt x="969" y="243"/>
                      </a:lnTo>
                      <a:lnTo>
                        <a:pt x="969" y="247"/>
                      </a:lnTo>
                      <a:lnTo>
                        <a:pt x="969" y="74"/>
                      </a:lnTo>
                      <a:lnTo>
                        <a:pt x="969" y="195"/>
                      </a:lnTo>
                      <a:lnTo>
                        <a:pt x="969" y="271"/>
                      </a:lnTo>
                      <a:lnTo>
                        <a:pt x="969" y="330"/>
                      </a:lnTo>
                      <a:lnTo>
                        <a:pt x="970" y="124"/>
                      </a:lnTo>
                      <a:lnTo>
                        <a:pt x="970" y="252"/>
                      </a:lnTo>
                      <a:lnTo>
                        <a:pt x="970" y="201"/>
                      </a:lnTo>
                      <a:lnTo>
                        <a:pt x="970" y="295"/>
                      </a:lnTo>
                      <a:lnTo>
                        <a:pt x="970" y="219"/>
                      </a:lnTo>
                      <a:lnTo>
                        <a:pt x="970" y="404"/>
                      </a:lnTo>
                      <a:lnTo>
                        <a:pt x="970" y="282"/>
                      </a:lnTo>
                      <a:lnTo>
                        <a:pt x="970" y="196"/>
                      </a:lnTo>
                      <a:lnTo>
                        <a:pt x="970" y="270"/>
                      </a:lnTo>
                      <a:lnTo>
                        <a:pt x="971" y="130"/>
                      </a:lnTo>
                      <a:lnTo>
                        <a:pt x="971" y="205"/>
                      </a:lnTo>
                      <a:lnTo>
                        <a:pt x="971" y="285"/>
                      </a:lnTo>
                      <a:lnTo>
                        <a:pt x="971" y="234"/>
                      </a:lnTo>
                      <a:lnTo>
                        <a:pt x="971" y="273"/>
                      </a:lnTo>
                      <a:lnTo>
                        <a:pt x="971" y="153"/>
                      </a:lnTo>
                      <a:lnTo>
                        <a:pt x="971" y="355"/>
                      </a:lnTo>
                      <a:lnTo>
                        <a:pt x="971" y="282"/>
                      </a:lnTo>
                      <a:lnTo>
                        <a:pt x="971" y="287"/>
                      </a:lnTo>
                      <a:lnTo>
                        <a:pt x="971" y="295"/>
                      </a:lnTo>
                      <a:lnTo>
                        <a:pt x="971" y="133"/>
                      </a:lnTo>
                      <a:lnTo>
                        <a:pt x="971" y="222"/>
                      </a:lnTo>
                      <a:lnTo>
                        <a:pt x="971" y="220"/>
                      </a:lnTo>
                      <a:lnTo>
                        <a:pt x="972" y="206"/>
                      </a:lnTo>
                      <a:lnTo>
                        <a:pt x="972" y="283"/>
                      </a:lnTo>
                      <a:lnTo>
                        <a:pt x="972" y="253"/>
                      </a:lnTo>
                      <a:lnTo>
                        <a:pt x="972" y="244"/>
                      </a:lnTo>
                      <a:lnTo>
                        <a:pt x="972" y="333"/>
                      </a:lnTo>
                      <a:lnTo>
                        <a:pt x="972" y="144"/>
                      </a:lnTo>
                      <a:lnTo>
                        <a:pt x="972" y="189"/>
                      </a:lnTo>
                      <a:lnTo>
                        <a:pt x="972" y="316"/>
                      </a:lnTo>
                      <a:lnTo>
                        <a:pt x="972" y="296"/>
                      </a:lnTo>
                      <a:lnTo>
                        <a:pt x="972" y="268"/>
                      </a:lnTo>
                      <a:lnTo>
                        <a:pt x="973" y="201"/>
                      </a:lnTo>
                      <a:lnTo>
                        <a:pt x="973" y="279"/>
                      </a:lnTo>
                      <a:lnTo>
                        <a:pt x="973" y="160"/>
                      </a:lnTo>
                      <a:lnTo>
                        <a:pt x="973" y="309"/>
                      </a:lnTo>
                      <a:lnTo>
                        <a:pt x="973" y="291"/>
                      </a:lnTo>
                      <a:lnTo>
                        <a:pt x="973" y="338"/>
                      </a:lnTo>
                      <a:lnTo>
                        <a:pt x="973" y="158"/>
                      </a:lnTo>
                      <a:lnTo>
                        <a:pt x="973" y="357"/>
                      </a:lnTo>
                      <a:lnTo>
                        <a:pt x="973" y="259"/>
                      </a:lnTo>
                      <a:lnTo>
                        <a:pt x="973" y="297"/>
                      </a:lnTo>
                      <a:lnTo>
                        <a:pt x="973" y="177"/>
                      </a:lnTo>
                      <a:lnTo>
                        <a:pt x="974" y="300"/>
                      </a:lnTo>
                      <a:lnTo>
                        <a:pt x="974" y="211"/>
                      </a:lnTo>
                      <a:lnTo>
                        <a:pt x="974" y="230"/>
                      </a:lnTo>
                      <a:lnTo>
                        <a:pt x="974" y="321"/>
                      </a:lnTo>
                      <a:lnTo>
                        <a:pt x="974" y="106"/>
                      </a:lnTo>
                      <a:lnTo>
                        <a:pt x="974" y="270"/>
                      </a:lnTo>
                      <a:lnTo>
                        <a:pt x="974" y="308"/>
                      </a:lnTo>
                      <a:lnTo>
                        <a:pt x="974" y="137"/>
                      </a:lnTo>
                      <a:lnTo>
                        <a:pt x="974" y="188"/>
                      </a:lnTo>
                      <a:lnTo>
                        <a:pt x="974" y="249"/>
                      </a:lnTo>
                      <a:lnTo>
                        <a:pt x="974" y="305"/>
                      </a:lnTo>
                      <a:lnTo>
                        <a:pt x="974" y="37"/>
                      </a:lnTo>
                      <a:lnTo>
                        <a:pt x="974" y="219"/>
                      </a:lnTo>
                      <a:lnTo>
                        <a:pt x="975" y="235"/>
                      </a:lnTo>
                      <a:lnTo>
                        <a:pt x="975" y="108"/>
                      </a:lnTo>
                      <a:lnTo>
                        <a:pt x="975" y="169"/>
                      </a:lnTo>
                      <a:lnTo>
                        <a:pt x="975" y="238"/>
                      </a:lnTo>
                      <a:lnTo>
                        <a:pt x="975" y="122"/>
                      </a:lnTo>
                      <a:lnTo>
                        <a:pt x="975" y="286"/>
                      </a:lnTo>
                      <a:lnTo>
                        <a:pt x="975" y="220"/>
                      </a:lnTo>
                      <a:lnTo>
                        <a:pt x="975" y="246"/>
                      </a:lnTo>
                      <a:lnTo>
                        <a:pt x="975" y="260"/>
                      </a:lnTo>
                      <a:lnTo>
                        <a:pt x="975" y="204"/>
                      </a:lnTo>
                      <a:lnTo>
                        <a:pt x="975" y="164"/>
                      </a:lnTo>
                      <a:lnTo>
                        <a:pt x="975" y="358"/>
                      </a:lnTo>
                      <a:lnTo>
                        <a:pt x="976" y="146"/>
                      </a:lnTo>
                      <a:lnTo>
                        <a:pt x="976" y="239"/>
                      </a:lnTo>
                      <a:lnTo>
                        <a:pt x="976" y="267"/>
                      </a:lnTo>
                      <a:lnTo>
                        <a:pt x="976" y="273"/>
                      </a:lnTo>
                      <a:lnTo>
                        <a:pt x="976" y="156"/>
                      </a:lnTo>
                      <a:lnTo>
                        <a:pt x="976" y="250"/>
                      </a:lnTo>
                      <a:lnTo>
                        <a:pt x="976" y="170"/>
                      </a:lnTo>
                      <a:lnTo>
                        <a:pt x="976" y="323"/>
                      </a:lnTo>
                      <a:lnTo>
                        <a:pt x="976" y="290"/>
                      </a:lnTo>
                      <a:lnTo>
                        <a:pt x="976" y="210"/>
                      </a:lnTo>
                      <a:lnTo>
                        <a:pt x="976" y="377"/>
                      </a:lnTo>
                      <a:lnTo>
                        <a:pt x="976" y="358"/>
                      </a:lnTo>
                      <a:lnTo>
                        <a:pt x="977" y="171"/>
                      </a:lnTo>
                      <a:lnTo>
                        <a:pt x="977" y="167"/>
                      </a:lnTo>
                      <a:lnTo>
                        <a:pt x="977" y="331"/>
                      </a:lnTo>
                      <a:lnTo>
                        <a:pt x="977" y="253"/>
                      </a:lnTo>
                      <a:lnTo>
                        <a:pt x="977" y="48"/>
                      </a:lnTo>
                      <a:lnTo>
                        <a:pt x="977" y="138"/>
                      </a:lnTo>
                      <a:lnTo>
                        <a:pt x="977" y="163"/>
                      </a:lnTo>
                      <a:lnTo>
                        <a:pt x="977" y="129"/>
                      </a:lnTo>
                      <a:lnTo>
                        <a:pt x="977" y="233"/>
                      </a:lnTo>
                      <a:lnTo>
                        <a:pt x="977" y="162"/>
                      </a:lnTo>
                      <a:lnTo>
                        <a:pt x="977" y="33"/>
                      </a:lnTo>
                      <a:lnTo>
                        <a:pt x="978" y="343"/>
                      </a:lnTo>
                      <a:lnTo>
                        <a:pt x="978" y="221"/>
                      </a:lnTo>
                      <a:lnTo>
                        <a:pt x="978" y="246"/>
                      </a:lnTo>
                      <a:lnTo>
                        <a:pt x="978" y="88"/>
                      </a:lnTo>
                      <a:lnTo>
                        <a:pt x="978" y="277"/>
                      </a:lnTo>
                      <a:lnTo>
                        <a:pt x="978" y="300"/>
                      </a:lnTo>
                      <a:lnTo>
                        <a:pt x="978" y="82"/>
                      </a:lnTo>
                      <a:lnTo>
                        <a:pt x="978" y="108"/>
                      </a:lnTo>
                      <a:lnTo>
                        <a:pt x="978" y="302"/>
                      </a:lnTo>
                      <a:lnTo>
                        <a:pt x="979" y="139"/>
                      </a:lnTo>
                      <a:lnTo>
                        <a:pt x="979" y="280"/>
                      </a:lnTo>
                      <a:lnTo>
                        <a:pt x="979" y="178"/>
                      </a:lnTo>
                      <a:lnTo>
                        <a:pt x="979" y="329"/>
                      </a:lnTo>
                      <a:lnTo>
                        <a:pt x="979" y="220"/>
                      </a:lnTo>
                      <a:lnTo>
                        <a:pt x="979" y="291"/>
                      </a:lnTo>
                      <a:lnTo>
                        <a:pt x="979" y="80"/>
                      </a:lnTo>
                      <a:lnTo>
                        <a:pt x="979" y="247"/>
                      </a:lnTo>
                      <a:lnTo>
                        <a:pt x="979" y="120"/>
                      </a:lnTo>
                      <a:lnTo>
                        <a:pt x="979" y="108"/>
                      </a:lnTo>
                      <a:lnTo>
                        <a:pt x="979" y="240"/>
                      </a:lnTo>
                      <a:lnTo>
                        <a:pt x="979" y="155"/>
                      </a:lnTo>
                      <a:lnTo>
                        <a:pt x="980" y="345"/>
                      </a:lnTo>
                      <a:lnTo>
                        <a:pt x="980" y="160"/>
                      </a:lnTo>
                      <a:lnTo>
                        <a:pt x="980" y="204"/>
                      </a:lnTo>
                      <a:lnTo>
                        <a:pt x="980" y="93"/>
                      </a:lnTo>
                      <a:lnTo>
                        <a:pt x="980" y="331"/>
                      </a:lnTo>
                      <a:lnTo>
                        <a:pt x="980" y="88"/>
                      </a:lnTo>
                      <a:lnTo>
                        <a:pt x="980" y="239"/>
                      </a:lnTo>
                      <a:lnTo>
                        <a:pt x="980" y="215"/>
                      </a:lnTo>
                      <a:lnTo>
                        <a:pt x="980" y="85"/>
                      </a:lnTo>
                      <a:lnTo>
                        <a:pt x="980" y="382"/>
                      </a:lnTo>
                      <a:lnTo>
                        <a:pt x="980" y="234"/>
                      </a:lnTo>
                      <a:lnTo>
                        <a:pt x="981" y="103"/>
                      </a:lnTo>
                      <a:lnTo>
                        <a:pt x="981" y="222"/>
                      </a:lnTo>
                      <a:lnTo>
                        <a:pt x="981" y="148"/>
                      </a:lnTo>
                      <a:lnTo>
                        <a:pt x="981" y="384"/>
                      </a:lnTo>
                      <a:lnTo>
                        <a:pt x="981" y="343"/>
                      </a:lnTo>
                      <a:lnTo>
                        <a:pt x="981" y="272"/>
                      </a:lnTo>
                      <a:lnTo>
                        <a:pt x="981" y="149"/>
                      </a:lnTo>
                      <a:lnTo>
                        <a:pt x="981" y="353"/>
                      </a:lnTo>
                      <a:lnTo>
                        <a:pt x="981" y="158"/>
                      </a:lnTo>
                      <a:lnTo>
                        <a:pt x="982" y="367"/>
                      </a:lnTo>
                      <a:lnTo>
                        <a:pt x="982" y="282"/>
                      </a:lnTo>
                      <a:lnTo>
                        <a:pt x="982" y="306"/>
                      </a:lnTo>
                      <a:lnTo>
                        <a:pt x="982" y="372"/>
                      </a:lnTo>
                      <a:lnTo>
                        <a:pt x="982" y="180"/>
                      </a:lnTo>
                      <a:lnTo>
                        <a:pt x="982" y="312"/>
                      </a:lnTo>
                      <a:lnTo>
                        <a:pt x="982" y="178"/>
                      </a:lnTo>
                      <a:lnTo>
                        <a:pt x="982" y="283"/>
                      </a:lnTo>
                      <a:lnTo>
                        <a:pt x="982" y="310"/>
                      </a:lnTo>
                      <a:lnTo>
                        <a:pt x="982" y="246"/>
                      </a:lnTo>
                      <a:lnTo>
                        <a:pt x="982" y="256"/>
                      </a:lnTo>
                      <a:lnTo>
                        <a:pt x="983" y="295"/>
                      </a:lnTo>
                      <a:lnTo>
                        <a:pt x="983" y="376"/>
                      </a:lnTo>
                      <a:lnTo>
                        <a:pt x="983" y="153"/>
                      </a:lnTo>
                      <a:lnTo>
                        <a:pt x="983" y="310"/>
                      </a:lnTo>
                      <a:lnTo>
                        <a:pt x="983" y="215"/>
                      </a:lnTo>
                      <a:lnTo>
                        <a:pt x="983" y="294"/>
                      </a:lnTo>
                      <a:lnTo>
                        <a:pt x="983" y="313"/>
                      </a:lnTo>
                      <a:lnTo>
                        <a:pt x="983" y="188"/>
                      </a:lnTo>
                      <a:lnTo>
                        <a:pt x="983" y="340"/>
                      </a:lnTo>
                      <a:lnTo>
                        <a:pt x="983" y="236"/>
                      </a:lnTo>
                      <a:lnTo>
                        <a:pt x="984" y="100"/>
                      </a:lnTo>
                      <a:lnTo>
                        <a:pt x="984" y="297"/>
                      </a:lnTo>
                      <a:lnTo>
                        <a:pt x="984" y="287"/>
                      </a:lnTo>
                      <a:lnTo>
                        <a:pt x="984" y="254"/>
                      </a:lnTo>
                      <a:lnTo>
                        <a:pt x="984" y="166"/>
                      </a:lnTo>
                      <a:lnTo>
                        <a:pt x="984" y="189"/>
                      </a:lnTo>
                      <a:lnTo>
                        <a:pt x="984" y="325"/>
                      </a:lnTo>
                      <a:lnTo>
                        <a:pt x="984" y="294"/>
                      </a:lnTo>
                      <a:lnTo>
                        <a:pt x="984" y="194"/>
                      </a:lnTo>
                      <a:lnTo>
                        <a:pt x="984" y="351"/>
                      </a:lnTo>
                      <a:lnTo>
                        <a:pt x="985" y="264"/>
                      </a:lnTo>
                      <a:lnTo>
                        <a:pt x="985" y="276"/>
                      </a:lnTo>
                      <a:lnTo>
                        <a:pt x="985" y="192"/>
                      </a:lnTo>
                      <a:lnTo>
                        <a:pt x="985" y="335"/>
                      </a:lnTo>
                      <a:lnTo>
                        <a:pt x="985" y="250"/>
                      </a:lnTo>
                      <a:lnTo>
                        <a:pt x="985" y="233"/>
                      </a:lnTo>
                      <a:lnTo>
                        <a:pt x="985" y="101"/>
                      </a:lnTo>
                      <a:lnTo>
                        <a:pt x="985" y="398"/>
                      </a:lnTo>
                      <a:lnTo>
                        <a:pt x="985" y="226"/>
                      </a:lnTo>
                      <a:lnTo>
                        <a:pt x="985" y="141"/>
                      </a:lnTo>
                      <a:lnTo>
                        <a:pt x="985" y="296"/>
                      </a:lnTo>
                      <a:lnTo>
                        <a:pt x="986" y="199"/>
                      </a:lnTo>
                      <a:lnTo>
                        <a:pt x="986" y="360"/>
                      </a:lnTo>
                      <a:lnTo>
                        <a:pt x="986" y="287"/>
                      </a:lnTo>
                      <a:lnTo>
                        <a:pt x="986" y="302"/>
                      </a:lnTo>
                      <a:lnTo>
                        <a:pt x="986" y="327"/>
                      </a:lnTo>
                      <a:lnTo>
                        <a:pt x="986" y="145"/>
                      </a:lnTo>
                      <a:lnTo>
                        <a:pt x="986" y="326"/>
                      </a:lnTo>
                      <a:lnTo>
                        <a:pt x="986" y="301"/>
                      </a:lnTo>
                      <a:lnTo>
                        <a:pt x="986" y="140"/>
                      </a:lnTo>
                      <a:lnTo>
                        <a:pt x="986" y="243"/>
                      </a:lnTo>
                      <a:lnTo>
                        <a:pt x="986" y="324"/>
                      </a:lnTo>
                      <a:lnTo>
                        <a:pt x="986" y="136"/>
                      </a:lnTo>
                      <a:lnTo>
                        <a:pt x="987" y="204"/>
                      </a:lnTo>
                      <a:lnTo>
                        <a:pt x="987" y="240"/>
                      </a:lnTo>
                      <a:lnTo>
                        <a:pt x="987" y="340"/>
                      </a:lnTo>
                      <a:lnTo>
                        <a:pt x="987" y="176"/>
                      </a:lnTo>
                      <a:lnTo>
                        <a:pt x="987" y="225"/>
                      </a:lnTo>
                      <a:lnTo>
                        <a:pt x="987" y="240"/>
                      </a:lnTo>
                      <a:lnTo>
                        <a:pt x="987" y="317"/>
                      </a:lnTo>
                      <a:lnTo>
                        <a:pt x="987" y="209"/>
                      </a:lnTo>
                      <a:lnTo>
                        <a:pt x="987" y="295"/>
                      </a:lnTo>
                      <a:lnTo>
                        <a:pt x="987" y="293"/>
                      </a:lnTo>
                      <a:lnTo>
                        <a:pt x="987" y="358"/>
                      </a:lnTo>
                      <a:lnTo>
                        <a:pt x="987" y="177"/>
                      </a:lnTo>
                      <a:lnTo>
                        <a:pt x="988" y="223"/>
                      </a:lnTo>
                      <a:lnTo>
                        <a:pt x="988" y="219"/>
                      </a:lnTo>
                      <a:lnTo>
                        <a:pt x="988" y="152"/>
                      </a:lnTo>
                      <a:lnTo>
                        <a:pt x="988" y="404"/>
                      </a:lnTo>
                      <a:lnTo>
                        <a:pt x="988" y="258"/>
                      </a:lnTo>
                      <a:lnTo>
                        <a:pt x="988" y="315"/>
                      </a:lnTo>
                      <a:lnTo>
                        <a:pt x="988" y="339"/>
                      </a:lnTo>
                      <a:lnTo>
                        <a:pt x="988" y="255"/>
                      </a:lnTo>
                      <a:lnTo>
                        <a:pt x="988" y="297"/>
                      </a:lnTo>
                      <a:lnTo>
                        <a:pt x="988" y="265"/>
                      </a:lnTo>
                      <a:lnTo>
                        <a:pt x="988" y="132"/>
                      </a:lnTo>
                      <a:lnTo>
                        <a:pt x="988" y="259"/>
                      </a:lnTo>
                      <a:lnTo>
                        <a:pt x="988" y="245"/>
                      </a:lnTo>
                      <a:lnTo>
                        <a:pt x="989" y="172"/>
                      </a:lnTo>
                      <a:lnTo>
                        <a:pt x="989" y="302"/>
                      </a:lnTo>
                      <a:lnTo>
                        <a:pt x="989" y="347"/>
                      </a:lnTo>
                      <a:lnTo>
                        <a:pt x="989" y="100"/>
                      </a:lnTo>
                      <a:lnTo>
                        <a:pt x="989" y="239"/>
                      </a:lnTo>
                      <a:lnTo>
                        <a:pt x="989" y="178"/>
                      </a:lnTo>
                      <a:lnTo>
                        <a:pt x="989" y="82"/>
                      </a:lnTo>
                      <a:lnTo>
                        <a:pt x="989" y="388"/>
                      </a:lnTo>
                      <a:lnTo>
                        <a:pt x="989" y="281"/>
                      </a:lnTo>
                      <a:lnTo>
                        <a:pt x="989" y="308"/>
                      </a:lnTo>
                      <a:lnTo>
                        <a:pt x="990" y="71"/>
                      </a:lnTo>
                      <a:lnTo>
                        <a:pt x="990" y="359"/>
                      </a:lnTo>
                      <a:lnTo>
                        <a:pt x="990" y="80"/>
                      </a:lnTo>
                      <a:lnTo>
                        <a:pt x="990" y="168"/>
                      </a:lnTo>
                      <a:lnTo>
                        <a:pt x="990" y="300"/>
                      </a:lnTo>
                      <a:lnTo>
                        <a:pt x="990" y="338"/>
                      </a:lnTo>
                      <a:lnTo>
                        <a:pt x="990" y="161"/>
                      </a:lnTo>
                      <a:lnTo>
                        <a:pt x="990" y="264"/>
                      </a:lnTo>
                      <a:lnTo>
                        <a:pt x="990" y="125"/>
                      </a:lnTo>
                      <a:lnTo>
                        <a:pt x="990" y="352"/>
                      </a:lnTo>
                      <a:lnTo>
                        <a:pt x="991" y="272"/>
                      </a:lnTo>
                      <a:lnTo>
                        <a:pt x="991" y="341"/>
                      </a:lnTo>
                      <a:lnTo>
                        <a:pt x="991" y="177"/>
                      </a:lnTo>
                      <a:lnTo>
                        <a:pt x="991" y="264"/>
                      </a:lnTo>
                      <a:lnTo>
                        <a:pt x="991" y="169"/>
                      </a:lnTo>
                      <a:lnTo>
                        <a:pt x="991" y="311"/>
                      </a:lnTo>
                      <a:lnTo>
                        <a:pt x="991" y="288"/>
                      </a:lnTo>
                      <a:lnTo>
                        <a:pt x="991" y="298"/>
                      </a:lnTo>
                      <a:lnTo>
                        <a:pt x="991" y="307"/>
                      </a:lnTo>
                      <a:lnTo>
                        <a:pt x="991" y="118"/>
                      </a:lnTo>
                      <a:lnTo>
                        <a:pt x="991" y="307"/>
                      </a:lnTo>
                      <a:lnTo>
                        <a:pt x="992" y="151"/>
                      </a:lnTo>
                      <a:lnTo>
                        <a:pt x="992" y="247"/>
                      </a:lnTo>
                      <a:lnTo>
                        <a:pt x="992" y="294"/>
                      </a:lnTo>
                      <a:lnTo>
                        <a:pt x="992" y="101"/>
                      </a:lnTo>
                      <a:lnTo>
                        <a:pt x="992" y="175"/>
                      </a:lnTo>
                      <a:lnTo>
                        <a:pt x="992" y="269"/>
                      </a:lnTo>
                      <a:lnTo>
                        <a:pt x="992" y="114"/>
                      </a:lnTo>
                      <a:lnTo>
                        <a:pt x="992" y="168"/>
                      </a:lnTo>
                      <a:lnTo>
                        <a:pt x="992" y="184"/>
                      </a:lnTo>
                      <a:lnTo>
                        <a:pt x="992" y="146"/>
                      </a:lnTo>
                      <a:lnTo>
                        <a:pt x="992" y="316"/>
                      </a:lnTo>
                      <a:lnTo>
                        <a:pt x="993" y="160"/>
                      </a:lnTo>
                      <a:lnTo>
                        <a:pt x="993" y="341"/>
                      </a:lnTo>
                      <a:lnTo>
                        <a:pt x="993" y="374"/>
                      </a:lnTo>
                      <a:lnTo>
                        <a:pt x="993" y="209"/>
                      </a:lnTo>
                      <a:lnTo>
                        <a:pt x="993" y="189"/>
                      </a:lnTo>
                      <a:lnTo>
                        <a:pt x="993" y="308"/>
                      </a:lnTo>
                      <a:lnTo>
                        <a:pt x="993" y="145"/>
                      </a:lnTo>
                      <a:lnTo>
                        <a:pt x="993" y="158"/>
                      </a:lnTo>
                      <a:lnTo>
                        <a:pt x="993" y="360"/>
                      </a:lnTo>
                      <a:lnTo>
                        <a:pt x="993" y="151"/>
                      </a:lnTo>
                      <a:lnTo>
                        <a:pt x="993" y="244"/>
                      </a:lnTo>
                      <a:lnTo>
                        <a:pt x="994" y="229"/>
                      </a:lnTo>
                      <a:lnTo>
                        <a:pt x="994" y="347"/>
                      </a:lnTo>
                      <a:lnTo>
                        <a:pt x="994" y="182"/>
                      </a:lnTo>
                      <a:lnTo>
                        <a:pt x="994" y="206"/>
                      </a:lnTo>
                      <a:lnTo>
                        <a:pt x="994" y="250"/>
                      </a:lnTo>
                      <a:lnTo>
                        <a:pt x="994" y="41"/>
                      </a:lnTo>
                      <a:lnTo>
                        <a:pt x="994" y="280"/>
                      </a:lnTo>
                      <a:lnTo>
                        <a:pt x="994" y="202"/>
                      </a:lnTo>
                      <a:lnTo>
                        <a:pt x="994" y="286"/>
                      </a:lnTo>
                      <a:lnTo>
                        <a:pt x="994" y="346"/>
                      </a:lnTo>
                      <a:lnTo>
                        <a:pt x="994" y="186"/>
                      </a:lnTo>
                      <a:lnTo>
                        <a:pt x="994" y="287"/>
                      </a:lnTo>
                      <a:lnTo>
                        <a:pt x="994" y="268"/>
                      </a:lnTo>
                      <a:lnTo>
                        <a:pt x="994" y="190"/>
                      </a:lnTo>
                      <a:lnTo>
                        <a:pt x="995" y="334"/>
                      </a:lnTo>
                      <a:lnTo>
                        <a:pt x="995" y="216"/>
                      </a:lnTo>
                      <a:lnTo>
                        <a:pt x="995" y="134"/>
                      </a:lnTo>
                      <a:lnTo>
                        <a:pt x="995" y="297"/>
                      </a:lnTo>
                      <a:lnTo>
                        <a:pt x="995" y="246"/>
                      </a:lnTo>
                      <a:lnTo>
                        <a:pt x="995" y="187"/>
                      </a:lnTo>
                      <a:lnTo>
                        <a:pt x="995" y="323"/>
                      </a:lnTo>
                      <a:lnTo>
                        <a:pt x="995" y="238"/>
                      </a:lnTo>
                      <a:lnTo>
                        <a:pt x="995" y="169"/>
                      </a:lnTo>
                      <a:lnTo>
                        <a:pt x="995" y="359"/>
                      </a:lnTo>
                      <a:lnTo>
                        <a:pt x="996" y="244"/>
                      </a:lnTo>
                      <a:lnTo>
                        <a:pt x="996" y="228"/>
                      </a:lnTo>
                      <a:lnTo>
                        <a:pt x="996" y="126"/>
                      </a:lnTo>
                      <a:lnTo>
                        <a:pt x="996" y="269"/>
                      </a:lnTo>
                      <a:lnTo>
                        <a:pt x="996" y="186"/>
                      </a:lnTo>
                      <a:lnTo>
                        <a:pt x="996" y="268"/>
                      </a:lnTo>
                      <a:lnTo>
                        <a:pt x="996" y="207"/>
                      </a:lnTo>
                      <a:lnTo>
                        <a:pt x="996" y="389"/>
                      </a:lnTo>
                      <a:lnTo>
                        <a:pt x="996" y="206"/>
                      </a:lnTo>
                      <a:lnTo>
                        <a:pt x="996" y="261"/>
                      </a:lnTo>
                      <a:lnTo>
                        <a:pt x="996" y="111"/>
                      </a:lnTo>
                      <a:lnTo>
                        <a:pt x="996" y="248"/>
                      </a:lnTo>
                      <a:lnTo>
                        <a:pt x="997" y="237"/>
                      </a:lnTo>
                      <a:lnTo>
                        <a:pt x="997" y="237"/>
                      </a:lnTo>
                      <a:lnTo>
                        <a:pt x="997" y="307"/>
                      </a:lnTo>
                      <a:lnTo>
                        <a:pt x="997" y="238"/>
                      </a:lnTo>
                      <a:lnTo>
                        <a:pt x="997" y="254"/>
                      </a:lnTo>
                      <a:lnTo>
                        <a:pt x="997" y="151"/>
                      </a:lnTo>
                      <a:lnTo>
                        <a:pt x="997" y="318"/>
                      </a:lnTo>
                      <a:lnTo>
                        <a:pt x="997" y="239"/>
                      </a:lnTo>
                      <a:lnTo>
                        <a:pt x="997" y="169"/>
                      </a:lnTo>
                      <a:lnTo>
                        <a:pt x="997" y="130"/>
                      </a:lnTo>
                      <a:lnTo>
                        <a:pt x="997" y="319"/>
                      </a:lnTo>
                      <a:lnTo>
                        <a:pt x="997" y="243"/>
                      </a:lnTo>
                      <a:lnTo>
                        <a:pt x="997" y="237"/>
                      </a:lnTo>
                      <a:lnTo>
                        <a:pt x="998" y="319"/>
                      </a:lnTo>
                      <a:lnTo>
                        <a:pt x="998" y="198"/>
                      </a:lnTo>
                      <a:lnTo>
                        <a:pt x="998" y="293"/>
                      </a:lnTo>
                      <a:lnTo>
                        <a:pt x="998" y="213"/>
                      </a:lnTo>
                      <a:lnTo>
                        <a:pt x="998" y="239"/>
                      </a:lnTo>
                      <a:lnTo>
                        <a:pt x="998" y="312"/>
                      </a:lnTo>
                      <a:lnTo>
                        <a:pt x="998" y="358"/>
                      </a:lnTo>
                      <a:lnTo>
                        <a:pt x="998" y="97"/>
                      </a:lnTo>
                      <a:lnTo>
                        <a:pt x="998" y="227"/>
                      </a:lnTo>
                      <a:lnTo>
                        <a:pt x="998" y="166"/>
                      </a:lnTo>
                      <a:lnTo>
                        <a:pt x="998" y="314"/>
                      </a:lnTo>
                      <a:lnTo>
                        <a:pt x="999" y="205"/>
                      </a:lnTo>
                      <a:lnTo>
                        <a:pt x="999" y="180"/>
                      </a:lnTo>
                      <a:lnTo>
                        <a:pt x="999" y="383"/>
                      </a:lnTo>
                      <a:lnTo>
                        <a:pt x="999" y="146"/>
                      </a:lnTo>
                      <a:lnTo>
                        <a:pt x="999" y="159"/>
                      </a:lnTo>
                      <a:lnTo>
                        <a:pt x="999" y="183"/>
                      </a:lnTo>
                      <a:lnTo>
                        <a:pt x="999" y="312"/>
                      </a:lnTo>
                      <a:lnTo>
                        <a:pt x="999" y="149"/>
                      </a:lnTo>
                      <a:lnTo>
                        <a:pt x="999" y="164"/>
                      </a:lnTo>
                      <a:lnTo>
                        <a:pt x="999" y="218"/>
                      </a:lnTo>
                      <a:lnTo>
                        <a:pt x="999" y="262"/>
                      </a:lnTo>
                      <a:lnTo>
                        <a:pt x="999" y="168"/>
                      </a:lnTo>
                      <a:lnTo>
                        <a:pt x="1000" y="270"/>
                      </a:lnTo>
                      <a:lnTo>
                        <a:pt x="1000" y="332"/>
                      </a:lnTo>
                      <a:lnTo>
                        <a:pt x="1000" y="148"/>
                      </a:lnTo>
                      <a:lnTo>
                        <a:pt x="1000" y="155"/>
                      </a:lnTo>
                      <a:lnTo>
                        <a:pt x="1000" y="80"/>
                      </a:lnTo>
                      <a:lnTo>
                        <a:pt x="1000" y="208"/>
                      </a:lnTo>
                      <a:lnTo>
                        <a:pt x="1000" y="171"/>
                      </a:lnTo>
                      <a:lnTo>
                        <a:pt x="1000" y="191"/>
                      </a:lnTo>
                      <a:lnTo>
                        <a:pt x="1000" y="258"/>
                      </a:lnTo>
                      <a:lnTo>
                        <a:pt x="1000" y="142"/>
                      </a:lnTo>
                      <a:lnTo>
                        <a:pt x="1000" y="215"/>
                      </a:lnTo>
                      <a:lnTo>
                        <a:pt x="1000" y="173"/>
                      </a:lnTo>
                      <a:lnTo>
                        <a:pt x="1001" y="233"/>
                      </a:lnTo>
                      <a:lnTo>
                        <a:pt x="1001" y="168"/>
                      </a:lnTo>
                      <a:lnTo>
                        <a:pt x="1001" y="357"/>
                      </a:lnTo>
                      <a:lnTo>
                        <a:pt x="1001" y="167"/>
                      </a:lnTo>
                      <a:lnTo>
                        <a:pt x="1001" y="262"/>
                      </a:lnTo>
                      <a:lnTo>
                        <a:pt x="1001" y="324"/>
                      </a:lnTo>
                      <a:lnTo>
                        <a:pt x="1001" y="140"/>
                      </a:lnTo>
                      <a:lnTo>
                        <a:pt x="1001" y="194"/>
                      </a:lnTo>
                      <a:lnTo>
                        <a:pt x="1001" y="66"/>
                      </a:lnTo>
                      <a:lnTo>
                        <a:pt x="1001" y="264"/>
                      </a:lnTo>
                      <a:lnTo>
                        <a:pt x="1002" y="224"/>
                      </a:lnTo>
                      <a:lnTo>
                        <a:pt x="1002" y="149"/>
                      </a:lnTo>
                      <a:lnTo>
                        <a:pt x="1002" y="108"/>
                      </a:lnTo>
                      <a:lnTo>
                        <a:pt x="1002" y="365"/>
                      </a:lnTo>
                      <a:lnTo>
                        <a:pt x="1002" y="202"/>
                      </a:lnTo>
                      <a:lnTo>
                        <a:pt x="1002" y="187"/>
                      </a:lnTo>
                      <a:lnTo>
                        <a:pt x="1002" y="324"/>
                      </a:lnTo>
                      <a:lnTo>
                        <a:pt x="1002" y="163"/>
                      </a:lnTo>
                      <a:lnTo>
                        <a:pt x="1002" y="218"/>
                      </a:lnTo>
                      <a:lnTo>
                        <a:pt x="1002" y="268"/>
                      </a:lnTo>
                      <a:lnTo>
                        <a:pt x="1002" y="142"/>
                      </a:lnTo>
                      <a:lnTo>
                        <a:pt x="1002" y="216"/>
                      </a:lnTo>
                      <a:lnTo>
                        <a:pt x="1003" y="152"/>
                      </a:lnTo>
                      <a:lnTo>
                        <a:pt x="1003" y="272"/>
                      </a:lnTo>
                      <a:lnTo>
                        <a:pt x="1003" y="246"/>
                      </a:lnTo>
                      <a:lnTo>
                        <a:pt x="1003" y="111"/>
                      </a:lnTo>
                      <a:lnTo>
                        <a:pt x="1003" y="356"/>
                      </a:lnTo>
                      <a:lnTo>
                        <a:pt x="1003" y="292"/>
                      </a:lnTo>
                      <a:lnTo>
                        <a:pt x="1003" y="139"/>
                      </a:lnTo>
                      <a:lnTo>
                        <a:pt x="1003" y="114"/>
                      </a:lnTo>
                      <a:lnTo>
                        <a:pt x="1003" y="279"/>
                      </a:lnTo>
                      <a:lnTo>
                        <a:pt x="1003" y="159"/>
                      </a:lnTo>
                      <a:lnTo>
                        <a:pt x="1003" y="157"/>
                      </a:lnTo>
                      <a:lnTo>
                        <a:pt x="1003" y="117"/>
                      </a:lnTo>
                      <a:lnTo>
                        <a:pt x="1003" y="288"/>
                      </a:lnTo>
                      <a:lnTo>
                        <a:pt x="1004" y="238"/>
                      </a:lnTo>
                      <a:lnTo>
                        <a:pt x="1004" y="246"/>
                      </a:lnTo>
                      <a:lnTo>
                        <a:pt x="1004" y="306"/>
                      </a:lnTo>
                      <a:lnTo>
                        <a:pt x="1004" y="231"/>
                      </a:lnTo>
                      <a:lnTo>
                        <a:pt x="1004" y="275"/>
                      </a:lnTo>
                      <a:lnTo>
                        <a:pt x="1004" y="327"/>
                      </a:lnTo>
                      <a:lnTo>
                        <a:pt x="1004" y="145"/>
                      </a:lnTo>
                      <a:lnTo>
                        <a:pt x="1004" y="246"/>
                      </a:lnTo>
                      <a:lnTo>
                        <a:pt x="1004" y="129"/>
                      </a:lnTo>
                      <a:lnTo>
                        <a:pt x="1005" y="310"/>
                      </a:lnTo>
                      <a:lnTo>
                        <a:pt x="1005" y="143"/>
                      </a:lnTo>
                      <a:lnTo>
                        <a:pt x="1005" y="338"/>
                      </a:lnTo>
                      <a:lnTo>
                        <a:pt x="1005" y="176"/>
                      </a:lnTo>
                      <a:lnTo>
                        <a:pt x="1005" y="230"/>
                      </a:lnTo>
                      <a:lnTo>
                        <a:pt x="1005" y="226"/>
                      </a:lnTo>
                      <a:lnTo>
                        <a:pt x="1005" y="274"/>
                      </a:lnTo>
                      <a:lnTo>
                        <a:pt x="1005" y="257"/>
                      </a:lnTo>
                      <a:lnTo>
                        <a:pt x="1005" y="280"/>
                      </a:lnTo>
                      <a:lnTo>
                        <a:pt x="1005" y="304"/>
                      </a:lnTo>
                      <a:lnTo>
                        <a:pt x="1005" y="139"/>
                      </a:lnTo>
                      <a:lnTo>
                        <a:pt x="1005" y="200"/>
                      </a:lnTo>
                      <a:lnTo>
                        <a:pt x="1005" y="313"/>
                      </a:lnTo>
                      <a:lnTo>
                        <a:pt x="1006" y="137"/>
                      </a:lnTo>
                      <a:lnTo>
                        <a:pt x="1006" y="172"/>
                      </a:lnTo>
                      <a:lnTo>
                        <a:pt x="1006" y="374"/>
                      </a:lnTo>
                      <a:lnTo>
                        <a:pt x="1006" y="276"/>
                      </a:lnTo>
                      <a:lnTo>
                        <a:pt x="1006" y="242"/>
                      </a:lnTo>
                      <a:lnTo>
                        <a:pt x="1006" y="164"/>
                      </a:lnTo>
                      <a:lnTo>
                        <a:pt x="1006" y="329"/>
                      </a:lnTo>
                      <a:lnTo>
                        <a:pt x="1006" y="227"/>
                      </a:lnTo>
                      <a:lnTo>
                        <a:pt x="1006" y="307"/>
                      </a:lnTo>
                      <a:lnTo>
                        <a:pt x="1007" y="165"/>
                      </a:lnTo>
                      <a:lnTo>
                        <a:pt x="1007" y="216"/>
                      </a:lnTo>
                      <a:lnTo>
                        <a:pt x="1007" y="134"/>
                      </a:lnTo>
                      <a:lnTo>
                        <a:pt x="1007" y="240"/>
                      </a:lnTo>
                      <a:lnTo>
                        <a:pt x="1007" y="168"/>
                      </a:lnTo>
                      <a:lnTo>
                        <a:pt x="1007" y="226"/>
                      </a:lnTo>
                      <a:lnTo>
                        <a:pt x="1007" y="135"/>
                      </a:lnTo>
                      <a:lnTo>
                        <a:pt x="1007" y="255"/>
                      </a:lnTo>
                      <a:lnTo>
                        <a:pt x="1007" y="216"/>
                      </a:lnTo>
                      <a:lnTo>
                        <a:pt x="1007" y="296"/>
                      </a:lnTo>
                      <a:lnTo>
                        <a:pt x="1007" y="101"/>
                      </a:lnTo>
                      <a:lnTo>
                        <a:pt x="1008" y="198"/>
                      </a:lnTo>
                      <a:lnTo>
                        <a:pt x="1008" y="247"/>
                      </a:lnTo>
                      <a:lnTo>
                        <a:pt x="1008" y="310"/>
                      </a:lnTo>
                      <a:lnTo>
                        <a:pt x="1008" y="155"/>
                      </a:lnTo>
                      <a:lnTo>
                        <a:pt x="1008" y="162"/>
                      </a:lnTo>
                      <a:lnTo>
                        <a:pt x="1008" y="351"/>
                      </a:lnTo>
                      <a:lnTo>
                        <a:pt x="1008" y="118"/>
                      </a:lnTo>
                      <a:lnTo>
                        <a:pt x="1008" y="218"/>
                      </a:lnTo>
                      <a:lnTo>
                        <a:pt x="1008" y="282"/>
                      </a:lnTo>
                      <a:lnTo>
                        <a:pt x="1008" y="295"/>
                      </a:lnTo>
                      <a:lnTo>
                        <a:pt x="1008" y="166"/>
                      </a:lnTo>
                      <a:lnTo>
                        <a:pt x="1008" y="197"/>
                      </a:lnTo>
                      <a:lnTo>
                        <a:pt x="1008" y="270"/>
                      </a:lnTo>
                      <a:lnTo>
                        <a:pt x="1008" y="343"/>
                      </a:lnTo>
                      <a:lnTo>
                        <a:pt x="1009" y="107"/>
                      </a:lnTo>
                      <a:lnTo>
                        <a:pt x="1009" y="224"/>
                      </a:lnTo>
                      <a:lnTo>
                        <a:pt x="1009" y="36"/>
                      </a:lnTo>
                      <a:lnTo>
                        <a:pt x="1009" y="268"/>
                      </a:lnTo>
                      <a:lnTo>
                        <a:pt x="1009" y="182"/>
                      </a:lnTo>
                      <a:lnTo>
                        <a:pt x="1009" y="203"/>
                      </a:lnTo>
                      <a:lnTo>
                        <a:pt x="1009" y="103"/>
                      </a:lnTo>
                      <a:lnTo>
                        <a:pt x="1009" y="306"/>
                      </a:lnTo>
                      <a:lnTo>
                        <a:pt x="1009" y="226"/>
                      </a:lnTo>
                      <a:lnTo>
                        <a:pt x="1009" y="126"/>
                      </a:lnTo>
                      <a:lnTo>
                        <a:pt x="1010" y="261"/>
                      </a:lnTo>
                      <a:lnTo>
                        <a:pt x="1010" y="195"/>
                      </a:lnTo>
                      <a:lnTo>
                        <a:pt x="1010" y="317"/>
                      </a:lnTo>
                      <a:lnTo>
                        <a:pt x="1010" y="150"/>
                      </a:lnTo>
                      <a:lnTo>
                        <a:pt x="1010" y="277"/>
                      </a:lnTo>
                      <a:lnTo>
                        <a:pt x="1010" y="214"/>
                      </a:lnTo>
                      <a:lnTo>
                        <a:pt x="1010" y="145"/>
                      </a:lnTo>
                      <a:lnTo>
                        <a:pt x="1010" y="355"/>
                      </a:lnTo>
                      <a:lnTo>
                        <a:pt x="1010" y="239"/>
                      </a:lnTo>
                      <a:lnTo>
                        <a:pt x="1010" y="230"/>
                      </a:lnTo>
                      <a:lnTo>
                        <a:pt x="1010" y="324"/>
                      </a:lnTo>
                      <a:lnTo>
                        <a:pt x="1010" y="150"/>
                      </a:lnTo>
                      <a:lnTo>
                        <a:pt x="1011" y="352"/>
                      </a:lnTo>
                      <a:lnTo>
                        <a:pt x="1011" y="191"/>
                      </a:lnTo>
                      <a:lnTo>
                        <a:pt x="1011" y="274"/>
                      </a:lnTo>
                      <a:lnTo>
                        <a:pt x="1011" y="276"/>
                      </a:lnTo>
                      <a:lnTo>
                        <a:pt x="1011" y="143"/>
                      </a:lnTo>
                      <a:lnTo>
                        <a:pt x="1011" y="152"/>
                      </a:lnTo>
                      <a:lnTo>
                        <a:pt x="1011" y="117"/>
                      </a:lnTo>
                      <a:lnTo>
                        <a:pt x="1011" y="258"/>
                      </a:lnTo>
                      <a:lnTo>
                        <a:pt x="1011" y="173"/>
                      </a:lnTo>
                      <a:lnTo>
                        <a:pt x="1011" y="170"/>
                      </a:lnTo>
                      <a:lnTo>
                        <a:pt x="1012" y="83"/>
                      </a:lnTo>
                      <a:lnTo>
                        <a:pt x="1012" y="221"/>
                      </a:lnTo>
                      <a:lnTo>
                        <a:pt x="1012" y="222"/>
                      </a:lnTo>
                      <a:lnTo>
                        <a:pt x="1012" y="112"/>
                      </a:lnTo>
                      <a:lnTo>
                        <a:pt x="1012" y="267"/>
                      </a:lnTo>
                      <a:lnTo>
                        <a:pt x="1012" y="231"/>
                      </a:lnTo>
                      <a:lnTo>
                        <a:pt x="1012" y="220"/>
                      </a:lnTo>
                      <a:lnTo>
                        <a:pt x="1012" y="153"/>
                      </a:lnTo>
                      <a:lnTo>
                        <a:pt x="1012" y="270"/>
                      </a:lnTo>
                      <a:lnTo>
                        <a:pt x="1012" y="154"/>
                      </a:lnTo>
                      <a:lnTo>
                        <a:pt x="1012" y="272"/>
                      </a:lnTo>
                      <a:lnTo>
                        <a:pt x="1012" y="23"/>
                      </a:lnTo>
                      <a:lnTo>
                        <a:pt x="1012" y="316"/>
                      </a:lnTo>
                      <a:lnTo>
                        <a:pt x="1013" y="199"/>
                      </a:lnTo>
                      <a:lnTo>
                        <a:pt x="1013" y="153"/>
                      </a:lnTo>
                      <a:lnTo>
                        <a:pt x="1013" y="319"/>
                      </a:lnTo>
                      <a:lnTo>
                        <a:pt x="1013" y="195"/>
                      </a:lnTo>
                      <a:lnTo>
                        <a:pt x="1013" y="158"/>
                      </a:lnTo>
                      <a:lnTo>
                        <a:pt x="1013" y="113"/>
                      </a:lnTo>
                      <a:lnTo>
                        <a:pt x="1013" y="298"/>
                      </a:lnTo>
                      <a:lnTo>
                        <a:pt x="1013" y="208"/>
                      </a:lnTo>
                      <a:lnTo>
                        <a:pt x="1013" y="160"/>
                      </a:lnTo>
                      <a:lnTo>
                        <a:pt x="1013" y="121"/>
                      </a:lnTo>
                      <a:lnTo>
                        <a:pt x="1013" y="332"/>
                      </a:lnTo>
                      <a:lnTo>
                        <a:pt x="1013" y="171"/>
                      </a:lnTo>
                      <a:lnTo>
                        <a:pt x="1014" y="71"/>
                      </a:lnTo>
                      <a:lnTo>
                        <a:pt x="1014" y="228"/>
                      </a:lnTo>
                      <a:lnTo>
                        <a:pt x="1014" y="84"/>
                      </a:lnTo>
                      <a:lnTo>
                        <a:pt x="1014" y="221"/>
                      </a:lnTo>
                      <a:lnTo>
                        <a:pt x="1014" y="267"/>
                      </a:lnTo>
                      <a:lnTo>
                        <a:pt x="1014" y="169"/>
                      </a:lnTo>
                      <a:lnTo>
                        <a:pt x="1014" y="187"/>
                      </a:lnTo>
                      <a:lnTo>
                        <a:pt x="1014" y="121"/>
                      </a:lnTo>
                      <a:lnTo>
                        <a:pt x="1014" y="334"/>
                      </a:lnTo>
                      <a:lnTo>
                        <a:pt x="1014" y="184"/>
                      </a:lnTo>
                      <a:lnTo>
                        <a:pt x="1014" y="189"/>
                      </a:lnTo>
                      <a:lnTo>
                        <a:pt x="1015" y="375"/>
                      </a:lnTo>
                      <a:lnTo>
                        <a:pt x="1015" y="193"/>
                      </a:lnTo>
                      <a:lnTo>
                        <a:pt x="1015" y="301"/>
                      </a:lnTo>
                      <a:lnTo>
                        <a:pt x="1015" y="129"/>
                      </a:lnTo>
                      <a:lnTo>
                        <a:pt x="1015" y="378"/>
                      </a:lnTo>
                      <a:lnTo>
                        <a:pt x="1015" y="182"/>
                      </a:lnTo>
                      <a:lnTo>
                        <a:pt x="1015" y="180"/>
                      </a:lnTo>
                      <a:lnTo>
                        <a:pt x="1015" y="291"/>
                      </a:lnTo>
                      <a:lnTo>
                        <a:pt x="1015" y="141"/>
                      </a:lnTo>
                      <a:lnTo>
                        <a:pt x="1015" y="265"/>
                      </a:lnTo>
                      <a:lnTo>
                        <a:pt x="1015" y="62"/>
                      </a:lnTo>
                      <a:lnTo>
                        <a:pt x="1016" y="120"/>
                      </a:lnTo>
                      <a:lnTo>
                        <a:pt x="1016" y="186"/>
                      </a:lnTo>
                      <a:lnTo>
                        <a:pt x="1016" y="302"/>
                      </a:lnTo>
                      <a:lnTo>
                        <a:pt x="1016" y="180"/>
                      </a:lnTo>
                      <a:lnTo>
                        <a:pt x="1016" y="253"/>
                      </a:lnTo>
                      <a:lnTo>
                        <a:pt x="1016" y="132"/>
                      </a:lnTo>
                      <a:lnTo>
                        <a:pt x="1016" y="225"/>
                      </a:lnTo>
                      <a:lnTo>
                        <a:pt x="1016" y="114"/>
                      </a:lnTo>
                      <a:lnTo>
                        <a:pt x="1016" y="202"/>
                      </a:lnTo>
                      <a:lnTo>
                        <a:pt x="1016" y="120"/>
                      </a:lnTo>
                      <a:lnTo>
                        <a:pt x="1016" y="241"/>
                      </a:lnTo>
                      <a:lnTo>
                        <a:pt x="1016" y="99"/>
                      </a:lnTo>
                      <a:lnTo>
                        <a:pt x="1016" y="225"/>
                      </a:lnTo>
                      <a:lnTo>
                        <a:pt x="1017" y="155"/>
                      </a:lnTo>
                      <a:lnTo>
                        <a:pt x="1017" y="76"/>
                      </a:lnTo>
                      <a:lnTo>
                        <a:pt x="1017" y="247"/>
                      </a:lnTo>
                      <a:lnTo>
                        <a:pt x="1017" y="149"/>
                      </a:lnTo>
                      <a:lnTo>
                        <a:pt x="1017" y="221"/>
                      </a:lnTo>
                      <a:lnTo>
                        <a:pt x="1017" y="92"/>
                      </a:lnTo>
                      <a:lnTo>
                        <a:pt x="1017" y="170"/>
                      </a:lnTo>
                      <a:lnTo>
                        <a:pt x="1017" y="150"/>
                      </a:lnTo>
                      <a:lnTo>
                        <a:pt x="1017" y="101"/>
                      </a:lnTo>
                      <a:lnTo>
                        <a:pt x="1017" y="253"/>
                      </a:lnTo>
                      <a:lnTo>
                        <a:pt x="1017" y="197"/>
                      </a:lnTo>
                      <a:lnTo>
                        <a:pt x="1017" y="152"/>
                      </a:lnTo>
                      <a:lnTo>
                        <a:pt x="1018" y="233"/>
                      </a:lnTo>
                      <a:lnTo>
                        <a:pt x="1018" y="122"/>
                      </a:lnTo>
                      <a:lnTo>
                        <a:pt x="1018" y="215"/>
                      </a:lnTo>
                      <a:lnTo>
                        <a:pt x="1018" y="224"/>
                      </a:lnTo>
                      <a:lnTo>
                        <a:pt x="1018" y="128"/>
                      </a:lnTo>
                      <a:lnTo>
                        <a:pt x="1018" y="209"/>
                      </a:lnTo>
                      <a:lnTo>
                        <a:pt x="1018" y="122"/>
                      </a:lnTo>
                      <a:lnTo>
                        <a:pt x="1018" y="325"/>
                      </a:lnTo>
                      <a:lnTo>
                        <a:pt x="1018" y="155"/>
                      </a:lnTo>
                      <a:lnTo>
                        <a:pt x="1018" y="157"/>
                      </a:lnTo>
                      <a:lnTo>
                        <a:pt x="1018" y="273"/>
                      </a:lnTo>
                      <a:lnTo>
                        <a:pt x="1019" y="272"/>
                      </a:lnTo>
                      <a:lnTo>
                        <a:pt x="1019" y="154"/>
                      </a:lnTo>
                      <a:lnTo>
                        <a:pt x="1019" y="204"/>
                      </a:lnTo>
                      <a:lnTo>
                        <a:pt x="1019" y="122"/>
                      </a:lnTo>
                      <a:lnTo>
                        <a:pt x="1019" y="134"/>
                      </a:lnTo>
                      <a:lnTo>
                        <a:pt x="1019" y="97"/>
                      </a:lnTo>
                      <a:lnTo>
                        <a:pt x="1019" y="94"/>
                      </a:lnTo>
                      <a:lnTo>
                        <a:pt x="1019" y="275"/>
                      </a:lnTo>
                      <a:lnTo>
                        <a:pt x="1019" y="257"/>
                      </a:lnTo>
                      <a:lnTo>
                        <a:pt x="1019" y="125"/>
                      </a:lnTo>
                      <a:lnTo>
                        <a:pt x="1019" y="260"/>
                      </a:lnTo>
                      <a:lnTo>
                        <a:pt x="1019" y="235"/>
                      </a:lnTo>
                      <a:lnTo>
                        <a:pt x="1020" y="162"/>
                      </a:lnTo>
                      <a:lnTo>
                        <a:pt x="1020" y="337"/>
                      </a:lnTo>
                      <a:lnTo>
                        <a:pt x="1020" y="95"/>
                      </a:lnTo>
                      <a:lnTo>
                        <a:pt x="1020" y="75"/>
                      </a:lnTo>
                      <a:lnTo>
                        <a:pt x="1020" y="303"/>
                      </a:lnTo>
                      <a:lnTo>
                        <a:pt x="1020" y="103"/>
                      </a:lnTo>
                      <a:lnTo>
                        <a:pt x="1020" y="253"/>
                      </a:lnTo>
                      <a:lnTo>
                        <a:pt x="1020" y="269"/>
                      </a:lnTo>
                      <a:lnTo>
                        <a:pt x="1020" y="154"/>
                      </a:lnTo>
                      <a:lnTo>
                        <a:pt x="1020" y="226"/>
                      </a:lnTo>
                      <a:lnTo>
                        <a:pt x="1020" y="252"/>
                      </a:lnTo>
                      <a:lnTo>
                        <a:pt x="1021" y="150"/>
                      </a:lnTo>
                      <a:lnTo>
                        <a:pt x="1021" y="219"/>
                      </a:lnTo>
                      <a:lnTo>
                        <a:pt x="1021" y="147"/>
                      </a:lnTo>
                      <a:lnTo>
                        <a:pt x="1021" y="285"/>
                      </a:lnTo>
                      <a:lnTo>
                        <a:pt x="1021" y="208"/>
                      </a:lnTo>
                      <a:lnTo>
                        <a:pt x="1021" y="238"/>
                      </a:lnTo>
                      <a:lnTo>
                        <a:pt x="1021" y="120"/>
                      </a:lnTo>
                      <a:lnTo>
                        <a:pt x="1021" y="205"/>
                      </a:lnTo>
                      <a:lnTo>
                        <a:pt x="1021" y="129"/>
                      </a:lnTo>
                      <a:lnTo>
                        <a:pt x="1021" y="119"/>
                      </a:lnTo>
                      <a:lnTo>
                        <a:pt x="1022" y="241"/>
                      </a:lnTo>
                      <a:lnTo>
                        <a:pt x="1022" y="185"/>
                      </a:lnTo>
                      <a:lnTo>
                        <a:pt x="1022" y="4"/>
                      </a:lnTo>
                      <a:lnTo>
                        <a:pt x="1022" y="278"/>
                      </a:lnTo>
                      <a:lnTo>
                        <a:pt x="1022" y="122"/>
                      </a:lnTo>
                      <a:lnTo>
                        <a:pt x="1022" y="88"/>
                      </a:lnTo>
                      <a:lnTo>
                        <a:pt x="1022" y="207"/>
                      </a:lnTo>
                      <a:lnTo>
                        <a:pt x="1022" y="134"/>
                      </a:lnTo>
                      <a:lnTo>
                        <a:pt x="1022" y="228"/>
                      </a:lnTo>
                      <a:lnTo>
                        <a:pt x="1022" y="153"/>
                      </a:lnTo>
                      <a:lnTo>
                        <a:pt x="1022" y="388"/>
                      </a:lnTo>
                      <a:lnTo>
                        <a:pt x="1022" y="261"/>
                      </a:lnTo>
                      <a:lnTo>
                        <a:pt x="1023" y="145"/>
                      </a:lnTo>
                      <a:lnTo>
                        <a:pt x="1023" y="299"/>
                      </a:lnTo>
                      <a:lnTo>
                        <a:pt x="1023" y="199"/>
                      </a:lnTo>
                      <a:lnTo>
                        <a:pt x="1023" y="216"/>
                      </a:lnTo>
                      <a:lnTo>
                        <a:pt x="1023" y="244"/>
                      </a:lnTo>
                      <a:lnTo>
                        <a:pt x="1023" y="97"/>
                      </a:lnTo>
                      <a:lnTo>
                        <a:pt x="1023" y="142"/>
                      </a:lnTo>
                      <a:lnTo>
                        <a:pt x="1023" y="176"/>
                      </a:lnTo>
                      <a:lnTo>
                        <a:pt x="1023" y="152"/>
                      </a:lnTo>
                      <a:lnTo>
                        <a:pt x="1023" y="363"/>
                      </a:lnTo>
                      <a:lnTo>
                        <a:pt x="1023" y="101"/>
                      </a:lnTo>
                      <a:lnTo>
                        <a:pt x="1023" y="306"/>
                      </a:lnTo>
                      <a:lnTo>
                        <a:pt x="1024" y="230"/>
                      </a:lnTo>
                      <a:lnTo>
                        <a:pt x="1024" y="260"/>
                      </a:lnTo>
                      <a:lnTo>
                        <a:pt x="1024" y="129"/>
                      </a:lnTo>
                      <a:lnTo>
                        <a:pt x="1024" y="200"/>
                      </a:lnTo>
                      <a:lnTo>
                        <a:pt x="1024" y="281"/>
                      </a:lnTo>
                      <a:lnTo>
                        <a:pt x="1024" y="145"/>
                      </a:lnTo>
                      <a:lnTo>
                        <a:pt x="1024" y="251"/>
                      </a:lnTo>
                      <a:lnTo>
                        <a:pt x="1024" y="60"/>
                      </a:lnTo>
                      <a:lnTo>
                        <a:pt x="1025" y="198"/>
                      </a:lnTo>
                      <a:lnTo>
                        <a:pt x="1025" y="277"/>
                      </a:lnTo>
                      <a:lnTo>
                        <a:pt x="1025" y="115"/>
                      </a:lnTo>
                      <a:lnTo>
                        <a:pt x="1025" y="299"/>
                      </a:lnTo>
                      <a:lnTo>
                        <a:pt x="1025" y="261"/>
                      </a:lnTo>
                      <a:lnTo>
                        <a:pt x="1025" y="240"/>
                      </a:lnTo>
                      <a:lnTo>
                        <a:pt x="1025" y="79"/>
                      </a:lnTo>
                      <a:lnTo>
                        <a:pt x="1025" y="267"/>
                      </a:lnTo>
                      <a:lnTo>
                        <a:pt x="1025" y="64"/>
                      </a:lnTo>
                      <a:lnTo>
                        <a:pt x="1025" y="165"/>
                      </a:lnTo>
                      <a:lnTo>
                        <a:pt x="1025" y="62"/>
                      </a:lnTo>
                      <a:lnTo>
                        <a:pt x="1026" y="261"/>
                      </a:lnTo>
                      <a:lnTo>
                        <a:pt x="1026" y="167"/>
                      </a:lnTo>
                      <a:lnTo>
                        <a:pt x="1026" y="221"/>
                      </a:lnTo>
                      <a:lnTo>
                        <a:pt x="1026" y="277"/>
                      </a:lnTo>
                      <a:lnTo>
                        <a:pt x="1026" y="81"/>
                      </a:lnTo>
                      <a:lnTo>
                        <a:pt x="1026" y="37"/>
                      </a:lnTo>
                      <a:lnTo>
                        <a:pt x="1026" y="20"/>
                      </a:lnTo>
                      <a:lnTo>
                        <a:pt x="1026" y="207"/>
                      </a:lnTo>
                      <a:lnTo>
                        <a:pt x="1026" y="189"/>
                      </a:lnTo>
                      <a:lnTo>
                        <a:pt x="1026" y="284"/>
                      </a:lnTo>
                      <a:lnTo>
                        <a:pt x="1027" y="84"/>
                      </a:lnTo>
                      <a:lnTo>
                        <a:pt x="1027" y="179"/>
                      </a:lnTo>
                      <a:lnTo>
                        <a:pt x="1027" y="317"/>
                      </a:lnTo>
                      <a:lnTo>
                        <a:pt x="1027" y="64"/>
                      </a:lnTo>
                      <a:lnTo>
                        <a:pt x="1027" y="185"/>
                      </a:lnTo>
                      <a:lnTo>
                        <a:pt x="1027" y="121"/>
                      </a:lnTo>
                      <a:lnTo>
                        <a:pt x="1027" y="259"/>
                      </a:lnTo>
                      <a:lnTo>
                        <a:pt x="1027" y="65"/>
                      </a:lnTo>
                      <a:lnTo>
                        <a:pt x="1027" y="239"/>
                      </a:lnTo>
                      <a:lnTo>
                        <a:pt x="1027" y="124"/>
                      </a:lnTo>
                      <a:lnTo>
                        <a:pt x="1027" y="304"/>
                      </a:lnTo>
                      <a:lnTo>
                        <a:pt x="1028" y="188"/>
                      </a:lnTo>
                      <a:lnTo>
                        <a:pt x="1028" y="60"/>
                      </a:lnTo>
                      <a:lnTo>
                        <a:pt x="1028" y="285"/>
                      </a:lnTo>
                      <a:lnTo>
                        <a:pt x="1028" y="105"/>
                      </a:lnTo>
                      <a:lnTo>
                        <a:pt x="1028" y="137"/>
                      </a:lnTo>
                      <a:lnTo>
                        <a:pt x="1028" y="250"/>
                      </a:lnTo>
                      <a:lnTo>
                        <a:pt x="1028" y="126"/>
                      </a:lnTo>
                      <a:lnTo>
                        <a:pt x="1028" y="156"/>
                      </a:lnTo>
                      <a:lnTo>
                        <a:pt x="1028" y="174"/>
                      </a:lnTo>
                      <a:lnTo>
                        <a:pt x="1028" y="190"/>
                      </a:lnTo>
                      <a:lnTo>
                        <a:pt x="1028" y="106"/>
                      </a:lnTo>
                      <a:lnTo>
                        <a:pt x="1028" y="163"/>
                      </a:lnTo>
                      <a:lnTo>
                        <a:pt x="1028" y="114"/>
                      </a:lnTo>
                      <a:lnTo>
                        <a:pt x="1029" y="285"/>
                      </a:lnTo>
                      <a:lnTo>
                        <a:pt x="1029" y="80"/>
                      </a:lnTo>
                      <a:lnTo>
                        <a:pt x="1029" y="225"/>
                      </a:lnTo>
                      <a:lnTo>
                        <a:pt x="1029" y="282"/>
                      </a:lnTo>
                      <a:lnTo>
                        <a:pt x="1029" y="147"/>
                      </a:lnTo>
                      <a:lnTo>
                        <a:pt x="1029" y="118"/>
                      </a:lnTo>
                      <a:lnTo>
                        <a:pt x="1029" y="298"/>
                      </a:lnTo>
                      <a:lnTo>
                        <a:pt x="1029" y="298"/>
                      </a:lnTo>
                      <a:lnTo>
                        <a:pt x="1029" y="124"/>
                      </a:lnTo>
                      <a:lnTo>
                        <a:pt x="1030" y="248"/>
                      </a:lnTo>
                      <a:lnTo>
                        <a:pt x="1030" y="228"/>
                      </a:lnTo>
                      <a:lnTo>
                        <a:pt x="1030" y="140"/>
                      </a:lnTo>
                      <a:lnTo>
                        <a:pt x="1030" y="190"/>
                      </a:lnTo>
                      <a:lnTo>
                        <a:pt x="1030" y="285"/>
                      </a:lnTo>
                      <a:lnTo>
                        <a:pt x="1030" y="149"/>
                      </a:lnTo>
                      <a:lnTo>
                        <a:pt x="1030" y="171"/>
                      </a:lnTo>
                      <a:lnTo>
                        <a:pt x="1030" y="212"/>
                      </a:lnTo>
                      <a:lnTo>
                        <a:pt x="1030" y="55"/>
                      </a:lnTo>
                      <a:lnTo>
                        <a:pt x="1030" y="226"/>
                      </a:lnTo>
                      <a:lnTo>
                        <a:pt x="1030" y="201"/>
                      </a:lnTo>
                      <a:lnTo>
                        <a:pt x="1031" y="135"/>
                      </a:lnTo>
                      <a:lnTo>
                        <a:pt x="1031" y="282"/>
                      </a:lnTo>
                      <a:lnTo>
                        <a:pt x="1031" y="145"/>
                      </a:lnTo>
                      <a:lnTo>
                        <a:pt x="1031" y="208"/>
                      </a:lnTo>
                      <a:lnTo>
                        <a:pt x="1031" y="258"/>
                      </a:lnTo>
                      <a:lnTo>
                        <a:pt x="1031" y="165"/>
                      </a:lnTo>
                      <a:lnTo>
                        <a:pt x="1031" y="224"/>
                      </a:lnTo>
                      <a:lnTo>
                        <a:pt x="1031" y="158"/>
                      </a:lnTo>
                      <a:lnTo>
                        <a:pt x="1031" y="360"/>
                      </a:lnTo>
                      <a:lnTo>
                        <a:pt x="1031" y="171"/>
                      </a:lnTo>
                      <a:lnTo>
                        <a:pt x="1031" y="55"/>
                      </a:lnTo>
                      <a:lnTo>
                        <a:pt x="1032" y="270"/>
                      </a:lnTo>
                      <a:lnTo>
                        <a:pt x="1032" y="135"/>
                      </a:lnTo>
                      <a:lnTo>
                        <a:pt x="1032" y="223"/>
                      </a:lnTo>
                      <a:lnTo>
                        <a:pt x="1032" y="13"/>
                      </a:lnTo>
                      <a:lnTo>
                        <a:pt x="1032" y="266"/>
                      </a:lnTo>
                      <a:lnTo>
                        <a:pt x="1032" y="83"/>
                      </a:lnTo>
                      <a:lnTo>
                        <a:pt x="1032" y="135"/>
                      </a:lnTo>
                      <a:lnTo>
                        <a:pt x="1032" y="117"/>
                      </a:lnTo>
                      <a:lnTo>
                        <a:pt x="1032" y="262"/>
                      </a:lnTo>
                      <a:lnTo>
                        <a:pt x="1032" y="228"/>
                      </a:lnTo>
                      <a:lnTo>
                        <a:pt x="1032" y="251"/>
                      </a:lnTo>
                      <a:lnTo>
                        <a:pt x="1032" y="48"/>
                      </a:lnTo>
                      <a:lnTo>
                        <a:pt x="1032" y="270"/>
                      </a:lnTo>
                      <a:lnTo>
                        <a:pt x="1033" y="232"/>
                      </a:lnTo>
                      <a:lnTo>
                        <a:pt x="1033" y="207"/>
                      </a:lnTo>
                      <a:lnTo>
                        <a:pt x="1033" y="33"/>
                      </a:lnTo>
                      <a:lnTo>
                        <a:pt x="1033" y="348"/>
                      </a:lnTo>
                      <a:lnTo>
                        <a:pt x="1033" y="239"/>
                      </a:lnTo>
                      <a:lnTo>
                        <a:pt x="1033" y="180"/>
                      </a:lnTo>
                      <a:lnTo>
                        <a:pt x="1033" y="140"/>
                      </a:lnTo>
                      <a:lnTo>
                        <a:pt x="1033" y="316"/>
                      </a:lnTo>
                      <a:lnTo>
                        <a:pt x="1033" y="213"/>
                      </a:lnTo>
                      <a:lnTo>
                        <a:pt x="1033" y="165"/>
                      </a:lnTo>
                      <a:lnTo>
                        <a:pt x="1033" y="83"/>
                      </a:lnTo>
                      <a:lnTo>
                        <a:pt x="1033" y="306"/>
                      </a:lnTo>
                      <a:lnTo>
                        <a:pt x="1034" y="241"/>
                      </a:lnTo>
                      <a:lnTo>
                        <a:pt x="1034" y="106"/>
                      </a:lnTo>
                      <a:lnTo>
                        <a:pt x="1034" y="346"/>
                      </a:lnTo>
                      <a:lnTo>
                        <a:pt x="1034" y="217"/>
                      </a:lnTo>
                      <a:lnTo>
                        <a:pt x="1034" y="147"/>
                      </a:lnTo>
                      <a:lnTo>
                        <a:pt x="1034" y="128"/>
                      </a:lnTo>
                      <a:lnTo>
                        <a:pt x="1034" y="276"/>
                      </a:lnTo>
                      <a:lnTo>
                        <a:pt x="1034" y="281"/>
                      </a:lnTo>
                      <a:lnTo>
                        <a:pt x="1034" y="129"/>
                      </a:lnTo>
                      <a:lnTo>
                        <a:pt x="1034" y="299"/>
                      </a:lnTo>
                      <a:lnTo>
                        <a:pt x="1034" y="211"/>
                      </a:lnTo>
                      <a:lnTo>
                        <a:pt x="1034" y="178"/>
                      </a:lnTo>
                      <a:lnTo>
                        <a:pt x="1034" y="159"/>
                      </a:lnTo>
                      <a:lnTo>
                        <a:pt x="1035" y="290"/>
                      </a:lnTo>
                      <a:lnTo>
                        <a:pt x="1035" y="176"/>
                      </a:lnTo>
                      <a:lnTo>
                        <a:pt x="1035" y="63"/>
                      </a:lnTo>
                      <a:lnTo>
                        <a:pt x="1035" y="205"/>
                      </a:lnTo>
                      <a:lnTo>
                        <a:pt x="1035" y="118"/>
                      </a:lnTo>
                      <a:lnTo>
                        <a:pt x="1035" y="250"/>
                      </a:lnTo>
                      <a:lnTo>
                        <a:pt x="1035" y="159"/>
                      </a:lnTo>
                      <a:lnTo>
                        <a:pt x="1035" y="265"/>
                      </a:lnTo>
                      <a:lnTo>
                        <a:pt x="1035" y="296"/>
                      </a:lnTo>
                      <a:lnTo>
                        <a:pt x="1035" y="153"/>
                      </a:lnTo>
                      <a:lnTo>
                        <a:pt x="1036" y="233"/>
                      </a:lnTo>
                      <a:lnTo>
                        <a:pt x="1036" y="168"/>
                      </a:lnTo>
                      <a:lnTo>
                        <a:pt x="1036" y="217"/>
                      </a:lnTo>
                      <a:lnTo>
                        <a:pt x="1036" y="38"/>
                      </a:lnTo>
                      <a:lnTo>
                        <a:pt x="1036" y="45"/>
                      </a:lnTo>
                      <a:lnTo>
                        <a:pt x="1036" y="129"/>
                      </a:lnTo>
                      <a:lnTo>
                        <a:pt x="1036" y="97"/>
                      </a:lnTo>
                      <a:lnTo>
                        <a:pt x="1036" y="237"/>
                      </a:lnTo>
                      <a:lnTo>
                        <a:pt x="1036" y="108"/>
                      </a:lnTo>
                      <a:lnTo>
                        <a:pt x="1036" y="295"/>
                      </a:lnTo>
                      <a:lnTo>
                        <a:pt x="1036" y="219"/>
                      </a:lnTo>
                      <a:lnTo>
                        <a:pt x="1037" y="118"/>
                      </a:lnTo>
                      <a:lnTo>
                        <a:pt x="1037" y="297"/>
                      </a:lnTo>
                      <a:lnTo>
                        <a:pt x="1037" y="357"/>
                      </a:lnTo>
                      <a:lnTo>
                        <a:pt x="1037" y="123"/>
                      </a:lnTo>
                      <a:lnTo>
                        <a:pt x="1037" y="163"/>
                      </a:lnTo>
                      <a:lnTo>
                        <a:pt x="1037" y="50"/>
                      </a:lnTo>
                      <a:lnTo>
                        <a:pt x="1037" y="243"/>
                      </a:lnTo>
                      <a:lnTo>
                        <a:pt x="1037" y="109"/>
                      </a:lnTo>
                      <a:lnTo>
                        <a:pt x="1037" y="172"/>
                      </a:lnTo>
                      <a:lnTo>
                        <a:pt x="1037" y="325"/>
                      </a:lnTo>
                      <a:lnTo>
                        <a:pt x="1038" y="119"/>
                      </a:lnTo>
                      <a:lnTo>
                        <a:pt x="1038" y="292"/>
                      </a:lnTo>
                      <a:lnTo>
                        <a:pt x="1038" y="318"/>
                      </a:lnTo>
                      <a:lnTo>
                        <a:pt x="1038" y="106"/>
                      </a:lnTo>
                      <a:lnTo>
                        <a:pt x="1038" y="164"/>
                      </a:lnTo>
                      <a:lnTo>
                        <a:pt x="1038" y="219"/>
                      </a:lnTo>
                      <a:lnTo>
                        <a:pt x="1038" y="311"/>
                      </a:lnTo>
                      <a:lnTo>
                        <a:pt x="1038" y="166"/>
                      </a:lnTo>
                      <a:lnTo>
                        <a:pt x="1038" y="189"/>
                      </a:lnTo>
                      <a:lnTo>
                        <a:pt x="1038" y="124"/>
                      </a:lnTo>
                      <a:lnTo>
                        <a:pt x="1039" y="293"/>
                      </a:lnTo>
                      <a:lnTo>
                        <a:pt x="1039" y="160"/>
                      </a:lnTo>
                      <a:lnTo>
                        <a:pt x="1039" y="310"/>
                      </a:lnTo>
                      <a:lnTo>
                        <a:pt x="1039" y="60"/>
                      </a:lnTo>
                      <a:lnTo>
                        <a:pt x="1039" y="126"/>
                      </a:lnTo>
                      <a:lnTo>
                        <a:pt x="1039" y="347"/>
                      </a:lnTo>
                      <a:lnTo>
                        <a:pt x="1039" y="226"/>
                      </a:lnTo>
                      <a:lnTo>
                        <a:pt x="1039" y="283"/>
                      </a:lnTo>
                      <a:lnTo>
                        <a:pt x="1039" y="127"/>
                      </a:lnTo>
                      <a:lnTo>
                        <a:pt x="1039" y="316"/>
                      </a:lnTo>
                      <a:lnTo>
                        <a:pt x="1039" y="250"/>
                      </a:lnTo>
                      <a:lnTo>
                        <a:pt x="1039" y="189"/>
                      </a:lnTo>
                      <a:lnTo>
                        <a:pt x="1039" y="145"/>
                      </a:lnTo>
                      <a:lnTo>
                        <a:pt x="1040" y="307"/>
                      </a:lnTo>
                      <a:lnTo>
                        <a:pt x="1040" y="262"/>
                      </a:lnTo>
                      <a:lnTo>
                        <a:pt x="1040" y="187"/>
                      </a:lnTo>
                      <a:lnTo>
                        <a:pt x="1040" y="357"/>
                      </a:lnTo>
                      <a:lnTo>
                        <a:pt x="1040" y="139"/>
                      </a:lnTo>
                      <a:lnTo>
                        <a:pt x="1040" y="253"/>
                      </a:lnTo>
                      <a:lnTo>
                        <a:pt x="1040" y="202"/>
                      </a:lnTo>
                      <a:lnTo>
                        <a:pt x="1040" y="263"/>
                      </a:lnTo>
                      <a:lnTo>
                        <a:pt x="1040" y="181"/>
                      </a:lnTo>
                      <a:lnTo>
                        <a:pt x="1040" y="209"/>
                      </a:lnTo>
                      <a:lnTo>
                        <a:pt x="1040" y="269"/>
                      </a:lnTo>
                      <a:lnTo>
                        <a:pt x="1040" y="158"/>
                      </a:lnTo>
                      <a:lnTo>
                        <a:pt x="1041" y="301"/>
                      </a:lnTo>
                      <a:lnTo>
                        <a:pt x="1041" y="259"/>
                      </a:lnTo>
                      <a:lnTo>
                        <a:pt x="1041" y="221"/>
                      </a:lnTo>
                      <a:lnTo>
                        <a:pt x="1041" y="153"/>
                      </a:lnTo>
                      <a:lnTo>
                        <a:pt x="1041" y="320"/>
                      </a:lnTo>
                      <a:lnTo>
                        <a:pt x="1041" y="270"/>
                      </a:lnTo>
                      <a:lnTo>
                        <a:pt x="1041" y="189"/>
                      </a:lnTo>
                      <a:lnTo>
                        <a:pt x="1041" y="283"/>
                      </a:lnTo>
                      <a:lnTo>
                        <a:pt x="1041" y="189"/>
                      </a:lnTo>
                      <a:lnTo>
                        <a:pt x="1041" y="186"/>
                      </a:lnTo>
                      <a:lnTo>
                        <a:pt x="1041" y="321"/>
                      </a:lnTo>
                      <a:lnTo>
                        <a:pt x="1042" y="249"/>
                      </a:lnTo>
                      <a:lnTo>
                        <a:pt x="1042" y="153"/>
                      </a:lnTo>
                      <a:lnTo>
                        <a:pt x="1042" y="248"/>
                      </a:lnTo>
                      <a:lnTo>
                        <a:pt x="1042" y="62"/>
                      </a:lnTo>
                      <a:lnTo>
                        <a:pt x="1042" y="337"/>
                      </a:lnTo>
                      <a:lnTo>
                        <a:pt x="1042" y="356"/>
                      </a:lnTo>
                      <a:lnTo>
                        <a:pt x="1042" y="200"/>
                      </a:lnTo>
                      <a:lnTo>
                        <a:pt x="1042" y="152"/>
                      </a:lnTo>
                      <a:lnTo>
                        <a:pt x="1042" y="319"/>
                      </a:lnTo>
                      <a:lnTo>
                        <a:pt x="1042" y="215"/>
                      </a:lnTo>
                      <a:lnTo>
                        <a:pt x="1042" y="250"/>
                      </a:lnTo>
                      <a:lnTo>
                        <a:pt x="1043" y="185"/>
                      </a:lnTo>
                      <a:lnTo>
                        <a:pt x="1043" y="293"/>
                      </a:lnTo>
                      <a:lnTo>
                        <a:pt x="1043" y="224"/>
                      </a:lnTo>
                      <a:lnTo>
                        <a:pt x="1043" y="346"/>
                      </a:lnTo>
                      <a:lnTo>
                        <a:pt x="1043" y="125"/>
                      </a:lnTo>
                      <a:lnTo>
                        <a:pt x="1043" y="169"/>
                      </a:lnTo>
                      <a:lnTo>
                        <a:pt x="1043" y="167"/>
                      </a:lnTo>
                      <a:lnTo>
                        <a:pt x="1043" y="91"/>
                      </a:lnTo>
                      <a:lnTo>
                        <a:pt x="1043" y="272"/>
                      </a:lnTo>
                      <a:lnTo>
                        <a:pt x="1043" y="239"/>
                      </a:lnTo>
                      <a:lnTo>
                        <a:pt x="1043" y="194"/>
                      </a:lnTo>
                      <a:lnTo>
                        <a:pt x="1044" y="276"/>
                      </a:lnTo>
                      <a:lnTo>
                        <a:pt x="1044" y="158"/>
                      </a:lnTo>
                      <a:lnTo>
                        <a:pt x="1044" y="126"/>
                      </a:lnTo>
                      <a:lnTo>
                        <a:pt x="1044" y="316"/>
                      </a:lnTo>
                      <a:lnTo>
                        <a:pt x="1044" y="44"/>
                      </a:lnTo>
                      <a:lnTo>
                        <a:pt x="1044" y="259"/>
                      </a:lnTo>
                      <a:lnTo>
                        <a:pt x="1044" y="90"/>
                      </a:lnTo>
                      <a:lnTo>
                        <a:pt x="1044" y="175"/>
                      </a:lnTo>
                      <a:lnTo>
                        <a:pt x="1044" y="43"/>
                      </a:lnTo>
                      <a:lnTo>
                        <a:pt x="1044" y="248"/>
                      </a:lnTo>
                      <a:lnTo>
                        <a:pt x="1044" y="181"/>
                      </a:lnTo>
                      <a:lnTo>
                        <a:pt x="1045" y="181"/>
                      </a:lnTo>
                      <a:lnTo>
                        <a:pt x="1045" y="104"/>
                      </a:lnTo>
                      <a:lnTo>
                        <a:pt x="1045" y="202"/>
                      </a:lnTo>
                      <a:lnTo>
                        <a:pt x="1045" y="136"/>
                      </a:lnTo>
                      <a:lnTo>
                        <a:pt x="1045" y="103"/>
                      </a:lnTo>
                      <a:lnTo>
                        <a:pt x="1045" y="270"/>
                      </a:lnTo>
                      <a:lnTo>
                        <a:pt x="1045" y="260"/>
                      </a:lnTo>
                      <a:lnTo>
                        <a:pt x="1045" y="109"/>
                      </a:lnTo>
                      <a:lnTo>
                        <a:pt x="1045" y="218"/>
                      </a:lnTo>
                      <a:lnTo>
                        <a:pt x="1045" y="183"/>
                      </a:lnTo>
                      <a:lnTo>
                        <a:pt x="1045" y="288"/>
                      </a:lnTo>
                      <a:lnTo>
                        <a:pt x="1046" y="145"/>
                      </a:lnTo>
                      <a:lnTo>
                        <a:pt x="1046" y="249"/>
                      </a:lnTo>
                      <a:lnTo>
                        <a:pt x="1046" y="79"/>
                      </a:lnTo>
                      <a:lnTo>
                        <a:pt x="1046" y="316"/>
                      </a:lnTo>
                      <a:lnTo>
                        <a:pt x="1046" y="247"/>
                      </a:lnTo>
                      <a:lnTo>
                        <a:pt x="1046" y="124"/>
                      </a:lnTo>
                      <a:lnTo>
                        <a:pt x="1046" y="192"/>
                      </a:lnTo>
                      <a:lnTo>
                        <a:pt x="1046" y="133"/>
                      </a:lnTo>
                      <a:lnTo>
                        <a:pt x="1046" y="128"/>
                      </a:lnTo>
                      <a:lnTo>
                        <a:pt x="1046" y="326"/>
                      </a:lnTo>
                      <a:lnTo>
                        <a:pt x="1047" y="146"/>
                      </a:lnTo>
                      <a:lnTo>
                        <a:pt x="1047" y="343"/>
                      </a:lnTo>
                      <a:lnTo>
                        <a:pt x="1047" y="146"/>
                      </a:lnTo>
                      <a:lnTo>
                        <a:pt x="1047" y="173"/>
                      </a:lnTo>
                      <a:lnTo>
                        <a:pt x="1047" y="123"/>
                      </a:lnTo>
                      <a:lnTo>
                        <a:pt x="1047" y="62"/>
                      </a:lnTo>
                      <a:lnTo>
                        <a:pt x="1047" y="251"/>
                      </a:lnTo>
                      <a:lnTo>
                        <a:pt x="1047" y="192"/>
                      </a:lnTo>
                      <a:lnTo>
                        <a:pt x="1047" y="280"/>
                      </a:lnTo>
                      <a:lnTo>
                        <a:pt x="1047" y="221"/>
                      </a:lnTo>
                      <a:lnTo>
                        <a:pt x="1047" y="162"/>
                      </a:lnTo>
                      <a:lnTo>
                        <a:pt x="1048" y="284"/>
                      </a:lnTo>
                      <a:lnTo>
                        <a:pt x="1048" y="138"/>
                      </a:lnTo>
                      <a:lnTo>
                        <a:pt x="1048" y="281"/>
                      </a:lnTo>
                      <a:lnTo>
                        <a:pt x="1048" y="152"/>
                      </a:lnTo>
                      <a:lnTo>
                        <a:pt x="1048" y="310"/>
                      </a:lnTo>
                      <a:lnTo>
                        <a:pt x="1048" y="209"/>
                      </a:lnTo>
                      <a:lnTo>
                        <a:pt x="1048" y="301"/>
                      </a:lnTo>
                      <a:lnTo>
                        <a:pt x="1048" y="155"/>
                      </a:lnTo>
                      <a:lnTo>
                        <a:pt x="1048" y="192"/>
                      </a:lnTo>
                      <a:lnTo>
                        <a:pt x="1048" y="272"/>
                      </a:lnTo>
                      <a:lnTo>
                        <a:pt x="1049" y="293"/>
                      </a:lnTo>
                      <a:lnTo>
                        <a:pt x="1049" y="147"/>
                      </a:lnTo>
                      <a:lnTo>
                        <a:pt x="1049" y="203"/>
                      </a:lnTo>
                      <a:lnTo>
                        <a:pt x="1049" y="307"/>
                      </a:lnTo>
                      <a:lnTo>
                        <a:pt x="1049" y="87"/>
                      </a:lnTo>
                      <a:lnTo>
                        <a:pt x="1049" y="208"/>
                      </a:lnTo>
                      <a:lnTo>
                        <a:pt x="1049" y="190"/>
                      </a:lnTo>
                      <a:lnTo>
                        <a:pt x="1049" y="345"/>
                      </a:lnTo>
                      <a:lnTo>
                        <a:pt x="1049" y="139"/>
                      </a:lnTo>
                      <a:lnTo>
                        <a:pt x="1049" y="193"/>
                      </a:lnTo>
                      <a:lnTo>
                        <a:pt x="1049" y="221"/>
                      </a:lnTo>
                      <a:lnTo>
                        <a:pt x="1049" y="252"/>
                      </a:lnTo>
                      <a:lnTo>
                        <a:pt x="1050" y="141"/>
                      </a:lnTo>
                      <a:lnTo>
                        <a:pt x="1050" y="171"/>
                      </a:lnTo>
                      <a:lnTo>
                        <a:pt x="1050" y="114"/>
                      </a:lnTo>
                      <a:lnTo>
                        <a:pt x="1050" y="297"/>
                      </a:lnTo>
                      <a:lnTo>
                        <a:pt x="1050" y="336"/>
                      </a:lnTo>
                      <a:lnTo>
                        <a:pt x="1050" y="107"/>
                      </a:lnTo>
                      <a:lnTo>
                        <a:pt x="1050" y="125"/>
                      </a:lnTo>
                      <a:lnTo>
                        <a:pt x="1050" y="243"/>
                      </a:lnTo>
                      <a:lnTo>
                        <a:pt x="1050" y="86"/>
                      </a:lnTo>
                      <a:lnTo>
                        <a:pt x="1050" y="127"/>
                      </a:lnTo>
                      <a:lnTo>
                        <a:pt x="1051" y="233"/>
                      </a:lnTo>
                      <a:lnTo>
                        <a:pt x="1051" y="244"/>
                      </a:lnTo>
                      <a:lnTo>
                        <a:pt x="1051" y="160"/>
                      </a:lnTo>
                      <a:lnTo>
                        <a:pt x="1051" y="224"/>
                      </a:lnTo>
                      <a:lnTo>
                        <a:pt x="1051" y="211"/>
                      </a:lnTo>
                      <a:lnTo>
                        <a:pt x="1051" y="252"/>
                      </a:lnTo>
                      <a:lnTo>
                        <a:pt x="1051" y="157"/>
                      </a:lnTo>
                      <a:lnTo>
                        <a:pt x="1051" y="194"/>
                      </a:lnTo>
                      <a:lnTo>
                        <a:pt x="1051" y="206"/>
                      </a:lnTo>
                      <a:lnTo>
                        <a:pt x="1051" y="258"/>
                      </a:lnTo>
                      <a:lnTo>
                        <a:pt x="1051" y="68"/>
                      </a:lnTo>
                      <a:lnTo>
                        <a:pt x="1051" y="146"/>
                      </a:lnTo>
                      <a:lnTo>
                        <a:pt x="1051" y="191"/>
                      </a:lnTo>
                      <a:lnTo>
                        <a:pt x="1051" y="176"/>
                      </a:lnTo>
                      <a:lnTo>
                        <a:pt x="1052" y="240"/>
                      </a:lnTo>
                      <a:lnTo>
                        <a:pt x="1052" y="181"/>
                      </a:lnTo>
                      <a:lnTo>
                        <a:pt x="1052" y="190"/>
                      </a:lnTo>
                      <a:lnTo>
                        <a:pt x="1052" y="84"/>
                      </a:lnTo>
                      <a:lnTo>
                        <a:pt x="1052" y="197"/>
                      </a:lnTo>
                      <a:lnTo>
                        <a:pt x="1052" y="192"/>
                      </a:lnTo>
                      <a:lnTo>
                        <a:pt x="1052" y="252"/>
                      </a:lnTo>
                      <a:lnTo>
                        <a:pt x="1052" y="301"/>
                      </a:lnTo>
                      <a:lnTo>
                        <a:pt x="1052" y="48"/>
                      </a:lnTo>
                      <a:lnTo>
                        <a:pt x="1052" y="173"/>
                      </a:lnTo>
                      <a:lnTo>
                        <a:pt x="1052" y="189"/>
                      </a:lnTo>
                      <a:lnTo>
                        <a:pt x="1052" y="191"/>
                      </a:lnTo>
                      <a:lnTo>
                        <a:pt x="1052" y="51"/>
                      </a:lnTo>
                      <a:lnTo>
                        <a:pt x="1053" y="181"/>
                      </a:lnTo>
                      <a:lnTo>
                        <a:pt x="1053" y="5"/>
                      </a:lnTo>
                      <a:lnTo>
                        <a:pt x="1053" y="304"/>
                      </a:lnTo>
                      <a:lnTo>
                        <a:pt x="1053" y="163"/>
                      </a:lnTo>
                      <a:lnTo>
                        <a:pt x="1053" y="74"/>
                      </a:lnTo>
                      <a:lnTo>
                        <a:pt x="1053" y="229"/>
                      </a:lnTo>
                      <a:lnTo>
                        <a:pt x="1053" y="169"/>
                      </a:lnTo>
                      <a:lnTo>
                        <a:pt x="1053" y="256"/>
                      </a:lnTo>
                      <a:lnTo>
                        <a:pt x="1053" y="295"/>
                      </a:lnTo>
                      <a:lnTo>
                        <a:pt x="1053" y="148"/>
                      </a:lnTo>
                      <a:lnTo>
                        <a:pt x="1053" y="197"/>
                      </a:lnTo>
                      <a:lnTo>
                        <a:pt x="1054" y="140"/>
                      </a:lnTo>
                      <a:lnTo>
                        <a:pt x="1054" y="291"/>
                      </a:lnTo>
                      <a:lnTo>
                        <a:pt x="1054" y="215"/>
                      </a:lnTo>
                      <a:lnTo>
                        <a:pt x="1054" y="257"/>
                      </a:lnTo>
                      <a:lnTo>
                        <a:pt x="1054" y="156"/>
                      </a:lnTo>
                      <a:lnTo>
                        <a:pt x="1054" y="286"/>
                      </a:lnTo>
                      <a:lnTo>
                        <a:pt x="1054" y="279"/>
                      </a:lnTo>
                      <a:lnTo>
                        <a:pt x="1054" y="299"/>
                      </a:lnTo>
                      <a:lnTo>
                        <a:pt x="1054" y="221"/>
                      </a:lnTo>
                      <a:lnTo>
                        <a:pt x="1054" y="337"/>
                      </a:lnTo>
                      <a:lnTo>
                        <a:pt x="1054" y="118"/>
                      </a:lnTo>
                      <a:lnTo>
                        <a:pt x="1055" y="285"/>
                      </a:lnTo>
                      <a:lnTo>
                        <a:pt x="1055" y="198"/>
                      </a:lnTo>
                      <a:lnTo>
                        <a:pt x="1055" y="241"/>
                      </a:lnTo>
                      <a:lnTo>
                        <a:pt x="1055" y="271"/>
                      </a:lnTo>
                      <a:lnTo>
                        <a:pt x="1055" y="123"/>
                      </a:lnTo>
                      <a:lnTo>
                        <a:pt x="1055" y="215"/>
                      </a:lnTo>
                      <a:lnTo>
                        <a:pt x="1055" y="169"/>
                      </a:lnTo>
                      <a:lnTo>
                        <a:pt x="1055" y="281"/>
                      </a:lnTo>
                      <a:lnTo>
                        <a:pt x="1055" y="221"/>
                      </a:lnTo>
                      <a:lnTo>
                        <a:pt x="1055" y="167"/>
                      </a:lnTo>
                      <a:lnTo>
                        <a:pt x="1055" y="142"/>
                      </a:lnTo>
                      <a:lnTo>
                        <a:pt x="1056" y="299"/>
                      </a:lnTo>
                      <a:lnTo>
                        <a:pt x="1056" y="239"/>
                      </a:lnTo>
                      <a:lnTo>
                        <a:pt x="1056" y="347"/>
                      </a:lnTo>
                      <a:lnTo>
                        <a:pt x="1056" y="365"/>
                      </a:lnTo>
                      <a:lnTo>
                        <a:pt x="1056" y="72"/>
                      </a:lnTo>
                      <a:lnTo>
                        <a:pt x="1056" y="152"/>
                      </a:lnTo>
                      <a:lnTo>
                        <a:pt x="1056" y="179"/>
                      </a:lnTo>
                      <a:lnTo>
                        <a:pt x="1056" y="85"/>
                      </a:lnTo>
                      <a:lnTo>
                        <a:pt x="1056" y="245"/>
                      </a:lnTo>
                      <a:lnTo>
                        <a:pt x="1056" y="267"/>
                      </a:lnTo>
                      <a:lnTo>
                        <a:pt x="1056" y="320"/>
                      </a:lnTo>
                      <a:lnTo>
                        <a:pt x="1056" y="118"/>
                      </a:lnTo>
                      <a:lnTo>
                        <a:pt x="1056" y="226"/>
                      </a:lnTo>
                      <a:lnTo>
                        <a:pt x="1057" y="132"/>
                      </a:lnTo>
                      <a:lnTo>
                        <a:pt x="1057" y="306"/>
                      </a:lnTo>
                      <a:lnTo>
                        <a:pt x="1057" y="204"/>
                      </a:lnTo>
                      <a:lnTo>
                        <a:pt x="1057" y="281"/>
                      </a:lnTo>
                      <a:lnTo>
                        <a:pt x="1057" y="148"/>
                      </a:lnTo>
                      <a:lnTo>
                        <a:pt x="1057" y="333"/>
                      </a:lnTo>
                      <a:lnTo>
                        <a:pt x="1057" y="232"/>
                      </a:lnTo>
                      <a:lnTo>
                        <a:pt x="1057" y="177"/>
                      </a:lnTo>
                      <a:lnTo>
                        <a:pt x="1057" y="77"/>
                      </a:lnTo>
                      <a:lnTo>
                        <a:pt x="1057" y="360"/>
                      </a:lnTo>
                      <a:lnTo>
                        <a:pt x="1057" y="233"/>
                      </a:lnTo>
                      <a:lnTo>
                        <a:pt x="1057" y="192"/>
                      </a:lnTo>
                      <a:lnTo>
                        <a:pt x="1058" y="262"/>
                      </a:lnTo>
                      <a:lnTo>
                        <a:pt x="1058" y="169"/>
                      </a:lnTo>
                      <a:lnTo>
                        <a:pt x="1058" y="198"/>
                      </a:lnTo>
                      <a:lnTo>
                        <a:pt x="1058" y="262"/>
                      </a:lnTo>
                      <a:lnTo>
                        <a:pt x="1058" y="281"/>
                      </a:lnTo>
                      <a:lnTo>
                        <a:pt x="1058" y="157"/>
                      </a:lnTo>
                      <a:lnTo>
                        <a:pt x="1058" y="248"/>
                      </a:lnTo>
                      <a:lnTo>
                        <a:pt x="1058" y="287"/>
                      </a:lnTo>
                      <a:lnTo>
                        <a:pt x="1058" y="231"/>
                      </a:lnTo>
                      <a:lnTo>
                        <a:pt x="1058" y="251"/>
                      </a:lnTo>
                      <a:lnTo>
                        <a:pt x="1058" y="215"/>
                      </a:lnTo>
                      <a:lnTo>
                        <a:pt x="1058" y="276"/>
                      </a:lnTo>
                      <a:lnTo>
                        <a:pt x="1059" y="82"/>
                      </a:lnTo>
                      <a:lnTo>
                        <a:pt x="1059" y="209"/>
                      </a:lnTo>
                      <a:lnTo>
                        <a:pt x="1059" y="160"/>
                      </a:lnTo>
                      <a:lnTo>
                        <a:pt x="1059" y="342"/>
                      </a:lnTo>
                      <a:lnTo>
                        <a:pt x="1059" y="197"/>
                      </a:lnTo>
                      <a:lnTo>
                        <a:pt x="1059" y="148"/>
                      </a:lnTo>
                      <a:lnTo>
                        <a:pt x="1059" y="335"/>
                      </a:lnTo>
                      <a:lnTo>
                        <a:pt x="1059" y="223"/>
                      </a:lnTo>
                      <a:lnTo>
                        <a:pt x="1059" y="257"/>
                      </a:lnTo>
                      <a:lnTo>
                        <a:pt x="1059" y="325"/>
                      </a:lnTo>
                      <a:lnTo>
                        <a:pt x="1059" y="245"/>
                      </a:lnTo>
                      <a:lnTo>
                        <a:pt x="1059" y="319"/>
                      </a:lnTo>
                      <a:lnTo>
                        <a:pt x="1060" y="216"/>
                      </a:lnTo>
                      <a:lnTo>
                        <a:pt x="1060" y="254"/>
                      </a:lnTo>
                      <a:lnTo>
                        <a:pt x="1060" y="306"/>
                      </a:lnTo>
                      <a:lnTo>
                        <a:pt x="1060" y="205"/>
                      </a:lnTo>
                      <a:lnTo>
                        <a:pt x="1060" y="311"/>
                      </a:lnTo>
                      <a:lnTo>
                        <a:pt x="1060" y="263"/>
                      </a:lnTo>
                      <a:lnTo>
                        <a:pt x="1060" y="292"/>
                      </a:lnTo>
                      <a:lnTo>
                        <a:pt x="1060" y="408"/>
                      </a:lnTo>
                      <a:lnTo>
                        <a:pt x="1060" y="203"/>
                      </a:lnTo>
                      <a:lnTo>
                        <a:pt x="1060" y="342"/>
                      </a:lnTo>
                      <a:lnTo>
                        <a:pt x="1060" y="243"/>
                      </a:lnTo>
                      <a:lnTo>
                        <a:pt x="1060" y="302"/>
                      </a:lnTo>
                      <a:lnTo>
                        <a:pt x="1061" y="76"/>
                      </a:lnTo>
                      <a:lnTo>
                        <a:pt x="1061" y="258"/>
                      </a:lnTo>
                      <a:lnTo>
                        <a:pt x="1061" y="139"/>
                      </a:lnTo>
                      <a:lnTo>
                        <a:pt x="1061" y="337"/>
                      </a:lnTo>
                      <a:lnTo>
                        <a:pt x="1061" y="262"/>
                      </a:lnTo>
                      <a:lnTo>
                        <a:pt x="1061" y="181"/>
                      </a:lnTo>
                      <a:lnTo>
                        <a:pt x="1061" y="332"/>
                      </a:lnTo>
                      <a:lnTo>
                        <a:pt x="1061" y="285"/>
                      </a:lnTo>
                      <a:lnTo>
                        <a:pt x="1061" y="169"/>
                      </a:lnTo>
                      <a:lnTo>
                        <a:pt x="1061" y="316"/>
                      </a:lnTo>
                      <a:lnTo>
                        <a:pt x="1062" y="131"/>
                      </a:lnTo>
                      <a:lnTo>
                        <a:pt x="1062" y="348"/>
                      </a:lnTo>
                      <a:lnTo>
                        <a:pt x="1062" y="183"/>
                      </a:lnTo>
                      <a:lnTo>
                        <a:pt x="1062" y="189"/>
                      </a:lnTo>
                      <a:lnTo>
                        <a:pt x="1062" y="326"/>
                      </a:lnTo>
                      <a:lnTo>
                        <a:pt x="1062" y="196"/>
                      </a:lnTo>
                      <a:lnTo>
                        <a:pt x="1062" y="262"/>
                      </a:lnTo>
                      <a:lnTo>
                        <a:pt x="1062" y="308"/>
                      </a:lnTo>
                      <a:lnTo>
                        <a:pt x="1062" y="187"/>
                      </a:lnTo>
                      <a:lnTo>
                        <a:pt x="1062" y="213"/>
                      </a:lnTo>
                      <a:lnTo>
                        <a:pt x="1062" y="235"/>
                      </a:lnTo>
                      <a:lnTo>
                        <a:pt x="1063" y="253"/>
                      </a:lnTo>
                      <a:lnTo>
                        <a:pt x="1063" y="87"/>
                      </a:lnTo>
                      <a:lnTo>
                        <a:pt x="1063" y="153"/>
                      </a:lnTo>
                      <a:lnTo>
                        <a:pt x="1063" y="180"/>
                      </a:lnTo>
                      <a:lnTo>
                        <a:pt x="1063" y="298"/>
                      </a:lnTo>
                      <a:lnTo>
                        <a:pt x="1063" y="238"/>
                      </a:lnTo>
                      <a:lnTo>
                        <a:pt x="1063" y="269"/>
                      </a:lnTo>
                      <a:lnTo>
                        <a:pt x="1063" y="275"/>
                      </a:lnTo>
                      <a:lnTo>
                        <a:pt x="1063" y="73"/>
                      </a:lnTo>
                      <a:lnTo>
                        <a:pt x="1063" y="206"/>
                      </a:lnTo>
                      <a:lnTo>
                        <a:pt x="1063" y="217"/>
                      </a:lnTo>
                      <a:lnTo>
                        <a:pt x="1064" y="277"/>
                      </a:lnTo>
                      <a:lnTo>
                        <a:pt x="1064" y="103"/>
                      </a:lnTo>
                      <a:lnTo>
                        <a:pt x="1064" y="300"/>
                      </a:lnTo>
                      <a:lnTo>
                        <a:pt x="1064" y="163"/>
                      </a:lnTo>
                      <a:lnTo>
                        <a:pt x="1064" y="171"/>
                      </a:lnTo>
                      <a:lnTo>
                        <a:pt x="1064" y="302"/>
                      </a:lnTo>
                      <a:lnTo>
                        <a:pt x="1064" y="135"/>
                      </a:lnTo>
                      <a:lnTo>
                        <a:pt x="1064" y="353"/>
                      </a:lnTo>
                      <a:lnTo>
                        <a:pt x="1064" y="254"/>
                      </a:lnTo>
                      <a:lnTo>
                        <a:pt x="1064" y="126"/>
                      </a:lnTo>
                      <a:lnTo>
                        <a:pt x="1064" y="310"/>
                      </a:lnTo>
                      <a:lnTo>
                        <a:pt x="1064" y="239"/>
                      </a:lnTo>
                      <a:lnTo>
                        <a:pt x="1065" y="380"/>
                      </a:lnTo>
                      <a:lnTo>
                        <a:pt x="1065" y="65"/>
                      </a:lnTo>
                      <a:lnTo>
                        <a:pt x="1065" y="141"/>
                      </a:lnTo>
                      <a:lnTo>
                        <a:pt x="1065" y="278"/>
                      </a:lnTo>
                      <a:lnTo>
                        <a:pt x="1065" y="150"/>
                      </a:lnTo>
                      <a:lnTo>
                        <a:pt x="1065" y="234"/>
                      </a:lnTo>
                      <a:lnTo>
                        <a:pt x="1065" y="140"/>
                      </a:lnTo>
                      <a:lnTo>
                        <a:pt x="1065" y="284"/>
                      </a:lnTo>
                      <a:lnTo>
                        <a:pt x="1065" y="190"/>
                      </a:lnTo>
                      <a:lnTo>
                        <a:pt x="1065" y="298"/>
                      </a:lnTo>
                      <a:lnTo>
                        <a:pt x="1066" y="298"/>
                      </a:lnTo>
                      <a:lnTo>
                        <a:pt x="1066" y="172"/>
                      </a:lnTo>
                      <a:lnTo>
                        <a:pt x="1066" y="277"/>
                      </a:lnTo>
                      <a:lnTo>
                        <a:pt x="1066" y="144"/>
                      </a:lnTo>
                      <a:lnTo>
                        <a:pt x="1066" y="221"/>
                      </a:lnTo>
                      <a:lnTo>
                        <a:pt x="1066" y="108"/>
                      </a:lnTo>
                      <a:lnTo>
                        <a:pt x="1066" y="185"/>
                      </a:lnTo>
                      <a:lnTo>
                        <a:pt x="1066" y="264"/>
                      </a:lnTo>
                      <a:lnTo>
                        <a:pt x="1066" y="231"/>
                      </a:lnTo>
                      <a:lnTo>
                        <a:pt x="1066" y="266"/>
                      </a:lnTo>
                      <a:lnTo>
                        <a:pt x="1066" y="170"/>
                      </a:lnTo>
                      <a:lnTo>
                        <a:pt x="1067" y="173"/>
                      </a:lnTo>
                      <a:lnTo>
                        <a:pt x="1067" y="217"/>
                      </a:lnTo>
                      <a:lnTo>
                        <a:pt x="1067" y="97"/>
                      </a:lnTo>
                      <a:lnTo>
                        <a:pt x="1067" y="316"/>
                      </a:lnTo>
                      <a:lnTo>
                        <a:pt x="1067" y="267"/>
                      </a:lnTo>
                      <a:lnTo>
                        <a:pt x="1067" y="146"/>
                      </a:lnTo>
                      <a:lnTo>
                        <a:pt x="1067" y="275"/>
                      </a:lnTo>
                      <a:lnTo>
                        <a:pt x="1067" y="235"/>
                      </a:lnTo>
                      <a:lnTo>
                        <a:pt x="1067" y="202"/>
                      </a:lnTo>
                      <a:lnTo>
                        <a:pt x="1067" y="308"/>
                      </a:lnTo>
                      <a:lnTo>
                        <a:pt x="1067" y="139"/>
                      </a:lnTo>
                      <a:lnTo>
                        <a:pt x="1068" y="385"/>
                      </a:lnTo>
                      <a:lnTo>
                        <a:pt x="1068" y="117"/>
                      </a:lnTo>
                      <a:lnTo>
                        <a:pt x="1068" y="206"/>
                      </a:lnTo>
                      <a:lnTo>
                        <a:pt x="1068" y="40"/>
                      </a:lnTo>
                      <a:lnTo>
                        <a:pt x="1068" y="227"/>
                      </a:lnTo>
                      <a:lnTo>
                        <a:pt x="1068" y="164"/>
                      </a:lnTo>
                      <a:lnTo>
                        <a:pt x="1068" y="206"/>
                      </a:lnTo>
                      <a:lnTo>
                        <a:pt x="1068" y="166"/>
                      </a:lnTo>
                      <a:lnTo>
                        <a:pt x="1068" y="253"/>
                      </a:lnTo>
                      <a:lnTo>
                        <a:pt x="1068" y="237"/>
                      </a:lnTo>
                      <a:lnTo>
                        <a:pt x="1068" y="141"/>
                      </a:lnTo>
                      <a:lnTo>
                        <a:pt x="1068" y="331"/>
                      </a:lnTo>
                      <a:lnTo>
                        <a:pt x="1069" y="161"/>
                      </a:lnTo>
                      <a:lnTo>
                        <a:pt x="1069" y="236"/>
                      </a:lnTo>
                      <a:lnTo>
                        <a:pt x="1069" y="319"/>
                      </a:lnTo>
                      <a:lnTo>
                        <a:pt x="1069" y="193"/>
                      </a:lnTo>
                      <a:lnTo>
                        <a:pt x="1069" y="166"/>
                      </a:lnTo>
                      <a:lnTo>
                        <a:pt x="1069" y="93"/>
                      </a:lnTo>
                      <a:lnTo>
                        <a:pt x="1069" y="314"/>
                      </a:lnTo>
                      <a:lnTo>
                        <a:pt x="1069" y="227"/>
                      </a:lnTo>
                      <a:lnTo>
                        <a:pt x="1069" y="313"/>
                      </a:lnTo>
                      <a:lnTo>
                        <a:pt x="1069" y="342"/>
                      </a:lnTo>
                      <a:lnTo>
                        <a:pt x="1070" y="186"/>
                      </a:lnTo>
                      <a:lnTo>
                        <a:pt x="1070" y="253"/>
                      </a:lnTo>
                      <a:lnTo>
                        <a:pt x="1070" y="144"/>
                      </a:lnTo>
                      <a:lnTo>
                        <a:pt x="1070" y="297"/>
                      </a:lnTo>
                      <a:lnTo>
                        <a:pt x="1070" y="261"/>
                      </a:lnTo>
                      <a:lnTo>
                        <a:pt x="1070" y="136"/>
                      </a:lnTo>
                      <a:lnTo>
                        <a:pt x="1070" y="270"/>
                      </a:lnTo>
                      <a:lnTo>
                        <a:pt x="1070" y="167"/>
                      </a:lnTo>
                      <a:lnTo>
                        <a:pt x="1070" y="351"/>
                      </a:lnTo>
                      <a:lnTo>
                        <a:pt x="1070" y="184"/>
                      </a:lnTo>
                      <a:lnTo>
                        <a:pt x="1071" y="172"/>
                      </a:lnTo>
                      <a:lnTo>
                        <a:pt x="1071" y="295"/>
                      </a:lnTo>
                      <a:lnTo>
                        <a:pt x="1071" y="242"/>
                      </a:lnTo>
                      <a:lnTo>
                        <a:pt x="1071" y="240"/>
                      </a:lnTo>
                      <a:lnTo>
                        <a:pt x="1071" y="145"/>
                      </a:lnTo>
                      <a:lnTo>
                        <a:pt x="1071" y="254"/>
                      </a:lnTo>
                      <a:lnTo>
                        <a:pt x="1071" y="221"/>
                      </a:lnTo>
                      <a:lnTo>
                        <a:pt x="1071" y="190"/>
                      </a:lnTo>
                      <a:lnTo>
                        <a:pt x="1071" y="336"/>
                      </a:lnTo>
                      <a:lnTo>
                        <a:pt x="1071" y="190"/>
                      </a:lnTo>
                      <a:lnTo>
                        <a:pt x="1071" y="277"/>
                      </a:lnTo>
                      <a:lnTo>
                        <a:pt x="1072" y="164"/>
                      </a:lnTo>
                      <a:lnTo>
                        <a:pt x="1072" y="419"/>
                      </a:lnTo>
                      <a:lnTo>
                        <a:pt x="1072" y="222"/>
                      </a:lnTo>
                      <a:lnTo>
                        <a:pt x="1072" y="272"/>
                      </a:lnTo>
                      <a:lnTo>
                        <a:pt x="1072" y="304"/>
                      </a:lnTo>
                      <a:lnTo>
                        <a:pt x="1072" y="181"/>
                      </a:lnTo>
                      <a:lnTo>
                        <a:pt x="1072" y="264"/>
                      </a:lnTo>
                      <a:lnTo>
                        <a:pt x="1072" y="188"/>
                      </a:lnTo>
                      <a:lnTo>
                        <a:pt x="1072" y="262"/>
                      </a:lnTo>
                      <a:lnTo>
                        <a:pt x="1072" y="151"/>
                      </a:lnTo>
                      <a:lnTo>
                        <a:pt x="1072" y="313"/>
                      </a:lnTo>
                      <a:lnTo>
                        <a:pt x="1073" y="121"/>
                      </a:lnTo>
                      <a:lnTo>
                        <a:pt x="1073" y="237"/>
                      </a:lnTo>
                      <a:lnTo>
                        <a:pt x="1073" y="331"/>
                      </a:lnTo>
                      <a:lnTo>
                        <a:pt x="1073" y="122"/>
                      </a:lnTo>
                      <a:lnTo>
                        <a:pt x="1073" y="270"/>
                      </a:lnTo>
                      <a:lnTo>
                        <a:pt x="1073" y="191"/>
                      </a:lnTo>
                      <a:lnTo>
                        <a:pt x="1073" y="304"/>
                      </a:lnTo>
                      <a:lnTo>
                        <a:pt x="1073" y="153"/>
                      </a:lnTo>
                      <a:lnTo>
                        <a:pt x="1073" y="274"/>
                      </a:lnTo>
                      <a:lnTo>
                        <a:pt x="1073" y="161"/>
                      </a:lnTo>
                      <a:lnTo>
                        <a:pt x="1073" y="185"/>
                      </a:lnTo>
                      <a:lnTo>
                        <a:pt x="1073" y="265"/>
                      </a:lnTo>
                      <a:lnTo>
                        <a:pt x="1074" y="147"/>
                      </a:lnTo>
                      <a:lnTo>
                        <a:pt x="1074" y="322"/>
                      </a:lnTo>
                      <a:lnTo>
                        <a:pt x="1074" y="236"/>
                      </a:lnTo>
                      <a:lnTo>
                        <a:pt x="1074" y="339"/>
                      </a:lnTo>
                      <a:lnTo>
                        <a:pt x="1074" y="199"/>
                      </a:lnTo>
                      <a:lnTo>
                        <a:pt x="1074" y="225"/>
                      </a:lnTo>
                      <a:lnTo>
                        <a:pt x="1074" y="104"/>
                      </a:lnTo>
                      <a:lnTo>
                        <a:pt x="1074" y="275"/>
                      </a:lnTo>
                      <a:lnTo>
                        <a:pt x="1074" y="230"/>
                      </a:lnTo>
                      <a:lnTo>
                        <a:pt x="1074" y="186"/>
                      </a:lnTo>
                      <a:lnTo>
                        <a:pt x="1074" y="141"/>
                      </a:lnTo>
                      <a:lnTo>
                        <a:pt x="1074" y="324"/>
                      </a:lnTo>
                      <a:lnTo>
                        <a:pt x="1075" y="178"/>
                      </a:lnTo>
                      <a:lnTo>
                        <a:pt x="1075" y="312"/>
                      </a:lnTo>
                      <a:lnTo>
                        <a:pt x="1075" y="189"/>
                      </a:lnTo>
                      <a:lnTo>
                        <a:pt x="1075" y="333"/>
                      </a:lnTo>
                      <a:lnTo>
                        <a:pt x="1075" y="282"/>
                      </a:lnTo>
                      <a:lnTo>
                        <a:pt x="1075" y="224"/>
                      </a:lnTo>
                      <a:lnTo>
                        <a:pt x="1075" y="276"/>
                      </a:lnTo>
                      <a:lnTo>
                        <a:pt x="1075" y="103"/>
                      </a:lnTo>
                      <a:lnTo>
                        <a:pt x="1075" y="86"/>
                      </a:lnTo>
                      <a:lnTo>
                        <a:pt x="1076" y="245"/>
                      </a:lnTo>
                      <a:lnTo>
                        <a:pt x="1076" y="157"/>
                      </a:lnTo>
                      <a:lnTo>
                        <a:pt x="1076" y="125"/>
                      </a:lnTo>
                      <a:lnTo>
                        <a:pt x="1076" y="231"/>
                      </a:lnTo>
                      <a:lnTo>
                        <a:pt x="1076" y="129"/>
                      </a:lnTo>
                      <a:lnTo>
                        <a:pt x="1076" y="171"/>
                      </a:lnTo>
                      <a:lnTo>
                        <a:pt x="1076" y="305"/>
                      </a:lnTo>
                      <a:lnTo>
                        <a:pt x="1076" y="293"/>
                      </a:lnTo>
                      <a:lnTo>
                        <a:pt x="1076" y="297"/>
                      </a:lnTo>
                      <a:lnTo>
                        <a:pt x="1076" y="113"/>
                      </a:lnTo>
                      <a:lnTo>
                        <a:pt x="1076" y="135"/>
                      </a:lnTo>
                      <a:lnTo>
                        <a:pt x="1076" y="181"/>
                      </a:lnTo>
                      <a:lnTo>
                        <a:pt x="1077" y="145"/>
                      </a:lnTo>
                      <a:lnTo>
                        <a:pt x="1077" y="250"/>
                      </a:lnTo>
                      <a:lnTo>
                        <a:pt x="1077" y="198"/>
                      </a:lnTo>
                      <a:lnTo>
                        <a:pt x="1077" y="242"/>
                      </a:lnTo>
                      <a:lnTo>
                        <a:pt x="1077" y="314"/>
                      </a:lnTo>
                      <a:lnTo>
                        <a:pt x="1077" y="177"/>
                      </a:lnTo>
                      <a:lnTo>
                        <a:pt x="1077" y="232"/>
                      </a:lnTo>
                      <a:lnTo>
                        <a:pt x="1077" y="204"/>
                      </a:lnTo>
                      <a:lnTo>
                        <a:pt x="1077" y="317"/>
                      </a:lnTo>
                      <a:lnTo>
                        <a:pt x="1077" y="151"/>
                      </a:lnTo>
                      <a:lnTo>
                        <a:pt x="1077" y="293"/>
                      </a:lnTo>
                      <a:lnTo>
                        <a:pt x="1077" y="342"/>
                      </a:lnTo>
                      <a:lnTo>
                        <a:pt x="1077" y="188"/>
                      </a:lnTo>
                      <a:lnTo>
                        <a:pt x="1078" y="242"/>
                      </a:lnTo>
                      <a:lnTo>
                        <a:pt x="1078" y="303"/>
                      </a:lnTo>
                      <a:lnTo>
                        <a:pt x="1078" y="104"/>
                      </a:lnTo>
                      <a:lnTo>
                        <a:pt x="1078" y="237"/>
                      </a:lnTo>
                      <a:lnTo>
                        <a:pt x="1078" y="285"/>
                      </a:lnTo>
                      <a:lnTo>
                        <a:pt x="1078" y="374"/>
                      </a:lnTo>
                      <a:lnTo>
                        <a:pt x="1078" y="74"/>
                      </a:lnTo>
                      <a:lnTo>
                        <a:pt x="1078" y="251"/>
                      </a:lnTo>
                      <a:lnTo>
                        <a:pt x="1078" y="161"/>
                      </a:lnTo>
                      <a:lnTo>
                        <a:pt x="1078" y="298"/>
                      </a:lnTo>
                      <a:lnTo>
                        <a:pt x="1078" y="257"/>
                      </a:lnTo>
                      <a:lnTo>
                        <a:pt x="1079" y="252"/>
                      </a:lnTo>
                      <a:lnTo>
                        <a:pt x="1079" y="313"/>
                      </a:lnTo>
                      <a:lnTo>
                        <a:pt x="1079" y="142"/>
                      </a:lnTo>
                      <a:lnTo>
                        <a:pt x="1079" y="163"/>
                      </a:lnTo>
                      <a:lnTo>
                        <a:pt x="1079" y="319"/>
                      </a:lnTo>
                      <a:lnTo>
                        <a:pt x="1079" y="164"/>
                      </a:lnTo>
                      <a:lnTo>
                        <a:pt x="1079" y="338"/>
                      </a:lnTo>
                      <a:lnTo>
                        <a:pt x="1079" y="164"/>
                      </a:lnTo>
                      <a:lnTo>
                        <a:pt x="1079" y="178"/>
                      </a:lnTo>
                      <a:lnTo>
                        <a:pt x="1079" y="272"/>
                      </a:lnTo>
                      <a:lnTo>
                        <a:pt x="1080" y="87"/>
                      </a:lnTo>
                      <a:lnTo>
                        <a:pt x="1080" y="287"/>
                      </a:lnTo>
                      <a:lnTo>
                        <a:pt x="1080" y="267"/>
                      </a:lnTo>
                      <a:lnTo>
                        <a:pt x="1080" y="313"/>
                      </a:lnTo>
                      <a:lnTo>
                        <a:pt x="1080" y="125"/>
                      </a:lnTo>
                      <a:lnTo>
                        <a:pt x="1080" y="232"/>
                      </a:lnTo>
                      <a:lnTo>
                        <a:pt x="1080" y="285"/>
                      </a:lnTo>
                      <a:lnTo>
                        <a:pt x="1080" y="169"/>
                      </a:lnTo>
                      <a:lnTo>
                        <a:pt x="1080" y="321"/>
                      </a:lnTo>
                      <a:lnTo>
                        <a:pt x="1080" y="248"/>
                      </a:lnTo>
                      <a:lnTo>
                        <a:pt x="1080" y="307"/>
                      </a:lnTo>
                      <a:lnTo>
                        <a:pt x="1081" y="168"/>
                      </a:lnTo>
                      <a:lnTo>
                        <a:pt x="1081" y="244"/>
                      </a:lnTo>
                      <a:lnTo>
                        <a:pt x="1081" y="96"/>
                      </a:lnTo>
                      <a:lnTo>
                        <a:pt x="1081" y="312"/>
                      </a:lnTo>
                      <a:lnTo>
                        <a:pt x="1081" y="301"/>
                      </a:lnTo>
                      <a:lnTo>
                        <a:pt x="1081" y="266"/>
                      </a:lnTo>
                      <a:lnTo>
                        <a:pt x="1081" y="213"/>
                      </a:lnTo>
                      <a:lnTo>
                        <a:pt x="1081" y="405"/>
                      </a:lnTo>
                      <a:lnTo>
                        <a:pt x="1081" y="319"/>
                      </a:lnTo>
                      <a:lnTo>
                        <a:pt x="1081" y="465"/>
                      </a:lnTo>
                      <a:lnTo>
                        <a:pt x="1081" y="283"/>
                      </a:lnTo>
                      <a:lnTo>
                        <a:pt x="1081" y="311"/>
                      </a:lnTo>
                      <a:lnTo>
                        <a:pt x="1082" y="298"/>
                      </a:lnTo>
                      <a:lnTo>
                        <a:pt x="1082" y="157"/>
                      </a:lnTo>
                      <a:lnTo>
                        <a:pt x="1082" y="373"/>
                      </a:lnTo>
                      <a:lnTo>
                        <a:pt x="1082" y="285"/>
                      </a:lnTo>
                      <a:lnTo>
                        <a:pt x="1082" y="266"/>
                      </a:lnTo>
                      <a:lnTo>
                        <a:pt x="1082" y="236"/>
                      </a:lnTo>
                      <a:lnTo>
                        <a:pt x="1082" y="339"/>
                      </a:lnTo>
                      <a:lnTo>
                        <a:pt x="1082" y="319"/>
                      </a:lnTo>
                      <a:lnTo>
                        <a:pt x="1082" y="258"/>
                      </a:lnTo>
                      <a:lnTo>
                        <a:pt x="1082" y="352"/>
                      </a:lnTo>
                      <a:lnTo>
                        <a:pt x="1082" y="213"/>
                      </a:lnTo>
                      <a:lnTo>
                        <a:pt x="1082" y="279"/>
                      </a:lnTo>
                      <a:lnTo>
                        <a:pt x="1083" y="321"/>
                      </a:lnTo>
                      <a:lnTo>
                        <a:pt x="1083" y="210"/>
                      </a:lnTo>
                      <a:lnTo>
                        <a:pt x="1083" y="245"/>
                      </a:lnTo>
                      <a:lnTo>
                        <a:pt x="1083" y="382"/>
                      </a:lnTo>
                      <a:lnTo>
                        <a:pt x="1083" y="164"/>
                      </a:lnTo>
                      <a:lnTo>
                        <a:pt x="1083" y="247"/>
                      </a:lnTo>
                      <a:lnTo>
                        <a:pt x="1083" y="194"/>
                      </a:lnTo>
                      <a:lnTo>
                        <a:pt x="1083" y="381"/>
                      </a:lnTo>
                      <a:lnTo>
                        <a:pt x="1083" y="274"/>
                      </a:lnTo>
                      <a:lnTo>
                        <a:pt x="1083" y="320"/>
                      </a:lnTo>
                      <a:lnTo>
                        <a:pt x="1083" y="333"/>
                      </a:lnTo>
                      <a:lnTo>
                        <a:pt x="1083" y="147"/>
                      </a:lnTo>
                      <a:lnTo>
                        <a:pt x="1084" y="199"/>
                      </a:lnTo>
                      <a:lnTo>
                        <a:pt x="1084" y="334"/>
                      </a:lnTo>
                      <a:lnTo>
                        <a:pt x="1084" y="154"/>
                      </a:lnTo>
                      <a:lnTo>
                        <a:pt x="1084" y="409"/>
                      </a:lnTo>
                      <a:lnTo>
                        <a:pt x="1084" y="279"/>
                      </a:lnTo>
                      <a:lnTo>
                        <a:pt x="1084" y="261"/>
                      </a:lnTo>
                      <a:lnTo>
                        <a:pt x="1084" y="136"/>
                      </a:lnTo>
                      <a:lnTo>
                        <a:pt x="1084" y="285"/>
                      </a:lnTo>
                      <a:lnTo>
                        <a:pt x="1084" y="286"/>
                      </a:lnTo>
                      <a:lnTo>
                        <a:pt x="1084" y="363"/>
                      </a:lnTo>
                      <a:lnTo>
                        <a:pt x="1084" y="143"/>
                      </a:lnTo>
                      <a:lnTo>
                        <a:pt x="1084" y="314"/>
                      </a:lnTo>
                      <a:lnTo>
                        <a:pt x="1085" y="244"/>
                      </a:lnTo>
                      <a:lnTo>
                        <a:pt x="1085" y="385"/>
                      </a:lnTo>
                      <a:lnTo>
                        <a:pt x="1085" y="285"/>
                      </a:lnTo>
                      <a:lnTo>
                        <a:pt x="1085" y="228"/>
                      </a:lnTo>
                      <a:lnTo>
                        <a:pt x="1085" y="169"/>
                      </a:lnTo>
                      <a:lnTo>
                        <a:pt x="1085" y="370"/>
                      </a:lnTo>
                      <a:lnTo>
                        <a:pt x="1085" y="258"/>
                      </a:lnTo>
                      <a:lnTo>
                        <a:pt x="1085" y="334"/>
                      </a:lnTo>
                      <a:lnTo>
                        <a:pt x="1085" y="192"/>
                      </a:lnTo>
                      <a:lnTo>
                        <a:pt x="1085" y="334"/>
                      </a:lnTo>
                      <a:lnTo>
                        <a:pt x="1085" y="306"/>
                      </a:lnTo>
                      <a:lnTo>
                        <a:pt x="1086" y="132"/>
                      </a:lnTo>
                      <a:lnTo>
                        <a:pt x="1086" y="231"/>
                      </a:lnTo>
                      <a:lnTo>
                        <a:pt x="1086" y="337"/>
                      </a:lnTo>
                      <a:lnTo>
                        <a:pt x="1086" y="196"/>
                      </a:lnTo>
                      <a:lnTo>
                        <a:pt x="1086" y="328"/>
                      </a:lnTo>
                      <a:lnTo>
                        <a:pt x="1086" y="332"/>
                      </a:lnTo>
                      <a:lnTo>
                        <a:pt x="1086" y="149"/>
                      </a:lnTo>
                      <a:lnTo>
                        <a:pt x="1086" y="292"/>
                      </a:lnTo>
                      <a:lnTo>
                        <a:pt x="1086" y="173"/>
                      </a:lnTo>
                      <a:lnTo>
                        <a:pt x="1086" y="149"/>
                      </a:lnTo>
                      <a:lnTo>
                        <a:pt x="1086" y="318"/>
                      </a:lnTo>
                      <a:lnTo>
                        <a:pt x="1087" y="298"/>
                      </a:lnTo>
                      <a:lnTo>
                        <a:pt x="1087" y="308"/>
                      </a:lnTo>
                      <a:lnTo>
                        <a:pt x="1087" y="386"/>
                      </a:lnTo>
                      <a:lnTo>
                        <a:pt x="1087" y="203"/>
                      </a:lnTo>
                      <a:lnTo>
                        <a:pt x="1087" y="276"/>
                      </a:lnTo>
                      <a:lnTo>
                        <a:pt x="1087" y="291"/>
                      </a:lnTo>
                      <a:lnTo>
                        <a:pt x="1087" y="141"/>
                      </a:lnTo>
                      <a:lnTo>
                        <a:pt x="1087" y="287"/>
                      </a:lnTo>
                      <a:lnTo>
                        <a:pt x="1087" y="130"/>
                      </a:lnTo>
                      <a:lnTo>
                        <a:pt x="1087" y="295"/>
                      </a:lnTo>
                      <a:lnTo>
                        <a:pt x="1087" y="242"/>
                      </a:lnTo>
                      <a:lnTo>
                        <a:pt x="1088" y="204"/>
                      </a:lnTo>
                      <a:lnTo>
                        <a:pt x="1088" y="128"/>
                      </a:lnTo>
                      <a:lnTo>
                        <a:pt x="1088" y="294"/>
                      </a:lnTo>
                      <a:lnTo>
                        <a:pt x="1088" y="325"/>
                      </a:lnTo>
                      <a:lnTo>
                        <a:pt x="1088" y="216"/>
                      </a:lnTo>
                      <a:lnTo>
                        <a:pt x="1088" y="260"/>
                      </a:lnTo>
                      <a:lnTo>
                        <a:pt x="1088" y="276"/>
                      </a:lnTo>
                      <a:lnTo>
                        <a:pt x="1088" y="316"/>
                      </a:lnTo>
                      <a:lnTo>
                        <a:pt x="1088" y="114"/>
                      </a:lnTo>
                      <a:lnTo>
                        <a:pt x="1088" y="344"/>
                      </a:lnTo>
                      <a:lnTo>
                        <a:pt x="1088" y="129"/>
                      </a:lnTo>
                      <a:lnTo>
                        <a:pt x="1089" y="202"/>
                      </a:lnTo>
                      <a:lnTo>
                        <a:pt x="1089" y="155"/>
                      </a:lnTo>
                      <a:lnTo>
                        <a:pt x="1089" y="375"/>
                      </a:lnTo>
                      <a:lnTo>
                        <a:pt x="1089" y="221"/>
                      </a:lnTo>
                      <a:lnTo>
                        <a:pt x="1089" y="205"/>
                      </a:lnTo>
                      <a:lnTo>
                        <a:pt x="1089" y="284"/>
                      </a:lnTo>
                      <a:lnTo>
                        <a:pt x="1089" y="215"/>
                      </a:lnTo>
                      <a:lnTo>
                        <a:pt x="1089" y="229"/>
                      </a:lnTo>
                      <a:lnTo>
                        <a:pt x="1089" y="91"/>
                      </a:lnTo>
                      <a:lnTo>
                        <a:pt x="1089" y="369"/>
                      </a:lnTo>
                      <a:lnTo>
                        <a:pt x="1090" y="297"/>
                      </a:lnTo>
                      <a:lnTo>
                        <a:pt x="1090" y="296"/>
                      </a:lnTo>
                      <a:lnTo>
                        <a:pt x="1090" y="260"/>
                      </a:lnTo>
                      <a:lnTo>
                        <a:pt x="1090" y="388"/>
                      </a:lnTo>
                      <a:lnTo>
                        <a:pt x="1090" y="261"/>
                      </a:lnTo>
                      <a:lnTo>
                        <a:pt x="1090" y="191"/>
                      </a:lnTo>
                      <a:lnTo>
                        <a:pt x="1090" y="145"/>
                      </a:lnTo>
                      <a:lnTo>
                        <a:pt x="1090" y="318"/>
                      </a:lnTo>
                      <a:lnTo>
                        <a:pt x="1090" y="170"/>
                      </a:lnTo>
                      <a:lnTo>
                        <a:pt x="1090" y="167"/>
                      </a:lnTo>
                      <a:lnTo>
                        <a:pt x="1090" y="92"/>
                      </a:lnTo>
                      <a:lnTo>
                        <a:pt x="1090" y="349"/>
                      </a:lnTo>
                      <a:lnTo>
                        <a:pt x="1090" y="255"/>
                      </a:lnTo>
                      <a:lnTo>
                        <a:pt x="1091" y="218"/>
                      </a:lnTo>
                      <a:lnTo>
                        <a:pt x="1091" y="329"/>
                      </a:lnTo>
                      <a:lnTo>
                        <a:pt x="1091" y="214"/>
                      </a:lnTo>
                      <a:lnTo>
                        <a:pt x="1091" y="347"/>
                      </a:lnTo>
                      <a:lnTo>
                        <a:pt x="1091" y="291"/>
                      </a:lnTo>
                      <a:lnTo>
                        <a:pt x="1091" y="349"/>
                      </a:lnTo>
                      <a:lnTo>
                        <a:pt x="1091" y="225"/>
                      </a:lnTo>
                      <a:lnTo>
                        <a:pt x="1091" y="244"/>
                      </a:lnTo>
                      <a:lnTo>
                        <a:pt x="1091" y="255"/>
                      </a:lnTo>
                      <a:lnTo>
                        <a:pt x="1092" y="325"/>
                      </a:lnTo>
                      <a:lnTo>
                        <a:pt x="1092" y="135"/>
                      </a:lnTo>
                      <a:lnTo>
                        <a:pt x="1092" y="316"/>
                      </a:lnTo>
                      <a:lnTo>
                        <a:pt x="1092" y="368"/>
                      </a:lnTo>
                      <a:lnTo>
                        <a:pt x="1092" y="111"/>
                      </a:lnTo>
                      <a:lnTo>
                        <a:pt x="1092" y="193"/>
                      </a:lnTo>
                      <a:lnTo>
                        <a:pt x="1092" y="200"/>
                      </a:lnTo>
                      <a:lnTo>
                        <a:pt x="1092" y="183"/>
                      </a:lnTo>
                      <a:lnTo>
                        <a:pt x="1092" y="302"/>
                      </a:lnTo>
                      <a:lnTo>
                        <a:pt x="1092" y="290"/>
                      </a:lnTo>
                      <a:lnTo>
                        <a:pt x="1092" y="138"/>
                      </a:lnTo>
                      <a:lnTo>
                        <a:pt x="1092" y="274"/>
                      </a:lnTo>
                      <a:lnTo>
                        <a:pt x="1093" y="240"/>
                      </a:lnTo>
                      <a:lnTo>
                        <a:pt x="1093" y="224"/>
                      </a:lnTo>
                      <a:lnTo>
                        <a:pt x="1093" y="101"/>
                      </a:lnTo>
                      <a:lnTo>
                        <a:pt x="1093" y="346"/>
                      </a:lnTo>
                      <a:lnTo>
                        <a:pt x="1093" y="320"/>
                      </a:lnTo>
                      <a:lnTo>
                        <a:pt x="1093" y="292"/>
                      </a:lnTo>
                      <a:lnTo>
                        <a:pt x="1093" y="360"/>
                      </a:lnTo>
                      <a:lnTo>
                        <a:pt x="1093" y="191"/>
                      </a:lnTo>
                      <a:lnTo>
                        <a:pt x="1093" y="218"/>
                      </a:lnTo>
                      <a:lnTo>
                        <a:pt x="1093" y="375"/>
                      </a:lnTo>
                      <a:lnTo>
                        <a:pt x="1093" y="194"/>
                      </a:lnTo>
                      <a:lnTo>
                        <a:pt x="1093" y="284"/>
                      </a:lnTo>
                      <a:lnTo>
                        <a:pt x="1093" y="140"/>
                      </a:lnTo>
                      <a:lnTo>
                        <a:pt x="1094" y="237"/>
                      </a:lnTo>
                      <a:lnTo>
                        <a:pt x="1094" y="265"/>
                      </a:lnTo>
                      <a:lnTo>
                        <a:pt x="1094" y="296"/>
                      </a:lnTo>
                      <a:lnTo>
                        <a:pt x="1094" y="158"/>
                      </a:lnTo>
                      <a:lnTo>
                        <a:pt x="1094" y="290"/>
                      </a:lnTo>
                      <a:lnTo>
                        <a:pt x="1094" y="200"/>
                      </a:lnTo>
                      <a:lnTo>
                        <a:pt x="1094" y="324"/>
                      </a:lnTo>
                      <a:lnTo>
                        <a:pt x="1094" y="255"/>
                      </a:lnTo>
                      <a:lnTo>
                        <a:pt x="1094" y="130"/>
                      </a:lnTo>
                      <a:lnTo>
                        <a:pt x="1095" y="381"/>
                      </a:lnTo>
                      <a:lnTo>
                        <a:pt x="1095" y="232"/>
                      </a:lnTo>
                      <a:lnTo>
                        <a:pt x="1095" y="153"/>
                      </a:lnTo>
                      <a:lnTo>
                        <a:pt x="1095" y="323"/>
                      </a:lnTo>
                      <a:lnTo>
                        <a:pt x="1095" y="323"/>
                      </a:lnTo>
                      <a:lnTo>
                        <a:pt x="1095" y="208"/>
                      </a:lnTo>
                      <a:lnTo>
                        <a:pt x="1095" y="224"/>
                      </a:lnTo>
                      <a:lnTo>
                        <a:pt x="1095" y="243"/>
                      </a:lnTo>
                      <a:lnTo>
                        <a:pt x="1095" y="150"/>
                      </a:lnTo>
                      <a:lnTo>
                        <a:pt x="1095" y="319"/>
                      </a:lnTo>
                      <a:lnTo>
                        <a:pt x="1096" y="248"/>
                      </a:lnTo>
                      <a:lnTo>
                        <a:pt x="1096" y="323"/>
                      </a:lnTo>
                      <a:lnTo>
                        <a:pt x="1096" y="173"/>
                      </a:lnTo>
                      <a:lnTo>
                        <a:pt x="1096" y="178"/>
                      </a:lnTo>
                      <a:lnTo>
                        <a:pt x="1096" y="228"/>
                      </a:lnTo>
                      <a:lnTo>
                        <a:pt x="1096" y="335"/>
                      </a:lnTo>
                      <a:lnTo>
                        <a:pt x="1096" y="172"/>
                      </a:lnTo>
                      <a:lnTo>
                        <a:pt x="1096" y="203"/>
                      </a:lnTo>
                      <a:lnTo>
                        <a:pt x="1096" y="324"/>
                      </a:lnTo>
                      <a:lnTo>
                        <a:pt x="1096" y="138"/>
                      </a:lnTo>
                      <a:lnTo>
                        <a:pt x="1096" y="243"/>
                      </a:lnTo>
                      <a:lnTo>
                        <a:pt x="1096" y="204"/>
                      </a:lnTo>
                      <a:lnTo>
                        <a:pt x="1097" y="307"/>
                      </a:lnTo>
                      <a:lnTo>
                        <a:pt x="1097" y="125"/>
                      </a:lnTo>
                      <a:lnTo>
                        <a:pt x="1097" y="258"/>
                      </a:lnTo>
                      <a:lnTo>
                        <a:pt x="1097" y="306"/>
                      </a:lnTo>
                      <a:lnTo>
                        <a:pt x="1097" y="317"/>
                      </a:lnTo>
                      <a:lnTo>
                        <a:pt x="1097" y="162"/>
                      </a:lnTo>
                      <a:lnTo>
                        <a:pt x="1097" y="254"/>
                      </a:lnTo>
                      <a:lnTo>
                        <a:pt x="1097" y="182"/>
                      </a:lnTo>
                      <a:lnTo>
                        <a:pt x="1097" y="261"/>
                      </a:lnTo>
                      <a:lnTo>
                        <a:pt x="1097" y="230"/>
                      </a:lnTo>
                      <a:lnTo>
                        <a:pt x="1097" y="254"/>
                      </a:lnTo>
                      <a:lnTo>
                        <a:pt x="1097" y="207"/>
                      </a:lnTo>
                      <a:lnTo>
                        <a:pt x="1098" y="318"/>
                      </a:lnTo>
                      <a:lnTo>
                        <a:pt x="1098" y="235"/>
                      </a:lnTo>
                      <a:lnTo>
                        <a:pt x="1098" y="340"/>
                      </a:lnTo>
                      <a:lnTo>
                        <a:pt x="1098" y="153"/>
                      </a:lnTo>
                      <a:lnTo>
                        <a:pt x="1098" y="211"/>
                      </a:lnTo>
                      <a:lnTo>
                        <a:pt x="1098" y="173"/>
                      </a:lnTo>
                      <a:lnTo>
                        <a:pt x="1098" y="271"/>
                      </a:lnTo>
                      <a:lnTo>
                        <a:pt x="1098" y="264"/>
                      </a:lnTo>
                      <a:lnTo>
                        <a:pt x="1098" y="212"/>
                      </a:lnTo>
                      <a:lnTo>
                        <a:pt x="1098" y="196"/>
                      </a:lnTo>
                      <a:lnTo>
                        <a:pt x="1098" y="363"/>
                      </a:lnTo>
                      <a:lnTo>
                        <a:pt x="1098" y="357"/>
                      </a:lnTo>
                      <a:lnTo>
                        <a:pt x="1099" y="140"/>
                      </a:lnTo>
                      <a:lnTo>
                        <a:pt x="1099" y="286"/>
                      </a:lnTo>
                      <a:lnTo>
                        <a:pt x="1099" y="83"/>
                      </a:lnTo>
                      <a:lnTo>
                        <a:pt x="1099" y="260"/>
                      </a:lnTo>
                      <a:lnTo>
                        <a:pt x="1099" y="254"/>
                      </a:lnTo>
                      <a:lnTo>
                        <a:pt x="1099" y="174"/>
                      </a:lnTo>
                      <a:lnTo>
                        <a:pt x="1099" y="352"/>
                      </a:lnTo>
                      <a:lnTo>
                        <a:pt x="1099" y="218"/>
                      </a:lnTo>
                      <a:lnTo>
                        <a:pt x="1099" y="199"/>
                      </a:lnTo>
                      <a:lnTo>
                        <a:pt x="1099" y="399"/>
                      </a:lnTo>
                      <a:lnTo>
                        <a:pt x="1099" y="274"/>
                      </a:lnTo>
                      <a:lnTo>
                        <a:pt x="1099" y="314"/>
                      </a:lnTo>
                      <a:lnTo>
                        <a:pt x="1100" y="102"/>
                      </a:lnTo>
                      <a:lnTo>
                        <a:pt x="1100" y="236"/>
                      </a:lnTo>
                      <a:lnTo>
                        <a:pt x="1100" y="168"/>
                      </a:lnTo>
                      <a:lnTo>
                        <a:pt x="1100" y="235"/>
                      </a:lnTo>
                      <a:lnTo>
                        <a:pt x="1100" y="134"/>
                      </a:lnTo>
                      <a:lnTo>
                        <a:pt x="1100" y="163"/>
                      </a:lnTo>
                      <a:lnTo>
                        <a:pt x="1100" y="75"/>
                      </a:lnTo>
                      <a:lnTo>
                        <a:pt x="1100" y="245"/>
                      </a:lnTo>
                      <a:lnTo>
                        <a:pt x="1100" y="170"/>
                      </a:lnTo>
                      <a:lnTo>
                        <a:pt x="1100" y="247"/>
                      </a:lnTo>
                      <a:lnTo>
                        <a:pt x="1100" y="275"/>
                      </a:lnTo>
                      <a:lnTo>
                        <a:pt x="1100" y="0"/>
                      </a:lnTo>
                      <a:lnTo>
                        <a:pt x="1101" y="173"/>
                      </a:lnTo>
                      <a:lnTo>
                        <a:pt x="1101" y="209"/>
                      </a:lnTo>
                      <a:lnTo>
                        <a:pt x="1101" y="101"/>
                      </a:lnTo>
                      <a:lnTo>
                        <a:pt x="1101" y="275"/>
                      </a:lnTo>
                      <a:lnTo>
                        <a:pt x="1101" y="211"/>
                      </a:lnTo>
                      <a:lnTo>
                        <a:pt x="1101" y="134"/>
                      </a:lnTo>
                      <a:lnTo>
                        <a:pt x="1101" y="258"/>
                      </a:lnTo>
                      <a:lnTo>
                        <a:pt x="1101" y="147"/>
                      </a:lnTo>
                      <a:lnTo>
                        <a:pt x="1101" y="191"/>
                      </a:lnTo>
                      <a:lnTo>
                        <a:pt x="1101" y="339"/>
                      </a:lnTo>
                      <a:lnTo>
                        <a:pt x="1101" y="234"/>
                      </a:lnTo>
                      <a:lnTo>
                        <a:pt x="1102" y="130"/>
                      </a:lnTo>
                      <a:lnTo>
                        <a:pt x="1102" y="309"/>
                      </a:lnTo>
                      <a:lnTo>
                        <a:pt x="1102" y="296"/>
                      </a:lnTo>
                      <a:lnTo>
                        <a:pt x="1102" y="156"/>
                      </a:lnTo>
                      <a:lnTo>
                        <a:pt x="1102" y="306"/>
                      </a:lnTo>
                      <a:lnTo>
                        <a:pt x="1102" y="228"/>
                      </a:lnTo>
                      <a:lnTo>
                        <a:pt x="1102" y="134"/>
                      </a:lnTo>
                      <a:lnTo>
                        <a:pt x="1102" y="310"/>
                      </a:lnTo>
                      <a:lnTo>
                        <a:pt x="1102" y="227"/>
                      </a:lnTo>
                      <a:lnTo>
                        <a:pt x="1102" y="189"/>
                      </a:lnTo>
                      <a:lnTo>
                        <a:pt x="1102" y="235"/>
                      </a:lnTo>
                      <a:lnTo>
                        <a:pt x="1103" y="172"/>
                      </a:lnTo>
                      <a:lnTo>
                        <a:pt x="1103" y="223"/>
                      </a:lnTo>
                      <a:lnTo>
                        <a:pt x="1103" y="229"/>
                      </a:lnTo>
                      <a:lnTo>
                        <a:pt x="1103" y="289"/>
                      </a:lnTo>
                      <a:lnTo>
                        <a:pt x="1103" y="86"/>
                      </a:lnTo>
                      <a:lnTo>
                        <a:pt x="1103" y="183"/>
                      </a:lnTo>
                      <a:lnTo>
                        <a:pt x="1103" y="51"/>
                      </a:lnTo>
                      <a:lnTo>
                        <a:pt x="1103" y="267"/>
                      </a:lnTo>
                      <a:lnTo>
                        <a:pt x="1103" y="139"/>
                      </a:lnTo>
                      <a:lnTo>
                        <a:pt x="1103" y="240"/>
                      </a:lnTo>
                      <a:lnTo>
                        <a:pt x="1104" y="322"/>
                      </a:lnTo>
                      <a:lnTo>
                        <a:pt x="1104" y="305"/>
                      </a:lnTo>
                      <a:lnTo>
                        <a:pt x="1104" y="116"/>
                      </a:lnTo>
                      <a:lnTo>
                        <a:pt x="1104" y="259"/>
                      </a:lnTo>
                      <a:lnTo>
                        <a:pt x="1104" y="147"/>
                      </a:lnTo>
                      <a:lnTo>
                        <a:pt x="1104" y="116"/>
                      </a:lnTo>
                      <a:lnTo>
                        <a:pt x="1104" y="214"/>
                      </a:lnTo>
                      <a:lnTo>
                        <a:pt x="1104" y="196"/>
                      </a:lnTo>
                      <a:lnTo>
                        <a:pt x="1104" y="235"/>
                      </a:lnTo>
                      <a:lnTo>
                        <a:pt x="1104" y="141"/>
                      </a:lnTo>
                      <a:lnTo>
                        <a:pt x="1104" y="261"/>
                      </a:lnTo>
                      <a:lnTo>
                        <a:pt x="1105" y="221"/>
                      </a:lnTo>
                      <a:lnTo>
                        <a:pt x="1105" y="145"/>
                      </a:lnTo>
                      <a:lnTo>
                        <a:pt x="1105" y="313"/>
                      </a:lnTo>
                      <a:lnTo>
                        <a:pt x="1105" y="176"/>
                      </a:lnTo>
                      <a:lnTo>
                        <a:pt x="1105" y="243"/>
                      </a:lnTo>
                      <a:lnTo>
                        <a:pt x="1105" y="156"/>
                      </a:lnTo>
                      <a:lnTo>
                        <a:pt x="1105" y="303"/>
                      </a:lnTo>
                      <a:lnTo>
                        <a:pt x="1105" y="264"/>
                      </a:lnTo>
                      <a:lnTo>
                        <a:pt x="1105" y="81"/>
                      </a:lnTo>
                      <a:lnTo>
                        <a:pt x="1105" y="373"/>
                      </a:lnTo>
                      <a:lnTo>
                        <a:pt x="1105" y="342"/>
                      </a:lnTo>
                      <a:lnTo>
                        <a:pt x="1105" y="262"/>
                      </a:lnTo>
                      <a:lnTo>
                        <a:pt x="1106" y="275"/>
                      </a:lnTo>
                      <a:lnTo>
                        <a:pt x="1106" y="185"/>
                      </a:lnTo>
                      <a:lnTo>
                        <a:pt x="1106" y="214"/>
                      </a:lnTo>
                      <a:lnTo>
                        <a:pt x="1106" y="256"/>
                      </a:lnTo>
                      <a:lnTo>
                        <a:pt x="1106" y="176"/>
                      </a:lnTo>
                      <a:lnTo>
                        <a:pt x="1106" y="407"/>
                      </a:lnTo>
                      <a:lnTo>
                        <a:pt x="1106" y="251"/>
                      </a:lnTo>
                      <a:lnTo>
                        <a:pt x="1106" y="226"/>
                      </a:lnTo>
                      <a:lnTo>
                        <a:pt x="1106" y="330"/>
                      </a:lnTo>
                      <a:lnTo>
                        <a:pt x="1106" y="245"/>
                      </a:lnTo>
                      <a:lnTo>
                        <a:pt x="1106" y="253"/>
                      </a:lnTo>
                      <a:lnTo>
                        <a:pt x="1106" y="417"/>
                      </a:lnTo>
                      <a:lnTo>
                        <a:pt x="1106" y="206"/>
                      </a:lnTo>
                      <a:lnTo>
                        <a:pt x="1107" y="341"/>
                      </a:lnTo>
                      <a:lnTo>
                        <a:pt x="1107" y="340"/>
                      </a:lnTo>
                      <a:lnTo>
                        <a:pt x="1107" y="239"/>
                      </a:lnTo>
                      <a:lnTo>
                        <a:pt x="1107" y="353"/>
                      </a:lnTo>
                      <a:lnTo>
                        <a:pt x="1107" y="385"/>
                      </a:lnTo>
                      <a:lnTo>
                        <a:pt x="1107" y="239"/>
                      </a:lnTo>
                      <a:lnTo>
                        <a:pt x="1107" y="251"/>
                      </a:lnTo>
                      <a:lnTo>
                        <a:pt x="1107" y="234"/>
                      </a:lnTo>
                      <a:lnTo>
                        <a:pt x="1107" y="175"/>
                      </a:lnTo>
                      <a:lnTo>
                        <a:pt x="1107" y="288"/>
                      </a:lnTo>
                      <a:lnTo>
                        <a:pt x="1107" y="297"/>
                      </a:lnTo>
                      <a:lnTo>
                        <a:pt x="1108" y="206"/>
                      </a:lnTo>
                      <a:lnTo>
                        <a:pt x="1108" y="398"/>
                      </a:lnTo>
                      <a:lnTo>
                        <a:pt x="1108" y="328"/>
                      </a:lnTo>
                      <a:lnTo>
                        <a:pt x="1108" y="361"/>
                      </a:lnTo>
                      <a:lnTo>
                        <a:pt x="1108" y="215"/>
                      </a:lnTo>
                      <a:lnTo>
                        <a:pt x="1108" y="251"/>
                      </a:lnTo>
                      <a:lnTo>
                        <a:pt x="1108" y="236"/>
                      </a:lnTo>
                      <a:lnTo>
                        <a:pt x="1108" y="348"/>
                      </a:lnTo>
                      <a:lnTo>
                        <a:pt x="1108" y="125"/>
                      </a:lnTo>
                      <a:lnTo>
                        <a:pt x="1108" y="297"/>
                      </a:lnTo>
                      <a:lnTo>
                        <a:pt x="1108" y="299"/>
                      </a:lnTo>
                      <a:lnTo>
                        <a:pt x="1108" y="204"/>
                      </a:lnTo>
                      <a:lnTo>
                        <a:pt x="1109" y="319"/>
                      </a:lnTo>
                      <a:lnTo>
                        <a:pt x="1109" y="245"/>
                      </a:lnTo>
                      <a:lnTo>
                        <a:pt x="1109" y="305"/>
                      </a:lnTo>
                      <a:lnTo>
                        <a:pt x="1109" y="437"/>
                      </a:lnTo>
                      <a:lnTo>
                        <a:pt x="1109" y="301"/>
                      </a:lnTo>
                      <a:lnTo>
                        <a:pt x="1109" y="140"/>
                      </a:lnTo>
                      <a:lnTo>
                        <a:pt x="1109" y="358"/>
                      </a:lnTo>
                      <a:lnTo>
                        <a:pt x="1109" y="249"/>
                      </a:lnTo>
                      <a:lnTo>
                        <a:pt x="1109" y="386"/>
                      </a:lnTo>
                      <a:lnTo>
                        <a:pt x="1110" y="176"/>
                      </a:lnTo>
                      <a:lnTo>
                        <a:pt x="1110" y="337"/>
                      </a:lnTo>
                      <a:lnTo>
                        <a:pt x="1110" y="286"/>
                      </a:lnTo>
                      <a:lnTo>
                        <a:pt x="1110" y="242"/>
                      </a:lnTo>
                      <a:lnTo>
                        <a:pt x="1110" y="301"/>
                      </a:lnTo>
                      <a:lnTo>
                        <a:pt x="1110" y="268"/>
                      </a:lnTo>
                      <a:lnTo>
                        <a:pt x="1110" y="252"/>
                      </a:lnTo>
                      <a:lnTo>
                        <a:pt x="1110" y="374"/>
                      </a:lnTo>
                      <a:lnTo>
                        <a:pt x="1110" y="299"/>
                      </a:lnTo>
                      <a:lnTo>
                        <a:pt x="1110" y="186"/>
                      </a:lnTo>
                      <a:lnTo>
                        <a:pt x="1110" y="323"/>
                      </a:lnTo>
                      <a:lnTo>
                        <a:pt x="1110" y="325"/>
                      </a:lnTo>
                      <a:lnTo>
                        <a:pt x="1111" y="238"/>
                      </a:lnTo>
                      <a:lnTo>
                        <a:pt x="1111" y="356"/>
                      </a:lnTo>
                      <a:lnTo>
                        <a:pt x="1111" y="323"/>
                      </a:lnTo>
                      <a:lnTo>
                        <a:pt x="1111" y="376"/>
                      </a:lnTo>
                      <a:lnTo>
                        <a:pt x="1111" y="411"/>
                      </a:lnTo>
                      <a:lnTo>
                        <a:pt x="1111" y="277"/>
                      </a:lnTo>
                      <a:lnTo>
                        <a:pt x="1111" y="351"/>
                      </a:lnTo>
                      <a:lnTo>
                        <a:pt x="1111" y="299"/>
                      </a:lnTo>
                      <a:lnTo>
                        <a:pt x="1111" y="362"/>
                      </a:lnTo>
                      <a:lnTo>
                        <a:pt x="1111" y="158"/>
                      </a:lnTo>
                      <a:lnTo>
                        <a:pt x="1111" y="400"/>
                      </a:lnTo>
                      <a:lnTo>
                        <a:pt x="1112" y="159"/>
                      </a:lnTo>
                      <a:lnTo>
                        <a:pt x="1112" y="399"/>
                      </a:lnTo>
                      <a:lnTo>
                        <a:pt x="1112" y="297"/>
                      </a:lnTo>
                      <a:lnTo>
                        <a:pt x="1112" y="394"/>
                      </a:lnTo>
                      <a:lnTo>
                        <a:pt x="1112" y="288"/>
                      </a:lnTo>
                      <a:lnTo>
                        <a:pt x="1112" y="357"/>
                      </a:lnTo>
                      <a:lnTo>
                        <a:pt x="1112" y="259"/>
                      </a:lnTo>
                      <a:lnTo>
                        <a:pt x="1112" y="221"/>
                      </a:lnTo>
                      <a:lnTo>
                        <a:pt x="1112" y="361"/>
                      </a:lnTo>
                      <a:lnTo>
                        <a:pt x="1112" y="337"/>
                      </a:lnTo>
                      <a:lnTo>
                        <a:pt x="1112" y="262"/>
                      </a:lnTo>
                      <a:lnTo>
                        <a:pt x="1112" y="376"/>
                      </a:lnTo>
                      <a:lnTo>
                        <a:pt x="1112" y="175"/>
                      </a:lnTo>
                      <a:lnTo>
                        <a:pt x="1113" y="285"/>
                      </a:lnTo>
                      <a:lnTo>
                        <a:pt x="1113" y="387"/>
                      </a:lnTo>
                      <a:lnTo>
                        <a:pt x="1113" y="228"/>
                      </a:lnTo>
                      <a:lnTo>
                        <a:pt x="1113" y="357"/>
                      </a:lnTo>
                      <a:lnTo>
                        <a:pt x="1113" y="368"/>
                      </a:lnTo>
                      <a:lnTo>
                        <a:pt x="1113" y="459"/>
                      </a:lnTo>
                      <a:lnTo>
                        <a:pt x="1113" y="287"/>
                      </a:lnTo>
                      <a:lnTo>
                        <a:pt x="1113" y="336"/>
                      </a:lnTo>
                      <a:lnTo>
                        <a:pt x="1113" y="414"/>
                      </a:lnTo>
                      <a:lnTo>
                        <a:pt x="1113" y="428"/>
                      </a:lnTo>
                      <a:lnTo>
                        <a:pt x="1113" y="203"/>
                      </a:lnTo>
                      <a:lnTo>
                        <a:pt x="1113" y="466"/>
                      </a:lnTo>
                      <a:lnTo>
                        <a:pt x="1114" y="234"/>
                      </a:lnTo>
                      <a:lnTo>
                        <a:pt x="1114" y="296"/>
                      </a:lnTo>
                      <a:lnTo>
                        <a:pt x="1114" y="282"/>
                      </a:lnTo>
                      <a:lnTo>
                        <a:pt x="1114" y="437"/>
                      </a:lnTo>
                      <a:lnTo>
                        <a:pt x="1114" y="335"/>
                      </a:lnTo>
                      <a:lnTo>
                        <a:pt x="1114" y="187"/>
                      </a:lnTo>
                      <a:lnTo>
                        <a:pt x="1114" y="316"/>
                      </a:lnTo>
                      <a:lnTo>
                        <a:pt x="1114" y="214"/>
                      </a:lnTo>
                      <a:lnTo>
                        <a:pt x="1114" y="344"/>
                      </a:lnTo>
                      <a:lnTo>
                        <a:pt x="1115" y="413"/>
                      </a:lnTo>
                      <a:lnTo>
                        <a:pt x="1115" y="162"/>
                      </a:lnTo>
                      <a:lnTo>
                        <a:pt x="1115" y="398"/>
                      </a:lnTo>
                      <a:lnTo>
                        <a:pt x="1115" y="171"/>
                      </a:lnTo>
                      <a:lnTo>
                        <a:pt x="1115" y="436"/>
                      </a:lnTo>
                      <a:lnTo>
                        <a:pt x="1115" y="342"/>
                      </a:lnTo>
                      <a:lnTo>
                        <a:pt x="1115" y="198"/>
                      </a:lnTo>
                      <a:lnTo>
                        <a:pt x="1115" y="399"/>
                      </a:lnTo>
                      <a:lnTo>
                        <a:pt x="1115" y="267"/>
                      </a:lnTo>
                      <a:lnTo>
                        <a:pt x="1115" y="264"/>
                      </a:lnTo>
                      <a:lnTo>
                        <a:pt x="1115" y="224"/>
                      </a:lnTo>
                      <a:lnTo>
                        <a:pt x="1115" y="360"/>
                      </a:lnTo>
                      <a:lnTo>
                        <a:pt x="1115" y="236"/>
                      </a:lnTo>
                      <a:lnTo>
                        <a:pt x="1116" y="395"/>
                      </a:lnTo>
                      <a:lnTo>
                        <a:pt x="1116" y="250"/>
                      </a:lnTo>
                      <a:lnTo>
                        <a:pt x="1116" y="311"/>
                      </a:lnTo>
                      <a:lnTo>
                        <a:pt x="1116" y="303"/>
                      </a:lnTo>
                      <a:lnTo>
                        <a:pt x="1116" y="178"/>
                      </a:lnTo>
                      <a:lnTo>
                        <a:pt x="1116" y="409"/>
                      </a:lnTo>
                      <a:lnTo>
                        <a:pt x="1116" y="286"/>
                      </a:lnTo>
                      <a:lnTo>
                        <a:pt x="1116" y="408"/>
                      </a:lnTo>
                      <a:lnTo>
                        <a:pt x="1116" y="183"/>
                      </a:lnTo>
                      <a:lnTo>
                        <a:pt x="1116" y="226"/>
                      </a:lnTo>
                      <a:lnTo>
                        <a:pt x="1116" y="330"/>
                      </a:lnTo>
                      <a:lnTo>
                        <a:pt x="1117" y="420"/>
                      </a:lnTo>
                      <a:lnTo>
                        <a:pt x="1117" y="246"/>
                      </a:lnTo>
                      <a:lnTo>
                        <a:pt x="1117" y="240"/>
                      </a:lnTo>
                      <a:lnTo>
                        <a:pt x="1117" y="349"/>
                      </a:lnTo>
                      <a:lnTo>
                        <a:pt x="1117" y="232"/>
                      </a:lnTo>
                      <a:lnTo>
                        <a:pt x="1117" y="348"/>
                      </a:lnTo>
                      <a:lnTo>
                        <a:pt x="1117" y="392"/>
                      </a:lnTo>
                      <a:lnTo>
                        <a:pt x="1117" y="185"/>
                      </a:lnTo>
                      <a:lnTo>
                        <a:pt x="1117" y="370"/>
                      </a:lnTo>
                      <a:lnTo>
                        <a:pt x="1117" y="384"/>
                      </a:lnTo>
                      <a:lnTo>
                        <a:pt x="1117" y="139"/>
                      </a:lnTo>
                      <a:lnTo>
                        <a:pt x="1118" y="266"/>
                      </a:lnTo>
                      <a:lnTo>
                        <a:pt x="1118" y="335"/>
                      </a:lnTo>
                      <a:lnTo>
                        <a:pt x="1118" y="210"/>
                      </a:lnTo>
                      <a:lnTo>
                        <a:pt x="1118" y="274"/>
                      </a:lnTo>
                      <a:lnTo>
                        <a:pt x="1118" y="230"/>
                      </a:lnTo>
                      <a:lnTo>
                        <a:pt x="1118" y="311"/>
                      </a:lnTo>
                      <a:lnTo>
                        <a:pt x="1118" y="131"/>
                      </a:lnTo>
                      <a:lnTo>
                        <a:pt x="1118" y="289"/>
                      </a:lnTo>
                      <a:lnTo>
                        <a:pt x="1118" y="209"/>
                      </a:lnTo>
                      <a:lnTo>
                        <a:pt x="1119" y="300"/>
                      </a:lnTo>
                      <a:lnTo>
                        <a:pt x="1119" y="181"/>
                      </a:lnTo>
                      <a:lnTo>
                        <a:pt x="1119" y="208"/>
                      </a:lnTo>
                      <a:lnTo>
                        <a:pt x="1119" y="313"/>
                      </a:lnTo>
                      <a:lnTo>
                        <a:pt x="1119" y="189"/>
                      </a:lnTo>
                      <a:lnTo>
                        <a:pt x="1119" y="350"/>
                      </a:lnTo>
                      <a:lnTo>
                        <a:pt x="1119" y="258"/>
                      </a:lnTo>
                      <a:lnTo>
                        <a:pt x="1119" y="252"/>
                      </a:lnTo>
                      <a:lnTo>
                        <a:pt x="1119" y="431"/>
                      </a:lnTo>
                      <a:lnTo>
                        <a:pt x="1119" y="190"/>
                      </a:lnTo>
                      <a:lnTo>
                        <a:pt x="1119" y="292"/>
                      </a:lnTo>
                      <a:lnTo>
                        <a:pt x="1119" y="253"/>
                      </a:lnTo>
                      <a:lnTo>
                        <a:pt x="1120" y="151"/>
                      </a:lnTo>
                      <a:lnTo>
                        <a:pt x="1120" y="406"/>
                      </a:lnTo>
                      <a:lnTo>
                        <a:pt x="1120" y="400"/>
                      </a:lnTo>
                      <a:lnTo>
                        <a:pt x="1120" y="319"/>
                      </a:lnTo>
                      <a:lnTo>
                        <a:pt x="1120" y="266"/>
                      </a:lnTo>
                      <a:lnTo>
                        <a:pt x="1120" y="355"/>
                      </a:lnTo>
                      <a:lnTo>
                        <a:pt x="1120" y="305"/>
                      </a:lnTo>
                      <a:lnTo>
                        <a:pt x="1120" y="181"/>
                      </a:lnTo>
                      <a:lnTo>
                        <a:pt x="1120" y="286"/>
                      </a:lnTo>
                      <a:lnTo>
                        <a:pt x="1120" y="69"/>
                      </a:lnTo>
                      <a:lnTo>
                        <a:pt x="1120" y="194"/>
                      </a:lnTo>
                      <a:lnTo>
                        <a:pt x="1120" y="330"/>
                      </a:lnTo>
                      <a:lnTo>
                        <a:pt x="1120" y="187"/>
                      </a:lnTo>
                      <a:lnTo>
                        <a:pt x="1121" y="244"/>
                      </a:lnTo>
                      <a:lnTo>
                        <a:pt x="1121" y="316"/>
                      </a:lnTo>
                      <a:lnTo>
                        <a:pt x="1121" y="384"/>
                      </a:lnTo>
                      <a:lnTo>
                        <a:pt x="1121" y="209"/>
                      </a:lnTo>
                      <a:lnTo>
                        <a:pt x="1121" y="272"/>
                      </a:lnTo>
                      <a:lnTo>
                        <a:pt x="1121" y="241"/>
                      </a:lnTo>
                      <a:lnTo>
                        <a:pt x="1121" y="263"/>
                      </a:lnTo>
                      <a:lnTo>
                        <a:pt x="1121" y="176"/>
                      </a:lnTo>
                      <a:lnTo>
                        <a:pt x="1121" y="188"/>
                      </a:lnTo>
                      <a:lnTo>
                        <a:pt x="1121" y="245"/>
                      </a:lnTo>
                      <a:lnTo>
                        <a:pt x="1121" y="314"/>
                      </a:lnTo>
                      <a:lnTo>
                        <a:pt x="1121" y="124"/>
                      </a:lnTo>
                      <a:lnTo>
                        <a:pt x="1121" y="236"/>
                      </a:lnTo>
                      <a:lnTo>
                        <a:pt x="1122" y="173"/>
                      </a:lnTo>
                      <a:lnTo>
                        <a:pt x="1122" y="135"/>
                      </a:lnTo>
                      <a:lnTo>
                        <a:pt x="1122" y="364"/>
                      </a:lnTo>
                      <a:lnTo>
                        <a:pt x="1122" y="220"/>
                      </a:lnTo>
                      <a:lnTo>
                        <a:pt x="1122" y="311"/>
                      </a:lnTo>
                      <a:lnTo>
                        <a:pt x="1122" y="205"/>
                      </a:lnTo>
                      <a:lnTo>
                        <a:pt x="1122" y="282"/>
                      </a:lnTo>
                      <a:lnTo>
                        <a:pt x="1122" y="221"/>
                      </a:lnTo>
                      <a:lnTo>
                        <a:pt x="1122" y="358"/>
                      </a:lnTo>
                      <a:lnTo>
                        <a:pt x="1122" y="158"/>
                      </a:lnTo>
                      <a:lnTo>
                        <a:pt x="1122" y="161"/>
                      </a:lnTo>
                      <a:lnTo>
                        <a:pt x="1122" y="244"/>
                      </a:lnTo>
                      <a:lnTo>
                        <a:pt x="1122" y="168"/>
                      </a:lnTo>
                      <a:lnTo>
                        <a:pt x="1122" y="283"/>
                      </a:lnTo>
                      <a:lnTo>
                        <a:pt x="1123" y="210"/>
                      </a:lnTo>
                      <a:lnTo>
                        <a:pt x="1123" y="302"/>
                      </a:lnTo>
                      <a:lnTo>
                        <a:pt x="1123" y="153"/>
                      </a:lnTo>
                      <a:lnTo>
                        <a:pt x="1123" y="262"/>
                      </a:lnTo>
                      <a:lnTo>
                        <a:pt x="1123" y="288"/>
                      </a:lnTo>
                      <a:lnTo>
                        <a:pt x="1123" y="393"/>
                      </a:lnTo>
                      <a:lnTo>
                        <a:pt x="1123" y="196"/>
                      </a:lnTo>
                      <a:lnTo>
                        <a:pt x="1123" y="358"/>
                      </a:lnTo>
                      <a:lnTo>
                        <a:pt x="1123" y="287"/>
                      </a:lnTo>
                      <a:lnTo>
                        <a:pt x="1123" y="272"/>
                      </a:lnTo>
                      <a:lnTo>
                        <a:pt x="1123" y="325"/>
                      </a:lnTo>
                      <a:lnTo>
                        <a:pt x="1124" y="304"/>
                      </a:lnTo>
                      <a:lnTo>
                        <a:pt x="1124" y="273"/>
                      </a:lnTo>
                      <a:lnTo>
                        <a:pt x="1124" y="293"/>
                      </a:lnTo>
                      <a:lnTo>
                        <a:pt x="1124" y="179"/>
                      </a:lnTo>
                      <a:lnTo>
                        <a:pt x="1124" y="249"/>
                      </a:lnTo>
                      <a:lnTo>
                        <a:pt x="1124" y="242"/>
                      </a:lnTo>
                      <a:lnTo>
                        <a:pt x="1124" y="401"/>
                      </a:lnTo>
                      <a:lnTo>
                        <a:pt x="1124" y="287"/>
                      </a:lnTo>
                      <a:lnTo>
                        <a:pt x="1124" y="205"/>
                      </a:lnTo>
                      <a:lnTo>
                        <a:pt x="1124" y="201"/>
                      </a:lnTo>
                      <a:lnTo>
                        <a:pt x="1124" y="382"/>
                      </a:lnTo>
                      <a:lnTo>
                        <a:pt x="1124" y="321"/>
                      </a:lnTo>
                      <a:lnTo>
                        <a:pt x="1124" y="206"/>
                      </a:lnTo>
                      <a:lnTo>
                        <a:pt x="1125" y="343"/>
                      </a:lnTo>
                      <a:lnTo>
                        <a:pt x="1125" y="192"/>
                      </a:lnTo>
                      <a:lnTo>
                        <a:pt x="1125" y="293"/>
                      </a:lnTo>
                      <a:lnTo>
                        <a:pt x="1125" y="323"/>
                      </a:lnTo>
                      <a:lnTo>
                        <a:pt x="1125" y="235"/>
                      </a:lnTo>
                      <a:lnTo>
                        <a:pt x="1125" y="340"/>
                      </a:lnTo>
                      <a:lnTo>
                        <a:pt x="1125" y="240"/>
                      </a:lnTo>
                      <a:lnTo>
                        <a:pt x="1125" y="298"/>
                      </a:lnTo>
                      <a:lnTo>
                        <a:pt x="1125" y="326"/>
                      </a:lnTo>
                      <a:lnTo>
                        <a:pt x="1126" y="166"/>
                      </a:lnTo>
                      <a:lnTo>
                        <a:pt x="1126" y="291"/>
                      </a:lnTo>
                      <a:lnTo>
                        <a:pt x="1126" y="191"/>
                      </a:lnTo>
                      <a:lnTo>
                        <a:pt x="1126" y="310"/>
                      </a:lnTo>
                      <a:lnTo>
                        <a:pt x="1126" y="257"/>
                      </a:lnTo>
                      <a:lnTo>
                        <a:pt x="1126" y="404"/>
                      </a:lnTo>
                      <a:lnTo>
                        <a:pt x="1126" y="164"/>
                      </a:lnTo>
                      <a:lnTo>
                        <a:pt x="1126" y="268"/>
                      </a:lnTo>
                      <a:lnTo>
                        <a:pt x="1126" y="245"/>
                      </a:lnTo>
                      <a:lnTo>
                        <a:pt x="1127" y="304"/>
                      </a:lnTo>
                      <a:lnTo>
                        <a:pt x="1127" y="202"/>
                      </a:lnTo>
                      <a:lnTo>
                        <a:pt x="1127" y="250"/>
                      </a:lnTo>
                      <a:lnTo>
                        <a:pt x="1127" y="226"/>
                      </a:lnTo>
                      <a:lnTo>
                        <a:pt x="1127" y="348"/>
                      </a:lnTo>
                      <a:lnTo>
                        <a:pt x="1127" y="227"/>
                      </a:lnTo>
                      <a:lnTo>
                        <a:pt x="1127" y="171"/>
                      </a:lnTo>
                      <a:lnTo>
                        <a:pt x="1127" y="260"/>
                      </a:lnTo>
                      <a:lnTo>
                        <a:pt x="1127" y="254"/>
                      </a:lnTo>
                      <a:lnTo>
                        <a:pt x="1127" y="149"/>
                      </a:lnTo>
                      <a:lnTo>
                        <a:pt x="1127" y="372"/>
                      </a:lnTo>
                      <a:lnTo>
                        <a:pt x="1127" y="125"/>
                      </a:lnTo>
                      <a:lnTo>
                        <a:pt x="1127" y="219"/>
                      </a:lnTo>
                      <a:lnTo>
                        <a:pt x="1128" y="89"/>
                      </a:lnTo>
                      <a:lnTo>
                        <a:pt x="1128" y="266"/>
                      </a:lnTo>
                      <a:lnTo>
                        <a:pt x="1128" y="208"/>
                      </a:lnTo>
                      <a:lnTo>
                        <a:pt x="1128" y="169"/>
                      </a:lnTo>
                      <a:lnTo>
                        <a:pt x="1128" y="161"/>
                      </a:lnTo>
                      <a:lnTo>
                        <a:pt x="1128" y="278"/>
                      </a:lnTo>
                      <a:lnTo>
                        <a:pt x="1128" y="272"/>
                      </a:lnTo>
                      <a:lnTo>
                        <a:pt x="1128" y="265"/>
                      </a:lnTo>
                      <a:lnTo>
                        <a:pt x="1128" y="174"/>
                      </a:lnTo>
                      <a:lnTo>
                        <a:pt x="1128" y="317"/>
                      </a:lnTo>
                      <a:lnTo>
                        <a:pt x="1128" y="146"/>
                      </a:lnTo>
                      <a:lnTo>
                        <a:pt x="1128" y="337"/>
                      </a:lnTo>
                      <a:lnTo>
                        <a:pt x="1129" y="132"/>
                      </a:lnTo>
                      <a:lnTo>
                        <a:pt x="1129" y="232"/>
                      </a:lnTo>
                      <a:lnTo>
                        <a:pt x="1129" y="124"/>
                      </a:lnTo>
                      <a:lnTo>
                        <a:pt x="1129" y="271"/>
                      </a:lnTo>
                      <a:lnTo>
                        <a:pt x="1129" y="228"/>
                      </a:lnTo>
                      <a:lnTo>
                        <a:pt x="1129" y="76"/>
                      </a:lnTo>
                      <a:lnTo>
                        <a:pt x="1129" y="256"/>
                      </a:lnTo>
                      <a:lnTo>
                        <a:pt x="1129" y="221"/>
                      </a:lnTo>
                      <a:lnTo>
                        <a:pt x="1129" y="219"/>
                      </a:lnTo>
                      <a:lnTo>
                        <a:pt x="1129" y="289"/>
                      </a:lnTo>
                      <a:lnTo>
                        <a:pt x="1129" y="145"/>
                      </a:lnTo>
                      <a:lnTo>
                        <a:pt x="1129" y="205"/>
                      </a:lnTo>
                      <a:lnTo>
                        <a:pt x="1130" y="175"/>
                      </a:lnTo>
                      <a:lnTo>
                        <a:pt x="1130" y="302"/>
                      </a:lnTo>
                      <a:lnTo>
                        <a:pt x="1130" y="262"/>
                      </a:lnTo>
                      <a:lnTo>
                        <a:pt x="1130" y="254"/>
                      </a:lnTo>
                      <a:lnTo>
                        <a:pt x="1130" y="150"/>
                      </a:lnTo>
                      <a:lnTo>
                        <a:pt x="1130" y="350"/>
                      </a:lnTo>
                      <a:lnTo>
                        <a:pt x="1130" y="265"/>
                      </a:lnTo>
                      <a:lnTo>
                        <a:pt x="1130" y="269"/>
                      </a:lnTo>
                      <a:lnTo>
                        <a:pt x="1130" y="129"/>
                      </a:lnTo>
                      <a:lnTo>
                        <a:pt x="1130" y="241"/>
                      </a:lnTo>
                      <a:lnTo>
                        <a:pt x="1131" y="236"/>
                      </a:lnTo>
                      <a:lnTo>
                        <a:pt x="1131" y="321"/>
                      </a:lnTo>
                      <a:lnTo>
                        <a:pt x="1131" y="258"/>
                      </a:lnTo>
                      <a:lnTo>
                        <a:pt x="1131" y="254"/>
                      </a:lnTo>
                      <a:lnTo>
                        <a:pt x="1131" y="315"/>
                      </a:lnTo>
                      <a:lnTo>
                        <a:pt x="1131" y="232"/>
                      </a:lnTo>
                      <a:lnTo>
                        <a:pt x="1131" y="276"/>
                      </a:lnTo>
                      <a:lnTo>
                        <a:pt x="1131" y="379"/>
                      </a:lnTo>
                      <a:lnTo>
                        <a:pt x="1131" y="164"/>
                      </a:lnTo>
                      <a:lnTo>
                        <a:pt x="1131" y="296"/>
                      </a:lnTo>
                      <a:lnTo>
                        <a:pt x="1131" y="246"/>
                      </a:lnTo>
                      <a:lnTo>
                        <a:pt x="1131" y="215"/>
                      </a:lnTo>
                      <a:lnTo>
                        <a:pt x="1132" y="299"/>
                      </a:lnTo>
                      <a:lnTo>
                        <a:pt x="1132" y="253"/>
                      </a:lnTo>
                      <a:lnTo>
                        <a:pt x="1132" y="377"/>
                      </a:lnTo>
                      <a:lnTo>
                        <a:pt x="1132" y="301"/>
                      </a:lnTo>
                      <a:lnTo>
                        <a:pt x="1132" y="350"/>
                      </a:lnTo>
                      <a:lnTo>
                        <a:pt x="1132" y="379"/>
                      </a:lnTo>
                      <a:lnTo>
                        <a:pt x="1132" y="276"/>
                      </a:lnTo>
                      <a:lnTo>
                        <a:pt x="1132" y="293"/>
                      </a:lnTo>
                      <a:lnTo>
                        <a:pt x="1132" y="260"/>
                      </a:lnTo>
                      <a:lnTo>
                        <a:pt x="1132" y="267"/>
                      </a:lnTo>
                      <a:lnTo>
                        <a:pt x="1132" y="173"/>
                      </a:lnTo>
                      <a:lnTo>
                        <a:pt x="1132" y="228"/>
                      </a:lnTo>
                      <a:lnTo>
                        <a:pt x="1133" y="384"/>
                      </a:lnTo>
                      <a:lnTo>
                        <a:pt x="1133" y="184"/>
                      </a:lnTo>
                      <a:lnTo>
                        <a:pt x="1133" y="188"/>
                      </a:lnTo>
                      <a:lnTo>
                        <a:pt x="1133" y="169"/>
                      </a:lnTo>
                      <a:lnTo>
                        <a:pt x="1133" y="377"/>
                      </a:lnTo>
                      <a:lnTo>
                        <a:pt x="1133" y="251"/>
                      </a:lnTo>
                      <a:lnTo>
                        <a:pt x="1133" y="334"/>
                      </a:lnTo>
                      <a:lnTo>
                        <a:pt x="1133" y="353"/>
                      </a:lnTo>
                      <a:lnTo>
                        <a:pt x="1133" y="201"/>
                      </a:lnTo>
                      <a:lnTo>
                        <a:pt x="1133" y="266"/>
                      </a:lnTo>
                      <a:lnTo>
                        <a:pt x="1133" y="299"/>
                      </a:lnTo>
                      <a:lnTo>
                        <a:pt x="1134" y="180"/>
                      </a:lnTo>
                      <a:lnTo>
                        <a:pt x="1134" y="354"/>
                      </a:lnTo>
                      <a:lnTo>
                        <a:pt x="1134" y="192"/>
                      </a:lnTo>
                      <a:lnTo>
                        <a:pt x="1134" y="175"/>
                      </a:lnTo>
                      <a:lnTo>
                        <a:pt x="1134" y="327"/>
                      </a:lnTo>
                      <a:lnTo>
                        <a:pt x="1134" y="319"/>
                      </a:lnTo>
                      <a:lnTo>
                        <a:pt x="1134" y="329"/>
                      </a:lnTo>
                      <a:lnTo>
                        <a:pt x="1134" y="157"/>
                      </a:lnTo>
                      <a:lnTo>
                        <a:pt x="1134" y="360"/>
                      </a:lnTo>
                      <a:lnTo>
                        <a:pt x="1134" y="354"/>
                      </a:lnTo>
                      <a:lnTo>
                        <a:pt x="1134" y="233"/>
                      </a:lnTo>
                      <a:lnTo>
                        <a:pt x="1135" y="290"/>
                      </a:lnTo>
                      <a:lnTo>
                        <a:pt x="1135" y="340"/>
                      </a:lnTo>
                      <a:lnTo>
                        <a:pt x="1135" y="368"/>
                      </a:lnTo>
                      <a:lnTo>
                        <a:pt x="1135" y="219"/>
                      </a:lnTo>
                      <a:lnTo>
                        <a:pt x="1135" y="203"/>
                      </a:lnTo>
                      <a:lnTo>
                        <a:pt x="1135" y="198"/>
                      </a:lnTo>
                      <a:lnTo>
                        <a:pt x="1135" y="351"/>
                      </a:lnTo>
                      <a:lnTo>
                        <a:pt x="1135" y="276"/>
                      </a:lnTo>
                      <a:lnTo>
                        <a:pt x="1135" y="266"/>
                      </a:lnTo>
                      <a:lnTo>
                        <a:pt x="1135" y="216"/>
                      </a:lnTo>
                      <a:lnTo>
                        <a:pt x="1135" y="307"/>
                      </a:lnTo>
                      <a:lnTo>
                        <a:pt x="1136" y="146"/>
                      </a:lnTo>
                      <a:lnTo>
                        <a:pt x="1136" y="351"/>
                      </a:lnTo>
                      <a:lnTo>
                        <a:pt x="1136" y="165"/>
                      </a:lnTo>
                      <a:lnTo>
                        <a:pt x="1136" y="356"/>
                      </a:lnTo>
                      <a:lnTo>
                        <a:pt x="1136" y="244"/>
                      </a:lnTo>
                      <a:lnTo>
                        <a:pt x="1136" y="312"/>
                      </a:lnTo>
                      <a:lnTo>
                        <a:pt x="1136" y="369"/>
                      </a:lnTo>
                      <a:lnTo>
                        <a:pt x="1136" y="191"/>
                      </a:lnTo>
                      <a:lnTo>
                        <a:pt x="1136" y="267"/>
                      </a:lnTo>
                      <a:lnTo>
                        <a:pt x="1136" y="335"/>
                      </a:lnTo>
                      <a:lnTo>
                        <a:pt x="1137" y="166"/>
                      </a:lnTo>
                      <a:lnTo>
                        <a:pt x="1137" y="243"/>
                      </a:lnTo>
                      <a:lnTo>
                        <a:pt x="1137" y="165"/>
                      </a:lnTo>
                      <a:lnTo>
                        <a:pt x="1137" y="345"/>
                      </a:lnTo>
                      <a:lnTo>
                        <a:pt x="1137" y="277"/>
                      </a:lnTo>
                      <a:lnTo>
                        <a:pt x="1137" y="308"/>
                      </a:lnTo>
                      <a:lnTo>
                        <a:pt x="1137" y="173"/>
                      </a:lnTo>
                      <a:lnTo>
                        <a:pt x="1137" y="241"/>
                      </a:lnTo>
                      <a:lnTo>
                        <a:pt x="1137" y="296"/>
                      </a:lnTo>
                      <a:lnTo>
                        <a:pt x="1137" y="246"/>
                      </a:lnTo>
                      <a:lnTo>
                        <a:pt x="1138" y="347"/>
                      </a:lnTo>
                      <a:lnTo>
                        <a:pt x="1138" y="313"/>
                      </a:lnTo>
                      <a:lnTo>
                        <a:pt x="1138" y="278"/>
                      </a:lnTo>
                      <a:lnTo>
                        <a:pt x="1138" y="254"/>
                      </a:lnTo>
                      <a:lnTo>
                        <a:pt x="1138" y="320"/>
                      </a:lnTo>
                      <a:lnTo>
                        <a:pt x="1138" y="303"/>
                      </a:lnTo>
                      <a:lnTo>
                        <a:pt x="1138" y="354"/>
                      </a:lnTo>
                      <a:lnTo>
                        <a:pt x="1138" y="236"/>
                      </a:lnTo>
                      <a:lnTo>
                        <a:pt x="1138" y="300"/>
                      </a:lnTo>
                      <a:lnTo>
                        <a:pt x="1138" y="422"/>
                      </a:lnTo>
                      <a:lnTo>
                        <a:pt x="1138" y="238"/>
                      </a:lnTo>
                      <a:lnTo>
                        <a:pt x="1138" y="250"/>
                      </a:lnTo>
                      <a:lnTo>
                        <a:pt x="1139" y="319"/>
                      </a:lnTo>
                      <a:lnTo>
                        <a:pt x="1139" y="197"/>
                      </a:lnTo>
                      <a:lnTo>
                        <a:pt x="1139" y="229"/>
                      </a:lnTo>
                      <a:lnTo>
                        <a:pt x="1139" y="318"/>
                      </a:lnTo>
                      <a:lnTo>
                        <a:pt x="1139" y="159"/>
                      </a:lnTo>
                      <a:lnTo>
                        <a:pt x="1139" y="298"/>
                      </a:lnTo>
                      <a:lnTo>
                        <a:pt x="1139" y="293"/>
                      </a:lnTo>
                      <a:lnTo>
                        <a:pt x="1139" y="304"/>
                      </a:lnTo>
                      <a:lnTo>
                        <a:pt x="1139" y="252"/>
                      </a:lnTo>
                      <a:lnTo>
                        <a:pt x="1139" y="298"/>
                      </a:lnTo>
                      <a:lnTo>
                        <a:pt x="1139" y="370"/>
                      </a:lnTo>
                      <a:lnTo>
                        <a:pt x="1140" y="156"/>
                      </a:lnTo>
                      <a:lnTo>
                        <a:pt x="1140" y="309"/>
                      </a:lnTo>
                      <a:lnTo>
                        <a:pt x="1140" y="327"/>
                      </a:lnTo>
                      <a:lnTo>
                        <a:pt x="1140" y="439"/>
                      </a:lnTo>
                      <a:lnTo>
                        <a:pt x="1140" y="232"/>
                      </a:lnTo>
                      <a:lnTo>
                        <a:pt x="1140" y="305"/>
                      </a:lnTo>
                      <a:lnTo>
                        <a:pt x="1140" y="414"/>
                      </a:lnTo>
                      <a:lnTo>
                        <a:pt x="1140" y="222"/>
                      </a:lnTo>
                      <a:lnTo>
                        <a:pt x="1140" y="260"/>
                      </a:lnTo>
                      <a:lnTo>
                        <a:pt x="1140" y="352"/>
                      </a:lnTo>
                      <a:lnTo>
                        <a:pt x="1141" y="0"/>
                      </a:lnTo>
                      <a:lnTo>
                        <a:pt x="1141" y="396"/>
                      </a:lnTo>
                      <a:lnTo>
                        <a:pt x="1141" y="221"/>
                      </a:lnTo>
                      <a:lnTo>
                        <a:pt x="1141" y="260"/>
                      </a:lnTo>
                      <a:lnTo>
                        <a:pt x="1141" y="339"/>
                      </a:lnTo>
                      <a:lnTo>
                        <a:pt x="1141" y="197"/>
                      </a:lnTo>
                      <a:lnTo>
                        <a:pt x="1141" y="235"/>
                      </a:lnTo>
                      <a:lnTo>
                        <a:pt x="1141" y="188"/>
                      </a:lnTo>
                      <a:lnTo>
                        <a:pt x="1141" y="396"/>
                      </a:lnTo>
                      <a:lnTo>
                        <a:pt x="1141" y="249"/>
                      </a:lnTo>
                      <a:lnTo>
                        <a:pt x="1141" y="375"/>
                      </a:lnTo>
                      <a:lnTo>
                        <a:pt x="1142" y="129"/>
                      </a:lnTo>
                      <a:lnTo>
                        <a:pt x="1142" y="209"/>
                      </a:lnTo>
                      <a:lnTo>
                        <a:pt x="1142" y="333"/>
                      </a:lnTo>
                      <a:lnTo>
                        <a:pt x="1142" y="459"/>
                      </a:lnTo>
                      <a:lnTo>
                        <a:pt x="1142" y="229"/>
                      </a:lnTo>
                      <a:lnTo>
                        <a:pt x="1142" y="281"/>
                      </a:lnTo>
                      <a:lnTo>
                        <a:pt x="1142" y="333"/>
                      </a:lnTo>
                      <a:lnTo>
                        <a:pt x="1142" y="380"/>
                      </a:lnTo>
                      <a:lnTo>
                        <a:pt x="1142" y="295"/>
                      </a:lnTo>
                      <a:lnTo>
                        <a:pt x="1142" y="266"/>
                      </a:lnTo>
                      <a:lnTo>
                        <a:pt x="1142" y="186"/>
                      </a:lnTo>
                      <a:lnTo>
                        <a:pt x="1143" y="369"/>
                      </a:lnTo>
                      <a:lnTo>
                        <a:pt x="1143" y="369"/>
                      </a:lnTo>
                      <a:lnTo>
                        <a:pt x="1143" y="171"/>
                      </a:lnTo>
                      <a:lnTo>
                        <a:pt x="1143" y="177"/>
                      </a:lnTo>
                      <a:lnTo>
                        <a:pt x="1143" y="317"/>
                      </a:lnTo>
                      <a:lnTo>
                        <a:pt x="1143" y="252"/>
                      </a:lnTo>
                      <a:lnTo>
                        <a:pt x="1143" y="357"/>
                      </a:lnTo>
                      <a:lnTo>
                        <a:pt x="1143" y="339"/>
                      </a:lnTo>
                      <a:lnTo>
                        <a:pt x="1143" y="197"/>
                      </a:lnTo>
                      <a:lnTo>
                        <a:pt x="1144" y="328"/>
                      </a:lnTo>
                      <a:lnTo>
                        <a:pt x="1144" y="234"/>
                      </a:lnTo>
                      <a:lnTo>
                        <a:pt x="1144" y="353"/>
                      </a:lnTo>
                      <a:lnTo>
                        <a:pt x="1144" y="201"/>
                      </a:lnTo>
                      <a:lnTo>
                        <a:pt x="1144" y="411"/>
                      </a:lnTo>
                      <a:lnTo>
                        <a:pt x="1144" y="269"/>
                      </a:lnTo>
                      <a:lnTo>
                        <a:pt x="1144" y="368"/>
                      </a:lnTo>
                      <a:lnTo>
                        <a:pt x="1144" y="293"/>
                      </a:lnTo>
                      <a:lnTo>
                        <a:pt x="1144" y="364"/>
                      </a:lnTo>
                      <a:lnTo>
                        <a:pt x="1144" y="268"/>
                      </a:lnTo>
                      <a:lnTo>
                        <a:pt x="1144" y="333"/>
                      </a:lnTo>
                      <a:lnTo>
                        <a:pt x="1144" y="121"/>
                      </a:lnTo>
                      <a:lnTo>
                        <a:pt x="1145" y="267"/>
                      </a:lnTo>
                      <a:lnTo>
                        <a:pt x="1145" y="238"/>
                      </a:lnTo>
                      <a:lnTo>
                        <a:pt x="1145" y="312"/>
                      </a:lnTo>
                      <a:lnTo>
                        <a:pt x="1145" y="259"/>
                      </a:lnTo>
                      <a:lnTo>
                        <a:pt x="1145" y="256"/>
                      </a:lnTo>
                      <a:lnTo>
                        <a:pt x="1145" y="176"/>
                      </a:lnTo>
                      <a:lnTo>
                        <a:pt x="1145" y="373"/>
                      </a:lnTo>
                      <a:lnTo>
                        <a:pt x="1145" y="351"/>
                      </a:lnTo>
                      <a:lnTo>
                        <a:pt x="1145" y="422"/>
                      </a:lnTo>
                      <a:lnTo>
                        <a:pt x="1146" y="244"/>
                      </a:lnTo>
                      <a:lnTo>
                        <a:pt x="1146" y="271"/>
                      </a:lnTo>
                      <a:lnTo>
                        <a:pt x="1146" y="358"/>
                      </a:lnTo>
                      <a:lnTo>
                        <a:pt x="1146" y="404"/>
                      </a:lnTo>
                      <a:lnTo>
                        <a:pt x="1146" y="273"/>
                      </a:lnTo>
                      <a:lnTo>
                        <a:pt x="1146" y="318"/>
                      </a:lnTo>
                      <a:lnTo>
                        <a:pt x="1146" y="337"/>
                      </a:lnTo>
                      <a:lnTo>
                        <a:pt x="1146" y="373"/>
                      </a:lnTo>
                      <a:lnTo>
                        <a:pt x="1146" y="271"/>
                      </a:lnTo>
                      <a:lnTo>
                        <a:pt x="1146" y="295"/>
                      </a:lnTo>
                      <a:lnTo>
                        <a:pt x="1146" y="354"/>
                      </a:lnTo>
                      <a:lnTo>
                        <a:pt x="1146" y="214"/>
                      </a:lnTo>
                      <a:lnTo>
                        <a:pt x="1146" y="267"/>
                      </a:lnTo>
                      <a:lnTo>
                        <a:pt x="1147" y="425"/>
                      </a:lnTo>
                      <a:lnTo>
                        <a:pt x="1147" y="267"/>
                      </a:lnTo>
                      <a:lnTo>
                        <a:pt x="1147" y="359"/>
                      </a:lnTo>
                      <a:lnTo>
                        <a:pt x="1147" y="395"/>
                      </a:lnTo>
                      <a:lnTo>
                        <a:pt x="1147" y="230"/>
                      </a:lnTo>
                      <a:lnTo>
                        <a:pt x="1147" y="410"/>
                      </a:lnTo>
                      <a:lnTo>
                        <a:pt x="1147" y="237"/>
                      </a:lnTo>
                      <a:lnTo>
                        <a:pt x="1147" y="274"/>
                      </a:lnTo>
                      <a:lnTo>
                        <a:pt x="1147" y="285"/>
                      </a:lnTo>
                      <a:lnTo>
                        <a:pt x="1147" y="203"/>
                      </a:lnTo>
                      <a:lnTo>
                        <a:pt x="1147" y="215"/>
                      </a:lnTo>
                      <a:lnTo>
                        <a:pt x="1147" y="202"/>
                      </a:lnTo>
                      <a:lnTo>
                        <a:pt x="1147" y="334"/>
                      </a:lnTo>
                      <a:lnTo>
                        <a:pt x="1148" y="249"/>
                      </a:lnTo>
                      <a:lnTo>
                        <a:pt x="1148" y="303"/>
                      </a:lnTo>
                      <a:lnTo>
                        <a:pt x="1148" y="260"/>
                      </a:lnTo>
                      <a:lnTo>
                        <a:pt x="1148" y="396"/>
                      </a:lnTo>
                      <a:lnTo>
                        <a:pt x="1148" y="300"/>
                      </a:lnTo>
                      <a:lnTo>
                        <a:pt x="1148" y="217"/>
                      </a:lnTo>
                      <a:lnTo>
                        <a:pt x="1148" y="320"/>
                      </a:lnTo>
                      <a:lnTo>
                        <a:pt x="1148" y="238"/>
                      </a:lnTo>
                      <a:lnTo>
                        <a:pt x="1148" y="180"/>
                      </a:lnTo>
                      <a:lnTo>
                        <a:pt x="1149" y="317"/>
                      </a:lnTo>
                      <a:lnTo>
                        <a:pt x="1149" y="264"/>
                      </a:lnTo>
                      <a:lnTo>
                        <a:pt x="1149" y="255"/>
                      </a:lnTo>
                      <a:lnTo>
                        <a:pt x="1149" y="337"/>
                      </a:lnTo>
                      <a:lnTo>
                        <a:pt x="1149" y="183"/>
                      </a:lnTo>
                      <a:lnTo>
                        <a:pt x="1149" y="283"/>
                      </a:lnTo>
                      <a:lnTo>
                        <a:pt x="1149" y="370"/>
                      </a:lnTo>
                      <a:lnTo>
                        <a:pt x="1149" y="254"/>
                      </a:lnTo>
                      <a:lnTo>
                        <a:pt x="1149" y="358"/>
                      </a:lnTo>
                      <a:lnTo>
                        <a:pt x="1149" y="279"/>
                      </a:lnTo>
                      <a:lnTo>
                        <a:pt x="1149" y="291"/>
                      </a:lnTo>
                      <a:lnTo>
                        <a:pt x="1150" y="251"/>
                      </a:lnTo>
                      <a:lnTo>
                        <a:pt x="1150" y="196"/>
                      </a:lnTo>
                      <a:lnTo>
                        <a:pt x="1150" y="342"/>
                      </a:lnTo>
                      <a:lnTo>
                        <a:pt x="1150" y="299"/>
                      </a:lnTo>
                      <a:lnTo>
                        <a:pt x="1150" y="312"/>
                      </a:lnTo>
                      <a:lnTo>
                        <a:pt x="1150" y="243"/>
                      </a:lnTo>
                      <a:lnTo>
                        <a:pt x="1150" y="331"/>
                      </a:lnTo>
                      <a:lnTo>
                        <a:pt x="1150" y="250"/>
                      </a:lnTo>
                      <a:lnTo>
                        <a:pt x="1150" y="310"/>
                      </a:lnTo>
                      <a:lnTo>
                        <a:pt x="1150" y="207"/>
                      </a:lnTo>
                      <a:lnTo>
                        <a:pt x="1150" y="412"/>
                      </a:lnTo>
                      <a:lnTo>
                        <a:pt x="1150" y="287"/>
                      </a:lnTo>
                      <a:lnTo>
                        <a:pt x="1151" y="361"/>
                      </a:lnTo>
                      <a:lnTo>
                        <a:pt x="1151" y="320"/>
                      </a:lnTo>
                      <a:lnTo>
                        <a:pt x="1151" y="88"/>
                      </a:lnTo>
                      <a:lnTo>
                        <a:pt x="1151" y="295"/>
                      </a:lnTo>
                      <a:lnTo>
                        <a:pt x="1151" y="59"/>
                      </a:lnTo>
                      <a:lnTo>
                        <a:pt x="1151" y="155"/>
                      </a:lnTo>
                      <a:lnTo>
                        <a:pt x="1151" y="97"/>
                      </a:lnTo>
                      <a:lnTo>
                        <a:pt x="1151" y="348"/>
                      </a:lnTo>
                      <a:lnTo>
                        <a:pt x="1151" y="206"/>
                      </a:lnTo>
                      <a:lnTo>
                        <a:pt x="1151" y="306"/>
                      </a:lnTo>
                      <a:lnTo>
                        <a:pt x="1151" y="391"/>
                      </a:lnTo>
                      <a:lnTo>
                        <a:pt x="1152" y="184"/>
                      </a:lnTo>
                      <a:lnTo>
                        <a:pt x="1152" y="322"/>
                      </a:lnTo>
                      <a:lnTo>
                        <a:pt x="1152" y="219"/>
                      </a:lnTo>
                      <a:lnTo>
                        <a:pt x="1152" y="303"/>
                      </a:lnTo>
                      <a:lnTo>
                        <a:pt x="1152" y="243"/>
                      </a:lnTo>
                      <a:lnTo>
                        <a:pt x="1152" y="310"/>
                      </a:lnTo>
                      <a:lnTo>
                        <a:pt x="1152" y="109"/>
                      </a:lnTo>
                      <a:lnTo>
                        <a:pt x="1152" y="350"/>
                      </a:lnTo>
                      <a:lnTo>
                        <a:pt x="1152" y="184"/>
                      </a:lnTo>
                      <a:lnTo>
                        <a:pt x="1152" y="51"/>
                      </a:lnTo>
                      <a:lnTo>
                        <a:pt x="1152" y="352"/>
                      </a:lnTo>
                      <a:lnTo>
                        <a:pt x="1152" y="259"/>
                      </a:lnTo>
                      <a:lnTo>
                        <a:pt x="1152" y="289"/>
                      </a:lnTo>
                      <a:lnTo>
                        <a:pt x="1153" y="318"/>
                      </a:lnTo>
                      <a:lnTo>
                        <a:pt x="1153" y="257"/>
                      </a:lnTo>
                      <a:lnTo>
                        <a:pt x="1153" y="330"/>
                      </a:lnTo>
                      <a:lnTo>
                        <a:pt x="1153" y="215"/>
                      </a:lnTo>
                      <a:lnTo>
                        <a:pt x="1153" y="307"/>
                      </a:lnTo>
                      <a:lnTo>
                        <a:pt x="1153" y="318"/>
                      </a:lnTo>
                      <a:lnTo>
                        <a:pt x="1153" y="359"/>
                      </a:lnTo>
                      <a:lnTo>
                        <a:pt x="1153" y="296"/>
                      </a:lnTo>
                      <a:lnTo>
                        <a:pt x="1153" y="327"/>
                      </a:lnTo>
                      <a:lnTo>
                        <a:pt x="1153" y="150"/>
                      </a:lnTo>
                      <a:lnTo>
                        <a:pt x="1154" y="258"/>
                      </a:lnTo>
                      <a:lnTo>
                        <a:pt x="1154" y="235"/>
                      </a:lnTo>
                      <a:lnTo>
                        <a:pt x="1154" y="191"/>
                      </a:lnTo>
                      <a:lnTo>
                        <a:pt x="1154" y="390"/>
                      </a:lnTo>
                      <a:lnTo>
                        <a:pt x="1154" y="324"/>
                      </a:lnTo>
                      <a:lnTo>
                        <a:pt x="1154" y="361"/>
                      </a:lnTo>
                      <a:lnTo>
                        <a:pt x="1154" y="233"/>
                      </a:lnTo>
                      <a:lnTo>
                        <a:pt x="1154" y="283"/>
                      </a:lnTo>
                      <a:lnTo>
                        <a:pt x="1154" y="224"/>
                      </a:lnTo>
                      <a:lnTo>
                        <a:pt x="1154" y="354"/>
                      </a:lnTo>
                      <a:lnTo>
                        <a:pt x="1155" y="289"/>
                      </a:lnTo>
                      <a:lnTo>
                        <a:pt x="1155" y="265"/>
                      </a:lnTo>
                      <a:lnTo>
                        <a:pt x="1155" y="287"/>
                      </a:lnTo>
                      <a:lnTo>
                        <a:pt x="1155" y="191"/>
                      </a:lnTo>
                      <a:lnTo>
                        <a:pt x="1155" y="195"/>
                      </a:lnTo>
                      <a:lnTo>
                        <a:pt x="1155" y="199"/>
                      </a:lnTo>
                      <a:lnTo>
                        <a:pt x="1155" y="406"/>
                      </a:lnTo>
                      <a:lnTo>
                        <a:pt x="1155" y="289"/>
                      </a:lnTo>
                      <a:lnTo>
                        <a:pt x="1155" y="151"/>
                      </a:lnTo>
                      <a:lnTo>
                        <a:pt x="1155" y="275"/>
                      </a:lnTo>
                      <a:lnTo>
                        <a:pt x="1155" y="198"/>
                      </a:lnTo>
                      <a:lnTo>
                        <a:pt x="1156" y="327"/>
                      </a:lnTo>
                      <a:lnTo>
                        <a:pt x="1156" y="192"/>
                      </a:lnTo>
                      <a:lnTo>
                        <a:pt x="1156" y="334"/>
                      </a:lnTo>
                      <a:lnTo>
                        <a:pt x="1156" y="299"/>
                      </a:lnTo>
                      <a:lnTo>
                        <a:pt x="1156" y="98"/>
                      </a:lnTo>
                      <a:lnTo>
                        <a:pt x="1156" y="354"/>
                      </a:lnTo>
                      <a:lnTo>
                        <a:pt x="1156" y="302"/>
                      </a:lnTo>
                      <a:lnTo>
                        <a:pt x="1156" y="299"/>
                      </a:lnTo>
                      <a:lnTo>
                        <a:pt x="1156" y="332"/>
                      </a:lnTo>
                      <a:lnTo>
                        <a:pt x="1156" y="208"/>
                      </a:lnTo>
                      <a:lnTo>
                        <a:pt x="1156" y="208"/>
                      </a:lnTo>
                      <a:lnTo>
                        <a:pt x="1156" y="188"/>
                      </a:lnTo>
                      <a:lnTo>
                        <a:pt x="1157" y="375"/>
                      </a:lnTo>
                      <a:lnTo>
                        <a:pt x="1157" y="277"/>
                      </a:lnTo>
                      <a:lnTo>
                        <a:pt x="1157" y="274"/>
                      </a:lnTo>
                      <a:lnTo>
                        <a:pt x="1157" y="160"/>
                      </a:lnTo>
                      <a:lnTo>
                        <a:pt x="1157" y="416"/>
                      </a:lnTo>
                      <a:lnTo>
                        <a:pt x="1157" y="334"/>
                      </a:lnTo>
                      <a:lnTo>
                        <a:pt x="1157" y="300"/>
                      </a:lnTo>
                      <a:lnTo>
                        <a:pt x="1157" y="195"/>
                      </a:lnTo>
                      <a:lnTo>
                        <a:pt x="1157" y="386"/>
                      </a:lnTo>
                      <a:lnTo>
                        <a:pt x="1157" y="328"/>
                      </a:lnTo>
                      <a:lnTo>
                        <a:pt x="1157" y="145"/>
                      </a:lnTo>
                      <a:lnTo>
                        <a:pt x="1157" y="392"/>
                      </a:lnTo>
                      <a:lnTo>
                        <a:pt x="1158" y="318"/>
                      </a:lnTo>
                      <a:lnTo>
                        <a:pt x="1158" y="319"/>
                      </a:lnTo>
                      <a:lnTo>
                        <a:pt x="1158" y="208"/>
                      </a:lnTo>
                      <a:lnTo>
                        <a:pt x="1158" y="358"/>
                      </a:lnTo>
                      <a:lnTo>
                        <a:pt x="1158" y="262"/>
                      </a:lnTo>
                      <a:lnTo>
                        <a:pt x="1158" y="360"/>
                      </a:lnTo>
                      <a:lnTo>
                        <a:pt x="1158" y="374"/>
                      </a:lnTo>
                      <a:lnTo>
                        <a:pt x="1158" y="241"/>
                      </a:lnTo>
                      <a:lnTo>
                        <a:pt x="1158" y="264"/>
                      </a:lnTo>
                      <a:lnTo>
                        <a:pt x="1158" y="214"/>
                      </a:lnTo>
                      <a:lnTo>
                        <a:pt x="1158" y="354"/>
                      </a:lnTo>
                      <a:lnTo>
                        <a:pt x="1158" y="172"/>
                      </a:lnTo>
                      <a:lnTo>
                        <a:pt x="1158" y="282"/>
                      </a:lnTo>
                      <a:lnTo>
                        <a:pt x="1158" y="133"/>
                      </a:lnTo>
                      <a:lnTo>
                        <a:pt x="1159" y="137"/>
                      </a:lnTo>
                      <a:lnTo>
                        <a:pt x="1159" y="311"/>
                      </a:lnTo>
                      <a:lnTo>
                        <a:pt x="1159" y="316"/>
                      </a:lnTo>
                      <a:lnTo>
                        <a:pt x="1159" y="153"/>
                      </a:lnTo>
                      <a:lnTo>
                        <a:pt x="1159" y="306"/>
                      </a:lnTo>
                      <a:lnTo>
                        <a:pt x="1159" y="403"/>
                      </a:lnTo>
                      <a:lnTo>
                        <a:pt x="1159" y="166"/>
                      </a:lnTo>
                      <a:lnTo>
                        <a:pt x="1159" y="282"/>
                      </a:lnTo>
                      <a:lnTo>
                        <a:pt x="1159" y="377"/>
                      </a:lnTo>
                      <a:lnTo>
                        <a:pt x="1160" y="112"/>
                      </a:lnTo>
                      <a:lnTo>
                        <a:pt x="1160" y="232"/>
                      </a:lnTo>
                      <a:lnTo>
                        <a:pt x="1160" y="299"/>
                      </a:lnTo>
                      <a:lnTo>
                        <a:pt x="1160" y="216"/>
                      </a:lnTo>
                      <a:lnTo>
                        <a:pt x="1160" y="248"/>
                      </a:lnTo>
                      <a:lnTo>
                        <a:pt x="1160" y="357"/>
                      </a:lnTo>
                      <a:lnTo>
                        <a:pt x="1160" y="255"/>
                      </a:lnTo>
                      <a:lnTo>
                        <a:pt x="1160" y="335"/>
                      </a:lnTo>
                      <a:lnTo>
                        <a:pt x="1160" y="257"/>
                      </a:lnTo>
                      <a:lnTo>
                        <a:pt x="1160" y="70"/>
                      </a:lnTo>
                      <a:lnTo>
                        <a:pt x="1161" y="287"/>
                      </a:lnTo>
                      <a:lnTo>
                        <a:pt x="1161" y="251"/>
                      </a:lnTo>
                      <a:lnTo>
                        <a:pt x="1161" y="311"/>
                      </a:lnTo>
                      <a:lnTo>
                        <a:pt x="1161" y="150"/>
                      </a:lnTo>
                      <a:lnTo>
                        <a:pt x="1161" y="297"/>
                      </a:lnTo>
                      <a:lnTo>
                        <a:pt x="1161" y="186"/>
                      </a:lnTo>
                      <a:lnTo>
                        <a:pt x="1161" y="102"/>
                      </a:lnTo>
                      <a:lnTo>
                        <a:pt x="1161" y="284"/>
                      </a:lnTo>
                      <a:lnTo>
                        <a:pt x="1161" y="270"/>
                      </a:lnTo>
                      <a:lnTo>
                        <a:pt x="1161" y="176"/>
                      </a:lnTo>
                      <a:lnTo>
                        <a:pt x="1161" y="253"/>
                      </a:lnTo>
                      <a:lnTo>
                        <a:pt x="1162" y="79"/>
                      </a:lnTo>
                      <a:lnTo>
                        <a:pt x="1162" y="220"/>
                      </a:lnTo>
                      <a:lnTo>
                        <a:pt x="1162" y="315"/>
                      </a:lnTo>
                      <a:lnTo>
                        <a:pt x="1162" y="132"/>
                      </a:lnTo>
                      <a:lnTo>
                        <a:pt x="1162" y="153"/>
                      </a:lnTo>
                      <a:lnTo>
                        <a:pt x="1162" y="215"/>
                      </a:lnTo>
                      <a:lnTo>
                        <a:pt x="1162" y="236"/>
                      </a:lnTo>
                      <a:lnTo>
                        <a:pt x="1162" y="127"/>
                      </a:lnTo>
                      <a:lnTo>
                        <a:pt x="1162" y="200"/>
                      </a:lnTo>
                      <a:lnTo>
                        <a:pt x="1162" y="113"/>
                      </a:lnTo>
                      <a:lnTo>
                        <a:pt x="1162" y="333"/>
                      </a:lnTo>
                      <a:lnTo>
                        <a:pt x="1163" y="202"/>
                      </a:lnTo>
                      <a:lnTo>
                        <a:pt x="1163" y="290"/>
                      </a:lnTo>
                      <a:lnTo>
                        <a:pt x="1163" y="119"/>
                      </a:lnTo>
                      <a:lnTo>
                        <a:pt x="1163" y="299"/>
                      </a:lnTo>
                      <a:lnTo>
                        <a:pt x="1163" y="211"/>
                      </a:lnTo>
                      <a:lnTo>
                        <a:pt x="1163" y="125"/>
                      </a:lnTo>
                      <a:lnTo>
                        <a:pt x="1163" y="74"/>
                      </a:lnTo>
                      <a:lnTo>
                        <a:pt x="1163" y="382"/>
                      </a:lnTo>
                      <a:lnTo>
                        <a:pt x="1163" y="234"/>
                      </a:lnTo>
                      <a:lnTo>
                        <a:pt x="1163" y="248"/>
                      </a:lnTo>
                      <a:lnTo>
                        <a:pt x="1163" y="182"/>
                      </a:lnTo>
                      <a:lnTo>
                        <a:pt x="1163" y="332"/>
                      </a:lnTo>
                      <a:lnTo>
                        <a:pt x="1163" y="248"/>
                      </a:lnTo>
                      <a:lnTo>
                        <a:pt x="1164" y="384"/>
                      </a:lnTo>
                      <a:lnTo>
                        <a:pt x="1164" y="178"/>
                      </a:lnTo>
                      <a:lnTo>
                        <a:pt x="1164" y="286"/>
                      </a:lnTo>
                      <a:lnTo>
                        <a:pt x="1164" y="229"/>
                      </a:lnTo>
                      <a:lnTo>
                        <a:pt x="1164" y="326"/>
                      </a:lnTo>
                      <a:lnTo>
                        <a:pt x="1164" y="226"/>
                      </a:lnTo>
                      <a:lnTo>
                        <a:pt x="1164" y="228"/>
                      </a:lnTo>
                      <a:lnTo>
                        <a:pt x="1164" y="319"/>
                      </a:lnTo>
                      <a:lnTo>
                        <a:pt x="1164" y="159"/>
                      </a:lnTo>
                      <a:lnTo>
                        <a:pt x="1164" y="281"/>
                      </a:lnTo>
                      <a:lnTo>
                        <a:pt x="1164" y="256"/>
                      </a:lnTo>
                      <a:lnTo>
                        <a:pt x="1164" y="300"/>
                      </a:lnTo>
                      <a:lnTo>
                        <a:pt x="1165" y="142"/>
                      </a:lnTo>
                      <a:lnTo>
                        <a:pt x="1165" y="200"/>
                      </a:lnTo>
                      <a:lnTo>
                        <a:pt x="1165" y="203"/>
                      </a:lnTo>
                      <a:lnTo>
                        <a:pt x="1165" y="173"/>
                      </a:lnTo>
                      <a:lnTo>
                        <a:pt x="1165" y="249"/>
                      </a:lnTo>
                      <a:lnTo>
                        <a:pt x="1165" y="138"/>
                      </a:lnTo>
                      <a:lnTo>
                        <a:pt x="1165" y="409"/>
                      </a:lnTo>
                      <a:lnTo>
                        <a:pt x="1165" y="293"/>
                      </a:lnTo>
                      <a:lnTo>
                        <a:pt x="1165" y="211"/>
                      </a:lnTo>
                      <a:lnTo>
                        <a:pt x="1165" y="100"/>
                      </a:lnTo>
                      <a:lnTo>
                        <a:pt x="1166" y="223"/>
                      </a:lnTo>
                      <a:lnTo>
                        <a:pt x="1166" y="117"/>
                      </a:lnTo>
                      <a:lnTo>
                        <a:pt x="1166" y="235"/>
                      </a:lnTo>
                      <a:lnTo>
                        <a:pt x="1166" y="82"/>
                      </a:lnTo>
                      <a:lnTo>
                        <a:pt x="1166" y="294"/>
                      </a:lnTo>
                      <a:lnTo>
                        <a:pt x="1166" y="224"/>
                      </a:lnTo>
                      <a:lnTo>
                        <a:pt x="1166" y="225"/>
                      </a:lnTo>
                      <a:lnTo>
                        <a:pt x="1166" y="337"/>
                      </a:lnTo>
                      <a:lnTo>
                        <a:pt x="1166" y="156"/>
                      </a:lnTo>
                      <a:lnTo>
                        <a:pt x="1166" y="302"/>
                      </a:lnTo>
                      <a:lnTo>
                        <a:pt x="1166" y="178"/>
                      </a:lnTo>
                      <a:lnTo>
                        <a:pt x="1166" y="241"/>
                      </a:lnTo>
                      <a:lnTo>
                        <a:pt x="1167" y="194"/>
                      </a:lnTo>
                      <a:lnTo>
                        <a:pt x="1167" y="319"/>
                      </a:lnTo>
                      <a:lnTo>
                        <a:pt x="1167" y="33"/>
                      </a:lnTo>
                      <a:lnTo>
                        <a:pt x="1167" y="243"/>
                      </a:lnTo>
                      <a:lnTo>
                        <a:pt x="1167" y="292"/>
                      </a:lnTo>
                      <a:lnTo>
                        <a:pt x="1167" y="207"/>
                      </a:lnTo>
                      <a:lnTo>
                        <a:pt x="1167" y="254"/>
                      </a:lnTo>
                      <a:lnTo>
                        <a:pt x="1167" y="236"/>
                      </a:lnTo>
                      <a:lnTo>
                        <a:pt x="1167" y="264"/>
                      </a:lnTo>
                      <a:lnTo>
                        <a:pt x="1167" y="84"/>
                      </a:lnTo>
                      <a:lnTo>
                        <a:pt x="1167" y="166"/>
                      </a:lnTo>
                      <a:lnTo>
                        <a:pt x="1167" y="262"/>
                      </a:lnTo>
                      <a:lnTo>
                        <a:pt x="1168" y="140"/>
                      </a:lnTo>
                      <a:lnTo>
                        <a:pt x="1168" y="324"/>
                      </a:lnTo>
                      <a:lnTo>
                        <a:pt x="1168" y="190"/>
                      </a:lnTo>
                      <a:lnTo>
                        <a:pt x="1168" y="196"/>
                      </a:lnTo>
                      <a:lnTo>
                        <a:pt x="1168" y="334"/>
                      </a:lnTo>
                      <a:lnTo>
                        <a:pt x="1168" y="146"/>
                      </a:lnTo>
                      <a:lnTo>
                        <a:pt x="1168" y="244"/>
                      </a:lnTo>
                      <a:lnTo>
                        <a:pt x="1168" y="219"/>
                      </a:lnTo>
                      <a:lnTo>
                        <a:pt x="1168" y="360"/>
                      </a:lnTo>
                      <a:lnTo>
                        <a:pt x="1168" y="266"/>
                      </a:lnTo>
                      <a:lnTo>
                        <a:pt x="1168" y="262"/>
                      </a:lnTo>
                      <a:lnTo>
                        <a:pt x="1168" y="253"/>
                      </a:lnTo>
                      <a:lnTo>
                        <a:pt x="1168" y="292"/>
                      </a:lnTo>
                      <a:lnTo>
                        <a:pt x="1169" y="255"/>
                      </a:lnTo>
                      <a:lnTo>
                        <a:pt x="1169" y="199"/>
                      </a:lnTo>
                      <a:lnTo>
                        <a:pt x="1169" y="401"/>
                      </a:lnTo>
                      <a:lnTo>
                        <a:pt x="1169" y="188"/>
                      </a:lnTo>
                      <a:lnTo>
                        <a:pt x="1169" y="227"/>
                      </a:lnTo>
                      <a:lnTo>
                        <a:pt x="1169" y="315"/>
                      </a:lnTo>
                      <a:lnTo>
                        <a:pt x="1169" y="147"/>
                      </a:lnTo>
                      <a:lnTo>
                        <a:pt x="1169" y="202"/>
                      </a:lnTo>
                      <a:lnTo>
                        <a:pt x="1169" y="175"/>
                      </a:lnTo>
                      <a:lnTo>
                        <a:pt x="1169" y="321"/>
                      </a:lnTo>
                      <a:lnTo>
                        <a:pt x="1169" y="282"/>
                      </a:lnTo>
                      <a:lnTo>
                        <a:pt x="1170" y="194"/>
                      </a:lnTo>
                      <a:lnTo>
                        <a:pt x="1170" y="154"/>
                      </a:lnTo>
                      <a:lnTo>
                        <a:pt x="1170" y="288"/>
                      </a:lnTo>
                      <a:lnTo>
                        <a:pt x="1170" y="284"/>
                      </a:lnTo>
                      <a:lnTo>
                        <a:pt x="1170" y="242"/>
                      </a:lnTo>
                      <a:lnTo>
                        <a:pt x="1170" y="148"/>
                      </a:lnTo>
                      <a:lnTo>
                        <a:pt x="1170" y="304"/>
                      </a:lnTo>
                      <a:lnTo>
                        <a:pt x="1170" y="156"/>
                      </a:lnTo>
                      <a:lnTo>
                        <a:pt x="1170" y="303"/>
                      </a:lnTo>
                      <a:lnTo>
                        <a:pt x="1170" y="236"/>
                      </a:lnTo>
                      <a:lnTo>
                        <a:pt x="1171" y="202"/>
                      </a:lnTo>
                      <a:lnTo>
                        <a:pt x="1171" y="269"/>
                      </a:lnTo>
                      <a:lnTo>
                        <a:pt x="1171" y="239"/>
                      </a:lnTo>
                      <a:lnTo>
                        <a:pt x="1171" y="128"/>
                      </a:lnTo>
                      <a:lnTo>
                        <a:pt x="1171" y="246"/>
                      </a:lnTo>
                      <a:lnTo>
                        <a:pt x="1171" y="191"/>
                      </a:lnTo>
                      <a:lnTo>
                        <a:pt x="1171" y="317"/>
                      </a:lnTo>
                      <a:lnTo>
                        <a:pt x="1171" y="144"/>
                      </a:lnTo>
                      <a:lnTo>
                        <a:pt x="1171" y="249"/>
                      </a:lnTo>
                      <a:lnTo>
                        <a:pt x="1171" y="152"/>
                      </a:lnTo>
                      <a:lnTo>
                        <a:pt x="1171" y="250"/>
                      </a:lnTo>
                      <a:lnTo>
                        <a:pt x="1171" y="135"/>
                      </a:lnTo>
                      <a:lnTo>
                        <a:pt x="1172" y="244"/>
                      </a:lnTo>
                      <a:lnTo>
                        <a:pt x="1172" y="262"/>
                      </a:lnTo>
                      <a:lnTo>
                        <a:pt x="1172" y="298"/>
                      </a:lnTo>
                      <a:lnTo>
                        <a:pt x="1172" y="205"/>
                      </a:lnTo>
                      <a:lnTo>
                        <a:pt x="1172" y="283"/>
                      </a:lnTo>
                      <a:lnTo>
                        <a:pt x="1172" y="199"/>
                      </a:lnTo>
                      <a:lnTo>
                        <a:pt x="1172" y="318"/>
                      </a:lnTo>
                      <a:lnTo>
                        <a:pt x="1172" y="304"/>
                      </a:lnTo>
                      <a:lnTo>
                        <a:pt x="1172" y="257"/>
                      </a:lnTo>
                      <a:lnTo>
                        <a:pt x="1172" y="63"/>
                      </a:lnTo>
                      <a:lnTo>
                        <a:pt x="1172" y="150"/>
                      </a:lnTo>
                      <a:lnTo>
                        <a:pt x="1173" y="152"/>
                      </a:lnTo>
                      <a:lnTo>
                        <a:pt x="1173" y="79"/>
                      </a:lnTo>
                      <a:lnTo>
                        <a:pt x="1173" y="180"/>
                      </a:lnTo>
                      <a:lnTo>
                        <a:pt x="1173" y="135"/>
                      </a:lnTo>
                      <a:lnTo>
                        <a:pt x="1173" y="132"/>
                      </a:lnTo>
                      <a:lnTo>
                        <a:pt x="1173" y="291"/>
                      </a:lnTo>
                      <a:lnTo>
                        <a:pt x="1173" y="277"/>
                      </a:lnTo>
                      <a:lnTo>
                        <a:pt x="1173" y="240"/>
                      </a:lnTo>
                      <a:lnTo>
                        <a:pt x="1173" y="233"/>
                      </a:lnTo>
                      <a:lnTo>
                        <a:pt x="1173" y="327"/>
                      </a:lnTo>
                      <a:lnTo>
                        <a:pt x="1173" y="284"/>
                      </a:lnTo>
                      <a:lnTo>
                        <a:pt x="1173" y="134"/>
                      </a:lnTo>
                      <a:lnTo>
                        <a:pt x="1173" y="280"/>
                      </a:lnTo>
                      <a:lnTo>
                        <a:pt x="1174" y="240"/>
                      </a:lnTo>
                      <a:lnTo>
                        <a:pt x="1174" y="255"/>
                      </a:lnTo>
                      <a:lnTo>
                        <a:pt x="1174" y="233"/>
                      </a:lnTo>
                      <a:lnTo>
                        <a:pt x="1174" y="322"/>
                      </a:lnTo>
                      <a:lnTo>
                        <a:pt x="1174" y="267"/>
                      </a:lnTo>
                      <a:lnTo>
                        <a:pt x="1174" y="151"/>
                      </a:lnTo>
                      <a:lnTo>
                        <a:pt x="1174" y="260"/>
                      </a:lnTo>
                      <a:lnTo>
                        <a:pt x="1174" y="258"/>
                      </a:lnTo>
                      <a:lnTo>
                        <a:pt x="1174" y="188"/>
                      </a:lnTo>
                      <a:lnTo>
                        <a:pt x="1174" y="285"/>
                      </a:lnTo>
                      <a:lnTo>
                        <a:pt x="1175" y="168"/>
                      </a:lnTo>
                      <a:lnTo>
                        <a:pt x="1175" y="148"/>
                      </a:lnTo>
                      <a:lnTo>
                        <a:pt x="1175" y="385"/>
                      </a:lnTo>
                      <a:lnTo>
                        <a:pt x="1175" y="179"/>
                      </a:lnTo>
                      <a:lnTo>
                        <a:pt x="1175" y="373"/>
                      </a:lnTo>
                      <a:lnTo>
                        <a:pt x="1175" y="245"/>
                      </a:lnTo>
                      <a:lnTo>
                        <a:pt x="1175" y="200"/>
                      </a:lnTo>
                      <a:lnTo>
                        <a:pt x="1175" y="342"/>
                      </a:lnTo>
                      <a:lnTo>
                        <a:pt x="1175" y="146"/>
                      </a:lnTo>
                      <a:lnTo>
                        <a:pt x="1175" y="185"/>
                      </a:lnTo>
                      <a:lnTo>
                        <a:pt x="1175" y="281"/>
                      </a:lnTo>
                      <a:lnTo>
                        <a:pt x="1175" y="166"/>
                      </a:lnTo>
                      <a:lnTo>
                        <a:pt x="1176" y="224"/>
                      </a:lnTo>
                      <a:lnTo>
                        <a:pt x="1176" y="309"/>
                      </a:lnTo>
                      <a:lnTo>
                        <a:pt x="1176" y="186"/>
                      </a:lnTo>
                      <a:lnTo>
                        <a:pt x="1176" y="206"/>
                      </a:lnTo>
                      <a:lnTo>
                        <a:pt x="1176" y="162"/>
                      </a:lnTo>
                      <a:lnTo>
                        <a:pt x="1176" y="131"/>
                      </a:lnTo>
                      <a:lnTo>
                        <a:pt x="1176" y="308"/>
                      </a:lnTo>
                      <a:lnTo>
                        <a:pt x="1176" y="289"/>
                      </a:lnTo>
                      <a:lnTo>
                        <a:pt x="1176" y="178"/>
                      </a:lnTo>
                      <a:lnTo>
                        <a:pt x="1177" y="63"/>
                      </a:lnTo>
                      <a:lnTo>
                        <a:pt x="1177" y="208"/>
                      </a:lnTo>
                      <a:lnTo>
                        <a:pt x="1177" y="181"/>
                      </a:lnTo>
                      <a:lnTo>
                        <a:pt x="1177" y="254"/>
                      </a:lnTo>
                      <a:lnTo>
                        <a:pt x="1177" y="310"/>
                      </a:lnTo>
                      <a:lnTo>
                        <a:pt x="1177" y="239"/>
                      </a:lnTo>
                      <a:lnTo>
                        <a:pt x="1177" y="282"/>
                      </a:lnTo>
                      <a:lnTo>
                        <a:pt x="1177" y="230"/>
                      </a:lnTo>
                      <a:lnTo>
                        <a:pt x="1177" y="56"/>
                      </a:lnTo>
                      <a:lnTo>
                        <a:pt x="1177" y="323"/>
                      </a:lnTo>
                      <a:lnTo>
                        <a:pt x="1177" y="156"/>
                      </a:lnTo>
                      <a:lnTo>
                        <a:pt x="1177" y="234"/>
                      </a:lnTo>
                      <a:lnTo>
                        <a:pt x="1177" y="154"/>
                      </a:lnTo>
                      <a:lnTo>
                        <a:pt x="1177" y="313"/>
                      </a:lnTo>
                      <a:lnTo>
                        <a:pt x="1178" y="211"/>
                      </a:lnTo>
                      <a:lnTo>
                        <a:pt x="1178" y="174"/>
                      </a:lnTo>
                      <a:lnTo>
                        <a:pt x="1178" y="318"/>
                      </a:lnTo>
                      <a:lnTo>
                        <a:pt x="1178" y="131"/>
                      </a:lnTo>
                      <a:lnTo>
                        <a:pt x="1178" y="261"/>
                      </a:lnTo>
                      <a:lnTo>
                        <a:pt x="1178" y="294"/>
                      </a:lnTo>
                      <a:lnTo>
                        <a:pt x="1178" y="177"/>
                      </a:lnTo>
                      <a:lnTo>
                        <a:pt x="1178" y="224"/>
                      </a:lnTo>
                      <a:lnTo>
                        <a:pt x="1178" y="333"/>
                      </a:lnTo>
                      <a:lnTo>
                        <a:pt x="1178" y="200"/>
                      </a:lnTo>
                      <a:lnTo>
                        <a:pt x="1178" y="271"/>
                      </a:lnTo>
                      <a:lnTo>
                        <a:pt x="1179" y="336"/>
                      </a:lnTo>
                      <a:lnTo>
                        <a:pt x="1179" y="141"/>
                      </a:lnTo>
                      <a:lnTo>
                        <a:pt x="1179" y="231"/>
                      </a:lnTo>
                      <a:lnTo>
                        <a:pt x="1179" y="136"/>
                      </a:lnTo>
                      <a:lnTo>
                        <a:pt x="1179" y="324"/>
                      </a:lnTo>
                      <a:lnTo>
                        <a:pt x="1179" y="240"/>
                      </a:lnTo>
                      <a:lnTo>
                        <a:pt x="1179" y="147"/>
                      </a:lnTo>
                      <a:lnTo>
                        <a:pt x="1179" y="309"/>
                      </a:lnTo>
                      <a:lnTo>
                        <a:pt x="1179" y="157"/>
                      </a:lnTo>
                      <a:lnTo>
                        <a:pt x="1179" y="305"/>
                      </a:lnTo>
                      <a:lnTo>
                        <a:pt x="1180" y="81"/>
                      </a:lnTo>
                      <a:lnTo>
                        <a:pt x="1180" y="227"/>
                      </a:lnTo>
                      <a:lnTo>
                        <a:pt x="1180" y="211"/>
                      </a:lnTo>
                      <a:lnTo>
                        <a:pt x="1180" y="278"/>
                      </a:lnTo>
                      <a:lnTo>
                        <a:pt x="1180" y="241"/>
                      </a:lnTo>
                      <a:lnTo>
                        <a:pt x="1180" y="291"/>
                      </a:lnTo>
                      <a:lnTo>
                        <a:pt x="1180" y="298"/>
                      </a:lnTo>
                      <a:lnTo>
                        <a:pt x="1180" y="125"/>
                      </a:lnTo>
                      <a:lnTo>
                        <a:pt x="1180" y="169"/>
                      </a:lnTo>
                      <a:lnTo>
                        <a:pt x="1180" y="151"/>
                      </a:lnTo>
                      <a:lnTo>
                        <a:pt x="1180" y="268"/>
                      </a:lnTo>
                      <a:lnTo>
                        <a:pt x="1180" y="166"/>
                      </a:lnTo>
                      <a:lnTo>
                        <a:pt x="1181" y="155"/>
                      </a:lnTo>
                      <a:lnTo>
                        <a:pt x="1181" y="103"/>
                      </a:lnTo>
                      <a:lnTo>
                        <a:pt x="1181" y="225"/>
                      </a:lnTo>
                      <a:lnTo>
                        <a:pt x="1181" y="195"/>
                      </a:lnTo>
                      <a:lnTo>
                        <a:pt x="1181" y="276"/>
                      </a:lnTo>
                      <a:lnTo>
                        <a:pt x="1181" y="162"/>
                      </a:lnTo>
                      <a:lnTo>
                        <a:pt x="1181" y="371"/>
                      </a:lnTo>
                      <a:lnTo>
                        <a:pt x="1181" y="333"/>
                      </a:lnTo>
                      <a:lnTo>
                        <a:pt x="1181" y="278"/>
                      </a:lnTo>
                      <a:lnTo>
                        <a:pt x="1181" y="173"/>
                      </a:lnTo>
                      <a:lnTo>
                        <a:pt x="1181" y="302"/>
                      </a:lnTo>
                      <a:lnTo>
                        <a:pt x="1181" y="178"/>
                      </a:lnTo>
                      <a:lnTo>
                        <a:pt x="1181" y="191"/>
                      </a:lnTo>
                      <a:lnTo>
                        <a:pt x="1182" y="150"/>
                      </a:lnTo>
                      <a:lnTo>
                        <a:pt x="1182" y="283"/>
                      </a:lnTo>
                      <a:lnTo>
                        <a:pt x="1182" y="183"/>
                      </a:lnTo>
                      <a:lnTo>
                        <a:pt x="1182" y="228"/>
                      </a:lnTo>
                      <a:lnTo>
                        <a:pt x="1182" y="108"/>
                      </a:lnTo>
                      <a:lnTo>
                        <a:pt x="1182" y="293"/>
                      </a:lnTo>
                      <a:lnTo>
                        <a:pt x="1182" y="234"/>
                      </a:lnTo>
                      <a:lnTo>
                        <a:pt x="1182" y="216"/>
                      </a:lnTo>
                      <a:lnTo>
                        <a:pt x="1182" y="263"/>
                      </a:lnTo>
                      <a:lnTo>
                        <a:pt x="1182" y="136"/>
                      </a:lnTo>
                      <a:lnTo>
                        <a:pt x="1182" y="219"/>
                      </a:lnTo>
                      <a:lnTo>
                        <a:pt x="1182" y="196"/>
                      </a:lnTo>
                      <a:lnTo>
                        <a:pt x="1182" y="118"/>
                      </a:lnTo>
                      <a:lnTo>
                        <a:pt x="1183" y="348"/>
                      </a:lnTo>
                      <a:lnTo>
                        <a:pt x="1183" y="188"/>
                      </a:lnTo>
                      <a:lnTo>
                        <a:pt x="1183" y="134"/>
                      </a:lnTo>
                      <a:lnTo>
                        <a:pt x="1183" y="288"/>
                      </a:lnTo>
                      <a:lnTo>
                        <a:pt x="1183" y="141"/>
                      </a:lnTo>
                      <a:lnTo>
                        <a:pt x="1183" y="193"/>
                      </a:lnTo>
                      <a:lnTo>
                        <a:pt x="1183" y="220"/>
                      </a:lnTo>
                      <a:lnTo>
                        <a:pt x="1183" y="78"/>
                      </a:lnTo>
                      <a:lnTo>
                        <a:pt x="1183" y="192"/>
                      </a:lnTo>
                      <a:lnTo>
                        <a:pt x="1183" y="289"/>
                      </a:lnTo>
                      <a:lnTo>
                        <a:pt x="1183" y="133"/>
                      </a:lnTo>
                      <a:lnTo>
                        <a:pt x="1183" y="135"/>
                      </a:lnTo>
                      <a:lnTo>
                        <a:pt x="1184" y="164"/>
                      </a:lnTo>
                      <a:lnTo>
                        <a:pt x="1184" y="31"/>
                      </a:lnTo>
                      <a:lnTo>
                        <a:pt x="1184" y="242"/>
                      </a:lnTo>
                      <a:lnTo>
                        <a:pt x="1184" y="110"/>
                      </a:lnTo>
                      <a:lnTo>
                        <a:pt x="1184" y="178"/>
                      </a:lnTo>
                      <a:lnTo>
                        <a:pt x="1184" y="135"/>
                      </a:lnTo>
                      <a:lnTo>
                        <a:pt x="1184" y="282"/>
                      </a:lnTo>
                      <a:lnTo>
                        <a:pt x="1184" y="153"/>
                      </a:lnTo>
                      <a:lnTo>
                        <a:pt x="1184" y="193"/>
                      </a:lnTo>
                      <a:lnTo>
                        <a:pt x="1184" y="91"/>
                      </a:lnTo>
                      <a:lnTo>
                        <a:pt x="1184" y="246"/>
                      </a:lnTo>
                      <a:lnTo>
                        <a:pt x="1184" y="240"/>
                      </a:lnTo>
                      <a:lnTo>
                        <a:pt x="1185" y="98"/>
                      </a:lnTo>
                      <a:lnTo>
                        <a:pt x="1185" y="280"/>
                      </a:lnTo>
                      <a:lnTo>
                        <a:pt x="1185" y="246"/>
                      </a:lnTo>
                      <a:lnTo>
                        <a:pt x="1185" y="125"/>
                      </a:lnTo>
                      <a:lnTo>
                        <a:pt x="1185" y="63"/>
                      </a:lnTo>
                      <a:lnTo>
                        <a:pt x="1185" y="253"/>
                      </a:lnTo>
                      <a:lnTo>
                        <a:pt x="1185" y="120"/>
                      </a:lnTo>
                      <a:lnTo>
                        <a:pt x="1185" y="338"/>
                      </a:lnTo>
                      <a:lnTo>
                        <a:pt x="1185" y="199"/>
                      </a:lnTo>
                      <a:lnTo>
                        <a:pt x="1185" y="230"/>
                      </a:lnTo>
                      <a:lnTo>
                        <a:pt x="1185" y="104"/>
                      </a:lnTo>
                      <a:lnTo>
                        <a:pt x="1185" y="328"/>
                      </a:lnTo>
                      <a:lnTo>
                        <a:pt x="1186" y="230"/>
                      </a:lnTo>
                      <a:lnTo>
                        <a:pt x="1186" y="232"/>
                      </a:lnTo>
                      <a:lnTo>
                        <a:pt x="1186" y="302"/>
                      </a:lnTo>
                      <a:lnTo>
                        <a:pt x="1186" y="172"/>
                      </a:lnTo>
                      <a:lnTo>
                        <a:pt x="1186" y="252"/>
                      </a:lnTo>
                      <a:lnTo>
                        <a:pt x="1186" y="77"/>
                      </a:lnTo>
                      <a:lnTo>
                        <a:pt x="1186" y="222"/>
                      </a:lnTo>
                      <a:lnTo>
                        <a:pt x="1186" y="244"/>
                      </a:lnTo>
                      <a:lnTo>
                        <a:pt x="1186" y="323"/>
                      </a:lnTo>
                      <a:lnTo>
                        <a:pt x="1186" y="106"/>
                      </a:lnTo>
                      <a:lnTo>
                        <a:pt x="1186" y="274"/>
                      </a:lnTo>
                      <a:lnTo>
                        <a:pt x="1187" y="289"/>
                      </a:lnTo>
                      <a:lnTo>
                        <a:pt x="1187" y="138"/>
                      </a:lnTo>
                      <a:lnTo>
                        <a:pt x="1187" y="304"/>
                      </a:lnTo>
                      <a:lnTo>
                        <a:pt x="1187" y="255"/>
                      </a:lnTo>
                      <a:lnTo>
                        <a:pt x="1187" y="178"/>
                      </a:lnTo>
                      <a:lnTo>
                        <a:pt x="1187" y="158"/>
                      </a:lnTo>
                      <a:lnTo>
                        <a:pt x="1187" y="271"/>
                      </a:lnTo>
                      <a:lnTo>
                        <a:pt x="1187" y="186"/>
                      </a:lnTo>
                      <a:lnTo>
                        <a:pt x="1187" y="282"/>
                      </a:lnTo>
                      <a:lnTo>
                        <a:pt x="1187" y="88"/>
                      </a:lnTo>
                      <a:lnTo>
                        <a:pt x="1187" y="176"/>
                      </a:lnTo>
                      <a:lnTo>
                        <a:pt x="1187" y="286"/>
                      </a:lnTo>
                      <a:lnTo>
                        <a:pt x="1188" y="322"/>
                      </a:lnTo>
                      <a:lnTo>
                        <a:pt x="1188" y="126"/>
                      </a:lnTo>
                      <a:lnTo>
                        <a:pt x="1188" y="143"/>
                      </a:lnTo>
                      <a:lnTo>
                        <a:pt x="1188" y="229"/>
                      </a:lnTo>
                      <a:lnTo>
                        <a:pt x="1188" y="279"/>
                      </a:lnTo>
                      <a:lnTo>
                        <a:pt x="1188" y="183"/>
                      </a:lnTo>
                      <a:lnTo>
                        <a:pt x="1188" y="228"/>
                      </a:lnTo>
                      <a:lnTo>
                        <a:pt x="1188" y="133"/>
                      </a:lnTo>
                      <a:lnTo>
                        <a:pt x="1188" y="285"/>
                      </a:lnTo>
                      <a:lnTo>
                        <a:pt x="1188" y="145"/>
                      </a:lnTo>
                      <a:lnTo>
                        <a:pt x="1188" y="256"/>
                      </a:lnTo>
                      <a:lnTo>
                        <a:pt x="1188" y="122"/>
                      </a:lnTo>
                      <a:lnTo>
                        <a:pt x="1188" y="313"/>
                      </a:lnTo>
                      <a:lnTo>
                        <a:pt x="1189" y="280"/>
                      </a:lnTo>
                      <a:lnTo>
                        <a:pt x="1189" y="155"/>
                      </a:lnTo>
                      <a:lnTo>
                        <a:pt x="1189" y="103"/>
                      </a:lnTo>
                      <a:lnTo>
                        <a:pt x="1189" y="249"/>
                      </a:lnTo>
                      <a:lnTo>
                        <a:pt x="1189" y="131"/>
                      </a:lnTo>
                      <a:lnTo>
                        <a:pt x="1189" y="275"/>
                      </a:lnTo>
                      <a:lnTo>
                        <a:pt x="1189" y="63"/>
                      </a:lnTo>
                      <a:lnTo>
                        <a:pt x="1189" y="146"/>
                      </a:lnTo>
                      <a:lnTo>
                        <a:pt x="1189" y="16"/>
                      </a:lnTo>
                      <a:lnTo>
                        <a:pt x="1189" y="261"/>
                      </a:lnTo>
                      <a:lnTo>
                        <a:pt x="1189" y="130"/>
                      </a:lnTo>
                      <a:lnTo>
                        <a:pt x="1190" y="172"/>
                      </a:lnTo>
                      <a:lnTo>
                        <a:pt x="1190" y="212"/>
                      </a:lnTo>
                      <a:lnTo>
                        <a:pt x="1190" y="150"/>
                      </a:lnTo>
                      <a:lnTo>
                        <a:pt x="1190" y="337"/>
                      </a:lnTo>
                      <a:lnTo>
                        <a:pt x="1190" y="139"/>
                      </a:lnTo>
                      <a:lnTo>
                        <a:pt x="1190" y="111"/>
                      </a:lnTo>
                      <a:lnTo>
                        <a:pt x="1190" y="237"/>
                      </a:lnTo>
                      <a:lnTo>
                        <a:pt x="1190" y="195"/>
                      </a:lnTo>
                      <a:lnTo>
                        <a:pt x="1190" y="254"/>
                      </a:lnTo>
                      <a:lnTo>
                        <a:pt x="1191" y="70"/>
                      </a:lnTo>
                      <a:lnTo>
                        <a:pt x="1191" y="202"/>
                      </a:lnTo>
                      <a:lnTo>
                        <a:pt x="1191" y="173"/>
                      </a:lnTo>
                      <a:lnTo>
                        <a:pt x="1191" y="117"/>
                      </a:lnTo>
                      <a:lnTo>
                        <a:pt x="1191" y="223"/>
                      </a:lnTo>
                      <a:lnTo>
                        <a:pt x="1191" y="200"/>
                      </a:lnTo>
                      <a:lnTo>
                        <a:pt x="1191" y="124"/>
                      </a:lnTo>
                      <a:lnTo>
                        <a:pt x="1191" y="254"/>
                      </a:lnTo>
                      <a:lnTo>
                        <a:pt x="1191" y="199"/>
                      </a:lnTo>
                      <a:lnTo>
                        <a:pt x="1191" y="235"/>
                      </a:lnTo>
                      <a:lnTo>
                        <a:pt x="1191" y="149"/>
                      </a:lnTo>
                      <a:lnTo>
                        <a:pt x="1192" y="377"/>
                      </a:lnTo>
                      <a:lnTo>
                        <a:pt x="1192" y="227"/>
                      </a:lnTo>
                      <a:lnTo>
                        <a:pt x="1192" y="157"/>
                      </a:lnTo>
                      <a:lnTo>
                        <a:pt x="1192" y="367"/>
                      </a:lnTo>
                      <a:lnTo>
                        <a:pt x="1192" y="232"/>
                      </a:lnTo>
                      <a:lnTo>
                        <a:pt x="1192" y="124"/>
                      </a:lnTo>
                      <a:lnTo>
                        <a:pt x="1192" y="313"/>
                      </a:lnTo>
                      <a:lnTo>
                        <a:pt x="1192" y="194"/>
                      </a:lnTo>
                      <a:lnTo>
                        <a:pt x="1192" y="134"/>
                      </a:lnTo>
                      <a:lnTo>
                        <a:pt x="1192" y="64"/>
                      </a:lnTo>
                      <a:lnTo>
                        <a:pt x="1192" y="177"/>
                      </a:lnTo>
                      <a:lnTo>
                        <a:pt x="1192" y="263"/>
                      </a:lnTo>
                      <a:lnTo>
                        <a:pt x="1193" y="82"/>
                      </a:lnTo>
                      <a:lnTo>
                        <a:pt x="1193" y="166"/>
                      </a:lnTo>
                      <a:lnTo>
                        <a:pt x="1193" y="290"/>
                      </a:lnTo>
                      <a:lnTo>
                        <a:pt x="1193" y="165"/>
                      </a:lnTo>
                      <a:lnTo>
                        <a:pt x="1193" y="138"/>
                      </a:lnTo>
                      <a:lnTo>
                        <a:pt x="1193" y="285"/>
                      </a:lnTo>
                      <a:lnTo>
                        <a:pt x="1193" y="280"/>
                      </a:lnTo>
                      <a:lnTo>
                        <a:pt x="1193" y="275"/>
                      </a:lnTo>
                      <a:lnTo>
                        <a:pt x="1193" y="66"/>
                      </a:lnTo>
                      <a:lnTo>
                        <a:pt x="1194" y="192"/>
                      </a:lnTo>
                      <a:lnTo>
                        <a:pt x="1194" y="64"/>
                      </a:lnTo>
                      <a:lnTo>
                        <a:pt x="1194" y="350"/>
                      </a:lnTo>
                      <a:lnTo>
                        <a:pt x="1194" y="272"/>
                      </a:lnTo>
                      <a:lnTo>
                        <a:pt x="1194" y="192"/>
                      </a:lnTo>
                      <a:lnTo>
                        <a:pt x="1194" y="113"/>
                      </a:lnTo>
                      <a:lnTo>
                        <a:pt x="1194" y="287"/>
                      </a:lnTo>
                      <a:lnTo>
                        <a:pt x="1194" y="174"/>
                      </a:lnTo>
                      <a:lnTo>
                        <a:pt x="1194" y="192"/>
                      </a:lnTo>
                      <a:lnTo>
                        <a:pt x="1194" y="296"/>
                      </a:lnTo>
                      <a:lnTo>
                        <a:pt x="1194" y="137"/>
                      </a:lnTo>
                      <a:lnTo>
                        <a:pt x="1195" y="195"/>
                      </a:lnTo>
                      <a:lnTo>
                        <a:pt x="1195" y="295"/>
                      </a:lnTo>
                      <a:lnTo>
                        <a:pt x="1195" y="188"/>
                      </a:lnTo>
                      <a:lnTo>
                        <a:pt x="1195" y="268"/>
                      </a:lnTo>
                      <a:lnTo>
                        <a:pt x="1195" y="155"/>
                      </a:lnTo>
                      <a:lnTo>
                        <a:pt x="1195" y="246"/>
                      </a:lnTo>
                      <a:lnTo>
                        <a:pt x="1195" y="85"/>
                      </a:lnTo>
                      <a:lnTo>
                        <a:pt x="1195" y="183"/>
                      </a:lnTo>
                      <a:lnTo>
                        <a:pt x="1195" y="120"/>
                      </a:lnTo>
                      <a:lnTo>
                        <a:pt x="1195" y="259"/>
                      </a:lnTo>
                      <a:lnTo>
                        <a:pt x="1195" y="158"/>
                      </a:lnTo>
                      <a:lnTo>
                        <a:pt x="1195" y="261"/>
                      </a:lnTo>
                      <a:lnTo>
                        <a:pt x="1195" y="94"/>
                      </a:lnTo>
                      <a:lnTo>
                        <a:pt x="1196" y="264"/>
                      </a:lnTo>
                      <a:lnTo>
                        <a:pt x="1196" y="171"/>
                      </a:lnTo>
                      <a:lnTo>
                        <a:pt x="1196" y="180"/>
                      </a:lnTo>
                      <a:lnTo>
                        <a:pt x="1196" y="93"/>
                      </a:lnTo>
                      <a:lnTo>
                        <a:pt x="1196" y="275"/>
                      </a:lnTo>
                      <a:lnTo>
                        <a:pt x="1196" y="194"/>
                      </a:lnTo>
                      <a:lnTo>
                        <a:pt x="1196" y="329"/>
                      </a:lnTo>
                      <a:lnTo>
                        <a:pt x="1196" y="85"/>
                      </a:lnTo>
                      <a:lnTo>
                        <a:pt x="1196" y="90"/>
                      </a:lnTo>
                      <a:lnTo>
                        <a:pt x="1196" y="287"/>
                      </a:lnTo>
                      <a:lnTo>
                        <a:pt x="1197" y="138"/>
                      </a:lnTo>
                      <a:lnTo>
                        <a:pt x="1197" y="230"/>
                      </a:lnTo>
                      <a:lnTo>
                        <a:pt x="1197" y="175"/>
                      </a:lnTo>
                      <a:lnTo>
                        <a:pt x="1197" y="49"/>
                      </a:lnTo>
                      <a:lnTo>
                        <a:pt x="1197" y="239"/>
                      </a:lnTo>
                      <a:lnTo>
                        <a:pt x="1197" y="98"/>
                      </a:lnTo>
                      <a:lnTo>
                        <a:pt x="1197" y="188"/>
                      </a:lnTo>
                      <a:lnTo>
                        <a:pt x="1197" y="134"/>
                      </a:lnTo>
                      <a:lnTo>
                        <a:pt x="1197" y="293"/>
                      </a:lnTo>
                      <a:lnTo>
                        <a:pt x="1197" y="245"/>
                      </a:lnTo>
                      <a:lnTo>
                        <a:pt x="1197" y="230"/>
                      </a:lnTo>
                      <a:lnTo>
                        <a:pt x="1197" y="285"/>
                      </a:lnTo>
                      <a:lnTo>
                        <a:pt x="1197" y="128"/>
                      </a:lnTo>
                      <a:lnTo>
                        <a:pt x="1197" y="172"/>
                      </a:lnTo>
                      <a:lnTo>
                        <a:pt x="1198" y="170"/>
                      </a:lnTo>
                      <a:lnTo>
                        <a:pt x="1198" y="274"/>
                      </a:lnTo>
                      <a:lnTo>
                        <a:pt x="1198" y="164"/>
                      </a:lnTo>
                      <a:lnTo>
                        <a:pt x="1198" y="158"/>
                      </a:lnTo>
                      <a:lnTo>
                        <a:pt x="1198" y="256"/>
                      </a:lnTo>
                      <a:lnTo>
                        <a:pt x="1198" y="203"/>
                      </a:lnTo>
                      <a:lnTo>
                        <a:pt x="1198" y="122"/>
                      </a:lnTo>
                      <a:lnTo>
                        <a:pt x="1198" y="92"/>
                      </a:lnTo>
                      <a:lnTo>
                        <a:pt x="1198" y="396"/>
                      </a:lnTo>
                      <a:lnTo>
                        <a:pt x="1198" y="364"/>
                      </a:lnTo>
                      <a:lnTo>
                        <a:pt x="1198" y="122"/>
                      </a:lnTo>
                      <a:lnTo>
                        <a:pt x="1198" y="94"/>
                      </a:lnTo>
                      <a:lnTo>
                        <a:pt x="1199" y="296"/>
                      </a:lnTo>
                      <a:lnTo>
                        <a:pt x="1199" y="180"/>
                      </a:lnTo>
                      <a:lnTo>
                        <a:pt x="1199" y="189"/>
                      </a:lnTo>
                      <a:lnTo>
                        <a:pt x="1199" y="219"/>
                      </a:lnTo>
                      <a:lnTo>
                        <a:pt x="1199" y="95"/>
                      </a:lnTo>
                      <a:lnTo>
                        <a:pt x="1199" y="202"/>
                      </a:lnTo>
                      <a:lnTo>
                        <a:pt x="1199" y="136"/>
                      </a:lnTo>
                      <a:lnTo>
                        <a:pt x="1199" y="339"/>
                      </a:lnTo>
                      <a:lnTo>
                        <a:pt x="1199" y="226"/>
                      </a:lnTo>
                      <a:lnTo>
                        <a:pt x="1200" y="141"/>
                      </a:lnTo>
                      <a:lnTo>
                        <a:pt x="1200" y="338"/>
                      </a:lnTo>
                      <a:lnTo>
                        <a:pt x="1200" y="178"/>
                      </a:lnTo>
                      <a:lnTo>
                        <a:pt x="1200" y="97"/>
                      </a:lnTo>
                      <a:lnTo>
                        <a:pt x="1200" y="144"/>
                      </a:lnTo>
                      <a:lnTo>
                        <a:pt x="1200" y="239"/>
                      </a:lnTo>
                      <a:lnTo>
                        <a:pt x="1200" y="332"/>
                      </a:lnTo>
                      <a:lnTo>
                        <a:pt x="1200" y="195"/>
                      </a:lnTo>
                      <a:lnTo>
                        <a:pt x="1200" y="272"/>
                      </a:lnTo>
                      <a:lnTo>
                        <a:pt x="1200" y="277"/>
                      </a:lnTo>
                      <a:lnTo>
                        <a:pt x="1200" y="149"/>
                      </a:lnTo>
                      <a:lnTo>
                        <a:pt x="1200" y="237"/>
                      </a:lnTo>
                      <a:lnTo>
                        <a:pt x="1201" y="270"/>
                      </a:lnTo>
                      <a:lnTo>
                        <a:pt x="1201" y="344"/>
                      </a:lnTo>
                      <a:lnTo>
                        <a:pt x="1201" y="113"/>
                      </a:lnTo>
                      <a:lnTo>
                        <a:pt x="1201" y="166"/>
                      </a:lnTo>
                      <a:lnTo>
                        <a:pt x="1201" y="311"/>
                      </a:lnTo>
                      <a:lnTo>
                        <a:pt x="1201" y="137"/>
                      </a:lnTo>
                      <a:lnTo>
                        <a:pt x="1201" y="239"/>
                      </a:lnTo>
                      <a:lnTo>
                        <a:pt x="1201" y="269"/>
                      </a:lnTo>
                      <a:lnTo>
                        <a:pt x="1201" y="152"/>
                      </a:lnTo>
                      <a:lnTo>
                        <a:pt x="1201" y="193"/>
                      </a:lnTo>
                      <a:lnTo>
                        <a:pt x="1201" y="330"/>
                      </a:lnTo>
                      <a:lnTo>
                        <a:pt x="1202" y="333"/>
                      </a:lnTo>
                      <a:lnTo>
                        <a:pt x="1202" y="171"/>
                      </a:lnTo>
                      <a:lnTo>
                        <a:pt x="1202" y="194"/>
                      </a:lnTo>
                      <a:lnTo>
                        <a:pt x="1202" y="294"/>
                      </a:lnTo>
                      <a:lnTo>
                        <a:pt x="1202" y="178"/>
                      </a:lnTo>
                      <a:lnTo>
                        <a:pt x="1202" y="264"/>
                      </a:lnTo>
                      <a:lnTo>
                        <a:pt x="1202" y="103"/>
                      </a:lnTo>
                      <a:lnTo>
                        <a:pt x="1202" y="342"/>
                      </a:lnTo>
                      <a:lnTo>
                        <a:pt x="1202" y="274"/>
                      </a:lnTo>
                      <a:lnTo>
                        <a:pt x="1202" y="93"/>
                      </a:lnTo>
                      <a:lnTo>
                        <a:pt x="1202" y="321"/>
                      </a:lnTo>
                      <a:lnTo>
                        <a:pt x="1203" y="178"/>
                      </a:lnTo>
                      <a:lnTo>
                        <a:pt x="1203" y="298"/>
                      </a:lnTo>
                      <a:lnTo>
                        <a:pt x="1203" y="103"/>
                      </a:lnTo>
                      <a:lnTo>
                        <a:pt x="1203" y="308"/>
                      </a:lnTo>
                      <a:lnTo>
                        <a:pt x="1203" y="214"/>
                      </a:lnTo>
                      <a:lnTo>
                        <a:pt x="1203" y="249"/>
                      </a:lnTo>
                      <a:lnTo>
                        <a:pt x="1203" y="171"/>
                      </a:lnTo>
                      <a:lnTo>
                        <a:pt x="1203" y="285"/>
                      </a:lnTo>
                      <a:lnTo>
                        <a:pt x="1203" y="197"/>
                      </a:lnTo>
                      <a:lnTo>
                        <a:pt x="1203" y="338"/>
                      </a:lnTo>
                      <a:lnTo>
                        <a:pt x="1203" y="202"/>
                      </a:lnTo>
                      <a:lnTo>
                        <a:pt x="1203" y="237"/>
                      </a:lnTo>
                      <a:lnTo>
                        <a:pt x="1204" y="229"/>
                      </a:lnTo>
                      <a:lnTo>
                        <a:pt x="1204" y="179"/>
                      </a:lnTo>
                      <a:lnTo>
                        <a:pt x="1204" y="313"/>
                      </a:lnTo>
                      <a:lnTo>
                        <a:pt x="1204" y="287"/>
                      </a:lnTo>
                      <a:lnTo>
                        <a:pt x="1204" y="286"/>
                      </a:lnTo>
                      <a:lnTo>
                        <a:pt x="1204" y="175"/>
                      </a:lnTo>
                      <a:lnTo>
                        <a:pt x="1204" y="153"/>
                      </a:lnTo>
                      <a:lnTo>
                        <a:pt x="1204" y="240"/>
                      </a:lnTo>
                      <a:lnTo>
                        <a:pt x="1204" y="34"/>
                      </a:lnTo>
                      <a:lnTo>
                        <a:pt x="1205" y="27"/>
                      </a:lnTo>
                      <a:lnTo>
                        <a:pt x="1205" y="288"/>
                      </a:lnTo>
                      <a:lnTo>
                        <a:pt x="1205" y="39"/>
                      </a:lnTo>
                      <a:lnTo>
                        <a:pt x="1205" y="120"/>
                      </a:lnTo>
                      <a:lnTo>
                        <a:pt x="1205" y="219"/>
                      </a:lnTo>
                      <a:lnTo>
                        <a:pt x="1205" y="135"/>
                      </a:lnTo>
                      <a:lnTo>
                        <a:pt x="1205" y="105"/>
                      </a:lnTo>
                      <a:lnTo>
                        <a:pt x="1205" y="60"/>
                      </a:lnTo>
                      <a:lnTo>
                        <a:pt x="1205" y="313"/>
                      </a:lnTo>
                      <a:lnTo>
                        <a:pt x="1205" y="178"/>
                      </a:lnTo>
                      <a:lnTo>
                        <a:pt x="1205" y="237"/>
                      </a:lnTo>
                      <a:lnTo>
                        <a:pt x="1205" y="119"/>
                      </a:lnTo>
                      <a:lnTo>
                        <a:pt x="1205" y="280"/>
                      </a:lnTo>
                      <a:lnTo>
                        <a:pt x="1206" y="122"/>
                      </a:lnTo>
                      <a:lnTo>
                        <a:pt x="1206" y="121"/>
                      </a:lnTo>
                      <a:lnTo>
                        <a:pt x="1206" y="244"/>
                      </a:lnTo>
                      <a:lnTo>
                        <a:pt x="1206" y="176"/>
                      </a:lnTo>
                      <a:lnTo>
                        <a:pt x="1206" y="265"/>
                      </a:lnTo>
                      <a:lnTo>
                        <a:pt x="1206" y="135"/>
                      </a:lnTo>
                      <a:lnTo>
                        <a:pt x="1206" y="315"/>
                      </a:lnTo>
                      <a:lnTo>
                        <a:pt x="1206" y="201"/>
                      </a:lnTo>
                      <a:lnTo>
                        <a:pt x="1206" y="344"/>
                      </a:lnTo>
                      <a:lnTo>
                        <a:pt x="1206" y="163"/>
                      </a:lnTo>
                      <a:lnTo>
                        <a:pt x="1206" y="194"/>
                      </a:lnTo>
                      <a:lnTo>
                        <a:pt x="1207" y="148"/>
                      </a:lnTo>
                      <a:lnTo>
                        <a:pt x="1207" y="109"/>
                      </a:lnTo>
                      <a:lnTo>
                        <a:pt x="1207" y="233"/>
                      </a:lnTo>
                      <a:lnTo>
                        <a:pt x="1207" y="231"/>
                      </a:lnTo>
                      <a:lnTo>
                        <a:pt x="1207" y="211"/>
                      </a:lnTo>
                      <a:lnTo>
                        <a:pt x="1207" y="98"/>
                      </a:lnTo>
                      <a:lnTo>
                        <a:pt x="1207" y="278"/>
                      </a:lnTo>
                      <a:lnTo>
                        <a:pt x="1207" y="199"/>
                      </a:lnTo>
                      <a:lnTo>
                        <a:pt x="1207" y="193"/>
                      </a:lnTo>
                      <a:lnTo>
                        <a:pt x="1207" y="315"/>
                      </a:lnTo>
                      <a:lnTo>
                        <a:pt x="1207" y="214"/>
                      </a:lnTo>
                      <a:lnTo>
                        <a:pt x="1207" y="161"/>
                      </a:lnTo>
                      <a:lnTo>
                        <a:pt x="1207" y="348"/>
                      </a:lnTo>
                      <a:lnTo>
                        <a:pt x="1208" y="80"/>
                      </a:lnTo>
                      <a:lnTo>
                        <a:pt x="1208" y="167"/>
                      </a:lnTo>
                      <a:lnTo>
                        <a:pt x="1208" y="191"/>
                      </a:lnTo>
                      <a:lnTo>
                        <a:pt x="1208" y="105"/>
                      </a:lnTo>
                      <a:lnTo>
                        <a:pt x="1208" y="225"/>
                      </a:lnTo>
                      <a:lnTo>
                        <a:pt x="1208" y="188"/>
                      </a:lnTo>
                      <a:lnTo>
                        <a:pt x="1208" y="244"/>
                      </a:lnTo>
                      <a:lnTo>
                        <a:pt x="1208" y="263"/>
                      </a:lnTo>
                      <a:lnTo>
                        <a:pt x="1208" y="164"/>
                      </a:lnTo>
                      <a:lnTo>
                        <a:pt x="1208" y="199"/>
                      </a:lnTo>
                      <a:lnTo>
                        <a:pt x="1208" y="233"/>
                      </a:lnTo>
                      <a:lnTo>
                        <a:pt x="1208" y="279"/>
                      </a:lnTo>
                      <a:lnTo>
                        <a:pt x="1209" y="157"/>
                      </a:lnTo>
                      <a:lnTo>
                        <a:pt x="1209" y="214"/>
                      </a:lnTo>
                      <a:lnTo>
                        <a:pt x="1209" y="93"/>
                      </a:lnTo>
                      <a:lnTo>
                        <a:pt x="1209" y="247"/>
                      </a:lnTo>
                      <a:lnTo>
                        <a:pt x="1209" y="230"/>
                      </a:lnTo>
                      <a:lnTo>
                        <a:pt x="1209" y="282"/>
                      </a:lnTo>
                      <a:lnTo>
                        <a:pt x="1209" y="101"/>
                      </a:lnTo>
                      <a:lnTo>
                        <a:pt x="1209" y="183"/>
                      </a:lnTo>
                      <a:lnTo>
                        <a:pt x="1209" y="164"/>
                      </a:lnTo>
                      <a:lnTo>
                        <a:pt x="1209" y="123"/>
                      </a:lnTo>
                      <a:lnTo>
                        <a:pt x="1209" y="222"/>
                      </a:lnTo>
                      <a:lnTo>
                        <a:pt x="1210" y="203"/>
                      </a:lnTo>
                      <a:lnTo>
                        <a:pt x="1210" y="56"/>
                      </a:lnTo>
                      <a:lnTo>
                        <a:pt x="1210" y="295"/>
                      </a:lnTo>
                      <a:lnTo>
                        <a:pt x="1210" y="185"/>
                      </a:lnTo>
                      <a:lnTo>
                        <a:pt x="1210" y="173"/>
                      </a:lnTo>
                      <a:lnTo>
                        <a:pt x="1210" y="284"/>
                      </a:lnTo>
                      <a:lnTo>
                        <a:pt x="1210" y="166"/>
                      </a:lnTo>
                      <a:lnTo>
                        <a:pt x="1210" y="66"/>
                      </a:lnTo>
                      <a:lnTo>
                        <a:pt x="1210" y="55"/>
                      </a:lnTo>
                      <a:lnTo>
                        <a:pt x="1210" y="395"/>
                      </a:lnTo>
                      <a:lnTo>
                        <a:pt x="1210" y="258"/>
                      </a:lnTo>
                      <a:lnTo>
                        <a:pt x="1210" y="267"/>
                      </a:lnTo>
                      <a:lnTo>
                        <a:pt x="1210" y="363"/>
                      </a:lnTo>
                      <a:lnTo>
                        <a:pt x="1211" y="143"/>
                      </a:lnTo>
                      <a:lnTo>
                        <a:pt x="1211" y="266"/>
                      </a:lnTo>
                      <a:lnTo>
                        <a:pt x="1211" y="240"/>
                      </a:lnTo>
                      <a:lnTo>
                        <a:pt x="1211" y="315"/>
                      </a:lnTo>
                      <a:lnTo>
                        <a:pt x="1211" y="271"/>
                      </a:lnTo>
                      <a:lnTo>
                        <a:pt x="1211" y="271"/>
                      </a:lnTo>
                      <a:lnTo>
                        <a:pt x="1211" y="306"/>
                      </a:lnTo>
                      <a:lnTo>
                        <a:pt x="1211" y="199"/>
                      </a:lnTo>
                      <a:lnTo>
                        <a:pt x="1211" y="209"/>
                      </a:lnTo>
                      <a:lnTo>
                        <a:pt x="1211" y="263"/>
                      </a:lnTo>
                      <a:lnTo>
                        <a:pt x="1211" y="307"/>
                      </a:lnTo>
                      <a:lnTo>
                        <a:pt x="1211" y="90"/>
                      </a:lnTo>
                      <a:lnTo>
                        <a:pt x="1212" y="246"/>
                      </a:lnTo>
                      <a:lnTo>
                        <a:pt x="1212" y="229"/>
                      </a:lnTo>
                      <a:lnTo>
                        <a:pt x="1212" y="177"/>
                      </a:lnTo>
                      <a:lnTo>
                        <a:pt x="1212" y="364"/>
                      </a:lnTo>
                      <a:lnTo>
                        <a:pt x="1212" y="234"/>
                      </a:lnTo>
                      <a:lnTo>
                        <a:pt x="1212" y="199"/>
                      </a:lnTo>
                      <a:lnTo>
                        <a:pt x="1212" y="188"/>
                      </a:lnTo>
                      <a:lnTo>
                        <a:pt x="1212" y="348"/>
                      </a:lnTo>
                      <a:lnTo>
                        <a:pt x="1212" y="318"/>
                      </a:lnTo>
                      <a:lnTo>
                        <a:pt x="1212" y="95"/>
                      </a:lnTo>
                      <a:lnTo>
                        <a:pt x="1212" y="236"/>
                      </a:lnTo>
                      <a:lnTo>
                        <a:pt x="1212" y="198"/>
                      </a:lnTo>
                      <a:lnTo>
                        <a:pt x="1213" y="255"/>
                      </a:lnTo>
                      <a:lnTo>
                        <a:pt x="1213" y="186"/>
                      </a:lnTo>
                      <a:lnTo>
                        <a:pt x="1213" y="199"/>
                      </a:lnTo>
                      <a:lnTo>
                        <a:pt x="1213" y="176"/>
                      </a:lnTo>
                      <a:lnTo>
                        <a:pt x="1213" y="274"/>
                      </a:lnTo>
                      <a:lnTo>
                        <a:pt x="1213" y="148"/>
                      </a:lnTo>
                      <a:lnTo>
                        <a:pt x="1213" y="156"/>
                      </a:lnTo>
                      <a:lnTo>
                        <a:pt x="1213" y="169"/>
                      </a:lnTo>
                      <a:lnTo>
                        <a:pt x="1213" y="132"/>
                      </a:lnTo>
                      <a:lnTo>
                        <a:pt x="1213" y="371"/>
                      </a:lnTo>
                      <a:lnTo>
                        <a:pt x="1213" y="200"/>
                      </a:lnTo>
                      <a:lnTo>
                        <a:pt x="1213" y="269"/>
                      </a:lnTo>
                      <a:lnTo>
                        <a:pt x="1214" y="263"/>
                      </a:lnTo>
                      <a:lnTo>
                        <a:pt x="1214" y="137"/>
                      </a:lnTo>
                      <a:lnTo>
                        <a:pt x="1214" y="371"/>
                      </a:lnTo>
                      <a:lnTo>
                        <a:pt x="1214" y="285"/>
                      </a:lnTo>
                      <a:lnTo>
                        <a:pt x="1214" y="306"/>
                      </a:lnTo>
                      <a:lnTo>
                        <a:pt x="1214" y="198"/>
                      </a:lnTo>
                      <a:lnTo>
                        <a:pt x="1214" y="342"/>
                      </a:lnTo>
                      <a:lnTo>
                        <a:pt x="1214" y="198"/>
                      </a:lnTo>
                      <a:lnTo>
                        <a:pt x="1214" y="306"/>
                      </a:lnTo>
                      <a:lnTo>
                        <a:pt x="1214" y="123"/>
                      </a:lnTo>
                      <a:lnTo>
                        <a:pt x="1214" y="314"/>
                      </a:lnTo>
                      <a:lnTo>
                        <a:pt x="1214" y="196"/>
                      </a:lnTo>
                      <a:lnTo>
                        <a:pt x="1215" y="199"/>
                      </a:lnTo>
                      <a:lnTo>
                        <a:pt x="1215" y="182"/>
                      </a:lnTo>
                      <a:lnTo>
                        <a:pt x="1215" y="289"/>
                      </a:lnTo>
                      <a:lnTo>
                        <a:pt x="1215" y="213"/>
                      </a:lnTo>
                      <a:lnTo>
                        <a:pt x="1215" y="349"/>
                      </a:lnTo>
                      <a:lnTo>
                        <a:pt x="1215" y="110"/>
                      </a:lnTo>
                      <a:lnTo>
                        <a:pt x="1215" y="196"/>
                      </a:lnTo>
                      <a:lnTo>
                        <a:pt x="1215" y="192"/>
                      </a:lnTo>
                      <a:lnTo>
                        <a:pt x="1215" y="293"/>
                      </a:lnTo>
                      <a:lnTo>
                        <a:pt x="1215" y="242"/>
                      </a:lnTo>
                      <a:lnTo>
                        <a:pt x="1215" y="144"/>
                      </a:lnTo>
                      <a:lnTo>
                        <a:pt x="1216" y="310"/>
                      </a:lnTo>
                      <a:lnTo>
                        <a:pt x="1216" y="227"/>
                      </a:lnTo>
                      <a:lnTo>
                        <a:pt x="1216" y="225"/>
                      </a:lnTo>
                      <a:lnTo>
                        <a:pt x="1216" y="146"/>
                      </a:lnTo>
                      <a:lnTo>
                        <a:pt x="1216" y="217"/>
                      </a:lnTo>
                      <a:lnTo>
                        <a:pt x="1216" y="330"/>
                      </a:lnTo>
                      <a:lnTo>
                        <a:pt x="1216" y="195"/>
                      </a:lnTo>
                      <a:lnTo>
                        <a:pt x="1216" y="285"/>
                      </a:lnTo>
                      <a:lnTo>
                        <a:pt x="1217" y="118"/>
                      </a:lnTo>
                      <a:lnTo>
                        <a:pt x="1217" y="302"/>
                      </a:lnTo>
                      <a:lnTo>
                        <a:pt x="1217" y="142"/>
                      </a:lnTo>
                      <a:lnTo>
                        <a:pt x="1217" y="166"/>
                      </a:lnTo>
                      <a:lnTo>
                        <a:pt x="1217" y="318"/>
                      </a:lnTo>
                      <a:lnTo>
                        <a:pt x="1217" y="202"/>
                      </a:lnTo>
                      <a:lnTo>
                        <a:pt x="1217" y="249"/>
                      </a:lnTo>
                      <a:lnTo>
                        <a:pt x="1217" y="302"/>
                      </a:lnTo>
                      <a:lnTo>
                        <a:pt x="1217" y="90"/>
                      </a:lnTo>
                      <a:lnTo>
                        <a:pt x="1217" y="274"/>
                      </a:lnTo>
                      <a:lnTo>
                        <a:pt x="1217" y="278"/>
                      </a:lnTo>
                      <a:lnTo>
                        <a:pt x="1217" y="120"/>
                      </a:lnTo>
                      <a:lnTo>
                        <a:pt x="1218" y="229"/>
                      </a:lnTo>
                      <a:lnTo>
                        <a:pt x="1218" y="307"/>
                      </a:lnTo>
                      <a:lnTo>
                        <a:pt x="1218" y="179"/>
                      </a:lnTo>
                      <a:lnTo>
                        <a:pt x="1218" y="180"/>
                      </a:lnTo>
                      <a:lnTo>
                        <a:pt x="1218" y="195"/>
                      </a:lnTo>
                      <a:lnTo>
                        <a:pt x="1218" y="115"/>
                      </a:lnTo>
                      <a:lnTo>
                        <a:pt x="1218" y="267"/>
                      </a:lnTo>
                      <a:lnTo>
                        <a:pt x="1218" y="233"/>
                      </a:lnTo>
                      <a:lnTo>
                        <a:pt x="1218" y="117"/>
                      </a:lnTo>
                      <a:lnTo>
                        <a:pt x="1218" y="312"/>
                      </a:lnTo>
                      <a:lnTo>
                        <a:pt x="1218" y="130"/>
                      </a:lnTo>
                      <a:lnTo>
                        <a:pt x="1219" y="290"/>
                      </a:lnTo>
                      <a:lnTo>
                        <a:pt x="1219" y="203"/>
                      </a:lnTo>
                      <a:lnTo>
                        <a:pt x="1219" y="192"/>
                      </a:lnTo>
                      <a:lnTo>
                        <a:pt x="1219" y="78"/>
                      </a:lnTo>
                      <a:lnTo>
                        <a:pt x="1219" y="260"/>
                      </a:lnTo>
                      <a:lnTo>
                        <a:pt x="1219" y="250"/>
                      </a:lnTo>
                      <a:lnTo>
                        <a:pt x="1219" y="303"/>
                      </a:lnTo>
                      <a:lnTo>
                        <a:pt x="1219" y="148"/>
                      </a:lnTo>
                      <a:lnTo>
                        <a:pt x="1219" y="267"/>
                      </a:lnTo>
                      <a:lnTo>
                        <a:pt x="1219" y="157"/>
                      </a:lnTo>
                      <a:lnTo>
                        <a:pt x="1219" y="249"/>
                      </a:lnTo>
                      <a:lnTo>
                        <a:pt x="1220" y="65"/>
                      </a:lnTo>
                      <a:lnTo>
                        <a:pt x="1220" y="277"/>
                      </a:lnTo>
                      <a:lnTo>
                        <a:pt x="1220" y="92"/>
                      </a:lnTo>
                      <a:lnTo>
                        <a:pt x="1220" y="246"/>
                      </a:lnTo>
                      <a:lnTo>
                        <a:pt x="1220" y="120"/>
                      </a:lnTo>
                      <a:lnTo>
                        <a:pt x="1220" y="310"/>
                      </a:lnTo>
                      <a:lnTo>
                        <a:pt x="1220" y="61"/>
                      </a:lnTo>
                      <a:lnTo>
                        <a:pt x="1220" y="217"/>
                      </a:lnTo>
                      <a:lnTo>
                        <a:pt x="1220" y="39"/>
                      </a:lnTo>
                      <a:lnTo>
                        <a:pt x="1220" y="266"/>
                      </a:lnTo>
                      <a:lnTo>
                        <a:pt x="1220" y="44"/>
                      </a:lnTo>
                      <a:lnTo>
                        <a:pt x="1221" y="338"/>
                      </a:lnTo>
                      <a:lnTo>
                        <a:pt x="1221" y="127"/>
                      </a:lnTo>
                      <a:lnTo>
                        <a:pt x="1221" y="199"/>
                      </a:lnTo>
                      <a:lnTo>
                        <a:pt x="1221" y="235"/>
                      </a:lnTo>
                      <a:lnTo>
                        <a:pt x="1221" y="102"/>
                      </a:lnTo>
                      <a:lnTo>
                        <a:pt x="1221" y="225"/>
                      </a:lnTo>
                      <a:lnTo>
                        <a:pt x="1221" y="289"/>
                      </a:lnTo>
                      <a:lnTo>
                        <a:pt x="1221" y="81"/>
                      </a:lnTo>
                      <a:lnTo>
                        <a:pt x="1221" y="225"/>
                      </a:lnTo>
                      <a:lnTo>
                        <a:pt x="1221" y="298"/>
                      </a:lnTo>
                      <a:lnTo>
                        <a:pt x="1222" y="79"/>
                      </a:lnTo>
                      <a:lnTo>
                        <a:pt x="1222" y="85"/>
                      </a:lnTo>
                      <a:lnTo>
                        <a:pt x="1222" y="151"/>
                      </a:lnTo>
                      <a:lnTo>
                        <a:pt x="1222" y="254"/>
                      </a:lnTo>
                      <a:lnTo>
                        <a:pt x="1222" y="116"/>
                      </a:lnTo>
                      <a:lnTo>
                        <a:pt x="1222" y="216"/>
                      </a:lnTo>
                      <a:lnTo>
                        <a:pt x="1222" y="137"/>
                      </a:lnTo>
                      <a:lnTo>
                        <a:pt x="1222" y="256"/>
                      </a:lnTo>
                      <a:lnTo>
                        <a:pt x="1222" y="72"/>
                      </a:lnTo>
                      <a:lnTo>
                        <a:pt x="1222" y="239"/>
                      </a:lnTo>
                      <a:lnTo>
                        <a:pt x="1222" y="272"/>
                      </a:lnTo>
                      <a:lnTo>
                        <a:pt x="1222" y="103"/>
                      </a:lnTo>
                      <a:lnTo>
                        <a:pt x="1222" y="332"/>
                      </a:lnTo>
                      <a:lnTo>
                        <a:pt x="1223" y="209"/>
                      </a:lnTo>
                      <a:lnTo>
                        <a:pt x="1223" y="201"/>
                      </a:lnTo>
                      <a:lnTo>
                        <a:pt x="1223" y="270"/>
                      </a:lnTo>
                      <a:lnTo>
                        <a:pt x="1223" y="125"/>
                      </a:lnTo>
                      <a:lnTo>
                        <a:pt x="1223" y="221"/>
                      </a:lnTo>
                      <a:lnTo>
                        <a:pt x="1223" y="208"/>
                      </a:lnTo>
                      <a:lnTo>
                        <a:pt x="1223" y="65"/>
                      </a:lnTo>
                      <a:lnTo>
                        <a:pt x="1223" y="142"/>
                      </a:lnTo>
                      <a:lnTo>
                        <a:pt x="1223" y="207"/>
                      </a:lnTo>
                      <a:lnTo>
                        <a:pt x="1223" y="64"/>
                      </a:lnTo>
                      <a:lnTo>
                        <a:pt x="1223" y="277"/>
                      </a:lnTo>
                      <a:lnTo>
                        <a:pt x="1223" y="137"/>
                      </a:lnTo>
                      <a:lnTo>
                        <a:pt x="1224" y="9"/>
                      </a:lnTo>
                      <a:lnTo>
                        <a:pt x="1224" y="6"/>
                      </a:lnTo>
                      <a:lnTo>
                        <a:pt x="1224" y="213"/>
                      </a:lnTo>
                      <a:lnTo>
                        <a:pt x="1224" y="142"/>
                      </a:lnTo>
                      <a:lnTo>
                        <a:pt x="1224" y="207"/>
                      </a:lnTo>
                      <a:lnTo>
                        <a:pt x="1224" y="172"/>
                      </a:lnTo>
                      <a:lnTo>
                        <a:pt x="1224" y="281"/>
                      </a:lnTo>
                      <a:lnTo>
                        <a:pt x="1224" y="255"/>
                      </a:lnTo>
                      <a:lnTo>
                        <a:pt x="1224" y="245"/>
                      </a:lnTo>
                      <a:lnTo>
                        <a:pt x="1224" y="388"/>
                      </a:lnTo>
                      <a:lnTo>
                        <a:pt x="1224" y="281"/>
                      </a:lnTo>
                      <a:lnTo>
                        <a:pt x="1224" y="370"/>
                      </a:lnTo>
                      <a:lnTo>
                        <a:pt x="1225" y="139"/>
                      </a:lnTo>
                      <a:lnTo>
                        <a:pt x="1225" y="170"/>
                      </a:lnTo>
                      <a:lnTo>
                        <a:pt x="1225" y="153"/>
                      </a:lnTo>
                      <a:lnTo>
                        <a:pt x="1225" y="64"/>
                      </a:lnTo>
                      <a:lnTo>
                        <a:pt x="1225" y="198"/>
                      </a:lnTo>
                      <a:lnTo>
                        <a:pt x="1225" y="182"/>
                      </a:lnTo>
                      <a:lnTo>
                        <a:pt x="1225" y="325"/>
                      </a:lnTo>
                      <a:lnTo>
                        <a:pt x="1225" y="214"/>
                      </a:lnTo>
                      <a:lnTo>
                        <a:pt x="1225" y="254"/>
                      </a:lnTo>
                      <a:lnTo>
                        <a:pt x="1225" y="371"/>
                      </a:lnTo>
                      <a:lnTo>
                        <a:pt x="1226" y="167"/>
                      </a:lnTo>
                      <a:lnTo>
                        <a:pt x="1226" y="207"/>
                      </a:lnTo>
                      <a:lnTo>
                        <a:pt x="1226" y="83"/>
                      </a:lnTo>
                      <a:lnTo>
                        <a:pt x="1226" y="231"/>
                      </a:lnTo>
                      <a:lnTo>
                        <a:pt x="1226" y="241"/>
                      </a:lnTo>
                      <a:lnTo>
                        <a:pt x="1226" y="153"/>
                      </a:lnTo>
                      <a:lnTo>
                        <a:pt x="1226" y="96"/>
                      </a:lnTo>
                      <a:lnTo>
                        <a:pt x="1226" y="294"/>
                      </a:lnTo>
                      <a:lnTo>
                        <a:pt x="1226" y="222"/>
                      </a:lnTo>
                      <a:lnTo>
                        <a:pt x="1227" y="149"/>
                      </a:lnTo>
                      <a:lnTo>
                        <a:pt x="1227" y="256"/>
                      </a:lnTo>
                      <a:lnTo>
                        <a:pt x="1227" y="84"/>
                      </a:lnTo>
                      <a:lnTo>
                        <a:pt x="1227" y="223"/>
                      </a:lnTo>
                      <a:lnTo>
                        <a:pt x="1227" y="315"/>
                      </a:lnTo>
                      <a:lnTo>
                        <a:pt x="1227" y="220"/>
                      </a:lnTo>
                      <a:lnTo>
                        <a:pt x="1227" y="268"/>
                      </a:lnTo>
                      <a:lnTo>
                        <a:pt x="1227" y="313"/>
                      </a:lnTo>
                      <a:lnTo>
                        <a:pt x="1227" y="182"/>
                      </a:lnTo>
                      <a:lnTo>
                        <a:pt x="1227" y="195"/>
                      </a:lnTo>
                      <a:lnTo>
                        <a:pt x="1227" y="298"/>
                      </a:lnTo>
                      <a:lnTo>
                        <a:pt x="1227" y="157"/>
                      </a:lnTo>
                      <a:lnTo>
                        <a:pt x="1228" y="285"/>
                      </a:lnTo>
                      <a:lnTo>
                        <a:pt x="1228" y="390"/>
                      </a:lnTo>
                      <a:lnTo>
                        <a:pt x="1228" y="214"/>
                      </a:lnTo>
                      <a:lnTo>
                        <a:pt x="1228" y="291"/>
                      </a:lnTo>
                      <a:lnTo>
                        <a:pt x="1228" y="229"/>
                      </a:lnTo>
                      <a:lnTo>
                        <a:pt x="1228" y="309"/>
                      </a:lnTo>
                      <a:lnTo>
                        <a:pt x="1228" y="282"/>
                      </a:lnTo>
                      <a:lnTo>
                        <a:pt x="1228" y="302"/>
                      </a:lnTo>
                      <a:lnTo>
                        <a:pt x="1228" y="342"/>
                      </a:lnTo>
                      <a:lnTo>
                        <a:pt x="1229" y="222"/>
                      </a:lnTo>
                      <a:lnTo>
                        <a:pt x="1229" y="219"/>
                      </a:lnTo>
                      <a:lnTo>
                        <a:pt x="1229" y="214"/>
                      </a:lnTo>
                      <a:lnTo>
                        <a:pt x="1229" y="385"/>
                      </a:lnTo>
                      <a:lnTo>
                        <a:pt x="1229" y="293"/>
                      </a:lnTo>
                      <a:lnTo>
                        <a:pt x="1229" y="215"/>
                      </a:lnTo>
                      <a:lnTo>
                        <a:pt x="1229" y="212"/>
                      </a:lnTo>
                      <a:lnTo>
                        <a:pt x="1229" y="362"/>
                      </a:lnTo>
                      <a:lnTo>
                        <a:pt x="1229" y="246"/>
                      </a:lnTo>
                      <a:lnTo>
                        <a:pt x="1229" y="220"/>
                      </a:lnTo>
                      <a:lnTo>
                        <a:pt x="1229" y="297"/>
                      </a:lnTo>
                      <a:lnTo>
                        <a:pt x="1229" y="141"/>
                      </a:lnTo>
                      <a:lnTo>
                        <a:pt x="1229" y="248"/>
                      </a:lnTo>
                      <a:lnTo>
                        <a:pt x="1230" y="328"/>
                      </a:lnTo>
                      <a:lnTo>
                        <a:pt x="1230" y="204"/>
                      </a:lnTo>
                      <a:lnTo>
                        <a:pt x="1230" y="245"/>
                      </a:lnTo>
                      <a:lnTo>
                        <a:pt x="1230" y="437"/>
                      </a:lnTo>
                      <a:lnTo>
                        <a:pt x="1230" y="197"/>
                      </a:lnTo>
                      <a:lnTo>
                        <a:pt x="1230" y="162"/>
                      </a:lnTo>
                      <a:lnTo>
                        <a:pt x="1230" y="437"/>
                      </a:lnTo>
                      <a:lnTo>
                        <a:pt x="1230" y="268"/>
                      </a:lnTo>
                      <a:lnTo>
                        <a:pt x="1230" y="365"/>
                      </a:lnTo>
                      <a:lnTo>
                        <a:pt x="1230" y="246"/>
                      </a:lnTo>
                      <a:lnTo>
                        <a:pt x="1231" y="346"/>
                      </a:lnTo>
                      <a:lnTo>
                        <a:pt x="1231" y="316"/>
                      </a:lnTo>
                      <a:lnTo>
                        <a:pt x="1231" y="124"/>
                      </a:lnTo>
                      <a:lnTo>
                        <a:pt x="1231" y="318"/>
                      </a:lnTo>
                      <a:lnTo>
                        <a:pt x="1231" y="256"/>
                      </a:lnTo>
                      <a:lnTo>
                        <a:pt x="1231" y="229"/>
                      </a:lnTo>
                      <a:lnTo>
                        <a:pt x="1231" y="307"/>
                      </a:lnTo>
                      <a:lnTo>
                        <a:pt x="1231" y="177"/>
                      </a:lnTo>
                      <a:lnTo>
                        <a:pt x="1231" y="190"/>
                      </a:lnTo>
                      <a:lnTo>
                        <a:pt x="1231" y="283"/>
                      </a:lnTo>
                      <a:lnTo>
                        <a:pt x="1231" y="299"/>
                      </a:lnTo>
                      <a:lnTo>
                        <a:pt x="1231" y="136"/>
                      </a:lnTo>
                      <a:lnTo>
                        <a:pt x="1231" y="240"/>
                      </a:lnTo>
                      <a:lnTo>
                        <a:pt x="1232" y="255"/>
                      </a:lnTo>
                      <a:lnTo>
                        <a:pt x="1232" y="138"/>
                      </a:lnTo>
                      <a:lnTo>
                        <a:pt x="1232" y="311"/>
                      </a:lnTo>
                      <a:lnTo>
                        <a:pt x="1232" y="243"/>
                      </a:lnTo>
                      <a:lnTo>
                        <a:pt x="1232" y="233"/>
                      </a:lnTo>
                      <a:lnTo>
                        <a:pt x="1232" y="307"/>
                      </a:lnTo>
                      <a:lnTo>
                        <a:pt x="1232" y="283"/>
                      </a:lnTo>
                      <a:lnTo>
                        <a:pt x="1232" y="266"/>
                      </a:lnTo>
                      <a:lnTo>
                        <a:pt x="1232" y="348"/>
                      </a:lnTo>
                      <a:lnTo>
                        <a:pt x="1232" y="187"/>
                      </a:lnTo>
                      <a:lnTo>
                        <a:pt x="1232" y="338"/>
                      </a:lnTo>
                      <a:lnTo>
                        <a:pt x="1233" y="163"/>
                      </a:lnTo>
                      <a:lnTo>
                        <a:pt x="1233" y="174"/>
                      </a:lnTo>
                      <a:lnTo>
                        <a:pt x="1233" y="196"/>
                      </a:lnTo>
                      <a:lnTo>
                        <a:pt x="1233" y="234"/>
                      </a:lnTo>
                      <a:lnTo>
                        <a:pt x="1233" y="162"/>
                      </a:lnTo>
                      <a:lnTo>
                        <a:pt x="1233" y="194"/>
                      </a:lnTo>
                      <a:lnTo>
                        <a:pt x="1233" y="248"/>
                      </a:lnTo>
                      <a:lnTo>
                        <a:pt x="1233" y="261"/>
                      </a:lnTo>
                      <a:lnTo>
                        <a:pt x="1233" y="179"/>
                      </a:lnTo>
                      <a:lnTo>
                        <a:pt x="1233" y="198"/>
                      </a:lnTo>
                      <a:lnTo>
                        <a:pt x="1233" y="236"/>
                      </a:lnTo>
                      <a:lnTo>
                        <a:pt x="1234" y="149"/>
                      </a:lnTo>
                      <a:lnTo>
                        <a:pt x="1234" y="179"/>
                      </a:lnTo>
                      <a:lnTo>
                        <a:pt x="1234" y="283"/>
                      </a:lnTo>
                      <a:lnTo>
                        <a:pt x="1234" y="146"/>
                      </a:lnTo>
                      <a:lnTo>
                        <a:pt x="1234" y="220"/>
                      </a:lnTo>
                      <a:lnTo>
                        <a:pt x="1234" y="324"/>
                      </a:lnTo>
                      <a:lnTo>
                        <a:pt x="1234" y="87"/>
                      </a:lnTo>
                      <a:lnTo>
                        <a:pt x="1234" y="290"/>
                      </a:lnTo>
                      <a:lnTo>
                        <a:pt x="1234" y="146"/>
                      </a:lnTo>
                      <a:lnTo>
                        <a:pt x="1235" y="236"/>
                      </a:lnTo>
                      <a:lnTo>
                        <a:pt x="1235" y="174"/>
                      </a:lnTo>
                      <a:lnTo>
                        <a:pt x="1235" y="256"/>
                      </a:lnTo>
                      <a:lnTo>
                        <a:pt x="1235" y="236"/>
                      </a:lnTo>
                      <a:lnTo>
                        <a:pt x="1235" y="111"/>
                      </a:lnTo>
                      <a:lnTo>
                        <a:pt x="1235" y="291"/>
                      </a:lnTo>
                      <a:lnTo>
                        <a:pt x="1235" y="166"/>
                      </a:lnTo>
                      <a:lnTo>
                        <a:pt x="1235" y="298"/>
                      </a:lnTo>
                      <a:lnTo>
                        <a:pt x="1235" y="112"/>
                      </a:lnTo>
                      <a:lnTo>
                        <a:pt x="1235" y="131"/>
                      </a:lnTo>
                      <a:lnTo>
                        <a:pt x="1235" y="280"/>
                      </a:lnTo>
                      <a:lnTo>
                        <a:pt x="1236" y="373"/>
                      </a:lnTo>
                      <a:lnTo>
                        <a:pt x="1236" y="134"/>
                      </a:lnTo>
                      <a:lnTo>
                        <a:pt x="1236" y="245"/>
                      </a:lnTo>
                      <a:lnTo>
                        <a:pt x="1236" y="294"/>
                      </a:lnTo>
                      <a:lnTo>
                        <a:pt x="1236" y="134"/>
                      </a:lnTo>
                      <a:lnTo>
                        <a:pt x="1236" y="262"/>
                      </a:lnTo>
                      <a:lnTo>
                        <a:pt x="1236" y="115"/>
                      </a:lnTo>
                      <a:lnTo>
                        <a:pt x="1236" y="277"/>
                      </a:lnTo>
                      <a:lnTo>
                        <a:pt x="1236" y="236"/>
                      </a:lnTo>
                      <a:lnTo>
                        <a:pt x="1236" y="182"/>
                      </a:lnTo>
                      <a:lnTo>
                        <a:pt x="1236" y="326"/>
                      </a:lnTo>
                      <a:lnTo>
                        <a:pt x="1237" y="171"/>
                      </a:lnTo>
                      <a:lnTo>
                        <a:pt x="1237" y="272"/>
                      </a:lnTo>
                      <a:lnTo>
                        <a:pt x="1237" y="331"/>
                      </a:lnTo>
                      <a:lnTo>
                        <a:pt x="1237" y="131"/>
                      </a:lnTo>
                      <a:lnTo>
                        <a:pt x="1237" y="194"/>
                      </a:lnTo>
                      <a:lnTo>
                        <a:pt x="1237" y="167"/>
                      </a:lnTo>
                      <a:lnTo>
                        <a:pt x="1237" y="126"/>
                      </a:lnTo>
                      <a:lnTo>
                        <a:pt x="1237" y="284"/>
                      </a:lnTo>
                      <a:lnTo>
                        <a:pt x="1237" y="208"/>
                      </a:lnTo>
                      <a:lnTo>
                        <a:pt x="1237" y="221"/>
                      </a:lnTo>
                      <a:lnTo>
                        <a:pt x="1237" y="168"/>
                      </a:lnTo>
                      <a:lnTo>
                        <a:pt x="1237" y="321"/>
                      </a:lnTo>
                      <a:lnTo>
                        <a:pt x="1237" y="311"/>
                      </a:lnTo>
                      <a:lnTo>
                        <a:pt x="1238" y="125"/>
                      </a:lnTo>
                      <a:lnTo>
                        <a:pt x="1238" y="113"/>
                      </a:lnTo>
                      <a:lnTo>
                        <a:pt x="1238" y="339"/>
                      </a:lnTo>
                      <a:lnTo>
                        <a:pt x="1238" y="136"/>
                      </a:lnTo>
                      <a:lnTo>
                        <a:pt x="1238" y="3"/>
                      </a:lnTo>
                      <a:lnTo>
                        <a:pt x="1238" y="235"/>
                      </a:lnTo>
                      <a:lnTo>
                        <a:pt x="1238" y="211"/>
                      </a:lnTo>
                      <a:lnTo>
                        <a:pt x="1238" y="112"/>
                      </a:lnTo>
                      <a:lnTo>
                        <a:pt x="1238" y="304"/>
                      </a:lnTo>
                      <a:lnTo>
                        <a:pt x="1238" y="274"/>
                      </a:lnTo>
                      <a:lnTo>
                        <a:pt x="1238" y="169"/>
                      </a:lnTo>
                      <a:lnTo>
                        <a:pt x="1238" y="141"/>
                      </a:lnTo>
                      <a:lnTo>
                        <a:pt x="1239" y="335"/>
                      </a:lnTo>
                      <a:lnTo>
                        <a:pt x="1239" y="323"/>
                      </a:lnTo>
                      <a:lnTo>
                        <a:pt x="1239" y="174"/>
                      </a:lnTo>
                      <a:lnTo>
                        <a:pt x="1239" y="227"/>
                      </a:lnTo>
                      <a:lnTo>
                        <a:pt x="1239" y="308"/>
                      </a:lnTo>
                      <a:lnTo>
                        <a:pt x="1239" y="315"/>
                      </a:lnTo>
                      <a:lnTo>
                        <a:pt x="1239" y="88"/>
                      </a:lnTo>
                      <a:lnTo>
                        <a:pt x="1239" y="107"/>
                      </a:lnTo>
                      <a:lnTo>
                        <a:pt x="1239" y="82"/>
                      </a:lnTo>
                      <a:lnTo>
                        <a:pt x="1239" y="295"/>
                      </a:lnTo>
                      <a:lnTo>
                        <a:pt x="1240" y="284"/>
                      </a:lnTo>
                      <a:lnTo>
                        <a:pt x="1240" y="156"/>
                      </a:lnTo>
                      <a:lnTo>
                        <a:pt x="1240" y="283"/>
                      </a:lnTo>
                      <a:lnTo>
                        <a:pt x="1240" y="245"/>
                      </a:lnTo>
                      <a:lnTo>
                        <a:pt x="1240" y="184"/>
                      </a:lnTo>
                      <a:lnTo>
                        <a:pt x="1240" y="176"/>
                      </a:lnTo>
                      <a:lnTo>
                        <a:pt x="1240" y="363"/>
                      </a:lnTo>
                      <a:lnTo>
                        <a:pt x="1240" y="240"/>
                      </a:lnTo>
                      <a:lnTo>
                        <a:pt x="1240" y="284"/>
                      </a:lnTo>
                      <a:lnTo>
                        <a:pt x="1240" y="352"/>
                      </a:lnTo>
                      <a:lnTo>
                        <a:pt x="1240" y="211"/>
                      </a:lnTo>
                      <a:lnTo>
                        <a:pt x="1241" y="221"/>
                      </a:lnTo>
                      <a:lnTo>
                        <a:pt x="1241" y="302"/>
                      </a:lnTo>
                      <a:lnTo>
                        <a:pt x="1241" y="224"/>
                      </a:lnTo>
                      <a:lnTo>
                        <a:pt x="1241" y="231"/>
                      </a:lnTo>
                      <a:lnTo>
                        <a:pt x="1241" y="223"/>
                      </a:lnTo>
                      <a:lnTo>
                        <a:pt x="1241" y="377"/>
                      </a:lnTo>
                      <a:lnTo>
                        <a:pt x="1241" y="242"/>
                      </a:lnTo>
                      <a:lnTo>
                        <a:pt x="1241" y="312"/>
                      </a:lnTo>
                      <a:lnTo>
                        <a:pt x="1241" y="117"/>
                      </a:lnTo>
                      <a:lnTo>
                        <a:pt x="1241" y="319"/>
                      </a:lnTo>
                      <a:lnTo>
                        <a:pt x="1241" y="247"/>
                      </a:lnTo>
                      <a:lnTo>
                        <a:pt x="1241" y="303"/>
                      </a:lnTo>
                      <a:lnTo>
                        <a:pt x="1241" y="216"/>
                      </a:lnTo>
                      <a:lnTo>
                        <a:pt x="1242" y="371"/>
                      </a:lnTo>
                      <a:lnTo>
                        <a:pt x="1242" y="79"/>
                      </a:lnTo>
                      <a:lnTo>
                        <a:pt x="1242" y="344"/>
                      </a:lnTo>
                      <a:lnTo>
                        <a:pt x="1242" y="264"/>
                      </a:lnTo>
                      <a:lnTo>
                        <a:pt x="1242" y="325"/>
                      </a:lnTo>
                      <a:lnTo>
                        <a:pt x="1242" y="219"/>
                      </a:lnTo>
                      <a:lnTo>
                        <a:pt x="1242" y="222"/>
                      </a:lnTo>
                      <a:lnTo>
                        <a:pt x="1242" y="285"/>
                      </a:lnTo>
                      <a:lnTo>
                        <a:pt x="1242" y="313"/>
                      </a:lnTo>
                      <a:lnTo>
                        <a:pt x="1243" y="100"/>
                      </a:lnTo>
                      <a:lnTo>
                        <a:pt x="1243" y="225"/>
                      </a:lnTo>
                      <a:lnTo>
                        <a:pt x="1243" y="335"/>
                      </a:lnTo>
                      <a:lnTo>
                        <a:pt x="1243" y="152"/>
                      </a:lnTo>
                      <a:lnTo>
                        <a:pt x="1243" y="248"/>
                      </a:lnTo>
                      <a:lnTo>
                        <a:pt x="1243" y="180"/>
                      </a:lnTo>
                      <a:lnTo>
                        <a:pt x="1243" y="390"/>
                      </a:lnTo>
                      <a:lnTo>
                        <a:pt x="1243" y="237"/>
                      </a:lnTo>
                      <a:lnTo>
                        <a:pt x="1243" y="200"/>
                      </a:lnTo>
                      <a:lnTo>
                        <a:pt x="1243" y="426"/>
                      </a:lnTo>
                      <a:lnTo>
                        <a:pt x="1244" y="287"/>
                      </a:lnTo>
                      <a:lnTo>
                        <a:pt x="1244" y="134"/>
                      </a:lnTo>
                      <a:lnTo>
                        <a:pt x="1244" y="426"/>
                      </a:lnTo>
                      <a:lnTo>
                        <a:pt x="1244" y="319"/>
                      </a:lnTo>
                      <a:lnTo>
                        <a:pt x="1244" y="132"/>
                      </a:lnTo>
                      <a:lnTo>
                        <a:pt x="1244" y="335"/>
                      </a:lnTo>
                      <a:lnTo>
                        <a:pt x="1244" y="300"/>
                      </a:lnTo>
                      <a:lnTo>
                        <a:pt x="1244" y="331"/>
                      </a:lnTo>
                      <a:lnTo>
                        <a:pt x="1244" y="236"/>
                      </a:lnTo>
                      <a:lnTo>
                        <a:pt x="1244" y="282"/>
                      </a:lnTo>
                      <a:lnTo>
                        <a:pt x="1244" y="259"/>
                      </a:lnTo>
                      <a:lnTo>
                        <a:pt x="1245" y="356"/>
                      </a:lnTo>
                      <a:lnTo>
                        <a:pt x="1245" y="316"/>
                      </a:lnTo>
                      <a:lnTo>
                        <a:pt x="1245" y="278"/>
                      </a:lnTo>
                      <a:lnTo>
                        <a:pt x="1245" y="202"/>
                      </a:lnTo>
                      <a:lnTo>
                        <a:pt x="1245" y="354"/>
                      </a:lnTo>
                      <a:lnTo>
                        <a:pt x="1245" y="221"/>
                      </a:lnTo>
                      <a:lnTo>
                        <a:pt x="1245" y="422"/>
                      </a:lnTo>
                      <a:lnTo>
                        <a:pt x="1245" y="220"/>
                      </a:lnTo>
                      <a:lnTo>
                        <a:pt x="1245" y="345"/>
                      </a:lnTo>
                      <a:lnTo>
                        <a:pt x="1245" y="236"/>
                      </a:lnTo>
                      <a:lnTo>
                        <a:pt x="1245" y="318"/>
                      </a:lnTo>
                      <a:lnTo>
                        <a:pt x="1246" y="270"/>
                      </a:lnTo>
                      <a:lnTo>
                        <a:pt x="1246" y="275"/>
                      </a:lnTo>
                      <a:lnTo>
                        <a:pt x="1246" y="260"/>
                      </a:lnTo>
                      <a:lnTo>
                        <a:pt x="1246" y="475"/>
                      </a:lnTo>
                      <a:lnTo>
                        <a:pt x="1246" y="365"/>
                      </a:lnTo>
                      <a:lnTo>
                        <a:pt x="1246" y="294"/>
                      </a:lnTo>
                      <a:lnTo>
                        <a:pt x="1246" y="308"/>
                      </a:lnTo>
                      <a:lnTo>
                        <a:pt x="1246" y="189"/>
                      </a:lnTo>
                      <a:lnTo>
                        <a:pt x="1246" y="301"/>
                      </a:lnTo>
                      <a:lnTo>
                        <a:pt x="1246" y="283"/>
                      </a:lnTo>
                      <a:lnTo>
                        <a:pt x="1246" y="191"/>
                      </a:lnTo>
                      <a:lnTo>
                        <a:pt x="1246" y="315"/>
                      </a:lnTo>
                      <a:lnTo>
                        <a:pt x="1246" y="220"/>
                      </a:lnTo>
                      <a:lnTo>
                        <a:pt x="1247" y="454"/>
                      </a:lnTo>
                      <a:lnTo>
                        <a:pt x="1247" y="340"/>
                      </a:lnTo>
                      <a:lnTo>
                        <a:pt x="1247" y="289"/>
                      </a:lnTo>
                      <a:lnTo>
                        <a:pt x="1247" y="204"/>
                      </a:lnTo>
                      <a:lnTo>
                        <a:pt x="1247" y="366"/>
                      </a:lnTo>
                      <a:lnTo>
                        <a:pt x="1247" y="289"/>
                      </a:lnTo>
                      <a:lnTo>
                        <a:pt x="1247" y="168"/>
                      </a:lnTo>
                      <a:lnTo>
                        <a:pt x="1247" y="391"/>
                      </a:lnTo>
                      <a:lnTo>
                        <a:pt x="1247" y="184"/>
                      </a:lnTo>
                      <a:lnTo>
                        <a:pt x="1247" y="325"/>
                      </a:lnTo>
                      <a:lnTo>
                        <a:pt x="1248" y="124"/>
                      </a:lnTo>
                      <a:lnTo>
                        <a:pt x="1248" y="327"/>
                      </a:lnTo>
                      <a:lnTo>
                        <a:pt x="1248" y="373"/>
                      </a:lnTo>
                      <a:lnTo>
                        <a:pt x="1248" y="98"/>
                      </a:lnTo>
                      <a:lnTo>
                        <a:pt x="1248" y="425"/>
                      </a:lnTo>
                      <a:lnTo>
                        <a:pt x="1248" y="281"/>
                      </a:lnTo>
                      <a:lnTo>
                        <a:pt x="1248" y="382"/>
                      </a:lnTo>
                      <a:lnTo>
                        <a:pt x="1248" y="163"/>
                      </a:lnTo>
                      <a:lnTo>
                        <a:pt x="1248" y="241"/>
                      </a:lnTo>
                      <a:lnTo>
                        <a:pt x="1248" y="181"/>
                      </a:lnTo>
                      <a:lnTo>
                        <a:pt x="1248" y="140"/>
                      </a:lnTo>
                      <a:lnTo>
                        <a:pt x="1248" y="386"/>
                      </a:lnTo>
                      <a:lnTo>
                        <a:pt x="1248" y="306"/>
                      </a:lnTo>
                      <a:lnTo>
                        <a:pt x="1249" y="326"/>
                      </a:lnTo>
                      <a:lnTo>
                        <a:pt x="1249" y="190"/>
                      </a:lnTo>
                      <a:lnTo>
                        <a:pt x="1249" y="403"/>
                      </a:lnTo>
                      <a:lnTo>
                        <a:pt x="1249" y="252"/>
                      </a:lnTo>
                      <a:lnTo>
                        <a:pt x="1249" y="119"/>
                      </a:lnTo>
                      <a:lnTo>
                        <a:pt x="1249" y="299"/>
                      </a:lnTo>
                      <a:lnTo>
                        <a:pt x="1249" y="215"/>
                      </a:lnTo>
                      <a:lnTo>
                        <a:pt x="1249" y="276"/>
                      </a:lnTo>
                      <a:lnTo>
                        <a:pt x="1249" y="180"/>
                      </a:lnTo>
                      <a:lnTo>
                        <a:pt x="1249" y="270"/>
                      </a:lnTo>
                      <a:lnTo>
                        <a:pt x="1249" y="321"/>
                      </a:lnTo>
                      <a:lnTo>
                        <a:pt x="1250" y="321"/>
                      </a:lnTo>
                      <a:lnTo>
                        <a:pt x="1250" y="200"/>
                      </a:lnTo>
                      <a:lnTo>
                        <a:pt x="1250" y="143"/>
                      </a:lnTo>
                      <a:lnTo>
                        <a:pt x="1250" y="125"/>
                      </a:lnTo>
                      <a:lnTo>
                        <a:pt x="1250" y="288"/>
                      </a:lnTo>
                      <a:lnTo>
                        <a:pt x="1250" y="238"/>
                      </a:lnTo>
                      <a:lnTo>
                        <a:pt x="1250" y="290"/>
                      </a:lnTo>
                      <a:lnTo>
                        <a:pt x="1250" y="170"/>
                      </a:lnTo>
                      <a:lnTo>
                        <a:pt x="1250" y="364"/>
                      </a:lnTo>
                      <a:lnTo>
                        <a:pt x="1250" y="289"/>
                      </a:lnTo>
                      <a:lnTo>
                        <a:pt x="1250" y="211"/>
                      </a:lnTo>
                      <a:lnTo>
                        <a:pt x="1251" y="358"/>
                      </a:lnTo>
                      <a:lnTo>
                        <a:pt x="1251" y="226"/>
                      </a:lnTo>
                      <a:lnTo>
                        <a:pt x="1251" y="299"/>
                      </a:lnTo>
                      <a:lnTo>
                        <a:pt x="1251" y="100"/>
                      </a:lnTo>
                      <a:lnTo>
                        <a:pt x="1251" y="356"/>
                      </a:lnTo>
                      <a:lnTo>
                        <a:pt x="1251" y="228"/>
                      </a:lnTo>
                      <a:lnTo>
                        <a:pt x="1251" y="261"/>
                      </a:lnTo>
                      <a:lnTo>
                        <a:pt x="1251" y="170"/>
                      </a:lnTo>
                      <a:lnTo>
                        <a:pt x="1251" y="115"/>
                      </a:lnTo>
                      <a:lnTo>
                        <a:pt x="1251" y="298"/>
                      </a:lnTo>
                      <a:lnTo>
                        <a:pt x="1251" y="170"/>
                      </a:lnTo>
                      <a:lnTo>
                        <a:pt x="1252" y="343"/>
                      </a:lnTo>
                      <a:lnTo>
                        <a:pt x="1252" y="198"/>
                      </a:lnTo>
                      <a:lnTo>
                        <a:pt x="1252" y="336"/>
                      </a:lnTo>
                      <a:lnTo>
                        <a:pt x="1252" y="228"/>
                      </a:lnTo>
                      <a:lnTo>
                        <a:pt x="1252" y="279"/>
                      </a:lnTo>
                      <a:lnTo>
                        <a:pt x="1252" y="168"/>
                      </a:lnTo>
                      <a:lnTo>
                        <a:pt x="1252" y="239"/>
                      </a:lnTo>
                      <a:lnTo>
                        <a:pt x="1252" y="221"/>
                      </a:lnTo>
                      <a:lnTo>
                        <a:pt x="1252" y="329"/>
                      </a:lnTo>
                      <a:lnTo>
                        <a:pt x="1252" y="294"/>
                      </a:lnTo>
                      <a:lnTo>
                        <a:pt x="1252" y="375"/>
                      </a:lnTo>
                      <a:lnTo>
                        <a:pt x="1253" y="217"/>
                      </a:lnTo>
                      <a:lnTo>
                        <a:pt x="1253" y="252"/>
                      </a:lnTo>
                      <a:lnTo>
                        <a:pt x="1253" y="229"/>
                      </a:lnTo>
                      <a:lnTo>
                        <a:pt x="1253" y="152"/>
                      </a:lnTo>
                      <a:lnTo>
                        <a:pt x="1253" y="263"/>
                      </a:lnTo>
                      <a:lnTo>
                        <a:pt x="1253" y="259"/>
                      </a:lnTo>
                      <a:lnTo>
                        <a:pt x="1253" y="164"/>
                      </a:lnTo>
                      <a:lnTo>
                        <a:pt x="1253" y="285"/>
                      </a:lnTo>
                      <a:lnTo>
                        <a:pt x="1253" y="198"/>
                      </a:lnTo>
                      <a:lnTo>
                        <a:pt x="1253" y="197"/>
                      </a:lnTo>
                      <a:lnTo>
                        <a:pt x="1254" y="291"/>
                      </a:lnTo>
                      <a:lnTo>
                        <a:pt x="1254" y="162"/>
                      </a:lnTo>
                      <a:lnTo>
                        <a:pt x="1254" y="301"/>
                      </a:lnTo>
                      <a:lnTo>
                        <a:pt x="1254" y="254"/>
                      </a:lnTo>
                      <a:lnTo>
                        <a:pt x="1254" y="279"/>
                      </a:lnTo>
                      <a:lnTo>
                        <a:pt x="1254" y="226"/>
                      </a:lnTo>
                      <a:lnTo>
                        <a:pt x="1254" y="231"/>
                      </a:lnTo>
                      <a:lnTo>
                        <a:pt x="1254" y="199"/>
                      </a:lnTo>
                      <a:lnTo>
                        <a:pt x="1254" y="185"/>
                      </a:lnTo>
                      <a:lnTo>
                        <a:pt x="1254" y="360"/>
                      </a:lnTo>
                      <a:lnTo>
                        <a:pt x="1255" y="248"/>
                      </a:lnTo>
                      <a:lnTo>
                        <a:pt x="1255" y="165"/>
                      </a:lnTo>
                      <a:lnTo>
                        <a:pt x="1255" y="343"/>
                      </a:lnTo>
                      <a:lnTo>
                        <a:pt x="1255" y="284"/>
                      </a:lnTo>
                      <a:lnTo>
                        <a:pt x="1255" y="161"/>
                      </a:lnTo>
                      <a:lnTo>
                        <a:pt x="1255" y="338"/>
                      </a:lnTo>
                      <a:lnTo>
                        <a:pt x="1255" y="166"/>
                      </a:lnTo>
                      <a:lnTo>
                        <a:pt x="1255" y="316"/>
                      </a:lnTo>
                      <a:lnTo>
                        <a:pt x="1255" y="188"/>
                      </a:lnTo>
                      <a:lnTo>
                        <a:pt x="1255" y="300"/>
                      </a:lnTo>
                      <a:lnTo>
                        <a:pt x="1255" y="332"/>
                      </a:lnTo>
                      <a:lnTo>
                        <a:pt x="1255" y="163"/>
                      </a:lnTo>
                      <a:lnTo>
                        <a:pt x="1256" y="275"/>
                      </a:lnTo>
                      <a:lnTo>
                        <a:pt x="1256" y="155"/>
                      </a:lnTo>
                      <a:lnTo>
                        <a:pt x="1256" y="125"/>
                      </a:lnTo>
                      <a:lnTo>
                        <a:pt x="1256" y="306"/>
                      </a:lnTo>
                      <a:lnTo>
                        <a:pt x="1256" y="217"/>
                      </a:lnTo>
                      <a:lnTo>
                        <a:pt x="1256" y="208"/>
                      </a:lnTo>
                      <a:lnTo>
                        <a:pt x="1256" y="164"/>
                      </a:lnTo>
                      <a:lnTo>
                        <a:pt x="1256" y="339"/>
                      </a:lnTo>
                      <a:lnTo>
                        <a:pt x="1256" y="208"/>
                      </a:lnTo>
                      <a:lnTo>
                        <a:pt x="1256" y="243"/>
                      </a:lnTo>
                      <a:lnTo>
                        <a:pt x="1256" y="362"/>
                      </a:lnTo>
                      <a:lnTo>
                        <a:pt x="1257" y="157"/>
                      </a:lnTo>
                      <a:lnTo>
                        <a:pt x="1257" y="270"/>
                      </a:lnTo>
                      <a:lnTo>
                        <a:pt x="1257" y="296"/>
                      </a:lnTo>
                      <a:lnTo>
                        <a:pt x="1257" y="202"/>
                      </a:lnTo>
                      <a:lnTo>
                        <a:pt x="1257" y="250"/>
                      </a:lnTo>
                      <a:lnTo>
                        <a:pt x="1257" y="192"/>
                      </a:lnTo>
                      <a:lnTo>
                        <a:pt x="1257" y="354"/>
                      </a:lnTo>
                      <a:lnTo>
                        <a:pt x="1257" y="294"/>
                      </a:lnTo>
                      <a:lnTo>
                        <a:pt x="1257" y="113"/>
                      </a:lnTo>
                      <a:lnTo>
                        <a:pt x="1257" y="339"/>
                      </a:lnTo>
                      <a:lnTo>
                        <a:pt x="1257" y="225"/>
                      </a:lnTo>
                      <a:lnTo>
                        <a:pt x="1258" y="371"/>
                      </a:lnTo>
                      <a:lnTo>
                        <a:pt x="1258" y="220"/>
                      </a:lnTo>
                      <a:lnTo>
                        <a:pt x="1258" y="300"/>
                      </a:lnTo>
                      <a:lnTo>
                        <a:pt x="1258" y="186"/>
                      </a:lnTo>
                      <a:lnTo>
                        <a:pt x="1258" y="340"/>
                      </a:lnTo>
                      <a:lnTo>
                        <a:pt x="1258" y="234"/>
                      </a:lnTo>
                      <a:lnTo>
                        <a:pt x="1258" y="276"/>
                      </a:lnTo>
                      <a:lnTo>
                        <a:pt x="1258" y="392"/>
                      </a:lnTo>
                      <a:lnTo>
                        <a:pt x="1258" y="158"/>
                      </a:lnTo>
                      <a:lnTo>
                        <a:pt x="1258" y="370"/>
                      </a:lnTo>
                      <a:lnTo>
                        <a:pt x="1258" y="225"/>
                      </a:lnTo>
                      <a:lnTo>
                        <a:pt x="1258" y="322"/>
                      </a:lnTo>
                      <a:lnTo>
                        <a:pt x="1259" y="148"/>
                      </a:lnTo>
                      <a:lnTo>
                        <a:pt x="1259" y="254"/>
                      </a:lnTo>
                      <a:lnTo>
                        <a:pt x="1259" y="209"/>
                      </a:lnTo>
                      <a:lnTo>
                        <a:pt x="1259" y="371"/>
                      </a:lnTo>
                      <a:lnTo>
                        <a:pt x="1259" y="280"/>
                      </a:lnTo>
                      <a:lnTo>
                        <a:pt x="1259" y="244"/>
                      </a:lnTo>
                      <a:lnTo>
                        <a:pt x="1259" y="393"/>
                      </a:lnTo>
                      <a:lnTo>
                        <a:pt x="1259" y="267"/>
                      </a:lnTo>
                      <a:lnTo>
                        <a:pt x="1259" y="227"/>
                      </a:lnTo>
                      <a:lnTo>
                        <a:pt x="1259" y="421"/>
                      </a:lnTo>
                      <a:lnTo>
                        <a:pt x="1260" y="318"/>
                      </a:lnTo>
                      <a:lnTo>
                        <a:pt x="1260" y="250"/>
                      </a:lnTo>
                      <a:lnTo>
                        <a:pt x="1260" y="464"/>
                      </a:lnTo>
                      <a:lnTo>
                        <a:pt x="1260" y="214"/>
                      </a:lnTo>
                      <a:lnTo>
                        <a:pt x="1260" y="255"/>
                      </a:lnTo>
                      <a:lnTo>
                        <a:pt x="1260" y="227"/>
                      </a:lnTo>
                      <a:lnTo>
                        <a:pt x="1260" y="317"/>
                      </a:lnTo>
                      <a:lnTo>
                        <a:pt x="1260" y="280"/>
                      </a:lnTo>
                      <a:lnTo>
                        <a:pt x="1260" y="275"/>
                      </a:lnTo>
                      <a:lnTo>
                        <a:pt x="1260" y="190"/>
                      </a:lnTo>
                      <a:lnTo>
                        <a:pt x="1260" y="343"/>
                      </a:lnTo>
                      <a:lnTo>
                        <a:pt x="1261" y="323"/>
                      </a:lnTo>
                      <a:lnTo>
                        <a:pt x="1261" y="197"/>
                      </a:lnTo>
                      <a:lnTo>
                        <a:pt x="1261" y="191"/>
                      </a:lnTo>
                      <a:lnTo>
                        <a:pt x="1261" y="144"/>
                      </a:lnTo>
                      <a:lnTo>
                        <a:pt x="1261" y="391"/>
                      </a:lnTo>
                      <a:lnTo>
                        <a:pt x="1261" y="239"/>
                      </a:lnTo>
                      <a:lnTo>
                        <a:pt x="1261" y="316"/>
                      </a:lnTo>
                      <a:lnTo>
                        <a:pt x="1261" y="218"/>
                      </a:lnTo>
                      <a:lnTo>
                        <a:pt x="1261" y="251"/>
                      </a:lnTo>
                      <a:lnTo>
                        <a:pt x="1261" y="221"/>
                      </a:lnTo>
                      <a:lnTo>
                        <a:pt x="1262" y="377"/>
                      </a:lnTo>
                      <a:lnTo>
                        <a:pt x="1262" y="255"/>
                      </a:lnTo>
                      <a:lnTo>
                        <a:pt x="1262" y="113"/>
                      </a:lnTo>
                      <a:lnTo>
                        <a:pt x="1262" y="341"/>
                      </a:lnTo>
                      <a:lnTo>
                        <a:pt x="1262" y="219"/>
                      </a:lnTo>
                      <a:lnTo>
                        <a:pt x="1262" y="250"/>
                      </a:lnTo>
                      <a:lnTo>
                        <a:pt x="1262" y="167"/>
                      </a:lnTo>
                      <a:lnTo>
                        <a:pt x="1262" y="313"/>
                      </a:lnTo>
                      <a:lnTo>
                        <a:pt x="1262" y="298"/>
                      </a:lnTo>
                      <a:lnTo>
                        <a:pt x="1262" y="270"/>
                      </a:lnTo>
                      <a:lnTo>
                        <a:pt x="1262" y="337"/>
                      </a:lnTo>
                      <a:lnTo>
                        <a:pt x="1263" y="164"/>
                      </a:lnTo>
                      <a:lnTo>
                        <a:pt x="1263" y="232"/>
                      </a:lnTo>
                      <a:lnTo>
                        <a:pt x="1263" y="347"/>
                      </a:lnTo>
                      <a:lnTo>
                        <a:pt x="1263" y="113"/>
                      </a:lnTo>
                      <a:lnTo>
                        <a:pt x="1263" y="219"/>
                      </a:lnTo>
                      <a:lnTo>
                        <a:pt x="1263" y="202"/>
                      </a:lnTo>
                      <a:lnTo>
                        <a:pt x="1263" y="272"/>
                      </a:lnTo>
                      <a:lnTo>
                        <a:pt x="1263" y="108"/>
                      </a:lnTo>
                      <a:lnTo>
                        <a:pt x="1263" y="219"/>
                      </a:lnTo>
                      <a:lnTo>
                        <a:pt x="1263" y="277"/>
                      </a:lnTo>
                      <a:lnTo>
                        <a:pt x="1263" y="130"/>
                      </a:lnTo>
                      <a:lnTo>
                        <a:pt x="1263" y="178"/>
                      </a:lnTo>
                      <a:lnTo>
                        <a:pt x="1263" y="173"/>
                      </a:lnTo>
                      <a:lnTo>
                        <a:pt x="1264" y="296"/>
                      </a:lnTo>
                      <a:lnTo>
                        <a:pt x="1264" y="273"/>
                      </a:lnTo>
                      <a:lnTo>
                        <a:pt x="1264" y="220"/>
                      </a:lnTo>
                      <a:lnTo>
                        <a:pt x="1264" y="133"/>
                      </a:lnTo>
                      <a:lnTo>
                        <a:pt x="1264" y="330"/>
                      </a:lnTo>
                      <a:lnTo>
                        <a:pt x="1264" y="309"/>
                      </a:lnTo>
                      <a:lnTo>
                        <a:pt x="1264" y="198"/>
                      </a:lnTo>
                      <a:lnTo>
                        <a:pt x="1264" y="368"/>
                      </a:lnTo>
                      <a:lnTo>
                        <a:pt x="1264" y="37"/>
                      </a:lnTo>
                      <a:lnTo>
                        <a:pt x="1264" y="120"/>
                      </a:lnTo>
                      <a:lnTo>
                        <a:pt x="1264" y="323"/>
                      </a:lnTo>
                      <a:lnTo>
                        <a:pt x="1265" y="154"/>
                      </a:lnTo>
                      <a:lnTo>
                        <a:pt x="1265" y="245"/>
                      </a:lnTo>
                      <a:lnTo>
                        <a:pt x="1265" y="121"/>
                      </a:lnTo>
                      <a:lnTo>
                        <a:pt x="1265" y="292"/>
                      </a:lnTo>
                      <a:lnTo>
                        <a:pt x="1265" y="245"/>
                      </a:lnTo>
                      <a:lnTo>
                        <a:pt x="1265" y="281"/>
                      </a:lnTo>
                      <a:lnTo>
                        <a:pt x="1265" y="164"/>
                      </a:lnTo>
                      <a:lnTo>
                        <a:pt x="1265" y="286"/>
                      </a:lnTo>
                      <a:lnTo>
                        <a:pt x="1265" y="188"/>
                      </a:lnTo>
                      <a:lnTo>
                        <a:pt x="1265" y="267"/>
                      </a:lnTo>
                      <a:lnTo>
                        <a:pt x="1265" y="313"/>
                      </a:lnTo>
                      <a:lnTo>
                        <a:pt x="1265" y="180"/>
                      </a:lnTo>
                      <a:lnTo>
                        <a:pt x="1265" y="246"/>
                      </a:lnTo>
                      <a:lnTo>
                        <a:pt x="1266" y="199"/>
                      </a:lnTo>
                      <a:lnTo>
                        <a:pt x="1266" y="174"/>
                      </a:lnTo>
                      <a:lnTo>
                        <a:pt x="1266" y="281"/>
                      </a:lnTo>
                      <a:lnTo>
                        <a:pt x="1266" y="261"/>
                      </a:lnTo>
                      <a:lnTo>
                        <a:pt x="1266" y="214"/>
                      </a:lnTo>
                      <a:lnTo>
                        <a:pt x="1266" y="103"/>
                      </a:lnTo>
                      <a:lnTo>
                        <a:pt x="1266" y="351"/>
                      </a:lnTo>
                      <a:lnTo>
                        <a:pt x="1266" y="287"/>
                      </a:lnTo>
                      <a:lnTo>
                        <a:pt x="1266" y="288"/>
                      </a:lnTo>
                      <a:lnTo>
                        <a:pt x="1266" y="218"/>
                      </a:lnTo>
                      <a:lnTo>
                        <a:pt x="1266" y="356"/>
                      </a:lnTo>
                      <a:lnTo>
                        <a:pt x="1266" y="230"/>
                      </a:lnTo>
                      <a:lnTo>
                        <a:pt x="1266" y="398"/>
                      </a:lnTo>
                      <a:lnTo>
                        <a:pt x="1267" y="191"/>
                      </a:lnTo>
                      <a:lnTo>
                        <a:pt x="1267" y="220"/>
                      </a:lnTo>
                      <a:lnTo>
                        <a:pt x="1267" y="173"/>
                      </a:lnTo>
                      <a:lnTo>
                        <a:pt x="1267" y="126"/>
                      </a:lnTo>
                      <a:lnTo>
                        <a:pt x="1267" y="247"/>
                      </a:lnTo>
                      <a:lnTo>
                        <a:pt x="1267" y="140"/>
                      </a:lnTo>
                      <a:lnTo>
                        <a:pt x="1267" y="313"/>
                      </a:lnTo>
                      <a:lnTo>
                        <a:pt x="1267" y="252"/>
                      </a:lnTo>
                      <a:lnTo>
                        <a:pt x="1268" y="195"/>
                      </a:lnTo>
                      <a:lnTo>
                        <a:pt x="1268" y="362"/>
                      </a:lnTo>
                      <a:lnTo>
                        <a:pt x="1268" y="255"/>
                      </a:lnTo>
                      <a:lnTo>
                        <a:pt x="1268" y="282"/>
                      </a:lnTo>
                      <a:lnTo>
                        <a:pt x="1268" y="318"/>
                      </a:lnTo>
                      <a:lnTo>
                        <a:pt x="1268" y="165"/>
                      </a:lnTo>
                      <a:lnTo>
                        <a:pt x="1268" y="227"/>
                      </a:lnTo>
                      <a:lnTo>
                        <a:pt x="1268" y="227"/>
                      </a:lnTo>
                      <a:lnTo>
                        <a:pt x="1268" y="157"/>
                      </a:lnTo>
                      <a:lnTo>
                        <a:pt x="1268" y="343"/>
                      </a:lnTo>
                      <a:lnTo>
                        <a:pt x="1268" y="197"/>
                      </a:lnTo>
                      <a:lnTo>
                        <a:pt x="1268" y="306"/>
                      </a:lnTo>
                      <a:lnTo>
                        <a:pt x="1268" y="333"/>
                      </a:lnTo>
                      <a:lnTo>
                        <a:pt x="1268" y="229"/>
                      </a:lnTo>
                      <a:lnTo>
                        <a:pt x="1268" y="255"/>
                      </a:lnTo>
                      <a:lnTo>
                        <a:pt x="1268" y="175"/>
                      </a:lnTo>
                      <a:lnTo>
                        <a:pt x="1269" y="287"/>
                      </a:lnTo>
                      <a:lnTo>
                        <a:pt x="1269" y="267"/>
                      </a:lnTo>
                      <a:lnTo>
                        <a:pt x="1269" y="362"/>
                      </a:lnTo>
                      <a:lnTo>
                        <a:pt x="1269" y="163"/>
                      </a:lnTo>
                      <a:lnTo>
                        <a:pt x="1269" y="224"/>
                      </a:lnTo>
                      <a:lnTo>
                        <a:pt x="1269" y="233"/>
                      </a:lnTo>
                      <a:lnTo>
                        <a:pt x="1269" y="403"/>
                      </a:lnTo>
                      <a:lnTo>
                        <a:pt x="1269" y="187"/>
                      </a:lnTo>
                      <a:lnTo>
                        <a:pt x="1269" y="243"/>
                      </a:lnTo>
                      <a:lnTo>
                        <a:pt x="1269" y="218"/>
                      </a:lnTo>
                      <a:lnTo>
                        <a:pt x="1269" y="150"/>
                      </a:lnTo>
                      <a:lnTo>
                        <a:pt x="1270" y="337"/>
                      </a:lnTo>
                      <a:lnTo>
                        <a:pt x="1270" y="330"/>
                      </a:lnTo>
                      <a:lnTo>
                        <a:pt x="1270" y="389"/>
                      </a:lnTo>
                      <a:lnTo>
                        <a:pt x="1270" y="184"/>
                      </a:lnTo>
                      <a:lnTo>
                        <a:pt x="1270" y="297"/>
                      </a:lnTo>
                      <a:lnTo>
                        <a:pt x="1270" y="361"/>
                      </a:lnTo>
                      <a:lnTo>
                        <a:pt x="1270" y="248"/>
                      </a:lnTo>
                      <a:lnTo>
                        <a:pt x="1270" y="251"/>
                      </a:lnTo>
                      <a:lnTo>
                        <a:pt x="1270" y="335"/>
                      </a:lnTo>
                      <a:lnTo>
                        <a:pt x="1271" y="121"/>
                      </a:lnTo>
                      <a:lnTo>
                        <a:pt x="1271" y="290"/>
                      </a:lnTo>
                      <a:lnTo>
                        <a:pt x="1271" y="182"/>
                      </a:lnTo>
                      <a:lnTo>
                        <a:pt x="1271" y="203"/>
                      </a:lnTo>
                      <a:lnTo>
                        <a:pt x="1271" y="235"/>
                      </a:lnTo>
                      <a:lnTo>
                        <a:pt x="1271" y="315"/>
                      </a:lnTo>
                      <a:lnTo>
                        <a:pt x="1271" y="125"/>
                      </a:lnTo>
                      <a:lnTo>
                        <a:pt x="1271" y="266"/>
                      </a:lnTo>
                      <a:lnTo>
                        <a:pt x="1271" y="245"/>
                      </a:lnTo>
                      <a:lnTo>
                        <a:pt x="1271" y="180"/>
                      </a:lnTo>
                      <a:lnTo>
                        <a:pt x="1271" y="289"/>
                      </a:lnTo>
                      <a:lnTo>
                        <a:pt x="1272" y="224"/>
                      </a:lnTo>
                      <a:lnTo>
                        <a:pt x="1272" y="379"/>
                      </a:lnTo>
                      <a:lnTo>
                        <a:pt x="1272" y="199"/>
                      </a:lnTo>
                      <a:lnTo>
                        <a:pt x="1272" y="237"/>
                      </a:lnTo>
                      <a:lnTo>
                        <a:pt x="1272" y="162"/>
                      </a:lnTo>
                      <a:lnTo>
                        <a:pt x="1272" y="158"/>
                      </a:lnTo>
                      <a:lnTo>
                        <a:pt x="1272" y="291"/>
                      </a:lnTo>
                      <a:lnTo>
                        <a:pt x="1272" y="184"/>
                      </a:lnTo>
                      <a:lnTo>
                        <a:pt x="1272" y="259"/>
                      </a:lnTo>
                      <a:lnTo>
                        <a:pt x="1272" y="304"/>
                      </a:lnTo>
                      <a:lnTo>
                        <a:pt x="1272" y="131"/>
                      </a:lnTo>
                      <a:lnTo>
                        <a:pt x="1272" y="187"/>
                      </a:lnTo>
                      <a:lnTo>
                        <a:pt x="1272" y="383"/>
                      </a:lnTo>
                      <a:lnTo>
                        <a:pt x="1273" y="172"/>
                      </a:lnTo>
                      <a:lnTo>
                        <a:pt x="1273" y="217"/>
                      </a:lnTo>
                      <a:lnTo>
                        <a:pt x="1273" y="272"/>
                      </a:lnTo>
                      <a:lnTo>
                        <a:pt x="1273" y="201"/>
                      </a:lnTo>
                      <a:lnTo>
                        <a:pt x="1273" y="349"/>
                      </a:lnTo>
                      <a:lnTo>
                        <a:pt x="1273" y="252"/>
                      </a:lnTo>
                      <a:lnTo>
                        <a:pt x="1273" y="91"/>
                      </a:lnTo>
                      <a:lnTo>
                        <a:pt x="1273" y="300"/>
                      </a:lnTo>
                      <a:lnTo>
                        <a:pt x="1273" y="213"/>
                      </a:lnTo>
                      <a:lnTo>
                        <a:pt x="1273" y="293"/>
                      </a:lnTo>
                      <a:lnTo>
                        <a:pt x="1274" y="232"/>
                      </a:lnTo>
                      <a:lnTo>
                        <a:pt x="1274" y="254"/>
                      </a:lnTo>
                      <a:lnTo>
                        <a:pt x="1274" y="128"/>
                      </a:lnTo>
                      <a:lnTo>
                        <a:pt x="1274" y="312"/>
                      </a:lnTo>
                      <a:lnTo>
                        <a:pt x="1274" y="301"/>
                      </a:lnTo>
                      <a:lnTo>
                        <a:pt x="1274" y="292"/>
                      </a:lnTo>
                      <a:lnTo>
                        <a:pt x="1274" y="340"/>
                      </a:lnTo>
                      <a:lnTo>
                        <a:pt x="1274" y="145"/>
                      </a:lnTo>
                      <a:lnTo>
                        <a:pt x="1274" y="277"/>
                      </a:lnTo>
                      <a:lnTo>
                        <a:pt x="1274" y="243"/>
                      </a:lnTo>
                      <a:lnTo>
                        <a:pt x="1274" y="309"/>
                      </a:lnTo>
                      <a:lnTo>
                        <a:pt x="1274" y="147"/>
                      </a:lnTo>
                      <a:lnTo>
                        <a:pt x="1274" y="177"/>
                      </a:lnTo>
                      <a:lnTo>
                        <a:pt x="1275" y="170"/>
                      </a:lnTo>
                      <a:lnTo>
                        <a:pt x="1275" y="367"/>
                      </a:lnTo>
                      <a:lnTo>
                        <a:pt x="1275" y="166"/>
                      </a:lnTo>
                      <a:lnTo>
                        <a:pt x="1275" y="338"/>
                      </a:lnTo>
                      <a:lnTo>
                        <a:pt x="1275" y="200"/>
                      </a:lnTo>
                      <a:lnTo>
                        <a:pt x="1275" y="322"/>
                      </a:lnTo>
                      <a:lnTo>
                        <a:pt x="1275" y="142"/>
                      </a:lnTo>
                      <a:lnTo>
                        <a:pt x="1275" y="163"/>
                      </a:lnTo>
                      <a:lnTo>
                        <a:pt x="1275" y="374"/>
                      </a:lnTo>
                      <a:lnTo>
                        <a:pt x="1275" y="108"/>
                      </a:lnTo>
                      <a:lnTo>
                        <a:pt x="1275" y="259"/>
                      </a:lnTo>
                      <a:lnTo>
                        <a:pt x="1275" y="356"/>
                      </a:lnTo>
                      <a:lnTo>
                        <a:pt x="1275" y="411"/>
                      </a:lnTo>
                      <a:lnTo>
                        <a:pt x="1276" y="259"/>
                      </a:lnTo>
                      <a:lnTo>
                        <a:pt x="1276" y="275"/>
                      </a:lnTo>
                      <a:lnTo>
                        <a:pt x="1276" y="206"/>
                      </a:lnTo>
                      <a:lnTo>
                        <a:pt x="1276" y="304"/>
                      </a:lnTo>
                      <a:lnTo>
                        <a:pt x="1276" y="129"/>
                      </a:lnTo>
                      <a:lnTo>
                        <a:pt x="1276" y="221"/>
                      </a:lnTo>
                      <a:lnTo>
                        <a:pt x="1276" y="190"/>
                      </a:lnTo>
                      <a:lnTo>
                        <a:pt x="1276" y="339"/>
                      </a:lnTo>
                      <a:lnTo>
                        <a:pt x="1276" y="238"/>
                      </a:lnTo>
                      <a:lnTo>
                        <a:pt x="1276" y="358"/>
                      </a:lnTo>
                      <a:lnTo>
                        <a:pt x="1276" y="232"/>
                      </a:lnTo>
                      <a:lnTo>
                        <a:pt x="1277" y="279"/>
                      </a:lnTo>
                      <a:lnTo>
                        <a:pt x="1277" y="108"/>
                      </a:lnTo>
                      <a:lnTo>
                        <a:pt x="1277" y="349"/>
                      </a:lnTo>
                      <a:lnTo>
                        <a:pt x="1277" y="143"/>
                      </a:lnTo>
                      <a:lnTo>
                        <a:pt x="1277" y="211"/>
                      </a:lnTo>
                      <a:lnTo>
                        <a:pt x="1277" y="316"/>
                      </a:lnTo>
                      <a:lnTo>
                        <a:pt x="1277" y="152"/>
                      </a:lnTo>
                      <a:lnTo>
                        <a:pt x="1277" y="302"/>
                      </a:lnTo>
                      <a:lnTo>
                        <a:pt x="1277" y="283"/>
                      </a:lnTo>
                      <a:lnTo>
                        <a:pt x="1277" y="238"/>
                      </a:lnTo>
                      <a:lnTo>
                        <a:pt x="1277" y="347"/>
                      </a:lnTo>
                      <a:lnTo>
                        <a:pt x="1277" y="298"/>
                      </a:lnTo>
                      <a:lnTo>
                        <a:pt x="1278" y="200"/>
                      </a:lnTo>
                      <a:lnTo>
                        <a:pt x="1278" y="309"/>
                      </a:lnTo>
                      <a:lnTo>
                        <a:pt x="1278" y="128"/>
                      </a:lnTo>
                      <a:lnTo>
                        <a:pt x="1278" y="220"/>
                      </a:lnTo>
                      <a:lnTo>
                        <a:pt x="1278" y="344"/>
                      </a:lnTo>
                      <a:lnTo>
                        <a:pt x="1278" y="228"/>
                      </a:lnTo>
                      <a:lnTo>
                        <a:pt x="1278" y="337"/>
                      </a:lnTo>
                      <a:lnTo>
                        <a:pt x="1278" y="316"/>
                      </a:lnTo>
                      <a:lnTo>
                        <a:pt x="1278" y="391"/>
                      </a:lnTo>
                      <a:lnTo>
                        <a:pt x="1278" y="201"/>
                      </a:lnTo>
                      <a:lnTo>
                        <a:pt x="1278" y="242"/>
                      </a:lnTo>
                      <a:lnTo>
                        <a:pt x="1278" y="274"/>
                      </a:lnTo>
                      <a:lnTo>
                        <a:pt x="1278" y="343"/>
                      </a:lnTo>
                      <a:lnTo>
                        <a:pt x="1279" y="204"/>
                      </a:lnTo>
                      <a:lnTo>
                        <a:pt x="1279" y="305"/>
                      </a:lnTo>
                      <a:lnTo>
                        <a:pt x="1279" y="137"/>
                      </a:lnTo>
                      <a:lnTo>
                        <a:pt x="1279" y="301"/>
                      </a:lnTo>
                      <a:lnTo>
                        <a:pt x="1279" y="213"/>
                      </a:lnTo>
                      <a:lnTo>
                        <a:pt x="1279" y="159"/>
                      </a:lnTo>
                      <a:lnTo>
                        <a:pt x="1279" y="380"/>
                      </a:lnTo>
                      <a:lnTo>
                        <a:pt x="1279" y="281"/>
                      </a:lnTo>
                      <a:lnTo>
                        <a:pt x="1279" y="166"/>
                      </a:lnTo>
                      <a:lnTo>
                        <a:pt x="1279" y="148"/>
                      </a:lnTo>
                      <a:lnTo>
                        <a:pt x="1279" y="341"/>
                      </a:lnTo>
                      <a:lnTo>
                        <a:pt x="1280" y="229"/>
                      </a:lnTo>
                      <a:lnTo>
                        <a:pt x="1280" y="304"/>
                      </a:lnTo>
                      <a:lnTo>
                        <a:pt x="1280" y="215"/>
                      </a:lnTo>
                      <a:lnTo>
                        <a:pt x="1280" y="249"/>
                      </a:lnTo>
                      <a:lnTo>
                        <a:pt x="1280" y="245"/>
                      </a:lnTo>
                      <a:lnTo>
                        <a:pt x="1280" y="137"/>
                      </a:lnTo>
                      <a:lnTo>
                        <a:pt x="1280" y="284"/>
                      </a:lnTo>
                      <a:lnTo>
                        <a:pt x="1280" y="182"/>
                      </a:lnTo>
                      <a:lnTo>
                        <a:pt x="1280" y="284"/>
                      </a:lnTo>
                      <a:lnTo>
                        <a:pt x="1280" y="175"/>
                      </a:lnTo>
                      <a:lnTo>
                        <a:pt x="1280" y="330"/>
                      </a:lnTo>
                      <a:lnTo>
                        <a:pt x="1280" y="185"/>
                      </a:lnTo>
                      <a:lnTo>
                        <a:pt x="1280" y="261"/>
                      </a:lnTo>
                      <a:lnTo>
                        <a:pt x="1281" y="103"/>
                      </a:lnTo>
                      <a:lnTo>
                        <a:pt x="1281" y="191"/>
                      </a:lnTo>
                      <a:lnTo>
                        <a:pt x="1281" y="212"/>
                      </a:lnTo>
                      <a:lnTo>
                        <a:pt x="1281" y="219"/>
                      </a:lnTo>
                      <a:lnTo>
                        <a:pt x="1281" y="181"/>
                      </a:lnTo>
                      <a:lnTo>
                        <a:pt x="1281" y="126"/>
                      </a:lnTo>
                      <a:lnTo>
                        <a:pt x="1281" y="269"/>
                      </a:lnTo>
                      <a:lnTo>
                        <a:pt x="1281" y="132"/>
                      </a:lnTo>
                      <a:lnTo>
                        <a:pt x="1281" y="94"/>
                      </a:lnTo>
                      <a:lnTo>
                        <a:pt x="1282" y="300"/>
                      </a:lnTo>
                      <a:lnTo>
                        <a:pt x="1282" y="197"/>
                      </a:lnTo>
                      <a:lnTo>
                        <a:pt x="1282" y="289"/>
                      </a:lnTo>
                      <a:lnTo>
                        <a:pt x="1282" y="323"/>
                      </a:lnTo>
                      <a:lnTo>
                        <a:pt x="1282" y="76"/>
                      </a:lnTo>
                      <a:lnTo>
                        <a:pt x="1282" y="155"/>
                      </a:lnTo>
                      <a:lnTo>
                        <a:pt x="1282" y="230"/>
                      </a:lnTo>
                      <a:lnTo>
                        <a:pt x="1282" y="279"/>
                      </a:lnTo>
                      <a:lnTo>
                        <a:pt x="1282" y="106"/>
                      </a:lnTo>
                      <a:lnTo>
                        <a:pt x="1282" y="204"/>
                      </a:lnTo>
                      <a:lnTo>
                        <a:pt x="1282" y="228"/>
                      </a:lnTo>
                      <a:lnTo>
                        <a:pt x="1282" y="52"/>
                      </a:lnTo>
                      <a:lnTo>
                        <a:pt x="1282" y="247"/>
                      </a:lnTo>
                      <a:lnTo>
                        <a:pt x="1282" y="167"/>
                      </a:lnTo>
                      <a:lnTo>
                        <a:pt x="1283" y="195"/>
                      </a:lnTo>
                      <a:lnTo>
                        <a:pt x="1283" y="57"/>
                      </a:lnTo>
                      <a:lnTo>
                        <a:pt x="1283" y="241"/>
                      </a:lnTo>
                      <a:lnTo>
                        <a:pt x="1283" y="208"/>
                      </a:lnTo>
                      <a:lnTo>
                        <a:pt x="1283" y="250"/>
                      </a:lnTo>
                      <a:lnTo>
                        <a:pt x="1283" y="199"/>
                      </a:lnTo>
                      <a:lnTo>
                        <a:pt x="1283" y="204"/>
                      </a:lnTo>
                      <a:lnTo>
                        <a:pt x="1283" y="167"/>
                      </a:lnTo>
                      <a:lnTo>
                        <a:pt x="1283" y="291"/>
                      </a:lnTo>
                      <a:lnTo>
                        <a:pt x="1283" y="117"/>
                      </a:lnTo>
                      <a:lnTo>
                        <a:pt x="1283" y="196"/>
                      </a:lnTo>
                      <a:lnTo>
                        <a:pt x="1283" y="122"/>
                      </a:lnTo>
                      <a:lnTo>
                        <a:pt x="1284" y="288"/>
                      </a:lnTo>
                      <a:lnTo>
                        <a:pt x="1284" y="237"/>
                      </a:lnTo>
                      <a:lnTo>
                        <a:pt x="1284" y="212"/>
                      </a:lnTo>
                      <a:lnTo>
                        <a:pt x="1284" y="276"/>
                      </a:lnTo>
                      <a:lnTo>
                        <a:pt x="1284" y="97"/>
                      </a:lnTo>
                      <a:lnTo>
                        <a:pt x="1284" y="252"/>
                      </a:lnTo>
                      <a:lnTo>
                        <a:pt x="1284" y="102"/>
                      </a:lnTo>
                      <a:lnTo>
                        <a:pt x="1284" y="229"/>
                      </a:lnTo>
                      <a:lnTo>
                        <a:pt x="1284" y="203"/>
                      </a:lnTo>
                      <a:lnTo>
                        <a:pt x="1284" y="224"/>
                      </a:lnTo>
                      <a:lnTo>
                        <a:pt x="1284" y="115"/>
                      </a:lnTo>
                      <a:lnTo>
                        <a:pt x="1285" y="124"/>
                      </a:lnTo>
                      <a:lnTo>
                        <a:pt x="1285" y="171"/>
                      </a:lnTo>
                      <a:lnTo>
                        <a:pt x="1285" y="185"/>
                      </a:lnTo>
                      <a:lnTo>
                        <a:pt x="1285" y="97"/>
                      </a:lnTo>
                      <a:lnTo>
                        <a:pt x="1285" y="144"/>
                      </a:lnTo>
                      <a:lnTo>
                        <a:pt x="1285" y="343"/>
                      </a:lnTo>
                      <a:lnTo>
                        <a:pt x="1285" y="287"/>
                      </a:lnTo>
                      <a:lnTo>
                        <a:pt x="1285" y="145"/>
                      </a:lnTo>
                      <a:lnTo>
                        <a:pt x="1285" y="201"/>
                      </a:lnTo>
                      <a:lnTo>
                        <a:pt x="1285" y="66"/>
                      </a:lnTo>
                      <a:lnTo>
                        <a:pt x="1285" y="199"/>
                      </a:lnTo>
                      <a:lnTo>
                        <a:pt x="1286" y="187"/>
                      </a:lnTo>
                      <a:lnTo>
                        <a:pt x="1286" y="239"/>
                      </a:lnTo>
                      <a:lnTo>
                        <a:pt x="1286" y="14"/>
                      </a:lnTo>
                      <a:lnTo>
                        <a:pt x="1286" y="32"/>
                      </a:lnTo>
                      <a:lnTo>
                        <a:pt x="1286" y="3"/>
                      </a:lnTo>
                      <a:lnTo>
                        <a:pt x="1286" y="271"/>
                      </a:lnTo>
                      <a:lnTo>
                        <a:pt x="1286" y="289"/>
                      </a:lnTo>
                      <a:lnTo>
                        <a:pt x="1286" y="171"/>
                      </a:lnTo>
                      <a:lnTo>
                        <a:pt x="1286" y="192"/>
                      </a:lnTo>
                      <a:lnTo>
                        <a:pt x="1286" y="210"/>
                      </a:lnTo>
                      <a:lnTo>
                        <a:pt x="1287" y="176"/>
                      </a:lnTo>
                      <a:lnTo>
                        <a:pt x="1287" y="282"/>
                      </a:lnTo>
                      <a:lnTo>
                        <a:pt x="1287" y="189"/>
                      </a:lnTo>
                      <a:lnTo>
                        <a:pt x="1287" y="89"/>
                      </a:lnTo>
                      <a:lnTo>
                        <a:pt x="1287" y="253"/>
                      </a:lnTo>
                      <a:lnTo>
                        <a:pt x="1287" y="200"/>
                      </a:lnTo>
                      <a:lnTo>
                        <a:pt x="1287" y="77"/>
                      </a:lnTo>
                      <a:lnTo>
                        <a:pt x="1287" y="260"/>
                      </a:lnTo>
                      <a:lnTo>
                        <a:pt x="1287" y="138"/>
                      </a:lnTo>
                      <a:lnTo>
                        <a:pt x="1287" y="250"/>
                      </a:lnTo>
                      <a:lnTo>
                        <a:pt x="1287" y="155"/>
                      </a:lnTo>
                      <a:lnTo>
                        <a:pt x="1288" y="308"/>
                      </a:lnTo>
                      <a:lnTo>
                        <a:pt x="1288" y="253"/>
                      </a:lnTo>
                      <a:lnTo>
                        <a:pt x="1288" y="232"/>
                      </a:lnTo>
                      <a:lnTo>
                        <a:pt x="1288" y="141"/>
                      </a:lnTo>
                      <a:lnTo>
                        <a:pt x="1288" y="191"/>
                      </a:lnTo>
                      <a:lnTo>
                        <a:pt x="1288" y="292"/>
                      </a:lnTo>
                      <a:lnTo>
                        <a:pt x="1288" y="195"/>
                      </a:lnTo>
                      <a:lnTo>
                        <a:pt x="1288" y="247"/>
                      </a:lnTo>
                      <a:lnTo>
                        <a:pt x="1288" y="173"/>
                      </a:lnTo>
                      <a:lnTo>
                        <a:pt x="1288" y="143"/>
                      </a:lnTo>
                      <a:lnTo>
                        <a:pt x="1288" y="329"/>
                      </a:lnTo>
                      <a:lnTo>
                        <a:pt x="1289" y="269"/>
                      </a:lnTo>
                      <a:lnTo>
                        <a:pt x="1289" y="124"/>
                      </a:lnTo>
                      <a:lnTo>
                        <a:pt x="1289" y="149"/>
                      </a:lnTo>
                      <a:lnTo>
                        <a:pt x="1289" y="293"/>
                      </a:lnTo>
                      <a:lnTo>
                        <a:pt x="1289" y="202"/>
                      </a:lnTo>
                      <a:lnTo>
                        <a:pt x="1289" y="146"/>
                      </a:lnTo>
                      <a:lnTo>
                        <a:pt x="1289" y="308"/>
                      </a:lnTo>
                      <a:lnTo>
                        <a:pt x="1289" y="231"/>
                      </a:lnTo>
                      <a:lnTo>
                        <a:pt x="1289" y="239"/>
                      </a:lnTo>
                      <a:lnTo>
                        <a:pt x="1290" y="116"/>
                      </a:lnTo>
                      <a:lnTo>
                        <a:pt x="1290" y="319"/>
                      </a:lnTo>
                      <a:lnTo>
                        <a:pt x="1290" y="242"/>
                      </a:lnTo>
                      <a:lnTo>
                        <a:pt x="1290" y="108"/>
                      </a:lnTo>
                      <a:lnTo>
                        <a:pt x="1290" y="290"/>
                      </a:lnTo>
                      <a:lnTo>
                        <a:pt x="1290" y="246"/>
                      </a:lnTo>
                      <a:lnTo>
                        <a:pt x="1290" y="198"/>
                      </a:lnTo>
                      <a:lnTo>
                        <a:pt x="1290" y="338"/>
                      </a:lnTo>
                      <a:lnTo>
                        <a:pt x="1290" y="307"/>
                      </a:lnTo>
                      <a:lnTo>
                        <a:pt x="1290" y="138"/>
                      </a:lnTo>
                      <a:lnTo>
                        <a:pt x="1291" y="176"/>
                      </a:lnTo>
                      <a:lnTo>
                        <a:pt x="1291" y="197"/>
                      </a:lnTo>
                      <a:lnTo>
                        <a:pt x="1291" y="120"/>
                      </a:lnTo>
                      <a:lnTo>
                        <a:pt x="1291" y="411"/>
                      </a:lnTo>
                      <a:lnTo>
                        <a:pt x="1291" y="219"/>
                      </a:lnTo>
                      <a:lnTo>
                        <a:pt x="1291" y="281"/>
                      </a:lnTo>
                      <a:lnTo>
                        <a:pt x="1291" y="130"/>
                      </a:lnTo>
                      <a:lnTo>
                        <a:pt x="1291" y="264"/>
                      </a:lnTo>
                      <a:lnTo>
                        <a:pt x="1291" y="222"/>
                      </a:lnTo>
                      <a:lnTo>
                        <a:pt x="1291" y="145"/>
                      </a:lnTo>
                      <a:lnTo>
                        <a:pt x="1291" y="294"/>
                      </a:lnTo>
                      <a:lnTo>
                        <a:pt x="1292" y="156"/>
                      </a:lnTo>
                      <a:lnTo>
                        <a:pt x="1292" y="143"/>
                      </a:lnTo>
                      <a:lnTo>
                        <a:pt x="1292" y="302"/>
                      </a:lnTo>
                      <a:lnTo>
                        <a:pt x="1292" y="246"/>
                      </a:lnTo>
                      <a:lnTo>
                        <a:pt x="1292" y="275"/>
                      </a:lnTo>
                      <a:lnTo>
                        <a:pt x="1292" y="148"/>
                      </a:lnTo>
                      <a:lnTo>
                        <a:pt x="1292" y="228"/>
                      </a:lnTo>
                      <a:lnTo>
                        <a:pt x="1292" y="148"/>
                      </a:lnTo>
                      <a:lnTo>
                        <a:pt x="1292" y="88"/>
                      </a:lnTo>
                      <a:lnTo>
                        <a:pt x="1292" y="350"/>
                      </a:lnTo>
                      <a:lnTo>
                        <a:pt x="1292" y="195"/>
                      </a:lnTo>
                      <a:lnTo>
                        <a:pt x="1292" y="267"/>
                      </a:lnTo>
                      <a:lnTo>
                        <a:pt x="1292" y="332"/>
                      </a:lnTo>
                      <a:lnTo>
                        <a:pt x="1292" y="135"/>
                      </a:lnTo>
                      <a:lnTo>
                        <a:pt x="1293" y="191"/>
                      </a:lnTo>
                      <a:lnTo>
                        <a:pt x="1293" y="283"/>
                      </a:lnTo>
                      <a:lnTo>
                        <a:pt x="1293" y="64"/>
                      </a:lnTo>
                      <a:lnTo>
                        <a:pt x="1293" y="227"/>
                      </a:lnTo>
                      <a:lnTo>
                        <a:pt x="1293" y="171"/>
                      </a:lnTo>
                      <a:lnTo>
                        <a:pt x="1293" y="132"/>
                      </a:lnTo>
                      <a:lnTo>
                        <a:pt x="1293" y="349"/>
                      </a:lnTo>
                      <a:lnTo>
                        <a:pt x="1293" y="284"/>
                      </a:lnTo>
                      <a:lnTo>
                        <a:pt x="1293" y="258"/>
                      </a:lnTo>
                      <a:lnTo>
                        <a:pt x="1293" y="334"/>
                      </a:lnTo>
                      <a:lnTo>
                        <a:pt x="1294" y="139"/>
                      </a:lnTo>
                      <a:lnTo>
                        <a:pt x="1294" y="219"/>
                      </a:lnTo>
                      <a:lnTo>
                        <a:pt x="1294" y="237"/>
                      </a:lnTo>
                      <a:lnTo>
                        <a:pt x="1294" y="60"/>
                      </a:lnTo>
                      <a:lnTo>
                        <a:pt x="1294" y="76"/>
                      </a:lnTo>
                      <a:lnTo>
                        <a:pt x="1294" y="246"/>
                      </a:lnTo>
                      <a:lnTo>
                        <a:pt x="1294" y="85"/>
                      </a:lnTo>
                      <a:lnTo>
                        <a:pt x="1294" y="174"/>
                      </a:lnTo>
                      <a:lnTo>
                        <a:pt x="1294" y="244"/>
                      </a:lnTo>
                      <a:lnTo>
                        <a:pt x="1294" y="148"/>
                      </a:lnTo>
                      <a:lnTo>
                        <a:pt x="1294" y="326"/>
                      </a:lnTo>
                      <a:lnTo>
                        <a:pt x="1294" y="215"/>
                      </a:lnTo>
                      <a:lnTo>
                        <a:pt x="1295" y="269"/>
                      </a:lnTo>
                      <a:lnTo>
                        <a:pt x="1295" y="166"/>
                      </a:lnTo>
                      <a:lnTo>
                        <a:pt x="1295" y="191"/>
                      </a:lnTo>
                      <a:lnTo>
                        <a:pt x="1295" y="335"/>
                      </a:lnTo>
                      <a:lnTo>
                        <a:pt x="1295" y="137"/>
                      </a:lnTo>
                      <a:lnTo>
                        <a:pt x="1295" y="239"/>
                      </a:lnTo>
                      <a:lnTo>
                        <a:pt x="1295" y="186"/>
                      </a:lnTo>
                      <a:lnTo>
                        <a:pt x="1295" y="258"/>
                      </a:lnTo>
                      <a:lnTo>
                        <a:pt x="1295" y="122"/>
                      </a:lnTo>
                      <a:lnTo>
                        <a:pt x="1295" y="249"/>
                      </a:lnTo>
                      <a:lnTo>
                        <a:pt x="1295" y="157"/>
                      </a:lnTo>
                      <a:lnTo>
                        <a:pt x="1295" y="207"/>
                      </a:lnTo>
                      <a:lnTo>
                        <a:pt x="1296" y="121"/>
                      </a:lnTo>
                      <a:lnTo>
                        <a:pt x="1296" y="184"/>
                      </a:lnTo>
                      <a:lnTo>
                        <a:pt x="1296" y="115"/>
                      </a:lnTo>
                      <a:lnTo>
                        <a:pt x="1296" y="239"/>
                      </a:lnTo>
                      <a:lnTo>
                        <a:pt x="1296" y="146"/>
                      </a:lnTo>
                      <a:lnTo>
                        <a:pt x="1296" y="272"/>
                      </a:lnTo>
                      <a:lnTo>
                        <a:pt x="1296" y="157"/>
                      </a:lnTo>
                      <a:lnTo>
                        <a:pt x="1296" y="219"/>
                      </a:lnTo>
                      <a:lnTo>
                        <a:pt x="1296" y="269"/>
                      </a:lnTo>
                      <a:lnTo>
                        <a:pt x="1296" y="41"/>
                      </a:lnTo>
                      <a:lnTo>
                        <a:pt x="1297" y="280"/>
                      </a:lnTo>
                      <a:lnTo>
                        <a:pt x="1297" y="339"/>
                      </a:lnTo>
                      <a:lnTo>
                        <a:pt x="1297" y="120"/>
                      </a:lnTo>
                      <a:lnTo>
                        <a:pt x="1297" y="163"/>
                      </a:lnTo>
                      <a:lnTo>
                        <a:pt x="1297" y="195"/>
                      </a:lnTo>
                      <a:lnTo>
                        <a:pt x="1297" y="133"/>
                      </a:lnTo>
                      <a:lnTo>
                        <a:pt x="1297" y="247"/>
                      </a:lnTo>
                      <a:lnTo>
                        <a:pt x="1297" y="241"/>
                      </a:lnTo>
                      <a:lnTo>
                        <a:pt x="1297" y="250"/>
                      </a:lnTo>
                      <a:lnTo>
                        <a:pt x="1297" y="83"/>
                      </a:lnTo>
                      <a:lnTo>
                        <a:pt x="1297" y="190"/>
                      </a:lnTo>
                      <a:lnTo>
                        <a:pt x="1297" y="212"/>
                      </a:lnTo>
                      <a:lnTo>
                        <a:pt x="1298" y="105"/>
                      </a:lnTo>
                      <a:lnTo>
                        <a:pt x="1298" y="257"/>
                      </a:lnTo>
                      <a:lnTo>
                        <a:pt x="1298" y="137"/>
                      </a:lnTo>
                      <a:lnTo>
                        <a:pt x="1298" y="256"/>
                      </a:lnTo>
                      <a:lnTo>
                        <a:pt x="1298" y="98"/>
                      </a:lnTo>
                      <a:lnTo>
                        <a:pt x="1298" y="260"/>
                      </a:lnTo>
                      <a:lnTo>
                        <a:pt x="1298" y="100"/>
                      </a:lnTo>
                      <a:lnTo>
                        <a:pt x="1298" y="171"/>
                      </a:lnTo>
                      <a:lnTo>
                        <a:pt x="1299" y="68"/>
                      </a:lnTo>
                      <a:lnTo>
                        <a:pt x="1299" y="282"/>
                      </a:lnTo>
                      <a:lnTo>
                        <a:pt x="1299" y="185"/>
                      </a:lnTo>
                      <a:lnTo>
                        <a:pt x="1299" y="147"/>
                      </a:lnTo>
                      <a:lnTo>
                        <a:pt x="1299" y="301"/>
                      </a:lnTo>
                      <a:lnTo>
                        <a:pt x="1299" y="267"/>
                      </a:lnTo>
                      <a:lnTo>
                        <a:pt x="1299" y="102"/>
                      </a:lnTo>
                      <a:lnTo>
                        <a:pt x="1299" y="56"/>
                      </a:lnTo>
                      <a:lnTo>
                        <a:pt x="1299" y="234"/>
                      </a:lnTo>
                      <a:lnTo>
                        <a:pt x="1299" y="232"/>
                      </a:lnTo>
                      <a:lnTo>
                        <a:pt x="1299" y="159"/>
                      </a:lnTo>
                      <a:lnTo>
                        <a:pt x="1299" y="333"/>
                      </a:lnTo>
                      <a:lnTo>
                        <a:pt x="1300" y="117"/>
                      </a:lnTo>
                      <a:lnTo>
                        <a:pt x="1300" y="195"/>
                      </a:lnTo>
                      <a:lnTo>
                        <a:pt x="1300" y="279"/>
                      </a:lnTo>
                      <a:lnTo>
                        <a:pt x="1300" y="100"/>
                      </a:lnTo>
                      <a:lnTo>
                        <a:pt x="1300" y="362"/>
                      </a:lnTo>
                      <a:lnTo>
                        <a:pt x="1300" y="219"/>
                      </a:lnTo>
                      <a:lnTo>
                        <a:pt x="1300" y="186"/>
                      </a:lnTo>
                      <a:lnTo>
                        <a:pt x="1300" y="274"/>
                      </a:lnTo>
                      <a:lnTo>
                        <a:pt x="1300" y="70"/>
                      </a:lnTo>
                      <a:lnTo>
                        <a:pt x="1300" y="164"/>
                      </a:lnTo>
                      <a:lnTo>
                        <a:pt x="1300" y="247"/>
                      </a:lnTo>
                      <a:lnTo>
                        <a:pt x="1300" y="326"/>
                      </a:lnTo>
                      <a:lnTo>
                        <a:pt x="1300" y="41"/>
                      </a:lnTo>
                      <a:lnTo>
                        <a:pt x="1300" y="226"/>
                      </a:lnTo>
                      <a:lnTo>
                        <a:pt x="1301" y="255"/>
                      </a:lnTo>
                      <a:lnTo>
                        <a:pt x="1301" y="54"/>
                      </a:lnTo>
                      <a:lnTo>
                        <a:pt x="1301" y="96"/>
                      </a:lnTo>
                      <a:lnTo>
                        <a:pt x="1301" y="241"/>
                      </a:lnTo>
                      <a:lnTo>
                        <a:pt x="1301" y="210"/>
                      </a:lnTo>
                      <a:lnTo>
                        <a:pt x="1301" y="35"/>
                      </a:lnTo>
                      <a:lnTo>
                        <a:pt x="1301" y="170"/>
                      </a:lnTo>
                      <a:lnTo>
                        <a:pt x="1301" y="163"/>
                      </a:lnTo>
                      <a:lnTo>
                        <a:pt x="1302" y="294"/>
                      </a:lnTo>
                      <a:lnTo>
                        <a:pt x="1302" y="50"/>
                      </a:lnTo>
                      <a:lnTo>
                        <a:pt x="1302" y="246"/>
                      </a:lnTo>
                      <a:lnTo>
                        <a:pt x="1302" y="316"/>
                      </a:lnTo>
                      <a:lnTo>
                        <a:pt x="1302" y="116"/>
                      </a:lnTo>
                      <a:lnTo>
                        <a:pt x="1302" y="234"/>
                      </a:lnTo>
                      <a:lnTo>
                        <a:pt x="1302" y="110"/>
                      </a:lnTo>
                      <a:lnTo>
                        <a:pt x="1302" y="235"/>
                      </a:lnTo>
                      <a:lnTo>
                        <a:pt x="1302" y="169"/>
                      </a:lnTo>
                      <a:lnTo>
                        <a:pt x="1302" y="120"/>
                      </a:lnTo>
                      <a:lnTo>
                        <a:pt x="1302" y="285"/>
                      </a:lnTo>
                      <a:lnTo>
                        <a:pt x="1303" y="136"/>
                      </a:lnTo>
                      <a:lnTo>
                        <a:pt x="1303" y="300"/>
                      </a:lnTo>
                      <a:lnTo>
                        <a:pt x="1303" y="123"/>
                      </a:lnTo>
                      <a:lnTo>
                        <a:pt x="1303" y="116"/>
                      </a:lnTo>
                      <a:lnTo>
                        <a:pt x="1303" y="53"/>
                      </a:lnTo>
                      <a:lnTo>
                        <a:pt x="1303" y="284"/>
                      </a:lnTo>
                      <a:lnTo>
                        <a:pt x="1303" y="243"/>
                      </a:lnTo>
                      <a:lnTo>
                        <a:pt x="1303" y="282"/>
                      </a:lnTo>
                      <a:lnTo>
                        <a:pt x="1303" y="168"/>
                      </a:lnTo>
                      <a:lnTo>
                        <a:pt x="1303" y="258"/>
                      </a:lnTo>
                      <a:lnTo>
                        <a:pt x="1303" y="254"/>
                      </a:lnTo>
                      <a:lnTo>
                        <a:pt x="1304" y="92"/>
                      </a:lnTo>
                      <a:lnTo>
                        <a:pt x="1304" y="313"/>
                      </a:lnTo>
                      <a:lnTo>
                        <a:pt x="1304" y="106"/>
                      </a:lnTo>
                      <a:lnTo>
                        <a:pt x="1304" y="188"/>
                      </a:lnTo>
                      <a:lnTo>
                        <a:pt x="1304" y="289"/>
                      </a:lnTo>
                      <a:lnTo>
                        <a:pt x="1304" y="287"/>
                      </a:lnTo>
                      <a:lnTo>
                        <a:pt x="1304" y="206"/>
                      </a:lnTo>
                      <a:lnTo>
                        <a:pt x="1304" y="379"/>
                      </a:lnTo>
                      <a:lnTo>
                        <a:pt x="1304" y="130"/>
                      </a:lnTo>
                      <a:lnTo>
                        <a:pt x="1304" y="181"/>
                      </a:lnTo>
                      <a:lnTo>
                        <a:pt x="1304" y="323"/>
                      </a:lnTo>
                      <a:lnTo>
                        <a:pt x="1305" y="302"/>
                      </a:lnTo>
                      <a:lnTo>
                        <a:pt x="1305" y="217"/>
                      </a:lnTo>
                      <a:lnTo>
                        <a:pt x="1305" y="172"/>
                      </a:lnTo>
                      <a:lnTo>
                        <a:pt x="1305" y="273"/>
                      </a:lnTo>
                      <a:lnTo>
                        <a:pt x="1305" y="186"/>
                      </a:lnTo>
                      <a:lnTo>
                        <a:pt x="1305" y="175"/>
                      </a:lnTo>
                      <a:lnTo>
                        <a:pt x="1305" y="160"/>
                      </a:lnTo>
                      <a:lnTo>
                        <a:pt x="1305" y="372"/>
                      </a:lnTo>
                      <a:lnTo>
                        <a:pt x="1305" y="289"/>
                      </a:lnTo>
                      <a:lnTo>
                        <a:pt x="1305" y="302"/>
                      </a:lnTo>
                      <a:lnTo>
                        <a:pt x="1305" y="103"/>
                      </a:lnTo>
                      <a:lnTo>
                        <a:pt x="1305" y="230"/>
                      </a:lnTo>
                      <a:lnTo>
                        <a:pt x="1306" y="137"/>
                      </a:lnTo>
                      <a:lnTo>
                        <a:pt x="1306" y="129"/>
                      </a:lnTo>
                      <a:lnTo>
                        <a:pt x="1306" y="295"/>
                      </a:lnTo>
                      <a:lnTo>
                        <a:pt x="1306" y="287"/>
                      </a:lnTo>
                      <a:lnTo>
                        <a:pt x="1306" y="332"/>
                      </a:lnTo>
                      <a:lnTo>
                        <a:pt x="1306" y="204"/>
                      </a:lnTo>
                      <a:lnTo>
                        <a:pt x="1306" y="251"/>
                      </a:lnTo>
                      <a:lnTo>
                        <a:pt x="1306" y="129"/>
                      </a:lnTo>
                      <a:lnTo>
                        <a:pt x="1306" y="258"/>
                      </a:lnTo>
                      <a:lnTo>
                        <a:pt x="1307" y="121"/>
                      </a:lnTo>
                      <a:lnTo>
                        <a:pt x="1307" y="328"/>
                      </a:lnTo>
                      <a:lnTo>
                        <a:pt x="1307" y="372"/>
                      </a:lnTo>
                      <a:lnTo>
                        <a:pt x="1307" y="219"/>
                      </a:lnTo>
                      <a:lnTo>
                        <a:pt x="1307" y="362"/>
                      </a:lnTo>
                      <a:lnTo>
                        <a:pt x="1307" y="243"/>
                      </a:lnTo>
                      <a:lnTo>
                        <a:pt x="1307" y="148"/>
                      </a:lnTo>
                      <a:lnTo>
                        <a:pt x="1307" y="374"/>
                      </a:lnTo>
                      <a:lnTo>
                        <a:pt x="1307" y="329"/>
                      </a:lnTo>
                      <a:lnTo>
                        <a:pt x="1307" y="239"/>
                      </a:lnTo>
                      <a:lnTo>
                        <a:pt x="1307" y="349"/>
                      </a:lnTo>
                      <a:lnTo>
                        <a:pt x="1308" y="171"/>
                      </a:lnTo>
                      <a:lnTo>
                        <a:pt x="1308" y="193"/>
                      </a:lnTo>
                      <a:lnTo>
                        <a:pt x="1308" y="287"/>
                      </a:lnTo>
                      <a:lnTo>
                        <a:pt x="1308" y="93"/>
                      </a:lnTo>
                      <a:lnTo>
                        <a:pt x="1308" y="130"/>
                      </a:lnTo>
                      <a:lnTo>
                        <a:pt x="1308" y="220"/>
                      </a:lnTo>
                      <a:lnTo>
                        <a:pt x="1308" y="95"/>
                      </a:lnTo>
                      <a:lnTo>
                        <a:pt x="1308" y="339"/>
                      </a:lnTo>
                      <a:lnTo>
                        <a:pt x="1308" y="262"/>
                      </a:lnTo>
                      <a:lnTo>
                        <a:pt x="1308" y="121"/>
                      </a:lnTo>
                      <a:lnTo>
                        <a:pt x="1308" y="279"/>
                      </a:lnTo>
                      <a:lnTo>
                        <a:pt x="1308" y="221"/>
                      </a:lnTo>
                      <a:lnTo>
                        <a:pt x="1309" y="262"/>
                      </a:lnTo>
                      <a:lnTo>
                        <a:pt x="1309" y="118"/>
                      </a:lnTo>
                      <a:lnTo>
                        <a:pt x="1309" y="241"/>
                      </a:lnTo>
                      <a:lnTo>
                        <a:pt x="1309" y="212"/>
                      </a:lnTo>
                      <a:lnTo>
                        <a:pt x="1309" y="321"/>
                      </a:lnTo>
                      <a:lnTo>
                        <a:pt x="1309" y="114"/>
                      </a:lnTo>
                      <a:lnTo>
                        <a:pt x="1309" y="239"/>
                      </a:lnTo>
                      <a:lnTo>
                        <a:pt x="1309" y="81"/>
                      </a:lnTo>
                      <a:lnTo>
                        <a:pt x="1309" y="234"/>
                      </a:lnTo>
                      <a:lnTo>
                        <a:pt x="1309" y="123"/>
                      </a:lnTo>
                      <a:lnTo>
                        <a:pt x="1309" y="122"/>
                      </a:lnTo>
                      <a:lnTo>
                        <a:pt x="1309" y="341"/>
                      </a:lnTo>
                      <a:lnTo>
                        <a:pt x="1310" y="155"/>
                      </a:lnTo>
                      <a:lnTo>
                        <a:pt x="1310" y="259"/>
                      </a:lnTo>
                      <a:lnTo>
                        <a:pt x="1310" y="259"/>
                      </a:lnTo>
                      <a:lnTo>
                        <a:pt x="1310" y="85"/>
                      </a:lnTo>
                      <a:lnTo>
                        <a:pt x="1310" y="234"/>
                      </a:lnTo>
                      <a:lnTo>
                        <a:pt x="1310" y="146"/>
                      </a:lnTo>
                      <a:lnTo>
                        <a:pt x="1310" y="302"/>
                      </a:lnTo>
                      <a:lnTo>
                        <a:pt x="1310" y="220"/>
                      </a:lnTo>
                      <a:lnTo>
                        <a:pt x="1310" y="324"/>
                      </a:lnTo>
                      <a:lnTo>
                        <a:pt x="1310" y="155"/>
                      </a:lnTo>
                      <a:lnTo>
                        <a:pt x="1311" y="265"/>
                      </a:lnTo>
                      <a:lnTo>
                        <a:pt x="1311" y="113"/>
                      </a:lnTo>
                      <a:lnTo>
                        <a:pt x="1311" y="14"/>
                      </a:lnTo>
                      <a:lnTo>
                        <a:pt x="1311" y="301"/>
                      </a:lnTo>
                      <a:lnTo>
                        <a:pt x="1311" y="247"/>
                      </a:lnTo>
                      <a:lnTo>
                        <a:pt x="1311" y="65"/>
                      </a:lnTo>
                      <a:lnTo>
                        <a:pt x="1311" y="115"/>
                      </a:lnTo>
                      <a:lnTo>
                        <a:pt x="1311" y="327"/>
                      </a:lnTo>
                      <a:lnTo>
                        <a:pt x="1311" y="300"/>
                      </a:lnTo>
                      <a:lnTo>
                        <a:pt x="1312" y="220"/>
                      </a:lnTo>
                      <a:lnTo>
                        <a:pt x="1312" y="57"/>
                      </a:lnTo>
                      <a:lnTo>
                        <a:pt x="1312" y="221"/>
                      </a:lnTo>
                      <a:lnTo>
                        <a:pt x="1312" y="218"/>
                      </a:lnTo>
                      <a:lnTo>
                        <a:pt x="1312" y="71"/>
                      </a:lnTo>
                      <a:lnTo>
                        <a:pt x="1312" y="299"/>
                      </a:lnTo>
                      <a:lnTo>
                        <a:pt x="1312" y="98"/>
                      </a:lnTo>
                      <a:lnTo>
                        <a:pt x="1312" y="147"/>
                      </a:lnTo>
                      <a:lnTo>
                        <a:pt x="1312" y="259"/>
                      </a:lnTo>
                      <a:lnTo>
                        <a:pt x="1312" y="165"/>
                      </a:lnTo>
                      <a:lnTo>
                        <a:pt x="1312" y="225"/>
                      </a:lnTo>
                      <a:lnTo>
                        <a:pt x="1313" y="130"/>
                      </a:lnTo>
                      <a:lnTo>
                        <a:pt x="1313" y="302"/>
                      </a:lnTo>
                      <a:lnTo>
                        <a:pt x="1313" y="144"/>
                      </a:lnTo>
                      <a:lnTo>
                        <a:pt x="1313" y="243"/>
                      </a:lnTo>
                      <a:lnTo>
                        <a:pt x="1313" y="30"/>
                      </a:lnTo>
                      <a:lnTo>
                        <a:pt x="1313" y="260"/>
                      </a:lnTo>
                      <a:lnTo>
                        <a:pt x="1313" y="194"/>
                      </a:lnTo>
                      <a:lnTo>
                        <a:pt x="1313" y="212"/>
                      </a:lnTo>
                      <a:lnTo>
                        <a:pt x="1313" y="280"/>
                      </a:lnTo>
                      <a:lnTo>
                        <a:pt x="1313" y="106"/>
                      </a:lnTo>
                      <a:lnTo>
                        <a:pt x="1313" y="115"/>
                      </a:lnTo>
                      <a:lnTo>
                        <a:pt x="1313" y="57"/>
                      </a:lnTo>
                      <a:lnTo>
                        <a:pt x="1313" y="231"/>
                      </a:lnTo>
                      <a:lnTo>
                        <a:pt x="1314" y="225"/>
                      </a:lnTo>
                      <a:lnTo>
                        <a:pt x="1314" y="160"/>
                      </a:lnTo>
                      <a:lnTo>
                        <a:pt x="1314" y="21"/>
                      </a:lnTo>
                      <a:lnTo>
                        <a:pt x="1314" y="197"/>
                      </a:lnTo>
                      <a:lnTo>
                        <a:pt x="1314" y="170"/>
                      </a:lnTo>
                      <a:lnTo>
                        <a:pt x="1314" y="53"/>
                      </a:lnTo>
                      <a:lnTo>
                        <a:pt x="1314" y="246"/>
                      </a:lnTo>
                      <a:lnTo>
                        <a:pt x="1314" y="147"/>
                      </a:lnTo>
                      <a:lnTo>
                        <a:pt x="1314" y="135"/>
                      </a:lnTo>
                      <a:lnTo>
                        <a:pt x="1314" y="273"/>
                      </a:lnTo>
                      <a:lnTo>
                        <a:pt x="1314" y="261"/>
                      </a:lnTo>
                      <a:lnTo>
                        <a:pt x="1314" y="158"/>
                      </a:lnTo>
                      <a:lnTo>
                        <a:pt x="1315" y="328"/>
                      </a:lnTo>
                      <a:lnTo>
                        <a:pt x="1315" y="84"/>
                      </a:lnTo>
                      <a:lnTo>
                        <a:pt x="1315" y="188"/>
                      </a:lnTo>
                      <a:lnTo>
                        <a:pt x="1315" y="203"/>
                      </a:lnTo>
                      <a:lnTo>
                        <a:pt x="1315" y="105"/>
                      </a:lnTo>
                      <a:lnTo>
                        <a:pt x="1315" y="199"/>
                      </a:lnTo>
                      <a:lnTo>
                        <a:pt x="1315" y="213"/>
                      </a:lnTo>
                      <a:lnTo>
                        <a:pt x="1315" y="63"/>
                      </a:lnTo>
                      <a:lnTo>
                        <a:pt x="1315" y="202"/>
                      </a:lnTo>
                      <a:lnTo>
                        <a:pt x="1315" y="215"/>
                      </a:lnTo>
                      <a:lnTo>
                        <a:pt x="1315" y="251"/>
                      </a:lnTo>
                      <a:lnTo>
                        <a:pt x="1316" y="75"/>
                      </a:lnTo>
                      <a:lnTo>
                        <a:pt x="1316" y="167"/>
                      </a:lnTo>
                      <a:lnTo>
                        <a:pt x="1316" y="177"/>
                      </a:lnTo>
                      <a:lnTo>
                        <a:pt x="1316" y="267"/>
                      </a:lnTo>
                      <a:lnTo>
                        <a:pt x="1316" y="255"/>
                      </a:lnTo>
                      <a:lnTo>
                        <a:pt x="1316" y="236"/>
                      </a:lnTo>
                      <a:lnTo>
                        <a:pt x="1316" y="310"/>
                      </a:lnTo>
                      <a:lnTo>
                        <a:pt x="1316" y="50"/>
                      </a:lnTo>
                      <a:lnTo>
                        <a:pt x="1316" y="303"/>
                      </a:lnTo>
                      <a:lnTo>
                        <a:pt x="1316" y="136"/>
                      </a:lnTo>
                      <a:lnTo>
                        <a:pt x="1317" y="212"/>
                      </a:lnTo>
                      <a:lnTo>
                        <a:pt x="1317" y="191"/>
                      </a:lnTo>
                      <a:lnTo>
                        <a:pt x="1317" y="100"/>
                      </a:lnTo>
                      <a:lnTo>
                        <a:pt x="1317" y="296"/>
                      </a:lnTo>
                      <a:lnTo>
                        <a:pt x="1317" y="209"/>
                      </a:lnTo>
                      <a:lnTo>
                        <a:pt x="1317" y="172"/>
                      </a:lnTo>
                      <a:lnTo>
                        <a:pt x="1317" y="140"/>
                      </a:lnTo>
                      <a:lnTo>
                        <a:pt x="1317" y="260"/>
                      </a:lnTo>
                      <a:lnTo>
                        <a:pt x="1317" y="142"/>
                      </a:lnTo>
                      <a:lnTo>
                        <a:pt x="1317" y="312"/>
                      </a:lnTo>
                      <a:lnTo>
                        <a:pt x="1317" y="266"/>
                      </a:lnTo>
                      <a:lnTo>
                        <a:pt x="1317" y="253"/>
                      </a:lnTo>
                      <a:lnTo>
                        <a:pt x="1318" y="184"/>
                      </a:lnTo>
                      <a:lnTo>
                        <a:pt x="1318" y="283"/>
                      </a:lnTo>
                      <a:lnTo>
                        <a:pt x="1318" y="261"/>
                      </a:lnTo>
                      <a:lnTo>
                        <a:pt x="1318" y="178"/>
                      </a:lnTo>
                      <a:lnTo>
                        <a:pt x="1318" y="106"/>
                      </a:lnTo>
                      <a:lnTo>
                        <a:pt x="1318" y="243"/>
                      </a:lnTo>
                      <a:lnTo>
                        <a:pt x="1318" y="250"/>
                      </a:lnTo>
                      <a:lnTo>
                        <a:pt x="1318" y="281"/>
                      </a:lnTo>
                      <a:lnTo>
                        <a:pt x="1318" y="29"/>
                      </a:lnTo>
                      <a:lnTo>
                        <a:pt x="1318" y="206"/>
                      </a:lnTo>
                      <a:lnTo>
                        <a:pt x="1318" y="200"/>
                      </a:lnTo>
                      <a:lnTo>
                        <a:pt x="1318" y="247"/>
                      </a:lnTo>
                      <a:lnTo>
                        <a:pt x="1319" y="122"/>
                      </a:lnTo>
                      <a:lnTo>
                        <a:pt x="1319" y="158"/>
                      </a:lnTo>
                      <a:lnTo>
                        <a:pt x="1319" y="197"/>
                      </a:lnTo>
                      <a:lnTo>
                        <a:pt x="1319" y="139"/>
                      </a:lnTo>
                      <a:lnTo>
                        <a:pt x="1319" y="344"/>
                      </a:lnTo>
                      <a:lnTo>
                        <a:pt x="1319" y="147"/>
                      </a:lnTo>
                      <a:lnTo>
                        <a:pt x="1319" y="184"/>
                      </a:lnTo>
                      <a:lnTo>
                        <a:pt x="1319" y="109"/>
                      </a:lnTo>
                      <a:lnTo>
                        <a:pt x="1319" y="246"/>
                      </a:lnTo>
                      <a:lnTo>
                        <a:pt x="1319" y="158"/>
                      </a:lnTo>
                      <a:lnTo>
                        <a:pt x="1319" y="284"/>
                      </a:lnTo>
                      <a:lnTo>
                        <a:pt x="1319" y="77"/>
                      </a:lnTo>
                      <a:lnTo>
                        <a:pt x="1319" y="336"/>
                      </a:lnTo>
                      <a:lnTo>
                        <a:pt x="1320" y="166"/>
                      </a:lnTo>
                      <a:lnTo>
                        <a:pt x="1320" y="311"/>
                      </a:lnTo>
                      <a:lnTo>
                        <a:pt x="1320" y="284"/>
                      </a:lnTo>
                      <a:lnTo>
                        <a:pt x="1320" y="121"/>
                      </a:lnTo>
                      <a:lnTo>
                        <a:pt x="1320" y="40"/>
                      </a:lnTo>
                      <a:lnTo>
                        <a:pt x="1320" y="301"/>
                      </a:lnTo>
                      <a:lnTo>
                        <a:pt x="1320" y="65"/>
                      </a:lnTo>
                      <a:lnTo>
                        <a:pt x="1320" y="279"/>
                      </a:lnTo>
                      <a:lnTo>
                        <a:pt x="1320" y="160"/>
                      </a:lnTo>
                      <a:lnTo>
                        <a:pt x="1320" y="168"/>
                      </a:lnTo>
                      <a:lnTo>
                        <a:pt x="1320" y="251"/>
                      </a:lnTo>
                      <a:lnTo>
                        <a:pt x="1321" y="213"/>
                      </a:lnTo>
                      <a:lnTo>
                        <a:pt x="1321" y="287"/>
                      </a:lnTo>
                      <a:lnTo>
                        <a:pt x="1321" y="172"/>
                      </a:lnTo>
                      <a:lnTo>
                        <a:pt x="1321" y="148"/>
                      </a:lnTo>
                      <a:lnTo>
                        <a:pt x="1321" y="337"/>
                      </a:lnTo>
                      <a:lnTo>
                        <a:pt x="1321" y="342"/>
                      </a:lnTo>
                      <a:lnTo>
                        <a:pt x="1321" y="187"/>
                      </a:lnTo>
                      <a:lnTo>
                        <a:pt x="1321" y="195"/>
                      </a:lnTo>
                      <a:lnTo>
                        <a:pt x="1321" y="271"/>
                      </a:lnTo>
                      <a:lnTo>
                        <a:pt x="1321" y="156"/>
                      </a:lnTo>
                      <a:lnTo>
                        <a:pt x="1322" y="303"/>
                      </a:lnTo>
                      <a:lnTo>
                        <a:pt x="1322" y="196"/>
                      </a:lnTo>
                      <a:lnTo>
                        <a:pt x="1322" y="265"/>
                      </a:lnTo>
                      <a:lnTo>
                        <a:pt x="1322" y="143"/>
                      </a:lnTo>
                      <a:lnTo>
                        <a:pt x="1322" y="299"/>
                      </a:lnTo>
                      <a:lnTo>
                        <a:pt x="1322" y="213"/>
                      </a:lnTo>
                      <a:lnTo>
                        <a:pt x="1322" y="359"/>
                      </a:lnTo>
                      <a:lnTo>
                        <a:pt x="1322" y="159"/>
                      </a:lnTo>
                      <a:lnTo>
                        <a:pt x="1322" y="203"/>
                      </a:lnTo>
                      <a:lnTo>
                        <a:pt x="1322" y="228"/>
                      </a:lnTo>
                      <a:lnTo>
                        <a:pt x="1322" y="381"/>
                      </a:lnTo>
                      <a:lnTo>
                        <a:pt x="1322" y="179"/>
                      </a:lnTo>
                      <a:lnTo>
                        <a:pt x="1323" y="359"/>
                      </a:lnTo>
                      <a:lnTo>
                        <a:pt x="1323" y="365"/>
                      </a:lnTo>
                      <a:lnTo>
                        <a:pt x="1323" y="112"/>
                      </a:lnTo>
                      <a:lnTo>
                        <a:pt x="1323" y="172"/>
                      </a:lnTo>
                      <a:lnTo>
                        <a:pt x="1323" y="279"/>
                      </a:lnTo>
                      <a:lnTo>
                        <a:pt x="1323" y="116"/>
                      </a:lnTo>
                      <a:lnTo>
                        <a:pt x="1323" y="190"/>
                      </a:lnTo>
                      <a:lnTo>
                        <a:pt x="1323" y="219"/>
                      </a:lnTo>
                      <a:lnTo>
                        <a:pt x="1323" y="155"/>
                      </a:lnTo>
                      <a:lnTo>
                        <a:pt x="1323" y="282"/>
                      </a:lnTo>
                      <a:lnTo>
                        <a:pt x="1323" y="264"/>
                      </a:lnTo>
                      <a:lnTo>
                        <a:pt x="1324" y="138"/>
                      </a:lnTo>
                      <a:lnTo>
                        <a:pt x="1324" y="299"/>
                      </a:lnTo>
                      <a:lnTo>
                        <a:pt x="1324" y="276"/>
                      </a:lnTo>
                      <a:lnTo>
                        <a:pt x="1324" y="261"/>
                      </a:lnTo>
                      <a:lnTo>
                        <a:pt x="1324" y="164"/>
                      </a:lnTo>
                      <a:lnTo>
                        <a:pt x="1324" y="285"/>
                      </a:lnTo>
                      <a:lnTo>
                        <a:pt x="1324" y="221"/>
                      </a:lnTo>
                      <a:lnTo>
                        <a:pt x="1324" y="54"/>
                      </a:lnTo>
                      <a:lnTo>
                        <a:pt x="1324" y="285"/>
                      </a:lnTo>
                      <a:lnTo>
                        <a:pt x="1324" y="81"/>
                      </a:lnTo>
                      <a:lnTo>
                        <a:pt x="1324" y="170"/>
                      </a:lnTo>
                      <a:lnTo>
                        <a:pt x="1324" y="109"/>
                      </a:lnTo>
                      <a:lnTo>
                        <a:pt x="1324" y="338"/>
                      </a:lnTo>
                      <a:lnTo>
                        <a:pt x="1325" y="198"/>
                      </a:lnTo>
                      <a:lnTo>
                        <a:pt x="1325" y="99"/>
                      </a:lnTo>
                      <a:lnTo>
                        <a:pt x="1325" y="225"/>
                      </a:lnTo>
                      <a:lnTo>
                        <a:pt x="1325" y="43"/>
                      </a:lnTo>
                      <a:lnTo>
                        <a:pt x="1325" y="309"/>
                      </a:lnTo>
                      <a:lnTo>
                        <a:pt x="1325" y="120"/>
                      </a:lnTo>
                      <a:lnTo>
                        <a:pt x="1325" y="146"/>
                      </a:lnTo>
                      <a:lnTo>
                        <a:pt x="1325" y="268"/>
                      </a:lnTo>
                      <a:lnTo>
                        <a:pt x="1325" y="103"/>
                      </a:lnTo>
                      <a:lnTo>
                        <a:pt x="1325" y="130"/>
                      </a:lnTo>
                      <a:lnTo>
                        <a:pt x="1326" y="243"/>
                      </a:lnTo>
                      <a:lnTo>
                        <a:pt x="1326" y="302"/>
                      </a:lnTo>
                      <a:lnTo>
                        <a:pt x="1326" y="102"/>
                      </a:lnTo>
                      <a:lnTo>
                        <a:pt x="1326" y="240"/>
                      </a:lnTo>
                      <a:lnTo>
                        <a:pt x="1326" y="327"/>
                      </a:lnTo>
                      <a:lnTo>
                        <a:pt x="1326" y="183"/>
                      </a:lnTo>
                      <a:lnTo>
                        <a:pt x="1326" y="282"/>
                      </a:lnTo>
                      <a:lnTo>
                        <a:pt x="1326" y="110"/>
                      </a:lnTo>
                      <a:lnTo>
                        <a:pt x="1326" y="246"/>
                      </a:lnTo>
                      <a:lnTo>
                        <a:pt x="1326" y="154"/>
                      </a:lnTo>
                      <a:lnTo>
                        <a:pt x="1326" y="219"/>
                      </a:lnTo>
                      <a:lnTo>
                        <a:pt x="1326" y="191"/>
                      </a:lnTo>
                      <a:lnTo>
                        <a:pt x="1327" y="319"/>
                      </a:lnTo>
                      <a:lnTo>
                        <a:pt x="1327" y="225"/>
                      </a:lnTo>
                      <a:lnTo>
                        <a:pt x="1327" y="157"/>
                      </a:lnTo>
                      <a:lnTo>
                        <a:pt x="1327" y="303"/>
                      </a:lnTo>
                      <a:lnTo>
                        <a:pt x="1327" y="214"/>
                      </a:lnTo>
                      <a:lnTo>
                        <a:pt x="1327" y="106"/>
                      </a:lnTo>
                      <a:lnTo>
                        <a:pt x="1327" y="305"/>
                      </a:lnTo>
                      <a:lnTo>
                        <a:pt x="1327" y="154"/>
                      </a:lnTo>
                      <a:lnTo>
                        <a:pt x="1327" y="147"/>
                      </a:lnTo>
                      <a:lnTo>
                        <a:pt x="1327" y="251"/>
                      </a:lnTo>
                      <a:lnTo>
                        <a:pt x="1328" y="6"/>
                      </a:lnTo>
                      <a:lnTo>
                        <a:pt x="1328" y="181"/>
                      </a:lnTo>
                      <a:lnTo>
                        <a:pt x="1328" y="81"/>
                      </a:lnTo>
                      <a:lnTo>
                        <a:pt x="1328" y="220"/>
                      </a:lnTo>
                      <a:lnTo>
                        <a:pt x="1328" y="224"/>
                      </a:lnTo>
                      <a:lnTo>
                        <a:pt x="1328" y="295"/>
                      </a:lnTo>
                      <a:lnTo>
                        <a:pt x="1328" y="165"/>
                      </a:lnTo>
                      <a:lnTo>
                        <a:pt x="1328" y="208"/>
                      </a:lnTo>
                      <a:lnTo>
                        <a:pt x="1328" y="255"/>
                      </a:lnTo>
                      <a:lnTo>
                        <a:pt x="1328" y="7"/>
                      </a:lnTo>
                      <a:lnTo>
                        <a:pt x="1328" y="323"/>
                      </a:lnTo>
                      <a:lnTo>
                        <a:pt x="1328" y="159"/>
                      </a:lnTo>
                      <a:lnTo>
                        <a:pt x="1329" y="169"/>
                      </a:lnTo>
                      <a:lnTo>
                        <a:pt x="1329" y="125"/>
                      </a:lnTo>
                      <a:lnTo>
                        <a:pt x="1329" y="284"/>
                      </a:lnTo>
                      <a:lnTo>
                        <a:pt x="1329" y="248"/>
                      </a:lnTo>
                      <a:lnTo>
                        <a:pt x="1329" y="228"/>
                      </a:lnTo>
                      <a:lnTo>
                        <a:pt x="1329" y="247"/>
                      </a:lnTo>
                      <a:lnTo>
                        <a:pt x="1329" y="17"/>
                      </a:lnTo>
                      <a:lnTo>
                        <a:pt x="1329" y="102"/>
                      </a:lnTo>
                      <a:lnTo>
                        <a:pt x="1329" y="122"/>
                      </a:lnTo>
                      <a:lnTo>
                        <a:pt x="1329" y="118"/>
                      </a:lnTo>
                      <a:lnTo>
                        <a:pt x="1329" y="207"/>
                      </a:lnTo>
                      <a:lnTo>
                        <a:pt x="1329" y="178"/>
                      </a:lnTo>
                      <a:lnTo>
                        <a:pt x="1329" y="130"/>
                      </a:lnTo>
                      <a:lnTo>
                        <a:pt x="1330" y="225"/>
                      </a:lnTo>
                      <a:lnTo>
                        <a:pt x="1330" y="178"/>
                      </a:lnTo>
                      <a:lnTo>
                        <a:pt x="1330" y="113"/>
                      </a:lnTo>
                      <a:lnTo>
                        <a:pt x="1330" y="208"/>
                      </a:lnTo>
                      <a:lnTo>
                        <a:pt x="1330" y="103"/>
                      </a:lnTo>
                      <a:lnTo>
                        <a:pt x="1330" y="186"/>
                      </a:lnTo>
                      <a:lnTo>
                        <a:pt x="1330" y="256"/>
                      </a:lnTo>
                      <a:lnTo>
                        <a:pt x="1330" y="200"/>
                      </a:lnTo>
                      <a:lnTo>
                        <a:pt x="1330" y="240"/>
                      </a:lnTo>
                      <a:lnTo>
                        <a:pt x="1330" y="195"/>
                      </a:lnTo>
                      <a:lnTo>
                        <a:pt x="1330" y="134"/>
                      </a:lnTo>
                      <a:lnTo>
                        <a:pt x="1330" y="321"/>
                      </a:lnTo>
                      <a:lnTo>
                        <a:pt x="1331" y="228"/>
                      </a:lnTo>
                      <a:lnTo>
                        <a:pt x="1331" y="274"/>
                      </a:lnTo>
                      <a:lnTo>
                        <a:pt x="1331" y="78"/>
                      </a:lnTo>
                      <a:lnTo>
                        <a:pt x="1331" y="190"/>
                      </a:lnTo>
                      <a:lnTo>
                        <a:pt x="1331" y="161"/>
                      </a:lnTo>
                      <a:lnTo>
                        <a:pt x="1331" y="355"/>
                      </a:lnTo>
                      <a:lnTo>
                        <a:pt x="1331" y="228"/>
                      </a:lnTo>
                      <a:lnTo>
                        <a:pt x="1331" y="290"/>
                      </a:lnTo>
                      <a:lnTo>
                        <a:pt x="1331" y="116"/>
                      </a:lnTo>
                      <a:lnTo>
                        <a:pt x="1331" y="196"/>
                      </a:lnTo>
                      <a:lnTo>
                        <a:pt x="1331" y="261"/>
                      </a:lnTo>
                      <a:lnTo>
                        <a:pt x="1331" y="132"/>
                      </a:lnTo>
                      <a:lnTo>
                        <a:pt x="1332" y="253"/>
                      </a:lnTo>
                      <a:lnTo>
                        <a:pt x="1332" y="95"/>
                      </a:lnTo>
                      <a:lnTo>
                        <a:pt x="1332" y="279"/>
                      </a:lnTo>
                      <a:lnTo>
                        <a:pt x="1332" y="153"/>
                      </a:lnTo>
                      <a:lnTo>
                        <a:pt x="1332" y="220"/>
                      </a:lnTo>
                      <a:lnTo>
                        <a:pt x="1332" y="87"/>
                      </a:lnTo>
                      <a:lnTo>
                        <a:pt x="1332" y="406"/>
                      </a:lnTo>
                      <a:lnTo>
                        <a:pt x="1332" y="202"/>
                      </a:lnTo>
                      <a:lnTo>
                        <a:pt x="1332" y="171"/>
                      </a:lnTo>
                      <a:lnTo>
                        <a:pt x="1332" y="267"/>
                      </a:lnTo>
                      <a:lnTo>
                        <a:pt x="1332" y="129"/>
                      </a:lnTo>
                      <a:lnTo>
                        <a:pt x="1333" y="235"/>
                      </a:lnTo>
                      <a:lnTo>
                        <a:pt x="1333" y="191"/>
                      </a:lnTo>
                      <a:lnTo>
                        <a:pt x="1333" y="158"/>
                      </a:lnTo>
                      <a:lnTo>
                        <a:pt x="1333" y="253"/>
                      </a:lnTo>
                      <a:lnTo>
                        <a:pt x="1333" y="139"/>
                      </a:lnTo>
                      <a:lnTo>
                        <a:pt x="1333" y="221"/>
                      </a:lnTo>
                      <a:lnTo>
                        <a:pt x="1333" y="66"/>
                      </a:lnTo>
                      <a:lnTo>
                        <a:pt x="1333" y="125"/>
                      </a:lnTo>
                      <a:lnTo>
                        <a:pt x="1334" y="281"/>
                      </a:lnTo>
                      <a:lnTo>
                        <a:pt x="1334" y="100"/>
                      </a:lnTo>
                      <a:lnTo>
                        <a:pt x="1334" y="82"/>
                      </a:lnTo>
                      <a:lnTo>
                        <a:pt x="1334" y="280"/>
                      </a:lnTo>
                      <a:lnTo>
                        <a:pt x="1334" y="253"/>
                      </a:lnTo>
                      <a:lnTo>
                        <a:pt x="1334" y="201"/>
                      </a:lnTo>
                      <a:lnTo>
                        <a:pt x="1334" y="114"/>
                      </a:lnTo>
                      <a:lnTo>
                        <a:pt x="1334" y="235"/>
                      </a:lnTo>
                      <a:lnTo>
                        <a:pt x="1334" y="187"/>
                      </a:lnTo>
                      <a:lnTo>
                        <a:pt x="1334" y="100"/>
                      </a:lnTo>
                      <a:lnTo>
                        <a:pt x="1334" y="292"/>
                      </a:lnTo>
                      <a:lnTo>
                        <a:pt x="1334" y="66"/>
                      </a:lnTo>
                      <a:lnTo>
                        <a:pt x="1334" y="186"/>
                      </a:lnTo>
                      <a:lnTo>
                        <a:pt x="1334" y="293"/>
                      </a:lnTo>
                      <a:lnTo>
                        <a:pt x="1335" y="135"/>
                      </a:lnTo>
                      <a:lnTo>
                        <a:pt x="1335" y="219"/>
                      </a:lnTo>
                      <a:lnTo>
                        <a:pt x="1335" y="185"/>
                      </a:lnTo>
                      <a:lnTo>
                        <a:pt x="1335" y="31"/>
                      </a:lnTo>
                      <a:lnTo>
                        <a:pt x="1335" y="119"/>
                      </a:lnTo>
                      <a:lnTo>
                        <a:pt x="1335" y="217"/>
                      </a:lnTo>
                      <a:lnTo>
                        <a:pt x="1335" y="43"/>
                      </a:lnTo>
                      <a:lnTo>
                        <a:pt x="1335" y="163"/>
                      </a:lnTo>
                      <a:lnTo>
                        <a:pt x="1336" y="125"/>
                      </a:lnTo>
                      <a:lnTo>
                        <a:pt x="1336" y="278"/>
                      </a:lnTo>
                      <a:lnTo>
                        <a:pt x="1336" y="206"/>
                      </a:lnTo>
                      <a:lnTo>
                        <a:pt x="1336" y="259"/>
                      </a:lnTo>
                      <a:lnTo>
                        <a:pt x="1336" y="172"/>
                      </a:lnTo>
                      <a:lnTo>
                        <a:pt x="1336" y="206"/>
                      </a:lnTo>
                      <a:lnTo>
                        <a:pt x="1336" y="168"/>
                      </a:lnTo>
                      <a:lnTo>
                        <a:pt x="1336" y="70"/>
                      </a:lnTo>
                      <a:lnTo>
                        <a:pt x="1336" y="310"/>
                      </a:lnTo>
                      <a:lnTo>
                        <a:pt x="1336" y="104"/>
                      </a:lnTo>
                      <a:lnTo>
                        <a:pt x="1336" y="293"/>
                      </a:lnTo>
                      <a:lnTo>
                        <a:pt x="1336" y="109"/>
                      </a:lnTo>
                      <a:lnTo>
                        <a:pt x="1337" y="153"/>
                      </a:lnTo>
                      <a:lnTo>
                        <a:pt x="1337" y="25"/>
                      </a:lnTo>
                      <a:lnTo>
                        <a:pt x="1337" y="247"/>
                      </a:lnTo>
                      <a:lnTo>
                        <a:pt x="1337" y="241"/>
                      </a:lnTo>
                      <a:lnTo>
                        <a:pt x="1337" y="271"/>
                      </a:lnTo>
                      <a:lnTo>
                        <a:pt x="1337" y="144"/>
                      </a:lnTo>
                      <a:lnTo>
                        <a:pt x="1337" y="263"/>
                      </a:lnTo>
                      <a:lnTo>
                        <a:pt x="1337" y="56"/>
                      </a:lnTo>
                      <a:lnTo>
                        <a:pt x="1337" y="222"/>
                      </a:lnTo>
                      <a:lnTo>
                        <a:pt x="1337" y="184"/>
                      </a:lnTo>
                      <a:lnTo>
                        <a:pt x="1337" y="187"/>
                      </a:lnTo>
                      <a:lnTo>
                        <a:pt x="1338" y="255"/>
                      </a:lnTo>
                      <a:lnTo>
                        <a:pt x="1338" y="165"/>
                      </a:lnTo>
                      <a:lnTo>
                        <a:pt x="1338" y="233"/>
                      </a:lnTo>
                      <a:lnTo>
                        <a:pt x="1338" y="171"/>
                      </a:lnTo>
                      <a:lnTo>
                        <a:pt x="1338" y="143"/>
                      </a:lnTo>
                      <a:lnTo>
                        <a:pt x="1338" y="220"/>
                      </a:lnTo>
                      <a:lnTo>
                        <a:pt x="1338" y="210"/>
                      </a:lnTo>
                      <a:lnTo>
                        <a:pt x="1338" y="103"/>
                      </a:lnTo>
                      <a:lnTo>
                        <a:pt x="1338" y="62"/>
                      </a:lnTo>
                      <a:lnTo>
                        <a:pt x="1338" y="294"/>
                      </a:lnTo>
                      <a:lnTo>
                        <a:pt x="1338" y="194"/>
                      </a:lnTo>
                      <a:lnTo>
                        <a:pt x="1338" y="214"/>
                      </a:lnTo>
                      <a:lnTo>
                        <a:pt x="1339" y="58"/>
                      </a:lnTo>
                      <a:lnTo>
                        <a:pt x="1339" y="139"/>
                      </a:lnTo>
                      <a:lnTo>
                        <a:pt x="1339" y="129"/>
                      </a:lnTo>
                      <a:lnTo>
                        <a:pt x="1339" y="273"/>
                      </a:lnTo>
                      <a:lnTo>
                        <a:pt x="1339" y="156"/>
                      </a:lnTo>
                      <a:lnTo>
                        <a:pt x="1339" y="348"/>
                      </a:lnTo>
                      <a:lnTo>
                        <a:pt x="1339" y="43"/>
                      </a:lnTo>
                      <a:lnTo>
                        <a:pt x="1339" y="153"/>
                      </a:lnTo>
                      <a:lnTo>
                        <a:pt x="1339" y="78"/>
                      </a:lnTo>
                      <a:lnTo>
                        <a:pt x="1339" y="341"/>
                      </a:lnTo>
                      <a:lnTo>
                        <a:pt x="1339" y="113"/>
                      </a:lnTo>
                      <a:lnTo>
                        <a:pt x="1340" y="133"/>
                      </a:lnTo>
                      <a:lnTo>
                        <a:pt x="1340" y="305"/>
                      </a:lnTo>
                      <a:lnTo>
                        <a:pt x="1340" y="230"/>
                      </a:lnTo>
                      <a:lnTo>
                        <a:pt x="1340" y="161"/>
                      </a:lnTo>
                      <a:lnTo>
                        <a:pt x="1340" y="0"/>
                      </a:lnTo>
                      <a:lnTo>
                        <a:pt x="1340" y="180"/>
                      </a:lnTo>
                      <a:lnTo>
                        <a:pt x="1340" y="71"/>
                      </a:lnTo>
                      <a:lnTo>
                        <a:pt x="1340" y="282"/>
                      </a:lnTo>
                      <a:lnTo>
                        <a:pt x="1340" y="29"/>
                      </a:lnTo>
                      <a:lnTo>
                        <a:pt x="1340" y="182"/>
                      </a:lnTo>
                      <a:lnTo>
                        <a:pt x="1340" y="212"/>
                      </a:lnTo>
                      <a:lnTo>
                        <a:pt x="1340" y="387"/>
                      </a:lnTo>
                      <a:lnTo>
                        <a:pt x="1341" y="115"/>
                      </a:lnTo>
                      <a:lnTo>
                        <a:pt x="1341" y="138"/>
                      </a:lnTo>
                      <a:lnTo>
                        <a:pt x="1341" y="303"/>
                      </a:lnTo>
                      <a:lnTo>
                        <a:pt x="1341" y="100"/>
                      </a:lnTo>
                      <a:lnTo>
                        <a:pt x="1341" y="181"/>
                      </a:lnTo>
                      <a:lnTo>
                        <a:pt x="1341" y="104"/>
                      </a:lnTo>
                      <a:lnTo>
                        <a:pt x="1341" y="66"/>
                      </a:lnTo>
                      <a:lnTo>
                        <a:pt x="1341" y="285"/>
                      </a:lnTo>
                      <a:lnTo>
                        <a:pt x="1341" y="207"/>
                      </a:lnTo>
                      <a:lnTo>
                        <a:pt x="1341" y="210"/>
                      </a:lnTo>
                      <a:lnTo>
                        <a:pt x="1341" y="286"/>
                      </a:lnTo>
                      <a:lnTo>
                        <a:pt x="1341" y="61"/>
                      </a:lnTo>
                      <a:lnTo>
                        <a:pt x="1342" y="217"/>
                      </a:lnTo>
                      <a:lnTo>
                        <a:pt x="1342" y="253"/>
                      </a:lnTo>
                      <a:lnTo>
                        <a:pt x="1342" y="107"/>
                      </a:lnTo>
                      <a:lnTo>
                        <a:pt x="1342" y="312"/>
                      </a:lnTo>
                      <a:lnTo>
                        <a:pt x="1342" y="181"/>
                      </a:lnTo>
                      <a:lnTo>
                        <a:pt x="1342" y="121"/>
                      </a:lnTo>
                      <a:lnTo>
                        <a:pt x="1342" y="61"/>
                      </a:lnTo>
                      <a:lnTo>
                        <a:pt x="1342" y="278"/>
                      </a:lnTo>
                      <a:lnTo>
                        <a:pt x="1342" y="248"/>
                      </a:lnTo>
                      <a:lnTo>
                        <a:pt x="1342" y="206"/>
                      </a:lnTo>
                      <a:lnTo>
                        <a:pt x="1342" y="179"/>
                      </a:lnTo>
                      <a:lnTo>
                        <a:pt x="1342" y="266"/>
                      </a:lnTo>
                      <a:lnTo>
                        <a:pt x="1342" y="227"/>
                      </a:lnTo>
                      <a:lnTo>
                        <a:pt x="1343" y="146"/>
                      </a:lnTo>
                      <a:lnTo>
                        <a:pt x="1343" y="251"/>
                      </a:lnTo>
                      <a:lnTo>
                        <a:pt x="1343" y="91"/>
                      </a:lnTo>
                      <a:lnTo>
                        <a:pt x="1343" y="108"/>
                      </a:lnTo>
                      <a:lnTo>
                        <a:pt x="1343" y="224"/>
                      </a:lnTo>
                      <a:lnTo>
                        <a:pt x="1343" y="147"/>
                      </a:lnTo>
                      <a:lnTo>
                        <a:pt x="1343" y="186"/>
                      </a:lnTo>
                      <a:lnTo>
                        <a:pt x="1343" y="170"/>
                      </a:lnTo>
                      <a:lnTo>
                        <a:pt x="1343" y="284"/>
                      </a:lnTo>
                      <a:lnTo>
                        <a:pt x="1343" y="265"/>
                      </a:lnTo>
                      <a:lnTo>
                        <a:pt x="1343" y="124"/>
                      </a:lnTo>
                      <a:lnTo>
                        <a:pt x="1343" y="111"/>
                      </a:lnTo>
                      <a:lnTo>
                        <a:pt x="1344" y="258"/>
                      </a:lnTo>
                      <a:lnTo>
                        <a:pt x="1344" y="222"/>
                      </a:lnTo>
                      <a:lnTo>
                        <a:pt x="1344" y="222"/>
                      </a:lnTo>
                      <a:lnTo>
                        <a:pt x="1344" y="90"/>
                      </a:lnTo>
                      <a:lnTo>
                        <a:pt x="1344" y="300"/>
                      </a:lnTo>
                      <a:lnTo>
                        <a:pt x="1344" y="275"/>
                      </a:lnTo>
                      <a:lnTo>
                        <a:pt x="1344" y="187"/>
                      </a:lnTo>
                      <a:lnTo>
                        <a:pt x="1344" y="121"/>
                      </a:lnTo>
                      <a:lnTo>
                        <a:pt x="1344" y="358"/>
                      </a:lnTo>
                      <a:lnTo>
                        <a:pt x="1344" y="152"/>
                      </a:lnTo>
                      <a:lnTo>
                        <a:pt x="1344" y="117"/>
                      </a:lnTo>
                      <a:lnTo>
                        <a:pt x="1344" y="276"/>
                      </a:lnTo>
                      <a:lnTo>
                        <a:pt x="1345" y="142"/>
                      </a:lnTo>
                      <a:lnTo>
                        <a:pt x="1345" y="291"/>
                      </a:lnTo>
                      <a:lnTo>
                        <a:pt x="1345" y="105"/>
                      </a:lnTo>
                      <a:lnTo>
                        <a:pt x="1345" y="245"/>
                      </a:lnTo>
                      <a:lnTo>
                        <a:pt x="1345" y="153"/>
                      </a:lnTo>
                      <a:lnTo>
                        <a:pt x="1345" y="147"/>
                      </a:lnTo>
                      <a:lnTo>
                        <a:pt x="1345" y="270"/>
                      </a:lnTo>
                      <a:lnTo>
                        <a:pt x="1345" y="213"/>
                      </a:lnTo>
                      <a:lnTo>
                        <a:pt x="1345" y="203"/>
                      </a:lnTo>
                      <a:lnTo>
                        <a:pt x="1345" y="311"/>
                      </a:lnTo>
                      <a:lnTo>
                        <a:pt x="1345" y="158"/>
                      </a:lnTo>
                      <a:lnTo>
                        <a:pt x="1346" y="208"/>
                      </a:lnTo>
                      <a:lnTo>
                        <a:pt x="1346" y="78"/>
                      </a:lnTo>
                      <a:lnTo>
                        <a:pt x="1346" y="254"/>
                      </a:lnTo>
                      <a:lnTo>
                        <a:pt x="1346" y="153"/>
                      </a:lnTo>
                      <a:lnTo>
                        <a:pt x="1346" y="306"/>
                      </a:lnTo>
                      <a:lnTo>
                        <a:pt x="1346" y="197"/>
                      </a:lnTo>
                      <a:lnTo>
                        <a:pt x="1346" y="224"/>
                      </a:lnTo>
                      <a:lnTo>
                        <a:pt x="1346" y="81"/>
                      </a:lnTo>
                      <a:lnTo>
                        <a:pt x="1346" y="262"/>
                      </a:lnTo>
                      <a:lnTo>
                        <a:pt x="1346" y="143"/>
                      </a:lnTo>
                      <a:lnTo>
                        <a:pt x="1346" y="142"/>
                      </a:lnTo>
                      <a:lnTo>
                        <a:pt x="1347" y="296"/>
                      </a:lnTo>
                      <a:lnTo>
                        <a:pt x="1347" y="224"/>
                      </a:lnTo>
                      <a:lnTo>
                        <a:pt x="1347" y="138"/>
                      </a:lnTo>
                      <a:lnTo>
                        <a:pt x="1347" y="280"/>
                      </a:lnTo>
                      <a:lnTo>
                        <a:pt x="1347" y="98"/>
                      </a:lnTo>
                      <a:lnTo>
                        <a:pt x="1347" y="158"/>
                      </a:lnTo>
                      <a:lnTo>
                        <a:pt x="1347" y="284"/>
                      </a:lnTo>
                      <a:lnTo>
                        <a:pt x="1347" y="192"/>
                      </a:lnTo>
                      <a:lnTo>
                        <a:pt x="1347" y="283"/>
                      </a:lnTo>
                      <a:lnTo>
                        <a:pt x="1347" y="140"/>
                      </a:lnTo>
                      <a:lnTo>
                        <a:pt x="1348" y="330"/>
                      </a:lnTo>
                      <a:lnTo>
                        <a:pt x="1348" y="168"/>
                      </a:lnTo>
                      <a:lnTo>
                        <a:pt x="1348" y="188"/>
                      </a:lnTo>
                      <a:lnTo>
                        <a:pt x="1348" y="135"/>
                      </a:lnTo>
                      <a:lnTo>
                        <a:pt x="1348" y="293"/>
                      </a:lnTo>
                      <a:lnTo>
                        <a:pt x="1348" y="208"/>
                      </a:lnTo>
                      <a:lnTo>
                        <a:pt x="1348" y="333"/>
                      </a:lnTo>
                      <a:lnTo>
                        <a:pt x="1348" y="75"/>
                      </a:lnTo>
                      <a:lnTo>
                        <a:pt x="1348" y="97"/>
                      </a:lnTo>
                      <a:lnTo>
                        <a:pt x="1348" y="212"/>
                      </a:lnTo>
                      <a:lnTo>
                        <a:pt x="1348" y="94"/>
                      </a:lnTo>
                      <a:lnTo>
                        <a:pt x="1348" y="266"/>
                      </a:lnTo>
                      <a:lnTo>
                        <a:pt x="1348" y="232"/>
                      </a:lnTo>
                      <a:lnTo>
                        <a:pt x="1348" y="208"/>
                      </a:lnTo>
                      <a:lnTo>
                        <a:pt x="1349" y="321"/>
                      </a:lnTo>
                      <a:lnTo>
                        <a:pt x="1349" y="258"/>
                      </a:lnTo>
                      <a:lnTo>
                        <a:pt x="1349" y="238"/>
                      </a:lnTo>
                      <a:lnTo>
                        <a:pt x="1349" y="153"/>
                      </a:lnTo>
                      <a:lnTo>
                        <a:pt x="1349" y="328"/>
                      </a:lnTo>
                      <a:lnTo>
                        <a:pt x="1349" y="280"/>
                      </a:lnTo>
                      <a:lnTo>
                        <a:pt x="1349" y="296"/>
                      </a:lnTo>
                      <a:lnTo>
                        <a:pt x="1349" y="80"/>
                      </a:lnTo>
                      <a:lnTo>
                        <a:pt x="1349" y="329"/>
                      </a:lnTo>
                      <a:lnTo>
                        <a:pt x="1349" y="283"/>
                      </a:lnTo>
                      <a:lnTo>
                        <a:pt x="1350" y="231"/>
                      </a:lnTo>
                      <a:lnTo>
                        <a:pt x="1350" y="278"/>
                      </a:lnTo>
                      <a:lnTo>
                        <a:pt x="1350" y="91"/>
                      </a:lnTo>
                      <a:lnTo>
                        <a:pt x="1350" y="352"/>
                      </a:lnTo>
                      <a:lnTo>
                        <a:pt x="1350" y="262"/>
                      </a:lnTo>
                      <a:lnTo>
                        <a:pt x="1350" y="163"/>
                      </a:lnTo>
                      <a:lnTo>
                        <a:pt x="1350" y="136"/>
                      </a:lnTo>
                      <a:lnTo>
                        <a:pt x="1350" y="270"/>
                      </a:lnTo>
                      <a:lnTo>
                        <a:pt x="1350" y="203"/>
                      </a:lnTo>
                      <a:lnTo>
                        <a:pt x="1350" y="7"/>
                      </a:lnTo>
                      <a:lnTo>
                        <a:pt x="1351" y="281"/>
                      </a:lnTo>
                      <a:lnTo>
                        <a:pt x="1351" y="295"/>
                      </a:lnTo>
                      <a:lnTo>
                        <a:pt x="1351" y="358"/>
                      </a:lnTo>
                      <a:lnTo>
                        <a:pt x="1351" y="134"/>
                      </a:lnTo>
                      <a:lnTo>
                        <a:pt x="1351" y="255"/>
                      </a:lnTo>
                      <a:lnTo>
                        <a:pt x="1351" y="166"/>
                      </a:lnTo>
                      <a:lnTo>
                        <a:pt x="1351" y="105"/>
                      </a:lnTo>
                      <a:lnTo>
                        <a:pt x="1351" y="254"/>
                      </a:lnTo>
                      <a:lnTo>
                        <a:pt x="1351" y="199"/>
                      </a:lnTo>
                      <a:lnTo>
                        <a:pt x="1351" y="111"/>
                      </a:lnTo>
                      <a:lnTo>
                        <a:pt x="1351" y="69"/>
                      </a:lnTo>
                      <a:lnTo>
                        <a:pt x="1351" y="371"/>
                      </a:lnTo>
                      <a:lnTo>
                        <a:pt x="1351" y="209"/>
                      </a:lnTo>
                      <a:lnTo>
                        <a:pt x="1351" y="146"/>
                      </a:lnTo>
                      <a:lnTo>
                        <a:pt x="1352" y="259"/>
                      </a:lnTo>
                      <a:lnTo>
                        <a:pt x="1352" y="247"/>
                      </a:lnTo>
                      <a:lnTo>
                        <a:pt x="1352" y="254"/>
                      </a:lnTo>
                      <a:lnTo>
                        <a:pt x="1352" y="272"/>
                      </a:lnTo>
                      <a:lnTo>
                        <a:pt x="1352" y="118"/>
                      </a:lnTo>
                      <a:lnTo>
                        <a:pt x="1352" y="181"/>
                      </a:lnTo>
                      <a:lnTo>
                        <a:pt x="1352" y="241"/>
                      </a:lnTo>
                      <a:lnTo>
                        <a:pt x="1352" y="179"/>
                      </a:lnTo>
                      <a:lnTo>
                        <a:pt x="1352" y="296"/>
                      </a:lnTo>
                      <a:lnTo>
                        <a:pt x="1352" y="329"/>
                      </a:lnTo>
                      <a:lnTo>
                        <a:pt x="1352" y="153"/>
                      </a:lnTo>
                      <a:lnTo>
                        <a:pt x="1353" y="219"/>
                      </a:lnTo>
                      <a:lnTo>
                        <a:pt x="1353" y="229"/>
                      </a:lnTo>
                      <a:lnTo>
                        <a:pt x="1353" y="336"/>
                      </a:lnTo>
                      <a:lnTo>
                        <a:pt x="1353" y="164"/>
                      </a:lnTo>
                      <a:lnTo>
                        <a:pt x="1353" y="179"/>
                      </a:lnTo>
                      <a:lnTo>
                        <a:pt x="1353" y="222"/>
                      </a:lnTo>
                      <a:lnTo>
                        <a:pt x="1353" y="200"/>
                      </a:lnTo>
                      <a:lnTo>
                        <a:pt x="1353" y="372"/>
                      </a:lnTo>
                      <a:lnTo>
                        <a:pt x="1353" y="342"/>
                      </a:lnTo>
                      <a:lnTo>
                        <a:pt x="1353" y="203"/>
                      </a:lnTo>
                      <a:lnTo>
                        <a:pt x="1353" y="189"/>
                      </a:lnTo>
                      <a:lnTo>
                        <a:pt x="1353" y="346"/>
                      </a:lnTo>
                      <a:lnTo>
                        <a:pt x="1353" y="291"/>
                      </a:lnTo>
                      <a:lnTo>
                        <a:pt x="1354" y="222"/>
                      </a:lnTo>
                      <a:lnTo>
                        <a:pt x="1354" y="170"/>
                      </a:lnTo>
                      <a:lnTo>
                        <a:pt x="1354" y="251"/>
                      </a:lnTo>
                      <a:lnTo>
                        <a:pt x="1354" y="150"/>
                      </a:lnTo>
                      <a:lnTo>
                        <a:pt x="1354" y="38"/>
                      </a:lnTo>
                      <a:lnTo>
                        <a:pt x="1354" y="216"/>
                      </a:lnTo>
                      <a:lnTo>
                        <a:pt x="1354" y="209"/>
                      </a:lnTo>
                      <a:lnTo>
                        <a:pt x="1354" y="271"/>
                      </a:lnTo>
                      <a:lnTo>
                        <a:pt x="1354" y="178"/>
                      </a:lnTo>
                      <a:lnTo>
                        <a:pt x="1354" y="352"/>
                      </a:lnTo>
                      <a:lnTo>
                        <a:pt x="1354" y="228"/>
                      </a:lnTo>
                      <a:lnTo>
                        <a:pt x="1355" y="117"/>
                      </a:lnTo>
                      <a:lnTo>
                        <a:pt x="1355" y="284"/>
                      </a:lnTo>
                      <a:lnTo>
                        <a:pt x="1355" y="238"/>
                      </a:lnTo>
                      <a:lnTo>
                        <a:pt x="1355" y="190"/>
                      </a:lnTo>
                      <a:lnTo>
                        <a:pt x="1355" y="356"/>
                      </a:lnTo>
                      <a:lnTo>
                        <a:pt x="1355" y="52"/>
                      </a:lnTo>
                      <a:lnTo>
                        <a:pt x="1355" y="192"/>
                      </a:lnTo>
                      <a:lnTo>
                        <a:pt x="1355" y="193"/>
                      </a:lnTo>
                      <a:lnTo>
                        <a:pt x="1355" y="293"/>
                      </a:lnTo>
                      <a:lnTo>
                        <a:pt x="1355" y="162"/>
                      </a:lnTo>
                      <a:lnTo>
                        <a:pt x="1355" y="220"/>
                      </a:lnTo>
                      <a:lnTo>
                        <a:pt x="1355" y="243"/>
                      </a:lnTo>
                      <a:lnTo>
                        <a:pt x="1355" y="153"/>
                      </a:lnTo>
                      <a:lnTo>
                        <a:pt x="1355" y="368"/>
                      </a:lnTo>
                      <a:lnTo>
                        <a:pt x="1356" y="280"/>
                      </a:lnTo>
                      <a:lnTo>
                        <a:pt x="1356" y="260"/>
                      </a:lnTo>
                      <a:lnTo>
                        <a:pt x="1356" y="164"/>
                      </a:lnTo>
                      <a:lnTo>
                        <a:pt x="1356" y="296"/>
                      </a:lnTo>
                      <a:lnTo>
                        <a:pt x="1356" y="194"/>
                      </a:lnTo>
                      <a:lnTo>
                        <a:pt x="1356" y="190"/>
                      </a:lnTo>
                      <a:lnTo>
                        <a:pt x="1356" y="76"/>
                      </a:lnTo>
                      <a:lnTo>
                        <a:pt x="1356" y="338"/>
                      </a:lnTo>
                      <a:lnTo>
                        <a:pt x="1356" y="218"/>
                      </a:lnTo>
                      <a:lnTo>
                        <a:pt x="1356" y="140"/>
                      </a:lnTo>
                      <a:lnTo>
                        <a:pt x="1356" y="307"/>
                      </a:lnTo>
                      <a:lnTo>
                        <a:pt x="1356" y="246"/>
                      </a:lnTo>
                      <a:lnTo>
                        <a:pt x="1357" y="104"/>
                      </a:lnTo>
                      <a:lnTo>
                        <a:pt x="1357" y="291"/>
                      </a:lnTo>
                      <a:lnTo>
                        <a:pt x="1357" y="97"/>
                      </a:lnTo>
                      <a:lnTo>
                        <a:pt x="1357" y="194"/>
                      </a:lnTo>
                      <a:lnTo>
                        <a:pt x="1357" y="298"/>
                      </a:lnTo>
                      <a:lnTo>
                        <a:pt x="1357" y="143"/>
                      </a:lnTo>
                      <a:lnTo>
                        <a:pt x="1357" y="277"/>
                      </a:lnTo>
                      <a:lnTo>
                        <a:pt x="1357" y="248"/>
                      </a:lnTo>
                      <a:lnTo>
                        <a:pt x="1357" y="181"/>
                      </a:lnTo>
                      <a:lnTo>
                        <a:pt x="1357" y="312"/>
                      </a:lnTo>
                      <a:lnTo>
                        <a:pt x="1357" y="261"/>
                      </a:lnTo>
                      <a:lnTo>
                        <a:pt x="1358" y="174"/>
                      </a:lnTo>
                      <a:lnTo>
                        <a:pt x="1358" y="334"/>
                      </a:lnTo>
                      <a:lnTo>
                        <a:pt x="1358" y="191"/>
                      </a:lnTo>
                      <a:lnTo>
                        <a:pt x="1358" y="258"/>
                      </a:lnTo>
                      <a:lnTo>
                        <a:pt x="1358" y="370"/>
                      </a:lnTo>
                      <a:lnTo>
                        <a:pt x="1358" y="173"/>
                      </a:lnTo>
                      <a:lnTo>
                        <a:pt x="1358" y="226"/>
                      </a:lnTo>
                      <a:lnTo>
                        <a:pt x="1358" y="174"/>
                      </a:lnTo>
                      <a:lnTo>
                        <a:pt x="1358" y="334"/>
                      </a:lnTo>
                      <a:lnTo>
                        <a:pt x="1358" y="317"/>
                      </a:lnTo>
                      <a:lnTo>
                        <a:pt x="1358" y="325"/>
                      </a:lnTo>
                      <a:lnTo>
                        <a:pt x="1358" y="123"/>
                      </a:lnTo>
                      <a:lnTo>
                        <a:pt x="1359" y="233"/>
                      </a:lnTo>
                      <a:lnTo>
                        <a:pt x="1359" y="309"/>
                      </a:lnTo>
                      <a:lnTo>
                        <a:pt x="1359" y="316"/>
                      </a:lnTo>
                      <a:lnTo>
                        <a:pt x="1359" y="198"/>
                      </a:lnTo>
                      <a:lnTo>
                        <a:pt x="1359" y="311"/>
                      </a:lnTo>
                      <a:lnTo>
                        <a:pt x="1359" y="208"/>
                      </a:lnTo>
                      <a:lnTo>
                        <a:pt x="1359" y="339"/>
                      </a:lnTo>
                      <a:lnTo>
                        <a:pt x="1359" y="170"/>
                      </a:lnTo>
                      <a:lnTo>
                        <a:pt x="1359" y="265"/>
                      </a:lnTo>
                      <a:lnTo>
                        <a:pt x="1359" y="150"/>
                      </a:lnTo>
                      <a:lnTo>
                        <a:pt x="1359" y="232"/>
                      </a:lnTo>
                      <a:lnTo>
                        <a:pt x="1359" y="219"/>
                      </a:lnTo>
                      <a:lnTo>
                        <a:pt x="1360" y="156"/>
                      </a:lnTo>
                      <a:lnTo>
                        <a:pt x="1360" y="286"/>
                      </a:lnTo>
                      <a:lnTo>
                        <a:pt x="1360" y="266"/>
                      </a:lnTo>
                      <a:lnTo>
                        <a:pt x="1360" y="278"/>
                      </a:lnTo>
                      <a:lnTo>
                        <a:pt x="1360" y="357"/>
                      </a:lnTo>
                      <a:lnTo>
                        <a:pt x="1360" y="142"/>
                      </a:lnTo>
                      <a:lnTo>
                        <a:pt x="1360" y="205"/>
                      </a:lnTo>
                      <a:lnTo>
                        <a:pt x="1360" y="111"/>
                      </a:lnTo>
                      <a:lnTo>
                        <a:pt x="1360" y="299"/>
                      </a:lnTo>
                      <a:lnTo>
                        <a:pt x="1360" y="191"/>
                      </a:lnTo>
                      <a:lnTo>
                        <a:pt x="1360" y="151"/>
                      </a:lnTo>
                      <a:lnTo>
                        <a:pt x="1360" y="352"/>
                      </a:lnTo>
                      <a:lnTo>
                        <a:pt x="1360" y="112"/>
                      </a:lnTo>
                      <a:lnTo>
                        <a:pt x="1361" y="185"/>
                      </a:lnTo>
                      <a:lnTo>
                        <a:pt x="1361" y="237"/>
                      </a:lnTo>
                      <a:lnTo>
                        <a:pt x="1361" y="123"/>
                      </a:lnTo>
                      <a:lnTo>
                        <a:pt x="1361" y="338"/>
                      </a:lnTo>
                      <a:lnTo>
                        <a:pt x="1361" y="279"/>
                      </a:lnTo>
                      <a:lnTo>
                        <a:pt x="1361" y="192"/>
                      </a:lnTo>
                      <a:lnTo>
                        <a:pt x="1361" y="316"/>
                      </a:lnTo>
                      <a:lnTo>
                        <a:pt x="1361" y="115"/>
                      </a:lnTo>
                      <a:lnTo>
                        <a:pt x="1361" y="263"/>
                      </a:lnTo>
                      <a:lnTo>
                        <a:pt x="1361" y="267"/>
                      </a:lnTo>
                      <a:lnTo>
                        <a:pt x="1362" y="333"/>
                      </a:lnTo>
                      <a:lnTo>
                        <a:pt x="1362" y="211"/>
                      </a:lnTo>
                      <a:lnTo>
                        <a:pt x="1362" y="174"/>
                      </a:lnTo>
                      <a:lnTo>
                        <a:pt x="1362" y="294"/>
                      </a:lnTo>
                      <a:lnTo>
                        <a:pt x="1362" y="170"/>
                      </a:lnTo>
                      <a:lnTo>
                        <a:pt x="1362" y="315"/>
                      </a:lnTo>
                      <a:lnTo>
                        <a:pt x="1362" y="221"/>
                      </a:lnTo>
                      <a:lnTo>
                        <a:pt x="1362" y="291"/>
                      </a:lnTo>
                      <a:lnTo>
                        <a:pt x="1362" y="141"/>
                      </a:lnTo>
                      <a:lnTo>
                        <a:pt x="1362" y="239"/>
                      </a:lnTo>
                      <a:lnTo>
                        <a:pt x="1363" y="199"/>
                      </a:lnTo>
                      <a:lnTo>
                        <a:pt x="1363" y="368"/>
                      </a:lnTo>
                      <a:lnTo>
                        <a:pt x="1363" y="192"/>
                      </a:lnTo>
                      <a:lnTo>
                        <a:pt x="1363" y="188"/>
                      </a:lnTo>
                      <a:lnTo>
                        <a:pt x="1363" y="291"/>
                      </a:lnTo>
                      <a:lnTo>
                        <a:pt x="1363" y="201"/>
                      </a:lnTo>
                      <a:lnTo>
                        <a:pt x="1363" y="214"/>
                      </a:lnTo>
                      <a:lnTo>
                        <a:pt x="1363" y="309"/>
                      </a:lnTo>
                      <a:lnTo>
                        <a:pt x="1363" y="186"/>
                      </a:lnTo>
                      <a:lnTo>
                        <a:pt x="1363" y="173"/>
                      </a:lnTo>
                      <a:lnTo>
                        <a:pt x="1364" y="145"/>
                      </a:lnTo>
                      <a:lnTo>
                        <a:pt x="1364" y="277"/>
                      </a:lnTo>
                      <a:lnTo>
                        <a:pt x="1364" y="157"/>
                      </a:lnTo>
                      <a:lnTo>
                        <a:pt x="1364" y="322"/>
                      </a:lnTo>
                      <a:lnTo>
                        <a:pt x="1364" y="186"/>
                      </a:lnTo>
                      <a:lnTo>
                        <a:pt x="1364" y="312"/>
                      </a:lnTo>
                      <a:lnTo>
                        <a:pt x="1364" y="168"/>
                      </a:lnTo>
                      <a:lnTo>
                        <a:pt x="1364" y="209"/>
                      </a:lnTo>
                      <a:lnTo>
                        <a:pt x="1364" y="227"/>
                      </a:lnTo>
                      <a:lnTo>
                        <a:pt x="1364" y="329"/>
                      </a:lnTo>
                      <a:lnTo>
                        <a:pt x="1364" y="170"/>
                      </a:lnTo>
                      <a:lnTo>
                        <a:pt x="1365" y="176"/>
                      </a:lnTo>
                      <a:lnTo>
                        <a:pt x="1365" y="166"/>
                      </a:lnTo>
                      <a:lnTo>
                        <a:pt x="1365" y="279"/>
                      </a:lnTo>
                      <a:lnTo>
                        <a:pt x="1365" y="92"/>
                      </a:lnTo>
                      <a:lnTo>
                        <a:pt x="1365" y="258"/>
                      </a:lnTo>
                      <a:lnTo>
                        <a:pt x="1365" y="201"/>
                      </a:lnTo>
                      <a:lnTo>
                        <a:pt x="1365" y="353"/>
                      </a:lnTo>
                      <a:lnTo>
                        <a:pt x="1365" y="118"/>
                      </a:lnTo>
                      <a:lnTo>
                        <a:pt x="1365" y="84"/>
                      </a:lnTo>
                      <a:lnTo>
                        <a:pt x="1365" y="330"/>
                      </a:lnTo>
                      <a:lnTo>
                        <a:pt x="1365" y="207"/>
                      </a:lnTo>
                      <a:lnTo>
                        <a:pt x="1366" y="123"/>
                      </a:lnTo>
                      <a:lnTo>
                        <a:pt x="1366" y="268"/>
                      </a:lnTo>
                      <a:lnTo>
                        <a:pt x="1366" y="135"/>
                      </a:lnTo>
                      <a:lnTo>
                        <a:pt x="1366" y="371"/>
                      </a:lnTo>
                      <a:lnTo>
                        <a:pt x="1366" y="234"/>
                      </a:lnTo>
                      <a:lnTo>
                        <a:pt x="1366" y="312"/>
                      </a:lnTo>
                      <a:lnTo>
                        <a:pt x="1366" y="320"/>
                      </a:lnTo>
                      <a:lnTo>
                        <a:pt x="1366" y="236"/>
                      </a:lnTo>
                      <a:lnTo>
                        <a:pt x="1366" y="273"/>
                      </a:lnTo>
                      <a:lnTo>
                        <a:pt x="1366" y="256"/>
                      </a:lnTo>
                      <a:lnTo>
                        <a:pt x="1366" y="295"/>
                      </a:lnTo>
                      <a:lnTo>
                        <a:pt x="1367" y="178"/>
                      </a:lnTo>
                      <a:lnTo>
                        <a:pt x="1367" y="214"/>
                      </a:lnTo>
                      <a:lnTo>
                        <a:pt x="1367" y="221"/>
                      </a:lnTo>
                      <a:lnTo>
                        <a:pt x="1367" y="251"/>
                      </a:lnTo>
                      <a:lnTo>
                        <a:pt x="1367" y="124"/>
                      </a:lnTo>
                      <a:lnTo>
                        <a:pt x="1367" y="242"/>
                      </a:lnTo>
                      <a:lnTo>
                        <a:pt x="1367" y="242"/>
                      </a:lnTo>
                      <a:lnTo>
                        <a:pt x="1367" y="130"/>
                      </a:lnTo>
                      <a:lnTo>
                        <a:pt x="1367" y="361"/>
                      </a:lnTo>
                      <a:lnTo>
                        <a:pt x="1367" y="248"/>
                      </a:lnTo>
                      <a:lnTo>
                        <a:pt x="1367" y="373"/>
                      </a:lnTo>
                      <a:lnTo>
                        <a:pt x="1367" y="141"/>
                      </a:lnTo>
                      <a:lnTo>
                        <a:pt x="1368" y="282"/>
                      </a:lnTo>
                      <a:lnTo>
                        <a:pt x="1368" y="277"/>
                      </a:lnTo>
                      <a:lnTo>
                        <a:pt x="1368" y="284"/>
                      </a:lnTo>
                      <a:lnTo>
                        <a:pt x="1368" y="90"/>
                      </a:lnTo>
                      <a:lnTo>
                        <a:pt x="1368" y="283"/>
                      </a:lnTo>
                      <a:lnTo>
                        <a:pt x="1368" y="316"/>
                      </a:lnTo>
                      <a:lnTo>
                        <a:pt x="1368" y="138"/>
                      </a:lnTo>
                      <a:lnTo>
                        <a:pt x="1368" y="244"/>
                      </a:lnTo>
                      <a:lnTo>
                        <a:pt x="1368" y="115"/>
                      </a:lnTo>
                      <a:lnTo>
                        <a:pt x="1368" y="394"/>
                      </a:lnTo>
                      <a:lnTo>
                        <a:pt x="1368" y="191"/>
                      </a:lnTo>
                      <a:lnTo>
                        <a:pt x="1368" y="339"/>
                      </a:lnTo>
                      <a:lnTo>
                        <a:pt x="1369" y="175"/>
                      </a:lnTo>
                      <a:lnTo>
                        <a:pt x="1369" y="252"/>
                      </a:lnTo>
                      <a:lnTo>
                        <a:pt x="1369" y="271"/>
                      </a:lnTo>
                      <a:lnTo>
                        <a:pt x="1369" y="155"/>
                      </a:lnTo>
                      <a:lnTo>
                        <a:pt x="1369" y="161"/>
                      </a:lnTo>
                      <a:lnTo>
                        <a:pt x="1369" y="285"/>
                      </a:lnTo>
                      <a:lnTo>
                        <a:pt x="1369" y="319"/>
                      </a:lnTo>
                      <a:lnTo>
                        <a:pt x="1369" y="173"/>
                      </a:lnTo>
                      <a:lnTo>
                        <a:pt x="1369" y="175"/>
                      </a:lnTo>
                      <a:lnTo>
                        <a:pt x="1369" y="134"/>
                      </a:lnTo>
                      <a:lnTo>
                        <a:pt x="1370" y="323"/>
                      </a:lnTo>
                      <a:lnTo>
                        <a:pt x="1370" y="281"/>
                      </a:lnTo>
                      <a:lnTo>
                        <a:pt x="1370" y="200"/>
                      </a:lnTo>
                      <a:lnTo>
                        <a:pt x="1370" y="213"/>
                      </a:lnTo>
                      <a:lnTo>
                        <a:pt x="1370" y="143"/>
                      </a:lnTo>
                      <a:lnTo>
                        <a:pt x="1370" y="351"/>
                      </a:lnTo>
                      <a:lnTo>
                        <a:pt x="1370" y="226"/>
                      </a:lnTo>
                      <a:lnTo>
                        <a:pt x="1370" y="326"/>
                      </a:lnTo>
                      <a:lnTo>
                        <a:pt x="1370" y="141"/>
                      </a:lnTo>
                      <a:lnTo>
                        <a:pt x="1370" y="280"/>
                      </a:lnTo>
                      <a:lnTo>
                        <a:pt x="1371" y="144"/>
                      </a:lnTo>
                      <a:lnTo>
                        <a:pt x="1371" y="318"/>
                      </a:lnTo>
                      <a:lnTo>
                        <a:pt x="1371" y="204"/>
                      </a:lnTo>
                      <a:lnTo>
                        <a:pt x="1371" y="275"/>
                      </a:lnTo>
                      <a:lnTo>
                        <a:pt x="1371" y="133"/>
                      </a:lnTo>
                      <a:lnTo>
                        <a:pt x="1371" y="314"/>
                      </a:lnTo>
                      <a:lnTo>
                        <a:pt x="1371" y="221"/>
                      </a:lnTo>
                      <a:lnTo>
                        <a:pt x="1371" y="218"/>
                      </a:lnTo>
                      <a:lnTo>
                        <a:pt x="1371" y="165"/>
                      </a:lnTo>
                      <a:lnTo>
                        <a:pt x="1371" y="296"/>
                      </a:lnTo>
                      <a:lnTo>
                        <a:pt x="1371" y="178"/>
                      </a:lnTo>
                      <a:lnTo>
                        <a:pt x="1372" y="106"/>
                      </a:lnTo>
                      <a:lnTo>
                        <a:pt x="1372" y="210"/>
                      </a:lnTo>
                      <a:lnTo>
                        <a:pt x="1372" y="125"/>
                      </a:lnTo>
                      <a:lnTo>
                        <a:pt x="1372" y="268"/>
                      </a:lnTo>
                      <a:lnTo>
                        <a:pt x="1372" y="60"/>
                      </a:lnTo>
                      <a:lnTo>
                        <a:pt x="1372" y="277"/>
                      </a:lnTo>
                      <a:lnTo>
                        <a:pt x="1372" y="243"/>
                      </a:lnTo>
                      <a:lnTo>
                        <a:pt x="1372" y="288"/>
                      </a:lnTo>
                      <a:lnTo>
                        <a:pt x="1372" y="182"/>
                      </a:lnTo>
                      <a:lnTo>
                        <a:pt x="1372" y="377"/>
                      </a:lnTo>
                      <a:lnTo>
                        <a:pt x="1372" y="153"/>
                      </a:lnTo>
                      <a:lnTo>
                        <a:pt x="1372" y="258"/>
                      </a:lnTo>
                      <a:lnTo>
                        <a:pt x="1372" y="152"/>
                      </a:lnTo>
                      <a:lnTo>
                        <a:pt x="1373" y="218"/>
                      </a:lnTo>
                      <a:lnTo>
                        <a:pt x="1373" y="236"/>
                      </a:lnTo>
                      <a:lnTo>
                        <a:pt x="1373" y="202"/>
                      </a:lnTo>
                      <a:lnTo>
                        <a:pt x="1373" y="302"/>
                      </a:lnTo>
                      <a:lnTo>
                        <a:pt x="1373" y="233"/>
                      </a:lnTo>
                      <a:lnTo>
                        <a:pt x="1373" y="274"/>
                      </a:lnTo>
                      <a:lnTo>
                        <a:pt x="1373" y="136"/>
                      </a:lnTo>
                      <a:lnTo>
                        <a:pt x="1373" y="250"/>
                      </a:lnTo>
                      <a:lnTo>
                        <a:pt x="1373" y="122"/>
                      </a:lnTo>
                      <a:lnTo>
                        <a:pt x="1373" y="451"/>
                      </a:lnTo>
                      <a:lnTo>
                        <a:pt x="1373" y="203"/>
                      </a:lnTo>
                      <a:lnTo>
                        <a:pt x="1373" y="139"/>
                      </a:lnTo>
                      <a:lnTo>
                        <a:pt x="1374" y="57"/>
                      </a:lnTo>
                      <a:lnTo>
                        <a:pt x="1374" y="277"/>
                      </a:lnTo>
                      <a:lnTo>
                        <a:pt x="1374" y="168"/>
                      </a:lnTo>
                      <a:lnTo>
                        <a:pt x="1374" y="125"/>
                      </a:lnTo>
                      <a:lnTo>
                        <a:pt x="1374" y="103"/>
                      </a:lnTo>
                      <a:lnTo>
                        <a:pt x="1374" y="252"/>
                      </a:lnTo>
                      <a:lnTo>
                        <a:pt x="1374" y="141"/>
                      </a:lnTo>
                      <a:lnTo>
                        <a:pt x="1374" y="211"/>
                      </a:lnTo>
                      <a:lnTo>
                        <a:pt x="1374" y="99"/>
                      </a:lnTo>
                      <a:lnTo>
                        <a:pt x="1374" y="273"/>
                      </a:lnTo>
                      <a:lnTo>
                        <a:pt x="1374" y="84"/>
                      </a:lnTo>
                      <a:lnTo>
                        <a:pt x="1375" y="58"/>
                      </a:lnTo>
                      <a:lnTo>
                        <a:pt x="1375" y="275"/>
                      </a:lnTo>
                      <a:lnTo>
                        <a:pt x="1375" y="186"/>
                      </a:lnTo>
                      <a:lnTo>
                        <a:pt x="1375" y="260"/>
                      </a:lnTo>
                      <a:lnTo>
                        <a:pt x="1375" y="108"/>
                      </a:lnTo>
                      <a:lnTo>
                        <a:pt x="1375" y="132"/>
                      </a:lnTo>
                      <a:lnTo>
                        <a:pt x="1375" y="274"/>
                      </a:lnTo>
                      <a:lnTo>
                        <a:pt x="1375" y="342"/>
                      </a:lnTo>
                      <a:lnTo>
                        <a:pt x="1375" y="122"/>
                      </a:lnTo>
                      <a:lnTo>
                        <a:pt x="1375" y="214"/>
                      </a:lnTo>
                      <a:lnTo>
                        <a:pt x="1375" y="231"/>
                      </a:lnTo>
                      <a:lnTo>
                        <a:pt x="1375" y="325"/>
                      </a:lnTo>
                      <a:lnTo>
                        <a:pt x="1375" y="146"/>
                      </a:lnTo>
                      <a:lnTo>
                        <a:pt x="1376" y="162"/>
                      </a:lnTo>
                      <a:lnTo>
                        <a:pt x="1376" y="254"/>
                      </a:lnTo>
                      <a:lnTo>
                        <a:pt x="1376" y="152"/>
                      </a:lnTo>
                      <a:lnTo>
                        <a:pt x="1376" y="156"/>
                      </a:lnTo>
                      <a:lnTo>
                        <a:pt x="1376" y="111"/>
                      </a:lnTo>
                      <a:lnTo>
                        <a:pt x="1376" y="267"/>
                      </a:lnTo>
                      <a:lnTo>
                        <a:pt x="1376" y="82"/>
                      </a:lnTo>
                      <a:lnTo>
                        <a:pt x="1376" y="193"/>
                      </a:lnTo>
                      <a:lnTo>
                        <a:pt x="1376" y="151"/>
                      </a:lnTo>
                      <a:lnTo>
                        <a:pt x="1376" y="249"/>
                      </a:lnTo>
                      <a:lnTo>
                        <a:pt x="1376" y="206"/>
                      </a:lnTo>
                      <a:lnTo>
                        <a:pt x="1377" y="120"/>
                      </a:lnTo>
                      <a:lnTo>
                        <a:pt x="1377" y="313"/>
                      </a:lnTo>
                      <a:lnTo>
                        <a:pt x="1377" y="184"/>
                      </a:lnTo>
                      <a:lnTo>
                        <a:pt x="1377" y="296"/>
                      </a:lnTo>
                      <a:lnTo>
                        <a:pt x="1377" y="146"/>
                      </a:lnTo>
                      <a:lnTo>
                        <a:pt x="1377" y="224"/>
                      </a:lnTo>
                      <a:lnTo>
                        <a:pt x="1377" y="188"/>
                      </a:lnTo>
                      <a:lnTo>
                        <a:pt x="1377" y="107"/>
                      </a:lnTo>
                      <a:lnTo>
                        <a:pt x="1377" y="296"/>
                      </a:lnTo>
                      <a:lnTo>
                        <a:pt x="1377" y="285"/>
                      </a:lnTo>
                      <a:lnTo>
                        <a:pt x="1378" y="220"/>
                      </a:lnTo>
                      <a:lnTo>
                        <a:pt x="1378" y="357"/>
                      </a:lnTo>
                      <a:lnTo>
                        <a:pt x="1378" y="139"/>
                      </a:lnTo>
                      <a:lnTo>
                        <a:pt x="1378" y="282"/>
                      </a:lnTo>
                      <a:lnTo>
                        <a:pt x="1378" y="132"/>
                      </a:lnTo>
                      <a:lnTo>
                        <a:pt x="1378" y="251"/>
                      </a:lnTo>
                      <a:lnTo>
                        <a:pt x="1378" y="113"/>
                      </a:lnTo>
                      <a:lnTo>
                        <a:pt x="1378" y="234"/>
                      </a:lnTo>
                      <a:lnTo>
                        <a:pt x="1378" y="123"/>
                      </a:lnTo>
                      <a:lnTo>
                        <a:pt x="1378" y="247"/>
                      </a:lnTo>
                      <a:lnTo>
                        <a:pt x="1378" y="106"/>
                      </a:lnTo>
                      <a:lnTo>
                        <a:pt x="1378" y="274"/>
                      </a:lnTo>
                      <a:lnTo>
                        <a:pt x="1379" y="221"/>
                      </a:lnTo>
                      <a:lnTo>
                        <a:pt x="1379" y="231"/>
                      </a:lnTo>
                      <a:lnTo>
                        <a:pt x="1379" y="278"/>
                      </a:lnTo>
                      <a:lnTo>
                        <a:pt x="1379" y="93"/>
                      </a:lnTo>
                      <a:lnTo>
                        <a:pt x="1379" y="207"/>
                      </a:lnTo>
                      <a:lnTo>
                        <a:pt x="1379" y="243"/>
                      </a:lnTo>
                      <a:lnTo>
                        <a:pt x="1379" y="44"/>
                      </a:lnTo>
                      <a:lnTo>
                        <a:pt x="1379" y="109"/>
                      </a:lnTo>
                      <a:lnTo>
                        <a:pt x="1379" y="170"/>
                      </a:lnTo>
                      <a:lnTo>
                        <a:pt x="1379" y="129"/>
                      </a:lnTo>
                      <a:lnTo>
                        <a:pt x="1379" y="263"/>
                      </a:lnTo>
                      <a:lnTo>
                        <a:pt x="1379" y="211"/>
                      </a:lnTo>
                      <a:lnTo>
                        <a:pt x="1380" y="184"/>
                      </a:lnTo>
                      <a:lnTo>
                        <a:pt x="1380" y="292"/>
                      </a:lnTo>
                      <a:lnTo>
                        <a:pt x="1380" y="263"/>
                      </a:lnTo>
                      <a:lnTo>
                        <a:pt x="1380" y="229"/>
                      </a:lnTo>
                      <a:lnTo>
                        <a:pt x="1380" y="249"/>
                      </a:lnTo>
                      <a:lnTo>
                        <a:pt x="1380" y="95"/>
                      </a:lnTo>
                      <a:lnTo>
                        <a:pt x="1380" y="198"/>
                      </a:lnTo>
                      <a:lnTo>
                        <a:pt x="1380" y="234"/>
                      </a:lnTo>
                      <a:lnTo>
                        <a:pt x="1380" y="88"/>
                      </a:lnTo>
                      <a:lnTo>
                        <a:pt x="1380" y="159"/>
                      </a:lnTo>
                      <a:lnTo>
                        <a:pt x="1380" y="238"/>
                      </a:lnTo>
                      <a:lnTo>
                        <a:pt x="1381" y="102"/>
                      </a:lnTo>
                      <a:lnTo>
                        <a:pt x="1381" y="125"/>
                      </a:lnTo>
                      <a:lnTo>
                        <a:pt x="1381" y="404"/>
                      </a:lnTo>
                      <a:lnTo>
                        <a:pt x="1381" y="89"/>
                      </a:lnTo>
                      <a:lnTo>
                        <a:pt x="1381" y="159"/>
                      </a:lnTo>
                      <a:lnTo>
                        <a:pt x="1381" y="283"/>
                      </a:lnTo>
                      <a:lnTo>
                        <a:pt x="1381" y="108"/>
                      </a:lnTo>
                      <a:lnTo>
                        <a:pt x="1381" y="235"/>
                      </a:lnTo>
                      <a:lnTo>
                        <a:pt x="1381" y="81"/>
                      </a:lnTo>
                      <a:lnTo>
                        <a:pt x="1381" y="322"/>
                      </a:lnTo>
                      <a:lnTo>
                        <a:pt x="1382" y="114"/>
                      </a:lnTo>
                      <a:lnTo>
                        <a:pt x="1382" y="181"/>
                      </a:lnTo>
                      <a:lnTo>
                        <a:pt x="1382" y="176"/>
                      </a:lnTo>
                      <a:lnTo>
                        <a:pt x="1382" y="241"/>
                      </a:lnTo>
                      <a:lnTo>
                        <a:pt x="1382" y="176"/>
                      </a:lnTo>
                      <a:lnTo>
                        <a:pt x="1382" y="285"/>
                      </a:lnTo>
                      <a:lnTo>
                        <a:pt x="1382" y="126"/>
                      </a:lnTo>
                      <a:lnTo>
                        <a:pt x="1382" y="177"/>
                      </a:lnTo>
                      <a:lnTo>
                        <a:pt x="1382" y="350"/>
                      </a:lnTo>
                      <a:lnTo>
                        <a:pt x="1382" y="142"/>
                      </a:lnTo>
                      <a:lnTo>
                        <a:pt x="1382" y="202"/>
                      </a:lnTo>
                      <a:lnTo>
                        <a:pt x="1382" y="107"/>
                      </a:lnTo>
                      <a:lnTo>
                        <a:pt x="1383" y="249"/>
                      </a:lnTo>
                      <a:lnTo>
                        <a:pt x="1383" y="178"/>
                      </a:lnTo>
                      <a:lnTo>
                        <a:pt x="1383" y="185"/>
                      </a:lnTo>
                      <a:lnTo>
                        <a:pt x="1383" y="136"/>
                      </a:lnTo>
                      <a:lnTo>
                        <a:pt x="1383" y="284"/>
                      </a:lnTo>
                      <a:lnTo>
                        <a:pt x="1383" y="136"/>
                      </a:lnTo>
                      <a:lnTo>
                        <a:pt x="1383" y="180"/>
                      </a:lnTo>
                      <a:lnTo>
                        <a:pt x="1383" y="320"/>
                      </a:lnTo>
                      <a:lnTo>
                        <a:pt x="1383" y="134"/>
                      </a:lnTo>
                      <a:lnTo>
                        <a:pt x="1383" y="177"/>
                      </a:lnTo>
                      <a:lnTo>
                        <a:pt x="1383" y="81"/>
                      </a:lnTo>
                      <a:lnTo>
                        <a:pt x="1383" y="271"/>
                      </a:lnTo>
                      <a:lnTo>
                        <a:pt x="1384" y="104"/>
                      </a:lnTo>
                      <a:lnTo>
                        <a:pt x="1384" y="226"/>
                      </a:lnTo>
                      <a:lnTo>
                        <a:pt x="1384" y="242"/>
                      </a:lnTo>
                      <a:lnTo>
                        <a:pt x="1384" y="83"/>
                      </a:lnTo>
                      <a:lnTo>
                        <a:pt x="1384" y="91"/>
                      </a:lnTo>
                      <a:lnTo>
                        <a:pt x="1384" y="276"/>
                      </a:lnTo>
                      <a:lnTo>
                        <a:pt x="1384" y="68"/>
                      </a:lnTo>
                      <a:lnTo>
                        <a:pt x="1384" y="104"/>
                      </a:lnTo>
                      <a:lnTo>
                        <a:pt x="1384" y="79"/>
                      </a:lnTo>
                      <a:lnTo>
                        <a:pt x="1385" y="243"/>
                      </a:lnTo>
                      <a:lnTo>
                        <a:pt x="1385" y="260"/>
                      </a:lnTo>
                      <a:lnTo>
                        <a:pt x="1385" y="97"/>
                      </a:lnTo>
                      <a:lnTo>
                        <a:pt x="1385" y="249"/>
                      </a:lnTo>
                      <a:lnTo>
                        <a:pt x="1385" y="75"/>
                      </a:lnTo>
                      <a:lnTo>
                        <a:pt x="1385" y="197"/>
                      </a:lnTo>
                      <a:lnTo>
                        <a:pt x="1385" y="177"/>
                      </a:lnTo>
                      <a:lnTo>
                        <a:pt x="1385" y="301"/>
                      </a:lnTo>
                      <a:lnTo>
                        <a:pt x="1385" y="148"/>
                      </a:lnTo>
                      <a:lnTo>
                        <a:pt x="1385" y="339"/>
                      </a:lnTo>
                      <a:lnTo>
                        <a:pt x="1385" y="204"/>
                      </a:lnTo>
                      <a:lnTo>
                        <a:pt x="1386" y="357"/>
                      </a:lnTo>
                      <a:lnTo>
                        <a:pt x="1386" y="195"/>
                      </a:lnTo>
                      <a:lnTo>
                        <a:pt x="1386" y="238"/>
                      </a:lnTo>
                      <a:lnTo>
                        <a:pt x="1386" y="298"/>
                      </a:lnTo>
                      <a:lnTo>
                        <a:pt x="1386" y="144"/>
                      </a:lnTo>
                      <a:lnTo>
                        <a:pt x="1386" y="369"/>
                      </a:lnTo>
                      <a:lnTo>
                        <a:pt x="1386" y="232"/>
                      </a:lnTo>
                      <a:lnTo>
                        <a:pt x="1386" y="377"/>
                      </a:lnTo>
                      <a:lnTo>
                        <a:pt x="1386" y="209"/>
                      </a:lnTo>
                      <a:lnTo>
                        <a:pt x="1386" y="220"/>
                      </a:lnTo>
                      <a:lnTo>
                        <a:pt x="1387" y="195"/>
                      </a:lnTo>
                      <a:lnTo>
                        <a:pt x="1387" y="336"/>
                      </a:lnTo>
                      <a:lnTo>
                        <a:pt x="1387" y="234"/>
                      </a:lnTo>
                      <a:lnTo>
                        <a:pt x="1387" y="342"/>
                      </a:lnTo>
                      <a:lnTo>
                        <a:pt x="1387" y="135"/>
                      </a:lnTo>
                      <a:lnTo>
                        <a:pt x="1387" y="401"/>
                      </a:lnTo>
                      <a:lnTo>
                        <a:pt x="1387" y="225"/>
                      </a:lnTo>
                      <a:lnTo>
                        <a:pt x="1387" y="303"/>
                      </a:lnTo>
                      <a:lnTo>
                        <a:pt x="1387" y="206"/>
                      </a:lnTo>
                      <a:lnTo>
                        <a:pt x="1387" y="338"/>
                      </a:lnTo>
                      <a:lnTo>
                        <a:pt x="1387" y="153"/>
                      </a:lnTo>
                      <a:lnTo>
                        <a:pt x="1387" y="263"/>
                      </a:lnTo>
                      <a:lnTo>
                        <a:pt x="1388" y="320"/>
                      </a:lnTo>
                      <a:lnTo>
                        <a:pt x="1388" y="162"/>
                      </a:lnTo>
                      <a:lnTo>
                        <a:pt x="1388" y="255"/>
                      </a:lnTo>
                      <a:lnTo>
                        <a:pt x="1388" y="184"/>
                      </a:lnTo>
                      <a:lnTo>
                        <a:pt x="1388" y="301"/>
                      </a:lnTo>
                      <a:lnTo>
                        <a:pt x="1388" y="134"/>
                      </a:lnTo>
                      <a:lnTo>
                        <a:pt x="1388" y="274"/>
                      </a:lnTo>
                      <a:lnTo>
                        <a:pt x="1388" y="412"/>
                      </a:lnTo>
                      <a:lnTo>
                        <a:pt x="1388" y="76"/>
                      </a:lnTo>
                      <a:lnTo>
                        <a:pt x="1388" y="139"/>
                      </a:lnTo>
                      <a:lnTo>
                        <a:pt x="1388" y="325"/>
                      </a:lnTo>
                      <a:lnTo>
                        <a:pt x="1389" y="111"/>
                      </a:lnTo>
                      <a:lnTo>
                        <a:pt x="1389" y="233"/>
                      </a:lnTo>
                      <a:lnTo>
                        <a:pt x="1389" y="160"/>
                      </a:lnTo>
                      <a:lnTo>
                        <a:pt x="1389" y="328"/>
                      </a:lnTo>
                      <a:lnTo>
                        <a:pt x="1389" y="154"/>
                      </a:lnTo>
                      <a:lnTo>
                        <a:pt x="1389" y="170"/>
                      </a:lnTo>
                      <a:lnTo>
                        <a:pt x="1389" y="176"/>
                      </a:lnTo>
                      <a:lnTo>
                        <a:pt x="1389" y="315"/>
                      </a:lnTo>
                      <a:lnTo>
                        <a:pt x="1389" y="70"/>
                      </a:lnTo>
                      <a:lnTo>
                        <a:pt x="1389" y="252"/>
                      </a:lnTo>
                      <a:lnTo>
                        <a:pt x="1389" y="305"/>
                      </a:lnTo>
                      <a:lnTo>
                        <a:pt x="1389" y="130"/>
                      </a:lnTo>
                      <a:lnTo>
                        <a:pt x="1390" y="131"/>
                      </a:lnTo>
                      <a:lnTo>
                        <a:pt x="1390" y="221"/>
                      </a:lnTo>
                      <a:lnTo>
                        <a:pt x="1390" y="75"/>
                      </a:lnTo>
                      <a:lnTo>
                        <a:pt x="1390" y="252"/>
                      </a:lnTo>
                      <a:lnTo>
                        <a:pt x="1390" y="96"/>
                      </a:lnTo>
                      <a:lnTo>
                        <a:pt x="1390" y="119"/>
                      </a:lnTo>
                      <a:lnTo>
                        <a:pt x="1390" y="259"/>
                      </a:lnTo>
                      <a:lnTo>
                        <a:pt x="1390" y="87"/>
                      </a:lnTo>
                      <a:lnTo>
                        <a:pt x="1390" y="152"/>
                      </a:lnTo>
                      <a:lnTo>
                        <a:pt x="1390" y="284"/>
                      </a:lnTo>
                      <a:lnTo>
                        <a:pt x="1390" y="351"/>
                      </a:lnTo>
                      <a:lnTo>
                        <a:pt x="1390" y="87"/>
                      </a:lnTo>
                      <a:lnTo>
                        <a:pt x="1390" y="175"/>
                      </a:lnTo>
                      <a:lnTo>
                        <a:pt x="1391" y="298"/>
                      </a:lnTo>
                      <a:lnTo>
                        <a:pt x="1391" y="318"/>
                      </a:lnTo>
                      <a:lnTo>
                        <a:pt x="1391" y="144"/>
                      </a:lnTo>
                      <a:lnTo>
                        <a:pt x="1391" y="64"/>
                      </a:lnTo>
                      <a:lnTo>
                        <a:pt x="1391" y="48"/>
                      </a:lnTo>
                      <a:lnTo>
                        <a:pt x="1391" y="253"/>
                      </a:lnTo>
                      <a:lnTo>
                        <a:pt x="1391" y="186"/>
                      </a:lnTo>
                      <a:lnTo>
                        <a:pt x="1391" y="197"/>
                      </a:lnTo>
                      <a:lnTo>
                        <a:pt x="1391" y="155"/>
                      </a:lnTo>
                      <a:lnTo>
                        <a:pt x="1391" y="292"/>
                      </a:lnTo>
                      <a:lnTo>
                        <a:pt x="1391" y="157"/>
                      </a:lnTo>
                      <a:lnTo>
                        <a:pt x="1391" y="239"/>
                      </a:lnTo>
                      <a:lnTo>
                        <a:pt x="1392" y="281"/>
                      </a:lnTo>
                      <a:lnTo>
                        <a:pt x="1392" y="122"/>
                      </a:lnTo>
                      <a:lnTo>
                        <a:pt x="1392" y="221"/>
                      </a:lnTo>
                      <a:lnTo>
                        <a:pt x="1392" y="77"/>
                      </a:lnTo>
                      <a:lnTo>
                        <a:pt x="1392" y="251"/>
                      </a:lnTo>
                      <a:lnTo>
                        <a:pt x="1392" y="143"/>
                      </a:lnTo>
                      <a:lnTo>
                        <a:pt x="1392" y="295"/>
                      </a:lnTo>
                      <a:lnTo>
                        <a:pt x="1392" y="174"/>
                      </a:lnTo>
                      <a:lnTo>
                        <a:pt x="1392" y="311"/>
                      </a:lnTo>
                      <a:lnTo>
                        <a:pt x="1392" y="216"/>
                      </a:lnTo>
                      <a:lnTo>
                        <a:pt x="1392" y="317"/>
                      </a:lnTo>
                      <a:lnTo>
                        <a:pt x="1392" y="137"/>
                      </a:lnTo>
                      <a:lnTo>
                        <a:pt x="1392" y="346"/>
                      </a:lnTo>
                      <a:lnTo>
                        <a:pt x="1393" y="167"/>
                      </a:lnTo>
                      <a:lnTo>
                        <a:pt x="1393" y="77"/>
                      </a:lnTo>
                      <a:lnTo>
                        <a:pt x="1393" y="325"/>
                      </a:lnTo>
                      <a:lnTo>
                        <a:pt x="1393" y="204"/>
                      </a:lnTo>
                      <a:lnTo>
                        <a:pt x="1393" y="190"/>
                      </a:lnTo>
                      <a:lnTo>
                        <a:pt x="1393" y="273"/>
                      </a:lnTo>
                      <a:lnTo>
                        <a:pt x="1393" y="137"/>
                      </a:lnTo>
                      <a:lnTo>
                        <a:pt x="1393" y="173"/>
                      </a:lnTo>
                      <a:lnTo>
                        <a:pt x="1393" y="192"/>
                      </a:lnTo>
                      <a:lnTo>
                        <a:pt x="1393" y="87"/>
                      </a:lnTo>
                      <a:lnTo>
                        <a:pt x="1393" y="226"/>
                      </a:lnTo>
                      <a:lnTo>
                        <a:pt x="1394" y="272"/>
                      </a:lnTo>
                      <a:lnTo>
                        <a:pt x="1394" y="159"/>
                      </a:lnTo>
                      <a:lnTo>
                        <a:pt x="1394" y="263"/>
                      </a:lnTo>
                      <a:lnTo>
                        <a:pt x="1394" y="98"/>
                      </a:lnTo>
                      <a:lnTo>
                        <a:pt x="1394" y="250"/>
                      </a:lnTo>
                      <a:lnTo>
                        <a:pt x="1394" y="57"/>
                      </a:lnTo>
                      <a:lnTo>
                        <a:pt x="1394" y="206"/>
                      </a:lnTo>
                      <a:lnTo>
                        <a:pt x="1394" y="166"/>
                      </a:lnTo>
                      <a:lnTo>
                        <a:pt x="1394" y="395"/>
                      </a:lnTo>
                      <a:lnTo>
                        <a:pt x="1394" y="117"/>
                      </a:lnTo>
                      <a:lnTo>
                        <a:pt x="1394" y="283"/>
                      </a:lnTo>
                      <a:lnTo>
                        <a:pt x="1394" y="103"/>
                      </a:lnTo>
                      <a:lnTo>
                        <a:pt x="1395" y="314"/>
                      </a:lnTo>
                      <a:lnTo>
                        <a:pt x="1395" y="207"/>
                      </a:lnTo>
                      <a:lnTo>
                        <a:pt x="1395" y="124"/>
                      </a:lnTo>
                      <a:lnTo>
                        <a:pt x="1395" y="278"/>
                      </a:lnTo>
                      <a:lnTo>
                        <a:pt x="1395" y="166"/>
                      </a:lnTo>
                      <a:lnTo>
                        <a:pt x="1395" y="243"/>
                      </a:lnTo>
                      <a:lnTo>
                        <a:pt x="1395" y="294"/>
                      </a:lnTo>
                      <a:lnTo>
                        <a:pt x="1395" y="182"/>
                      </a:lnTo>
                      <a:lnTo>
                        <a:pt x="1395" y="227"/>
                      </a:lnTo>
                      <a:lnTo>
                        <a:pt x="1395" y="204"/>
                      </a:lnTo>
                      <a:lnTo>
                        <a:pt x="1395" y="84"/>
                      </a:lnTo>
                      <a:lnTo>
                        <a:pt x="1396" y="120"/>
                      </a:lnTo>
                      <a:lnTo>
                        <a:pt x="1396" y="218"/>
                      </a:lnTo>
                      <a:lnTo>
                        <a:pt x="1396" y="260"/>
                      </a:lnTo>
                      <a:lnTo>
                        <a:pt x="1396" y="12"/>
                      </a:lnTo>
                      <a:lnTo>
                        <a:pt x="1396" y="132"/>
                      </a:lnTo>
                      <a:lnTo>
                        <a:pt x="1396" y="90"/>
                      </a:lnTo>
                      <a:lnTo>
                        <a:pt x="1396" y="286"/>
                      </a:lnTo>
                      <a:lnTo>
                        <a:pt x="1396" y="191"/>
                      </a:lnTo>
                      <a:lnTo>
                        <a:pt x="1396" y="175"/>
                      </a:lnTo>
                      <a:lnTo>
                        <a:pt x="1396" y="241"/>
                      </a:lnTo>
                      <a:lnTo>
                        <a:pt x="1396" y="230"/>
                      </a:lnTo>
                      <a:lnTo>
                        <a:pt x="1397" y="200"/>
                      </a:lnTo>
                      <a:lnTo>
                        <a:pt x="1397" y="310"/>
                      </a:lnTo>
                      <a:lnTo>
                        <a:pt x="1397" y="81"/>
                      </a:lnTo>
                      <a:lnTo>
                        <a:pt x="1397" y="202"/>
                      </a:lnTo>
                      <a:lnTo>
                        <a:pt x="1397" y="215"/>
                      </a:lnTo>
                      <a:lnTo>
                        <a:pt x="1397" y="285"/>
                      </a:lnTo>
                      <a:lnTo>
                        <a:pt x="1397" y="85"/>
                      </a:lnTo>
                      <a:lnTo>
                        <a:pt x="1397" y="156"/>
                      </a:lnTo>
                      <a:lnTo>
                        <a:pt x="1397" y="291"/>
                      </a:lnTo>
                      <a:lnTo>
                        <a:pt x="1397" y="107"/>
                      </a:lnTo>
                      <a:lnTo>
                        <a:pt x="1397" y="122"/>
                      </a:lnTo>
                      <a:lnTo>
                        <a:pt x="1398" y="83"/>
                      </a:lnTo>
                      <a:lnTo>
                        <a:pt x="1398" y="291"/>
                      </a:lnTo>
                      <a:lnTo>
                        <a:pt x="1398" y="249"/>
                      </a:lnTo>
                      <a:lnTo>
                        <a:pt x="1398" y="225"/>
                      </a:lnTo>
                      <a:lnTo>
                        <a:pt x="1398" y="193"/>
                      </a:lnTo>
                      <a:lnTo>
                        <a:pt x="1398" y="277"/>
                      </a:lnTo>
                      <a:lnTo>
                        <a:pt x="1398" y="239"/>
                      </a:lnTo>
                      <a:lnTo>
                        <a:pt x="1398" y="195"/>
                      </a:lnTo>
                      <a:lnTo>
                        <a:pt x="1398" y="244"/>
                      </a:lnTo>
                      <a:lnTo>
                        <a:pt x="1398" y="147"/>
                      </a:lnTo>
                      <a:lnTo>
                        <a:pt x="1398" y="241"/>
                      </a:lnTo>
                      <a:lnTo>
                        <a:pt x="1398" y="138"/>
                      </a:lnTo>
                      <a:lnTo>
                        <a:pt x="1398" y="168"/>
                      </a:lnTo>
                      <a:lnTo>
                        <a:pt x="1398" y="0"/>
                      </a:lnTo>
                      <a:lnTo>
                        <a:pt x="1399" y="84"/>
                      </a:lnTo>
                      <a:lnTo>
                        <a:pt x="1399" y="98"/>
                      </a:lnTo>
                      <a:lnTo>
                        <a:pt x="1399" y="219"/>
                      </a:lnTo>
                      <a:lnTo>
                        <a:pt x="1399" y="70"/>
                      </a:lnTo>
                      <a:lnTo>
                        <a:pt x="1399" y="111"/>
                      </a:lnTo>
                      <a:lnTo>
                        <a:pt x="1399" y="208"/>
                      </a:lnTo>
                      <a:lnTo>
                        <a:pt x="1399" y="165"/>
                      </a:lnTo>
                      <a:lnTo>
                        <a:pt x="1399" y="259"/>
                      </a:lnTo>
                      <a:lnTo>
                        <a:pt x="1399" y="238"/>
                      </a:lnTo>
                      <a:lnTo>
                        <a:pt x="1399" y="298"/>
                      </a:lnTo>
                      <a:lnTo>
                        <a:pt x="1399" y="172"/>
                      </a:lnTo>
                      <a:lnTo>
                        <a:pt x="1399" y="264"/>
                      </a:lnTo>
                      <a:lnTo>
                        <a:pt x="1399" y="215"/>
                      </a:lnTo>
                      <a:lnTo>
                        <a:pt x="1400" y="251"/>
                      </a:lnTo>
                      <a:lnTo>
                        <a:pt x="1400" y="137"/>
                      </a:lnTo>
                      <a:lnTo>
                        <a:pt x="1400" y="174"/>
                      </a:lnTo>
                      <a:lnTo>
                        <a:pt x="1400" y="28"/>
                      </a:lnTo>
                      <a:lnTo>
                        <a:pt x="1400" y="229"/>
                      </a:lnTo>
                      <a:lnTo>
                        <a:pt x="1400" y="153"/>
                      </a:lnTo>
                      <a:lnTo>
                        <a:pt x="1400" y="43"/>
                      </a:lnTo>
                      <a:lnTo>
                        <a:pt x="1400" y="226"/>
                      </a:lnTo>
                      <a:lnTo>
                        <a:pt x="1400" y="151"/>
                      </a:lnTo>
                      <a:lnTo>
                        <a:pt x="1400" y="147"/>
                      </a:lnTo>
                      <a:lnTo>
                        <a:pt x="1401" y="238"/>
                      </a:lnTo>
                      <a:lnTo>
                        <a:pt x="1401" y="217"/>
                      </a:lnTo>
                      <a:lnTo>
                        <a:pt x="1401" y="156"/>
                      </a:lnTo>
                      <a:lnTo>
                        <a:pt x="1401" y="263"/>
                      </a:lnTo>
                      <a:lnTo>
                        <a:pt x="1401" y="143"/>
                      </a:lnTo>
                      <a:lnTo>
                        <a:pt x="1401" y="241"/>
                      </a:lnTo>
                      <a:lnTo>
                        <a:pt x="1401" y="352"/>
                      </a:lnTo>
                      <a:lnTo>
                        <a:pt x="1401" y="147"/>
                      </a:lnTo>
                      <a:lnTo>
                        <a:pt x="1401" y="150"/>
                      </a:lnTo>
                      <a:lnTo>
                        <a:pt x="1401" y="159"/>
                      </a:lnTo>
                      <a:lnTo>
                        <a:pt x="1401" y="260"/>
                      </a:lnTo>
                      <a:lnTo>
                        <a:pt x="1401" y="104"/>
                      </a:lnTo>
                      <a:lnTo>
                        <a:pt x="1402" y="233"/>
                      </a:lnTo>
                      <a:lnTo>
                        <a:pt x="1402" y="195"/>
                      </a:lnTo>
                      <a:lnTo>
                        <a:pt x="1402" y="127"/>
                      </a:lnTo>
                      <a:lnTo>
                        <a:pt x="1402" y="268"/>
                      </a:lnTo>
                      <a:lnTo>
                        <a:pt x="1402" y="209"/>
                      </a:lnTo>
                      <a:lnTo>
                        <a:pt x="1402" y="165"/>
                      </a:lnTo>
                      <a:lnTo>
                        <a:pt x="1402" y="253"/>
                      </a:lnTo>
                      <a:lnTo>
                        <a:pt x="1402" y="200"/>
                      </a:lnTo>
                      <a:lnTo>
                        <a:pt x="1402" y="163"/>
                      </a:lnTo>
                      <a:lnTo>
                        <a:pt x="1402" y="297"/>
                      </a:lnTo>
                      <a:lnTo>
                        <a:pt x="1402" y="116"/>
                      </a:lnTo>
                      <a:lnTo>
                        <a:pt x="1402" y="187"/>
                      </a:lnTo>
                      <a:lnTo>
                        <a:pt x="1402" y="158"/>
                      </a:lnTo>
                      <a:lnTo>
                        <a:pt x="1403" y="129"/>
                      </a:lnTo>
                      <a:lnTo>
                        <a:pt x="1403" y="290"/>
                      </a:lnTo>
                      <a:lnTo>
                        <a:pt x="1403" y="259"/>
                      </a:lnTo>
                      <a:lnTo>
                        <a:pt x="1403" y="129"/>
                      </a:lnTo>
                      <a:lnTo>
                        <a:pt x="1403" y="229"/>
                      </a:lnTo>
                      <a:lnTo>
                        <a:pt x="1403" y="81"/>
                      </a:lnTo>
                      <a:lnTo>
                        <a:pt x="1403" y="120"/>
                      </a:lnTo>
                      <a:lnTo>
                        <a:pt x="1403" y="265"/>
                      </a:lnTo>
                      <a:lnTo>
                        <a:pt x="1403" y="204"/>
                      </a:lnTo>
                      <a:lnTo>
                        <a:pt x="1403" y="316"/>
                      </a:lnTo>
                      <a:lnTo>
                        <a:pt x="1404" y="349"/>
                      </a:lnTo>
                      <a:lnTo>
                        <a:pt x="1404" y="148"/>
                      </a:lnTo>
                      <a:lnTo>
                        <a:pt x="1404" y="129"/>
                      </a:lnTo>
                      <a:lnTo>
                        <a:pt x="1404" y="316"/>
                      </a:lnTo>
                      <a:lnTo>
                        <a:pt x="1404" y="188"/>
                      </a:lnTo>
                      <a:lnTo>
                        <a:pt x="1404" y="350"/>
                      </a:lnTo>
                      <a:lnTo>
                        <a:pt x="1404" y="307"/>
                      </a:lnTo>
                      <a:lnTo>
                        <a:pt x="1404" y="300"/>
                      </a:lnTo>
                      <a:lnTo>
                        <a:pt x="1404" y="147"/>
                      </a:lnTo>
                      <a:lnTo>
                        <a:pt x="1404" y="361"/>
                      </a:lnTo>
                      <a:lnTo>
                        <a:pt x="1404" y="229"/>
                      </a:lnTo>
                      <a:lnTo>
                        <a:pt x="1405" y="335"/>
                      </a:lnTo>
                      <a:lnTo>
                        <a:pt x="1405" y="82"/>
                      </a:lnTo>
                      <a:lnTo>
                        <a:pt x="1405" y="298"/>
                      </a:lnTo>
                      <a:lnTo>
                        <a:pt x="1405" y="206"/>
                      </a:lnTo>
                      <a:lnTo>
                        <a:pt x="1405" y="91"/>
                      </a:lnTo>
                      <a:lnTo>
                        <a:pt x="1405" y="250"/>
                      </a:lnTo>
                      <a:lnTo>
                        <a:pt x="1405" y="128"/>
                      </a:lnTo>
                      <a:lnTo>
                        <a:pt x="1405" y="84"/>
                      </a:lnTo>
                      <a:lnTo>
                        <a:pt x="1405" y="286"/>
                      </a:lnTo>
                      <a:lnTo>
                        <a:pt x="1405" y="187"/>
                      </a:lnTo>
                      <a:lnTo>
                        <a:pt x="1406" y="176"/>
                      </a:lnTo>
                      <a:lnTo>
                        <a:pt x="1406" y="281"/>
                      </a:lnTo>
                      <a:lnTo>
                        <a:pt x="1406" y="223"/>
                      </a:lnTo>
                      <a:lnTo>
                        <a:pt x="1406" y="264"/>
                      </a:lnTo>
                      <a:lnTo>
                        <a:pt x="1406" y="119"/>
                      </a:lnTo>
                      <a:lnTo>
                        <a:pt x="1406" y="294"/>
                      </a:lnTo>
                      <a:lnTo>
                        <a:pt x="1406" y="200"/>
                      </a:lnTo>
                      <a:lnTo>
                        <a:pt x="1406" y="221"/>
                      </a:lnTo>
                      <a:lnTo>
                        <a:pt x="1406" y="100"/>
                      </a:lnTo>
                      <a:lnTo>
                        <a:pt x="1406" y="331"/>
                      </a:lnTo>
                      <a:lnTo>
                        <a:pt x="1406" y="301"/>
                      </a:lnTo>
                      <a:lnTo>
                        <a:pt x="1406" y="320"/>
                      </a:lnTo>
                      <a:lnTo>
                        <a:pt x="1407" y="153"/>
                      </a:lnTo>
                      <a:lnTo>
                        <a:pt x="1407" y="188"/>
                      </a:lnTo>
                      <a:lnTo>
                        <a:pt x="1407" y="269"/>
                      </a:lnTo>
                      <a:lnTo>
                        <a:pt x="1407" y="139"/>
                      </a:lnTo>
                      <a:lnTo>
                        <a:pt x="1407" y="148"/>
                      </a:lnTo>
                      <a:lnTo>
                        <a:pt x="1407" y="378"/>
                      </a:lnTo>
                      <a:lnTo>
                        <a:pt x="1407" y="140"/>
                      </a:lnTo>
                      <a:lnTo>
                        <a:pt x="1407" y="233"/>
                      </a:lnTo>
                      <a:lnTo>
                        <a:pt x="1407" y="255"/>
                      </a:lnTo>
                      <a:lnTo>
                        <a:pt x="1407" y="374"/>
                      </a:lnTo>
                      <a:lnTo>
                        <a:pt x="1407" y="78"/>
                      </a:lnTo>
                      <a:lnTo>
                        <a:pt x="1408" y="208"/>
                      </a:lnTo>
                      <a:lnTo>
                        <a:pt x="1408" y="73"/>
                      </a:lnTo>
                      <a:lnTo>
                        <a:pt x="1408" y="310"/>
                      </a:lnTo>
                      <a:lnTo>
                        <a:pt x="1408" y="229"/>
                      </a:lnTo>
                      <a:lnTo>
                        <a:pt x="1408" y="294"/>
                      </a:lnTo>
                      <a:lnTo>
                        <a:pt x="1408" y="190"/>
                      </a:lnTo>
                      <a:lnTo>
                        <a:pt x="1408" y="293"/>
                      </a:lnTo>
                      <a:lnTo>
                        <a:pt x="1408" y="226"/>
                      </a:lnTo>
                      <a:lnTo>
                        <a:pt x="1408" y="336"/>
                      </a:lnTo>
                      <a:lnTo>
                        <a:pt x="1408" y="217"/>
                      </a:lnTo>
                      <a:lnTo>
                        <a:pt x="1408" y="313"/>
                      </a:lnTo>
                      <a:lnTo>
                        <a:pt x="1408" y="301"/>
                      </a:lnTo>
                      <a:lnTo>
                        <a:pt x="1409" y="181"/>
                      </a:lnTo>
                      <a:lnTo>
                        <a:pt x="1409" y="360"/>
                      </a:lnTo>
                      <a:lnTo>
                        <a:pt x="1409" y="312"/>
                      </a:lnTo>
                      <a:lnTo>
                        <a:pt x="1409" y="137"/>
                      </a:lnTo>
                      <a:lnTo>
                        <a:pt x="1409" y="321"/>
                      </a:lnTo>
                      <a:lnTo>
                        <a:pt x="1409" y="192"/>
                      </a:lnTo>
                      <a:lnTo>
                        <a:pt x="1409" y="275"/>
                      </a:lnTo>
                      <a:lnTo>
                        <a:pt x="1409" y="178"/>
                      </a:lnTo>
                      <a:lnTo>
                        <a:pt x="1409" y="327"/>
                      </a:lnTo>
                      <a:lnTo>
                        <a:pt x="1409" y="320"/>
                      </a:lnTo>
                      <a:lnTo>
                        <a:pt x="1409" y="178"/>
                      </a:lnTo>
                      <a:lnTo>
                        <a:pt x="1409" y="333"/>
                      </a:lnTo>
                      <a:lnTo>
                        <a:pt x="1409" y="149"/>
                      </a:lnTo>
                      <a:lnTo>
                        <a:pt x="1410" y="267"/>
                      </a:lnTo>
                      <a:lnTo>
                        <a:pt x="1410" y="166"/>
                      </a:lnTo>
                      <a:lnTo>
                        <a:pt x="1410" y="274"/>
                      </a:lnTo>
                      <a:lnTo>
                        <a:pt x="1410" y="135"/>
                      </a:lnTo>
                      <a:lnTo>
                        <a:pt x="1410" y="162"/>
                      </a:lnTo>
                      <a:lnTo>
                        <a:pt x="1410" y="215"/>
                      </a:lnTo>
                      <a:lnTo>
                        <a:pt x="1410" y="122"/>
                      </a:lnTo>
                      <a:lnTo>
                        <a:pt x="1410" y="381"/>
                      </a:lnTo>
                      <a:lnTo>
                        <a:pt x="1410" y="290"/>
                      </a:lnTo>
                      <a:lnTo>
                        <a:pt x="1410" y="298"/>
                      </a:lnTo>
                      <a:lnTo>
                        <a:pt x="1410" y="155"/>
                      </a:lnTo>
                      <a:lnTo>
                        <a:pt x="1410" y="216"/>
                      </a:lnTo>
                      <a:lnTo>
                        <a:pt x="1411" y="166"/>
                      </a:lnTo>
                      <a:lnTo>
                        <a:pt x="1411" y="151"/>
                      </a:lnTo>
                      <a:lnTo>
                        <a:pt x="1411" y="274"/>
                      </a:lnTo>
                      <a:lnTo>
                        <a:pt x="1411" y="205"/>
                      </a:lnTo>
                      <a:lnTo>
                        <a:pt x="1411" y="103"/>
                      </a:lnTo>
                      <a:lnTo>
                        <a:pt x="1411" y="279"/>
                      </a:lnTo>
                      <a:lnTo>
                        <a:pt x="1411" y="329"/>
                      </a:lnTo>
                      <a:lnTo>
                        <a:pt x="1411" y="346"/>
                      </a:lnTo>
                      <a:lnTo>
                        <a:pt x="1411" y="105"/>
                      </a:lnTo>
                      <a:lnTo>
                        <a:pt x="1411" y="199"/>
                      </a:lnTo>
                      <a:lnTo>
                        <a:pt x="1411" y="303"/>
                      </a:lnTo>
                      <a:lnTo>
                        <a:pt x="1412" y="83"/>
                      </a:lnTo>
                      <a:lnTo>
                        <a:pt x="1412" y="206"/>
                      </a:lnTo>
                      <a:lnTo>
                        <a:pt x="1412" y="56"/>
                      </a:lnTo>
                      <a:lnTo>
                        <a:pt x="1412" y="360"/>
                      </a:lnTo>
                      <a:lnTo>
                        <a:pt x="1412" y="247"/>
                      </a:lnTo>
                      <a:lnTo>
                        <a:pt x="1412" y="102"/>
                      </a:lnTo>
                      <a:lnTo>
                        <a:pt x="1412" y="91"/>
                      </a:lnTo>
                      <a:lnTo>
                        <a:pt x="1412" y="263"/>
                      </a:lnTo>
                      <a:lnTo>
                        <a:pt x="1412" y="233"/>
                      </a:lnTo>
                      <a:lnTo>
                        <a:pt x="1412" y="138"/>
                      </a:lnTo>
                      <a:lnTo>
                        <a:pt x="1412" y="315"/>
                      </a:lnTo>
                      <a:lnTo>
                        <a:pt x="1413" y="198"/>
                      </a:lnTo>
                      <a:lnTo>
                        <a:pt x="1413" y="289"/>
                      </a:lnTo>
                      <a:lnTo>
                        <a:pt x="1413" y="123"/>
                      </a:lnTo>
                      <a:lnTo>
                        <a:pt x="1413" y="309"/>
                      </a:lnTo>
                      <a:lnTo>
                        <a:pt x="1413" y="273"/>
                      </a:lnTo>
                      <a:lnTo>
                        <a:pt x="1413" y="106"/>
                      </a:lnTo>
                      <a:lnTo>
                        <a:pt x="1413" y="293"/>
                      </a:lnTo>
                      <a:lnTo>
                        <a:pt x="1413" y="215"/>
                      </a:lnTo>
                      <a:lnTo>
                        <a:pt x="1413" y="166"/>
                      </a:lnTo>
                      <a:lnTo>
                        <a:pt x="1413" y="81"/>
                      </a:lnTo>
                      <a:lnTo>
                        <a:pt x="1413" y="287"/>
                      </a:lnTo>
                      <a:lnTo>
                        <a:pt x="1414" y="259"/>
                      </a:lnTo>
                      <a:lnTo>
                        <a:pt x="1414" y="285"/>
                      </a:lnTo>
                      <a:lnTo>
                        <a:pt x="1414" y="111"/>
                      </a:lnTo>
                      <a:lnTo>
                        <a:pt x="1414" y="167"/>
                      </a:lnTo>
                      <a:lnTo>
                        <a:pt x="1414" y="126"/>
                      </a:lnTo>
                      <a:lnTo>
                        <a:pt x="1414" y="322"/>
                      </a:lnTo>
                      <a:lnTo>
                        <a:pt x="1414" y="175"/>
                      </a:lnTo>
                      <a:lnTo>
                        <a:pt x="1414" y="350"/>
                      </a:lnTo>
                      <a:lnTo>
                        <a:pt x="1414" y="64"/>
                      </a:lnTo>
                      <a:lnTo>
                        <a:pt x="1414" y="304"/>
                      </a:lnTo>
                      <a:lnTo>
                        <a:pt x="1414" y="152"/>
                      </a:lnTo>
                      <a:lnTo>
                        <a:pt x="1415" y="286"/>
                      </a:lnTo>
                      <a:lnTo>
                        <a:pt x="1415" y="114"/>
                      </a:lnTo>
                      <a:lnTo>
                        <a:pt x="1415" y="283"/>
                      </a:lnTo>
                      <a:lnTo>
                        <a:pt x="1415" y="150"/>
                      </a:lnTo>
                      <a:lnTo>
                        <a:pt x="1415" y="193"/>
                      </a:lnTo>
                      <a:lnTo>
                        <a:pt x="1415" y="187"/>
                      </a:lnTo>
                      <a:lnTo>
                        <a:pt x="1415" y="289"/>
                      </a:lnTo>
                      <a:lnTo>
                        <a:pt x="1415" y="145"/>
                      </a:lnTo>
                      <a:lnTo>
                        <a:pt x="1415" y="222"/>
                      </a:lnTo>
                      <a:lnTo>
                        <a:pt x="1415" y="139"/>
                      </a:lnTo>
                      <a:lnTo>
                        <a:pt x="1415" y="81"/>
                      </a:lnTo>
                      <a:lnTo>
                        <a:pt x="1416" y="272"/>
                      </a:lnTo>
                      <a:lnTo>
                        <a:pt x="1416" y="83"/>
                      </a:lnTo>
                      <a:lnTo>
                        <a:pt x="1416" y="73"/>
                      </a:lnTo>
                      <a:lnTo>
                        <a:pt x="1416" y="272"/>
                      </a:lnTo>
                      <a:lnTo>
                        <a:pt x="1416" y="161"/>
                      </a:lnTo>
                      <a:lnTo>
                        <a:pt x="1416" y="307"/>
                      </a:lnTo>
                      <a:lnTo>
                        <a:pt x="1416" y="144"/>
                      </a:lnTo>
                      <a:lnTo>
                        <a:pt x="1416" y="164"/>
                      </a:lnTo>
                      <a:lnTo>
                        <a:pt x="1416" y="144"/>
                      </a:lnTo>
                      <a:lnTo>
                        <a:pt x="1416" y="303"/>
                      </a:lnTo>
                      <a:lnTo>
                        <a:pt x="1416" y="278"/>
                      </a:lnTo>
                      <a:lnTo>
                        <a:pt x="1416" y="189"/>
                      </a:lnTo>
                      <a:lnTo>
                        <a:pt x="1417" y="324"/>
                      </a:lnTo>
                      <a:lnTo>
                        <a:pt x="1417" y="108"/>
                      </a:lnTo>
                      <a:lnTo>
                        <a:pt x="1417" y="314"/>
                      </a:lnTo>
                      <a:lnTo>
                        <a:pt x="1417" y="125"/>
                      </a:lnTo>
                      <a:lnTo>
                        <a:pt x="1417" y="202"/>
                      </a:lnTo>
                      <a:lnTo>
                        <a:pt x="1417" y="79"/>
                      </a:lnTo>
                      <a:lnTo>
                        <a:pt x="1417" y="165"/>
                      </a:lnTo>
                      <a:lnTo>
                        <a:pt x="1417" y="207"/>
                      </a:lnTo>
                      <a:lnTo>
                        <a:pt x="1417" y="326"/>
                      </a:lnTo>
                      <a:lnTo>
                        <a:pt x="1417" y="311"/>
                      </a:lnTo>
                      <a:lnTo>
                        <a:pt x="1417" y="108"/>
                      </a:lnTo>
                      <a:lnTo>
                        <a:pt x="1417" y="328"/>
                      </a:lnTo>
                      <a:lnTo>
                        <a:pt x="1418" y="305"/>
                      </a:lnTo>
                      <a:lnTo>
                        <a:pt x="1418" y="317"/>
                      </a:lnTo>
                      <a:lnTo>
                        <a:pt x="1418" y="109"/>
                      </a:lnTo>
                      <a:lnTo>
                        <a:pt x="1418" y="264"/>
                      </a:lnTo>
                      <a:lnTo>
                        <a:pt x="1418" y="187"/>
                      </a:lnTo>
                      <a:lnTo>
                        <a:pt x="1418" y="318"/>
                      </a:lnTo>
                      <a:lnTo>
                        <a:pt x="1418" y="87"/>
                      </a:lnTo>
                      <a:lnTo>
                        <a:pt x="1418" y="250"/>
                      </a:lnTo>
                      <a:lnTo>
                        <a:pt x="1418" y="172"/>
                      </a:lnTo>
                      <a:lnTo>
                        <a:pt x="1419" y="254"/>
                      </a:lnTo>
                      <a:lnTo>
                        <a:pt x="1419" y="218"/>
                      </a:lnTo>
                      <a:lnTo>
                        <a:pt x="1419" y="333"/>
                      </a:lnTo>
                      <a:lnTo>
                        <a:pt x="1419" y="112"/>
                      </a:lnTo>
                      <a:lnTo>
                        <a:pt x="1419" y="209"/>
                      </a:lnTo>
                      <a:lnTo>
                        <a:pt x="1419" y="302"/>
                      </a:lnTo>
                      <a:lnTo>
                        <a:pt x="1419" y="123"/>
                      </a:lnTo>
                      <a:lnTo>
                        <a:pt x="1419" y="184"/>
                      </a:lnTo>
                      <a:lnTo>
                        <a:pt x="1419" y="245"/>
                      </a:lnTo>
                      <a:lnTo>
                        <a:pt x="1419" y="333"/>
                      </a:lnTo>
                      <a:lnTo>
                        <a:pt x="1419" y="118"/>
                      </a:lnTo>
                      <a:lnTo>
                        <a:pt x="1419" y="173"/>
                      </a:lnTo>
                      <a:lnTo>
                        <a:pt x="1420" y="204"/>
                      </a:lnTo>
                      <a:lnTo>
                        <a:pt x="1420" y="72"/>
                      </a:lnTo>
                      <a:lnTo>
                        <a:pt x="1420" y="158"/>
                      </a:lnTo>
                      <a:lnTo>
                        <a:pt x="1420" y="267"/>
                      </a:lnTo>
                      <a:lnTo>
                        <a:pt x="1420" y="132"/>
                      </a:lnTo>
                      <a:lnTo>
                        <a:pt x="1420" y="346"/>
                      </a:lnTo>
                      <a:lnTo>
                        <a:pt x="1420" y="191"/>
                      </a:lnTo>
                      <a:lnTo>
                        <a:pt x="1420" y="255"/>
                      </a:lnTo>
                      <a:lnTo>
                        <a:pt x="1420" y="206"/>
                      </a:lnTo>
                      <a:lnTo>
                        <a:pt x="1420" y="354"/>
                      </a:lnTo>
                      <a:lnTo>
                        <a:pt x="1421" y="173"/>
                      </a:lnTo>
                      <a:lnTo>
                        <a:pt x="1421" y="200"/>
                      </a:lnTo>
                      <a:lnTo>
                        <a:pt x="1421" y="167"/>
                      </a:lnTo>
                      <a:lnTo>
                        <a:pt x="1421" y="287"/>
                      </a:lnTo>
                      <a:lnTo>
                        <a:pt x="1421" y="58"/>
                      </a:lnTo>
                      <a:lnTo>
                        <a:pt x="1421" y="188"/>
                      </a:lnTo>
                      <a:lnTo>
                        <a:pt x="1421" y="241"/>
                      </a:lnTo>
                      <a:lnTo>
                        <a:pt x="1421" y="53"/>
                      </a:lnTo>
                      <a:lnTo>
                        <a:pt x="1421" y="178"/>
                      </a:lnTo>
                      <a:lnTo>
                        <a:pt x="1421" y="148"/>
                      </a:lnTo>
                      <a:lnTo>
                        <a:pt x="1421" y="361"/>
                      </a:lnTo>
                      <a:lnTo>
                        <a:pt x="1421" y="338"/>
                      </a:lnTo>
                      <a:lnTo>
                        <a:pt x="1422" y="232"/>
                      </a:lnTo>
                      <a:lnTo>
                        <a:pt x="1422" y="273"/>
                      </a:lnTo>
                      <a:lnTo>
                        <a:pt x="1422" y="123"/>
                      </a:lnTo>
                      <a:lnTo>
                        <a:pt x="1422" y="130"/>
                      </a:lnTo>
                      <a:lnTo>
                        <a:pt x="1422" y="293"/>
                      </a:lnTo>
                      <a:lnTo>
                        <a:pt x="1422" y="188"/>
                      </a:lnTo>
                      <a:lnTo>
                        <a:pt x="1422" y="352"/>
                      </a:lnTo>
                      <a:lnTo>
                        <a:pt x="1422" y="192"/>
                      </a:lnTo>
                      <a:lnTo>
                        <a:pt x="1422" y="178"/>
                      </a:lnTo>
                      <a:lnTo>
                        <a:pt x="1422" y="214"/>
                      </a:lnTo>
                      <a:lnTo>
                        <a:pt x="1422" y="72"/>
                      </a:lnTo>
                      <a:lnTo>
                        <a:pt x="1422" y="188"/>
                      </a:lnTo>
                      <a:lnTo>
                        <a:pt x="1422" y="257"/>
                      </a:lnTo>
                      <a:lnTo>
                        <a:pt x="1423" y="283"/>
                      </a:lnTo>
                      <a:lnTo>
                        <a:pt x="1423" y="95"/>
                      </a:lnTo>
                      <a:lnTo>
                        <a:pt x="1423" y="158"/>
                      </a:lnTo>
                      <a:lnTo>
                        <a:pt x="1423" y="195"/>
                      </a:lnTo>
                      <a:lnTo>
                        <a:pt x="1423" y="294"/>
                      </a:lnTo>
                      <a:lnTo>
                        <a:pt x="1423" y="124"/>
                      </a:lnTo>
                      <a:lnTo>
                        <a:pt x="1423" y="177"/>
                      </a:lnTo>
                      <a:lnTo>
                        <a:pt x="1423" y="311"/>
                      </a:lnTo>
                      <a:lnTo>
                        <a:pt x="1423" y="243"/>
                      </a:lnTo>
                      <a:lnTo>
                        <a:pt x="1423" y="245"/>
                      </a:lnTo>
                      <a:lnTo>
                        <a:pt x="1423" y="174"/>
                      </a:lnTo>
                      <a:lnTo>
                        <a:pt x="1423" y="312"/>
                      </a:lnTo>
                      <a:lnTo>
                        <a:pt x="1424" y="279"/>
                      </a:lnTo>
                      <a:lnTo>
                        <a:pt x="1424" y="140"/>
                      </a:lnTo>
                      <a:lnTo>
                        <a:pt x="1424" y="93"/>
                      </a:lnTo>
                      <a:lnTo>
                        <a:pt x="1424" y="194"/>
                      </a:lnTo>
                      <a:lnTo>
                        <a:pt x="1424" y="168"/>
                      </a:lnTo>
                      <a:lnTo>
                        <a:pt x="1424" y="277"/>
                      </a:lnTo>
                      <a:lnTo>
                        <a:pt x="1424" y="196"/>
                      </a:lnTo>
                      <a:lnTo>
                        <a:pt x="1424" y="326"/>
                      </a:lnTo>
                      <a:lnTo>
                        <a:pt x="1424" y="315"/>
                      </a:lnTo>
                      <a:lnTo>
                        <a:pt x="1424" y="240"/>
                      </a:lnTo>
                      <a:lnTo>
                        <a:pt x="1424" y="175"/>
                      </a:lnTo>
                      <a:lnTo>
                        <a:pt x="1424" y="311"/>
                      </a:lnTo>
                      <a:lnTo>
                        <a:pt x="1425" y="267"/>
                      </a:lnTo>
                      <a:lnTo>
                        <a:pt x="1425" y="204"/>
                      </a:lnTo>
                      <a:lnTo>
                        <a:pt x="1425" y="329"/>
                      </a:lnTo>
                      <a:lnTo>
                        <a:pt x="1425" y="115"/>
                      </a:lnTo>
                      <a:lnTo>
                        <a:pt x="1425" y="266"/>
                      </a:lnTo>
                      <a:lnTo>
                        <a:pt x="1425" y="112"/>
                      </a:lnTo>
                      <a:lnTo>
                        <a:pt x="1425" y="289"/>
                      </a:lnTo>
                      <a:lnTo>
                        <a:pt x="1425" y="299"/>
                      </a:lnTo>
                      <a:lnTo>
                        <a:pt x="1425" y="192"/>
                      </a:lnTo>
                      <a:lnTo>
                        <a:pt x="1425" y="277"/>
                      </a:lnTo>
                      <a:lnTo>
                        <a:pt x="1425" y="71"/>
                      </a:lnTo>
                      <a:lnTo>
                        <a:pt x="1426" y="322"/>
                      </a:lnTo>
                      <a:lnTo>
                        <a:pt x="1426" y="250"/>
                      </a:lnTo>
                      <a:lnTo>
                        <a:pt x="1426" y="148"/>
                      </a:lnTo>
                      <a:lnTo>
                        <a:pt x="1426" y="315"/>
                      </a:lnTo>
                      <a:lnTo>
                        <a:pt x="1426" y="307"/>
                      </a:lnTo>
                      <a:lnTo>
                        <a:pt x="1426" y="275"/>
                      </a:lnTo>
                      <a:lnTo>
                        <a:pt x="1426" y="337"/>
                      </a:lnTo>
                      <a:lnTo>
                        <a:pt x="1426" y="161"/>
                      </a:lnTo>
                      <a:lnTo>
                        <a:pt x="1426" y="240"/>
                      </a:lnTo>
                      <a:lnTo>
                        <a:pt x="1426" y="196"/>
                      </a:lnTo>
                      <a:lnTo>
                        <a:pt x="1426" y="248"/>
                      </a:lnTo>
                      <a:lnTo>
                        <a:pt x="1427" y="233"/>
                      </a:lnTo>
                      <a:lnTo>
                        <a:pt x="1427" y="122"/>
                      </a:lnTo>
                      <a:lnTo>
                        <a:pt x="1427" y="183"/>
                      </a:lnTo>
                      <a:lnTo>
                        <a:pt x="1427" y="66"/>
                      </a:lnTo>
                      <a:lnTo>
                        <a:pt x="1427" y="111"/>
                      </a:lnTo>
                      <a:lnTo>
                        <a:pt x="1427" y="255"/>
                      </a:lnTo>
                      <a:lnTo>
                        <a:pt x="1427" y="324"/>
                      </a:lnTo>
                      <a:lnTo>
                        <a:pt x="1427" y="117"/>
                      </a:lnTo>
                      <a:lnTo>
                        <a:pt x="1427" y="218"/>
                      </a:lnTo>
                      <a:lnTo>
                        <a:pt x="1427" y="212"/>
                      </a:lnTo>
                      <a:lnTo>
                        <a:pt x="1427" y="189"/>
                      </a:lnTo>
                      <a:lnTo>
                        <a:pt x="1427" y="327"/>
                      </a:lnTo>
                      <a:lnTo>
                        <a:pt x="1427" y="244"/>
                      </a:lnTo>
                      <a:lnTo>
                        <a:pt x="1428" y="216"/>
                      </a:lnTo>
                      <a:lnTo>
                        <a:pt x="1428" y="282"/>
                      </a:lnTo>
                      <a:lnTo>
                        <a:pt x="1428" y="116"/>
                      </a:lnTo>
                      <a:lnTo>
                        <a:pt x="1428" y="221"/>
                      </a:lnTo>
                      <a:lnTo>
                        <a:pt x="1428" y="184"/>
                      </a:lnTo>
                      <a:lnTo>
                        <a:pt x="1428" y="289"/>
                      </a:lnTo>
                      <a:lnTo>
                        <a:pt x="1428" y="132"/>
                      </a:lnTo>
                      <a:lnTo>
                        <a:pt x="1428" y="171"/>
                      </a:lnTo>
                      <a:lnTo>
                        <a:pt x="1428" y="213"/>
                      </a:lnTo>
                      <a:lnTo>
                        <a:pt x="1428" y="137"/>
                      </a:lnTo>
                      <a:lnTo>
                        <a:pt x="1428" y="252"/>
                      </a:lnTo>
                      <a:lnTo>
                        <a:pt x="1428" y="218"/>
                      </a:lnTo>
                      <a:lnTo>
                        <a:pt x="1429" y="308"/>
                      </a:lnTo>
                      <a:lnTo>
                        <a:pt x="1429" y="124"/>
                      </a:lnTo>
                      <a:lnTo>
                        <a:pt x="1429" y="215"/>
                      </a:lnTo>
                      <a:lnTo>
                        <a:pt x="1429" y="134"/>
                      </a:lnTo>
                      <a:lnTo>
                        <a:pt x="1429" y="248"/>
                      </a:lnTo>
                      <a:lnTo>
                        <a:pt x="1429" y="192"/>
                      </a:lnTo>
                      <a:lnTo>
                        <a:pt x="1429" y="78"/>
                      </a:lnTo>
                      <a:lnTo>
                        <a:pt x="1429" y="302"/>
                      </a:lnTo>
                      <a:lnTo>
                        <a:pt x="1429" y="118"/>
                      </a:lnTo>
                      <a:lnTo>
                        <a:pt x="1429" y="293"/>
                      </a:lnTo>
                      <a:lnTo>
                        <a:pt x="1429" y="132"/>
                      </a:lnTo>
                      <a:lnTo>
                        <a:pt x="1430" y="248"/>
                      </a:lnTo>
                      <a:lnTo>
                        <a:pt x="1430" y="180"/>
                      </a:lnTo>
                      <a:lnTo>
                        <a:pt x="1430" y="264"/>
                      </a:lnTo>
                      <a:lnTo>
                        <a:pt x="1430" y="179"/>
                      </a:lnTo>
                      <a:lnTo>
                        <a:pt x="1430" y="242"/>
                      </a:lnTo>
                      <a:lnTo>
                        <a:pt x="1430" y="121"/>
                      </a:lnTo>
                      <a:lnTo>
                        <a:pt x="1430" y="303"/>
                      </a:lnTo>
                      <a:lnTo>
                        <a:pt x="1430" y="160"/>
                      </a:lnTo>
                      <a:lnTo>
                        <a:pt x="1430" y="218"/>
                      </a:lnTo>
                      <a:lnTo>
                        <a:pt x="1430" y="323"/>
                      </a:lnTo>
                      <a:lnTo>
                        <a:pt x="1430" y="146"/>
                      </a:lnTo>
                      <a:lnTo>
                        <a:pt x="1430" y="219"/>
                      </a:lnTo>
                      <a:lnTo>
                        <a:pt x="1431" y="204"/>
                      </a:lnTo>
                      <a:lnTo>
                        <a:pt x="1431" y="305"/>
                      </a:lnTo>
                      <a:lnTo>
                        <a:pt x="1431" y="111"/>
                      </a:lnTo>
                      <a:lnTo>
                        <a:pt x="1431" y="191"/>
                      </a:lnTo>
                      <a:lnTo>
                        <a:pt x="1431" y="389"/>
                      </a:lnTo>
                      <a:lnTo>
                        <a:pt x="1431" y="150"/>
                      </a:lnTo>
                      <a:lnTo>
                        <a:pt x="1431" y="352"/>
                      </a:lnTo>
                      <a:lnTo>
                        <a:pt x="1431" y="258"/>
                      </a:lnTo>
                      <a:lnTo>
                        <a:pt x="1431" y="249"/>
                      </a:lnTo>
                      <a:lnTo>
                        <a:pt x="1431" y="431"/>
                      </a:lnTo>
                      <a:lnTo>
                        <a:pt x="1432" y="140"/>
                      </a:lnTo>
                      <a:lnTo>
                        <a:pt x="1432" y="302"/>
                      </a:lnTo>
                      <a:lnTo>
                        <a:pt x="1432" y="339"/>
                      </a:lnTo>
                      <a:lnTo>
                        <a:pt x="1432" y="170"/>
                      </a:lnTo>
                      <a:lnTo>
                        <a:pt x="1432" y="217"/>
                      </a:lnTo>
                      <a:lnTo>
                        <a:pt x="1432" y="111"/>
                      </a:lnTo>
                      <a:lnTo>
                        <a:pt x="1432" y="348"/>
                      </a:lnTo>
                      <a:lnTo>
                        <a:pt x="1432" y="298"/>
                      </a:lnTo>
                      <a:lnTo>
                        <a:pt x="1432" y="204"/>
                      </a:lnTo>
                      <a:lnTo>
                        <a:pt x="1432" y="323"/>
                      </a:lnTo>
                      <a:lnTo>
                        <a:pt x="1433" y="80"/>
                      </a:lnTo>
                      <a:lnTo>
                        <a:pt x="1433" y="140"/>
                      </a:lnTo>
                      <a:lnTo>
                        <a:pt x="1433" y="129"/>
                      </a:lnTo>
                      <a:lnTo>
                        <a:pt x="1433" y="320"/>
                      </a:lnTo>
                      <a:lnTo>
                        <a:pt x="1433" y="139"/>
                      </a:lnTo>
                      <a:lnTo>
                        <a:pt x="1433" y="251"/>
                      </a:lnTo>
                      <a:lnTo>
                        <a:pt x="1433" y="199"/>
                      </a:lnTo>
                      <a:lnTo>
                        <a:pt x="1433" y="357"/>
                      </a:lnTo>
                      <a:lnTo>
                        <a:pt x="1433" y="273"/>
                      </a:lnTo>
                      <a:lnTo>
                        <a:pt x="1433" y="234"/>
                      </a:lnTo>
                      <a:lnTo>
                        <a:pt x="1433" y="158"/>
                      </a:lnTo>
                      <a:lnTo>
                        <a:pt x="1433" y="282"/>
                      </a:lnTo>
                      <a:lnTo>
                        <a:pt x="1433" y="231"/>
                      </a:lnTo>
                      <a:lnTo>
                        <a:pt x="1433" y="227"/>
                      </a:lnTo>
                      <a:lnTo>
                        <a:pt x="1434" y="262"/>
                      </a:lnTo>
                      <a:lnTo>
                        <a:pt x="1434" y="222"/>
                      </a:lnTo>
                      <a:lnTo>
                        <a:pt x="1434" y="261"/>
                      </a:lnTo>
                      <a:lnTo>
                        <a:pt x="1434" y="205"/>
                      </a:lnTo>
                      <a:lnTo>
                        <a:pt x="1434" y="344"/>
                      </a:lnTo>
                      <a:lnTo>
                        <a:pt x="1434" y="170"/>
                      </a:lnTo>
                      <a:lnTo>
                        <a:pt x="1434" y="289"/>
                      </a:lnTo>
                      <a:lnTo>
                        <a:pt x="1434" y="349"/>
                      </a:lnTo>
                      <a:lnTo>
                        <a:pt x="1434" y="107"/>
                      </a:lnTo>
                      <a:lnTo>
                        <a:pt x="1434" y="154"/>
                      </a:lnTo>
                      <a:lnTo>
                        <a:pt x="1434" y="124"/>
                      </a:lnTo>
                      <a:lnTo>
                        <a:pt x="1434" y="285"/>
                      </a:lnTo>
                      <a:lnTo>
                        <a:pt x="1435" y="185"/>
                      </a:lnTo>
                      <a:lnTo>
                        <a:pt x="1435" y="290"/>
                      </a:lnTo>
                      <a:lnTo>
                        <a:pt x="1435" y="344"/>
                      </a:lnTo>
                      <a:lnTo>
                        <a:pt x="1435" y="196"/>
                      </a:lnTo>
                      <a:lnTo>
                        <a:pt x="1435" y="209"/>
                      </a:lnTo>
                      <a:lnTo>
                        <a:pt x="1435" y="180"/>
                      </a:lnTo>
                      <a:lnTo>
                        <a:pt x="1435" y="319"/>
                      </a:lnTo>
                      <a:lnTo>
                        <a:pt x="1435" y="124"/>
                      </a:lnTo>
                      <a:lnTo>
                        <a:pt x="1435" y="305"/>
                      </a:lnTo>
                      <a:lnTo>
                        <a:pt x="1435" y="361"/>
                      </a:lnTo>
                      <a:lnTo>
                        <a:pt x="1435" y="215"/>
                      </a:lnTo>
                      <a:lnTo>
                        <a:pt x="1436" y="237"/>
                      </a:lnTo>
                      <a:lnTo>
                        <a:pt x="1436" y="163"/>
                      </a:lnTo>
                      <a:lnTo>
                        <a:pt x="1436" y="337"/>
                      </a:lnTo>
                      <a:lnTo>
                        <a:pt x="1436" y="131"/>
                      </a:lnTo>
                      <a:lnTo>
                        <a:pt x="1436" y="300"/>
                      </a:lnTo>
                      <a:lnTo>
                        <a:pt x="1436" y="194"/>
                      </a:lnTo>
                      <a:lnTo>
                        <a:pt x="1436" y="91"/>
                      </a:lnTo>
                      <a:lnTo>
                        <a:pt x="1436" y="268"/>
                      </a:lnTo>
                      <a:lnTo>
                        <a:pt x="1436" y="221"/>
                      </a:lnTo>
                      <a:lnTo>
                        <a:pt x="1436" y="168"/>
                      </a:lnTo>
                      <a:lnTo>
                        <a:pt x="1436" y="90"/>
                      </a:lnTo>
                      <a:lnTo>
                        <a:pt x="1436" y="250"/>
                      </a:lnTo>
                      <a:lnTo>
                        <a:pt x="1436" y="305"/>
                      </a:lnTo>
                      <a:lnTo>
                        <a:pt x="1437" y="308"/>
                      </a:lnTo>
                      <a:lnTo>
                        <a:pt x="1437" y="82"/>
                      </a:lnTo>
                      <a:lnTo>
                        <a:pt x="1437" y="268"/>
                      </a:lnTo>
                      <a:lnTo>
                        <a:pt x="1437" y="330"/>
                      </a:lnTo>
                      <a:lnTo>
                        <a:pt x="1437" y="139"/>
                      </a:lnTo>
                      <a:lnTo>
                        <a:pt x="1437" y="198"/>
                      </a:lnTo>
                      <a:lnTo>
                        <a:pt x="1437" y="58"/>
                      </a:lnTo>
                      <a:lnTo>
                        <a:pt x="1437" y="268"/>
                      </a:lnTo>
                      <a:lnTo>
                        <a:pt x="1437" y="45"/>
                      </a:lnTo>
                      <a:lnTo>
                        <a:pt x="1437" y="61"/>
                      </a:lnTo>
                      <a:lnTo>
                        <a:pt x="1438" y="249"/>
                      </a:lnTo>
                      <a:lnTo>
                        <a:pt x="1438" y="26"/>
                      </a:lnTo>
                      <a:lnTo>
                        <a:pt x="1438" y="363"/>
                      </a:lnTo>
                      <a:lnTo>
                        <a:pt x="1438" y="87"/>
                      </a:lnTo>
                      <a:lnTo>
                        <a:pt x="1438" y="291"/>
                      </a:lnTo>
                      <a:lnTo>
                        <a:pt x="1438" y="183"/>
                      </a:lnTo>
                      <a:lnTo>
                        <a:pt x="1438" y="289"/>
                      </a:lnTo>
                      <a:lnTo>
                        <a:pt x="1438" y="172"/>
                      </a:lnTo>
                      <a:lnTo>
                        <a:pt x="1438" y="235"/>
                      </a:lnTo>
                      <a:lnTo>
                        <a:pt x="1438" y="278"/>
                      </a:lnTo>
                      <a:lnTo>
                        <a:pt x="1438" y="164"/>
                      </a:lnTo>
                      <a:lnTo>
                        <a:pt x="1438" y="199"/>
                      </a:lnTo>
                      <a:lnTo>
                        <a:pt x="1439" y="294"/>
                      </a:lnTo>
                      <a:lnTo>
                        <a:pt x="1439" y="296"/>
                      </a:lnTo>
                      <a:lnTo>
                        <a:pt x="1439" y="106"/>
                      </a:lnTo>
                      <a:lnTo>
                        <a:pt x="1439" y="218"/>
                      </a:lnTo>
                      <a:lnTo>
                        <a:pt x="1439" y="267"/>
                      </a:lnTo>
                      <a:lnTo>
                        <a:pt x="1439" y="115"/>
                      </a:lnTo>
                      <a:lnTo>
                        <a:pt x="1439" y="154"/>
                      </a:lnTo>
                      <a:lnTo>
                        <a:pt x="1439" y="192"/>
                      </a:lnTo>
                      <a:lnTo>
                        <a:pt x="1439" y="107"/>
                      </a:lnTo>
                      <a:lnTo>
                        <a:pt x="1439" y="247"/>
                      </a:lnTo>
                      <a:lnTo>
                        <a:pt x="1439" y="216"/>
                      </a:lnTo>
                      <a:lnTo>
                        <a:pt x="1440" y="322"/>
                      </a:lnTo>
                      <a:lnTo>
                        <a:pt x="1440" y="94"/>
                      </a:lnTo>
                      <a:lnTo>
                        <a:pt x="1440" y="129"/>
                      </a:lnTo>
                      <a:lnTo>
                        <a:pt x="1440" y="92"/>
                      </a:lnTo>
                      <a:lnTo>
                        <a:pt x="1440" y="211"/>
                      </a:lnTo>
                      <a:lnTo>
                        <a:pt x="1440" y="278"/>
                      </a:lnTo>
                      <a:lnTo>
                        <a:pt x="1440" y="197"/>
                      </a:lnTo>
                      <a:lnTo>
                        <a:pt x="1440" y="311"/>
                      </a:lnTo>
                      <a:lnTo>
                        <a:pt x="1440" y="226"/>
                      </a:lnTo>
                      <a:lnTo>
                        <a:pt x="1440" y="366"/>
                      </a:lnTo>
                      <a:lnTo>
                        <a:pt x="1441" y="183"/>
                      </a:lnTo>
                      <a:lnTo>
                        <a:pt x="1441" y="256"/>
                      </a:lnTo>
                      <a:lnTo>
                        <a:pt x="1441" y="264"/>
                      </a:lnTo>
                      <a:lnTo>
                        <a:pt x="1441" y="140"/>
                      </a:lnTo>
                      <a:lnTo>
                        <a:pt x="1441" y="281"/>
                      </a:lnTo>
                      <a:lnTo>
                        <a:pt x="1441" y="159"/>
                      </a:lnTo>
                      <a:lnTo>
                        <a:pt x="1441" y="256"/>
                      </a:lnTo>
                      <a:lnTo>
                        <a:pt x="1441" y="228"/>
                      </a:lnTo>
                      <a:lnTo>
                        <a:pt x="1441" y="366"/>
                      </a:lnTo>
                      <a:lnTo>
                        <a:pt x="1441" y="138"/>
                      </a:lnTo>
                      <a:lnTo>
                        <a:pt x="1441" y="165"/>
                      </a:lnTo>
                      <a:lnTo>
                        <a:pt x="1442" y="243"/>
                      </a:lnTo>
                      <a:lnTo>
                        <a:pt x="1442" y="117"/>
                      </a:lnTo>
                      <a:lnTo>
                        <a:pt x="1442" y="326"/>
                      </a:lnTo>
                      <a:lnTo>
                        <a:pt x="1442" y="269"/>
                      </a:lnTo>
                      <a:lnTo>
                        <a:pt x="1442" y="226"/>
                      </a:lnTo>
                      <a:lnTo>
                        <a:pt x="1442" y="290"/>
                      </a:lnTo>
                      <a:lnTo>
                        <a:pt x="1442" y="118"/>
                      </a:lnTo>
                      <a:lnTo>
                        <a:pt x="1442" y="312"/>
                      </a:lnTo>
                      <a:lnTo>
                        <a:pt x="1442" y="144"/>
                      </a:lnTo>
                      <a:lnTo>
                        <a:pt x="1442" y="365"/>
                      </a:lnTo>
                      <a:lnTo>
                        <a:pt x="1443" y="183"/>
                      </a:lnTo>
                      <a:lnTo>
                        <a:pt x="1443" y="263"/>
                      </a:lnTo>
                      <a:lnTo>
                        <a:pt x="1443" y="163"/>
                      </a:lnTo>
                      <a:lnTo>
                        <a:pt x="1443" y="391"/>
                      </a:lnTo>
                      <a:lnTo>
                        <a:pt x="1443" y="367"/>
                      </a:lnTo>
                      <a:lnTo>
                        <a:pt x="1443" y="314"/>
                      </a:lnTo>
                      <a:lnTo>
                        <a:pt x="1443" y="322"/>
                      </a:lnTo>
                      <a:lnTo>
                        <a:pt x="1443" y="228"/>
                      </a:lnTo>
                      <a:lnTo>
                        <a:pt x="1443" y="305"/>
                      </a:lnTo>
                      <a:lnTo>
                        <a:pt x="1444" y="322"/>
                      </a:lnTo>
                      <a:lnTo>
                        <a:pt x="1444" y="150"/>
                      </a:lnTo>
                      <a:lnTo>
                        <a:pt x="1444" y="229"/>
                      </a:lnTo>
                      <a:lnTo>
                        <a:pt x="1444" y="403"/>
                      </a:lnTo>
                      <a:lnTo>
                        <a:pt x="1444" y="158"/>
                      </a:lnTo>
                      <a:lnTo>
                        <a:pt x="1444" y="183"/>
                      </a:lnTo>
                      <a:lnTo>
                        <a:pt x="1444" y="329"/>
                      </a:lnTo>
                      <a:lnTo>
                        <a:pt x="1444" y="386"/>
                      </a:lnTo>
                      <a:lnTo>
                        <a:pt x="1444" y="141"/>
                      </a:lnTo>
                      <a:lnTo>
                        <a:pt x="1444" y="269"/>
                      </a:lnTo>
                      <a:lnTo>
                        <a:pt x="1444" y="220"/>
                      </a:lnTo>
                      <a:lnTo>
                        <a:pt x="1444" y="302"/>
                      </a:lnTo>
                      <a:lnTo>
                        <a:pt x="1444" y="99"/>
                      </a:lnTo>
                      <a:lnTo>
                        <a:pt x="1444" y="285"/>
                      </a:lnTo>
                      <a:lnTo>
                        <a:pt x="1445" y="162"/>
                      </a:lnTo>
                      <a:lnTo>
                        <a:pt x="1445" y="332"/>
                      </a:lnTo>
                      <a:lnTo>
                        <a:pt x="1445" y="102"/>
                      </a:lnTo>
                      <a:lnTo>
                        <a:pt x="1445" y="182"/>
                      </a:lnTo>
                      <a:lnTo>
                        <a:pt x="1445" y="290"/>
                      </a:lnTo>
                      <a:lnTo>
                        <a:pt x="1445" y="149"/>
                      </a:lnTo>
                      <a:lnTo>
                        <a:pt x="1445" y="176"/>
                      </a:lnTo>
                      <a:lnTo>
                        <a:pt x="1445" y="207"/>
                      </a:lnTo>
                      <a:lnTo>
                        <a:pt x="1445" y="347"/>
                      </a:lnTo>
                      <a:lnTo>
                        <a:pt x="1445" y="254"/>
                      </a:lnTo>
                      <a:lnTo>
                        <a:pt x="1445" y="315"/>
                      </a:lnTo>
                      <a:lnTo>
                        <a:pt x="1445" y="151"/>
                      </a:lnTo>
                      <a:lnTo>
                        <a:pt x="1446" y="302"/>
                      </a:lnTo>
                      <a:lnTo>
                        <a:pt x="1446" y="230"/>
                      </a:lnTo>
                      <a:lnTo>
                        <a:pt x="1446" y="260"/>
                      </a:lnTo>
                      <a:lnTo>
                        <a:pt x="1446" y="135"/>
                      </a:lnTo>
                      <a:lnTo>
                        <a:pt x="1446" y="187"/>
                      </a:lnTo>
                      <a:lnTo>
                        <a:pt x="1446" y="208"/>
                      </a:lnTo>
                      <a:lnTo>
                        <a:pt x="1446" y="277"/>
                      </a:lnTo>
                      <a:lnTo>
                        <a:pt x="1446" y="200"/>
                      </a:lnTo>
                      <a:lnTo>
                        <a:pt x="1446" y="232"/>
                      </a:lnTo>
                      <a:lnTo>
                        <a:pt x="1446" y="236"/>
                      </a:lnTo>
                      <a:lnTo>
                        <a:pt x="1446" y="94"/>
                      </a:lnTo>
                      <a:lnTo>
                        <a:pt x="1447" y="292"/>
                      </a:lnTo>
                      <a:lnTo>
                        <a:pt x="1447" y="247"/>
                      </a:lnTo>
                      <a:lnTo>
                        <a:pt x="1447" y="225"/>
                      </a:lnTo>
                      <a:lnTo>
                        <a:pt x="1447" y="317"/>
                      </a:lnTo>
                      <a:lnTo>
                        <a:pt x="1447" y="309"/>
                      </a:lnTo>
                      <a:lnTo>
                        <a:pt x="1447" y="347"/>
                      </a:lnTo>
                      <a:lnTo>
                        <a:pt x="1447" y="383"/>
                      </a:lnTo>
                      <a:lnTo>
                        <a:pt x="1447" y="121"/>
                      </a:lnTo>
                      <a:lnTo>
                        <a:pt x="1447" y="237"/>
                      </a:lnTo>
                      <a:lnTo>
                        <a:pt x="1447" y="211"/>
                      </a:lnTo>
                      <a:lnTo>
                        <a:pt x="1447" y="110"/>
                      </a:lnTo>
                      <a:lnTo>
                        <a:pt x="1447" y="272"/>
                      </a:lnTo>
                      <a:lnTo>
                        <a:pt x="1447" y="240"/>
                      </a:lnTo>
                      <a:lnTo>
                        <a:pt x="1448" y="354"/>
                      </a:lnTo>
                      <a:lnTo>
                        <a:pt x="1448" y="136"/>
                      </a:lnTo>
                      <a:lnTo>
                        <a:pt x="1448" y="217"/>
                      </a:lnTo>
                      <a:lnTo>
                        <a:pt x="1448" y="97"/>
                      </a:lnTo>
                      <a:lnTo>
                        <a:pt x="1448" y="313"/>
                      </a:lnTo>
                      <a:lnTo>
                        <a:pt x="1448" y="192"/>
                      </a:lnTo>
                      <a:lnTo>
                        <a:pt x="1448" y="98"/>
                      </a:lnTo>
                      <a:lnTo>
                        <a:pt x="1448" y="270"/>
                      </a:lnTo>
                      <a:lnTo>
                        <a:pt x="1448" y="208"/>
                      </a:lnTo>
                      <a:lnTo>
                        <a:pt x="1448" y="195"/>
                      </a:lnTo>
                      <a:lnTo>
                        <a:pt x="1448" y="310"/>
                      </a:lnTo>
                      <a:lnTo>
                        <a:pt x="1449" y="310"/>
                      </a:lnTo>
                      <a:lnTo>
                        <a:pt x="1449" y="278"/>
                      </a:lnTo>
                      <a:lnTo>
                        <a:pt x="1449" y="213"/>
                      </a:lnTo>
                      <a:lnTo>
                        <a:pt x="1449" y="361"/>
                      </a:lnTo>
                      <a:lnTo>
                        <a:pt x="1449" y="309"/>
                      </a:lnTo>
                      <a:lnTo>
                        <a:pt x="1449" y="353"/>
                      </a:lnTo>
                      <a:lnTo>
                        <a:pt x="1449" y="120"/>
                      </a:lnTo>
                      <a:lnTo>
                        <a:pt x="1449" y="416"/>
                      </a:lnTo>
                      <a:lnTo>
                        <a:pt x="1449" y="247"/>
                      </a:lnTo>
                      <a:lnTo>
                        <a:pt x="1449" y="145"/>
                      </a:lnTo>
                      <a:lnTo>
                        <a:pt x="1449" y="271"/>
                      </a:lnTo>
                      <a:lnTo>
                        <a:pt x="1449" y="141"/>
                      </a:lnTo>
                      <a:lnTo>
                        <a:pt x="1450" y="234"/>
                      </a:lnTo>
                      <a:lnTo>
                        <a:pt x="1450" y="200"/>
                      </a:lnTo>
                      <a:lnTo>
                        <a:pt x="1450" y="361"/>
                      </a:lnTo>
                      <a:lnTo>
                        <a:pt x="1450" y="152"/>
                      </a:lnTo>
                      <a:lnTo>
                        <a:pt x="1450" y="358"/>
                      </a:lnTo>
                      <a:lnTo>
                        <a:pt x="1450" y="359"/>
                      </a:lnTo>
                      <a:lnTo>
                        <a:pt x="1450" y="114"/>
                      </a:lnTo>
                      <a:lnTo>
                        <a:pt x="1450" y="276"/>
                      </a:lnTo>
                      <a:lnTo>
                        <a:pt x="1450" y="201"/>
                      </a:lnTo>
                      <a:lnTo>
                        <a:pt x="1450" y="331"/>
                      </a:lnTo>
                      <a:lnTo>
                        <a:pt x="1450" y="125"/>
                      </a:lnTo>
                      <a:lnTo>
                        <a:pt x="1450" y="70"/>
                      </a:lnTo>
                      <a:lnTo>
                        <a:pt x="1451" y="279"/>
                      </a:lnTo>
                      <a:lnTo>
                        <a:pt x="1451" y="141"/>
                      </a:lnTo>
                      <a:lnTo>
                        <a:pt x="1451" y="155"/>
                      </a:lnTo>
                      <a:lnTo>
                        <a:pt x="1451" y="325"/>
                      </a:lnTo>
                      <a:lnTo>
                        <a:pt x="1451" y="110"/>
                      </a:lnTo>
                      <a:lnTo>
                        <a:pt x="1451" y="291"/>
                      </a:lnTo>
                      <a:lnTo>
                        <a:pt x="1451" y="45"/>
                      </a:lnTo>
                      <a:lnTo>
                        <a:pt x="1451" y="125"/>
                      </a:lnTo>
                      <a:lnTo>
                        <a:pt x="1452" y="248"/>
                      </a:lnTo>
                      <a:lnTo>
                        <a:pt x="1452" y="154"/>
                      </a:lnTo>
                      <a:lnTo>
                        <a:pt x="1452" y="237"/>
                      </a:lnTo>
                      <a:lnTo>
                        <a:pt x="1452" y="326"/>
                      </a:lnTo>
                      <a:lnTo>
                        <a:pt x="1452" y="0"/>
                      </a:lnTo>
                      <a:lnTo>
                        <a:pt x="1452" y="205"/>
                      </a:lnTo>
                      <a:lnTo>
                        <a:pt x="1452" y="210"/>
                      </a:lnTo>
                      <a:lnTo>
                        <a:pt x="1452" y="165"/>
                      </a:lnTo>
                      <a:lnTo>
                        <a:pt x="1452" y="298"/>
                      </a:lnTo>
                      <a:lnTo>
                        <a:pt x="1452" y="282"/>
                      </a:lnTo>
                      <a:lnTo>
                        <a:pt x="1452" y="250"/>
                      </a:lnTo>
                      <a:lnTo>
                        <a:pt x="1453" y="207"/>
                      </a:lnTo>
                      <a:lnTo>
                        <a:pt x="1453" y="310"/>
                      </a:lnTo>
                      <a:lnTo>
                        <a:pt x="1453" y="204"/>
                      </a:lnTo>
                      <a:lnTo>
                        <a:pt x="1453" y="318"/>
                      </a:lnTo>
                      <a:lnTo>
                        <a:pt x="1453" y="144"/>
                      </a:lnTo>
                      <a:lnTo>
                        <a:pt x="1453" y="301"/>
                      </a:lnTo>
                      <a:lnTo>
                        <a:pt x="1453" y="365"/>
                      </a:lnTo>
                      <a:lnTo>
                        <a:pt x="1453" y="211"/>
                      </a:lnTo>
                      <a:lnTo>
                        <a:pt x="1453" y="313"/>
                      </a:lnTo>
                      <a:lnTo>
                        <a:pt x="1453" y="140"/>
                      </a:lnTo>
                      <a:lnTo>
                        <a:pt x="1453" y="227"/>
                      </a:lnTo>
                      <a:lnTo>
                        <a:pt x="1453" y="271"/>
                      </a:lnTo>
                      <a:lnTo>
                        <a:pt x="1454" y="327"/>
                      </a:lnTo>
                      <a:lnTo>
                        <a:pt x="1454" y="163"/>
                      </a:lnTo>
                      <a:lnTo>
                        <a:pt x="1454" y="292"/>
                      </a:lnTo>
                      <a:lnTo>
                        <a:pt x="1454" y="89"/>
                      </a:lnTo>
                      <a:lnTo>
                        <a:pt x="1454" y="288"/>
                      </a:lnTo>
                      <a:lnTo>
                        <a:pt x="1454" y="285"/>
                      </a:lnTo>
                      <a:lnTo>
                        <a:pt x="1454" y="150"/>
                      </a:lnTo>
                      <a:lnTo>
                        <a:pt x="1454" y="70"/>
                      </a:lnTo>
                      <a:lnTo>
                        <a:pt x="1455" y="277"/>
                      </a:lnTo>
                      <a:lnTo>
                        <a:pt x="1455" y="258"/>
                      </a:lnTo>
                      <a:lnTo>
                        <a:pt x="1455" y="226"/>
                      </a:lnTo>
                      <a:lnTo>
                        <a:pt x="1455" y="106"/>
                      </a:lnTo>
                      <a:lnTo>
                        <a:pt x="1455" y="354"/>
                      </a:lnTo>
                      <a:lnTo>
                        <a:pt x="1455" y="206"/>
                      </a:lnTo>
                      <a:lnTo>
                        <a:pt x="1455" y="356"/>
                      </a:lnTo>
                      <a:lnTo>
                        <a:pt x="1455" y="202"/>
                      </a:lnTo>
                      <a:lnTo>
                        <a:pt x="1455" y="283"/>
                      </a:lnTo>
                      <a:lnTo>
                        <a:pt x="1455" y="342"/>
                      </a:lnTo>
                      <a:lnTo>
                        <a:pt x="1455" y="412"/>
                      </a:lnTo>
                      <a:lnTo>
                        <a:pt x="1455" y="195"/>
                      </a:lnTo>
                      <a:lnTo>
                        <a:pt x="1455" y="284"/>
                      </a:lnTo>
                      <a:lnTo>
                        <a:pt x="1456" y="135"/>
                      </a:lnTo>
                      <a:lnTo>
                        <a:pt x="1456" y="405"/>
                      </a:lnTo>
                      <a:lnTo>
                        <a:pt x="1456" y="182"/>
                      </a:lnTo>
                      <a:lnTo>
                        <a:pt x="1456" y="444"/>
                      </a:lnTo>
                      <a:lnTo>
                        <a:pt x="1456" y="78"/>
                      </a:lnTo>
                      <a:lnTo>
                        <a:pt x="1456" y="224"/>
                      </a:lnTo>
                      <a:lnTo>
                        <a:pt x="1456" y="158"/>
                      </a:lnTo>
                      <a:lnTo>
                        <a:pt x="1456" y="306"/>
                      </a:lnTo>
                      <a:lnTo>
                        <a:pt x="1456" y="248"/>
                      </a:lnTo>
                      <a:lnTo>
                        <a:pt x="1456" y="304"/>
                      </a:lnTo>
                      <a:lnTo>
                        <a:pt x="1457" y="93"/>
                      </a:lnTo>
                      <a:lnTo>
                        <a:pt x="1457" y="206"/>
                      </a:lnTo>
                      <a:lnTo>
                        <a:pt x="1457" y="195"/>
                      </a:lnTo>
                      <a:lnTo>
                        <a:pt x="1457" y="310"/>
                      </a:lnTo>
                      <a:lnTo>
                        <a:pt x="1457" y="179"/>
                      </a:lnTo>
                      <a:lnTo>
                        <a:pt x="1457" y="206"/>
                      </a:lnTo>
                      <a:lnTo>
                        <a:pt x="1457" y="316"/>
                      </a:lnTo>
                      <a:lnTo>
                        <a:pt x="1457" y="130"/>
                      </a:lnTo>
                      <a:lnTo>
                        <a:pt x="1457" y="205"/>
                      </a:lnTo>
                      <a:lnTo>
                        <a:pt x="1457" y="303"/>
                      </a:lnTo>
                      <a:lnTo>
                        <a:pt x="1457" y="214"/>
                      </a:lnTo>
                      <a:lnTo>
                        <a:pt x="1458" y="344"/>
                      </a:lnTo>
                      <a:lnTo>
                        <a:pt x="1458" y="129"/>
                      </a:lnTo>
                      <a:lnTo>
                        <a:pt x="1458" y="263"/>
                      </a:lnTo>
                      <a:lnTo>
                        <a:pt x="1458" y="258"/>
                      </a:lnTo>
                      <a:lnTo>
                        <a:pt x="1458" y="240"/>
                      </a:lnTo>
                      <a:lnTo>
                        <a:pt x="1458" y="206"/>
                      </a:lnTo>
                      <a:lnTo>
                        <a:pt x="1458" y="281"/>
                      </a:lnTo>
                      <a:lnTo>
                        <a:pt x="1458" y="46"/>
                      </a:lnTo>
                      <a:lnTo>
                        <a:pt x="1458" y="356"/>
                      </a:lnTo>
                      <a:lnTo>
                        <a:pt x="1459" y="248"/>
                      </a:lnTo>
                      <a:lnTo>
                        <a:pt x="1459" y="104"/>
                      </a:lnTo>
                      <a:lnTo>
                        <a:pt x="1459" y="402"/>
                      </a:lnTo>
                      <a:lnTo>
                        <a:pt x="1459" y="180"/>
                      </a:lnTo>
                      <a:lnTo>
                        <a:pt x="1459" y="174"/>
                      </a:lnTo>
                      <a:lnTo>
                        <a:pt x="1459" y="351"/>
                      </a:lnTo>
                      <a:lnTo>
                        <a:pt x="1459" y="284"/>
                      </a:lnTo>
                      <a:lnTo>
                        <a:pt x="1459" y="236"/>
                      </a:lnTo>
                      <a:lnTo>
                        <a:pt x="1459" y="330"/>
                      </a:lnTo>
                      <a:lnTo>
                        <a:pt x="1459" y="223"/>
                      </a:lnTo>
                      <a:lnTo>
                        <a:pt x="1459" y="241"/>
                      </a:lnTo>
                      <a:lnTo>
                        <a:pt x="1459" y="271"/>
                      </a:lnTo>
                      <a:lnTo>
                        <a:pt x="1459" y="290"/>
                      </a:lnTo>
                      <a:lnTo>
                        <a:pt x="1460" y="153"/>
                      </a:lnTo>
                      <a:lnTo>
                        <a:pt x="1460" y="284"/>
                      </a:lnTo>
                      <a:lnTo>
                        <a:pt x="1460" y="115"/>
                      </a:lnTo>
                      <a:lnTo>
                        <a:pt x="1460" y="282"/>
                      </a:lnTo>
                      <a:lnTo>
                        <a:pt x="1460" y="165"/>
                      </a:lnTo>
                      <a:lnTo>
                        <a:pt x="1460" y="297"/>
                      </a:lnTo>
                      <a:lnTo>
                        <a:pt x="1460" y="334"/>
                      </a:lnTo>
                      <a:lnTo>
                        <a:pt x="1460" y="148"/>
                      </a:lnTo>
                      <a:lnTo>
                        <a:pt x="1460" y="197"/>
                      </a:lnTo>
                      <a:lnTo>
                        <a:pt x="1460" y="362"/>
                      </a:lnTo>
                      <a:lnTo>
                        <a:pt x="1461" y="228"/>
                      </a:lnTo>
                      <a:lnTo>
                        <a:pt x="1461" y="214"/>
                      </a:lnTo>
                      <a:lnTo>
                        <a:pt x="1461" y="302"/>
                      </a:lnTo>
                      <a:lnTo>
                        <a:pt x="1461" y="286"/>
                      </a:lnTo>
                      <a:lnTo>
                        <a:pt x="1461" y="198"/>
                      </a:lnTo>
                      <a:lnTo>
                        <a:pt x="1461" y="158"/>
                      </a:lnTo>
                      <a:lnTo>
                        <a:pt x="1461" y="290"/>
                      </a:lnTo>
                      <a:lnTo>
                        <a:pt x="1461" y="247"/>
                      </a:lnTo>
                      <a:lnTo>
                        <a:pt x="1461" y="228"/>
                      </a:lnTo>
                      <a:lnTo>
                        <a:pt x="1461" y="78"/>
                      </a:lnTo>
                      <a:lnTo>
                        <a:pt x="1461" y="272"/>
                      </a:lnTo>
                      <a:lnTo>
                        <a:pt x="1462" y="268"/>
                      </a:lnTo>
                      <a:lnTo>
                        <a:pt x="1462" y="285"/>
                      </a:lnTo>
                      <a:lnTo>
                        <a:pt x="1462" y="191"/>
                      </a:lnTo>
                      <a:lnTo>
                        <a:pt x="1462" y="206"/>
                      </a:lnTo>
                      <a:lnTo>
                        <a:pt x="1462" y="256"/>
                      </a:lnTo>
                      <a:lnTo>
                        <a:pt x="1462" y="108"/>
                      </a:lnTo>
                      <a:lnTo>
                        <a:pt x="1462" y="307"/>
                      </a:lnTo>
                      <a:lnTo>
                        <a:pt x="1462" y="170"/>
                      </a:lnTo>
                      <a:lnTo>
                        <a:pt x="1462" y="206"/>
                      </a:lnTo>
                      <a:lnTo>
                        <a:pt x="1462" y="380"/>
                      </a:lnTo>
                      <a:lnTo>
                        <a:pt x="1462" y="143"/>
                      </a:lnTo>
                      <a:lnTo>
                        <a:pt x="1462" y="220"/>
                      </a:lnTo>
                      <a:lnTo>
                        <a:pt x="1462" y="334"/>
                      </a:lnTo>
                      <a:lnTo>
                        <a:pt x="1462" y="151"/>
                      </a:lnTo>
                      <a:lnTo>
                        <a:pt x="1463" y="180"/>
                      </a:lnTo>
                      <a:lnTo>
                        <a:pt x="1463" y="165"/>
                      </a:lnTo>
                      <a:lnTo>
                        <a:pt x="1463" y="371"/>
                      </a:lnTo>
                      <a:lnTo>
                        <a:pt x="1463" y="163"/>
                      </a:lnTo>
                      <a:lnTo>
                        <a:pt x="1463" y="286"/>
                      </a:lnTo>
                      <a:lnTo>
                        <a:pt x="1463" y="130"/>
                      </a:lnTo>
                      <a:lnTo>
                        <a:pt x="1463" y="275"/>
                      </a:lnTo>
                      <a:lnTo>
                        <a:pt x="1463" y="127"/>
                      </a:lnTo>
                      <a:lnTo>
                        <a:pt x="1463" y="194"/>
                      </a:lnTo>
                      <a:lnTo>
                        <a:pt x="1463" y="360"/>
                      </a:lnTo>
                      <a:lnTo>
                        <a:pt x="1463" y="185"/>
                      </a:lnTo>
                      <a:lnTo>
                        <a:pt x="1464" y="188"/>
                      </a:lnTo>
                      <a:lnTo>
                        <a:pt x="1464" y="260"/>
                      </a:lnTo>
                      <a:lnTo>
                        <a:pt x="1464" y="166"/>
                      </a:lnTo>
                      <a:lnTo>
                        <a:pt x="1464" y="355"/>
                      </a:lnTo>
                      <a:lnTo>
                        <a:pt x="1464" y="189"/>
                      </a:lnTo>
                      <a:lnTo>
                        <a:pt x="1464" y="232"/>
                      </a:lnTo>
                      <a:lnTo>
                        <a:pt x="1464" y="157"/>
                      </a:lnTo>
                      <a:lnTo>
                        <a:pt x="1464" y="291"/>
                      </a:lnTo>
                      <a:lnTo>
                        <a:pt x="1464" y="264"/>
                      </a:lnTo>
                      <a:lnTo>
                        <a:pt x="1464" y="161"/>
                      </a:lnTo>
                      <a:lnTo>
                        <a:pt x="1464" y="440"/>
                      </a:lnTo>
                      <a:lnTo>
                        <a:pt x="1464" y="299"/>
                      </a:lnTo>
                      <a:lnTo>
                        <a:pt x="1465" y="361"/>
                      </a:lnTo>
                      <a:lnTo>
                        <a:pt x="1465" y="200"/>
                      </a:lnTo>
                      <a:lnTo>
                        <a:pt x="1465" y="436"/>
                      </a:lnTo>
                      <a:lnTo>
                        <a:pt x="1465" y="327"/>
                      </a:lnTo>
                      <a:lnTo>
                        <a:pt x="1465" y="449"/>
                      </a:lnTo>
                      <a:lnTo>
                        <a:pt x="1465" y="107"/>
                      </a:lnTo>
                      <a:lnTo>
                        <a:pt x="1465" y="129"/>
                      </a:lnTo>
                      <a:lnTo>
                        <a:pt x="1465" y="319"/>
                      </a:lnTo>
                      <a:lnTo>
                        <a:pt x="1465" y="186"/>
                      </a:lnTo>
                      <a:lnTo>
                        <a:pt x="1465" y="363"/>
                      </a:lnTo>
                      <a:lnTo>
                        <a:pt x="1465" y="344"/>
                      </a:lnTo>
                      <a:lnTo>
                        <a:pt x="1465" y="258"/>
                      </a:lnTo>
                      <a:lnTo>
                        <a:pt x="1466" y="195"/>
                      </a:lnTo>
                      <a:lnTo>
                        <a:pt x="1466" y="390"/>
                      </a:lnTo>
                      <a:lnTo>
                        <a:pt x="1466" y="392"/>
                      </a:lnTo>
                      <a:lnTo>
                        <a:pt x="1466" y="186"/>
                      </a:lnTo>
                      <a:lnTo>
                        <a:pt x="1466" y="282"/>
                      </a:lnTo>
                      <a:lnTo>
                        <a:pt x="1466" y="339"/>
                      </a:lnTo>
                      <a:lnTo>
                        <a:pt x="1466" y="215"/>
                      </a:lnTo>
                      <a:lnTo>
                        <a:pt x="1466" y="187"/>
                      </a:lnTo>
                      <a:lnTo>
                        <a:pt x="1467" y="267"/>
                      </a:lnTo>
                      <a:lnTo>
                        <a:pt x="1467" y="265"/>
                      </a:lnTo>
                      <a:lnTo>
                        <a:pt x="1467" y="380"/>
                      </a:lnTo>
                      <a:lnTo>
                        <a:pt x="1467" y="391"/>
                      </a:lnTo>
                      <a:lnTo>
                        <a:pt x="1467" y="216"/>
                      </a:lnTo>
                      <a:lnTo>
                        <a:pt x="1467" y="266"/>
                      </a:lnTo>
                      <a:lnTo>
                        <a:pt x="1467" y="228"/>
                      </a:lnTo>
                      <a:lnTo>
                        <a:pt x="1467" y="339"/>
                      </a:lnTo>
                      <a:lnTo>
                        <a:pt x="1467" y="239"/>
                      </a:lnTo>
                      <a:lnTo>
                        <a:pt x="1467" y="173"/>
                      </a:lnTo>
                      <a:lnTo>
                        <a:pt x="1467" y="287"/>
                      </a:lnTo>
                      <a:lnTo>
                        <a:pt x="1467" y="283"/>
                      </a:lnTo>
                      <a:lnTo>
                        <a:pt x="1467" y="240"/>
                      </a:lnTo>
                      <a:lnTo>
                        <a:pt x="1468" y="353"/>
                      </a:lnTo>
                      <a:lnTo>
                        <a:pt x="1468" y="182"/>
                      </a:lnTo>
                      <a:lnTo>
                        <a:pt x="1468" y="326"/>
                      </a:lnTo>
                      <a:lnTo>
                        <a:pt x="1468" y="180"/>
                      </a:lnTo>
                      <a:lnTo>
                        <a:pt x="1468" y="208"/>
                      </a:lnTo>
                      <a:lnTo>
                        <a:pt x="1468" y="411"/>
                      </a:lnTo>
                      <a:lnTo>
                        <a:pt x="1468" y="264"/>
                      </a:lnTo>
                      <a:lnTo>
                        <a:pt x="1468" y="187"/>
                      </a:lnTo>
                      <a:lnTo>
                        <a:pt x="1468" y="266"/>
                      </a:lnTo>
                      <a:lnTo>
                        <a:pt x="1469" y="127"/>
                      </a:lnTo>
                      <a:lnTo>
                        <a:pt x="1469" y="188"/>
                      </a:lnTo>
                      <a:lnTo>
                        <a:pt x="1469" y="208"/>
                      </a:lnTo>
                      <a:lnTo>
                        <a:pt x="1469" y="108"/>
                      </a:lnTo>
                      <a:lnTo>
                        <a:pt x="1469" y="335"/>
                      </a:lnTo>
                      <a:lnTo>
                        <a:pt x="1469" y="306"/>
                      </a:lnTo>
                      <a:lnTo>
                        <a:pt x="1469" y="348"/>
                      </a:lnTo>
                      <a:lnTo>
                        <a:pt x="1469" y="140"/>
                      </a:lnTo>
                      <a:lnTo>
                        <a:pt x="1469" y="371"/>
                      </a:lnTo>
                      <a:lnTo>
                        <a:pt x="1469" y="367"/>
                      </a:lnTo>
                      <a:lnTo>
                        <a:pt x="1469" y="340"/>
                      </a:lnTo>
                      <a:lnTo>
                        <a:pt x="1469" y="360"/>
                      </a:lnTo>
                      <a:lnTo>
                        <a:pt x="1470" y="162"/>
                      </a:lnTo>
                      <a:lnTo>
                        <a:pt x="1470" y="211"/>
                      </a:lnTo>
                      <a:lnTo>
                        <a:pt x="1470" y="360"/>
                      </a:lnTo>
                      <a:lnTo>
                        <a:pt x="1470" y="209"/>
                      </a:lnTo>
                      <a:lnTo>
                        <a:pt x="1470" y="259"/>
                      </a:lnTo>
                      <a:lnTo>
                        <a:pt x="1470" y="184"/>
                      </a:lnTo>
                      <a:lnTo>
                        <a:pt x="1470" y="403"/>
                      </a:lnTo>
                      <a:lnTo>
                        <a:pt x="1470" y="272"/>
                      </a:lnTo>
                      <a:lnTo>
                        <a:pt x="1470" y="348"/>
                      </a:lnTo>
                      <a:lnTo>
                        <a:pt x="1470" y="353"/>
                      </a:lnTo>
                      <a:lnTo>
                        <a:pt x="1470" y="190"/>
                      </a:lnTo>
                      <a:lnTo>
                        <a:pt x="1470" y="237"/>
                      </a:lnTo>
                      <a:lnTo>
                        <a:pt x="1470" y="281"/>
                      </a:lnTo>
                      <a:lnTo>
                        <a:pt x="1471" y="218"/>
                      </a:lnTo>
                      <a:lnTo>
                        <a:pt x="1471" y="343"/>
                      </a:lnTo>
                      <a:lnTo>
                        <a:pt x="1471" y="237"/>
                      </a:lnTo>
                      <a:lnTo>
                        <a:pt x="1471" y="194"/>
                      </a:lnTo>
                      <a:lnTo>
                        <a:pt x="1471" y="182"/>
                      </a:lnTo>
                      <a:lnTo>
                        <a:pt x="1471" y="330"/>
                      </a:lnTo>
                      <a:lnTo>
                        <a:pt x="1471" y="269"/>
                      </a:lnTo>
                      <a:lnTo>
                        <a:pt x="1471" y="240"/>
                      </a:lnTo>
                      <a:lnTo>
                        <a:pt x="1471" y="195"/>
                      </a:lnTo>
                      <a:lnTo>
                        <a:pt x="1471" y="333"/>
                      </a:lnTo>
                      <a:lnTo>
                        <a:pt x="1471" y="199"/>
                      </a:lnTo>
                      <a:lnTo>
                        <a:pt x="1471" y="211"/>
                      </a:lnTo>
                      <a:lnTo>
                        <a:pt x="1471" y="98"/>
                      </a:lnTo>
                      <a:lnTo>
                        <a:pt x="1471" y="275"/>
                      </a:lnTo>
                      <a:lnTo>
                        <a:pt x="1472" y="197"/>
                      </a:lnTo>
                      <a:lnTo>
                        <a:pt x="1472" y="412"/>
                      </a:lnTo>
                      <a:lnTo>
                        <a:pt x="1472" y="127"/>
                      </a:lnTo>
                      <a:lnTo>
                        <a:pt x="1472" y="157"/>
                      </a:lnTo>
                      <a:lnTo>
                        <a:pt x="1472" y="308"/>
                      </a:lnTo>
                      <a:lnTo>
                        <a:pt x="1472" y="138"/>
                      </a:lnTo>
                      <a:lnTo>
                        <a:pt x="1472" y="372"/>
                      </a:lnTo>
                      <a:lnTo>
                        <a:pt x="1472" y="238"/>
                      </a:lnTo>
                      <a:lnTo>
                        <a:pt x="1472" y="313"/>
                      </a:lnTo>
                      <a:lnTo>
                        <a:pt x="1472" y="184"/>
                      </a:lnTo>
                      <a:lnTo>
                        <a:pt x="1472" y="255"/>
                      </a:lnTo>
                      <a:lnTo>
                        <a:pt x="1473" y="309"/>
                      </a:lnTo>
                      <a:lnTo>
                        <a:pt x="1473" y="367"/>
                      </a:lnTo>
                      <a:lnTo>
                        <a:pt x="1473" y="124"/>
                      </a:lnTo>
                      <a:lnTo>
                        <a:pt x="1473" y="222"/>
                      </a:lnTo>
                      <a:lnTo>
                        <a:pt x="1473" y="203"/>
                      </a:lnTo>
                      <a:lnTo>
                        <a:pt x="1473" y="163"/>
                      </a:lnTo>
                      <a:lnTo>
                        <a:pt x="1473" y="243"/>
                      </a:lnTo>
                      <a:lnTo>
                        <a:pt x="1473" y="214"/>
                      </a:lnTo>
                      <a:lnTo>
                        <a:pt x="1473" y="163"/>
                      </a:lnTo>
                      <a:lnTo>
                        <a:pt x="1473" y="241"/>
                      </a:lnTo>
                      <a:lnTo>
                        <a:pt x="1473" y="232"/>
                      </a:lnTo>
                      <a:lnTo>
                        <a:pt x="1473" y="212"/>
                      </a:lnTo>
                      <a:lnTo>
                        <a:pt x="1474" y="331"/>
                      </a:lnTo>
                      <a:lnTo>
                        <a:pt x="1474" y="109"/>
                      </a:lnTo>
                      <a:lnTo>
                        <a:pt x="1474" y="264"/>
                      </a:lnTo>
                      <a:lnTo>
                        <a:pt x="1474" y="224"/>
                      </a:lnTo>
                      <a:lnTo>
                        <a:pt x="1474" y="261"/>
                      </a:lnTo>
                      <a:lnTo>
                        <a:pt x="1474" y="170"/>
                      </a:lnTo>
                      <a:lnTo>
                        <a:pt x="1474" y="192"/>
                      </a:lnTo>
                      <a:lnTo>
                        <a:pt x="1474" y="308"/>
                      </a:lnTo>
                      <a:lnTo>
                        <a:pt x="1474" y="148"/>
                      </a:lnTo>
                      <a:lnTo>
                        <a:pt x="1474" y="324"/>
                      </a:lnTo>
                      <a:lnTo>
                        <a:pt x="1474" y="280"/>
                      </a:lnTo>
                      <a:lnTo>
                        <a:pt x="1474" y="183"/>
                      </a:lnTo>
                      <a:lnTo>
                        <a:pt x="1474" y="338"/>
                      </a:lnTo>
                      <a:lnTo>
                        <a:pt x="1475" y="272"/>
                      </a:lnTo>
                      <a:lnTo>
                        <a:pt x="1475" y="297"/>
                      </a:lnTo>
                      <a:lnTo>
                        <a:pt x="1475" y="328"/>
                      </a:lnTo>
                      <a:lnTo>
                        <a:pt x="1475" y="170"/>
                      </a:lnTo>
                      <a:lnTo>
                        <a:pt x="1475" y="241"/>
                      </a:lnTo>
                      <a:lnTo>
                        <a:pt x="1475" y="222"/>
                      </a:lnTo>
                      <a:lnTo>
                        <a:pt x="1475" y="137"/>
                      </a:lnTo>
                      <a:lnTo>
                        <a:pt x="1475" y="272"/>
                      </a:lnTo>
                      <a:lnTo>
                        <a:pt x="1475" y="276"/>
                      </a:lnTo>
                      <a:lnTo>
                        <a:pt x="1475" y="117"/>
                      </a:lnTo>
                      <a:lnTo>
                        <a:pt x="1475" y="347"/>
                      </a:lnTo>
                      <a:lnTo>
                        <a:pt x="1476" y="269"/>
                      </a:lnTo>
                      <a:lnTo>
                        <a:pt x="1476" y="139"/>
                      </a:lnTo>
                      <a:lnTo>
                        <a:pt x="1476" y="339"/>
                      </a:lnTo>
                      <a:lnTo>
                        <a:pt x="1476" y="266"/>
                      </a:lnTo>
                      <a:lnTo>
                        <a:pt x="1476" y="329"/>
                      </a:lnTo>
                      <a:lnTo>
                        <a:pt x="1476" y="256"/>
                      </a:lnTo>
                      <a:lnTo>
                        <a:pt x="1476" y="267"/>
                      </a:lnTo>
                      <a:lnTo>
                        <a:pt x="1476" y="189"/>
                      </a:lnTo>
                      <a:lnTo>
                        <a:pt x="1476" y="138"/>
                      </a:lnTo>
                      <a:lnTo>
                        <a:pt x="1476" y="316"/>
                      </a:lnTo>
                      <a:lnTo>
                        <a:pt x="1476" y="286"/>
                      </a:lnTo>
                      <a:lnTo>
                        <a:pt x="1477" y="159"/>
                      </a:lnTo>
                      <a:lnTo>
                        <a:pt x="1477" y="349"/>
                      </a:lnTo>
                      <a:lnTo>
                        <a:pt x="1477" y="319"/>
                      </a:lnTo>
                      <a:lnTo>
                        <a:pt x="1477" y="285"/>
                      </a:lnTo>
                      <a:lnTo>
                        <a:pt x="1477" y="288"/>
                      </a:lnTo>
                      <a:lnTo>
                        <a:pt x="1477" y="152"/>
                      </a:lnTo>
                      <a:lnTo>
                        <a:pt x="1477" y="162"/>
                      </a:lnTo>
                      <a:lnTo>
                        <a:pt x="1477" y="194"/>
                      </a:lnTo>
                      <a:lnTo>
                        <a:pt x="1477" y="336"/>
                      </a:lnTo>
                      <a:lnTo>
                        <a:pt x="1477" y="154"/>
                      </a:lnTo>
                      <a:lnTo>
                        <a:pt x="1477" y="220"/>
                      </a:lnTo>
                      <a:lnTo>
                        <a:pt x="1477" y="202"/>
                      </a:lnTo>
                      <a:lnTo>
                        <a:pt x="1478" y="301"/>
                      </a:lnTo>
                      <a:lnTo>
                        <a:pt x="1478" y="254"/>
                      </a:lnTo>
                      <a:lnTo>
                        <a:pt x="1478" y="334"/>
                      </a:lnTo>
                      <a:lnTo>
                        <a:pt x="1478" y="122"/>
                      </a:lnTo>
                      <a:lnTo>
                        <a:pt x="1478" y="253"/>
                      </a:lnTo>
                      <a:lnTo>
                        <a:pt x="1478" y="180"/>
                      </a:lnTo>
                      <a:lnTo>
                        <a:pt x="1478" y="338"/>
                      </a:lnTo>
                      <a:lnTo>
                        <a:pt x="1478" y="225"/>
                      </a:lnTo>
                      <a:lnTo>
                        <a:pt x="1478" y="367"/>
                      </a:lnTo>
                      <a:lnTo>
                        <a:pt x="1478" y="129"/>
                      </a:lnTo>
                      <a:lnTo>
                        <a:pt x="1478" y="249"/>
                      </a:lnTo>
                      <a:lnTo>
                        <a:pt x="1478" y="261"/>
                      </a:lnTo>
                      <a:lnTo>
                        <a:pt x="1479" y="125"/>
                      </a:lnTo>
                      <a:lnTo>
                        <a:pt x="1479" y="298"/>
                      </a:lnTo>
                      <a:lnTo>
                        <a:pt x="1479" y="234"/>
                      </a:lnTo>
                      <a:lnTo>
                        <a:pt x="1479" y="324"/>
                      </a:lnTo>
                      <a:lnTo>
                        <a:pt x="1479" y="119"/>
                      </a:lnTo>
                      <a:lnTo>
                        <a:pt x="1479" y="158"/>
                      </a:lnTo>
                      <a:lnTo>
                        <a:pt x="1479" y="162"/>
                      </a:lnTo>
                      <a:lnTo>
                        <a:pt x="1479" y="302"/>
                      </a:lnTo>
                      <a:lnTo>
                        <a:pt x="1479" y="107"/>
                      </a:lnTo>
                      <a:lnTo>
                        <a:pt x="1479" y="266"/>
                      </a:lnTo>
                      <a:lnTo>
                        <a:pt x="1479" y="270"/>
                      </a:lnTo>
                      <a:lnTo>
                        <a:pt x="1479" y="116"/>
                      </a:lnTo>
                      <a:lnTo>
                        <a:pt x="1480" y="268"/>
                      </a:lnTo>
                      <a:lnTo>
                        <a:pt x="1480" y="201"/>
                      </a:lnTo>
                      <a:lnTo>
                        <a:pt x="1480" y="141"/>
                      </a:lnTo>
                      <a:lnTo>
                        <a:pt x="1480" y="297"/>
                      </a:lnTo>
                      <a:lnTo>
                        <a:pt x="1480" y="152"/>
                      </a:lnTo>
                      <a:lnTo>
                        <a:pt x="1480" y="275"/>
                      </a:lnTo>
                      <a:lnTo>
                        <a:pt x="1480" y="138"/>
                      </a:lnTo>
                      <a:lnTo>
                        <a:pt x="1480" y="169"/>
                      </a:lnTo>
                      <a:lnTo>
                        <a:pt x="1480" y="389"/>
                      </a:lnTo>
                      <a:lnTo>
                        <a:pt x="1481" y="265"/>
                      </a:lnTo>
                      <a:lnTo>
                        <a:pt x="1481" y="251"/>
                      </a:lnTo>
                      <a:lnTo>
                        <a:pt x="1481" y="371"/>
                      </a:lnTo>
                      <a:lnTo>
                        <a:pt x="1481" y="242"/>
                      </a:lnTo>
                      <a:lnTo>
                        <a:pt x="1481" y="311"/>
                      </a:lnTo>
                      <a:lnTo>
                        <a:pt x="1481" y="272"/>
                      </a:lnTo>
                      <a:lnTo>
                        <a:pt x="1481" y="304"/>
                      </a:lnTo>
                      <a:lnTo>
                        <a:pt x="1481" y="154"/>
                      </a:lnTo>
                      <a:lnTo>
                        <a:pt x="1481" y="192"/>
                      </a:lnTo>
                      <a:lnTo>
                        <a:pt x="1481" y="277"/>
                      </a:lnTo>
                      <a:lnTo>
                        <a:pt x="1481" y="327"/>
                      </a:lnTo>
                      <a:lnTo>
                        <a:pt x="1481" y="226"/>
                      </a:lnTo>
                      <a:lnTo>
                        <a:pt x="1482" y="325"/>
                      </a:lnTo>
                      <a:lnTo>
                        <a:pt x="1482" y="369"/>
                      </a:lnTo>
                      <a:lnTo>
                        <a:pt x="1482" y="225"/>
                      </a:lnTo>
                      <a:lnTo>
                        <a:pt x="1482" y="233"/>
                      </a:lnTo>
                      <a:lnTo>
                        <a:pt x="1482" y="247"/>
                      </a:lnTo>
                      <a:lnTo>
                        <a:pt x="1482" y="364"/>
                      </a:lnTo>
                      <a:lnTo>
                        <a:pt x="1482" y="130"/>
                      </a:lnTo>
                      <a:lnTo>
                        <a:pt x="1482" y="270"/>
                      </a:lnTo>
                      <a:lnTo>
                        <a:pt x="1482" y="218"/>
                      </a:lnTo>
                      <a:lnTo>
                        <a:pt x="1482" y="330"/>
                      </a:lnTo>
                      <a:lnTo>
                        <a:pt x="1482" y="190"/>
                      </a:lnTo>
                      <a:lnTo>
                        <a:pt x="1482" y="258"/>
                      </a:lnTo>
                      <a:lnTo>
                        <a:pt x="1482" y="193"/>
                      </a:lnTo>
                      <a:lnTo>
                        <a:pt x="1483" y="364"/>
                      </a:lnTo>
                      <a:lnTo>
                        <a:pt x="1483" y="242"/>
                      </a:lnTo>
                      <a:lnTo>
                        <a:pt x="1483" y="274"/>
                      </a:lnTo>
                      <a:lnTo>
                        <a:pt x="1483" y="127"/>
                      </a:lnTo>
                      <a:lnTo>
                        <a:pt x="1483" y="203"/>
                      </a:lnTo>
                      <a:lnTo>
                        <a:pt x="1483" y="208"/>
                      </a:lnTo>
                      <a:lnTo>
                        <a:pt x="1483" y="151"/>
                      </a:lnTo>
                      <a:lnTo>
                        <a:pt x="1483" y="268"/>
                      </a:lnTo>
                      <a:lnTo>
                        <a:pt x="1483" y="259"/>
                      </a:lnTo>
                      <a:lnTo>
                        <a:pt x="1483" y="144"/>
                      </a:lnTo>
                      <a:lnTo>
                        <a:pt x="1483" y="340"/>
                      </a:lnTo>
                      <a:lnTo>
                        <a:pt x="1484" y="278"/>
                      </a:lnTo>
                      <a:lnTo>
                        <a:pt x="1484" y="307"/>
                      </a:lnTo>
                      <a:lnTo>
                        <a:pt x="1484" y="392"/>
                      </a:lnTo>
                      <a:lnTo>
                        <a:pt x="1484" y="229"/>
                      </a:lnTo>
                      <a:lnTo>
                        <a:pt x="1484" y="307"/>
                      </a:lnTo>
                      <a:lnTo>
                        <a:pt x="1484" y="362"/>
                      </a:lnTo>
                      <a:lnTo>
                        <a:pt x="1484" y="161"/>
                      </a:lnTo>
                      <a:lnTo>
                        <a:pt x="1484" y="280"/>
                      </a:lnTo>
                      <a:lnTo>
                        <a:pt x="1484" y="233"/>
                      </a:lnTo>
                      <a:lnTo>
                        <a:pt x="1484" y="274"/>
                      </a:lnTo>
                      <a:lnTo>
                        <a:pt x="1484" y="124"/>
                      </a:lnTo>
                      <a:lnTo>
                        <a:pt x="1484" y="160"/>
                      </a:lnTo>
                      <a:lnTo>
                        <a:pt x="1484" y="259"/>
                      </a:lnTo>
                      <a:lnTo>
                        <a:pt x="1485" y="190"/>
                      </a:lnTo>
                      <a:lnTo>
                        <a:pt x="1485" y="377"/>
                      </a:lnTo>
                      <a:lnTo>
                        <a:pt x="1485" y="127"/>
                      </a:lnTo>
                      <a:lnTo>
                        <a:pt x="1485" y="192"/>
                      </a:lnTo>
                      <a:lnTo>
                        <a:pt x="1485" y="260"/>
                      </a:lnTo>
                      <a:lnTo>
                        <a:pt x="1485" y="267"/>
                      </a:lnTo>
                      <a:lnTo>
                        <a:pt x="1485" y="151"/>
                      </a:lnTo>
                      <a:lnTo>
                        <a:pt x="1485" y="168"/>
                      </a:lnTo>
                      <a:lnTo>
                        <a:pt x="1485" y="318"/>
                      </a:lnTo>
                      <a:lnTo>
                        <a:pt x="1486" y="157"/>
                      </a:lnTo>
                      <a:lnTo>
                        <a:pt x="1486" y="239"/>
                      </a:lnTo>
                      <a:lnTo>
                        <a:pt x="1486" y="318"/>
                      </a:lnTo>
                      <a:lnTo>
                        <a:pt x="1486" y="56"/>
                      </a:lnTo>
                      <a:lnTo>
                        <a:pt x="1486" y="265"/>
                      </a:lnTo>
                      <a:lnTo>
                        <a:pt x="1486" y="145"/>
                      </a:lnTo>
                      <a:lnTo>
                        <a:pt x="1486" y="280"/>
                      </a:lnTo>
                      <a:lnTo>
                        <a:pt x="1486" y="146"/>
                      </a:lnTo>
                      <a:lnTo>
                        <a:pt x="1486" y="142"/>
                      </a:lnTo>
                      <a:lnTo>
                        <a:pt x="1486" y="358"/>
                      </a:lnTo>
                      <a:lnTo>
                        <a:pt x="1487" y="116"/>
                      </a:lnTo>
                      <a:lnTo>
                        <a:pt x="1487" y="209"/>
                      </a:lnTo>
                      <a:lnTo>
                        <a:pt x="1487" y="81"/>
                      </a:lnTo>
                      <a:lnTo>
                        <a:pt x="1487" y="285"/>
                      </a:lnTo>
                      <a:lnTo>
                        <a:pt x="1487" y="139"/>
                      </a:lnTo>
                      <a:lnTo>
                        <a:pt x="1487" y="106"/>
                      </a:lnTo>
                      <a:lnTo>
                        <a:pt x="1487" y="277"/>
                      </a:lnTo>
                      <a:lnTo>
                        <a:pt x="1487" y="239"/>
                      </a:lnTo>
                      <a:lnTo>
                        <a:pt x="1487" y="198"/>
                      </a:lnTo>
                      <a:lnTo>
                        <a:pt x="1487" y="75"/>
                      </a:lnTo>
                      <a:lnTo>
                        <a:pt x="1487" y="286"/>
                      </a:lnTo>
                      <a:lnTo>
                        <a:pt x="1487" y="80"/>
                      </a:lnTo>
                      <a:lnTo>
                        <a:pt x="1487" y="134"/>
                      </a:lnTo>
                      <a:lnTo>
                        <a:pt x="1488" y="21"/>
                      </a:lnTo>
                      <a:lnTo>
                        <a:pt x="1488" y="275"/>
                      </a:lnTo>
                      <a:lnTo>
                        <a:pt x="1488" y="114"/>
                      </a:lnTo>
                      <a:lnTo>
                        <a:pt x="1488" y="230"/>
                      </a:lnTo>
                      <a:lnTo>
                        <a:pt x="1488" y="278"/>
                      </a:lnTo>
                      <a:lnTo>
                        <a:pt x="1488" y="141"/>
                      </a:lnTo>
                      <a:lnTo>
                        <a:pt x="1488" y="169"/>
                      </a:lnTo>
                      <a:lnTo>
                        <a:pt x="1488" y="147"/>
                      </a:lnTo>
                      <a:lnTo>
                        <a:pt x="1488" y="147"/>
                      </a:lnTo>
                      <a:lnTo>
                        <a:pt x="1488" y="257"/>
                      </a:lnTo>
                      <a:lnTo>
                        <a:pt x="1488" y="244"/>
                      </a:lnTo>
                      <a:lnTo>
                        <a:pt x="1488" y="134"/>
                      </a:lnTo>
                      <a:lnTo>
                        <a:pt x="1488" y="372"/>
                      </a:lnTo>
                      <a:lnTo>
                        <a:pt x="1489" y="205"/>
                      </a:lnTo>
                      <a:lnTo>
                        <a:pt x="1489" y="196"/>
                      </a:lnTo>
                      <a:lnTo>
                        <a:pt x="1489" y="252"/>
                      </a:lnTo>
                      <a:lnTo>
                        <a:pt x="1489" y="35"/>
                      </a:lnTo>
                      <a:lnTo>
                        <a:pt x="1489" y="42"/>
                      </a:lnTo>
                      <a:lnTo>
                        <a:pt x="1489" y="298"/>
                      </a:lnTo>
                      <a:lnTo>
                        <a:pt x="1489" y="270"/>
                      </a:lnTo>
                      <a:lnTo>
                        <a:pt x="1489" y="301"/>
                      </a:lnTo>
                      <a:lnTo>
                        <a:pt x="1489" y="206"/>
                      </a:lnTo>
                      <a:lnTo>
                        <a:pt x="1489" y="217"/>
                      </a:lnTo>
                      <a:lnTo>
                        <a:pt x="1489" y="179"/>
                      </a:lnTo>
                      <a:lnTo>
                        <a:pt x="1490" y="131"/>
                      </a:lnTo>
                      <a:lnTo>
                        <a:pt x="1490" y="313"/>
                      </a:lnTo>
                      <a:lnTo>
                        <a:pt x="1490" y="240"/>
                      </a:lnTo>
                      <a:lnTo>
                        <a:pt x="1490" y="304"/>
                      </a:lnTo>
                      <a:lnTo>
                        <a:pt x="1490" y="307"/>
                      </a:lnTo>
                      <a:lnTo>
                        <a:pt x="1490" y="238"/>
                      </a:lnTo>
                      <a:lnTo>
                        <a:pt x="1490" y="271"/>
                      </a:lnTo>
                      <a:lnTo>
                        <a:pt x="1490" y="326"/>
                      </a:lnTo>
                      <a:lnTo>
                        <a:pt x="1490" y="179"/>
                      </a:lnTo>
                      <a:lnTo>
                        <a:pt x="1490" y="359"/>
                      </a:lnTo>
                      <a:lnTo>
                        <a:pt x="1490" y="200"/>
                      </a:lnTo>
                      <a:lnTo>
                        <a:pt x="1490" y="247"/>
                      </a:lnTo>
                      <a:lnTo>
                        <a:pt x="1491" y="362"/>
                      </a:lnTo>
                      <a:lnTo>
                        <a:pt x="1491" y="123"/>
                      </a:lnTo>
                      <a:lnTo>
                        <a:pt x="1491" y="369"/>
                      </a:lnTo>
                      <a:lnTo>
                        <a:pt x="1491" y="92"/>
                      </a:lnTo>
                      <a:lnTo>
                        <a:pt x="1491" y="187"/>
                      </a:lnTo>
                      <a:lnTo>
                        <a:pt x="1491" y="109"/>
                      </a:lnTo>
                      <a:lnTo>
                        <a:pt x="1491" y="363"/>
                      </a:lnTo>
                      <a:lnTo>
                        <a:pt x="1491" y="225"/>
                      </a:lnTo>
                      <a:lnTo>
                        <a:pt x="1491" y="253"/>
                      </a:lnTo>
                      <a:lnTo>
                        <a:pt x="1492" y="354"/>
                      </a:lnTo>
                      <a:lnTo>
                        <a:pt x="1492" y="182"/>
                      </a:lnTo>
                      <a:lnTo>
                        <a:pt x="1492" y="332"/>
                      </a:lnTo>
                      <a:lnTo>
                        <a:pt x="1492" y="212"/>
                      </a:lnTo>
                      <a:lnTo>
                        <a:pt x="1492" y="197"/>
                      </a:lnTo>
                      <a:lnTo>
                        <a:pt x="1492" y="315"/>
                      </a:lnTo>
                      <a:lnTo>
                        <a:pt x="1492" y="226"/>
                      </a:lnTo>
                      <a:lnTo>
                        <a:pt x="1492" y="121"/>
                      </a:lnTo>
                      <a:lnTo>
                        <a:pt x="1492" y="327"/>
                      </a:lnTo>
                      <a:lnTo>
                        <a:pt x="1492" y="228"/>
                      </a:lnTo>
                      <a:lnTo>
                        <a:pt x="1492" y="236"/>
                      </a:lnTo>
                      <a:lnTo>
                        <a:pt x="1492" y="132"/>
                      </a:lnTo>
                      <a:lnTo>
                        <a:pt x="1492" y="317"/>
                      </a:lnTo>
                      <a:lnTo>
                        <a:pt x="1492" y="208"/>
                      </a:lnTo>
                      <a:lnTo>
                        <a:pt x="1493" y="216"/>
                      </a:lnTo>
                      <a:lnTo>
                        <a:pt x="1493" y="120"/>
                      </a:lnTo>
                      <a:lnTo>
                        <a:pt x="1493" y="368"/>
                      </a:lnTo>
                      <a:lnTo>
                        <a:pt x="1493" y="188"/>
                      </a:lnTo>
                      <a:lnTo>
                        <a:pt x="1493" y="338"/>
                      </a:lnTo>
                      <a:lnTo>
                        <a:pt x="1493" y="61"/>
                      </a:lnTo>
                      <a:lnTo>
                        <a:pt x="1493" y="279"/>
                      </a:lnTo>
                      <a:lnTo>
                        <a:pt x="1493" y="230"/>
                      </a:lnTo>
                      <a:lnTo>
                        <a:pt x="1493" y="288"/>
                      </a:lnTo>
                      <a:lnTo>
                        <a:pt x="1493" y="108"/>
                      </a:lnTo>
                      <a:lnTo>
                        <a:pt x="1493" y="199"/>
                      </a:lnTo>
                      <a:lnTo>
                        <a:pt x="1493" y="273"/>
                      </a:lnTo>
                      <a:lnTo>
                        <a:pt x="1493" y="321"/>
                      </a:lnTo>
                      <a:lnTo>
                        <a:pt x="1494" y="179"/>
                      </a:lnTo>
                      <a:lnTo>
                        <a:pt x="1494" y="167"/>
                      </a:lnTo>
                      <a:lnTo>
                        <a:pt x="1494" y="135"/>
                      </a:lnTo>
                      <a:lnTo>
                        <a:pt x="1494" y="349"/>
                      </a:lnTo>
                      <a:lnTo>
                        <a:pt x="1494" y="179"/>
                      </a:lnTo>
                      <a:lnTo>
                        <a:pt x="1494" y="331"/>
                      </a:lnTo>
                      <a:lnTo>
                        <a:pt x="1494" y="248"/>
                      </a:lnTo>
                      <a:lnTo>
                        <a:pt x="1494" y="255"/>
                      </a:lnTo>
                      <a:lnTo>
                        <a:pt x="1494" y="103"/>
                      </a:lnTo>
                      <a:lnTo>
                        <a:pt x="1495" y="247"/>
                      </a:lnTo>
                      <a:lnTo>
                        <a:pt x="1495" y="215"/>
                      </a:lnTo>
                      <a:lnTo>
                        <a:pt x="1495" y="345"/>
                      </a:lnTo>
                      <a:lnTo>
                        <a:pt x="1495" y="181"/>
                      </a:lnTo>
                      <a:lnTo>
                        <a:pt x="1495" y="189"/>
                      </a:lnTo>
                      <a:lnTo>
                        <a:pt x="1495" y="231"/>
                      </a:lnTo>
                      <a:lnTo>
                        <a:pt x="1495" y="205"/>
                      </a:lnTo>
                      <a:lnTo>
                        <a:pt x="1495" y="305"/>
                      </a:lnTo>
                      <a:lnTo>
                        <a:pt x="1495" y="253"/>
                      </a:lnTo>
                      <a:lnTo>
                        <a:pt x="1495" y="202"/>
                      </a:lnTo>
                      <a:lnTo>
                        <a:pt x="1495" y="396"/>
                      </a:lnTo>
                      <a:lnTo>
                        <a:pt x="1495" y="161"/>
                      </a:lnTo>
                      <a:lnTo>
                        <a:pt x="1496" y="125"/>
                      </a:lnTo>
                      <a:lnTo>
                        <a:pt x="1496" y="278"/>
                      </a:lnTo>
                      <a:lnTo>
                        <a:pt x="1496" y="261"/>
                      </a:lnTo>
                      <a:lnTo>
                        <a:pt x="1496" y="234"/>
                      </a:lnTo>
                      <a:lnTo>
                        <a:pt x="1496" y="120"/>
                      </a:lnTo>
                      <a:lnTo>
                        <a:pt x="1496" y="389"/>
                      </a:lnTo>
                      <a:lnTo>
                        <a:pt x="1496" y="240"/>
                      </a:lnTo>
                      <a:lnTo>
                        <a:pt x="1496" y="220"/>
                      </a:lnTo>
                      <a:lnTo>
                        <a:pt x="1496" y="77"/>
                      </a:lnTo>
                      <a:lnTo>
                        <a:pt x="1496" y="274"/>
                      </a:lnTo>
                      <a:lnTo>
                        <a:pt x="1496" y="268"/>
                      </a:lnTo>
                      <a:lnTo>
                        <a:pt x="1496" y="152"/>
                      </a:lnTo>
                      <a:lnTo>
                        <a:pt x="1497" y="132"/>
                      </a:lnTo>
                      <a:lnTo>
                        <a:pt x="1497" y="282"/>
                      </a:lnTo>
                      <a:lnTo>
                        <a:pt x="1497" y="236"/>
                      </a:lnTo>
                      <a:lnTo>
                        <a:pt x="1497" y="90"/>
                      </a:lnTo>
                      <a:lnTo>
                        <a:pt x="1497" y="115"/>
                      </a:lnTo>
                      <a:lnTo>
                        <a:pt x="1497" y="293"/>
                      </a:lnTo>
                      <a:lnTo>
                        <a:pt x="1497" y="113"/>
                      </a:lnTo>
                      <a:lnTo>
                        <a:pt x="1497" y="157"/>
                      </a:lnTo>
                      <a:lnTo>
                        <a:pt x="1497" y="315"/>
                      </a:lnTo>
                      <a:lnTo>
                        <a:pt x="1497" y="108"/>
                      </a:lnTo>
                      <a:lnTo>
                        <a:pt x="1498" y="297"/>
                      </a:lnTo>
                      <a:lnTo>
                        <a:pt x="1498" y="222"/>
                      </a:lnTo>
                      <a:lnTo>
                        <a:pt x="1498" y="106"/>
                      </a:lnTo>
                      <a:lnTo>
                        <a:pt x="1498" y="153"/>
                      </a:lnTo>
                      <a:lnTo>
                        <a:pt x="1498" y="181"/>
                      </a:lnTo>
                      <a:lnTo>
                        <a:pt x="1498" y="289"/>
                      </a:lnTo>
                      <a:lnTo>
                        <a:pt x="1498" y="53"/>
                      </a:lnTo>
                      <a:lnTo>
                        <a:pt x="1498" y="95"/>
                      </a:lnTo>
                      <a:lnTo>
                        <a:pt x="1498" y="239"/>
                      </a:lnTo>
                      <a:lnTo>
                        <a:pt x="1499" y="193"/>
                      </a:lnTo>
                      <a:lnTo>
                        <a:pt x="1499" y="280"/>
                      </a:lnTo>
                      <a:lnTo>
                        <a:pt x="1499" y="248"/>
                      </a:lnTo>
                      <a:lnTo>
                        <a:pt x="1499" y="156"/>
                      </a:lnTo>
                      <a:lnTo>
                        <a:pt x="1499" y="260"/>
                      </a:lnTo>
                      <a:lnTo>
                        <a:pt x="1499" y="98"/>
                      </a:lnTo>
                      <a:lnTo>
                        <a:pt x="1499" y="190"/>
                      </a:lnTo>
                      <a:lnTo>
                        <a:pt x="1499" y="33"/>
                      </a:lnTo>
                      <a:lnTo>
                        <a:pt x="1499" y="292"/>
                      </a:lnTo>
                      <a:lnTo>
                        <a:pt x="1499" y="154"/>
                      </a:lnTo>
                      <a:lnTo>
                        <a:pt x="1499" y="79"/>
                      </a:lnTo>
                      <a:lnTo>
                        <a:pt x="1499" y="301"/>
                      </a:lnTo>
                      <a:lnTo>
                        <a:pt x="1500" y="233"/>
                      </a:lnTo>
                      <a:lnTo>
                        <a:pt x="1500" y="187"/>
                      </a:lnTo>
                      <a:lnTo>
                        <a:pt x="1500" y="282"/>
                      </a:lnTo>
                      <a:lnTo>
                        <a:pt x="1500" y="37"/>
                      </a:lnTo>
                      <a:lnTo>
                        <a:pt x="1500" y="273"/>
                      </a:lnTo>
                      <a:lnTo>
                        <a:pt x="1500" y="128"/>
                      </a:lnTo>
                      <a:lnTo>
                        <a:pt x="1500" y="385"/>
                      </a:lnTo>
                      <a:lnTo>
                        <a:pt x="1500" y="258"/>
                      </a:lnTo>
                      <a:lnTo>
                        <a:pt x="1500" y="194"/>
                      </a:lnTo>
                      <a:lnTo>
                        <a:pt x="1501" y="97"/>
                      </a:lnTo>
                      <a:lnTo>
                        <a:pt x="1501" y="305"/>
                      </a:lnTo>
                      <a:lnTo>
                        <a:pt x="1501" y="294"/>
                      </a:lnTo>
                      <a:lnTo>
                        <a:pt x="1501" y="178"/>
                      </a:lnTo>
                      <a:lnTo>
                        <a:pt x="1501" y="247"/>
                      </a:lnTo>
                      <a:lnTo>
                        <a:pt x="1501" y="238"/>
                      </a:lnTo>
                      <a:lnTo>
                        <a:pt x="1501" y="285"/>
                      </a:lnTo>
                      <a:lnTo>
                        <a:pt x="1501" y="155"/>
                      </a:lnTo>
                      <a:lnTo>
                        <a:pt x="1501" y="165"/>
                      </a:lnTo>
                      <a:lnTo>
                        <a:pt x="1501" y="269"/>
                      </a:lnTo>
                      <a:lnTo>
                        <a:pt x="1501" y="129"/>
                      </a:lnTo>
                      <a:lnTo>
                        <a:pt x="1501" y="290"/>
                      </a:lnTo>
                      <a:lnTo>
                        <a:pt x="1501" y="257"/>
                      </a:lnTo>
                      <a:lnTo>
                        <a:pt x="1502" y="160"/>
                      </a:lnTo>
                      <a:lnTo>
                        <a:pt x="1502" y="267"/>
                      </a:lnTo>
                      <a:lnTo>
                        <a:pt x="1502" y="162"/>
                      </a:lnTo>
                      <a:lnTo>
                        <a:pt x="1502" y="360"/>
                      </a:lnTo>
                      <a:lnTo>
                        <a:pt x="1502" y="191"/>
                      </a:lnTo>
                      <a:lnTo>
                        <a:pt x="1502" y="316"/>
                      </a:lnTo>
                      <a:lnTo>
                        <a:pt x="1502" y="383"/>
                      </a:lnTo>
                      <a:lnTo>
                        <a:pt x="1502" y="70"/>
                      </a:lnTo>
                      <a:lnTo>
                        <a:pt x="1502" y="296"/>
                      </a:lnTo>
                      <a:lnTo>
                        <a:pt x="1503" y="168"/>
                      </a:lnTo>
                      <a:lnTo>
                        <a:pt x="1503" y="175"/>
                      </a:lnTo>
                      <a:lnTo>
                        <a:pt x="1503" y="276"/>
                      </a:lnTo>
                      <a:lnTo>
                        <a:pt x="1503" y="115"/>
                      </a:lnTo>
                      <a:lnTo>
                        <a:pt x="1503" y="270"/>
                      </a:lnTo>
                      <a:lnTo>
                        <a:pt x="1503" y="156"/>
                      </a:lnTo>
                      <a:lnTo>
                        <a:pt x="1503" y="115"/>
                      </a:lnTo>
                      <a:lnTo>
                        <a:pt x="1503" y="313"/>
                      </a:lnTo>
                      <a:lnTo>
                        <a:pt x="1503" y="114"/>
                      </a:lnTo>
                      <a:lnTo>
                        <a:pt x="1503" y="257"/>
                      </a:lnTo>
                      <a:lnTo>
                        <a:pt x="1504" y="230"/>
                      </a:lnTo>
                      <a:lnTo>
                        <a:pt x="1504" y="235"/>
                      </a:lnTo>
                      <a:lnTo>
                        <a:pt x="1504" y="141"/>
                      </a:lnTo>
                      <a:lnTo>
                        <a:pt x="1504" y="266"/>
                      </a:lnTo>
                      <a:lnTo>
                        <a:pt x="1504" y="154"/>
                      </a:lnTo>
                      <a:lnTo>
                        <a:pt x="1504" y="261"/>
                      </a:lnTo>
                      <a:lnTo>
                        <a:pt x="1504" y="228"/>
                      </a:lnTo>
                      <a:lnTo>
                        <a:pt x="1504" y="407"/>
                      </a:lnTo>
                      <a:lnTo>
                        <a:pt x="1504" y="182"/>
                      </a:lnTo>
                      <a:lnTo>
                        <a:pt x="1504" y="164"/>
                      </a:lnTo>
                      <a:lnTo>
                        <a:pt x="1505" y="336"/>
                      </a:lnTo>
                      <a:lnTo>
                        <a:pt x="1505" y="216"/>
                      </a:lnTo>
                      <a:lnTo>
                        <a:pt x="1505" y="273"/>
                      </a:lnTo>
                      <a:lnTo>
                        <a:pt x="1505" y="157"/>
                      </a:lnTo>
                      <a:lnTo>
                        <a:pt x="1505" y="196"/>
                      </a:lnTo>
                      <a:lnTo>
                        <a:pt x="1505" y="218"/>
                      </a:lnTo>
                      <a:lnTo>
                        <a:pt x="1505" y="336"/>
                      </a:lnTo>
                      <a:lnTo>
                        <a:pt x="1505" y="148"/>
                      </a:lnTo>
                      <a:lnTo>
                        <a:pt x="1505" y="289"/>
                      </a:lnTo>
                      <a:lnTo>
                        <a:pt x="1505" y="292"/>
                      </a:lnTo>
                      <a:lnTo>
                        <a:pt x="1506" y="191"/>
                      </a:lnTo>
                      <a:lnTo>
                        <a:pt x="1506" y="211"/>
                      </a:lnTo>
                      <a:lnTo>
                        <a:pt x="1506" y="231"/>
                      </a:lnTo>
                      <a:lnTo>
                        <a:pt x="1506" y="163"/>
                      </a:lnTo>
                      <a:lnTo>
                        <a:pt x="1506" y="329"/>
                      </a:lnTo>
                      <a:lnTo>
                        <a:pt x="1506" y="188"/>
                      </a:lnTo>
                      <a:lnTo>
                        <a:pt x="1506" y="160"/>
                      </a:lnTo>
                      <a:lnTo>
                        <a:pt x="1506" y="333"/>
                      </a:lnTo>
                      <a:lnTo>
                        <a:pt x="1506" y="220"/>
                      </a:lnTo>
                      <a:lnTo>
                        <a:pt x="1506" y="284"/>
                      </a:lnTo>
                      <a:lnTo>
                        <a:pt x="1506" y="361"/>
                      </a:lnTo>
                      <a:lnTo>
                        <a:pt x="1506" y="202"/>
                      </a:lnTo>
                      <a:lnTo>
                        <a:pt x="1506" y="348"/>
                      </a:lnTo>
                      <a:lnTo>
                        <a:pt x="1507" y="301"/>
                      </a:lnTo>
                      <a:lnTo>
                        <a:pt x="1507" y="385"/>
                      </a:lnTo>
                      <a:lnTo>
                        <a:pt x="1507" y="147"/>
                      </a:lnTo>
                      <a:lnTo>
                        <a:pt x="1507" y="328"/>
                      </a:lnTo>
                      <a:lnTo>
                        <a:pt x="1507" y="317"/>
                      </a:lnTo>
                      <a:lnTo>
                        <a:pt x="1507" y="128"/>
                      </a:lnTo>
                      <a:lnTo>
                        <a:pt x="1507" y="223"/>
                      </a:lnTo>
                      <a:lnTo>
                        <a:pt x="1507" y="214"/>
                      </a:lnTo>
                      <a:lnTo>
                        <a:pt x="1507" y="237"/>
                      </a:lnTo>
                      <a:lnTo>
                        <a:pt x="1507" y="117"/>
                      </a:lnTo>
                      <a:lnTo>
                        <a:pt x="1507" y="233"/>
                      </a:lnTo>
                      <a:lnTo>
                        <a:pt x="1507" y="285"/>
                      </a:lnTo>
                      <a:lnTo>
                        <a:pt x="1508" y="183"/>
                      </a:lnTo>
                      <a:lnTo>
                        <a:pt x="1508" y="124"/>
                      </a:lnTo>
                      <a:lnTo>
                        <a:pt x="1508" y="437"/>
                      </a:lnTo>
                      <a:lnTo>
                        <a:pt x="1508" y="219"/>
                      </a:lnTo>
                      <a:lnTo>
                        <a:pt x="1508" y="305"/>
                      </a:lnTo>
                      <a:lnTo>
                        <a:pt x="1508" y="83"/>
                      </a:lnTo>
                      <a:lnTo>
                        <a:pt x="1508" y="92"/>
                      </a:lnTo>
                      <a:lnTo>
                        <a:pt x="1508" y="64"/>
                      </a:lnTo>
                      <a:lnTo>
                        <a:pt x="1509" y="293"/>
                      </a:lnTo>
                      <a:lnTo>
                        <a:pt x="1509" y="280"/>
                      </a:lnTo>
                      <a:lnTo>
                        <a:pt x="1509" y="191"/>
                      </a:lnTo>
                      <a:lnTo>
                        <a:pt x="1509" y="88"/>
                      </a:lnTo>
                      <a:lnTo>
                        <a:pt x="1509" y="221"/>
                      </a:lnTo>
                      <a:lnTo>
                        <a:pt x="1509" y="197"/>
                      </a:lnTo>
                      <a:lnTo>
                        <a:pt x="1509" y="213"/>
                      </a:lnTo>
                      <a:lnTo>
                        <a:pt x="1509" y="266"/>
                      </a:lnTo>
                      <a:lnTo>
                        <a:pt x="1509" y="199"/>
                      </a:lnTo>
                      <a:lnTo>
                        <a:pt x="1509" y="171"/>
                      </a:lnTo>
                      <a:lnTo>
                        <a:pt x="1509" y="368"/>
                      </a:lnTo>
                      <a:lnTo>
                        <a:pt x="1509" y="152"/>
                      </a:lnTo>
                      <a:lnTo>
                        <a:pt x="1509" y="193"/>
                      </a:lnTo>
                      <a:lnTo>
                        <a:pt x="1510" y="139"/>
                      </a:lnTo>
                      <a:lnTo>
                        <a:pt x="1510" y="275"/>
                      </a:lnTo>
                      <a:lnTo>
                        <a:pt x="1510" y="173"/>
                      </a:lnTo>
                      <a:lnTo>
                        <a:pt x="1510" y="339"/>
                      </a:lnTo>
                      <a:lnTo>
                        <a:pt x="1510" y="203"/>
                      </a:lnTo>
                      <a:lnTo>
                        <a:pt x="1510" y="387"/>
                      </a:lnTo>
                      <a:lnTo>
                        <a:pt x="1510" y="218"/>
                      </a:lnTo>
                      <a:lnTo>
                        <a:pt x="1510" y="48"/>
                      </a:lnTo>
                      <a:lnTo>
                        <a:pt x="1510" y="322"/>
                      </a:lnTo>
                      <a:lnTo>
                        <a:pt x="1510" y="152"/>
                      </a:lnTo>
                      <a:lnTo>
                        <a:pt x="1510" y="158"/>
                      </a:lnTo>
                      <a:lnTo>
                        <a:pt x="1510" y="145"/>
                      </a:lnTo>
                      <a:lnTo>
                        <a:pt x="1511" y="377"/>
                      </a:lnTo>
                      <a:lnTo>
                        <a:pt x="1511" y="237"/>
                      </a:lnTo>
                      <a:lnTo>
                        <a:pt x="1511" y="304"/>
                      </a:lnTo>
                      <a:lnTo>
                        <a:pt x="1511" y="232"/>
                      </a:lnTo>
                      <a:lnTo>
                        <a:pt x="1511" y="305"/>
                      </a:lnTo>
                      <a:lnTo>
                        <a:pt x="1511" y="104"/>
                      </a:lnTo>
                      <a:lnTo>
                        <a:pt x="1511" y="337"/>
                      </a:lnTo>
                      <a:lnTo>
                        <a:pt x="1511" y="229"/>
                      </a:lnTo>
                      <a:lnTo>
                        <a:pt x="1511" y="189"/>
                      </a:lnTo>
                      <a:lnTo>
                        <a:pt x="1511" y="417"/>
                      </a:lnTo>
                      <a:lnTo>
                        <a:pt x="1512" y="250"/>
                      </a:lnTo>
                      <a:lnTo>
                        <a:pt x="1512" y="158"/>
                      </a:lnTo>
                      <a:lnTo>
                        <a:pt x="1512" y="140"/>
                      </a:lnTo>
                      <a:lnTo>
                        <a:pt x="1512" y="344"/>
                      </a:lnTo>
                      <a:lnTo>
                        <a:pt x="1512" y="146"/>
                      </a:lnTo>
                      <a:lnTo>
                        <a:pt x="1512" y="366"/>
                      </a:lnTo>
                      <a:lnTo>
                        <a:pt x="1512" y="143"/>
                      </a:lnTo>
                      <a:lnTo>
                        <a:pt x="1512" y="211"/>
                      </a:lnTo>
                      <a:lnTo>
                        <a:pt x="1512" y="99"/>
                      </a:lnTo>
                      <a:lnTo>
                        <a:pt x="1513" y="246"/>
                      </a:lnTo>
                      <a:lnTo>
                        <a:pt x="1513" y="123"/>
                      </a:lnTo>
                      <a:lnTo>
                        <a:pt x="1513" y="206"/>
                      </a:lnTo>
                      <a:lnTo>
                        <a:pt x="1513" y="364"/>
                      </a:lnTo>
                      <a:lnTo>
                        <a:pt x="1513" y="39"/>
                      </a:lnTo>
                      <a:lnTo>
                        <a:pt x="1513" y="259"/>
                      </a:lnTo>
                      <a:lnTo>
                        <a:pt x="1513" y="186"/>
                      </a:lnTo>
                      <a:lnTo>
                        <a:pt x="1513" y="318"/>
                      </a:lnTo>
                      <a:lnTo>
                        <a:pt x="1513" y="188"/>
                      </a:lnTo>
                      <a:lnTo>
                        <a:pt x="1513" y="162"/>
                      </a:lnTo>
                      <a:lnTo>
                        <a:pt x="1513" y="235"/>
                      </a:lnTo>
                      <a:lnTo>
                        <a:pt x="1514" y="151"/>
                      </a:lnTo>
                      <a:lnTo>
                        <a:pt x="1514" y="216"/>
                      </a:lnTo>
                      <a:lnTo>
                        <a:pt x="1514" y="209"/>
                      </a:lnTo>
                      <a:lnTo>
                        <a:pt x="1514" y="250"/>
                      </a:lnTo>
                      <a:lnTo>
                        <a:pt x="1514" y="176"/>
                      </a:lnTo>
                      <a:lnTo>
                        <a:pt x="1514" y="236"/>
                      </a:lnTo>
                      <a:lnTo>
                        <a:pt x="1514" y="226"/>
                      </a:lnTo>
                      <a:lnTo>
                        <a:pt x="1514" y="334"/>
                      </a:lnTo>
                      <a:lnTo>
                        <a:pt x="1514" y="248"/>
                      </a:lnTo>
                      <a:lnTo>
                        <a:pt x="1514" y="275"/>
                      </a:lnTo>
                      <a:lnTo>
                        <a:pt x="1514" y="160"/>
                      </a:lnTo>
                      <a:lnTo>
                        <a:pt x="1515" y="214"/>
                      </a:lnTo>
                      <a:lnTo>
                        <a:pt x="1515" y="130"/>
                      </a:lnTo>
                      <a:lnTo>
                        <a:pt x="1515" y="289"/>
                      </a:lnTo>
                      <a:lnTo>
                        <a:pt x="1515" y="187"/>
                      </a:lnTo>
                      <a:lnTo>
                        <a:pt x="1515" y="137"/>
                      </a:lnTo>
                      <a:lnTo>
                        <a:pt x="1515" y="260"/>
                      </a:lnTo>
                      <a:lnTo>
                        <a:pt x="1515" y="141"/>
                      </a:lnTo>
                      <a:lnTo>
                        <a:pt x="1515" y="253"/>
                      </a:lnTo>
                      <a:lnTo>
                        <a:pt x="1515" y="284"/>
                      </a:lnTo>
                      <a:lnTo>
                        <a:pt x="1515" y="168"/>
                      </a:lnTo>
                      <a:lnTo>
                        <a:pt x="1515" y="223"/>
                      </a:lnTo>
                      <a:lnTo>
                        <a:pt x="1516" y="194"/>
                      </a:lnTo>
                      <a:lnTo>
                        <a:pt x="1516" y="377"/>
                      </a:lnTo>
                      <a:lnTo>
                        <a:pt x="1516" y="377"/>
                      </a:lnTo>
                      <a:lnTo>
                        <a:pt x="1516" y="105"/>
                      </a:lnTo>
                      <a:lnTo>
                        <a:pt x="1516" y="222"/>
                      </a:lnTo>
                      <a:lnTo>
                        <a:pt x="1516" y="288"/>
                      </a:lnTo>
                      <a:lnTo>
                        <a:pt x="1516" y="72"/>
                      </a:lnTo>
                      <a:lnTo>
                        <a:pt x="1516" y="204"/>
                      </a:lnTo>
                      <a:lnTo>
                        <a:pt x="1516" y="224"/>
                      </a:lnTo>
                      <a:lnTo>
                        <a:pt x="1517" y="93"/>
                      </a:lnTo>
                      <a:lnTo>
                        <a:pt x="1517" y="131"/>
                      </a:lnTo>
                      <a:lnTo>
                        <a:pt x="1517" y="152"/>
                      </a:lnTo>
                      <a:lnTo>
                        <a:pt x="1517" y="302"/>
                      </a:lnTo>
                      <a:lnTo>
                        <a:pt x="1517" y="252"/>
                      </a:lnTo>
                      <a:lnTo>
                        <a:pt x="1517" y="124"/>
                      </a:lnTo>
                      <a:lnTo>
                        <a:pt x="1517" y="243"/>
                      </a:lnTo>
                      <a:lnTo>
                        <a:pt x="1517" y="138"/>
                      </a:lnTo>
                      <a:lnTo>
                        <a:pt x="1517" y="96"/>
                      </a:lnTo>
                      <a:lnTo>
                        <a:pt x="1518" y="212"/>
                      </a:lnTo>
                      <a:lnTo>
                        <a:pt x="1518" y="230"/>
                      </a:lnTo>
                      <a:lnTo>
                        <a:pt x="1518" y="91"/>
                      </a:lnTo>
                      <a:lnTo>
                        <a:pt x="1518" y="337"/>
                      </a:lnTo>
                      <a:lnTo>
                        <a:pt x="1518" y="280"/>
                      </a:lnTo>
                      <a:lnTo>
                        <a:pt x="1518" y="115"/>
                      </a:lnTo>
                      <a:lnTo>
                        <a:pt x="1518" y="281"/>
                      </a:lnTo>
                      <a:lnTo>
                        <a:pt x="1518" y="261"/>
                      </a:lnTo>
                      <a:lnTo>
                        <a:pt x="1518" y="278"/>
                      </a:lnTo>
                      <a:lnTo>
                        <a:pt x="1518" y="165"/>
                      </a:lnTo>
                      <a:lnTo>
                        <a:pt x="1518" y="289"/>
                      </a:lnTo>
                      <a:lnTo>
                        <a:pt x="1518" y="241"/>
                      </a:lnTo>
                      <a:lnTo>
                        <a:pt x="1518" y="227"/>
                      </a:lnTo>
                      <a:lnTo>
                        <a:pt x="1519" y="315"/>
                      </a:lnTo>
                      <a:lnTo>
                        <a:pt x="1519" y="100"/>
                      </a:lnTo>
                      <a:lnTo>
                        <a:pt x="1519" y="158"/>
                      </a:lnTo>
                      <a:lnTo>
                        <a:pt x="1519" y="382"/>
                      </a:lnTo>
                      <a:lnTo>
                        <a:pt x="1519" y="116"/>
                      </a:lnTo>
                      <a:lnTo>
                        <a:pt x="1519" y="230"/>
                      </a:lnTo>
                      <a:lnTo>
                        <a:pt x="1519" y="314"/>
                      </a:lnTo>
                      <a:lnTo>
                        <a:pt x="1519" y="127"/>
                      </a:lnTo>
                      <a:lnTo>
                        <a:pt x="1519" y="150"/>
                      </a:lnTo>
                      <a:lnTo>
                        <a:pt x="1519" y="132"/>
                      </a:lnTo>
                      <a:lnTo>
                        <a:pt x="1519" y="81"/>
                      </a:lnTo>
                      <a:lnTo>
                        <a:pt x="1519" y="234"/>
                      </a:lnTo>
                      <a:lnTo>
                        <a:pt x="1520" y="216"/>
                      </a:lnTo>
                      <a:lnTo>
                        <a:pt x="1520" y="187"/>
                      </a:lnTo>
                      <a:lnTo>
                        <a:pt x="1520" y="302"/>
                      </a:lnTo>
                      <a:lnTo>
                        <a:pt x="1520" y="236"/>
                      </a:lnTo>
                      <a:lnTo>
                        <a:pt x="1520" y="86"/>
                      </a:lnTo>
                      <a:lnTo>
                        <a:pt x="1520" y="264"/>
                      </a:lnTo>
                      <a:lnTo>
                        <a:pt x="1520" y="233"/>
                      </a:lnTo>
                      <a:lnTo>
                        <a:pt x="1520" y="102"/>
                      </a:lnTo>
                      <a:lnTo>
                        <a:pt x="1521" y="314"/>
                      </a:lnTo>
                      <a:lnTo>
                        <a:pt x="1521" y="191"/>
                      </a:lnTo>
                      <a:lnTo>
                        <a:pt x="1521" y="287"/>
                      </a:lnTo>
                      <a:lnTo>
                        <a:pt x="1521" y="119"/>
                      </a:lnTo>
                      <a:lnTo>
                        <a:pt x="1521" y="231"/>
                      </a:lnTo>
                      <a:lnTo>
                        <a:pt x="1521" y="61"/>
                      </a:lnTo>
                      <a:lnTo>
                        <a:pt x="1521" y="314"/>
                      </a:lnTo>
                      <a:lnTo>
                        <a:pt x="1521" y="138"/>
                      </a:lnTo>
                      <a:lnTo>
                        <a:pt x="1521" y="133"/>
                      </a:lnTo>
                      <a:lnTo>
                        <a:pt x="1521" y="379"/>
                      </a:lnTo>
                      <a:lnTo>
                        <a:pt x="1521" y="54"/>
                      </a:lnTo>
                      <a:lnTo>
                        <a:pt x="1521" y="272"/>
                      </a:lnTo>
                      <a:lnTo>
                        <a:pt x="1522" y="212"/>
                      </a:lnTo>
                      <a:lnTo>
                        <a:pt x="1522" y="128"/>
                      </a:lnTo>
                      <a:lnTo>
                        <a:pt x="1522" y="264"/>
                      </a:lnTo>
                      <a:lnTo>
                        <a:pt x="1522" y="190"/>
                      </a:lnTo>
                      <a:lnTo>
                        <a:pt x="1522" y="118"/>
                      </a:lnTo>
                      <a:lnTo>
                        <a:pt x="1522" y="218"/>
                      </a:lnTo>
                      <a:lnTo>
                        <a:pt x="1522" y="67"/>
                      </a:lnTo>
                      <a:lnTo>
                        <a:pt x="1522" y="234"/>
                      </a:lnTo>
                      <a:lnTo>
                        <a:pt x="1523" y="44"/>
                      </a:lnTo>
                      <a:lnTo>
                        <a:pt x="1523" y="166"/>
                      </a:lnTo>
                      <a:lnTo>
                        <a:pt x="1523" y="190"/>
                      </a:lnTo>
                      <a:lnTo>
                        <a:pt x="1523" y="14"/>
                      </a:lnTo>
                      <a:lnTo>
                        <a:pt x="1523" y="208"/>
                      </a:lnTo>
                      <a:lnTo>
                        <a:pt x="1523" y="80"/>
                      </a:lnTo>
                      <a:lnTo>
                        <a:pt x="1523" y="90"/>
                      </a:lnTo>
                      <a:lnTo>
                        <a:pt x="1523" y="271"/>
                      </a:lnTo>
                      <a:lnTo>
                        <a:pt x="1523" y="203"/>
                      </a:lnTo>
                      <a:lnTo>
                        <a:pt x="1523" y="217"/>
                      </a:lnTo>
                      <a:lnTo>
                        <a:pt x="1523" y="152"/>
                      </a:lnTo>
                      <a:lnTo>
                        <a:pt x="1523" y="345"/>
                      </a:lnTo>
                      <a:lnTo>
                        <a:pt x="1523" y="201"/>
                      </a:lnTo>
                      <a:lnTo>
                        <a:pt x="1524" y="178"/>
                      </a:lnTo>
                      <a:lnTo>
                        <a:pt x="1524" y="186"/>
                      </a:lnTo>
                      <a:lnTo>
                        <a:pt x="1524" y="26"/>
                      </a:lnTo>
                      <a:lnTo>
                        <a:pt x="1524" y="113"/>
                      </a:lnTo>
                      <a:lnTo>
                        <a:pt x="1524" y="297"/>
                      </a:lnTo>
                      <a:lnTo>
                        <a:pt x="1524" y="229"/>
                      </a:lnTo>
                      <a:lnTo>
                        <a:pt x="1524" y="191"/>
                      </a:lnTo>
                      <a:lnTo>
                        <a:pt x="1524" y="45"/>
                      </a:lnTo>
                      <a:lnTo>
                        <a:pt x="1524" y="258"/>
                      </a:lnTo>
                      <a:lnTo>
                        <a:pt x="1524" y="149"/>
                      </a:lnTo>
                      <a:lnTo>
                        <a:pt x="1524" y="224"/>
                      </a:lnTo>
                      <a:lnTo>
                        <a:pt x="1524" y="137"/>
                      </a:lnTo>
                      <a:lnTo>
                        <a:pt x="1525" y="265"/>
                      </a:lnTo>
                      <a:lnTo>
                        <a:pt x="1525" y="255"/>
                      </a:lnTo>
                      <a:lnTo>
                        <a:pt x="1525" y="49"/>
                      </a:lnTo>
                      <a:lnTo>
                        <a:pt x="1525" y="331"/>
                      </a:lnTo>
                      <a:lnTo>
                        <a:pt x="1525" y="215"/>
                      </a:lnTo>
                      <a:lnTo>
                        <a:pt x="1525" y="273"/>
                      </a:lnTo>
                      <a:lnTo>
                        <a:pt x="1525" y="64"/>
                      </a:lnTo>
                      <a:lnTo>
                        <a:pt x="1525" y="199"/>
                      </a:lnTo>
                      <a:lnTo>
                        <a:pt x="1525" y="174"/>
                      </a:lnTo>
                      <a:lnTo>
                        <a:pt x="1525" y="143"/>
                      </a:lnTo>
                      <a:lnTo>
                        <a:pt x="1526" y="270"/>
                      </a:lnTo>
                      <a:lnTo>
                        <a:pt x="1526" y="241"/>
                      </a:lnTo>
                      <a:lnTo>
                        <a:pt x="1526" y="194"/>
                      </a:lnTo>
                      <a:lnTo>
                        <a:pt x="1526" y="80"/>
                      </a:lnTo>
                      <a:lnTo>
                        <a:pt x="1526" y="314"/>
                      </a:lnTo>
                      <a:lnTo>
                        <a:pt x="1526" y="187"/>
                      </a:lnTo>
                      <a:lnTo>
                        <a:pt x="1526" y="80"/>
                      </a:lnTo>
                      <a:lnTo>
                        <a:pt x="1526" y="253"/>
                      </a:lnTo>
                      <a:lnTo>
                        <a:pt x="1526" y="210"/>
                      </a:lnTo>
                      <a:lnTo>
                        <a:pt x="1526" y="175"/>
                      </a:lnTo>
                      <a:lnTo>
                        <a:pt x="1526" y="137"/>
                      </a:lnTo>
                      <a:lnTo>
                        <a:pt x="1526" y="275"/>
                      </a:lnTo>
                      <a:lnTo>
                        <a:pt x="1526" y="239"/>
                      </a:lnTo>
                      <a:lnTo>
                        <a:pt x="1527" y="103"/>
                      </a:lnTo>
                      <a:lnTo>
                        <a:pt x="1527" y="305"/>
                      </a:lnTo>
                      <a:lnTo>
                        <a:pt x="1527" y="164"/>
                      </a:lnTo>
                      <a:lnTo>
                        <a:pt x="1527" y="178"/>
                      </a:lnTo>
                      <a:lnTo>
                        <a:pt x="1527" y="342"/>
                      </a:lnTo>
                      <a:lnTo>
                        <a:pt x="1527" y="261"/>
                      </a:lnTo>
                      <a:lnTo>
                        <a:pt x="1527" y="254"/>
                      </a:lnTo>
                      <a:lnTo>
                        <a:pt x="1527" y="385"/>
                      </a:lnTo>
                      <a:lnTo>
                        <a:pt x="1527" y="99"/>
                      </a:lnTo>
                      <a:lnTo>
                        <a:pt x="1527" y="301"/>
                      </a:lnTo>
                      <a:lnTo>
                        <a:pt x="1527" y="161"/>
                      </a:lnTo>
                      <a:lnTo>
                        <a:pt x="1528" y="251"/>
                      </a:lnTo>
                      <a:lnTo>
                        <a:pt x="1528" y="66"/>
                      </a:lnTo>
                      <a:lnTo>
                        <a:pt x="1528" y="250"/>
                      </a:lnTo>
                      <a:lnTo>
                        <a:pt x="1528" y="117"/>
                      </a:lnTo>
                      <a:lnTo>
                        <a:pt x="1528" y="103"/>
                      </a:lnTo>
                      <a:lnTo>
                        <a:pt x="1528" y="276"/>
                      </a:lnTo>
                      <a:lnTo>
                        <a:pt x="1528" y="243"/>
                      </a:lnTo>
                      <a:lnTo>
                        <a:pt x="1528" y="211"/>
                      </a:lnTo>
                      <a:lnTo>
                        <a:pt x="1528" y="123"/>
                      </a:lnTo>
                      <a:lnTo>
                        <a:pt x="1528" y="254"/>
                      </a:lnTo>
                      <a:lnTo>
                        <a:pt x="1528" y="159"/>
                      </a:lnTo>
                      <a:lnTo>
                        <a:pt x="1528" y="265"/>
                      </a:lnTo>
                      <a:lnTo>
                        <a:pt x="1529" y="31"/>
                      </a:lnTo>
                      <a:lnTo>
                        <a:pt x="1529" y="179"/>
                      </a:lnTo>
                      <a:lnTo>
                        <a:pt x="1529" y="186"/>
                      </a:lnTo>
                      <a:lnTo>
                        <a:pt x="1529" y="242"/>
                      </a:lnTo>
                      <a:lnTo>
                        <a:pt x="1529" y="88"/>
                      </a:lnTo>
                      <a:lnTo>
                        <a:pt x="1529" y="149"/>
                      </a:lnTo>
                      <a:lnTo>
                        <a:pt x="1529" y="318"/>
                      </a:lnTo>
                      <a:lnTo>
                        <a:pt x="1529" y="233"/>
                      </a:lnTo>
                      <a:lnTo>
                        <a:pt x="1529" y="234"/>
                      </a:lnTo>
                      <a:lnTo>
                        <a:pt x="1529" y="271"/>
                      </a:lnTo>
                      <a:lnTo>
                        <a:pt x="1529" y="88"/>
                      </a:lnTo>
                      <a:lnTo>
                        <a:pt x="1529" y="181"/>
                      </a:lnTo>
                      <a:lnTo>
                        <a:pt x="1530" y="240"/>
                      </a:lnTo>
                      <a:lnTo>
                        <a:pt x="1530" y="269"/>
                      </a:lnTo>
                      <a:lnTo>
                        <a:pt x="1530" y="149"/>
                      </a:lnTo>
                      <a:lnTo>
                        <a:pt x="1530" y="176"/>
                      </a:lnTo>
                      <a:lnTo>
                        <a:pt x="1530" y="231"/>
                      </a:lnTo>
                      <a:lnTo>
                        <a:pt x="1530" y="197"/>
                      </a:lnTo>
                      <a:lnTo>
                        <a:pt x="1530" y="297"/>
                      </a:lnTo>
                      <a:lnTo>
                        <a:pt x="1530" y="191"/>
                      </a:lnTo>
                      <a:lnTo>
                        <a:pt x="1530" y="185"/>
                      </a:lnTo>
                      <a:lnTo>
                        <a:pt x="1530" y="432"/>
                      </a:lnTo>
                      <a:lnTo>
                        <a:pt x="1530" y="408"/>
                      </a:lnTo>
                      <a:lnTo>
                        <a:pt x="1531" y="159"/>
                      </a:lnTo>
                      <a:lnTo>
                        <a:pt x="1531" y="227"/>
                      </a:lnTo>
                      <a:lnTo>
                        <a:pt x="1531" y="289"/>
                      </a:lnTo>
                      <a:lnTo>
                        <a:pt x="1531" y="112"/>
                      </a:lnTo>
                      <a:lnTo>
                        <a:pt x="1531" y="361"/>
                      </a:lnTo>
                      <a:lnTo>
                        <a:pt x="1531" y="167"/>
                      </a:lnTo>
                      <a:lnTo>
                        <a:pt x="1531" y="197"/>
                      </a:lnTo>
                      <a:lnTo>
                        <a:pt x="1531" y="174"/>
                      </a:lnTo>
                      <a:lnTo>
                        <a:pt x="1531" y="173"/>
                      </a:lnTo>
                      <a:lnTo>
                        <a:pt x="1531" y="291"/>
                      </a:lnTo>
                      <a:lnTo>
                        <a:pt x="1532" y="227"/>
                      </a:lnTo>
                      <a:lnTo>
                        <a:pt x="1532" y="252"/>
                      </a:lnTo>
                      <a:lnTo>
                        <a:pt x="1532" y="164"/>
                      </a:lnTo>
                      <a:lnTo>
                        <a:pt x="1532" y="286"/>
                      </a:lnTo>
                      <a:lnTo>
                        <a:pt x="1532" y="254"/>
                      </a:lnTo>
                      <a:lnTo>
                        <a:pt x="1532" y="167"/>
                      </a:lnTo>
                      <a:lnTo>
                        <a:pt x="1532" y="351"/>
                      </a:lnTo>
                      <a:lnTo>
                        <a:pt x="1532" y="261"/>
                      </a:lnTo>
                      <a:lnTo>
                        <a:pt x="1532" y="342"/>
                      </a:lnTo>
                      <a:lnTo>
                        <a:pt x="1532" y="178"/>
                      </a:lnTo>
                      <a:lnTo>
                        <a:pt x="1532" y="188"/>
                      </a:lnTo>
                      <a:lnTo>
                        <a:pt x="1533" y="225"/>
                      </a:lnTo>
                      <a:lnTo>
                        <a:pt x="1533" y="359"/>
                      </a:lnTo>
                      <a:lnTo>
                        <a:pt x="1533" y="200"/>
                      </a:lnTo>
                      <a:lnTo>
                        <a:pt x="1533" y="261"/>
                      </a:lnTo>
                      <a:lnTo>
                        <a:pt x="1533" y="99"/>
                      </a:lnTo>
                      <a:lnTo>
                        <a:pt x="1533" y="353"/>
                      </a:lnTo>
                      <a:lnTo>
                        <a:pt x="1533" y="325"/>
                      </a:lnTo>
                      <a:lnTo>
                        <a:pt x="1533" y="253"/>
                      </a:lnTo>
                      <a:lnTo>
                        <a:pt x="1533" y="206"/>
                      </a:lnTo>
                      <a:lnTo>
                        <a:pt x="1533" y="355"/>
                      </a:lnTo>
                      <a:lnTo>
                        <a:pt x="1533" y="296"/>
                      </a:lnTo>
                      <a:lnTo>
                        <a:pt x="1534" y="320"/>
                      </a:lnTo>
                      <a:lnTo>
                        <a:pt x="1534" y="234"/>
                      </a:lnTo>
                      <a:lnTo>
                        <a:pt x="1534" y="244"/>
                      </a:lnTo>
                      <a:lnTo>
                        <a:pt x="1534" y="212"/>
                      </a:lnTo>
                      <a:lnTo>
                        <a:pt x="1534" y="286"/>
                      </a:lnTo>
                      <a:lnTo>
                        <a:pt x="1534" y="155"/>
                      </a:lnTo>
                      <a:lnTo>
                        <a:pt x="1534" y="291"/>
                      </a:lnTo>
                      <a:lnTo>
                        <a:pt x="1534" y="352"/>
                      </a:lnTo>
                      <a:lnTo>
                        <a:pt x="1534" y="91"/>
                      </a:lnTo>
                      <a:lnTo>
                        <a:pt x="1534" y="293"/>
                      </a:lnTo>
                      <a:lnTo>
                        <a:pt x="1535" y="172"/>
                      </a:lnTo>
                      <a:lnTo>
                        <a:pt x="1535" y="296"/>
                      </a:lnTo>
                      <a:lnTo>
                        <a:pt x="1535" y="100"/>
                      </a:lnTo>
                      <a:lnTo>
                        <a:pt x="1535" y="263"/>
                      </a:lnTo>
                      <a:lnTo>
                        <a:pt x="1535" y="262"/>
                      </a:lnTo>
                      <a:lnTo>
                        <a:pt x="1535" y="372"/>
                      </a:lnTo>
                      <a:lnTo>
                        <a:pt x="1535" y="197"/>
                      </a:lnTo>
                      <a:lnTo>
                        <a:pt x="1535" y="321"/>
                      </a:lnTo>
                      <a:lnTo>
                        <a:pt x="1535" y="91"/>
                      </a:lnTo>
                      <a:lnTo>
                        <a:pt x="1535" y="336"/>
                      </a:lnTo>
                      <a:lnTo>
                        <a:pt x="1535" y="335"/>
                      </a:lnTo>
                      <a:lnTo>
                        <a:pt x="1535" y="257"/>
                      </a:lnTo>
                      <a:lnTo>
                        <a:pt x="1535" y="363"/>
                      </a:lnTo>
                      <a:lnTo>
                        <a:pt x="1536" y="148"/>
                      </a:lnTo>
                      <a:lnTo>
                        <a:pt x="1536" y="286"/>
                      </a:lnTo>
                      <a:lnTo>
                        <a:pt x="1536" y="284"/>
                      </a:lnTo>
                      <a:lnTo>
                        <a:pt x="1536" y="189"/>
                      </a:lnTo>
                      <a:lnTo>
                        <a:pt x="1536" y="396"/>
                      </a:lnTo>
                      <a:lnTo>
                        <a:pt x="1536" y="260"/>
                      </a:lnTo>
                      <a:lnTo>
                        <a:pt x="1536" y="222"/>
                      </a:lnTo>
                      <a:lnTo>
                        <a:pt x="1536" y="127"/>
                      </a:lnTo>
                      <a:lnTo>
                        <a:pt x="1536" y="323"/>
                      </a:lnTo>
                      <a:lnTo>
                        <a:pt x="1536" y="302"/>
                      </a:lnTo>
                      <a:lnTo>
                        <a:pt x="1536" y="259"/>
                      </a:lnTo>
                      <a:lnTo>
                        <a:pt x="1536" y="291"/>
                      </a:lnTo>
                      <a:lnTo>
                        <a:pt x="1537" y="164"/>
                      </a:lnTo>
                      <a:lnTo>
                        <a:pt x="1537" y="303"/>
                      </a:lnTo>
                      <a:lnTo>
                        <a:pt x="1537" y="327"/>
                      </a:lnTo>
                      <a:lnTo>
                        <a:pt x="1537" y="164"/>
                      </a:lnTo>
                      <a:lnTo>
                        <a:pt x="1537" y="242"/>
                      </a:lnTo>
                      <a:lnTo>
                        <a:pt x="1537" y="304"/>
                      </a:lnTo>
                      <a:lnTo>
                        <a:pt x="1537" y="295"/>
                      </a:lnTo>
                      <a:lnTo>
                        <a:pt x="1537" y="359"/>
                      </a:lnTo>
                      <a:lnTo>
                        <a:pt x="1537" y="355"/>
                      </a:lnTo>
                      <a:lnTo>
                        <a:pt x="1537" y="216"/>
                      </a:lnTo>
                      <a:lnTo>
                        <a:pt x="1537" y="183"/>
                      </a:lnTo>
                      <a:lnTo>
                        <a:pt x="1537" y="310"/>
                      </a:lnTo>
                      <a:lnTo>
                        <a:pt x="1538" y="227"/>
                      </a:lnTo>
                      <a:lnTo>
                        <a:pt x="1538" y="255"/>
                      </a:lnTo>
                      <a:lnTo>
                        <a:pt x="1538" y="199"/>
                      </a:lnTo>
                      <a:lnTo>
                        <a:pt x="1538" y="335"/>
                      </a:lnTo>
                      <a:lnTo>
                        <a:pt x="1538" y="275"/>
                      </a:lnTo>
                      <a:lnTo>
                        <a:pt x="1538" y="239"/>
                      </a:lnTo>
                      <a:lnTo>
                        <a:pt x="1538" y="233"/>
                      </a:lnTo>
                      <a:lnTo>
                        <a:pt x="1538" y="358"/>
                      </a:lnTo>
                      <a:lnTo>
                        <a:pt x="1538" y="260"/>
                      </a:lnTo>
                      <a:lnTo>
                        <a:pt x="1538" y="246"/>
                      </a:lnTo>
                      <a:lnTo>
                        <a:pt x="1538" y="336"/>
                      </a:lnTo>
                      <a:lnTo>
                        <a:pt x="1538" y="160"/>
                      </a:lnTo>
                      <a:lnTo>
                        <a:pt x="1538" y="354"/>
                      </a:lnTo>
                      <a:lnTo>
                        <a:pt x="1539" y="234"/>
                      </a:lnTo>
                      <a:lnTo>
                        <a:pt x="1539" y="384"/>
                      </a:lnTo>
                      <a:lnTo>
                        <a:pt x="1539" y="250"/>
                      </a:lnTo>
                      <a:lnTo>
                        <a:pt x="1539" y="165"/>
                      </a:lnTo>
                      <a:lnTo>
                        <a:pt x="1539" y="288"/>
                      </a:lnTo>
                      <a:lnTo>
                        <a:pt x="1539" y="224"/>
                      </a:lnTo>
                      <a:lnTo>
                        <a:pt x="1539" y="305"/>
                      </a:lnTo>
                      <a:lnTo>
                        <a:pt x="1539" y="134"/>
                      </a:lnTo>
                      <a:lnTo>
                        <a:pt x="1539" y="240"/>
                      </a:lnTo>
                      <a:lnTo>
                        <a:pt x="1539" y="314"/>
                      </a:lnTo>
                      <a:lnTo>
                        <a:pt x="1539" y="102"/>
                      </a:lnTo>
                      <a:lnTo>
                        <a:pt x="1540" y="202"/>
                      </a:lnTo>
                      <a:lnTo>
                        <a:pt x="1540" y="189"/>
                      </a:lnTo>
                      <a:lnTo>
                        <a:pt x="1540" y="113"/>
                      </a:lnTo>
                      <a:lnTo>
                        <a:pt x="1540" y="260"/>
                      </a:lnTo>
                      <a:lnTo>
                        <a:pt x="1540" y="247"/>
                      </a:lnTo>
                      <a:lnTo>
                        <a:pt x="1540" y="212"/>
                      </a:lnTo>
                      <a:lnTo>
                        <a:pt x="1540" y="209"/>
                      </a:lnTo>
                      <a:lnTo>
                        <a:pt x="1540" y="290"/>
                      </a:lnTo>
                      <a:lnTo>
                        <a:pt x="1540" y="213"/>
                      </a:lnTo>
                      <a:lnTo>
                        <a:pt x="1540" y="214"/>
                      </a:lnTo>
                      <a:lnTo>
                        <a:pt x="1540" y="118"/>
                      </a:lnTo>
                      <a:lnTo>
                        <a:pt x="1540" y="318"/>
                      </a:lnTo>
                      <a:lnTo>
                        <a:pt x="1540" y="277"/>
                      </a:lnTo>
                      <a:lnTo>
                        <a:pt x="1541" y="228"/>
                      </a:lnTo>
                      <a:lnTo>
                        <a:pt x="1541" y="367"/>
                      </a:lnTo>
                      <a:lnTo>
                        <a:pt x="1541" y="91"/>
                      </a:lnTo>
                      <a:lnTo>
                        <a:pt x="1541" y="257"/>
                      </a:lnTo>
                      <a:lnTo>
                        <a:pt x="1541" y="93"/>
                      </a:lnTo>
                      <a:lnTo>
                        <a:pt x="1541" y="220"/>
                      </a:lnTo>
                      <a:lnTo>
                        <a:pt x="1541" y="204"/>
                      </a:lnTo>
                      <a:lnTo>
                        <a:pt x="1541" y="147"/>
                      </a:lnTo>
                      <a:lnTo>
                        <a:pt x="1541" y="284"/>
                      </a:lnTo>
                      <a:lnTo>
                        <a:pt x="1541" y="214"/>
                      </a:lnTo>
                      <a:lnTo>
                        <a:pt x="1541" y="218"/>
                      </a:lnTo>
                      <a:lnTo>
                        <a:pt x="1542" y="273"/>
                      </a:lnTo>
                      <a:lnTo>
                        <a:pt x="1542" y="176"/>
                      </a:lnTo>
                      <a:lnTo>
                        <a:pt x="1542" y="240"/>
                      </a:lnTo>
                      <a:lnTo>
                        <a:pt x="1542" y="268"/>
                      </a:lnTo>
                      <a:lnTo>
                        <a:pt x="1542" y="204"/>
                      </a:lnTo>
                      <a:lnTo>
                        <a:pt x="1542" y="327"/>
                      </a:lnTo>
                      <a:lnTo>
                        <a:pt x="1542" y="214"/>
                      </a:lnTo>
                      <a:lnTo>
                        <a:pt x="1542" y="256"/>
                      </a:lnTo>
                      <a:lnTo>
                        <a:pt x="1542" y="356"/>
                      </a:lnTo>
                      <a:lnTo>
                        <a:pt x="1542" y="226"/>
                      </a:lnTo>
                      <a:lnTo>
                        <a:pt x="1542" y="276"/>
                      </a:lnTo>
                      <a:lnTo>
                        <a:pt x="1542" y="178"/>
                      </a:lnTo>
                      <a:lnTo>
                        <a:pt x="1543" y="357"/>
                      </a:lnTo>
                      <a:lnTo>
                        <a:pt x="1543" y="295"/>
                      </a:lnTo>
                      <a:lnTo>
                        <a:pt x="1543" y="204"/>
                      </a:lnTo>
                      <a:lnTo>
                        <a:pt x="1543" y="373"/>
                      </a:lnTo>
                      <a:lnTo>
                        <a:pt x="1543" y="203"/>
                      </a:lnTo>
                      <a:lnTo>
                        <a:pt x="1543" y="208"/>
                      </a:lnTo>
                      <a:lnTo>
                        <a:pt x="1543" y="258"/>
                      </a:lnTo>
                      <a:lnTo>
                        <a:pt x="1543" y="133"/>
                      </a:lnTo>
                      <a:lnTo>
                        <a:pt x="1543" y="192"/>
                      </a:lnTo>
                      <a:lnTo>
                        <a:pt x="1543" y="212"/>
                      </a:lnTo>
                      <a:lnTo>
                        <a:pt x="1543" y="334"/>
                      </a:lnTo>
                      <a:lnTo>
                        <a:pt x="1544" y="0"/>
                      </a:lnTo>
                      <a:lnTo>
                        <a:pt x="1544" y="252"/>
                      </a:lnTo>
                      <a:lnTo>
                        <a:pt x="1544" y="131"/>
                      </a:lnTo>
                      <a:lnTo>
                        <a:pt x="1544" y="259"/>
                      </a:lnTo>
                      <a:lnTo>
                        <a:pt x="1544" y="124"/>
                      </a:lnTo>
                      <a:lnTo>
                        <a:pt x="1544" y="198"/>
                      </a:lnTo>
                      <a:lnTo>
                        <a:pt x="1544" y="280"/>
                      </a:lnTo>
                      <a:lnTo>
                        <a:pt x="1544" y="146"/>
                      </a:lnTo>
                      <a:lnTo>
                        <a:pt x="1544" y="169"/>
                      </a:lnTo>
                      <a:lnTo>
                        <a:pt x="1544" y="265"/>
                      </a:lnTo>
                      <a:lnTo>
                        <a:pt x="1544" y="204"/>
                      </a:lnTo>
                      <a:lnTo>
                        <a:pt x="1545" y="304"/>
                      </a:lnTo>
                      <a:lnTo>
                        <a:pt x="1545" y="273"/>
                      </a:lnTo>
                      <a:lnTo>
                        <a:pt x="1545" y="356"/>
                      </a:lnTo>
                      <a:lnTo>
                        <a:pt x="1545" y="391"/>
                      </a:lnTo>
                      <a:lnTo>
                        <a:pt x="1545" y="182"/>
                      </a:lnTo>
                      <a:lnTo>
                        <a:pt x="1545" y="299"/>
                      </a:lnTo>
                      <a:lnTo>
                        <a:pt x="1545" y="107"/>
                      </a:lnTo>
                      <a:lnTo>
                        <a:pt x="1545" y="393"/>
                      </a:lnTo>
                      <a:lnTo>
                        <a:pt x="1545" y="219"/>
                      </a:lnTo>
                      <a:lnTo>
                        <a:pt x="1545" y="298"/>
                      </a:lnTo>
                      <a:lnTo>
                        <a:pt x="1545" y="124"/>
                      </a:lnTo>
                      <a:lnTo>
                        <a:pt x="1546" y="279"/>
                      </a:lnTo>
                      <a:lnTo>
                        <a:pt x="1546" y="268"/>
                      </a:lnTo>
                      <a:lnTo>
                        <a:pt x="1546" y="305"/>
                      </a:lnTo>
                      <a:lnTo>
                        <a:pt x="1546" y="99"/>
                      </a:lnTo>
                      <a:lnTo>
                        <a:pt x="1546" y="54"/>
                      </a:lnTo>
                      <a:lnTo>
                        <a:pt x="1546" y="273"/>
                      </a:lnTo>
                      <a:lnTo>
                        <a:pt x="1546" y="232"/>
                      </a:lnTo>
                      <a:lnTo>
                        <a:pt x="1546" y="322"/>
                      </a:lnTo>
                      <a:lnTo>
                        <a:pt x="1546" y="84"/>
                      </a:lnTo>
                      <a:lnTo>
                        <a:pt x="1547" y="260"/>
                      </a:lnTo>
                      <a:lnTo>
                        <a:pt x="1547" y="360"/>
                      </a:lnTo>
                      <a:lnTo>
                        <a:pt x="1547" y="165"/>
                      </a:lnTo>
                      <a:lnTo>
                        <a:pt x="1547" y="217"/>
                      </a:lnTo>
                      <a:lnTo>
                        <a:pt x="1547" y="318"/>
                      </a:lnTo>
                      <a:lnTo>
                        <a:pt x="1547" y="81"/>
                      </a:lnTo>
                      <a:lnTo>
                        <a:pt x="1547" y="207"/>
                      </a:lnTo>
                      <a:lnTo>
                        <a:pt x="1547" y="386"/>
                      </a:lnTo>
                      <a:lnTo>
                        <a:pt x="1547" y="124"/>
                      </a:lnTo>
                      <a:lnTo>
                        <a:pt x="1547" y="184"/>
                      </a:lnTo>
                      <a:lnTo>
                        <a:pt x="1548" y="367"/>
                      </a:lnTo>
                      <a:lnTo>
                        <a:pt x="1548" y="106"/>
                      </a:lnTo>
                      <a:lnTo>
                        <a:pt x="1548" y="205"/>
                      </a:lnTo>
                      <a:lnTo>
                        <a:pt x="1548" y="293"/>
                      </a:lnTo>
                      <a:lnTo>
                        <a:pt x="1548" y="376"/>
                      </a:lnTo>
                      <a:lnTo>
                        <a:pt x="1548" y="127"/>
                      </a:lnTo>
                      <a:lnTo>
                        <a:pt x="1548" y="158"/>
                      </a:lnTo>
                      <a:lnTo>
                        <a:pt x="1548" y="241"/>
                      </a:lnTo>
                      <a:lnTo>
                        <a:pt x="1548" y="176"/>
                      </a:lnTo>
                      <a:lnTo>
                        <a:pt x="1548" y="331"/>
                      </a:lnTo>
                      <a:lnTo>
                        <a:pt x="1548" y="185"/>
                      </a:lnTo>
                      <a:lnTo>
                        <a:pt x="1549" y="279"/>
                      </a:lnTo>
                      <a:lnTo>
                        <a:pt x="1549" y="207"/>
                      </a:lnTo>
                      <a:lnTo>
                        <a:pt x="1549" y="19"/>
                      </a:lnTo>
                      <a:lnTo>
                        <a:pt x="1549" y="359"/>
                      </a:lnTo>
                      <a:lnTo>
                        <a:pt x="1549" y="191"/>
                      </a:lnTo>
                      <a:lnTo>
                        <a:pt x="1549" y="253"/>
                      </a:lnTo>
                      <a:lnTo>
                        <a:pt x="1549" y="231"/>
                      </a:lnTo>
                      <a:lnTo>
                        <a:pt x="1549" y="323"/>
                      </a:lnTo>
                      <a:lnTo>
                        <a:pt x="1549" y="322"/>
                      </a:lnTo>
                      <a:lnTo>
                        <a:pt x="1549" y="203"/>
                      </a:lnTo>
                      <a:lnTo>
                        <a:pt x="1549" y="334"/>
                      </a:lnTo>
                      <a:lnTo>
                        <a:pt x="1550" y="243"/>
                      </a:lnTo>
                      <a:lnTo>
                        <a:pt x="1550" y="354"/>
                      </a:lnTo>
                      <a:lnTo>
                        <a:pt x="1550" y="153"/>
                      </a:lnTo>
                      <a:lnTo>
                        <a:pt x="1550" y="173"/>
                      </a:lnTo>
                      <a:lnTo>
                        <a:pt x="1550" y="200"/>
                      </a:lnTo>
                      <a:lnTo>
                        <a:pt x="1550" y="288"/>
                      </a:lnTo>
                      <a:lnTo>
                        <a:pt x="1550" y="273"/>
                      </a:lnTo>
                      <a:lnTo>
                        <a:pt x="1550" y="240"/>
                      </a:lnTo>
                      <a:lnTo>
                        <a:pt x="1550" y="385"/>
                      </a:lnTo>
                      <a:lnTo>
                        <a:pt x="1550" y="151"/>
                      </a:lnTo>
                      <a:lnTo>
                        <a:pt x="1550" y="215"/>
                      </a:lnTo>
                      <a:lnTo>
                        <a:pt x="1550" y="140"/>
                      </a:lnTo>
                      <a:lnTo>
                        <a:pt x="1551" y="265"/>
                      </a:lnTo>
                      <a:lnTo>
                        <a:pt x="1551" y="186"/>
                      </a:lnTo>
                      <a:lnTo>
                        <a:pt x="1551" y="301"/>
                      </a:lnTo>
                      <a:lnTo>
                        <a:pt x="1551" y="175"/>
                      </a:lnTo>
                      <a:lnTo>
                        <a:pt x="1551" y="291"/>
                      </a:lnTo>
                      <a:lnTo>
                        <a:pt x="1551" y="173"/>
                      </a:lnTo>
                      <a:lnTo>
                        <a:pt x="1551" y="279"/>
                      </a:lnTo>
                      <a:lnTo>
                        <a:pt x="1551" y="233"/>
                      </a:lnTo>
                      <a:lnTo>
                        <a:pt x="1551" y="250"/>
                      </a:lnTo>
                      <a:lnTo>
                        <a:pt x="1551" y="154"/>
                      </a:lnTo>
                      <a:lnTo>
                        <a:pt x="1552" y="373"/>
                      </a:lnTo>
                      <a:lnTo>
                        <a:pt x="1552" y="266"/>
                      </a:lnTo>
                      <a:lnTo>
                        <a:pt x="1552" y="197"/>
                      </a:lnTo>
                      <a:lnTo>
                        <a:pt x="1552" y="339"/>
                      </a:lnTo>
                      <a:lnTo>
                        <a:pt x="1552" y="360"/>
                      </a:lnTo>
                      <a:lnTo>
                        <a:pt x="1552" y="394"/>
                      </a:lnTo>
                      <a:lnTo>
                        <a:pt x="1552" y="48"/>
                      </a:lnTo>
                      <a:lnTo>
                        <a:pt x="1552" y="341"/>
                      </a:lnTo>
                      <a:lnTo>
                        <a:pt x="1552" y="462"/>
                      </a:lnTo>
                      <a:lnTo>
                        <a:pt x="1552" y="240"/>
                      </a:lnTo>
                      <a:lnTo>
                        <a:pt x="1552" y="342"/>
                      </a:lnTo>
                      <a:lnTo>
                        <a:pt x="1552" y="236"/>
                      </a:lnTo>
                      <a:lnTo>
                        <a:pt x="1553" y="354"/>
                      </a:lnTo>
                      <a:lnTo>
                        <a:pt x="1553" y="195"/>
                      </a:lnTo>
                      <a:lnTo>
                        <a:pt x="1553" y="286"/>
                      </a:lnTo>
                      <a:lnTo>
                        <a:pt x="1553" y="269"/>
                      </a:lnTo>
                      <a:lnTo>
                        <a:pt x="1553" y="117"/>
                      </a:lnTo>
                      <a:lnTo>
                        <a:pt x="1553" y="330"/>
                      </a:lnTo>
                      <a:lnTo>
                        <a:pt x="1553" y="295"/>
                      </a:lnTo>
                      <a:lnTo>
                        <a:pt x="1553" y="210"/>
                      </a:lnTo>
                      <a:lnTo>
                        <a:pt x="1553" y="318"/>
                      </a:lnTo>
                      <a:lnTo>
                        <a:pt x="1553" y="317"/>
                      </a:lnTo>
                      <a:lnTo>
                        <a:pt x="1553" y="222"/>
                      </a:lnTo>
                      <a:lnTo>
                        <a:pt x="1554" y="157"/>
                      </a:lnTo>
                      <a:lnTo>
                        <a:pt x="1554" y="340"/>
                      </a:lnTo>
                      <a:lnTo>
                        <a:pt x="1554" y="245"/>
                      </a:lnTo>
                      <a:lnTo>
                        <a:pt x="1554" y="346"/>
                      </a:lnTo>
                      <a:lnTo>
                        <a:pt x="1554" y="153"/>
                      </a:lnTo>
                      <a:lnTo>
                        <a:pt x="1554" y="179"/>
                      </a:lnTo>
                      <a:lnTo>
                        <a:pt x="1554" y="385"/>
                      </a:lnTo>
                      <a:lnTo>
                        <a:pt x="1554" y="262"/>
                      </a:lnTo>
                      <a:lnTo>
                        <a:pt x="1554" y="299"/>
                      </a:lnTo>
                      <a:lnTo>
                        <a:pt x="1554" y="178"/>
                      </a:lnTo>
                      <a:lnTo>
                        <a:pt x="1555" y="243"/>
                      </a:lnTo>
                      <a:lnTo>
                        <a:pt x="1555" y="222"/>
                      </a:lnTo>
                      <a:lnTo>
                        <a:pt x="1555" y="266"/>
                      </a:lnTo>
                      <a:lnTo>
                        <a:pt x="1555" y="191"/>
                      </a:lnTo>
                      <a:lnTo>
                        <a:pt x="1555" y="266"/>
                      </a:lnTo>
                      <a:lnTo>
                        <a:pt x="1555" y="258"/>
                      </a:lnTo>
                      <a:lnTo>
                        <a:pt x="1555" y="187"/>
                      </a:lnTo>
                      <a:lnTo>
                        <a:pt x="1555" y="285"/>
                      </a:lnTo>
                      <a:lnTo>
                        <a:pt x="1555" y="159"/>
                      </a:lnTo>
                      <a:lnTo>
                        <a:pt x="1555" y="133"/>
                      </a:lnTo>
                      <a:lnTo>
                        <a:pt x="1555" y="315"/>
                      </a:lnTo>
                      <a:lnTo>
                        <a:pt x="1555" y="281"/>
                      </a:lnTo>
                      <a:lnTo>
                        <a:pt x="1555" y="319"/>
                      </a:lnTo>
                      <a:lnTo>
                        <a:pt x="1556" y="128"/>
                      </a:lnTo>
                      <a:lnTo>
                        <a:pt x="1556" y="206"/>
                      </a:lnTo>
                      <a:lnTo>
                        <a:pt x="1556" y="139"/>
                      </a:lnTo>
                      <a:lnTo>
                        <a:pt x="1556" y="356"/>
                      </a:lnTo>
                      <a:lnTo>
                        <a:pt x="1556" y="224"/>
                      </a:lnTo>
                      <a:lnTo>
                        <a:pt x="1556" y="218"/>
                      </a:lnTo>
                      <a:lnTo>
                        <a:pt x="1556" y="138"/>
                      </a:lnTo>
                      <a:lnTo>
                        <a:pt x="1556" y="312"/>
                      </a:lnTo>
                      <a:lnTo>
                        <a:pt x="1556" y="253"/>
                      </a:lnTo>
                      <a:lnTo>
                        <a:pt x="1556" y="207"/>
                      </a:lnTo>
                      <a:lnTo>
                        <a:pt x="1556" y="294"/>
                      </a:lnTo>
                      <a:lnTo>
                        <a:pt x="1556" y="111"/>
                      </a:lnTo>
                      <a:lnTo>
                        <a:pt x="1557" y="277"/>
                      </a:lnTo>
                      <a:lnTo>
                        <a:pt x="1557" y="249"/>
                      </a:lnTo>
                      <a:lnTo>
                        <a:pt x="1557" y="191"/>
                      </a:lnTo>
                      <a:lnTo>
                        <a:pt x="1557" y="318"/>
                      </a:lnTo>
                      <a:lnTo>
                        <a:pt x="1557" y="293"/>
                      </a:lnTo>
                      <a:lnTo>
                        <a:pt x="1557" y="161"/>
                      </a:lnTo>
                      <a:lnTo>
                        <a:pt x="1557" y="303"/>
                      </a:lnTo>
                      <a:lnTo>
                        <a:pt x="1557" y="185"/>
                      </a:lnTo>
                      <a:lnTo>
                        <a:pt x="1557" y="255"/>
                      </a:lnTo>
                      <a:lnTo>
                        <a:pt x="1557" y="170"/>
                      </a:lnTo>
                      <a:lnTo>
                        <a:pt x="1557" y="347"/>
                      </a:lnTo>
                      <a:lnTo>
                        <a:pt x="1557" y="258"/>
                      </a:lnTo>
                      <a:lnTo>
                        <a:pt x="1558" y="215"/>
                      </a:lnTo>
                      <a:lnTo>
                        <a:pt x="1558" y="277"/>
                      </a:lnTo>
                      <a:lnTo>
                        <a:pt x="1558" y="161"/>
                      </a:lnTo>
                      <a:lnTo>
                        <a:pt x="1558" y="131"/>
                      </a:lnTo>
                      <a:lnTo>
                        <a:pt x="1558" y="269"/>
                      </a:lnTo>
                      <a:lnTo>
                        <a:pt x="1558" y="220"/>
                      </a:lnTo>
                      <a:lnTo>
                        <a:pt x="1558" y="370"/>
                      </a:lnTo>
                      <a:lnTo>
                        <a:pt x="1558" y="111"/>
                      </a:lnTo>
                      <a:lnTo>
                        <a:pt x="1558" y="256"/>
                      </a:lnTo>
                      <a:lnTo>
                        <a:pt x="1558" y="264"/>
                      </a:lnTo>
                      <a:lnTo>
                        <a:pt x="1559" y="124"/>
                      </a:lnTo>
                      <a:lnTo>
                        <a:pt x="1559" y="140"/>
                      </a:lnTo>
                      <a:lnTo>
                        <a:pt x="1559" y="327"/>
                      </a:lnTo>
                      <a:lnTo>
                        <a:pt x="1559" y="328"/>
                      </a:lnTo>
                      <a:lnTo>
                        <a:pt x="1559" y="211"/>
                      </a:lnTo>
                      <a:lnTo>
                        <a:pt x="1559" y="245"/>
                      </a:lnTo>
                      <a:lnTo>
                        <a:pt x="1559" y="148"/>
                      </a:lnTo>
                      <a:lnTo>
                        <a:pt x="1559" y="309"/>
                      </a:lnTo>
                      <a:lnTo>
                        <a:pt x="1559" y="375"/>
                      </a:lnTo>
                      <a:lnTo>
                        <a:pt x="1560" y="125"/>
                      </a:lnTo>
                      <a:lnTo>
                        <a:pt x="1560" y="163"/>
                      </a:lnTo>
                      <a:lnTo>
                        <a:pt x="1560" y="212"/>
                      </a:lnTo>
                      <a:lnTo>
                        <a:pt x="1560" y="350"/>
                      </a:lnTo>
                      <a:lnTo>
                        <a:pt x="1560" y="99"/>
                      </a:lnTo>
                      <a:lnTo>
                        <a:pt x="1560" y="324"/>
                      </a:lnTo>
                      <a:lnTo>
                        <a:pt x="1560" y="241"/>
                      </a:lnTo>
                      <a:lnTo>
                        <a:pt x="1560" y="73"/>
                      </a:lnTo>
                      <a:lnTo>
                        <a:pt x="1560" y="343"/>
                      </a:lnTo>
                      <a:lnTo>
                        <a:pt x="1560" y="189"/>
                      </a:lnTo>
                      <a:lnTo>
                        <a:pt x="1560" y="387"/>
                      </a:lnTo>
                      <a:lnTo>
                        <a:pt x="1560" y="327"/>
                      </a:lnTo>
                      <a:lnTo>
                        <a:pt x="1561" y="241"/>
                      </a:lnTo>
                      <a:lnTo>
                        <a:pt x="1561" y="336"/>
                      </a:lnTo>
                      <a:lnTo>
                        <a:pt x="1561" y="234"/>
                      </a:lnTo>
                      <a:lnTo>
                        <a:pt x="1561" y="278"/>
                      </a:lnTo>
                      <a:lnTo>
                        <a:pt x="1561" y="266"/>
                      </a:lnTo>
                      <a:lnTo>
                        <a:pt x="1561" y="128"/>
                      </a:lnTo>
                      <a:lnTo>
                        <a:pt x="1561" y="322"/>
                      </a:lnTo>
                      <a:lnTo>
                        <a:pt x="1561" y="240"/>
                      </a:lnTo>
                      <a:lnTo>
                        <a:pt x="1561" y="257"/>
                      </a:lnTo>
                      <a:lnTo>
                        <a:pt x="1561" y="326"/>
                      </a:lnTo>
                      <a:lnTo>
                        <a:pt x="1561" y="147"/>
                      </a:lnTo>
                      <a:lnTo>
                        <a:pt x="1561" y="323"/>
                      </a:lnTo>
                      <a:lnTo>
                        <a:pt x="1562" y="170"/>
                      </a:lnTo>
                      <a:lnTo>
                        <a:pt x="1562" y="220"/>
                      </a:lnTo>
                      <a:lnTo>
                        <a:pt x="1562" y="113"/>
                      </a:lnTo>
                      <a:lnTo>
                        <a:pt x="1562" y="332"/>
                      </a:lnTo>
                      <a:lnTo>
                        <a:pt x="1562" y="325"/>
                      </a:lnTo>
                      <a:lnTo>
                        <a:pt x="1562" y="165"/>
                      </a:lnTo>
                      <a:lnTo>
                        <a:pt x="1562" y="371"/>
                      </a:lnTo>
                      <a:lnTo>
                        <a:pt x="1562" y="143"/>
                      </a:lnTo>
                      <a:lnTo>
                        <a:pt x="1563" y="166"/>
                      </a:lnTo>
                      <a:lnTo>
                        <a:pt x="1563" y="203"/>
                      </a:lnTo>
                      <a:lnTo>
                        <a:pt x="1563" y="320"/>
                      </a:lnTo>
                      <a:lnTo>
                        <a:pt x="1563" y="270"/>
                      </a:lnTo>
                      <a:lnTo>
                        <a:pt x="1563" y="308"/>
                      </a:lnTo>
                      <a:lnTo>
                        <a:pt x="1563" y="107"/>
                      </a:lnTo>
                      <a:lnTo>
                        <a:pt x="1563" y="227"/>
                      </a:lnTo>
                      <a:lnTo>
                        <a:pt x="1563" y="353"/>
                      </a:lnTo>
                      <a:lnTo>
                        <a:pt x="1563" y="176"/>
                      </a:lnTo>
                      <a:lnTo>
                        <a:pt x="1563" y="210"/>
                      </a:lnTo>
                      <a:lnTo>
                        <a:pt x="1564" y="290"/>
                      </a:lnTo>
                      <a:lnTo>
                        <a:pt x="1564" y="355"/>
                      </a:lnTo>
                      <a:lnTo>
                        <a:pt x="1564" y="190"/>
                      </a:lnTo>
                      <a:lnTo>
                        <a:pt x="1564" y="318"/>
                      </a:lnTo>
                      <a:lnTo>
                        <a:pt x="1564" y="283"/>
                      </a:lnTo>
                      <a:lnTo>
                        <a:pt x="1564" y="334"/>
                      </a:lnTo>
                      <a:lnTo>
                        <a:pt x="1564" y="196"/>
                      </a:lnTo>
                      <a:lnTo>
                        <a:pt x="1564" y="206"/>
                      </a:lnTo>
                      <a:lnTo>
                        <a:pt x="1564" y="343"/>
                      </a:lnTo>
                      <a:lnTo>
                        <a:pt x="1564" y="216"/>
                      </a:lnTo>
                      <a:lnTo>
                        <a:pt x="1564" y="330"/>
                      </a:lnTo>
                      <a:lnTo>
                        <a:pt x="1565" y="369"/>
                      </a:lnTo>
                      <a:lnTo>
                        <a:pt x="1565" y="201"/>
                      </a:lnTo>
                      <a:lnTo>
                        <a:pt x="1565" y="247"/>
                      </a:lnTo>
                      <a:lnTo>
                        <a:pt x="1565" y="206"/>
                      </a:lnTo>
                      <a:lnTo>
                        <a:pt x="1565" y="354"/>
                      </a:lnTo>
                      <a:lnTo>
                        <a:pt x="1565" y="134"/>
                      </a:lnTo>
                      <a:lnTo>
                        <a:pt x="1565" y="94"/>
                      </a:lnTo>
                      <a:lnTo>
                        <a:pt x="1565" y="421"/>
                      </a:lnTo>
                      <a:lnTo>
                        <a:pt x="1565" y="205"/>
                      </a:lnTo>
                      <a:lnTo>
                        <a:pt x="1565" y="373"/>
                      </a:lnTo>
                      <a:lnTo>
                        <a:pt x="1566" y="211"/>
                      </a:lnTo>
                      <a:lnTo>
                        <a:pt x="1566" y="230"/>
                      </a:lnTo>
                      <a:lnTo>
                        <a:pt x="1566" y="224"/>
                      </a:lnTo>
                      <a:lnTo>
                        <a:pt x="1566" y="364"/>
                      </a:lnTo>
                      <a:lnTo>
                        <a:pt x="1566" y="342"/>
                      </a:lnTo>
                      <a:lnTo>
                        <a:pt x="1566" y="422"/>
                      </a:lnTo>
                      <a:lnTo>
                        <a:pt x="1566" y="176"/>
                      </a:lnTo>
                      <a:lnTo>
                        <a:pt x="1566" y="273"/>
                      </a:lnTo>
                      <a:lnTo>
                        <a:pt x="1566" y="173"/>
                      </a:lnTo>
                      <a:lnTo>
                        <a:pt x="1566" y="266"/>
                      </a:lnTo>
                      <a:lnTo>
                        <a:pt x="1567" y="289"/>
                      </a:lnTo>
                      <a:lnTo>
                        <a:pt x="1567" y="212"/>
                      </a:lnTo>
                      <a:lnTo>
                        <a:pt x="1567" y="325"/>
                      </a:lnTo>
                      <a:lnTo>
                        <a:pt x="1567" y="223"/>
                      </a:lnTo>
                      <a:lnTo>
                        <a:pt x="1567" y="127"/>
                      </a:lnTo>
                      <a:lnTo>
                        <a:pt x="1567" y="259"/>
                      </a:lnTo>
                      <a:lnTo>
                        <a:pt x="1567" y="217"/>
                      </a:lnTo>
                      <a:lnTo>
                        <a:pt x="1567" y="170"/>
                      </a:lnTo>
                      <a:lnTo>
                        <a:pt x="1567" y="314"/>
                      </a:lnTo>
                      <a:lnTo>
                        <a:pt x="1567" y="124"/>
                      </a:lnTo>
                      <a:lnTo>
                        <a:pt x="1567" y="252"/>
                      </a:lnTo>
                      <a:lnTo>
                        <a:pt x="1567" y="189"/>
                      </a:lnTo>
                      <a:lnTo>
                        <a:pt x="1568" y="317"/>
                      </a:lnTo>
                      <a:lnTo>
                        <a:pt x="1568" y="86"/>
                      </a:lnTo>
                      <a:lnTo>
                        <a:pt x="1568" y="273"/>
                      </a:lnTo>
                      <a:lnTo>
                        <a:pt x="1568" y="206"/>
                      </a:lnTo>
                      <a:lnTo>
                        <a:pt x="1568" y="212"/>
                      </a:lnTo>
                      <a:lnTo>
                        <a:pt x="1568" y="156"/>
                      </a:lnTo>
                      <a:lnTo>
                        <a:pt x="1568" y="306"/>
                      </a:lnTo>
                      <a:lnTo>
                        <a:pt x="1568" y="251"/>
                      </a:lnTo>
                      <a:lnTo>
                        <a:pt x="1569" y="285"/>
                      </a:lnTo>
                      <a:lnTo>
                        <a:pt x="1569" y="208"/>
                      </a:lnTo>
                      <a:lnTo>
                        <a:pt x="1569" y="174"/>
                      </a:lnTo>
                      <a:lnTo>
                        <a:pt x="1569" y="144"/>
                      </a:lnTo>
                      <a:lnTo>
                        <a:pt x="1569" y="318"/>
                      </a:lnTo>
                      <a:lnTo>
                        <a:pt x="1569" y="188"/>
                      </a:lnTo>
                      <a:lnTo>
                        <a:pt x="1569" y="186"/>
                      </a:lnTo>
                      <a:lnTo>
                        <a:pt x="1569" y="124"/>
                      </a:lnTo>
                      <a:lnTo>
                        <a:pt x="1569" y="295"/>
                      </a:lnTo>
                      <a:lnTo>
                        <a:pt x="1569" y="247"/>
                      </a:lnTo>
                      <a:lnTo>
                        <a:pt x="1569" y="285"/>
                      </a:lnTo>
                      <a:lnTo>
                        <a:pt x="1569" y="136"/>
                      </a:lnTo>
                      <a:lnTo>
                        <a:pt x="1569" y="465"/>
                      </a:lnTo>
                      <a:lnTo>
                        <a:pt x="1569" y="279"/>
                      </a:lnTo>
                      <a:lnTo>
                        <a:pt x="1570" y="278"/>
                      </a:lnTo>
                      <a:lnTo>
                        <a:pt x="1570" y="335"/>
                      </a:lnTo>
                      <a:lnTo>
                        <a:pt x="1570" y="214"/>
                      </a:lnTo>
                      <a:lnTo>
                        <a:pt x="1570" y="268"/>
                      </a:lnTo>
                      <a:lnTo>
                        <a:pt x="1570" y="284"/>
                      </a:lnTo>
                      <a:lnTo>
                        <a:pt x="1570" y="112"/>
                      </a:lnTo>
                      <a:lnTo>
                        <a:pt x="1570" y="214"/>
                      </a:lnTo>
                      <a:lnTo>
                        <a:pt x="1570" y="136"/>
                      </a:lnTo>
                      <a:lnTo>
                        <a:pt x="1570" y="279"/>
                      </a:lnTo>
                      <a:lnTo>
                        <a:pt x="1570" y="258"/>
                      </a:lnTo>
                      <a:lnTo>
                        <a:pt x="1570" y="221"/>
                      </a:lnTo>
                      <a:lnTo>
                        <a:pt x="1570" y="135"/>
                      </a:lnTo>
                      <a:lnTo>
                        <a:pt x="1570" y="301"/>
                      </a:lnTo>
                      <a:lnTo>
                        <a:pt x="1571" y="182"/>
                      </a:lnTo>
                      <a:lnTo>
                        <a:pt x="1571" y="364"/>
                      </a:lnTo>
                      <a:lnTo>
                        <a:pt x="1571" y="140"/>
                      </a:lnTo>
                      <a:lnTo>
                        <a:pt x="1571" y="210"/>
                      </a:lnTo>
                      <a:lnTo>
                        <a:pt x="1571" y="372"/>
                      </a:lnTo>
                      <a:lnTo>
                        <a:pt x="1571" y="150"/>
                      </a:lnTo>
                      <a:lnTo>
                        <a:pt x="1571" y="187"/>
                      </a:lnTo>
                      <a:lnTo>
                        <a:pt x="1571" y="334"/>
                      </a:lnTo>
                      <a:lnTo>
                        <a:pt x="1572" y="133"/>
                      </a:lnTo>
                      <a:lnTo>
                        <a:pt x="1572" y="212"/>
                      </a:lnTo>
                      <a:lnTo>
                        <a:pt x="1572" y="271"/>
                      </a:lnTo>
                      <a:lnTo>
                        <a:pt x="1572" y="310"/>
                      </a:lnTo>
                      <a:lnTo>
                        <a:pt x="1572" y="180"/>
                      </a:lnTo>
                      <a:lnTo>
                        <a:pt x="1572" y="297"/>
                      </a:lnTo>
                      <a:lnTo>
                        <a:pt x="1572" y="327"/>
                      </a:lnTo>
                      <a:lnTo>
                        <a:pt x="1572" y="355"/>
                      </a:lnTo>
                      <a:lnTo>
                        <a:pt x="1572" y="129"/>
                      </a:lnTo>
                      <a:lnTo>
                        <a:pt x="1572" y="245"/>
                      </a:lnTo>
                      <a:lnTo>
                        <a:pt x="1572" y="199"/>
                      </a:lnTo>
                      <a:lnTo>
                        <a:pt x="1572" y="222"/>
                      </a:lnTo>
                      <a:lnTo>
                        <a:pt x="1572" y="138"/>
                      </a:lnTo>
                      <a:lnTo>
                        <a:pt x="1572" y="167"/>
                      </a:lnTo>
                      <a:lnTo>
                        <a:pt x="1572" y="191"/>
                      </a:lnTo>
                      <a:lnTo>
                        <a:pt x="1573" y="95"/>
                      </a:lnTo>
                      <a:lnTo>
                        <a:pt x="1573" y="325"/>
                      </a:lnTo>
                      <a:lnTo>
                        <a:pt x="1573" y="233"/>
                      </a:lnTo>
                      <a:lnTo>
                        <a:pt x="1573" y="285"/>
                      </a:lnTo>
                      <a:lnTo>
                        <a:pt x="1573" y="125"/>
                      </a:lnTo>
                      <a:lnTo>
                        <a:pt x="1573" y="118"/>
                      </a:lnTo>
                      <a:lnTo>
                        <a:pt x="1573" y="361"/>
                      </a:lnTo>
                      <a:lnTo>
                        <a:pt x="1573" y="233"/>
                      </a:lnTo>
                      <a:lnTo>
                        <a:pt x="1573" y="342"/>
                      </a:lnTo>
                      <a:lnTo>
                        <a:pt x="1574" y="103"/>
                      </a:lnTo>
                      <a:lnTo>
                        <a:pt x="1574" y="319"/>
                      </a:lnTo>
                      <a:lnTo>
                        <a:pt x="1574" y="122"/>
                      </a:lnTo>
                      <a:lnTo>
                        <a:pt x="1574" y="294"/>
                      </a:lnTo>
                      <a:lnTo>
                        <a:pt x="1574" y="254"/>
                      </a:lnTo>
                      <a:lnTo>
                        <a:pt x="1574" y="276"/>
                      </a:lnTo>
                      <a:lnTo>
                        <a:pt x="1574" y="123"/>
                      </a:lnTo>
                      <a:lnTo>
                        <a:pt x="1574" y="331"/>
                      </a:lnTo>
                      <a:lnTo>
                        <a:pt x="1574" y="298"/>
                      </a:lnTo>
                      <a:lnTo>
                        <a:pt x="1574" y="278"/>
                      </a:lnTo>
                      <a:lnTo>
                        <a:pt x="1574" y="159"/>
                      </a:lnTo>
                      <a:lnTo>
                        <a:pt x="1574" y="444"/>
                      </a:lnTo>
                      <a:lnTo>
                        <a:pt x="1574" y="227"/>
                      </a:lnTo>
                      <a:lnTo>
                        <a:pt x="1575" y="311"/>
                      </a:lnTo>
                      <a:lnTo>
                        <a:pt x="1575" y="196"/>
                      </a:lnTo>
                      <a:lnTo>
                        <a:pt x="1575" y="313"/>
                      </a:lnTo>
                      <a:lnTo>
                        <a:pt x="1575" y="268"/>
                      </a:lnTo>
                      <a:lnTo>
                        <a:pt x="1575" y="216"/>
                      </a:lnTo>
                      <a:lnTo>
                        <a:pt x="1575" y="170"/>
                      </a:lnTo>
                      <a:lnTo>
                        <a:pt x="1575" y="359"/>
                      </a:lnTo>
                      <a:lnTo>
                        <a:pt x="1575" y="331"/>
                      </a:lnTo>
                      <a:lnTo>
                        <a:pt x="1575" y="341"/>
                      </a:lnTo>
                      <a:lnTo>
                        <a:pt x="1575" y="250"/>
                      </a:lnTo>
                      <a:lnTo>
                        <a:pt x="1575" y="303"/>
                      </a:lnTo>
                      <a:lnTo>
                        <a:pt x="1575" y="268"/>
                      </a:lnTo>
                      <a:lnTo>
                        <a:pt x="1576" y="179"/>
                      </a:lnTo>
                      <a:lnTo>
                        <a:pt x="1576" y="324"/>
                      </a:lnTo>
                      <a:lnTo>
                        <a:pt x="1576" y="241"/>
                      </a:lnTo>
                      <a:lnTo>
                        <a:pt x="1576" y="249"/>
                      </a:lnTo>
                      <a:lnTo>
                        <a:pt x="1576" y="377"/>
                      </a:lnTo>
                      <a:lnTo>
                        <a:pt x="1576" y="179"/>
                      </a:lnTo>
                      <a:lnTo>
                        <a:pt x="1576" y="355"/>
                      </a:lnTo>
                      <a:lnTo>
                        <a:pt x="1576" y="208"/>
                      </a:lnTo>
                      <a:lnTo>
                        <a:pt x="1576" y="248"/>
                      </a:lnTo>
                      <a:lnTo>
                        <a:pt x="1576" y="257"/>
                      </a:lnTo>
                      <a:lnTo>
                        <a:pt x="1576" y="238"/>
                      </a:lnTo>
                      <a:lnTo>
                        <a:pt x="1576" y="371"/>
                      </a:lnTo>
                      <a:lnTo>
                        <a:pt x="1577" y="360"/>
                      </a:lnTo>
                      <a:lnTo>
                        <a:pt x="1577" y="272"/>
                      </a:lnTo>
                      <a:lnTo>
                        <a:pt x="1577" y="330"/>
                      </a:lnTo>
                      <a:lnTo>
                        <a:pt x="1577" y="186"/>
                      </a:lnTo>
                      <a:lnTo>
                        <a:pt x="1577" y="262"/>
                      </a:lnTo>
                      <a:lnTo>
                        <a:pt x="1577" y="367"/>
                      </a:lnTo>
                      <a:lnTo>
                        <a:pt x="1577" y="203"/>
                      </a:lnTo>
                      <a:lnTo>
                        <a:pt x="1577" y="260"/>
                      </a:lnTo>
                      <a:lnTo>
                        <a:pt x="1577" y="286"/>
                      </a:lnTo>
                      <a:lnTo>
                        <a:pt x="1577" y="223"/>
                      </a:lnTo>
                      <a:lnTo>
                        <a:pt x="1578" y="197"/>
                      </a:lnTo>
                      <a:lnTo>
                        <a:pt x="1578" y="333"/>
                      </a:lnTo>
                      <a:lnTo>
                        <a:pt x="1578" y="247"/>
                      </a:lnTo>
                      <a:lnTo>
                        <a:pt x="1578" y="217"/>
                      </a:lnTo>
                      <a:lnTo>
                        <a:pt x="1578" y="165"/>
                      </a:lnTo>
                      <a:lnTo>
                        <a:pt x="1578" y="325"/>
                      </a:lnTo>
                      <a:lnTo>
                        <a:pt x="1578" y="351"/>
                      </a:lnTo>
                      <a:lnTo>
                        <a:pt x="1578" y="198"/>
                      </a:lnTo>
                      <a:lnTo>
                        <a:pt x="1578" y="239"/>
                      </a:lnTo>
                      <a:lnTo>
                        <a:pt x="1578" y="254"/>
                      </a:lnTo>
                      <a:lnTo>
                        <a:pt x="1578" y="140"/>
                      </a:lnTo>
                      <a:lnTo>
                        <a:pt x="1579" y="297"/>
                      </a:lnTo>
                      <a:lnTo>
                        <a:pt x="1579" y="166"/>
                      </a:lnTo>
                      <a:lnTo>
                        <a:pt x="1579" y="121"/>
                      </a:lnTo>
                      <a:lnTo>
                        <a:pt x="1579" y="108"/>
                      </a:lnTo>
                      <a:lnTo>
                        <a:pt x="1579" y="306"/>
                      </a:lnTo>
                      <a:lnTo>
                        <a:pt x="1579" y="251"/>
                      </a:lnTo>
                      <a:lnTo>
                        <a:pt x="1579" y="180"/>
                      </a:lnTo>
                      <a:lnTo>
                        <a:pt x="1579" y="289"/>
                      </a:lnTo>
                      <a:lnTo>
                        <a:pt x="1579" y="217"/>
                      </a:lnTo>
                      <a:lnTo>
                        <a:pt x="1579" y="220"/>
                      </a:lnTo>
                      <a:lnTo>
                        <a:pt x="1579" y="201"/>
                      </a:lnTo>
                      <a:lnTo>
                        <a:pt x="1580" y="361"/>
                      </a:lnTo>
                      <a:lnTo>
                        <a:pt x="1580" y="210"/>
                      </a:lnTo>
                      <a:lnTo>
                        <a:pt x="1580" y="176"/>
                      </a:lnTo>
                      <a:lnTo>
                        <a:pt x="1580" y="355"/>
                      </a:lnTo>
                      <a:lnTo>
                        <a:pt x="1580" y="255"/>
                      </a:lnTo>
                      <a:lnTo>
                        <a:pt x="1580" y="205"/>
                      </a:lnTo>
                      <a:lnTo>
                        <a:pt x="1580" y="321"/>
                      </a:lnTo>
                      <a:lnTo>
                        <a:pt x="1580" y="184"/>
                      </a:lnTo>
                      <a:lnTo>
                        <a:pt x="1580" y="202"/>
                      </a:lnTo>
                      <a:lnTo>
                        <a:pt x="1580" y="250"/>
                      </a:lnTo>
                      <a:lnTo>
                        <a:pt x="1580" y="96"/>
                      </a:lnTo>
                      <a:lnTo>
                        <a:pt x="1580" y="261"/>
                      </a:lnTo>
                      <a:lnTo>
                        <a:pt x="1580" y="231"/>
                      </a:lnTo>
                      <a:lnTo>
                        <a:pt x="1581" y="214"/>
                      </a:lnTo>
                      <a:lnTo>
                        <a:pt x="1581" y="111"/>
                      </a:lnTo>
                      <a:lnTo>
                        <a:pt x="1581" y="234"/>
                      </a:lnTo>
                      <a:lnTo>
                        <a:pt x="1581" y="272"/>
                      </a:lnTo>
                      <a:lnTo>
                        <a:pt x="1581" y="412"/>
                      </a:lnTo>
                      <a:lnTo>
                        <a:pt x="1581" y="174"/>
                      </a:lnTo>
                      <a:lnTo>
                        <a:pt x="1581" y="181"/>
                      </a:lnTo>
                      <a:lnTo>
                        <a:pt x="1581" y="194"/>
                      </a:lnTo>
                      <a:lnTo>
                        <a:pt x="1581" y="187"/>
                      </a:lnTo>
                      <a:lnTo>
                        <a:pt x="1581" y="267"/>
                      </a:lnTo>
                      <a:lnTo>
                        <a:pt x="1581" y="206"/>
                      </a:lnTo>
                      <a:lnTo>
                        <a:pt x="1581" y="295"/>
                      </a:lnTo>
                      <a:lnTo>
                        <a:pt x="1582" y="174"/>
                      </a:lnTo>
                      <a:lnTo>
                        <a:pt x="1582" y="230"/>
                      </a:lnTo>
                      <a:lnTo>
                        <a:pt x="1582" y="139"/>
                      </a:lnTo>
                      <a:lnTo>
                        <a:pt x="1582" y="247"/>
                      </a:lnTo>
                      <a:lnTo>
                        <a:pt x="1582" y="172"/>
                      </a:lnTo>
                      <a:lnTo>
                        <a:pt x="1582" y="208"/>
                      </a:lnTo>
                      <a:lnTo>
                        <a:pt x="1582" y="258"/>
                      </a:lnTo>
                      <a:lnTo>
                        <a:pt x="1582" y="141"/>
                      </a:lnTo>
                      <a:lnTo>
                        <a:pt x="1582" y="168"/>
                      </a:lnTo>
                      <a:lnTo>
                        <a:pt x="1582" y="329"/>
                      </a:lnTo>
                      <a:lnTo>
                        <a:pt x="1582" y="172"/>
                      </a:lnTo>
                      <a:lnTo>
                        <a:pt x="1583" y="453"/>
                      </a:lnTo>
                      <a:lnTo>
                        <a:pt x="1583" y="305"/>
                      </a:lnTo>
                      <a:lnTo>
                        <a:pt x="1583" y="248"/>
                      </a:lnTo>
                      <a:lnTo>
                        <a:pt x="1583" y="317"/>
                      </a:lnTo>
                      <a:lnTo>
                        <a:pt x="1583" y="197"/>
                      </a:lnTo>
                      <a:lnTo>
                        <a:pt x="1583" y="94"/>
                      </a:lnTo>
                      <a:lnTo>
                        <a:pt x="1583" y="281"/>
                      </a:lnTo>
                      <a:lnTo>
                        <a:pt x="1583" y="164"/>
                      </a:lnTo>
                      <a:lnTo>
                        <a:pt x="1583" y="230"/>
                      </a:lnTo>
                      <a:lnTo>
                        <a:pt x="1583" y="172"/>
                      </a:lnTo>
                      <a:lnTo>
                        <a:pt x="1583" y="308"/>
                      </a:lnTo>
                      <a:lnTo>
                        <a:pt x="1583" y="272"/>
                      </a:lnTo>
                      <a:lnTo>
                        <a:pt x="1583" y="256"/>
                      </a:lnTo>
                      <a:lnTo>
                        <a:pt x="1584" y="89"/>
                      </a:lnTo>
                      <a:lnTo>
                        <a:pt x="1584" y="305"/>
                      </a:lnTo>
                      <a:lnTo>
                        <a:pt x="1584" y="144"/>
                      </a:lnTo>
                      <a:lnTo>
                        <a:pt x="1584" y="171"/>
                      </a:lnTo>
                      <a:lnTo>
                        <a:pt x="1584" y="263"/>
                      </a:lnTo>
                      <a:lnTo>
                        <a:pt x="1584" y="75"/>
                      </a:lnTo>
                      <a:lnTo>
                        <a:pt x="1584" y="133"/>
                      </a:lnTo>
                      <a:lnTo>
                        <a:pt x="1584" y="220"/>
                      </a:lnTo>
                      <a:lnTo>
                        <a:pt x="1584" y="6"/>
                      </a:lnTo>
                      <a:lnTo>
                        <a:pt x="1584" y="244"/>
                      </a:lnTo>
                      <a:lnTo>
                        <a:pt x="1584" y="274"/>
                      </a:lnTo>
                      <a:lnTo>
                        <a:pt x="1584" y="301"/>
                      </a:lnTo>
                      <a:lnTo>
                        <a:pt x="1585" y="167"/>
                      </a:lnTo>
                      <a:lnTo>
                        <a:pt x="1585" y="189"/>
                      </a:lnTo>
                      <a:lnTo>
                        <a:pt x="1585" y="313"/>
                      </a:lnTo>
                      <a:lnTo>
                        <a:pt x="1585" y="153"/>
                      </a:lnTo>
                      <a:lnTo>
                        <a:pt x="1585" y="372"/>
                      </a:lnTo>
                      <a:lnTo>
                        <a:pt x="1585" y="132"/>
                      </a:lnTo>
                      <a:lnTo>
                        <a:pt x="1585" y="241"/>
                      </a:lnTo>
                      <a:lnTo>
                        <a:pt x="1585" y="39"/>
                      </a:lnTo>
                      <a:lnTo>
                        <a:pt x="1585" y="268"/>
                      </a:lnTo>
                      <a:lnTo>
                        <a:pt x="1586" y="197"/>
                      </a:lnTo>
                      <a:lnTo>
                        <a:pt x="1586" y="148"/>
                      </a:lnTo>
                      <a:lnTo>
                        <a:pt x="1586" y="114"/>
                      </a:lnTo>
                      <a:lnTo>
                        <a:pt x="1586" y="346"/>
                      </a:lnTo>
                      <a:lnTo>
                        <a:pt x="1586" y="311"/>
                      </a:lnTo>
                      <a:lnTo>
                        <a:pt x="1586" y="256"/>
                      </a:lnTo>
                      <a:lnTo>
                        <a:pt x="1586" y="419"/>
                      </a:lnTo>
                      <a:lnTo>
                        <a:pt x="1586" y="234"/>
                      </a:lnTo>
                      <a:lnTo>
                        <a:pt x="1586" y="325"/>
                      </a:lnTo>
                      <a:lnTo>
                        <a:pt x="1586" y="298"/>
                      </a:lnTo>
                      <a:lnTo>
                        <a:pt x="1587" y="274"/>
                      </a:lnTo>
                      <a:lnTo>
                        <a:pt x="1587" y="313"/>
                      </a:lnTo>
                      <a:lnTo>
                        <a:pt x="1587" y="171"/>
                      </a:lnTo>
                      <a:lnTo>
                        <a:pt x="1587" y="282"/>
                      </a:lnTo>
                      <a:lnTo>
                        <a:pt x="1587" y="268"/>
                      </a:lnTo>
                      <a:lnTo>
                        <a:pt x="1587" y="280"/>
                      </a:lnTo>
                      <a:lnTo>
                        <a:pt x="1587" y="172"/>
                      </a:lnTo>
                      <a:lnTo>
                        <a:pt x="1587" y="277"/>
                      </a:lnTo>
                      <a:lnTo>
                        <a:pt x="1587" y="163"/>
                      </a:lnTo>
                      <a:lnTo>
                        <a:pt x="1587" y="393"/>
                      </a:lnTo>
                      <a:lnTo>
                        <a:pt x="1587" y="158"/>
                      </a:lnTo>
                      <a:lnTo>
                        <a:pt x="1587" y="308"/>
                      </a:lnTo>
                      <a:lnTo>
                        <a:pt x="1587" y="331"/>
                      </a:lnTo>
                      <a:lnTo>
                        <a:pt x="1588" y="125"/>
                      </a:lnTo>
                      <a:lnTo>
                        <a:pt x="1588" y="394"/>
                      </a:lnTo>
                      <a:lnTo>
                        <a:pt x="1588" y="195"/>
                      </a:lnTo>
                      <a:lnTo>
                        <a:pt x="1588" y="216"/>
                      </a:lnTo>
                      <a:lnTo>
                        <a:pt x="1588" y="347"/>
                      </a:lnTo>
                      <a:lnTo>
                        <a:pt x="1588" y="406"/>
                      </a:lnTo>
                      <a:lnTo>
                        <a:pt x="1588" y="130"/>
                      </a:lnTo>
                      <a:lnTo>
                        <a:pt x="1588" y="195"/>
                      </a:lnTo>
                      <a:lnTo>
                        <a:pt x="1588" y="300"/>
                      </a:lnTo>
                      <a:lnTo>
                        <a:pt x="1588" y="128"/>
                      </a:lnTo>
                      <a:lnTo>
                        <a:pt x="1588" y="412"/>
                      </a:lnTo>
                      <a:lnTo>
                        <a:pt x="1589" y="259"/>
                      </a:lnTo>
                      <a:lnTo>
                        <a:pt x="1589" y="290"/>
                      </a:lnTo>
                      <a:lnTo>
                        <a:pt x="1589" y="329"/>
                      </a:lnTo>
                      <a:lnTo>
                        <a:pt x="1589" y="156"/>
                      </a:lnTo>
                      <a:lnTo>
                        <a:pt x="1589" y="213"/>
                      </a:lnTo>
                      <a:lnTo>
                        <a:pt x="1589" y="272"/>
                      </a:lnTo>
                      <a:lnTo>
                        <a:pt x="1589" y="131"/>
                      </a:lnTo>
                      <a:lnTo>
                        <a:pt x="1589" y="175"/>
                      </a:lnTo>
                      <a:lnTo>
                        <a:pt x="1589" y="155"/>
                      </a:lnTo>
                      <a:lnTo>
                        <a:pt x="1589" y="382"/>
                      </a:lnTo>
                      <a:lnTo>
                        <a:pt x="1589" y="131"/>
                      </a:lnTo>
                      <a:lnTo>
                        <a:pt x="1589" y="187"/>
                      </a:lnTo>
                      <a:lnTo>
                        <a:pt x="1589" y="134"/>
                      </a:lnTo>
                      <a:lnTo>
                        <a:pt x="1589" y="268"/>
                      </a:lnTo>
                      <a:lnTo>
                        <a:pt x="1590" y="257"/>
                      </a:lnTo>
                      <a:lnTo>
                        <a:pt x="1590" y="169"/>
                      </a:lnTo>
                      <a:lnTo>
                        <a:pt x="1590" y="109"/>
                      </a:lnTo>
                      <a:lnTo>
                        <a:pt x="1590" y="307"/>
                      </a:lnTo>
                      <a:lnTo>
                        <a:pt x="1590" y="220"/>
                      </a:lnTo>
                      <a:lnTo>
                        <a:pt x="1590" y="194"/>
                      </a:lnTo>
                      <a:lnTo>
                        <a:pt x="1590" y="71"/>
                      </a:lnTo>
                      <a:lnTo>
                        <a:pt x="1590" y="233"/>
                      </a:lnTo>
                      <a:lnTo>
                        <a:pt x="1590" y="209"/>
                      </a:lnTo>
                      <a:lnTo>
                        <a:pt x="1590" y="234"/>
                      </a:lnTo>
                      <a:lnTo>
                        <a:pt x="1590" y="151"/>
                      </a:lnTo>
                      <a:lnTo>
                        <a:pt x="1591" y="329"/>
                      </a:lnTo>
                      <a:lnTo>
                        <a:pt x="1591" y="306"/>
                      </a:lnTo>
                      <a:lnTo>
                        <a:pt x="1591" y="299"/>
                      </a:lnTo>
                      <a:lnTo>
                        <a:pt x="1591" y="149"/>
                      </a:lnTo>
                      <a:lnTo>
                        <a:pt x="1591" y="366"/>
                      </a:lnTo>
                      <a:lnTo>
                        <a:pt x="1591" y="187"/>
                      </a:lnTo>
                      <a:lnTo>
                        <a:pt x="1591" y="182"/>
                      </a:lnTo>
                      <a:lnTo>
                        <a:pt x="1591" y="135"/>
                      </a:lnTo>
                      <a:lnTo>
                        <a:pt x="1591" y="304"/>
                      </a:lnTo>
                      <a:lnTo>
                        <a:pt x="1591" y="290"/>
                      </a:lnTo>
                      <a:lnTo>
                        <a:pt x="1591" y="118"/>
                      </a:lnTo>
                      <a:lnTo>
                        <a:pt x="1591" y="312"/>
                      </a:lnTo>
                      <a:lnTo>
                        <a:pt x="1592" y="309"/>
                      </a:lnTo>
                      <a:lnTo>
                        <a:pt x="1592" y="225"/>
                      </a:lnTo>
                      <a:lnTo>
                        <a:pt x="1592" y="154"/>
                      </a:lnTo>
                      <a:lnTo>
                        <a:pt x="1592" y="364"/>
                      </a:lnTo>
                      <a:lnTo>
                        <a:pt x="1592" y="258"/>
                      </a:lnTo>
                      <a:lnTo>
                        <a:pt x="1592" y="314"/>
                      </a:lnTo>
                      <a:lnTo>
                        <a:pt x="1592" y="340"/>
                      </a:lnTo>
                      <a:lnTo>
                        <a:pt x="1592" y="169"/>
                      </a:lnTo>
                      <a:lnTo>
                        <a:pt x="1592" y="256"/>
                      </a:lnTo>
                      <a:lnTo>
                        <a:pt x="1593" y="354"/>
                      </a:lnTo>
                      <a:lnTo>
                        <a:pt x="1593" y="183"/>
                      </a:lnTo>
                      <a:lnTo>
                        <a:pt x="1593" y="207"/>
                      </a:lnTo>
                      <a:lnTo>
                        <a:pt x="1593" y="299"/>
                      </a:lnTo>
                      <a:lnTo>
                        <a:pt x="1593" y="142"/>
                      </a:lnTo>
                      <a:lnTo>
                        <a:pt x="1593" y="274"/>
                      </a:lnTo>
                      <a:lnTo>
                        <a:pt x="1593" y="399"/>
                      </a:lnTo>
                      <a:lnTo>
                        <a:pt x="1593" y="171"/>
                      </a:lnTo>
                      <a:lnTo>
                        <a:pt x="1593" y="323"/>
                      </a:lnTo>
                      <a:lnTo>
                        <a:pt x="1593" y="259"/>
                      </a:lnTo>
                      <a:lnTo>
                        <a:pt x="1593" y="360"/>
                      </a:lnTo>
                      <a:lnTo>
                        <a:pt x="1594" y="255"/>
                      </a:lnTo>
                      <a:lnTo>
                        <a:pt x="1594" y="267"/>
                      </a:lnTo>
                      <a:lnTo>
                        <a:pt x="1594" y="413"/>
                      </a:lnTo>
                      <a:lnTo>
                        <a:pt x="1594" y="162"/>
                      </a:lnTo>
                      <a:lnTo>
                        <a:pt x="1594" y="364"/>
                      </a:lnTo>
                      <a:lnTo>
                        <a:pt x="1594" y="325"/>
                      </a:lnTo>
                      <a:lnTo>
                        <a:pt x="1594" y="211"/>
                      </a:lnTo>
                      <a:lnTo>
                        <a:pt x="1594" y="276"/>
                      </a:lnTo>
                      <a:lnTo>
                        <a:pt x="1594" y="145"/>
                      </a:lnTo>
                      <a:lnTo>
                        <a:pt x="1594" y="222"/>
                      </a:lnTo>
                      <a:lnTo>
                        <a:pt x="1594" y="273"/>
                      </a:lnTo>
                      <a:lnTo>
                        <a:pt x="1595" y="197"/>
                      </a:lnTo>
                      <a:lnTo>
                        <a:pt x="1595" y="375"/>
                      </a:lnTo>
                      <a:lnTo>
                        <a:pt x="1595" y="168"/>
                      </a:lnTo>
                      <a:lnTo>
                        <a:pt x="1595" y="320"/>
                      </a:lnTo>
                      <a:lnTo>
                        <a:pt x="1595" y="162"/>
                      </a:lnTo>
                      <a:lnTo>
                        <a:pt x="1595" y="301"/>
                      </a:lnTo>
                      <a:lnTo>
                        <a:pt x="1595" y="396"/>
                      </a:lnTo>
                      <a:lnTo>
                        <a:pt x="1595" y="235"/>
                      </a:lnTo>
                      <a:lnTo>
                        <a:pt x="1595" y="269"/>
                      </a:lnTo>
                      <a:lnTo>
                        <a:pt x="1595" y="260"/>
                      </a:lnTo>
                      <a:lnTo>
                        <a:pt x="1595" y="100"/>
                      </a:lnTo>
                      <a:lnTo>
                        <a:pt x="1596" y="304"/>
                      </a:lnTo>
                      <a:lnTo>
                        <a:pt x="1596" y="127"/>
                      </a:lnTo>
                      <a:lnTo>
                        <a:pt x="1596" y="281"/>
                      </a:lnTo>
                      <a:lnTo>
                        <a:pt x="1596" y="125"/>
                      </a:lnTo>
                      <a:lnTo>
                        <a:pt x="1596" y="149"/>
                      </a:lnTo>
                      <a:lnTo>
                        <a:pt x="1596" y="139"/>
                      </a:lnTo>
                      <a:lnTo>
                        <a:pt x="1596" y="380"/>
                      </a:lnTo>
                      <a:lnTo>
                        <a:pt x="1596" y="272"/>
                      </a:lnTo>
                      <a:lnTo>
                        <a:pt x="1596" y="317"/>
                      </a:lnTo>
                      <a:lnTo>
                        <a:pt x="1597" y="186"/>
                      </a:lnTo>
                      <a:lnTo>
                        <a:pt x="1597" y="223"/>
                      </a:lnTo>
                      <a:lnTo>
                        <a:pt x="1597" y="208"/>
                      </a:lnTo>
                      <a:lnTo>
                        <a:pt x="1597" y="302"/>
                      </a:lnTo>
                      <a:lnTo>
                        <a:pt x="1597" y="411"/>
                      </a:lnTo>
                      <a:lnTo>
                        <a:pt x="1597" y="245"/>
                      </a:lnTo>
                      <a:lnTo>
                        <a:pt x="1597" y="246"/>
                      </a:lnTo>
                      <a:lnTo>
                        <a:pt x="1597" y="235"/>
                      </a:lnTo>
                      <a:lnTo>
                        <a:pt x="1597" y="199"/>
                      </a:lnTo>
                      <a:lnTo>
                        <a:pt x="1597" y="269"/>
                      </a:lnTo>
                      <a:lnTo>
                        <a:pt x="1597" y="261"/>
                      </a:lnTo>
                      <a:lnTo>
                        <a:pt x="1598" y="313"/>
                      </a:lnTo>
                      <a:lnTo>
                        <a:pt x="1598" y="156"/>
                      </a:lnTo>
                      <a:lnTo>
                        <a:pt x="1598" y="336"/>
                      </a:lnTo>
                      <a:lnTo>
                        <a:pt x="1598" y="365"/>
                      </a:lnTo>
                      <a:lnTo>
                        <a:pt x="1598" y="185"/>
                      </a:lnTo>
                      <a:lnTo>
                        <a:pt x="1598" y="265"/>
                      </a:lnTo>
                      <a:lnTo>
                        <a:pt x="1598" y="193"/>
                      </a:lnTo>
                      <a:lnTo>
                        <a:pt x="1598" y="127"/>
                      </a:lnTo>
                      <a:lnTo>
                        <a:pt x="1598" y="307"/>
                      </a:lnTo>
                      <a:lnTo>
                        <a:pt x="1598" y="383"/>
                      </a:lnTo>
                      <a:lnTo>
                        <a:pt x="1599" y="386"/>
                      </a:lnTo>
                      <a:lnTo>
                        <a:pt x="1599" y="188"/>
                      </a:lnTo>
                      <a:lnTo>
                        <a:pt x="1599" y="368"/>
                      </a:lnTo>
                      <a:lnTo>
                        <a:pt x="1599" y="210"/>
                      </a:lnTo>
                      <a:lnTo>
                        <a:pt x="1599" y="297"/>
                      </a:lnTo>
                      <a:lnTo>
                        <a:pt x="1599" y="298"/>
                      </a:lnTo>
                      <a:lnTo>
                        <a:pt x="1599" y="137"/>
                      </a:lnTo>
                      <a:lnTo>
                        <a:pt x="1599" y="208"/>
                      </a:lnTo>
                      <a:lnTo>
                        <a:pt x="1599" y="268"/>
                      </a:lnTo>
                      <a:lnTo>
                        <a:pt x="1599" y="323"/>
                      </a:lnTo>
                      <a:lnTo>
                        <a:pt x="1599" y="223"/>
                      </a:lnTo>
                      <a:lnTo>
                        <a:pt x="1600" y="258"/>
                      </a:lnTo>
                      <a:lnTo>
                        <a:pt x="1600" y="277"/>
                      </a:lnTo>
                      <a:lnTo>
                        <a:pt x="1600" y="450"/>
                      </a:lnTo>
                      <a:lnTo>
                        <a:pt x="1600" y="186"/>
                      </a:lnTo>
                      <a:lnTo>
                        <a:pt x="1600" y="266"/>
                      </a:lnTo>
                      <a:lnTo>
                        <a:pt x="1600" y="368"/>
                      </a:lnTo>
                      <a:lnTo>
                        <a:pt x="1600" y="348"/>
                      </a:lnTo>
                      <a:lnTo>
                        <a:pt x="1600" y="259"/>
                      </a:lnTo>
                      <a:lnTo>
                        <a:pt x="1600" y="403"/>
                      </a:lnTo>
                      <a:lnTo>
                        <a:pt x="1600" y="184"/>
                      </a:lnTo>
                      <a:lnTo>
                        <a:pt x="1600" y="306"/>
                      </a:lnTo>
                      <a:lnTo>
                        <a:pt x="1601" y="238"/>
                      </a:lnTo>
                      <a:lnTo>
                        <a:pt x="1601" y="220"/>
                      </a:lnTo>
                      <a:lnTo>
                        <a:pt x="1601" y="336"/>
                      </a:lnTo>
                      <a:lnTo>
                        <a:pt x="1601" y="325"/>
                      </a:lnTo>
                      <a:lnTo>
                        <a:pt x="1601" y="280"/>
                      </a:lnTo>
                      <a:lnTo>
                        <a:pt x="1601" y="381"/>
                      </a:lnTo>
                      <a:lnTo>
                        <a:pt x="1601" y="218"/>
                      </a:lnTo>
                      <a:lnTo>
                        <a:pt x="1601" y="241"/>
                      </a:lnTo>
                      <a:lnTo>
                        <a:pt x="1601" y="231"/>
                      </a:lnTo>
                      <a:lnTo>
                        <a:pt x="1601" y="375"/>
                      </a:lnTo>
                      <a:lnTo>
                        <a:pt x="1601" y="255"/>
                      </a:lnTo>
                      <a:lnTo>
                        <a:pt x="1601" y="262"/>
                      </a:lnTo>
                      <a:lnTo>
                        <a:pt x="1601" y="224"/>
                      </a:lnTo>
                      <a:lnTo>
                        <a:pt x="1602" y="326"/>
                      </a:lnTo>
                      <a:lnTo>
                        <a:pt x="1602" y="253"/>
                      </a:lnTo>
                      <a:lnTo>
                        <a:pt x="1602" y="249"/>
                      </a:lnTo>
                      <a:lnTo>
                        <a:pt x="1602" y="375"/>
                      </a:lnTo>
                      <a:lnTo>
                        <a:pt x="1602" y="97"/>
                      </a:lnTo>
                      <a:lnTo>
                        <a:pt x="1602" y="305"/>
                      </a:lnTo>
                      <a:lnTo>
                        <a:pt x="1602" y="336"/>
                      </a:lnTo>
                      <a:lnTo>
                        <a:pt x="1602" y="353"/>
                      </a:lnTo>
                      <a:lnTo>
                        <a:pt x="1602" y="231"/>
                      </a:lnTo>
                      <a:lnTo>
                        <a:pt x="1602" y="319"/>
                      </a:lnTo>
                      <a:lnTo>
                        <a:pt x="1602" y="229"/>
                      </a:lnTo>
                      <a:lnTo>
                        <a:pt x="1602" y="173"/>
                      </a:lnTo>
                      <a:lnTo>
                        <a:pt x="1602" y="414"/>
                      </a:lnTo>
                      <a:lnTo>
                        <a:pt x="1603" y="217"/>
                      </a:lnTo>
                      <a:lnTo>
                        <a:pt x="1603" y="251"/>
                      </a:lnTo>
                      <a:lnTo>
                        <a:pt x="1603" y="324"/>
                      </a:lnTo>
                      <a:lnTo>
                        <a:pt x="1603" y="196"/>
                      </a:lnTo>
                      <a:lnTo>
                        <a:pt x="1603" y="248"/>
                      </a:lnTo>
                      <a:lnTo>
                        <a:pt x="1603" y="131"/>
                      </a:lnTo>
                      <a:lnTo>
                        <a:pt x="1603" y="340"/>
                      </a:lnTo>
                      <a:lnTo>
                        <a:pt x="1603" y="200"/>
                      </a:lnTo>
                      <a:lnTo>
                        <a:pt x="1603" y="266"/>
                      </a:lnTo>
                      <a:lnTo>
                        <a:pt x="1603" y="318"/>
                      </a:lnTo>
                      <a:lnTo>
                        <a:pt x="1603" y="243"/>
                      </a:lnTo>
                      <a:lnTo>
                        <a:pt x="1603" y="316"/>
                      </a:lnTo>
                      <a:lnTo>
                        <a:pt x="1604" y="370"/>
                      </a:lnTo>
                      <a:lnTo>
                        <a:pt x="1604" y="127"/>
                      </a:lnTo>
                      <a:lnTo>
                        <a:pt x="1604" y="257"/>
                      </a:lnTo>
                      <a:lnTo>
                        <a:pt x="1604" y="357"/>
                      </a:lnTo>
                      <a:lnTo>
                        <a:pt x="1604" y="444"/>
                      </a:lnTo>
                      <a:lnTo>
                        <a:pt x="1604" y="241"/>
                      </a:lnTo>
                      <a:lnTo>
                        <a:pt x="1604" y="290"/>
                      </a:lnTo>
                      <a:lnTo>
                        <a:pt x="1604" y="339"/>
                      </a:lnTo>
                      <a:lnTo>
                        <a:pt x="1604" y="140"/>
                      </a:lnTo>
                      <a:lnTo>
                        <a:pt x="1604" y="257"/>
                      </a:lnTo>
                      <a:lnTo>
                        <a:pt x="1604" y="429"/>
                      </a:lnTo>
                      <a:lnTo>
                        <a:pt x="1604" y="173"/>
                      </a:lnTo>
                      <a:lnTo>
                        <a:pt x="1605" y="282"/>
                      </a:lnTo>
                      <a:lnTo>
                        <a:pt x="1605" y="313"/>
                      </a:lnTo>
                      <a:lnTo>
                        <a:pt x="1605" y="214"/>
                      </a:lnTo>
                      <a:lnTo>
                        <a:pt x="1605" y="357"/>
                      </a:lnTo>
                      <a:lnTo>
                        <a:pt x="1605" y="378"/>
                      </a:lnTo>
                      <a:lnTo>
                        <a:pt x="1605" y="187"/>
                      </a:lnTo>
                      <a:lnTo>
                        <a:pt x="1605" y="351"/>
                      </a:lnTo>
                      <a:lnTo>
                        <a:pt x="1605" y="382"/>
                      </a:lnTo>
                      <a:lnTo>
                        <a:pt x="1605" y="181"/>
                      </a:lnTo>
                      <a:lnTo>
                        <a:pt x="1606" y="354"/>
                      </a:lnTo>
                      <a:lnTo>
                        <a:pt x="1606" y="304"/>
                      </a:lnTo>
                      <a:lnTo>
                        <a:pt x="1606" y="199"/>
                      </a:lnTo>
                      <a:lnTo>
                        <a:pt x="1606" y="350"/>
                      </a:lnTo>
                      <a:lnTo>
                        <a:pt x="1606" y="349"/>
                      </a:lnTo>
                      <a:lnTo>
                        <a:pt x="1606" y="328"/>
                      </a:lnTo>
                      <a:lnTo>
                        <a:pt x="1606" y="229"/>
                      </a:lnTo>
                      <a:lnTo>
                        <a:pt x="1606" y="370"/>
                      </a:lnTo>
                      <a:lnTo>
                        <a:pt x="1606" y="282"/>
                      </a:lnTo>
                      <a:lnTo>
                        <a:pt x="1606" y="387"/>
                      </a:lnTo>
                      <a:lnTo>
                        <a:pt x="1606" y="142"/>
                      </a:lnTo>
                      <a:lnTo>
                        <a:pt x="1606" y="383"/>
                      </a:lnTo>
                      <a:lnTo>
                        <a:pt x="1606" y="211"/>
                      </a:lnTo>
                      <a:lnTo>
                        <a:pt x="1607" y="420"/>
                      </a:lnTo>
                      <a:lnTo>
                        <a:pt x="1607" y="189"/>
                      </a:lnTo>
                      <a:lnTo>
                        <a:pt x="1607" y="336"/>
                      </a:lnTo>
                      <a:lnTo>
                        <a:pt x="1607" y="263"/>
                      </a:lnTo>
                      <a:lnTo>
                        <a:pt x="1607" y="180"/>
                      </a:lnTo>
                      <a:lnTo>
                        <a:pt x="1607" y="513"/>
                      </a:lnTo>
                      <a:lnTo>
                        <a:pt x="1607" y="190"/>
                      </a:lnTo>
                      <a:lnTo>
                        <a:pt x="1607" y="239"/>
                      </a:lnTo>
                      <a:lnTo>
                        <a:pt x="1607" y="259"/>
                      </a:lnTo>
                      <a:lnTo>
                        <a:pt x="1608" y="198"/>
                      </a:lnTo>
                      <a:lnTo>
                        <a:pt x="1608" y="338"/>
                      </a:lnTo>
                      <a:lnTo>
                        <a:pt x="1608" y="158"/>
                      </a:lnTo>
                      <a:lnTo>
                        <a:pt x="1608" y="258"/>
                      </a:lnTo>
                      <a:lnTo>
                        <a:pt x="1608" y="276"/>
                      </a:lnTo>
                      <a:lnTo>
                        <a:pt x="1608" y="446"/>
                      </a:lnTo>
                      <a:lnTo>
                        <a:pt x="1608" y="233"/>
                      </a:lnTo>
                      <a:lnTo>
                        <a:pt x="1608" y="286"/>
                      </a:lnTo>
                      <a:lnTo>
                        <a:pt x="1608" y="304"/>
                      </a:lnTo>
                      <a:lnTo>
                        <a:pt x="1608" y="256"/>
                      </a:lnTo>
                      <a:lnTo>
                        <a:pt x="1608" y="366"/>
                      </a:lnTo>
                      <a:lnTo>
                        <a:pt x="1609" y="307"/>
                      </a:lnTo>
                      <a:lnTo>
                        <a:pt x="1609" y="390"/>
                      </a:lnTo>
                      <a:lnTo>
                        <a:pt x="1609" y="190"/>
                      </a:lnTo>
                      <a:lnTo>
                        <a:pt x="1609" y="283"/>
                      </a:lnTo>
                      <a:lnTo>
                        <a:pt x="1609" y="394"/>
                      </a:lnTo>
                      <a:lnTo>
                        <a:pt x="1609" y="191"/>
                      </a:lnTo>
                      <a:lnTo>
                        <a:pt x="1609" y="299"/>
                      </a:lnTo>
                      <a:lnTo>
                        <a:pt x="1609" y="350"/>
                      </a:lnTo>
                      <a:lnTo>
                        <a:pt x="1609" y="360"/>
                      </a:lnTo>
                      <a:lnTo>
                        <a:pt x="1609" y="198"/>
                      </a:lnTo>
                      <a:lnTo>
                        <a:pt x="1609" y="263"/>
                      </a:lnTo>
                      <a:lnTo>
                        <a:pt x="1609" y="186"/>
                      </a:lnTo>
                      <a:lnTo>
                        <a:pt x="1610" y="186"/>
                      </a:lnTo>
                      <a:lnTo>
                        <a:pt x="1610" y="325"/>
                      </a:lnTo>
                      <a:lnTo>
                        <a:pt x="1610" y="248"/>
                      </a:lnTo>
                      <a:lnTo>
                        <a:pt x="1610" y="193"/>
                      </a:lnTo>
                      <a:lnTo>
                        <a:pt x="1610" y="373"/>
                      </a:lnTo>
                      <a:lnTo>
                        <a:pt x="1610" y="268"/>
                      </a:lnTo>
                      <a:lnTo>
                        <a:pt x="1610" y="289"/>
                      </a:lnTo>
                      <a:lnTo>
                        <a:pt x="1610" y="227"/>
                      </a:lnTo>
                      <a:lnTo>
                        <a:pt x="1610" y="328"/>
                      </a:lnTo>
                      <a:lnTo>
                        <a:pt x="1610" y="321"/>
                      </a:lnTo>
                      <a:lnTo>
                        <a:pt x="1610" y="278"/>
                      </a:lnTo>
                      <a:lnTo>
                        <a:pt x="1610" y="379"/>
                      </a:lnTo>
                      <a:lnTo>
                        <a:pt x="1610" y="230"/>
                      </a:lnTo>
                      <a:lnTo>
                        <a:pt x="1611" y="240"/>
                      </a:lnTo>
                      <a:lnTo>
                        <a:pt x="1611" y="251"/>
                      </a:lnTo>
                      <a:lnTo>
                        <a:pt x="1611" y="221"/>
                      </a:lnTo>
                      <a:lnTo>
                        <a:pt x="1611" y="360"/>
                      </a:lnTo>
                      <a:lnTo>
                        <a:pt x="1611" y="316"/>
                      </a:lnTo>
                      <a:lnTo>
                        <a:pt x="1611" y="253"/>
                      </a:lnTo>
                      <a:lnTo>
                        <a:pt x="1611" y="447"/>
                      </a:lnTo>
                      <a:lnTo>
                        <a:pt x="1611" y="405"/>
                      </a:lnTo>
                      <a:lnTo>
                        <a:pt x="1611" y="269"/>
                      </a:lnTo>
                      <a:lnTo>
                        <a:pt x="1611" y="151"/>
                      </a:lnTo>
                      <a:lnTo>
                        <a:pt x="1611" y="390"/>
                      </a:lnTo>
                      <a:lnTo>
                        <a:pt x="1611" y="361"/>
                      </a:lnTo>
                      <a:lnTo>
                        <a:pt x="1612" y="288"/>
                      </a:lnTo>
                      <a:lnTo>
                        <a:pt x="1612" y="288"/>
                      </a:lnTo>
                      <a:lnTo>
                        <a:pt x="1612" y="197"/>
                      </a:lnTo>
                      <a:lnTo>
                        <a:pt x="1612" y="231"/>
                      </a:lnTo>
                      <a:lnTo>
                        <a:pt x="1612" y="419"/>
                      </a:lnTo>
                      <a:lnTo>
                        <a:pt x="1612" y="213"/>
                      </a:lnTo>
                      <a:lnTo>
                        <a:pt x="1612" y="253"/>
                      </a:lnTo>
                      <a:lnTo>
                        <a:pt x="1612" y="224"/>
                      </a:lnTo>
                      <a:lnTo>
                        <a:pt x="1612" y="145"/>
                      </a:lnTo>
                      <a:lnTo>
                        <a:pt x="1612" y="378"/>
                      </a:lnTo>
                      <a:lnTo>
                        <a:pt x="1612" y="156"/>
                      </a:lnTo>
                      <a:lnTo>
                        <a:pt x="1613" y="323"/>
                      </a:lnTo>
                      <a:lnTo>
                        <a:pt x="1613" y="288"/>
                      </a:lnTo>
                      <a:lnTo>
                        <a:pt x="1613" y="357"/>
                      </a:lnTo>
                      <a:lnTo>
                        <a:pt x="1613" y="217"/>
                      </a:lnTo>
                      <a:lnTo>
                        <a:pt x="1613" y="236"/>
                      </a:lnTo>
                      <a:lnTo>
                        <a:pt x="1613" y="253"/>
                      </a:lnTo>
                      <a:lnTo>
                        <a:pt x="1613" y="167"/>
                      </a:lnTo>
                      <a:lnTo>
                        <a:pt x="1613" y="400"/>
                      </a:lnTo>
                      <a:lnTo>
                        <a:pt x="1613" y="288"/>
                      </a:lnTo>
                      <a:lnTo>
                        <a:pt x="1613" y="176"/>
                      </a:lnTo>
                      <a:lnTo>
                        <a:pt x="1614" y="345"/>
                      </a:lnTo>
                      <a:lnTo>
                        <a:pt x="1614" y="308"/>
                      </a:lnTo>
                      <a:lnTo>
                        <a:pt x="1614" y="116"/>
                      </a:lnTo>
                      <a:lnTo>
                        <a:pt x="1614" y="294"/>
                      </a:lnTo>
                      <a:lnTo>
                        <a:pt x="1614" y="255"/>
                      </a:lnTo>
                      <a:lnTo>
                        <a:pt x="1614" y="374"/>
                      </a:lnTo>
                      <a:lnTo>
                        <a:pt x="1614" y="275"/>
                      </a:lnTo>
                      <a:lnTo>
                        <a:pt x="1614" y="177"/>
                      </a:lnTo>
                      <a:lnTo>
                        <a:pt x="1614" y="347"/>
                      </a:lnTo>
                      <a:lnTo>
                        <a:pt x="1615" y="364"/>
                      </a:lnTo>
                      <a:lnTo>
                        <a:pt x="1615" y="167"/>
                      </a:lnTo>
                      <a:lnTo>
                        <a:pt x="1615" y="273"/>
                      </a:lnTo>
                      <a:lnTo>
                        <a:pt x="1615" y="182"/>
                      </a:lnTo>
                      <a:lnTo>
                        <a:pt x="1615" y="390"/>
                      </a:lnTo>
                      <a:lnTo>
                        <a:pt x="1615" y="168"/>
                      </a:lnTo>
                      <a:lnTo>
                        <a:pt x="1615" y="333"/>
                      </a:lnTo>
                      <a:lnTo>
                        <a:pt x="1615" y="176"/>
                      </a:lnTo>
                      <a:lnTo>
                        <a:pt x="1615" y="324"/>
                      </a:lnTo>
                      <a:lnTo>
                        <a:pt x="1615" y="147"/>
                      </a:lnTo>
                      <a:lnTo>
                        <a:pt x="1615" y="103"/>
                      </a:lnTo>
                      <a:lnTo>
                        <a:pt x="1616" y="343"/>
                      </a:lnTo>
                      <a:lnTo>
                        <a:pt x="1616" y="336"/>
                      </a:lnTo>
                      <a:lnTo>
                        <a:pt x="1616" y="234"/>
                      </a:lnTo>
                      <a:lnTo>
                        <a:pt x="1616" y="343"/>
                      </a:lnTo>
                      <a:lnTo>
                        <a:pt x="1616" y="134"/>
                      </a:lnTo>
                      <a:lnTo>
                        <a:pt x="1616" y="313"/>
                      </a:lnTo>
                      <a:lnTo>
                        <a:pt x="1616" y="240"/>
                      </a:lnTo>
                      <a:lnTo>
                        <a:pt x="1616" y="179"/>
                      </a:lnTo>
                      <a:lnTo>
                        <a:pt x="1616" y="318"/>
                      </a:lnTo>
                      <a:lnTo>
                        <a:pt x="1616" y="161"/>
                      </a:lnTo>
                      <a:lnTo>
                        <a:pt x="1617" y="315"/>
                      </a:lnTo>
                      <a:lnTo>
                        <a:pt x="1617" y="282"/>
                      </a:lnTo>
                      <a:lnTo>
                        <a:pt x="1617" y="180"/>
                      </a:lnTo>
                      <a:lnTo>
                        <a:pt x="1617" y="192"/>
                      </a:lnTo>
                      <a:lnTo>
                        <a:pt x="1617" y="175"/>
                      </a:lnTo>
                      <a:lnTo>
                        <a:pt x="1617" y="136"/>
                      </a:lnTo>
                      <a:lnTo>
                        <a:pt x="1617" y="364"/>
                      </a:lnTo>
                      <a:lnTo>
                        <a:pt x="1617" y="218"/>
                      </a:lnTo>
                      <a:lnTo>
                        <a:pt x="1617" y="244"/>
                      </a:lnTo>
                      <a:lnTo>
                        <a:pt x="1617" y="126"/>
                      </a:lnTo>
                      <a:lnTo>
                        <a:pt x="1617" y="199"/>
                      </a:lnTo>
                      <a:lnTo>
                        <a:pt x="1618" y="156"/>
                      </a:lnTo>
                      <a:lnTo>
                        <a:pt x="1618" y="108"/>
                      </a:lnTo>
                      <a:lnTo>
                        <a:pt x="1618" y="259"/>
                      </a:lnTo>
                      <a:lnTo>
                        <a:pt x="1618" y="205"/>
                      </a:lnTo>
                      <a:lnTo>
                        <a:pt x="1618" y="241"/>
                      </a:lnTo>
                      <a:lnTo>
                        <a:pt x="1618" y="289"/>
                      </a:lnTo>
                      <a:lnTo>
                        <a:pt x="1618" y="127"/>
                      </a:lnTo>
                      <a:lnTo>
                        <a:pt x="1618" y="243"/>
                      </a:lnTo>
                      <a:lnTo>
                        <a:pt x="1618" y="319"/>
                      </a:lnTo>
                      <a:lnTo>
                        <a:pt x="1618" y="182"/>
                      </a:lnTo>
                      <a:lnTo>
                        <a:pt x="1618" y="206"/>
                      </a:lnTo>
                      <a:lnTo>
                        <a:pt x="1618" y="106"/>
                      </a:lnTo>
                      <a:lnTo>
                        <a:pt x="1619" y="423"/>
                      </a:lnTo>
                      <a:lnTo>
                        <a:pt x="1619" y="258"/>
                      </a:lnTo>
                      <a:lnTo>
                        <a:pt x="1619" y="287"/>
                      </a:lnTo>
                      <a:lnTo>
                        <a:pt x="1619" y="110"/>
                      </a:lnTo>
                      <a:lnTo>
                        <a:pt x="1619" y="356"/>
                      </a:lnTo>
                      <a:lnTo>
                        <a:pt x="1619" y="227"/>
                      </a:lnTo>
                      <a:lnTo>
                        <a:pt x="1619" y="239"/>
                      </a:lnTo>
                      <a:lnTo>
                        <a:pt x="1619" y="166"/>
                      </a:lnTo>
                      <a:lnTo>
                        <a:pt x="1619" y="298"/>
                      </a:lnTo>
                      <a:lnTo>
                        <a:pt x="1619" y="223"/>
                      </a:lnTo>
                      <a:lnTo>
                        <a:pt x="1619" y="194"/>
                      </a:lnTo>
                      <a:lnTo>
                        <a:pt x="1619" y="293"/>
                      </a:lnTo>
                      <a:lnTo>
                        <a:pt x="1619" y="192"/>
                      </a:lnTo>
                      <a:lnTo>
                        <a:pt x="1620" y="237"/>
                      </a:lnTo>
                      <a:lnTo>
                        <a:pt x="1620" y="178"/>
                      </a:lnTo>
                      <a:lnTo>
                        <a:pt x="1620" y="273"/>
                      </a:lnTo>
                      <a:lnTo>
                        <a:pt x="1620" y="176"/>
                      </a:lnTo>
                      <a:lnTo>
                        <a:pt x="1620" y="177"/>
                      </a:lnTo>
                      <a:lnTo>
                        <a:pt x="1620" y="104"/>
                      </a:lnTo>
                      <a:lnTo>
                        <a:pt x="1620" y="313"/>
                      </a:lnTo>
                      <a:lnTo>
                        <a:pt x="1620" y="205"/>
                      </a:lnTo>
                      <a:lnTo>
                        <a:pt x="1620" y="218"/>
                      </a:lnTo>
                      <a:lnTo>
                        <a:pt x="1620" y="93"/>
                      </a:lnTo>
                      <a:lnTo>
                        <a:pt x="1620" y="303"/>
                      </a:lnTo>
                      <a:lnTo>
                        <a:pt x="1620" y="142"/>
                      </a:lnTo>
                      <a:lnTo>
                        <a:pt x="1621" y="250"/>
                      </a:lnTo>
                      <a:lnTo>
                        <a:pt x="1621" y="139"/>
                      </a:lnTo>
                      <a:lnTo>
                        <a:pt x="1621" y="102"/>
                      </a:lnTo>
                      <a:lnTo>
                        <a:pt x="1621" y="373"/>
                      </a:lnTo>
                      <a:lnTo>
                        <a:pt x="1621" y="273"/>
                      </a:lnTo>
                      <a:lnTo>
                        <a:pt x="1621" y="299"/>
                      </a:lnTo>
                      <a:lnTo>
                        <a:pt x="1621" y="87"/>
                      </a:lnTo>
                      <a:lnTo>
                        <a:pt x="1621" y="346"/>
                      </a:lnTo>
                      <a:lnTo>
                        <a:pt x="1621" y="111"/>
                      </a:lnTo>
                      <a:lnTo>
                        <a:pt x="1621" y="280"/>
                      </a:lnTo>
                      <a:lnTo>
                        <a:pt x="1622" y="80"/>
                      </a:lnTo>
                      <a:lnTo>
                        <a:pt x="1622" y="221"/>
                      </a:lnTo>
                      <a:lnTo>
                        <a:pt x="1622" y="143"/>
                      </a:lnTo>
                      <a:lnTo>
                        <a:pt x="1622" y="291"/>
                      </a:lnTo>
                      <a:lnTo>
                        <a:pt x="1622" y="76"/>
                      </a:lnTo>
                      <a:lnTo>
                        <a:pt x="1622" y="228"/>
                      </a:lnTo>
                      <a:lnTo>
                        <a:pt x="1622" y="192"/>
                      </a:lnTo>
                      <a:lnTo>
                        <a:pt x="1622" y="129"/>
                      </a:lnTo>
                      <a:lnTo>
                        <a:pt x="1622" y="300"/>
                      </a:lnTo>
                      <a:lnTo>
                        <a:pt x="1622" y="252"/>
                      </a:lnTo>
                      <a:lnTo>
                        <a:pt x="1622" y="163"/>
                      </a:lnTo>
                      <a:lnTo>
                        <a:pt x="1623" y="259"/>
                      </a:lnTo>
                      <a:lnTo>
                        <a:pt x="1623" y="151"/>
                      </a:lnTo>
                      <a:lnTo>
                        <a:pt x="1623" y="253"/>
                      </a:lnTo>
                      <a:lnTo>
                        <a:pt x="1623" y="321"/>
                      </a:lnTo>
                      <a:lnTo>
                        <a:pt x="1623" y="132"/>
                      </a:lnTo>
                      <a:lnTo>
                        <a:pt x="1623" y="167"/>
                      </a:lnTo>
                      <a:lnTo>
                        <a:pt x="1623" y="350"/>
                      </a:lnTo>
                      <a:lnTo>
                        <a:pt x="1623" y="116"/>
                      </a:lnTo>
                      <a:lnTo>
                        <a:pt x="1623" y="187"/>
                      </a:lnTo>
                      <a:lnTo>
                        <a:pt x="1623" y="214"/>
                      </a:lnTo>
                      <a:lnTo>
                        <a:pt x="1624" y="318"/>
                      </a:lnTo>
                      <a:lnTo>
                        <a:pt x="1624" y="189"/>
                      </a:lnTo>
                      <a:lnTo>
                        <a:pt x="1624" y="238"/>
                      </a:lnTo>
                      <a:lnTo>
                        <a:pt x="1624" y="202"/>
                      </a:lnTo>
                      <a:lnTo>
                        <a:pt x="1624" y="279"/>
                      </a:lnTo>
                      <a:lnTo>
                        <a:pt x="1624" y="111"/>
                      </a:lnTo>
                      <a:lnTo>
                        <a:pt x="1624" y="127"/>
                      </a:lnTo>
                      <a:lnTo>
                        <a:pt x="1624" y="172"/>
                      </a:lnTo>
                      <a:lnTo>
                        <a:pt x="1624" y="232"/>
                      </a:lnTo>
                      <a:lnTo>
                        <a:pt x="1624" y="217"/>
                      </a:lnTo>
                      <a:lnTo>
                        <a:pt x="1624" y="185"/>
                      </a:lnTo>
                      <a:lnTo>
                        <a:pt x="1625" y="282"/>
                      </a:lnTo>
                      <a:lnTo>
                        <a:pt x="1625" y="166"/>
                      </a:lnTo>
                      <a:lnTo>
                        <a:pt x="1625" y="257"/>
                      </a:lnTo>
                      <a:lnTo>
                        <a:pt x="1625" y="358"/>
                      </a:lnTo>
                      <a:lnTo>
                        <a:pt x="1625" y="226"/>
                      </a:lnTo>
                      <a:lnTo>
                        <a:pt x="1625" y="271"/>
                      </a:lnTo>
                      <a:lnTo>
                        <a:pt x="1625" y="100"/>
                      </a:lnTo>
                      <a:lnTo>
                        <a:pt x="1625" y="79"/>
                      </a:lnTo>
                      <a:lnTo>
                        <a:pt x="1625" y="195"/>
                      </a:lnTo>
                      <a:lnTo>
                        <a:pt x="1625" y="166"/>
                      </a:lnTo>
                      <a:lnTo>
                        <a:pt x="1625" y="256"/>
                      </a:lnTo>
                      <a:lnTo>
                        <a:pt x="1625" y="2"/>
                      </a:lnTo>
                      <a:lnTo>
                        <a:pt x="1626" y="211"/>
                      </a:lnTo>
                      <a:lnTo>
                        <a:pt x="1626" y="145"/>
                      </a:lnTo>
                      <a:lnTo>
                        <a:pt x="1626" y="406"/>
                      </a:lnTo>
                      <a:lnTo>
                        <a:pt x="1626" y="212"/>
                      </a:lnTo>
                      <a:lnTo>
                        <a:pt x="1626" y="187"/>
                      </a:lnTo>
                      <a:lnTo>
                        <a:pt x="1626" y="310"/>
                      </a:lnTo>
                      <a:lnTo>
                        <a:pt x="1626" y="236"/>
                      </a:lnTo>
                      <a:lnTo>
                        <a:pt x="1626" y="98"/>
                      </a:lnTo>
                      <a:lnTo>
                        <a:pt x="1626" y="283"/>
                      </a:lnTo>
                      <a:lnTo>
                        <a:pt x="1626" y="272"/>
                      </a:lnTo>
                      <a:lnTo>
                        <a:pt x="1627" y="212"/>
                      </a:lnTo>
                      <a:lnTo>
                        <a:pt x="1627" y="396"/>
                      </a:lnTo>
                      <a:lnTo>
                        <a:pt x="1627" y="321"/>
                      </a:lnTo>
                      <a:lnTo>
                        <a:pt x="1627" y="329"/>
                      </a:lnTo>
                      <a:lnTo>
                        <a:pt x="1627" y="127"/>
                      </a:lnTo>
                      <a:lnTo>
                        <a:pt x="1627" y="259"/>
                      </a:lnTo>
                      <a:lnTo>
                        <a:pt x="1627" y="303"/>
                      </a:lnTo>
                      <a:lnTo>
                        <a:pt x="1627" y="140"/>
                      </a:lnTo>
                      <a:lnTo>
                        <a:pt x="1627" y="259"/>
                      </a:lnTo>
                      <a:lnTo>
                        <a:pt x="1627" y="184"/>
                      </a:lnTo>
                      <a:lnTo>
                        <a:pt x="1627" y="115"/>
                      </a:lnTo>
                      <a:lnTo>
                        <a:pt x="1628" y="342"/>
                      </a:lnTo>
                      <a:lnTo>
                        <a:pt x="1628" y="128"/>
                      </a:lnTo>
                      <a:lnTo>
                        <a:pt x="1628" y="144"/>
                      </a:lnTo>
                      <a:lnTo>
                        <a:pt x="1628" y="304"/>
                      </a:lnTo>
                      <a:lnTo>
                        <a:pt x="1628" y="285"/>
                      </a:lnTo>
                      <a:lnTo>
                        <a:pt x="1628" y="183"/>
                      </a:lnTo>
                      <a:lnTo>
                        <a:pt x="1628" y="341"/>
                      </a:lnTo>
                      <a:lnTo>
                        <a:pt x="1628" y="333"/>
                      </a:lnTo>
                      <a:lnTo>
                        <a:pt x="1628" y="179"/>
                      </a:lnTo>
                      <a:lnTo>
                        <a:pt x="1628" y="290"/>
                      </a:lnTo>
                      <a:lnTo>
                        <a:pt x="1628" y="140"/>
                      </a:lnTo>
                      <a:lnTo>
                        <a:pt x="1628" y="143"/>
                      </a:lnTo>
                      <a:lnTo>
                        <a:pt x="1629" y="115"/>
                      </a:lnTo>
                      <a:lnTo>
                        <a:pt x="1629" y="287"/>
                      </a:lnTo>
                      <a:lnTo>
                        <a:pt x="1629" y="278"/>
                      </a:lnTo>
                      <a:lnTo>
                        <a:pt x="1629" y="250"/>
                      </a:lnTo>
                      <a:lnTo>
                        <a:pt x="1629" y="310"/>
                      </a:lnTo>
                      <a:lnTo>
                        <a:pt x="1629" y="95"/>
                      </a:lnTo>
                      <a:lnTo>
                        <a:pt x="1629" y="259"/>
                      </a:lnTo>
                      <a:lnTo>
                        <a:pt x="1629" y="261"/>
                      </a:lnTo>
                      <a:lnTo>
                        <a:pt x="1629" y="150"/>
                      </a:lnTo>
                      <a:lnTo>
                        <a:pt x="1629" y="395"/>
                      </a:lnTo>
                      <a:lnTo>
                        <a:pt x="1629" y="256"/>
                      </a:lnTo>
                      <a:lnTo>
                        <a:pt x="1630" y="220"/>
                      </a:lnTo>
                      <a:lnTo>
                        <a:pt x="1630" y="330"/>
                      </a:lnTo>
                      <a:lnTo>
                        <a:pt x="1630" y="310"/>
                      </a:lnTo>
                      <a:lnTo>
                        <a:pt x="1630" y="380"/>
                      </a:lnTo>
                      <a:lnTo>
                        <a:pt x="1630" y="154"/>
                      </a:lnTo>
                      <a:lnTo>
                        <a:pt x="1630" y="258"/>
                      </a:lnTo>
                      <a:lnTo>
                        <a:pt x="1630" y="230"/>
                      </a:lnTo>
                      <a:lnTo>
                        <a:pt x="1630" y="301"/>
                      </a:lnTo>
                      <a:lnTo>
                        <a:pt x="1630" y="137"/>
                      </a:lnTo>
                      <a:lnTo>
                        <a:pt x="1630" y="182"/>
                      </a:lnTo>
                      <a:lnTo>
                        <a:pt x="1630" y="157"/>
                      </a:lnTo>
                      <a:lnTo>
                        <a:pt x="1630" y="275"/>
                      </a:lnTo>
                      <a:lnTo>
                        <a:pt x="1631" y="205"/>
                      </a:lnTo>
                      <a:lnTo>
                        <a:pt x="1631" y="152"/>
                      </a:lnTo>
                      <a:lnTo>
                        <a:pt x="1631" y="355"/>
                      </a:lnTo>
                      <a:lnTo>
                        <a:pt x="1631" y="212"/>
                      </a:lnTo>
                      <a:lnTo>
                        <a:pt x="1631" y="179"/>
                      </a:lnTo>
                      <a:lnTo>
                        <a:pt x="1631" y="266"/>
                      </a:lnTo>
                      <a:lnTo>
                        <a:pt x="1631" y="134"/>
                      </a:lnTo>
                      <a:lnTo>
                        <a:pt x="1631" y="246"/>
                      </a:lnTo>
                      <a:lnTo>
                        <a:pt x="1631" y="148"/>
                      </a:lnTo>
                      <a:lnTo>
                        <a:pt x="1631" y="324"/>
                      </a:lnTo>
                      <a:lnTo>
                        <a:pt x="1631" y="266"/>
                      </a:lnTo>
                      <a:lnTo>
                        <a:pt x="1632" y="283"/>
                      </a:lnTo>
                      <a:lnTo>
                        <a:pt x="1632" y="119"/>
                      </a:lnTo>
                      <a:lnTo>
                        <a:pt x="1632" y="329"/>
                      </a:lnTo>
                      <a:lnTo>
                        <a:pt x="1632" y="285"/>
                      </a:lnTo>
                      <a:lnTo>
                        <a:pt x="1632" y="45"/>
                      </a:lnTo>
                      <a:lnTo>
                        <a:pt x="1632" y="286"/>
                      </a:lnTo>
                      <a:lnTo>
                        <a:pt x="1632" y="129"/>
                      </a:lnTo>
                      <a:lnTo>
                        <a:pt x="1632" y="223"/>
                      </a:lnTo>
                      <a:lnTo>
                        <a:pt x="1632" y="428"/>
                      </a:lnTo>
                      <a:lnTo>
                        <a:pt x="1632" y="184"/>
                      </a:lnTo>
                      <a:lnTo>
                        <a:pt x="1632" y="192"/>
                      </a:lnTo>
                      <a:lnTo>
                        <a:pt x="1633" y="124"/>
                      </a:lnTo>
                      <a:lnTo>
                        <a:pt x="1633" y="313"/>
                      </a:lnTo>
                      <a:lnTo>
                        <a:pt x="1633" y="394"/>
                      </a:lnTo>
                      <a:lnTo>
                        <a:pt x="1633" y="204"/>
                      </a:lnTo>
                      <a:lnTo>
                        <a:pt x="1633" y="285"/>
                      </a:lnTo>
                      <a:lnTo>
                        <a:pt x="1633" y="401"/>
                      </a:lnTo>
                      <a:lnTo>
                        <a:pt x="1633" y="151"/>
                      </a:lnTo>
                      <a:lnTo>
                        <a:pt x="1633" y="201"/>
                      </a:lnTo>
                      <a:lnTo>
                        <a:pt x="1633" y="315"/>
                      </a:lnTo>
                      <a:lnTo>
                        <a:pt x="1633" y="148"/>
                      </a:lnTo>
                      <a:lnTo>
                        <a:pt x="1634" y="201"/>
                      </a:lnTo>
                      <a:lnTo>
                        <a:pt x="1634" y="377"/>
                      </a:lnTo>
                      <a:lnTo>
                        <a:pt x="1634" y="159"/>
                      </a:lnTo>
                      <a:lnTo>
                        <a:pt x="1634" y="258"/>
                      </a:lnTo>
                      <a:lnTo>
                        <a:pt x="1634" y="193"/>
                      </a:lnTo>
                      <a:lnTo>
                        <a:pt x="1634" y="491"/>
                      </a:lnTo>
                      <a:lnTo>
                        <a:pt x="1634" y="333"/>
                      </a:lnTo>
                      <a:lnTo>
                        <a:pt x="1634" y="246"/>
                      </a:lnTo>
                      <a:lnTo>
                        <a:pt x="1634" y="199"/>
                      </a:lnTo>
                      <a:lnTo>
                        <a:pt x="1634" y="270"/>
                      </a:lnTo>
                      <a:lnTo>
                        <a:pt x="1634" y="249"/>
                      </a:lnTo>
                      <a:lnTo>
                        <a:pt x="1635" y="301"/>
                      </a:lnTo>
                      <a:lnTo>
                        <a:pt x="1635" y="200"/>
                      </a:lnTo>
                      <a:lnTo>
                        <a:pt x="1635" y="373"/>
                      </a:lnTo>
                      <a:lnTo>
                        <a:pt x="1635" y="226"/>
                      </a:lnTo>
                      <a:lnTo>
                        <a:pt x="1635" y="220"/>
                      </a:lnTo>
                      <a:lnTo>
                        <a:pt x="1635" y="190"/>
                      </a:lnTo>
                      <a:lnTo>
                        <a:pt x="1635" y="356"/>
                      </a:lnTo>
                      <a:lnTo>
                        <a:pt x="1635" y="215"/>
                      </a:lnTo>
                      <a:lnTo>
                        <a:pt x="1635" y="197"/>
                      </a:lnTo>
                      <a:lnTo>
                        <a:pt x="1635" y="337"/>
                      </a:lnTo>
                      <a:lnTo>
                        <a:pt x="1635" y="104"/>
                      </a:lnTo>
                      <a:lnTo>
                        <a:pt x="1635" y="269"/>
                      </a:lnTo>
                      <a:lnTo>
                        <a:pt x="1635" y="291"/>
                      </a:lnTo>
                      <a:lnTo>
                        <a:pt x="1636" y="215"/>
                      </a:lnTo>
                      <a:lnTo>
                        <a:pt x="1636" y="236"/>
                      </a:lnTo>
                      <a:lnTo>
                        <a:pt x="1636" y="156"/>
                      </a:lnTo>
                      <a:lnTo>
                        <a:pt x="1636" y="315"/>
                      </a:lnTo>
                      <a:lnTo>
                        <a:pt x="1636" y="76"/>
                      </a:lnTo>
                      <a:lnTo>
                        <a:pt x="1636" y="234"/>
                      </a:lnTo>
                      <a:lnTo>
                        <a:pt x="1636" y="221"/>
                      </a:lnTo>
                      <a:lnTo>
                        <a:pt x="1636" y="159"/>
                      </a:lnTo>
                      <a:lnTo>
                        <a:pt x="1636" y="372"/>
                      </a:lnTo>
                      <a:lnTo>
                        <a:pt x="1636" y="175"/>
                      </a:lnTo>
                      <a:lnTo>
                        <a:pt x="1636" y="277"/>
                      </a:lnTo>
                      <a:lnTo>
                        <a:pt x="1637" y="79"/>
                      </a:lnTo>
                      <a:lnTo>
                        <a:pt x="1637" y="210"/>
                      </a:lnTo>
                      <a:lnTo>
                        <a:pt x="1637" y="285"/>
                      </a:lnTo>
                      <a:lnTo>
                        <a:pt x="1637" y="196"/>
                      </a:lnTo>
                      <a:lnTo>
                        <a:pt x="1637" y="199"/>
                      </a:lnTo>
                      <a:lnTo>
                        <a:pt x="1637" y="142"/>
                      </a:lnTo>
                      <a:lnTo>
                        <a:pt x="1637" y="255"/>
                      </a:lnTo>
                      <a:lnTo>
                        <a:pt x="1637" y="221"/>
                      </a:lnTo>
                      <a:lnTo>
                        <a:pt x="1637" y="135"/>
                      </a:lnTo>
                      <a:lnTo>
                        <a:pt x="1637" y="126"/>
                      </a:lnTo>
                      <a:lnTo>
                        <a:pt x="1637" y="296"/>
                      </a:lnTo>
                      <a:lnTo>
                        <a:pt x="1637" y="284"/>
                      </a:lnTo>
                      <a:lnTo>
                        <a:pt x="1638" y="234"/>
                      </a:lnTo>
                      <a:lnTo>
                        <a:pt x="1638" y="208"/>
                      </a:lnTo>
                      <a:lnTo>
                        <a:pt x="1638" y="339"/>
                      </a:lnTo>
                      <a:lnTo>
                        <a:pt x="1638" y="297"/>
                      </a:lnTo>
                      <a:lnTo>
                        <a:pt x="1638" y="400"/>
                      </a:lnTo>
                      <a:lnTo>
                        <a:pt x="1638" y="441"/>
                      </a:lnTo>
                      <a:lnTo>
                        <a:pt x="1638" y="178"/>
                      </a:lnTo>
                      <a:lnTo>
                        <a:pt x="1638" y="237"/>
                      </a:lnTo>
                      <a:lnTo>
                        <a:pt x="1638" y="364"/>
                      </a:lnTo>
                      <a:lnTo>
                        <a:pt x="1638" y="222"/>
                      </a:lnTo>
                      <a:lnTo>
                        <a:pt x="1638" y="301"/>
                      </a:lnTo>
                      <a:lnTo>
                        <a:pt x="1638" y="262"/>
                      </a:lnTo>
                      <a:lnTo>
                        <a:pt x="1639" y="370"/>
                      </a:lnTo>
                      <a:lnTo>
                        <a:pt x="1639" y="231"/>
                      </a:lnTo>
                      <a:lnTo>
                        <a:pt x="1639" y="291"/>
                      </a:lnTo>
                      <a:lnTo>
                        <a:pt x="1639" y="324"/>
                      </a:lnTo>
                      <a:lnTo>
                        <a:pt x="1639" y="82"/>
                      </a:lnTo>
                      <a:lnTo>
                        <a:pt x="1639" y="190"/>
                      </a:lnTo>
                      <a:lnTo>
                        <a:pt x="1639" y="169"/>
                      </a:lnTo>
                      <a:lnTo>
                        <a:pt x="1639" y="308"/>
                      </a:lnTo>
                      <a:lnTo>
                        <a:pt x="1639" y="183"/>
                      </a:lnTo>
                      <a:lnTo>
                        <a:pt x="1639" y="192"/>
                      </a:lnTo>
                      <a:lnTo>
                        <a:pt x="1639" y="360"/>
                      </a:lnTo>
                      <a:lnTo>
                        <a:pt x="1639" y="141"/>
                      </a:lnTo>
                      <a:lnTo>
                        <a:pt x="1640" y="231"/>
                      </a:lnTo>
                      <a:lnTo>
                        <a:pt x="1640" y="89"/>
                      </a:lnTo>
                      <a:lnTo>
                        <a:pt x="1640" y="276"/>
                      </a:lnTo>
                      <a:lnTo>
                        <a:pt x="1640" y="161"/>
                      </a:lnTo>
                      <a:lnTo>
                        <a:pt x="1640" y="324"/>
                      </a:lnTo>
                      <a:lnTo>
                        <a:pt x="1640" y="137"/>
                      </a:lnTo>
                      <a:lnTo>
                        <a:pt x="1640" y="223"/>
                      </a:lnTo>
                      <a:lnTo>
                        <a:pt x="1640" y="297"/>
                      </a:lnTo>
                      <a:lnTo>
                        <a:pt x="1640" y="246"/>
                      </a:lnTo>
                      <a:lnTo>
                        <a:pt x="1640" y="195"/>
                      </a:lnTo>
                      <a:lnTo>
                        <a:pt x="1641" y="310"/>
                      </a:lnTo>
                      <a:lnTo>
                        <a:pt x="1641" y="214"/>
                      </a:lnTo>
                      <a:lnTo>
                        <a:pt x="1641" y="331"/>
                      </a:lnTo>
                      <a:lnTo>
                        <a:pt x="1641" y="196"/>
                      </a:lnTo>
                      <a:lnTo>
                        <a:pt x="1641" y="348"/>
                      </a:lnTo>
                      <a:lnTo>
                        <a:pt x="1641" y="321"/>
                      </a:lnTo>
                      <a:lnTo>
                        <a:pt x="1641" y="282"/>
                      </a:lnTo>
                      <a:lnTo>
                        <a:pt x="1641" y="381"/>
                      </a:lnTo>
                      <a:lnTo>
                        <a:pt x="1641" y="177"/>
                      </a:lnTo>
                      <a:lnTo>
                        <a:pt x="1641" y="258"/>
                      </a:lnTo>
                      <a:lnTo>
                        <a:pt x="1641" y="305"/>
                      </a:lnTo>
                      <a:lnTo>
                        <a:pt x="1641" y="406"/>
                      </a:lnTo>
                      <a:lnTo>
                        <a:pt x="1642" y="255"/>
                      </a:lnTo>
                      <a:lnTo>
                        <a:pt x="1642" y="315"/>
                      </a:lnTo>
                      <a:lnTo>
                        <a:pt x="1642" y="245"/>
                      </a:lnTo>
                      <a:lnTo>
                        <a:pt x="1642" y="234"/>
                      </a:lnTo>
                      <a:lnTo>
                        <a:pt x="1642" y="357"/>
                      </a:lnTo>
                      <a:lnTo>
                        <a:pt x="1642" y="236"/>
                      </a:lnTo>
                      <a:lnTo>
                        <a:pt x="1642" y="199"/>
                      </a:lnTo>
                      <a:lnTo>
                        <a:pt x="1642" y="331"/>
                      </a:lnTo>
                      <a:lnTo>
                        <a:pt x="1642" y="305"/>
                      </a:lnTo>
                      <a:lnTo>
                        <a:pt x="1642" y="206"/>
                      </a:lnTo>
                      <a:lnTo>
                        <a:pt x="1642" y="295"/>
                      </a:lnTo>
                      <a:lnTo>
                        <a:pt x="1642" y="181"/>
                      </a:lnTo>
                      <a:lnTo>
                        <a:pt x="1643" y="260"/>
                      </a:lnTo>
                      <a:lnTo>
                        <a:pt x="1643" y="377"/>
                      </a:lnTo>
                      <a:lnTo>
                        <a:pt x="1643" y="207"/>
                      </a:lnTo>
                      <a:lnTo>
                        <a:pt x="1643" y="314"/>
                      </a:lnTo>
                      <a:lnTo>
                        <a:pt x="1643" y="274"/>
                      </a:lnTo>
                      <a:lnTo>
                        <a:pt x="1643" y="189"/>
                      </a:lnTo>
                      <a:lnTo>
                        <a:pt x="1643" y="443"/>
                      </a:lnTo>
                      <a:lnTo>
                        <a:pt x="1643" y="292"/>
                      </a:lnTo>
                      <a:lnTo>
                        <a:pt x="1643" y="284"/>
                      </a:lnTo>
                      <a:lnTo>
                        <a:pt x="1643" y="375"/>
                      </a:lnTo>
                      <a:lnTo>
                        <a:pt x="1643" y="298"/>
                      </a:lnTo>
                      <a:lnTo>
                        <a:pt x="1643" y="282"/>
                      </a:lnTo>
                      <a:lnTo>
                        <a:pt x="1644" y="203"/>
                      </a:lnTo>
                      <a:lnTo>
                        <a:pt x="1644" y="326"/>
                      </a:lnTo>
                      <a:lnTo>
                        <a:pt x="1644" y="264"/>
                      </a:lnTo>
                      <a:lnTo>
                        <a:pt x="1644" y="256"/>
                      </a:lnTo>
                      <a:lnTo>
                        <a:pt x="1644" y="400"/>
                      </a:lnTo>
                      <a:lnTo>
                        <a:pt x="1644" y="244"/>
                      </a:lnTo>
                      <a:lnTo>
                        <a:pt x="1644" y="250"/>
                      </a:lnTo>
                      <a:lnTo>
                        <a:pt x="1644" y="327"/>
                      </a:lnTo>
                      <a:lnTo>
                        <a:pt x="1644" y="180"/>
                      </a:lnTo>
                      <a:lnTo>
                        <a:pt x="1644" y="374"/>
                      </a:lnTo>
                      <a:lnTo>
                        <a:pt x="1644" y="207"/>
                      </a:lnTo>
                      <a:lnTo>
                        <a:pt x="1644" y="246"/>
                      </a:lnTo>
                      <a:lnTo>
                        <a:pt x="1645" y="338"/>
                      </a:lnTo>
                      <a:lnTo>
                        <a:pt x="1645" y="217"/>
                      </a:lnTo>
                      <a:lnTo>
                        <a:pt x="1645" y="208"/>
                      </a:lnTo>
                      <a:lnTo>
                        <a:pt x="1645" y="121"/>
                      </a:lnTo>
                      <a:lnTo>
                        <a:pt x="1645" y="282"/>
                      </a:lnTo>
                      <a:lnTo>
                        <a:pt x="1645" y="196"/>
                      </a:lnTo>
                      <a:lnTo>
                        <a:pt x="1645" y="405"/>
                      </a:lnTo>
                      <a:lnTo>
                        <a:pt x="1645" y="108"/>
                      </a:lnTo>
                      <a:lnTo>
                        <a:pt x="1645" y="236"/>
                      </a:lnTo>
                      <a:lnTo>
                        <a:pt x="1645" y="292"/>
                      </a:lnTo>
                      <a:lnTo>
                        <a:pt x="1645" y="226"/>
                      </a:lnTo>
                      <a:lnTo>
                        <a:pt x="1645" y="344"/>
                      </a:lnTo>
                      <a:lnTo>
                        <a:pt x="1646" y="249"/>
                      </a:lnTo>
                      <a:lnTo>
                        <a:pt x="1646" y="166"/>
                      </a:lnTo>
                      <a:lnTo>
                        <a:pt x="1646" y="260"/>
                      </a:lnTo>
                      <a:lnTo>
                        <a:pt x="1646" y="167"/>
                      </a:lnTo>
                      <a:lnTo>
                        <a:pt x="1646" y="336"/>
                      </a:lnTo>
                      <a:lnTo>
                        <a:pt x="1646" y="107"/>
                      </a:lnTo>
                      <a:lnTo>
                        <a:pt x="1646" y="315"/>
                      </a:lnTo>
                      <a:lnTo>
                        <a:pt x="1646" y="283"/>
                      </a:lnTo>
                      <a:lnTo>
                        <a:pt x="1646" y="153"/>
                      </a:lnTo>
                      <a:lnTo>
                        <a:pt x="1646" y="253"/>
                      </a:lnTo>
                      <a:lnTo>
                        <a:pt x="1646" y="194"/>
                      </a:lnTo>
                      <a:lnTo>
                        <a:pt x="1647" y="161"/>
                      </a:lnTo>
                      <a:lnTo>
                        <a:pt x="1647" y="288"/>
                      </a:lnTo>
                      <a:lnTo>
                        <a:pt x="1647" y="274"/>
                      </a:lnTo>
                      <a:lnTo>
                        <a:pt x="1647" y="309"/>
                      </a:lnTo>
                      <a:lnTo>
                        <a:pt x="1647" y="381"/>
                      </a:lnTo>
                      <a:lnTo>
                        <a:pt x="1647" y="148"/>
                      </a:lnTo>
                      <a:lnTo>
                        <a:pt x="1647" y="190"/>
                      </a:lnTo>
                      <a:lnTo>
                        <a:pt x="1647" y="334"/>
                      </a:lnTo>
                      <a:lnTo>
                        <a:pt x="1647" y="285"/>
                      </a:lnTo>
                      <a:lnTo>
                        <a:pt x="1647" y="112"/>
                      </a:lnTo>
                      <a:lnTo>
                        <a:pt x="1647" y="334"/>
                      </a:lnTo>
                      <a:lnTo>
                        <a:pt x="1648" y="313"/>
                      </a:lnTo>
                      <a:lnTo>
                        <a:pt x="1648" y="345"/>
                      </a:lnTo>
                      <a:lnTo>
                        <a:pt x="1648" y="168"/>
                      </a:lnTo>
                      <a:lnTo>
                        <a:pt x="1648" y="364"/>
                      </a:lnTo>
                      <a:lnTo>
                        <a:pt x="1648" y="184"/>
                      </a:lnTo>
                      <a:lnTo>
                        <a:pt x="1648" y="268"/>
                      </a:lnTo>
                      <a:lnTo>
                        <a:pt x="1648" y="144"/>
                      </a:lnTo>
                      <a:lnTo>
                        <a:pt x="1648" y="321"/>
                      </a:lnTo>
                      <a:lnTo>
                        <a:pt x="1648" y="369"/>
                      </a:lnTo>
                      <a:lnTo>
                        <a:pt x="1648" y="213"/>
                      </a:lnTo>
                      <a:lnTo>
                        <a:pt x="1649" y="234"/>
                      </a:lnTo>
                      <a:lnTo>
                        <a:pt x="1649" y="416"/>
                      </a:lnTo>
                      <a:lnTo>
                        <a:pt x="1649" y="204"/>
                      </a:lnTo>
                      <a:lnTo>
                        <a:pt x="1649" y="268"/>
                      </a:lnTo>
                      <a:lnTo>
                        <a:pt x="1649" y="350"/>
                      </a:lnTo>
                      <a:lnTo>
                        <a:pt x="1649" y="166"/>
                      </a:lnTo>
                      <a:lnTo>
                        <a:pt x="1649" y="312"/>
                      </a:lnTo>
                      <a:lnTo>
                        <a:pt x="1649" y="419"/>
                      </a:lnTo>
                      <a:lnTo>
                        <a:pt x="1649" y="172"/>
                      </a:lnTo>
                      <a:lnTo>
                        <a:pt x="1649" y="269"/>
                      </a:lnTo>
                      <a:lnTo>
                        <a:pt x="1649" y="265"/>
                      </a:lnTo>
                      <a:lnTo>
                        <a:pt x="1649" y="303"/>
                      </a:lnTo>
                      <a:lnTo>
                        <a:pt x="1650" y="188"/>
                      </a:lnTo>
                      <a:lnTo>
                        <a:pt x="1650" y="201"/>
                      </a:lnTo>
                      <a:lnTo>
                        <a:pt x="1650" y="343"/>
                      </a:lnTo>
                      <a:lnTo>
                        <a:pt x="1650" y="211"/>
                      </a:lnTo>
                      <a:lnTo>
                        <a:pt x="1650" y="246"/>
                      </a:lnTo>
                      <a:lnTo>
                        <a:pt x="1650" y="49"/>
                      </a:lnTo>
                      <a:lnTo>
                        <a:pt x="1650" y="287"/>
                      </a:lnTo>
                      <a:lnTo>
                        <a:pt x="1650" y="260"/>
                      </a:lnTo>
                      <a:lnTo>
                        <a:pt x="1650" y="269"/>
                      </a:lnTo>
                      <a:lnTo>
                        <a:pt x="1650" y="171"/>
                      </a:lnTo>
                      <a:lnTo>
                        <a:pt x="1650" y="300"/>
                      </a:lnTo>
                      <a:lnTo>
                        <a:pt x="1651" y="240"/>
                      </a:lnTo>
                      <a:lnTo>
                        <a:pt x="1651" y="119"/>
                      </a:lnTo>
                      <a:lnTo>
                        <a:pt x="1651" y="225"/>
                      </a:lnTo>
                      <a:lnTo>
                        <a:pt x="1651" y="186"/>
                      </a:lnTo>
                      <a:lnTo>
                        <a:pt x="1651" y="289"/>
                      </a:lnTo>
                      <a:lnTo>
                        <a:pt x="1651" y="296"/>
                      </a:lnTo>
                      <a:lnTo>
                        <a:pt x="1651" y="179"/>
                      </a:lnTo>
                      <a:lnTo>
                        <a:pt x="1651" y="39"/>
                      </a:lnTo>
                      <a:lnTo>
                        <a:pt x="1651" y="271"/>
                      </a:lnTo>
                      <a:lnTo>
                        <a:pt x="1651" y="256"/>
                      </a:lnTo>
                      <a:lnTo>
                        <a:pt x="1652" y="73"/>
                      </a:lnTo>
                      <a:lnTo>
                        <a:pt x="1652" y="348"/>
                      </a:lnTo>
                      <a:lnTo>
                        <a:pt x="1652" y="257"/>
                      </a:lnTo>
                      <a:lnTo>
                        <a:pt x="1652" y="123"/>
                      </a:lnTo>
                      <a:lnTo>
                        <a:pt x="1652" y="280"/>
                      </a:lnTo>
                      <a:lnTo>
                        <a:pt x="1652" y="264"/>
                      </a:lnTo>
                      <a:lnTo>
                        <a:pt x="1652" y="299"/>
                      </a:lnTo>
                      <a:lnTo>
                        <a:pt x="1652" y="183"/>
                      </a:lnTo>
                      <a:lnTo>
                        <a:pt x="1652" y="183"/>
                      </a:lnTo>
                      <a:lnTo>
                        <a:pt x="1652" y="212"/>
                      </a:lnTo>
                      <a:lnTo>
                        <a:pt x="1652" y="182"/>
                      </a:lnTo>
                      <a:lnTo>
                        <a:pt x="1653" y="330"/>
                      </a:lnTo>
                      <a:lnTo>
                        <a:pt x="1653" y="299"/>
                      </a:lnTo>
                      <a:lnTo>
                        <a:pt x="1653" y="188"/>
                      </a:lnTo>
                      <a:lnTo>
                        <a:pt x="1653" y="310"/>
                      </a:lnTo>
                      <a:lnTo>
                        <a:pt x="1653" y="141"/>
                      </a:lnTo>
                      <a:lnTo>
                        <a:pt x="1653" y="124"/>
                      </a:lnTo>
                      <a:lnTo>
                        <a:pt x="1653" y="264"/>
                      </a:lnTo>
                      <a:lnTo>
                        <a:pt x="1653" y="139"/>
                      </a:lnTo>
                      <a:lnTo>
                        <a:pt x="1653" y="255"/>
                      </a:lnTo>
                      <a:lnTo>
                        <a:pt x="1653" y="336"/>
                      </a:lnTo>
                      <a:lnTo>
                        <a:pt x="1654" y="139"/>
                      </a:lnTo>
                      <a:lnTo>
                        <a:pt x="1654" y="212"/>
                      </a:lnTo>
                      <a:lnTo>
                        <a:pt x="1654" y="145"/>
                      </a:lnTo>
                      <a:lnTo>
                        <a:pt x="1654" y="318"/>
                      </a:lnTo>
                      <a:lnTo>
                        <a:pt x="1654" y="176"/>
                      </a:lnTo>
                      <a:lnTo>
                        <a:pt x="1654" y="332"/>
                      </a:lnTo>
                      <a:lnTo>
                        <a:pt x="1654" y="189"/>
                      </a:lnTo>
                      <a:lnTo>
                        <a:pt x="1654" y="252"/>
                      </a:lnTo>
                      <a:lnTo>
                        <a:pt x="1654" y="416"/>
                      </a:lnTo>
                      <a:lnTo>
                        <a:pt x="1654" y="163"/>
                      </a:lnTo>
                      <a:lnTo>
                        <a:pt x="1654" y="312"/>
                      </a:lnTo>
                      <a:lnTo>
                        <a:pt x="1655" y="367"/>
                      </a:lnTo>
                      <a:lnTo>
                        <a:pt x="1655" y="98"/>
                      </a:lnTo>
                      <a:lnTo>
                        <a:pt x="1655" y="201"/>
                      </a:lnTo>
                      <a:lnTo>
                        <a:pt x="1655" y="200"/>
                      </a:lnTo>
                      <a:lnTo>
                        <a:pt x="1655" y="322"/>
                      </a:lnTo>
                      <a:lnTo>
                        <a:pt x="1655" y="200"/>
                      </a:lnTo>
                      <a:lnTo>
                        <a:pt x="1655" y="132"/>
                      </a:lnTo>
                      <a:lnTo>
                        <a:pt x="1655" y="363"/>
                      </a:lnTo>
                      <a:lnTo>
                        <a:pt x="1655" y="300"/>
                      </a:lnTo>
                      <a:lnTo>
                        <a:pt x="1655" y="265"/>
                      </a:lnTo>
                      <a:lnTo>
                        <a:pt x="1655" y="124"/>
                      </a:lnTo>
                      <a:lnTo>
                        <a:pt x="1656" y="388"/>
                      </a:lnTo>
                      <a:lnTo>
                        <a:pt x="1656" y="273"/>
                      </a:lnTo>
                      <a:lnTo>
                        <a:pt x="1656" y="167"/>
                      </a:lnTo>
                      <a:lnTo>
                        <a:pt x="1656" y="348"/>
                      </a:lnTo>
                      <a:lnTo>
                        <a:pt x="1656" y="311"/>
                      </a:lnTo>
                      <a:lnTo>
                        <a:pt x="1656" y="234"/>
                      </a:lnTo>
                      <a:lnTo>
                        <a:pt x="1656" y="193"/>
                      </a:lnTo>
                      <a:lnTo>
                        <a:pt x="1656" y="266"/>
                      </a:lnTo>
                      <a:lnTo>
                        <a:pt x="1656" y="283"/>
                      </a:lnTo>
                      <a:lnTo>
                        <a:pt x="1657" y="358"/>
                      </a:lnTo>
                      <a:lnTo>
                        <a:pt x="1657" y="143"/>
                      </a:lnTo>
                      <a:lnTo>
                        <a:pt x="1657" y="231"/>
                      </a:lnTo>
                      <a:lnTo>
                        <a:pt x="1657" y="361"/>
                      </a:lnTo>
                      <a:lnTo>
                        <a:pt x="1657" y="129"/>
                      </a:lnTo>
                      <a:lnTo>
                        <a:pt x="1657" y="285"/>
                      </a:lnTo>
                      <a:lnTo>
                        <a:pt x="1657" y="64"/>
                      </a:lnTo>
                      <a:lnTo>
                        <a:pt x="1657" y="397"/>
                      </a:lnTo>
                      <a:lnTo>
                        <a:pt x="1657" y="255"/>
                      </a:lnTo>
                      <a:lnTo>
                        <a:pt x="1657" y="198"/>
                      </a:lnTo>
                      <a:lnTo>
                        <a:pt x="1657" y="328"/>
                      </a:lnTo>
                      <a:lnTo>
                        <a:pt x="1657" y="274"/>
                      </a:lnTo>
                      <a:lnTo>
                        <a:pt x="1657" y="121"/>
                      </a:lnTo>
                      <a:lnTo>
                        <a:pt x="1657" y="221"/>
                      </a:lnTo>
                      <a:lnTo>
                        <a:pt x="1658" y="204"/>
                      </a:lnTo>
                      <a:lnTo>
                        <a:pt x="1658" y="288"/>
                      </a:lnTo>
                      <a:lnTo>
                        <a:pt x="1658" y="206"/>
                      </a:lnTo>
                      <a:lnTo>
                        <a:pt x="1658" y="231"/>
                      </a:lnTo>
                      <a:lnTo>
                        <a:pt x="1658" y="308"/>
                      </a:lnTo>
                      <a:lnTo>
                        <a:pt x="1658" y="133"/>
                      </a:lnTo>
                      <a:lnTo>
                        <a:pt x="1658" y="190"/>
                      </a:lnTo>
                      <a:lnTo>
                        <a:pt x="1658" y="74"/>
                      </a:lnTo>
                      <a:lnTo>
                        <a:pt x="1659" y="327"/>
                      </a:lnTo>
                      <a:lnTo>
                        <a:pt x="1659" y="241"/>
                      </a:lnTo>
                      <a:lnTo>
                        <a:pt x="1659" y="285"/>
                      </a:lnTo>
                      <a:lnTo>
                        <a:pt x="1659" y="349"/>
                      </a:lnTo>
                      <a:lnTo>
                        <a:pt x="1659" y="19"/>
                      </a:lnTo>
                      <a:lnTo>
                        <a:pt x="1659" y="272"/>
                      </a:lnTo>
                      <a:lnTo>
                        <a:pt x="1659" y="202"/>
                      </a:lnTo>
                      <a:lnTo>
                        <a:pt x="1659" y="363"/>
                      </a:lnTo>
                      <a:lnTo>
                        <a:pt x="1659" y="124"/>
                      </a:lnTo>
                      <a:lnTo>
                        <a:pt x="1659" y="282"/>
                      </a:lnTo>
                      <a:lnTo>
                        <a:pt x="1660" y="161"/>
                      </a:lnTo>
                      <a:lnTo>
                        <a:pt x="1660" y="293"/>
                      </a:lnTo>
                      <a:lnTo>
                        <a:pt x="1660" y="134"/>
                      </a:lnTo>
                      <a:lnTo>
                        <a:pt x="1660" y="210"/>
                      </a:lnTo>
                      <a:lnTo>
                        <a:pt x="1660" y="313"/>
                      </a:lnTo>
                      <a:lnTo>
                        <a:pt x="1660" y="216"/>
                      </a:lnTo>
                      <a:lnTo>
                        <a:pt x="1660" y="365"/>
                      </a:lnTo>
                      <a:lnTo>
                        <a:pt x="1660" y="141"/>
                      </a:lnTo>
                      <a:lnTo>
                        <a:pt x="1660" y="363"/>
                      </a:lnTo>
                      <a:lnTo>
                        <a:pt x="1660" y="165"/>
                      </a:lnTo>
                      <a:lnTo>
                        <a:pt x="1660" y="164"/>
                      </a:lnTo>
                      <a:lnTo>
                        <a:pt x="1661" y="311"/>
                      </a:lnTo>
                      <a:lnTo>
                        <a:pt x="1661" y="195"/>
                      </a:lnTo>
                      <a:lnTo>
                        <a:pt x="1661" y="260"/>
                      </a:lnTo>
                      <a:lnTo>
                        <a:pt x="1661" y="295"/>
                      </a:lnTo>
                      <a:lnTo>
                        <a:pt x="1661" y="191"/>
                      </a:lnTo>
                      <a:lnTo>
                        <a:pt x="1661" y="210"/>
                      </a:lnTo>
                      <a:lnTo>
                        <a:pt x="1661" y="316"/>
                      </a:lnTo>
                      <a:lnTo>
                        <a:pt x="1661" y="84"/>
                      </a:lnTo>
                      <a:lnTo>
                        <a:pt x="1661" y="338"/>
                      </a:lnTo>
                      <a:lnTo>
                        <a:pt x="1661" y="202"/>
                      </a:lnTo>
                      <a:lnTo>
                        <a:pt x="1661" y="291"/>
                      </a:lnTo>
                      <a:lnTo>
                        <a:pt x="1662" y="142"/>
                      </a:lnTo>
                      <a:lnTo>
                        <a:pt x="1662" y="258"/>
                      </a:lnTo>
                      <a:lnTo>
                        <a:pt x="1662" y="137"/>
                      </a:lnTo>
                      <a:lnTo>
                        <a:pt x="1662" y="122"/>
                      </a:lnTo>
                      <a:lnTo>
                        <a:pt x="1662" y="328"/>
                      </a:lnTo>
                      <a:lnTo>
                        <a:pt x="1662" y="243"/>
                      </a:lnTo>
                      <a:lnTo>
                        <a:pt x="1662" y="285"/>
                      </a:lnTo>
                      <a:lnTo>
                        <a:pt x="1662" y="197"/>
                      </a:lnTo>
                      <a:lnTo>
                        <a:pt x="1662" y="232"/>
                      </a:lnTo>
                      <a:lnTo>
                        <a:pt x="1662" y="111"/>
                      </a:lnTo>
                      <a:lnTo>
                        <a:pt x="1662" y="329"/>
                      </a:lnTo>
                      <a:lnTo>
                        <a:pt x="1663" y="291"/>
                      </a:lnTo>
                      <a:lnTo>
                        <a:pt x="1663" y="342"/>
                      </a:lnTo>
                      <a:lnTo>
                        <a:pt x="1663" y="108"/>
                      </a:lnTo>
                      <a:lnTo>
                        <a:pt x="1663" y="256"/>
                      </a:lnTo>
                      <a:lnTo>
                        <a:pt x="1663" y="196"/>
                      </a:lnTo>
                      <a:lnTo>
                        <a:pt x="1663" y="131"/>
                      </a:lnTo>
                      <a:lnTo>
                        <a:pt x="1663" y="326"/>
                      </a:lnTo>
                      <a:lnTo>
                        <a:pt x="1663" y="252"/>
                      </a:lnTo>
                      <a:lnTo>
                        <a:pt x="1663" y="61"/>
                      </a:lnTo>
                      <a:lnTo>
                        <a:pt x="1663" y="228"/>
                      </a:lnTo>
                      <a:lnTo>
                        <a:pt x="1663" y="33"/>
                      </a:lnTo>
                      <a:lnTo>
                        <a:pt x="1663" y="149"/>
                      </a:lnTo>
                      <a:lnTo>
                        <a:pt x="1663" y="194"/>
                      </a:lnTo>
                      <a:lnTo>
                        <a:pt x="1664" y="295"/>
                      </a:lnTo>
                      <a:lnTo>
                        <a:pt x="1664" y="138"/>
                      </a:lnTo>
                      <a:lnTo>
                        <a:pt x="1664" y="222"/>
                      </a:lnTo>
                      <a:lnTo>
                        <a:pt x="1664" y="80"/>
                      </a:lnTo>
                      <a:lnTo>
                        <a:pt x="1664" y="227"/>
                      </a:lnTo>
                      <a:lnTo>
                        <a:pt x="1664" y="204"/>
                      </a:lnTo>
                      <a:lnTo>
                        <a:pt x="1664" y="271"/>
                      </a:lnTo>
                      <a:lnTo>
                        <a:pt x="1664" y="114"/>
                      </a:lnTo>
                      <a:lnTo>
                        <a:pt x="1664" y="162"/>
                      </a:lnTo>
                      <a:lnTo>
                        <a:pt x="1664" y="124"/>
                      </a:lnTo>
                      <a:lnTo>
                        <a:pt x="1664" y="111"/>
                      </a:lnTo>
                      <a:lnTo>
                        <a:pt x="1665" y="323"/>
                      </a:lnTo>
                      <a:lnTo>
                        <a:pt x="1665" y="277"/>
                      </a:lnTo>
                      <a:lnTo>
                        <a:pt x="1665" y="292"/>
                      </a:lnTo>
                      <a:lnTo>
                        <a:pt x="1665" y="124"/>
                      </a:lnTo>
                      <a:lnTo>
                        <a:pt x="1665" y="401"/>
                      </a:lnTo>
                      <a:lnTo>
                        <a:pt x="1665" y="149"/>
                      </a:lnTo>
                      <a:lnTo>
                        <a:pt x="1665" y="266"/>
                      </a:lnTo>
                      <a:lnTo>
                        <a:pt x="1665" y="236"/>
                      </a:lnTo>
                      <a:lnTo>
                        <a:pt x="1665" y="252"/>
                      </a:lnTo>
                      <a:lnTo>
                        <a:pt x="1665" y="188"/>
                      </a:lnTo>
                      <a:lnTo>
                        <a:pt x="1665" y="351"/>
                      </a:lnTo>
                      <a:lnTo>
                        <a:pt x="1666" y="344"/>
                      </a:lnTo>
                      <a:lnTo>
                        <a:pt x="1666" y="148"/>
                      </a:lnTo>
                      <a:lnTo>
                        <a:pt x="1666" y="300"/>
                      </a:lnTo>
                      <a:lnTo>
                        <a:pt x="1666" y="99"/>
                      </a:lnTo>
                      <a:lnTo>
                        <a:pt x="1666" y="222"/>
                      </a:lnTo>
                      <a:lnTo>
                        <a:pt x="1666" y="254"/>
                      </a:lnTo>
                      <a:lnTo>
                        <a:pt x="1666" y="304"/>
                      </a:lnTo>
                      <a:lnTo>
                        <a:pt x="1666" y="212"/>
                      </a:lnTo>
                      <a:lnTo>
                        <a:pt x="1666" y="307"/>
                      </a:lnTo>
                      <a:lnTo>
                        <a:pt x="1667" y="201"/>
                      </a:lnTo>
                      <a:lnTo>
                        <a:pt x="1667" y="242"/>
                      </a:lnTo>
                      <a:lnTo>
                        <a:pt x="1667" y="255"/>
                      </a:lnTo>
                      <a:lnTo>
                        <a:pt x="1667" y="88"/>
                      </a:lnTo>
                      <a:lnTo>
                        <a:pt x="1667" y="329"/>
                      </a:lnTo>
                      <a:lnTo>
                        <a:pt x="1667" y="245"/>
                      </a:lnTo>
                      <a:lnTo>
                        <a:pt x="1667" y="222"/>
                      </a:lnTo>
                      <a:lnTo>
                        <a:pt x="1667" y="130"/>
                      </a:lnTo>
                      <a:lnTo>
                        <a:pt x="1667" y="252"/>
                      </a:lnTo>
                      <a:lnTo>
                        <a:pt x="1667" y="125"/>
                      </a:lnTo>
                      <a:lnTo>
                        <a:pt x="1667" y="361"/>
                      </a:lnTo>
                      <a:lnTo>
                        <a:pt x="1668" y="222"/>
                      </a:lnTo>
                      <a:lnTo>
                        <a:pt x="1668" y="321"/>
                      </a:lnTo>
                      <a:lnTo>
                        <a:pt x="1668" y="244"/>
                      </a:lnTo>
                      <a:lnTo>
                        <a:pt x="1668" y="362"/>
                      </a:lnTo>
                      <a:lnTo>
                        <a:pt x="1668" y="275"/>
                      </a:lnTo>
                      <a:lnTo>
                        <a:pt x="1668" y="294"/>
                      </a:lnTo>
                      <a:lnTo>
                        <a:pt x="1668" y="349"/>
                      </a:lnTo>
                      <a:lnTo>
                        <a:pt x="1668" y="182"/>
                      </a:lnTo>
                      <a:lnTo>
                        <a:pt x="1668" y="220"/>
                      </a:lnTo>
                      <a:lnTo>
                        <a:pt x="1668" y="112"/>
                      </a:lnTo>
                      <a:lnTo>
                        <a:pt x="1668" y="311"/>
                      </a:lnTo>
                      <a:lnTo>
                        <a:pt x="1668" y="195"/>
                      </a:lnTo>
                      <a:lnTo>
                        <a:pt x="1669" y="414"/>
                      </a:lnTo>
                      <a:lnTo>
                        <a:pt x="1669" y="164"/>
                      </a:lnTo>
                      <a:lnTo>
                        <a:pt x="1669" y="339"/>
                      </a:lnTo>
                      <a:lnTo>
                        <a:pt x="1669" y="253"/>
                      </a:lnTo>
                      <a:lnTo>
                        <a:pt x="1669" y="1"/>
                      </a:lnTo>
                      <a:lnTo>
                        <a:pt x="1669" y="338"/>
                      </a:lnTo>
                      <a:lnTo>
                        <a:pt x="1669" y="300"/>
                      </a:lnTo>
                      <a:lnTo>
                        <a:pt x="1669" y="300"/>
                      </a:lnTo>
                      <a:lnTo>
                        <a:pt x="1669" y="237"/>
                      </a:lnTo>
                      <a:lnTo>
                        <a:pt x="1669" y="319"/>
                      </a:lnTo>
                      <a:lnTo>
                        <a:pt x="1669" y="313"/>
                      </a:lnTo>
                      <a:lnTo>
                        <a:pt x="1670" y="345"/>
                      </a:lnTo>
                      <a:lnTo>
                        <a:pt x="1670" y="160"/>
                      </a:lnTo>
                      <a:lnTo>
                        <a:pt x="1670" y="309"/>
                      </a:lnTo>
                      <a:lnTo>
                        <a:pt x="1670" y="303"/>
                      </a:lnTo>
                      <a:lnTo>
                        <a:pt x="1670" y="354"/>
                      </a:lnTo>
                      <a:lnTo>
                        <a:pt x="1670" y="188"/>
                      </a:lnTo>
                      <a:lnTo>
                        <a:pt x="1670" y="344"/>
                      </a:lnTo>
                      <a:lnTo>
                        <a:pt x="1670" y="358"/>
                      </a:lnTo>
                      <a:lnTo>
                        <a:pt x="1670" y="388"/>
                      </a:lnTo>
                      <a:lnTo>
                        <a:pt x="1670" y="288"/>
                      </a:lnTo>
                      <a:lnTo>
                        <a:pt x="1670" y="355"/>
                      </a:lnTo>
                      <a:lnTo>
                        <a:pt x="1670" y="233"/>
                      </a:lnTo>
                      <a:lnTo>
                        <a:pt x="1671" y="349"/>
                      </a:lnTo>
                      <a:lnTo>
                        <a:pt x="1671" y="168"/>
                      </a:lnTo>
                      <a:lnTo>
                        <a:pt x="1671" y="375"/>
                      </a:lnTo>
                      <a:lnTo>
                        <a:pt x="1671" y="347"/>
                      </a:lnTo>
                      <a:lnTo>
                        <a:pt x="1671" y="282"/>
                      </a:lnTo>
                      <a:lnTo>
                        <a:pt x="1671" y="378"/>
                      </a:lnTo>
                      <a:lnTo>
                        <a:pt x="1671" y="200"/>
                      </a:lnTo>
                      <a:lnTo>
                        <a:pt x="1671" y="356"/>
                      </a:lnTo>
                      <a:lnTo>
                        <a:pt x="1671" y="287"/>
                      </a:lnTo>
                      <a:lnTo>
                        <a:pt x="1671" y="447"/>
                      </a:lnTo>
                      <a:lnTo>
                        <a:pt x="1671" y="323"/>
                      </a:lnTo>
                      <a:lnTo>
                        <a:pt x="1672" y="277"/>
                      </a:lnTo>
                      <a:lnTo>
                        <a:pt x="1672" y="366"/>
                      </a:lnTo>
                      <a:lnTo>
                        <a:pt x="1672" y="275"/>
                      </a:lnTo>
                      <a:lnTo>
                        <a:pt x="1672" y="306"/>
                      </a:lnTo>
                      <a:lnTo>
                        <a:pt x="1672" y="380"/>
                      </a:lnTo>
                      <a:lnTo>
                        <a:pt x="1672" y="212"/>
                      </a:lnTo>
                      <a:lnTo>
                        <a:pt x="1672" y="343"/>
                      </a:lnTo>
                      <a:lnTo>
                        <a:pt x="1672" y="318"/>
                      </a:lnTo>
                      <a:lnTo>
                        <a:pt x="1672" y="221"/>
                      </a:lnTo>
                      <a:lnTo>
                        <a:pt x="1672" y="413"/>
                      </a:lnTo>
                      <a:lnTo>
                        <a:pt x="1672" y="303"/>
                      </a:lnTo>
                      <a:lnTo>
                        <a:pt x="1672" y="249"/>
                      </a:lnTo>
                      <a:lnTo>
                        <a:pt x="1672" y="308"/>
                      </a:lnTo>
                      <a:lnTo>
                        <a:pt x="1673" y="290"/>
                      </a:lnTo>
                      <a:lnTo>
                        <a:pt x="1673" y="338"/>
                      </a:lnTo>
                      <a:lnTo>
                        <a:pt x="1673" y="407"/>
                      </a:lnTo>
                      <a:lnTo>
                        <a:pt x="1673" y="152"/>
                      </a:lnTo>
                      <a:lnTo>
                        <a:pt x="1673" y="240"/>
                      </a:lnTo>
                      <a:lnTo>
                        <a:pt x="1673" y="311"/>
                      </a:lnTo>
                      <a:lnTo>
                        <a:pt x="1673" y="166"/>
                      </a:lnTo>
                      <a:lnTo>
                        <a:pt x="1673" y="328"/>
                      </a:lnTo>
                      <a:lnTo>
                        <a:pt x="1673" y="325"/>
                      </a:lnTo>
                      <a:lnTo>
                        <a:pt x="1673" y="307"/>
                      </a:lnTo>
                      <a:lnTo>
                        <a:pt x="1673" y="427"/>
                      </a:lnTo>
                      <a:lnTo>
                        <a:pt x="1674" y="166"/>
                      </a:lnTo>
                      <a:lnTo>
                        <a:pt x="1674" y="365"/>
                      </a:lnTo>
                      <a:lnTo>
                        <a:pt x="1674" y="257"/>
                      </a:lnTo>
                      <a:lnTo>
                        <a:pt x="1674" y="418"/>
                      </a:lnTo>
                      <a:lnTo>
                        <a:pt x="1674" y="220"/>
                      </a:lnTo>
                      <a:lnTo>
                        <a:pt x="1674" y="333"/>
                      </a:lnTo>
                      <a:lnTo>
                        <a:pt x="1674" y="191"/>
                      </a:lnTo>
                      <a:lnTo>
                        <a:pt x="1674" y="429"/>
                      </a:lnTo>
                      <a:lnTo>
                        <a:pt x="1674" y="263"/>
                      </a:lnTo>
                      <a:lnTo>
                        <a:pt x="1674" y="365"/>
                      </a:lnTo>
                      <a:lnTo>
                        <a:pt x="1674" y="208"/>
                      </a:lnTo>
                      <a:lnTo>
                        <a:pt x="1674" y="303"/>
                      </a:lnTo>
                      <a:lnTo>
                        <a:pt x="1674" y="294"/>
                      </a:lnTo>
                      <a:lnTo>
                        <a:pt x="1675" y="386"/>
                      </a:lnTo>
                      <a:lnTo>
                        <a:pt x="1675" y="244"/>
                      </a:lnTo>
                      <a:lnTo>
                        <a:pt x="1675" y="366"/>
                      </a:lnTo>
                      <a:lnTo>
                        <a:pt x="1675" y="286"/>
                      </a:lnTo>
                      <a:lnTo>
                        <a:pt x="1675" y="382"/>
                      </a:lnTo>
                      <a:lnTo>
                        <a:pt x="1675" y="326"/>
                      </a:lnTo>
                      <a:lnTo>
                        <a:pt x="1675" y="266"/>
                      </a:lnTo>
                      <a:lnTo>
                        <a:pt x="1675" y="185"/>
                      </a:lnTo>
                      <a:lnTo>
                        <a:pt x="1675" y="409"/>
                      </a:lnTo>
                      <a:lnTo>
                        <a:pt x="1675" y="283"/>
                      </a:lnTo>
                      <a:lnTo>
                        <a:pt x="1675" y="389"/>
                      </a:lnTo>
                      <a:lnTo>
                        <a:pt x="1675" y="215"/>
                      </a:lnTo>
                      <a:lnTo>
                        <a:pt x="1676" y="255"/>
                      </a:lnTo>
                      <a:lnTo>
                        <a:pt x="1676" y="391"/>
                      </a:lnTo>
                      <a:lnTo>
                        <a:pt x="1676" y="252"/>
                      </a:lnTo>
                      <a:lnTo>
                        <a:pt x="1676" y="400"/>
                      </a:lnTo>
                      <a:lnTo>
                        <a:pt x="1676" y="311"/>
                      </a:lnTo>
                      <a:lnTo>
                        <a:pt x="1676" y="309"/>
                      </a:lnTo>
                      <a:lnTo>
                        <a:pt x="1676" y="202"/>
                      </a:lnTo>
                      <a:lnTo>
                        <a:pt x="1676" y="251"/>
                      </a:lnTo>
                      <a:lnTo>
                        <a:pt x="1676" y="369"/>
                      </a:lnTo>
                      <a:lnTo>
                        <a:pt x="1676" y="387"/>
                      </a:lnTo>
                      <a:lnTo>
                        <a:pt x="1676" y="215"/>
                      </a:lnTo>
                      <a:lnTo>
                        <a:pt x="1677" y="248"/>
                      </a:lnTo>
                      <a:lnTo>
                        <a:pt x="1677" y="283"/>
                      </a:lnTo>
                      <a:lnTo>
                        <a:pt x="1677" y="414"/>
                      </a:lnTo>
                      <a:lnTo>
                        <a:pt x="1677" y="240"/>
                      </a:lnTo>
                      <a:lnTo>
                        <a:pt x="1677" y="216"/>
                      </a:lnTo>
                      <a:lnTo>
                        <a:pt x="1677" y="390"/>
                      </a:lnTo>
                      <a:lnTo>
                        <a:pt x="1677" y="225"/>
                      </a:lnTo>
                      <a:lnTo>
                        <a:pt x="1677" y="190"/>
                      </a:lnTo>
                      <a:lnTo>
                        <a:pt x="1677" y="29"/>
                      </a:lnTo>
                      <a:lnTo>
                        <a:pt x="1677" y="331"/>
                      </a:lnTo>
                      <a:lnTo>
                        <a:pt x="1677" y="328"/>
                      </a:lnTo>
                      <a:lnTo>
                        <a:pt x="1677" y="334"/>
                      </a:lnTo>
                      <a:lnTo>
                        <a:pt x="1677" y="176"/>
                      </a:lnTo>
                      <a:lnTo>
                        <a:pt x="1678" y="234"/>
                      </a:lnTo>
                      <a:lnTo>
                        <a:pt x="1678" y="149"/>
                      </a:lnTo>
                      <a:lnTo>
                        <a:pt x="1678" y="341"/>
                      </a:lnTo>
                      <a:lnTo>
                        <a:pt x="1678" y="199"/>
                      </a:lnTo>
                      <a:lnTo>
                        <a:pt x="1678" y="254"/>
                      </a:lnTo>
                      <a:lnTo>
                        <a:pt x="1678" y="133"/>
                      </a:lnTo>
                      <a:lnTo>
                        <a:pt x="1678" y="343"/>
                      </a:lnTo>
                      <a:lnTo>
                        <a:pt x="1679" y="227"/>
                      </a:lnTo>
                      <a:lnTo>
                        <a:pt x="1679" y="315"/>
                      </a:lnTo>
                      <a:lnTo>
                        <a:pt x="1679" y="149"/>
                      </a:lnTo>
                      <a:lnTo>
                        <a:pt x="1679" y="295"/>
                      </a:lnTo>
                      <a:lnTo>
                        <a:pt x="1679" y="67"/>
                      </a:lnTo>
                      <a:lnTo>
                        <a:pt x="1679" y="211"/>
                      </a:lnTo>
                      <a:lnTo>
                        <a:pt x="1679" y="353"/>
                      </a:lnTo>
                      <a:lnTo>
                        <a:pt x="1679" y="200"/>
                      </a:lnTo>
                      <a:lnTo>
                        <a:pt x="1679" y="244"/>
                      </a:lnTo>
                      <a:lnTo>
                        <a:pt x="1679" y="355"/>
                      </a:lnTo>
                      <a:lnTo>
                        <a:pt x="1679" y="186"/>
                      </a:lnTo>
                      <a:lnTo>
                        <a:pt x="1679" y="279"/>
                      </a:lnTo>
                      <a:lnTo>
                        <a:pt x="1680" y="160"/>
                      </a:lnTo>
                      <a:lnTo>
                        <a:pt x="1680" y="131"/>
                      </a:lnTo>
                      <a:lnTo>
                        <a:pt x="1680" y="277"/>
                      </a:lnTo>
                      <a:lnTo>
                        <a:pt x="1680" y="152"/>
                      </a:lnTo>
                      <a:lnTo>
                        <a:pt x="1680" y="284"/>
                      </a:lnTo>
                      <a:lnTo>
                        <a:pt x="1680" y="154"/>
                      </a:lnTo>
                      <a:lnTo>
                        <a:pt x="1680" y="362"/>
                      </a:lnTo>
                      <a:lnTo>
                        <a:pt x="1680" y="185"/>
                      </a:lnTo>
                      <a:lnTo>
                        <a:pt x="1680" y="138"/>
                      </a:lnTo>
                      <a:lnTo>
                        <a:pt x="1680" y="291"/>
                      </a:lnTo>
                      <a:lnTo>
                        <a:pt x="1680" y="261"/>
                      </a:lnTo>
                      <a:lnTo>
                        <a:pt x="1680" y="303"/>
                      </a:lnTo>
                      <a:lnTo>
                        <a:pt x="1681" y="211"/>
                      </a:lnTo>
                      <a:lnTo>
                        <a:pt x="1681" y="344"/>
                      </a:lnTo>
                      <a:lnTo>
                        <a:pt x="1681" y="224"/>
                      </a:lnTo>
                      <a:lnTo>
                        <a:pt x="1681" y="263"/>
                      </a:lnTo>
                      <a:lnTo>
                        <a:pt x="1681" y="161"/>
                      </a:lnTo>
                      <a:lnTo>
                        <a:pt x="1681" y="422"/>
                      </a:lnTo>
                      <a:lnTo>
                        <a:pt x="1681" y="215"/>
                      </a:lnTo>
                      <a:lnTo>
                        <a:pt x="1681" y="168"/>
                      </a:lnTo>
                      <a:lnTo>
                        <a:pt x="1681" y="277"/>
                      </a:lnTo>
                      <a:lnTo>
                        <a:pt x="1681" y="207"/>
                      </a:lnTo>
                      <a:lnTo>
                        <a:pt x="1681" y="340"/>
                      </a:lnTo>
                      <a:lnTo>
                        <a:pt x="1681" y="139"/>
                      </a:lnTo>
                      <a:lnTo>
                        <a:pt x="1682" y="225"/>
                      </a:lnTo>
                      <a:lnTo>
                        <a:pt x="1682" y="234"/>
                      </a:lnTo>
                      <a:lnTo>
                        <a:pt x="1682" y="145"/>
                      </a:lnTo>
                      <a:lnTo>
                        <a:pt x="1682" y="385"/>
                      </a:lnTo>
                      <a:lnTo>
                        <a:pt x="1682" y="244"/>
                      </a:lnTo>
                      <a:lnTo>
                        <a:pt x="1682" y="169"/>
                      </a:lnTo>
                      <a:lnTo>
                        <a:pt x="1682" y="381"/>
                      </a:lnTo>
                      <a:lnTo>
                        <a:pt x="1682" y="241"/>
                      </a:lnTo>
                      <a:lnTo>
                        <a:pt x="1682" y="302"/>
                      </a:lnTo>
                      <a:lnTo>
                        <a:pt x="1682" y="138"/>
                      </a:lnTo>
                      <a:lnTo>
                        <a:pt x="1682" y="264"/>
                      </a:lnTo>
                      <a:lnTo>
                        <a:pt x="1683" y="309"/>
                      </a:lnTo>
                      <a:lnTo>
                        <a:pt x="1683" y="175"/>
                      </a:lnTo>
                      <a:lnTo>
                        <a:pt x="1683" y="215"/>
                      </a:lnTo>
                      <a:lnTo>
                        <a:pt x="1683" y="236"/>
                      </a:lnTo>
                      <a:lnTo>
                        <a:pt x="1683" y="298"/>
                      </a:lnTo>
                      <a:lnTo>
                        <a:pt x="1683" y="117"/>
                      </a:lnTo>
                      <a:lnTo>
                        <a:pt x="1683" y="187"/>
                      </a:lnTo>
                      <a:lnTo>
                        <a:pt x="1683" y="270"/>
                      </a:lnTo>
                      <a:lnTo>
                        <a:pt x="1683" y="302"/>
                      </a:lnTo>
                      <a:lnTo>
                        <a:pt x="1683" y="138"/>
                      </a:lnTo>
                      <a:lnTo>
                        <a:pt x="1683" y="146"/>
                      </a:lnTo>
                      <a:lnTo>
                        <a:pt x="1683" y="230"/>
                      </a:lnTo>
                      <a:lnTo>
                        <a:pt x="1684" y="119"/>
                      </a:lnTo>
                      <a:lnTo>
                        <a:pt x="1684" y="191"/>
                      </a:lnTo>
                      <a:lnTo>
                        <a:pt x="1684" y="216"/>
                      </a:lnTo>
                      <a:lnTo>
                        <a:pt x="1684" y="166"/>
                      </a:lnTo>
                      <a:lnTo>
                        <a:pt x="1684" y="284"/>
                      </a:lnTo>
                      <a:lnTo>
                        <a:pt x="1684" y="238"/>
                      </a:lnTo>
                      <a:lnTo>
                        <a:pt x="1684" y="300"/>
                      </a:lnTo>
                      <a:lnTo>
                        <a:pt x="1684" y="108"/>
                      </a:lnTo>
                      <a:lnTo>
                        <a:pt x="1684" y="269"/>
                      </a:lnTo>
                      <a:lnTo>
                        <a:pt x="1684" y="8"/>
                      </a:lnTo>
                      <a:lnTo>
                        <a:pt x="1684" y="398"/>
                      </a:lnTo>
                      <a:lnTo>
                        <a:pt x="1685" y="190"/>
                      </a:lnTo>
                      <a:lnTo>
                        <a:pt x="1685" y="253"/>
                      </a:lnTo>
                      <a:lnTo>
                        <a:pt x="1685" y="121"/>
                      </a:lnTo>
                      <a:lnTo>
                        <a:pt x="1685" y="302"/>
                      </a:lnTo>
                      <a:lnTo>
                        <a:pt x="1685" y="249"/>
                      </a:lnTo>
                      <a:lnTo>
                        <a:pt x="1685" y="341"/>
                      </a:lnTo>
                      <a:lnTo>
                        <a:pt x="1685" y="227"/>
                      </a:lnTo>
                      <a:lnTo>
                        <a:pt x="1685" y="283"/>
                      </a:lnTo>
                      <a:lnTo>
                        <a:pt x="1685" y="183"/>
                      </a:lnTo>
                      <a:lnTo>
                        <a:pt x="1685" y="133"/>
                      </a:lnTo>
                      <a:lnTo>
                        <a:pt x="1685" y="243"/>
                      </a:lnTo>
                      <a:lnTo>
                        <a:pt x="1685" y="215"/>
                      </a:lnTo>
                      <a:lnTo>
                        <a:pt x="1686" y="277"/>
                      </a:lnTo>
                      <a:lnTo>
                        <a:pt x="1686" y="179"/>
                      </a:lnTo>
                      <a:lnTo>
                        <a:pt x="1686" y="183"/>
                      </a:lnTo>
                      <a:lnTo>
                        <a:pt x="1686" y="210"/>
                      </a:lnTo>
                      <a:lnTo>
                        <a:pt x="1686" y="79"/>
                      </a:lnTo>
                      <a:lnTo>
                        <a:pt x="1686" y="279"/>
                      </a:lnTo>
                      <a:lnTo>
                        <a:pt x="1686" y="132"/>
                      </a:lnTo>
                      <a:lnTo>
                        <a:pt x="1686" y="279"/>
                      </a:lnTo>
                      <a:lnTo>
                        <a:pt x="1686" y="122"/>
                      </a:lnTo>
                      <a:lnTo>
                        <a:pt x="1686" y="212"/>
                      </a:lnTo>
                      <a:lnTo>
                        <a:pt x="1686" y="175"/>
                      </a:lnTo>
                      <a:lnTo>
                        <a:pt x="1686" y="140"/>
                      </a:lnTo>
                      <a:lnTo>
                        <a:pt x="1686" y="299"/>
                      </a:lnTo>
                      <a:lnTo>
                        <a:pt x="1687" y="173"/>
                      </a:lnTo>
                      <a:lnTo>
                        <a:pt x="1687" y="286"/>
                      </a:lnTo>
                      <a:lnTo>
                        <a:pt x="1687" y="159"/>
                      </a:lnTo>
                      <a:lnTo>
                        <a:pt x="1687" y="224"/>
                      </a:lnTo>
                      <a:lnTo>
                        <a:pt x="1687" y="109"/>
                      </a:lnTo>
                      <a:lnTo>
                        <a:pt x="1687" y="294"/>
                      </a:lnTo>
                      <a:lnTo>
                        <a:pt x="1687" y="172"/>
                      </a:lnTo>
                      <a:lnTo>
                        <a:pt x="1687" y="245"/>
                      </a:lnTo>
                      <a:lnTo>
                        <a:pt x="1687" y="367"/>
                      </a:lnTo>
                      <a:lnTo>
                        <a:pt x="1687" y="230"/>
                      </a:lnTo>
                      <a:lnTo>
                        <a:pt x="1688" y="242"/>
                      </a:lnTo>
                      <a:lnTo>
                        <a:pt x="1688" y="123"/>
                      </a:lnTo>
                      <a:lnTo>
                        <a:pt x="1688" y="285"/>
                      </a:lnTo>
                      <a:lnTo>
                        <a:pt x="1688" y="219"/>
                      </a:lnTo>
                      <a:lnTo>
                        <a:pt x="1688" y="295"/>
                      </a:lnTo>
                      <a:lnTo>
                        <a:pt x="1688" y="340"/>
                      </a:lnTo>
                      <a:lnTo>
                        <a:pt x="1688" y="140"/>
                      </a:lnTo>
                      <a:lnTo>
                        <a:pt x="1688" y="294"/>
                      </a:lnTo>
                      <a:lnTo>
                        <a:pt x="1688" y="237"/>
                      </a:lnTo>
                      <a:lnTo>
                        <a:pt x="1688" y="374"/>
                      </a:lnTo>
                      <a:lnTo>
                        <a:pt x="1688" y="333"/>
                      </a:lnTo>
                      <a:lnTo>
                        <a:pt x="1688" y="227"/>
                      </a:lnTo>
                      <a:lnTo>
                        <a:pt x="1689" y="250"/>
                      </a:lnTo>
                      <a:lnTo>
                        <a:pt x="1689" y="107"/>
                      </a:lnTo>
                      <a:lnTo>
                        <a:pt x="1689" y="180"/>
                      </a:lnTo>
                      <a:lnTo>
                        <a:pt x="1689" y="78"/>
                      </a:lnTo>
                      <a:lnTo>
                        <a:pt x="1689" y="376"/>
                      </a:lnTo>
                      <a:lnTo>
                        <a:pt x="1689" y="317"/>
                      </a:lnTo>
                      <a:lnTo>
                        <a:pt x="1689" y="221"/>
                      </a:lnTo>
                      <a:lnTo>
                        <a:pt x="1689" y="374"/>
                      </a:lnTo>
                      <a:lnTo>
                        <a:pt x="1689" y="201"/>
                      </a:lnTo>
                      <a:lnTo>
                        <a:pt x="1689" y="273"/>
                      </a:lnTo>
                      <a:lnTo>
                        <a:pt x="1690" y="199"/>
                      </a:lnTo>
                      <a:lnTo>
                        <a:pt x="1690" y="423"/>
                      </a:lnTo>
                      <a:lnTo>
                        <a:pt x="1690" y="212"/>
                      </a:lnTo>
                      <a:lnTo>
                        <a:pt x="1690" y="87"/>
                      </a:lnTo>
                      <a:lnTo>
                        <a:pt x="1690" y="309"/>
                      </a:lnTo>
                      <a:lnTo>
                        <a:pt x="1690" y="166"/>
                      </a:lnTo>
                      <a:lnTo>
                        <a:pt x="1690" y="154"/>
                      </a:lnTo>
                      <a:lnTo>
                        <a:pt x="1690" y="384"/>
                      </a:lnTo>
                      <a:lnTo>
                        <a:pt x="1690" y="342"/>
                      </a:lnTo>
                      <a:lnTo>
                        <a:pt x="1690" y="155"/>
                      </a:lnTo>
                      <a:lnTo>
                        <a:pt x="1691" y="259"/>
                      </a:lnTo>
                      <a:lnTo>
                        <a:pt x="1691" y="206"/>
                      </a:lnTo>
                      <a:lnTo>
                        <a:pt x="1691" y="324"/>
                      </a:lnTo>
                      <a:lnTo>
                        <a:pt x="1691" y="116"/>
                      </a:lnTo>
                      <a:lnTo>
                        <a:pt x="1691" y="279"/>
                      </a:lnTo>
                      <a:lnTo>
                        <a:pt x="1691" y="184"/>
                      </a:lnTo>
                      <a:lnTo>
                        <a:pt x="1691" y="140"/>
                      </a:lnTo>
                      <a:lnTo>
                        <a:pt x="1691" y="240"/>
                      </a:lnTo>
                      <a:lnTo>
                        <a:pt x="1691" y="201"/>
                      </a:lnTo>
                      <a:lnTo>
                        <a:pt x="1691" y="156"/>
                      </a:lnTo>
                      <a:lnTo>
                        <a:pt x="1691" y="111"/>
                      </a:lnTo>
                      <a:lnTo>
                        <a:pt x="1691" y="365"/>
                      </a:lnTo>
                      <a:lnTo>
                        <a:pt x="1691" y="163"/>
                      </a:lnTo>
                      <a:lnTo>
                        <a:pt x="1692" y="107"/>
                      </a:lnTo>
                      <a:lnTo>
                        <a:pt x="1692" y="233"/>
                      </a:lnTo>
                      <a:lnTo>
                        <a:pt x="1692" y="214"/>
                      </a:lnTo>
                      <a:lnTo>
                        <a:pt x="1692" y="168"/>
                      </a:lnTo>
                      <a:lnTo>
                        <a:pt x="1692" y="320"/>
                      </a:lnTo>
                      <a:lnTo>
                        <a:pt x="1692" y="261"/>
                      </a:lnTo>
                      <a:lnTo>
                        <a:pt x="1692" y="303"/>
                      </a:lnTo>
                      <a:lnTo>
                        <a:pt x="1692" y="166"/>
                      </a:lnTo>
                      <a:lnTo>
                        <a:pt x="1692" y="234"/>
                      </a:lnTo>
                      <a:lnTo>
                        <a:pt x="1692" y="132"/>
                      </a:lnTo>
                      <a:lnTo>
                        <a:pt x="1693" y="243"/>
                      </a:lnTo>
                      <a:lnTo>
                        <a:pt x="1693" y="179"/>
                      </a:lnTo>
                      <a:lnTo>
                        <a:pt x="1693" y="262"/>
                      </a:lnTo>
                      <a:lnTo>
                        <a:pt x="1693" y="168"/>
                      </a:lnTo>
                      <a:lnTo>
                        <a:pt x="1693" y="178"/>
                      </a:lnTo>
                      <a:lnTo>
                        <a:pt x="1693" y="186"/>
                      </a:lnTo>
                      <a:lnTo>
                        <a:pt x="1693" y="324"/>
                      </a:lnTo>
                      <a:lnTo>
                        <a:pt x="1693" y="159"/>
                      </a:lnTo>
                      <a:lnTo>
                        <a:pt x="1693" y="202"/>
                      </a:lnTo>
                      <a:lnTo>
                        <a:pt x="1693" y="311"/>
                      </a:lnTo>
                      <a:lnTo>
                        <a:pt x="1694" y="216"/>
                      </a:lnTo>
                      <a:lnTo>
                        <a:pt x="1694" y="165"/>
                      </a:lnTo>
                      <a:lnTo>
                        <a:pt x="1694" y="350"/>
                      </a:lnTo>
                      <a:lnTo>
                        <a:pt x="1694" y="112"/>
                      </a:lnTo>
                      <a:lnTo>
                        <a:pt x="1694" y="230"/>
                      </a:lnTo>
                      <a:lnTo>
                        <a:pt x="1694" y="280"/>
                      </a:lnTo>
                      <a:lnTo>
                        <a:pt x="1694" y="233"/>
                      </a:lnTo>
                      <a:lnTo>
                        <a:pt x="1694" y="308"/>
                      </a:lnTo>
                      <a:lnTo>
                        <a:pt x="1694" y="235"/>
                      </a:lnTo>
                      <a:lnTo>
                        <a:pt x="1694" y="139"/>
                      </a:lnTo>
                      <a:lnTo>
                        <a:pt x="1694" y="413"/>
                      </a:lnTo>
                      <a:lnTo>
                        <a:pt x="1694" y="177"/>
                      </a:lnTo>
                      <a:lnTo>
                        <a:pt x="1694" y="293"/>
                      </a:lnTo>
                      <a:lnTo>
                        <a:pt x="1694" y="129"/>
                      </a:lnTo>
                      <a:lnTo>
                        <a:pt x="1695" y="296"/>
                      </a:lnTo>
                      <a:lnTo>
                        <a:pt x="1695" y="237"/>
                      </a:lnTo>
                      <a:lnTo>
                        <a:pt x="1695" y="361"/>
                      </a:lnTo>
                      <a:lnTo>
                        <a:pt x="1695" y="204"/>
                      </a:lnTo>
                      <a:lnTo>
                        <a:pt x="1695" y="225"/>
                      </a:lnTo>
                      <a:lnTo>
                        <a:pt x="1695" y="240"/>
                      </a:lnTo>
                      <a:lnTo>
                        <a:pt x="1695" y="123"/>
                      </a:lnTo>
                      <a:lnTo>
                        <a:pt x="1695" y="141"/>
                      </a:lnTo>
                      <a:lnTo>
                        <a:pt x="1695" y="210"/>
                      </a:lnTo>
                      <a:lnTo>
                        <a:pt x="1696" y="329"/>
                      </a:lnTo>
                      <a:lnTo>
                        <a:pt x="1696" y="277"/>
                      </a:lnTo>
                      <a:lnTo>
                        <a:pt x="1696" y="248"/>
                      </a:lnTo>
                      <a:lnTo>
                        <a:pt x="1696" y="354"/>
                      </a:lnTo>
                      <a:lnTo>
                        <a:pt x="1696" y="202"/>
                      </a:lnTo>
                      <a:lnTo>
                        <a:pt x="1696" y="231"/>
                      </a:lnTo>
                      <a:lnTo>
                        <a:pt x="1696" y="295"/>
                      </a:lnTo>
                      <a:lnTo>
                        <a:pt x="1696" y="56"/>
                      </a:lnTo>
                      <a:lnTo>
                        <a:pt x="1696" y="244"/>
                      </a:lnTo>
                      <a:lnTo>
                        <a:pt x="1696" y="218"/>
                      </a:lnTo>
                      <a:lnTo>
                        <a:pt x="1696" y="233"/>
                      </a:lnTo>
                      <a:lnTo>
                        <a:pt x="1696" y="92"/>
                      </a:lnTo>
                      <a:lnTo>
                        <a:pt x="1696" y="176"/>
                      </a:lnTo>
                      <a:lnTo>
                        <a:pt x="1697" y="90"/>
                      </a:lnTo>
                      <a:lnTo>
                        <a:pt x="1697" y="300"/>
                      </a:lnTo>
                      <a:lnTo>
                        <a:pt x="1697" y="181"/>
                      </a:lnTo>
                      <a:lnTo>
                        <a:pt x="1697" y="203"/>
                      </a:lnTo>
                      <a:lnTo>
                        <a:pt x="1697" y="68"/>
                      </a:lnTo>
                      <a:lnTo>
                        <a:pt x="1697" y="262"/>
                      </a:lnTo>
                      <a:lnTo>
                        <a:pt x="1697" y="177"/>
                      </a:lnTo>
                      <a:lnTo>
                        <a:pt x="1697" y="193"/>
                      </a:lnTo>
                      <a:lnTo>
                        <a:pt x="1697" y="267"/>
                      </a:lnTo>
                      <a:lnTo>
                        <a:pt x="1697" y="104"/>
                      </a:lnTo>
                      <a:lnTo>
                        <a:pt x="1697" y="137"/>
                      </a:lnTo>
                      <a:lnTo>
                        <a:pt x="1697" y="124"/>
                      </a:lnTo>
                      <a:lnTo>
                        <a:pt x="1698" y="248"/>
                      </a:lnTo>
                      <a:lnTo>
                        <a:pt x="1698" y="196"/>
                      </a:lnTo>
                      <a:lnTo>
                        <a:pt x="1698" y="222"/>
                      </a:lnTo>
                      <a:lnTo>
                        <a:pt x="1698" y="107"/>
                      </a:lnTo>
                      <a:lnTo>
                        <a:pt x="1698" y="307"/>
                      </a:lnTo>
                      <a:lnTo>
                        <a:pt x="1698" y="243"/>
                      </a:lnTo>
                      <a:lnTo>
                        <a:pt x="1698" y="224"/>
                      </a:lnTo>
                      <a:lnTo>
                        <a:pt x="1698" y="221"/>
                      </a:lnTo>
                      <a:lnTo>
                        <a:pt x="1698" y="290"/>
                      </a:lnTo>
                      <a:lnTo>
                        <a:pt x="1698" y="204"/>
                      </a:lnTo>
                      <a:lnTo>
                        <a:pt x="1698" y="289"/>
                      </a:lnTo>
                      <a:lnTo>
                        <a:pt x="1698" y="186"/>
                      </a:lnTo>
                      <a:lnTo>
                        <a:pt x="1699" y="283"/>
                      </a:lnTo>
                      <a:lnTo>
                        <a:pt x="1699" y="109"/>
                      </a:lnTo>
                      <a:lnTo>
                        <a:pt x="1699" y="201"/>
                      </a:lnTo>
                      <a:lnTo>
                        <a:pt x="1699" y="107"/>
                      </a:lnTo>
                      <a:lnTo>
                        <a:pt x="1699" y="187"/>
                      </a:lnTo>
                      <a:lnTo>
                        <a:pt x="1699" y="86"/>
                      </a:lnTo>
                      <a:lnTo>
                        <a:pt x="1699" y="247"/>
                      </a:lnTo>
                      <a:lnTo>
                        <a:pt x="1699" y="226"/>
                      </a:lnTo>
                      <a:lnTo>
                        <a:pt x="1699" y="256"/>
                      </a:lnTo>
                      <a:lnTo>
                        <a:pt x="1699" y="138"/>
                      </a:lnTo>
                      <a:lnTo>
                        <a:pt x="1699" y="156"/>
                      </a:lnTo>
                      <a:lnTo>
                        <a:pt x="1700" y="257"/>
                      </a:lnTo>
                      <a:lnTo>
                        <a:pt x="1700" y="185"/>
                      </a:lnTo>
                      <a:lnTo>
                        <a:pt x="1700" y="218"/>
                      </a:lnTo>
                      <a:lnTo>
                        <a:pt x="1700" y="112"/>
                      </a:lnTo>
                      <a:lnTo>
                        <a:pt x="1700" y="347"/>
                      </a:lnTo>
                      <a:lnTo>
                        <a:pt x="1700" y="139"/>
                      </a:lnTo>
                      <a:lnTo>
                        <a:pt x="1700" y="322"/>
                      </a:lnTo>
                      <a:lnTo>
                        <a:pt x="1700" y="193"/>
                      </a:lnTo>
                      <a:lnTo>
                        <a:pt x="1700" y="369"/>
                      </a:lnTo>
                      <a:lnTo>
                        <a:pt x="1700" y="55"/>
                      </a:lnTo>
                      <a:lnTo>
                        <a:pt x="1700" y="301"/>
                      </a:lnTo>
                      <a:lnTo>
                        <a:pt x="1701" y="148"/>
                      </a:lnTo>
                      <a:lnTo>
                        <a:pt x="1701" y="281"/>
                      </a:lnTo>
                      <a:lnTo>
                        <a:pt x="1701" y="192"/>
                      </a:lnTo>
                      <a:lnTo>
                        <a:pt x="1701" y="296"/>
                      </a:lnTo>
                      <a:lnTo>
                        <a:pt x="1701" y="283"/>
                      </a:lnTo>
                      <a:lnTo>
                        <a:pt x="1701" y="94"/>
                      </a:lnTo>
                      <a:lnTo>
                        <a:pt x="1701" y="318"/>
                      </a:lnTo>
                      <a:lnTo>
                        <a:pt x="1701" y="217"/>
                      </a:lnTo>
                      <a:lnTo>
                        <a:pt x="1701" y="276"/>
                      </a:lnTo>
                      <a:lnTo>
                        <a:pt x="1701" y="127"/>
                      </a:lnTo>
                      <a:lnTo>
                        <a:pt x="1701" y="289"/>
                      </a:lnTo>
                      <a:lnTo>
                        <a:pt x="1702" y="281"/>
                      </a:lnTo>
                      <a:lnTo>
                        <a:pt x="1702" y="378"/>
                      </a:lnTo>
                      <a:lnTo>
                        <a:pt x="1702" y="140"/>
                      </a:lnTo>
                      <a:lnTo>
                        <a:pt x="1702" y="184"/>
                      </a:lnTo>
                      <a:lnTo>
                        <a:pt x="1702" y="318"/>
                      </a:lnTo>
                      <a:lnTo>
                        <a:pt x="1702" y="336"/>
                      </a:lnTo>
                      <a:lnTo>
                        <a:pt x="1702" y="185"/>
                      </a:lnTo>
                      <a:lnTo>
                        <a:pt x="1702" y="258"/>
                      </a:lnTo>
                      <a:lnTo>
                        <a:pt x="1702" y="171"/>
                      </a:lnTo>
                      <a:lnTo>
                        <a:pt x="1702" y="67"/>
                      </a:lnTo>
                      <a:lnTo>
                        <a:pt x="1702" y="339"/>
                      </a:lnTo>
                      <a:lnTo>
                        <a:pt x="1702" y="310"/>
                      </a:lnTo>
                      <a:lnTo>
                        <a:pt x="1703" y="275"/>
                      </a:lnTo>
                      <a:lnTo>
                        <a:pt x="1703" y="134"/>
                      </a:lnTo>
                      <a:lnTo>
                        <a:pt x="1703" y="311"/>
                      </a:lnTo>
                      <a:lnTo>
                        <a:pt x="1703" y="255"/>
                      </a:lnTo>
                      <a:lnTo>
                        <a:pt x="1703" y="274"/>
                      </a:lnTo>
                      <a:lnTo>
                        <a:pt x="1703" y="91"/>
                      </a:lnTo>
                      <a:lnTo>
                        <a:pt x="1703" y="218"/>
                      </a:lnTo>
                      <a:lnTo>
                        <a:pt x="1703" y="299"/>
                      </a:lnTo>
                      <a:lnTo>
                        <a:pt x="1703" y="165"/>
                      </a:lnTo>
                      <a:lnTo>
                        <a:pt x="1703" y="202"/>
                      </a:lnTo>
                      <a:lnTo>
                        <a:pt x="1703" y="234"/>
                      </a:lnTo>
                      <a:lnTo>
                        <a:pt x="1703" y="125"/>
                      </a:lnTo>
                      <a:lnTo>
                        <a:pt x="1704" y="340"/>
                      </a:lnTo>
                      <a:lnTo>
                        <a:pt x="1704" y="168"/>
                      </a:lnTo>
                      <a:lnTo>
                        <a:pt x="1704" y="167"/>
                      </a:lnTo>
                      <a:lnTo>
                        <a:pt x="1704" y="280"/>
                      </a:lnTo>
                      <a:lnTo>
                        <a:pt x="1704" y="135"/>
                      </a:lnTo>
                      <a:lnTo>
                        <a:pt x="1704" y="288"/>
                      </a:lnTo>
                      <a:lnTo>
                        <a:pt x="1704" y="184"/>
                      </a:lnTo>
                      <a:lnTo>
                        <a:pt x="1704" y="343"/>
                      </a:lnTo>
                      <a:lnTo>
                        <a:pt x="1704" y="303"/>
                      </a:lnTo>
                      <a:lnTo>
                        <a:pt x="1704" y="263"/>
                      </a:lnTo>
                      <a:lnTo>
                        <a:pt x="1704" y="138"/>
                      </a:lnTo>
                      <a:lnTo>
                        <a:pt x="1705" y="323"/>
                      </a:lnTo>
                      <a:lnTo>
                        <a:pt x="1705" y="223"/>
                      </a:lnTo>
                      <a:lnTo>
                        <a:pt x="1705" y="299"/>
                      </a:lnTo>
                      <a:lnTo>
                        <a:pt x="1705" y="134"/>
                      </a:lnTo>
                      <a:lnTo>
                        <a:pt x="1705" y="192"/>
                      </a:lnTo>
                      <a:lnTo>
                        <a:pt x="1705" y="218"/>
                      </a:lnTo>
                      <a:lnTo>
                        <a:pt x="1705" y="172"/>
                      </a:lnTo>
                      <a:lnTo>
                        <a:pt x="1705" y="393"/>
                      </a:lnTo>
                      <a:lnTo>
                        <a:pt x="1705" y="229"/>
                      </a:lnTo>
                      <a:lnTo>
                        <a:pt x="1705" y="377"/>
                      </a:lnTo>
                      <a:lnTo>
                        <a:pt x="1705" y="116"/>
                      </a:lnTo>
                      <a:lnTo>
                        <a:pt x="1706" y="242"/>
                      </a:lnTo>
                      <a:lnTo>
                        <a:pt x="1706" y="333"/>
                      </a:lnTo>
                      <a:lnTo>
                        <a:pt x="1706" y="207"/>
                      </a:lnTo>
                      <a:lnTo>
                        <a:pt x="1706" y="271"/>
                      </a:lnTo>
                      <a:lnTo>
                        <a:pt x="1706" y="180"/>
                      </a:lnTo>
                      <a:lnTo>
                        <a:pt x="1706" y="310"/>
                      </a:lnTo>
                      <a:lnTo>
                        <a:pt x="1706" y="233"/>
                      </a:lnTo>
                      <a:lnTo>
                        <a:pt x="1706" y="88"/>
                      </a:lnTo>
                      <a:lnTo>
                        <a:pt x="1706" y="267"/>
                      </a:lnTo>
                      <a:lnTo>
                        <a:pt x="1706" y="162"/>
                      </a:lnTo>
                      <a:lnTo>
                        <a:pt x="1706" y="127"/>
                      </a:lnTo>
                      <a:lnTo>
                        <a:pt x="1707" y="294"/>
                      </a:lnTo>
                      <a:lnTo>
                        <a:pt x="1707" y="120"/>
                      </a:lnTo>
                      <a:lnTo>
                        <a:pt x="1707" y="292"/>
                      </a:lnTo>
                      <a:lnTo>
                        <a:pt x="1707" y="136"/>
                      </a:lnTo>
                      <a:lnTo>
                        <a:pt x="1707" y="154"/>
                      </a:lnTo>
                      <a:lnTo>
                        <a:pt x="1707" y="180"/>
                      </a:lnTo>
                      <a:lnTo>
                        <a:pt x="1707" y="279"/>
                      </a:lnTo>
                      <a:lnTo>
                        <a:pt x="1707" y="177"/>
                      </a:lnTo>
                      <a:lnTo>
                        <a:pt x="1707" y="244"/>
                      </a:lnTo>
                      <a:lnTo>
                        <a:pt x="1707" y="117"/>
                      </a:lnTo>
                      <a:lnTo>
                        <a:pt x="1707" y="314"/>
                      </a:lnTo>
                      <a:lnTo>
                        <a:pt x="1708" y="137"/>
                      </a:lnTo>
                      <a:lnTo>
                        <a:pt x="1708" y="205"/>
                      </a:lnTo>
                      <a:lnTo>
                        <a:pt x="1708" y="163"/>
                      </a:lnTo>
                      <a:lnTo>
                        <a:pt x="1708" y="326"/>
                      </a:lnTo>
                      <a:lnTo>
                        <a:pt x="1708" y="269"/>
                      </a:lnTo>
                      <a:lnTo>
                        <a:pt x="1708" y="220"/>
                      </a:lnTo>
                      <a:lnTo>
                        <a:pt x="1708" y="363"/>
                      </a:lnTo>
                      <a:lnTo>
                        <a:pt x="1708" y="214"/>
                      </a:lnTo>
                      <a:lnTo>
                        <a:pt x="1708" y="193"/>
                      </a:lnTo>
                      <a:lnTo>
                        <a:pt x="1708" y="160"/>
                      </a:lnTo>
                      <a:lnTo>
                        <a:pt x="1708" y="313"/>
                      </a:lnTo>
                      <a:lnTo>
                        <a:pt x="1708" y="200"/>
                      </a:lnTo>
                      <a:lnTo>
                        <a:pt x="1708" y="257"/>
                      </a:lnTo>
                      <a:lnTo>
                        <a:pt x="1709" y="187"/>
                      </a:lnTo>
                      <a:lnTo>
                        <a:pt x="1709" y="338"/>
                      </a:lnTo>
                      <a:lnTo>
                        <a:pt x="1709" y="314"/>
                      </a:lnTo>
                      <a:lnTo>
                        <a:pt x="1709" y="109"/>
                      </a:lnTo>
                      <a:lnTo>
                        <a:pt x="1709" y="336"/>
                      </a:lnTo>
                      <a:lnTo>
                        <a:pt x="1709" y="160"/>
                      </a:lnTo>
                      <a:lnTo>
                        <a:pt x="1709" y="98"/>
                      </a:lnTo>
                      <a:lnTo>
                        <a:pt x="1709" y="276"/>
                      </a:lnTo>
                      <a:lnTo>
                        <a:pt x="1709" y="221"/>
                      </a:lnTo>
                      <a:lnTo>
                        <a:pt x="1709" y="268"/>
                      </a:lnTo>
                      <a:lnTo>
                        <a:pt x="1710" y="133"/>
                      </a:lnTo>
                      <a:lnTo>
                        <a:pt x="1710" y="249"/>
                      </a:lnTo>
                      <a:lnTo>
                        <a:pt x="1710" y="361"/>
                      </a:lnTo>
                      <a:lnTo>
                        <a:pt x="1710" y="118"/>
                      </a:lnTo>
                      <a:lnTo>
                        <a:pt x="1710" y="287"/>
                      </a:lnTo>
                      <a:lnTo>
                        <a:pt x="1710" y="304"/>
                      </a:lnTo>
                      <a:lnTo>
                        <a:pt x="1710" y="88"/>
                      </a:lnTo>
                      <a:lnTo>
                        <a:pt x="1710" y="232"/>
                      </a:lnTo>
                      <a:lnTo>
                        <a:pt x="1710" y="54"/>
                      </a:lnTo>
                      <a:lnTo>
                        <a:pt x="1710" y="294"/>
                      </a:lnTo>
                      <a:lnTo>
                        <a:pt x="1711" y="227"/>
                      </a:lnTo>
                      <a:lnTo>
                        <a:pt x="1711" y="207"/>
                      </a:lnTo>
                      <a:lnTo>
                        <a:pt x="1711" y="154"/>
                      </a:lnTo>
                      <a:lnTo>
                        <a:pt x="1711" y="277"/>
                      </a:lnTo>
                      <a:lnTo>
                        <a:pt x="1711" y="274"/>
                      </a:lnTo>
                      <a:lnTo>
                        <a:pt x="1711" y="142"/>
                      </a:lnTo>
                      <a:lnTo>
                        <a:pt x="1711" y="340"/>
                      </a:lnTo>
                      <a:lnTo>
                        <a:pt x="1711" y="301"/>
                      </a:lnTo>
                      <a:lnTo>
                        <a:pt x="1711" y="306"/>
                      </a:lnTo>
                      <a:lnTo>
                        <a:pt x="1711" y="139"/>
                      </a:lnTo>
                      <a:lnTo>
                        <a:pt x="1711" y="174"/>
                      </a:lnTo>
                      <a:lnTo>
                        <a:pt x="1712" y="243"/>
                      </a:lnTo>
                      <a:lnTo>
                        <a:pt x="1712" y="156"/>
                      </a:lnTo>
                      <a:lnTo>
                        <a:pt x="1712" y="340"/>
                      </a:lnTo>
                      <a:lnTo>
                        <a:pt x="1712" y="171"/>
                      </a:lnTo>
                      <a:lnTo>
                        <a:pt x="1712" y="340"/>
                      </a:lnTo>
                      <a:lnTo>
                        <a:pt x="1712" y="235"/>
                      </a:lnTo>
                      <a:lnTo>
                        <a:pt x="1712" y="259"/>
                      </a:lnTo>
                      <a:lnTo>
                        <a:pt x="1712" y="268"/>
                      </a:lnTo>
                      <a:lnTo>
                        <a:pt x="1712" y="165"/>
                      </a:lnTo>
                      <a:lnTo>
                        <a:pt x="1712" y="332"/>
                      </a:lnTo>
                      <a:lnTo>
                        <a:pt x="1713" y="261"/>
                      </a:lnTo>
                      <a:lnTo>
                        <a:pt x="1713" y="264"/>
                      </a:lnTo>
                      <a:lnTo>
                        <a:pt x="1713" y="109"/>
                      </a:lnTo>
                      <a:lnTo>
                        <a:pt x="1713" y="333"/>
                      </a:lnTo>
                      <a:lnTo>
                        <a:pt x="1713" y="254"/>
                      </a:lnTo>
                      <a:lnTo>
                        <a:pt x="1713" y="396"/>
                      </a:lnTo>
                      <a:lnTo>
                        <a:pt x="1713" y="157"/>
                      </a:lnTo>
                      <a:lnTo>
                        <a:pt x="1713" y="270"/>
                      </a:lnTo>
                      <a:lnTo>
                        <a:pt x="1713" y="312"/>
                      </a:lnTo>
                      <a:lnTo>
                        <a:pt x="1713" y="354"/>
                      </a:lnTo>
                      <a:lnTo>
                        <a:pt x="1713" y="163"/>
                      </a:lnTo>
                      <a:lnTo>
                        <a:pt x="1714" y="272"/>
                      </a:lnTo>
                      <a:lnTo>
                        <a:pt x="1714" y="354"/>
                      </a:lnTo>
                      <a:lnTo>
                        <a:pt x="1714" y="125"/>
                      </a:lnTo>
                      <a:lnTo>
                        <a:pt x="1714" y="194"/>
                      </a:lnTo>
                      <a:lnTo>
                        <a:pt x="1714" y="372"/>
                      </a:lnTo>
                      <a:lnTo>
                        <a:pt x="1714" y="142"/>
                      </a:lnTo>
                      <a:lnTo>
                        <a:pt x="1714" y="237"/>
                      </a:lnTo>
                      <a:lnTo>
                        <a:pt x="1714" y="203"/>
                      </a:lnTo>
                      <a:lnTo>
                        <a:pt x="1714" y="118"/>
                      </a:lnTo>
                      <a:lnTo>
                        <a:pt x="1714" y="285"/>
                      </a:lnTo>
                      <a:lnTo>
                        <a:pt x="1714" y="238"/>
                      </a:lnTo>
                      <a:lnTo>
                        <a:pt x="1715" y="328"/>
                      </a:lnTo>
                      <a:lnTo>
                        <a:pt x="1715" y="198"/>
                      </a:lnTo>
                      <a:lnTo>
                        <a:pt x="1715" y="258"/>
                      </a:lnTo>
                      <a:lnTo>
                        <a:pt x="1715" y="259"/>
                      </a:lnTo>
                      <a:lnTo>
                        <a:pt x="1715" y="325"/>
                      </a:lnTo>
                      <a:lnTo>
                        <a:pt x="1715" y="191"/>
                      </a:lnTo>
                      <a:lnTo>
                        <a:pt x="1715" y="219"/>
                      </a:lnTo>
                      <a:lnTo>
                        <a:pt x="1715" y="224"/>
                      </a:lnTo>
                      <a:lnTo>
                        <a:pt x="1715" y="207"/>
                      </a:lnTo>
                      <a:lnTo>
                        <a:pt x="1715" y="398"/>
                      </a:lnTo>
                      <a:lnTo>
                        <a:pt x="1715" y="267"/>
                      </a:lnTo>
                      <a:lnTo>
                        <a:pt x="1715" y="379"/>
                      </a:lnTo>
                      <a:lnTo>
                        <a:pt x="1716" y="245"/>
                      </a:lnTo>
                      <a:lnTo>
                        <a:pt x="1716" y="198"/>
                      </a:lnTo>
                      <a:lnTo>
                        <a:pt x="1716" y="312"/>
                      </a:lnTo>
                      <a:lnTo>
                        <a:pt x="1716" y="78"/>
                      </a:lnTo>
                      <a:lnTo>
                        <a:pt x="1716" y="178"/>
                      </a:lnTo>
                      <a:lnTo>
                        <a:pt x="1716" y="285"/>
                      </a:lnTo>
                      <a:lnTo>
                        <a:pt x="1716" y="75"/>
                      </a:lnTo>
                      <a:lnTo>
                        <a:pt x="1716" y="222"/>
                      </a:lnTo>
                      <a:lnTo>
                        <a:pt x="1716" y="96"/>
                      </a:lnTo>
                      <a:lnTo>
                        <a:pt x="1716" y="411"/>
                      </a:lnTo>
                      <a:lnTo>
                        <a:pt x="1716" y="147"/>
                      </a:lnTo>
                      <a:lnTo>
                        <a:pt x="1717" y="338"/>
                      </a:lnTo>
                      <a:lnTo>
                        <a:pt x="1717" y="347"/>
                      </a:lnTo>
                      <a:lnTo>
                        <a:pt x="1717" y="254"/>
                      </a:lnTo>
                      <a:lnTo>
                        <a:pt x="1717" y="333"/>
                      </a:lnTo>
                      <a:lnTo>
                        <a:pt x="1717" y="281"/>
                      </a:lnTo>
                      <a:lnTo>
                        <a:pt x="1717" y="349"/>
                      </a:lnTo>
                      <a:lnTo>
                        <a:pt x="1717" y="242"/>
                      </a:lnTo>
                      <a:lnTo>
                        <a:pt x="1717" y="258"/>
                      </a:lnTo>
                      <a:lnTo>
                        <a:pt x="1717" y="167"/>
                      </a:lnTo>
                      <a:lnTo>
                        <a:pt x="1717" y="112"/>
                      </a:lnTo>
                      <a:lnTo>
                        <a:pt x="1717" y="323"/>
                      </a:lnTo>
                      <a:lnTo>
                        <a:pt x="1717" y="187"/>
                      </a:lnTo>
                      <a:lnTo>
                        <a:pt x="1717" y="199"/>
                      </a:lnTo>
                      <a:lnTo>
                        <a:pt x="1718" y="155"/>
                      </a:lnTo>
                      <a:lnTo>
                        <a:pt x="1718" y="363"/>
                      </a:lnTo>
                      <a:lnTo>
                        <a:pt x="1718" y="232"/>
                      </a:lnTo>
                      <a:lnTo>
                        <a:pt x="1718" y="308"/>
                      </a:lnTo>
                      <a:lnTo>
                        <a:pt x="1718" y="390"/>
                      </a:lnTo>
                      <a:lnTo>
                        <a:pt x="1718" y="219"/>
                      </a:lnTo>
                      <a:lnTo>
                        <a:pt x="1718" y="190"/>
                      </a:lnTo>
                      <a:lnTo>
                        <a:pt x="1718" y="315"/>
                      </a:lnTo>
                      <a:lnTo>
                        <a:pt x="1718" y="101"/>
                      </a:lnTo>
                      <a:lnTo>
                        <a:pt x="1718" y="266"/>
                      </a:lnTo>
                      <a:lnTo>
                        <a:pt x="1718" y="141"/>
                      </a:lnTo>
                      <a:lnTo>
                        <a:pt x="1719" y="280"/>
                      </a:lnTo>
                      <a:lnTo>
                        <a:pt x="1719" y="285"/>
                      </a:lnTo>
                      <a:lnTo>
                        <a:pt x="1719" y="362"/>
                      </a:lnTo>
                      <a:lnTo>
                        <a:pt x="1719" y="123"/>
                      </a:lnTo>
                      <a:lnTo>
                        <a:pt x="1719" y="255"/>
                      </a:lnTo>
                      <a:lnTo>
                        <a:pt x="1719" y="107"/>
                      </a:lnTo>
                      <a:lnTo>
                        <a:pt x="1719" y="375"/>
                      </a:lnTo>
                      <a:lnTo>
                        <a:pt x="1719" y="217"/>
                      </a:lnTo>
                      <a:lnTo>
                        <a:pt x="1719" y="266"/>
                      </a:lnTo>
                      <a:lnTo>
                        <a:pt x="1719" y="145"/>
                      </a:lnTo>
                      <a:lnTo>
                        <a:pt x="1720" y="214"/>
                      </a:lnTo>
                      <a:lnTo>
                        <a:pt x="1720" y="127"/>
                      </a:lnTo>
                      <a:lnTo>
                        <a:pt x="1720" y="303"/>
                      </a:lnTo>
                      <a:lnTo>
                        <a:pt x="1720" y="160"/>
                      </a:lnTo>
                      <a:lnTo>
                        <a:pt x="1720" y="384"/>
                      </a:lnTo>
                      <a:lnTo>
                        <a:pt x="1720" y="190"/>
                      </a:lnTo>
                      <a:lnTo>
                        <a:pt x="1720" y="272"/>
                      </a:lnTo>
                      <a:lnTo>
                        <a:pt x="1720" y="178"/>
                      </a:lnTo>
                      <a:lnTo>
                        <a:pt x="1720" y="191"/>
                      </a:lnTo>
                      <a:lnTo>
                        <a:pt x="1720" y="177"/>
                      </a:lnTo>
                      <a:lnTo>
                        <a:pt x="1721" y="320"/>
                      </a:lnTo>
                      <a:lnTo>
                        <a:pt x="1721" y="257"/>
                      </a:lnTo>
                      <a:lnTo>
                        <a:pt x="1721" y="205"/>
                      </a:lnTo>
                      <a:lnTo>
                        <a:pt x="1721" y="332"/>
                      </a:lnTo>
                      <a:lnTo>
                        <a:pt x="1721" y="177"/>
                      </a:lnTo>
                      <a:lnTo>
                        <a:pt x="1721" y="124"/>
                      </a:lnTo>
                      <a:lnTo>
                        <a:pt x="1721" y="325"/>
                      </a:lnTo>
                      <a:lnTo>
                        <a:pt x="1721" y="173"/>
                      </a:lnTo>
                      <a:lnTo>
                        <a:pt x="1721" y="263"/>
                      </a:lnTo>
                      <a:lnTo>
                        <a:pt x="1721" y="327"/>
                      </a:lnTo>
                      <a:lnTo>
                        <a:pt x="1722" y="164"/>
                      </a:lnTo>
                      <a:lnTo>
                        <a:pt x="1722" y="284"/>
                      </a:lnTo>
                      <a:lnTo>
                        <a:pt x="1722" y="305"/>
                      </a:lnTo>
                      <a:lnTo>
                        <a:pt x="1722" y="217"/>
                      </a:lnTo>
                      <a:lnTo>
                        <a:pt x="1722" y="237"/>
                      </a:lnTo>
                      <a:lnTo>
                        <a:pt x="1722" y="304"/>
                      </a:lnTo>
                      <a:lnTo>
                        <a:pt x="1722" y="354"/>
                      </a:lnTo>
                      <a:lnTo>
                        <a:pt x="1722" y="211"/>
                      </a:lnTo>
                      <a:lnTo>
                        <a:pt x="1722" y="297"/>
                      </a:lnTo>
                      <a:lnTo>
                        <a:pt x="1722" y="363"/>
                      </a:lnTo>
                      <a:lnTo>
                        <a:pt x="1722" y="207"/>
                      </a:lnTo>
                      <a:lnTo>
                        <a:pt x="1722" y="246"/>
                      </a:lnTo>
                      <a:lnTo>
                        <a:pt x="1723" y="289"/>
                      </a:lnTo>
                      <a:lnTo>
                        <a:pt x="1723" y="324"/>
                      </a:lnTo>
                      <a:lnTo>
                        <a:pt x="1723" y="172"/>
                      </a:lnTo>
                      <a:lnTo>
                        <a:pt x="1723" y="367"/>
                      </a:lnTo>
                      <a:lnTo>
                        <a:pt x="1723" y="159"/>
                      </a:lnTo>
                      <a:lnTo>
                        <a:pt x="1723" y="274"/>
                      </a:lnTo>
                      <a:lnTo>
                        <a:pt x="1723" y="222"/>
                      </a:lnTo>
                      <a:lnTo>
                        <a:pt x="1723" y="88"/>
                      </a:lnTo>
                      <a:lnTo>
                        <a:pt x="1723" y="303"/>
                      </a:lnTo>
                      <a:lnTo>
                        <a:pt x="1723" y="292"/>
                      </a:lnTo>
                      <a:lnTo>
                        <a:pt x="1723" y="144"/>
                      </a:lnTo>
                      <a:lnTo>
                        <a:pt x="1724" y="354"/>
                      </a:lnTo>
                      <a:lnTo>
                        <a:pt x="1724" y="305"/>
                      </a:lnTo>
                      <a:lnTo>
                        <a:pt x="1724" y="282"/>
                      </a:lnTo>
                      <a:lnTo>
                        <a:pt x="1724" y="308"/>
                      </a:lnTo>
                      <a:lnTo>
                        <a:pt x="1724" y="178"/>
                      </a:lnTo>
                      <a:lnTo>
                        <a:pt x="1724" y="257"/>
                      </a:lnTo>
                      <a:lnTo>
                        <a:pt x="1724" y="186"/>
                      </a:lnTo>
                      <a:lnTo>
                        <a:pt x="1724" y="340"/>
                      </a:lnTo>
                      <a:lnTo>
                        <a:pt x="1724" y="250"/>
                      </a:lnTo>
                      <a:lnTo>
                        <a:pt x="1724" y="218"/>
                      </a:lnTo>
                      <a:lnTo>
                        <a:pt x="1724" y="371"/>
                      </a:lnTo>
                      <a:lnTo>
                        <a:pt x="1725" y="84"/>
                      </a:lnTo>
                      <a:lnTo>
                        <a:pt x="1725" y="437"/>
                      </a:lnTo>
                      <a:lnTo>
                        <a:pt x="1725" y="174"/>
                      </a:lnTo>
                      <a:lnTo>
                        <a:pt x="1725" y="282"/>
                      </a:lnTo>
                      <a:lnTo>
                        <a:pt x="1725" y="307"/>
                      </a:lnTo>
                      <a:lnTo>
                        <a:pt x="1725" y="134"/>
                      </a:lnTo>
                      <a:lnTo>
                        <a:pt x="1725" y="151"/>
                      </a:lnTo>
                      <a:lnTo>
                        <a:pt x="1725" y="381"/>
                      </a:lnTo>
                      <a:lnTo>
                        <a:pt x="1725" y="128"/>
                      </a:lnTo>
                      <a:lnTo>
                        <a:pt x="1725" y="255"/>
                      </a:lnTo>
                      <a:lnTo>
                        <a:pt x="1725" y="312"/>
                      </a:lnTo>
                      <a:lnTo>
                        <a:pt x="1726" y="197"/>
                      </a:lnTo>
                      <a:lnTo>
                        <a:pt x="1726" y="239"/>
                      </a:lnTo>
                      <a:lnTo>
                        <a:pt x="1726" y="250"/>
                      </a:lnTo>
                      <a:lnTo>
                        <a:pt x="1726" y="338"/>
                      </a:lnTo>
                      <a:lnTo>
                        <a:pt x="1726" y="174"/>
                      </a:lnTo>
                      <a:lnTo>
                        <a:pt x="1726" y="368"/>
                      </a:lnTo>
                      <a:lnTo>
                        <a:pt x="1726" y="168"/>
                      </a:lnTo>
                      <a:lnTo>
                        <a:pt x="1726" y="306"/>
                      </a:lnTo>
                      <a:lnTo>
                        <a:pt x="1726" y="367"/>
                      </a:lnTo>
                      <a:lnTo>
                        <a:pt x="1726" y="154"/>
                      </a:lnTo>
                      <a:lnTo>
                        <a:pt x="1727" y="214"/>
                      </a:lnTo>
                      <a:lnTo>
                        <a:pt x="1727" y="356"/>
                      </a:lnTo>
                      <a:lnTo>
                        <a:pt x="1727" y="164"/>
                      </a:lnTo>
                      <a:lnTo>
                        <a:pt x="1727" y="336"/>
                      </a:lnTo>
                      <a:lnTo>
                        <a:pt x="1727" y="256"/>
                      </a:lnTo>
                      <a:lnTo>
                        <a:pt x="1727" y="181"/>
                      </a:lnTo>
                      <a:lnTo>
                        <a:pt x="1727" y="367"/>
                      </a:lnTo>
                      <a:lnTo>
                        <a:pt x="1727" y="313"/>
                      </a:lnTo>
                      <a:lnTo>
                        <a:pt x="1727" y="169"/>
                      </a:lnTo>
                      <a:lnTo>
                        <a:pt x="1727" y="164"/>
                      </a:lnTo>
                      <a:lnTo>
                        <a:pt x="1727" y="377"/>
                      </a:lnTo>
                      <a:lnTo>
                        <a:pt x="1728" y="260"/>
                      </a:lnTo>
                      <a:lnTo>
                        <a:pt x="1728" y="70"/>
                      </a:lnTo>
                      <a:lnTo>
                        <a:pt x="1728" y="352"/>
                      </a:lnTo>
                      <a:lnTo>
                        <a:pt x="1728" y="239"/>
                      </a:lnTo>
                      <a:lnTo>
                        <a:pt x="1728" y="315"/>
                      </a:lnTo>
                      <a:lnTo>
                        <a:pt x="1728" y="188"/>
                      </a:lnTo>
                      <a:lnTo>
                        <a:pt x="1728" y="376"/>
                      </a:lnTo>
                      <a:lnTo>
                        <a:pt x="1728" y="251"/>
                      </a:lnTo>
                      <a:lnTo>
                        <a:pt x="1728" y="279"/>
                      </a:lnTo>
                      <a:lnTo>
                        <a:pt x="1728" y="195"/>
                      </a:lnTo>
                      <a:lnTo>
                        <a:pt x="1728" y="348"/>
                      </a:lnTo>
                      <a:lnTo>
                        <a:pt x="1728" y="327"/>
                      </a:lnTo>
                      <a:lnTo>
                        <a:pt x="1728" y="296"/>
                      </a:lnTo>
                      <a:lnTo>
                        <a:pt x="1729" y="179"/>
                      </a:lnTo>
                      <a:lnTo>
                        <a:pt x="1729" y="235"/>
                      </a:lnTo>
                      <a:lnTo>
                        <a:pt x="1729" y="328"/>
                      </a:lnTo>
                      <a:lnTo>
                        <a:pt x="1729" y="202"/>
                      </a:lnTo>
                      <a:lnTo>
                        <a:pt x="1729" y="211"/>
                      </a:lnTo>
                      <a:lnTo>
                        <a:pt x="1729" y="253"/>
                      </a:lnTo>
                      <a:lnTo>
                        <a:pt x="1729" y="305"/>
                      </a:lnTo>
                      <a:lnTo>
                        <a:pt x="1729" y="95"/>
                      </a:lnTo>
                      <a:lnTo>
                        <a:pt x="1729" y="150"/>
                      </a:lnTo>
                      <a:lnTo>
                        <a:pt x="1729" y="227"/>
                      </a:lnTo>
                      <a:lnTo>
                        <a:pt x="1729" y="84"/>
                      </a:lnTo>
                      <a:lnTo>
                        <a:pt x="1730" y="307"/>
                      </a:lnTo>
                      <a:lnTo>
                        <a:pt x="1730" y="281"/>
                      </a:lnTo>
                      <a:lnTo>
                        <a:pt x="1730" y="275"/>
                      </a:lnTo>
                      <a:lnTo>
                        <a:pt x="1730" y="388"/>
                      </a:lnTo>
                      <a:lnTo>
                        <a:pt x="1730" y="180"/>
                      </a:lnTo>
                      <a:lnTo>
                        <a:pt x="1730" y="322"/>
                      </a:lnTo>
                      <a:lnTo>
                        <a:pt x="1730" y="313"/>
                      </a:lnTo>
                      <a:lnTo>
                        <a:pt x="1730" y="332"/>
                      </a:lnTo>
                      <a:lnTo>
                        <a:pt x="1730" y="195"/>
                      </a:lnTo>
                      <a:lnTo>
                        <a:pt x="1730" y="201"/>
                      </a:lnTo>
                      <a:lnTo>
                        <a:pt x="1730" y="206"/>
                      </a:lnTo>
                      <a:lnTo>
                        <a:pt x="1730" y="333"/>
                      </a:lnTo>
                      <a:lnTo>
                        <a:pt x="1730" y="233"/>
                      </a:lnTo>
                      <a:lnTo>
                        <a:pt x="1731" y="320"/>
                      </a:lnTo>
                      <a:lnTo>
                        <a:pt x="1731" y="233"/>
                      </a:lnTo>
                      <a:lnTo>
                        <a:pt x="1731" y="236"/>
                      </a:lnTo>
                      <a:lnTo>
                        <a:pt x="1731" y="236"/>
                      </a:lnTo>
                      <a:lnTo>
                        <a:pt x="1731" y="77"/>
                      </a:lnTo>
                      <a:lnTo>
                        <a:pt x="1731" y="293"/>
                      </a:lnTo>
                      <a:lnTo>
                        <a:pt x="1731" y="202"/>
                      </a:lnTo>
                      <a:lnTo>
                        <a:pt x="1731" y="212"/>
                      </a:lnTo>
                      <a:lnTo>
                        <a:pt x="1731" y="394"/>
                      </a:lnTo>
                      <a:lnTo>
                        <a:pt x="1731" y="218"/>
                      </a:lnTo>
                      <a:lnTo>
                        <a:pt x="1731" y="175"/>
                      </a:lnTo>
                      <a:lnTo>
                        <a:pt x="1732" y="324"/>
                      </a:lnTo>
                      <a:lnTo>
                        <a:pt x="1732" y="305"/>
                      </a:lnTo>
                      <a:lnTo>
                        <a:pt x="1732" y="292"/>
                      </a:lnTo>
                      <a:lnTo>
                        <a:pt x="1732" y="363"/>
                      </a:lnTo>
                      <a:lnTo>
                        <a:pt x="1732" y="231"/>
                      </a:lnTo>
                      <a:lnTo>
                        <a:pt x="1732" y="363"/>
                      </a:lnTo>
                      <a:lnTo>
                        <a:pt x="1732" y="262"/>
                      </a:lnTo>
                      <a:lnTo>
                        <a:pt x="1732" y="148"/>
                      </a:lnTo>
                      <a:lnTo>
                        <a:pt x="1732" y="359"/>
                      </a:lnTo>
                      <a:lnTo>
                        <a:pt x="1732" y="326"/>
                      </a:lnTo>
                      <a:lnTo>
                        <a:pt x="1732" y="343"/>
                      </a:lnTo>
                      <a:lnTo>
                        <a:pt x="1733" y="166"/>
                      </a:lnTo>
                      <a:lnTo>
                        <a:pt x="1733" y="332"/>
                      </a:lnTo>
                      <a:lnTo>
                        <a:pt x="1733" y="371"/>
                      </a:lnTo>
                      <a:lnTo>
                        <a:pt x="1733" y="170"/>
                      </a:lnTo>
                      <a:lnTo>
                        <a:pt x="1733" y="186"/>
                      </a:lnTo>
                      <a:lnTo>
                        <a:pt x="1733" y="300"/>
                      </a:lnTo>
                      <a:lnTo>
                        <a:pt x="1733" y="378"/>
                      </a:lnTo>
                      <a:lnTo>
                        <a:pt x="1733" y="212"/>
                      </a:lnTo>
                      <a:lnTo>
                        <a:pt x="1733" y="384"/>
                      </a:lnTo>
                      <a:lnTo>
                        <a:pt x="1733" y="327"/>
                      </a:lnTo>
                      <a:lnTo>
                        <a:pt x="1734" y="337"/>
                      </a:lnTo>
                      <a:lnTo>
                        <a:pt x="1734" y="418"/>
                      </a:lnTo>
                      <a:lnTo>
                        <a:pt x="1734" y="312"/>
                      </a:lnTo>
                      <a:lnTo>
                        <a:pt x="1734" y="187"/>
                      </a:lnTo>
                      <a:lnTo>
                        <a:pt x="1734" y="521"/>
                      </a:lnTo>
                      <a:lnTo>
                        <a:pt x="1734" y="289"/>
                      </a:lnTo>
                      <a:lnTo>
                        <a:pt x="1734" y="394"/>
                      </a:lnTo>
                      <a:lnTo>
                        <a:pt x="1734" y="433"/>
                      </a:lnTo>
                      <a:lnTo>
                        <a:pt x="1734" y="282"/>
                      </a:lnTo>
                      <a:lnTo>
                        <a:pt x="1734" y="327"/>
                      </a:lnTo>
                      <a:lnTo>
                        <a:pt x="1734" y="262"/>
                      </a:lnTo>
                      <a:lnTo>
                        <a:pt x="1735" y="172"/>
                      </a:lnTo>
                      <a:lnTo>
                        <a:pt x="1735" y="335"/>
                      </a:lnTo>
                      <a:lnTo>
                        <a:pt x="1735" y="277"/>
                      </a:lnTo>
                      <a:lnTo>
                        <a:pt x="1735" y="333"/>
                      </a:lnTo>
                      <a:lnTo>
                        <a:pt x="1735" y="350"/>
                      </a:lnTo>
                      <a:lnTo>
                        <a:pt x="1735" y="241"/>
                      </a:lnTo>
                      <a:lnTo>
                        <a:pt x="1735" y="328"/>
                      </a:lnTo>
                      <a:lnTo>
                        <a:pt x="1735" y="332"/>
                      </a:lnTo>
                      <a:lnTo>
                        <a:pt x="1735" y="390"/>
                      </a:lnTo>
                      <a:lnTo>
                        <a:pt x="1735" y="289"/>
                      </a:lnTo>
                      <a:lnTo>
                        <a:pt x="1735" y="319"/>
                      </a:lnTo>
                      <a:lnTo>
                        <a:pt x="1735" y="345"/>
                      </a:lnTo>
                      <a:lnTo>
                        <a:pt x="1735" y="497"/>
                      </a:lnTo>
                      <a:lnTo>
                        <a:pt x="1735" y="194"/>
                      </a:lnTo>
                      <a:lnTo>
                        <a:pt x="1736" y="381"/>
                      </a:lnTo>
                      <a:lnTo>
                        <a:pt x="1736" y="317"/>
                      </a:lnTo>
                      <a:lnTo>
                        <a:pt x="1736" y="237"/>
                      </a:lnTo>
                      <a:lnTo>
                        <a:pt x="1736" y="368"/>
                      </a:lnTo>
                      <a:lnTo>
                        <a:pt x="1736" y="321"/>
                      </a:lnTo>
                      <a:lnTo>
                        <a:pt x="1736" y="402"/>
                      </a:lnTo>
                      <a:lnTo>
                        <a:pt x="1736" y="182"/>
                      </a:lnTo>
                      <a:lnTo>
                        <a:pt x="1736" y="383"/>
                      </a:lnTo>
                      <a:lnTo>
                        <a:pt x="1736" y="190"/>
                      </a:lnTo>
                      <a:lnTo>
                        <a:pt x="1736" y="299"/>
                      </a:lnTo>
                      <a:lnTo>
                        <a:pt x="1737" y="370"/>
                      </a:lnTo>
                      <a:lnTo>
                        <a:pt x="1737" y="296"/>
                      </a:lnTo>
                      <a:lnTo>
                        <a:pt x="1737" y="398"/>
                      </a:lnTo>
                      <a:lnTo>
                        <a:pt x="1737" y="397"/>
                      </a:lnTo>
                      <a:lnTo>
                        <a:pt x="1737" y="251"/>
                      </a:lnTo>
                      <a:lnTo>
                        <a:pt x="1737" y="453"/>
                      </a:lnTo>
                      <a:lnTo>
                        <a:pt x="1737" y="358"/>
                      </a:lnTo>
                      <a:lnTo>
                        <a:pt x="1737" y="311"/>
                      </a:lnTo>
                      <a:lnTo>
                        <a:pt x="1737" y="227"/>
                      </a:lnTo>
                      <a:lnTo>
                        <a:pt x="1737" y="326"/>
                      </a:lnTo>
                      <a:lnTo>
                        <a:pt x="1737" y="310"/>
                      </a:lnTo>
                      <a:lnTo>
                        <a:pt x="1737" y="275"/>
                      </a:lnTo>
                      <a:lnTo>
                        <a:pt x="1737" y="416"/>
                      </a:lnTo>
                      <a:lnTo>
                        <a:pt x="1737" y="209"/>
                      </a:lnTo>
                      <a:lnTo>
                        <a:pt x="1738" y="297"/>
                      </a:lnTo>
                      <a:lnTo>
                        <a:pt x="1738" y="310"/>
                      </a:lnTo>
                      <a:lnTo>
                        <a:pt x="1738" y="468"/>
                      </a:lnTo>
                      <a:lnTo>
                        <a:pt x="1738" y="220"/>
                      </a:lnTo>
                      <a:lnTo>
                        <a:pt x="1738" y="323"/>
                      </a:lnTo>
                      <a:lnTo>
                        <a:pt x="1738" y="241"/>
                      </a:lnTo>
                      <a:lnTo>
                        <a:pt x="1738" y="354"/>
                      </a:lnTo>
                      <a:lnTo>
                        <a:pt x="1738" y="272"/>
                      </a:lnTo>
                      <a:lnTo>
                        <a:pt x="1738" y="330"/>
                      </a:lnTo>
                      <a:lnTo>
                        <a:pt x="1738" y="421"/>
                      </a:lnTo>
                      <a:lnTo>
                        <a:pt x="1738" y="216"/>
                      </a:lnTo>
                      <a:lnTo>
                        <a:pt x="1739" y="276"/>
                      </a:lnTo>
                      <a:lnTo>
                        <a:pt x="1739" y="318"/>
                      </a:lnTo>
                      <a:lnTo>
                        <a:pt x="1739" y="230"/>
                      </a:lnTo>
                      <a:lnTo>
                        <a:pt x="1739" y="502"/>
                      </a:lnTo>
                      <a:lnTo>
                        <a:pt x="1739" y="288"/>
                      </a:lnTo>
                      <a:lnTo>
                        <a:pt x="1739" y="285"/>
                      </a:lnTo>
                      <a:lnTo>
                        <a:pt x="1739" y="384"/>
                      </a:lnTo>
                      <a:lnTo>
                        <a:pt x="1739" y="283"/>
                      </a:lnTo>
                      <a:lnTo>
                        <a:pt x="1739" y="336"/>
                      </a:lnTo>
                      <a:lnTo>
                        <a:pt x="1739" y="299"/>
                      </a:lnTo>
                      <a:lnTo>
                        <a:pt x="1739" y="349"/>
                      </a:lnTo>
                      <a:lnTo>
                        <a:pt x="1739" y="229"/>
                      </a:lnTo>
                      <a:lnTo>
                        <a:pt x="1739" y="287"/>
                      </a:lnTo>
                      <a:lnTo>
                        <a:pt x="1740" y="241"/>
                      </a:lnTo>
                      <a:lnTo>
                        <a:pt x="1740" y="372"/>
                      </a:lnTo>
                      <a:lnTo>
                        <a:pt x="1740" y="153"/>
                      </a:lnTo>
                      <a:lnTo>
                        <a:pt x="1740" y="300"/>
                      </a:lnTo>
                      <a:lnTo>
                        <a:pt x="1740" y="353"/>
                      </a:lnTo>
                      <a:lnTo>
                        <a:pt x="1740" y="206"/>
                      </a:lnTo>
                      <a:lnTo>
                        <a:pt x="1740" y="295"/>
                      </a:lnTo>
                      <a:lnTo>
                        <a:pt x="1740" y="249"/>
                      </a:lnTo>
                      <a:lnTo>
                        <a:pt x="1740" y="326"/>
                      </a:lnTo>
                      <a:lnTo>
                        <a:pt x="1740" y="103"/>
                      </a:lnTo>
                      <a:lnTo>
                        <a:pt x="1740" y="278"/>
                      </a:lnTo>
                      <a:lnTo>
                        <a:pt x="1740" y="445"/>
                      </a:lnTo>
                      <a:lnTo>
                        <a:pt x="1741" y="185"/>
                      </a:lnTo>
                      <a:lnTo>
                        <a:pt x="1741" y="322"/>
                      </a:lnTo>
                      <a:lnTo>
                        <a:pt x="1741" y="202"/>
                      </a:lnTo>
                      <a:lnTo>
                        <a:pt x="1741" y="201"/>
                      </a:lnTo>
                      <a:lnTo>
                        <a:pt x="1741" y="364"/>
                      </a:lnTo>
                      <a:lnTo>
                        <a:pt x="1741" y="281"/>
                      </a:lnTo>
                      <a:lnTo>
                        <a:pt x="1741" y="275"/>
                      </a:lnTo>
                      <a:lnTo>
                        <a:pt x="1741" y="150"/>
                      </a:lnTo>
                      <a:lnTo>
                        <a:pt x="1741" y="417"/>
                      </a:lnTo>
                      <a:lnTo>
                        <a:pt x="1741" y="320"/>
                      </a:lnTo>
                      <a:lnTo>
                        <a:pt x="1741" y="313"/>
                      </a:lnTo>
                      <a:lnTo>
                        <a:pt x="1741" y="111"/>
                      </a:lnTo>
                      <a:lnTo>
                        <a:pt x="1741" y="399"/>
                      </a:lnTo>
                      <a:lnTo>
                        <a:pt x="1742" y="319"/>
                      </a:lnTo>
                      <a:lnTo>
                        <a:pt x="1742" y="331"/>
                      </a:lnTo>
                      <a:lnTo>
                        <a:pt x="1742" y="425"/>
                      </a:lnTo>
                      <a:lnTo>
                        <a:pt x="1742" y="276"/>
                      </a:lnTo>
                      <a:lnTo>
                        <a:pt x="1742" y="295"/>
                      </a:lnTo>
                      <a:lnTo>
                        <a:pt x="1742" y="340"/>
                      </a:lnTo>
                      <a:lnTo>
                        <a:pt x="1742" y="258"/>
                      </a:lnTo>
                      <a:lnTo>
                        <a:pt x="1742" y="405"/>
                      </a:lnTo>
                      <a:lnTo>
                        <a:pt x="1742" y="275"/>
                      </a:lnTo>
                      <a:lnTo>
                        <a:pt x="1742" y="371"/>
                      </a:lnTo>
                      <a:lnTo>
                        <a:pt x="1742" y="285"/>
                      </a:lnTo>
                      <a:lnTo>
                        <a:pt x="1742" y="439"/>
                      </a:lnTo>
                      <a:lnTo>
                        <a:pt x="1742" y="305"/>
                      </a:lnTo>
                      <a:lnTo>
                        <a:pt x="1742" y="350"/>
                      </a:lnTo>
                      <a:lnTo>
                        <a:pt x="1743" y="427"/>
                      </a:lnTo>
                      <a:lnTo>
                        <a:pt x="1743" y="271"/>
                      </a:lnTo>
                      <a:lnTo>
                        <a:pt x="1743" y="298"/>
                      </a:lnTo>
                      <a:lnTo>
                        <a:pt x="1743" y="266"/>
                      </a:lnTo>
                      <a:lnTo>
                        <a:pt x="1743" y="366"/>
                      </a:lnTo>
                      <a:lnTo>
                        <a:pt x="1743" y="225"/>
                      </a:lnTo>
                      <a:lnTo>
                        <a:pt x="1743" y="196"/>
                      </a:lnTo>
                      <a:lnTo>
                        <a:pt x="1743" y="379"/>
                      </a:lnTo>
                      <a:lnTo>
                        <a:pt x="1743" y="301"/>
                      </a:lnTo>
                      <a:lnTo>
                        <a:pt x="1743" y="388"/>
                      </a:lnTo>
                      <a:lnTo>
                        <a:pt x="1743" y="480"/>
                      </a:lnTo>
                      <a:lnTo>
                        <a:pt x="1744" y="196"/>
                      </a:lnTo>
                      <a:lnTo>
                        <a:pt x="1744" y="317"/>
                      </a:lnTo>
                      <a:lnTo>
                        <a:pt x="1744" y="403"/>
                      </a:lnTo>
                      <a:lnTo>
                        <a:pt x="1744" y="164"/>
                      </a:lnTo>
                      <a:lnTo>
                        <a:pt x="1744" y="255"/>
                      </a:lnTo>
                      <a:lnTo>
                        <a:pt x="1744" y="221"/>
                      </a:lnTo>
                      <a:lnTo>
                        <a:pt x="1744" y="306"/>
                      </a:lnTo>
                      <a:lnTo>
                        <a:pt x="1744" y="284"/>
                      </a:lnTo>
                      <a:lnTo>
                        <a:pt x="1744" y="351"/>
                      </a:lnTo>
                      <a:lnTo>
                        <a:pt x="1744" y="264"/>
                      </a:lnTo>
                      <a:lnTo>
                        <a:pt x="1745" y="329"/>
                      </a:lnTo>
                      <a:lnTo>
                        <a:pt x="1745" y="264"/>
                      </a:lnTo>
                      <a:lnTo>
                        <a:pt x="1745" y="378"/>
                      </a:lnTo>
                      <a:lnTo>
                        <a:pt x="1745" y="241"/>
                      </a:lnTo>
                      <a:lnTo>
                        <a:pt x="1745" y="340"/>
                      </a:lnTo>
                      <a:lnTo>
                        <a:pt x="1745" y="177"/>
                      </a:lnTo>
                      <a:lnTo>
                        <a:pt x="1745" y="363"/>
                      </a:lnTo>
                      <a:lnTo>
                        <a:pt x="1745" y="268"/>
                      </a:lnTo>
                      <a:lnTo>
                        <a:pt x="1745" y="337"/>
                      </a:lnTo>
                      <a:lnTo>
                        <a:pt x="1745" y="192"/>
                      </a:lnTo>
                      <a:lnTo>
                        <a:pt x="1745" y="320"/>
                      </a:lnTo>
                      <a:lnTo>
                        <a:pt x="1745" y="372"/>
                      </a:lnTo>
                      <a:lnTo>
                        <a:pt x="1746" y="0"/>
                      </a:lnTo>
                      <a:lnTo>
                        <a:pt x="1746" y="279"/>
                      </a:lnTo>
                      <a:lnTo>
                        <a:pt x="1746" y="252"/>
                      </a:lnTo>
                      <a:lnTo>
                        <a:pt x="1746" y="351"/>
                      </a:lnTo>
                      <a:lnTo>
                        <a:pt x="1746" y="275"/>
                      </a:lnTo>
                      <a:lnTo>
                        <a:pt x="1746" y="298"/>
                      </a:lnTo>
                      <a:lnTo>
                        <a:pt x="1746" y="182"/>
                      </a:lnTo>
                      <a:lnTo>
                        <a:pt x="1746" y="330"/>
                      </a:lnTo>
                      <a:lnTo>
                        <a:pt x="1746" y="301"/>
                      </a:lnTo>
                      <a:lnTo>
                        <a:pt x="1746" y="215"/>
                      </a:lnTo>
                      <a:lnTo>
                        <a:pt x="1746" y="86"/>
                      </a:lnTo>
                      <a:lnTo>
                        <a:pt x="1747" y="330"/>
                      </a:lnTo>
                      <a:lnTo>
                        <a:pt x="1747" y="304"/>
                      </a:lnTo>
                      <a:lnTo>
                        <a:pt x="1747" y="413"/>
                      </a:lnTo>
                      <a:lnTo>
                        <a:pt x="1747" y="167"/>
                      </a:lnTo>
                      <a:lnTo>
                        <a:pt x="1747" y="277"/>
                      </a:lnTo>
                      <a:lnTo>
                        <a:pt x="1747" y="251"/>
                      </a:lnTo>
                      <a:lnTo>
                        <a:pt x="1747" y="289"/>
                      </a:lnTo>
                      <a:lnTo>
                        <a:pt x="1747" y="195"/>
                      </a:lnTo>
                      <a:lnTo>
                        <a:pt x="1747" y="213"/>
                      </a:lnTo>
                      <a:lnTo>
                        <a:pt x="1747" y="168"/>
                      </a:lnTo>
                      <a:lnTo>
                        <a:pt x="1747" y="339"/>
                      </a:lnTo>
                      <a:lnTo>
                        <a:pt x="1747" y="239"/>
                      </a:lnTo>
                      <a:lnTo>
                        <a:pt x="1748" y="371"/>
                      </a:lnTo>
                      <a:lnTo>
                        <a:pt x="1748" y="165"/>
                      </a:lnTo>
                      <a:lnTo>
                        <a:pt x="1748" y="228"/>
                      </a:lnTo>
                      <a:lnTo>
                        <a:pt x="1748" y="231"/>
                      </a:lnTo>
                      <a:lnTo>
                        <a:pt x="1748" y="404"/>
                      </a:lnTo>
                      <a:lnTo>
                        <a:pt x="1748" y="242"/>
                      </a:lnTo>
                      <a:lnTo>
                        <a:pt x="1748" y="306"/>
                      </a:lnTo>
                      <a:lnTo>
                        <a:pt x="1748" y="107"/>
                      </a:lnTo>
                      <a:lnTo>
                        <a:pt x="1748" y="138"/>
                      </a:lnTo>
                      <a:lnTo>
                        <a:pt x="1749" y="257"/>
                      </a:lnTo>
                      <a:lnTo>
                        <a:pt x="1749" y="304"/>
                      </a:lnTo>
                      <a:lnTo>
                        <a:pt x="1749" y="165"/>
                      </a:lnTo>
                      <a:lnTo>
                        <a:pt x="1749" y="401"/>
                      </a:lnTo>
                      <a:lnTo>
                        <a:pt x="1749" y="230"/>
                      </a:lnTo>
                      <a:lnTo>
                        <a:pt x="1749" y="173"/>
                      </a:lnTo>
                      <a:lnTo>
                        <a:pt x="1749" y="289"/>
                      </a:lnTo>
                      <a:lnTo>
                        <a:pt x="1749" y="222"/>
                      </a:lnTo>
                      <a:lnTo>
                        <a:pt x="1749" y="263"/>
                      </a:lnTo>
                      <a:lnTo>
                        <a:pt x="1749" y="217"/>
                      </a:lnTo>
                      <a:lnTo>
                        <a:pt x="1750" y="331"/>
                      </a:lnTo>
                      <a:lnTo>
                        <a:pt x="1750" y="296"/>
                      </a:lnTo>
                      <a:lnTo>
                        <a:pt x="1750" y="311"/>
                      </a:lnTo>
                      <a:lnTo>
                        <a:pt x="1750" y="118"/>
                      </a:lnTo>
                      <a:lnTo>
                        <a:pt x="1750" y="446"/>
                      </a:lnTo>
                      <a:lnTo>
                        <a:pt x="1750" y="284"/>
                      </a:lnTo>
                      <a:lnTo>
                        <a:pt x="1750" y="326"/>
                      </a:lnTo>
                      <a:lnTo>
                        <a:pt x="1750" y="229"/>
                      </a:lnTo>
                      <a:lnTo>
                        <a:pt x="1750" y="390"/>
                      </a:lnTo>
                      <a:lnTo>
                        <a:pt x="1750" y="270"/>
                      </a:lnTo>
                      <a:lnTo>
                        <a:pt x="1750" y="401"/>
                      </a:lnTo>
                      <a:lnTo>
                        <a:pt x="1750" y="262"/>
                      </a:lnTo>
                      <a:lnTo>
                        <a:pt x="1751" y="164"/>
                      </a:lnTo>
                      <a:lnTo>
                        <a:pt x="1751" y="378"/>
                      </a:lnTo>
                      <a:lnTo>
                        <a:pt x="1751" y="255"/>
                      </a:lnTo>
                      <a:lnTo>
                        <a:pt x="1751" y="131"/>
                      </a:lnTo>
                      <a:lnTo>
                        <a:pt x="1751" y="268"/>
                      </a:lnTo>
                      <a:lnTo>
                        <a:pt x="1751" y="235"/>
                      </a:lnTo>
                      <a:lnTo>
                        <a:pt x="1751" y="284"/>
                      </a:lnTo>
                      <a:lnTo>
                        <a:pt x="1751" y="166"/>
                      </a:lnTo>
                      <a:lnTo>
                        <a:pt x="1751" y="298"/>
                      </a:lnTo>
                      <a:lnTo>
                        <a:pt x="1751" y="327"/>
                      </a:lnTo>
                      <a:lnTo>
                        <a:pt x="1751" y="215"/>
                      </a:lnTo>
                      <a:lnTo>
                        <a:pt x="1752" y="403"/>
                      </a:lnTo>
                      <a:lnTo>
                        <a:pt x="1752" y="335"/>
                      </a:lnTo>
                      <a:lnTo>
                        <a:pt x="1752" y="295"/>
                      </a:lnTo>
                      <a:lnTo>
                        <a:pt x="1752" y="312"/>
                      </a:lnTo>
                      <a:lnTo>
                        <a:pt x="1752" y="166"/>
                      </a:lnTo>
                      <a:lnTo>
                        <a:pt x="1752" y="232"/>
                      </a:lnTo>
                      <a:lnTo>
                        <a:pt x="1752" y="328"/>
                      </a:lnTo>
                      <a:lnTo>
                        <a:pt x="1752" y="182"/>
                      </a:lnTo>
                      <a:lnTo>
                        <a:pt x="1752" y="285"/>
                      </a:lnTo>
                      <a:lnTo>
                        <a:pt x="1752" y="303"/>
                      </a:lnTo>
                      <a:lnTo>
                        <a:pt x="1752" y="109"/>
                      </a:lnTo>
                      <a:lnTo>
                        <a:pt x="1753" y="333"/>
                      </a:lnTo>
                      <a:lnTo>
                        <a:pt x="1753" y="284"/>
                      </a:lnTo>
                      <a:lnTo>
                        <a:pt x="1753" y="233"/>
                      </a:lnTo>
                      <a:lnTo>
                        <a:pt x="1753" y="325"/>
                      </a:lnTo>
                      <a:lnTo>
                        <a:pt x="1753" y="273"/>
                      </a:lnTo>
                      <a:lnTo>
                        <a:pt x="1753" y="157"/>
                      </a:lnTo>
                      <a:lnTo>
                        <a:pt x="1753" y="271"/>
                      </a:lnTo>
                      <a:lnTo>
                        <a:pt x="1753" y="376"/>
                      </a:lnTo>
                      <a:lnTo>
                        <a:pt x="1753" y="139"/>
                      </a:lnTo>
                      <a:lnTo>
                        <a:pt x="1754" y="330"/>
                      </a:lnTo>
                      <a:lnTo>
                        <a:pt x="1754" y="241"/>
                      </a:lnTo>
                      <a:lnTo>
                        <a:pt x="1754" y="349"/>
                      </a:lnTo>
                      <a:lnTo>
                        <a:pt x="1754" y="70"/>
                      </a:lnTo>
                      <a:lnTo>
                        <a:pt x="1754" y="336"/>
                      </a:lnTo>
                      <a:lnTo>
                        <a:pt x="1754" y="284"/>
                      </a:lnTo>
                      <a:lnTo>
                        <a:pt x="1754" y="307"/>
                      </a:lnTo>
                      <a:lnTo>
                        <a:pt x="1754" y="227"/>
                      </a:lnTo>
                      <a:lnTo>
                        <a:pt x="1754" y="250"/>
                      </a:lnTo>
                      <a:lnTo>
                        <a:pt x="1754" y="188"/>
                      </a:lnTo>
                      <a:lnTo>
                        <a:pt x="1754" y="121"/>
                      </a:lnTo>
                      <a:lnTo>
                        <a:pt x="1755" y="314"/>
                      </a:lnTo>
                      <a:lnTo>
                        <a:pt x="1755" y="227"/>
                      </a:lnTo>
                      <a:lnTo>
                        <a:pt x="1755" y="350"/>
                      </a:lnTo>
                      <a:lnTo>
                        <a:pt x="1755" y="98"/>
                      </a:lnTo>
                      <a:lnTo>
                        <a:pt x="1755" y="236"/>
                      </a:lnTo>
                      <a:lnTo>
                        <a:pt x="1755" y="285"/>
                      </a:lnTo>
                      <a:lnTo>
                        <a:pt x="1755" y="388"/>
                      </a:lnTo>
                      <a:lnTo>
                        <a:pt x="1755" y="236"/>
                      </a:lnTo>
                      <a:lnTo>
                        <a:pt x="1755" y="321"/>
                      </a:lnTo>
                      <a:lnTo>
                        <a:pt x="1755" y="247"/>
                      </a:lnTo>
                      <a:lnTo>
                        <a:pt x="1755" y="380"/>
                      </a:lnTo>
                      <a:lnTo>
                        <a:pt x="1756" y="361"/>
                      </a:lnTo>
                      <a:lnTo>
                        <a:pt x="1756" y="360"/>
                      </a:lnTo>
                      <a:lnTo>
                        <a:pt x="1756" y="424"/>
                      </a:lnTo>
                      <a:lnTo>
                        <a:pt x="1756" y="214"/>
                      </a:lnTo>
                      <a:lnTo>
                        <a:pt x="1756" y="365"/>
                      </a:lnTo>
                      <a:lnTo>
                        <a:pt x="1756" y="302"/>
                      </a:lnTo>
                      <a:lnTo>
                        <a:pt x="1756" y="214"/>
                      </a:lnTo>
                      <a:lnTo>
                        <a:pt x="1756" y="280"/>
                      </a:lnTo>
                      <a:lnTo>
                        <a:pt x="1756" y="370"/>
                      </a:lnTo>
                      <a:lnTo>
                        <a:pt x="1756" y="132"/>
                      </a:lnTo>
                      <a:lnTo>
                        <a:pt x="1756" y="324"/>
                      </a:lnTo>
                      <a:lnTo>
                        <a:pt x="1757" y="146"/>
                      </a:lnTo>
                      <a:lnTo>
                        <a:pt x="1757" y="390"/>
                      </a:lnTo>
                      <a:lnTo>
                        <a:pt x="1757" y="232"/>
                      </a:lnTo>
                      <a:lnTo>
                        <a:pt x="1757" y="142"/>
                      </a:lnTo>
                      <a:lnTo>
                        <a:pt x="1757" y="325"/>
                      </a:lnTo>
                      <a:lnTo>
                        <a:pt x="1757" y="255"/>
                      </a:lnTo>
                      <a:lnTo>
                        <a:pt x="1757" y="292"/>
                      </a:lnTo>
                      <a:lnTo>
                        <a:pt x="1757" y="329"/>
                      </a:lnTo>
                      <a:lnTo>
                        <a:pt x="1757" y="158"/>
                      </a:lnTo>
                      <a:lnTo>
                        <a:pt x="1757" y="247"/>
                      </a:lnTo>
                      <a:lnTo>
                        <a:pt x="1757" y="350"/>
                      </a:lnTo>
                      <a:lnTo>
                        <a:pt x="1758" y="234"/>
                      </a:lnTo>
                      <a:lnTo>
                        <a:pt x="1758" y="237"/>
                      </a:lnTo>
                      <a:lnTo>
                        <a:pt x="1758" y="261"/>
                      </a:lnTo>
                      <a:lnTo>
                        <a:pt x="1758" y="219"/>
                      </a:lnTo>
                      <a:lnTo>
                        <a:pt x="1758" y="361"/>
                      </a:lnTo>
                      <a:lnTo>
                        <a:pt x="1758" y="269"/>
                      </a:lnTo>
                      <a:lnTo>
                        <a:pt x="1758" y="350"/>
                      </a:lnTo>
                      <a:lnTo>
                        <a:pt x="1758" y="187"/>
                      </a:lnTo>
                      <a:lnTo>
                        <a:pt x="1758" y="345"/>
                      </a:lnTo>
                      <a:lnTo>
                        <a:pt x="1758" y="213"/>
                      </a:lnTo>
                      <a:lnTo>
                        <a:pt x="1758" y="436"/>
                      </a:lnTo>
                      <a:lnTo>
                        <a:pt x="1758" y="394"/>
                      </a:lnTo>
                    </a:path>
                  </a:pathLst>
                </a:custGeom>
                <a:noFill/>
                <a:ln w="1588" cap="flat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3" name="文本框 110">
                  <a:extLst>
                    <a:ext uri="{FF2B5EF4-FFF2-40B4-BE49-F238E27FC236}">
                      <a16:creationId xmlns:a16="http://schemas.microsoft.com/office/drawing/2014/main" id="{AD7A5C32-50A5-4F97-983C-B5D597D3D589}"/>
                    </a:ext>
                  </a:extLst>
                </p:cNvPr>
                <p:cNvSpPr txBox="1"/>
                <p:nvPr/>
              </p:nvSpPr>
              <p:spPr>
                <a:xfrm flipV="1">
                  <a:off x="393855" y="2699546"/>
                  <a:ext cx="289404" cy="6753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square" rtlCol="0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15% </a:t>
                  </a:r>
                  <a:r>
                    <a:rPr kumimoji="0" lang="el-GR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Δ</a:t>
                  </a: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F/F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4" name="直接连接符 72">
                  <a:extLst>
                    <a:ext uri="{FF2B5EF4-FFF2-40B4-BE49-F238E27FC236}">
                      <a16:creationId xmlns:a16="http://schemas.microsoft.com/office/drawing/2014/main" id="{068146F2-CAA0-44A0-9080-1471CCE2DB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1571" y="2960297"/>
                  <a:ext cx="0" cy="324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" name="Group 91"/>
              <p:cNvGrpSpPr/>
              <p:nvPr/>
            </p:nvGrpSpPr>
            <p:grpSpPr>
              <a:xfrm>
                <a:off x="513062" y="4692627"/>
                <a:ext cx="5144326" cy="1624270"/>
                <a:chOff x="393855" y="3341985"/>
                <a:chExt cx="3720945" cy="510564"/>
              </a:xfrm>
            </p:grpSpPr>
            <p:sp>
              <p:nvSpPr>
                <p:cNvPr id="17" name="Freeform 113"/>
                <p:cNvSpPr>
                  <a:spLocks/>
                </p:cNvSpPr>
                <p:nvPr/>
              </p:nvSpPr>
              <p:spPr bwMode="auto">
                <a:xfrm flipV="1">
                  <a:off x="753528" y="3341985"/>
                  <a:ext cx="3361272" cy="410400"/>
                </a:xfrm>
                <a:custGeom>
                  <a:avLst/>
                  <a:gdLst/>
                  <a:ahLst/>
                  <a:cxnLst>
                    <a:cxn ang="0">
                      <a:pos x="28" y="39"/>
                    </a:cxn>
                    <a:cxn ang="0">
                      <a:pos x="55" y="41"/>
                    </a:cxn>
                    <a:cxn ang="0">
                      <a:pos x="82" y="51"/>
                    </a:cxn>
                    <a:cxn ang="0">
                      <a:pos x="109" y="274"/>
                    </a:cxn>
                    <a:cxn ang="0">
                      <a:pos x="136" y="93"/>
                    </a:cxn>
                    <a:cxn ang="0">
                      <a:pos x="163" y="85"/>
                    </a:cxn>
                    <a:cxn ang="0">
                      <a:pos x="191" y="72"/>
                    </a:cxn>
                    <a:cxn ang="0">
                      <a:pos x="218" y="70"/>
                    </a:cxn>
                    <a:cxn ang="0">
                      <a:pos x="245" y="161"/>
                    </a:cxn>
                    <a:cxn ang="0">
                      <a:pos x="273" y="43"/>
                    </a:cxn>
                    <a:cxn ang="0">
                      <a:pos x="300" y="59"/>
                    </a:cxn>
                    <a:cxn ang="0">
                      <a:pos x="328" y="43"/>
                    </a:cxn>
                    <a:cxn ang="0">
                      <a:pos x="355" y="65"/>
                    </a:cxn>
                    <a:cxn ang="0">
                      <a:pos x="383" y="56"/>
                    </a:cxn>
                    <a:cxn ang="0">
                      <a:pos x="411" y="50"/>
                    </a:cxn>
                    <a:cxn ang="0">
                      <a:pos x="438" y="62"/>
                    </a:cxn>
                    <a:cxn ang="0">
                      <a:pos x="466" y="239"/>
                    </a:cxn>
                    <a:cxn ang="0">
                      <a:pos x="494" y="63"/>
                    </a:cxn>
                    <a:cxn ang="0">
                      <a:pos x="521" y="86"/>
                    </a:cxn>
                    <a:cxn ang="0">
                      <a:pos x="548" y="68"/>
                    </a:cxn>
                    <a:cxn ang="0">
                      <a:pos x="576" y="63"/>
                    </a:cxn>
                    <a:cxn ang="0">
                      <a:pos x="604" y="89"/>
                    </a:cxn>
                    <a:cxn ang="0">
                      <a:pos x="631" y="44"/>
                    </a:cxn>
                    <a:cxn ang="0">
                      <a:pos x="658" y="69"/>
                    </a:cxn>
                    <a:cxn ang="0">
                      <a:pos x="686" y="72"/>
                    </a:cxn>
                    <a:cxn ang="0">
                      <a:pos x="714" y="53"/>
                    </a:cxn>
                    <a:cxn ang="0">
                      <a:pos x="742" y="114"/>
                    </a:cxn>
                    <a:cxn ang="0">
                      <a:pos x="769" y="85"/>
                    </a:cxn>
                    <a:cxn ang="0">
                      <a:pos x="796" y="37"/>
                    </a:cxn>
                    <a:cxn ang="0">
                      <a:pos x="823" y="82"/>
                    </a:cxn>
                    <a:cxn ang="0">
                      <a:pos x="851" y="112"/>
                    </a:cxn>
                    <a:cxn ang="0">
                      <a:pos x="878" y="65"/>
                    </a:cxn>
                    <a:cxn ang="0">
                      <a:pos x="906" y="76"/>
                    </a:cxn>
                    <a:cxn ang="0">
                      <a:pos x="935" y="143"/>
                    </a:cxn>
                    <a:cxn ang="0">
                      <a:pos x="962" y="84"/>
                    </a:cxn>
                    <a:cxn ang="0">
                      <a:pos x="990" y="93"/>
                    </a:cxn>
                    <a:cxn ang="0">
                      <a:pos x="1017" y="81"/>
                    </a:cxn>
                    <a:cxn ang="0">
                      <a:pos x="1044" y="83"/>
                    </a:cxn>
                    <a:cxn ang="0">
                      <a:pos x="1072" y="95"/>
                    </a:cxn>
                    <a:cxn ang="0">
                      <a:pos x="1099" y="110"/>
                    </a:cxn>
                    <a:cxn ang="0">
                      <a:pos x="1126" y="71"/>
                    </a:cxn>
                    <a:cxn ang="0">
                      <a:pos x="1153" y="48"/>
                    </a:cxn>
                    <a:cxn ang="0">
                      <a:pos x="1181" y="31"/>
                    </a:cxn>
                    <a:cxn ang="0">
                      <a:pos x="1209" y="95"/>
                    </a:cxn>
                    <a:cxn ang="0">
                      <a:pos x="1236" y="78"/>
                    </a:cxn>
                    <a:cxn ang="0">
                      <a:pos x="1264" y="113"/>
                    </a:cxn>
                    <a:cxn ang="0">
                      <a:pos x="1291" y="95"/>
                    </a:cxn>
                    <a:cxn ang="0">
                      <a:pos x="1318" y="97"/>
                    </a:cxn>
                    <a:cxn ang="0">
                      <a:pos x="1346" y="55"/>
                    </a:cxn>
                    <a:cxn ang="0">
                      <a:pos x="1374" y="50"/>
                    </a:cxn>
                    <a:cxn ang="0">
                      <a:pos x="1401" y="40"/>
                    </a:cxn>
                    <a:cxn ang="0">
                      <a:pos x="1429" y="68"/>
                    </a:cxn>
                    <a:cxn ang="0">
                      <a:pos x="1456" y="120"/>
                    </a:cxn>
                    <a:cxn ang="0">
                      <a:pos x="1484" y="60"/>
                    </a:cxn>
                    <a:cxn ang="0">
                      <a:pos x="1511" y="70"/>
                    </a:cxn>
                    <a:cxn ang="0">
                      <a:pos x="1538" y="73"/>
                    </a:cxn>
                    <a:cxn ang="0">
                      <a:pos x="1566" y="89"/>
                    </a:cxn>
                    <a:cxn ang="0">
                      <a:pos x="1594" y="71"/>
                    </a:cxn>
                    <a:cxn ang="0">
                      <a:pos x="1622" y="73"/>
                    </a:cxn>
                    <a:cxn ang="0">
                      <a:pos x="1649" y="111"/>
                    </a:cxn>
                    <a:cxn ang="0">
                      <a:pos x="1677" y="59"/>
                    </a:cxn>
                    <a:cxn ang="0">
                      <a:pos x="1705" y="111"/>
                    </a:cxn>
                    <a:cxn ang="0">
                      <a:pos x="1733" y="165"/>
                    </a:cxn>
                  </a:cxnLst>
                  <a:rect l="0" t="0" r="r" b="b"/>
                  <a:pathLst>
                    <a:path w="1759" h="585">
                      <a:moveTo>
                        <a:pt x="0" y="104"/>
                      </a:moveTo>
                      <a:lnTo>
                        <a:pt x="1" y="34"/>
                      </a:lnTo>
                      <a:lnTo>
                        <a:pt x="1" y="61"/>
                      </a:lnTo>
                      <a:lnTo>
                        <a:pt x="1" y="30"/>
                      </a:lnTo>
                      <a:lnTo>
                        <a:pt x="1" y="44"/>
                      </a:lnTo>
                      <a:lnTo>
                        <a:pt x="1" y="22"/>
                      </a:lnTo>
                      <a:lnTo>
                        <a:pt x="1" y="37"/>
                      </a:lnTo>
                      <a:lnTo>
                        <a:pt x="1" y="39"/>
                      </a:lnTo>
                      <a:lnTo>
                        <a:pt x="1" y="55"/>
                      </a:lnTo>
                      <a:lnTo>
                        <a:pt x="1" y="61"/>
                      </a:lnTo>
                      <a:lnTo>
                        <a:pt x="1" y="72"/>
                      </a:lnTo>
                      <a:lnTo>
                        <a:pt x="2" y="22"/>
                      </a:lnTo>
                      <a:lnTo>
                        <a:pt x="2" y="41"/>
                      </a:lnTo>
                      <a:lnTo>
                        <a:pt x="2" y="53"/>
                      </a:lnTo>
                      <a:lnTo>
                        <a:pt x="2" y="16"/>
                      </a:lnTo>
                      <a:lnTo>
                        <a:pt x="2" y="43"/>
                      </a:lnTo>
                      <a:lnTo>
                        <a:pt x="2" y="50"/>
                      </a:lnTo>
                      <a:lnTo>
                        <a:pt x="2" y="24"/>
                      </a:lnTo>
                      <a:lnTo>
                        <a:pt x="2" y="22"/>
                      </a:lnTo>
                      <a:lnTo>
                        <a:pt x="2" y="70"/>
                      </a:lnTo>
                      <a:lnTo>
                        <a:pt x="3" y="31"/>
                      </a:lnTo>
                      <a:lnTo>
                        <a:pt x="3" y="33"/>
                      </a:lnTo>
                      <a:lnTo>
                        <a:pt x="3" y="15"/>
                      </a:lnTo>
                      <a:lnTo>
                        <a:pt x="3" y="55"/>
                      </a:lnTo>
                      <a:lnTo>
                        <a:pt x="3" y="55"/>
                      </a:lnTo>
                      <a:lnTo>
                        <a:pt x="3" y="39"/>
                      </a:lnTo>
                      <a:lnTo>
                        <a:pt x="3" y="20"/>
                      </a:lnTo>
                      <a:lnTo>
                        <a:pt x="3" y="49"/>
                      </a:lnTo>
                      <a:lnTo>
                        <a:pt x="3" y="26"/>
                      </a:lnTo>
                      <a:lnTo>
                        <a:pt x="3" y="66"/>
                      </a:lnTo>
                      <a:lnTo>
                        <a:pt x="3" y="18"/>
                      </a:lnTo>
                      <a:lnTo>
                        <a:pt x="3" y="35"/>
                      </a:lnTo>
                      <a:lnTo>
                        <a:pt x="3" y="25"/>
                      </a:lnTo>
                      <a:lnTo>
                        <a:pt x="4" y="54"/>
                      </a:lnTo>
                      <a:lnTo>
                        <a:pt x="4" y="13"/>
                      </a:lnTo>
                      <a:lnTo>
                        <a:pt x="4" y="46"/>
                      </a:lnTo>
                      <a:lnTo>
                        <a:pt x="4" y="15"/>
                      </a:lnTo>
                      <a:lnTo>
                        <a:pt x="4" y="66"/>
                      </a:lnTo>
                      <a:lnTo>
                        <a:pt x="4" y="23"/>
                      </a:lnTo>
                      <a:lnTo>
                        <a:pt x="4" y="25"/>
                      </a:lnTo>
                      <a:lnTo>
                        <a:pt x="4" y="43"/>
                      </a:lnTo>
                      <a:lnTo>
                        <a:pt x="4" y="5"/>
                      </a:lnTo>
                      <a:lnTo>
                        <a:pt x="4" y="53"/>
                      </a:lnTo>
                      <a:lnTo>
                        <a:pt x="5" y="20"/>
                      </a:lnTo>
                      <a:lnTo>
                        <a:pt x="5" y="26"/>
                      </a:lnTo>
                      <a:lnTo>
                        <a:pt x="5" y="66"/>
                      </a:lnTo>
                      <a:lnTo>
                        <a:pt x="5" y="22"/>
                      </a:lnTo>
                      <a:lnTo>
                        <a:pt x="5" y="55"/>
                      </a:lnTo>
                      <a:lnTo>
                        <a:pt x="5" y="35"/>
                      </a:lnTo>
                      <a:lnTo>
                        <a:pt x="5" y="11"/>
                      </a:lnTo>
                      <a:lnTo>
                        <a:pt x="5" y="48"/>
                      </a:lnTo>
                      <a:lnTo>
                        <a:pt x="5" y="36"/>
                      </a:lnTo>
                      <a:lnTo>
                        <a:pt x="5" y="55"/>
                      </a:lnTo>
                      <a:lnTo>
                        <a:pt x="5" y="22"/>
                      </a:lnTo>
                      <a:lnTo>
                        <a:pt x="6" y="35"/>
                      </a:lnTo>
                      <a:lnTo>
                        <a:pt x="6" y="0"/>
                      </a:lnTo>
                      <a:lnTo>
                        <a:pt x="6" y="11"/>
                      </a:lnTo>
                      <a:lnTo>
                        <a:pt x="6" y="28"/>
                      </a:lnTo>
                      <a:lnTo>
                        <a:pt x="6" y="19"/>
                      </a:lnTo>
                      <a:lnTo>
                        <a:pt x="6" y="48"/>
                      </a:lnTo>
                      <a:lnTo>
                        <a:pt x="6" y="25"/>
                      </a:lnTo>
                      <a:lnTo>
                        <a:pt x="6" y="45"/>
                      </a:lnTo>
                      <a:lnTo>
                        <a:pt x="6" y="20"/>
                      </a:lnTo>
                      <a:lnTo>
                        <a:pt x="6" y="60"/>
                      </a:lnTo>
                      <a:lnTo>
                        <a:pt x="6" y="35"/>
                      </a:lnTo>
                      <a:lnTo>
                        <a:pt x="6" y="35"/>
                      </a:lnTo>
                      <a:lnTo>
                        <a:pt x="7" y="52"/>
                      </a:lnTo>
                      <a:lnTo>
                        <a:pt x="7" y="32"/>
                      </a:lnTo>
                      <a:lnTo>
                        <a:pt x="7" y="51"/>
                      </a:lnTo>
                      <a:lnTo>
                        <a:pt x="7" y="38"/>
                      </a:lnTo>
                      <a:lnTo>
                        <a:pt x="7" y="53"/>
                      </a:lnTo>
                      <a:lnTo>
                        <a:pt x="7" y="16"/>
                      </a:lnTo>
                      <a:lnTo>
                        <a:pt x="7" y="57"/>
                      </a:lnTo>
                      <a:lnTo>
                        <a:pt x="7" y="21"/>
                      </a:lnTo>
                      <a:lnTo>
                        <a:pt x="7" y="39"/>
                      </a:lnTo>
                      <a:lnTo>
                        <a:pt x="7" y="55"/>
                      </a:lnTo>
                      <a:lnTo>
                        <a:pt x="7" y="30"/>
                      </a:lnTo>
                      <a:lnTo>
                        <a:pt x="8" y="31"/>
                      </a:lnTo>
                      <a:lnTo>
                        <a:pt x="8" y="43"/>
                      </a:lnTo>
                      <a:lnTo>
                        <a:pt x="8" y="67"/>
                      </a:lnTo>
                      <a:lnTo>
                        <a:pt x="8" y="30"/>
                      </a:lnTo>
                      <a:lnTo>
                        <a:pt x="8" y="48"/>
                      </a:lnTo>
                      <a:lnTo>
                        <a:pt x="8" y="28"/>
                      </a:lnTo>
                      <a:lnTo>
                        <a:pt x="8" y="49"/>
                      </a:lnTo>
                      <a:lnTo>
                        <a:pt x="8" y="32"/>
                      </a:lnTo>
                      <a:lnTo>
                        <a:pt x="8" y="51"/>
                      </a:lnTo>
                      <a:lnTo>
                        <a:pt x="8" y="17"/>
                      </a:lnTo>
                      <a:lnTo>
                        <a:pt x="8" y="54"/>
                      </a:lnTo>
                      <a:lnTo>
                        <a:pt x="9" y="51"/>
                      </a:lnTo>
                      <a:lnTo>
                        <a:pt x="9" y="54"/>
                      </a:lnTo>
                      <a:lnTo>
                        <a:pt x="9" y="31"/>
                      </a:lnTo>
                      <a:lnTo>
                        <a:pt x="9" y="31"/>
                      </a:lnTo>
                      <a:lnTo>
                        <a:pt x="9" y="37"/>
                      </a:lnTo>
                      <a:lnTo>
                        <a:pt x="9" y="47"/>
                      </a:lnTo>
                      <a:lnTo>
                        <a:pt x="9" y="25"/>
                      </a:lnTo>
                      <a:lnTo>
                        <a:pt x="9" y="23"/>
                      </a:lnTo>
                      <a:lnTo>
                        <a:pt x="9" y="51"/>
                      </a:lnTo>
                      <a:lnTo>
                        <a:pt x="9" y="60"/>
                      </a:lnTo>
                      <a:lnTo>
                        <a:pt x="10" y="29"/>
                      </a:lnTo>
                      <a:lnTo>
                        <a:pt x="10" y="48"/>
                      </a:lnTo>
                      <a:lnTo>
                        <a:pt x="10" y="24"/>
                      </a:lnTo>
                      <a:lnTo>
                        <a:pt x="10" y="49"/>
                      </a:lnTo>
                      <a:lnTo>
                        <a:pt x="10" y="26"/>
                      </a:lnTo>
                      <a:lnTo>
                        <a:pt x="10" y="29"/>
                      </a:lnTo>
                      <a:lnTo>
                        <a:pt x="10" y="23"/>
                      </a:lnTo>
                      <a:lnTo>
                        <a:pt x="10" y="54"/>
                      </a:lnTo>
                      <a:lnTo>
                        <a:pt x="10" y="48"/>
                      </a:lnTo>
                      <a:lnTo>
                        <a:pt x="11" y="14"/>
                      </a:lnTo>
                      <a:lnTo>
                        <a:pt x="11" y="46"/>
                      </a:lnTo>
                      <a:lnTo>
                        <a:pt x="11" y="30"/>
                      </a:lnTo>
                      <a:lnTo>
                        <a:pt x="11" y="4"/>
                      </a:lnTo>
                      <a:lnTo>
                        <a:pt x="11" y="32"/>
                      </a:lnTo>
                      <a:lnTo>
                        <a:pt x="11" y="28"/>
                      </a:lnTo>
                      <a:lnTo>
                        <a:pt x="11" y="20"/>
                      </a:lnTo>
                      <a:lnTo>
                        <a:pt x="11" y="38"/>
                      </a:lnTo>
                      <a:lnTo>
                        <a:pt x="11" y="37"/>
                      </a:lnTo>
                      <a:lnTo>
                        <a:pt x="11" y="34"/>
                      </a:lnTo>
                      <a:lnTo>
                        <a:pt x="11" y="19"/>
                      </a:lnTo>
                      <a:lnTo>
                        <a:pt x="11" y="60"/>
                      </a:lnTo>
                      <a:lnTo>
                        <a:pt x="11" y="23"/>
                      </a:lnTo>
                      <a:lnTo>
                        <a:pt x="11" y="14"/>
                      </a:lnTo>
                      <a:lnTo>
                        <a:pt x="12" y="44"/>
                      </a:lnTo>
                      <a:lnTo>
                        <a:pt x="12" y="29"/>
                      </a:lnTo>
                      <a:lnTo>
                        <a:pt x="12" y="33"/>
                      </a:lnTo>
                      <a:lnTo>
                        <a:pt x="12" y="38"/>
                      </a:lnTo>
                      <a:lnTo>
                        <a:pt x="12" y="17"/>
                      </a:lnTo>
                      <a:lnTo>
                        <a:pt x="12" y="26"/>
                      </a:lnTo>
                      <a:lnTo>
                        <a:pt x="12" y="54"/>
                      </a:lnTo>
                      <a:lnTo>
                        <a:pt x="12" y="57"/>
                      </a:lnTo>
                      <a:lnTo>
                        <a:pt x="12" y="18"/>
                      </a:lnTo>
                      <a:lnTo>
                        <a:pt x="12" y="29"/>
                      </a:lnTo>
                      <a:lnTo>
                        <a:pt x="12" y="19"/>
                      </a:lnTo>
                      <a:lnTo>
                        <a:pt x="13" y="18"/>
                      </a:lnTo>
                      <a:lnTo>
                        <a:pt x="13" y="55"/>
                      </a:lnTo>
                      <a:lnTo>
                        <a:pt x="13" y="33"/>
                      </a:lnTo>
                      <a:lnTo>
                        <a:pt x="13" y="39"/>
                      </a:lnTo>
                      <a:lnTo>
                        <a:pt x="13" y="21"/>
                      </a:lnTo>
                      <a:lnTo>
                        <a:pt x="13" y="59"/>
                      </a:lnTo>
                      <a:lnTo>
                        <a:pt x="13" y="26"/>
                      </a:lnTo>
                      <a:lnTo>
                        <a:pt x="13" y="14"/>
                      </a:lnTo>
                      <a:lnTo>
                        <a:pt x="13" y="48"/>
                      </a:lnTo>
                      <a:lnTo>
                        <a:pt x="13" y="15"/>
                      </a:lnTo>
                      <a:lnTo>
                        <a:pt x="13" y="50"/>
                      </a:lnTo>
                      <a:lnTo>
                        <a:pt x="13" y="21"/>
                      </a:lnTo>
                      <a:lnTo>
                        <a:pt x="13" y="64"/>
                      </a:lnTo>
                      <a:lnTo>
                        <a:pt x="13" y="54"/>
                      </a:lnTo>
                      <a:lnTo>
                        <a:pt x="14" y="64"/>
                      </a:lnTo>
                      <a:lnTo>
                        <a:pt x="14" y="81"/>
                      </a:lnTo>
                      <a:lnTo>
                        <a:pt x="14" y="48"/>
                      </a:lnTo>
                      <a:lnTo>
                        <a:pt x="14" y="66"/>
                      </a:lnTo>
                      <a:lnTo>
                        <a:pt x="14" y="78"/>
                      </a:lnTo>
                      <a:lnTo>
                        <a:pt x="14" y="47"/>
                      </a:lnTo>
                      <a:lnTo>
                        <a:pt x="14" y="54"/>
                      </a:lnTo>
                      <a:lnTo>
                        <a:pt x="14" y="59"/>
                      </a:lnTo>
                      <a:lnTo>
                        <a:pt x="14" y="28"/>
                      </a:lnTo>
                      <a:lnTo>
                        <a:pt x="14" y="66"/>
                      </a:lnTo>
                      <a:lnTo>
                        <a:pt x="14" y="41"/>
                      </a:lnTo>
                      <a:lnTo>
                        <a:pt x="14" y="72"/>
                      </a:lnTo>
                      <a:lnTo>
                        <a:pt x="15" y="27"/>
                      </a:lnTo>
                      <a:lnTo>
                        <a:pt x="15" y="83"/>
                      </a:lnTo>
                      <a:lnTo>
                        <a:pt x="15" y="39"/>
                      </a:lnTo>
                      <a:lnTo>
                        <a:pt x="15" y="51"/>
                      </a:lnTo>
                      <a:lnTo>
                        <a:pt x="15" y="48"/>
                      </a:lnTo>
                      <a:lnTo>
                        <a:pt x="15" y="70"/>
                      </a:lnTo>
                      <a:lnTo>
                        <a:pt x="15" y="61"/>
                      </a:lnTo>
                      <a:lnTo>
                        <a:pt x="15" y="58"/>
                      </a:lnTo>
                      <a:lnTo>
                        <a:pt x="15" y="66"/>
                      </a:lnTo>
                      <a:lnTo>
                        <a:pt x="15" y="28"/>
                      </a:lnTo>
                      <a:lnTo>
                        <a:pt x="15" y="56"/>
                      </a:lnTo>
                      <a:lnTo>
                        <a:pt x="15" y="30"/>
                      </a:lnTo>
                      <a:lnTo>
                        <a:pt x="15" y="66"/>
                      </a:lnTo>
                      <a:lnTo>
                        <a:pt x="16" y="57"/>
                      </a:lnTo>
                      <a:lnTo>
                        <a:pt x="16" y="54"/>
                      </a:lnTo>
                      <a:lnTo>
                        <a:pt x="16" y="81"/>
                      </a:lnTo>
                      <a:lnTo>
                        <a:pt x="16" y="42"/>
                      </a:lnTo>
                      <a:lnTo>
                        <a:pt x="16" y="72"/>
                      </a:lnTo>
                      <a:lnTo>
                        <a:pt x="16" y="47"/>
                      </a:lnTo>
                      <a:lnTo>
                        <a:pt x="16" y="22"/>
                      </a:lnTo>
                      <a:lnTo>
                        <a:pt x="16" y="62"/>
                      </a:lnTo>
                      <a:lnTo>
                        <a:pt x="16" y="52"/>
                      </a:lnTo>
                      <a:lnTo>
                        <a:pt x="16" y="84"/>
                      </a:lnTo>
                      <a:lnTo>
                        <a:pt x="16" y="81"/>
                      </a:lnTo>
                      <a:lnTo>
                        <a:pt x="16" y="49"/>
                      </a:lnTo>
                      <a:lnTo>
                        <a:pt x="16" y="41"/>
                      </a:lnTo>
                      <a:lnTo>
                        <a:pt x="17" y="68"/>
                      </a:lnTo>
                      <a:lnTo>
                        <a:pt x="17" y="64"/>
                      </a:lnTo>
                      <a:lnTo>
                        <a:pt x="17" y="68"/>
                      </a:lnTo>
                      <a:lnTo>
                        <a:pt x="17" y="53"/>
                      </a:lnTo>
                      <a:lnTo>
                        <a:pt x="17" y="85"/>
                      </a:lnTo>
                      <a:lnTo>
                        <a:pt x="17" y="76"/>
                      </a:lnTo>
                      <a:lnTo>
                        <a:pt x="17" y="38"/>
                      </a:lnTo>
                      <a:lnTo>
                        <a:pt x="17" y="71"/>
                      </a:lnTo>
                      <a:lnTo>
                        <a:pt x="17" y="68"/>
                      </a:lnTo>
                      <a:lnTo>
                        <a:pt x="17" y="79"/>
                      </a:lnTo>
                      <a:lnTo>
                        <a:pt x="17" y="89"/>
                      </a:lnTo>
                      <a:lnTo>
                        <a:pt x="18" y="47"/>
                      </a:lnTo>
                      <a:lnTo>
                        <a:pt x="18" y="71"/>
                      </a:lnTo>
                      <a:lnTo>
                        <a:pt x="18" y="66"/>
                      </a:lnTo>
                      <a:lnTo>
                        <a:pt x="18" y="78"/>
                      </a:lnTo>
                      <a:lnTo>
                        <a:pt x="18" y="52"/>
                      </a:lnTo>
                      <a:lnTo>
                        <a:pt x="18" y="68"/>
                      </a:lnTo>
                      <a:lnTo>
                        <a:pt x="18" y="64"/>
                      </a:lnTo>
                      <a:lnTo>
                        <a:pt x="18" y="86"/>
                      </a:lnTo>
                      <a:lnTo>
                        <a:pt x="18" y="53"/>
                      </a:lnTo>
                      <a:lnTo>
                        <a:pt x="18" y="67"/>
                      </a:lnTo>
                      <a:lnTo>
                        <a:pt x="18" y="70"/>
                      </a:lnTo>
                      <a:lnTo>
                        <a:pt x="18" y="71"/>
                      </a:lnTo>
                      <a:lnTo>
                        <a:pt x="18" y="50"/>
                      </a:lnTo>
                      <a:lnTo>
                        <a:pt x="19" y="70"/>
                      </a:lnTo>
                      <a:lnTo>
                        <a:pt x="19" y="44"/>
                      </a:lnTo>
                      <a:lnTo>
                        <a:pt x="19" y="98"/>
                      </a:lnTo>
                      <a:lnTo>
                        <a:pt x="19" y="52"/>
                      </a:lnTo>
                      <a:lnTo>
                        <a:pt x="19" y="88"/>
                      </a:lnTo>
                      <a:lnTo>
                        <a:pt x="19" y="37"/>
                      </a:lnTo>
                      <a:lnTo>
                        <a:pt x="19" y="62"/>
                      </a:lnTo>
                      <a:lnTo>
                        <a:pt x="19" y="34"/>
                      </a:lnTo>
                      <a:lnTo>
                        <a:pt x="19" y="80"/>
                      </a:lnTo>
                      <a:lnTo>
                        <a:pt x="19" y="46"/>
                      </a:lnTo>
                      <a:lnTo>
                        <a:pt x="20" y="40"/>
                      </a:lnTo>
                      <a:lnTo>
                        <a:pt x="20" y="77"/>
                      </a:lnTo>
                      <a:lnTo>
                        <a:pt x="20" y="70"/>
                      </a:lnTo>
                      <a:lnTo>
                        <a:pt x="20" y="76"/>
                      </a:lnTo>
                      <a:lnTo>
                        <a:pt x="20" y="48"/>
                      </a:lnTo>
                      <a:lnTo>
                        <a:pt x="20" y="60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77"/>
                      </a:lnTo>
                      <a:lnTo>
                        <a:pt x="20" y="56"/>
                      </a:lnTo>
                      <a:lnTo>
                        <a:pt x="20" y="31"/>
                      </a:lnTo>
                      <a:lnTo>
                        <a:pt x="20" y="77"/>
                      </a:lnTo>
                      <a:lnTo>
                        <a:pt x="21" y="50"/>
                      </a:lnTo>
                      <a:lnTo>
                        <a:pt x="21" y="59"/>
                      </a:lnTo>
                      <a:lnTo>
                        <a:pt x="21" y="32"/>
                      </a:lnTo>
                      <a:lnTo>
                        <a:pt x="21" y="72"/>
                      </a:lnTo>
                      <a:lnTo>
                        <a:pt x="21" y="67"/>
                      </a:lnTo>
                      <a:lnTo>
                        <a:pt x="21" y="68"/>
                      </a:lnTo>
                      <a:lnTo>
                        <a:pt x="21" y="41"/>
                      </a:lnTo>
                      <a:lnTo>
                        <a:pt x="21" y="63"/>
                      </a:lnTo>
                      <a:lnTo>
                        <a:pt x="21" y="57"/>
                      </a:lnTo>
                      <a:lnTo>
                        <a:pt x="21" y="36"/>
                      </a:lnTo>
                      <a:lnTo>
                        <a:pt x="21" y="77"/>
                      </a:lnTo>
                      <a:lnTo>
                        <a:pt x="21" y="50"/>
                      </a:lnTo>
                      <a:lnTo>
                        <a:pt x="22" y="73"/>
                      </a:lnTo>
                      <a:lnTo>
                        <a:pt x="22" y="43"/>
                      </a:lnTo>
                      <a:lnTo>
                        <a:pt x="22" y="55"/>
                      </a:lnTo>
                      <a:lnTo>
                        <a:pt x="22" y="43"/>
                      </a:lnTo>
                      <a:lnTo>
                        <a:pt x="22" y="33"/>
                      </a:lnTo>
                      <a:lnTo>
                        <a:pt x="22" y="70"/>
                      </a:lnTo>
                      <a:lnTo>
                        <a:pt x="22" y="58"/>
                      </a:lnTo>
                      <a:lnTo>
                        <a:pt x="22" y="68"/>
                      </a:lnTo>
                      <a:lnTo>
                        <a:pt x="22" y="47"/>
                      </a:lnTo>
                      <a:lnTo>
                        <a:pt x="22" y="54"/>
                      </a:lnTo>
                      <a:lnTo>
                        <a:pt x="22" y="47"/>
                      </a:lnTo>
                      <a:lnTo>
                        <a:pt x="22" y="81"/>
                      </a:lnTo>
                      <a:lnTo>
                        <a:pt x="23" y="42"/>
                      </a:lnTo>
                      <a:lnTo>
                        <a:pt x="23" y="60"/>
                      </a:lnTo>
                      <a:lnTo>
                        <a:pt x="23" y="40"/>
                      </a:lnTo>
                      <a:lnTo>
                        <a:pt x="23" y="61"/>
                      </a:lnTo>
                      <a:lnTo>
                        <a:pt x="23" y="47"/>
                      </a:lnTo>
                      <a:lnTo>
                        <a:pt x="23" y="55"/>
                      </a:lnTo>
                      <a:lnTo>
                        <a:pt x="23" y="33"/>
                      </a:lnTo>
                      <a:lnTo>
                        <a:pt x="23" y="58"/>
                      </a:lnTo>
                      <a:lnTo>
                        <a:pt x="23" y="36"/>
                      </a:lnTo>
                      <a:lnTo>
                        <a:pt x="23" y="57"/>
                      </a:lnTo>
                      <a:lnTo>
                        <a:pt x="23" y="18"/>
                      </a:lnTo>
                      <a:lnTo>
                        <a:pt x="23" y="64"/>
                      </a:lnTo>
                      <a:lnTo>
                        <a:pt x="24" y="29"/>
                      </a:lnTo>
                      <a:lnTo>
                        <a:pt x="24" y="40"/>
                      </a:lnTo>
                      <a:lnTo>
                        <a:pt x="24" y="44"/>
                      </a:lnTo>
                      <a:lnTo>
                        <a:pt x="24" y="24"/>
                      </a:lnTo>
                      <a:lnTo>
                        <a:pt x="24" y="30"/>
                      </a:lnTo>
                      <a:lnTo>
                        <a:pt x="24" y="38"/>
                      </a:lnTo>
                      <a:lnTo>
                        <a:pt x="24" y="5"/>
                      </a:lnTo>
                      <a:lnTo>
                        <a:pt x="24" y="33"/>
                      </a:lnTo>
                      <a:lnTo>
                        <a:pt x="24" y="47"/>
                      </a:lnTo>
                      <a:lnTo>
                        <a:pt x="24" y="59"/>
                      </a:lnTo>
                      <a:lnTo>
                        <a:pt x="24" y="31"/>
                      </a:lnTo>
                      <a:lnTo>
                        <a:pt x="24" y="52"/>
                      </a:lnTo>
                      <a:lnTo>
                        <a:pt x="24" y="32"/>
                      </a:lnTo>
                      <a:lnTo>
                        <a:pt x="25" y="29"/>
                      </a:lnTo>
                      <a:lnTo>
                        <a:pt x="25" y="65"/>
                      </a:lnTo>
                      <a:lnTo>
                        <a:pt x="25" y="55"/>
                      </a:lnTo>
                      <a:lnTo>
                        <a:pt x="25" y="12"/>
                      </a:lnTo>
                      <a:lnTo>
                        <a:pt x="25" y="55"/>
                      </a:lnTo>
                      <a:lnTo>
                        <a:pt x="25" y="48"/>
                      </a:lnTo>
                      <a:lnTo>
                        <a:pt x="25" y="75"/>
                      </a:lnTo>
                      <a:lnTo>
                        <a:pt x="25" y="39"/>
                      </a:lnTo>
                      <a:lnTo>
                        <a:pt x="25" y="50"/>
                      </a:lnTo>
                      <a:lnTo>
                        <a:pt x="25" y="55"/>
                      </a:lnTo>
                      <a:lnTo>
                        <a:pt x="25" y="16"/>
                      </a:lnTo>
                      <a:lnTo>
                        <a:pt x="25" y="63"/>
                      </a:lnTo>
                      <a:lnTo>
                        <a:pt x="26" y="45"/>
                      </a:lnTo>
                      <a:lnTo>
                        <a:pt x="26" y="72"/>
                      </a:lnTo>
                      <a:lnTo>
                        <a:pt x="26" y="43"/>
                      </a:lnTo>
                      <a:lnTo>
                        <a:pt x="26" y="84"/>
                      </a:lnTo>
                      <a:lnTo>
                        <a:pt x="26" y="26"/>
                      </a:lnTo>
                      <a:lnTo>
                        <a:pt x="26" y="46"/>
                      </a:lnTo>
                      <a:lnTo>
                        <a:pt x="26" y="40"/>
                      </a:lnTo>
                      <a:lnTo>
                        <a:pt x="26" y="65"/>
                      </a:lnTo>
                      <a:lnTo>
                        <a:pt x="26" y="48"/>
                      </a:lnTo>
                      <a:lnTo>
                        <a:pt x="27" y="64"/>
                      </a:lnTo>
                      <a:lnTo>
                        <a:pt x="27" y="37"/>
                      </a:lnTo>
                      <a:lnTo>
                        <a:pt x="27" y="69"/>
                      </a:lnTo>
                      <a:lnTo>
                        <a:pt x="27" y="64"/>
                      </a:lnTo>
                      <a:lnTo>
                        <a:pt x="27" y="66"/>
                      </a:lnTo>
                      <a:lnTo>
                        <a:pt x="27" y="39"/>
                      </a:lnTo>
                      <a:lnTo>
                        <a:pt x="27" y="78"/>
                      </a:lnTo>
                      <a:lnTo>
                        <a:pt x="27" y="72"/>
                      </a:lnTo>
                      <a:lnTo>
                        <a:pt x="27" y="87"/>
                      </a:lnTo>
                      <a:lnTo>
                        <a:pt x="27" y="58"/>
                      </a:lnTo>
                      <a:lnTo>
                        <a:pt x="27" y="83"/>
                      </a:lnTo>
                      <a:lnTo>
                        <a:pt x="27" y="41"/>
                      </a:lnTo>
                      <a:lnTo>
                        <a:pt x="28" y="73"/>
                      </a:lnTo>
                      <a:lnTo>
                        <a:pt x="28" y="39"/>
                      </a:lnTo>
                      <a:lnTo>
                        <a:pt x="28" y="35"/>
                      </a:lnTo>
                      <a:lnTo>
                        <a:pt x="28" y="69"/>
                      </a:lnTo>
                      <a:lnTo>
                        <a:pt x="28" y="51"/>
                      </a:lnTo>
                      <a:lnTo>
                        <a:pt x="28" y="68"/>
                      </a:lnTo>
                      <a:lnTo>
                        <a:pt x="28" y="80"/>
                      </a:lnTo>
                      <a:lnTo>
                        <a:pt x="28" y="28"/>
                      </a:lnTo>
                      <a:lnTo>
                        <a:pt x="28" y="57"/>
                      </a:lnTo>
                      <a:lnTo>
                        <a:pt x="28" y="56"/>
                      </a:lnTo>
                      <a:lnTo>
                        <a:pt x="28" y="71"/>
                      </a:lnTo>
                      <a:lnTo>
                        <a:pt x="28" y="38"/>
                      </a:lnTo>
                      <a:lnTo>
                        <a:pt x="29" y="49"/>
                      </a:lnTo>
                      <a:lnTo>
                        <a:pt x="29" y="38"/>
                      </a:lnTo>
                      <a:lnTo>
                        <a:pt x="29" y="30"/>
                      </a:lnTo>
                      <a:lnTo>
                        <a:pt x="29" y="77"/>
                      </a:lnTo>
                      <a:lnTo>
                        <a:pt x="29" y="60"/>
                      </a:lnTo>
                      <a:lnTo>
                        <a:pt x="29" y="40"/>
                      </a:lnTo>
                      <a:lnTo>
                        <a:pt x="29" y="90"/>
                      </a:lnTo>
                      <a:lnTo>
                        <a:pt x="29" y="58"/>
                      </a:lnTo>
                      <a:lnTo>
                        <a:pt x="29" y="39"/>
                      </a:lnTo>
                      <a:lnTo>
                        <a:pt x="29" y="66"/>
                      </a:lnTo>
                      <a:lnTo>
                        <a:pt x="29" y="53"/>
                      </a:lnTo>
                      <a:lnTo>
                        <a:pt x="29" y="34"/>
                      </a:lnTo>
                      <a:lnTo>
                        <a:pt x="29" y="58"/>
                      </a:lnTo>
                      <a:lnTo>
                        <a:pt x="30" y="26"/>
                      </a:lnTo>
                      <a:lnTo>
                        <a:pt x="30" y="38"/>
                      </a:lnTo>
                      <a:lnTo>
                        <a:pt x="30" y="43"/>
                      </a:lnTo>
                      <a:lnTo>
                        <a:pt x="30" y="60"/>
                      </a:lnTo>
                      <a:lnTo>
                        <a:pt x="30" y="31"/>
                      </a:lnTo>
                      <a:lnTo>
                        <a:pt x="30" y="51"/>
                      </a:lnTo>
                      <a:lnTo>
                        <a:pt x="30" y="34"/>
                      </a:lnTo>
                      <a:lnTo>
                        <a:pt x="30" y="71"/>
                      </a:lnTo>
                      <a:lnTo>
                        <a:pt x="30" y="51"/>
                      </a:lnTo>
                      <a:lnTo>
                        <a:pt x="30" y="68"/>
                      </a:lnTo>
                      <a:lnTo>
                        <a:pt x="30" y="42"/>
                      </a:lnTo>
                      <a:lnTo>
                        <a:pt x="31" y="58"/>
                      </a:lnTo>
                      <a:lnTo>
                        <a:pt x="31" y="54"/>
                      </a:lnTo>
                      <a:lnTo>
                        <a:pt x="31" y="78"/>
                      </a:lnTo>
                      <a:lnTo>
                        <a:pt x="31" y="39"/>
                      </a:lnTo>
                      <a:lnTo>
                        <a:pt x="31" y="56"/>
                      </a:lnTo>
                      <a:lnTo>
                        <a:pt x="31" y="56"/>
                      </a:lnTo>
                      <a:lnTo>
                        <a:pt x="31" y="32"/>
                      </a:lnTo>
                      <a:lnTo>
                        <a:pt x="31" y="81"/>
                      </a:lnTo>
                      <a:lnTo>
                        <a:pt x="31" y="44"/>
                      </a:lnTo>
                      <a:lnTo>
                        <a:pt x="31" y="58"/>
                      </a:lnTo>
                      <a:lnTo>
                        <a:pt x="31" y="37"/>
                      </a:lnTo>
                      <a:lnTo>
                        <a:pt x="31" y="57"/>
                      </a:lnTo>
                      <a:lnTo>
                        <a:pt x="32" y="53"/>
                      </a:lnTo>
                      <a:lnTo>
                        <a:pt x="32" y="60"/>
                      </a:lnTo>
                      <a:lnTo>
                        <a:pt x="32" y="26"/>
                      </a:lnTo>
                      <a:lnTo>
                        <a:pt x="32" y="76"/>
                      </a:lnTo>
                      <a:lnTo>
                        <a:pt x="32" y="35"/>
                      </a:lnTo>
                      <a:lnTo>
                        <a:pt x="32" y="50"/>
                      </a:lnTo>
                      <a:lnTo>
                        <a:pt x="32" y="53"/>
                      </a:lnTo>
                      <a:lnTo>
                        <a:pt x="32" y="60"/>
                      </a:lnTo>
                      <a:lnTo>
                        <a:pt x="32" y="34"/>
                      </a:lnTo>
                      <a:lnTo>
                        <a:pt x="32" y="52"/>
                      </a:lnTo>
                      <a:lnTo>
                        <a:pt x="32" y="46"/>
                      </a:lnTo>
                      <a:lnTo>
                        <a:pt x="33" y="39"/>
                      </a:lnTo>
                      <a:lnTo>
                        <a:pt x="33" y="69"/>
                      </a:lnTo>
                      <a:lnTo>
                        <a:pt x="33" y="45"/>
                      </a:lnTo>
                      <a:lnTo>
                        <a:pt x="33" y="51"/>
                      </a:lnTo>
                      <a:lnTo>
                        <a:pt x="33" y="30"/>
                      </a:lnTo>
                      <a:lnTo>
                        <a:pt x="33" y="75"/>
                      </a:lnTo>
                      <a:lnTo>
                        <a:pt x="33" y="25"/>
                      </a:lnTo>
                      <a:lnTo>
                        <a:pt x="33" y="56"/>
                      </a:lnTo>
                      <a:lnTo>
                        <a:pt x="33" y="51"/>
                      </a:lnTo>
                      <a:lnTo>
                        <a:pt x="33" y="66"/>
                      </a:lnTo>
                      <a:lnTo>
                        <a:pt x="33" y="22"/>
                      </a:lnTo>
                      <a:lnTo>
                        <a:pt x="33" y="73"/>
                      </a:lnTo>
                      <a:lnTo>
                        <a:pt x="34" y="45"/>
                      </a:lnTo>
                      <a:lnTo>
                        <a:pt x="34" y="39"/>
                      </a:lnTo>
                      <a:lnTo>
                        <a:pt x="34" y="33"/>
                      </a:lnTo>
                      <a:lnTo>
                        <a:pt x="34" y="68"/>
                      </a:lnTo>
                      <a:lnTo>
                        <a:pt x="34" y="64"/>
                      </a:lnTo>
                      <a:lnTo>
                        <a:pt x="34" y="60"/>
                      </a:lnTo>
                      <a:lnTo>
                        <a:pt x="34" y="41"/>
                      </a:lnTo>
                      <a:lnTo>
                        <a:pt x="34" y="53"/>
                      </a:lnTo>
                      <a:lnTo>
                        <a:pt x="34" y="48"/>
                      </a:lnTo>
                      <a:lnTo>
                        <a:pt x="34" y="61"/>
                      </a:lnTo>
                      <a:lnTo>
                        <a:pt x="34" y="14"/>
                      </a:lnTo>
                      <a:lnTo>
                        <a:pt x="34" y="40"/>
                      </a:lnTo>
                      <a:lnTo>
                        <a:pt x="35" y="60"/>
                      </a:lnTo>
                      <a:lnTo>
                        <a:pt x="35" y="18"/>
                      </a:lnTo>
                      <a:lnTo>
                        <a:pt x="35" y="57"/>
                      </a:lnTo>
                      <a:lnTo>
                        <a:pt x="35" y="25"/>
                      </a:lnTo>
                      <a:lnTo>
                        <a:pt x="35" y="49"/>
                      </a:lnTo>
                      <a:lnTo>
                        <a:pt x="35" y="44"/>
                      </a:lnTo>
                      <a:lnTo>
                        <a:pt x="35" y="22"/>
                      </a:lnTo>
                      <a:lnTo>
                        <a:pt x="35" y="49"/>
                      </a:lnTo>
                      <a:lnTo>
                        <a:pt x="35" y="43"/>
                      </a:lnTo>
                      <a:lnTo>
                        <a:pt x="35" y="80"/>
                      </a:lnTo>
                      <a:lnTo>
                        <a:pt x="36" y="25"/>
                      </a:lnTo>
                      <a:lnTo>
                        <a:pt x="36" y="19"/>
                      </a:lnTo>
                      <a:lnTo>
                        <a:pt x="36" y="62"/>
                      </a:lnTo>
                      <a:lnTo>
                        <a:pt x="36" y="58"/>
                      </a:lnTo>
                      <a:lnTo>
                        <a:pt x="36" y="49"/>
                      </a:lnTo>
                      <a:lnTo>
                        <a:pt x="36" y="13"/>
                      </a:lnTo>
                      <a:lnTo>
                        <a:pt x="36" y="35"/>
                      </a:lnTo>
                      <a:lnTo>
                        <a:pt x="36" y="38"/>
                      </a:lnTo>
                      <a:lnTo>
                        <a:pt x="36" y="52"/>
                      </a:lnTo>
                      <a:lnTo>
                        <a:pt x="37" y="31"/>
                      </a:lnTo>
                      <a:lnTo>
                        <a:pt x="37" y="48"/>
                      </a:lnTo>
                      <a:lnTo>
                        <a:pt x="37" y="66"/>
                      </a:lnTo>
                      <a:lnTo>
                        <a:pt x="37" y="22"/>
                      </a:lnTo>
                      <a:lnTo>
                        <a:pt x="37" y="52"/>
                      </a:lnTo>
                      <a:lnTo>
                        <a:pt x="37" y="36"/>
                      </a:lnTo>
                      <a:lnTo>
                        <a:pt x="37" y="52"/>
                      </a:lnTo>
                      <a:lnTo>
                        <a:pt x="37" y="40"/>
                      </a:lnTo>
                      <a:lnTo>
                        <a:pt x="37" y="27"/>
                      </a:lnTo>
                      <a:lnTo>
                        <a:pt x="37" y="22"/>
                      </a:lnTo>
                      <a:lnTo>
                        <a:pt x="37" y="49"/>
                      </a:lnTo>
                      <a:lnTo>
                        <a:pt x="37" y="24"/>
                      </a:lnTo>
                      <a:lnTo>
                        <a:pt x="37" y="40"/>
                      </a:lnTo>
                      <a:lnTo>
                        <a:pt x="38" y="27"/>
                      </a:lnTo>
                      <a:lnTo>
                        <a:pt x="38" y="48"/>
                      </a:lnTo>
                      <a:lnTo>
                        <a:pt x="38" y="43"/>
                      </a:lnTo>
                      <a:lnTo>
                        <a:pt x="38" y="69"/>
                      </a:lnTo>
                      <a:lnTo>
                        <a:pt x="38" y="38"/>
                      </a:lnTo>
                      <a:lnTo>
                        <a:pt x="38" y="45"/>
                      </a:lnTo>
                      <a:lnTo>
                        <a:pt x="38" y="24"/>
                      </a:lnTo>
                      <a:lnTo>
                        <a:pt x="38" y="67"/>
                      </a:lnTo>
                      <a:lnTo>
                        <a:pt x="38" y="65"/>
                      </a:lnTo>
                      <a:lnTo>
                        <a:pt x="38" y="42"/>
                      </a:lnTo>
                      <a:lnTo>
                        <a:pt x="38" y="34"/>
                      </a:lnTo>
                      <a:lnTo>
                        <a:pt x="39" y="63"/>
                      </a:lnTo>
                      <a:lnTo>
                        <a:pt x="39" y="25"/>
                      </a:lnTo>
                      <a:lnTo>
                        <a:pt x="39" y="89"/>
                      </a:lnTo>
                      <a:lnTo>
                        <a:pt x="39" y="55"/>
                      </a:lnTo>
                      <a:lnTo>
                        <a:pt x="39" y="81"/>
                      </a:lnTo>
                      <a:lnTo>
                        <a:pt x="39" y="41"/>
                      </a:lnTo>
                      <a:lnTo>
                        <a:pt x="39" y="58"/>
                      </a:lnTo>
                      <a:lnTo>
                        <a:pt x="39" y="41"/>
                      </a:lnTo>
                      <a:lnTo>
                        <a:pt x="39" y="67"/>
                      </a:lnTo>
                      <a:lnTo>
                        <a:pt x="39" y="29"/>
                      </a:lnTo>
                      <a:lnTo>
                        <a:pt x="39" y="48"/>
                      </a:lnTo>
                      <a:lnTo>
                        <a:pt x="40" y="42"/>
                      </a:lnTo>
                      <a:lnTo>
                        <a:pt x="40" y="58"/>
                      </a:lnTo>
                      <a:lnTo>
                        <a:pt x="40" y="29"/>
                      </a:lnTo>
                      <a:lnTo>
                        <a:pt x="40" y="66"/>
                      </a:lnTo>
                      <a:lnTo>
                        <a:pt x="40" y="54"/>
                      </a:lnTo>
                      <a:lnTo>
                        <a:pt x="40" y="49"/>
                      </a:lnTo>
                      <a:lnTo>
                        <a:pt x="40" y="60"/>
                      </a:lnTo>
                      <a:lnTo>
                        <a:pt x="40" y="26"/>
                      </a:lnTo>
                      <a:lnTo>
                        <a:pt x="40" y="50"/>
                      </a:lnTo>
                      <a:lnTo>
                        <a:pt x="40" y="58"/>
                      </a:lnTo>
                      <a:lnTo>
                        <a:pt x="41" y="63"/>
                      </a:lnTo>
                      <a:lnTo>
                        <a:pt x="41" y="32"/>
                      </a:lnTo>
                      <a:lnTo>
                        <a:pt x="41" y="52"/>
                      </a:lnTo>
                      <a:lnTo>
                        <a:pt x="41" y="46"/>
                      </a:lnTo>
                      <a:lnTo>
                        <a:pt x="41" y="63"/>
                      </a:lnTo>
                      <a:lnTo>
                        <a:pt x="41" y="36"/>
                      </a:lnTo>
                      <a:lnTo>
                        <a:pt x="41" y="24"/>
                      </a:lnTo>
                      <a:lnTo>
                        <a:pt x="41" y="72"/>
                      </a:lnTo>
                      <a:lnTo>
                        <a:pt x="41" y="39"/>
                      </a:lnTo>
                      <a:lnTo>
                        <a:pt x="41" y="37"/>
                      </a:lnTo>
                      <a:lnTo>
                        <a:pt x="41" y="70"/>
                      </a:lnTo>
                      <a:lnTo>
                        <a:pt x="42" y="31"/>
                      </a:lnTo>
                      <a:lnTo>
                        <a:pt x="42" y="59"/>
                      </a:lnTo>
                      <a:lnTo>
                        <a:pt x="42" y="28"/>
                      </a:lnTo>
                      <a:lnTo>
                        <a:pt x="42" y="71"/>
                      </a:lnTo>
                      <a:lnTo>
                        <a:pt x="42" y="69"/>
                      </a:lnTo>
                      <a:lnTo>
                        <a:pt x="42" y="40"/>
                      </a:lnTo>
                      <a:lnTo>
                        <a:pt x="42" y="34"/>
                      </a:lnTo>
                      <a:lnTo>
                        <a:pt x="42" y="66"/>
                      </a:lnTo>
                      <a:lnTo>
                        <a:pt x="42" y="40"/>
                      </a:lnTo>
                      <a:lnTo>
                        <a:pt x="42" y="38"/>
                      </a:lnTo>
                      <a:lnTo>
                        <a:pt x="42" y="58"/>
                      </a:lnTo>
                      <a:lnTo>
                        <a:pt x="42" y="35"/>
                      </a:lnTo>
                      <a:lnTo>
                        <a:pt x="42" y="45"/>
                      </a:lnTo>
                      <a:lnTo>
                        <a:pt x="42" y="81"/>
                      </a:lnTo>
                      <a:lnTo>
                        <a:pt x="43" y="28"/>
                      </a:lnTo>
                      <a:lnTo>
                        <a:pt x="43" y="45"/>
                      </a:lnTo>
                      <a:lnTo>
                        <a:pt x="43" y="55"/>
                      </a:lnTo>
                      <a:lnTo>
                        <a:pt x="43" y="13"/>
                      </a:lnTo>
                      <a:lnTo>
                        <a:pt x="43" y="36"/>
                      </a:lnTo>
                      <a:lnTo>
                        <a:pt x="43" y="65"/>
                      </a:lnTo>
                      <a:lnTo>
                        <a:pt x="43" y="44"/>
                      </a:lnTo>
                      <a:lnTo>
                        <a:pt x="43" y="61"/>
                      </a:lnTo>
                      <a:lnTo>
                        <a:pt x="43" y="26"/>
                      </a:lnTo>
                      <a:lnTo>
                        <a:pt x="44" y="58"/>
                      </a:lnTo>
                      <a:lnTo>
                        <a:pt x="44" y="21"/>
                      </a:lnTo>
                      <a:lnTo>
                        <a:pt x="44" y="43"/>
                      </a:lnTo>
                      <a:lnTo>
                        <a:pt x="44" y="68"/>
                      </a:lnTo>
                      <a:lnTo>
                        <a:pt x="44" y="37"/>
                      </a:lnTo>
                      <a:lnTo>
                        <a:pt x="44" y="40"/>
                      </a:lnTo>
                      <a:lnTo>
                        <a:pt x="44" y="28"/>
                      </a:lnTo>
                      <a:lnTo>
                        <a:pt x="44" y="57"/>
                      </a:lnTo>
                      <a:lnTo>
                        <a:pt x="44" y="47"/>
                      </a:lnTo>
                      <a:lnTo>
                        <a:pt x="44" y="36"/>
                      </a:lnTo>
                      <a:lnTo>
                        <a:pt x="44" y="58"/>
                      </a:lnTo>
                      <a:lnTo>
                        <a:pt x="44" y="35"/>
                      </a:lnTo>
                      <a:lnTo>
                        <a:pt x="44" y="47"/>
                      </a:lnTo>
                      <a:lnTo>
                        <a:pt x="45" y="55"/>
                      </a:lnTo>
                      <a:lnTo>
                        <a:pt x="45" y="74"/>
                      </a:lnTo>
                      <a:lnTo>
                        <a:pt x="45" y="29"/>
                      </a:lnTo>
                      <a:lnTo>
                        <a:pt x="45" y="39"/>
                      </a:lnTo>
                      <a:lnTo>
                        <a:pt x="45" y="27"/>
                      </a:lnTo>
                      <a:lnTo>
                        <a:pt x="45" y="47"/>
                      </a:lnTo>
                      <a:lnTo>
                        <a:pt x="45" y="35"/>
                      </a:lnTo>
                      <a:lnTo>
                        <a:pt x="45" y="41"/>
                      </a:lnTo>
                      <a:lnTo>
                        <a:pt x="45" y="16"/>
                      </a:lnTo>
                      <a:lnTo>
                        <a:pt x="45" y="46"/>
                      </a:lnTo>
                      <a:lnTo>
                        <a:pt x="45" y="59"/>
                      </a:lnTo>
                      <a:lnTo>
                        <a:pt x="45" y="5"/>
                      </a:lnTo>
                      <a:lnTo>
                        <a:pt x="46" y="66"/>
                      </a:lnTo>
                      <a:lnTo>
                        <a:pt x="46" y="52"/>
                      </a:lnTo>
                      <a:lnTo>
                        <a:pt x="46" y="50"/>
                      </a:lnTo>
                      <a:lnTo>
                        <a:pt x="46" y="34"/>
                      </a:lnTo>
                      <a:lnTo>
                        <a:pt x="46" y="41"/>
                      </a:lnTo>
                      <a:lnTo>
                        <a:pt x="46" y="39"/>
                      </a:lnTo>
                      <a:lnTo>
                        <a:pt x="46" y="28"/>
                      </a:lnTo>
                      <a:lnTo>
                        <a:pt x="46" y="61"/>
                      </a:lnTo>
                      <a:lnTo>
                        <a:pt x="46" y="29"/>
                      </a:lnTo>
                      <a:lnTo>
                        <a:pt x="46" y="57"/>
                      </a:lnTo>
                      <a:lnTo>
                        <a:pt x="46" y="37"/>
                      </a:lnTo>
                      <a:lnTo>
                        <a:pt x="47" y="42"/>
                      </a:lnTo>
                      <a:lnTo>
                        <a:pt x="47" y="21"/>
                      </a:lnTo>
                      <a:lnTo>
                        <a:pt x="47" y="53"/>
                      </a:lnTo>
                      <a:lnTo>
                        <a:pt x="47" y="22"/>
                      </a:lnTo>
                      <a:lnTo>
                        <a:pt x="47" y="41"/>
                      </a:lnTo>
                      <a:lnTo>
                        <a:pt x="47" y="30"/>
                      </a:lnTo>
                      <a:lnTo>
                        <a:pt x="47" y="43"/>
                      </a:lnTo>
                      <a:lnTo>
                        <a:pt x="47" y="38"/>
                      </a:lnTo>
                      <a:lnTo>
                        <a:pt x="47" y="46"/>
                      </a:lnTo>
                      <a:lnTo>
                        <a:pt x="47" y="51"/>
                      </a:lnTo>
                      <a:lnTo>
                        <a:pt x="47" y="23"/>
                      </a:lnTo>
                      <a:lnTo>
                        <a:pt x="47" y="39"/>
                      </a:lnTo>
                      <a:lnTo>
                        <a:pt x="48" y="26"/>
                      </a:lnTo>
                      <a:lnTo>
                        <a:pt x="48" y="52"/>
                      </a:lnTo>
                      <a:lnTo>
                        <a:pt x="48" y="30"/>
                      </a:lnTo>
                      <a:lnTo>
                        <a:pt x="48" y="28"/>
                      </a:lnTo>
                      <a:lnTo>
                        <a:pt x="48" y="15"/>
                      </a:lnTo>
                      <a:lnTo>
                        <a:pt x="48" y="49"/>
                      </a:lnTo>
                      <a:lnTo>
                        <a:pt x="48" y="29"/>
                      </a:lnTo>
                      <a:lnTo>
                        <a:pt x="48" y="28"/>
                      </a:lnTo>
                      <a:lnTo>
                        <a:pt x="48" y="9"/>
                      </a:lnTo>
                      <a:lnTo>
                        <a:pt x="48" y="33"/>
                      </a:lnTo>
                      <a:lnTo>
                        <a:pt x="48" y="24"/>
                      </a:lnTo>
                      <a:lnTo>
                        <a:pt x="48" y="23"/>
                      </a:lnTo>
                      <a:lnTo>
                        <a:pt x="48" y="50"/>
                      </a:lnTo>
                      <a:lnTo>
                        <a:pt x="49" y="3"/>
                      </a:lnTo>
                      <a:lnTo>
                        <a:pt x="49" y="1"/>
                      </a:lnTo>
                      <a:lnTo>
                        <a:pt x="49" y="54"/>
                      </a:lnTo>
                      <a:lnTo>
                        <a:pt x="49" y="35"/>
                      </a:lnTo>
                      <a:lnTo>
                        <a:pt x="49" y="53"/>
                      </a:lnTo>
                      <a:lnTo>
                        <a:pt x="49" y="70"/>
                      </a:lnTo>
                      <a:lnTo>
                        <a:pt x="49" y="32"/>
                      </a:lnTo>
                      <a:lnTo>
                        <a:pt x="49" y="54"/>
                      </a:lnTo>
                      <a:lnTo>
                        <a:pt x="49" y="49"/>
                      </a:lnTo>
                      <a:lnTo>
                        <a:pt x="49" y="60"/>
                      </a:lnTo>
                      <a:lnTo>
                        <a:pt x="50" y="31"/>
                      </a:lnTo>
                      <a:lnTo>
                        <a:pt x="50" y="36"/>
                      </a:lnTo>
                      <a:lnTo>
                        <a:pt x="50" y="36"/>
                      </a:lnTo>
                      <a:lnTo>
                        <a:pt x="50" y="66"/>
                      </a:lnTo>
                      <a:lnTo>
                        <a:pt x="50" y="46"/>
                      </a:lnTo>
                      <a:lnTo>
                        <a:pt x="50" y="47"/>
                      </a:lnTo>
                      <a:lnTo>
                        <a:pt x="50" y="75"/>
                      </a:lnTo>
                      <a:lnTo>
                        <a:pt x="50" y="35"/>
                      </a:lnTo>
                      <a:lnTo>
                        <a:pt x="50" y="46"/>
                      </a:lnTo>
                      <a:lnTo>
                        <a:pt x="50" y="47"/>
                      </a:lnTo>
                      <a:lnTo>
                        <a:pt x="50" y="40"/>
                      </a:lnTo>
                      <a:lnTo>
                        <a:pt x="50" y="62"/>
                      </a:lnTo>
                      <a:lnTo>
                        <a:pt x="50" y="51"/>
                      </a:lnTo>
                      <a:lnTo>
                        <a:pt x="50" y="59"/>
                      </a:lnTo>
                      <a:lnTo>
                        <a:pt x="50" y="45"/>
                      </a:lnTo>
                      <a:lnTo>
                        <a:pt x="51" y="63"/>
                      </a:lnTo>
                      <a:lnTo>
                        <a:pt x="51" y="58"/>
                      </a:lnTo>
                      <a:lnTo>
                        <a:pt x="51" y="46"/>
                      </a:lnTo>
                      <a:lnTo>
                        <a:pt x="51" y="22"/>
                      </a:lnTo>
                      <a:lnTo>
                        <a:pt x="51" y="68"/>
                      </a:lnTo>
                      <a:lnTo>
                        <a:pt x="51" y="49"/>
                      </a:lnTo>
                      <a:lnTo>
                        <a:pt x="51" y="58"/>
                      </a:lnTo>
                      <a:lnTo>
                        <a:pt x="51" y="77"/>
                      </a:lnTo>
                      <a:lnTo>
                        <a:pt x="51" y="23"/>
                      </a:lnTo>
                      <a:lnTo>
                        <a:pt x="51" y="29"/>
                      </a:lnTo>
                      <a:lnTo>
                        <a:pt x="51" y="33"/>
                      </a:lnTo>
                      <a:lnTo>
                        <a:pt x="52" y="75"/>
                      </a:lnTo>
                      <a:lnTo>
                        <a:pt x="52" y="31"/>
                      </a:lnTo>
                      <a:lnTo>
                        <a:pt x="52" y="34"/>
                      </a:lnTo>
                      <a:lnTo>
                        <a:pt x="52" y="67"/>
                      </a:lnTo>
                      <a:lnTo>
                        <a:pt x="52" y="52"/>
                      </a:lnTo>
                      <a:lnTo>
                        <a:pt x="52" y="64"/>
                      </a:lnTo>
                      <a:lnTo>
                        <a:pt x="52" y="47"/>
                      </a:lnTo>
                      <a:lnTo>
                        <a:pt x="52" y="31"/>
                      </a:lnTo>
                      <a:lnTo>
                        <a:pt x="52" y="71"/>
                      </a:lnTo>
                      <a:lnTo>
                        <a:pt x="52" y="38"/>
                      </a:lnTo>
                      <a:lnTo>
                        <a:pt x="52" y="55"/>
                      </a:lnTo>
                      <a:lnTo>
                        <a:pt x="52" y="76"/>
                      </a:lnTo>
                      <a:lnTo>
                        <a:pt x="52" y="41"/>
                      </a:lnTo>
                      <a:lnTo>
                        <a:pt x="53" y="36"/>
                      </a:lnTo>
                      <a:lnTo>
                        <a:pt x="53" y="74"/>
                      </a:lnTo>
                      <a:lnTo>
                        <a:pt x="53" y="53"/>
                      </a:lnTo>
                      <a:lnTo>
                        <a:pt x="53" y="29"/>
                      </a:lnTo>
                      <a:lnTo>
                        <a:pt x="53" y="77"/>
                      </a:lnTo>
                      <a:lnTo>
                        <a:pt x="53" y="61"/>
                      </a:lnTo>
                      <a:lnTo>
                        <a:pt x="53" y="52"/>
                      </a:lnTo>
                      <a:lnTo>
                        <a:pt x="53" y="23"/>
                      </a:lnTo>
                      <a:lnTo>
                        <a:pt x="53" y="54"/>
                      </a:lnTo>
                      <a:lnTo>
                        <a:pt x="53" y="35"/>
                      </a:lnTo>
                      <a:lnTo>
                        <a:pt x="54" y="67"/>
                      </a:lnTo>
                      <a:lnTo>
                        <a:pt x="54" y="37"/>
                      </a:lnTo>
                      <a:lnTo>
                        <a:pt x="54" y="68"/>
                      </a:lnTo>
                      <a:lnTo>
                        <a:pt x="54" y="52"/>
                      </a:lnTo>
                      <a:lnTo>
                        <a:pt x="54" y="52"/>
                      </a:lnTo>
                      <a:lnTo>
                        <a:pt x="54" y="53"/>
                      </a:lnTo>
                      <a:lnTo>
                        <a:pt x="54" y="74"/>
                      </a:lnTo>
                      <a:lnTo>
                        <a:pt x="54" y="51"/>
                      </a:lnTo>
                      <a:lnTo>
                        <a:pt x="54" y="73"/>
                      </a:lnTo>
                      <a:lnTo>
                        <a:pt x="54" y="77"/>
                      </a:lnTo>
                      <a:lnTo>
                        <a:pt x="54" y="57"/>
                      </a:lnTo>
                      <a:lnTo>
                        <a:pt x="55" y="66"/>
                      </a:lnTo>
                      <a:lnTo>
                        <a:pt x="55" y="65"/>
                      </a:lnTo>
                      <a:lnTo>
                        <a:pt x="55" y="79"/>
                      </a:lnTo>
                      <a:lnTo>
                        <a:pt x="55" y="41"/>
                      </a:lnTo>
                      <a:lnTo>
                        <a:pt x="55" y="77"/>
                      </a:lnTo>
                      <a:lnTo>
                        <a:pt x="55" y="57"/>
                      </a:lnTo>
                      <a:lnTo>
                        <a:pt x="55" y="60"/>
                      </a:lnTo>
                      <a:lnTo>
                        <a:pt x="55" y="34"/>
                      </a:lnTo>
                      <a:lnTo>
                        <a:pt x="55" y="35"/>
                      </a:lnTo>
                      <a:lnTo>
                        <a:pt x="55" y="66"/>
                      </a:lnTo>
                      <a:lnTo>
                        <a:pt x="55" y="35"/>
                      </a:lnTo>
                      <a:lnTo>
                        <a:pt x="55" y="58"/>
                      </a:lnTo>
                      <a:lnTo>
                        <a:pt x="55" y="40"/>
                      </a:lnTo>
                      <a:lnTo>
                        <a:pt x="56" y="63"/>
                      </a:lnTo>
                      <a:lnTo>
                        <a:pt x="56" y="47"/>
                      </a:lnTo>
                      <a:lnTo>
                        <a:pt x="56" y="40"/>
                      </a:lnTo>
                      <a:lnTo>
                        <a:pt x="56" y="39"/>
                      </a:lnTo>
                      <a:lnTo>
                        <a:pt x="56" y="70"/>
                      </a:lnTo>
                      <a:lnTo>
                        <a:pt x="56" y="55"/>
                      </a:lnTo>
                      <a:lnTo>
                        <a:pt x="56" y="60"/>
                      </a:lnTo>
                      <a:lnTo>
                        <a:pt x="56" y="45"/>
                      </a:lnTo>
                      <a:lnTo>
                        <a:pt x="56" y="67"/>
                      </a:lnTo>
                      <a:lnTo>
                        <a:pt x="56" y="61"/>
                      </a:lnTo>
                      <a:lnTo>
                        <a:pt x="56" y="44"/>
                      </a:lnTo>
                      <a:lnTo>
                        <a:pt x="56" y="67"/>
                      </a:lnTo>
                      <a:lnTo>
                        <a:pt x="57" y="53"/>
                      </a:lnTo>
                      <a:lnTo>
                        <a:pt x="57" y="41"/>
                      </a:lnTo>
                      <a:lnTo>
                        <a:pt x="57" y="69"/>
                      </a:lnTo>
                      <a:lnTo>
                        <a:pt x="57" y="47"/>
                      </a:lnTo>
                      <a:lnTo>
                        <a:pt x="57" y="24"/>
                      </a:lnTo>
                      <a:lnTo>
                        <a:pt x="57" y="58"/>
                      </a:lnTo>
                      <a:lnTo>
                        <a:pt x="57" y="55"/>
                      </a:lnTo>
                      <a:lnTo>
                        <a:pt x="57" y="35"/>
                      </a:lnTo>
                      <a:lnTo>
                        <a:pt x="57" y="72"/>
                      </a:lnTo>
                      <a:lnTo>
                        <a:pt x="57" y="23"/>
                      </a:lnTo>
                      <a:lnTo>
                        <a:pt x="57" y="46"/>
                      </a:lnTo>
                      <a:lnTo>
                        <a:pt x="58" y="61"/>
                      </a:lnTo>
                      <a:lnTo>
                        <a:pt x="58" y="33"/>
                      </a:lnTo>
                      <a:lnTo>
                        <a:pt x="58" y="64"/>
                      </a:lnTo>
                      <a:lnTo>
                        <a:pt x="58" y="58"/>
                      </a:lnTo>
                      <a:lnTo>
                        <a:pt x="58" y="49"/>
                      </a:lnTo>
                      <a:lnTo>
                        <a:pt x="58" y="42"/>
                      </a:lnTo>
                      <a:lnTo>
                        <a:pt x="58" y="66"/>
                      </a:lnTo>
                      <a:lnTo>
                        <a:pt x="58" y="41"/>
                      </a:lnTo>
                      <a:lnTo>
                        <a:pt x="58" y="34"/>
                      </a:lnTo>
                      <a:lnTo>
                        <a:pt x="58" y="74"/>
                      </a:lnTo>
                      <a:lnTo>
                        <a:pt x="58" y="61"/>
                      </a:lnTo>
                      <a:lnTo>
                        <a:pt x="59" y="62"/>
                      </a:lnTo>
                      <a:lnTo>
                        <a:pt x="59" y="42"/>
                      </a:lnTo>
                      <a:lnTo>
                        <a:pt x="59" y="57"/>
                      </a:lnTo>
                      <a:lnTo>
                        <a:pt x="59" y="33"/>
                      </a:lnTo>
                      <a:lnTo>
                        <a:pt x="59" y="78"/>
                      </a:lnTo>
                      <a:lnTo>
                        <a:pt x="59" y="46"/>
                      </a:lnTo>
                      <a:lnTo>
                        <a:pt x="59" y="72"/>
                      </a:lnTo>
                      <a:lnTo>
                        <a:pt x="59" y="38"/>
                      </a:lnTo>
                      <a:lnTo>
                        <a:pt x="59" y="62"/>
                      </a:lnTo>
                      <a:lnTo>
                        <a:pt x="59" y="63"/>
                      </a:lnTo>
                      <a:lnTo>
                        <a:pt x="59" y="81"/>
                      </a:lnTo>
                      <a:lnTo>
                        <a:pt x="60" y="42"/>
                      </a:lnTo>
                      <a:lnTo>
                        <a:pt x="60" y="70"/>
                      </a:lnTo>
                      <a:lnTo>
                        <a:pt x="60" y="60"/>
                      </a:lnTo>
                      <a:lnTo>
                        <a:pt x="60" y="23"/>
                      </a:lnTo>
                      <a:lnTo>
                        <a:pt x="60" y="71"/>
                      </a:lnTo>
                      <a:lnTo>
                        <a:pt x="60" y="57"/>
                      </a:lnTo>
                      <a:lnTo>
                        <a:pt x="60" y="47"/>
                      </a:lnTo>
                      <a:lnTo>
                        <a:pt x="60" y="69"/>
                      </a:lnTo>
                      <a:lnTo>
                        <a:pt x="60" y="62"/>
                      </a:lnTo>
                      <a:lnTo>
                        <a:pt x="60" y="41"/>
                      </a:lnTo>
                      <a:lnTo>
                        <a:pt x="60" y="70"/>
                      </a:lnTo>
                      <a:lnTo>
                        <a:pt x="60" y="60"/>
                      </a:lnTo>
                      <a:lnTo>
                        <a:pt x="61" y="57"/>
                      </a:lnTo>
                      <a:lnTo>
                        <a:pt x="61" y="85"/>
                      </a:lnTo>
                      <a:lnTo>
                        <a:pt x="61" y="55"/>
                      </a:lnTo>
                      <a:lnTo>
                        <a:pt x="61" y="70"/>
                      </a:lnTo>
                      <a:lnTo>
                        <a:pt x="61" y="77"/>
                      </a:lnTo>
                      <a:lnTo>
                        <a:pt x="61" y="58"/>
                      </a:lnTo>
                      <a:lnTo>
                        <a:pt x="61" y="85"/>
                      </a:lnTo>
                      <a:lnTo>
                        <a:pt x="61" y="60"/>
                      </a:lnTo>
                      <a:lnTo>
                        <a:pt x="61" y="64"/>
                      </a:lnTo>
                      <a:lnTo>
                        <a:pt x="61" y="73"/>
                      </a:lnTo>
                      <a:lnTo>
                        <a:pt x="61" y="44"/>
                      </a:lnTo>
                      <a:lnTo>
                        <a:pt x="61" y="67"/>
                      </a:lnTo>
                      <a:lnTo>
                        <a:pt x="61" y="40"/>
                      </a:lnTo>
                      <a:lnTo>
                        <a:pt x="62" y="66"/>
                      </a:lnTo>
                      <a:lnTo>
                        <a:pt x="62" y="79"/>
                      </a:lnTo>
                      <a:lnTo>
                        <a:pt x="62" y="26"/>
                      </a:lnTo>
                      <a:lnTo>
                        <a:pt x="62" y="72"/>
                      </a:lnTo>
                      <a:lnTo>
                        <a:pt x="62" y="50"/>
                      </a:lnTo>
                      <a:lnTo>
                        <a:pt x="62" y="43"/>
                      </a:lnTo>
                      <a:lnTo>
                        <a:pt x="62" y="79"/>
                      </a:lnTo>
                      <a:lnTo>
                        <a:pt x="62" y="34"/>
                      </a:lnTo>
                      <a:lnTo>
                        <a:pt x="63" y="69"/>
                      </a:lnTo>
                      <a:lnTo>
                        <a:pt x="63" y="31"/>
                      </a:lnTo>
                      <a:lnTo>
                        <a:pt x="63" y="31"/>
                      </a:lnTo>
                      <a:lnTo>
                        <a:pt x="63" y="88"/>
                      </a:lnTo>
                      <a:lnTo>
                        <a:pt x="63" y="74"/>
                      </a:lnTo>
                      <a:lnTo>
                        <a:pt x="63" y="57"/>
                      </a:lnTo>
                      <a:lnTo>
                        <a:pt x="63" y="47"/>
                      </a:lnTo>
                      <a:lnTo>
                        <a:pt x="63" y="69"/>
                      </a:lnTo>
                      <a:lnTo>
                        <a:pt x="63" y="53"/>
                      </a:lnTo>
                      <a:lnTo>
                        <a:pt x="63" y="82"/>
                      </a:lnTo>
                      <a:lnTo>
                        <a:pt x="63" y="43"/>
                      </a:lnTo>
                      <a:lnTo>
                        <a:pt x="63" y="50"/>
                      </a:lnTo>
                      <a:lnTo>
                        <a:pt x="63" y="56"/>
                      </a:lnTo>
                      <a:lnTo>
                        <a:pt x="64" y="84"/>
                      </a:lnTo>
                      <a:lnTo>
                        <a:pt x="64" y="43"/>
                      </a:lnTo>
                      <a:lnTo>
                        <a:pt x="64" y="51"/>
                      </a:lnTo>
                      <a:lnTo>
                        <a:pt x="64" y="51"/>
                      </a:lnTo>
                      <a:lnTo>
                        <a:pt x="64" y="63"/>
                      </a:lnTo>
                      <a:lnTo>
                        <a:pt x="64" y="39"/>
                      </a:lnTo>
                      <a:lnTo>
                        <a:pt x="64" y="54"/>
                      </a:lnTo>
                      <a:lnTo>
                        <a:pt x="64" y="52"/>
                      </a:lnTo>
                      <a:lnTo>
                        <a:pt x="64" y="49"/>
                      </a:lnTo>
                      <a:lnTo>
                        <a:pt x="64" y="70"/>
                      </a:lnTo>
                      <a:lnTo>
                        <a:pt x="64" y="64"/>
                      </a:lnTo>
                      <a:lnTo>
                        <a:pt x="64" y="44"/>
                      </a:lnTo>
                      <a:lnTo>
                        <a:pt x="64" y="37"/>
                      </a:lnTo>
                      <a:lnTo>
                        <a:pt x="64" y="87"/>
                      </a:lnTo>
                      <a:lnTo>
                        <a:pt x="65" y="50"/>
                      </a:lnTo>
                      <a:lnTo>
                        <a:pt x="65" y="52"/>
                      </a:lnTo>
                      <a:lnTo>
                        <a:pt x="65" y="26"/>
                      </a:lnTo>
                      <a:lnTo>
                        <a:pt x="65" y="67"/>
                      </a:lnTo>
                      <a:lnTo>
                        <a:pt x="65" y="66"/>
                      </a:lnTo>
                      <a:lnTo>
                        <a:pt x="65" y="58"/>
                      </a:lnTo>
                      <a:lnTo>
                        <a:pt x="65" y="32"/>
                      </a:lnTo>
                      <a:lnTo>
                        <a:pt x="65" y="60"/>
                      </a:lnTo>
                      <a:lnTo>
                        <a:pt x="65" y="51"/>
                      </a:lnTo>
                      <a:lnTo>
                        <a:pt x="65" y="76"/>
                      </a:lnTo>
                      <a:lnTo>
                        <a:pt x="65" y="28"/>
                      </a:lnTo>
                      <a:lnTo>
                        <a:pt x="65" y="73"/>
                      </a:lnTo>
                      <a:lnTo>
                        <a:pt x="66" y="34"/>
                      </a:lnTo>
                      <a:lnTo>
                        <a:pt x="66" y="33"/>
                      </a:lnTo>
                      <a:lnTo>
                        <a:pt x="66" y="52"/>
                      </a:lnTo>
                      <a:lnTo>
                        <a:pt x="66" y="51"/>
                      </a:lnTo>
                      <a:lnTo>
                        <a:pt x="66" y="48"/>
                      </a:lnTo>
                      <a:lnTo>
                        <a:pt x="66" y="74"/>
                      </a:lnTo>
                      <a:lnTo>
                        <a:pt x="66" y="34"/>
                      </a:lnTo>
                      <a:lnTo>
                        <a:pt x="66" y="53"/>
                      </a:lnTo>
                      <a:lnTo>
                        <a:pt x="66" y="38"/>
                      </a:lnTo>
                      <a:lnTo>
                        <a:pt x="66" y="21"/>
                      </a:lnTo>
                      <a:lnTo>
                        <a:pt x="66" y="73"/>
                      </a:lnTo>
                      <a:lnTo>
                        <a:pt x="66" y="54"/>
                      </a:lnTo>
                      <a:lnTo>
                        <a:pt x="66" y="53"/>
                      </a:lnTo>
                      <a:lnTo>
                        <a:pt x="67" y="27"/>
                      </a:lnTo>
                      <a:lnTo>
                        <a:pt x="67" y="55"/>
                      </a:lnTo>
                      <a:lnTo>
                        <a:pt x="67" y="42"/>
                      </a:lnTo>
                      <a:lnTo>
                        <a:pt x="67" y="19"/>
                      </a:lnTo>
                      <a:lnTo>
                        <a:pt x="67" y="50"/>
                      </a:lnTo>
                      <a:lnTo>
                        <a:pt x="67" y="48"/>
                      </a:lnTo>
                      <a:lnTo>
                        <a:pt x="67" y="58"/>
                      </a:lnTo>
                      <a:lnTo>
                        <a:pt x="67" y="63"/>
                      </a:lnTo>
                      <a:lnTo>
                        <a:pt x="67" y="37"/>
                      </a:lnTo>
                      <a:lnTo>
                        <a:pt x="67" y="57"/>
                      </a:lnTo>
                      <a:lnTo>
                        <a:pt x="67" y="36"/>
                      </a:lnTo>
                      <a:lnTo>
                        <a:pt x="67" y="27"/>
                      </a:lnTo>
                      <a:lnTo>
                        <a:pt x="67" y="72"/>
                      </a:lnTo>
                      <a:lnTo>
                        <a:pt x="68" y="33"/>
                      </a:lnTo>
                      <a:lnTo>
                        <a:pt x="68" y="12"/>
                      </a:lnTo>
                      <a:lnTo>
                        <a:pt x="68" y="54"/>
                      </a:lnTo>
                      <a:lnTo>
                        <a:pt x="68" y="33"/>
                      </a:lnTo>
                      <a:lnTo>
                        <a:pt x="68" y="37"/>
                      </a:lnTo>
                      <a:lnTo>
                        <a:pt x="68" y="60"/>
                      </a:lnTo>
                      <a:lnTo>
                        <a:pt x="68" y="48"/>
                      </a:lnTo>
                      <a:lnTo>
                        <a:pt x="68" y="62"/>
                      </a:lnTo>
                      <a:lnTo>
                        <a:pt x="68" y="76"/>
                      </a:lnTo>
                      <a:lnTo>
                        <a:pt x="68" y="40"/>
                      </a:lnTo>
                      <a:lnTo>
                        <a:pt x="68" y="76"/>
                      </a:lnTo>
                      <a:lnTo>
                        <a:pt x="68" y="56"/>
                      </a:lnTo>
                      <a:lnTo>
                        <a:pt x="69" y="40"/>
                      </a:lnTo>
                      <a:lnTo>
                        <a:pt x="69" y="58"/>
                      </a:lnTo>
                      <a:lnTo>
                        <a:pt x="69" y="56"/>
                      </a:lnTo>
                      <a:lnTo>
                        <a:pt x="69" y="54"/>
                      </a:lnTo>
                      <a:lnTo>
                        <a:pt x="69" y="64"/>
                      </a:lnTo>
                      <a:lnTo>
                        <a:pt x="69" y="32"/>
                      </a:lnTo>
                      <a:lnTo>
                        <a:pt x="69" y="48"/>
                      </a:lnTo>
                      <a:lnTo>
                        <a:pt x="69" y="61"/>
                      </a:lnTo>
                      <a:lnTo>
                        <a:pt x="69" y="63"/>
                      </a:lnTo>
                      <a:lnTo>
                        <a:pt x="69" y="39"/>
                      </a:lnTo>
                      <a:lnTo>
                        <a:pt x="69" y="59"/>
                      </a:lnTo>
                      <a:lnTo>
                        <a:pt x="69" y="50"/>
                      </a:lnTo>
                      <a:lnTo>
                        <a:pt x="69" y="81"/>
                      </a:lnTo>
                      <a:lnTo>
                        <a:pt x="69" y="28"/>
                      </a:lnTo>
                      <a:lnTo>
                        <a:pt x="70" y="70"/>
                      </a:lnTo>
                      <a:lnTo>
                        <a:pt x="70" y="58"/>
                      </a:lnTo>
                      <a:lnTo>
                        <a:pt x="70" y="33"/>
                      </a:lnTo>
                      <a:lnTo>
                        <a:pt x="70" y="78"/>
                      </a:lnTo>
                      <a:lnTo>
                        <a:pt x="70" y="60"/>
                      </a:lnTo>
                      <a:lnTo>
                        <a:pt x="70" y="40"/>
                      </a:lnTo>
                      <a:lnTo>
                        <a:pt x="70" y="28"/>
                      </a:lnTo>
                      <a:lnTo>
                        <a:pt x="70" y="69"/>
                      </a:lnTo>
                      <a:lnTo>
                        <a:pt x="70" y="47"/>
                      </a:lnTo>
                      <a:lnTo>
                        <a:pt x="70" y="65"/>
                      </a:lnTo>
                      <a:lnTo>
                        <a:pt x="70" y="17"/>
                      </a:lnTo>
                      <a:lnTo>
                        <a:pt x="70" y="47"/>
                      </a:lnTo>
                      <a:lnTo>
                        <a:pt x="71" y="62"/>
                      </a:lnTo>
                      <a:lnTo>
                        <a:pt x="71" y="32"/>
                      </a:lnTo>
                      <a:lnTo>
                        <a:pt x="71" y="37"/>
                      </a:lnTo>
                      <a:lnTo>
                        <a:pt x="71" y="54"/>
                      </a:lnTo>
                      <a:lnTo>
                        <a:pt x="71" y="30"/>
                      </a:lnTo>
                      <a:lnTo>
                        <a:pt x="71" y="63"/>
                      </a:lnTo>
                      <a:lnTo>
                        <a:pt x="71" y="46"/>
                      </a:lnTo>
                      <a:lnTo>
                        <a:pt x="71" y="59"/>
                      </a:lnTo>
                      <a:lnTo>
                        <a:pt x="71" y="38"/>
                      </a:lnTo>
                      <a:lnTo>
                        <a:pt x="71" y="43"/>
                      </a:lnTo>
                      <a:lnTo>
                        <a:pt x="71" y="52"/>
                      </a:lnTo>
                      <a:lnTo>
                        <a:pt x="72" y="29"/>
                      </a:lnTo>
                      <a:lnTo>
                        <a:pt x="72" y="63"/>
                      </a:lnTo>
                      <a:lnTo>
                        <a:pt x="72" y="56"/>
                      </a:lnTo>
                      <a:lnTo>
                        <a:pt x="72" y="29"/>
                      </a:lnTo>
                      <a:lnTo>
                        <a:pt x="72" y="46"/>
                      </a:lnTo>
                      <a:lnTo>
                        <a:pt x="72" y="62"/>
                      </a:lnTo>
                      <a:lnTo>
                        <a:pt x="72" y="71"/>
                      </a:lnTo>
                      <a:lnTo>
                        <a:pt x="72" y="59"/>
                      </a:lnTo>
                      <a:lnTo>
                        <a:pt x="72" y="65"/>
                      </a:lnTo>
                      <a:lnTo>
                        <a:pt x="72" y="72"/>
                      </a:lnTo>
                      <a:lnTo>
                        <a:pt x="72" y="51"/>
                      </a:lnTo>
                      <a:lnTo>
                        <a:pt x="73" y="52"/>
                      </a:lnTo>
                      <a:lnTo>
                        <a:pt x="73" y="68"/>
                      </a:lnTo>
                      <a:lnTo>
                        <a:pt x="73" y="77"/>
                      </a:lnTo>
                      <a:lnTo>
                        <a:pt x="73" y="56"/>
                      </a:lnTo>
                      <a:lnTo>
                        <a:pt x="73" y="71"/>
                      </a:lnTo>
                      <a:lnTo>
                        <a:pt x="73" y="44"/>
                      </a:lnTo>
                      <a:lnTo>
                        <a:pt x="73" y="58"/>
                      </a:lnTo>
                      <a:lnTo>
                        <a:pt x="73" y="38"/>
                      </a:lnTo>
                      <a:lnTo>
                        <a:pt x="73" y="62"/>
                      </a:lnTo>
                      <a:lnTo>
                        <a:pt x="73" y="45"/>
                      </a:lnTo>
                      <a:lnTo>
                        <a:pt x="74" y="63"/>
                      </a:lnTo>
                      <a:lnTo>
                        <a:pt x="74" y="31"/>
                      </a:lnTo>
                      <a:lnTo>
                        <a:pt x="74" y="31"/>
                      </a:lnTo>
                      <a:lnTo>
                        <a:pt x="74" y="39"/>
                      </a:lnTo>
                      <a:lnTo>
                        <a:pt x="74" y="31"/>
                      </a:lnTo>
                      <a:lnTo>
                        <a:pt x="74" y="67"/>
                      </a:lnTo>
                      <a:lnTo>
                        <a:pt x="74" y="74"/>
                      </a:lnTo>
                      <a:lnTo>
                        <a:pt x="74" y="86"/>
                      </a:lnTo>
                      <a:lnTo>
                        <a:pt x="74" y="34"/>
                      </a:lnTo>
                      <a:lnTo>
                        <a:pt x="74" y="58"/>
                      </a:lnTo>
                      <a:lnTo>
                        <a:pt x="74" y="40"/>
                      </a:lnTo>
                      <a:lnTo>
                        <a:pt x="75" y="78"/>
                      </a:lnTo>
                      <a:lnTo>
                        <a:pt x="75" y="58"/>
                      </a:lnTo>
                      <a:lnTo>
                        <a:pt x="75" y="58"/>
                      </a:lnTo>
                      <a:lnTo>
                        <a:pt x="75" y="25"/>
                      </a:lnTo>
                      <a:lnTo>
                        <a:pt x="75" y="42"/>
                      </a:lnTo>
                      <a:lnTo>
                        <a:pt x="75" y="62"/>
                      </a:lnTo>
                      <a:lnTo>
                        <a:pt x="75" y="41"/>
                      </a:lnTo>
                      <a:lnTo>
                        <a:pt x="75" y="49"/>
                      </a:lnTo>
                      <a:lnTo>
                        <a:pt x="75" y="61"/>
                      </a:lnTo>
                      <a:lnTo>
                        <a:pt x="76" y="39"/>
                      </a:lnTo>
                      <a:lnTo>
                        <a:pt x="76" y="51"/>
                      </a:lnTo>
                      <a:lnTo>
                        <a:pt x="76" y="55"/>
                      </a:lnTo>
                      <a:lnTo>
                        <a:pt x="76" y="26"/>
                      </a:lnTo>
                      <a:lnTo>
                        <a:pt x="76" y="36"/>
                      </a:lnTo>
                      <a:lnTo>
                        <a:pt x="76" y="22"/>
                      </a:lnTo>
                      <a:lnTo>
                        <a:pt x="76" y="52"/>
                      </a:lnTo>
                      <a:lnTo>
                        <a:pt x="76" y="28"/>
                      </a:lnTo>
                      <a:lnTo>
                        <a:pt x="76" y="81"/>
                      </a:lnTo>
                      <a:lnTo>
                        <a:pt x="76" y="54"/>
                      </a:lnTo>
                      <a:lnTo>
                        <a:pt x="76" y="57"/>
                      </a:lnTo>
                      <a:lnTo>
                        <a:pt x="77" y="70"/>
                      </a:lnTo>
                      <a:lnTo>
                        <a:pt x="77" y="40"/>
                      </a:lnTo>
                      <a:lnTo>
                        <a:pt x="77" y="49"/>
                      </a:lnTo>
                      <a:lnTo>
                        <a:pt x="77" y="14"/>
                      </a:lnTo>
                      <a:lnTo>
                        <a:pt x="77" y="64"/>
                      </a:lnTo>
                      <a:lnTo>
                        <a:pt x="77" y="49"/>
                      </a:lnTo>
                      <a:lnTo>
                        <a:pt x="77" y="65"/>
                      </a:lnTo>
                      <a:lnTo>
                        <a:pt x="77" y="44"/>
                      </a:lnTo>
                      <a:lnTo>
                        <a:pt x="77" y="62"/>
                      </a:lnTo>
                      <a:lnTo>
                        <a:pt x="77" y="46"/>
                      </a:lnTo>
                      <a:lnTo>
                        <a:pt x="77" y="36"/>
                      </a:lnTo>
                      <a:lnTo>
                        <a:pt x="78" y="64"/>
                      </a:lnTo>
                      <a:lnTo>
                        <a:pt x="78" y="34"/>
                      </a:lnTo>
                      <a:lnTo>
                        <a:pt x="78" y="51"/>
                      </a:lnTo>
                      <a:lnTo>
                        <a:pt x="78" y="31"/>
                      </a:lnTo>
                      <a:lnTo>
                        <a:pt x="78" y="70"/>
                      </a:lnTo>
                      <a:lnTo>
                        <a:pt x="78" y="36"/>
                      </a:lnTo>
                      <a:lnTo>
                        <a:pt x="78" y="38"/>
                      </a:lnTo>
                      <a:lnTo>
                        <a:pt x="78" y="64"/>
                      </a:lnTo>
                      <a:lnTo>
                        <a:pt x="78" y="46"/>
                      </a:lnTo>
                      <a:lnTo>
                        <a:pt x="79" y="62"/>
                      </a:lnTo>
                      <a:lnTo>
                        <a:pt x="79" y="28"/>
                      </a:lnTo>
                      <a:lnTo>
                        <a:pt x="79" y="75"/>
                      </a:lnTo>
                      <a:lnTo>
                        <a:pt x="79" y="53"/>
                      </a:lnTo>
                      <a:lnTo>
                        <a:pt x="79" y="36"/>
                      </a:lnTo>
                      <a:lnTo>
                        <a:pt x="79" y="77"/>
                      </a:lnTo>
                      <a:lnTo>
                        <a:pt x="79" y="58"/>
                      </a:lnTo>
                      <a:lnTo>
                        <a:pt x="79" y="52"/>
                      </a:lnTo>
                      <a:lnTo>
                        <a:pt x="79" y="31"/>
                      </a:lnTo>
                      <a:lnTo>
                        <a:pt x="79" y="66"/>
                      </a:lnTo>
                      <a:lnTo>
                        <a:pt x="79" y="50"/>
                      </a:lnTo>
                      <a:lnTo>
                        <a:pt x="79" y="56"/>
                      </a:lnTo>
                      <a:lnTo>
                        <a:pt x="80" y="62"/>
                      </a:lnTo>
                      <a:lnTo>
                        <a:pt x="80" y="34"/>
                      </a:lnTo>
                      <a:lnTo>
                        <a:pt x="80" y="52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80" y="17"/>
                      </a:lnTo>
                      <a:lnTo>
                        <a:pt x="80" y="41"/>
                      </a:lnTo>
                      <a:lnTo>
                        <a:pt x="80" y="56"/>
                      </a:lnTo>
                      <a:lnTo>
                        <a:pt x="80" y="13"/>
                      </a:lnTo>
                      <a:lnTo>
                        <a:pt x="80" y="40"/>
                      </a:lnTo>
                      <a:lnTo>
                        <a:pt x="80" y="57"/>
                      </a:lnTo>
                      <a:lnTo>
                        <a:pt x="80" y="39"/>
                      </a:lnTo>
                      <a:lnTo>
                        <a:pt x="81" y="71"/>
                      </a:lnTo>
                      <a:lnTo>
                        <a:pt x="81" y="44"/>
                      </a:lnTo>
                      <a:lnTo>
                        <a:pt x="81" y="31"/>
                      </a:lnTo>
                      <a:lnTo>
                        <a:pt x="81" y="61"/>
                      </a:lnTo>
                      <a:lnTo>
                        <a:pt x="81" y="39"/>
                      </a:lnTo>
                      <a:lnTo>
                        <a:pt x="81" y="31"/>
                      </a:lnTo>
                      <a:lnTo>
                        <a:pt x="81" y="60"/>
                      </a:lnTo>
                      <a:lnTo>
                        <a:pt x="81" y="12"/>
                      </a:lnTo>
                      <a:lnTo>
                        <a:pt x="81" y="55"/>
                      </a:lnTo>
                      <a:lnTo>
                        <a:pt x="81" y="19"/>
                      </a:lnTo>
                      <a:lnTo>
                        <a:pt x="81" y="80"/>
                      </a:lnTo>
                      <a:lnTo>
                        <a:pt x="81" y="53"/>
                      </a:lnTo>
                      <a:lnTo>
                        <a:pt x="81" y="49"/>
                      </a:lnTo>
                      <a:lnTo>
                        <a:pt x="81" y="37"/>
                      </a:lnTo>
                      <a:lnTo>
                        <a:pt x="82" y="71"/>
                      </a:lnTo>
                      <a:lnTo>
                        <a:pt x="82" y="61"/>
                      </a:lnTo>
                      <a:lnTo>
                        <a:pt x="82" y="51"/>
                      </a:lnTo>
                      <a:lnTo>
                        <a:pt x="82" y="81"/>
                      </a:lnTo>
                      <a:lnTo>
                        <a:pt x="82" y="67"/>
                      </a:lnTo>
                      <a:lnTo>
                        <a:pt x="82" y="63"/>
                      </a:lnTo>
                      <a:lnTo>
                        <a:pt x="82" y="87"/>
                      </a:lnTo>
                      <a:lnTo>
                        <a:pt x="82" y="56"/>
                      </a:lnTo>
                      <a:lnTo>
                        <a:pt x="82" y="71"/>
                      </a:lnTo>
                      <a:lnTo>
                        <a:pt x="82" y="63"/>
                      </a:lnTo>
                      <a:lnTo>
                        <a:pt x="82" y="79"/>
                      </a:lnTo>
                      <a:lnTo>
                        <a:pt x="83" y="50"/>
                      </a:lnTo>
                      <a:lnTo>
                        <a:pt x="83" y="74"/>
                      </a:lnTo>
                      <a:lnTo>
                        <a:pt x="83" y="81"/>
                      </a:lnTo>
                      <a:lnTo>
                        <a:pt x="83" y="57"/>
                      </a:lnTo>
                      <a:lnTo>
                        <a:pt x="83" y="74"/>
                      </a:lnTo>
                      <a:lnTo>
                        <a:pt x="83" y="57"/>
                      </a:lnTo>
                      <a:lnTo>
                        <a:pt x="83" y="65"/>
                      </a:lnTo>
                      <a:lnTo>
                        <a:pt x="83" y="47"/>
                      </a:lnTo>
                      <a:lnTo>
                        <a:pt x="83" y="52"/>
                      </a:lnTo>
                      <a:lnTo>
                        <a:pt x="83" y="63"/>
                      </a:lnTo>
                      <a:lnTo>
                        <a:pt x="83" y="76"/>
                      </a:lnTo>
                      <a:lnTo>
                        <a:pt x="83" y="49"/>
                      </a:lnTo>
                      <a:lnTo>
                        <a:pt x="83" y="53"/>
                      </a:lnTo>
                      <a:lnTo>
                        <a:pt x="84" y="48"/>
                      </a:lnTo>
                      <a:lnTo>
                        <a:pt x="84" y="29"/>
                      </a:lnTo>
                      <a:lnTo>
                        <a:pt x="84" y="59"/>
                      </a:lnTo>
                      <a:lnTo>
                        <a:pt x="84" y="53"/>
                      </a:lnTo>
                      <a:lnTo>
                        <a:pt x="84" y="67"/>
                      </a:lnTo>
                      <a:lnTo>
                        <a:pt x="84" y="33"/>
                      </a:lnTo>
                      <a:lnTo>
                        <a:pt x="84" y="47"/>
                      </a:lnTo>
                      <a:lnTo>
                        <a:pt x="84" y="53"/>
                      </a:lnTo>
                      <a:lnTo>
                        <a:pt x="84" y="20"/>
                      </a:lnTo>
                      <a:lnTo>
                        <a:pt x="84" y="68"/>
                      </a:lnTo>
                      <a:lnTo>
                        <a:pt x="84" y="53"/>
                      </a:lnTo>
                      <a:lnTo>
                        <a:pt x="84" y="61"/>
                      </a:lnTo>
                      <a:lnTo>
                        <a:pt x="85" y="35"/>
                      </a:lnTo>
                      <a:lnTo>
                        <a:pt x="85" y="65"/>
                      </a:lnTo>
                      <a:lnTo>
                        <a:pt x="85" y="40"/>
                      </a:lnTo>
                      <a:lnTo>
                        <a:pt x="85" y="43"/>
                      </a:lnTo>
                      <a:lnTo>
                        <a:pt x="85" y="33"/>
                      </a:lnTo>
                      <a:lnTo>
                        <a:pt x="85" y="59"/>
                      </a:lnTo>
                      <a:lnTo>
                        <a:pt x="85" y="49"/>
                      </a:lnTo>
                      <a:lnTo>
                        <a:pt x="85" y="34"/>
                      </a:lnTo>
                      <a:lnTo>
                        <a:pt x="85" y="62"/>
                      </a:lnTo>
                      <a:lnTo>
                        <a:pt x="85" y="34"/>
                      </a:lnTo>
                      <a:lnTo>
                        <a:pt x="85" y="57"/>
                      </a:lnTo>
                      <a:lnTo>
                        <a:pt x="85" y="29"/>
                      </a:lnTo>
                      <a:lnTo>
                        <a:pt x="86" y="67"/>
                      </a:lnTo>
                      <a:lnTo>
                        <a:pt x="86" y="55"/>
                      </a:lnTo>
                      <a:lnTo>
                        <a:pt x="86" y="64"/>
                      </a:lnTo>
                      <a:lnTo>
                        <a:pt x="86" y="38"/>
                      </a:lnTo>
                      <a:lnTo>
                        <a:pt x="86" y="64"/>
                      </a:lnTo>
                      <a:lnTo>
                        <a:pt x="86" y="32"/>
                      </a:lnTo>
                      <a:lnTo>
                        <a:pt x="86" y="56"/>
                      </a:lnTo>
                      <a:lnTo>
                        <a:pt x="86" y="30"/>
                      </a:lnTo>
                      <a:lnTo>
                        <a:pt x="86" y="36"/>
                      </a:lnTo>
                      <a:lnTo>
                        <a:pt x="86" y="58"/>
                      </a:lnTo>
                      <a:lnTo>
                        <a:pt x="86" y="78"/>
                      </a:lnTo>
                      <a:lnTo>
                        <a:pt x="86" y="40"/>
                      </a:lnTo>
                      <a:lnTo>
                        <a:pt x="87" y="53"/>
                      </a:lnTo>
                      <a:lnTo>
                        <a:pt x="87" y="90"/>
                      </a:lnTo>
                      <a:lnTo>
                        <a:pt x="87" y="29"/>
                      </a:lnTo>
                      <a:lnTo>
                        <a:pt x="87" y="60"/>
                      </a:lnTo>
                      <a:lnTo>
                        <a:pt x="87" y="77"/>
                      </a:lnTo>
                      <a:lnTo>
                        <a:pt x="87" y="38"/>
                      </a:lnTo>
                      <a:lnTo>
                        <a:pt x="87" y="68"/>
                      </a:lnTo>
                      <a:lnTo>
                        <a:pt x="87" y="52"/>
                      </a:lnTo>
                      <a:lnTo>
                        <a:pt x="87" y="34"/>
                      </a:lnTo>
                      <a:lnTo>
                        <a:pt x="87" y="65"/>
                      </a:lnTo>
                      <a:lnTo>
                        <a:pt x="87" y="39"/>
                      </a:lnTo>
                      <a:lnTo>
                        <a:pt x="87" y="36"/>
                      </a:lnTo>
                      <a:lnTo>
                        <a:pt x="87" y="30"/>
                      </a:lnTo>
                      <a:lnTo>
                        <a:pt x="88" y="66"/>
                      </a:lnTo>
                      <a:lnTo>
                        <a:pt x="88" y="61"/>
                      </a:lnTo>
                      <a:lnTo>
                        <a:pt x="88" y="45"/>
                      </a:lnTo>
                      <a:lnTo>
                        <a:pt x="88" y="65"/>
                      </a:lnTo>
                      <a:lnTo>
                        <a:pt x="88" y="63"/>
                      </a:lnTo>
                      <a:lnTo>
                        <a:pt x="88" y="34"/>
                      </a:lnTo>
                      <a:lnTo>
                        <a:pt x="88" y="64"/>
                      </a:lnTo>
                      <a:lnTo>
                        <a:pt x="88" y="44"/>
                      </a:lnTo>
                      <a:lnTo>
                        <a:pt x="88" y="49"/>
                      </a:lnTo>
                      <a:lnTo>
                        <a:pt x="88" y="77"/>
                      </a:lnTo>
                      <a:lnTo>
                        <a:pt x="88" y="43"/>
                      </a:lnTo>
                      <a:lnTo>
                        <a:pt x="89" y="44"/>
                      </a:lnTo>
                      <a:lnTo>
                        <a:pt x="89" y="61"/>
                      </a:lnTo>
                      <a:lnTo>
                        <a:pt x="89" y="33"/>
                      </a:lnTo>
                      <a:lnTo>
                        <a:pt x="89" y="64"/>
                      </a:lnTo>
                      <a:lnTo>
                        <a:pt x="89" y="58"/>
                      </a:lnTo>
                      <a:lnTo>
                        <a:pt x="89" y="16"/>
                      </a:lnTo>
                      <a:lnTo>
                        <a:pt x="89" y="47"/>
                      </a:lnTo>
                      <a:lnTo>
                        <a:pt x="89" y="67"/>
                      </a:lnTo>
                      <a:lnTo>
                        <a:pt x="89" y="36"/>
                      </a:lnTo>
                      <a:lnTo>
                        <a:pt x="89" y="91"/>
                      </a:lnTo>
                      <a:lnTo>
                        <a:pt x="89" y="91"/>
                      </a:lnTo>
                      <a:lnTo>
                        <a:pt x="89" y="29"/>
                      </a:lnTo>
                      <a:lnTo>
                        <a:pt x="90" y="68"/>
                      </a:lnTo>
                      <a:lnTo>
                        <a:pt x="90" y="61"/>
                      </a:lnTo>
                      <a:lnTo>
                        <a:pt x="90" y="54"/>
                      </a:lnTo>
                      <a:lnTo>
                        <a:pt x="90" y="82"/>
                      </a:lnTo>
                      <a:lnTo>
                        <a:pt x="90" y="33"/>
                      </a:lnTo>
                      <a:lnTo>
                        <a:pt x="90" y="45"/>
                      </a:lnTo>
                      <a:lnTo>
                        <a:pt x="90" y="17"/>
                      </a:lnTo>
                      <a:lnTo>
                        <a:pt x="90" y="82"/>
                      </a:lnTo>
                      <a:lnTo>
                        <a:pt x="90" y="59"/>
                      </a:lnTo>
                      <a:lnTo>
                        <a:pt x="90" y="64"/>
                      </a:lnTo>
                      <a:lnTo>
                        <a:pt x="90" y="37"/>
                      </a:lnTo>
                      <a:lnTo>
                        <a:pt x="91" y="80"/>
                      </a:lnTo>
                      <a:lnTo>
                        <a:pt x="91" y="42"/>
                      </a:lnTo>
                      <a:lnTo>
                        <a:pt x="91" y="51"/>
                      </a:lnTo>
                      <a:lnTo>
                        <a:pt x="91" y="66"/>
                      </a:lnTo>
                      <a:lnTo>
                        <a:pt x="91" y="85"/>
                      </a:lnTo>
                      <a:lnTo>
                        <a:pt x="91" y="33"/>
                      </a:lnTo>
                      <a:lnTo>
                        <a:pt x="91" y="21"/>
                      </a:lnTo>
                      <a:lnTo>
                        <a:pt x="91" y="81"/>
                      </a:lnTo>
                      <a:lnTo>
                        <a:pt x="91" y="60"/>
                      </a:lnTo>
                      <a:lnTo>
                        <a:pt x="91" y="78"/>
                      </a:lnTo>
                      <a:lnTo>
                        <a:pt x="92" y="53"/>
                      </a:lnTo>
                      <a:lnTo>
                        <a:pt x="92" y="70"/>
                      </a:lnTo>
                      <a:lnTo>
                        <a:pt x="92" y="48"/>
                      </a:lnTo>
                      <a:lnTo>
                        <a:pt x="92" y="65"/>
                      </a:lnTo>
                      <a:lnTo>
                        <a:pt x="92" y="45"/>
                      </a:lnTo>
                      <a:lnTo>
                        <a:pt x="92" y="63"/>
                      </a:lnTo>
                      <a:lnTo>
                        <a:pt x="92" y="55"/>
                      </a:lnTo>
                      <a:lnTo>
                        <a:pt x="92" y="29"/>
                      </a:lnTo>
                      <a:lnTo>
                        <a:pt x="92" y="74"/>
                      </a:lnTo>
                      <a:lnTo>
                        <a:pt x="92" y="38"/>
                      </a:lnTo>
                      <a:lnTo>
                        <a:pt x="92" y="56"/>
                      </a:lnTo>
                      <a:lnTo>
                        <a:pt x="93" y="62"/>
                      </a:lnTo>
                      <a:lnTo>
                        <a:pt x="93" y="38"/>
                      </a:lnTo>
                      <a:lnTo>
                        <a:pt x="93" y="50"/>
                      </a:lnTo>
                      <a:lnTo>
                        <a:pt x="93" y="73"/>
                      </a:lnTo>
                      <a:lnTo>
                        <a:pt x="93" y="31"/>
                      </a:lnTo>
                      <a:lnTo>
                        <a:pt x="93" y="67"/>
                      </a:lnTo>
                      <a:lnTo>
                        <a:pt x="93" y="41"/>
                      </a:lnTo>
                      <a:lnTo>
                        <a:pt x="93" y="23"/>
                      </a:lnTo>
                      <a:lnTo>
                        <a:pt x="93" y="60"/>
                      </a:lnTo>
                      <a:lnTo>
                        <a:pt x="93" y="56"/>
                      </a:lnTo>
                      <a:lnTo>
                        <a:pt x="93" y="58"/>
                      </a:lnTo>
                      <a:lnTo>
                        <a:pt x="93" y="94"/>
                      </a:lnTo>
                      <a:lnTo>
                        <a:pt x="93" y="39"/>
                      </a:lnTo>
                      <a:lnTo>
                        <a:pt x="94" y="48"/>
                      </a:lnTo>
                      <a:lnTo>
                        <a:pt x="94" y="37"/>
                      </a:lnTo>
                      <a:lnTo>
                        <a:pt x="94" y="74"/>
                      </a:lnTo>
                      <a:lnTo>
                        <a:pt x="94" y="44"/>
                      </a:lnTo>
                      <a:lnTo>
                        <a:pt x="94" y="43"/>
                      </a:lnTo>
                      <a:lnTo>
                        <a:pt x="94" y="22"/>
                      </a:lnTo>
                      <a:lnTo>
                        <a:pt x="94" y="83"/>
                      </a:lnTo>
                      <a:lnTo>
                        <a:pt x="94" y="54"/>
                      </a:lnTo>
                      <a:lnTo>
                        <a:pt x="94" y="56"/>
                      </a:lnTo>
                      <a:lnTo>
                        <a:pt x="94" y="61"/>
                      </a:lnTo>
                      <a:lnTo>
                        <a:pt x="94" y="30"/>
                      </a:lnTo>
                      <a:lnTo>
                        <a:pt x="94" y="76"/>
                      </a:lnTo>
                      <a:lnTo>
                        <a:pt x="95" y="39"/>
                      </a:lnTo>
                      <a:lnTo>
                        <a:pt x="95" y="85"/>
                      </a:lnTo>
                      <a:lnTo>
                        <a:pt x="95" y="72"/>
                      </a:lnTo>
                      <a:lnTo>
                        <a:pt x="95" y="56"/>
                      </a:lnTo>
                      <a:lnTo>
                        <a:pt x="95" y="41"/>
                      </a:lnTo>
                      <a:lnTo>
                        <a:pt x="95" y="69"/>
                      </a:lnTo>
                      <a:lnTo>
                        <a:pt x="95" y="50"/>
                      </a:lnTo>
                      <a:lnTo>
                        <a:pt x="95" y="48"/>
                      </a:lnTo>
                      <a:lnTo>
                        <a:pt x="95" y="89"/>
                      </a:lnTo>
                      <a:lnTo>
                        <a:pt x="95" y="64"/>
                      </a:lnTo>
                      <a:lnTo>
                        <a:pt x="95" y="63"/>
                      </a:lnTo>
                      <a:lnTo>
                        <a:pt x="95" y="75"/>
                      </a:lnTo>
                      <a:lnTo>
                        <a:pt x="96" y="57"/>
                      </a:lnTo>
                      <a:lnTo>
                        <a:pt x="96" y="63"/>
                      </a:lnTo>
                      <a:lnTo>
                        <a:pt x="96" y="44"/>
                      </a:lnTo>
                      <a:lnTo>
                        <a:pt x="96" y="39"/>
                      </a:lnTo>
                      <a:lnTo>
                        <a:pt x="96" y="57"/>
                      </a:lnTo>
                      <a:lnTo>
                        <a:pt x="96" y="45"/>
                      </a:lnTo>
                      <a:lnTo>
                        <a:pt x="96" y="58"/>
                      </a:lnTo>
                      <a:lnTo>
                        <a:pt x="96" y="63"/>
                      </a:lnTo>
                      <a:lnTo>
                        <a:pt x="96" y="44"/>
                      </a:lnTo>
                      <a:lnTo>
                        <a:pt x="96" y="58"/>
                      </a:lnTo>
                      <a:lnTo>
                        <a:pt x="96" y="49"/>
                      </a:lnTo>
                      <a:lnTo>
                        <a:pt x="96" y="72"/>
                      </a:lnTo>
                      <a:lnTo>
                        <a:pt x="96" y="49"/>
                      </a:lnTo>
                      <a:lnTo>
                        <a:pt x="97" y="47"/>
                      </a:lnTo>
                      <a:lnTo>
                        <a:pt x="97" y="95"/>
                      </a:lnTo>
                      <a:lnTo>
                        <a:pt x="97" y="74"/>
                      </a:lnTo>
                      <a:lnTo>
                        <a:pt x="97" y="46"/>
                      </a:lnTo>
                      <a:lnTo>
                        <a:pt x="97" y="84"/>
                      </a:lnTo>
                      <a:lnTo>
                        <a:pt x="97" y="43"/>
                      </a:lnTo>
                      <a:lnTo>
                        <a:pt x="97" y="76"/>
                      </a:lnTo>
                      <a:lnTo>
                        <a:pt x="97" y="60"/>
                      </a:lnTo>
                      <a:lnTo>
                        <a:pt x="97" y="69"/>
                      </a:lnTo>
                      <a:lnTo>
                        <a:pt x="97" y="33"/>
                      </a:lnTo>
                      <a:lnTo>
                        <a:pt x="97" y="51"/>
                      </a:lnTo>
                      <a:lnTo>
                        <a:pt x="97" y="81"/>
                      </a:lnTo>
                      <a:lnTo>
                        <a:pt x="98" y="37"/>
                      </a:lnTo>
                      <a:lnTo>
                        <a:pt x="98" y="60"/>
                      </a:lnTo>
                      <a:lnTo>
                        <a:pt x="98" y="66"/>
                      </a:lnTo>
                      <a:lnTo>
                        <a:pt x="98" y="60"/>
                      </a:lnTo>
                      <a:lnTo>
                        <a:pt x="98" y="81"/>
                      </a:lnTo>
                      <a:lnTo>
                        <a:pt x="98" y="61"/>
                      </a:lnTo>
                      <a:lnTo>
                        <a:pt x="98" y="76"/>
                      </a:lnTo>
                      <a:lnTo>
                        <a:pt x="98" y="95"/>
                      </a:lnTo>
                      <a:lnTo>
                        <a:pt x="98" y="43"/>
                      </a:lnTo>
                      <a:lnTo>
                        <a:pt x="98" y="72"/>
                      </a:lnTo>
                      <a:lnTo>
                        <a:pt x="98" y="55"/>
                      </a:lnTo>
                      <a:lnTo>
                        <a:pt x="98" y="43"/>
                      </a:lnTo>
                      <a:lnTo>
                        <a:pt x="99" y="75"/>
                      </a:lnTo>
                      <a:lnTo>
                        <a:pt x="99" y="58"/>
                      </a:lnTo>
                      <a:lnTo>
                        <a:pt x="99" y="58"/>
                      </a:lnTo>
                      <a:lnTo>
                        <a:pt x="99" y="70"/>
                      </a:lnTo>
                      <a:lnTo>
                        <a:pt x="99" y="41"/>
                      </a:lnTo>
                      <a:lnTo>
                        <a:pt x="99" y="70"/>
                      </a:lnTo>
                      <a:lnTo>
                        <a:pt x="99" y="50"/>
                      </a:lnTo>
                      <a:lnTo>
                        <a:pt x="99" y="85"/>
                      </a:lnTo>
                      <a:lnTo>
                        <a:pt x="99" y="57"/>
                      </a:lnTo>
                      <a:lnTo>
                        <a:pt x="99" y="62"/>
                      </a:lnTo>
                      <a:lnTo>
                        <a:pt x="99" y="68"/>
                      </a:lnTo>
                      <a:lnTo>
                        <a:pt x="99" y="33"/>
                      </a:lnTo>
                      <a:lnTo>
                        <a:pt x="100" y="60"/>
                      </a:lnTo>
                      <a:lnTo>
                        <a:pt x="100" y="74"/>
                      </a:lnTo>
                      <a:lnTo>
                        <a:pt x="100" y="32"/>
                      </a:lnTo>
                      <a:lnTo>
                        <a:pt x="100" y="52"/>
                      </a:lnTo>
                      <a:lnTo>
                        <a:pt x="100" y="70"/>
                      </a:lnTo>
                      <a:lnTo>
                        <a:pt x="100" y="63"/>
                      </a:lnTo>
                      <a:lnTo>
                        <a:pt x="100" y="78"/>
                      </a:lnTo>
                      <a:lnTo>
                        <a:pt x="100" y="74"/>
                      </a:lnTo>
                      <a:lnTo>
                        <a:pt x="100" y="61"/>
                      </a:lnTo>
                      <a:lnTo>
                        <a:pt x="100" y="154"/>
                      </a:lnTo>
                      <a:lnTo>
                        <a:pt x="100" y="155"/>
                      </a:lnTo>
                      <a:lnTo>
                        <a:pt x="100" y="158"/>
                      </a:lnTo>
                      <a:lnTo>
                        <a:pt x="101" y="124"/>
                      </a:lnTo>
                      <a:lnTo>
                        <a:pt x="101" y="126"/>
                      </a:lnTo>
                      <a:lnTo>
                        <a:pt x="101" y="156"/>
                      </a:lnTo>
                      <a:lnTo>
                        <a:pt x="101" y="151"/>
                      </a:lnTo>
                      <a:lnTo>
                        <a:pt x="101" y="435"/>
                      </a:lnTo>
                      <a:lnTo>
                        <a:pt x="101" y="227"/>
                      </a:lnTo>
                      <a:lnTo>
                        <a:pt x="101" y="205"/>
                      </a:lnTo>
                      <a:lnTo>
                        <a:pt x="101" y="191"/>
                      </a:lnTo>
                      <a:lnTo>
                        <a:pt x="101" y="257"/>
                      </a:lnTo>
                      <a:lnTo>
                        <a:pt x="101" y="252"/>
                      </a:lnTo>
                      <a:lnTo>
                        <a:pt x="101" y="250"/>
                      </a:lnTo>
                      <a:lnTo>
                        <a:pt x="101" y="287"/>
                      </a:lnTo>
                      <a:lnTo>
                        <a:pt x="102" y="257"/>
                      </a:lnTo>
                      <a:lnTo>
                        <a:pt x="102" y="281"/>
                      </a:lnTo>
                      <a:lnTo>
                        <a:pt x="102" y="258"/>
                      </a:lnTo>
                      <a:lnTo>
                        <a:pt x="102" y="290"/>
                      </a:lnTo>
                      <a:lnTo>
                        <a:pt x="102" y="266"/>
                      </a:lnTo>
                      <a:lnTo>
                        <a:pt x="102" y="296"/>
                      </a:lnTo>
                      <a:lnTo>
                        <a:pt x="102" y="254"/>
                      </a:lnTo>
                      <a:lnTo>
                        <a:pt x="102" y="260"/>
                      </a:lnTo>
                      <a:lnTo>
                        <a:pt x="102" y="269"/>
                      </a:lnTo>
                      <a:lnTo>
                        <a:pt x="102" y="247"/>
                      </a:lnTo>
                      <a:lnTo>
                        <a:pt x="102" y="270"/>
                      </a:lnTo>
                      <a:lnTo>
                        <a:pt x="103" y="240"/>
                      </a:lnTo>
                      <a:lnTo>
                        <a:pt x="103" y="241"/>
                      </a:lnTo>
                      <a:lnTo>
                        <a:pt x="103" y="270"/>
                      </a:lnTo>
                      <a:lnTo>
                        <a:pt x="103" y="239"/>
                      </a:lnTo>
                      <a:lnTo>
                        <a:pt x="103" y="249"/>
                      </a:lnTo>
                      <a:lnTo>
                        <a:pt x="103" y="245"/>
                      </a:lnTo>
                      <a:lnTo>
                        <a:pt x="103" y="250"/>
                      </a:lnTo>
                      <a:lnTo>
                        <a:pt x="103" y="200"/>
                      </a:lnTo>
                      <a:lnTo>
                        <a:pt x="103" y="225"/>
                      </a:lnTo>
                      <a:lnTo>
                        <a:pt x="104" y="228"/>
                      </a:lnTo>
                      <a:lnTo>
                        <a:pt x="104" y="202"/>
                      </a:lnTo>
                      <a:lnTo>
                        <a:pt x="104" y="219"/>
                      </a:lnTo>
                      <a:lnTo>
                        <a:pt x="104" y="232"/>
                      </a:lnTo>
                      <a:lnTo>
                        <a:pt x="104" y="179"/>
                      </a:lnTo>
                      <a:lnTo>
                        <a:pt x="104" y="214"/>
                      </a:lnTo>
                      <a:lnTo>
                        <a:pt x="104" y="217"/>
                      </a:lnTo>
                      <a:lnTo>
                        <a:pt x="104" y="166"/>
                      </a:lnTo>
                      <a:lnTo>
                        <a:pt x="104" y="178"/>
                      </a:lnTo>
                      <a:lnTo>
                        <a:pt x="104" y="152"/>
                      </a:lnTo>
                      <a:lnTo>
                        <a:pt x="104" y="182"/>
                      </a:lnTo>
                      <a:lnTo>
                        <a:pt x="104" y="171"/>
                      </a:lnTo>
                      <a:lnTo>
                        <a:pt x="105" y="182"/>
                      </a:lnTo>
                      <a:lnTo>
                        <a:pt x="105" y="144"/>
                      </a:lnTo>
                      <a:lnTo>
                        <a:pt x="105" y="195"/>
                      </a:lnTo>
                      <a:lnTo>
                        <a:pt x="105" y="173"/>
                      </a:lnTo>
                      <a:lnTo>
                        <a:pt x="105" y="196"/>
                      </a:lnTo>
                      <a:lnTo>
                        <a:pt x="105" y="139"/>
                      </a:lnTo>
                      <a:lnTo>
                        <a:pt x="105" y="154"/>
                      </a:lnTo>
                      <a:lnTo>
                        <a:pt x="105" y="191"/>
                      </a:lnTo>
                      <a:lnTo>
                        <a:pt x="105" y="126"/>
                      </a:lnTo>
                      <a:lnTo>
                        <a:pt x="105" y="147"/>
                      </a:lnTo>
                      <a:lnTo>
                        <a:pt x="105" y="151"/>
                      </a:lnTo>
                      <a:lnTo>
                        <a:pt x="106" y="169"/>
                      </a:lnTo>
                      <a:lnTo>
                        <a:pt x="106" y="119"/>
                      </a:lnTo>
                      <a:lnTo>
                        <a:pt x="106" y="149"/>
                      </a:lnTo>
                      <a:lnTo>
                        <a:pt x="106" y="122"/>
                      </a:lnTo>
                      <a:lnTo>
                        <a:pt x="106" y="153"/>
                      </a:lnTo>
                      <a:lnTo>
                        <a:pt x="106" y="152"/>
                      </a:lnTo>
                      <a:lnTo>
                        <a:pt x="106" y="107"/>
                      </a:lnTo>
                      <a:lnTo>
                        <a:pt x="106" y="148"/>
                      </a:lnTo>
                      <a:lnTo>
                        <a:pt x="106" y="98"/>
                      </a:lnTo>
                      <a:lnTo>
                        <a:pt x="106" y="137"/>
                      </a:lnTo>
                      <a:lnTo>
                        <a:pt x="106" y="145"/>
                      </a:lnTo>
                      <a:lnTo>
                        <a:pt x="106" y="135"/>
                      </a:lnTo>
                      <a:lnTo>
                        <a:pt x="107" y="245"/>
                      </a:lnTo>
                      <a:lnTo>
                        <a:pt x="107" y="341"/>
                      </a:lnTo>
                      <a:lnTo>
                        <a:pt x="107" y="473"/>
                      </a:lnTo>
                      <a:lnTo>
                        <a:pt x="107" y="160"/>
                      </a:lnTo>
                      <a:lnTo>
                        <a:pt x="107" y="213"/>
                      </a:lnTo>
                      <a:lnTo>
                        <a:pt x="107" y="229"/>
                      </a:lnTo>
                      <a:lnTo>
                        <a:pt x="107" y="505"/>
                      </a:lnTo>
                      <a:lnTo>
                        <a:pt x="107" y="484"/>
                      </a:lnTo>
                      <a:lnTo>
                        <a:pt x="107" y="188"/>
                      </a:lnTo>
                      <a:lnTo>
                        <a:pt x="107" y="228"/>
                      </a:lnTo>
                      <a:lnTo>
                        <a:pt x="108" y="224"/>
                      </a:lnTo>
                      <a:lnTo>
                        <a:pt x="108" y="215"/>
                      </a:lnTo>
                      <a:lnTo>
                        <a:pt x="108" y="248"/>
                      </a:lnTo>
                      <a:lnTo>
                        <a:pt x="108" y="238"/>
                      </a:lnTo>
                      <a:lnTo>
                        <a:pt x="108" y="264"/>
                      </a:lnTo>
                      <a:lnTo>
                        <a:pt x="108" y="284"/>
                      </a:lnTo>
                      <a:lnTo>
                        <a:pt x="108" y="246"/>
                      </a:lnTo>
                      <a:lnTo>
                        <a:pt x="108" y="280"/>
                      </a:lnTo>
                      <a:lnTo>
                        <a:pt x="108" y="258"/>
                      </a:lnTo>
                      <a:lnTo>
                        <a:pt x="108" y="286"/>
                      </a:lnTo>
                      <a:lnTo>
                        <a:pt x="108" y="285"/>
                      </a:lnTo>
                      <a:lnTo>
                        <a:pt x="108" y="262"/>
                      </a:lnTo>
                      <a:lnTo>
                        <a:pt x="108" y="291"/>
                      </a:lnTo>
                      <a:lnTo>
                        <a:pt x="109" y="274"/>
                      </a:lnTo>
                      <a:lnTo>
                        <a:pt x="109" y="270"/>
                      </a:lnTo>
                      <a:lnTo>
                        <a:pt x="109" y="242"/>
                      </a:lnTo>
                      <a:lnTo>
                        <a:pt x="109" y="274"/>
                      </a:lnTo>
                      <a:lnTo>
                        <a:pt x="109" y="247"/>
                      </a:lnTo>
                      <a:lnTo>
                        <a:pt x="109" y="262"/>
                      </a:lnTo>
                      <a:lnTo>
                        <a:pt x="109" y="240"/>
                      </a:lnTo>
                      <a:lnTo>
                        <a:pt x="109" y="266"/>
                      </a:lnTo>
                      <a:lnTo>
                        <a:pt x="109" y="253"/>
                      </a:lnTo>
                      <a:lnTo>
                        <a:pt x="109" y="226"/>
                      </a:lnTo>
                      <a:lnTo>
                        <a:pt x="109" y="263"/>
                      </a:lnTo>
                      <a:lnTo>
                        <a:pt x="109" y="228"/>
                      </a:lnTo>
                      <a:lnTo>
                        <a:pt x="110" y="272"/>
                      </a:lnTo>
                      <a:lnTo>
                        <a:pt x="110" y="214"/>
                      </a:lnTo>
                      <a:lnTo>
                        <a:pt x="110" y="222"/>
                      </a:lnTo>
                      <a:lnTo>
                        <a:pt x="110" y="239"/>
                      </a:lnTo>
                      <a:lnTo>
                        <a:pt x="110" y="204"/>
                      </a:lnTo>
                      <a:lnTo>
                        <a:pt x="110" y="226"/>
                      </a:lnTo>
                      <a:lnTo>
                        <a:pt x="110" y="225"/>
                      </a:lnTo>
                      <a:lnTo>
                        <a:pt x="110" y="239"/>
                      </a:lnTo>
                      <a:lnTo>
                        <a:pt x="110" y="197"/>
                      </a:lnTo>
                      <a:lnTo>
                        <a:pt x="110" y="227"/>
                      </a:lnTo>
                      <a:lnTo>
                        <a:pt x="110" y="208"/>
                      </a:lnTo>
                      <a:lnTo>
                        <a:pt x="111" y="269"/>
                      </a:lnTo>
                      <a:lnTo>
                        <a:pt x="111" y="254"/>
                      </a:lnTo>
                      <a:lnTo>
                        <a:pt x="111" y="273"/>
                      </a:lnTo>
                      <a:lnTo>
                        <a:pt x="111" y="252"/>
                      </a:lnTo>
                      <a:lnTo>
                        <a:pt x="111" y="490"/>
                      </a:lnTo>
                      <a:lnTo>
                        <a:pt x="111" y="301"/>
                      </a:lnTo>
                      <a:lnTo>
                        <a:pt x="111" y="197"/>
                      </a:lnTo>
                      <a:lnTo>
                        <a:pt x="111" y="182"/>
                      </a:lnTo>
                      <a:lnTo>
                        <a:pt x="111" y="223"/>
                      </a:lnTo>
                      <a:lnTo>
                        <a:pt x="111" y="233"/>
                      </a:lnTo>
                      <a:lnTo>
                        <a:pt x="111" y="522"/>
                      </a:lnTo>
                      <a:lnTo>
                        <a:pt x="112" y="217"/>
                      </a:lnTo>
                      <a:lnTo>
                        <a:pt x="112" y="182"/>
                      </a:lnTo>
                      <a:lnTo>
                        <a:pt x="112" y="162"/>
                      </a:lnTo>
                      <a:lnTo>
                        <a:pt x="112" y="420"/>
                      </a:lnTo>
                      <a:lnTo>
                        <a:pt x="112" y="511"/>
                      </a:lnTo>
                      <a:lnTo>
                        <a:pt x="112" y="204"/>
                      </a:lnTo>
                      <a:lnTo>
                        <a:pt x="112" y="214"/>
                      </a:lnTo>
                      <a:lnTo>
                        <a:pt x="112" y="231"/>
                      </a:lnTo>
                      <a:lnTo>
                        <a:pt x="112" y="226"/>
                      </a:lnTo>
                      <a:lnTo>
                        <a:pt x="112" y="257"/>
                      </a:lnTo>
                      <a:lnTo>
                        <a:pt x="113" y="260"/>
                      </a:lnTo>
                      <a:lnTo>
                        <a:pt x="113" y="251"/>
                      </a:lnTo>
                      <a:lnTo>
                        <a:pt x="113" y="585"/>
                      </a:lnTo>
                      <a:lnTo>
                        <a:pt x="113" y="385"/>
                      </a:lnTo>
                      <a:lnTo>
                        <a:pt x="113" y="161"/>
                      </a:lnTo>
                      <a:lnTo>
                        <a:pt x="113" y="170"/>
                      </a:lnTo>
                      <a:lnTo>
                        <a:pt x="113" y="135"/>
                      </a:lnTo>
                      <a:lnTo>
                        <a:pt x="113" y="193"/>
                      </a:lnTo>
                      <a:lnTo>
                        <a:pt x="113" y="183"/>
                      </a:lnTo>
                      <a:lnTo>
                        <a:pt x="113" y="177"/>
                      </a:lnTo>
                      <a:lnTo>
                        <a:pt x="113" y="192"/>
                      </a:lnTo>
                      <a:lnTo>
                        <a:pt x="114" y="158"/>
                      </a:lnTo>
                      <a:lnTo>
                        <a:pt x="114" y="183"/>
                      </a:lnTo>
                      <a:lnTo>
                        <a:pt x="114" y="160"/>
                      </a:lnTo>
                      <a:lnTo>
                        <a:pt x="114" y="231"/>
                      </a:lnTo>
                      <a:lnTo>
                        <a:pt x="114" y="183"/>
                      </a:lnTo>
                      <a:lnTo>
                        <a:pt x="114" y="176"/>
                      </a:lnTo>
                      <a:lnTo>
                        <a:pt x="114" y="198"/>
                      </a:lnTo>
                      <a:lnTo>
                        <a:pt x="114" y="187"/>
                      </a:lnTo>
                      <a:lnTo>
                        <a:pt x="114" y="205"/>
                      </a:lnTo>
                      <a:lnTo>
                        <a:pt x="114" y="209"/>
                      </a:lnTo>
                      <a:lnTo>
                        <a:pt x="115" y="182"/>
                      </a:lnTo>
                      <a:lnTo>
                        <a:pt x="115" y="183"/>
                      </a:lnTo>
                      <a:lnTo>
                        <a:pt x="115" y="186"/>
                      </a:lnTo>
                      <a:lnTo>
                        <a:pt x="115" y="170"/>
                      </a:lnTo>
                      <a:lnTo>
                        <a:pt x="115" y="202"/>
                      </a:lnTo>
                      <a:lnTo>
                        <a:pt x="115" y="198"/>
                      </a:lnTo>
                      <a:lnTo>
                        <a:pt x="115" y="174"/>
                      </a:lnTo>
                      <a:lnTo>
                        <a:pt x="115" y="203"/>
                      </a:lnTo>
                      <a:lnTo>
                        <a:pt x="115" y="165"/>
                      </a:lnTo>
                      <a:lnTo>
                        <a:pt x="115" y="188"/>
                      </a:lnTo>
                      <a:lnTo>
                        <a:pt x="115" y="173"/>
                      </a:lnTo>
                      <a:lnTo>
                        <a:pt x="115" y="231"/>
                      </a:lnTo>
                      <a:lnTo>
                        <a:pt x="115" y="220"/>
                      </a:lnTo>
                      <a:lnTo>
                        <a:pt x="115" y="210"/>
                      </a:lnTo>
                      <a:lnTo>
                        <a:pt x="116" y="190"/>
                      </a:lnTo>
                      <a:lnTo>
                        <a:pt x="116" y="193"/>
                      </a:lnTo>
                      <a:lnTo>
                        <a:pt x="116" y="223"/>
                      </a:lnTo>
                      <a:lnTo>
                        <a:pt x="116" y="177"/>
                      </a:lnTo>
                      <a:lnTo>
                        <a:pt x="116" y="190"/>
                      </a:lnTo>
                      <a:lnTo>
                        <a:pt x="116" y="196"/>
                      </a:lnTo>
                      <a:lnTo>
                        <a:pt x="116" y="159"/>
                      </a:lnTo>
                      <a:lnTo>
                        <a:pt x="116" y="204"/>
                      </a:lnTo>
                      <a:lnTo>
                        <a:pt x="116" y="182"/>
                      </a:lnTo>
                      <a:lnTo>
                        <a:pt x="116" y="187"/>
                      </a:lnTo>
                      <a:lnTo>
                        <a:pt x="117" y="152"/>
                      </a:lnTo>
                      <a:lnTo>
                        <a:pt x="117" y="189"/>
                      </a:lnTo>
                      <a:lnTo>
                        <a:pt x="117" y="166"/>
                      </a:lnTo>
                      <a:lnTo>
                        <a:pt x="117" y="163"/>
                      </a:lnTo>
                      <a:lnTo>
                        <a:pt x="117" y="141"/>
                      </a:lnTo>
                      <a:lnTo>
                        <a:pt x="117" y="171"/>
                      </a:lnTo>
                      <a:lnTo>
                        <a:pt x="117" y="148"/>
                      </a:lnTo>
                      <a:lnTo>
                        <a:pt x="117" y="181"/>
                      </a:lnTo>
                      <a:lnTo>
                        <a:pt x="117" y="150"/>
                      </a:lnTo>
                      <a:lnTo>
                        <a:pt x="117" y="193"/>
                      </a:lnTo>
                      <a:lnTo>
                        <a:pt x="117" y="164"/>
                      </a:lnTo>
                      <a:lnTo>
                        <a:pt x="117" y="170"/>
                      </a:lnTo>
                      <a:lnTo>
                        <a:pt x="118" y="163"/>
                      </a:lnTo>
                      <a:lnTo>
                        <a:pt x="118" y="133"/>
                      </a:lnTo>
                      <a:lnTo>
                        <a:pt x="118" y="158"/>
                      </a:lnTo>
                      <a:lnTo>
                        <a:pt x="118" y="116"/>
                      </a:lnTo>
                      <a:lnTo>
                        <a:pt x="118" y="116"/>
                      </a:lnTo>
                      <a:lnTo>
                        <a:pt x="118" y="156"/>
                      </a:lnTo>
                      <a:lnTo>
                        <a:pt x="118" y="153"/>
                      </a:lnTo>
                      <a:lnTo>
                        <a:pt x="118" y="146"/>
                      </a:lnTo>
                      <a:lnTo>
                        <a:pt x="118" y="148"/>
                      </a:lnTo>
                      <a:lnTo>
                        <a:pt x="118" y="104"/>
                      </a:lnTo>
                      <a:lnTo>
                        <a:pt x="118" y="123"/>
                      </a:lnTo>
                      <a:lnTo>
                        <a:pt x="119" y="103"/>
                      </a:lnTo>
                      <a:lnTo>
                        <a:pt x="119" y="139"/>
                      </a:lnTo>
                      <a:lnTo>
                        <a:pt x="119" y="135"/>
                      </a:lnTo>
                      <a:lnTo>
                        <a:pt x="119" y="128"/>
                      </a:lnTo>
                      <a:lnTo>
                        <a:pt x="119" y="137"/>
                      </a:lnTo>
                      <a:lnTo>
                        <a:pt x="119" y="99"/>
                      </a:lnTo>
                      <a:lnTo>
                        <a:pt x="119" y="125"/>
                      </a:lnTo>
                      <a:lnTo>
                        <a:pt x="119" y="95"/>
                      </a:lnTo>
                      <a:lnTo>
                        <a:pt x="119" y="110"/>
                      </a:lnTo>
                      <a:lnTo>
                        <a:pt x="119" y="102"/>
                      </a:lnTo>
                      <a:lnTo>
                        <a:pt x="119" y="85"/>
                      </a:lnTo>
                      <a:lnTo>
                        <a:pt x="120" y="126"/>
                      </a:lnTo>
                      <a:lnTo>
                        <a:pt x="120" y="103"/>
                      </a:lnTo>
                      <a:lnTo>
                        <a:pt x="120" y="128"/>
                      </a:lnTo>
                      <a:lnTo>
                        <a:pt x="120" y="71"/>
                      </a:lnTo>
                      <a:lnTo>
                        <a:pt x="120" y="88"/>
                      </a:lnTo>
                      <a:lnTo>
                        <a:pt x="120" y="123"/>
                      </a:lnTo>
                      <a:lnTo>
                        <a:pt x="120" y="77"/>
                      </a:lnTo>
                      <a:lnTo>
                        <a:pt x="120" y="98"/>
                      </a:lnTo>
                      <a:lnTo>
                        <a:pt x="120" y="93"/>
                      </a:lnTo>
                      <a:lnTo>
                        <a:pt x="120" y="72"/>
                      </a:lnTo>
                      <a:lnTo>
                        <a:pt x="120" y="115"/>
                      </a:lnTo>
                      <a:lnTo>
                        <a:pt x="121" y="79"/>
                      </a:lnTo>
                      <a:lnTo>
                        <a:pt x="121" y="106"/>
                      </a:lnTo>
                      <a:lnTo>
                        <a:pt x="121" y="76"/>
                      </a:lnTo>
                      <a:lnTo>
                        <a:pt x="121" y="83"/>
                      </a:lnTo>
                      <a:lnTo>
                        <a:pt x="121" y="80"/>
                      </a:lnTo>
                      <a:lnTo>
                        <a:pt x="121" y="86"/>
                      </a:lnTo>
                      <a:lnTo>
                        <a:pt x="121" y="73"/>
                      </a:lnTo>
                      <a:lnTo>
                        <a:pt x="121" y="56"/>
                      </a:lnTo>
                      <a:lnTo>
                        <a:pt x="121" y="106"/>
                      </a:lnTo>
                      <a:lnTo>
                        <a:pt x="121" y="84"/>
                      </a:lnTo>
                      <a:lnTo>
                        <a:pt x="122" y="68"/>
                      </a:lnTo>
                      <a:lnTo>
                        <a:pt x="122" y="82"/>
                      </a:lnTo>
                      <a:lnTo>
                        <a:pt x="122" y="91"/>
                      </a:lnTo>
                      <a:lnTo>
                        <a:pt x="122" y="55"/>
                      </a:lnTo>
                      <a:lnTo>
                        <a:pt x="122" y="81"/>
                      </a:lnTo>
                      <a:lnTo>
                        <a:pt x="122" y="62"/>
                      </a:lnTo>
                      <a:lnTo>
                        <a:pt x="122" y="109"/>
                      </a:lnTo>
                      <a:lnTo>
                        <a:pt x="122" y="74"/>
                      </a:lnTo>
                      <a:lnTo>
                        <a:pt x="122" y="105"/>
                      </a:lnTo>
                      <a:lnTo>
                        <a:pt x="122" y="67"/>
                      </a:lnTo>
                      <a:lnTo>
                        <a:pt x="122" y="70"/>
                      </a:lnTo>
                      <a:lnTo>
                        <a:pt x="123" y="82"/>
                      </a:lnTo>
                      <a:lnTo>
                        <a:pt x="123" y="91"/>
                      </a:lnTo>
                      <a:lnTo>
                        <a:pt x="123" y="49"/>
                      </a:lnTo>
                      <a:lnTo>
                        <a:pt x="123" y="79"/>
                      </a:lnTo>
                      <a:lnTo>
                        <a:pt x="123" y="104"/>
                      </a:lnTo>
                      <a:lnTo>
                        <a:pt x="123" y="56"/>
                      </a:lnTo>
                      <a:lnTo>
                        <a:pt x="123" y="64"/>
                      </a:lnTo>
                      <a:lnTo>
                        <a:pt x="123" y="89"/>
                      </a:lnTo>
                      <a:lnTo>
                        <a:pt x="123" y="65"/>
                      </a:lnTo>
                      <a:lnTo>
                        <a:pt x="123" y="73"/>
                      </a:lnTo>
                      <a:lnTo>
                        <a:pt x="123" y="91"/>
                      </a:lnTo>
                      <a:lnTo>
                        <a:pt x="124" y="70"/>
                      </a:lnTo>
                      <a:lnTo>
                        <a:pt x="124" y="99"/>
                      </a:lnTo>
                      <a:lnTo>
                        <a:pt x="124" y="60"/>
                      </a:lnTo>
                      <a:lnTo>
                        <a:pt x="124" y="95"/>
                      </a:lnTo>
                      <a:lnTo>
                        <a:pt x="124" y="57"/>
                      </a:lnTo>
                      <a:lnTo>
                        <a:pt x="124" y="83"/>
                      </a:lnTo>
                      <a:lnTo>
                        <a:pt x="124" y="77"/>
                      </a:lnTo>
                      <a:lnTo>
                        <a:pt x="124" y="92"/>
                      </a:lnTo>
                      <a:lnTo>
                        <a:pt x="124" y="54"/>
                      </a:lnTo>
                      <a:lnTo>
                        <a:pt x="124" y="63"/>
                      </a:lnTo>
                      <a:lnTo>
                        <a:pt x="124" y="81"/>
                      </a:lnTo>
                      <a:lnTo>
                        <a:pt x="124" y="71"/>
                      </a:lnTo>
                      <a:lnTo>
                        <a:pt x="124" y="95"/>
                      </a:lnTo>
                      <a:lnTo>
                        <a:pt x="125" y="79"/>
                      </a:lnTo>
                      <a:lnTo>
                        <a:pt x="125" y="57"/>
                      </a:lnTo>
                      <a:lnTo>
                        <a:pt x="125" y="92"/>
                      </a:lnTo>
                      <a:lnTo>
                        <a:pt x="125" y="50"/>
                      </a:lnTo>
                      <a:lnTo>
                        <a:pt x="125" y="75"/>
                      </a:lnTo>
                      <a:lnTo>
                        <a:pt x="125" y="65"/>
                      </a:lnTo>
                      <a:lnTo>
                        <a:pt x="125" y="53"/>
                      </a:lnTo>
                      <a:lnTo>
                        <a:pt x="125" y="94"/>
                      </a:lnTo>
                      <a:lnTo>
                        <a:pt x="125" y="85"/>
                      </a:lnTo>
                      <a:lnTo>
                        <a:pt x="125" y="84"/>
                      </a:lnTo>
                      <a:lnTo>
                        <a:pt x="125" y="112"/>
                      </a:lnTo>
                      <a:lnTo>
                        <a:pt x="125" y="57"/>
                      </a:lnTo>
                      <a:lnTo>
                        <a:pt x="125" y="98"/>
                      </a:lnTo>
                      <a:lnTo>
                        <a:pt x="126" y="85"/>
                      </a:lnTo>
                      <a:lnTo>
                        <a:pt x="126" y="43"/>
                      </a:lnTo>
                      <a:lnTo>
                        <a:pt x="126" y="90"/>
                      </a:lnTo>
                      <a:lnTo>
                        <a:pt x="126" y="76"/>
                      </a:lnTo>
                      <a:lnTo>
                        <a:pt x="126" y="90"/>
                      </a:lnTo>
                      <a:lnTo>
                        <a:pt x="126" y="50"/>
                      </a:lnTo>
                      <a:lnTo>
                        <a:pt x="126" y="57"/>
                      </a:lnTo>
                      <a:lnTo>
                        <a:pt x="126" y="84"/>
                      </a:lnTo>
                      <a:lnTo>
                        <a:pt x="126" y="57"/>
                      </a:lnTo>
                      <a:lnTo>
                        <a:pt x="126" y="59"/>
                      </a:lnTo>
                      <a:lnTo>
                        <a:pt x="126" y="40"/>
                      </a:lnTo>
                      <a:lnTo>
                        <a:pt x="127" y="86"/>
                      </a:lnTo>
                      <a:lnTo>
                        <a:pt x="127" y="46"/>
                      </a:lnTo>
                      <a:lnTo>
                        <a:pt x="127" y="84"/>
                      </a:lnTo>
                      <a:lnTo>
                        <a:pt x="127" y="57"/>
                      </a:lnTo>
                      <a:lnTo>
                        <a:pt x="127" y="93"/>
                      </a:lnTo>
                      <a:lnTo>
                        <a:pt x="127" y="99"/>
                      </a:lnTo>
                      <a:lnTo>
                        <a:pt x="127" y="38"/>
                      </a:lnTo>
                      <a:lnTo>
                        <a:pt x="127" y="83"/>
                      </a:lnTo>
                      <a:lnTo>
                        <a:pt x="127" y="74"/>
                      </a:lnTo>
                      <a:lnTo>
                        <a:pt x="127" y="82"/>
                      </a:lnTo>
                      <a:lnTo>
                        <a:pt x="128" y="39"/>
                      </a:lnTo>
                      <a:lnTo>
                        <a:pt x="128" y="71"/>
                      </a:lnTo>
                      <a:lnTo>
                        <a:pt x="128" y="43"/>
                      </a:lnTo>
                      <a:lnTo>
                        <a:pt x="128" y="66"/>
                      </a:lnTo>
                      <a:lnTo>
                        <a:pt x="128" y="65"/>
                      </a:lnTo>
                      <a:lnTo>
                        <a:pt x="128" y="34"/>
                      </a:lnTo>
                      <a:lnTo>
                        <a:pt x="128" y="58"/>
                      </a:lnTo>
                      <a:lnTo>
                        <a:pt x="128" y="58"/>
                      </a:lnTo>
                      <a:lnTo>
                        <a:pt x="128" y="27"/>
                      </a:lnTo>
                      <a:lnTo>
                        <a:pt x="128" y="59"/>
                      </a:lnTo>
                      <a:lnTo>
                        <a:pt x="128" y="47"/>
                      </a:lnTo>
                      <a:lnTo>
                        <a:pt x="128" y="50"/>
                      </a:lnTo>
                      <a:lnTo>
                        <a:pt x="129" y="46"/>
                      </a:lnTo>
                      <a:lnTo>
                        <a:pt x="129" y="71"/>
                      </a:lnTo>
                      <a:lnTo>
                        <a:pt x="129" y="72"/>
                      </a:lnTo>
                      <a:lnTo>
                        <a:pt x="129" y="74"/>
                      </a:lnTo>
                      <a:lnTo>
                        <a:pt x="129" y="45"/>
                      </a:lnTo>
                      <a:lnTo>
                        <a:pt x="129" y="45"/>
                      </a:lnTo>
                      <a:lnTo>
                        <a:pt x="129" y="55"/>
                      </a:lnTo>
                      <a:lnTo>
                        <a:pt x="129" y="50"/>
                      </a:lnTo>
                      <a:lnTo>
                        <a:pt x="129" y="81"/>
                      </a:lnTo>
                      <a:lnTo>
                        <a:pt x="129" y="58"/>
                      </a:lnTo>
                      <a:lnTo>
                        <a:pt x="129" y="49"/>
                      </a:lnTo>
                      <a:lnTo>
                        <a:pt x="129" y="72"/>
                      </a:lnTo>
                      <a:lnTo>
                        <a:pt x="130" y="68"/>
                      </a:lnTo>
                      <a:lnTo>
                        <a:pt x="130" y="67"/>
                      </a:lnTo>
                      <a:lnTo>
                        <a:pt x="130" y="85"/>
                      </a:lnTo>
                      <a:lnTo>
                        <a:pt x="130" y="42"/>
                      </a:lnTo>
                      <a:lnTo>
                        <a:pt x="130" y="57"/>
                      </a:lnTo>
                      <a:lnTo>
                        <a:pt x="130" y="43"/>
                      </a:lnTo>
                      <a:lnTo>
                        <a:pt x="130" y="85"/>
                      </a:lnTo>
                      <a:lnTo>
                        <a:pt x="130" y="57"/>
                      </a:lnTo>
                      <a:lnTo>
                        <a:pt x="130" y="46"/>
                      </a:lnTo>
                      <a:lnTo>
                        <a:pt x="130" y="45"/>
                      </a:lnTo>
                      <a:lnTo>
                        <a:pt x="130" y="91"/>
                      </a:lnTo>
                      <a:lnTo>
                        <a:pt x="130" y="68"/>
                      </a:lnTo>
                      <a:lnTo>
                        <a:pt x="131" y="52"/>
                      </a:lnTo>
                      <a:lnTo>
                        <a:pt x="131" y="27"/>
                      </a:lnTo>
                      <a:lnTo>
                        <a:pt x="131" y="84"/>
                      </a:lnTo>
                      <a:lnTo>
                        <a:pt x="131" y="54"/>
                      </a:lnTo>
                      <a:lnTo>
                        <a:pt x="131" y="71"/>
                      </a:lnTo>
                      <a:lnTo>
                        <a:pt x="131" y="54"/>
                      </a:lnTo>
                      <a:lnTo>
                        <a:pt x="131" y="63"/>
                      </a:lnTo>
                      <a:lnTo>
                        <a:pt x="131" y="59"/>
                      </a:lnTo>
                      <a:lnTo>
                        <a:pt x="131" y="39"/>
                      </a:lnTo>
                      <a:lnTo>
                        <a:pt x="131" y="87"/>
                      </a:lnTo>
                      <a:lnTo>
                        <a:pt x="131" y="62"/>
                      </a:lnTo>
                      <a:lnTo>
                        <a:pt x="132" y="51"/>
                      </a:lnTo>
                      <a:lnTo>
                        <a:pt x="132" y="77"/>
                      </a:lnTo>
                      <a:lnTo>
                        <a:pt x="132" y="45"/>
                      </a:lnTo>
                      <a:lnTo>
                        <a:pt x="132" y="97"/>
                      </a:lnTo>
                      <a:lnTo>
                        <a:pt x="132" y="64"/>
                      </a:lnTo>
                      <a:lnTo>
                        <a:pt x="132" y="65"/>
                      </a:lnTo>
                      <a:lnTo>
                        <a:pt x="132" y="38"/>
                      </a:lnTo>
                      <a:lnTo>
                        <a:pt x="132" y="90"/>
                      </a:lnTo>
                      <a:lnTo>
                        <a:pt x="132" y="57"/>
                      </a:lnTo>
                      <a:lnTo>
                        <a:pt x="132" y="81"/>
                      </a:lnTo>
                      <a:lnTo>
                        <a:pt x="132" y="28"/>
                      </a:lnTo>
                      <a:lnTo>
                        <a:pt x="133" y="65"/>
                      </a:lnTo>
                      <a:lnTo>
                        <a:pt x="133" y="41"/>
                      </a:lnTo>
                      <a:lnTo>
                        <a:pt x="133" y="37"/>
                      </a:lnTo>
                      <a:lnTo>
                        <a:pt x="133" y="75"/>
                      </a:lnTo>
                      <a:lnTo>
                        <a:pt x="133" y="62"/>
                      </a:lnTo>
                      <a:lnTo>
                        <a:pt x="133" y="49"/>
                      </a:lnTo>
                      <a:lnTo>
                        <a:pt x="133" y="76"/>
                      </a:lnTo>
                      <a:lnTo>
                        <a:pt x="133" y="71"/>
                      </a:lnTo>
                      <a:lnTo>
                        <a:pt x="133" y="101"/>
                      </a:lnTo>
                      <a:lnTo>
                        <a:pt x="133" y="56"/>
                      </a:lnTo>
                      <a:lnTo>
                        <a:pt x="134" y="67"/>
                      </a:lnTo>
                      <a:lnTo>
                        <a:pt x="134" y="93"/>
                      </a:lnTo>
                      <a:lnTo>
                        <a:pt x="134" y="65"/>
                      </a:lnTo>
                      <a:lnTo>
                        <a:pt x="134" y="78"/>
                      </a:lnTo>
                      <a:lnTo>
                        <a:pt x="134" y="96"/>
                      </a:lnTo>
                      <a:lnTo>
                        <a:pt x="134" y="72"/>
                      </a:lnTo>
                      <a:lnTo>
                        <a:pt x="134" y="90"/>
                      </a:lnTo>
                      <a:lnTo>
                        <a:pt x="134" y="60"/>
                      </a:lnTo>
                      <a:lnTo>
                        <a:pt x="134" y="109"/>
                      </a:lnTo>
                      <a:lnTo>
                        <a:pt x="134" y="52"/>
                      </a:lnTo>
                      <a:lnTo>
                        <a:pt x="134" y="89"/>
                      </a:lnTo>
                      <a:lnTo>
                        <a:pt x="134" y="87"/>
                      </a:lnTo>
                      <a:lnTo>
                        <a:pt x="134" y="36"/>
                      </a:lnTo>
                      <a:lnTo>
                        <a:pt x="135" y="75"/>
                      </a:lnTo>
                      <a:lnTo>
                        <a:pt x="135" y="55"/>
                      </a:lnTo>
                      <a:lnTo>
                        <a:pt x="135" y="77"/>
                      </a:lnTo>
                      <a:lnTo>
                        <a:pt x="135" y="55"/>
                      </a:lnTo>
                      <a:lnTo>
                        <a:pt x="135" y="47"/>
                      </a:lnTo>
                      <a:lnTo>
                        <a:pt x="135" y="100"/>
                      </a:lnTo>
                      <a:lnTo>
                        <a:pt x="135" y="42"/>
                      </a:lnTo>
                      <a:lnTo>
                        <a:pt x="135" y="43"/>
                      </a:lnTo>
                      <a:lnTo>
                        <a:pt x="135" y="62"/>
                      </a:lnTo>
                      <a:lnTo>
                        <a:pt x="135" y="79"/>
                      </a:lnTo>
                      <a:lnTo>
                        <a:pt x="135" y="51"/>
                      </a:lnTo>
                      <a:lnTo>
                        <a:pt x="135" y="77"/>
                      </a:lnTo>
                      <a:lnTo>
                        <a:pt x="136" y="69"/>
                      </a:lnTo>
                      <a:lnTo>
                        <a:pt x="136" y="81"/>
                      </a:lnTo>
                      <a:lnTo>
                        <a:pt x="136" y="31"/>
                      </a:lnTo>
                      <a:lnTo>
                        <a:pt x="136" y="64"/>
                      </a:lnTo>
                      <a:lnTo>
                        <a:pt x="136" y="71"/>
                      </a:lnTo>
                      <a:lnTo>
                        <a:pt x="136" y="23"/>
                      </a:lnTo>
                      <a:lnTo>
                        <a:pt x="136" y="74"/>
                      </a:lnTo>
                      <a:lnTo>
                        <a:pt x="136" y="53"/>
                      </a:lnTo>
                      <a:lnTo>
                        <a:pt x="136" y="93"/>
                      </a:lnTo>
                      <a:lnTo>
                        <a:pt x="136" y="63"/>
                      </a:lnTo>
                      <a:lnTo>
                        <a:pt x="136" y="53"/>
                      </a:lnTo>
                      <a:lnTo>
                        <a:pt x="137" y="65"/>
                      </a:lnTo>
                      <a:lnTo>
                        <a:pt x="137" y="31"/>
                      </a:lnTo>
                      <a:lnTo>
                        <a:pt x="137" y="64"/>
                      </a:lnTo>
                      <a:lnTo>
                        <a:pt x="137" y="54"/>
                      </a:lnTo>
                      <a:lnTo>
                        <a:pt x="137" y="3"/>
                      </a:lnTo>
                      <a:lnTo>
                        <a:pt x="137" y="56"/>
                      </a:lnTo>
                      <a:lnTo>
                        <a:pt x="137" y="43"/>
                      </a:lnTo>
                      <a:lnTo>
                        <a:pt x="137" y="46"/>
                      </a:lnTo>
                      <a:lnTo>
                        <a:pt x="137" y="74"/>
                      </a:lnTo>
                      <a:lnTo>
                        <a:pt x="137" y="43"/>
                      </a:lnTo>
                      <a:lnTo>
                        <a:pt x="137" y="51"/>
                      </a:lnTo>
                      <a:lnTo>
                        <a:pt x="137" y="51"/>
                      </a:lnTo>
                      <a:lnTo>
                        <a:pt x="137" y="76"/>
                      </a:lnTo>
                      <a:lnTo>
                        <a:pt x="137" y="16"/>
                      </a:lnTo>
                      <a:lnTo>
                        <a:pt x="138" y="57"/>
                      </a:lnTo>
                      <a:lnTo>
                        <a:pt x="138" y="36"/>
                      </a:lnTo>
                      <a:lnTo>
                        <a:pt x="138" y="13"/>
                      </a:lnTo>
                      <a:lnTo>
                        <a:pt x="138" y="66"/>
                      </a:lnTo>
                      <a:lnTo>
                        <a:pt x="138" y="37"/>
                      </a:lnTo>
                      <a:lnTo>
                        <a:pt x="138" y="41"/>
                      </a:lnTo>
                      <a:lnTo>
                        <a:pt x="138" y="32"/>
                      </a:lnTo>
                      <a:lnTo>
                        <a:pt x="138" y="47"/>
                      </a:lnTo>
                      <a:lnTo>
                        <a:pt x="138" y="22"/>
                      </a:lnTo>
                      <a:lnTo>
                        <a:pt x="138" y="49"/>
                      </a:lnTo>
                      <a:lnTo>
                        <a:pt x="138" y="39"/>
                      </a:lnTo>
                      <a:lnTo>
                        <a:pt x="139" y="36"/>
                      </a:lnTo>
                      <a:lnTo>
                        <a:pt x="139" y="27"/>
                      </a:lnTo>
                      <a:lnTo>
                        <a:pt x="139" y="70"/>
                      </a:lnTo>
                      <a:lnTo>
                        <a:pt x="139" y="27"/>
                      </a:lnTo>
                      <a:lnTo>
                        <a:pt x="139" y="27"/>
                      </a:lnTo>
                      <a:lnTo>
                        <a:pt x="139" y="63"/>
                      </a:lnTo>
                      <a:lnTo>
                        <a:pt x="139" y="26"/>
                      </a:lnTo>
                      <a:lnTo>
                        <a:pt x="139" y="38"/>
                      </a:lnTo>
                      <a:lnTo>
                        <a:pt x="139" y="25"/>
                      </a:lnTo>
                      <a:lnTo>
                        <a:pt x="139" y="25"/>
                      </a:lnTo>
                      <a:lnTo>
                        <a:pt x="139" y="40"/>
                      </a:lnTo>
                      <a:lnTo>
                        <a:pt x="139" y="50"/>
                      </a:lnTo>
                      <a:lnTo>
                        <a:pt x="140" y="24"/>
                      </a:lnTo>
                      <a:lnTo>
                        <a:pt x="140" y="53"/>
                      </a:lnTo>
                      <a:lnTo>
                        <a:pt x="140" y="50"/>
                      </a:lnTo>
                      <a:lnTo>
                        <a:pt x="140" y="33"/>
                      </a:lnTo>
                      <a:lnTo>
                        <a:pt x="140" y="66"/>
                      </a:lnTo>
                      <a:lnTo>
                        <a:pt x="140" y="56"/>
                      </a:lnTo>
                      <a:lnTo>
                        <a:pt x="140" y="36"/>
                      </a:lnTo>
                      <a:lnTo>
                        <a:pt x="140" y="72"/>
                      </a:lnTo>
                      <a:lnTo>
                        <a:pt x="140" y="49"/>
                      </a:lnTo>
                      <a:lnTo>
                        <a:pt x="140" y="15"/>
                      </a:lnTo>
                      <a:lnTo>
                        <a:pt x="140" y="75"/>
                      </a:lnTo>
                      <a:lnTo>
                        <a:pt x="141" y="44"/>
                      </a:lnTo>
                      <a:lnTo>
                        <a:pt x="141" y="42"/>
                      </a:lnTo>
                      <a:lnTo>
                        <a:pt x="141" y="33"/>
                      </a:lnTo>
                      <a:lnTo>
                        <a:pt x="141" y="70"/>
                      </a:lnTo>
                      <a:lnTo>
                        <a:pt x="141" y="58"/>
                      </a:lnTo>
                      <a:lnTo>
                        <a:pt x="141" y="64"/>
                      </a:lnTo>
                      <a:lnTo>
                        <a:pt x="141" y="67"/>
                      </a:lnTo>
                      <a:lnTo>
                        <a:pt x="141" y="31"/>
                      </a:lnTo>
                      <a:lnTo>
                        <a:pt x="141" y="46"/>
                      </a:lnTo>
                      <a:lnTo>
                        <a:pt x="141" y="84"/>
                      </a:lnTo>
                      <a:lnTo>
                        <a:pt x="141" y="60"/>
                      </a:lnTo>
                      <a:lnTo>
                        <a:pt x="142" y="81"/>
                      </a:lnTo>
                      <a:lnTo>
                        <a:pt x="142" y="43"/>
                      </a:lnTo>
                      <a:lnTo>
                        <a:pt x="142" y="61"/>
                      </a:lnTo>
                      <a:lnTo>
                        <a:pt x="142" y="33"/>
                      </a:lnTo>
                      <a:lnTo>
                        <a:pt x="142" y="73"/>
                      </a:lnTo>
                      <a:lnTo>
                        <a:pt x="142" y="60"/>
                      </a:lnTo>
                      <a:lnTo>
                        <a:pt x="142" y="41"/>
                      </a:lnTo>
                      <a:lnTo>
                        <a:pt x="142" y="82"/>
                      </a:lnTo>
                      <a:lnTo>
                        <a:pt x="142" y="57"/>
                      </a:lnTo>
                      <a:lnTo>
                        <a:pt x="142" y="33"/>
                      </a:lnTo>
                      <a:lnTo>
                        <a:pt x="142" y="76"/>
                      </a:lnTo>
                      <a:lnTo>
                        <a:pt x="143" y="57"/>
                      </a:lnTo>
                      <a:lnTo>
                        <a:pt x="143" y="69"/>
                      </a:lnTo>
                      <a:lnTo>
                        <a:pt x="143" y="41"/>
                      </a:lnTo>
                      <a:lnTo>
                        <a:pt x="143" y="67"/>
                      </a:lnTo>
                      <a:lnTo>
                        <a:pt x="143" y="45"/>
                      </a:lnTo>
                      <a:lnTo>
                        <a:pt x="143" y="62"/>
                      </a:lnTo>
                      <a:lnTo>
                        <a:pt x="143" y="41"/>
                      </a:lnTo>
                      <a:lnTo>
                        <a:pt x="143" y="52"/>
                      </a:lnTo>
                      <a:lnTo>
                        <a:pt x="143" y="50"/>
                      </a:lnTo>
                      <a:lnTo>
                        <a:pt x="143" y="35"/>
                      </a:lnTo>
                      <a:lnTo>
                        <a:pt x="143" y="69"/>
                      </a:lnTo>
                      <a:lnTo>
                        <a:pt x="144" y="66"/>
                      </a:lnTo>
                      <a:lnTo>
                        <a:pt x="144" y="69"/>
                      </a:lnTo>
                      <a:lnTo>
                        <a:pt x="144" y="52"/>
                      </a:lnTo>
                      <a:lnTo>
                        <a:pt x="144" y="59"/>
                      </a:lnTo>
                      <a:lnTo>
                        <a:pt x="144" y="55"/>
                      </a:lnTo>
                      <a:lnTo>
                        <a:pt x="144" y="17"/>
                      </a:lnTo>
                      <a:lnTo>
                        <a:pt x="144" y="52"/>
                      </a:lnTo>
                      <a:lnTo>
                        <a:pt x="144" y="46"/>
                      </a:lnTo>
                      <a:lnTo>
                        <a:pt x="144" y="23"/>
                      </a:lnTo>
                      <a:lnTo>
                        <a:pt x="144" y="49"/>
                      </a:lnTo>
                      <a:lnTo>
                        <a:pt x="144" y="34"/>
                      </a:lnTo>
                      <a:lnTo>
                        <a:pt x="145" y="55"/>
                      </a:lnTo>
                      <a:lnTo>
                        <a:pt x="145" y="31"/>
                      </a:lnTo>
                      <a:lnTo>
                        <a:pt x="145" y="44"/>
                      </a:lnTo>
                      <a:lnTo>
                        <a:pt x="145" y="48"/>
                      </a:lnTo>
                      <a:lnTo>
                        <a:pt x="145" y="44"/>
                      </a:lnTo>
                      <a:lnTo>
                        <a:pt x="145" y="59"/>
                      </a:lnTo>
                      <a:lnTo>
                        <a:pt x="145" y="43"/>
                      </a:lnTo>
                      <a:lnTo>
                        <a:pt x="145" y="26"/>
                      </a:lnTo>
                      <a:lnTo>
                        <a:pt x="145" y="61"/>
                      </a:lnTo>
                      <a:lnTo>
                        <a:pt x="145" y="53"/>
                      </a:lnTo>
                      <a:lnTo>
                        <a:pt x="145" y="35"/>
                      </a:lnTo>
                      <a:lnTo>
                        <a:pt x="145" y="23"/>
                      </a:lnTo>
                      <a:lnTo>
                        <a:pt x="145" y="55"/>
                      </a:lnTo>
                      <a:lnTo>
                        <a:pt x="146" y="53"/>
                      </a:lnTo>
                      <a:lnTo>
                        <a:pt x="146" y="44"/>
                      </a:lnTo>
                      <a:lnTo>
                        <a:pt x="146" y="22"/>
                      </a:lnTo>
                      <a:lnTo>
                        <a:pt x="146" y="63"/>
                      </a:lnTo>
                      <a:lnTo>
                        <a:pt x="146" y="56"/>
                      </a:lnTo>
                      <a:lnTo>
                        <a:pt x="146" y="51"/>
                      </a:lnTo>
                      <a:lnTo>
                        <a:pt x="146" y="20"/>
                      </a:lnTo>
                      <a:lnTo>
                        <a:pt x="146" y="59"/>
                      </a:lnTo>
                      <a:lnTo>
                        <a:pt x="146" y="56"/>
                      </a:lnTo>
                      <a:lnTo>
                        <a:pt x="146" y="55"/>
                      </a:lnTo>
                      <a:lnTo>
                        <a:pt x="146" y="20"/>
                      </a:lnTo>
                      <a:lnTo>
                        <a:pt x="146" y="65"/>
                      </a:lnTo>
                      <a:lnTo>
                        <a:pt x="146" y="59"/>
                      </a:lnTo>
                      <a:lnTo>
                        <a:pt x="147" y="38"/>
                      </a:lnTo>
                      <a:lnTo>
                        <a:pt x="147" y="16"/>
                      </a:lnTo>
                      <a:lnTo>
                        <a:pt x="147" y="52"/>
                      </a:lnTo>
                      <a:lnTo>
                        <a:pt x="147" y="28"/>
                      </a:lnTo>
                      <a:lnTo>
                        <a:pt x="147" y="24"/>
                      </a:lnTo>
                      <a:lnTo>
                        <a:pt x="147" y="65"/>
                      </a:lnTo>
                      <a:lnTo>
                        <a:pt x="147" y="48"/>
                      </a:lnTo>
                      <a:lnTo>
                        <a:pt x="147" y="42"/>
                      </a:lnTo>
                      <a:lnTo>
                        <a:pt x="147" y="61"/>
                      </a:lnTo>
                      <a:lnTo>
                        <a:pt x="147" y="12"/>
                      </a:lnTo>
                      <a:lnTo>
                        <a:pt x="147" y="50"/>
                      </a:lnTo>
                      <a:lnTo>
                        <a:pt x="147" y="34"/>
                      </a:lnTo>
                      <a:lnTo>
                        <a:pt x="147" y="59"/>
                      </a:lnTo>
                      <a:lnTo>
                        <a:pt x="148" y="21"/>
                      </a:lnTo>
                      <a:lnTo>
                        <a:pt x="148" y="37"/>
                      </a:lnTo>
                      <a:lnTo>
                        <a:pt x="148" y="52"/>
                      </a:lnTo>
                      <a:lnTo>
                        <a:pt x="148" y="17"/>
                      </a:lnTo>
                      <a:lnTo>
                        <a:pt x="148" y="29"/>
                      </a:lnTo>
                      <a:lnTo>
                        <a:pt x="148" y="32"/>
                      </a:lnTo>
                      <a:lnTo>
                        <a:pt x="148" y="26"/>
                      </a:lnTo>
                      <a:lnTo>
                        <a:pt x="148" y="61"/>
                      </a:lnTo>
                      <a:lnTo>
                        <a:pt x="148" y="57"/>
                      </a:lnTo>
                      <a:lnTo>
                        <a:pt x="148" y="56"/>
                      </a:lnTo>
                      <a:lnTo>
                        <a:pt x="148" y="66"/>
                      </a:lnTo>
                      <a:lnTo>
                        <a:pt x="148" y="28"/>
                      </a:lnTo>
                      <a:lnTo>
                        <a:pt x="149" y="63"/>
                      </a:lnTo>
                      <a:lnTo>
                        <a:pt x="149" y="27"/>
                      </a:lnTo>
                      <a:lnTo>
                        <a:pt x="149" y="53"/>
                      </a:lnTo>
                      <a:lnTo>
                        <a:pt x="149" y="15"/>
                      </a:lnTo>
                      <a:lnTo>
                        <a:pt x="149" y="40"/>
                      </a:lnTo>
                      <a:lnTo>
                        <a:pt x="149" y="7"/>
                      </a:lnTo>
                      <a:lnTo>
                        <a:pt x="149" y="26"/>
                      </a:lnTo>
                      <a:lnTo>
                        <a:pt x="149" y="34"/>
                      </a:lnTo>
                      <a:lnTo>
                        <a:pt x="149" y="20"/>
                      </a:lnTo>
                      <a:lnTo>
                        <a:pt x="149" y="66"/>
                      </a:lnTo>
                      <a:lnTo>
                        <a:pt x="149" y="40"/>
                      </a:lnTo>
                      <a:lnTo>
                        <a:pt x="149" y="57"/>
                      </a:lnTo>
                      <a:lnTo>
                        <a:pt x="150" y="59"/>
                      </a:lnTo>
                      <a:lnTo>
                        <a:pt x="150" y="21"/>
                      </a:lnTo>
                      <a:lnTo>
                        <a:pt x="150" y="27"/>
                      </a:lnTo>
                      <a:lnTo>
                        <a:pt x="150" y="6"/>
                      </a:lnTo>
                      <a:lnTo>
                        <a:pt x="150" y="58"/>
                      </a:lnTo>
                      <a:lnTo>
                        <a:pt x="150" y="36"/>
                      </a:lnTo>
                      <a:lnTo>
                        <a:pt x="150" y="66"/>
                      </a:lnTo>
                      <a:lnTo>
                        <a:pt x="150" y="28"/>
                      </a:lnTo>
                      <a:lnTo>
                        <a:pt x="150" y="70"/>
                      </a:lnTo>
                      <a:lnTo>
                        <a:pt x="150" y="33"/>
                      </a:lnTo>
                      <a:lnTo>
                        <a:pt x="150" y="42"/>
                      </a:lnTo>
                      <a:lnTo>
                        <a:pt x="150" y="32"/>
                      </a:lnTo>
                      <a:lnTo>
                        <a:pt x="151" y="63"/>
                      </a:lnTo>
                      <a:lnTo>
                        <a:pt x="151" y="35"/>
                      </a:lnTo>
                      <a:lnTo>
                        <a:pt x="151" y="63"/>
                      </a:lnTo>
                      <a:lnTo>
                        <a:pt x="151" y="67"/>
                      </a:lnTo>
                      <a:lnTo>
                        <a:pt x="151" y="29"/>
                      </a:lnTo>
                      <a:lnTo>
                        <a:pt x="151" y="55"/>
                      </a:lnTo>
                      <a:lnTo>
                        <a:pt x="151" y="39"/>
                      </a:lnTo>
                      <a:lnTo>
                        <a:pt x="151" y="32"/>
                      </a:lnTo>
                      <a:lnTo>
                        <a:pt x="151" y="47"/>
                      </a:lnTo>
                      <a:lnTo>
                        <a:pt x="151" y="38"/>
                      </a:lnTo>
                      <a:lnTo>
                        <a:pt x="151" y="53"/>
                      </a:lnTo>
                      <a:lnTo>
                        <a:pt x="151" y="15"/>
                      </a:lnTo>
                      <a:lnTo>
                        <a:pt x="151" y="28"/>
                      </a:lnTo>
                      <a:lnTo>
                        <a:pt x="152" y="19"/>
                      </a:lnTo>
                      <a:lnTo>
                        <a:pt x="152" y="61"/>
                      </a:lnTo>
                      <a:lnTo>
                        <a:pt x="152" y="51"/>
                      </a:lnTo>
                      <a:lnTo>
                        <a:pt x="152" y="76"/>
                      </a:lnTo>
                      <a:lnTo>
                        <a:pt x="152" y="24"/>
                      </a:lnTo>
                      <a:lnTo>
                        <a:pt x="152" y="37"/>
                      </a:lnTo>
                      <a:lnTo>
                        <a:pt x="152" y="37"/>
                      </a:lnTo>
                      <a:lnTo>
                        <a:pt x="152" y="59"/>
                      </a:lnTo>
                      <a:lnTo>
                        <a:pt x="152" y="36"/>
                      </a:lnTo>
                      <a:lnTo>
                        <a:pt x="152" y="32"/>
                      </a:lnTo>
                      <a:lnTo>
                        <a:pt x="152" y="19"/>
                      </a:lnTo>
                      <a:lnTo>
                        <a:pt x="153" y="62"/>
                      </a:lnTo>
                      <a:lnTo>
                        <a:pt x="153" y="61"/>
                      </a:lnTo>
                      <a:lnTo>
                        <a:pt x="153" y="49"/>
                      </a:lnTo>
                      <a:lnTo>
                        <a:pt x="153" y="64"/>
                      </a:lnTo>
                      <a:lnTo>
                        <a:pt x="153" y="29"/>
                      </a:lnTo>
                      <a:lnTo>
                        <a:pt x="153" y="50"/>
                      </a:lnTo>
                      <a:lnTo>
                        <a:pt x="153" y="37"/>
                      </a:lnTo>
                      <a:lnTo>
                        <a:pt x="153" y="62"/>
                      </a:lnTo>
                      <a:lnTo>
                        <a:pt x="153" y="50"/>
                      </a:lnTo>
                      <a:lnTo>
                        <a:pt x="153" y="36"/>
                      </a:lnTo>
                      <a:lnTo>
                        <a:pt x="153" y="79"/>
                      </a:lnTo>
                      <a:lnTo>
                        <a:pt x="154" y="49"/>
                      </a:lnTo>
                      <a:lnTo>
                        <a:pt x="154" y="37"/>
                      </a:lnTo>
                      <a:lnTo>
                        <a:pt x="154" y="76"/>
                      </a:lnTo>
                      <a:lnTo>
                        <a:pt x="154" y="62"/>
                      </a:lnTo>
                      <a:lnTo>
                        <a:pt x="154" y="37"/>
                      </a:lnTo>
                      <a:lnTo>
                        <a:pt x="154" y="83"/>
                      </a:lnTo>
                      <a:lnTo>
                        <a:pt x="154" y="39"/>
                      </a:lnTo>
                      <a:lnTo>
                        <a:pt x="154" y="72"/>
                      </a:lnTo>
                      <a:lnTo>
                        <a:pt x="154" y="75"/>
                      </a:lnTo>
                      <a:lnTo>
                        <a:pt x="154" y="41"/>
                      </a:lnTo>
                      <a:lnTo>
                        <a:pt x="154" y="71"/>
                      </a:lnTo>
                      <a:lnTo>
                        <a:pt x="154" y="25"/>
                      </a:lnTo>
                      <a:lnTo>
                        <a:pt x="154" y="75"/>
                      </a:lnTo>
                      <a:lnTo>
                        <a:pt x="155" y="71"/>
                      </a:lnTo>
                      <a:lnTo>
                        <a:pt x="155" y="74"/>
                      </a:lnTo>
                      <a:lnTo>
                        <a:pt x="155" y="44"/>
                      </a:lnTo>
                      <a:lnTo>
                        <a:pt x="155" y="62"/>
                      </a:lnTo>
                      <a:lnTo>
                        <a:pt x="155" y="40"/>
                      </a:lnTo>
                      <a:lnTo>
                        <a:pt x="155" y="76"/>
                      </a:lnTo>
                      <a:lnTo>
                        <a:pt x="155" y="42"/>
                      </a:lnTo>
                      <a:lnTo>
                        <a:pt x="156" y="68"/>
                      </a:lnTo>
                      <a:lnTo>
                        <a:pt x="156" y="48"/>
                      </a:lnTo>
                      <a:lnTo>
                        <a:pt x="156" y="79"/>
                      </a:lnTo>
                      <a:lnTo>
                        <a:pt x="156" y="41"/>
                      </a:lnTo>
                      <a:lnTo>
                        <a:pt x="156" y="51"/>
                      </a:lnTo>
                      <a:lnTo>
                        <a:pt x="156" y="59"/>
                      </a:lnTo>
                      <a:lnTo>
                        <a:pt x="156" y="36"/>
                      </a:lnTo>
                      <a:lnTo>
                        <a:pt x="156" y="52"/>
                      </a:lnTo>
                      <a:lnTo>
                        <a:pt x="156" y="44"/>
                      </a:lnTo>
                      <a:lnTo>
                        <a:pt x="156" y="78"/>
                      </a:lnTo>
                      <a:lnTo>
                        <a:pt x="156" y="74"/>
                      </a:lnTo>
                      <a:lnTo>
                        <a:pt x="157" y="51"/>
                      </a:lnTo>
                      <a:lnTo>
                        <a:pt x="157" y="79"/>
                      </a:lnTo>
                      <a:lnTo>
                        <a:pt x="157" y="33"/>
                      </a:lnTo>
                      <a:lnTo>
                        <a:pt x="157" y="67"/>
                      </a:lnTo>
                      <a:lnTo>
                        <a:pt x="157" y="17"/>
                      </a:lnTo>
                      <a:lnTo>
                        <a:pt x="157" y="41"/>
                      </a:lnTo>
                      <a:lnTo>
                        <a:pt x="157" y="43"/>
                      </a:lnTo>
                      <a:lnTo>
                        <a:pt x="157" y="60"/>
                      </a:lnTo>
                      <a:lnTo>
                        <a:pt x="157" y="57"/>
                      </a:lnTo>
                      <a:lnTo>
                        <a:pt x="157" y="48"/>
                      </a:lnTo>
                      <a:lnTo>
                        <a:pt x="158" y="81"/>
                      </a:lnTo>
                      <a:lnTo>
                        <a:pt x="158" y="14"/>
                      </a:lnTo>
                      <a:lnTo>
                        <a:pt x="158" y="60"/>
                      </a:lnTo>
                      <a:lnTo>
                        <a:pt x="158" y="52"/>
                      </a:lnTo>
                      <a:lnTo>
                        <a:pt x="158" y="63"/>
                      </a:lnTo>
                      <a:lnTo>
                        <a:pt x="158" y="32"/>
                      </a:lnTo>
                      <a:lnTo>
                        <a:pt x="158" y="45"/>
                      </a:lnTo>
                      <a:lnTo>
                        <a:pt x="158" y="37"/>
                      </a:lnTo>
                      <a:lnTo>
                        <a:pt x="158" y="19"/>
                      </a:lnTo>
                      <a:lnTo>
                        <a:pt x="158" y="69"/>
                      </a:lnTo>
                      <a:lnTo>
                        <a:pt x="158" y="62"/>
                      </a:lnTo>
                      <a:lnTo>
                        <a:pt x="158" y="41"/>
                      </a:lnTo>
                      <a:lnTo>
                        <a:pt x="158" y="74"/>
                      </a:lnTo>
                      <a:lnTo>
                        <a:pt x="159" y="54"/>
                      </a:lnTo>
                      <a:lnTo>
                        <a:pt x="159" y="37"/>
                      </a:lnTo>
                      <a:lnTo>
                        <a:pt x="159" y="35"/>
                      </a:lnTo>
                      <a:lnTo>
                        <a:pt x="159" y="58"/>
                      </a:lnTo>
                      <a:lnTo>
                        <a:pt x="159" y="49"/>
                      </a:lnTo>
                      <a:lnTo>
                        <a:pt x="159" y="83"/>
                      </a:lnTo>
                      <a:lnTo>
                        <a:pt x="159" y="42"/>
                      </a:lnTo>
                      <a:lnTo>
                        <a:pt x="159" y="55"/>
                      </a:lnTo>
                      <a:lnTo>
                        <a:pt x="159" y="30"/>
                      </a:lnTo>
                      <a:lnTo>
                        <a:pt x="159" y="83"/>
                      </a:lnTo>
                      <a:lnTo>
                        <a:pt x="159" y="47"/>
                      </a:lnTo>
                      <a:lnTo>
                        <a:pt x="160" y="62"/>
                      </a:lnTo>
                      <a:lnTo>
                        <a:pt x="160" y="84"/>
                      </a:lnTo>
                      <a:lnTo>
                        <a:pt x="160" y="29"/>
                      </a:lnTo>
                      <a:lnTo>
                        <a:pt x="160" y="67"/>
                      </a:lnTo>
                      <a:lnTo>
                        <a:pt x="160" y="86"/>
                      </a:lnTo>
                      <a:lnTo>
                        <a:pt x="160" y="47"/>
                      </a:lnTo>
                      <a:lnTo>
                        <a:pt x="160" y="55"/>
                      </a:lnTo>
                      <a:lnTo>
                        <a:pt x="160" y="57"/>
                      </a:lnTo>
                      <a:lnTo>
                        <a:pt x="160" y="87"/>
                      </a:lnTo>
                      <a:lnTo>
                        <a:pt x="160" y="74"/>
                      </a:lnTo>
                      <a:lnTo>
                        <a:pt x="160" y="48"/>
                      </a:lnTo>
                      <a:lnTo>
                        <a:pt x="160" y="98"/>
                      </a:lnTo>
                      <a:lnTo>
                        <a:pt x="161" y="84"/>
                      </a:lnTo>
                      <a:lnTo>
                        <a:pt x="161" y="65"/>
                      </a:lnTo>
                      <a:lnTo>
                        <a:pt x="161" y="38"/>
                      </a:lnTo>
                      <a:lnTo>
                        <a:pt x="161" y="86"/>
                      </a:lnTo>
                      <a:lnTo>
                        <a:pt x="161" y="58"/>
                      </a:lnTo>
                      <a:lnTo>
                        <a:pt x="161" y="40"/>
                      </a:lnTo>
                      <a:lnTo>
                        <a:pt x="161" y="77"/>
                      </a:lnTo>
                      <a:lnTo>
                        <a:pt x="161" y="70"/>
                      </a:lnTo>
                      <a:lnTo>
                        <a:pt x="161" y="69"/>
                      </a:lnTo>
                      <a:lnTo>
                        <a:pt x="161" y="39"/>
                      </a:lnTo>
                      <a:lnTo>
                        <a:pt x="161" y="83"/>
                      </a:lnTo>
                      <a:lnTo>
                        <a:pt x="161" y="53"/>
                      </a:lnTo>
                      <a:lnTo>
                        <a:pt x="162" y="71"/>
                      </a:lnTo>
                      <a:lnTo>
                        <a:pt x="162" y="45"/>
                      </a:lnTo>
                      <a:lnTo>
                        <a:pt x="162" y="55"/>
                      </a:lnTo>
                      <a:lnTo>
                        <a:pt x="162" y="67"/>
                      </a:lnTo>
                      <a:lnTo>
                        <a:pt x="162" y="29"/>
                      </a:lnTo>
                      <a:lnTo>
                        <a:pt x="162" y="84"/>
                      </a:lnTo>
                      <a:lnTo>
                        <a:pt x="162" y="43"/>
                      </a:lnTo>
                      <a:lnTo>
                        <a:pt x="162" y="90"/>
                      </a:lnTo>
                      <a:lnTo>
                        <a:pt x="162" y="52"/>
                      </a:lnTo>
                      <a:lnTo>
                        <a:pt x="162" y="51"/>
                      </a:lnTo>
                      <a:lnTo>
                        <a:pt x="163" y="71"/>
                      </a:lnTo>
                      <a:lnTo>
                        <a:pt x="163" y="48"/>
                      </a:lnTo>
                      <a:lnTo>
                        <a:pt x="163" y="49"/>
                      </a:lnTo>
                      <a:lnTo>
                        <a:pt x="163" y="40"/>
                      </a:lnTo>
                      <a:lnTo>
                        <a:pt x="163" y="70"/>
                      </a:lnTo>
                      <a:lnTo>
                        <a:pt x="163" y="42"/>
                      </a:lnTo>
                      <a:lnTo>
                        <a:pt x="163" y="71"/>
                      </a:lnTo>
                      <a:lnTo>
                        <a:pt x="163" y="49"/>
                      </a:lnTo>
                      <a:lnTo>
                        <a:pt x="163" y="88"/>
                      </a:lnTo>
                      <a:lnTo>
                        <a:pt x="163" y="83"/>
                      </a:lnTo>
                      <a:lnTo>
                        <a:pt x="163" y="85"/>
                      </a:lnTo>
                      <a:lnTo>
                        <a:pt x="164" y="56"/>
                      </a:lnTo>
                      <a:lnTo>
                        <a:pt x="164" y="84"/>
                      </a:lnTo>
                      <a:lnTo>
                        <a:pt x="164" y="46"/>
                      </a:lnTo>
                      <a:lnTo>
                        <a:pt x="164" y="82"/>
                      </a:lnTo>
                      <a:lnTo>
                        <a:pt x="164" y="67"/>
                      </a:lnTo>
                      <a:lnTo>
                        <a:pt x="164" y="101"/>
                      </a:lnTo>
                      <a:lnTo>
                        <a:pt x="164" y="62"/>
                      </a:lnTo>
                      <a:lnTo>
                        <a:pt x="164" y="73"/>
                      </a:lnTo>
                      <a:lnTo>
                        <a:pt x="164" y="90"/>
                      </a:lnTo>
                      <a:lnTo>
                        <a:pt x="164" y="34"/>
                      </a:lnTo>
                      <a:lnTo>
                        <a:pt x="165" y="59"/>
                      </a:lnTo>
                      <a:lnTo>
                        <a:pt x="165" y="70"/>
                      </a:lnTo>
                      <a:lnTo>
                        <a:pt x="165" y="59"/>
                      </a:lnTo>
                      <a:lnTo>
                        <a:pt x="165" y="62"/>
                      </a:lnTo>
                      <a:lnTo>
                        <a:pt x="165" y="54"/>
                      </a:lnTo>
                      <a:lnTo>
                        <a:pt x="165" y="89"/>
                      </a:lnTo>
                      <a:lnTo>
                        <a:pt x="165" y="64"/>
                      </a:lnTo>
                      <a:lnTo>
                        <a:pt x="165" y="62"/>
                      </a:lnTo>
                      <a:lnTo>
                        <a:pt x="165" y="72"/>
                      </a:lnTo>
                      <a:lnTo>
                        <a:pt x="165" y="47"/>
                      </a:lnTo>
                      <a:lnTo>
                        <a:pt x="165" y="55"/>
                      </a:lnTo>
                      <a:lnTo>
                        <a:pt x="165" y="74"/>
                      </a:lnTo>
                      <a:lnTo>
                        <a:pt x="165" y="96"/>
                      </a:lnTo>
                      <a:lnTo>
                        <a:pt x="166" y="53"/>
                      </a:lnTo>
                      <a:lnTo>
                        <a:pt x="166" y="55"/>
                      </a:lnTo>
                      <a:lnTo>
                        <a:pt x="166" y="68"/>
                      </a:lnTo>
                      <a:lnTo>
                        <a:pt x="166" y="83"/>
                      </a:lnTo>
                      <a:lnTo>
                        <a:pt x="166" y="67"/>
                      </a:lnTo>
                      <a:lnTo>
                        <a:pt x="166" y="52"/>
                      </a:lnTo>
                      <a:lnTo>
                        <a:pt x="166" y="97"/>
                      </a:lnTo>
                      <a:lnTo>
                        <a:pt x="166" y="76"/>
                      </a:lnTo>
                      <a:lnTo>
                        <a:pt x="166" y="86"/>
                      </a:lnTo>
                      <a:lnTo>
                        <a:pt x="166" y="54"/>
                      </a:lnTo>
                      <a:lnTo>
                        <a:pt x="167" y="58"/>
                      </a:lnTo>
                      <a:lnTo>
                        <a:pt x="167" y="67"/>
                      </a:lnTo>
                      <a:lnTo>
                        <a:pt x="167" y="34"/>
                      </a:lnTo>
                      <a:lnTo>
                        <a:pt x="167" y="99"/>
                      </a:lnTo>
                      <a:lnTo>
                        <a:pt x="167" y="69"/>
                      </a:lnTo>
                      <a:lnTo>
                        <a:pt x="167" y="68"/>
                      </a:lnTo>
                      <a:lnTo>
                        <a:pt x="167" y="57"/>
                      </a:lnTo>
                      <a:lnTo>
                        <a:pt x="167" y="83"/>
                      </a:lnTo>
                      <a:lnTo>
                        <a:pt x="167" y="68"/>
                      </a:lnTo>
                      <a:lnTo>
                        <a:pt x="167" y="90"/>
                      </a:lnTo>
                      <a:lnTo>
                        <a:pt x="167" y="59"/>
                      </a:lnTo>
                      <a:lnTo>
                        <a:pt x="167" y="77"/>
                      </a:lnTo>
                      <a:lnTo>
                        <a:pt x="167" y="95"/>
                      </a:lnTo>
                      <a:lnTo>
                        <a:pt x="168" y="49"/>
                      </a:lnTo>
                      <a:lnTo>
                        <a:pt x="168" y="56"/>
                      </a:lnTo>
                      <a:lnTo>
                        <a:pt x="168" y="55"/>
                      </a:lnTo>
                      <a:lnTo>
                        <a:pt x="168" y="40"/>
                      </a:lnTo>
                      <a:lnTo>
                        <a:pt x="168" y="77"/>
                      </a:lnTo>
                      <a:lnTo>
                        <a:pt x="168" y="49"/>
                      </a:lnTo>
                      <a:lnTo>
                        <a:pt x="168" y="72"/>
                      </a:lnTo>
                      <a:lnTo>
                        <a:pt x="168" y="83"/>
                      </a:lnTo>
                      <a:lnTo>
                        <a:pt x="168" y="59"/>
                      </a:lnTo>
                      <a:lnTo>
                        <a:pt x="168" y="68"/>
                      </a:lnTo>
                      <a:lnTo>
                        <a:pt x="168" y="49"/>
                      </a:lnTo>
                      <a:lnTo>
                        <a:pt x="169" y="88"/>
                      </a:lnTo>
                      <a:lnTo>
                        <a:pt x="169" y="62"/>
                      </a:lnTo>
                      <a:lnTo>
                        <a:pt x="169" y="54"/>
                      </a:lnTo>
                      <a:lnTo>
                        <a:pt x="169" y="89"/>
                      </a:lnTo>
                      <a:lnTo>
                        <a:pt x="169" y="59"/>
                      </a:lnTo>
                      <a:lnTo>
                        <a:pt x="169" y="76"/>
                      </a:lnTo>
                      <a:lnTo>
                        <a:pt x="169" y="51"/>
                      </a:lnTo>
                      <a:lnTo>
                        <a:pt x="169" y="60"/>
                      </a:lnTo>
                      <a:lnTo>
                        <a:pt x="169" y="48"/>
                      </a:lnTo>
                      <a:lnTo>
                        <a:pt x="169" y="46"/>
                      </a:lnTo>
                      <a:lnTo>
                        <a:pt x="169" y="81"/>
                      </a:lnTo>
                      <a:lnTo>
                        <a:pt x="170" y="63"/>
                      </a:lnTo>
                      <a:lnTo>
                        <a:pt x="170" y="41"/>
                      </a:lnTo>
                      <a:lnTo>
                        <a:pt x="170" y="69"/>
                      </a:lnTo>
                      <a:lnTo>
                        <a:pt x="170" y="39"/>
                      </a:lnTo>
                      <a:lnTo>
                        <a:pt x="170" y="69"/>
                      </a:lnTo>
                      <a:lnTo>
                        <a:pt x="170" y="61"/>
                      </a:lnTo>
                      <a:lnTo>
                        <a:pt x="170" y="70"/>
                      </a:lnTo>
                      <a:lnTo>
                        <a:pt x="170" y="51"/>
                      </a:lnTo>
                      <a:lnTo>
                        <a:pt x="170" y="79"/>
                      </a:lnTo>
                      <a:lnTo>
                        <a:pt x="170" y="55"/>
                      </a:lnTo>
                      <a:lnTo>
                        <a:pt x="171" y="35"/>
                      </a:lnTo>
                      <a:lnTo>
                        <a:pt x="171" y="77"/>
                      </a:lnTo>
                      <a:lnTo>
                        <a:pt x="171" y="52"/>
                      </a:lnTo>
                      <a:lnTo>
                        <a:pt x="171" y="54"/>
                      </a:lnTo>
                      <a:lnTo>
                        <a:pt x="171" y="31"/>
                      </a:lnTo>
                      <a:lnTo>
                        <a:pt x="171" y="74"/>
                      </a:lnTo>
                      <a:lnTo>
                        <a:pt x="171" y="73"/>
                      </a:lnTo>
                      <a:lnTo>
                        <a:pt x="171" y="76"/>
                      </a:lnTo>
                      <a:lnTo>
                        <a:pt x="171" y="37"/>
                      </a:lnTo>
                      <a:lnTo>
                        <a:pt x="171" y="62"/>
                      </a:lnTo>
                      <a:lnTo>
                        <a:pt x="171" y="56"/>
                      </a:lnTo>
                      <a:lnTo>
                        <a:pt x="171" y="70"/>
                      </a:lnTo>
                      <a:lnTo>
                        <a:pt x="171" y="31"/>
                      </a:lnTo>
                      <a:lnTo>
                        <a:pt x="172" y="52"/>
                      </a:lnTo>
                      <a:lnTo>
                        <a:pt x="172" y="65"/>
                      </a:lnTo>
                      <a:lnTo>
                        <a:pt x="172" y="34"/>
                      </a:lnTo>
                      <a:lnTo>
                        <a:pt x="172" y="64"/>
                      </a:lnTo>
                      <a:lnTo>
                        <a:pt x="172" y="74"/>
                      </a:lnTo>
                      <a:lnTo>
                        <a:pt x="172" y="37"/>
                      </a:lnTo>
                      <a:lnTo>
                        <a:pt x="172" y="41"/>
                      </a:lnTo>
                      <a:lnTo>
                        <a:pt x="172" y="75"/>
                      </a:lnTo>
                      <a:lnTo>
                        <a:pt x="173" y="58"/>
                      </a:lnTo>
                      <a:lnTo>
                        <a:pt x="173" y="75"/>
                      </a:lnTo>
                      <a:lnTo>
                        <a:pt x="173" y="38"/>
                      </a:lnTo>
                      <a:lnTo>
                        <a:pt x="173" y="43"/>
                      </a:lnTo>
                      <a:lnTo>
                        <a:pt x="173" y="64"/>
                      </a:lnTo>
                      <a:lnTo>
                        <a:pt x="173" y="25"/>
                      </a:lnTo>
                      <a:lnTo>
                        <a:pt x="173" y="52"/>
                      </a:lnTo>
                      <a:lnTo>
                        <a:pt x="173" y="55"/>
                      </a:lnTo>
                      <a:lnTo>
                        <a:pt x="173" y="76"/>
                      </a:lnTo>
                      <a:lnTo>
                        <a:pt x="173" y="32"/>
                      </a:lnTo>
                      <a:lnTo>
                        <a:pt x="173" y="44"/>
                      </a:lnTo>
                      <a:lnTo>
                        <a:pt x="173" y="75"/>
                      </a:lnTo>
                      <a:lnTo>
                        <a:pt x="173" y="77"/>
                      </a:lnTo>
                      <a:lnTo>
                        <a:pt x="174" y="32"/>
                      </a:lnTo>
                      <a:lnTo>
                        <a:pt x="174" y="37"/>
                      </a:lnTo>
                      <a:lnTo>
                        <a:pt x="174" y="83"/>
                      </a:lnTo>
                      <a:lnTo>
                        <a:pt x="174" y="69"/>
                      </a:lnTo>
                      <a:lnTo>
                        <a:pt x="174" y="69"/>
                      </a:lnTo>
                      <a:lnTo>
                        <a:pt x="174" y="81"/>
                      </a:lnTo>
                      <a:lnTo>
                        <a:pt x="174" y="62"/>
                      </a:lnTo>
                      <a:lnTo>
                        <a:pt x="174" y="68"/>
                      </a:lnTo>
                      <a:lnTo>
                        <a:pt x="174" y="73"/>
                      </a:lnTo>
                      <a:lnTo>
                        <a:pt x="174" y="41"/>
                      </a:lnTo>
                      <a:lnTo>
                        <a:pt x="174" y="79"/>
                      </a:lnTo>
                      <a:lnTo>
                        <a:pt x="174" y="63"/>
                      </a:lnTo>
                      <a:lnTo>
                        <a:pt x="175" y="44"/>
                      </a:lnTo>
                      <a:lnTo>
                        <a:pt x="175" y="86"/>
                      </a:lnTo>
                      <a:lnTo>
                        <a:pt x="175" y="64"/>
                      </a:lnTo>
                      <a:lnTo>
                        <a:pt x="175" y="69"/>
                      </a:lnTo>
                      <a:lnTo>
                        <a:pt x="175" y="51"/>
                      </a:lnTo>
                      <a:lnTo>
                        <a:pt x="175" y="53"/>
                      </a:lnTo>
                      <a:lnTo>
                        <a:pt x="175" y="48"/>
                      </a:lnTo>
                      <a:lnTo>
                        <a:pt x="175" y="80"/>
                      </a:lnTo>
                      <a:lnTo>
                        <a:pt x="175" y="75"/>
                      </a:lnTo>
                      <a:lnTo>
                        <a:pt x="175" y="63"/>
                      </a:lnTo>
                      <a:lnTo>
                        <a:pt x="175" y="36"/>
                      </a:lnTo>
                      <a:lnTo>
                        <a:pt x="176" y="94"/>
                      </a:lnTo>
                      <a:lnTo>
                        <a:pt x="176" y="63"/>
                      </a:lnTo>
                      <a:lnTo>
                        <a:pt x="176" y="60"/>
                      </a:lnTo>
                      <a:lnTo>
                        <a:pt x="176" y="92"/>
                      </a:lnTo>
                      <a:lnTo>
                        <a:pt x="176" y="66"/>
                      </a:lnTo>
                      <a:lnTo>
                        <a:pt x="176" y="76"/>
                      </a:lnTo>
                      <a:lnTo>
                        <a:pt x="176" y="91"/>
                      </a:lnTo>
                      <a:lnTo>
                        <a:pt x="176" y="48"/>
                      </a:lnTo>
                      <a:lnTo>
                        <a:pt x="176" y="68"/>
                      </a:lnTo>
                      <a:lnTo>
                        <a:pt x="176" y="55"/>
                      </a:lnTo>
                      <a:lnTo>
                        <a:pt x="176" y="81"/>
                      </a:lnTo>
                      <a:lnTo>
                        <a:pt x="176" y="41"/>
                      </a:lnTo>
                      <a:lnTo>
                        <a:pt x="177" y="66"/>
                      </a:lnTo>
                      <a:lnTo>
                        <a:pt x="177" y="69"/>
                      </a:lnTo>
                      <a:lnTo>
                        <a:pt x="177" y="92"/>
                      </a:lnTo>
                      <a:lnTo>
                        <a:pt x="177" y="58"/>
                      </a:lnTo>
                      <a:lnTo>
                        <a:pt x="177" y="82"/>
                      </a:lnTo>
                      <a:lnTo>
                        <a:pt x="177" y="59"/>
                      </a:lnTo>
                      <a:lnTo>
                        <a:pt x="177" y="72"/>
                      </a:lnTo>
                      <a:lnTo>
                        <a:pt x="177" y="46"/>
                      </a:lnTo>
                      <a:lnTo>
                        <a:pt x="177" y="75"/>
                      </a:lnTo>
                      <a:lnTo>
                        <a:pt x="177" y="98"/>
                      </a:lnTo>
                      <a:lnTo>
                        <a:pt x="177" y="52"/>
                      </a:lnTo>
                      <a:lnTo>
                        <a:pt x="178" y="59"/>
                      </a:lnTo>
                      <a:lnTo>
                        <a:pt x="178" y="38"/>
                      </a:lnTo>
                      <a:lnTo>
                        <a:pt x="178" y="79"/>
                      </a:lnTo>
                      <a:lnTo>
                        <a:pt x="178" y="86"/>
                      </a:lnTo>
                      <a:lnTo>
                        <a:pt x="178" y="60"/>
                      </a:lnTo>
                      <a:lnTo>
                        <a:pt x="178" y="102"/>
                      </a:lnTo>
                      <a:lnTo>
                        <a:pt x="178" y="58"/>
                      </a:lnTo>
                      <a:lnTo>
                        <a:pt x="178" y="102"/>
                      </a:lnTo>
                      <a:lnTo>
                        <a:pt x="178" y="79"/>
                      </a:lnTo>
                      <a:lnTo>
                        <a:pt x="178" y="83"/>
                      </a:lnTo>
                      <a:lnTo>
                        <a:pt x="179" y="62"/>
                      </a:lnTo>
                      <a:lnTo>
                        <a:pt x="179" y="69"/>
                      </a:lnTo>
                      <a:lnTo>
                        <a:pt x="179" y="62"/>
                      </a:lnTo>
                      <a:lnTo>
                        <a:pt x="179" y="46"/>
                      </a:lnTo>
                      <a:lnTo>
                        <a:pt x="179" y="98"/>
                      </a:lnTo>
                      <a:lnTo>
                        <a:pt x="179" y="70"/>
                      </a:lnTo>
                      <a:lnTo>
                        <a:pt x="179" y="87"/>
                      </a:lnTo>
                      <a:lnTo>
                        <a:pt x="179" y="94"/>
                      </a:lnTo>
                      <a:lnTo>
                        <a:pt x="179" y="47"/>
                      </a:lnTo>
                      <a:lnTo>
                        <a:pt x="179" y="81"/>
                      </a:lnTo>
                      <a:lnTo>
                        <a:pt x="179" y="85"/>
                      </a:lnTo>
                      <a:lnTo>
                        <a:pt x="179" y="67"/>
                      </a:lnTo>
                      <a:lnTo>
                        <a:pt x="180" y="67"/>
                      </a:lnTo>
                      <a:lnTo>
                        <a:pt x="180" y="75"/>
                      </a:lnTo>
                      <a:lnTo>
                        <a:pt x="180" y="63"/>
                      </a:lnTo>
                      <a:lnTo>
                        <a:pt x="180" y="86"/>
                      </a:lnTo>
                      <a:lnTo>
                        <a:pt x="180" y="43"/>
                      </a:lnTo>
                      <a:lnTo>
                        <a:pt x="180" y="94"/>
                      </a:lnTo>
                      <a:lnTo>
                        <a:pt x="180" y="62"/>
                      </a:lnTo>
                      <a:lnTo>
                        <a:pt x="180" y="49"/>
                      </a:lnTo>
                      <a:lnTo>
                        <a:pt x="180" y="99"/>
                      </a:lnTo>
                      <a:lnTo>
                        <a:pt x="180" y="66"/>
                      </a:lnTo>
                      <a:lnTo>
                        <a:pt x="180" y="80"/>
                      </a:lnTo>
                      <a:lnTo>
                        <a:pt x="180" y="97"/>
                      </a:lnTo>
                      <a:lnTo>
                        <a:pt x="181" y="76"/>
                      </a:lnTo>
                      <a:lnTo>
                        <a:pt x="181" y="83"/>
                      </a:lnTo>
                      <a:lnTo>
                        <a:pt x="181" y="64"/>
                      </a:lnTo>
                      <a:lnTo>
                        <a:pt x="181" y="62"/>
                      </a:lnTo>
                      <a:lnTo>
                        <a:pt x="181" y="114"/>
                      </a:lnTo>
                      <a:lnTo>
                        <a:pt x="181" y="81"/>
                      </a:lnTo>
                      <a:lnTo>
                        <a:pt x="181" y="113"/>
                      </a:lnTo>
                      <a:lnTo>
                        <a:pt x="181" y="63"/>
                      </a:lnTo>
                      <a:lnTo>
                        <a:pt x="181" y="92"/>
                      </a:lnTo>
                      <a:lnTo>
                        <a:pt x="181" y="74"/>
                      </a:lnTo>
                      <a:lnTo>
                        <a:pt x="181" y="88"/>
                      </a:lnTo>
                      <a:lnTo>
                        <a:pt x="182" y="75"/>
                      </a:lnTo>
                      <a:lnTo>
                        <a:pt x="182" y="104"/>
                      </a:lnTo>
                      <a:lnTo>
                        <a:pt x="182" y="72"/>
                      </a:lnTo>
                      <a:lnTo>
                        <a:pt x="182" y="119"/>
                      </a:lnTo>
                      <a:lnTo>
                        <a:pt x="182" y="77"/>
                      </a:lnTo>
                      <a:lnTo>
                        <a:pt x="182" y="91"/>
                      </a:lnTo>
                      <a:lnTo>
                        <a:pt x="182" y="57"/>
                      </a:lnTo>
                      <a:lnTo>
                        <a:pt x="182" y="99"/>
                      </a:lnTo>
                      <a:lnTo>
                        <a:pt x="182" y="63"/>
                      </a:lnTo>
                      <a:lnTo>
                        <a:pt x="182" y="87"/>
                      </a:lnTo>
                      <a:lnTo>
                        <a:pt x="182" y="102"/>
                      </a:lnTo>
                      <a:lnTo>
                        <a:pt x="182" y="63"/>
                      </a:lnTo>
                      <a:lnTo>
                        <a:pt x="182" y="79"/>
                      </a:lnTo>
                      <a:lnTo>
                        <a:pt x="183" y="68"/>
                      </a:lnTo>
                      <a:lnTo>
                        <a:pt x="183" y="57"/>
                      </a:lnTo>
                      <a:lnTo>
                        <a:pt x="183" y="100"/>
                      </a:lnTo>
                      <a:lnTo>
                        <a:pt x="183" y="92"/>
                      </a:lnTo>
                      <a:lnTo>
                        <a:pt x="183" y="57"/>
                      </a:lnTo>
                      <a:lnTo>
                        <a:pt x="183" y="109"/>
                      </a:lnTo>
                      <a:lnTo>
                        <a:pt x="183" y="72"/>
                      </a:lnTo>
                      <a:lnTo>
                        <a:pt x="183" y="96"/>
                      </a:lnTo>
                      <a:lnTo>
                        <a:pt x="183" y="41"/>
                      </a:lnTo>
                      <a:lnTo>
                        <a:pt x="183" y="72"/>
                      </a:lnTo>
                      <a:lnTo>
                        <a:pt x="183" y="72"/>
                      </a:lnTo>
                      <a:lnTo>
                        <a:pt x="183" y="91"/>
                      </a:lnTo>
                      <a:lnTo>
                        <a:pt x="184" y="70"/>
                      </a:lnTo>
                      <a:lnTo>
                        <a:pt x="184" y="101"/>
                      </a:lnTo>
                      <a:lnTo>
                        <a:pt x="184" y="71"/>
                      </a:lnTo>
                      <a:lnTo>
                        <a:pt x="184" y="76"/>
                      </a:lnTo>
                      <a:lnTo>
                        <a:pt x="184" y="70"/>
                      </a:lnTo>
                      <a:lnTo>
                        <a:pt x="184" y="93"/>
                      </a:lnTo>
                      <a:lnTo>
                        <a:pt x="184" y="84"/>
                      </a:lnTo>
                      <a:lnTo>
                        <a:pt x="184" y="84"/>
                      </a:lnTo>
                      <a:lnTo>
                        <a:pt x="184" y="99"/>
                      </a:lnTo>
                      <a:lnTo>
                        <a:pt x="185" y="64"/>
                      </a:lnTo>
                      <a:lnTo>
                        <a:pt x="185" y="75"/>
                      </a:lnTo>
                      <a:lnTo>
                        <a:pt x="185" y="63"/>
                      </a:lnTo>
                      <a:lnTo>
                        <a:pt x="185" y="91"/>
                      </a:lnTo>
                      <a:lnTo>
                        <a:pt x="185" y="65"/>
                      </a:lnTo>
                      <a:lnTo>
                        <a:pt x="185" y="66"/>
                      </a:lnTo>
                      <a:lnTo>
                        <a:pt x="185" y="56"/>
                      </a:lnTo>
                      <a:lnTo>
                        <a:pt x="185" y="92"/>
                      </a:lnTo>
                      <a:lnTo>
                        <a:pt x="185" y="81"/>
                      </a:lnTo>
                      <a:lnTo>
                        <a:pt x="185" y="115"/>
                      </a:lnTo>
                      <a:lnTo>
                        <a:pt x="185" y="62"/>
                      </a:lnTo>
                      <a:lnTo>
                        <a:pt x="185" y="78"/>
                      </a:lnTo>
                      <a:lnTo>
                        <a:pt x="186" y="42"/>
                      </a:lnTo>
                      <a:lnTo>
                        <a:pt x="186" y="89"/>
                      </a:lnTo>
                      <a:lnTo>
                        <a:pt x="186" y="76"/>
                      </a:lnTo>
                      <a:lnTo>
                        <a:pt x="186" y="78"/>
                      </a:lnTo>
                      <a:lnTo>
                        <a:pt x="186" y="85"/>
                      </a:lnTo>
                      <a:lnTo>
                        <a:pt x="186" y="71"/>
                      </a:lnTo>
                      <a:lnTo>
                        <a:pt x="186" y="77"/>
                      </a:lnTo>
                      <a:lnTo>
                        <a:pt x="186" y="58"/>
                      </a:lnTo>
                      <a:lnTo>
                        <a:pt x="186" y="113"/>
                      </a:lnTo>
                      <a:lnTo>
                        <a:pt x="186" y="61"/>
                      </a:lnTo>
                      <a:lnTo>
                        <a:pt x="186" y="58"/>
                      </a:lnTo>
                      <a:lnTo>
                        <a:pt x="186" y="93"/>
                      </a:lnTo>
                      <a:lnTo>
                        <a:pt x="187" y="89"/>
                      </a:lnTo>
                      <a:lnTo>
                        <a:pt x="187" y="61"/>
                      </a:lnTo>
                      <a:lnTo>
                        <a:pt x="187" y="88"/>
                      </a:lnTo>
                      <a:lnTo>
                        <a:pt x="187" y="88"/>
                      </a:lnTo>
                      <a:lnTo>
                        <a:pt x="187" y="83"/>
                      </a:lnTo>
                      <a:lnTo>
                        <a:pt x="187" y="50"/>
                      </a:lnTo>
                      <a:lnTo>
                        <a:pt x="187" y="88"/>
                      </a:lnTo>
                      <a:lnTo>
                        <a:pt x="187" y="87"/>
                      </a:lnTo>
                      <a:lnTo>
                        <a:pt x="187" y="87"/>
                      </a:lnTo>
                      <a:lnTo>
                        <a:pt x="187" y="57"/>
                      </a:lnTo>
                      <a:lnTo>
                        <a:pt x="187" y="81"/>
                      </a:lnTo>
                      <a:lnTo>
                        <a:pt x="188" y="61"/>
                      </a:lnTo>
                      <a:lnTo>
                        <a:pt x="188" y="80"/>
                      </a:lnTo>
                      <a:lnTo>
                        <a:pt x="188" y="71"/>
                      </a:lnTo>
                      <a:lnTo>
                        <a:pt x="188" y="81"/>
                      </a:lnTo>
                      <a:lnTo>
                        <a:pt x="188" y="55"/>
                      </a:lnTo>
                      <a:lnTo>
                        <a:pt x="188" y="58"/>
                      </a:lnTo>
                      <a:lnTo>
                        <a:pt x="188" y="51"/>
                      </a:lnTo>
                      <a:lnTo>
                        <a:pt x="188" y="88"/>
                      </a:lnTo>
                      <a:lnTo>
                        <a:pt x="188" y="72"/>
                      </a:lnTo>
                      <a:lnTo>
                        <a:pt x="188" y="47"/>
                      </a:lnTo>
                      <a:lnTo>
                        <a:pt x="189" y="78"/>
                      </a:lnTo>
                      <a:lnTo>
                        <a:pt x="189" y="61"/>
                      </a:lnTo>
                      <a:lnTo>
                        <a:pt x="189" y="67"/>
                      </a:lnTo>
                      <a:lnTo>
                        <a:pt x="189" y="42"/>
                      </a:lnTo>
                      <a:lnTo>
                        <a:pt x="189" y="72"/>
                      </a:lnTo>
                      <a:lnTo>
                        <a:pt x="189" y="63"/>
                      </a:lnTo>
                      <a:lnTo>
                        <a:pt x="189" y="77"/>
                      </a:lnTo>
                      <a:lnTo>
                        <a:pt x="189" y="48"/>
                      </a:lnTo>
                      <a:lnTo>
                        <a:pt x="189" y="96"/>
                      </a:lnTo>
                      <a:lnTo>
                        <a:pt x="189" y="59"/>
                      </a:lnTo>
                      <a:lnTo>
                        <a:pt x="189" y="79"/>
                      </a:lnTo>
                      <a:lnTo>
                        <a:pt x="189" y="55"/>
                      </a:lnTo>
                      <a:lnTo>
                        <a:pt x="190" y="88"/>
                      </a:lnTo>
                      <a:lnTo>
                        <a:pt x="190" y="79"/>
                      </a:lnTo>
                      <a:lnTo>
                        <a:pt x="190" y="82"/>
                      </a:lnTo>
                      <a:lnTo>
                        <a:pt x="190" y="46"/>
                      </a:lnTo>
                      <a:lnTo>
                        <a:pt x="190" y="91"/>
                      </a:lnTo>
                      <a:lnTo>
                        <a:pt x="190" y="56"/>
                      </a:lnTo>
                      <a:lnTo>
                        <a:pt x="190" y="71"/>
                      </a:lnTo>
                      <a:lnTo>
                        <a:pt x="190" y="89"/>
                      </a:lnTo>
                      <a:lnTo>
                        <a:pt x="190" y="50"/>
                      </a:lnTo>
                      <a:lnTo>
                        <a:pt x="190" y="74"/>
                      </a:lnTo>
                      <a:lnTo>
                        <a:pt x="190" y="76"/>
                      </a:lnTo>
                      <a:lnTo>
                        <a:pt x="190" y="83"/>
                      </a:lnTo>
                      <a:lnTo>
                        <a:pt x="190" y="46"/>
                      </a:lnTo>
                      <a:lnTo>
                        <a:pt x="190" y="60"/>
                      </a:lnTo>
                      <a:lnTo>
                        <a:pt x="191" y="43"/>
                      </a:lnTo>
                      <a:lnTo>
                        <a:pt x="191" y="63"/>
                      </a:lnTo>
                      <a:lnTo>
                        <a:pt x="191" y="54"/>
                      </a:lnTo>
                      <a:lnTo>
                        <a:pt x="191" y="88"/>
                      </a:lnTo>
                      <a:lnTo>
                        <a:pt x="191" y="36"/>
                      </a:lnTo>
                      <a:lnTo>
                        <a:pt x="191" y="72"/>
                      </a:lnTo>
                      <a:lnTo>
                        <a:pt x="191" y="66"/>
                      </a:lnTo>
                      <a:lnTo>
                        <a:pt x="191" y="68"/>
                      </a:lnTo>
                      <a:lnTo>
                        <a:pt x="191" y="49"/>
                      </a:lnTo>
                      <a:lnTo>
                        <a:pt x="191" y="62"/>
                      </a:lnTo>
                      <a:lnTo>
                        <a:pt x="191" y="85"/>
                      </a:lnTo>
                      <a:lnTo>
                        <a:pt x="192" y="32"/>
                      </a:lnTo>
                      <a:lnTo>
                        <a:pt x="192" y="51"/>
                      </a:lnTo>
                      <a:lnTo>
                        <a:pt x="192" y="38"/>
                      </a:lnTo>
                      <a:lnTo>
                        <a:pt x="192" y="88"/>
                      </a:lnTo>
                      <a:lnTo>
                        <a:pt x="192" y="68"/>
                      </a:lnTo>
                      <a:lnTo>
                        <a:pt x="192" y="111"/>
                      </a:lnTo>
                      <a:lnTo>
                        <a:pt x="192" y="41"/>
                      </a:lnTo>
                      <a:lnTo>
                        <a:pt x="192" y="72"/>
                      </a:lnTo>
                      <a:lnTo>
                        <a:pt x="192" y="95"/>
                      </a:lnTo>
                      <a:lnTo>
                        <a:pt x="192" y="49"/>
                      </a:lnTo>
                      <a:lnTo>
                        <a:pt x="193" y="74"/>
                      </a:lnTo>
                      <a:lnTo>
                        <a:pt x="193" y="82"/>
                      </a:lnTo>
                      <a:lnTo>
                        <a:pt x="193" y="92"/>
                      </a:lnTo>
                      <a:lnTo>
                        <a:pt x="193" y="72"/>
                      </a:lnTo>
                      <a:lnTo>
                        <a:pt x="193" y="87"/>
                      </a:lnTo>
                      <a:lnTo>
                        <a:pt x="193" y="63"/>
                      </a:lnTo>
                      <a:lnTo>
                        <a:pt x="193" y="99"/>
                      </a:lnTo>
                      <a:lnTo>
                        <a:pt x="193" y="54"/>
                      </a:lnTo>
                      <a:lnTo>
                        <a:pt x="193" y="69"/>
                      </a:lnTo>
                      <a:lnTo>
                        <a:pt x="193" y="52"/>
                      </a:lnTo>
                      <a:lnTo>
                        <a:pt x="193" y="73"/>
                      </a:lnTo>
                      <a:lnTo>
                        <a:pt x="193" y="54"/>
                      </a:lnTo>
                      <a:lnTo>
                        <a:pt x="193" y="71"/>
                      </a:lnTo>
                      <a:lnTo>
                        <a:pt x="193" y="49"/>
                      </a:lnTo>
                      <a:lnTo>
                        <a:pt x="194" y="90"/>
                      </a:lnTo>
                      <a:lnTo>
                        <a:pt x="194" y="70"/>
                      </a:lnTo>
                      <a:lnTo>
                        <a:pt x="194" y="62"/>
                      </a:lnTo>
                      <a:lnTo>
                        <a:pt x="194" y="87"/>
                      </a:lnTo>
                      <a:lnTo>
                        <a:pt x="194" y="51"/>
                      </a:lnTo>
                      <a:lnTo>
                        <a:pt x="194" y="56"/>
                      </a:lnTo>
                      <a:lnTo>
                        <a:pt x="194" y="81"/>
                      </a:lnTo>
                      <a:lnTo>
                        <a:pt x="194" y="30"/>
                      </a:lnTo>
                      <a:lnTo>
                        <a:pt x="194" y="47"/>
                      </a:lnTo>
                      <a:lnTo>
                        <a:pt x="194" y="47"/>
                      </a:lnTo>
                      <a:lnTo>
                        <a:pt x="194" y="77"/>
                      </a:lnTo>
                      <a:lnTo>
                        <a:pt x="195" y="40"/>
                      </a:lnTo>
                      <a:lnTo>
                        <a:pt x="195" y="54"/>
                      </a:lnTo>
                      <a:lnTo>
                        <a:pt x="195" y="68"/>
                      </a:lnTo>
                      <a:lnTo>
                        <a:pt x="195" y="29"/>
                      </a:lnTo>
                      <a:lnTo>
                        <a:pt x="195" y="71"/>
                      </a:lnTo>
                      <a:lnTo>
                        <a:pt x="195" y="39"/>
                      </a:lnTo>
                      <a:lnTo>
                        <a:pt x="195" y="52"/>
                      </a:lnTo>
                      <a:lnTo>
                        <a:pt x="195" y="76"/>
                      </a:lnTo>
                      <a:lnTo>
                        <a:pt x="195" y="41"/>
                      </a:lnTo>
                      <a:lnTo>
                        <a:pt x="195" y="59"/>
                      </a:lnTo>
                      <a:lnTo>
                        <a:pt x="195" y="17"/>
                      </a:lnTo>
                      <a:lnTo>
                        <a:pt x="195" y="67"/>
                      </a:lnTo>
                      <a:lnTo>
                        <a:pt x="195" y="16"/>
                      </a:lnTo>
                      <a:lnTo>
                        <a:pt x="196" y="29"/>
                      </a:lnTo>
                      <a:lnTo>
                        <a:pt x="196" y="14"/>
                      </a:lnTo>
                      <a:lnTo>
                        <a:pt x="196" y="55"/>
                      </a:lnTo>
                      <a:lnTo>
                        <a:pt x="196" y="54"/>
                      </a:lnTo>
                      <a:lnTo>
                        <a:pt x="196" y="68"/>
                      </a:lnTo>
                      <a:lnTo>
                        <a:pt x="196" y="41"/>
                      </a:lnTo>
                      <a:lnTo>
                        <a:pt x="196" y="84"/>
                      </a:lnTo>
                      <a:lnTo>
                        <a:pt x="196" y="56"/>
                      </a:lnTo>
                      <a:lnTo>
                        <a:pt x="196" y="46"/>
                      </a:lnTo>
                      <a:lnTo>
                        <a:pt x="196" y="74"/>
                      </a:lnTo>
                      <a:lnTo>
                        <a:pt x="196" y="37"/>
                      </a:lnTo>
                      <a:lnTo>
                        <a:pt x="196" y="28"/>
                      </a:lnTo>
                      <a:lnTo>
                        <a:pt x="197" y="69"/>
                      </a:lnTo>
                      <a:lnTo>
                        <a:pt x="197" y="46"/>
                      </a:lnTo>
                      <a:lnTo>
                        <a:pt x="197" y="49"/>
                      </a:lnTo>
                      <a:lnTo>
                        <a:pt x="197" y="39"/>
                      </a:lnTo>
                      <a:lnTo>
                        <a:pt x="197" y="70"/>
                      </a:lnTo>
                      <a:lnTo>
                        <a:pt x="197" y="61"/>
                      </a:lnTo>
                      <a:lnTo>
                        <a:pt x="197" y="64"/>
                      </a:lnTo>
                      <a:lnTo>
                        <a:pt x="197" y="39"/>
                      </a:lnTo>
                      <a:lnTo>
                        <a:pt x="197" y="68"/>
                      </a:lnTo>
                      <a:lnTo>
                        <a:pt x="197" y="55"/>
                      </a:lnTo>
                      <a:lnTo>
                        <a:pt x="197" y="79"/>
                      </a:lnTo>
                      <a:lnTo>
                        <a:pt x="197" y="33"/>
                      </a:lnTo>
                      <a:lnTo>
                        <a:pt x="198" y="53"/>
                      </a:lnTo>
                      <a:lnTo>
                        <a:pt x="198" y="49"/>
                      </a:lnTo>
                      <a:lnTo>
                        <a:pt x="198" y="42"/>
                      </a:lnTo>
                      <a:lnTo>
                        <a:pt x="198" y="80"/>
                      </a:lnTo>
                      <a:lnTo>
                        <a:pt x="198" y="70"/>
                      </a:lnTo>
                      <a:lnTo>
                        <a:pt x="198" y="48"/>
                      </a:lnTo>
                      <a:lnTo>
                        <a:pt x="198" y="92"/>
                      </a:lnTo>
                      <a:lnTo>
                        <a:pt x="198" y="49"/>
                      </a:lnTo>
                      <a:lnTo>
                        <a:pt x="198" y="44"/>
                      </a:lnTo>
                      <a:lnTo>
                        <a:pt x="198" y="40"/>
                      </a:lnTo>
                      <a:lnTo>
                        <a:pt x="198" y="60"/>
                      </a:lnTo>
                      <a:lnTo>
                        <a:pt x="198" y="42"/>
                      </a:lnTo>
                      <a:lnTo>
                        <a:pt x="199" y="65"/>
                      </a:lnTo>
                      <a:lnTo>
                        <a:pt x="199" y="36"/>
                      </a:lnTo>
                      <a:lnTo>
                        <a:pt x="199" y="75"/>
                      </a:lnTo>
                      <a:lnTo>
                        <a:pt x="199" y="52"/>
                      </a:lnTo>
                      <a:lnTo>
                        <a:pt x="199" y="63"/>
                      </a:lnTo>
                      <a:lnTo>
                        <a:pt x="199" y="15"/>
                      </a:lnTo>
                      <a:lnTo>
                        <a:pt x="199" y="66"/>
                      </a:lnTo>
                      <a:lnTo>
                        <a:pt x="199" y="31"/>
                      </a:lnTo>
                      <a:lnTo>
                        <a:pt x="199" y="68"/>
                      </a:lnTo>
                      <a:lnTo>
                        <a:pt x="200" y="61"/>
                      </a:lnTo>
                      <a:lnTo>
                        <a:pt x="200" y="34"/>
                      </a:lnTo>
                      <a:lnTo>
                        <a:pt x="200" y="69"/>
                      </a:lnTo>
                      <a:lnTo>
                        <a:pt x="200" y="63"/>
                      </a:lnTo>
                      <a:lnTo>
                        <a:pt x="200" y="71"/>
                      </a:lnTo>
                      <a:lnTo>
                        <a:pt x="200" y="104"/>
                      </a:lnTo>
                      <a:lnTo>
                        <a:pt x="200" y="53"/>
                      </a:lnTo>
                      <a:lnTo>
                        <a:pt x="200" y="79"/>
                      </a:lnTo>
                      <a:lnTo>
                        <a:pt x="200" y="56"/>
                      </a:lnTo>
                      <a:lnTo>
                        <a:pt x="200" y="70"/>
                      </a:lnTo>
                      <a:lnTo>
                        <a:pt x="201" y="67"/>
                      </a:lnTo>
                      <a:lnTo>
                        <a:pt x="201" y="34"/>
                      </a:lnTo>
                      <a:lnTo>
                        <a:pt x="201" y="83"/>
                      </a:lnTo>
                      <a:lnTo>
                        <a:pt x="201" y="41"/>
                      </a:lnTo>
                      <a:lnTo>
                        <a:pt x="201" y="62"/>
                      </a:lnTo>
                      <a:lnTo>
                        <a:pt x="201" y="49"/>
                      </a:lnTo>
                      <a:lnTo>
                        <a:pt x="201" y="85"/>
                      </a:lnTo>
                      <a:lnTo>
                        <a:pt x="201" y="51"/>
                      </a:lnTo>
                      <a:lnTo>
                        <a:pt x="201" y="58"/>
                      </a:lnTo>
                      <a:lnTo>
                        <a:pt x="201" y="71"/>
                      </a:lnTo>
                      <a:lnTo>
                        <a:pt x="201" y="16"/>
                      </a:lnTo>
                      <a:lnTo>
                        <a:pt x="201" y="68"/>
                      </a:lnTo>
                      <a:lnTo>
                        <a:pt x="201" y="41"/>
                      </a:lnTo>
                      <a:lnTo>
                        <a:pt x="202" y="78"/>
                      </a:lnTo>
                      <a:lnTo>
                        <a:pt x="202" y="76"/>
                      </a:lnTo>
                      <a:lnTo>
                        <a:pt x="202" y="81"/>
                      </a:lnTo>
                      <a:lnTo>
                        <a:pt x="202" y="81"/>
                      </a:lnTo>
                      <a:lnTo>
                        <a:pt x="202" y="59"/>
                      </a:lnTo>
                      <a:lnTo>
                        <a:pt x="202" y="58"/>
                      </a:lnTo>
                      <a:lnTo>
                        <a:pt x="202" y="74"/>
                      </a:lnTo>
                      <a:lnTo>
                        <a:pt x="202" y="47"/>
                      </a:lnTo>
                      <a:lnTo>
                        <a:pt x="202" y="67"/>
                      </a:lnTo>
                      <a:lnTo>
                        <a:pt x="202" y="79"/>
                      </a:lnTo>
                      <a:lnTo>
                        <a:pt x="203" y="40"/>
                      </a:lnTo>
                      <a:lnTo>
                        <a:pt x="203" y="63"/>
                      </a:lnTo>
                      <a:lnTo>
                        <a:pt x="203" y="72"/>
                      </a:lnTo>
                      <a:lnTo>
                        <a:pt x="203" y="57"/>
                      </a:lnTo>
                      <a:lnTo>
                        <a:pt x="203" y="89"/>
                      </a:lnTo>
                      <a:lnTo>
                        <a:pt x="203" y="71"/>
                      </a:lnTo>
                      <a:lnTo>
                        <a:pt x="203" y="88"/>
                      </a:lnTo>
                      <a:lnTo>
                        <a:pt x="203" y="46"/>
                      </a:lnTo>
                      <a:lnTo>
                        <a:pt x="203" y="53"/>
                      </a:lnTo>
                      <a:lnTo>
                        <a:pt x="203" y="52"/>
                      </a:lnTo>
                      <a:lnTo>
                        <a:pt x="203" y="48"/>
                      </a:lnTo>
                      <a:lnTo>
                        <a:pt x="203" y="96"/>
                      </a:lnTo>
                      <a:lnTo>
                        <a:pt x="203" y="80"/>
                      </a:lnTo>
                      <a:lnTo>
                        <a:pt x="204" y="64"/>
                      </a:lnTo>
                      <a:lnTo>
                        <a:pt x="204" y="80"/>
                      </a:lnTo>
                      <a:lnTo>
                        <a:pt x="204" y="38"/>
                      </a:lnTo>
                      <a:lnTo>
                        <a:pt x="204" y="80"/>
                      </a:lnTo>
                      <a:lnTo>
                        <a:pt x="204" y="49"/>
                      </a:lnTo>
                      <a:lnTo>
                        <a:pt x="204" y="91"/>
                      </a:lnTo>
                      <a:lnTo>
                        <a:pt x="204" y="73"/>
                      </a:lnTo>
                      <a:lnTo>
                        <a:pt x="204" y="52"/>
                      </a:lnTo>
                      <a:lnTo>
                        <a:pt x="204" y="36"/>
                      </a:lnTo>
                      <a:lnTo>
                        <a:pt x="204" y="63"/>
                      </a:lnTo>
                      <a:lnTo>
                        <a:pt x="204" y="47"/>
                      </a:lnTo>
                      <a:lnTo>
                        <a:pt x="204" y="71"/>
                      </a:lnTo>
                      <a:lnTo>
                        <a:pt x="204" y="49"/>
                      </a:lnTo>
                      <a:lnTo>
                        <a:pt x="205" y="50"/>
                      </a:lnTo>
                      <a:lnTo>
                        <a:pt x="205" y="67"/>
                      </a:lnTo>
                      <a:lnTo>
                        <a:pt x="205" y="39"/>
                      </a:lnTo>
                      <a:lnTo>
                        <a:pt x="205" y="53"/>
                      </a:lnTo>
                      <a:lnTo>
                        <a:pt x="205" y="50"/>
                      </a:lnTo>
                      <a:lnTo>
                        <a:pt x="205" y="79"/>
                      </a:lnTo>
                      <a:lnTo>
                        <a:pt x="205" y="45"/>
                      </a:lnTo>
                      <a:lnTo>
                        <a:pt x="205" y="48"/>
                      </a:lnTo>
                      <a:lnTo>
                        <a:pt x="205" y="71"/>
                      </a:lnTo>
                      <a:lnTo>
                        <a:pt x="206" y="41"/>
                      </a:lnTo>
                      <a:lnTo>
                        <a:pt x="206" y="85"/>
                      </a:lnTo>
                      <a:lnTo>
                        <a:pt x="206" y="45"/>
                      </a:lnTo>
                      <a:lnTo>
                        <a:pt x="206" y="86"/>
                      </a:lnTo>
                      <a:lnTo>
                        <a:pt x="206" y="61"/>
                      </a:lnTo>
                      <a:lnTo>
                        <a:pt x="206" y="61"/>
                      </a:lnTo>
                      <a:lnTo>
                        <a:pt x="206" y="40"/>
                      </a:lnTo>
                      <a:lnTo>
                        <a:pt x="206" y="94"/>
                      </a:lnTo>
                      <a:lnTo>
                        <a:pt x="206" y="42"/>
                      </a:lnTo>
                      <a:lnTo>
                        <a:pt x="206" y="71"/>
                      </a:lnTo>
                      <a:lnTo>
                        <a:pt x="206" y="81"/>
                      </a:lnTo>
                      <a:lnTo>
                        <a:pt x="206" y="51"/>
                      </a:lnTo>
                      <a:lnTo>
                        <a:pt x="206" y="46"/>
                      </a:lnTo>
                      <a:lnTo>
                        <a:pt x="206" y="28"/>
                      </a:lnTo>
                      <a:lnTo>
                        <a:pt x="207" y="77"/>
                      </a:lnTo>
                      <a:lnTo>
                        <a:pt x="207" y="54"/>
                      </a:lnTo>
                      <a:lnTo>
                        <a:pt x="207" y="88"/>
                      </a:lnTo>
                      <a:lnTo>
                        <a:pt x="207" y="46"/>
                      </a:lnTo>
                      <a:lnTo>
                        <a:pt x="207" y="61"/>
                      </a:lnTo>
                      <a:lnTo>
                        <a:pt x="207" y="76"/>
                      </a:lnTo>
                      <a:lnTo>
                        <a:pt x="207" y="47"/>
                      </a:lnTo>
                      <a:lnTo>
                        <a:pt x="207" y="85"/>
                      </a:lnTo>
                      <a:lnTo>
                        <a:pt x="207" y="62"/>
                      </a:lnTo>
                      <a:lnTo>
                        <a:pt x="207" y="74"/>
                      </a:lnTo>
                      <a:lnTo>
                        <a:pt x="207" y="15"/>
                      </a:lnTo>
                      <a:lnTo>
                        <a:pt x="207" y="82"/>
                      </a:lnTo>
                      <a:lnTo>
                        <a:pt x="208" y="67"/>
                      </a:lnTo>
                      <a:lnTo>
                        <a:pt x="208" y="69"/>
                      </a:lnTo>
                      <a:lnTo>
                        <a:pt x="208" y="43"/>
                      </a:lnTo>
                      <a:lnTo>
                        <a:pt x="208" y="81"/>
                      </a:lnTo>
                      <a:lnTo>
                        <a:pt x="208" y="64"/>
                      </a:lnTo>
                      <a:lnTo>
                        <a:pt x="208" y="110"/>
                      </a:lnTo>
                      <a:lnTo>
                        <a:pt x="208" y="60"/>
                      </a:lnTo>
                      <a:lnTo>
                        <a:pt x="208" y="53"/>
                      </a:lnTo>
                      <a:lnTo>
                        <a:pt x="208" y="86"/>
                      </a:lnTo>
                      <a:lnTo>
                        <a:pt x="208" y="54"/>
                      </a:lnTo>
                      <a:lnTo>
                        <a:pt x="209" y="52"/>
                      </a:lnTo>
                      <a:lnTo>
                        <a:pt x="209" y="62"/>
                      </a:lnTo>
                      <a:lnTo>
                        <a:pt x="209" y="55"/>
                      </a:lnTo>
                      <a:lnTo>
                        <a:pt x="209" y="61"/>
                      </a:lnTo>
                      <a:lnTo>
                        <a:pt x="209" y="84"/>
                      </a:lnTo>
                      <a:lnTo>
                        <a:pt x="209" y="49"/>
                      </a:lnTo>
                      <a:lnTo>
                        <a:pt x="209" y="66"/>
                      </a:lnTo>
                      <a:lnTo>
                        <a:pt x="209" y="67"/>
                      </a:lnTo>
                      <a:lnTo>
                        <a:pt x="209" y="84"/>
                      </a:lnTo>
                      <a:lnTo>
                        <a:pt x="209" y="61"/>
                      </a:lnTo>
                      <a:lnTo>
                        <a:pt x="209" y="35"/>
                      </a:lnTo>
                      <a:lnTo>
                        <a:pt x="210" y="83"/>
                      </a:lnTo>
                      <a:lnTo>
                        <a:pt x="210" y="71"/>
                      </a:lnTo>
                      <a:lnTo>
                        <a:pt x="210" y="47"/>
                      </a:lnTo>
                      <a:lnTo>
                        <a:pt x="210" y="44"/>
                      </a:lnTo>
                      <a:lnTo>
                        <a:pt x="210" y="89"/>
                      </a:lnTo>
                      <a:lnTo>
                        <a:pt x="210" y="73"/>
                      </a:lnTo>
                      <a:lnTo>
                        <a:pt x="210" y="95"/>
                      </a:lnTo>
                      <a:lnTo>
                        <a:pt x="210" y="67"/>
                      </a:lnTo>
                      <a:lnTo>
                        <a:pt x="210" y="69"/>
                      </a:lnTo>
                      <a:lnTo>
                        <a:pt x="210" y="70"/>
                      </a:lnTo>
                      <a:lnTo>
                        <a:pt x="211" y="38"/>
                      </a:lnTo>
                      <a:lnTo>
                        <a:pt x="211" y="88"/>
                      </a:lnTo>
                      <a:lnTo>
                        <a:pt x="211" y="55"/>
                      </a:lnTo>
                      <a:lnTo>
                        <a:pt x="211" y="76"/>
                      </a:lnTo>
                      <a:lnTo>
                        <a:pt x="211" y="36"/>
                      </a:lnTo>
                      <a:lnTo>
                        <a:pt x="211" y="50"/>
                      </a:lnTo>
                      <a:lnTo>
                        <a:pt x="211" y="70"/>
                      </a:lnTo>
                      <a:lnTo>
                        <a:pt x="211" y="76"/>
                      </a:lnTo>
                      <a:lnTo>
                        <a:pt x="211" y="41"/>
                      </a:lnTo>
                      <a:lnTo>
                        <a:pt x="211" y="53"/>
                      </a:lnTo>
                      <a:lnTo>
                        <a:pt x="211" y="76"/>
                      </a:lnTo>
                      <a:lnTo>
                        <a:pt x="211" y="68"/>
                      </a:lnTo>
                      <a:lnTo>
                        <a:pt x="211" y="81"/>
                      </a:lnTo>
                      <a:lnTo>
                        <a:pt x="211" y="77"/>
                      </a:lnTo>
                      <a:lnTo>
                        <a:pt x="212" y="54"/>
                      </a:lnTo>
                      <a:lnTo>
                        <a:pt x="212" y="80"/>
                      </a:lnTo>
                      <a:lnTo>
                        <a:pt x="212" y="51"/>
                      </a:lnTo>
                      <a:lnTo>
                        <a:pt x="212" y="65"/>
                      </a:lnTo>
                      <a:lnTo>
                        <a:pt x="212" y="52"/>
                      </a:lnTo>
                      <a:lnTo>
                        <a:pt x="212" y="91"/>
                      </a:lnTo>
                      <a:lnTo>
                        <a:pt x="212" y="80"/>
                      </a:lnTo>
                      <a:lnTo>
                        <a:pt x="212" y="52"/>
                      </a:lnTo>
                      <a:lnTo>
                        <a:pt x="212" y="66"/>
                      </a:lnTo>
                      <a:lnTo>
                        <a:pt x="213" y="76"/>
                      </a:lnTo>
                      <a:lnTo>
                        <a:pt x="213" y="41"/>
                      </a:lnTo>
                      <a:lnTo>
                        <a:pt x="213" y="61"/>
                      </a:lnTo>
                      <a:lnTo>
                        <a:pt x="213" y="66"/>
                      </a:lnTo>
                      <a:lnTo>
                        <a:pt x="213" y="105"/>
                      </a:lnTo>
                      <a:lnTo>
                        <a:pt x="213" y="78"/>
                      </a:lnTo>
                      <a:lnTo>
                        <a:pt x="213" y="45"/>
                      </a:lnTo>
                      <a:lnTo>
                        <a:pt x="213" y="78"/>
                      </a:lnTo>
                      <a:lnTo>
                        <a:pt x="213" y="67"/>
                      </a:lnTo>
                      <a:lnTo>
                        <a:pt x="213" y="87"/>
                      </a:lnTo>
                      <a:lnTo>
                        <a:pt x="213" y="52"/>
                      </a:lnTo>
                      <a:lnTo>
                        <a:pt x="213" y="92"/>
                      </a:lnTo>
                      <a:lnTo>
                        <a:pt x="213" y="62"/>
                      </a:lnTo>
                      <a:lnTo>
                        <a:pt x="214" y="52"/>
                      </a:lnTo>
                      <a:lnTo>
                        <a:pt x="214" y="93"/>
                      </a:lnTo>
                      <a:lnTo>
                        <a:pt x="214" y="82"/>
                      </a:lnTo>
                      <a:lnTo>
                        <a:pt x="214" y="84"/>
                      </a:lnTo>
                      <a:lnTo>
                        <a:pt x="214" y="60"/>
                      </a:lnTo>
                      <a:lnTo>
                        <a:pt x="214" y="80"/>
                      </a:lnTo>
                      <a:lnTo>
                        <a:pt x="214" y="87"/>
                      </a:lnTo>
                      <a:lnTo>
                        <a:pt x="214" y="47"/>
                      </a:lnTo>
                      <a:lnTo>
                        <a:pt x="214" y="58"/>
                      </a:lnTo>
                      <a:lnTo>
                        <a:pt x="214" y="73"/>
                      </a:lnTo>
                      <a:lnTo>
                        <a:pt x="214" y="101"/>
                      </a:lnTo>
                      <a:lnTo>
                        <a:pt x="215" y="48"/>
                      </a:lnTo>
                      <a:lnTo>
                        <a:pt x="215" y="66"/>
                      </a:lnTo>
                      <a:lnTo>
                        <a:pt x="215" y="77"/>
                      </a:lnTo>
                      <a:lnTo>
                        <a:pt x="215" y="87"/>
                      </a:lnTo>
                      <a:lnTo>
                        <a:pt x="215" y="45"/>
                      </a:lnTo>
                      <a:lnTo>
                        <a:pt x="215" y="48"/>
                      </a:lnTo>
                      <a:lnTo>
                        <a:pt x="215" y="64"/>
                      </a:lnTo>
                      <a:lnTo>
                        <a:pt x="215" y="70"/>
                      </a:lnTo>
                      <a:lnTo>
                        <a:pt x="215" y="48"/>
                      </a:lnTo>
                      <a:lnTo>
                        <a:pt x="215" y="55"/>
                      </a:lnTo>
                      <a:lnTo>
                        <a:pt x="215" y="63"/>
                      </a:lnTo>
                      <a:lnTo>
                        <a:pt x="215" y="76"/>
                      </a:lnTo>
                      <a:lnTo>
                        <a:pt x="216" y="47"/>
                      </a:lnTo>
                      <a:lnTo>
                        <a:pt x="216" y="67"/>
                      </a:lnTo>
                      <a:lnTo>
                        <a:pt x="216" y="44"/>
                      </a:lnTo>
                      <a:lnTo>
                        <a:pt x="216" y="55"/>
                      </a:lnTo>
                      <a:lnTo>
                        <a:pt x="216" y="64"/>
                      </a:lnTo>
                      <a:lnTo>
                        <a:pt x="216" y="44"/>
                      </a:lnTo>
                      <a:lnTo>
                        <a:pt x="216" y="73"/>
                      </a:lnTo>
                      <a:lnTo>
                        <a:pt x="216" y="46"/>
                      </a:lnTo>
                      <a:lnTo>
                        <a:pt x="216" y="53"/>
                      </a:lnTo>
                      <a:lnTo>
                        <a:pt x="216" y="75"/>
                      </a:lnTo>
                      <a:lnTo>
                        <a:pt x="216" y="40"/>
                      </a:lnTo>
                      <a:lnTo>
                        <a:pt x="216" y="42"/>
                      </a:lnTo>
                      <a:lnTo>
                        <a:pt x="217" y="73"/>
                      </a:lnTo>
                      <a:lnTo>
                        <a:pt x="217" y="80"/>
                      </a:lnTo>
                      <a:lnTo>
                        <a:pt x="217" y="46"/>
                      </a:lnTo>
                      <a:lnTo>
                        <a:pt x="217" y="56"/>
                      </a:lnTo>
                      <a:lnTo>
                        <a:pt x="217" y="43"/>
                      </a:lnTo>
                      <a:lnTo>
                        <a:pt x="217" y="64"/>
                      </a:lnTo>
                      <a:lnTo>
                        <a:pt x="217" y="37"/>
                      </a:lnTo>
                      <a:lnTo>
                        <a:pt x="217" y="55"/>
                      </a:lnTo>
                      <a:lnTo>
                        <a:pt x="217" y="75"/>
                      </a:lnTo>
                      <a:lnTo>
                        <a:pt x="217" y="35"/>
                      </a:lnTo>
                      <a:lnTo>
                        <a:pt x="217" y="100"/>
                      </a:lnTo>
                      <a:lnTo>
                        <a:pt x="218" y="40"/>
                      </a:lnTo>
                      <a:lnTo>
                        <a:pt x="218" y="50"/>
                      </a:lnTo>
                      <a:lnTo>
                        <a:pt x="218" y="59"/>
                      </a:lnTo>
                      <a:lnTo>
                        <a:pt x="218" y="59"/>
                      </a:lnTo>
                      <a:lnTo>
                        <a:pt x="218" y="46"/>
                      </a:lnTo>
                      <a:lnTo>
                        <a:pt x="218" y="57"/>
                      </a:lnTo>
                      <a:lnTo>
                        <a:pt x="218" y="109"/>
                      </a:lnTo>
                      <a:lnTo>
                        <a:pt x="218" y="47"/>
                      </a:lnTo>
                      <a:lnTo>
                        <a:pt x="218" y="70"/>
                      </a:lnTo>
                      <a:lnTo>
                        <a:pt x="218" y="70"/>
                      </a:lnTo>
                      <a:lnTo>
                        <a:pt x="218" y="45"/>
                      </a:lnTo>
                      <a:lnTo>
                        <a:pt x="218" y="72"/>
                      </a:lnTo>
                      <a:lnTo>
                        <a:pt x="219" y="54"/>
                      </a:lnTo>
                      <a:lnTo>
                        <a:pt x="219" y="57"/>
                      </a:lnTo>
                      <a:lnTo>
                        <a:pt x="219" y="81"/>
                      </a:lnTo>
                      <a:lnTo>
                        <a:pt x="219" y="29"/>
                      </a:lnTo>
                      <a:lnTo>
                        <a:pt x="219" y="60"/>
                      </a:lnTo>
                      <a:lnTo>
                        <a:pt x="219" y="59"/>
                      </a:lnTo>
                      <a:lnTo>
                        <a:pt x="219" y="68"/>
                      </a:lnTo>
                      <a:lnTo>
                        <a:pt x="219" y="57"/>
                      </a:lnTo>
                      <a:lnTo>
                        <a:pt x="219" y="62"/>
                      </a:lnTo>
                      <a:lnTo>
                        <a:pt x="219" y="72"/>
                      </a:lnTo>
                      <a:lnTo>
                        <a:pt x="219" y="30"/>
                      </a:lnTo>
                      <a:lnTo>
                        <a:pt x="219" y="66"/>
                      </a:lnTo>
                      <a:lnTo>
                        <a:pt x="219" y="70"/>
                      </a:lnTo>
                      <a:lnTo>
                        <a:pt x="220" y="47"/>
                      </a:lnTo>
                      <a:lnTo>
                        <a:pt x="220" y="76"/>
                      </a:lnTo>
                      <a:lnTo>
                        <a:pt x="220" y="65"/>
                      </a:lnTo>
                      <a:lnTo>
                        <a:pt x="220" y="74"/>
                      </a:lnTo>
                      <a:lnTo>
                        <a:pt x="220" y="52"/>
                      </a:lnTo>
                      <a:lnTo>
                        <a:pt x="220" y="64"/>
                      </a:lnTo>
                      <a:lnTo>
                        <a:pt x="220" y="58"/>
                      </a:lnTo>
                      <a:lnTo>
                        <a:pt x="220" y="89"/>
                      </a:lnTo>
                      <a:lnTo>
                        <a:pt x="220" y="13"/>
                      </a:lnTo>
                      <a:lnTo>
                        <a:pt x="220" y="42"/>
                      </a:lnTo>
                      <a:lnTo>
                        <a:pt x="220" y="77"/>
                      </a:lnTo>
                      <a:lnTo>
                        <a:pt x="221" y="31"/>
                      </a:lnTo>
                      <a:lnTo>
                        <a:pt x="221" y="69"/>
                      </a:lnTo>
                      <a:lnTo>
                        <a:pt x="221" y="88"/>
                      </a:lnTo>
                      <a:lnTo>
                        <a:pt x="221" y="50"/>
                      </a:lnTo>
                      <a:lnTo>
                        <a:pt x="221" y="75"/>
                      </a:lnTo>
                      <a:lnTo>
                        <a:pt x="221" y="71"/>
                      </a:lnTo>
                      <a:lnTo>
                        <a:pt x="221" y="29"/>
                      </a:lnTo>
                      <a:lnTo>
                        <a:pt x="221" y="58"/>
                      </a:lnTo>
                      <a:lnTo>
                        <a:pt x="221" y="60"/>
                      </a:lnTo>
                      <a:lnTo>
                        <a:pt x="221" y="28"/>
                      </a:lnTo>
                      <a:lnTo>
                        <a:pt x="221" y="45"/>
                      </a:lnTo>
                      <a:lnTo>
                        <a:pt x="222" y="53"/>
                      </a:lnTo>
                      <a:lnTo>
                        <a:pt x="222" y="33"/>
                      </a:lnTo>
                      <a:lnTo>
                        <a:pt x="222" y="82"/>
                      </a:lnTo>
                      <a:lnTo>
                        <a:pt x="222" y="38"/>
                      </a:lnTo>
                      <a:lnTo>
                        <a:pt x="222" y="61"/>
                      </a:lnTo>
                      <a:lnTo>
                        <a:pt x="222" y="28"/>
                      </a:lnTo>
                      <a:lnTo>
                        <a:pt x="222" y="76"/>
                      </a:lnTo>
                      <a:lnTo>
                        <a:pt x="222" y="41"/>
                      </a:lnTo>
                      <a:lnTo>
                        <a:pt x="222" y="96"/>
                      </a:lnTo>
                      <a:lnTo>
                        <a:pt x="222" y="64"/>
                      </a:lnTo>
                      <a:lnTo>
                        <a:pt x="223" y="98"/>
                      </a:lnTo>
                      <a:lnTo>
                        <a:pt x="223" y="26"/>
                      </a:lnTo>
                      <a:lnTo>
                        <a:pt x="223" y="69"/>
                      </a:lnTo>
                      <a:lnTo>
                        <a:pt x="223" y="73"/>
                      </a:lnTo>
                      <a:lnTo>
                        <a:pt x="223" y="46"/>
                      </a:lnTo>
                      <a:lnTo>
                        <a:pt x="223" y="73"/>
                      </a:lnTo>
                      <a:lnTo>
                        <a:pt x="223" y="77"/>
                      </a:lnTo>
                      <a:lnTo>
                        <a:pt x="223" y="58"/>
                      </a:lnTo>
                      <a:lnTo>
                        <a:pt x="223" y="58"/>
                      </a:lnTo>
                      <a:lnTo>
                        <a:pt x="223" y="83"/>
                      </a:lnTo>
                      <a:lnTo>
                        <a:pt x="223" y="47"/>
                      </a:lnTo>
                      <a:lnTo>
                        <a:pt x="224" y="87"/>
                      </a:lnTo>
                      <a:lnTo>
                        <a:pt x="224" y="62"/>
                      </a:lnTo>
                      <a:lnTo>
                        <a:pt x="224" y="52"/>
                      </a:lnTo>
                      <a:lnTo>
                        <a:pt x="224" y="88"/>
                      </a:lnTo>
                      <a:lnTo>
                        <a:pt x="224" y="69"/>
                      </a:lnTo>
                      <a:lnTo>
                        <a:pt x="224" y="54"/>
                      </a:lnTo>
                      <a:lnTo>
                        <a:pt x="224" y="78"/>
                      </a:lnTo>
                      <a:lnTo>
                        <a:pt x="224" y="36"/>
                      </a:lnTo>
                      <a:lnTo>
                        <a:pt x="224" y="76"/>
                      </a:lnTo>
                      <a:lnTo>
                        <a:pt x="224" y="84"/>
                      </a:lnTo>
                      <a:lnTo>
                        <a:pt x="224" y="53"/>
                      </a:lnTo>
                      <a:lnTo>
                        <a:pt x="224" y="59"/>
                      </a:lnTo>
                      <a:lnTo>
                        <a:pt x="225" y="59"/>
                      </a:lnTo>
                      <a:lnTo>
                        <a:pt x="225" y="35"/>
                      </a:lnTo>
                      <a:lnTo>
                        <a:pt x="225" y="79"/>
                      </a:lnTo>
                      <a:lnTo>
                        <a:pt x="225" y="47"/>
                      </a:lnTo>
                      <a:lnTo>
                        <a:pt x="225" y="60"/>
                      </a:lnTo>
                      <a:lnTo>
                        <a:pt x="225" y="37"/>
                      </a:lnTo>
                      <a:lnTo>
                        <a:pt x="225" y="83"/>
                      </a:lnTo>
                      <a:lnTo>
                        <a:pt x="225" y="51"/>
                      </a:lnTo>
                      <a:lnTo>
                        <a:pt x="225" y="54"/>
                      </a:lnTo>
                      <a:lnTo>
                        <a:pt x="225" y="67"/>
                      </a:lnTo>
                      <a:lnTo>
                        <a:pt x="225" y="40"/>
                      </a:lnTo>
                      <a:lnTo>
                        <a:pt x="225" y="48"/>
                      </a:lnTo>
                      <a:lnTo>
                        <a:pt x="225" y="61"/>
                      </a:lnTo>
                      <a:lnTo>
                        <a:pt x="225" y="81"/>
                      </a:lnTo>
                      <a:lnTo>
                        <a:pt x="226" y="56"/>
                      </a:lnTo>
                      <a:lnTo>
                        <a:pt x="226" y="56"/>
                      </a:lnTo>
                      <a:lnTo>
                        <a:pt x="226" y="44"/>
                      </a:lnTo>
                      <a:lnTo>
                        <a:pt x="226" y="83"/>
                      </a:lnTo>
                      <a:lnTo>
                        <a:pt x="226" y="79"/>
                      </a:lnTo>
                      <a:lnTo>
                        <a:pt x="226" y="78"/>
                      </a:lnTo>
                      <a:lnTo>
                        <a:pt x="226" y="59"/>
                      </a:lnTo>
                      <a:lnTo>
                        <a:pt x="226" y="90"/>
                      </a:lnTo>
                      <a:lnTo>
                        <a:pt x="226" y="66"/>
                      </a:lnTo>
                      <a:lnTo>
                        <a:pt x="226" y="51"/>
                      </a:lnTo>
                      <a:lnTo>
                        <a:pt x="226" y="78"/>
                      </a:lnTo>
                      <a:lnTo>
                        <a:pt x="226" y="75"/>
                      </a:lnTo>
                      <a:lnTo>
                        <a:pt x="227" y="52"/>
                      </a:lnTo>
                      <a:lnTo>
                        <a:pt x="227" y="45"/>
                      </a:lnTo>
                      <a:lnTo>
                        <a:pt x="227" y="66"/>
                      </a:lnTo>
                      <a:lnTo>
                        <a:pt x="227" y="58"/>
                      </a:lnTo>
                      <a:lnTo>
                        <a:pt x="227" y="60"/>
                      </a:lnTo>
                      <a:lnTo>
                        <a:pt x="227" y="38"/>
                      </a:lnTo>
                      <a:lnTo>
                        <a:pt x="227" y="77"/>
                      </a:lnTo>
                      <a:lnTo>
                        <a:pt x="227" y="65"/>
                      </a:lnTo>
                      <a:lnTo>
                        <a:pt x="227" y="71"/>
                      </a:lnTo>
                      <a:lnTo>
                        <a:pt x="227" y="80"/>
                      </a:lnTo>
                      <a:lnTo>
                        <a:pt x="227" y="46"/>
                      </a:lnTo>
                      <a:lnTo>
                        <a:pt x="227" y="71"/>
                      </a:lnTo>
                      <a:lnTo>
                        <a:pt x="228" y="47"/>
                      </a:lnTo>
                      <a:lnTo>
                        <a:pt x="228" y="78"/>
                      </a:lnTo>
                      <a:lnTo>
                        <a:pt x="228" y="65"/>
                      </a:lnTo>
                      <a:lnTo>
                        <a:pt x="228" y="43"/>
                      </a:lnTo>
                      <a:lnTo>
                        <a:pt x="228" y="83"/>
                      </a:lnTo>
                      <a:lnTo>
                        <a:pt x="228" y="60"/>
                      </a:lnTo>
                      <a:lnTo>
                        <a:pt x="228" y="75"/>
                      </a:lnTo>
                      <a:lnTo>
                        <a:pt x="228" y="94"/>
                      </a:lnTo>
                      <a:lnTo>
                        <a:pt x="228" y="53"/>
                      </a:lnTo>
                      <a:lnTo>
                        <a:pt x="228" y="78"/>
                      </a:lnTo>
                      <a:lnTo>
                        <a:pt x="228" y="47"/>
                      </a:lnTo>
                      <a:lnTo>
                        <a:pt x="229" y="81"/>
                      </a:lnTo>
                      <a:lnTo>
                        <a:pt x="229" y="43"/>
                      </a:lnTo>
                      <a:lnTo>
                        <a:pt x="229" y="86"/>
                      </a:lnTo>
                      <a:lnTo>
                        <a:pt x="229" y="53"/>
                      </a:lnTo>
                      <a:lnTo>
                        <a:pt x="229" y="41"/>
                      </a:lnTo>
                      <a:lnTo>
                        <a:pt x="229" y="36"/>
                      </a:lnTo>
                      <a:lnTo>
                        <a:pt x="229" y="82"/>
                      </a:lnTo>
                      <a:lnTo>
                        <a:pt x="229" y="71"/>
                      </a:lnTo>
                      <a:lnTo>
                        <a:pt x="229" y="32"/>
                      </a:lnTo>
                      <a:lnTo>
                        <a:pt x="229" y="35"/>
                      </a:lnTo>
                      <a:lnTo>
                        <a:pt x="230" y="71"/>
                      </a:lnTo>
                      <a:lnTo>
                        <a:pt x="230" y="79"/>
                      </a:lnTo>
                      <a:lnTo>
                        <a:pt x="230" y="42"/>
                      </a:lnTo>
                      <a:lnTo>
                        <a:pt x="230" y="55"/>
                      </a:lnTo>
                      <a:lnTo>
                        <a:pt x="230" y="51"/>
                      </a:lnTo>
                      <a:lnTo>
                        <a:pt x="230" y="32"/>
                      </a:lnTo>
                      <a:lnTo>
                        <a:pt x="230" y="91"/>
                      </a:lnTo>
                      <a:lnTo>
                        <a:pt x="230" y="42"/>
                      </a:lnTo>
                      <a:lnTo>
                        <a:pt x="230" y="75"/>
                      </a:lnTo>
                      <a:lnTo>
                        <a:pt x="230" y="79"/>
                      </a:lnTo>
                      <a:lnTo>
                        <a:pt x="230" y="26"/>
                      </a:lnTo>
                      <a:lnTo>
                        <a:pt x="230" y="40"/>
                      </a:lnTo>
                      <a:lnTo>
                        <a:pt x="231" y="70"/>
                      </a:lnTo>
                      <a:lnTo>
                        <a:pt x="231" y="50"/>
                      </a:lnTo>
                      <a:lnTo>
                        <a:pt x="231" y="65"/>
                      </a:lnTo>
                      <a:lnTo>
                        <a:pt x="231" y="68"/>
                      </a:lnTo>
                      <a:lnTo>
                        <a:pt x="231" y="47"/>
                      </a:lnTo>
                      <a:lnTo>
                        <a:pt x="231" y="57"/>
                      </a:lnTo>
                      <a:lnTo>
                        <a:pt x="231" y="55"/>
                      </a:lnTo>
                      <a:lnTo>
                        <a:pt x="231" y="72"/>
                      </a:lnTo>
                      <a:lnTo>
                        <a:pt x="231" y="65"/>
                      </a:lnTo>
                      <a:lnTo>
                        <a:pt x="231" y="59"/>
                      </a:lnTo>
                      <a:lnTo>
                        <a:pt x="231" y="53"/>
                      </a:lnTo>
                      <a:lnTo>
                        <a:pt x="231" y="77"/>
                      </a:lnTo>
                      <a:lnTo>
                        <a:pt x="232" y="67"/>
                      </a:lnTo>
                      <a:lnTo>
                        <a:pt x="232" y="72"/>
                      </a:lnTo>
                      <a:lnTo>
                        <a:pt x="232" y="47"/>
                      </a:lnTo>
                      <a:lnTo>
                        <a:pt x="232" y="96"/>
                      </a:lnTo>
                      <a:lnTo>
                        <a:pt x="232" y="45"/>
                      </a:lnTo>
                      <a:lnTo>
                        <a:pt x="232" y="77"/>
                      </a:lnTo>
                      <a:lnTo>
                        <a:pt x="232" y="76"/>
                      </a:lnTo>
                      <a:lnTo>
                        <a:pt x="232" y="86"/>
                      </a:lnTo>
                      <a:lnTo>
                        <a:pt x="232" y="98"/>
                      </a:lnTo>
                      <a:lnTo>
                        <a:pt x="232" y="65"/>
                      </a:lnTo>
                      <a:lnTo>
                        <a:pt x="232" y="73"/>
                      </a:lnTo>
                      <a:lnTo>
                        <a:pt x="232" y="64"/>
                      </a:lnTo>
                      <a:lnTo>
                        <a:pt x="233" y="59"/>
                      </a:lnTo>
                      <a:lnTo>
                        <a:pt x="233" y="96"/>
                      </a:lnTo>
                      <a:lnTo>
                        <a:pt x="233" y="33"/>
                      </a:lnTo>
                      <a:lnTo>
                        <a:pt x="233" y="96"/>
                      </a:lnTo>
                      <a:lnTo>
                        <a:pt x="233" y="65"/>
                      </a:lnTo>
                      <a:lnTo>
                        <a:pt x="233" y="60"/>
                      </a:lnTo>
                      <a:lnTo>
                        <a:pt x="233" y="98"/>
                      </a:lnTo>
                      <a:lnTo>
                        <a:pt x="233" y="86"/>
                      </a:lnTo>
                      <a:lnTo>
                        <a:pt x="233" y="62"/>
                      </a:lnTo>
                      <a:lnTo>
                        <a:pt x="233" y="37"/>
                      </a:lnTo>
                      <a:lnTo>
                        <a:pt x="234" y="96"/>
                      </a:lnTo>
                      <a:lnTo>
                        <a:pt x="234" y="95"/>
                      </a:lnTo>
                      <a:lnTo>
                        <a:pt x="234" y="98"/>
                      </a:lnTo>
                      <a:lnTo>
                        <a:pt x="234" y="40"/>
                      </a:lnTo>
                      <a:lnTo>
                        <a:pt x="234" y="50"/>
                      </a:lnTo>
                      <a:lnTo>
                        <a:pt x="234" y="103"/>
                      </a:lnTo>
                      <a:lnTo>
                        <a:pt x="234" y="62"/>
                      </a:lnTo>
                      <a:lnTo>
                        <a:pt x="234" y="69"/>
                      </a:lnTo>
                      <a:lnTo>
                        <a:pt x="234" y="91"/>
                      </a:lnTo>
                      <a:lnTo>
                        <a:pt x="234" y="60"/>
                      </a:lnTo>
                      <a:lnTo>
                        <a:pt x="234" y="90"/>
                      </a:lnTo>
                      <a:lnTo>
                        <a:pt x="235" y="63"/>
                      </a:lnTo>
                      <a:lnTo>
                        <a:pt x="235" y="122"/>
                      </a:lnTo>
                      <a:lnTo>
                        <a:pt x="235" y="70"/>
                      </a:lnTo>
                      <a:lnTo>
                        <a:pt x="235" y="79"/>
                      </a:lnTo>
                      <a:lnTo>
                        <a:pt x="235" y="66"/>
                      </a:lnTo>
                      <a:lnTo>
                        <a:pt x="235" y="100"/>
                      </a:lnTo>
                      <a:lnTo>
                        <a:pt x="235" y="80"/>
                      </a:lnTo>
                      <a:lnTo>
                        <a:pt x="235" y="97"/>
                      </a:lnTo>
                      <a:lnTo>
                        <a:pt x="235" y="58"/>
                      </a:lnTo>
                      <a:lnTo>
                        <a:pt x="235" y="67"/>
                      </a:lnTo>
                      <a:lnTo>
                        <a:pt x="235" y="75"/>
                      </a:lnTo>
                      <a:lnTo>
                        <a:pt x="236" y="89"/>
                      </a:lnTo>
                      <a:lnTo>
                        <a:pt x="236" y="69"/>
                      </a:lnTo>
                      <a:lnTo>
                        <a:pt x="236" y="85"/>
                      </a:lnTo>
                      <a:lnTo>
                        <a:pt x="236" y="75"/>
                      </a:lnTo>
                      <a:lnTo>
                        <a:pt x="236" y="72"/>
                      </a:lnTo>
                      <a:lnTo>
                        <a:pt x="236" y="103"/>
                      </a:lnTo>
                      <a:lnTo>
                        <a:pt x="236" y="90"/>
                      </a:lnTo>
                      <a:lnTo>
                        <a:pt x="236" y="61"/>
                      </a:lnTo>
                      <a:lnTo>
                        <a:pt x="236" y="108"/>
                      </a:lnTo>
                      <a:lnTo>
                        <a:pt x="236" y="76"/>
                      </a:lnTo>
                      <a:lnTo>
                        <a:pt x="236" y="69"/>
                      </a:lnTo>
                      <a:lnTo>
                        <a:pt x="236" y="90"/>
                      </a:lnTo>
                      <a:lnTo>
                        <a:pt x="236" y="29"/>
                      </a:lnTo>
                      <a:lnTo>
                        <a:pt x="237" y="78"/>
                      </a:lnTo>
                      <a:lnTo>
                        <a:pt x="237" y="77"/>
                      </a:lnTo>
                      <a:lnTo>
                        <a:pt x="237" y="60"/>
                      </a:lnTo>
                      <a:lnTo>
                        <a:pt x="237" y="95"/>
                      </a:lnTo>
                      <a:lnTo>
                        <a:pt x="237" y="83"/>
                      </a:lnTo>
                      <a:lnTo>
                        <a:pt x="237" y="97"/>
                      </a:lnTo>
                      <a:lnTo>
                        <a:pt x="237" y="41"/>
                      </a:lnTo>
                      <a:lnTo>
                        <a:pt x="237" y="74"/>
                      </a:lnTo>
                      <a:lnTo>
                        <a:pt x="237" y="32"/>
                      </a:lnTo>
                      <a:lnTo>
                        <a:pt x="237" y="62"/>
                      </a:lnTo>
                      <a:lnTo>
                        <a:pt x="238" y="74"/>
                      </a:lnTo>
                      <a:lnTo>
                        <a:pt x="238" y="63"/>
                      </a:lnTo>
                      <a:lnTo>
                        <a:pt x="238" y="84"/>
                      </a:lnTo>
                      <a:lnTo>
                        <a:pt x="238" y="74"/>
                      </a:lnTo>
                      <a:lnTo>
                        <a:pt x="238" y="96"/>
                      </a:lnTo>
                      <a:lnTo>
                        <a:pt x="238" y="283"/>
                      </a:lnTo>
                      <a:lnTo>
                        <a:pt x="238" y="298"/>
                      </a:lnTo>
                      <a:lnTo>
                        <a:pt x="238" y="478"/>
                      </a:lnTo>
                      <a:lnTo>
                        <a:pt x="238" y="209"/>
                      </a:lnTo>
                      <a:lnTo>
                        <a:pt x="238" y="213"/>
                      </a:lnTo>
                      <a:lnTo>
                        <a:pt x="238" y="216"/>
                      </a:lnTo>
                      <a:lnTo>
                        <a:pt x="239" y="291"/>
                      </a:lnTo>
                      <a:lnTo>
                        <a:pt x="239" y="294"/>
                      </a:lnTo>
                      <a:lnTo>
                        <a:pt x="239" y="273"/>
                      </a:lnTo>
                      <a:lnTo>
                        <a:pt x="239" y="552"/>
                      </a:lnTo>
                      <a:lnTo>
                        <a:pt x="239" y="389"/>
                      </a:lnTo>
                      <a:lnTo>
                        <a:pt x="239" y="279"/>
                      </a:lnTo>
                      <a:lnTo>
                        <a:pt x="239" y="144"/>
                      </a:lnTo>
                      <a:lnTo>
                        <a:pt x="239" y="195"/>
                      </a:lnTo>
                      <a:lnTo>
                        <a:pt x="239" y="202"/>
                      </a:lnTo>
                      <a:lnTo>
                        <a:pt x="239" y="168"/>
                      </a:lnTo>
                      <a:lnTo>
                        <a:pt x="239" y="218"/>
                      </a:lnTo>
                      <a:lnTo>
                        <a:pt x="240" y="182"/>
                      </a:lnTo>
                      <a:lnTo>
                        <a:pt x="240" y="216"/>
                      </a:lnTo>
                      <a:lnTo>
                        <a:pt x="240" y="185"/>
                      </a:lnTo>
                      <a:lnTo>
                        <a:pt x="240" y="231"/>
                      </a:lnTo>
                      <a:lnTo>
                        <a:pt x="240" y="193"/>
                      </a:lnTo>
                      <a:lnTo>
                        <a:pt x="240" y="207"/>
                      </a:lnTo>
                      <a:lnTo>
                        <a:pt x="240" y="181"/>
                      </a:lnTo>
                      <a:lnTo>
                        <a:pt x="240" y="226"/>
                      </a:lnTo>
                      <a:lnTo>
                        <a:pt x="240" y="188"/>
                      </a:lnTo>
                      <a:lnTo>
                        <a:pt x="240" y="220"/>
                      </a:lnTo>
                      <a:lnTo>
                        <a:pt x="240" y="186"/>
                      </a:lnTo>
                      <a:lnTo>
                        <a:pt x="240" y="227"/>
                      </a:lnTo>
                      <a:lnTo>
                        <a:pt x="240" y="213"/>
                      </a:lnTo>
                      <a:lnTo>
                        <a:pt x="240" y="190"/>
                      </a:lnTo>
                      <a:lnTo>
                        <a:pt x="241" y="213"/>
                      </a:lnTo>
                      <a:lnTo>
                        <a:pt x="241" y="185"/>
                      </a:lnTo>
                      <a:lnTo>
                        <a:pt x="241" y="178"/>
                      </a:lnTo>
                      <a:lnTo>
                        <a:pt x="241" y="215"/>
                      </a:lnTo>
                      <a:lnTo>
                        <a:pt x="241" y="174"/>
                      </a:lnTo>
                      <a:lnTo>
                        <a:pt x="241" y="203"/>
                      </a:lnTo>
                      <a:lnTo>
                        <a:pt x="241" y="214"/>
                      </a:lnTo>
                      <a:lnTo>
                        <a:pt x="241" y="196"/>
                      </a:lnTo>
                      <a:lnTo>
                        <a:pt x="241" y="234"/>
                      </a:lnTo>
                      <a:lnTo>
                        <a:pt x="241" y="215"/>
                      </a:lnTo>
                      <a:lnTo>
                        <a:pt x="241" y="226"/>
                      </a:lnTo>
                      <a:lnTo>
                        <a:pt x="242" y="236"/>
                      </a:lnTo>
                      <a:lnTo>
                        <a:pt x="242" y="225"/>
                      </a:lnTo>
                      <a:lnTo>
                        <a:pt x="242" y="237"/>
                      </a:lnTo>
                      <a:lnTo>
                        <a:pt x="242" y="271"/>
                      </a:lnTo>
                      <a:lnTo>
                        <a:pt x="242" y="262"/>
                      </a:lnTo>
                      <a:lnTo>
                        <a:pt x="242" y="270"/>
                      </a:lnTo>
                      <a:lnTo>
                        <a:pt x="242" y="247"/>
                      </a:lnTo>
                      <a:lnTo>
                        <a:pt x="242" y="260"/>
                      </a:lnTo>
                      <a:lnTo>
                        <a:pt x="242" y="238"/>
                      </a:lnTo>
                      <a:lnTo>
                        <a:pt x="242" y="267"/>
                      </a:lnTo>
                      <a:lnTo>
                        <a:pt x="242" y="263"/>
                      </a:lnTo>
                      <a:lnTo>
                        <a:pt x="243" y="228"/>
                      </a:lnTo>
                      <a:lnTo>
                        <a:pt x="243" y="248"/>
                      </a:lnTo>
                      <a:lnTo>
                        <a:pt x="243" y="191"/>
                      </a:lnTo>
                      <a:lnTo>
                        <a:pt x="243" y="240"/>
                      </a:lnTo>
                      <a:lnTo>
                        <a:pt x="243" y="244"/>
                      </a:lnTo>
                      <a:lnTo>
                        <a:pt x="243" y="199"/>
                      </a:lnTo>
                      <a:lnTo>
                        <a:pt x="243" y="205"/>
                      </a:lnTo>
                      <a:lnTo>
                        <a:pt x="243" y="222"/>
                      </a:lnTo>
                      <a:lnTo>
                        <a:pt x="243" y="237"/>
                      </a:lnTo>
                      <a:lnTo>
                        <a:pt x="243" y="205"/>
                      </a:lnTo>
                      <a:lnTo>
                        <a:pt x="243" y="213"/>
                      </a:lnTo>
                      <a:lnTo>
                        <a:pt x="243" y="208"/>
                      </a:lnTo>
                      <a:lnTo>
                        <a:pt x="244" y="192"/>
                      </a:lnTo>
                      <a:lnTo>
                        <a:pt x="244" y="225"/>
                      </a:lnTo>
                      <a:lnTo>
                        <a:pt x="244" y="218"/>
                      </a:lnTo>
                      <a:lnTo>
                        <a:pt x="244" y="198"/>
                      </a:lnTo>
                      <a:lnTo>
                        <a:pt x="244" y="208"/>
                      </a:lnTo>
                      <a:lnTo>
                        <a:pt x="244" y="190"/>
                      </a:lnTo>
                      <a:lnTo>
                        <a:pt x="244" y="191"/>
                      </a:lnTo>
                      <a:lnTo>
                        <a:pt x="244" y="191"/>
                      </a:lnTo>
                      <a:lnTo>
                        <a:pt x="244" y="203"/>
                      </a:lnTo>
                      <a:lnTo>
                        <a:pt x="244" y="160"/>
                      </a:lnTo>
                      <a:lnTo>
                        <a:pt x="244" y="184"/>
                      </a:lnTo>
                      <a:lnTo>
                        <a:pt x="244" y="196"/>
                      </a:lnTo>
                      <a:lnTo>
                        <a:pt x="244" y="160"/>
                      </a:lnTo>
                      <a:lnTo>
                        <a:pt x="245" y="181"/>
                      </a:lnTo>
                      <a:lnTo>
                        <a:pt x="245" y="137"/>
                      </a:lnTo>
                      <a:lnTo>
                        <a:pt x="245" y="166"/>
                      </a:lnTo>
                      <a:lnTo>
                        <a:pt x="245" y="162"/>
                      </a:lnTo>
                      <a:lnTo>
                        <a:pt x="245" y="201"/>
                      </a:lnTo>
                      <a:lnTo>
                        <a:pt x="245" y="138"/>
                      </a:lnTo>
                      <a:lnTo>
                        <a:pt x="245" y="153"/>
                      </a:lnTo>
                      <a:lnTo>
                        <a:pt x="245" y="169"/>
                      </a:lnTo>
                      <a:lnTo>
                        <a:pt x="245" y="123"/>
                      </a:lnTo>
                      <a:lnTo>
                        <a:pt x="245" y="161"/>
                      </a:lnTo>
                      <a:lnTo>
                        <a:pt x="245" y="165"/>
                      </a:lnTo>
                      <a:lnTo>
                        <a:pt x="246" y="126"/>
                      </a:lnTo>
                      <a:lnTo>
                        <a:pt x="246" y="129"/>
                      </a:lnTo>
                      <a:lnTo>
                        <a:pt x="246" y="137"/>
                      </a:lnTo>
                      <a:lnTo>
                        <a:pt x="246" y="147"/>
                      </a:lnTo>
                      <a:lnTo>
                        <a:pt x="246" y="133"/>
                      </a:lnTo>
                      <a:lnTo>
                        <a:pt x="246" y="134"/>
                      </a:lnTo>
                      <a:lnTo>
                        <a:pt x="246" y="144"/>
                      </a:lnTo>
                      <a:lnTo>
                        <a:pt x="246" y="153"/>
                      </a:lnTo>
                      <a:lnTo>
                        <a:pt x="246" y="116"/>
                      </a:lnTo>
                      <a:lnTo>
                        <a:pt x="246" y="143"/>
                      </a:lnTo>
                      <a:lnTo>
                        <a:pt x="246" y="156"/>
                      </a:lnTo>
                      <a:lnTo>
                        <a:pt x="246" y="131"/>
                      </a:lnTo>
                      <a:lnTo>
                        <a:pt x="247" y="133"/>
                      </a:lnTo>
                      <a:lnTo>
                        <a:pt x="247" y="145"/>
                      </a:lnTo>
                      <a:lnTo>
                        <a:pt x="247" y="141"/>
                      </a:lnTo>
                      <a:lnTo>
                        <a:pt x="247" y="164"/>
                      </a:lnTo>
                      <a:lnTo>
                        <a:pt x="247" y="147"/>
                      </a:lnTo>
                      <a:lnTo>
                        <a:pt x="247" y="142"/>
                      </a:lnTo>
                      <a:lnTo>
                        <a:pt x="247" y="174"/>
                      </a:lnTo>
                      <a:lnTo>
                        <a:pt x="247" y="167"/>
                      </a:lnTo>
                      <a:lnTo>
                        <a:pt x="247" y="135"/>
                      </a:lnTo>
                      <a:lnTo>
                        <a:pt x="247" y="155"/>
                      </a:lnTo>
                      <a:lnTo>
                        <a:pt x="247" y="131"/>
                      </a:lnTo>
                      <a:lnTo>
                        <a:pt x="247" y="146"/>
                      </a:lnTo>
                      <a:lnTo>
                        <a:pt x="248" y="140"/>
                      </a:lnTo>
                      <a:lnTo>
                        <a:pt x="248" y="145"/>
                      </a:lnTo>
                      <a:lnTo>
                        <a:pt x="248" y="127"/>
                      </a:lnTo>
                      <a:lnTo>
                        <a:pt x="248" y="119"/>
                      </a:lnTo>
                      <a:lnTo>
                        <a:pt x="248" y="146"/>
                      </a:lnTo>
                      <a:lnTo>
                        <a:pt x="248" y="138"/>
                      </a:lnTo>
                      <a:lnTo>
                        <a:pt x="248" y="126"/>
                      </a:lnTo>
                      <a:lnTo>
                        <a:pt x="248" y="99"/>
                      </a:lnTo>
                      <a:lnTo>
                        <a:pt x="248" y="143"/>
                      </a:lnTo>
                      <a:lnTo>
                        <a:pt x="248" y="122"/>
                      </a:lnTo>
                      <a:lnTo>
                        <a:pt x="248" y="129"/>
                      </a:lnTo>
                      <a:lnTo>
                        <a:pt x="248" y="138"/>
                      </a:lnTo>
                      <a:lnTo>
                        <a:pt x="249" y="89"/>
                      </a:lnTo>
                      <a:lnTo>
                        <a:pt x="249" y="114"/>
                      </a:lnTo>
                      <a:lnTo>
                        <a:pt x="249" y="132"/>
                      </a:lnTo>
                      <a:lnTo>
                        <a:pt x="249" y="98"/>
                      </a:lnTo>
                      <a:lnTo>
                        <a:pt x="249" y="98"/>
                      </a:lnTo>
                      <a:lnTo>
                        <a:pt x="249" y="121"/>
                      </a:lnTo>
                      <a:lnTo>
                        <a:pt x="249" y="74"/>
                      </a:lnTo>
                      <a:lnTo>
                        <a:pt x="249" y="132"/>
                      </a:lnTo>
                      <a:lnTo>
                        <a:pt x="249" y="84"/>
                      </a:lnTo>
                      <a:lnTo>
                        <a:pt x="249" y="126"/>
                      </a:lnTo>
                      <a:lnTo>
                        <a:pt x="250" y="104"/>
                      </a:lnTo>
                      <a:lnTo>
                        <a:pt x="250" y="96"/>
                      </a:lnTo>
                      <a:lnTo>
                        <a:pt x="250" y="91"/>
                      </a:lnTo>
                      <a:lnTo>
                        <a:pt x="250" y="106"/>
                      </a:lnTo>
                      <a:lnTo>
                        <a:pt x="250" y="80"/>
                      </a:lnTo>
                      <a:lnTo>
                        <a:pt x="250" y="109"/>
                      </a:lnTo>
                      <a:lnTo>
                        <a:pt x="250" y="90"/>
                      </a:lnTo>
                      <a:lnTo>
                        <a:pt x="250" y="109"/>
                      </a:lnTo>
                      <a:lnTo>
                        <a:pt x="251" y="97"/>
                      </a:lnTo>
                      <a:lnTo>
                        <a:pt x="251" y="106"/>
                      </a:lnTo>
                      <a:lnTo>
                        <a:pt x="251" y="75"/>
                      </a:lnTo>
                      <a:lnTo>
                        <a:pt x="251" y="87"/>
                      </a:lnTo>
                      <a:lnTo>
                        <a:pt x="251" y="87"/>
                      </a:lnTo>
                      <a:lnTo>
                        <a:pt x="251" y="108"/>
                      </a:lnTo>
                      <a:lnTo>
                        <a:pt x="251" y="104"/>
                      </a:lnTo>
                      <a:lnTo>
                        <a:pt x="251" y="125"/>
                      </a:lnTo>
                      <a:lnTo>
                        <a:pt x="251" y="85"/>
                      </a:lnTo>
                      <a:lnTo>
                        <a:pt x="251" y="95"/>
                      </a:lnTo>
                      <a:lnTo>
                        <a:pt x="251" y="88"/>
                      </a:lnTo>
                      <a:lnTo>
                        <a:pt x="252" y="124"/>
                      </a:lnTo>
                      <a:lnTo>
                        <a:pt x="252" y="96"/>
                      </a:lnTo>
                      <a:lnTo>
                        <a:pt x="252" y="84"/>
                      </a:lnTo>
                      <a:lnTo>
                        <a:pt x="252" y="75"/>
                      </a:lnTo>
                      <a:lnTo>
                        <a:pt x="252" y="110"/>
                      </a:lnTo>
                      <a:lnTo>
                        <a:pt x="252" y="89"/>
                      </a:lnTo>
                      <a:lnTo>
                        <a:pt x="252" y="91"/>
                      </a:lnTo>
                      <a:lnTo>
                        <a:pt x="252" y="110"/>
                      </a:lnTo>
                      <a:lnTo>
                        <a:pt x="252" y="64"/>
                      </a:lnTo>
                      <a:lnTo>
                        <a:pt x="252" y="81"/>
                      </a:lnTo>
                      <a:lnTo>
                        <a:pt x="252" y="85"/>
                      </a:lnTo>
                      <a:lnTo>
                        <a:pt x="252" y="93"/>
                      </a:lnTo>
                      <a:lnTo>
                        <a:pt x="253" y="70"/>
                      </a:lnTo>
                      <a:lnTo>
                        <a:pt x="253" y="96"/>
                      </a:lnTo>
                      <a:lnTo>
                        <a:pt x="253" y="73"/>
                      </a:lnTo>
                      <a:lnTo>
                        <a:pt x="253" y="95"/>
                      </a:lnTo>
                      <a:lnTo>
                        <a:pt x="253" y="84"/>
                      </a:lnTo>
                      <a:lnTo>
                        <a:pt x="253" y="90"/>
                      </a:lnTo>
                      <a:lnTo>
                        <a:pt x="253" y="66"/>
                      </a:lnTo>
                      <a:lnTo>
                        <a:pt x="253" y="73"/>
                      </a:lnTo>
                      <a:lnTo>
                        <a:pt x="253" y="84"/>
                      </a:lnTo>
                      <a:lnTo>
                        <a:pt x="253" y="99"/>
                      </a:lnTo>
                      <a:lnTo>
                        <a:pt x="253" y="68"/>
                      </a:lnTo>
                      <a:lnTo>
                        <a:pt x="253" y="87"/>
                      </a:lnTo>
                      <a:lnTo>
                        <a:pt x="253" y="95"/>
                      </a:lnTo>
                      <a:lnTo>
                        <a:pt x="253" y="66"/>
                      </a:lnTo>
                      <a:lnTo>
                        <a:pt x="254" y="76"/>
                      </a:lnTo>
                      <a:lnTo>
                        <a:pt x="254" y="72"/>
                      </a:lnTo>
                      <a:lnTo>
                        <a:pt x="254" y="97"/>
                      </a:lnTo>
                      <a:lnTo>
                        <a:pt x="254" y="60"/>
                      </a:lnTo>
                      <a:lnTo>
                        <a:pt x="254" y="74"/>
                      </a:lnTo>
                      <a:lnTo>
                        <a:pt x="254" y="85"/>
                      </a:lnTo>
                      <a:lnTo>
                        <a:pt x="254" y="97"/>
                      </a:lnTo>
                      <a:lnTo>
                        <a:pt x="254" y="73"/>
                      </a:lnTo>
                      <a:lnTo>
                        <a:pt x="254" y="80"/>
                      </a:lnTo>
                      <a:lnTo>
                        <a:pt x="254" y="82"/>
                      </a:lnTo>
                      <a:lnTo>
                        <a:pt x="254" y="61"/>
                      </a:lnTo>
                      <a:lnTo>
                        <a:pt x="255" y="62"/>
                      </a:lnTo>
                      <a:lnTo>
                        <a:pt x="255" y="57"/>
                      </a:lnTo>
                      <a:lnTo>
                        <a:pt x="255" y="88"/>
                      </a:lnTo>
                      <a:lnTo>
                        <a:pt x="255" y="65"/>
                      </a:lnTo>
                      <a:lnTo>
                        <a:pt x="255" y="75"/>
                      </a:lnTo>
                      <a:lnTo>
                        <a:pt x="255" y="78"/>
                      </a:lnTo>
                      <a:lnTo>
                        <a:pt x="255" y="60"/>
                      </a:lnTo>
                      <a:lnTo>
                        <a:pt x="255" y="75"/>
                      </a:lnTo>
                      <a:lnTo>
                        <a:pt x="255" y="75"/>
                      </a:lnTo>
                      <a:lnTo>
                        <a:pt x="255" y="108"/>
                      </a:lnTo>
                      <a:lnTo>
                        <a:pt x="255" y="69"/>
                      </a:lnTo>
                      <a:lnTo>
                        <a:pt x="255" y="71"/>
                      </a:lnTo>
                      <a:lnTo>
                        <a:pt x="256" y="53"/>
                      </a:lnTo>
                      <a:lnTo>
                        <a:pt x="256" y="92"/>
                      </a:lnTo>
                      <a:lnTo>
                        <a:pt x="256" y="88"/>
                      </a:lnTo>
                      <a:lnTo>
                        <a:pt x="256" y="88"/>
                      </a:lnTo>
                      <a:lnTo>
                        <a:pt x="256" y="73"/>
                      </a:lnTo>
                      <a:lnTo>
                        <a:pt x="256" y="78"/>
                      </a:lnTo>
                      <a:lnTo>
                        <a:pt x="256" y="56"/>
                      </a:lnTo>
                      <a:lnTo>
                        <a:pt x="256" y="99"/>
                      </a:lnTo>
                      <a:lnTo>
                        <a:pt x="256" y="87"/>
                      </a:lnTo>
                      <a:lnTo>
                        <a:pt x="256" y="100"/>
                      </a:lnTo>
                      <a:lnTo>
                        <a:pt x="256" y="48"/>
                      </a:lnTo>
                      <a:lnTo>
                        <a:pt x="257" y="87"/>
                      </a:lnTo>
                      <a:lnTo>
                        <a:pt x="257" y="101"/>
                      </a:lnTo>
                      <a:lnTo>
                        <a:pt x="257" y="55"/>
                      </a:lnTo>
                      <a:lnTo>
                        <a:pt x="257" y="74"/>
                      </a:lnTo>
                      <a:lnTo>
                        <a:pt x="257" y="68"/>
                      </a:lnTo>
                      <a:lnTo>
                        <a:pt x="257" y="53"/>
                      </a:lnTo>
                      <a:lnTo>
                        <a:pt x="257" y="88"/>
                      </a:lnTo>
                      <a:lnTo>
                        <a:pt x="257" y="60"/>
                      </a:lnTo>
                      <a:lnTo>
                        <a:pt x="257" y="63"/>
                      </a:lnTo>
                      <a:lnTo>
                        <a:pt x="258" y="87"/>
                      </a:lnTo>
                      <a:lnTo>
                        <a:pt x="258" y="78"/>
                      </a:lnTo>
                      <a:lnTo>
                        <a:pt x="258" y="84"/>
                      </a:lnTo>
                      <a:lnTo>
                        <a:pt x="258" y="92"/>
                      </a:lnTo>
                      <a:lnTo>
                        <a:pt x="258" y="57"/>
                      </a:lnTo>
                      <a:lnTo>
                        <a:pt x="258" y="64"/>
                      </a:lnTo>
                      <a:lnTo>
                        <a:pt x="258" y="78"/>
                      </a:lnTo>
                      <a:lnTo>
                        <a:pt x="258" y="65"/>
                      </a:lnTo>
                      <a:lnTo>
                        <a:pt x="258" y="96"/>
                      </a:lnTo>
                      <a:lnTo>
                        <a:pt x="258" y="74"/>
                      </a:lnTo>
                      <a:lnTo>
                        <a:pt x="258" y="65"/>
                      </a:lnTo>
                      <a:lnTo>
                        <a:pt x="258" y="98"/>
                      </a:lnTo>
                      <a:lnTo>
                        <a:pt x="258" y="71"/>
                      </a:lnTo>
                      <a:lnTo>
                        <a:pt x="258" y="61"/>
                      </a:lnTo>
                      <a:lnTo>
                        <a:pt x="259" y="113"/>
                      </a:lnTo>
                      <a:lnTo>
                        <a:pt x="259" y="82"/>
                      </a:lnTo>
                      <a:lnTo>
                        <a:pt x="259" y="59"/>
                      </a:lnTo>
                      <a:lnTo>
                        <a:pt x="259" y="97"/>
                      </a:lnTo>
                      <a:lnTo>
                        <a:pt x="259" y="58"/>
                      </a:lnTo>
                      <a:lnTo>
                        <a:pt x="259" y="91"/>
                      </a:lnTo>
                      <a:lnTo>
                        <a:pt x="259" y="87"/>
                      </a:lnTo>
                      <a:lnTo>
                        <a:pt x="259" y="63"/>
                      </a:lnTo>
                      <a:lnTo>
                        <a:pt x="259" y="97"/>
                      </a:lnTo>
                      <a:lnTo>
                        <a:pt x="259" y="94"/>
                      </a:lnTo>
                      <a:lnTo>
                        <a:pt x="259" y="70"/>
                      </a:lnTo>
                      <a:lnTo>
                        <a:pt x="260" y="84"/>
                      </a:lnTo>
                      <a:lnTo>
                        <a:pt x="260" y="64"/>
                      </a:lnTo>
                      <a:lnTo>
                        <a:pt x="260" y="70"/>
                      </a:lnTo>
                      <a:lnTo>
                        <a:pt x="260" y="65"/>
                      </a:lnTo>
                      <a:lnTo>
                        <a:pt x="260" y="106"/>
                      </a:lnTo>
                      <a:lnTo>
                        <a:pt x="260" y="67"/>
                      </a:lnTo>
                      <a:lnTo>
                        <a:pt x="260" y="64"/>
                      </a:lnTo>
                      <a:lnTo>
                        <a:pt x="260" y="94"/>
                      </a:lnTo>
                      <a:lnTo>
                        <a:pt x="260" y="43"/>
                      </a:lnTo>
                      <a:lnTo>
                        <a:pt x="260" y="75"/>
                      </a:lnTo>
                      <a:lnTo>
                        <a:pt x="260" y="56"/>
                      </a:lnTo>
                      <a:lnTo>
                        <a:pt x="260" y="100"/>
                      </a:lnTo>
                      <a:lnTo>
                        <a:pt x="261" y="76"/>
                      </a:lnTo>
                      <a:lnTo>
                        <a:pt x="261" y="79"/>
                      </a:lnTo>
                      <a:lnTo>
                        <a:pt x="261" y="50"/>
                      </a:lnTo>
                      <a:lnTo>
                        <a:pt x="261" y="71"/>
                      </a:lnTo>
                      <a:lnTo>
                        <a:pt x="261" y="67"/>
                      </a:lnTo>
                      <a:lnTo>
                        <a:pt x="261" y="90"/>
                      </a:lnTo>
                      <a:lnTo>
                        <a:pt x="261" y="79"/>
                      </a:lnTo>
                      <a:lnTo>
                        <a:pt x="261" y="60"/>
                      </a:lnTo>
                      <a:lnTo>
                        <a:pt x="261" y="98"/>
                      </a:lnTo>
                      <a:lnTo>
                        <a:pt x="261" y="74"/>
                      </a:lnTo>
                      <a:lnTo>
                        <a:pt x="261" y="87"/>
                      </a:lnTo>
                      <a:lnTo>
                        <a:pt x="262" y="34"/>
                      </a:lnTo>
                      <a:lnTo>
                        <a:pt x="262" y="104"/>
                      </a:lnTo>
                      <a:lnTo>
                        <a:pt x="262" y="53"/>
                      </a:lnTo>
                      <a:lnTo>
                        <a:pt x="262" y="105"/>
                      </a:lnTo>
                      <a:lnTo>
                        <a:pt x="262" y="60"/>
                      </a:lnTo>
                      <a:lnTo>
                        <a:pt x="262" y="61"/>
                      </a:lnTo>
                      <a:lnTo>
                        <a:pt x="262" y="89"/>
                      </a:lnTo>
                      <a:lnTo>
                        <a:pt x="262" y="94"/>
                      </a:lnTo>
                      <a:lnTo>
                        <a:pt x="262" y="56"/>
                      </a:lnTo>
                      <a:lnTo>
                        <a:pt x="263" y="70"/>
                      </a:lnTo>
                      <a:lnTo>
                        <a:pt x="263" y="69"/>
                      </a:lnTo>
                      <a:lnTo>
                        <a:pt x="263" y="79"/>
                      </a:lnTo>
                      <a:lnTo>
                        <a:pt x="263" y="62"/>
                      </a:lnTo>
                      <a:lnTo>
                        <a:pt x="263" y="64"/>
                      </a:lnTo>
                      <a:lnTo>
                        <a:pt x="263" y="78"/>
                      </a:lnTo>
                      <a:lnTo>
                        <a:pt x="263" y="51"/>
                      </a:lnTo>
                      <a:lnTo>
                        <a:pt x="263" y="67"/>
                      </a:lnTo>
                      <a:lnTo>
                        <a:pt x="263" y="60"/>
                      </a:lnTo>
                      <a:lnTo>
                        <a:pt x="263" y="56"/>
                      </a:lnTo>
                      <a:lnTo>
                        <a:pt x="263" y="96"/>
                      </a:lnTo>
                      <a:lnTo>
                        <a:pt x="264" y="55"/>
                      </a:lnTo>
                      <a:lnTo>
                        <a:pt x="264" y="55"/>
                      </a:lnTo>
                      <a:lnTo>
                        <a:pt x="264" y="83"/>
                      </a:lnTo>
                      <a:lnTo>
                        <a:pt x="264" y="77"/>
                      </a:lnTo>
                      <a:lnTo>
                        <a:pt x="264" y="66"/>
                      </a:lnTo>
                      <a:lnTo>
                        <a:pt x="264" y="81"/>
                      </a:lnTo>
                      <a:lnTo>
                        <a:pt x="264" y="55"/>
                      </a:lnTo>
                      <a:lnTo>
                        <a:pt x="264" y="77"/>
                      </a:lnTo>
                      <a:lnTo>
                        <a:pt x="264" y="55"/>
                      </a:lnTo>
                      <a:lnTo>
                        <a:pt x="264" y="88"/>
                      </a:lnTo>
                      <a:lnTo>
                        <a:pt x="264" y="72"/>
                      </a:lnTo>
                      <a:lnTo>
                        <a:pt x="264" y="86"/>
                      </a:lnTo>
                      <a:lnTo>
                        <a:pt x="264" y="47"/>
                      </a:lnTo>
                      <a:lnTo>
                        <a:pt x="265" y="95"/>
                      </a:lnTo>
                      <a:lnTo>
                        <a:pt x="265" y="101"/>
                      </a:lnTo>
                      <a:lnTo>
                        <a:pt x="265" y="56"/>
                      </a:lnTo>
                      <a:lnTo>
                        <a:pt x="265" y="102"/>
                      </a:lnTo>
                      <a:lnTo>
                        <a:pt x="265" y="63"/>
                      </a:lnTo>
                      <a:lnTo>
                        <a:pt x="265" y="68"/>
                      </a:lnTo>
                      <a:lnTo>
                        <a:pt x="265" y="80"/>
                      </a:lnTo>
                      <a:lnTo>
                        <a:pt x="265" y="59"/>
                      </a:lnTo>
                      <a:lnTo>
                        <a:pt x="265" y="67"/>
                      </a:lnTo>
                      <a:lnTo>
                        <a:pt x="265" y="75"/>
                      </a:lnTo>
                      <a:lnTo>
                        <a:pt x="266" y="61"/>
                      </a:lnTo>
                      <a:lnTo>
                        <a:pt x="266" y="59"/>
                      </a:lnTo>
                      <a:lnTo>
                        <a:pt x="266" y="88"/>
                      </a:lnTo>
                      <a:lnTo>
                        <a:pt x="266" y="40"/>
                      </a:lnTo>
                      <a:lnTo>
                        <a:pt x="266" y="60"/>
                      </a:lnTo>
                      <a:lnTo>
                        <a:pt x="266" y="51"/>
                      </a:lnTo>
                      <a:lnTo>
                        <a:pt x="266" y="86"/>
                      </a:lnTo>
                      <a:lnTo>
                        <a:pt x="266" y="55"/>
                      </a:lnTo>
                      <a:lnTo>
                        <a:pt x="266" y="71"/>
                      </a:lnTo>
                      <a:lnTo>
                        <a:pt x="266" y="17"/>
                      </a:lnTo>
                      <a:lnTo>
                        <a:pt x="266" y="76"/>
                      </a:lnTo>
                      <a:lnTo>
                        <a:pt x="266" y="71"/>
                      </a:lnTo>
                      <a:lnTo>
                        <a:pt x="267" y="33"/>
                      </a:lnTo>
                      <a:lnTo>
                        <a:pt x="267" y="93"/>
                      </a:lnTo>
                      <a:lnTo>
                        <a:pt x="267" y="62"/>
                      </a:lnTo>
                      <a:lnTo>
                        <a:pt x="267" y="48"/>
                      </a:lnTo>
                      <a:lnTo>
                        <a:pt x="267" y="83"/>
                      </a:lnTo>
                      <a:lnTo>
                        <a:pt x="267" y="42"/>
                      </a:lnTo>
                      <a:lnTo>
                        <a:pt x="267" y="51"/>
                      </a:lnTo>
                      <a:lnTo>
                        <a:pt x="267" y="79"/>
                      </a:lnTo>
                      <a:lnTo>
                        <a:pt x="267" y="61"/>
                      </a:lnTo>
                      <a:lnTo>
                        <a:pt x="267" y="52"/>
                      </a:lnTo>
                      <a:lnTo>
                        <a:pt x="267" y="42"/>
                      </a:lnTo>
                      <a:lnTo>
                        <a:pt x="267" y="83"/>
                      </a:lnTo>
                      <a:lnTo>
                        <a:pt x="268" y="71"/>
                      </a:lnTo>
                      <a:lnTo>
                        <a:pt x="268" y="36"/>
                      </a:lnTo>
                      <a:lnTo>
                        <a:pt x="268" y="77"/>
                      </a:lnTo>
                      <a:lnTo>
                        <a:pt x="268" y="34"/>
                      </a:lnTo>
                      <a:lnTo>
                        <a:pt x="268" y="44"/>
                      </a:lnTo>
                      <a:lnTo>
                        <a:pt x="268" y="48"/>
                      </a:lnTo>
                      <a:lnTo>
                        <a:pt x="268" y="59"/>
                      </a:lnTo>
                      <a:lnTo>
                        <a:pt x="268" y="40"/>
                      </a:lnTo>
                      <a:lnTo>
                        <a:pt x="268" y="84"/>
                      </a:lnTo>
                      <a:lnTo>
                        <a:pt x="268" y="46"/>
                      </a:lnTo>
                      <a:lnTo>
                        <a:pt x="269" y="53"/>
                      </a:lnTo>
                      <a:lnTo>
                        <a:pt x="269" y="76"/>
                      </a:lnTo>
                      <a:lnTo>
                        <a:pt x="269" y="58"/>
                      </a:lnTo>
                      <a:lnTo>
                        <a:pt x="269" y="41"/>
                      </a:lnTo>
                      <a:lnTo>
                        <a:pt x="269" y="72"/>
                      </a:lnTo>
                      <a:lnTo>
                        <a:pt x="269" y="37"/>
                      </a:lnTo>
                      <a:lnTo>
                        <a:pt x="269" y="66"/>
                      </a:lnTo>
                      <a:lnTo>
                        <a:pt x="269" y="64"/>
                      </a:lnTo>
                      <a:lnTo>
                        <a:pt x="269" y="64"/>
                      </a:lnTo>
                      <a:lnTo>
                        <a:pt x="269" y="37"/>
                      </a:lnTo>
                      <a:lnTo>
                        <a:pt x="269" y="51"/>
                      </a:lnTo>
                      <a:lnTo>
                        <a:pt x="269" y="46"/>
                      </a:lnTo>
                      <a:lnTo>
                        <a:pt x="269" y="40"/>
                      </a:lnTo>
                      <a:lnTo>
                        <a:pt x="270" y="74"/>
                      </a:lnTo>
                      <a:lnTo>
                        <a:pt x="270" y="67"/>
                      </a:lnTo>
                      <a:lnTo>
                        <a:pt x="270" y="62"/>
                      </a:lnTo>
                      <a:lnTo>
                        <a:pt x="270" y="46"/>
                      </a:lnTo>
                      <a:lnTo>
                        <a:pt x="270" y="84"/>
                      </a:lnTo>
                      <a:lnTo>
                        <a:pt x="270" y="52"/>
                      </a:lnTo>
                      <a:lnTo>
                        <a:pt x="270" y="42"/>
                      </a:lnTo>
                      <a:lnTo>
                        <a:pt x="270" y="71"/>
                      </a:lnTo>
                      <a:lnTo>
                        <a:pt x="270" y="43"/>
                      </a:lnTo>
                      <a:lnTo>
                        <a:pt x="270" y="39"/>
                      </a:lnTo>
                      <a:lnTo>
                        <a:pt x="270" y="71"/>
                      </a:lnTo>
                      <a:lnTo>
                        <a:pt x="271" y="60"/>
                      </a:lnTo>
                      <a:lnTo>
                        <a:pt x="271" y="82"/>
                      </a:lnTo>
                      <a:lnTo>
                        <a:pt x="271" y="32"/>
                      </a:lnTo>
                      <a:lnTo>
                        <a:pt x="271" y="96"/>
                      </a:lnTo>
                      <a:lnTo>
                        <a:pt x="271" y="85"/>
                      </a:lnTo>
                      <a:lnTo>
                        <a:pt x="271" y="44"/>
                      </a:lnTo>
                      <a:lnTo>
                        <a:pt x="271" y="31"/>
                      </a:lnTo>
                      <a:lnTo>
                        <a:pt x="271" y="64"/>
                      </a:lnTo>
                      <a:lnTo>
                        <a:pt x="271" y="59"/>
                      </a:lnTo>
                      <a:lnTo>
                        <a:pt x="271" y="53"/>
                      </a:lnTo>
                      <a:lnTo>
                        <a:pt x="271" y="78"/>
                      </a:lnTo>
                      <a:lnTo>
                        <a:pt x="271" y="53"/>
                      </a:lnTo>
                      <a:lnTo>
                        <a:pt x="271" y="76"/>
                      </a:lnTo>
                      <a:lnTo>
                        <a:pt x="271" y="73"/>
                      </a:lnTo>
                      <a:lnTo>
                        <a:pt x="272" y="51"/>
                      </a:lnTo>
                      <a:lnTo>
                        <a:pt x="272" y="55"/>
                      </a:lnTo>
                      <a:lnTo>
                        <a:pt x="272" y="54"/>
                      </a:lnTo>
                      <a:lnTo>
                        <a:pt x="272" y="68"/>
                      </a:lnTo>
                      <a:lnTo>
                        <a:pt x="272" y="23"/>
                      </a:lnTo>
                      <a:lnTo>
                        <a:pt x="272" y="31"/>
                      </a:lnTo>
                      <a:lnTo>
                        <a:pt x="272" y="83"/>
                      </a:lnTo>
                      <a:lnTo>
                        <a:pt x="272" y="53"/>
                      </a:lnTo>
                      <a:lnTo>
                        <a:pt x="272" y="70"/>
                      </a:lnTo>
                      <a:lnTo>
                        <a:pt x="273" y="38"/>
                      </a:lnTo>
                      <a:lnTo>
                        <a:pt x="273" y="61"/>
                      </a:lnTo>
                      <a:lnTo>
                        <a:pt x="273" y="87"/>
                      </a:lnTo>
                      <a:lnTo>
                        <a:pt x="273" y="29"/>
                      </a:lnTo>
                      <a:lnTo>
                        <a:pt x="273" y="48"/>
                      </a:lnTo>
                      <a:lnTo>
                        <a:pt x="273" y="84"/>
                      </a:lnTo>
                      <a:lnTo>
                        <a:pt x="273" y="43"/>
                      </a:lnTo>
                      <a:lnTo>
                        <a:pt x="273" y="89"/>
                      </a:lnTo>
                      <a:lnTo>
                        <a:pt x="273" y="40"/>
                      </a:lnTo>
                      <a:lnTo>
                        <a:pt x="274" y="70"/>
                      </a:lnTo>
                      <a:lnTo>
                        <a:pt x="274" y="41"/>
                      </a:lnTo>
                      <a:lnTo>
                        <a:pt x="274" y="68"/>
                      </a:lnTo>
                      <a:lnTo>
                        <a:pt x="274" y="72"/>
                      </a:lnTo>
                      <a:lnTo>
                        <a:pt x="274" y="26"/>
                      </a:lnTo>
                      <a:lnTo>
                        <a:pt x="274" y="47"/>
                      </a:lnTo>
                      <a:lnTo>
                        <a:pt x="274" y="45"/>
                      </a:lnTo>
                      <a:lnTo>
                        <a:pt x="274" y="37"/>
                      </a:lnTo>
                      <a:lnTo>
                        <a:pt x="274" y="76"/>
                      </a:lnTo>
                      <a:lnTo>
                        <a:pt x="274" y="55"/>
                      </a:lnTo>
                      <a:lnTo>
                        <a:pt x="274" y="68"/>
                      </a:lnTo>
                      <a:lnTo>
                        <a:pt x="274" y="76"/>
                      </a:lnTo>
                      <a:lnTo>
                        <a:pt x="275" y="50"/>
                      </a:lnTo>
                      <a:lnTo>
                        <a:pt x="275" y="70"/>
                      </a:lnTo>
                      <a:lnTo>
                        <a:pt x="275" y="83"/>
                      </a:lnTo>
                      <a:lnTo>
                        <a:pt x="275" y="52"/>
                      </a:lnTo>
                      <a:lnTo>
                        <a:pt x="275" y="65"/>
                      </a:lnTo>
                      <a:lnTo>
                        <a:pt x="275" y="83"/>
                      </a:lnTo>
                      <a:lnTo>
                        <a:pt x="275" y="86"/>
                      </a:lnTo>
                      <a:lnTo>
                        <a:pt x="275" y="32"/>
                      </a:lnTo>
                      <a:lnTo>
                        <a:pt x="275" y="88"/>
                      </a:lnTo>
                      <a:lnTo>
                        <a:pt x="275" y="69"/>
                      </a:lnTo>
                      <a:lnTo>
                        <a:pt x="275" y="89"/>
                      </a:lnTo>
                      <a:lnTo>
                        <a:pt x="276" y="79"/>
                      </a:lnTo>
                      <a:lnTo>
                        <a:pt x="276" y="68"/>
                      </a:lnTo>
                      <a:lnTo>
                        <a:pt x="276" y="56"/>
                      </a:lnTo>
                      <a:lnTo>
                        <a:pt x="276" y="92"/>
                      </a:lnTo>
                      <a:lnTo>
                        <a:pt x="276" y="91"/>
                      </a:lnTo>
                      <a:lnTo>
                        <a:pt x="276" y="75"/>
                      </a:lnTo>
                      <a:lnTo>
                        <a:pt x="276" y="100"/>
                      </a:lnTo>
                      <a:lnTo>
                        <a:pt x="276" y="52"/>
                      </a:lnTo>
                      <a:lnTo>
                        <a:pt x="276" y="90"/>
                      </a:lnTo>
                      <a:lnTo>
                        <a:pt x="276" y="79"/>
                      </a:lnTo>
                      <a:lnTo>
                        <a:pt x="276" y="113"/>
                      </a:lnTo>
                      <a:lnTo>
                        <a:pt x="276" y="67"/>
                      </a:lnTo>
                      <a:lnTo>
                        <a:pt x="276" y="79"/>
                      </a:lnTo>
                      <a:lnTo>
                        <a:pt x="276" y="76"/>
                      </a:lnTo>
                      <a:lnTo>
                        <a:pt x="277" y="80"/>
                      </a:lnTo>
                      <a:lnTo>
                        <a:pt x="277" y="41"/>
                      </a:lnTo>
                      <a:lnTo>
                        <a:pt x="277" y="70"/>
                      </a:lnTo>
                      <a:lnTo>
                        <a:pt x="277" y="60"/>
                      </a:lnTo>
                      <a:lnTo>
                        <a:pt x="277" y="68"/>
                      </a:lnTo>
                      <a:lnTo>
                        <a:pt x="277" y="44"/>
                      </a:lnTo>
                      <a:lnTo>
                        <a:pt x="277" y="71"/>
                      </a:lnTo>
                      <a:lnTo>
                        <a:pt x="277" y="49"/>
                      </a:lnTo>
                      <a:lnTo>
                        <a:pt x="277" y="86"/>
                      </a:lnTo>
                      <a:lnTo>
                        <a:pt x="277" y="59"/>
                      </a:lnTo>
                      <a:lnTo>
                        <a:pt x="277" y="79"/>
                      </a:lnTo>
                      <a:lnTo>
                        <a:pt x="277" y="51"/>
                      </a:lnTo>
                      <a:lnTo>
                        <a:pt x="278" y="87"/>
                      </a:lnTo>
                      <a:lnTo>
                        <a:pt x="278" y="63"/>
                      </a:lnTo>
                      <a:lnTo>
                        <a:pt x="278" y="66"/>
                      </a:lnTo>
                      <a:lnTo>
                        <a:pt x="278" y="52"/>
                      </a:lnTo>
                      <a:lnTo>
                        <a:pt x="278" y="70"/>
                      </a:lnTo>
                      <a:lnTo>
                        <a:pt x="278" y="52"/>
                      </a:lnTo>
                      <a:lnTo>
                        <a:pt x="278" y="92"/>
                      </a:lnTo>
                      <a:lnTo>
                        <a:pt x="278" y="49"/>
                      </a:lnTo>
                      <a:lnTo>
                        <a:pt x="278" y="61"/>
                      </a:lnTo>
                      <a:lnTo>
                        <a:pt x="279" y="69"/>
                      </a:lnTo>
                      <a:lnTo>
                        <a:pt x="279" y="44"/>
                      </a:lnTo>
                      <a:lnTo>
                        <a:pt x="279" y="55"/>
                      </a:lnTo>
                      <a:lnTo>
                        <a:pt x="279" y="75"/>
                      </a:lnTo>
                      <a:lnTo>
                        <a:pt x="279" y="58"/>
                      </a:lnTo>
                      <a:lnTo>
                        <a:pt x="279" y="52"/>
                      </a:lnTo>
                      <a:lnTo>
                        <a:pt x="279" y="78"/>
                      </a:lnTo>
                      <a:lnTo>
                        <a:pt x="279" y="48"/>
                      </a:lnTo>
                      <a:lnTo>
                        <a:pt x="279" y="58"/>
                      </a:lnTo>
                      <a:lnTo>
                        <a:pt x="279" y="59"/>
                      </a:lnTo>
                      <a:lnTo>
                        <a:pt x="279" y="81"/>
                      </a:lnTo>
                      <a:lnTo>
                        <a:pt x="279" y="51"/>
                      </a:lnTo>
                      <a:lnTo>
                        <a:pt x="280" y="50"/>
                      </a:lnTo>
                      <a:lnTo>
                        <a:pt x="280" y="79"/>
                      </a:lnTo>
                      <a:lnTo>
                        <a:pt x="280" y="36"/>
                      </a:lnTo>
                      <a:lnTo>
                        <a:pt x="280" y="62"/>
                      </a:lnTo>
                      <a:lnTo>
                        <a:pt x="280" y="49"/>
                      </a:lnTo>
                      <a:lnTo>
                        <a:pt x="280" y="93"/>
                      </a:lnTo>
                      <a:lnTo>
                        <a:pt x="280" y="55"/>
                      </a:lnTo>
                      <a:lnTo>
                        <a:pt x="280" y="76"/>
                      </a:lnTo>
                      <a:lnTo>
                        <a:pt x="280" y="76"/>
                      </a:lnTo>
                      <a:lnTo>
                        <a:pt x="280" y="85"/>
                      </a:lnTo>
                      <a:lnTo>
                        <a:pt x="280" y="49"/>
                      </a:lnTo>
                      <a:lnTo>
                        <a:pt x="281" y="84"/>
                      </a:lnTo>
                      <a:lnTo>
                        <a:pt x="281" y="36"/>
                      </a:lnTo>
                      <a:lnTo>
                        <a:pt x="281" y="34"/>
                      </a:lnTo>
                      <a:lnTo>
                        <a:pt x="281" y="71"/>
                      </a:lnTo>
                      <a:lnTo>
                        <a:pt x="281" y="57"/>
                      </a:lnTo>
                      <a:lnTo>
                        <a:pt x="281" y="62"/>
                      </a:lnTo>
                      <a:lnTo>
                        <a:pt x="281" y="63"/>
                      </a:lnTo>
                      <a:lnTo>
                        <a:pt x="281" y="34"/>
                      </a:lnTo>
                      <a:lnTo>
                        <a:pt x="281" y="42"/>
                      </a:lnTo>
                      <a:lnTo>
                        <a:pt x="281" y="46"/>
                      </a:lnTo>
                      <a:lnTo>
                        <a:pt x="281" y="71"/>
                      </a:lnTo>
                      <a:lnTo>
                        <a:pt x="281" y="47"/>
                      </a:lnTo>
                      <a:lnTo>
                        <a:pt x="282" y="73"/>
                      </a:lnTo>
                      <a:lnTo>
                        <a:pt x="282" y="84"/>
                      </a:lnTo>
                      <a:lnTo>
                        <a:pt x="282" y="43"/>
                      </a:lnTo>
                      <a:lnTo>
                        <a:pt x="282" y="56"/>
                      </a:lnTo>
                      <a:lnTo>
                        <a:pt x="282" y="46"/>
                      </a:lnTo>
                      <a:lnTo>
                        <a:pt x="282" y="77"/>
                      </a:lnTo>
                      <a:lnTo>
                        <a:pt x="282" y="71"/>
                      </a:lnTo>
                      <a:lnTo>
                        <a:pt x="282" y="41"/>
                      </a:lnTo>
                      <a:lnTo>
                        <a:pt x="282" y="74"/>
                      </a:lnTo>
                      <a:lnTo>
                        <a:pt x="282" y="58"/>
                      </a:lnTo>
                      <a:lnTo>
                        <a:pt x="282" y="66"/>
                      </a:lnTo>
                      <a:lnTo>
                        <a:pt x="283" y="82"/>
                      </a:lnTo>
                      <a:lnTo>
                        <a:pt x="283" y="37"/>
                      </a:lnTo>
                      <a:lnTo>
                        <a:pt x="283" y="67"/>
                      </a:lnTo>
                      <a:lnTo>
                        <a:pt x="283" y="50"/>
                      </a:lnTo>
                      <a:lnTo>
                        <a:pt x="283" y="79"/>
                      </a:lnTo>
                      <a:lnTo>
                        <a:pt x="283" y="74"/>
                      </a:lnTo>
                      <a:lnTo>
                        <a:pt x="283" y="57"/>
                      </a:lnTo>
                      <a:lnTo>
                        <a:pt x="283" y="53"/>
                      </a:lnTo>
                      <a:lnTo>
                        <a:pt x="283" y="84"/>
                      </a:lnTo>
                      <a:lnTo>
                        <a:pt x="283" y="68"/>
                      </a:lnTo>
                      <a:lnTo>
                        <a:pt x="283" y="62"/>
                      </a:lnTo>
                      <a:lnTo>
                        <a:pt x="283" y="69"/>
                      </a:lnTo>
                      <a:lnTo>
                        <a:pt x="283" y="40"/>
                      </a:lnTo>
                      <a:lnTo>
                        <a:pt x="284" y="61"/>
                      </a:lnTo>
                      <a:lnTo>
                        <a:pt x="284" y="71"/>
                      </a:lnTo>
                      <a:lnTo>
                        <a:pt x="284" y="79"/>
                      </a:lnTo>
                      <a:lnTo>
                        <a:pt x="284" y="48"/>
                      </a:lnTo>
                      <a:lnTo>
                        <a:pt x="284" y="49"/>
                      </a:lnTo>
                      <a:lnTo>
                        <a:pt x="284" y="92"/>
                      </a:lnTo>
                      <a:lnTo>
                        <a:pt x="284" y="92"/>
                      </a:lnTo>
                      <a:lnTo>
                        <a:pt x="284" y="40"/>
                      </a:lnTo>
                      <a:lnTo>
                        <a:pt x="284" y="50"/>
                      </a:lnTo>
                      <a:lnTo>
                        <a:pt x="284" y="66"/>
                      </a:lnTo>
                      <a:lnTo>
                        <a:pt x="284" y="48"/>
                      </a:lnTo>
                      <a:lnTo>
                        <a:pt x="284" y="70"/>
                      </a:lnTo>
                      <a:lnTo>
                        <a:pt x="285" y="93"/>
                      </a:lnTo>
                      <a:lnTo>
                        <a:pt x="285" y="64"/>
                      </a:lnTo>
                      <a:lnTo>
                        <a:pt x="285" y="80"/>
                      </a:lnTo>
                      <a:lnTo>
                        <a:pt x="285" y="95"/>
                      </a:lnTo>
                      <a:lnTo>
                        <a:pt x="285" y="46"/>
                      </a:lnTo>
                      <a:lnTo>
                        <a:pt x="285" y="70"/>
                      </a:lnTo>
                      <a:lnTo>
                        <a:pt x="285" y="65"/>
                      </a:lnTo>
                      <a:lnTo>
                        <a:pt x="285" y="105"/>
                      </a:lnTo>
                      <a:lnTo>
                        <a:pt x="285" y="89"/>
                      </a:lnTo>
                      <a:lnTo>
                        <a:pt x="285" y="71"/>
                      </a:lnTo>
                      <a:lnTo>
                        <a:pt x="285" y="92"/>
                      </a:lnTo>
                      <a:lnTo>
                        <a:pt x="286" y="67"/>
                      </a:lnTo>
                      <a:lnTo>
                        <a:pt x="286" y="55"/>
                      </a:lnTo>
                      <a:lnTo>
                        <a:pt x="286" y="92"/>
                      </a:lnTo>
                      <a:lnTo>
                        <a:pt x="286" y="53"/>
                      </a:lnTo>
                      <a:lnTo>
                        <a:pt x="286" y="63"/>
                      </a:lnTo>
                      <a:lnTo>
                        <a:pt x="286" y="52"/>
                      </a:lnTo>
                      <a:lnTo>
                        <a:pt x="286" y="80"/>
                      </a:lnTo>
                      <a:lnTo>
                        <a:pt x="286" y="51"/>
                      </a:lnTo>
                      <a:lnTo>
                        <a:pt x="286" y="66"/>
                      </a:lnTo>
                      <a:lnTo>
                        <a:pt x="286" y="98"/>
                      </a:lnTo>
                      <a:lnTo>
                        <a:pt x="286" y="93"/>
                      </a:lnTo>
                      <a:lnTo>
                        <a:pt x="287" y="67"/>
                      </a:lnTo>
                      <a:lnTo>
                        <a:pt x="287" y="46"/>
                      </a:lnTo>
                      <a:lnTo>
                        <a:pt x="287" y="79"/>
                      </a:lnTo>
                      <a:lnTo>
                        <a:pt x="287" y="77"/>
                      </a:lnTo>
                      <a:lnTo>
                        <a:pt x="287" y="61"/>
                      </a:lnTo>
                      <a:lnTo>
                        <a:pt x="287" y="92"/>
                      </a:lnTo>
                      <a:lnTo>
                        <a:pt x="287" y="76"/>
                      </a:lnTo>
                      <a:lnTo>
                        <a:pt x="287" y="81"/>
                      </a:lnTo>
                      <a:lnTo>
                        <a:pt x="287" y="57"/>
                      </a:lnTo>
                      <a:lnTo>
                        <a:pt x="287" y="91"/>
                      </a:lnTo>
                      <a:lnTo>
                        <a:pt x="287" y="75"/>
                      </a:lnTo>
                      <a:lnTo>
                        <a:pt x="287" y="77"/>
                      </a:lnTo>
                      <a:lnTo>
                        <a:pt x="287" y="103"/>
                      </a:lnTo>
                      <a:lnTo>
                        <a:pt x="288" y="66"/>
                      </a:lnTo>
                      <a:lnTo>
                        <a:pt x="288" y="93"/>
                      </a:lnTo>
                      <a:lnTo>
                        <a:pt x="288" y="95"/>
                      </a:lnTo>
                      <a:lnTo>
                        <a:pt x="288" y="66"/>
                      </a:lnTo>
                      <a:lnTo>
                        <a:pt x="288" y="74"/>
                      </a:lnTo>
                      <a:lnTo>
                        <a:pt x="288" y="85"/>
                      </a:lnTo>
                      <a:lnTo>
                        <a:pt x="288" y="51"/>
                      </a:lnTo>
                      <a:lnTo>
                        <a:pt x="288" y="61"/>
                      </a:lnTo>
                      <a:lnTo>
                        <a:pt x="288" y="90"/>
                      </a:lnTo>
                      <a:lnTo>
                        <a:pt x="288" y="73"/>
                      </a:lnTo>
                      <a:lnTo>
                        <a:pt x="289" y="85"/>
                      </a:lnTo>
                      <a:lnTo>
                        <a:pt x="289" y="85"/>
                      </a:lnTo>
                      <a:lnTo>
                        <a:pt x="289" y="89"/>
                      </a:lnTo>
                      <a:lnTo>
                        <a:pt x="289" y="63"/>
                      </a:lnTo>
                      <a:lnTo>
                        <a:pt x="289" y="76"/>
                      </a:lnTo>
                      <a:lnTo>
                        <a:pt x="289" y="60"/>
                      </a:lnTo>
                      <a:lnTo>
                        <a:pt x="289" y="98"/>
                      </a:lnTo>
                      <a:lnTo>
                        <a:pt x="289" y="77"/>
                      </a:lnTo>
                      <a:lnTo>
                        <a:pt x="289" y="89"/>
                      </a:lnTo>
                      <a:lnTo>
                        <a:pt x="289" y="29"/>
                      </a:lnTo>
                      <a:lnTo>
                        <a:pt x="289" y="75"/>
                      </a:lnTo>
                      <a:lnTo>
                        <a:pt x="290" y="74"/>
                      </a:lnTo>
                      <a:lnTo>
                        <a:pt x="290" y="60"/>
                      </a:lnTo>
                      <a:lnTo>
                        <a:pt x="290" y="93"/>
                      </a:lnTo>
                      <a:lnTo>
                        <a:pt x="290" y="96"/>
                      </a:lnTo>
                      <a:lnTo>
                        <a:pt x="290" y="51"/>
                      </a:lnTo>
                      <a:lnTo>
                        <a:pt x="290" y="59"/>
                      </a:lnTo>
                      <a:lnTo>
                        <a:pt x="290" y="65"/>
                      </a:lnTo>
                      <a:lnTo>
                        <a:pt x="290" y="39"/>
                      </a:lnTo>
                      <a:lnTo>
                        <a:pt x="290" y="46"/>
                      </a:lnTo>
                      <a:lnTo>
                        <a:pt x="290" y="68"/>
                      </a:lnTo>
                      <a:lnTo>
                        <a:pt x="291" y="52"/>
                      </a:lnTo>
                      <a:lnTo>
                        <a:pt x="291" y="71"/>
                      </a:lnTo>
                      <a:lnTo>
                        <a:pt x="291" y="39"/>
                      </a:lnTo>
                      <a:lnTo>
                        <a:pt x="291" y="61"/>
                      </a:lnTo>
                      <a:lnTo>
                        <a:pt x="291" y="63"/>
                      </a:lnTo>
                      <a:lnTo>
                        <a:pt x="291" y="77"/>
                      </a:lnTo>
                      <a:lnTo>
                        <a:pt x="291" y="45"/>
                      </a:lnTo>
                      <a:lnTo>
                        <a:pt x="291" y="59"/>
                      </a:lnTo>
                      <a:lnTo>
                        <a:pt x="291" y="59"/>
                      </a:lnTo>
                      <a:lnTo>
                        <a:pt x="291" y="69"/>
                      </a:lnTo>
                      <a:lnTo>
                        <a:pt x="291" y="40"/>
                      </a:lnTo>
                      <a:lnTo>
                        <a:pt x="292" y="67"/>
                      </a:lnTo>
                      <a:lnTo>
                        <a:pt x="292" y="55"/>
                      </a:lnTo>
                      <a:lnTo>
                        <a:pt x="292" y="44"/>
                      </a:lnTo>
                      <a:lnTo>
                        <a:pt x="292" y="77"/>
                      </a:lnTo>
                      <a:lnTo>
                        <a:pt x="292" y="50"/>
                      </a:lnTo>
                      <a:lnTo>
                        <a:pt x="292" y="50"/>
                      </a:lnTo>
                      <a:lnTo>
                        <a:pt x="292" y="90"/>
                      </a:lnTo>
                      <a:lnTo>
                        <a:pt x="292" y="42"/>
                      </a:lnTo>
                      <a:lnTo>
                        <a:pt x="292" y="63"/>
                      </a:lnTo>
                      <a:lnTo>
                        <a:pt x="292" y="49"/>
                      </a:lnTo>
                      <a:lnTo>
                        <a:pt x="292" y="71"/>
                      </a:lnTo>
                      <a:lnTo>
                        <a:pt x="292" y="48"/>
                      </a:lnTo>
                      <a:lnTo>
                        <a:pt x="292" y="49"/>
                      </a:lnTo>
                      <a:lnTo>
                        <a:pt x="292" y="47"/>
                      </a:lnTo>
                      <a:lnTo>
                        <a:pt x="293" y="81"/>
                      </a:lnTo>
                      <a:lnTo>
                        <a:pt x="293" y="62"/>
                      </a:lnTo>
                      <a:lnTo>
                        <a:pt x="293" y="42"/>
                      </a:lnTo>
                      <a:lnTo>
                        <a:pt x="293" y="91"/>
                      </a:lnTo>
                      <a:lnTo>
                        <a:pt x="293" y="75"/>
                      </a:lnTo>
                      <a:lnTo>
                        <a:pt x="293" y="70"/>
                      </a:lnTo>
                      <a:lnTo>
                        <a:pt x="293" y="60"/>
                      </a:lnTo>
                      <a:lnTo>
                        <a:pt x="293" y="80"/>
                      </a:lnTo>
                      <a:lnTo>
                        <a:pt x="293" y="97"/>
                      </a:lnTo>
                      <a:lnTo>
                        <a:pt x="293" y="50"/>
                      </a:lnTo>
                      <a:lnTo>
                        <a:pt x="293" y="104"/>
                      </a:lnTo>
                      <a:lnTo>
                        <a:pt x="294" y="78"/>
                      </a:lnTo>
                      <a:lnTo>
                        <a:pt x="294" y="68"/>
                      </a:lnTo>
                      <a:lnTo>
                        <a:pt x="294" y="59"/>
                      </a:lnTo>
                      <a:lnTo>
                        <a:pt x="294" y="100"/>
                      </a:lnTo>
                      <a:lnTo>
                        <a:pt x="294" y="36"/>
                      </a:lnTo>
                      <a:lnTo>
                        <a:pt x="294" y="79"/>
                      </a:lnTo>
                      <a:lnTo>
                        <a:pt x="294" y="57"/>
                      </a:lnTo>
                      <a:lnTo>
                        <a:pt x="294" y="72"/>
                      </a:lnTo>
                      <a:lnTo>
                        <a:pt x="294" y="32"/>
                      </a:lnTo>
                      <a:lnTo>
                        <a:pt x="294" y="80"/>
                      </a:lnTo>
                      <a:lnTo>
                        <a:pt x="294" y="42"/>
                      </a:lnTo>
                      <a:lnTo>
                        <a:pt x="295" y="42"/>
                      </a:lnTo>
                      <a:lnTo>
                        <a:pt x="295" y="78"/>
                      </a:lnTo>
                      <a:lnTo>
                        <a:pt x="295" y="61"/>
                      </a:lnTo>
                      <a:lnTo>
                        <a:pt x="295" y="32"/>
                      </a:lnTo>
                      <a:lnTo>
                        <a:pt x="295" y="88"/>
                      </a:lnTo>
                      <a:lnTo>
                        <a:pt x="295" y="72"/>
                      </a:lnTo>
                      <a:lnTo>
                        <a:pt x="295" y="38"/>
                      </a:lnTo>
                      <a:lnTo>
                        <a:pt x="295" y="77"/>
                      </a:lnTo>
                      <a:lnTo>
                        <a:pt x="295" y="58"/>
                      </a:lnTo>
                      <a:lnTo>
                        <a:pt x="295" y="69"/>
                      </a:lnTo>
                      <a:lnTo>
                        <a:pt x="296" y="87"/>
                      </a:lnTo>
                      <a:lnTo>
                        <a:pt x="296" y="44"/>
                      </a:lnTo>
                      <a:lnTo>
                        <a:pt x="296" y="49"/>
                      </a:lnTo>
                      <a:lnTo>
                        <a:pt x="296" y="72"/>
                      </a:lnTo>
                      <a:lnTo>
                        <a:pt x="296" y="43"/>
                      </a:lnTo>
                      <a:lnTo>
                        <a:pt x="296" y="55"/>
                      </a:lnTo>
                      <a:lnTo>
                        <a:pt x="296" y="80"/>
                      </a:lnTo>
                      <a:lnTo>
                        <a:pt x="296" y="89"/>
                      </a:lnTo>
                      <a:lnTo>
                        <a:pt x="296" y="57"/>
                      </a:lnTo>
                      <a:lnTo>
                        <a:pt x="296" y="71"/>
                      </a:lnTo>
                      <a:lnTo>
                        <a:pt x="296" y="61"/>
                      </a:lnTo>
                      <a:lnTo>
                        <a:pt x="296" y="45"/>
                      </a:lnTo>
                      <a:lnTo>
                        <a:pt x="296" y="82"/>
                      </a:lnTo>
                      <a:lnTo>
                        <a:pt x="297" y="75"/>
                      </a:lnTo>
                      <a:lnTo>
                        <a:pt x="297" y="29"/>
                      </a:lnTo>
                      <a:lnTo>
                        <a:pt x="297" y="61"/>
                      </a:lnTo>
                      <a:lnTo>
                        <a:pt x="297" y="59"/>
                      </a:lnTo>
                      <a:lnTo>
                        <a:pt x="297" y="50"/>
                      </a:lnTo>
                      <a:lnTo>
                        <a:pt x="297" y="73"/>
                      </a:lnTo>
                      <a:lnTo>
                        <a:pt x="297" y="42"/>
                      </a:lnTo>
                      <a:lnTo>
                        <a:pt x="297" y="66"/>
                      </a:lnTo>
                      <a:lnTo>
                        <a:pt x="297" y="43"/>
                      </a:lnTo>
                      <a:lnTo>
                        <a:pt x="297" y="68"/>
                      </a:lnTo>
                      <a:lnTo>
                        <a:pt x="297" y="38"/>
                      </a:lnTo>
                      <a:lnTo>
                        <a:pt x="297" y="52"/>
                      </a:lnTo>
                      <a:lnTo>
                        <a:pt x="297" y="61"/>
                      </a:lnTo>
                      <a:lnTo>
                        <a:pt x="297" y="74"/>
                      </a:lnTo>
                      <a:lnTo>
                        <a:pt x="298" y="32"/>
                      </a:lnTo>
                      <a:lnTo>
                        <a:pt x="298" y="40"/>
                      </a:lnTo>
                      <a:lnTo>
                        <a:pt x="298" y="74"/>
                      </a:lnTo>
                      <a:lnTo>
                        <a:pt x="298" y="17"/>
                      </a:lnTo>
                      <a:lnTo>
                        <a:pt x="298" y="50"/>
                      </a:lnTo>
                      <a:lnTo>
                        <a:pt x="298" y="77"/>
                      </a:lnTo>
                      <a:lnTo>
                        <a:pt x="298" y="46"/>
                      </a:lnTo>
                      <a:lnTo>
                        <a:pt x="298" y="57"/>
                      </a:lnTo>
                      <a:lnTo>
                        <a:pt x="298" y="72"/>
                      </a:lnTo>
                      <a:lnTo>
                        <a:pt x="299" y="39"/>
                      </a:lnTo>
                      <a:lnTo>
                        <a:pt x="299" y="82"/>
                      </a:lnTo>
                      <a:lnTo>
                        <a:pt x="299" y="31"/>
                      </a:lnTo>
                      <a:lnTo>
                        <a:pt x="299" y="86"/>
                      </a:lnTo>
                      <a:lnTo>
                        <a:pt x="299" y="25"/>
                      </a:lnTo>
                      <a:lnTo>
                        <a:pt x="299" y="59"/>
                      </a:lnTo>
                      <a:lnTo>
                        <a:pt x="299" y="45"/>
                      </a:lnTo>
                      <a:lnTo>
                        <a:pt x="299" y="81"/>
                      </a:lnTo>
                      <a:lnTo>
                        <a:pt x="299" y="68"/>
                      </a:lnTo>
                      <a:lnTo>
                        <a:pt x="299" y="52"/>
                      </a:lnTo>
                      <a:lnTo>
                        <a:pt x="299" y="96"/>
                      </a:lnTo>
                      <a:lnTo>
                        <a:pt x="299" y="61"/>
                      </a:lnTo>
                      <a:lnTo>
                        <a:pt x="300" y="69"/>
                      </a:lnTo>
                      <a:lnTo>
                        <a:pt x="300" y="44"/>
                      </a:lnTo>
                      <a:lnTo>
                        <a:pt x="300" y="92"/>
                      </a:lnTo>
                      <a:lnTo>
                        <a:pt x="300" y="81"/>
                      </a:lnTo>
                      <a:lnTo>
                        <a:pt x="300" y="36"/>
                      </a:lnTo>
                      <a:lnTo>
                        <a:pt x="300" y="85"/>
                      </a:lnTo>
                      <a:lnTo>
                        <a:pt x="300" y="69"/>
                      </a:lnTo>
                      <a:lnTo>
                        <a:pt x="300" y="60"/>
                      </a:lnTo>
                      <a:lnTo>
                        <a:pt x="300" y="88"/>
                      </a:lnTo>
                      <a:lnTo>
                        <a:pt x="300" y="35"/>
                      </a:lnTo>
                      <a:lnTo>
                        <a:pt x="300" y="67"/>
                      </a:lnTo>
                      <a:lnTo>
                        <a:pt x="300" y="59"/>
                      </a:lnTo>
                      <a:lnTo>
                        <a:pt x="301" y="68"/>
                      </a:lnTo>
                      <a:lnTo>
                        <a:pt x="301" y="85"/>
                      </a:lnTo>
                      <a:lnTo>
                        <a:pt x="301" y="42"/>
                      </a:lnTo>
                      <a:lnTo>
                        <a:pt x="301" y="56"/>
                      </a:lnTo>
                      <a:lnTo>
                        <a:pt x="301" y="75"/>
                      </a:lnTo>
                      <a:lnTo>
                        <a:pt x="301" y="47"/>
                      </a:lnTo>
                      <a:lnTo>
                        <a:pt x="301" y="22"/>
                      </a:lnTo>
                      <a:lnTo>
                        <a:pt x="301" y="53"/>
                      </a:lnTo>
                      <a:lnTo>
                        <a:pt x="302" y="47"/>
                      </a:lnTo>
                      <a:lnTo>
                        <a:pt x="302" y="69"/>
                      </a:lnTo>
                      <a:lnTo>
                        <a:pt x="302" y="73"/>
                      </a:lnTo>
                      <a:lnTo>
                        <a:pt x="302" y="39"/>
                      </a:lnTo>
                      <a:lnTo>
                        <a:pt x="302" y="45"/>
                      </a:lnTo>
                      <a:lnTo>
                        <a:pt x="302" y="46"/>
                      </a:lnTo>
                      <a:lnTo>
                        <a:pt x="302" y="72"/>
                      </a:lnTo>
                      <a:lnTo>
                        <a:pt x="302" y="37"/>
                      </a:lnTo>
                      <a:lnTo>
                        <a:pt x="302" y="38"/>
                      </a:lnTo>
                      <a:lnTo>
                        <a:pt x="302" y="36"/>
                      </a:lnTo>
                      <a:lnTo>
                        <a:pt x="302" y="65"/>
                      </a:lnTo>
                      <a:lnTo>
                        <a:pt x="303" y="52"/>
                      </a:lnTo>
                      <a:lnTo>
                        <a:pt x="303" y="28"/>
                      </a:lnTo>
                      <a:lnTo>
                        <a:pt x="303" y="78"/>
                      </a:lnTo>
                      <a:lnTo>
                        <a:pt x="303" y="42"/>
                      </a:lnTo>
                      <a:lnTo>
                        <a:pt x="303" y="68"/>
                      </a:lnTo>
                      <a:lnTo>
                        <a:pt x="303" y="40"/>
                      </a:lnTo>
                      <a:lnTo>
                        <a:pt x="303" y="59"/>
                      </a:lnTo>
                      <a:lnTo>
                        <a:pt x="303" y="60"/>
                      </a:lnTo>
                      <a:lnTo>
                        <a:pt x="303" y="37"/>
                      </a:lnTo>
                      <a:lnTo>
                        <a:pt x="303" y="43"/>
                      </a:lnTo>
                      <a:lnTo>
                        <a:pt x="303" y="50"/>
                      </a:lnTo>
                      <a:lnTo>
                        <a:pt x="304" y="75"/>
                      </a:lnTo>
                      <a:lnTo>
                        <a:pt x="304" y="73"/>
                      </a:lnTo>
                      <a:lnTo>
                        <a:pt x="304" y="61"/>
                      </a:lnTo>
                      <a:lnTo>
                        <a:pt x="304" y="36"/>
                      </a:lnTo>
                      <a:lnTo>
                        <a:pt x="304" y="86"/>
                      </a:lnTo>
                      <a:lnTo>
                        <a:pt x="304" y="43"/>
                      </a:lnTo>
                      <a:lnTo>
                        <a:pt x="304" y="56"/>
                      </a:lnTo>
                      <a:lnTo>
                        <a:pt x="304" y="21"/>
                      </a:lnTo>
                      <a:lnTo>
                        <a:pt x="304" y="75"/>
                      </a:lnTo>
                      <a:lnTo>
                        <a:pt x="304" y="21"/>
                      </a:lnTo>
                      <a:lnTo>
                        <a:pt x="304" y="75"/>
                      </a:lnTo>
                      <a:lnTo>
                        <a:pt x="305" y="61"/>
                      </a:lnTo>
                      <a:lnTo>
                        <a:pt x="305" y="80"/>
                      </a:lnTo>
                      <a:lnTo>
                        <a:pt x="305" y="83"/>
                      </a:lnTo>
                      <a:lnTo>
                        <a:pt x="305" y="54"/>
                      </a:lnTo>
                      <a:lnTo>
                        <a:pt x="305" y="56"/>
                      </a:lnTo>
                      <a:lnTo>
                        <a:pt x="305" y="43"/>
                      </a:lnTo>
                      <a:lnTo>
                        <a:pt x="305" y="65"/>
                      </a:lnTo>
                      <a:lnTo>
                        <a:pt x="305" y="26"/>
                      </a:lnTo>
                      <a:lnTo>
                        <a:pt x="305" y="62"/>
                      </a:lnTo>
                      <a:lnTo>
                        <a:pt x="305" y="42"/>
                      </a:lnTo>
                      <a:lnTo>
                        <a:pt x="305" y="82"/>
                      </a:lnTo>
                      <a:lnTo>
                        <a:pt x="305" y="30"/>
                      </a:lnTo>
                      <a:lnTo>
                        <a:pt x="305" y="50"/>
                      </a:lnTo>
                      <a:lnTo>
                        <a:pt x="305" y="30"/>
                      </a:lnTo>
                      <a:lnTo>
                        <a:pt x="305" y="77"/>
                      </a:lnTo>
                      <a:lnTo>
                        <a:pt x="306" y="67"/>
                      </a:lnTo>
                      <a:lnTo>
                        <a:pt x="306" y="66"/>
                      </a:lnTo>
                      <a:lnTo>
                        <a:pt x="306" y="85"/>
                      </a:lnTo>
                      <a:lnTo>
                        <a:pt x="306" y="58"/>
                      </a:lnTo>
                      <a:lnTo>
                        <a:pt x="306" y="74"/>
                      </a:lnTo>
                      <a:lnTo>
                        <a:pt x="306" y="45"/>
                      </a:lnTo>
                      <a:lnTo>
                        <a:pt x="306" y="79"/>
                      </a:lnTo>
                      <a:lnTo>
                        <a:pt x="306" y="37"/>
                      </a:lnTo>
                      <a:lnTo>
                        <a:pt x="306" y="56"/>
                      </a:lnTo>
                      <a:lnTo>
                        <a:pt x="306" y="79"/>
                      </a:lnTo>
                      <a:lnTo>
                        <a:pt x="306" y="24"/>
                      </a:lnTo>
                      <a:lnTo>
                        <a:pt x="307" y="92"/>
                      </a:lnTo>
                      <a:lnTo>
                        <a:pt x="307" y="74"/>
                      </a:lnTo>
                      <a:lnTo>
                        <a:pt x="307" y="39"/>
                      </a:lnTo>
                      <a:lnTo>
                        <a:pt x="307" y="94"/>
                      </a:lnTo>
                      <a:lnTo>
                        <a:pt x="307" y="65"/>
                      </a:lnTo>
                      <a:lnTo>
                        <a:pt x="307" y="26"/>
                      </a:lnTo>
                      <a:lnTo>
                        <a:pt x="307" y="75"/>
                      </a:lnTo>
                      <a:lnTo>
                        <a:pt x="307" y="32"/>
                      </a:lnTo>
                      <a:lnTo>
                        <a:pt x="307" y="65"/>
                      </a:lnTo>
                      <a:lnTo>
                        <a:pt x="307" y="44"/>
                      </a:lnTo>
                      <a:lnTo>
                        <a:pt x="307" y="80"/>
                      </a:lnTo>
                      <a:lnTo>
                        <a:pt x="307" y="61"/>
                      </a:lnTo>
                      <a:lnTo>
                        <a:pt x="308" y="55"/>
                      </a:lnTo>
                      <a:lnTo>
                        <a:pt x="308" y="16"/>
                      </a:lnTo>
                      <a:lnTo>
                        <a:pt x="308" y="61"/>
                      </a:lnTo>
                      <a:lnTo>
                        <a:pt x="308" y="57"/>
                      </a:lnTo>
                      <a:lnTo>
                        <a:pt x="308" y="55"/>
                      </a:lnTo>
                      <a:lnTo>
                        <a:pt x="308" y="26"/>
                      </a:lnTo>
                      <a:lnTo>
                        <a:pt x="308" y="45"/>
                      </a:lnTo>
                      <a:lnTo>
                        <a:pt x="308" y="48"/>
                      </a:lnTo>
                      <a:lnTo>
                        <a:pt x="308" y="59"/>
                      </a:lnTo>
                      <a:lnTo>
                        <a:pt x="308" y="47"/>
                      </a:lnTo>
                      <a:lnTo>
                        <a:pt x="308" y="58"/>
                      </a:lnTo>
                      <a:lnTo>
                        <a:pt x="308" y="46"/>
                      </a:lnTo>
                      <a:lnTo>
                        <a:pt x="308" y="36"/>
                      </a:lnTo>
                      <a:lnTo>
                        <a:pt x="309" y="88"/>
                      </a:lnTo>
                      <a:lnTo>
                        <a:pt x="309" y="72"/>
                      </a:lnTo>
                      <a:lnTo>
                        <a:pt x="309" y="53"/>
                      </a:lnTo>
                      <a:lnTo>
                        <a:pt x="309" y="70"/>
                      </a:lnTo>
                      <a:lnTo>
                        <a:pt x="309" y="66"/>
                      </a:lnTo>
                      <a:lnTo>
                        <a:pt x="309" y="43"/>
                      </a:lnTo>
                      <a:lnTo>
                        <a:pt x="309" y="73"/>
                      </a:lnTo>
                      <a:lnTo>
                        <a:pt x="309" y="67"/>
                      </a:lnTo>
                      <a:lnTo>
                        <a:pt x="309" y="26"/>
                      </a:lnTo>
                      <a:lnTo>
                        <a:pt x="309" y="83"/>
                      </a:lnTo>
                      <a:lnTo>
                        <a:pt x="310" y="56"/>
                      </a:lnTo>
                      <a:lnTo>
                        <a:pt x="310" y="47"/>
                      </a:lnTo>
                      <a:lnTo>
                        <a:pt x="310" y="29"/>
                      </a:lnTo>
                      <a:lnTo>
                        <a:pt x="310" y="81"/>
                      </a:lnTo>
                      <a:lnTo>
                        <a:pt x="310" y="44"/>
                      </a:lnTo>
                      <a:lnTo>
                        <a:pt x="310" y="37"/>
                      </a:lnTo>
                      <a:lnTo>
                        <a:pt x="310" y="58"/>
                      </a:lnTo>
                      <a:lnTo>
                        <a:pt x="310" y="51"/>
                      </a:lnTo>
                      <a:lnTo>
                        <a:pt x="310" y="33"/>
                      </a:lnTo>
                      <a:lnTo>
                        <a:pt x="310" y="71"/>
                      </a:lnTo>
                      <a:lnTo>
                        <a:pt x="310" y="54"/>
                      </a:lnTo>
                      <a:lnTo>
                        <a:pt x="310" y="59"/>
                      </a:lnTo>
                      <a:lnTo>
                        <a:pt x="311" y="97"/>
                      </a:lnTo>
                      <a:lnTo>
                        <a:pt x="311" y="40"/>
                      </a:lnTo>
                      <a:lnTo>
                        <a:pt x="311" y="47"/>
                      </a:lnTo>
                      <a:lnTo>
                        <a:pt x="311" y="76"/>
                      </a:lnTo>
                      <a:lnTo>
                        <a:pt x="311" y="25"/>
                      </a:lnTo>
                      <a:lnTo>
                        <a:pt x="311" y="29"/>
                      </a:lnTo>
                      <a:lnTo>
                        <a:pt x="311" y="49"/>
                      </a:lnTo>
                      <a:lnTo>
                        <a:pt x="311" y="27"/>
                      </a:lnTo>
                      <a:lnTo>
                        <a:pt x="311" y="84"/>
                      </a:lnTo>
                      <a:lnTo>
                        <a:pt x="311" y="60"/>
                      </a:lnTo>
                      <a:lnTo>
                        <a:pt x="311" y="32"/>
                      </a:lnTo>
                      <a:lnTo>
                        <a:pt x="312" y="72"/>
                      </a:lnTo>
                      <a:lnTo>
                        <a:pt x="312" y="68"/>
                      </a:lnTo>
                      <a:lnTo>
                        <a:pt x="312" y="34"/>
                      </a:lnTo>
                      <a:lnTo>
                        <a:pt x="312" y="84"/>
                      </a:lnTo>
                      <a:lnTo>
                        <a:pt x="312" y="58"/>
                      </a:lnTo>
                      <a:lnTo>
                        <a:pt x="312" y="75"/>
                      </a:lnTo>
                      <a:lnTo>
                        <a:pt x="312" y="38"/>
                      </a:lnTo>
                      <a:lnTo>
                        <a:pt x="312" y="58"/>
                      </a:lnTo>
                      <a:lnTo>
                        <a:pt x="312" y="66"/>
                      </a:lnTo>
                      <a:lnTo>
                        <a:pt x="312" y="70"/>
                      </a:lnTo>
                      <a:lnTo>
                        <a:pt x="312" y="17"/>
                      </a:lnTo>
                      <a:lnTo>
                        <a:pt x="312" y="46"/>
                      </a:lnTo>
                      <a:lnTo>
                        <a:pt x="313" y="60"/>
                      </a:lnTo>
                      <a:lnTo>
                        <a:pt x="313" y="35"/>
                      </a:lnTo>
                      <a:lnTo>
                        <a:pt x="313" y="63"/>
                      </a:lnTo>
                      <a:lnTo>
                        <a:pt x="313" y="76"/>
                      </a:lnTo>
                      <a:lnTo>
                        <a:pt x="313" y="59"/>
                      </a:lnTo>
                      <a:lnTo>
                        <a:pt x="313" y="70"/>
                      </a:lnTo>
                      <a:lnTo>
                        <a:pt x="313" y="56"/>
                      </a:lnTo>
                      <a:lnTo>
                        <a:pt x="313" y="45"/>
                      </a:lnTo>
                      <a:lnTo>
                        <a:pt x="313" y="75"/>
                      </a:lnTo>
                      <a:lnTo>
                        <a:pt x="313" y="49"/>
                      </a:lnTo>
                      <a:lnTo>
                        <a:pt x="313" y="50"/>
                      </a:lnTo>
                      <a:lnTo>
                        <a:pt x="314" y="65"/>
                      </a:lnTo>
                      <a:lnTo>
                        <a:pt x="314" y="42"/>
                      </a:lnTo>
                      <a:lnTo>
                        <a:pt x="314" y="50"/>
                      </a:lnTo>
                      <a:lnTo>
                        <a:pt x="314" y="49"/>
                      </a:lnTo>
                      <a:lnTo>
                        <a:pt x="314" y="22"/>
                      </a:lnTo>
                      <a:lnTo>
                        <a:pt x="314" y="99"/>
                      </a:lnTo>
                      <a:lnTo>
                        <a:pt x="314" y="72"/>
                      </a:lnTo>
                      <a:lnTo>
                        <a:pt x="314" y="68"/>
                      </a:lnTo>
                      <a:lnTo>
                        <a:pt x="314" y="57"/>
                      </a:lnTo>
                      <a:lnTo>
                        <a:pt x="314" y="74"/>
                      </a:lnTo>
                      <a:lnTo>
                        <a:pt x="314" y="58"/>
                      </a:lnTo>
                      <a:lnTo>
                        <a:pt x="314" y="42"/>
                      </a:lnTo>
                      <a:lnTo>
                        <a:pt x="314" y="35"/>
                      </a:lnTo>
                      <a:lnTo>
                        <a:pt x="314" y="92"/>
                      </a:lnTo>
                      <a:lnTo>
                        <a:pt x="315" y="64"/>
                      </a:lnTo>
                      <a:lnTo>
                        <a:pt x="315" y="54"/>
                      </a:lnTo>
                      <a:lnTo>
                        <a:pt x="315" y="87"/>
                      </a:lnTo>
                      <a:lnTo>
                        <a:pt x="315" y="44"/>
                      </a:lnTo>
                      <a:lnTo>
                        <a:pt x="315" y="62"/>
                      </a:lnTo>
                      <a:lnTo>
                        <a:pt x="315" y="78"/>
                      </a:lnTo>
                      <a:lnTo>
                        <a:pt x="315" y="36"/>
                      </a:lnTo>
                      <a:lnTo>
                        <a:pt x="315" y="73"/>
                      </a:lnTo>
                      <a:lnTo>
                        <a:pt x="315" y="49"/>
                      </a:lnTo>
                      <a:lnTo>
                        <a:pt x="315" y="90"/>
                      </a:lnTo>
                      <a:lnTo>
                        <a:pt x="315" y="28"/>
                      </a:lnTo>
                      <a:lnTo>
                        <a:pt x="316" y="40"/>
                      </a:lnTo>
                      <a:lnTo>
                        <a:pt x="316" y="22"/>
                      </a:lnTo>
                      <a:lnTo>
                        <a:pt x="316" y="56"/>
                      </a:lnTo>
                      <a:lnTo>
                        <a:pt x="316" y="54"/>
                      </a:lnTo>
                      <a:lnTo>
                        <a:pt x="316" y="44"/>
                      </a:lnTo>
                      <a:lnTo>
                        <a:pt x="316" y="86"/>
                      </a:lnTo>
                      <a:lnTo>
                        <a:pt x="316" y="48"/>
                      </a:lnTo>
                      <a:lnTo>
                        <a:pt x="316" y="35"/>
                      </a:lnTo>
                      <a:lnTo>
                        <a:pt x="316" y="70"/>
                      </a:lnTo>
                      <a:lnTo>
                        <a:pt x="316" y="15"/>
                      </a:lnTo>
                      <a:lnTo>
                        <a:pt x="316" y="47"/>
                      </a:lnTo>
                      <a:lnTo>
                        <a:pt x="316" y="74"/>
                      </a:lnTo>
                      <a:lnTo>
                        <a:pt x="317" y="37"/>
                      </a:lnTo>
                      <a:lnTo>
                        <a:pt x="317" y="43"/>
                      </a:lnTo>
                      <a:lnTo>
                        <a:pt x="317" y="63"/>
                      </a:lnTo>
                      <a:lnTo>
                        <a:pt x="317" y="38"/>
                      </a:lnTo>
                      <a:lnTo>
                        <a:pt x="317" y="55"/>
                      </a:lnTo>
                      <a:lnTo>
                        <a:pt x="317" y="67"/>
                      </a:lnTo>
                      <a:lnTo>
                        <a:pt x="317" y="68"/>
                      </a:lnTo>
                      <a:lnTo>
                        <a:pt x="317" y="10"/>
                      </a:lnTo>
                      <a:lnTo>
                        <a:pt x="317" y="33"/>
                      </a:lnTo>
                      <a:lnTo>
                        <a:pt x="318" y="72"/>
                      </a:lnTo>
                      <a:lnTo>
                        <a:pt x="318" y="69"/>
                      </a:lnTo>
                      <a:lnTo>
                        <a:pt x="318" y="75"/>
                      </a:lnTo>
                      <a:lnTo>
                        <a:pt x="318" y="32"/>
                      </a:lnTo>
                      <a:lnTo>
                        <a:pt x="318" y="69"/>
                      </a:lnTo>
                      <a:lnTo>
                        <a:pt x="318" y="81"/>
                      </a:lnTo>
                      <a:lnTo>
                        <a:pt x="318" y="97"/>
                      </a:lnTo>
                      <a:lnTo>
                        <a:pt x="318" y="43"/>
                      </a:lnTo>
                      <a:lnTo>
                        <a:pt x="318" y="51"/>
                      </a:lnTo>
                      <a:lnTo>
                        <a:pt x="318" y="73"/>
                      </a:lnTo>
                      <a:lnTo>
                        <a:pt x="318" y="48"/>
                      </a:lnTo>
                      <a:lnTo>
                        <a:pt x="318" y="54"/>
                      </a:lnTo>
                      <a:lnTo>
                        <a:pt x="318" y="69"/>
                      </a:lnTo>
                      <a:lnTo>
                        <a:pt x="318" y="40"/>
                      </a:lnTo>
                      <a:lnTo>
                        <a:pt x="319" y="76"/>
                      </a:lnTo>
                      <a:lnTo>
                        <a:pt x="319" y="64"/>
                      </a:lnTo>
                      <a:lnTo>
                        <a:pt x="319" y="34"/>
                      </a:lnTo>
                      <a:lnTo>
                        <a:pt x="319" y="88"/>
                      </a:lnTo>
                      <a:lnTo>
                        <a:pt x="319" y="73"/>
                      </a:lnTo>
                      <a:lnTo>
                        <a:pt x="319" y="48"/>
                      </a:lnTo>
                      <a:lnTo>
                        <a:pt x="319" y="68"/>
                      </a:lnTo>
                      <a:lnTo>
                        <a:pt x="319" y="67"/>
                      </a:lnTo>
                      <a:lnTo>
                        <a:pt x="319" y="58"/>
                      </a:lnTo>
                      <a:lnTo>
                        <a:pt x="319" y="44"/>
                      </a:lnTo>
                      <a:lnTo>
                        <a:pt x="319" y="83"/>
                      </a:lnTo>
                      <a:lnTo>
                        <a:pt x="320" y="53"/>
                      </a:lnTo>
                      <a:lnTo>
                        <a:pt x="320" y="61"/>
                      </a:lnTo>
                      <a:lnTo>
                        <a:pt x="320" y="85"/>
                      </a:lnTo>
                      <a:lnTo>
                        <a:pt x="320" y="40"/>
                      </a:lnTo>
                      <a:lnTo>
                        <a:pt x="320" y="80"/>
                      </a:lnTo>
                      <a:lnTo>
                        <a:pt x="320" y="66"/>
                      </a:lnTo>
                      <a:lnTo>
                        <a:pt x="320" y="104"/>
                      </a:lnTo>
                      <a:lnTo>
                        <a:pt x="320" y="81"/>
                      </a:lnTo>
                      <a:lnTo>
                        <a:pt x="320" y="112"/>
                      </a:lnTo>
                      <a:lnTo>
                        <a:pt x="320" y="69"/>
                      </a:lnTo>
                      <a:lnTo>
                        <a:pt x="320" y="86"/>
                      </a:lnTo>
                      <a:lnTo>
                        <a:pt x="321" y="96"/>
                      </a:lnTo>
                      <a:lnTo>
                        <a:pt x="321" y="46"/>
                      </a:lnTo>
                      <a:lnTo>
                        <a:pt x="321" y="106"/>
                      </a:lnTo>
                      <a:lnTo>
                        <a:pt x="321" y="65"/>
                      </a:lnTo>
                      <a:lnTo>
                        <a:pt x="321" y="53"/>
                      </a:lnTo>
                      <a:lnTo>
                        <a:pt x="321" y="97"/>
                      </a:lnTo>
                      <a:lnTo>
                        <a:pt x="321" y="60"/>
                      </a:lnTo>
                      <a:lnTo>
                        <a:pt x="321" y="103"/>
                      </a:lnTo>
                      <a:lnTo>
                        <a:pt x="321" y="76"/>
                      </a:lnTo>
                      <a:lnTo>
                        <a:pt x="321" y="100"/>
                      </a:lnTo>
                      <a:lnTo>
                        <a:pt x="322" y="110"/>
                      </a:lnTo>
                      <a:lnTo>
                        <a:pt x="322" y="68"/>
                      </a:lnTo>
                      <a:lnTo>
                        <a:pt x="322" y="69"/>
                      </a:lnTo>
                      <a:lnTo>
                        <a:pt x="322" y="61"/>
                      </a:lnTo>
                      <a:lnTo>
                        <a:pt x="322" y="91"/>
                      </a:lnTo>
                      <a:lnTo>
                        <a:pt x="322" y="90"/>
                      </a:lnTo>
                      <a:lnTo>
                        <a:pt x="322" y="86"/>
                      </a:lnTo>
                      <a:lnTo>
                        <a:pt x="322" y="66"/>
                      </a:lnTo>
                      <a:lnTo>
                        <a:pt x="322" y="91"/>
                      </a:lnTo>
                      <a:lnTo>
                        <a:pt x="322" y="76"/>
                      </a:lnTo>
                      <a:lnTo>
                        <a:pt x="322" y="58"/>
                      </a:lnTo>
                      <a:lnTo>
                        <a:pt x="322" y="83"/>
                      </a:lnTo>
                      <a:lnTo>
                        <a:pt x="323" y="79"/>
                      </a:lnTo>
                      <a:lnTo>
                        <a:pt x="323" y="52"/>
                      </a:lnTo>
                      <a:lnTo>
                        <a:pt x="323" y="121"/>
                      </a:lnTo>
                      <a:lnTo>
                        <a:pt x="323" y="86"/>
                      </a:lnTo>
                      <a:lnTo>
                        <a:pt x="323" y="88"/>
                      </a:lnTo>
                      <a:lnTo>
                        <a:pt x="323" y="89"/>
                      </a:lnTo>
                      <a:lnTo>
                        <a:pt x="323" y="68"/>
                      </a:lnTo>
                      <a:lnTo>
                        <a:pt x="323" y="82"/>
                      </a:lnTo>
                      <a:lnTo>
                        <a:pt x="323" y="58"/>
                      </a:lnTo>
                      <a:lnTo>
                        <a:pt x="323" y="100"/>
                      </a:lnTo>
                      <a:lnTo>
                        <a:pt x="323" y="74"/>
                      </a:lnTo>
                      <a:lnTo>
                        <a:pt x="323" y="66"/>
                      </a:lnTo>
                      <a:lnTo>
                        <a:pt x="323" y="55"/>
                      </a:lnTo>
                      <a:lnTo>
                        <a:pt x="324" y="86"/>
                      </a:lnTo>
                      <a:lnTo>
                        <a:pt x="324" y="72"/>
                      </a:lnTo>
                      <a:lnTo>
                        <a:pt x="324" y="61"/>
                      </a:lnTo>
                      <a:lnTo>
                        <a:pt x="324" y="90"/>
                      </a:lnTo>
                      <a:lnTo>
                        <a:pt x="324" y="54"/>
                      </a:lnTo>
                      <a:lnTo>
                        <a:pt x="324" y="72"/>
                      </a:lnTo>
                      <a:lnTo>
                        <a:pt x="324" y="101"/>
                      </a:lnTo>
                      <a:lnTo>
                        <a:pt x="324" y="60"/>
                      </a:lnTo>
                      <a:lnTo>
                        <a:pt x="324" y="62"/>
                      </a:lnTo>
                      <a:lnTo>
                        <a:pt x="324" y="74"/>
                      </a:lnTo>
                      <a:lnTo>
                        <a:pt x="324" y="65"/>
                      </a:lnTo>
                      <a:lnTo>
                        <a:pt x="325" y="75"/>
                      </a:lnTo>
                      <a:lnTo>
                        <a:pt x="325" y="72"/>
                      </a:lnTo>
                      <a:lnTo>
                        <a:pt x="325" y="81"/>
                      </a:lnTo>
                      <a:lnTo>
                        <a:pt x="325" y="87"/>
                      </a:lnTo>
                      <a:lnTo>
                        <a:pt x="325" y="71"/>
                      </a:lnTo>
                      <a:lnTo>
                        <a:pt x="325" y="65"/>
                      </a:lnTo>
                      <a:lnTo>
                        <a:pt x="325" y="88"/>
                      </a:lnTo>
                      <a:lnTo>
                        <a:pt x="325" y="58"/>
                      </a:lnTo>
                      <a:lnTo>
                        <a:pt x="325" y="72"/>
                      </a:lnTo>
                      <a:lnTo>
                        <a:pt x="325" y="54"/>
                      </a:lnTo>
                      <a:lnTo>
                        <a:pt x="325" y="86"/>
                      </a:lnTo>
                      <a:lnTo>
                        <a:pt x="326" y="75"/>
                      </a:lnTo>
                      <a:lnTo>
                        <a:pt x="326" y="76"/>
                      </a:lnTo>
                      <a:lnTo>
                        <a:pt x="326" y="58"/>
                      </a:lnTo>
                      <a:lnTo>
                        <a:pt x="326" y="68"/>
                      </a:lnTo>
                      <a:lnTo>
                        <a:pt x="326" y="93"/>
                      </a:lnTo>
                      <a:lnTo>
                        <a:pt x="326" y="65"/>
                      </a:lnTo>
                      <a:lnTo>
                        <a:pt x="326" y="70"/>
                      </a:lnTo>
                      <a:lnTo>
                        <a:pt x="326" y="86"/>
                      </a:lnTo>
                      <a:lnTo>
                        <a:pt x="326" y="103"/>
                      </a:lnTo>
                      <a:lnTo>
                        <a:pt x="326" y="76"/>
                      </a:lnTo>
                      <a:lnTo>
                        <a:pt x="326" y="84"/>
                      </a:lnTo>
                      <a:lnTo>
                        <a:pt x="326" y="96"/>
                      </a:lnTo>
                      <a:lnTo>
                        <a:pt x="326" y="48"/>
                      </a:lnTo>
                      <a:lnTo>
                        <a:pt x="327" y="72"/>
                      </a:lnTo>
                      <a:lnTo>
                        <a:pt x="327" y="98"/>
                      </a:lnTo>
                      <a:lnTo>
                        <a:pt x="327" y="63"/>
                      </a:lnTo>
                      <a:lnTo>
                        <a:pt x="327" y="68"/>
                      </a:lnTo>
                      <a:lnTo>
                        <a:pt x="327" y="70"/>
                      </a:lnTo>
                      <a:lnTo>
                        <a:pt x="327" y="51"/>
                      </a:lnTo>
                      <a:lnTo>
                        <a:pt x="327" y="90"/>
                      </a:lnTo>
                      <a:lnTo>
                        <a:pt x="327" y="56"/>
                      </a:lnTo>
                      <a:lnTo>
                        <a:pt x="327" y="84"/>
                      </a:lnTo>
                      <a:lnTo>
                        <a:pt x="327" y="106"/>
                      </a:lnTo>
                      <a:lnTo>
                        <a:pt x="328" y="39"/>
                      </a:lnTo>
                      <a:lnTo>
                        <a:pt x="328" y="68"/>
                      </a:lnTo>
                      <a:lnTo>
                        <a:pt x="328" y="79"/>
                      </a:lnTo>
                      <a:lnTo>
                        <a:pt x="328" y="43"/>
                      </a:lnTo>
                      <a:lnTo>
                        <a:pt x="328" y="62"/>
                      </a:lnTo>
                      <a:lnTo>
                        <a:pt x="328" y="42"/>
                      </a:lnTo>
                      <a:lnTo>
                        <a:pt x="328" y="81"/>
                      </a:lnTo>
                      <a:lnTo>
                        <a:pt x="328" y="55"/>
                      </a:lnTo>
                      <a:lnTo>
                        <a:pt x="328" y="59"/>
                      </a:lnTo>
                      <a:lnTo>
                        <a:pt x="328" y="39"/>
                      </a:lnTo>
                      <a:lnTo>
                        <a:pt x="328" y="85"/>
                      </a:lnTo>
                      <a:lnTo>
                        <a:pt x="329" y="81"/>
                      </a:lnTo>
                      <a:lnTo>
                        <a:pt x="329" y="53"/>
                      </a:lnTo>
                      <a:lnTo>
                        <a:pt x="329" y="93"/>
                      </a:lnTo>
                      <a:lnTo>
                        <a:pt x="329" y="71"/>
                      </a:lnTo>
                      <a:lnTo>
                        <a:pt x="329" y="58"/>
                      </a:lnTo>
                      <a:lnTo>
                        <a:pt x="329" y="93"/>
                      </a:lnTo>
                      <a:lnTo>
                        <a:pt x="329" y="63"/>
                      </a:lnTo>
                      <a:lnTo>
                        <a:pt x="329" y="70"/>
                      </a:lnTo>
                      <a:lnTo>
                        <a:pt x="329" y="79"/>
                      </a:lnTo>
                      <a:lnTo>
                        <a:pt x="329" y="39"/>
                      </a:lnTo>
                      <a:lnTo>
                        <a:pt x="329" y="65"/>
                      </a:lnTo>
                      <a:lnTo>
                        <a:pt x="329" y="91"/>
                      </a:lnTo>
                      <a:lnTo>
                        <a:pt x="330" y="50"/>
                      </a:lnTo>
                      <a:lnTo>
                        <a:pt x="330" y="76"/>
                      </a:lnTo>
                      <a:lnTo>
                        <a:pt x="330" y="71"/>
                      </a:lnTo>
                      <a:lnTo>
                        <a:pt x="330" y="45"/>
                      </a:lnTo>
                      <a:lnTo>
                        <a:pt x="330" y="58"/>
                      </a:lnTo>
                      <a:lnTo>
                        <a:pt x="330" y="47"/>
                      </a:lnTo>
                      <a:lnTo>
                        <a:pt x="330" y="36"/>
                      </a:lnTo>
                      <a:lnTo>
                        <a:pt x="330" y="79"/>
                      </a:lnTo>
                      <a:lnTo>
                        <a:pt x="330" y="70"/>
                      </a:lnTo>
                      <a:lnTo>
                        <a:pt x="330" y="53"/>
                      </a:lnTo>
                      <a:lnTo>
                        <a:pt x="331" y="68"/>
                      </a:lnTo>
                      <a:lnTo>
                        <a:pt x="331" y="66"/>
                      </a:lnTo>
                      <a:lnTo>
                        <a:pt x="331" y="77"/>
                      </a:lnTo>
                      <a:lnTo>
                        <a:pt x="331" y="52"/>
                      </a:lnTo>
                      <a:lnTo>
                        <a:pt x="331" y="35"/>
                      </a:lnTo>
                      <a:lnTo>
                        <a:pt x="331" y="95"/>
                      </a:lnTo>
                      <a:lnTo>
                        <a:pt x="331" y="80"/>
                      </a:lnTo>
                      <a:lnTo>
                        <a:pt x="331" y="84"/>
                      </a:lnTo>
                      <a:lnTo>
                        <a:pt x="331" y="45"/>
                      </a:lnTo>
                      <a:lnTo>
                        <a:pt x="331" y="56"/>
                      </a:lnTo>
                      <a:lnTo>
                        <a:pt x="331" y="74"/>
                      </a:lnTo>
                      <a:lnTo>
                        <a:pt x="332" y="53"/>
                      </a:lnTo>
                      <a:lnTo>
                        <a:pt x="332" y="68"/>
                      </a:lnTo>
                      <a:lnTo>
                        <a:pt x="332" y="89"/>
                      </a:lnTo>
                      <a:lnTo>
                        <a:pt x="332" y="53"/>
                      </a:lnTo>
                      <a:lnTo>
                        <a:pt x="332" y="41"/>
                      </a:lnTo>
                      <a:lnTo>
                        <a:pt x="332" y="89"/>
                      </a:lnTo>
                      <a:lnTo>
                        <a:pt x="332" y="72"/>
                      </a:lnTo>
                      <a:lnTo>
                        <a:pt x="332" y="60"/>
                      </a:lnTo>
                      <a:lnTo>
                        <a:pt x="332" y="39"/>
                      </a:lnTo>
                      <a:lnTo>
                        <a:pt x="333" y="67"/>
                      </a:lnTo>
                      <a:lnTo>
                        <a:pt x="333" y="57"/>
                      </a:lnTo>
                      <a:lnTo>
                        <a:pt x="333" y="83"/>
                      </a:lnTo>
                      <a:lnTo>
                        <a:pt x="333" y="71"/>
                      </a:lnTo>
                      <a:lnTo>
                        <a:pt x="333" y="85"/>
                      </a:lnTo>
                      <a:lnTo>
                        <a:pt x="333" y="50"/>
                      </a:lnTo>
                      <a:lnTo>
                        <a:pt x="333" y="89"/>
                      </a:lnTo>
                      <a:lnTo>
                        <a:pt x="333" y="64"/>
                      </a:lnTo>
                      <a:lnTo>
                        <a:pt x="333" y="66"/>
                      </a:lnTo>
                      <a:lnTo>
                        <a:pt x="334" y="46"/>
                      </a:lnTo>
                      <a:lnTo>
                        <a:pt x="334" y="87"/>
                      </a:lnTo>
                      <a:lnTo>
                        <a:pt x="334" y="67"/>
                      </a:lnTo>
                      <a:lnTo>
                        <a:pt x="334" y="82"/>
                      </a:lnTo>
                      <a:lnTo>
                        <a:pt x="334" y="46"/>
                      </a:lnTo>
                      <a:lnTo>
                        <a:pt x="334" y="64"/>
                      </a:lnTo>
                      <a:lnTo>
                        <a:pt x="334" y="95"/>
                      </a:lnTo>
                      <a:lnTo>
                        <a:pt x="334" y="40"/>
                      </a:lnTo>
                      <a:lnTo>
                        <a:pt x="334" y="76"/>
                      </a:lnTo>
                      <a:lnTo>
                        <a:pt x="334" y="50"/>
                      </a:lnTo>
                      <a:lnTo>
                        <a:pt x="335" y="89"/>
                      </a:lnTo>
                      <a:lnTo>
                        <a:pt x="335" y="65"/>
                      </a:lnTo>
                      <a:lnTo>
                        <a:pt x="335" y="82"/>
                      </a:lnTo>
                      <a:lnTo>
                        <a:pt x="335" y="45"/>
                      </a:lnTo>
                      <a:lnTo>
                        <a:pt x="335" y="83"/>
                      </a:lnTo>
                      <a:lnTo>
                        <a:pt x="335" y="72"/>
                      </a:lnTo>
                      <a:lnTo>
                        <a:pt x="335" y="84"/>
                      </a:lnTo>
                      <a:lnTo>
                        <a:pt x="335" y="59"/>
                      </a:lnTo>
                      <a:lnTo>
                        <a:pt x="335" y="75"/>
                      </a:lnTo>
                      <a:lnTo>
                        <a:pt x="335" y="69"/>
                      </a:lnTo>
                      <a:lnTo>
                        <a:pt x="335" y="55"/>
                      </a:lnTo>
                      <a:lnTo>
                        <a:pt x="336" y="98"/>
                      </a:lnTo>
                      <a:lnTo>
                        <a:pt x="336" y="80"/>
                      </a:lnTo>
                      <a:lnTo>
                        <a:pt x="336" y="85"/>
                      </a:lnTo>
                      <a:lnTo>
                        <a:pt x="336" y="50"/>
                      </a:lnTo>
                      <a:lnTo>
                        <a:pt x="336" y="88"/>
                      </a:lnTo>
                      <a:lnTo>
                        <a:pt x="336" y="59"/>
                      </a:lnTo>
                      <a:lnTo>
                        <a:pt x="336" y="81"/>
                      </a:lnTo>
                      <a:lnTo>
                        <a:pt x="336" y="89"/>
                      </a:lnTo>
                      <a:lnTo>
                        <a:pt x="336" y="60"/>
                      </a:lnTo>
                      <a:lnTo>
                        <a:pt x="336" y="78"/>
                      </a:lnTo>
                      <a:lnTo>
                        <a:pt x="336" y="76"/>
                      </a:lnTo>
                      <a:lnTo>
                        <a:pt x="336" y="60"/>
                      </a:lnTo>
                      <a:lnTo>
                        <a:pt x="336" y="86"/>
                      </a:lnTo>
                      <a:lnTo>
                        <a:pt x="336" y="81"/>
                      </a:lnTo>
                      <a:lnTo>
                        <a:pt x="336" y="64"/>
                      </a:lnTo>
                      <a:lnTo>
                        <a:pt x="337" y="97"/>
                      </a:lnTo>
                      <a:lnTo>
                        <a:pt x="337" y="55"/>
                      </a:lnTo>
                      <a:lnTo>
                        <a:pt x="337" y="63"/>
                      </a:lnTo>
                      <a:lnTo>
                        <a:pt x="337" y="87"/>
                      </a:lnTo>
                      <a:lnTo>
                        <a:pt x="337" y="94"/>
                      </a:lnTo>
                      <a:lnTo>
                        <a:pt x="337" y="57"/>
                      </a:lnTo>
                      <a:lnTo>
                        <a:pt x="337" y="63"/>
                      </a:lnTo>
                      <a:lnTo>
                        <a:pt x="337" y="68"/>
                      </a:lnTo>
                      <a:lnTo>
                        <a:pt x="337" y="80"/>
                      </a:lnTo>
                      <a:lnTo>
                        <a:pt x="337" y="57"/>
                      </a:lnTo>
                      <a:lnTo>
                        <a:pt x="337" y="71"/>
                      </a:lnTo>
                      <a:lnTo>
                        <a:pt x="337" y="69"/>
                      </a:lnTo>
                      <a:lnTo>
                        <a:pt x="337" y="42"/>
                      </a:lnTo>
                      <a:lnTo>
                        <a:pt x="338" y="80"/>
                      </a:lnTo>
                      <a:lnTo>
                        <a:pt x="338" y="68"/>
                      </a:lnTo>
                      <a:lnTo>
                        <a:pt x="338" y="95"/>
                      </a:lnTo>
                      <a:lnTo>
                        <a:pt x="338" y="54"/>
                      </a:lnTo>
                      <a:lnTo>
                        <a:pt x="338" y="99"/>
                      </a:lnTo>
                      <a:lnTo>
                        <a:pt x="338" y="67"/>
                      </a:lnTo>
                      <a:lnTo>
                        <a:pt x="338" y="58"/>
                      </a:lnTo>
                      <a:lnTo>
                        <a:pt x="338" y="82"/>
                      </a:lnTo>
                      <a:lnTo>
                        <a:pt x="338" y="65"/>
                      </a:lnTo>
                      <a:lnTo>
                        <a:pt x="338" y="84"/>
                      </a:lnTo>
                      <a:lnTo>
                        <a:pt x="338" y="85"/>
                      </a:lnTo>
                      <a:lnTo>
                        <a:pt x="338" y="64"/>
                      </a:lnTo>
                      <a:lnTo>
                        <a:pt x="339" y="71"/>
                      </a:lnTo>
                      <a:lnTo>
                        <a:pt x="339" y="67"/>
                      </a:lnTo>
                      <a:lnTo>
                        <a:pt x="339" y="86"/>
                      </a:lnTo>
                      <a:lnTo>
                        <a:pt x="339" y="86"/>
                      </a:lnTo>
                      <a:lnTo>
                        <a:pt x="339" y="57"/>
                      </a:lnTo>
                      <a:lnTo>
                        <a:pt x="339" y="87"/>
                      </a:lnTo>
                      <a:lnTo>
                        <a:pt x="339" y="64"/>
                      </a:lnTo>
                      <a:lnTo>
                        <a:pt x="339" y="59"/>
                      </a:lnTo>
                      <a:lnTo>
                        <a:pt x="339" y="103"/>
                      </a:lnTo>
                      <a:lnTo>
                        <a:pt x="339" y="46"/>
                      </a:lnTo>
                      <a:lnTo>
                        <a:pt x="339" y="62"/>
                      </a:lnTo>
                      <a:lnTo>
                        <a:pt x="339" y="91"/>
                      </a:lnTo>
                      <a:lnTo>
                        <a:pt x="340" y="67"/>
                      </a:lnTo>
                      <a:lnTo>
                        <a:pt x="340" y="101"/>
                      </a:lnTo>
                      <a:lnTo>
                        <a:pt x="340" y="101"/>
                      </a:lnTo>
                      <a:lnTo>
                        <a:pt x="340" y="83"/>
                      </a:lnTo>
                      <a:lnTo>
                        <a:pt x="340" y="57"/>
                      </a:lnTo>
                      <a:lnTo>
                        <a:pt x="340" y="99"/>
                      </a:lnTo>
                      <a:lnTo>
                        <a:pt x="340" y="71"/>
                      </a:lnTo>
                      <a:lnTo>
                        <a:pt x="340" y="67"/>
                      </a:lnTo>
                      <a:lnTo>
                        <a:pt x="340" y="100"/>
                      </a:lnTo>
                      <a:lnTo>
                        <a:pt x="340" y="59"/>
                      </a:lnTo>
                      <a:lnTo>
                        <a:pt x="340" y="63"/>
                      </a:lnTo>
                      <a:lnTo>
                        <a:pt x="340" y="86"/>
                      </a:lnTo>
                      <a:lnTo>
                        <a:pt x="340" y="93"/>
                      </a:lnTo>
                      <a:lnTo>
                        <a:pt x="341" y="60"/>
                      </a:lnTo>
                      <a:lnTo>
                        <a:pt x="341" y="79"/>
                      </a:lnTo>
                      <a:lnTo>
                        <a:pt x="341" y="85"/>
                      </a:lnTo>
                      <a:lnTo>
                        <a:pt x="341" y="48"/>
                      </a:lnTo>
                      <a:lnTo>
                        <a:pt x="341" y="52"/>
                      </a:lnTo>
                      <a:lnTo>
                        <a:pt x="341" y="94"/>
                      </a:lnTo>
                      <a:lnTo>
                        <a:pt x="341" y="61"/>
                      </a:lnTo>
                      <a:lnTo>
                        <a:pt x="341" y="86"/>
                      </a:lnTo>
                      <a:lnTo>
                        <a:pt x="341" y="79"/>
                      </a:lnTo>
                      <a:lnTo>
                        <a:pt x="341" y="116"/>
                      </a:lnTo>
                      <a:lnTo>
                        <a:pt x="341" y="48"/>
                      </a:lnTo>
                      <a:lnTo>
                        <a:pt x="341" y="84"/>
                      </a:lnTo>
                      <a:lnTo>
                        <a:pt x="342" y="53"/>
                      </a:lnTo>
                      <a:lnTo>
                        <a:pt x="342" y="99"/>
                      </a:lnTo>
                      <a:lnTo>
                        <a:pt x="342" y="43"/>
                      </a:lnTo>
                      <a:lnTo>
                        <a:pt x="342" y="44"/>
                      </a:lnTo>
                      <a:lnTo>
                        <a:pt x="342" y="75"/>
                      </a:lnTo>
                      <a:lnTo>
                        <a:pt x="342" y="52"/>
                      </a:lnTo>
                      <a:lnTo>
                        <a:pt x="342" y="90"/>
                      </a:lnTo>
                      <a:lnTo>
                        <a:pt x="342" y="73"/>
                      </a:lnTo>
                      <a:lnTo>
                        <a:pt x="342" y="67"/>
                      </a:lnTo>
                      <a:lnTo>
                        <a:pt x="342" y="92"/>
                      </a:lnTo>
                      <a:lnTo>
                        <a:pt x="342" y="49"/>
                      </a:lnTo>
                      <a:lnTo>
                        <a:pt x="342" y="69"/>
                      </a:lnTo>
                      <a:lnTo>
                        <a:pt x="343" y="53"/>
                      </a:lnTo>
                      <a:lnTo>
                        <a:pt x="343" y="88"/>
                      </a:lnTo>
                      <a:lnTo>
                        <a:pt x="343" y="72"/>
                      </a:lnTo>
                      <a:lnTo>
                        <a:pt x="343" y="48"/>
                      </a:lnTo>
                      <a:lnTo>
                        <a:pt x="343" y="37"/>
                      </a:lnTo>
                      <a:lnTo>
                        <a:pt x="343" y="92"/>
                      </a:lnTo>
                      <a:lnTo>
                        <a:pt x="343" y="58"/>
                      </a:lnTo>
                      <a:lnTo>
                        <a:pt x="343" y="75"/>
                      </a:lnTo>
                      <a:lnTo>
                        <a:pt x="343" y="84"/>
                      </a:lnTo>
                      <a:lnTo>
                        <a:pt x="343" y="47"/>
                      </a:lnTo>
                      <a:lnTo>
                        <a:pt x="343" y="65"/>
                      </a:lnTo>
                      <a:lnTo>
                        <a:pt x="343" y="62"/>
                      </a:lnTo>
                      <a:lnTo>
                        <a:pt x="343" y="78"/>
                      </a:lnTo>
                      <a:lnTo>
                        <a:pt x="343" y="59"/>
                      </a:lnTo>
                      <a:lnTo>
                        <a:pt x="344" y="69"/>
                      </a:lnTo>
                      <a:lnTo>
                        <a:pt x="344" y="64"/>
                      </a:lnTo>
                      <a:lnTo>
                        <a:pt x="344" y="94"/>
                      </a:lnTo>
                      <a:lnTo>
                        <a:pt x="344" y="51"/>
                      </a:lnTo>
                      <a:lnTo>
                        <a:pt x="344" y="83"/>
                      </a:lnTo>
                      <a:lnTo>
                        <a:pt x="344" y="75"/>
                      </a:lnTo>
                      <a:lnTo>
                        <a:pt x="344" y="63"/>
                      </a:lnTo>
                      <a:lnTo>
                        <a:pt x="344" y="101"/>
                      </a:lnTo>
                      <a:lnTo>
                        <a:pt x="344" y="77"/>
                      </a:lnTo>
                      <a:lnTo>
                        <a:pt x="344" y="71"/>
                      </a:lnTo>
                      <a:lnTo>
                        <a:pt x="344" y="38"/>
                      </a:lnTo>
                      <a:lnTo>
                        <a:pt x="344" y="91"/>
                      </a:lnTo>
                      <a:lnTo>
                        <a:pt x="344" y="47"/>
                      </a:lnTo>
                      <a:lnTo>
                        <a:pt x="344" y="73"/>
                      </a:lnTo>
                      <a:lnTo>
                        <a:pt x="345" y="96"/>
                      </a:lnTo>
                      <a:lnTo>
                        <a:pt x="345" y="79"/>
                      </a:lnTo>
                      <a:lnTo>
                        <a:pt x="345" y="106"/>
                      </a:lnTo>
                      <a:lnTo>
                        <a:pt x="345" y="56"/>
                      </a:lnTo>
                      <a:lnTo>
                        <a:pt x="345" y="68"/>
                      </a:lnTo>
                      <a:lnTo>
                        <a:pt x="345" y="69"/>
                      </a:lnTo>
                      <a:lnTo>
                        <a:pt x="345" y="100"/>
                      </a:lnTo>
                      <a:lnTo>
                        <a:pt x="345" y="64"/>
                      </a:lnTo>
                      <a:lnTo>
                        <a:pt x="345" y="89"/>
                      </a:lnTo>
                      <a:lnTo>
                        <a:pt x="345" y="96"/>
                      </a:lnTo>
                      <a:lnTo>
                        <a:pt x="346" y="99"/>
                      </a:lnTo>
                      <a:lnTo>
                        <a:pt x="346" y="62"/>
                      </a:lnTo>
                      <a:lnTo>
                        <a:pt x="346" y="92"/>
                      </a:lnTo>
                      <a:lnTo>
                        <a:pt x="346" y="67"/>
                      </a:lnTo>
                      <a:lnTo>
                        <a:pt x="346" y="75"/>
                      </a:lnTo>
                      <a:lnTo>
                        <a:pt x="346" y="60"/>
                      </a:lnTo>
                      <a:lnTo>
                        <a:pt x="346" y="106"/>
                      </a:lnTo>
                      <a:lnTo>
                        <a:pt x="346" y="67"/>
                      </a:lnTo>
                      <a:lnTo>
                        <a:pt x="346" y="69"/>
                      </a:lnTo>
                      <a:lnTo>
                        <a:pt x="346" y="61"/>
                      </a:lnTo>
                      <a:lnTo>
                        <a:pt x="346" y="85"/>
                      </a:lnTo>
                      <a:lnTo>
                        <a:pt x="346" y="82"/>
                      </a:lnTo>
                      <a:lnTo>
                        <a:pt x="347" y="59"/>
                      </a:lnTo>
                      <a:lnTo>
                        <a:pt x="347" y="107"/>
                      </a:lnTo>
                      <a:lnTo>
                        <a:pt x="347" y="82"/>
                      </a:lnTo>
                      <a:lnTo>
                        <a:pt x="347" y="99"/>
                      </a:lnTo>
                      <a:lnTo>
                        <a:pt x="347" y="70"/>
                      </a:lnTo>
                      <a:lnTo>
                        <a:pt x="347" y="76"/>
                      </a:lnTo>
                      <a:lnTo>
                        <a:pt x="347" y="61"/>
                      </a:lnTo>
                      <a:lnTo>
                        <a:pt x="347" y="105"/>
                      </a:lnTo>
                      <a:lnTo>
                        <a:pt x="347" y="48"/>
                      </a:lnTo>
                      <a:lnTo>
                        <a:pt x="347" y="43"/>
                      </a:lnTo>
                      <a:lnTo>
                        <a:pt x="348" y="81"/>
                      </a:lnTo>
                      <a:lnTo>
                        <a:pt x="348" y="65"/>
                      </a:lnTo>
                      <a:lnTo>
                        <a:pt x="348" y="74"/>
                      </a:lnTo>
                      <a:lnTo>
                        <a:pt x="348" y="99"/>
                      </a:lnTo>
                      <a:lnTo>
                        <a:pt x="348" y="52"/>
                      </a:lnTo>
                      <a:lnTo>
                        <a:pt x="348" y="79"/>
                      </a:lnTo>
                      <a:lnTo>
                        <a:pt x="348" y="52"/>
                      </a:lnTo>
                      <a:lnTo>
                        <a:pt x="348" y="91"/>
                      </a:lnTo>
                      <a:lnTo>
                        <a:pt x="348" y="84"/>
                      </a:lnTo>
                      <a:lnTo>
                        <a:pt x="349" y="96"/>
                      </a:lnTo>
                      <a:lnTo>
                        <a:pt x="349" y="56"/>
                      </a:lnTo>
                      <a:lnTo>
                        <a:pt x="349" y="72"/>
                      </a:lnTo>
                      <a:lnTo>
                        <a:pt x="349" y="36"/>
                      </a:lnTo>
                      <a:lnTo>
                        <a:pt x="349" y="94"/>
                      </a:lnTo>
                      <a:lnTo>
                        <a:pt x="349" y="70"/>
                      </a:lnTo>
                      <a:lnTo>
                        <a:pt x="349" y="75"/>
                      </a:lnTo>
                      <a:lnTo>
                        <a:pt x="349" y="53"/>
                      </a:lnTo>
                      <a:lnTo>
                        <a:pt x="349" y="103"/>
                      </a:lnTo>
                      <a:lnTo>
                        <a:pt x="349" y="72"/>
                      </a:lnTo>
                      <a:lnTo>
                        <a:pt x="349" y="97"/>
                      </a:lnTo>
                      <a:lnTo>
                        <a:pt x="349" y="46"/>
                      </a:lnTo>
                      <a:lnTo>
                        <a:pt x="349" y="82"/>
                      </a:lnTo>
                      <a:lnTo>
                        <a:pt x="349" y="64"/>
                      </a:lnTo>
                      <a:lnTo>
                        <a:pt x="350" y="38"/>
                      </a:lnTo>
                      <a:lnTo>
                        <a:pt x="350" y="74"/>
                      </a:lnTo>
                      <a:lnTo>
                        <a:pt x="350" y="57"/>
                      </a:lnTo>
                      <a:lnTo>
                        <a:pt x="350" y="56"/>
                      </a:lnTo>
                      <a:lnTo>
                        <a:pt x="350" y="74"/>
                      </a:lnTo>
                      <a:lnTo>
                        <a:pt x="350" y="54"/>
                      </a:lnTo>
                      <a:lnTo>
                        <a:pt x="350" y="74"/>
                      </a:lnTo>
                      <a:lnTo>
                        <a:pt x="350" y="64"/>
                      </a:lnTo>
                      <a:lnTo>
                        <a:pt x="350" y="47"/>
                      </a:lnTo>
                      <a:lnTo>
                        <a:pt x="350" y="77"/>
                      </a:lnTo>
                      <a:lnTo>
                        <a:pt x="350" y="41"/>
                      </a:lnTo>
                      <a:lnTo>
                        <a:pt x="350" y="82"/>
                      </a:lnTo>
                      <a:lnTo>
                        <a:pt x="351" y="72"/>
                      </a:lnTo>
                      <a:lnTo>
                        <a:pt x="351" y="91"/>
                      </a:lnTo>
                      <a:lnTo>
                        <a:pt x="351" y="42"/>
                      </a:lnTo>
                      <a:lnTo>
                        <a:pt x="351" y="61"/>
                      </a:lnTo>
                      <a:lnTo>
                        <a:pt x="351" y="35"/>
                      </a:lnTo>
                      <a:lnTo>
                        <a:pt x="351" y="68"/>
                      </a:lnTo>
                      <a:lnTo>
                        <a:pt x="351" y="53"/>
                      </a:lnTo>
                      <a:lnTo>
                        <a:pt x="351" y="46"/>
                      </a:lnTo>
                      <a:lnTo>
                        <a:pt x="351" y="66"/>
                      </a:lnTo>
                      <a:lnTo>
                        <a:pt x="351" y="42"/>
                      </a:lnTo>
                      <a:lnTo>
                        <a:pt x="351" y="63"/>
                      </a:lnTo>
                      <a:lnTo>
                        <a:pt x="352" y="69"/>
                      </a:lnTo>
                      <a:lnTo>
                        <a:pt x="352" y="38"/>
                      </a:lnTo>
                      <a:lnTo>
                        <a:pt x="352" y="46"/>
                      </a:lnTo>
                      <a:lnTo>
                        <a:pt x="352" y="30"/>
                      </a:lnTo>
                      <a:lnTo>
                        <a:pt x="352" y="78"/>
                      </a:lnTo>
                      <a:lnTo>
                        <a:pt x="352" y="72"/>
                      </a:lnTo>
                      <a:lnTo>
                        <a:pt x="352" y="52"/>
                      </a:lnTo>
                      <a:lnTo>
                        <a:pt x="352" y="86"/>
                      </a:lnTo>
                      <a:lnTo>
                        <a:pt x="352" y="18"/>
                      </a:lnTo>
                      <a:lnTo>
                        <a:pt x="352" y="19"/>
                      </a:lnTo>
                      <a:lnTo>
                        <a:pt x="352" y="47"/>
                      </a:lnTo>
                      <a:lnTo>
                        <a:pt x="353" y="93"/>
                      </a:lnTo>
                      <a:lnTo>
                        <a:pt x="353" y="37"/>
                      </a:lnTo>
                      <a:lnTo>
                        <a:pt x="353" y="47"/>
                      </a:lnTo>
                      <a:lnTo>
                        <a:pt x="353" y="35"/>
                      </a:lnTo>
                      <a:lnTo>
                        <a:pt x="353" y="30"/>
                      </a:lnTo>
                      <a:lnTo>
                        <a:pt x="353" y="79"/>
                      </a:lnTo>
                      <a:lnTo>
                        <a:pt x="353" y="53"/>
                      </a:lnTo>
                      <a:lnTo>
                        <a:pt x="353" y="59"/>
                      </a:lnTo>
                      <a:lnTo>
                        <a:pt x="353" y="23"/>
                      </a:lnTo>
                      <a:lnTo>
                        <a:pt x="353" y="40"/>
                      </a:lnTo>
                      <a:lnTo>
                        <a:pt x="353" y="21"/>
                      </a:lnTo>
                      <a:lnTo>
                        <a:pt x="354" y="68"/>
                      </a:lnTo>
                      <a:lnTo>
                        <a:pt x="354" y="76"/>
                      </a:lnTo>
                      <a:lnTo>
                        <a:pt x="354" y="43"/>
                      </a:lnTo>
                      <a:lnTo>
                        <a:pt x="354" y="46"/>
                      </a:lnTo>
                      <a:lnTo>
                        <a:pt x="354" y="59"/>
                      </a:lnTo>
                      <a:lnTo>
                        <a:pt x="354" y="88"/>
                      </a:lnTo>
                      <a:lnTo>
                        <a:pt x="354" y="38"/>
                      </a:lnTo>
                      <a:lnTo>
                        <a:pt x="354" y="69"/>
                      </a:lnTo>
                      <a:lnTo>
                        <a:pt x="354" y="71"/>
                      </a:lnTo>
                      <a:lnTo>
                        <a:pt x="354" y="17"/>
                      </a:lnTo>
                      <a:lnTo>
                        <a:pt x="354" y="51"/>
                      </a:lnTo>
                      <a:lnTo>
                        <a:pt x="355" y="41"/>
                      </a:lnTo>
                      <a:lnTo>
                        <a:pt x="355" y="63"/>
                      </a:lnTo>
                      <a:lnTo>
                        <a:pt x="355" y="16"/>
                      </a:lnTo>
                      <a:lnTo>
                        <a:pt x="355" y="67"/>
                      </a:lnTo>
                      <a:lnTo>
                        <a:pt x="355" y="100"/>
                      </a:lnTo>
                      <a:lnTo>
                        <a:pt x="355" y="44"/>
                      </a:lnTo>
                      <a:lnTo>
                        <a:pt x="355" y="65"/>
                      </a:lnTo>
                      <a:lnTo>
                        <a:pt x="355" y="62"/>
                      </a:lnTo>
                      <a:lnTo>
                        <a:pt x="355" y="29"/>
                      </a:lnTo>
                      <a:lnTo>
                        <a:pt x="355" y="66"/>
                      </a:lnTo>
                      <a:lnTo>
                        <a:pt x="355" y="64"/>
                      </a:lnTo>
                      <a:lnTo>
                        <a:pt x="355" y="71"/>
                      </a:lnTo>
                      <a:lnTo>
                        <a:pt x="356" y="78"/>
                      </a:lnTo>
                      <a:lnTo>
                        <a:pt x="356" y="48"/>
                      </a:lnTo>
                      <a:lnTo>
                        <a:pt x="356" y="67"/>
                      </a:lnTo>
                      <a:lnTo>
                        <a:pt x="356" y="66"/>
                      </a:lnTo>
                      <a:lnTo>
                        <a:pt x="356" y="30"/>
                      </a:lnTo>
                      <a:lnTo>
                        <a:pt x="356" y="66"/>
                      </a:lnTo>
                      <a:lnTo>
                        <a:pt x="356" y="59"/>
                      </a:lnTo>
                      <a:lnTo>
                        <a:pt x="356" y="80"/>
                      </a:lnTo>
                      <a:lnTo>
                        <a:pt x="356" y="48"/>
                      </a:lnTo>
                      <a:lnTo>
                        <a:pt x="356" y="50"/>
                      </a:lnTo>
                      <a:lnTo>
                        <a:pt x="356" y="64"/>
                      </a:lnTo>
                      <a:lnTo>
                        <a:pt x="356" y="59"/>
                      </a:lnTo>
                      <a:lnTo>
                        <a:pt x="357" y="84"/>
                      </a:lnTo>
                      <a:lnTo>
                        <a:pt x="357" y="81"/>
                      </a:lnTo>
                      <a:lnTo>
                        <a:pt x="357" y="69"/>
                      </a:lnTo>
                      <a:lnTo>
                        <a:pt x="357" y="38"/>
                      </a:lnTo>
                      <a:lnTo>
                        <a:pt x="357" y="51"/>
                      </a:lnTo>
                      <a:lnTo>
                        <a:pt x="357" y="48"/>
                      </a:lnTo>
                      <a:lnTo>
                        <a:pt x="357" y="104"/>
                      </a:lnTo>
                      <a:lnTo>
                        <a:pt x="357" y="52"/>
                      </a:lnTo>
                      <a:lnTo>
                        <a:pt x="357" y="39"/>
                      </a:lnTo>
                      <a:lnTo>
                        <a:pt x="357" y="84"/>
                      </a:lnTo>
                      <a:lnTo>
                        <a:pt x="357" y="77"/>
                      </a:lnTo>
                      <a:lnTo>
                        <a:pt x="357" y="75"/>
                      </a:lnTo>
                      <a:lnTo>
                        <a:pt x="358" y="85"/>
                      </a:lnTo>
                      <a:lnTo>
                        <a:pt x="358" y="57"/>
                      </a:lnTo>
                      <a:lnTo>
                        <a:pt x="358" y="47"/>
                      </a:lnTo>
                      <a:lnTo>
                        <a:pt x="358" y="94"/>
                      </a:lnTo>
                      <a:lnTo>
                        <a:pt x="358" y="74"/>
                      </a:lnTo>
                      <a:lnTo>
                        <a:pt x="358" y="77"/>
                      </a:lnTo>
                      <a:lnTo>
                        <a:pt x="358" y="49"/>
                      </a:lnTo>
                      <a:lnTo>
                        <a:pt x="358" y="50"/>
                      </a:lnTo>
                      <a:lnTo>
                        <a:pt x="358" y="77"/>
                      </a:lnTo>
                      <a:lnTo>
                        <a:pt x="359" y="36"/>
                      </a:lnTo>
                      <a:lnTo>
                        <a:pt x="359" y="76"/>
                      </a:lnTo>
                      <a:lnTo>
                        <a:pt x="359" y="42"/>
                      </a:lnTo>
                      <a:lnTo>
                        <a:pt x="359" y="81"/>
                      </a:lnTo>
                      <a:lnTo>
                        <a:pt x="359" y="55"/>
                      </a:lnTo>
                      <a:lnTo>
                        <a:pt x="359" y="48"/>
                      </a:lnTo>
                      <a:lnTo>
                        <a:pt x="359" y="84"/>
                      </a:lnTo>
                      <a:lnTo>
                        <a:pt x="359" y="55"/>
                      </a:lnTo>
                      <a:lnTo>
                        <a:pt x="359" y="92"/>
                      </a:lnTo>
                      <a:lnTo>
                        <a:pt x="359" y="42"/>
                      </a:lnTo>
                      <a:lnTo>
                        <a:pt x="359" y="93"/>
                      </a:lnTo>
                      <a:lnTo>
                        <a:pt x="359" y="81"/>
                      </a:lnTo>
                      <a:lnTo>
                        <a:pt x="360" y="93"/>
                      </a:lnTo>
                      <a:lnTo>
                        <a:pt x="360" y="49"/>
                      </a:lnTo>
                      <a:lnTo>
                        <a:pt x="360" y="90"/>
                      </a:lnTo>
                      <a:lnTo>
                        <a:pt x="360" y="53"/>
                      </a:lnTo>
                      <a:lnTo>
                        <a:pt x="360" y="83"/>
                      </a:lnTo>
                      <a:lnTo>
                        <a:pt x="360" y="45"/>
                      </a:lnTo>
                      <a:lnTo>
                        <a:pt x="360" y="53"/>
                      </a:lnTo>
                      <a:lnTo>
                        <a:pt x="360" y="46"/>
                      </a:lnTo>
                      <a:lnTo>
                        <a:pt x="360" y="81"/>
                      </a:lnTo>
                      <a:lnTo>
                        <a:pt x="360" y="61"/>
                      </a:lnTo>
                      <a:lnTo>
                        <a:pt x="360" y="69"/>
                      </a:lnTo>
                      <a:lnTo>
                        <a:pt x="360" y="50"/>
                      </a:lnTo>
                      <a:lnTo>
                        <a:pt x="361" y="96"/>
                      </a:lnTo>
                      <a:lnTo>
                        <a:pt x="361" y="74"/>
                      </a:lnTo>
                      <a:lnTo>
                        <a:pt x="361" y="73"/>
                      </a:lnTo>
                      <a:lnTo>
                        <a:pt x="361" y="56"/>
                      </a:lnTo>
                      <a:lnTo>
                        <a:pt x="361" y="82"/>
                      </a:lnTo>
                      <a:lnTo>
                        <a:pt x="361" y="80"/>
                      </a:lnTo>
                      <a:lnTo>
                        <a:pt x="361" y="58"/>
                      </a:lnTo>
                      <a:lnTo>
                        <a:pt x="361" y="73"/>
                      </a:lnTo>
                      <a:lnTo>
                        <a:pt x="361" y="56"/>
                      </a:lnTo>
                      <a:lnTo>
                        <a:pt x="361" y="66"/>
                      </a:lnTo>
                      <a:lnTo>
                        <a:pt x="362" y="79"/>
                      </a:lnTo>
                      <a:lnTo>
                        <a:pt x="362" y="70"/>
                      </a:lnTo>
                      <a:lnTo>
                        <a:pt x="362" y="98"/>
                      </a:lnTo>
                      <a:lnTo>
                        <a:pt x="362" y="54"/>
                      </a:lnTo>
                      <a:lnTo>
                        <a:pt x="362" y="100"/>
                      </a:lnTo>
                      <a:lnTo>
                        <a:pt x="362" y="58"/>
                      </a:lnTo>
                      <a:lnTo>
                        <a:pt x="362" y="85"/>
                      </a:lnTo>
                      <a:lnTo>
                        <a:pt x="362" y="94"/>
                      </a:lnTo>
                      <a:lnTo>
                        <a:pt x="362" y="56"/>
                      </a:lnTo>
                      <a:lnTo>
                        <a:pt x="362" y="81"/>
                      </a:lnTo>
                      <a:lnTo>
                        <a:pt x="362" y="73"/>
                      </a:lnTo>
                      <a:lnTo>
                        <a:pt x="363" y="84"/>
                      </a:lnTo>
                      <a:lnTo>
                        <a:pt x="363" y="46"/>
                      </a:lnTo>
                      <a:lnTo>
                        <a:pt x="363" y="59"/>
                      </a:lnTo>
                      <a:lnTo>
                        <a:pt x="363" y="124"/>
                      </a:lnTo>
                      <a:lnTo>
                        <a:pt x="363" y="85"/>
                      </a:lnTo>
                      <a:lnTo>
                        <a:pt x="363" y="56"/>
                      </a:lnTo>
                      <a:lnTo>
                        <a:pt x="363" y="88"/>
                      </a:lnTo>
                      <a:lnTo>
                        <a:pt x="363" y="78"/>
                      </a:lnTo>
                      <a:lnTo>
                        <a:pt x="363" y="96"/>
                      </a:lnTo>
                      <a:lnTo>
                        <a:pt x="363" y="105"/>
                      </a:lnTo>
                      <a:lnTo>
                        <a:pt x="363" y="64"/>
                      </a:lnTo>
                      <a:lnTo>
                        <a:pt x="364" y="77"/>
                      </a:lnTo>
                      <a:lnTo>
                        <a:pt x="364" y="110"/>
                      </a:lnTo>
                      <a:lnTo>
                        <a:pt x="364" y="62"/>
                      </a:lnTo>
                      <a:lnTo>
                        <a:pt x="364" y="83"/>
                      </a:lnTo>
                      <a:lnTo>
                        <a:pt x="364" y="91"/>
                      </a:lnTo>
                      <a:lnTo>
                        <a:pt x="364" y="112"/>
                      </a:lnTo>
                      <a:lnTo>
                        <a:pt x="364" y="63"/>
                      </a:lnTo>
                      <a:lnTo>
                        <a:pt x="364" y="104"/>
                      </a:lnTo>
                      <a:lnTo>
                        <a:pt x="364" y="82"/>
                      </a:lnTo>
                      <a:lnTo>
                        <a:pt x="364" y="58"/>
                      </a:lnTo>
                      <a:lnTo>
                        <a:pt x="364" y="108"/>
                      </a:lnTo>
                      <a:lnTo>
                        <a:pt x="365" y="106"/>
                      </a:lnTo>
                      <a:lnTo>
                        <a:pt x="365" y="63"/>
                      </a:lnTo>
                      <a:lnTo>
                        <a:pt x="365" y="96"/>
                      </a:lnTo>
                      <a:lnTo>
                        <a:pt x="365" y="106"/>
                      </a:lnTo>
                      <a:lnTo>
                        <a:pt x="365" y="62"/>
                      </a:lnTo>
                      <a:lnTo>
                        <a:pt x="365" y="105"/>
                      </a:lnTo>
                      <a:lnTo>
                        <a:pt x="365" y="61"/>
                      </a:lnTo>
                      <a:lnTo>
                        <a:pt x="365" y="88"/>
                      </a:lnTo>
                      <a:lnTo>
                        <a:pt x="366" y="79"/>
                      </a:lnTo>
                      <a:lnTo>
                        <a:pt x="366" y="111"/>
                      </a:lnTo>
                      <a:lnTo>
                        <a:pt x="366" y="97"/>
                      </a:lnTo>
                      <a:lnTo>
                        <a:pt x="366" y="86"/>
                      </a:lnTo>
                      <a:lnTo>
                        <a:pt x="366" y="85"/>
                      </a:lnTo>
                      <a:lnTo>
                        <a:pt x="366" y="104"/>
                      </a:lnTo>
                      <a:lnTo>
                        <a:pt x="366" y="85"/>
                      </a:lnTo>
                      <a:lnTo>
                        <a:pt x="366" y="112"/>
                      </a:lnTo>
                      <a:lnTo>
                        <a:pt x="366" y="83"/>
                      </a:lnTo>
                      <a:lnTo>
                        <a:pt x="366" y="99"/>
                      </a:lnTo>
                      <a:lnTo>
                        <a:pt x="366" y="110"/>
                      </a:lnTo>
                      <a:lnTo>
                        <a:pt x="366" y="79"/>
                      </a:lnTo>
                      <a:lnTo>
                        <a:pt x="367" y="83"/>
                      </a:lnTo>
                      <a:lnTo>
                        <a:pt x="367" y="96"/>
                      </a:lnTo>
                      <a:lnTo>
                        <a:pt x="367" y="83"/>
                      </a:lnTo>
                      <a:lnTo>
                        <a:pt x="367" y="104"/>
                      </a:lnTo>
                      <a:lnTo>
                        <a:pt x="367" y="93"/>
                      </a:lnTo>
                      <a:lnTo>
                        <a:pt x="367" y="96"/>
                      </a:lnTo>
                      <a:lnTo>
                        <a:pt x="367" y="74"/>
                      </a:lnTo>
                      <a:lnTo>
                        <a:pt x="367" y="97"/>
                      </a:lnTo>
                      <a:lnTo>
                        <a:pt x="367" y="64"/>
                      </a:lnTo>
                      <a:lnTo>
                        <a:pt x="367" y="65"/>
                      </a:lnTo>
                      <a:lnTo>
                        <a:pt x="368" y="65"/>
                      </a:lnTo>
                      <a:lnTo>
                        <a:pt x="368" y="79"/>
                      </a:lnTo>
                      <a:lnTo>
                        <a:pt x="368" y="78"/>
                      </a:lnTo>
                      <a:lnTo>
                        <a:pt x="368" y="113"/>
                      </a:lnTo>
                      <a:lnTo>
                        <a:pt x="368" y="42"/>
                      </a:lnTo>
                      <a:lnTo>
                        <a:pt x="368" y="76"/>
                      </a:lnTo>
                      <a:lnTo>
                        <a:pt x="368" y="69"/>
                      </a:lnTo>
                      <a:lnTo>
                        <a:pt x="368" y="42"/>
                      </a:lnTo>
                      <a:lnTo>
                        <a:pt x="368" y="100"/>
                      </a:lnTo>
                      <a:lnTo>
                        <a:pt x="368" y="59"/>
                      </a:lnTo>
                      <a:lnTo>
                        <a:pt x="368" y="71"/>
                      </a:lnTo>
                      <a:lnTo>
                        <a:pt x="369" y="49"/>
                      </a:lnTo>
                      <a:lnTo>
                        <a:pt x="369" y="97"/>
                      </a:lnTo>
                      <a:lnTo>
                        <a:pt x="369" y="70"/>
                      </a:lnTo>
                      <a:lnTo>
                        <a:pt x="369" y="93"/>
                      </a:lnTo>
                      <a:lnTo>
                        <a:pt x="369" y="96"/>
                      </a:lnTo>
                      <a:lnTo>
                        <a:pt x="369" y="48"/>
                      </a:lnTo>
                      <a:lnTo>
                        <a:pt x="369" y="38"/>
                      </a:lnTo>
                      <a:lnTo>
                        <a:pt x="369" y="38"/>
                      </a:lnTo>
                      <a:lnTo>
                        <a:pt x="369" y="73"/>
                      </a:lnTo>
                      <a:lnTo>
                        <a:pt x="369" y="64"/>
                      </a:lnTo>
                      <a:lnTo>
                        <a:pt x="369" y="50"/>
                      </a:lnTo>
                      <a:lnTo>
                        <a:pt x="370" y="81"/>
                      </a:lnTo>
                      <a:lnTo>
                        <a:pt x="370" y="75"/>
                      </a:lnTo>
                      <a:lnTo>
                        <a:pt x="370" y="53"/>
                      </a:lnTo>
                      <a:lnTo>
                        <a:pt x="370" y="49"/>
                      </a:lnTo>
                      <a:lnTo>
                        <a:pt x="370" y="98"/>
                      </a:lnTo>
                      <a:lnTo>
                        <a:pt x="370" y="64"/>
                      </a:lnTo>
                      <a:lnTo>
                        <a:pt x="370" y="70"/>
                      </a:lnTo>
                      <a:lnTo>
                        <a:pt x="370" y="49"/>
                      </a:lnTo>
                      <a:lnTo>
                        <a:pt x="370" y="90"/>
                      </a:lnTo>
                      <a:lnTo>
                        <a:pt x="370" y="50"/>
                      </a:lnTo>
                      <a:lnTo>
                        <a:pt x="370" y="69"/>
                      </a:lnTo>
                      <a:lnTo>
                        <a:pt x="370" y="61"/>
                      </a:lnTo>
                      <a:lnTo>
                        <a:pt x="370" y="87"/>
                      </a:lnTo>
                      <a:lnTo>
                        <a:pt x="370" y="73"/>
                      </a:lnTo>
                      <a:lnTo>
                        <a:pt x="370" y="32"/>
                      </a:lnTo>
                      <a:lnTo>
                        <a:pt x="371" y="65"/>
                      </a:lnTo>
                      <a:lnTo>
                        <a:pt x="371" y="64"/>
                      </a:lnTo>
                      <a:lnTo>
                        <a:pt x="371" y="61"/>
                      </a:lnTo>
                      <a:lnTo>
                        <a:pt x="371" y="87"/>
                      </a:lnTo>
                      <a:lnTo>
                        <a:pt x="371" y="73"/>
                      </a:lnTo>
                      <a:lnTo>
                        <a:pt x="371" y="66"/>
                      </a:lnTo>
                      <a:lnTo>
                        <a:pt x="371" y="92"/>
                      </a:lnTo>
                      <a:lnTo>
                        <a:pt x="371" y="81"/>
                      </a:lnTo>
                      <a:lnTo>
                        <a:pt x="371" y="85"/>
                      </a:lnTo>
                      <a:lnTo>
                        <a:pt x="371" y="94"/>
                      </a:lnTo>
                      <a:lnTo>
                        <a:pt x="371" y="47"/>
                      </a:lnTo>
                      <a:lnTo>
                        <a:pt x="372" y="54"/>
                      </a:lnTo>
                      <a:lnTo>
                        <a:pt x="372" y="54"/>
                      </a:lnTo>
                      <a:lnTo>
                        <a:pt x="372" y="85"/>
                      </a:lnTo>
                      <a:lnTo>
                        <a:pt x="372" y="60"/>
                      </a:lnTo>
                      <a:lnTo>
                        <a:pt x="372" y="84"/>
                      </a:lnTo>
                      <a:lnTo>
                        <a:pt x="372" y="93"/>
                      </a:lnTo>
                      <a:lnTo>
                        <a:pt x="372" y="60"/>
                      </a:lnTo>
                      <a:lnTo>
                        <a:pt x="372" y="81"/>
                      </a:lnTo>
                      <a:lnTo>
                        <a:pt x="372" y="102"/>
                      </a:lnTo>
                      <a:lnTo>
                        <a:pt x="372" y="66"/>
                      </a:lnTo>
                      <a:lnTo>
                        <a:pt x="373" y="89"/>
                      </a:lnTo>
                      <a:lnTo>
                        <a:pt x="373" y="94"/>
                      </a:lnTo>
                      <a:lnTo>
                        <a:pt x="373" y="73"/>
                      </a:lnTo>
                      <a:lnTo>
                        <a:pt x="373" y="79"/>
                      </a:lnTo>
                      <a:lnTo>
                        <a:pt x="373" y="81"/>
                      </a:lnTo>
                      <a:lnTo>
                        <a:pt x="373" y="112"/>
                      </a:lnTo>
                      <a:lnTo>
                        <a:pt x="373" y="64"/>
                      </a:lnTo>
                      <a:lnTo>
                        <a:pt x="373" y="82"/>
                      </a:lnTo>
                      <a:lnTo>
                        <a:pt x="373" y="97"/>
                      </a:lnTo>
                      <a:lnTo>
                        <a:pt x="373" y="66"/>
                      </a:lnTo>
                      <a:lnTo>
                        <a:pt x="373" y="87"/>
                      </a:lnTo>
                      <a:lnTo>
                        <a:pt x="373" y="127"/>
                      </a:lnTo>
                      <a:lnTo>
                        <a:pt x="374" y="61"/>
                      </a:lnTo>
                      <a:lnTo>
                        <a:pt x="374" y="84"/>
                      </a:lnTo>
                      <a:lnTo>
                        <a:pt x="374" y="60"/>
                      </a:lnTo>
                      <a:lnTo>
                        <a:pt x="374" y="106"/>
                      </a:lnTo>
                      <a:lnTo>
                        <a:pt x="374" y="90"/>
                      </a:lnTo>
                      <a:lnTo>
                        <a:pt x="374" y="94"/>
                      </a:lnTo>
                      <a:lnTo>
                        <a:pt x="374" y="56"/>
                      </a:lnTo>
                      <a:lnTo>
                        <a:pt x="374" y="83"/>
                      </a:lnTo>
                      <a:lnTo>
                        <a:pt x="374" y="71"/>
                      </a:lnTo>
                      <a:lnTo>
                        <a:pt x="374" y="91"/>
                      </a:lnTo>
                      <a:lnTo>
                        <a:pt x="375" y="82"/>
                      </a:lnTo>
                      <a:lnTo>
                        <a:pt x="375" y="72"/>
                      </a:lnTo>
                      <a:lnTo>
                        <a:pt x="375" y="104"/>
                      </a:lnTo>
                      <a:lnTo>
                        <a:pt x="375" y="69"/>
                      </a:lnTo>
                      <a:lnTo>
                        <a:pt x="375" y="99"/>
                      </a:lnTo>
                      <a:lnTo>
                        <a:pt x="375" y="108"/>
                      </a:lnTo>
                      <a:lnTo>
                        <a:pt x="375" y="71"/>
                      </a:lnTo>
                      <a:lnTo>
                        <a:pt x="375" y="72"/>
                      </a:lnTo>
                      <a:lnTo>
                        <a:pt x="375" y="96"/>
                      </a:lnTo>
                      <a:lnTo>
                        <a:pt x="375" y="76"/>
                      </a:lnTo>
                      <a:lnTo>
                        <a:pt x="376" y="74"/>
                      </a:lnTo>
                      <a:lnTo>
                        <a:pt x="376" y="109"/>
                      </a:lnTo>
                      <a:lnTo>
                        <a:pt x="376" y="80"/>
                      </a:lnTo>
                      <a:lnTo>
                        <a:pt x="376" y="66"/>
                      </a:lnTo>
                      <a:lnTo>
                        <a:pt x="376" y="64"/>
                      </a:lnTo>
                      <a:lnTo>
                        <a:pt x="376" y="105"/>
                      </a:lnTo>
                      <a:lnTo>
                        <a:pt x="376" y="70"/>
                      </a:lnTo>
                      <a:lnTo>
                        <a:pt x="376" y="97"/>
                      </a:lnTo>
                      <a:lnTo>
                        <a:pt x="376" y="61"/>
                      </a:lnTo>
                      <a:lnTo>
                        <a:pt x="376" y="76"/>
                      </a:lnTo>
                      <a:lnTo>
                        <a:pt x="376" y="88"/>
                      </a:lnTo>
                      <a:lnTo>
                        <a:pt x="377" y="57"/>
                      </a:lnTo>
                      <a:lnTo>
                        <a:pt x="377" y="66"/>
                      </a:lnTo>
                      <a:lnTo>
                        <a:pt x="377" y="86"/>
                      </a:lnTo>
                      <a:lnTo>
                        <a:pt x="377" y="94"/>
                      </a:lnTo>
                      <a:lnTo>
                        <a:pt x="377" y="57"/>
                      </a:lnTo>
                      <a:lnTo>
                        <a:pt x="377" y="69"/>
                      </a:lnTo>
                      <a:lnTo>
                        <a:pt x="377" y="81"/>
                      </a:lnTo>
                      <a:lnTo>
                        <a:pt x="377" y="53"/>
                      </a:lnTo>
                      <a:lnTo>
                        <a:pt x="377" y="70"/>
                      </a:lnTo>
                      <a:lnTo>
                        <a:pt x="377" y="45"/>
                      </a:lnTo>
                      <a:lnTo>
                        <a:pt x="377" y="79"/>
                      </a:lnTo>
                      <a:lnTo>
                        <a:pt x="377" y="65"/>
                      </a:lnTo>
                      <a:lnTo>
                        <a:pt x="378" y="46"/>
                      </a:lnTo>
                      <a:lnTo>
                        <a:pt x="378" y="83"/>
                      </a:lnTo>
                      <a:lnTo>
                        <a:pt x="378" y="12"/>
                      </a:lnTo>
                      <a:lnTo>
                        <a:pt x="378" y="81"/>
                      </a:lnTo>
                      <a:lnTo>
                        <a:pt x="378" y="54"/>
                      </a:lnTo>
                      <a:lnTo>
                        <a:pt x="378" y="39"/>
                      </a:lnTo>
                      <a:lnTo>
                        <a:pt x="378" y="77"/>
                      </a:lnTo>
                      <a:lnTo>
                        <a:pt x="378" y="67"/>
                      </a:lnTo>
                      <a:lnTo>
                        <a:pt x="378" y="67"/>
                      </a:lnTo>
                      <a:lnTo>
                        <a:pt x="378" y="83"/>
                      </a:lnTo>
                      <a:lnTo>
                        <a:pt x="378" y="39"/>
                      </a:lnTo>
                      <a:lnTo>
                        <a:pt x="378" y="77"/>
                      </a:lnTo>
                      <a:lnTo>
                        <a:pt x="378" y="60"/>
                      </a:lnTo>
                      <a:lnTo>
                        <a:pt x="379" y="55"/>
                      </a:lnTo>
                      <a:lnTo>
                        <a:pt x="379" y="86"/>
                      </a:lnTo>
                      <a:lnTo>
                        <a:pt x="379" y="57"/>
                      </a:lnTo>
                      <a:lnTo>
                        <a:pt x="379" y="86"/>
                      </a:lnTo>
                      <a:lnTo>
                        <a:pt x="379" y="94"/>
                      </a:lnTo>
                      <a:lnTo>
                        <a:pt x="379" y="29"/>
                      </a:lnTo>
                      <a:lnTo>
                        <a:pt x="379" y="70"/>
                      </a:lnTo>
                      <a:lnTo>
                        <a:pt x="379" y="59"/>
                      </a:lnTo>
                      <a:lnTo>
                        <a:pt x="379" y="50"/>
                      </a:lnTo>
                      <a:lnTo>
                        <a:pt x="379" y="90"/>
                      </a:lnTo>
                      <a:lnTo>
                        <a:pt x="379" y="86"/>
                      </a:lnTo>
                      <a:lnTo>
                        <a:pt x="379" y="62"/>
                      </a:lnTo>
                      <a:lnTo>
                        <a:pt x="380" y="64"/>
                      </a:lnTo>
                      <a:lnTo>
                        <a:pt x="380" y="92"/>
                      </a:lnTo>
                      <a:lnTo>
                        <a:pt x="380" y="47"/>
                      </a:lnTo>
                      <a:lnTo>
                        <a:pt x="380" y="67"/>
                      </a:lnTo>
                      <a:lnTo>
                        <a:pt x="380" y="91"/>
                      </a:lnTo>
                      <a:lnTo>
                        <a:pt x="380" y="37"/>
                      </a:lnTo>
                      <a:lnTo>
                        <a:pt x="380" y="55"/>
                      </a:lnTo>
                      <a:lnTo>
                        <a:pt x="380" y="59"/>
                      </a:lnTo>
                      <a:lnTo>
                        <a:pt x="380" y="99"/>
                      </a:lnTo>
                      <a:lnTo>
                        <a:pt x="381" y="58"/>
                      </a:lnTo>
                      <a:lnTo>
                        <a:pt x="381" y="49"/>
                      </a:lnTo>
                      <a:lnTo>
                        <a:pt x="381" y="98"/>
                      </a:lnTo>
                      <a:lnTo>
                        <a:pt x="381" y="90"/>
                      </a:lnTo>
                      <a:lnTo>
                        <a:pt x="381" y="60"/>
                      </a:lnTo>
                      <a:lnTo>
                        <a:pt x="381" y="63"/>
                      </a:lnTo>
                      <a:lnTo>
                        <a:pt x="381" y="75"/>
                      </a:lnTo>
                      <a:lnTo>
                        <a:pt x="381" y="99"/>
                      </a:lnTo>
                      <a:lnTo>
                        <a:pt x="381" y="73"/>
                      </a:lnTo>
                      <a:lnTo>
                        <a:pt x="381" y="79"/>
                      </a:lnTo>
                      <a:lnTo>
                        <a:pt x="381" y="118"/>
                      </a:lnTo>
                      <a:lnTo>
                        <a:pt x="381" y="57"/>
                      </a:lnTo>
                      <a:lnTo>
                        <a:pt x="382" y="111"/>
                      </a:lnTo>
                      <a:lnTo>
                        <a:pt x="382" y="57"/>
                      </a:lnTo>
                      <a:lnTo>
                        <a:pt x="382" y="102"/>
                      </a:lnTo>
                      <a:lnTo>
                        <a:pt x="382" y="47"/>
                      </a:lnTo>
                      <a:lnTo>
                        <a:pt x="382" y="65"/>
                      </a:lnTo>
                      <a:lnTo>
                        <a:pt x="382" y="71"/>
                      </a:lnTo>
                      <a:lnTo>
                        <a:pt x="382" y="95"/>
                      </a:lnTo>
                      <a:lnTo>
                        <a:pt x="382" y="55"/>
                      </a:lnTo>
                      <a:lnTo>
                        <a:pt x="382" y="71"/>
                      </a:lnTo>
                      <a:lnTo>
                        <a:pt x="382" y="67"/>
                      </a:lnTo>
                      <a:lnTo>
                        <a:pt x="382" y="105"/>
                      </a:lnTo>
                      <a:lnTo>
                        <a:pt x="383" y="89"/>
                      </a:lnTo>
                      <a:lnTo>
                        <a:pt x="383" y="75"/>
                      </a:lnTo>
                      <a:lnTo>
                        <a:pt x="383" y="101"/>
                      </a:lnTo>
                      <a:lnTo>
                        <a:pt x="383" y="74"/>
                      </a:lnTo>
                      <a:lnTo>
                        <a:pt x="383" y="84"/>
                      </a:lnTo>
                      <a:lnTo>
                        <a:pt x="383" y="77"/>
                      </a:lnTo>
                      <a:lnTo>
                        <a:pt x="383" y="92"/>
                      </a:lnTo>
                      <a:lnTo>
                        <a:pt x="383" y="61"/>
                      </a:lnTo>
                      <a:lnTo>
                        <a:pt x="383" y="56"/>
                      </a:lnTo>
                      <a:lnTo>
                        <a:pt x="383" y="97"/>
                      </a:lnTo>
                      <a:lnTo>
                        <a:pt x="383" y="53"/>
                      </a:lnTo>
                      <a:lnTo>
                        <a:pt x="383" y="92"/>
                      </a:lnTo>
                      <a:lnTo>
                        <a:pt x="384" y="56"/>
                      </a:lnTo>
                      <a:lnTo>
                        <a:pt x="384" y="111"/>
                      </a:lnTo>
                      <a:lnTo>
                        <a:pt x="384" y="87"/>
                      </a:lnTo>
                      <a:lnTo>
                        <a:pt x="384" y="115"/>
                      </a:lnTo>
                      <a:lnTo>
                        <a:pt x="384" y="75"/>
                      </a:lnTo>
                      <a:lnTo>
                        <a:pt x="384" y="77"/>
                      </a:lnTo>
                      <a:lnTo>
                        <a:pt x="384" y="94"/>
                      </a:lnTo>
                      <a:lnTo>
                        <a:pt x="384" y="66"/>
                      </a:lnTo>
                      <a:lnTo>
                        <a:pt x="384" y="91"/>
                      </a:lnTo>
                      <a:lnTo>
                        <a:pt x="384" y="71"/>
                      </a:lnTo>
                      <a:lnTo>
                        <a:pt x="384" y="63"/>
                      </a:lnTo>
                      <a:lnTo>
                        <a:pt x="385" y="76"/>
                      </a:lnTo>
                      <a:lnTo>
                        <a:pt x="385" y="66"/>
                      </a:lnTo>
                      <a:lnTo>
                        <a:pt x="385" y="83"/>
                      </a:lnTo>
                      <a:lnTo>
                        <a:pt x="385" y="47"/>
                      </a:lnTo>
                      <a:lnTo>
                        <a:pt x="385" y="65"/>
                      </a:lnTo>
                      <a:lnTo>
                        <a:pt x="385" y="59"/>
                      </a:lnTo>
                      <a:lnTo>
                        <a:pt x="385" y="115"/>
                      </a:lnTo>
                      <a:lnTo>
                        <a:pt x="385" y="36"/>
                      </a:lnTo>
                      <a:lnTo>
                        <a:pt x="385" y="90"/>
                      </a:lnTo>
                      <a:lnTo>
                        <a:pt x="385" y="83"/>
                      </a:lnTo>
                      <a:lnTo>
                        <a:pt x="385" y="63"/>
                      </a:lnTo>
                      <a:lnTo>
                        <a:pt x="385" y="72"/>
                      </a:lnTo>
                      <a:lnTo>
                        <a:pt x="386" y="65"/>
                      </a:lnTo>
                      <a:lnTo>
                        <a:pt x="386" y="94"/>
                      </a:lnTo>
                      <a:lnTo>
                        <a:pt x="386" y="86"/>
                      </a:lnTo>
                      <a:lnTo>
                        <a:pt x="386" y="98"/>
                      </a:lnTo>
                      <a:lnTo>
                        <a:pt x="386" y="105"/>
                      </a:lnTo>
                      <a:lnTo>
                        <a:pt x="386" y="52"/>
                      </a:lnTo>
                      <a:lnTo>
                        <a:pt x="386" y="87"/>
                      </a:lnTo>
                      <a:lnTo>
                        <a:pt x="386" y="67"/>
                      </a:lnTo>
                      <a:lnTo>
                        <a:pt x="386" y="104"/>
                      </a:lnTo>
                      <a:lnTo>
                        <a:pt x="386" y="95"/>
                      </a:lnTo>
                      <a:lnTo>
                        <a:pt x="386" y="79"/>
                      </a:lnTo>
                      <a:lnTo>
                        <a:pt x="387" y="104"/>
                      </a:lnTo>
                      <a:lnTo>
                        <a:pt x="387" y="70"/>
                      </a:lnTo>
                      <a:lnTo>
                        <a:pt x="387" y="48"/>
                      </a:lnTo>
                      <a:lnTo>
                        <a:pt x="387" y="45"/>
                      </a:lnTo>
                      <a:lnTo>
                        <a:pt x="387" y="91"/>
                      </a:lnTo>
                      <a:lnTo>
                        <a:pt x="387" y="63"/>
                      </a:lnTo>
                      <a:lnTo>
                        <a:pt x="387" y="66"/>
                      </a:lnTo>
                      <a:lnTo>
                        <a:pt x="387" y="58"/>
                      </a:lnTo>
                      <a:lnTo>
                        <a:pt x="387" y="71"/>
                      </a:lnTo>
                      <a:lnTo>
                        <a:pt x="387" y="77"/>
                      </a:lnTo>
                      <a:lnTo>
                        <a:pt x="387" y="38"/>
                      </a:lnTo>
                      <a:lnTo>
                        <a:pt x="388" y="80"/>
                      </a:lnTo>
                      <a:lnTo>
                        <a:pt x="388" y="70"/>
                      </a:lnTo>
                      <a:lnTo>
                        <a:pt x="388" y="59"/>
                      </a:lnTo>
                      <a:lnTo>
                        <a:pt x="388" y="54"/>
                      </a:lnTo>
                      <a:lnTo>
                        <a:pt x="388" y="77"/>
                      </a:lnTo>
                      <a:lnTo>
                        <a:pt x="388" y="63"/>
                      </a:lnTo>
                      <a:lnTo>
                        <a:pt x="388" y="101"/>
                      </a:lnTo>
                      <a:lnTo>
                        <a:pt x="388" y="57"/>
                      </a:lnTo>
                      <a:lnTo>
                        <a:pt x="388" y="61"/>
                      </a:lnTo>
                      <a:lnTo>
                        <a:pt x="388" y="78"/>
                      </a:lnTo>
                      <a:lnTo>
                        <a:pt x="388" y="61"/>
                      </a:lnTo>
                      <a:lnTo>
                        <a:pt x="388" y="75"/>
                      </a:lnTo>
                      <a:lnTo>
                        <a:pt x="388" y="81"/>
                      </a:lnTo>
                      <a:lnTo>
                        <a:pt x="389" y="80"/>
                      </a:lnTo>
                      <a:lnTo>
                        <a:pt x="389" y="105"/>
                      </a:lnTo>
                      <a:lnTo>
                        <a:pt x="389" y="61"/>
                      </a:lnTo>
                      <a:lnTo>
                        <a:pt x="389" y="100"/>
                      </a:lnTo>
                      <a:lnTo>
                        <a:pt x="389" y="65"/>
                      </a:lnTo>
                      <a:lnTo>
                        <a:pt x="389" y="81"/>
                      </a:lnTo>
                      <a:lnTo>
                        <a:pt x="389" y="79"/>
                      </a:lnTo>
                      <a:lnTo>
                        <a:pt x="389" y="92"/>
                      </a:lnTo>
                      <a:lnTo>
                        <a:pt x="389" y="80"/>
                      </a:lnTo>
                      <a:lnTo>
                        <a:pt x="389" y="85"/>
                      </a:lnTo>
                      <a:lnTo>
                        <a:pt x="389" y="104"/>
                      </a:lnTo>
                      <a:lnTo>
                        <a:pt x="389" y="64"/>
                      </a:lnTo>
                      <a:lnTo>
                        <a:pt x="390" y="72"/>
                      </a:lnTo>
                      <a:lnTo>
                        <a:pt x="390" y="68"/>
                      </a:lnTo>
                      <a:lnTo>
                        <a:pt x="390" y="64"/>
                      </a:lnTo>
                      <a:lnTo>
                        <a:pt x="390" y="100"/>
                      </a:lnTo>
                      <a:lnTo>
                        <a:pt x="390" y="71"/>
                      </a:lnTo>
                      <a:lnTo>
                        <a:pt x="390" y="82"/>
                      </a:lnTo>
                      <a:lnTo>
                        <a:pt x="390" y="103"/>
                      </a:lnTo>
                      <a:lnTo>
                        <a:pt x="390" y="78"/>
                      </a:lnTo>
                      <a:lnTo>
                        <a:pt x="390" y="98"/>
                      </a:lnTo>
                      <a:lnTo>
                        <a:pt x="390" y="102"/>
                      </a:lnTo>
                      <a:lnTo>
                        <a:pt x="390" y="55"/>
                      </a:lnTo>
                      <a:lnTo>
                        <a:pt x="390" y="89"/>
                      </a:lnTo>
                      <a:lnTo>
                        <a:pt x="391" y="103"/>
                      </a:lnTo>
                      <a:lnTo>
                        <a:pt x="391" y="44"/>
                      </a:lnTo>
                      <a:lnTo>
                        <a:pt x="391" y="72"/>
                      </a:lnTo>
                      <a:lnTo>
                        <a:pt x="391" y="57"/>
                      </a:lnTo>
                      <a:lnTo>
                        <a:pt x="391" y="91"/>
                      </a:lnTo>
                      <a:lnTo>
                        <a:pt x="391" y="72"/>
                      </a:lnTo>
                      <a:lnTo>
                        <a:pt x="391" y="96"/>
                      </a:lnTo>
                      <a:lnTo>
                        <a:pt x="391" y="24"/>
                      </a:lnTo>
                      <a:lnTo>
                        <a:pt x="391" y="34"/>
                      </a:lnTo>
                      <a:lnTo>
                        <a:pt x="392" y="89"/>
                      </a:lnTo>
                      <a:lnTo>
                        <a:pt x="392" y="74"/>
                      </a:lnTo>
                      <a:lnTo>
                        <a:pt x="392" y="65"/>
                      </a:lnTo>
                      <a:lnTo>
                        <a:pt x="392" y="81"/>
                      </a:lnTo>
                      <a:lnTo>
                        <a:pt x="392" y="73"/>
                      </a:lnTo>
                      <a:lnTo>
                        <a:pt x="392" y="83"/>
                      </a:lnTo>
                      <a:lnTo>
                        <a:pt x="392" y="59"/>
                      </a:lnTo>
                      <a:lnTo>
                        <a:pt x="392" y="89"/>
                      </a:lnTo>
                      <a:lnTo>
                        <a:pt x="392" y="65"/>
                      </a:lnTo>
                      <a:lnTo>
                        <a:pt x="392" y="115"/>
                      </a:lnTo>
                      <a:lnTo>
                        <a:pt x="392" y="55"/>
                      </a:lnTo>
                      <a:lnTo>
                        <a:pt x="393" y="85"/>
                      </a:lnTo>
                      <a:lnTo>
                        <a:pt x="393" y="87"/>
                      </a:lnTo>
                      <a:lnTo>
                        <a:pt x="393" y="47"/>
                      </a:lnTo>
                      <a:lnTo>
                        <a:pt x="393" y="94"/>
                      </a:lnTo>
                      <a:lnTo>
                        <a:pt x="393" y="70"/>
                      </a:lnTo>
                      <a:lnTo>
                        <a:pt x="393" y="92"/>
                      </a:lnTo>
                      <a:lnTo>
                        <a:pt x="393" y="65"/>
                      </a:lnTo>
                      <a:lnTo>
                        <a:pt x="393" y="64"/>
                      </a:lnTo>
                      <a:lnTo>
                        <a:pt x="393" y="48"/>
                      </a:lnTo>
                      <a:lnTo>
                        <a:pt x="393" y="99"/>
                      </a:lnTo>
                      <a:lnTo>
                        <a:pt x="393" y="88"/>
                      </a:lnTo>
                      <a:lnTo>
                        <a:pt x="394" y="98"/>
                      </a:lnTo>
                      <a:lnTo>
                        <a:pt x="394" y="56"/>
                      </a:lnTo>
                      <a:lnTo>
                        <a:pt x="394" y="80"/>
                      </a:lnTo>
                      <a:lnTo>
                        <a:pt x="394" y="74"/>
                      </a:lnTo>
                      <a:lnTo>
                        <a:pt x="394" y="58"/>
                      </a:lnTo>
                      <a:lnTo>
                        <a:pt x="394" y="87"/>
                      </a:lnTo>
                      <a:lnTo>
                        <a:pt x="394" y="79"/>
                      </a:lnTo>
                      <a:lnTo>
                        <a:pt x="394" y="68"/>
                      </a:lnTo>
                      <a:lnTo>
                        <a:pt x="394" y="102"/>
                      </a:lnTo>
                      <a:lnTo>
                        <a:pt x="394" y="67"/>
                      </a:lnTo>
                      <a:lnTo>
                        <a:pt x="394" y="67"/>
                      </a:lnTo>
                      <a:lnTo>
                        <a:pt x="395" y="103"/>
                      </a:lnTo>
                      <a:lnTo>
                        <a:pt x="395" y="54"/>
                      </a:lnTo>
                      <a:lnTo>
                        <a:pt x="395" y="85"/>
                      </a:lnTo>
                      <a:lnTo>
                        <a:pt x="395" y="57"/>
                      </a:lnTo>
                      <a:lnTo>
                        <a:pt x="395" y="81"/>
                      </a:lnTo>
                      <a:lnTo>
                        <a:pt x="395" y="108"/>
                      </a:lnTo>
                      <a:lnTo>
                        <a:pt x="395" y="68"/>
                      </a:lnTo>
                      <a:lnTo>
                        <a:pt x="395" y="77"/>
                      </a:lnTo>
                      <a:lnTo>
                        <a:pt x="395" y="83"/>
                      </a:lnTo>
                      <a:lnTo>
                        <a:pt x="395" y="97"/>
                      </a:lnTo>
                      <a:lnTo>
                        <a:pt x="395" y="62"/>
                      </a:lnTo>
                      <a:lnTo>
                        <a:pt x="396" y="69"/>
                      </a:lnTo>
                      <a:lnTo>
                        <a:pt x="396" y="91"/>
                      </a:lnTo>
                      <a:lnTo>
                        <a:pt x="396" y="65"/>
                      </a:lnTo>
                      <a:lnTo>
                        <a:pt x="396" y="80"/>
                      </a:lnTo>
                      <a:lnTo>
                        <a:pt x="396" y="80"/>
                      </a:lnTo>
                      <a:lnTo>
                        <a:pt x="396" y="66"/>
                      </a:lnTo>
                      <a:lnTo>
                        <a:pt x="396" y="94"/>
                      </a:lnTo>
                      <a:lnTo>
                        <a:pt x="396" y="74"/>
                      </a:lnTo>
                      <a:lnTo>
                        <a:pt x="396" y="82"/>
                      </a:lnTo>
                      <a:lnTo>
                        <a:pt x="396" y="76"/>
                      </a:lnTo>
                      <a:lnTo>
                        <a:pt x="396" y="91"/>
                      </a:lnTo>
                      <a:lnTo>
                        <a:pt x="396" y="90"/>
                      </a:lnTo>
                      <a:lnTo>
                        <a:pt x="396" y="90"/>
                      </a:lnTo>
                      <a:lnTo>
                        <a:pt x="396" y="66"/>
                      </a:lnTo>
                      <a:lnTo>
                        <a:pt x="397" y="92"/>
                      </a:lnTo>
                      <a:lnTo>
                        <a:pt x="397" y="87"/>
                      </a:lnTo>
                      <a:lnTo>
                        <a:pt x="397" y="62"/>
                      </a:lnTo>
                      <a:lnTo>
                        <a:pt x="397" y="93"/>
                      </a:lnTo>
                      <a:lnTo>
                        <a:pt x="397" y="78"/>
                      </a:lnTo>
                      <a:lnTo>
                        <a:pt x="397" y="94"/>
                      </a:lnTo>
                      <a:lnTo>
                        <a:pt x="397" y="57"/>
                      </a:lnTo>
                      <a:lnTo>
                        <a:pt x="397" y="104"/>
                      </a:lnTo>
                      <a:lnTo>
                        <a:pt x="398" y="39"/>
                      </a:lnTo>
                      <a:lnTo>
                        <a:pt x="398" y="46"/>
                      </a:lnTo>
                      <a:lnTo>
                        <a:pt x="398" y="81"/>
                      </a:lnTo>
                      <a:lnTo>
                        <a:pt x="398" y="70"/>
                      </a:lnTo>
                      <a:lnTo>
                        <a:pt x="398" y="98"/>
                      </a:lnTo>
                      <a:lnTo>
                        <a:pt x="398" y="57"/>
                      </a:lnTo>
                      <a:lnTo>
                        <a:pt x="398" y="58"/>
                      </a:lnTo>
                      <a:lnTo>
                        <a:pt x="398" y="63"/>
                      </a:lnTo>
                      <a:lnTo>
                        <a:pt x="398" y="96"/>
                      </a:lnTo>
                      <a:lnTo>
                        <a:pt x="398" y="50"/>
                      </a:lnTo>
                      <a:lnTo>
                        <a:pt x="398" y="65"/>
                      </a:lnTo>
                      <a:lnTo>
                        <a:pt x="399" y="90"/>
                      </a:lnTo>
                      <a:lnTo>
                        <a:pt x="399" y="90"/>
                      </a:lnTo>
                      <a:lnTo>
                        <a:pt x="399" y="59"/>
                      </a:lnTo>
                      <a:lnTo>
                        <a:pt x="399" y="79"/>
                      </a:lnTo>
                      <a:lnTo>
                        <a:pt x="399" y="96"/>
                      </a:lnTo>
                      <a:lnTo>
                        <a:pt x="399" y="74"/>
                      </a:lnTo>
                      <a:lnTo>
                        <a:pt x="399" y="95"/>
                      </a:lnTo>
                      <a:lnTo>
                        <a:pt x="399" y="84"/>
                      </a:lnTo>
                      <a:lnTo>
                        <a:pt x="399" y="109"/>
                      </a:lnTo>
                      <a:lnTo>
                        <a:pt x="399" y="74"/>
                      </a:lnTo>
                      <a:lnTo>
                        <a:pt x="399" y="102"/>
                      </a:lnTo>
                      <a:lnTo>
                        <a:pt x="399" y="72"/>
                      </a:lnTo>
                      <a:lnTo>
                        <a:pt x="399" y="100"/>
                      </a:lnTo>
                      <a:lnTo>
                        <a:pt x="400" y="56"/>
                      </a:lnTo>
                      <a:lnTo>
                        <a:pt x="400" y="87"/>
                      </a:lnTo>
                      <a:lnTo>
                        <a:pt x="400" y="89"/>
                      </a:lnTo>
                      <a:lnTo>
                        <a:pt x="400" y="79"/>
                      </a:lnTo>
                      <a:lnTo>
                        <a:pt x="400" y="101"/>
                      </a:lnTo>
                      <a:lnTo>
                        <a:pt x="400" y="104"/>
                      </a:lnTo>
                      <a:lnTo>
                        <a:pt x="400" y="64"/>
                      </a:lnTo>
                      <a:lnTo>
                        <a:pt x="400" y="72"/>
                      </a:lnTo>
                      <a:lnTo>
                        <a:pt x="400" y="106"/>
                      </a:lnTo>
                      <a:lnTo>
                        <a:pt x="400" y="65"/>
                      </a:lnTo>
                      <a:lnTo>
                        <a:pt x="401" y="103"/>
                      </a:lnTo>
                      <a:lnTo>
                        <a:pt x="401" y="71"/>
                      </a:lnTo>
                      <a:lnTo>
                        <a:pt x="401" y="94"/>
                      </a:lnTo>
                      <a:lnTo>
                        <a:pt x="401" y="60"/>
                      </a:lnTo>
                      <a:lnTo>
                        <a:pt x="401" y="90"/>
                      </a:lnTo>
                      <a:lnTo>
                        <a:pt x="401" y="97"/>
                      </a:lnTo>
                      <a:lnTo>
                        <a:pt x="401" y="97"/>
                      </a:lnTo>
                      <a:lnTo>
                        <a:pt x="401" y="63"/>
                      </a:lnTo>
                      <a:lnTo>
                        <a:pt x="401" y="92"/>
                      </a:lnTo>
                      <a:lnTo>
                        <a:pt x="401" y="96"/>
                      </a:lnTo>
                      <a:lnTo>
                        <a:pt x="401" y="46"/>
                      </a:lnTo>
                      <a:lnTo>
                        <a:pt x="401" y="71"/>
                      </a:lnTo>
                      <a:lnTo>
                        <a:pt x="402" y="49"/>
                      </a:lnTo>
                      <a:lnTo>
                        <a:pt x="402" y="91"/>
                      </a:lnTo>
                      <a:lnTo>
                        <a:pt x="402" y="77"/>
                      </a:lnTo>
                      <a:lnTo>
                        <a:pt x="402" y="49"/>
                      </a:lnTo>
                      <a:lnTo>
                        <a:pt x="402" y="89"/>
                      </a:lnTo>
                      <a:lnTo>
                        <a:pt x="402" y="51"/>
                      </a:lnTo>
                      <a:lnTo>
                        <a:pt x="402" y="90"/>
                      </a:lnTo>
                      <a:lnTo>
                        <a:pt x="402" y="55"/>
                      </a:lnTo>
                      <a:lnTo>
                        <a:pt x="402" y="94"/>
                      </a:lnTo>
                      <a:lnTo>
                        <a:pt x="403" y="62"/>
                      </a:lnTo>
                      <a:lnTo>
                        <a:pt x="403" y="111"/>
                      </a:lnTo>
                      <a:lnTo>
                        <a:pt x="403" y="73"/>
                      </a:lnTo>
                      <a:lnTo>
                        <a:pt x="403" y="75"/>
                      </a:lnTo>
                      <a:lnTo>
                        <a:pt x="403" y="77"/>
                      </a:lnTo>
                      <a:lnTo>
                        <a:pt x="403" y="75"/>
                      </a:lnTo>
                      <a:lnTo>
                        <a:pt x="403" y="103"/>
                      </a:lnTo>
                      <a:lnTo>
                        <a:pt x="403" y="89"/>
                      </a:lnTo>
                      <a:lnTo>
                        <a:pt x="403" y="97"/>
                      </a:lnTo>
                      <a:lnTo>
                        <a:pt x="403" y="60"/>
                      </a:lnTo>
                      <a:lnTo>
                        <a:pt x="403" y="91"/>
                      </a:lnTo>
                      <a:lnTo>
                        <a:pt x="404" y="89"/>
                      </a:lnTo>
                      <a:lnTo>
                        <a:pt x="404" y="50"/>
                      </a:lnTo>
                      <a:lnTo>
                        <a:pt x="404" y="68"/>
                      </a:lnTo>
                      <a:lnTo>
                        <a:pt x="404" y="83"/>
                      </a:lnTo>
                      <a:lnTo>
                        <a:pt x="404" y="63"/>
                      </a:lnTo>
                      <a:lnTo>
                        <a:pt x="404" y="91"/>
                      </a:lnTo>
                      <a:lnTo>
                        <a:pt x="404" y="79"/>
                      </a:lnTo>
                      <a:lnTo>
                        <a:pt x="404" y="48"/>
                      </a:lnTo>
                      <a:lnTo>
                        <a:pt x="404" y="90"/>
                      </a:lnTo>
                      <a:lnTo>
                        <a:pt x="404" y="40"/>
                      </a:lnTo>
                      <a:lnTo>
                        <a:pt x="404" y="54"/>
                      </a:lnTo>
                      <a:lnTo>
                        <a:pt x="404" y="59"/>
                      </a:lnTo>
                      <a:lnTo>
                        <a:pt x="405" y="87"/>
                      </a:lnTo>
                      <a:lnTo>
                        <a:pt x="405" y="57"/>
                      </a:lnTo>
                      <a:lnTo>
                        <a:pt x="405" y="70"/>
                      </a:lnTo>
                      <a:lnTo>
                        <a:pt x="405" y="59"/>
                      </a:lnTo>
                      <a:lnTo>
                        <a:pt x="405" y="91"/>
                      </a:lnTo>
                      <a:lnTo>
                        <a:pt x="405" y="67"/>
                      </a:lnTo>
                      <a:lnTo>
                        <a:pt x="405" y="69"/>
                      </a:lnTo>
                      <a:lnTo>
                        <a:pt x="405" y="79"/>
                      </a:lnTo>
                      <a:lnTo>
                        <a:pt x="405" y="40"/>
                      </a:lnTo>
                      <a:lnTo>
                        <a:pt x="405" y="62"/>
                      </a:lnTo>
                      <a:lnTo>
                        <a:pt x="405" y="99"/>
                      </a:lnTo>
                      <a:lnTo>
                        <a:pt x="406" y="64"/>
                      </a:lnTo>
                      <a:lnTo>
                        <a:pt x="406" y="65"/>
                      </a:lnTo>
                      <a:lnTo>
                        <a:pt x="406" y="64"/>
                      </a:lnTo>
                      <a:lnTo>
                        <a:pt x="406" y="100"/>
                      </a:lnTo>
                      <a:lnTo>
                        <a:pt x="406" y="69"/>
                      </a:lnTo>
                      <a:lnTo>
                        <a:pt x="406" y="79"/>
                      </a:lnTo>
                      <a:lnTo>
                        <a:pt x="406" y="98"/>
                      </a:lnTo>
                      <a:lnTo>
                        <a:pt x="406" y="63"/>
                      </a:lnTo>
                      <a:lnTo>
                        <a:pt x="406" y="93"/>
                      </a:lnTo>
                      <a:lnTo>
                        <a:pt x="406" y="66"/>
                      </a:lnTo>
                      <a:lnTo>
                        <a:pt x="407" y="68"/>
                      </a:lnTo>
                      <a:lnTo>
                        <a:pt x="407" y="84"/>
                      </a:lnTo>
                      <a:lnTo>
                        <a:pt x="407" y="60"/>
                      </a:lnTo>
                      <a:lnTo>
                        <a:pt x="407" y="75"/>
                      </a:lnTo>
                      <a:lnTo>
                        <a:pt x="407" y="97"/>
                      </a:lnTo>
                      <a:lnTo>
                        <a:pt x="407" y="37"/>
                      </a:lnTo>
                      <a:lnTo>
                        <a:pt x="407" y="67"/>
                      </a:lnTo>
                      <a:lnTo>
                        <a:pt x="407" y="64"/>
                      </a:lnTo>
                      <a:lnTo>
                        <a:pt x="407" y="80"/>
                      </a:lnTo>
                      <a:lnTo>
                        <a:pt x="407" y="64"/>
                      </a:lnTo>
                      <a:lnTo>
                        <a:pt x="407" y="67"/>
                      </a:lnTo>
                      <a:lnTo>
                        <a:pt x="407" y="77"/>
                      </a:lnTo>
                      <a:lnTo>
                        <a:pt x="408" y="63"/>
                      </a:lnTo>
                      <a:lnTo>
                        <a:pt x="408" y="100"/>
                      </a:lnTo>
                      <a:lnTo>
                        <a:pt x="408" y="88"/>
                      </a:lnTo>
                      <a:lnTo>
                        <a:pt x="408" y="28"/>
                      </a:lnTo>
                      <a:lnTo>
                        <a:pt x="408" y="91"/>
                      </a:lnTo>
                      <a:lnTo>
                        <a:pt x="408" y="44"/>
                      </a:lnTo>
                      <a:lnTo>
                        <a:pt x="408" y="71"/>
                      </a:lnTo>
                      <a:lnTo>
                        <a:pt x="408" y="67"/>
                      </a:lnTo>
                      <a:lnTo>
                        <a:pt x="408" y="94"/>
                      </a:lnTo>
                      <a:lnTo>
                        <a:pt x="408" y="89"/>
                      </a:lnTo>
                      <a:lnTo>
                        <a:pt x="408" y="77"/>
                      </a:lnTo>
                      <a:lnTo>
                        <a:pt x="408" y="96"/>
                      </a:lnTo>
                      <a:lnTo>
                        <a:pt x="408" y="61"/>
                      </a:lnTo>
                      <a:lnTo>
                        <a:pt x="409" y="66"/>
                      </a:lnTo>
                      <a:lnTo>
                        <a:pt x="409" y="76"/>
                      </a:lnTo>
                      <a:lnTo>
                        <a:pt x="409" y="60"/>
                      </a:lnTo>
                      <a:lnTo>
                        <a:pt x="409" y="74"/>
                      </a:lnTo>
                      <a:lnTo>
                        <a:pt x="409" y="73"/>
                      </a:lnTo>
                      <a:lnTo>
                        <a:pt x="409" y="65"/>
                      </a:lnTo>
                      <a:lnTo>
                        <a:pt x="409" y="87"/>
                      </a:lnTo>
                      <a:lnTo>
                        <a:pt x="409" y="67"/>
                      </a:lnTo>
                      <a:lnTo>
                        <a:pt x="409" y="54"/>
                      </a:lnTo>
                      <a:lnTo>
                        <a:pt x="409" y="81"/>
                      </a:lnTo>
                      <a:lnTo>
                        <a:pt x="409" y="46"/>
                      </a:lnTo>
                      <a:lnTo>
                        <a:pt x="409" y="62"/>
                      </a:lnTo>
                      <a:lnTo>
                        <a:pt x="409" y="54"/>
                      </a:lnTo>
                      <a:lnTo>
                        <a:pt x="410" y="86"/>
                      </a:lnTo>
                      <a:lnTo>
                        <a:pt x="410" y="90"/>
                      </a:lnTo>
                      <a:lnTo>
                        <a:pt x="410" y="63"/>
                      </a:lnTo>
                      <a:lnTo>
                        <a:pt x="410" y="102"/>
                      </a:lnTo>
                      <a:lnTo>
                        <a:pt x="410" y="69"/>
                      </a:lnTo>
                      <a:lnTo>
                        <a:pt x="410" y="55"/>
                      </a:lnTo>
                      <a:lnTo>
                        <a:pt x="410" y="92"/>
                      </a:lnTo>
                      <a:lnTo>
                        <a:pt x="410" y="79"/>
                      </a:lnTo>
                      <a:lnTo>
                        <a:pt x="410" y="75"/>
                      </a:lnTo>
                      <a:lnTo>
                        <a:pt x="410" y="90"/>
                      </a:lnTo>
                      <a:lnTo>
                        <a:pt x="411" y="75"/>
                      </a:lnTo>
                      <a:lnTo>
                        <a:pt x="411" y="42"/>
                      </a:lnTo>
                      <a:lnTo>
                        <a:pt x="411" y="77"/>
                      </a:lnTo>
                      <a:lnTo>
                        <a:pt x="411" y="38"/>
                      </a:lnTo>
                      <a:lnTo>
                        <a:pt x="411" y="55"/>
                      </a:lnTo>
                      <a:lnTo>
                        <a:pt x="411" y="102"/>
                      </a:lnTo>
                      <a:lnTo>
                        <a:pt x="411" y="50"/>
                      </a:lnTo>
                      <a:lnTo>
                        <a:pt x="411" y="77"/>
                      </a:lnTo>
                      <a:lnTo>
                        <a:pt x="411" y="81"/>
                      </a:lnTo>
                      <a:lnTo>
                        <a:pt x="411" y="101"/>
                      </a:lnTo>
                      <a:lnTo>
                        <a:pt x="411" y="62"/>
                      </a:lnTo>
                      <a:lnTo>
                        <a:pt x="411" y="79"/>
                      </a:lnTo>
                      <a:lnTo>
                        <a:pt x="412" y="87"/>
                      </a:lnTo>
                      <a:lnTo>
                        <a:pt x="412" y="65"/>
                      </a:lnTo>
                      <a:lnTo>
                        <a:pt x="412" y="100"/>
                      </a:lnTo>
                      <a:lnTo>
                        <a:pt x="412" y="83"/>
                      </a:lnTo>
                      <a:lnTo>
                        <a:pt x="412" y="99"/>
                      </a:lnTo>
                      <a:lnTo>
                        <a:pt x="412" y="63"/>
                      </a:lnTo>
                      <a:lnTo>
                        <a:pt x="412" y="98"/>
                      </a:lnTo>
                      <a:lnTo>
                        <a:pt x="412" y="85"/>
                      </a:lnTo>
                      <a:lnTo>
                        <a:pt x="412" y="53"/>
                      </a:lnTo>
                      <a:lnTo>
                        <a:pt x="412" y="95"/>
                      </a:lnTo>
                      <a:lnTo>
                        <a:pt x="412" y="78"/>
                      </a:lnTo>
                      <a:lnTo>
                        <a:pt x="412" y="102"/>
                      </a:lnTo>
                      <a:lnTo>
                        <a:pt x="413" y="89"/>
                      </a:lnTo>
                      <a:lnTo>
                        <a:pt x="413" y="91"/>
                      </a:lnTo>
                      <a:lnTo>
                        <a:pt x="413" y="99"/>
                      </a:lnTo>
                      <a:lnTo>
                        <a:pt x="413" y="68"/>
                      </a:lnTo>
                      <a:lnTo>
                        <a:pt x="413" y="93"/>
                      </a:lnTo>
                      <a:lnTo>
                        <a:pt x="413" y="92"/>
                      </a:lnTo>
                      <a:lnTo>
                        <a:pt x="413" y="54"/>
                      </a:lnTo>
                      <a:lnTo>
                        <a:pt x="413" y="82"/>
                      </a:lnTo>
                      <a:lnTo>
                        <a:pt x="413" y="54"/>
                      </a:lnTo>
                      <a:lnTo>
                        <a:pt x="413" y="49"/>
                      </a:lnTo>
                      <a:lnTo>
                        <a:pt x="414" y="87"/>
                      </a:lnTo>
                      <a:lnTo>
                        <a:pt x="414" y="86"/>
                      </a:lnTo>
                      <a:lnTo>
                        <a:pt x="414" y="59"/>
                      </a:lnTo>
                      <a:lnTo>
                        <a:pt x="414" y="89"/>
                      </a:lnTo>
                      <a:lnTo>
                        <a:pt x="414" y="67"/>
                      </a:lnTo>
                      <a:lnTo>
                        <a:pt x="414" y="81"/>
                      </a:lnTo>
                      <a:lnTo>
                        <a:pt x="414" y="65"/>
                      </a:lnTo>
                      <a:lnTo>
                        <a:pt x="414" y="73"/>
                      </a:lnTo>
                      <a:lnTo>
                        <a:pt x="414" y="74"/>
                      </a:lnTo>
                      <a:lnTo>
                        <a:pt x="414" y="49"/>
                      </a:lnTo>
                      <a:lnTo>
                        <a:pt x="414" y="91"/>
                      </a:lnTo>
                      <a:lnTo>
                        <a:pt x="414" y="76"/>
                      </a:lnTo>
                      <a:lnTo>
                        <a:pt x="415" y="41"/>
                      </a:lnTo>
                      <a:lnTo>
                        <a:pt x="415" y="56"/>
                      </a:lnTo>
                      <a:lnTo>
                        <a:pt x="415" y="91"/>
                      </a:lnTo>
                      <a:lnTo>
                        <a:pt x="415" y="107"/>
                      </a:lnTo>
                      <a:lnTo>
                        <a:pt x="415" y="44"/>
                      </a:lnTo>
                      <a:lnTo>
                        <a:pt x="415" y="76"/>
                      </a:lnTo>
                      <a:lnTo>
                        <a:pt x="415" y="57"/>
                      </a:lnTo>
                      <a:lnTo>
                        <a:pt x="415" y="38"/>
                      </a:lnTo>
                      <a:lnTo>
                        <a:pt x="415" y="92"/>
                      </a:lnTo>
                      <a:lnTo>
                        <a:pt x="415" y="65"/>
                      </a:lnTo>
                      <a:lnTo>
                        <a:pt x="415" y="62"/>
                      </a:lnTo>
                      <a:lnTo>
                        <a:pt x="416" y="56"/>
                      </a:lnTo>
                      <a:lnTo>
                        <a:pt x="416" y="85"/>
                      </a:lnTo>
                      <a:lnTo>
                        <a:pt x="416" y="95"/>
                      </a:lnTo>
                      <a:lnTo>
                        <a:pt x="416" y="97"/>
                      </a:lnTo>
                      <a:lnTo>
                        <a:pt x="416" y="65"/>
                      </a:lnTo>
                      <a:lnTo>
                        <a:pt x="416" y="74"/>
                      </a:lnTo>
                      <a:lnTo>
                        <a:pt x="416" y="73"/>
                      </a:lnTo>
                      <a:lnTo>
                        <a:pt x="416" y="47"/>
                      </a:lnTo>
                      <a:lnTo>
                        <a:pt x="416" y="101"/>
                      </a:lnTo>
                      <a:lnTo>
                        <a:pt x="416" y="49"/>
                      </a:lnTo>
                      <a:lnTo>
                        <a:pt x="416" y="93"/>
                      </a:lnTo>
                      <a:lnTo>
                        <a:pt x="416" y="53"/>
                      </a:lnTo>
                      <a:lnTo>
                        <a:pt x="416" y="76"/>
                      </a:lnTo>
                      <a:lnTo>
                        <a:pt x="416" y="73"/>
                      </a:lnTo>
                      <a:lnTo>
                        <a:pt x="417" y="62"/>
                      </a:lnTo>
                      <a:lnTo>
                        <a:pt x="417" y="91"/>
                      </a:lnTo>
                      <a:lnTo>
                        <a:pt x="417" y="83"/>
                      </a:lnTo>
                      <a:lnTo>
                        <a:pt x="417" y="105"/>
                      </a:lnTo>
                      <a:lnTo>
                        <a:pt x="417" y="53"/>
                      </a:lnTo>
                      <a:lnTo>
                        <a:pt x="417" y="76"/>
                      </a:lnTo>
                      <a:lnTo>
                        <a:pt x="417" y="86"/>
                      </a:lnTo>
                      <a:lnTo>
                        <a:pt x="417" y="39"/>
                      </a:lnTo>
                      <a:lnTo>
                        <a:pt x="417" y="62"/>
                      </a:lnTo>
                      <a:lnTo>
                        <a:pt x="417" y="70"/>
                      </a:lnTo>
                      <a:lnTo>
                        <a:pt x="417" y="44"/>
                      </a:lnTo>
                      <a:lnTo>
                        <a:pt x="418" y="84"/>
                      </a:lnTo>
                      <a:lnTo>
                        <a:pt x="418" y="76"/>
                      </a:lnTo>
                      <a:lnTo>
                        <a:pt x="418" y="107"/>
                      </a:lnTo>
                      <a:lnTo>
                        <a:pt x="418" y="45"/>
                      </a:lnTo>
                      <a:lnTo>
                        <a:pt x="418" y="101"/>
                      </a:lnTo>
                      <a:lnTo>
                        <a:pt x="418" y="66"/>
                      </a:lnTo>
                      <a:lnTo>
                        <a:pt x="418" y="94"/>
                      </a:lnTo>
                      <a:lnTo>
                        <a:pt x="418" y="64"/>
                      </a:lnTo>
                      <a:lnTo>
                        <a:pt x="418" y="86"/>
                      </a:lnTo>
                      <a:lnTo>
                        <a:pt x="418" y="101"/>
                      </a:lnTo>
                      <a:lnTo>
                        <a:pt x="418" y="66"/>
                      </a:lnTo>
                      <a:lnTo>
                        <a:pt x="419" y="79"/>
                      </a:lnTo>
                      <a:lnTo>
                        <a:pt x="419" y="103"/>
                      </a:lnTo>
                      <a:lnTo>
                        <a:pt x="419" y="44"/>
                      </a:lnTo>
                      <a:lnTo>
                        <a:pt x="419" y="87"/>
                      </a:lnTo>
                      <a:lnTo>
                        <a:pt x="419" y="59"/>
                      </a:lnTo>
                      <a:lnTo>
                        <a:pt x="419" y="92"/>
                      </a:lnTo>
                      <a:lnTo>
                        <a:pt x="419" y="80"/>
                      </a:lnTo>
                      <a:lnTo>
                        <a:pt x="419" y="67"/>
                      </a:lnTo>
                      <a:lnTo>
                        <a:pt x="419" y="93"/>
                      </a:lnTo>
                      <a:lnTo>
                        <a:pt x="419" y="58"/>
                      </a:lnTo>
                      <a:lnTo>
                        <a:pt x="419" y="59"/>
                      </a:lnTo>
                      <a:lnTo>
                        <a:pt x="420" y="66"/>
                      </a:lnTo>
                      <a:lnTo>
                        <a:pt x="420" y="101"/>
                      </a:lnTo>
                      <a:lnTo>
                        <a:pt x="420" y="63"/>
                      </a:lnTo>
                      <a:lnTo>
                        <a:pt x="420" y="71"/>
                      </a:lnTo>
                      <a:lnTo>
                        <a:pt x="420" y="84"/>
                      </a:lnTo>
                      <a:lnTo>
                        <a:pt x="420" y="88"/>
                      </a:lnTo>
                      <a:lnTo>
                        <a:pt x="420" y="54"/>
                      </a:lnTo>
                      <a:lnTo>
                        <a:pt x="420" y="65"/>
                      </a:lnTo>
                      <a:lnTo>
                        <a:pt x="420" y="103"/>
                      </a:lnTo>
                      <a:lnTo>
                        <a:pt x="420" y="47"/>
                      </a:lnTo>
                      <a:lnTo>
                        <a:pt x="420" y="75"/>
                      </a:lnTo>
                      <a:lnTo>
                        <a:pt x="420" y="86"/>
                      </a:lnTo>
                      <a:lnTo>
                        <a:pt x="420" y="98"/>
                      </a:lnTo>
                      <a:lnTo>
                        <a:pt x="421" y="65"/>
                      </a:lnTo>
                      <a:lnTo>
                        <a:pt x="421" y="69"/>
                      </a:lnTo>
                      <a:lnTo>
                        <a:pt x="421" y="58"/>
                      </a:lnTo>
                      <a:lnTo>
                        <a:pt x="421" y="82"/>
                      </a:lnTo>
                      <a:lnTo>
                        <a:pt x="421" y="58"/>
                      </a:lnTo>
                      <a:lnTo>
                        <a:pt x="421" y="73"/>
                      </a:lnTo>
                      <a:lnTo>
                        <a:pt x="421" y="44"/>
                      </a:lnTo>
                      <a:lnTo>
                        <a:pt x="421" y="95"/>
                      </a:lnTo>
                      <a:lnTo>
                        <a:pt x="421" y="83"/>
                      </a:lnTo>
                      <a:lnTo>
                        <a:pt x="421" y="99"/>
                      </a:lnTo>
                      <a:lnTo>
                        <a:pt x="421" y="70"/>
                      </a:lnTo>
                      <a:lnTo>
                        <a:pt x="422" y="97"/>
                      </a:lnTo>
                      <a:lnTo>
                        <a:pt x="422" y="62"/>
                      </a:lnTo>
                      <a:lnTo>
                        <a:pt x="422" y="86"/>
                      </a:lnTo>
                      <a:lnTo>
                        <a:pt x="422" y="41"/>
                      </a:lnTo>
                      <a:lnTo>
                        <a:pt x="422" y="56"/>
                      </a:lnTo>
                      <a:lnTo>
                        <a:pt x="422" y="58"/>
                      </a:lnTo>
                      <a:lnTo>
                        <a:pt x="422" y="76"/>
                      </a:lnTo>
                      <a:lnTo>
                        <a:pt x="422" y="66"/>
                      </a:lnTo>
                      <a:lnTo>
                        <a:pt x="422" y="73"/>
                      </a:lnTo>
                      <a:lnTo>
                        <a:pt x="422" y="87"/>
                      </a:lnTo>
                      <a:lnTo>
                        <a:pt x="422" y="44"/>
                      </a:lnTo>
                      <a:lnTo>
                        <a:pt x="422" y="99"/>
                      </a:lnTo>
                      <a:lnTo>
                        <a:pt x="423" y="65"/>
                      </a:lnTo>
                      <a:lnTo>
                        <a:pt x="423" y="88"/>
                      </a:lnTo>
                      <a:lnTo>
                        <a:pt x="423" y="37"/>
                      </a:lnTo>
                      <a:lnTo>
                        <a:pt x="423" y="79"/>
                      </a:lnTo>
                      <a:lnTo>
                        <a:pt x="423" y="30"/>
                      </a:lnTo>
                      <a:lnTo>
                        <a:pt x="423" y="42"/>
                      </a:lnTo>
                      <a:lnTo>
                        <a:pt x="423" y="80"/>
                      </a:lnTo>
                      <a:lnTo>
                        <a:pt x="423" y="84"/>
                      </a:lnTo>
                      <a:lnTo>
                        <a:pt x="423" y="67"/>
                      </a:lnTo>
                      <a:lnTo>
                        <a:pt x="423" y="48"/>
                      </a:lnTo>
                      <a:lnTo>
                        <a:pt x="424" y="101"/>
                      </a:lnTo>
                      <a:lnTo>
                        <a:pt x="424" y="52"/>
                      </a:lnTo>
                      <a:lnTo>
                        <a:pt x="424" y="90"/>
                      </a:lnTo>
                      <a:lnTo>
                        <a:pt x="424" y="62"/>
                      </a:lnTo>
                      <a:lnTo>
                        <a:pt x="424" y="44"/>
                      </a:lnTo>
                      <a:lnTo>
                        <a:pt x="424" y="91"/>
                      </a:lnTo>
                      <a:lnTo>
                        <a:pt x="424" y="65"/>
                      </a:lnTo>
                      <a:lnTo>
                        <a:pt x="424" y="66"/>
                      </a:lnTo>
                      <a:lnTo>
                        <a:pt x="424" y="72"/>
                      </a:lnTo>
                      <a:lnTo>
                        <a:pt x="424" y="54"/>
                      </a:lnTo>
                      <a:lnTo>
                        <a:pt x="425" y="67"/>
                      </a:lnTo>
                      <a:lnTo>
                        <a:pt x="425" y="51"/>
                      </a:lnTo>
                      <a:lnTo>
                        <a:pt x="425" y="82"/>
                      </a:lnTo>
                      <a:lnTo>
                        <a:pt x="425" y="70"/>
                      </a:lnTo>
                      <a:lnTo>
                        <a:pt x="425" y="79"/>
                      </a:lnTo>
                      <a:lnTo>
                        <a:pt x="425" y="28"/>
                      </a:lnTo>
                      <a:lnTo>
                        <a:pt x="425" y="44"/>
                      </a:lnTo>
                      <a:lnTo>
                        <a:pt x="425" y="78"/>
                      </a:lnTo>
                      <a:lnTo>
                        <a:pt x="425" y="55"/>
                      </a:lnTo>
                      <a:lnTo>
                        <a:pt x="425" y="84"/>
                      </a:lnTo>
                      <a:lnTo>
                        <a:pt x="425" y="42"/>
                      </a:lnTo>
                      <a:lnTo>
                        <a:pt x="426" y="91"/>
                      </a:lnTo>
                      <a:lnTo>
                        <a:pt x="426" y="85"/>
                      </a:lnTo>
                      <a:lnTo>
                        <a:pt x="426" y="110"/>
                      </a:lnTo>
                      <a:lnTo>
                        <a:pt x="426" y="60"/>
                      </a:lnTo>
                      <a:lnTo>
                        <a:pt x="426" y="66"/>
                      </a:lnTo>
                      <a:lnTo>
                        <a:pt x="426" y="69"/>
                      </a:lnTo>
                      <a:lnTo>
                        <a:pt x="426" y="64"/>
                      </a:lnTo>
                      <a:lnTo>
                        <a:pt x="426" y="92"/>
                      </a:lnTo>
                      <a:lnTo>
                        <a:pt x="426" y="65"/>
                      </a:lnTo>
                      <a:lnTo>
                        <a:pt x="426" y="50"/>
                      </a:lnTo>
                      <a:lnTo>
                        <a:pt x="426" y="69"/>
                      </a:lnTo>
                      <a:lnTo>
                        <a:pt x="427" y="37"/>
                      </a:lnTo>
                      <a:lnTo>
                        <a:pt x="427" y="76"/>
                      </a:lnTo>
                      <a:lnTo>
                        <a:pt x="427" y="40"/>
                      </a:lnTo>
                      <a:lnTo>
                        <a:pt x="427" y="95"/>
                      </a:lnTo>
                      <a:lnTo>
                        <a:pt x="427" y="47"/>
                      </a:lnTo>
                      <a:lnTo>
                        <a:pt x="427" y="59"/>
                      </a:lnTo>
                      <a:lnTo>
                        <a:pt x="427" y="71"/>
                      </a:lnTo>
                      <a:lnTo>
                        <a:pt x="427" y="58"/>
                      </a:lnTo>
                      <a:lnTo>
                        <a:pt x="427" y="85"/>
                      </a:lnTo>
                      <a:lnTo>
                        <a:pt x="427" y="72"/>
                      </a:lnTo>
                      <a:lnTo>
                        <a:pt x="427" y="83"/>
                      </a:lnTo>
                      <a:lnTo>
                        <a:pt x="428" y="54"/>
                      </a:lnTo>
                      <a:lnTo>
                        <a:pt x="428" y="97"/>
                      </a:lnTo>
                      <a:lnTo>
                        <a:pt x="428" y="65"/>
                      </a:lnTo>
                      <a:lnTo>
                        <a:pt x="428" y="71"/>
                      </a:lnTo>
                      <a:lnTo>
                        <a:pt x="428" y="70"/>
                      </a:lnTo>
                      <a:lnTo>
                        <a:pt x="428" y="100"/>
                      </a:lnTo>
                      <a:lnTo>
                        <a:pt x="428" y="89"/>
                      </a:lnTo>
                      <a:lnTo>
                        <a:pt x="428" y="90"/>
                      </a:lnTo>
                      <a:lnTo>
                        <a:pt x="428" y="62"/>
                      </a:lnTo>
                      <a:lnTo>
                        <a:pt x="428" y="86"/>
                      </a:lnTo>
                      <a:lnTo>
                        <a:pt x="428" y="102"/>
                      </a:lnTo>
                      <a:lnTo>
                        <a:pt x="428" y="72"/>
                      </a:lnTo>
                      <a:lnTo>
                        <a:pt x="429" y="94"/>
                      </a:lnTo>
                      <a:lnTo>
                        <a:pt x="429" y="67"/>
                      </a:lnTo>
                      <a:lnTo>
                        <a:pt x="429" y="61"/>
                      </a:lnTo>
                      <a:lnTo>
                        <a:pt x="429" y="97"/>
                      </a:lnTo>
                      <a:lnTo>
                        <a:pt x="429" y="65"/>
                      </a:lnTo>
                      <a:lnTo>
                        <a:pt x="429" y="65"/>
                      </a:lnTo>
                      <a:lnTo>
                        <a:pt x="429" y="73"/>
                      </a:lnTo>
                      <a:lnTo>
                        <a:pt x="429" y="58"/>
                      </a:lnTo>
                      <a:lnTo>
                        <a:pt x="429" y="70"/>
                      </a:lnTo>
                      <a:lnTo>
                        <a:pt x="429" y="75"/>
                      </a:lnTo>
                      <a:lnTo>
                        <a:pt x="429" y="44"/>
                      </a:lnTo>
                      <a:lnTo>
                        <a:pt x="429" y="69"/>
                      </a:lnTo>
                      <a:lnTo>
                        <a:pt x="430" y="91"/>
                      </a:lnTo>
                      <a:lnTo>
                        <a:pt x="430" y="50"/>
                      </a:lnTo>
                      <a:lnTo>
                        <a:pt x="430" y="63"/>
                      </a:lnTo>
                      <a:lnTo>
                        <a:pt x="430" y="70"/>
                      </a:lnTo>
                      <a:lnTo>
                        <a:pt x="430" y="75"/>
                      </a:lnTo>
                      <a:lnTo>
                        <a:pt x="430" y="41"/>
                      </a:lnTo>
                      <a:lnTo>
                        <a:pt x="430" y="46"/>
                      </a:lnTo>
                      <a:lnTo>
                        <a:pt x="430" y="78"/>
                      </a:lnTo>
                      <a:lnTo>
                        <a:pt x="430" y="58"/>
                      </a:lnTo>
                      <a:lnTo>
                        <a:pt x="430" y="116"/>
                      </a:lnTo>
                      <a:lnTo>
                        <a:pt x="430" y="71"/>
                      </a:lnTo>
                      <a:lnTo>
                        <a:pt x="431" y="41"/>
                      </a:lnTo>
                      <a:lnTo>
                        <a:pt x="431" y="88"/>
                      </a:lnTo>
                      <a:lnTo>
                        <a:pt x="431" y="66"/>
                      </a:lnTo>
                      <a:lnTo>
                        <a:pt x="431" y="75"/>
                      </a:lnTo>
                      <a:lnTo>
                        <a:pt x="431" y="35"/>
                      </a:lnTo>
                      <a:lnTo>
                        <a:pt x="431" y="48"/>
                      </a:lnTo>
                      <a:lnTo>
                        <a:pt x="431" y="69"/>
                      </a:lnTo>
                      <a:lnTo>
                        <a:pt x="431" y="37"/>
                      </a:lnTo>
                      <a:lnTo>
                        <a:pt x="431" y="77"/>
                      </a:lnTo>
                      <a:lnTo>
                        <a:pt x="431" y="55"/>
                      </a:lnTo>
                      <a:lnTo>
                        <a:pt x="431" y="66"/>
                      </a:lnTo>
                      <a:lnTo>
                        <a:pt x="432" y="42"/>
                      </a:lnTo>
                      <a:lnTo>
                        <a:pt x="432" y="37"/>
                      </a:lnTo>
                      <a:lnTo>
                        <a:pt x="432" y="79"/>
                      </a:lnTo>
                      <a:lnTo>
                        <a:pt x="432" y="65"/>
                      </a:lnTo>
                      <a:lnTo>
                        <a:pt x="432" y="38"/>
                      </a:lnTo>
                      <a:lnTo>
                        <a:pt x="432" y="70"/>
                      </a:lnTo>
                      <a:lnTo>
                        <a:pt x="432" y="58"/>
                      </a:lnTo>
                      <a:lnTo>
                        <a:pt x="432" y="57"/>
                      </a:lnTo>
                      <a:lnTo>
                        <a:pt x="432" y="69"/>
                      </a:lnTo>
                      <a:lnTo>
                        <a:pt x="432" y="18"/>
                      </a:lnTo>
                      <a:lnTo>
                        <a:pt x="432" y="51"/>
                      </a:lnTo>
                      <a:lnTo>
                        <a:pt x="433" y="62"/>
                      </a:lnTo>
                      <a:lnTo>
                        <a:pt x="433" y="44"/>
                      </a:lnTo>
                      <a:lnTo>
                        <a:pt x="433" y="64"/>
                      </a:lnTo>
                      <a:lnTo>
                        <a:pt x="433" y="62"/>
                      </a:lnTo>
                      <a:lnTo>
                        <a:pt x="433" y="73"/>
                      </a:lnTo>
                      <a:lnTo>
                        <a:pt x="433" y="34"/>
                      </a:lnTo>
                      <a:lnTo>
                        <a:pt x="433" y="49"/>
                      </a:lnTo>
                      <a:lnTo>
                        <a:pt x="433" y="46"/>
                      </a:lnTo>
                      <a:lnTo>
                        <a:pt x="433" y="40"/>
                      </a:lnTo>
                      <a:lnTo>
                        <a:pt x="433" y="70"/>
                      </a:lnTo>
                      <a:lnTo>
                        <a:pt x="433" y="47"/>
                      </a:lnTo>
                      <a:lnTo>
                        <a:pt x="433" y="77"/>
                      </a:lnTo>
                      <a:lnTo>
                        <a:pt x="434" y="31"/>
                      </a:lnTo>
                      <a:lnTo>
                        <a:pt x="434" y="43"/>
                      </a:lnTo>
                      <a:lnTo>
                        <a:pt x="434" y="53"/>
                      </a:lnTo>
                      <a:lnTo>
                        <a:pt x="434" y="89"/>
                      </a:lnTo>
                      <a:lnTo>
                        <a:pt x="434" y="49"/>
                      </a:lnTo>
                      <a:lnTo>
                        <a:pt x="434" y="64"/>
                      </a:lnTo>
                      <a:lnTo>
                        <a:pt x="434" y="31"/>
                      </a:lnTo>
                      <a:lnTo>
                        <a:pt x="434" y="65"/>
                      </a:lnTo>
                      <a:lnTo>
                        <a:pt x="434" y="56"/>
                      </a:lnTo>
                      <a:lnTo>
                        <a:pt x="434" y="70"/>
                      </a:lnTo>
                      <a:lnTo>
                        <a:pt x="434" y="24"/>
                      </a:lnTo>
                      <a:lnTo>
                        <a:pt x="435" y="59"/>
                      </a:lnTo>
                      <a:lnTo>
                        <a:pt x="435" y="55"/>
                      </a:lnTo>
                      <a:lnTo>
                        <a:pt x="435" y="29"/>
                      </a:lnTo>
                      <a:lnTo>
                        <a:pt x="435" y="63"/>
                      </a:lnTo>
                      <a:lnTo>
                        <a:pt x="435" y="41"/>
                      </a:lnTo>
                      <a:lnTo>
                        <a:pt x="435" y="61"/>
                      </a:lnTo>
                      <a:lnTo>
                        <a:pt x="435" y="65"/>
                      </a:lnTo>
                      <a:lnTo>
                        <a:pt x="435" y="24"/>
                      </a:lnTo>
                      <a:lnTo>
                        <a:pt x="435" y="67"/>
                      </a:lnTo>
                      <a:lnTo>
                        <a:pt x="435" y="33"/>
                      </a:lnTo>
                      <a:lnTo>
                        <a:pt x="435" y="83"/>
                      </a:lnTo>
                      <a:lnTo>
                        <a:pt x="435" y="79"/>
                      </a:lnTo>
                      <a:lnTo>
                        <a:pt x="435" y="68"/>
                      </a:lnTo>
                      <a:lnTo>
                        <a:pt x="435" y="58"/>
                      </a:lnTo>
                      <a:lnTo>
                        <a:pt x="436" y="83"/>
                      </a:lnTo>
                      <a:lnTo>
                        <a:pt x="436" y="69"/>
                      </a:lnTo>
                      <a:lnTo>
                        <a:pt x="436" y="38"/>
                      </a:lnTo>
                      <a:lnTo>
                        <a:pt x="436" y="94"/>
                      </a:lnTo>
                      <a:lnTo>
                        <a:pt x="436" y="45"/>
                      </a:lnTo>
                      <a:lnTo>
                        <a:pt x="436" y="101"/>
                      </a:lnTo>
                      <a:lnTo>
                        <a:pt x="436" y="29"/>
                      </a:lnTo>
                      <a:lnTo>
                        <a:pt x="436" y="72"/>
                      </a:lnTo>
                      <a:lnTo>
                        <a:pt x="436" y="63"/>
                      </a:lnTo>
                      <a:lnTo>
                        <a:pt x="436" y="44"/>
                      </a:lnTo>
                      <a:lnTo>
                        <a:pt x="437" y="80"/>
                      </a:lnTo>
                      <a:lnTo>
                        <a:pt x="437" y="55"/>
                      </a:lnTo>
                      <a:lnTo>
                        <a:pt x="437" y="67"/>
                      </a:lnTo>
                      <a:lnTo>
                        <a:pt x="437" y="76"/>
                      </a:lnTo>
                      <a:lnTo>
                        <a:pt x="437" y="43"/>
                      </a:lnTo>
                      <a:lnTo>
                        <a:pt x="437" y="75"/>
                      </a:lnTo>
                      <a:lnTo>
                        <a:pt x="437" y="33"/>
                      </a:lnTo>
                      <a:lnTo>
                        <a:pt x="437" y="95"/>
                      </a:lnTo>
                      <a:lnTo>
                        <a:pt x="437" y="56"/>
                      </a:lnTo>
                      <a:lnTo>
                        <a:pt x="437" y="64"/>
                      </a:lnTo>
                      <a:lnTo>
                        <a:pt x="437" y="39"/>
                      </a:lnTo>
                      <a:lnTo>
                        <a:pt x="437" y="77"/>
                      </a:lnTo>
                      <a:lnTo>
                        <a:pt x="437" y="68"/>
                      </a:lnTo>
                      <a:lnTo>
                        <a:pt x="438" y="68"/>
                      </a:lnTo>
                      <a:lnTo>
                        <a:pt x="438" y="87"/>
                      </a:lnTo>
                      <a:lnTo>
                        <a:pt x="438" y="61"/>
                      </a:lnTo>
                      <a:lnTo>
                        <a:pt x="438" y="76"/>
                      </a:lnTo>
                      <a:lnTo>
                        <a:pt x="438" y="47"/>
                      </a:lnTo>
                      <a:lnTo>
                        <a:pt x="438" y="52"/>
                      </a:lnTo>
                      <a:lnTo>
                        <a:pt x="438" y="74"/>
                      </a:lnTo>
                      <a:lnTo>
                        <a:pt x="438" y="80"/>
                      </a:lnTo>
                      <a:lnTo>
                        <a:pt x="438" y="32"/>
                      </a:lnTo>
                      <a:lnTo>
                        <a:pt x="438" y="67"/>
                      </a:lnTo>
                      <a:lnTo>
                        <a:pt x="438" y="62"/>
                      </a:lnTo>
                      <a:lnTo>
                        <a:pt x="439" y="89"/>
                      </a:lnTo>
                      <a:lnTo>
                        <a:pt x="439" y="80"/>
                      </a:lnTo>
                      <a:lnTo>
                        <a:pt x="439" y="79"/>
                      </a:lnTo>
                      <a:lnTo>
                        <a:pt x="439" y="44"/>
                      </a:lnTo>
                      <a:lnTo>
                        <a:pt x="439" y="60"/>
                      </a:lnTo>
                      <a:lnTo>
                        <a:pt x="439" y="66"/>
                      </a:lnTo>
                      <a:lnTo>
                        <a:pt x="439" y="60"/>
                      </a:lnTo>
                      <a:lnTo>
                        <a:pt x="439" y="96"/>
                      </a:lnTo>
                      <a:lnTo>
                        <a:pt x="439" y="95"/>
                      </a:lnTo>
                      <a:lnTo>
                        <a:pt x="439" y="61"/>
                      </a:lnTo>
                      <a:lnTo>
                        <a:pt x="439" y="59"/>
                      </a:lnTo>
                      <a:lnTo>
                        <a:pt x="439" y="93"/>
                      </a:lnTo>
                      <a:lnTo>
                        <a:pt x="440" y="82"/>
                      </a:lnTo>
                      <a:lnTo>
                        <a:pt x="440" y="69"/>
                      </a:lnTo>
                      <a:lnTo>
                        <a:pt x="440" y="102"/>
                      </a:lnTo>
                      <a:lnTo>
                        <a:pt x="440" y="48"/>
                      </a:lnTo>
                      <a:lnTo>
                        <a:pt x="440" y="85"/>
                      </a:lnTo>
                      <a:lnTo>
                        <a:pt x="440" y="77"/>
                      </a:lnTo>
                      <a:lnTo>
                        <a:pt x="440" y="75"/>
                      </a:lnTo>
                      <a:lnTo>
                        <a:pt x="440" y="108"/>
                      </a:lnTo>
                      <a:lnTo>
                        <a:pt x="440" y="75"/>
                      </a:lnTo>
                      <a:lnTo>
                        <a:pt x="440" y="45"/>
                      </a:lnTo>
                      <a:lnTo>
                        <a:pt x="440" y="82"/>
                      </a:lnTo>
                      <a:lnTo>
                        <a:pt x="440" y="54"/>
                      </a:lnTo>
                      <a:lnTo>
                        <a:pt x="440" y="63"/>
                      </a:lnTo>
                      <a:lnTo>
                        <a:pt x="441" y="83"/>
                      </a:lnTo>
                      <a:lnTo>
                        <a:pt x="441" y="49"/>
                      </a:lnTo>
                      <a:lnTo>
                        <a:pt x="441" y="86"/>
                      </a:lnTo>
                      <a:lnTo>
                        <a:pt x="441" y="65"/>
                      </a:lnTo>
                      <a:lnTo>
                        <a:pt x="441" y="70"/>
                      </a:lnTo>
                      <a:lnTo>
                        <a:pt x="441" y="57"/>
                      </a:lnTo>
                      <a:lnTo>
                        <a:pt x="441" y="61"/>
                      </a:lnTo>
                      <a:lnTo>
                        <a:pt x="441" y="57"/>
                      </a:lnTo>
                      <a:lnTo>
                        <a:pt x="441" y="87"/>
                      </a:lnTo>
                      <a:lnTo>
                        <a:pt x="442" y="69"/>
                      </a:lnTo>
                      <a:lnTo>
                        <a:pt x="442" y="56"/>
                      </a:lnTo>
                      <a:lnTo>
                        <a:pt x="442" y="86"/>
                      </a:lnTo>
                      <a:lnTo>
                        <a:pt x="442" y="37"/>
                      </a:lnTo>
                      <a:lnTo>
                        <a:pt x="442" y="52"/>
                      </a:lnTo>
                      <a:lnTo>
                        <a:pt x="442" y="44"/>
                      </a:lnTo>
                      <a:lnTo>
                        <a:pt x="442" y="80"/>
                      </a:lnTo>
                      <a:lnTo>
                        <a:pt x="442" y="62"/>
                      </a:lnTo>
                      <a:lnTo>
                        <a:pt x="442" y="66"/>
                      </a:lnTo>
                      <a:lnTo>
                        <a:pt x="442" y="44"/>
                      </a:lnTo>
                      <a:lnTo>
                        <a:pt x="442" y="64"/>
                      </a:lnTo>
                      <a:lnTo>
                        <a:pt x="443" y="35"/>
                      </a:lnTo>
                      <a:lnTo>
                        <a:pt x="443" y="92"/>
                      </a:lnTo>
                      <a:lnTo>
                        <a:pt x="443" y="75"/>
                      </a:lnTo>
                      <a:lnTo>
                        <a:pt x="443" y="86"/>
                      </a:lnTo>
                      <a:lnTo>
                        <a:pt x="443" y="98"/>
                      </a:lnTo>
                      <a:lnTo>
                        <a:pt x="443" y="54"/>
                      </a:lnTo>
                      <a:lnTo>
                        <a:pt x="443" y="75"/>
                      </a:lnTo>
                      <a:lnTo>
                        <a:pt x="443" y="64"/>
                      </a:lnTo>
                      <a:lnTo>
                        <a:pt x="443" y="55"/>
                      </a:lnTo>
                      <a:lnTo>
                        <a:pt x="443" y="88"/>
                      </a:lnTo>
                      <a:lnTo>
                        <a:pt x="443" y="62"/>
                      </a:lnTo>
                      <a:lnTo>
                        <a:pt x="443" y="70"/>
                      </a:lnTo>
                      <a:lnTo>
                        <a:pt x="444" y="84"/>
                      </a:lnTo>
                      <a:lnTo>
                        <a:pt x="444" y="52"/>
                      </a:lnTo>
                      <a:lnTo>
                        <a:pt x="444" y="59"/>
                      </a:lnTo>
                      <a:lnTo>
                        <a:pt x="444" y="99"/>
                      </a:lnTo>
                      <a:lnTo>
                        <a:pt x="444" y="65"/>
                      </a:lnTo>
                      <a:lnTo>
                        <a:pt x="444" y="95"/>
                      </a:lnTo>
                      <a:lnTo>
                        <a:pt x="444" y="72"/>
                      </a:lnTo>
                      <a:lnTo>
                        <a:pt x="444" y="48"/>
                      </a:lnTo>
                      <a:lnTo>
                        <a:pt x="444" y="90"/>
                      </a:lnTo>
                      <a:lnTo>
                        <a:pt x="444" y="61"/>
                      </a:lnTo>
                      <a:lnTo>
                        <a:pt x="444" y="84"/>
                      </a:lnTo>
                      <a:lnTo>
                        <a:pt x="444" y="37"/>
                      </a:lnTo>
                      <a:lnTo>
                        <a:pt x="445" y="84"/>
                      </a:lnTo>
                      <a:lnTo>
                        <a:pt x="445" y="66"/>
                      </a:lnTo>
                      <a:lnTo>
                        <a:pt x="445" y="85"/>
                      </a:lnTo>
                      <a:lnTo>
                        <a:pt x="445" y="56"/>
                      </a:lnTo>
                      <a:lnTo>
                        <a:pt x="445" y="59"/>
                      </a:lnTo>
                      <a:lnTo>
                        <a:pt x="445" y="55"/>
                      </a:lnTo>
                      <a:lnTo>
                        <a:pt x="445" y="89"/>
                      </a:lnTo>
                      <a:lnTo>
                        <a:pt x="445" y="95"/>
                      </a:lnTo>
                      <a:lnTo>
                        <a:pt x="445" y="48"/>
                      </a:lnTo>
                      <a:lnTo>
                        <a:pt x="445" y="74"/>
                      </a:lnTo>
                      <a:lnTo>
                        <a:pt x="446" y="65"/>
                      </a:lnTo>
                      <a:lnTo>
                        <a:pt x="446" y="55"/>
                      </a:lnTo>
                      <a:lnTo>
                        <a:pt x="446" y="93"/>
                      </a:lnTo>
                      <a:lnTo>
                        <a:pt x="446" y="89"/>
                      </a:lnTo>
                      <a:lnTo>
                        <a:pt x="446" y="62"/>
                      </a:lnTo>
                      <a:lnTo>
                        <a:pt x="446" y="84"/>
                      </a:lnTo>
                      <a:lnTo>
                        <a:pt x="446" y="51"/>
                      </a:lnTo>
                      <a:lnTo>
                        <a:pt x="446" y="76"/>
                      </a:lnTo>
                      <a:lnTo>
                        <a:pt x="446" y="74"/>
                      </a:lnTo>
                      <a:lnTo>
                        <a:pt x="446" y="82"/>
                      </a:lnTo>
                      <a:lnTo>
                        <a:pt x="446" y="48"/>
                      </a:lnTo>
                      <a:lnTo>
                        <a:pt x="446" y="48"/>
                      </a:lnTo>
                      <a:lnTo>
                        <a:pt x="446" y="52"/>
                      </a:lnTo>
                      <a:lnTo>
                        <a:pt x="446" y="60"/>
                      </a:lnTo>
                      <a:lnTo>
                        <a:pt x="447" y="34"/>
                      </a:lnTo>
                      <a:lnTo>
                        <a:pt x="447" y="66"/>
                      </a:lnTo>
                      <a:lnTo>
                        <a:pt x="447" y="62"/>
                      </a:lnTo>
                      <a:lnTo>
                        <a:pt x="447" y="83"/>
                      </a:lnTo>
                      <a:lnTo>
                        <a:pt x="447" y="79"/>
                      </a:lnTo>
                      <a:lnTo>
                        <a:pt x="447" y="115"/>
                      </a:lnTo>
                      <a:lnTo>
                        <a:pt x="447" y="78"/>
                      </a:lnTo>
                      <a:lnTo>
                        <a:pt x="447" y="76"/>
                      </a:lnTo>
                      <a:lnTo>
                        <a:pt x="447" y="102"/>
                      </a:lnTo>
                      <a:lnTo>
                        <a:pt x="448" y="62"/>
                      </a:lnTo>
                      <a:lnTo>
                        <a:pt x="448" y="64"/>
                      </a:lnTo>
                      <a:lnTo>
                        <a:pt x="448" y="93"/>
                      </a:lnTo>
                      <a:lnTo>
                        <a:pt x="448" y="44"/>
                      </a:lnTo>
                      <a:lnTo>
                        <a:pt x="448" y="82"/>
                      </a:lnTo>
                      <a:lnTo>
                        <a:pt x="448" y="105"/>
                      </a:lnTo>
                      <a:lnTo>
                        <a:pt x="448" y="54"/>
                      </a:lnTo>
                      <a:lnTo>
                        <a:pt x="448" y="80"/>
                      </a:lnTo>
                      <a:lnTo>
                        <a:pt x="448" y="68"/>
                      </a:lnTo>
                      <a:lnTo>
                        <a:pt x="448" y="60"/>
                      </a:lnTo>
                      <a:lnTo>
                        <a:pt x="448" y="93"/>
                      </a:lnTo>
                      <a:lnTo>
                        <a:pt x="448" y="75"/>
                      </a:lnTo>
                      <a:lnTo>
                        <a:pt x="449" y="102"/>
                      </a:lnTo>
                      <a:lnTo>
                        <a:pt x="449" y="58"/>
                      </a:lnTo>
                      <a:lnTo>
                        <a:pt x="449" y="92"/>
                      </a:lnTo>
                      <a:lnTo>
                        <a:pt x="449" y="63"/>
                      </a:lnTo>
                      <a:lnTo>
                        <a:pt x="449" y="52"/>
                      </a:lnTo>
                      <a:lnTo>
                        <a:pt x="449" y="85"/>
                      </a:lnTo>
                      <a:lnTo>
                        <a:pt x="449" y="76"/>
                      </a:lnTo>
                      <a:lnTo>
                        <a:pt x="449" y="72"/>
                      </a:lnTo>
                      <a:lnTo>
                        <a:pt x="449" y="99"/>
                      </a:lnTo>
                      <a:lnTo>
                        <a:pt x="449" y="71"/>
                      </a:lnTo>
                      <a:lnTo>
                        <a:pt x="449" y="80"/>
                      </a:lnTo>
                      <a:lnTo>
                        <a:pt x="449" y="87"/>
                      </a:lnTo>
                      <a:lnTo>
                        <a:pt x="450" y="56"/>
                      </a:lnTo>
                      <a:lnTo>
                        <a:pt x="450" y="87"/>
                      </a:lnTo>
                      <a:lnTo>
                        <a:pt x="450" y="94"/>
                      </a:lnTo>
                      <a:lnTo>
                        <a:pt x="450" y="57"/>
                      </a:lnTo>
                      <a:lnTo>
                        <a:pt x="450" y="92"/>
                      </a:lnTo>
                      <a:lnTo>
                        <a:pt x="450" y="81"/>
                      </a:lnTo>
                      <a:lnTo>
                        <a:pt x="450" y="72"/>
                      </a:lnTo>
                      <a:lnTo>
                        <a:pt x="450" y="93"/>
                      </a:lnTo>
                      <a:lnTo>
                        <a:pt x="450" y="76"/>
                      </a:lnTo>
                      <a:lnTo>
                        <a:pt x="450" y="63"/>
                      </a:lnTo>
                      <a:lnTo>
                        <a:pt x="450" y="76"/>
                      </a:lnTo>
                      <a:lnTo>
                        <a:pt x="450" y="50"/>
                      </a:lnTo>
                      <a:lnTo>
                        <a:pt x="450" y="54"/>
                      </a:lnTo>
                      <a:lnTo>
                        <a:pt x="451" y="108"/>
                      </a:lnTo>
                      <a:lnTo>
                        <a:pt x="451" y="105"/>
                      </a:lnTo>
                      <a:lnTo>
                        <a:pt x="451" y="214"/>
                      </a:lnTo>
                      <a:lnTo>
                        <a:pt x="451" y="205"/>
                      </a:lnTo>
                      <a:lnTo>
                        <a:pt x="451" y="302"/>
                      </a:lnTo>
                      <a:lnTo>
                        <a:pt x="451" y="447"/>
                      </a:lnTo>
                      <a:lnTo>
                        <a:pt x="451" y="199"/>
                      </a:lnTo>
                      <a:lnTo>
                        <a:pt x="451" y="302"/>
                      </a:lnTo>
                      <a:lnTo>
                        <a:pt x="451" y="289"/>
                      </a:lnTo>
                      <a:lnTo>
                        <a:pt x="451" y="516"/>
                      </a:lnTo>
                      <a:lnTo>
                        <a:pt x="451" y="198"/>
                      </a:lnTo>
                      <a:lnTo>
                        <a:pt x="451" y="214"/>
                      </a:lnTo>
                      <a:lnTo>
                        <a:pt x="451" y="187"/>
                      </a:lnTo>
                      <a:lnTo>
                        <a:pt x="452" y="235"/>
                      </a:lnTo>
                      <a:lnTo>
                        <a:pt x="452" y="216"/>
                      </a:lnTo>
                      <a:lnTo>
                        <a:pt x="452" y="228"/>
                      </a:lnTo>
                      <a:lnTo>
                        <a:pt x="452" y="277"/>
                      </a:lnTo>
                      <a:lnTo>
                        <a:pt x="452" y="246"/>
                      </a:lnTo>
                      <a:lnTo>
                        <a:pt x="452" y="231"/>
                      </a:lnTo>
                      <a:lnTo>
                        <a:pt x="452" y="278"/>
                      </a:lnTo>
                      <a:lnTo>
                        <a:pt x="452" y="250"/>
                      </a:lnTo>
                      <a:lnTo>
                        <a:pt x="452" y="254"/>
                      </a:lnTo>
                      <a:lnTo>
                        <a:pt x="452" y="207"/>
                      </a:lnTo>
                      <a:lnTo>
                        <a:pt x="453" y="271"/>
                      </a:lnTo>
                      <a:lnTo>
                        <a:pt x="453" y="233"/>
                      </a:lnTo>
                      <a:lnTo>
                        <a:pt x="453" y="268"/>
                      </a:lnTo>
                      <a:lnTo>
                        <a:pt x="453" y="205"/>
                      </a:lnTo>
                      <a:lnTo>
                        <a:pt x="453" y="247"/>
                      </a:lnTo>
                      <a:lnTo>
                        <a:pt x="453" y="267"/>
                      </a:lnTo>
                      <a:lnTo>
                        <a:pt x="453" y="199"/>
                      </a:lnTo>
                      <a:lnTo>
                        <a:pt x="453" y="231"/>
                      </a:lnTo>
                      <a:lnTo>
                        <a:pt x="453" y="235"/>
                      </a:lnTo>
                      <a:lnTo>
                        <a:pt x="453" y="214"/>
                      </a:lnTo>
                      <a:lnTo>
                        <a:pt x="453" y="242"/>
                      </a:lnTo>
                      <a:lnTo>
                        <a:pt x="453" y="238"/>
                      </a:lnTo>
                      <a:lnTo>
                        <a:pt x="453" y="210"/>
                      </a:lnTo>
                      <a:lnTo>
                        <a:pt x="454" y="243"/>
                      </a:lnTo>
                      <a:lnTo>
                        <a:pt x="454" y="197"/>
                      </a:lnTo>
                      <a:lnTo>
                        <a:pt x="454" y="224"/>
                      </a:lnTo>
                      <a:lnTo>
                        <a:pt x="454" y="243"/>
                      </a:lnTo>
                      <a:lnTo>
                        <a:pt x="454" y="189"/>
                      </a:lnTo>
                      <a:lnTo>
                        <a:pt x="454" y="221"/>
                      </a:lnTo>
                      <a:lnTo>
                        <a:pt x="454" y="175"/>
                      </a:lnTo>
                      <a:lnTo>
                        <a:pt x="454" y="229"/>
                      </a:lnTo>
                      <a:lnTo>
                        <a:pt x="454" y="202"/>
                      </a:lnTo>
                      <a:lnTo>
                        <a:pt x="454" y="183"/>
                      </a:lnTo>
                      <a:lnTo>
                        <a:pt x="454" y="223"/>
                      </a:lnTo>
                      <a:lnTo>
                        <a:pt x="455" y="218"/>
                      </a:lnTo>
                      <a:lnTo>
                        <a:pt x="455" y="192"/>
                      </a:lnTo>
                      <a:lnTo>
                        <a:pt x="455" y="195"/>
                      </a:lnTo>
                      <a:lnTo>
                        <a:pt x="455" y="174"/>
                      </a:lnTo>
                      <a:lnTo>
                        <a:pt x="455" y="198"/>
                      </a:lnTo>
                      <a:lnTo>
                        <a:pt x="455" y="142"/>
                      </a:lnTo>
                      <a:lnTo>
                        <a:pt x="455" y="171"/>
                      </a:lnTo>
                      <a:lnTo>
                        <a:pt x="455" y="126"/>
                      </a:lnTo>
                      <a:lnTo>
                        <a:pt x="455" y="121"/>
                      </a:lnTo>
                      <a:lnTo>
                        <a:pt x="455" y="153"/>
                      </a:lnTo>
                      <a:lnTo>
                        <a:pt x="455" y="150"/>
                      </a:lnTo>
                      <a:lnTo>
                        <a:pt x="456" y="140"/>
                      </a:lnTo>
                      <a:lnTo>
                        <a:pt x="456" y="121"/>
                      </a:lnTo>
                      <a:lnTo>
                        <a:pt x="456" y="158"/>
                      </a:lnTo>
                      <a:lnTo>
                        <a:pt x="456" y="148"/>
                      </a:lnTo>
                      <a:lnTo>
                        <a:pt x="456" y="117"/>
                      </a:lnTo>
                      <a:lnTo>
                        <a:pt x="456" y="154"/>
                      </a:lnTo>
                      <a:lnTo>
                        <a:pt x="456" y="153"/>
                      </a:lnTo>
                      <a:lnTo>
                        <a:pt x="456" y="140"/>
                      </a:lnTo>
                      <a:lnTo>
                        <a:pt x="456" y="156"/>
                      </a:lnTo>
                      <a:lnTo>
                        <a:pt x="456" y="129"/>
                      </a:lnTo>
                      <a:lnTo>
                        <a:pt x="456" y="126"/>
                      </a:lnTo>
                      <a:lnTo>
                        <a:pt x="456" y="125"/>
                      </a:lnTo>
                      <a:lnTo>
                        <a:pt x="457" y="144"/>
                      </a:lnTo>
                      <a:lnTo>
                        <a:pt x="457" y="132"/>
                      </a:lnTo>
                      <a:lnTo>
                        <a:pt x="457" y="130"/>
                      </a:lnTo>
                      <a:lnTo>
                        <a:pt x="457" y="75"/>
                      </a:lnTo>
                      <a:lnTo>
                        <a:pt x="457" y="93"/>
                      </a:lnTo>
                      <a:lnTo>
                        <a:pt x="457" y="170"/>
                      </a:lnTo>
                      <a:lnTo>
                        <a:pt x="457" y="159"/>
                      </a:lnTo>
                      <a:lnTo>
                        <a:pt x="457" y="170"/>
                      </a:lnTo>
                      <a:lnTo>
                        <a:pt x="457" y="124"/>
                      </a:lnTo>
                      <a:lnTo>
                        <a:pt x="458" y="156"/>
                      </a:lnTo>
                      <a:lnTo>
                        <a:pt x="458" y="181"/>
                      </a:lnTo>
                      <a:lnTo>
                        <a:pt x="458" y="168"/>
                      </a:lnTo>
                      <a:lnTo>
                        <a:pt x="458" y="226"/>
                      </a:lnTo>
                      <a:lnTo>
                        <a:pt x="458" y="229"/>
                      </a:lnTo>
                      <a:lnTo>
                        <a:pt x="458" y="284"/>
                      </a:lnTo>
                      <a:lnTo>
                        <a:pt x="458" y="275"/>
                      </a:lnTo>
                      <a:lnTo>
                        <a:pt x="458" y="256"/>
                      </a:lnTo>
                      <a:lnTo>
                        <a:pt x="458" y="261"/>
                      </a:lnTo>
                      <a:lnTo>
                        <a:pt x="459" y="234"/>
                      </a:lnTo>
                      <a:lnTo>
                        <a:pt x="459" y="253"/>
                      </a:lnTo>
                      <a:lnTo>
                        <a:pt x="459" y="214"/>
                      </a:lnTo>
                      <a:lnTo>
                        <a:pt x="459" y="253"/>
                      </a:lnTo>
                      <a:lnTo>
                        <a:pt x="459" y="263"/>
                      </a:lnTo>
                      <a:lnTo>
                        <a:pt x="459" y="211"/>
                      </a:lnTo>
                      <a:lnTo>
                        <a:pt x="459" y="222"/>
                      </a:lnTo>
                      <a:lnTo>
                        <a:pt x="459" y="246"/>
                      </a:lnTo>
                      <a:lnTo>
                        <a:pt x="459" y="187"/>
                      </a:lnTo>
                      <a:lnTo>
                        <a:pt x="459" y="211"/>
                      </a:lnTo>
                      <a:lnTo>
                        <a:pt x="459" y="235"/>
                      </a:lnTo>
                      <a:lnTo>
                        <a:pt x="459" y="185"/>
                      </a:lnTo>
                      <a:lnTo>
                        <a:pt x="460" y="244"/>
                      </a:lnTo>
                      <a:lnTo>
                        <a:pt x="460" y="197"/>
                      </a:lnTo>
                      <a:lnTo>
                        <a:pt x="460" y="209"/>
                      </a:lnTo>
                      <a:lnTo>
                        <a:pt x="460" y="187"/>
                      </a:lnTo>
                      <a:lnTo>
                        <a:pt x="460" y="211"/>
                      </a:lnTo>
                      <a:lnTo>
                        <a:pt x="460" y="201"/>
                      </a:lnTo>
                      <a:lnTo>
                        <a:pt x="460" y="203"/>
                      </a:lnTo>
                      <a:lnTo>
                        <a:pt x="460" y="167"/>
                      </a:lnTo>
                      <a:lnTo>
                        <a:pt x="460" y="178"/>
                      </a:lnTo>
                      <a:lnTo>
                        <a:pt x="460" y="191"/>
                      </a:lnTo>
                      <a:lnTo>
                        <a:pt x="461" y="161"/>
                      </a:lnTo>
                      <a:lnTo>
                        <a:pt x="461" y="168"/>
                      </a:lnTo>
                      <a:lnTo>
                        <a:pt x="461" y="174"/>
                      </a:lnTo>
                      <a:lnTo>
                        <a:pt x="461" y="176"/>
                      </a:lnTo>
                      <a:lnTo>
                        <a:pt x="461" y="150"/>
                      </a:lnTo>
                      <a:lnTo>
                        <a:pt x="461" y="141"/>
                      </a:lnTo>
                      <a:lnTo>
                        <a:pt x="461" y="167"/>
                      </a:lnTo>
                      <a:lnTo>
                        <a:pt x="461" y="159"/>
                      </a:lnTo>
                      <a:lnTo>
                        <a:pt x="461" y="163"/>
                      </a:lnTo>
                      <a:lnTo>
                        <a:pt x="461" y="170"/>
                      </a:lnTo>
                      <a:lnTo>
                        <a:pt x="461" y="141"/>
                      </a:lnTo>
                      <a:lnTo>
                        <a:pt x="461" y="162"/>
                      </a:lnTo>
                      <a:lnTo>
                        <a:pt x="461" y="130"/>
                      </a:lnTo>
                      <a:lnTo>
                        <a:pt x="462" y="160"/>
                      </a:lnTo>
                      <a:lnTo>
                        <a:pt x="462" y="149"/>
                      </a:lnTo>
                      <a:lnTo>
                        <a:pt x="462" y="129"/>
                      </a:lnTo>
                      <a:lnTo>
                        <a:pt x="462" y="175"/>
                      </a:lnTo>
                      <a:lnTo>
                        <a:pt x="462" y="153"/>
                      </a:lnTo>
                      <a:lnTo>
                        <a:pt x="462" y="149"/>
                      </a:lnTo>
                      <a:lnTo>
                        <a:pt x="462" y="161"/>
                      </a:lnTo>
                      <a:lnTo>
                        <a:pt x="462" y="127"/>
                      </a:lnTo>
                      <a:lnTo>
                        <a:pt x="462" y="149"/>
                      </a:lnTo>
                      <a:lnTo>
                        <a:pt x="462" y="180"/>
                      </a:lnTo>
                      <a:lnTo>
                        <a:pt x="463" y="118"/>
                      </a:lnTo>
                      <a:lnTo>
                        <a:pt x="463" y="153"/>
                      </a:lnTo>
                      <a:lnTo>
                        <a:pt x="463" y="123"/>
                      </a:lnTo>
                      <a:lnTo>
                        <a:pt x="463" y="163"/>
                      </a:lnTo>
                      <a:lnTo>
                        <a:pt x="463" y="104"/>
                      </a:lnTo>
                      <a:lnTo>
                        <a:pt x="463" y="118"/>
                      </a:lnTo>
                      <a:lnTo>
                        <a:pt x="463" y="117"/>
                      </a:lnTo>
                      <a:lnTo>
                        <a:pt x="463" y="135"/>
                      </a:lnTo>
                      <a:lnTo>
                        <a:pt x="463" y="120"/>
                      </a:lnTo>
                      <a:lnTo>
                        <a:pt x="463" y="100"/>
                      </a:lnTo>
                      <a:lnTo>
                        <a:pt x="463" y="154"/>
                      </a:lnTo>
                      <a:lnTo>
                        <a:pt x="463" y="126"/>
                      </a:lnTo>
                      <a:lnTo>
                        <a:pt x="464" y="122"/>
                      </a:lnTo>
                      <a:lnTo>
                        <a:pt x="464" y="158"/>
                      </a:lnTo>
                      <a:lnTo>
                        <a:pt x="464" y="179"/>
                      </a:lnTo>
                      <a:lnTo>
                        <a:pt x="464" y="226"/>
                      </a:lnTo>
                      <a:lnTo>
                        <a:pt x="464" y="206"/>
                      </a:lnTo>
                      <a:lnTo>
                        <a:pt x="464" y="221"/>
                      </a:lnTo>
                      <a:lnTo>
                        <a:pt x="464" y="216"/>
                      </a:lnTo>
                      <a:lnTo>
                        <a:pt x="464" y="285"/>
                      </a:lnTo>
                      <a:lnTo>
                        <a:pt x="464" y="238"/>
                      </a:lnTo>
                      <a:lnTo>
                        <a:pt x="465" y="267"/>
                      </a:lnTo>
                      <a:lnTo>
                        <a:pt x="465" y="254"/>
                      </a:lnTo>
                      <a:lnTo>
                        <a:pt x="465" y="241"/>
                      </a:lnTo>
                      <a:lnTo>
                        <a:pt x="465" y="289"/>
                      </a:lnTo>
                      <a:lnTo>
                        <a:pt x="465" y="266"/>
                      </a:lnTo>
                      <a:lnTo>
                        <a:pt x="465" y="309"/>
                      </a:lnTo>
                      <a:lnTo>
                        <a:pt x="465" y="530"/>
                      </a:lnTo>
                      <a:lnTo>
                        <a:pt x="465" y="212"/>
                      </a:lnTo>
                      <a:lnTo>
                        <a:pt x="465" y="218"/>
                      </a:lnTo>
                      <a:lnTo>
                        <a:pt x="465" y="216"/>
                      </a:lnTo>
                      <a:lnTo>
                        <a:pt x="465" y="210"/>
                      </a:lnTo>
                      <a:lnTo>
                        <a:pt x="466" y="330"/>
                      </a:lnTo>
                      <a:lnTo>
                        <a:pt x="466" y="548"/>
                      </a:lnTo>
                      <a:lnTo>
                        <a:pt x="466" y="236"/>
                      </a:lnTo>
                      <a:lnTo>
                        <a:pt x="466" y="243"/>
                      </a:lnTo>
                      <a:lnTo>
                        <a:pt x="466" y="243"/>
                      </a:lnTo>
                      <a:lnTo>
                        <a:pt x="466" y="578"/>
                      </a:lnTo>
                      <a:lnTo>
                        <a:pt x="466" y="278"/>
                      </a:lnTo>
                      <a:lnTo>
                        <a:pt x="466" y="237"/>
                      </a:lnTo>
                      <a:lnTo>
                        <a:pt x="466" y="211"/>
                      </a:lnTo>
                      <a:lnTo>
                        <a:pt x="466" y="239"/>
                      </a:lnTo>
                      <a:lnTo>
                        <a:pt x="466" y="266"/>
                      </a:lnTo>
                      <a:lnTo>
                        <a:pt x="467" y="263"/>
                      </a:lnTo>
                      <a:lnTo>
                        <a:pt x="467" y="299"/>
                      </a:lnTo>
                      <a:lnTo>
                        <a:pt x="467" y="288"/>
                      </a:lnTo>
                      <a:lnTo>
                        <a:pt x="467" y="539"/>
                      </a:lnTo>
                      <a:lnTo>
                        <a:pt x="467" y="227"/>
                      </a:lnTo>
                      <a:lnTo>
                        <a:pt x="467" y="200"/>
                      </a:lnTo>
                      <a:lnTo>
                        <a:pt x="467" y="171"/>
                      </a:lnTo>
                      <a:lnTo>
                        <a:pt x="467" y="216"/>
                      </a:lnTo>
                      <a:lnTo>
                        <a:pt x="467" y="212"/>
                      </a:lnTo>
                      <a:lnTo>
                        <a:pt x="467" y="183"/>
                      </a:lnTo>
                      <a:lnTo>
                        <a:pt x="467" y="155"/>
                      </a:lnTo>
                      <a:lnTo>
                        <a:pt x="467" y="230"/>
                      </a:lnTo>
                      <a:lnTo>
                        <a:pt x="468" y="216"/>
                      </a:lnTo>
                      <a:lnTo>
                        <a:pt x="468" y="162"/>
                      </a:lnTo>
                      <a:lnTo>
                        <a:pt x="468" y="225"/>
                      </a:lnTo>
                      <a:lnTo>
                        <a:pt x="468" y="192"/>
                      </a:lnTo>
                      <a:lnTo>
                        <a:pt x="468" y="222"/>
                      </a:lnTo>
                      <a:lnTo>
                        <a:pt x="468" y="203"/>
                      </a:lnTo>
                      <a:lnTo>
                        <a:pt x="468" y="233"/>
                      </a:lnTo>
                      <a:lnTo>
                        <a:pt x="468" y="214"/>
                      </a:lnTo>
                      <a:lnTo>
                        <a:pt x="468" y="227"/>
                      </a:lnTo>
                      <a:lnTo>
                        <a:pt x="468" y="232"/>
                      </a:lnTo>
                      <a:lnTo>
                        <a:pt x="468" y="186"/>
                      </a:lnTo>
                      <a:lnTo>
                        <a:pt x="468" y="223"/>
                      </a:lnTo>
                      <a:lnTo>
                        <a:pt x="469" y="228"/>
                      </a:lnTo>
                      <a:lnTo>
                        <a:pt x="469" y="241"/>
                      </a:lnTo>
                      <a:lnTo>
                        <a:pt x="469" y="220"/>
                      </a:lnTo>
                      <a:lnTo>
                        <a:pt x="469" y="239"/>
                      </a:lnTo>
                      <a:lnTo>
                        <a:pt x="469" y="221"/>
                      </a:lnTo>
                      <a:lnTo>
                        <a:pt x="469" y="187"/>
                      </a:lnTo>
                      <a:lnTo>
                        <a:pt x="469" y="218"/>
                      </a:lnTo>
                      <a:lnTo>
                        <a:pt x="469" y="216"/>
                      </a:lnTo>
                      <a:lnTo>
                        <a:pt x="469" y="224"/>
                      </a:lnTo>
                      <a:lnTo>
                        <a:pt x="469" y="193"/>
                      </a:lnTo>
                      <a:lnTo>
                        <a:pt x="469" y="231"/>
                      </a:lnTo>
                      <a:lnTo>
                        <a:pt x="470" y="199"/>
                      </a:lnTo>
                      <a:lnTo>
                        <a:pt x="470" y="246"/>
                      </a:lnTo>
                      <a:lnTo>
                        <a:pt x="470" y="210"/>
                      </a:lnTo>
                      <a:lnTo>
                        <a:pt x="470" y="192"/>
                      </a:lnTo>
                      <a:lnTo>
                        <a:pt x="470" y="181"/>
                      </a:lnTo>
                      <a:lnTo>
                        <a:pt x="470" y="218"/>
                      </a:lnTo>
                      <a:lnTo>
                        <a:pt x="470" y="209"/>
                      </a:lnTo>
                      <a:lnTo>
                        <a:pt x="470" y="167"/>
                      </a:lnTo>
                      <a:lnTo>
                        <a:pt x="470" y="219"/>
                      </a:lnTo>
                      <a:lnTo>
                        <a:pt x="470" y="159"/>
                      </a:lnTo>
                      <a:lnTo>
                        <a:pt x="470" y="205"/>
                      </a:lnTo>
                      <a:lnTo>
                        <a:pt x="470" y="184"/>
                      </a:lnTo>
                      <a:lnTo>
                        <a:pt x="471" y="191"/>
                      </a:lnTo>
                      <a:lnTo>
                        <a:pt x="471" y="167"/>
                      </a:lnTo>
                      <a:lnTo>
                        <a:pt x="471" y="197"/>
                      </a:lnTo>
                      <a:lnTo>
                        <a:pt x="471" y="149"/>
                      </a:lnTo>
                      <a:lnTo>
                        <a:pt x="471" y="196"/>
                      </a:lnTo>
                      <a:lnTo>
                        <a:pt x="471" y="151"/>
                      </a:lnTo>
                      <a:lnTo>
                        <a:pt x="471" y="209"/>
                      </a:lnTo>
                      <a:lnTo>
                        <a:pt x="471" y="165"/>
                      </a:lnTo>
                      <a:lnTo>
                        <a:pt x="471" y="188"/>
                      </a:lnTo>
                      <a:lnTo>
                        <a:pt x="471" y="188"/>
                      </a:lnTo>
                      <a:lnTo>
                        <a:pt x="471" y="161"/>
                      </a:lnTo>
                      <a:lnTo>
                        <a:pt x="471" y="179"/>
                      </a:lnTo>
                      <a:lnTo>
                        <a:pt x="472" y="197"/>
                      </a:lnTo>
                      <a:lnTo>
                        <a:pt x="472" y="132"/>
                      </a:lnTo>
                      <a:lnTo>
                        <a:pt x="472" y="169"/>
                      </a:lnTo>
                      <a:lnTo>
                        <a:pt x="472" y="171"/>
                      </a:lnTo>
                      <a:lnTo>
                        <a:pt x="472" y="133"/>
                      </a:lnTo>
                      <a:lnTo>
                        <a:pt x="472" y="177"/>
                      </a:lnTo>
                      <a:lnTo>
                        <a:pt x="472" y="156"/>
                      </a:lnTo>
                      <a:lnTo>
                        <a:pt x="472" y="148"/>
                      </a:lnTo>
                      <a:lnTo>
                        <a:pt x="472" y="144"/>
                      </a:lnTo>
                      <a:lnTo>
                        <a:pt x="472" y="184"/>
                      </a:lnTo>
                      <a:lnTo>
                        <a:pt x="472" y="167"/>
                      </a:lnTo>
                      <a:lnTo>
                        <a:pt x="472" y="196"/>
                      </a:lnTo>
                      <a:lnTo>
                        <a:pt x="473" y="155"/>
                      </a:lnTo>
                      <a:lnTo>
                        <a:pt x="473" y="132"/>
                      </a:lnTo>
                      <a:lnTo>
                        <a:pt x="473" y="181"/>
                      </a:lnTo>
                      <a:lnTo>
                        <a:pt x="473" y="147"/>
                      </a:lnTo>
                      <a:lnTo>
                        <a:pt x="473" y="161"/>
                      </a:lnTo>
                      <a:lnTo>
                        <a:pt x="473" y="172"/>
                      </a:lnTo>
                      <a:lnTo>
                        <a:pt x="473" y="142"/>
                      </a:lnTo>
                      <a:lnTo>
                        <a:pt x="473" y="143"/>
                      </a:lnTo>
                      <a:lnTo>
                        <a:pt x="473" y="193"/>
                      </a:lnTo>
                      <a:lnTo>
                        <a:pt x="474" y="125"/>
                      </a:lnTo>
                      <a:lnTo>
                        <a:pt x="474" y="146"/>
                      </a:lnTo>
                      <a:lnTo>
                        <a:pt x="474" y="110"/>
                      </a:lnTo>
                      <a:lnTo>
                        <a:pt x="474" y="161"/>
                      </a:lnTo>
                      <a:lnTo>
                        <a:pt x="474" y="154"/>
                      </a:lnTo>
                      <a:lnTo>
                        <a:pt x="474" y="147"/>
                      </a:lnTo>
                      <a:lnTo>
                        <a:pt x="474" y="160"/>
                      </a:lnTo>
                      <a:lnTo>
                        <a:pt x="474" y="118"/>
                      </a:lnTo>
                      <a:lnTo>
                        <a:pt x="474" y="163"/>
                      </a:lnTo>
                      <a:lnTo>
                        <a:pt x="474" y="148"/>
                      </a:lnTo>
                      <a:lnTo>
                        <a:pt x="474" y="155"/>
                      </a:lnTo>
                      <a:lnTo>
                        <a:pt x="475" y="155"/>
                      </a:lnTo>
                      <a:lnTo>
                        <a:pt x="475" y="120"/>
                      </a:lnTo>
                      <a:lnTo>
                        <a:pt x="475" y="155"/>
                      </a:lnTo>
                      <a:lnTo>
                        <a:pt x="475" y="132"/>
                      </a:lnTo>
                      <a:lnTo>
                        <a:pt x="475" y="119"/>
                      </a:lnTo>
                      <a:lnTo>
                        <a:pt x="475" y="160"/>
                      </a:lnTo>
                      <a:lnTo>
                        <a:pt x="475" y="126"/>
                      </a:lnTo>
                      <a:lnTo>
                        <a:pt x="475" y="140"/>
                      </a:lnTo>
                      <a:lnTo>
                        <a:pt x="475" y="113"/>
                      </a:lnTo>
                      <a:lnTo>
                        <a:pt x="475" y="138"/>
                      </a:lnTo>
                      <a:lnTo>
                        <a:pt x="475" y="135"/>
                      </a:lnTo>
                      <a:lnTo>
                        <a:pt x="475" y="129"/>
                      </a:lnTo>
                      <a:lnTo>
                        <a:pt x="476" y="162"/>
                      </a:lnTo>
                      <a:lnTo>
                        <a:pt x="476" y="131"/>
                      </a:lnTo>
                      <a:lnTo>
                        <a:pt x="476" y="135"/>
                      </a:lnTo>
                      <a:lnTo>
                        <a:pt x="476" y="166"/>
                      </a:lnTo>
                      <a:lnTo>
                        <a:pt x="476" y="125"/>
                      </a:lnTo>
                      <a:lnTo>
                        <a:pt x="476" y="154"/>
                      </a:lnTo>
                      <a:lnTo>
                        <a:pt x="476" y="155"/>
                      </a:lnTo>
                      <a:lnTo>
                        <a:pt x="476" y="118"/>
                      </a:lnTo>
                      <a:lnTo>
                        <a:pt x="476" y="137"/>
                      </a:lnTo>
                      <a:lnTo>
                        <a:pt x="476" y="138"/>
                      </a:lnTo>
                      <a:lnTo>
                        <a:pt x="476" y="112"/>
                      </a:lnTo>
                      <a:lnTo>
                        <a:pt x="476" y="134"/>
                      </a:lnTo>
                      <a:lnTo>
                        <a:pt x="477" y="121"/>
                      </a:lnTo>
                      <a:lnTo>
                        <a:pt x="477" y="150"/>
                      </a:lnTo>
                      <a:lnTo>
                        <a:pt x="477" y="109"/>
                      </a:lnTo>
                      <a:lnTo>
                        <a:pt x="477" y="113"/>
                      </a:lnTo>
                      <a:lnTo>
                        <a:pt x="477" y="110"/>
                      </a:lnTo>
                      <a:lnTo>
                        <a:pt x="477" y="126"/>
                      </a:lnTo>
                      <a:lnTo>
                        <a:pt x="477" y="116"/>
                      </a:lnTo>
                      <a:lnTo>
                        <a:pt x="477" y="128"/>
                      </a:lnTo>
                      <a:lnTo>
                        <a:pt x="477" y="144"/>
                      </a:lnTo>
                      <a:lnTo>
                        <a:pt x="477" y="101"/>
                      </a:lnTo>
                      <a:lnTo>
                        <a:pt x="477" y="105"/>
                      </a:lnTo>
                      <a:lnTo>
                        <a:pt x="477" y="119"/>
                      </a:lnTo>
                      <a:lnTo>
                        <a:pt x="477" y="138"/>
                      </a:lnTo>
                      <a:lnTo>
                        <a:pt x="478" y="100"/>
                      </a:lnTo>
                      <a:lnTo>
                        <a:pt x="478" y="85"/>
                      </a:lnTo>
                      <a:lnTo>
                        <a:pt x="478" y="122"/>
                      </a:lnTo>
                      <a:lnTo>
                        <a:pt x="478" y="110"/>
                      </a:lnTo>
                      <a:lnTo>
                        <a:pt x="478" y="97"/>
                      </a:lnTo>
                      <a:lnTo>
                        <a:pt x="478" y="93"/>
                      </a:lnTo>
                      <a:lnTo>
                        <a:pt x="478" y="121"/>
                      </a:lnTo>
                      <a:lnTo>
                        <a:pt x="478" y="97"/>
                      </a:lnTo>
                      <a:lnTo>
                        <a:pt x="478" y="95"/>
                      </a:lnTo>
                      <a:lnTo>
                        <a:pt x="478" y="103"/>
                      </a:lnTo>
                      <a:lnTo>
                        <a:pt x="479" y="69"/>
                      </a:lnTo>
                      <a:lnTo>
                        <a:pt x="479" y="84"/>
                      </a:lnTo>
                      <a:lnTo>
                        <a:pt x="479" y="78"/>
                      </a:lnTo>
                      <a:lnTo>
                        <a:pt x="479" y="98"/>
                      </a:lnTo>
                      <a:lnTo>
                        <a:pt x="479" y="77"/>
                      </a:lnTo>
                      <a:lnTo>
                        <a:pt x="479" y="93"/>
                      </a:lnTo>
                      <a:lnTo>
                        <a:pt x="479" y="94"/>
                      </a:lnTo>
                      <a:lnTo>
                        <a:pt x="479" y="118"/>
                      </a:lnTo>
                      <a:lnTo>
                        <a:pt x="479" y="72"/>
                      </a:lnTo>
                      <a:lnTo>
                        <a:pt x="479" y="76"/>
                      </a:lnTo>
                      <a:lnTo>
                        <a:pt x="479" y="100"/>
                      </a:lnTo>
                      <a:lnTo>
                        <a:pt x="479" y="102"/>
                      </a:lnTo>
                      <a:lnTo>
                        <a:pt x="479" y="83"/>
                      </a:lnTo>
                      <a:lnTo>
                        <a:pt x="479" y="99"/>
                      </a:lnTo>
                      <a:lnTo>
                        <a:pt x="479" y="54"/>
                      </a:lnTo>
                      <a:lnTo>
                        <a:pt x="480" y="91"/>
                      </a:lnTo>
                      <a:lnTo>
                        <a:pt x="480" y="51"/>
                      </a:lnTo>
                      <a:lnTo>
                        <a:pt x="480" y="82"/>
                      </a:lnTo>
                      <a:lnTo>
                        <a:pt x="480" y="56"/>
                      </a:lnTo>
                      <a:lnTo>
                        <a:pt x="480" y="94"/>
                      </a:lnTo>
                      <a:lnTo>
                        <a:pt x="480" y="75"/>
                      </a:lnTo>
                      <a:lnTo>
                        <a:pt x="480" y="76"/>
                      </a:lnTo>
                      <a:lnTo>
                        <a:pt x="480" y="71"/>
                      </a:lnTo>
                      <a:lnTo>
                        <a:pt x="480" y="94"/>
                      </a:lnTo>
                      <a:lnTo>
                        <a:pt x="480" y="80"/>
                      </a:lnTo>
                      <a:lnTo>
                        <a:pt x="481" y="66"/>
                      </a:lnTo>
                      <a:lnTo>
                        <a:pt x="481" y="79"/>
                      </a:lnTo>
                      <a:lnTo>
                        <a:pt x="481" y="82"/>
                      </a:lnTo>
                      <a:lnTo>
                        <a:pt x="481" y="52"/>
                      </a:lnTo>
                      <a:lnTo>
                        <a:pt x="481" y="93"/>
                      </a:lnTo>
                      <a:lnTo>
                        <a:pt x="481" y="84"/>
                      </a:lnTo>
                      <a:lnTo>
                        <a:pt x="481" y="76"/>
                      </a:lnTo>
                      <a:lnTo>
                        <a:pt x="481" y="61"/>
                      </a:lnTo>
                      <a:lnTo>
                        <a:pt x="481" y="100"/>
                      </a:lnTo>
                      <a:lnTo>
                        <a:pt x="481" y="87"/>
                      </a:lnTo>
                      <a:lnTo>
                        <a:pt x="481" y="79"/>
                      </a:lnTo>
                      <a:lnTo>
                        <a:pt x="481" y="68"/>
                      </a:lnTo>
                      <a:lnTo>
                        <a:pt x="481" y="92"/>
                      </a:lnTo>
                      <a:lnTo>
                        <a:pt x="482" y="74"/>
                      </a:lnTo>
                      <a:lnTo>
                        <a:pt x="482" y="64"/>
                      </a:lnTo>
                      <a:lnTo>
                        <a:pt x="482" y="97"/>
                      </a:lnTo>
                      <a:lnTo>
                        <a:pt x="482" y="77"/>
                      </a:lnTo>
                      <a:lnTo>
                        <a:pt x="482" y="97"/>
                      </a:lnTo>
                      <a:lnTo>
                        <a:pt x="482" y="54"/>
                      </a:lnTo>
                      <a:lnTo>
                        <a:pt x="482" y="58"/>
                      </a:lnTo>
                      <a:lnTo>
                        <a:pt x="482" y="95"/>
                      </a:lnTo>
                      <a:lnTo>
                        <a:pt x="482" y="78"/>
                      </a:lnTo>
                      <a:lnTo>
                        <a:pt x="482" y="82"/>
                      </a:lnTo>
                      <a:lnTo>
                        <a:pt x="482" y="88"/>
                      </a:lnTo>
                      <a:lnTo>
                        <a:pt x="482" y="47"/>
                      </a:lnTo>
                      <a:lnTo>
                        <a:pt x="483" y="95"/>
                      </a:lnTo>
                      <a:lnTo>
                        <a:pt x="483" y="54"/>
                      </a:lnTo>
                      <a:lnTo>
                        <a:pt x="483" y="61"/>
                      </a:lnTo>
                      <a:lnTo>
                        <a:pt x="483" y="48"/>
                      </a:lnTo>
                      <a:lnTo>
                        <a:pt x="483" y="103"/>
                      </a:lnTo>
                      <a:lnTo>
                        <a:pt x="483" y="85"/>
                      </a:lnTo>
                      <a:lnTo>
                        <a:pt x="483" y="71"/>
                      </a:lnTo>
                      <a:lnTo>
                        <a:pt x="483" y="60"/>
                      </a:lnTo>
                      <a:lnTo>
                        <a:pt x="483" y="95"/>
                      </a:lnTo>
                      <a:lnTo>
                        <a:pt x="483" y="68"/>
                      </a:lnTo>
                      <a:lnTo>
                        <a:pt x="483" y="99"/>
                      </a:lnTo>
                      <a:lnTo>
                        <a:pt x="484" y="60"/>
                      </a:lnTo>
                      <a:lnTo>
                        <a:pt x="484" y="82"/>
                      </a:lnTo>
                      <a:lnTo>
                        <a:pt x="484" y="23"/>
                      </a:lnTo>
                      <a:lnTo>
                        <a:pt x="484" y="95"/>
                      </a:lnTo>
                      <a:lnTo>
                        <a:pt x="484" y="89"/>
                      </a:lnTo>
                      <a:lnTo>
                        <a:pt x="484" y="74"/>
                      </a:lnTo>
                      <a:lnTo>
                        <a:pt x="484" y="92"/>
                      </a:lnTo>
                      <a:lnTo>
                        <a:pt x="484" y="36"/>
                      </a:lnTo>
                      <a:lnTo>
                        <a:pt x="484" y="61"/>
                      </a:lnTo>
                      <a:lnTo>
                        <a:pt x="484" y="90"/>
                      </a:lnTo>
                      <a:lnTo>
                        <a:pt x="484" y="48"/>
                      </a:lnTo>
                      <a:lnTo>
                        <a:pt x="484" y="72"/>
                      </a:lnTo>
                      <a:lnTo>
                        <a:pt x="485" y="83"/>
                      </a:lnTo>
                      <a:lnTo>
                        <a:pt x="485" y="60"/>
                      </a:lnTo>
                      <a:lnTo>
                        <a:pt x="485" y="109"/>
                      </a:lnTo>
                      <a:lnTo>
                        <a:pt x="485" y="90"/>
                      </a:lnTo>
                      <a:lnTo>
                        <a:pt x="485" y="91"/>
                      </a:lnTo>
                      <a:lnTo>
                        <a:pt x="485" y="52"/>
                      </a:lnTo>
                      <a:lnTo>
                        <a:pt x="485" y="100"/>
                      </a:lnTo>
                      <a:lnTo>
                        <a:pt x="485" y="100"/>
                      </a:lnTo>
                      <a:lnTo>
                        <a:pt x="485" y="65"/>
                      </a:lnTo>
                      <a:lnTo>
                        <a:pt x="485" y="101"/>
                      </a:lnTo>
                      <a:lnTo>
                        <a:pt x="485" y="55"/>
                      </a:lnTo>
                      <a:lnTo>
                        <a:pt x="486" y="76"/>
                      </a:lnTo>
                      <a:lnTo>
                        <a:pt x="486" y="84"/>
                      </a:lnTo>
                      <a:lnTo>
                        <a:pt x="486" y="87"/>
                      </a:lnTo>
                      <a:lnTo>
                        <a:pt x="486" y="54"/>
                      </a:lnTo>
                      <a:lnTo>
                        <a:pt x="486" y="56"/>
                      </a:lnTo>
                      <a:lnTo>
                        <a:pt x="486" y="79"/>
                      </a:lnTo>
                      <a:lnTo>
                        <a:pt x="486" y="59"/>
                      </a:lnTo>
                      <a:lnTo>
                        <a:pt x="486" y="106"/>
                      </a:lnTo>
                      <a:lnTo>
                        <a:pt x="486" y="60"/>
                      </a:lnTo>
                      <a:lnTo>
                        <a:pt x="486" y="77"/>
                      </a:lnTo>
                      <a:lnTo>
                        <a:pt x="486" y="96"/>
                      </a:lnTo>
                      <a:lnTo>
                        <a:pt x="487" y="85"/>
                      </a:lnTo>
                      <a:lnTo>
                        <a:pt x="487" y="68"/>
                      </a:lnTo>
                      <a:lnTo>
                        <a:pt x="487" y="52"/>
                      </a:lnTo>
                      <a:lnTo>
                        <a:pt x="487" y="71"/>
                      </a:lnTo>
                      <a:lnTo>
                        <a:pt x="487" y="63"/>
                      </a:lnTo>
                      <a:lnTo>
                        <a:pt x="487" y="54"/>
                      </a:lnTo>
                      <a:lnTo>
                        <a:pt x="487" y="49"/>
                      </a:lnTo>
                      <a:lnTo>
                        <a:pt x="487" y="74"/>
                      </a:lnTo>
                      <a:lnTo>
                        <a:pt x="487" y="85"/>
                      </a:lnTo>
                      <a:lnTo>
                        <a:pt x="487" y="60"/>
                      </a:lnTo>
                      <a:lnTo>
                        <a:pt x="487" y="95"/>
                      </a:lnTo>
                      <a:lnTo>
                        <a:pt x="487" y="72"/>
                      </a:lnTo>
                      <a:lnTo>
                        <a:pt x="488" y="44"/>
                      </a:lnTo>
                      <a:lnTo>
                        <a:pt x="488" y="107"/>
                      </a:lnTo>
                      <a:lnTo>
                        <a:pt x="488" y="79"/>
                      </a:lnTo>
                      <a:lnTo>
                        <a:pt x="488" y="63"/>
                      </a:lnTo>
                      <a:lnTo>
                        <a:pt x="488" y="85"/>
                      </a:lnTo>
                      <a:lnTo>
                        <a:pt x="488" y="82"/>
                      </a:lnTo>
                      <a:lnTo>
                        <a:pt x="488" y="61"/>
                      </a:lnTo>
                      <a:lnTo>
                        <a:pt x="488" y="96"/>
                      </a:lnTo>
                      <a:lnTo>
                        <a:pt x="488" y="75"/>
                      </a:lnTo>
                      <a:lnTo>
                        <a:pt x="489" y="96"/>
                      </a:lnTo>
                      <a:lnTo>
                        <a:pt x="489" y="52"/>
                      </a:lnTo>
                      <a:lnTo>
                        <a:pt x="489" y="54"/>
                      </a:lnTo>
                      <a:lnTo>
                        <a:pt x="489" y="58"/>
                      </a:lnTo>
                      <a:lnTo>
                        <a:pt x="489" y="44"/>
                      </a:lnTo>
                      <a:lnTo>
                        <a:pt x="489" y="84"/>
                      </a:lnTo>
                      <a:lnTo>
                        <a:pt x="489" y="80"/>
                      </a:lnTo>
                      <a:lnTo>
                        <a:pt x="489" y="49"/>
                      </a:lnTo>
                      <a:lnTo>
                        <a:pt x="489" y="86"/>
                      </a:lnTo>
                      <a:lnTo>
                        <a:pt x="489" y="64"/>
                      </a:lnTo>
                      <a:lnTo>
                        <a:pt x="489" y="53"/>
                      </a:lnTo>
                      <a:lnTo>
                        <a:pt x="489" y="72"/>
                      </a:lnTo>
                      <a:lnTo>
                        <a:pt x="489" y="39"/>
                      </a:lnTo>
                      <a:lnTo>
                        <a:pt x="490" y="62"/>
                      </a:lnTo>
                      <a:lnTo>
                        <a:pt x="490" y="75"/>
                      </a:lnTo>
                      <a:lnTo>
                        <a:pt x="490" y="37"/>
                      </a:lnTo>
                      <a:lnTo>
                        <a:pt x="490" y="68"/>
                      </a:lnTo>
                      <a:lnTo>
                        <a:pt x="490" y="31"/>
                      </a:lnTo>
                      <a:lnTo>
                        <a:pt x="490" y="45"/>
                      </a:lnTo>
                      <a:lnTo>
                        <a:pt x="490" y="53"/>
                      </a:lnTo>
                      <a:lnTo>
                        <a:pt x="490" y="44"/>
                      </a:lnTo>
                      <a:lnTo>
                        <a:pt x="490" y="86"/>
                      </a:lnTo>
                      <a:lnTo>
                        <a:pt x="490" y="49"/>
                      </a:lnTo>
                      <a:lnTo>
                        <a:pt x="490" y="77"/>
                      </a:lnTo>
                      <a:lnTo>
                        <a:pt x="491" y="87"/>
                      </a:lnTo>
                      <a:lnTo>
                        <a:pt x="491" y="37"/>
                      </a:lnTo>
                      <a:lnTo>
                        <a:pt x="491" y="39"/>
                      </a:lnTo>
                      <a:lnTo>
                        <a:pt x="491" y="56"/>
                      </a:lnTo>
                      <a:lnTo>
                        <a:pt x="491" y="40"/>
                      </a:lnTo>
                      <a:lnTo>
                        <a:pt x="491" y="69"/>
                      </a:lnTo>
                      <a:lnTo>
                        <a:pt x="491" y="79"/>
                      </a:lnTo>
                      <a:lnTo>
                        <a:pt x="491" y="36"/>
                      </a:lnTo>
                      <a:lnTo>
                        <a:pt x="491" y="80"/>
                      </a:lnTo>
                      <a:lnTo>
                        <a:pt x="491" y="53"/>
                      </a:lnTo>
                      <a:lnTo>
                        <a:pt x="491" y="52"/>
                      </a:lnTo>
                      <a:lnTo>
                        <a:pt x="491" y="92"/>
                      </a:lnTo>
                      <a:lnTo>
                        <a:pt x="492" y="59"/>
                      </a:lnTo>
                      <a:lnTo>
                        <a:pt x="492" y="68"/>
                      </a:lnTo>
                      <a:lnTo>
                        <a:pt x="492" y="74"/>
                      </a:lnTo>
                      <a:lnTo>
                        <a:pt x="492" y="43"/>
                      </a:lnTo>
                      <a:lnTo>
                        <a:pt x="492" y="35"/>
                      </a:lnTo>
                      <a:lnTo>
                        <a:pt x="492" y="74"/>
                      </a:lnTo>
                      <a:lnTo>
                        <a:pt x="492" y="74"/>
                      </a:lnTo>
                      <a:lnTo>
                        <a:pt x="492" y="27"/>
                      </a:lnTo>
                      <a:lnTo>
                        <a:pt x="492" y="85"/>
                      </a:lnTo>
                      <a:lnTo>
                        <a:pt x="492" y="43"/>
                      </a:lnTo>
                      <a:lnTo>
                        <a:pt x="492" y="51"/>
                      </a:lnTo>
                      <a:lnTo>
                        <a:pt x="493" y="89"/>
                      </a:lnTo>
                      <a:lnTo>
                        <a:pt x="493" y="81"/>
                      </a:lnTo>
                      <a:lnTo>
                        <a:pt x="493" y="64"/>
                      </a:lnTo>
                      <a:lnTo>
                        <a:pt x="493" y="34"/>
                      </a:lnTo>
                      <a:lnTo>
                        <a:pt x="493" y="55"/>
                      </a:lnTo>
                      <a:lnTo>
                        <a:pt x="493" y="30"/>
                      </a:lnTo>
                      <a:lnTo>
                        <a:pt x="493" y="64"/>
                      </a:lnTo>
                      <a:lnTo>
                        <a:pt x="493" y="44"/>
                      </a:lnTo>
                      <a:lnTo>
                        <a:pt x="493" y="55"/>
                      </a:lnTo>
                      <a:lnTo>
                        <a:pt x="494" y="91"/>
                      </a:lnTo>
                      <a:lnTo>
                        <a:pt x="494" y="13"/>
                      </a:lnTo>
                      <a:lnTo>
                        <a:pt x="494" y="63"/>
                      </a:lnTo>
                      <a:lnTo>
                        <a:pt x="494" y="34"/>
                      </a:lnTo>
                      <a:lnTo>
                        <a:pt x="494" y="76"/>
                      </a:lnTo>
                      <a:lnTo>
                        <a:pt x="494" y="50"/>
                      </a:lnTo>
                      <a:lnTo>
                        <a:pt x="494" y="36"/>
                      </a:lnTo>
                      <a:lnTo>
                        <a:pt x="494" y="23"/>
                      </a:lnTo>
                      <a:lnTo>
                        <a:pt x="494" y="69"/>
                      </a:lnTo>
                      <a:lnTo>
                        <a:pt x="494" y="43"/>
                      </a:lnTo>
                      <a:lnTo>
                        <a:pt x="494" y="63"/>
                      </a:lnTo>
                      <a:lnTo>
                        <a:pt x="494" y="92"/>
                      </a:lnTo>
                      <a:lnTo>
                        <a:pt x="494" y="36"/>
                      </a:lnTo>
                      <a:lnTo>
                        <a:pt x="494" y="66"/>
                      </a:lnTo>
                      <a:lnTo>
                        <a:pt x="495" y="73"/>
                      </a:lnTo>
                      <a:lnTo>
                        <a:pt x="495" y="24"/>
                      </a:lnTo>
                      <a:lnTo>
                        <a:pt x="495" y="43"/>
                      </a:lnTo>
                      <a:lnTo>
                        <a:pt x="495" y="40"/>
                      </a:lnTo>
                      <a:lnTo>
                        <a:pt x="495" y="53"/>
                      </a:lnTo>
                      <a:lnTo>
                        <a:pt x="495" y="20"/>
                      </a:lnTo>
                      <a:lnTo>
                        <a:pt x="495" y="26"/>
                      </a:lnTo>
                      <a:lnTo>
                        <a:pt x="495" y="68"/>
                      </a:lnTo>
                      <a:lnTo>
                        <a:pt x="495" y="20"/>
                      </a:lnTo>
                      <a:lnTo>
                        <a:pt x="495" y="34"/>
                      </a:lnTo>
                      <a:lnTo>
                        <a:pt x="495" y="53"/>
                      </a:lnTo>
                      <a:lnTo>
                        <a:pt x="496" y="57"/>
                      </a:lnTo>
                      <a:lnTo>
                        <a:pt x="496" y="15"/>
                      </a:lnTo>
                      <a:lnTo>
                        <a:pt x="496" y="30"/>
                      </a:lnTo>
                      <a:lnTo>
                        <a:pt x="496" y="76"/>
                      </a:lnTo>
                      <a:lnTo>
                        <a:pt x="496" y="0"/>
                      </a:lnTo>
                      <a:lnTo>
                        <a:pt x="496" y="40"/>
                      </a:lnTo>
                      <a:lnTo>
                        <a:pt x="496" y="27"/>
                      </a:lnTo>
                      <a:lnTo>
                        <a:pt x="496" y="26"/>
                      </a:lnTo>
                      <a:lnTo>
                        <a:pt x="496" y="54"/>
                      </a:lnTo>
                      <a:lnTo>
                        <a:pt x="496" y="72"/>
                      </a:lnTo>
                      <a:lnTo>
                        <a:pt x="496" y="39"/>
                      </a:lnTo>
                      <a:lnTo>
                        <a:pt x="497" y="81"/>
                      </a:lnTo>
                      <a:lnTo>
                        <a:pt x="497" y="55"/>
                      </a:lnTo>
                      <a:lnTo>
                        <a:pt x="497" y="32"/>
                      </a:lnTo>
                      <a:lnTo>
                        <a:pt x="497" y="54"/>
                      </a:lnTo>
                      <a:lnTo>
                        <a:pt x="497" y="27"/>
                      </a:lnTo>
                      <a:lnTo>
                        <a:pt x="497" y="37"/>
                      </a:lnTo>
                      <a:lnTo>
                        <a:pt x="497" y="58"/>
                      </a:lnTo>
                      <a:lnTo>
                        <a:pt x="497" y="16"/>
                      </a:lnTo>
                      <a:lnTo>
                        <a:pt x="497" y="65"/>
                      </a:lnTo>
                      <a:lnTo>
                        <a:pt x="497" y="45"/>
                      </a:lnTo>
                      <a:lnTo>
                        <a:pt x="497" y="26"/>
                      </a:lnTo>
                      <a:lnTo>
                        <a:pt x="497" y="64"/>
                      </a:lnTo>
                      <a:lnTo>
                        <a:pt x="497" y="57"/>
                      </a:lnTo>
                      <a:lnTo>
                        <a:pt x="498" y="53"/>
                      </a:lnTo>
                      <a:lnTo>
                        <a:pt x="498" y="32"/>
                      </a:lnTo>
                      <a:lnTo>
                        <a:pt x="498" y="73"/>
                      </a:lnTo>
                      <a:lnTo>
                        <a:pt x="498" y="59"/>
                      </a:lnTo>
                      <a:lnTo>
                        <a:pt x="498" y="60"/>
                      </a:lnTo>
                      <a:lnTo>
                        <a:pt x="498" y="26"/>
                      </a:lnTo>
                      <a:lnTo>
                        <a:pt x="498" y="46"/>
                      </a:lnTo>
                      <a:lnTo>
                        <a:pt x="498" y="59"/>
                      </a:lnTo>
                      <a:lnTo>
                        <a:pt x="498" y="43"/>
                      </a:lnTo>
                      <a:lnTo>
                        <a:pt x="498" y="69"/>
                      </a:lnTo>
                      <a:lnTo>
                        <a:pt x="498" y="63"/>
                      </a:lnTo>
                      <a:lnTo>
                        <a:pt x="498" y="96"/>
                      </a:lnTo>
                      <a:lnTo>
                        <a:pt x="498" y="50"/>
                      </a:lnTo>
                      <a:lnTo>
                        <a:pt x="499" y="67"/>
                      </a:lnTo>
                      <a:lnTo>
                        <a:pt x="499" y="71"/>
                      </a:lnTo>
                      <a:lnTo>
                        <a:pt x="499" y="102"/>
                      </a:lnTo>
                      <a:lnTo>
                        <a:pt x="499" y="37"/>
                      </a:lnTo>
                      <a:lnTo>
                        <a:pt x="499" y="52"/>
                      </a:lnTo>
                      <a:lnTo>
                        <a:pt x="499" y="58"/>
                      </a:lnTo>
                      <a:lnTo>
                        <a:pt x="499" y="85"/>
                      </a:lnTo>
                      <a:lnTo>
                        <a:pt x="499" y="50"/>
                      </a:lnTo>
                      <a:lnTo>
                        <a:pt x="499" y="67"/>
                      </a:lnTo>
                      <a:lnTo>
                        <a:pt x="499" y="58"/>
                      </a:lnTo>
                      <a:lnTo>
                        <a:pt x="499" y="85"/>
                      </a:lnTo>
                      <a:lnTo>
                        <a:pt x="500" y="66"/>
                      </a:lnTo>
                      <a:lnTo>
                        <a:pt x="500" y="35"/>
                      </a:lnTo>
                      <a:lnTo>
                        <a:pt x="500" y="72"/>
                      </a:lnTo>
                      <a:lnTo>
                        <a:pt x="500" y="28"/>
                      </a:lnTo>
                      <a:lnTo>
                        <a:pt x="500" y="65"/>
                      </a:lnTo>
                      <a:lnTo>
                        <a:pt x="500" y="83"/>
                      </a:lnTo>
                      <a:lnTo>
                        <a:pt x="500" y="36"/>
                      </a:lnTo>
                      <a:lnTo>
                        <a:pt x="500" y="60"/>
                      </a:lnTo>
                      <a:lnTo>
                        <a:pt x="500" y="26"/>
                      </a:lnTo>
                      <a:lnTo>
                        <a:pt x="500" y="50"/>
                      </a:lnTo>
                      <a:lnTo>
                        <a:pt x="500" y="48"/>
                      </a:lnTo>
                      <a:lnTo>
                        <a:pt x="501" y="63"/>
                      </a:lnTo>
                      <a:lnTo>
                        <a:pt x="501" y="34"/>
                      </a:lnTo>
                      <a:lnTo>
                        <a:pt x="501" y="56"/>
                      </a:lnTo>
                      <a:lnTo>
                        <a:pt x="501" y="47"/>
                      </a:lnTo>
                      <a:lnTo>
                        <a:pt x="501" y="75"/>
                      </a:lnTo>
                      <a:lnTo>
                        <a:pt x="501" y="64"/>
                      </a:lnTo>
                      <a:lnTo>
                        <a:pt x="501" y="62"/>
                      </a:lnTo>
                      <a:lnTo>
                        <a:pt x="501" y="89"/>
                      </a:lnTo>
                      <a:lnTo>
                        <a:pt x="501" y="37"/>
                      </a:lnTo>
                      <a:lnTo>
                        <a:pt x="501" y="41"/>
                      </a:lnTo>
                      <a:lnTo>
                        <a:pt x="502" y="63"/>
                      </a:lnTo>
                      <a:lnTo>
                        <a:pt x="502" y="39"/>
                      </a:lnTo>
                      <a:lnTo>
                        <a:pt x="502" y="48"/>
                      </a:lnTo>
                      <a:lnTo>
                        <a:pt x="502" y="76"/>
                      </a:lnTo>
                      <a:lnTo>
                        <a:pt x="502" y="47"/>
                      </a:lnTo>
                      <a:lnTo>
                        <a:pt x="502" y="79"/>
                      </a:lnTo>
                      <a:lnTo>
                        <a:pt x="502" y="39"/>
                      </a:lnTo>
                      <a:lnTo>
                        <a:pt x="502" y="76"/>
                      </a:lnTo>
                      <a:lnTo>
                        <a:pt x="502" y="71"/>
                      </a:lnTo>
                      <a:lnTo>
                        <a:pt x="502" y="37"/>
                      </a:lnTo>
                      <a:lnTo>
                        <a:pt x="502" y="35"/>
                      </a:lnTo>
                      <a:lnTo>
                        <a:pt x="502" y="79"/>
                      </a:lnTo>
                      <a:lnTo>
                        <a:pt x="503" y="34"/>
                      </a:lnTo>
                      <a:lnTo>
                        <a:pt x="503" y="68"/>
                      </a:lnTo>
                      <a:lnTo>
                        <a:pt x="503" y="33"/>
                      </a:lnTo>
                      <a:lnTo>
                        <a:pt x="503" y="58"/>
                      </a:lnTo>
                      <a:lnTo>
                        <a:pt x="503" y="44"/>
                      </a:lnTo>
                      <a:lnTo>
                        <a:pt x="503" y="66"/>
                      </a:lnTo>
                      <a:lnTo>
                        <a:pt x="503" y="64"/>
                      </a:lnTo>
                      <a:lnTo>
                        <a:pt x="503" y="47"/>
                      </a:lnTo>
                      <a:lnTo>
                        <a:pt x="503" y="83"/>
                      </a:lnTo>
                      <a:lnTo>
                        <a:pt x="503" y="45"/>
                      </a:lnTo>
                      <a:lnTo>
                        <a:pt x="503" y="75"/>
                      </a:lnTo>
                      <a:lnTo>
                        <a:pt x="503" y="63"/>
                      </a:lnTo>
                      <a:lnTo>
                        <a:pt x="504" y="38"/>
                      </a:lnTo>
                      <a:lnTo>
                        <a:pt x="504" y="79"/>
                      </a:lnTo>
                      <a:lnTo>
                        <a:pt x="504" y="27"/>
                      </a:lnTo>
                      <a:lnTo>
                        <a:pt x="504" y="80"/>
                      </a:lnTo>
                      <a:lnTo>
                        <a:pt x="504" y="79"/>
                      </a:lnTo>
                      <a:lnTo>
                        <a:pt x="504" y="54"/>
                      </a:lnTo>
                      <a:lnTo>
                        <a:pt x="504" y="78"/>
                      </a:lnTo>
                      <a:lnTo>
                        <a:pt x="504" y="47"/>
                      </a:lnTo>
                      <a:lnTo>
                        <a:pt x="504" y="50"/>
                      </a:lnTo>
                      <a:lnTo>
                        <a:pt x="504" y="90"/>
                      </a:lnTo>
                      <a:lnTo>
                        <a:pt x="505" y="58"/>
                      </a:lnTo>
                      <a:lnTo>
                        <a:pt x="505" y="50"/>
                      </a:lnTo>
                      <a:lnTo>
                        <a:pt x="505" y="92"/>
                      </a:lnTo>
                      <a:lnTo>
                        <a:pt x="505" y="30"/>
                      </a:lnTo>
                      <a:lnTo>
                        <a:pt x="505" y="45"/>
                      </a:lnTo>
                      <a:lnTo>
                        <a:pt x="505" y="70"/>
                      </a:lnTo>
                      <a:lnTo>
                        <a:pt x="505" y="52"/>
                      </a:lnTo>
                      <a:lnTo>
                        <a:pt x="505" y="89"/>
                      </a:lnTo>
                      <a:lnTo>
                        <a:pt x="505" y="61"/>
                      </a:lnTo>
                      <a:lnTo>
                        <a:pt x="505" y="44"/>
                      </a:lnTo>
                      <a:lnTo>
                        <a:pt x="505" y="100"/>
                      </a:lnTo>
                      <a:lnTo>
                        <a:pt x="505" y="42"/>
                      </a:lnTo>
                      <a:lnTo>
                        <a:pt x="505" y="89"/>
                      </a:lnTo>
                      <a:lnTo>
                        <a:pt x="506" y="45"/>
                      </a:lnTo>
                      <a:lnTo>
                        <a:pt x="506" y="68"/>
                      </a:lnTo>
                      <a:lnTo>
                        <a:pt x="506" y="60"/>
                      </a:lnTo>
                      <a:lnTo>
                        <a:pt x="506" y="45"/>
                      </a:lnTo>
                      <a:lnTo>
                        <a:pt x="506" y="82"/>
                      </a:lnTo>
                      <a:lnTo>
                        <a:pt x="506" y="57"/>
                      </a:lnTo>
                      <a:lnTo>
                        <a:pt x="506" y="74"/>
                      </a:lnTo>
                      <a:lnTo>
                        <a:pt x="506" y="41"/>
                      </a:lnTo>
                      <a:lnTo>
                        <a:pt x="506" y="89"/>
                      </a:lnTo>
                      <a:lnTo>
                        <a:pt x="506" y="65"/>
                      </a:lnTo>
                      <a:lnTo>
                        <a:pt x="506" y="60"/>
                      </a:lnTo>
                      <a:lnTo>
                        <a:pt x="507" y="38"/>
                      </a:lnTo>
                      <a:lnTo>
                        <a:pt x="507" y="94"/>
                      </a:lnTo>
                      <a:lnTo>
                        <a:pt x="507" y="68"/>
                      </a:lnTo>
                      <a:lnTo>
                        <a:pt x="507" y="71"/>
                      </a:lnTo>
                      <a:lnTo>
                        <a:pt x="507" y="52"/>
                      </a:lnTo>
                      <a:lnTo>
                        <a:pt x="507" y="85"/>
                      </a:lnTo>
                      <a:lnTo>
                        <a:pt x="507" y="54"/>
                      </a:lnTo>
                      <a:lnTo>
                        <a:pt x="507" y="56"/>
                      </a:lnTo>
                      <a:lnTo>
                        <a:pt x="507" y="92"/>
                      </a:lnTo>
                      <a:lnTo>
                        <a:pt x="507" y="41"/>
                      </a:lnTo>
                      <a:lnTo>
                        <a:pt x="507" y="86"/>
                      </a:lnTo>
                      <a:lnTo>
                        <a:pt x="507" y="98"/>
                      </a:lnTo>
                      <a:lnTo>
                        <a:pt x="507" y="37"/>
                      </a:lnTo>
                      <a:lnTo>
                        <a:pt x="508" y="59"/>
                      </a:lnTo>
                      <a:lnTo>
                        <a:pt x="508" y="48"/>
                      </a:lnTo>
                      <a:lnTo>
                        <a:pt x="508" y="63"/>
                      </a:lnTo>
                      <a:lnTo>
                        <a:pt x="508" y="66"/>
                      </a:lnTo>
                      <a:lnTo>
                        <a:pt x="508" y="78"/>
                      </a:lnTo>
                      <a:lnTo>
                        <a:pt x="508" y="24"/>
                      </a:lnTo>
                      <a:lnTo>
                        <a:pt x="508" y="61"/>
                      </a:lnTo>
                      <a:lnTo>
                        <a:pt x="508" y="53"/>
                      </a:lnTo>
                      <a:lnTo>
                        <a:pt x="508" y="51"/>
                      </a:lnTo>
                      <a:lnTo>
                        <a:pt x="508" y="85"/>
                      </a:lnTo>
                      <a:lnTo>
                        <a:pt x="508" y="61"/>
                      </a:lnTo>
                      <a:lnTo>
                        <a:pt x="509" y="77"/>
                      </a:lnTo>
                      <a:lnTo>
                        <a:pt x="509" y="29"/>
                      </a:lnTo>
                      <a:lnTo>
                        <a:pt x="509" y="50"/>
                      </a:lnTo>
                      <a:lnTo>
                        <a:pt x="509" y="55"/>
                      </a:lnTo>
                      <a:lnTo>
                        <a:pt x="509" y="30"/>
                      </a:lnTo>
                      <a:lnTo>
                        <a:pt x="509" y="82"/>
                      </a:lnTo>
                      <a:lnTo>
                        <a:pt x="509" y="75"/>
                      </a:lnTo>
                      <a:lnTo>
                        <a:pt x="509" y="69"/>
                      </a:lnTo>
                      <a:lnTo>
                        <a:pt x="509" y="84"/>
                      </a:lnTo>
                      <a:lnTo>
                        <a:pt x="509" y="50"/>
                      </a:lnTo>
                      <a:lnTo>
                        <a:pt x="509" y="81"/>
                      </a:lnTo>
                      <a:lnTo>
                        <a:pt x="509" y="93"/>
                      </a:lnTo>
                      <a:lnTo>
                        <a:pt x="510" y="41"/>
                      </a:lnTo>
                      <a:lnTo>
                        <a:pt x="510" y="80"/>
                      </a:lnTo>
                      <a:lnTo>
                        <a:pt x="510" y="50"/>
                      </a:lnTo>
                      <a:lnTo>
                        <a:pt x="510" y="55"/>
                      </a:lnTo>
                      <a:lnTo>
                        <a:pt x="510" y="85"/>
                      </a:lnTo>
                      <a:lnTo>
                        <a:pt x="510" y="98"/>
                      </a:lnTo>
                      <a:lnTo>
                        <a:pt x="510" y="71"/>
                      </a:lnTo>
                      <a:lnTo>
                        <a:pt x="510" y="79"/>
                      </a:lnTo>
                      <a:lnTo>
                        <a:pt x="510" y="102"/>
                      </a:lnTo>
                      <a:lnTo>
                        <a:pt x="510" y="57"/>
                      </a:lnTo>
                      <a:lnTo>
                        <a:pt x="510" y="109"/>
                      </a:lnTo>
                      <a:lnTo>
                        <a:pt x="510" y="60"/>
                      </a:lnTo>
                      <a:lnTo>
                        <a:pt x="510" y="77"/>
                      </a:lnTo>
                      <a:lnTo>
                        <a:pt x="511" y="97"/>
                      </a:lnTo>
                      <a:lnTo>
                        <a:pt x="511" y="63"/>
                      </a:lnTo>
                      <a:lnTo>
                        <a:pt x="511" y="81"/>
                      </a:lnTo>
                      <a:lnTo>
                        <a:pt x="511" y="97"/>
                      </a:lnTo>
                      <a:lnTo>
                        <a:pt x="511" y="65"/>
                      </a:lnTo>
                      <a:lnTo>
                        <a:pt x="511" y="90"/>
                      </a:lnTo>
                      <a:lnTo>
                        <a:pt x="511" y="104"/>
                      </a:lnTo>
                      <a:lnTo>
                        <a:pt x="511" y="63"/>
                      </a:lnTo>
                      <a:lnTo>
                        <a:pt x="511" y="106"/>
                      </a:lnTo>
                      <a:lnTo>
                        <a:pt x="511" y="95"/>
                      </a:lnTo>
                      <a:lnTo>
                        <a:pt x="512" y="88"/>
                      </a:lnTo>
                      <a:lnTo>
                        <a:pt x="512" y="116"/>
                      </a:lnTo>
                      <a:lnTo>
                        <a:pt x="512" y="95"/>
                      </a:lnTo>
                      <a:lnTo>
                        <a:pt x="512" y="93"/>
                      </a:lnTo>
                      <a:lnTo>
                        <a:pt x="512" y="118"/>
                      </a:lnTo>
                      <a:lnTo>
                        <a:pt x="512" y="60"/>
                      </a:lnTo>
                      <a:lnTo>
                        <a:pt x="512" y="96"/>
                      </a:lnTo>
                      <a:lnTo>
                        <a:pt x="512" y="109"/>
                      </a:lnTo>
                      <a:lnTo>
                        <a:pt x="512" y="78"/>
                      </a:lnTo>
                      <a:lnTo>
                        <a:pt x="512" y="98"/>
                      </a:lnTo>
                      <a:lnTo>
                        <a:pt x="512" y="70"/>
                      </a:lnTo>
                      <a:lnTo>
                        <a:pt x="512" y="101"/>
                      </a:lnTo>
                      <a:lnTo>
                        <a:pt x="513" y="40"/>
                      </a:lnTo>
                      <a:lnTo>
                        <a:pt x="513" y="63"/>
                      </a:lnTo>
                      <a:lnTo>
                        <a:pt x="513" y="89"/>
                      </a:lnTo>
                      <a:lnTo>
                        <a:pt x="513" y="44"/>
                      </a:lnTo>
                      <a:lnTo>
                        <a:pt x="513" y="76"/>
                      </a:lnTo>
                      <a:lnTo>
                        <a:pt x="513" y="50"/>
                      </a:lnTo>
                      <a:lnTo>
                        <a:pt x="513" y="88"/>
                      </a:lnTo>
                      <a:lnTo>
                        <a:pt x="513" y="87"/>
                      </a:lnTo>
                      <a:lnTo>
                        <a:pt x="513" y="53"/>
                      </a:lnTo>
                      <a:lnTo>
                        <a:pt x="513" y="42"/>
                      </a:lnTo>
                      <a:lnTo>
                        <a:pt x="513" y="82"/>
                      </a:lnTo>
                      <a:lnTo>
                        <a:pt x="513" y="59"/>
                      </a:lnTo>
                      <a:lnTo>
                        <a:pt x="514" y="78"/>
                      </a:lnTo>
                      <a:lnTo>
                        <a:pt x="514" y="36"/>
                      </a:lnTo>
                      <a:lnTo>
                        <a:pt x="514" y="43"/>
                      </a:lnTo>
                      <a:lnTo>
                        <a:pt x="514" y="69"/>
                      </a:lnTo>
                      <a:lnTo>
                        <a:pt x="514" y="73"/>
                      </a:lnTo>
                      <a:lnTo>
                        <a:pt x="514" y="42"/>
                      </a:lnTo>
                      <a:lnTo>
                        <a:pt x="514" y="42"/>
                      </a:lnTo>
                      <a:lnTo>
                        <a:pt x="514" y="53"/>
                      </a:lnTo>
                      <a:lnTo>
                        <a:pt x="514" y="59"/>
                      </a:lnTo>
                      <a:lnTo>
                        <a:pt x="514" y="35"/>
                      </a:lnTo>
                      <a:lnTo>
                        <a:pt x="514" y="37"/>
                      </a:lnTo>
                      <a:lnTo>
                        <a:pt x="515" y="90"/>
                      </a:lnTo>
                      <a:lnTo>
                        <a:pt x="515" y="60"/>
                      </a:lnTo>
                      <a:lnTo>
                        <a:pt x="515" y="74"/>
                      </a:lnTo>
                      <a:lnTo>
                        <a:pt x="515" y="86"/>
                      </a:lnTo>
                      <a:lnTo>
                        <a:pt x="515" y="46"/>
                      </a:lnTo>
                      <a:lnTo>
                        <a:pt x="515" y="54"/>
                      </a:lnTo>
                      <a:lnTo>
                        <a:pt x="515" y="52"/>
                      </a:lnTo>
                      <a:lnTo>
                        <a:pt x="515" y="41"/>
                      </a:lnTo>
                      <a:lnTo>
                        <a:pt x="515" y="77"/>
                      </a:lnTo>
                      <a:lnTo>
                        <a:pt x="515" y="62"/>
                      </a:lnTo>
                      <a:lnTo>
                        <a:pt x="515" y="49"/>
                      </a:lnTo>
                      <a:lnTo>
                        <a:pt x="515" y="68"/>
                      </a:lnTo>
                      <a:lnTo>
                        <a:pt x="515" y="64"/>
                      </a:lnTo>
                      <a:lnTo>
                        <a:pt x="516" y="85"/>
                      </a:lnTo>
                      <a:lnTo>
                        <a:pt x="516" y="49"/>
                      </a:lnTo>
                      <a:lnTo>
                        <a:pt x="516" y="74"/>
                      </a:lnTo>
                      <a:lnTo>
                        <a:pt x="516" y="55"/>
                      </a:lnTo>
                      <a:lnTo>
                        <a:pt x="516" y="61"/>
                      </a:lnTo>
                      <a:lnTo>
                        <a:pt x="516" y="40"/>
                      </a:lnTo>
                      <a:lnTo>
                        <a:pt x="516" y="49"/>
                      </a:lnTo>
                      <a:lnTo>
                        <a:pt x="516" y="64"/>
                      </a:lnTo>
                      <a:lnTo>
                        <a:pt x="516" y="45"/>
                      </a:lnTo>
                      <a:lnTo>
                        <a:pt x="516" y="80"/>
                      </a:lnTo>
                      <a:lnTo>
                        <a:pt x="516" y="70"/>
                      </a:lnTo>
                      <a:lnTo>
                        <a:pt x="517" y="82"/>
                      </a:lnTo>
                      <a:lnTo>
                        <a:pt x="517" y="48"/>
                      </a:lnTo>
                      <a:lnTo>
                        <a:pt x="517" y="55"/>
                      </a:lnTo>
                      <a:lnTo>
                        <a:pt x="517" y="89"/>
                      </a:lnTo>
                      <a:lnTo>
                        <a:pt x="517" y="47"/>
                      </a:lnTo>
                      <a:lnTo>
                        <a:pt x="517" y="90"/>
                      </a:lnTo>
                      <a:lnTo>
                        <a:pt x="517" y="63"/>
                      </a:lnTo>
                      <a:lnTo>
                        <a:pt x="517" y="65"/>
                      </a:lnTo>
                      <a:lnTo>
                        <a:pt x="517" y="28"/>
                      </a:lnTo>
                      <a:lnTo>
                        <a:pt x="518" y="70"/>
                      </a:lnTo>
                      <a:lnTo>
                        <a:pt x="518" y="45"/>
                      </a:lnTo>
                      <a:lnTo>
                        <a:pt x="518" y="74"/>
                      </a:lnTo>
                      <a:lnTo>
                        <a:pt x="518" y="58"/>
                      </a:lnTo>
                      <a:lnTo>
                        <a:pt x="518" y="53"/>
                      </a:lnTo>
                      <a:lnTo>
                        <a:pt x="518" y="68"/>
                      </a:lnTo>
                      <a:lnTo>
                        <a:pt x="518" y="48"/>
                      </a:lnTo>
                      <a:lnTo>
                        <a:pt x="518" y="41"/>
                      </a:lnTo>
                      <a:lnTo>
                        <a:pt x="518" y="78"/>
                      </a:lnTo>
                      <a:lnTo>
                        <a:pt x="518" y="70"/>
                      </a:lnTo>
                      <a:lnTo>
                        <a:pt x="518" y="55"/>
                      </a:lnTo>
                      <a:lnTo>
                        <a:pt x="519" y="36"/>
                      </a:lnTo>
                      <a:lnTo>
                        <a:pt x="519" y="80"/>
                      </a:lnTo>
                      <a:lnTo>
                        <a:pt x="519" y="40"/>
                      </a:lnTo>
                      <a:lnTo>
                        <a:pt x="519" y="52"/>
                      </a:lnTo>
                      <a:lnTo>
                        <a:pt x="519" y="38"/>
                      </a:lnTo>
                      <a:lnTo>
                        <a:pt x="519" y="89"/>
                      </a:lnTo>
                      <a:lnTo>
                        <a:pt x="519" y="46"/>
                      </a:lnTo>
                      <a:lnTo>
                        <a:pt x="519" y="29"/>
                      </a:lnTo>
                      <a:lnTo>
                        <a:pt x="519" y="79"/>
                      </a:lnTo>
                      <a:lnTo>
                        <a:pt x="519" y="42"/>
                      </a:lnTo>
                      <a:lnTo>
                        <a:pt x="519" y="54"/>
                      </a:lnTo>
                      <a:lnTo>
                        <a:pt x="519" y="61"/>
                      </a:lnTo>
                      <a:lnTo>
                        <a:pt x="520" y="31"/>
                      </a:lnTo>
                      <a:lnTo>
                        <a:pt x="520" y="53"/>
                      </a:lnTo>
                      <a:lnTo>
                        <a:pt x="520" y="51"/>
                      </a:lnTo>
                      <a:lnTo>
                        <a:pt x="520" y="32"/>
                      </a:lnTo>
                      <a:lnTo>
                        <a:pt x="520" y="82"/>
                      </a:lnTo>
                      <a:lnTo>
                        <a:pt x="520" y="59"/>
                      </a:lnTo>
                      <a:lnTo>
                        <a:pt x="520" y="43"/>
                      </a:lnTo>
                      <a:lnTo>
                        <a:pt x="520" y="75"/>
                      </a:lnTo>
                      <a:lnTo>
                        <a:pt x="520" y="49"/>
                      </a:lnTo>
                      <a:lnTo>
                        <a:pt x="520" y="49"/>
                      </a:lnTo>
                      <a:lnTo>
                        <a:pt x="520" y="83"/>
                      </a:lnTo>
                      <a:lnTo>
                        <a:pt x="520" y="16"/>
                      </a:lnTo>
                      <a:lnTo>
                        <a:pt x="521" y="68"/>
                      </a:lnTo>
                      <a:lnTo>
                        <a:pt x="521" y="53"/>
                      </a:lnTo>
                      <a:lnTo>
                        <a:pt x="521" y="86"/>
                      </a:lnTo>
                      <a:lnTo>
                        <a:pt x="521" y="63"/>
                      </a:lnTo>
                      <a:lnTo>
                        <a:pt x="521" y="63"/>
                      </a:lnTo>
                      <a:lnTo>
                        <a:pt x="521" y="34"/>
                      </a:lnTo>
                      <a:lnTo>
                        <a:pt x="521" y="94"/>
                      </a:lnTo>
                      <a:lnTo>
                        <a:pt x="521" y="74"/>
                      </a:lnTo>
                      <a:lnTo>
                        <a:pt x="521" y="19"/>
                      </a:lnTo>
                      <a:lnTo>
                        <a:pt x="521" y="85"/>
                      </a:lnTo>
                      <a:lnTo>
                        <a:pt x="521" y="50"/>
                      </a:lnTo>
                      <a:lnTo>
                        <a:pt x="522" y="85"/>
                      </a:lnTo>
                      <a:lnTo>
                        <a:pt x="522" y="53"/>
                      </a:lnTo>
                      <a:lnTo>
                        <a:pt x="522" y="70"/>
                      </a:lnTo>
                      <a:lnTo>
                        <a:pt x="522" y="44"/>
                      </a:lnTo>
                      <a:lnTo>
                        <a:pt x="522" y="83"/>
                      </a:lnTo>
                      <a:lnTo>
                        <a:pt x="522" y="82"/>
                      </a:lnTo>
                      <a:lnTo>
                        <a:pt x="522" y="89"/>
                      </a:lnTo>
                      <a:lnTo>
                        <a:pt x="522" y="56"/>
                      </a:lnTo>
                      <a:lnTo>
                        <a:pt x="522" y="61"/>
                      </a:lnTo>
                      <a:lnTo>
                        <a:pt x="522" y="59"/>
                      </a:lnTo>
                      <a:lnTo>
                        <a:pt x="522" y="55"/>
                      </a:lnTo>
                      <a:lnTo>
                        <a:pt x="523" y="77"/>
                      </a:lnTo>
                      <a:lnTo>
                        <a:pt x="523" y="70"/>
                      </a:lnTo>
                      <a:lnTo>
                        <a:pt x="523" y="56"/>
                      </a:lnTo>
                      <a:lnTo>
                        <a:pt x="523" y="77"/>
                      </a:lnTo>
                      <a:lnTo>
                        <a:pt x="523" y="105"/>
                      </a:lnTo>
                      <a:lnTo>
                        <a:pt x="523" y="50"/>
                      </a:lnTo>
                      <a:lnTo>
                        <a:pt x="523" y="63"/>
                      </a:lnTo>
                      <a:lnTo>
                        <a:pt x="523" y="100"/>
                      </a:lnTo>
                      <a:lnTo>
                        <a:pt x="523" y="58"/>
                      </a:lnTo>
                      <a:lnTo>
                        <a:pt x="523" y="76"/>
                      </a:lnTo>
                      <a:lnTo>
                        <a:pt x="524" y="74"/>
                      </a:lnTo>
                      <a:lnTo>
                        <a:pt x="524" y="99"/>
                      </a:lnTo>
                      <a:lnTo>
                        <a:pt x="524" y="61"/>
                      </a:lnTo>
                      <a:lnTo>
                        <a:pt x="524" y="61"/>
                      </a:lnTo>
                      <a:lnTo>
                        <a:pt x="524" y="69"/>
                      </a:lnTo>
                      <a:lnTo>
                        <a:pt x="524" y="37"/>
                      </a:lnTo>
                      <a:lnTo>
                        <a:pt x="524" y="63"/>
                      </a:lnTo>
                      <a:lnTo>
                        <a:pt x="524" y="84"/>
                      </a:lnTo>
                      <a:lnTo>
                        <a:pt x="524" y="47"/>
                      </a:lnTo>
                      <a:lnTo>
                        <a:pt x="524" y="86"/>
                      </a:lnTo>
                      <a:lnTo>
                        <a:pt x="524" y="44"/>
                      </a:lnTo>
                      <a:lnTo>
                        <a:pt x="524" y="74"/>
                      </a:lnTo>
                      <a:lnTo>
                        <a:pt x="525" y="60"/>
                      </a:lnTo>
                      <a:lnTo>
                        <a:pt x="525" y="75"/>
                      </a:lnTo>
                      <a:lnTo>
                        <a:pt x="525" y="81"/>
                      </a:lnTo>
                      <a:lnTo>
                        <a:pt x="525" y="32"/>
                      </a:lnTo>
                      <a:lnTo>
                        <a:pt x="525" y="53"/>
                      </a:lnTo>
                      <a:lnTo>
                        <a:pt x="525" y="57"/>
                      </a:lnTo>
                      <a:lnTo>
                        <a:pt x="525" y="93"/>
                      </a:lnTo>
                      <a:lnTo>
                        <a:pt x="525" y="35"/>
                      </a:lnTo>
                      <a:lnTo>
                        <a:pt x="525" y="69"/>
                      </a:lnTo>
                      <a:lnTo>
                        <a:pt x="525" y="81"/>
                      </a:lnTo>
                      <a:lnTo>
                        <a:pt x="525" y="54"/>
                      </a:lnTo>
                      <a:lnTo>
                        <a:pt x="526" y="77"/>
                      </a:lnTo>
                      <a:lnTo>
                        <a:pt x="526" y="65"/>
                      </a:lnTo>
                      <a:lnTo>
                        <a:pt x="526" y="41"/>
                      </a:lnTo>
                      <a:lnTo>
                        <a:pt x="526" y="94"/>
                      </a:lnTo>
                      <a:lnTo>
                        <a:pt x="526" y="47"/>
                      </a:lnTo>
                      <a:lnTo>
                        <a:pt x="526" y="72"/>
                      </a:lnTo>
                      <a:lnTo>
                        <a:pt x="526" y="39"/>
                      </a:lnTo>
                      <a:lnTo>
                        <a:pt x="526" y="92"/>
                      </a:lnTo>
                      <a:lnTo>
                        <a:pt x="526" y="38"/>
                      </a:lnTo>
                      <a:lnTo>
                        <a:pt x="526" y="41"/>
                      </a:lnTo>
                      <a:lnTo>
                        <a:pt x="526" y="52"/>
                      </a:lnTo>
                      <a:lnTo>
                        <a:pt x="526" y="22"/>
                      </a:lnTo>
                      <a:lnTo>
                        <a:pt x="527" y="80"/>
                      </a:lnTo>
                      <a:lnTo>
                        <a:pt x="527" y="48"/>
                      </a:lnTo>
                      <a:lnTo>
                        <a:pt x="527" y="44"/>
                      </a:lnTo>
                      <a:lnTo>
                        <a:pt x="527" y="80"/>
                      </a:lnTo>
                      <a:lnTo>
                        <a:pt x="527" y="33"/>
                      </a:lnTo>
                      <a:lnTo>
                        <a:pt x="527" y="63"/>
                      </a:lnTo>
                      <a:lnTo>
                        <a:pt x="527" y="29"/>
                      </a:lnTo>
                      <a:lnTo>
                        <a:pt x="527" y="66"/>
                      </a:lnTo>
                      <a:lnTo>
                        <a:pt x="527" y="46"/>
                      </a:lnTo>
                      <a:lnTo>
                        <a:pt x="527" y="27"/>
                      </a:lnTo>
                      <a:lnTo>
                        <a:pt x="527" y="110"/>
                      </a:lnTo>
                      <a:lnTo>
                        <a:pt x="528" y="84"/>
                      </a:lnTo>
                      <a:lnTo>
                        <a:pt x="528" y="67"/>
                      </a:lnTo>
                      <a:lnTo>
                        <a:pt x="528" y="51"/>
                      </a:lnTo>
                      <a:lnTo>
                        <a:pt x="528" y="78"/>
                      </a:lnTo>
                      <a:lnTo>
                        <a:pt x="528" y="53"/>
                      </a:lnTo>
                      <a:lnTo>
                        <a:pt x="528" y="36"/>
                      </a:lnTo>
                      <a:lnTo>
                        <a:pt x="528" y="73"/>
                      </a:lnTo>
                      <a:lnTo>
                        <a:pt x="528" y="12"/>
                      </a:lnTo>
                      <a:lnTo>
                        <a:pt x="528" y="71"/>
                      </a:lnTo>
                      <a:lnTo>
                        <a:pt x="528" y="54"/>
                      </a:lnTo>
                      <a:lnTo>
                        <a:pt x="528" y="47"/>
                      </a:lnTo>
                      <a:lnTo>
                        <a:pt x="528" y="65"/>
                      </a:lnTo>
                      <a:lnTo>
                        <a:pt x="529" y="61"/>
                      </a:lnTo>
                      <a:lnTo>
                        <a:pt x="529" y="28"/>
                      </a:lnTo>
                      <a:lnTo>
                        <a:pt x="529" y="53"/>
                      </a:lnTo>
                      <a:lnTo>
                        <a:pt x="529" y="96"/>
                      </a:lnTo>
                      <a:lnTo>
                        <a:pt x="529" y="24"/>
                      </a:lnTo>
                      <a:lnTo>
                        <a:pt x="529" y="88"/>
                      </a:lnTo>
                      <a:lnTo>
                        <a:pt x="529" y="64"/>
                      </a:lnTo>
                      <a:lnTo>
                        <a:pt x="529" y="75"/>
                      </a:lnTo>
                      <a:lnTo>
                        <a:pt x="529" y="24"/>
                      </a:lnTo>
                      <a:lnTo>
                        <a:pt x="529" y="64"/>
                      </a:lnTo>
                      <a:lnTo>
                        <a:pt x="529" y="35"/>
                      </a:lnTo>
                      <a:lnTo>
                        <a:pt x="530" y="70"/>
                      </a:lnTo>
                      <a:lnTo>
                        <a:pt x="530" y="52"/>
                      </a:lnTo>
                      <a:lnTo>
                        <a:pt x="530" y="40"/>
                      </a:lnTo>
                      <a:lnTo>
                        <a:pt x="530" y="86"/>
                      </a:lnTo>
                      <a:lnTo>
                        <a:pt x="530" y="52"/>
                      </a:lnTo>
                      <a:lnTo>
                        <a:pt x="530" y="70"/>
                      </a:lnTo>
                      <a:lnTo>
                        <a:pt x="530" y="44"/>
                      </a:lnTo>
                      <a:lnTo>
                        <a:pt x="530" y="82"/>
                      </a:lnTo>
                      <a:lnTo>
                        <a:pt x="530" y="58"/>
                      </a:lnTo>
                      <a:lnTo>
                        <a:pt x="530" y="43"/>
                      </a:lnTo>
                      <a:lnTo>
                        <a:pt x="530" y="75"/>
                      </a:lnTo>
                      <a:lnTo>
                        <a:pt x="531" y="47"/>
                      </a:lnTo>
                      <a:lnTo>
                        <a:pt x="531" y="50"/>
                      </a:lnTo>
                      <a:lnTo>
                        <a:pt x="531" y="47"/>
                      </a:lnTo>
                      <a:lnTo>
                        <a:pt x="531" y="77"/>
                      </a:lnTo>
                      <a:lnTo>
                        <a:pt x="531" y="69"/>
                      </a:lnTo>
                      <a:lnTo>
                        <a:pt x="531" y="92"/>
                      </a:lnTo>
                      <a:lnTo>
                        <a:pt x="531" y="53"/>
                      </a:lnTo>
                      <a:lnTo>
                        <a:pt x="531" y="60"/>
                      </a:lnTo>
                      <a:lnTo>
                        <a:pt x="531" y="77"/>
                      </a:lnTo>
                      <a:lnTo>
                        <a:pt x="531" y="97"/>
                      </a:lnTo>
                      <a:lnTo>
                        <a:pt x="531" y="64"/>
                      </a:lnTo>
                      <a:lnTo>
                        <a:pt x="531" y="80"/>
                      </a:lnTo>
                      <a:lnTo>
                        <a:pt x="531" y="73"/>
                      </a:lnTo>
                      <a:lnTo>
                        <a:pt x="532" y="63"/>
                      </a:lnTo>
                      <a:lnTo>
                        <a:pt x="532" y="93"/>
                      </a:lnTo>
                      <a:lnTo>
                        <a:pt x="532" y="70"/>
                      </a:lnTo>
                      <a:lnTo>
                        <a:pt x="532" y="72"/>
                      </a:lnTo>
                      <a:lnTo>
                        <a:pt x="532" y="97"/>
                      </a:lnTo>
                      <a:lnTo>
                        <a:pt x="532" y="61"/>
                      </a:lnTo>
                      <a:lnTo>
                        <a:pt x="532" y="75"/>
                      </a:lnTo>
                      <a:lnTo>
                        <a:pt x="532" y="80"/>
                      </a:lnTo>
                      <a:lnTo>
                        <a:pt x="532" y="84"/>
                      </a:lnTo>
                      <a:lnTo>
                        <a:pt x="532" y="53"/>
                      </a:lnTo>
                      <a:lnTo>
                        <a:pt x="532" y="75"/>
                      </a:lnTo>
                      <a:lnTo>
                        <a:pt x="532" y="53"/>
                      </a:lnTo>
                      <a:lnTo>
                        <a:pt x="532" y="92"/>
                      </a:lnTo>
                      <a:lnTo>
                        <a:pt x="533" y="73"/>
                      </a:lnTo>
                      <a:lnTo>
                        <a:pt x="533" y="58"/>
                      </a:lnTo>
                      <a:lnTo>
                        <a:pt x="533" y="91"/>
                      </a:lnTo>
                      <a:lnTo>
                        <a:pt x="533" y="78"/>
                      </a:lnTo>
                      <a:lnTo>
                        <a:pt x="533" y="93"/>
                      </a:lnTo>
                      <a:lnTo>
                        <a:pt x="533" y="97"/>
                      </a:lnTo>
                      <a:lnTo>
                        <a:pt x="533" y="60"/>
                      </a:lnTo>
                      <a:lnTo>
                        <a:pt x="533" y="83"/>
                      </a:lnTo>
                      <a:lnTo>
                        <a:pt x="533" y="88"/>
                      </a:lnTo>
                      <a:lnTo>
                        <a:pt x="533" y="97"/>
                      </a:lnTo>
                      <a:lnTo>
                        <a:pt x="533" y="58"/>
                      </a:lnTo>
                      <a:lnTo>
                        <a:pt x="533" y="68"/>
                      </a:lnTo>
                      <a:lnTo>
                        <a:pt x="534" y="72"/>
                      </a:lnTo>
                      <a:lnTo>
                        <a:pt x="534" y="51"/>
                      </a:lnTo>
                      <a:lnTo>
                        <a:pt x="534" y="95"/>
                      </a:lnTo>
                      <a:lnTo>
                        <a:pt x="534" y="99"/>
                      </a:lnTo>
                      <a:lnTo>
                        <a:pt x="534" y="100"/>
                      </a:lnTo>
                      <a:lnTo>
                        <a:pt x="534" y="59"/>
                      </a:lnTo>
                      <a:lnTo>
                        <a:pt x="534" y="76"/>
                      </a:lnTo>
                      <a:lnTo>
                        <a:pt x="534" y="44"/>
                      </a:lnTo>
                      <a:lnTo>
                        <a:pt x="534" y="112"/>
                      </a:lnTo>
                      <a:lnTo>
                        <a:pt x="534" y="72"/>
                      </a:lnTo>
                      <a:lnTo>
                        <a:pt x="535" y="38"/>
                      </a:lnTo>
                      <a:lnTo>
                        <a:pt x="535" y="99"/>
                      </a:lnTo>
                      <a:lnTo>
                        <a:pt x="535" y="49"/>
                      </a:lnTo>
                      <a:lnTo>
                        <a:pt x="535" y="83"/>
                      </a:lnTo>
                      <a:lnTo>
                        <a:pt x="535" y="46"/>
                      </a:lnTo>
                      <a:lnTo>
                        <a:pt x="535" y="73"/>
                      </a:lnTo>
                      <a:lnTo>
                        <a:pt x="535" y="57"/>
                      </a:lnTo>
                      <a:lnTo>
                        <a:pt x="535" y="97"/>
                      </a:lnTo>
                      <a:lnTo>
                        <a:pt x="535" y="58"/>
                      </a:lnTo>
                      <a:lnTo>
                        <a:pt x="535" y="83"/>
                      </a:lnTo>
                      <a:lnTo>
                        <a:pt x="535" y="58"/>
                      </a:lnTo>
                      <a:lnTo>
                        <a:pt x="536" y="100"/>
                      </a:lnTo>
                      <a:lnTo>
                        <a:pt x="536" y="66"/>
                      </a:lnTo>
                      <a:lnTo>
                        <a:pt x="536" y="85"/>
                      </a:lnTo>
                      <a:lnTo>
                        <a:pt x="536" y="97"/>
                      </a:lnTo>
                      <a:lnTo>
                        <a:pt x="536" y="66"/>
                      </a:lnTo>
                      <a:lnTo>
                        <a:pt x="536" y="90"/>
                      </a:lnTo>
                      <a:lnTo>
                        <a:pt x="536" y="51"/>
                      </a:lnTo>
                      <a:lnTo>
                        <a:pt x="536" y="24"/>
                      </a:lnTo>
                      <a:lnTo>
                        <a:pt x="536" y="113"/>
                      </a:lnTo>
                      <a:lnTo>
                        <a:pt x="536" y="66"/>
                      </a:lnTo>
                      <a:lnTo>
                        <a:pt x="536" y="76"/>
                      </a:lnTo>
                      <a:lnTo>
                        <a:pt x="536" y="78"/>
                      </a:lnTo>
                      <a:lnTo>
                        <a:pt x="536" y="41"/>
                      </a:lnTo>
                      <a:lnTo>
                        <a:pt x="537" y="79"/>
                      </a:lnTo>
                      <a:lnTo>
                        <a:pt x="537" y="52"/>
                      </a:lnTo>
                      <a:lnTo>
                        <a:pt x="537" y="100"/>
                      </a:lnTo>
                      <a:lnTo>
                        <a:pt x="537" y="60"/>
                      </a:lnTo>
                      <a:lnTo>
                        <a:pt x="537" y="85"/>
                      </a:lnTo>
                      <a:lnTo>
                        <a:pt x="537" y="48"/>
                      </a:lnTo>
                      <a:lnTo>
                        <a:pt x="537" y="89"/>
                      </a:lnTo>
                      <a:lnTo>
                        <a:pt x="537" y="62"/>
                      </a:lnTo>
                      <a:lnTo>
                        <a:pt x="537" y="95"/>
                      </a:lnTo>
                      <a:lnTo>
                        <a:pt x="537" y="98"/>
                      </a:lnTo>
                      <a:lnTo>
                        <a:pt x="537" y="32"/>
                      </a:lnTo>
                      <a:lnTo>
                        <a:pt x="537" y="74"/>
                      </a:lnTo>
                      <a:lnTo>
                        <a:pt x="538" y="94"/>
                      </a:lnTo>
                      <a:lnTo>
                        <a:pt x="538" y="54"/>
                      </a:lnTo>
                      <a:lnTo>
                        <a:pt x="538" y="82"/>
                      </a:lnTo>
                      <a:lnTo>
                        <a:pt x="538" y="69"/>
                      </a:lnTo>
                      <a:lnTo>
                        <a:pt x="538" y="101"/>
                      </a:lnTo>
                      <a:lnTo>
                        <a:pt x="538" y="91"/>
                      </a:lnTo>
                      <a:lnTo>
                        <a:pt x="538" y="107"/>
                      </a:lnTo>
                      <a:lnTo>
                        <a:pt x="538" y="46"/>
                      </a:lnTo>
                      <a:lnTo>
                        <a:pt x="538" y="78"/>
                      </a:lnTo>
                      <a:lnTo>
                        <a:pt x="538" y="85"/>
                      </a:lnTo>
                      <a:lnTo>
                        <a:pt x="538" y="90"/>
                      </a:lnTo>
                      <a:lnTo>
                        <a:pt x="538" y="50"/>
                      </a:lnTo>
                      <a:lnTo>
                        <a:pt x="539" y="68"/>
                      </a:lnTo>
                      <a:lnTo>
                        <a:pt x="539" y="75"/>
                      </a:lnTo>
                      <a:lnTo>
                        <a:pt x="539" y="92"/>
                      </a:lnTo>
                      <a:lnTo>
                        <a:pt x="539" y="73"/>
                      </a:lnTo>
                      <a:lnTo>
                        <a:pt x="539" y="90"/>
                      </a:lnTo>
                      <a:lnTo>
                        <a:pt x="539" y="97"/>
                      </a:lnTo>
                      <a:lnTo>
                        <a:pt x="539" y="49"/>
                      </a:lnTo>
                      <a:lnTo>
                        <a:pt x="539" y="67"/>
                      </a:lnTo>
                      <a:lnTo>
                        <a:pt x="539" y="49"/>
                      </a:lnTo>
                      <a:lnTo>
                        <a:pt x="539" y="90"/>
                      </a:lnTo>
                      <a:lnTo>
                        <a:pt x="539" y="54"/>
                      </a:lnTo>
                      <a:lnTo>
                        <a:pt x="539" y="51"/>
                      </a:lnTo>
                      <a:lnTo>
                        <a:pt x="539" y="48"/>
                      </a:lnTo>
                      <a:lnTo>
                        <a:pt x="540" y="104"/>
                      </a:lnTo>
                      <a:lnTo>
                        <a:pt x="540" y="49"/>
                      </a:lnTo>
                      <a:lnTo>
                        <a:pt x="540" y="93"/>
                      </a:lnTo>
                      <a:lnTo>
                        <a:pt x="540" y="116"/>
                      </a:lnTo>
                      <a:lnTo>
                        <a:pt x="540" y="64"/>
                      </a:lnTo>
                      <a:lnTo>
                        <a:pt x="540" y="71"/>
                      </a:lnTo>
                      <a:lnTo>
                        <a:pt x="540" y="65"/>
                      </a:lnTo>
                      <a:lnTo>
                        <a:pt x="540" y="96"/>
                      </a:lnTo>
                      <a:lnTo>
                        <a:pt x="540" y="80"/>
                      </a:lnTo>
                      <a:lnTo>
                        <a:pt x="540" y="98"/>
                      </a:lnTo>
                      <a:lnTo>
                        <a:pt x="541" y="59"/>
                      </a:lnTo>
                      <a:lnTo>
                        <a:pt x="541" y="111"/>
                      </a:lnTo>
                      <a:lnTo>
                        <a:pt x="541" y="90"/>
                      </a:lnTo>
                      <a:lnTo>
                        <a:pt x="541" y="100"/>
                      </a:lnTo>
                      <a:lnTo>
                        <a:pt x="541" y="41"/>
                      </a:lnTo>
                      <a:lnTo>
                        <a:pt x="541" y="97"/>
                      </a:lnTo>
                      <a:lnTo>
                        <a:pt x="541" y="74"/>
                      </a:lnTo>
                      <a:lnTo>
                        <a:pt x="541" y="65"/>
                      </a:lnTo>
                      <a:lnTo>
                        <a:pt x="541" y="105"/>
                      </a:lnTo>
                      <a:lnTo>
                        <a:pt x="541" y="101"/>
                      </a:lnTo>
                      <a:lnTo>
                        <a:pt x="541" y="58"/>
                      </a:lnTo>
                      <a:lnTo>
                        <a:pt x="541" y="92"/>
                      </a:lnTo>
                      <a:lnTo>
                        <a:pt x="542" y="86"/>
                      </a:lnTo>
                      <a:lnTo>
                        <a:pt x="542" y="85"/>
                      </a:lnTo>
                      <a:lnTo>
                        <a:pt x="542" y="95"/>
                      </a:lnTo>
                      <a:lnTo>
                        <a:pt x="542" y="37"/>
                      </a:lnTo>
                      <a:lnTo>
                        <a:pt x="542" y="102"/>
                      </a:lnTo>
                      <a:lnTo>
                        <a:pt x="542" y="92"/>
                      </a:lnTo>
                      <a:lnTo>
                        <a:pt x="542" y="77"/>
                      </a:lnTo>
                      <a:lnTo>
                        <a:pt x="542" y="64"/>
                      </a:lnTo>
                      <a:lnTo>
                        <a:pt x="542" y="94"/>
                      </a:lnTo>
                      <a:lnTo>
                        <a:pt x="542" y="81"/>
                      </a:lnTo>
                      <a:lnTo>
                        <a:pt x="542" y="73"/>
                      </a:lnTo>
                      <a:lnTo>
                        <a:pt x="542" y="47"/>
                      </a:lnTo>
                      <a:lnTo>
                        <a:pt x="543" y="99"/>
                      </a:lnTo>
                      <a:lnTo>
                        <a:pt x="543" y="88"/>
                      </a:lnTo>
                      <a:lnTo>
                        <a:pt x="543" y="48"/>
                      </a:lnTo>
                      <a:lnTo>
                        <a:pt x="543" y="97"/>
                      </a:lnTo>
                      <a:lnTo>
                        <a:pt x="543" y="70"/>
                      </a:lnTo>
                      <a:lnTo>
                        <a:pt x="543" y="83"/>
                      </a:lnTo>
                      <a:lnTo>
                        <a:pt x="543" y="52"/>
                      </a:lnTo>
                      <a:lnTo>
                        <a:pt x="543" y="94"/>
                      </a:lnTo>
                      <a:lnTo>
                        <a:pt x="543" y="61"/>
                      </a:lnTo>
                      <a:lnTo>
                        <a:pt x="544" y="67"/>
                      </a:lnTo>
                      <a:lnTo>
                        <a:pt x="544" y="47"/>
                      </a:lnTo>
                      <a:lnTo>
                        <a:pt x="544" y="35"/>
                      </a:lnTo>
                      <a:lnTo>
                        <a:pt x="544" y="97"/>
                      </a:lnTo>
                      <a:lnTo>
                        <a:pt x="544" y="60"/>
                      </a:lnTo>
                      <a:lnTo>
                        <a:pt x="544" y="60"/>
                      </a:lnTo>
                      <a:lnTo>
                        <a:pt x="544" y="82"/>
                      </a:lnTo>
                      <a:lnTo>
                        <a:pt x="544" y="46"/>
                      </a:lnTo>
                      <a:lnTo>
                        <a:pt x="544" y="74"/>
                      </a:lnTo>
                      <a:lnTo>
                        <a:pt x="544" y="52"/>
                      </a:lnTo>
                      <a:lnTo>
                        <a:pt x="544" y="47"/>
                      </a:lnTo>
                      <a:lnTo>
                        <a:pt x="544" y="77"/>
                      </a:lnTo>
                      <a:lnTo>
                        <a:pt x="544" y="73"/>
                      </a:lnTo>
                      <a:lnTo>
                        <a:pt x="544" y="66"/>
                      </a:lnTo>
                      <a:lnTo>
                        <a:pt x="545" y="43"/>
                      </a:lnTo>
                      <a:lnTo>
                        <a:pt x="545" y="67"/>
                      </a:lnTo>
                      <a:lnTo>
                        <a:pt x="545" y="59"/>
                      </a:lnTo>
                      <a:lnTo>
                        <a:pt x="545" y="69"/>
                      </a:lnTo>
                      <a:lnTo>
                        <a:pt x="545" y="44"/>
                      </a:lnTo>
                      <a:lnTo>
                        <a:pt x="545" y="81"/>
                      </a:lnTo>
                      <a:lnTo>
                        <a:pt x="545" y="57"/>
                      </a:lnTo>
                      <a:lnTo>
                        <a:pt x="545" y="73"/>
                      </a:lnTo>
                      <a:lnTo>
                        <a:pt x="545" y="49"/>
                      </a:lnTo>
                      <a:lnTo>
                        <a:pt x="545" y="87"/>
                      </a:lnTo>
                      <a:lnTo>
                        <a:pt x="545" y="62"/>
                      </a:lnTo>
                      <a:lnTo>
                        <a:pt x="545" y="33"/>
                      </a:lnTo>
                      <a:lnTo>
                        <a:pt x="546" y="61"/>
                      </a:lnTo>
                      <a:lnTo>
                        <a:pt x="546" y="38"/>
                      </a:lnTo>
                      <a:lnTo>
                        <a:pt x="546" y="65"/>
                      </a:lnTo>
                      <a:lnTo>
                        <a:pt x="546" y="47"/>
                      </a:lnTo>
                      <a:lnTo>
                        <a:pt x="546" y="76"/>
                      </a:lnTo>
                      <a:lnTo>
                        <a:pt x="546" y="60"/>
                      </a:lnTo>
                      <a:lnTo>
                        <a:pt x="546" y="35"/>
                      </a:lnTo>
                      <a:lnTo>
                        <a:pt x="546" y="71"/>
                      </a:lnTo>
                      <a:lnTo>
                        <a:pt x="546" y="44"/>
                      </a:lnTo>
                      <a:lnTo>
                        <a:pt x="546" y="70"/>
                      </a:lnTo>
                      <a:lnTo>
                        <a:pt x="546" y="35"/>
                      </a:lnTo>
                      <a:lnTo>
                        <a:pt x="546" y="39"/>
                      </a:lnTo>
                      <a:lnTo>
                        <a:pt x="547" y="40"/>
                      </a:lnTo>
                      <a:lnTo>
                        <a:pt x="547" y="75"/>
                      </a:lnTo>
                      <a:lnTo>
                        <a:pt x="547" y="35"/>
                      </a:lnTo>
                      <a:lnTo>
                        <a:pt x="547" y="89"/>
                      </a:lnTo>
                      <a:lnTo>
                        <a:pt x="547" y="76"/>
                      </a:lnTo>
                      <a:lnTo>
                        <a:pt x="547" y="68"/>
                      </a:lnTo>
                      <a:lnTo>
                        <a:pt x="547" y="39"/>
                      </a:lnTo>
                      <a:lnTo>
                        <a:pt x="547" y="66"/>
                      </a:lnTo>
                      <a:lnTo>
                        <a:pt x="548" y="49"/>
                      </a:lnTo>
                      <a:lnTo>
                        <a:pt x="548" y="83"/>
                      </a:lnTo>
                      <a:lnTo>
                        <a:pt x="548" y="72"/>
                      </a:lnTo>
                      <a:lnTo>
                        <a:pt x="548" y="32"/>
                      </a:lnTo>
                      <a:lnTo>
                        <a:pt x="548" y="76"/>
                      </a:lnTo>
                      <a:lnTo>
                        <a:pt x="548" y="57"/>
                      </a:lnTo>
                      <a:lnTo>
                        <a:pt x="548" y="68"/>
                      </a:lnTo>
                      <a:lnTo>
                        <a:pt x="548" y="79"/>
                      </a:lnTo>
                      <a:lnTo>
                        <a:pt x="548" y="58"/>
                      </a:lnTo>
                      <a:lnTo>
                        <a:pt x="548" y="84"/>
                      </a:lnTo>
                      <a:lnTo>
                        <a:pt x="548" y="58"/>
                      </a:lnTo>
                      <a:lnTo>
                        <a:pt x="549" y="87"/>
                      </a:lnTo>
                      <a:lnTo>
                        <a:pt x="549" y="77"/>
                      </a:lnTo>
                      <a:lnTo>
                        <a:pt x="549" y="83"/>
                      </a:lnTo>
                      <a:lnTo>
                        <a:pt x="549" y="55"/>
                      </a:lnTo>
                      <a:lnTo>
                        <a:pt x="549" y="84"/>
                      </a:lnTo>
                      <a:lnTo>
                        <a:pt x="549" y="51"/>
                      </a:lnTo>
                      <a:lnTo>
                        <a:pt x="549" y="63"/>
                      </a:lnTo>
                      <a:lnTo>
                        <a:pt x="549" y="65"/>
                      </a:lnTo>
                      <a:lnTo>
                        <a:pt x="549" y="54"/>
                      </a:lnTo>
                      <a:lnTo>
                        <a:pt x="549" y="85"/>
                      </a:lnTo>
                      <a:lnTo>
                        <a:pt x="550" y="57"/>
                      </a:lnTo>
                      <a:lnTo>
                        <a:pt x="550" y="88"/>
                      </a:lnTo>
                      <a:lnTo>
                        <a:pt x="550" y="51"/>
                      </a:lnTo>
                      <a:lnTo>
                        <a:pt x="550" y="69"/>
                      </a:lnTo>
                      <a:lnTo>
                        <a:pt x="550" y="95"/>
                      </a:lnTo>
                      <a:lnTo>
                        <a:pt x="550" y="40"/>
                      </a:lnTo>
                      <a:lnTo>
                        <a:pt x="550" y="81"/>
                      </a:lnTo>
                      <a:lnTo>
                        <a:pt x="550" y="47"/>
                      </a:lnTo>
                      <a:lnTo>
                        <a:pt x="550" y="85"/>
                      </a:lnTo>
                      <a:lnTo>
                        <a:pt x="550" y="50"/>
                      </a:lnTo>
                      <a:lnTo>
                        <a:pt x="550" y="58"/>
                      </a:lnTo>
                      <a:lnTo>
                        <a:pt x="550" y="81"/>
                      </a:lnTo>
                      <a:lnTo>
                        <a:pt x="551" y="56"/>
                      </a:lnTo>
                      <a:lnTo>
                        <a:pt x="551" y="61"/>
                      </a:lnTo>
                      <a:lnTo>
                        <a:pt x="551" y="73"/>
                      </a:lnTo>
                      <a:lnTo>
                        <a:pt x="551" y="91"/>
                      </a:lnTo>
                      <a:lnTo>
                        <a:pt x="551" y="57"/>
                      </a:lnTo>
                      <a:lnTo>
                        <a:pt x="551" y="87"/>
                      </a:lnTo>
                      <a:lnTo>
                        <a:pt x="551" y="43"/>
                      </a:lnTo>
                      <a:lnTo>
                        <a:pt x="551" y="101"/>
                      </a:lnTo>
                      <a:lnTo>
                        <a:pt x="551" y="69"/>
                      </a:lnTo>
                      <a:lnTo>
                        <a:pt x="552" y="93"/>
                      </a:lnTo>
                      <a:lnTo>
                        <a:pt x="552" y="79"/>
                      </a:lnTo>
                      <a:lnTo>
                        <a:pt x="552" y="82"/>
                      </a:lnTo>
                      <a:lnTo>
                        <a:pt x="552" y="58"/>
                      </a:lnTo>
                      <a:lnTo>
                        <a:pt x="552" y="61"/>
                      </a:lnTo>
                      <a:lnTo>
                        <a:pt x="552" y="91"/>
                      </a:lnTo>
                      <a:lnTo>
                        <a:pt x="552" y="55"/>
                      </a:lnTo>
                      <a:lnTo>
                        <a:pt x="552" y="58"/>
                      </a:lnTo>
                      <a:lnTo>
                        <a:pt x="552" y="91"/>
                      </a:lnTo>
                      <a:lnTo>
                        <a:pt x="552" y="54"/>
                      </a:lnTo>
                      <a:lnTo>
                        <a:pt x="552" y="73"/>
                      </a:lnTo>
                      <a:lnTo>
                        <a:pt x="552" y="107"/>
                      </a:lnTo>
                      <a:lnTo>
                        <a:pt x="553" y="62"/>
                      </a:lnTo>
                      <a:lnTo>
                        <a:pt x="553" y="101"/>
                      </a:lnTo>
                      <a:lnTo>
                        <a:pt x="553" y="73"/>
                      </a:lnTo>
                      <a:lnTo>
                        <a:pt x="553" y="40"/>
                      </a:lnTo>
                      <a:lnTo>
                        <a:pt x="553" y="74"/>
                      </a:lnTo>
                      <a:lnTo>
                        <a:pt x="553" y="66"/>
                      </a:lnTo>
                      <a:lnTo>
                        <a:pt x="553" y="76"/>
                      </a:lnTo>
                      <a:lnTo>
                        <a:pt x="553" y="47"/>
                      </a:lnTo>
                      <a:lnTo>
                        <a:pt x="553" y="64"/>
                      </a:lnTo>
                      <a:lnTo>
                        <a:pt x="553" y="86"/>
                      </a:lnTo>
                      <a:lnTo>
                        <a:pt x="553" y="61"/>
                      </a:lnTo>
                      <a:lnTo>
                        <a:pt x="554" y="85"/>
                      </a:lnTo>
                      <a:lnTo>
                        <a:pt x="554" y="53"/>
                      </a:lnTo>
                      <a:lnTo>
                        <a:pt x="554" y="57"/>
                      </a:lnTo>
                      <a:lnTo>
                        <a:pt x="554" y="33"/>
                      </a:lnTo>
                      <a:lnTo>
                        <a:pt x="554" y="54"/>
                      </a:lnTo>
                      <a:lnTo>
                        <a:pt x="554" y="53"/>
                      </a:lnTo>
                      <a:lnTo>
                        <a:pt x="554" y="37"/>
                      </a:lnTo>
                      <a:lnTo>
                        <a:pt x="554" y="86"/>
                      </a:lnTo>
                      <a:lnTo>
                        <a:pt x="554" y="103"/>
                      </a:lnTo>
                      <a:lnTo>
                        <a:pt x="554" y="44"/>
                      </a:lnTo>
                      <a:lnTo>
                        <a:pt x="555" y="62"/>
                      </a:lnTo>
                      <a:lnTo>
                        <a:pt x="555" y="76"/>
                      </a:lnTo>
                      <a:lnTo>
                        <a:pt x="555" y="50"/>
                      </a:lnTo>
                      <a:lnTo>
                        <a:pt x="555" y="66"/>
                      </a:lnTo>
                      <a:lnTo>
                        <a:pt x="555" y="89"/>
                      </a:lnTo>
                      <a:lnTo>
                        <a:pt x="555" y="54"/>
                      </a:lnTo>
                      <a:lnTo>
                        <a:pt x="555" y="57"/>
                      </a:lnTo>
                      <a:lnTo>
                        <a:pt x="555" y="81"/>
                      </a:lnTo>
                      <a:lnTo>
                        <a:pt x="555" y="98"/>
                      </a:lnTo>
                      <a:lnTo>
                        <a:pt x="555" y="39"/>
                      </a:lnTo>
                      <a:lnTo>
                        <a:pt x="555" y="78"/>
                      </a:lnTo>
                      <a:lnTo>
                        <a:pt x="556" y="79"/>
                      </a:lnTo>
                      <a:lnTo>
                        <a:pt x="556" y="39"/>
                      </a:lnTo>
                      <a:lnTo>
                        <a:pt x="556" y="80"/>
                      </a:lnTo>
                      <a:lnTo>
                        <a:pt x="556" y="29"/>
                      </a:lnTo>
                      <a:lnTo>
                        <a:pt x="556" y="84"/>
                      </a:lnTo>
                      <a:lnTo>
                        <a:pt x="556" y="79"/>
                      </a:lnTo>
                      <a:lnTo>
                        <a:pt x="556" y="88"/>
                      </a:lnTo>
                      <a:lnTo>
                        <a:pt x="556" y="57"/>
                      </a:lnTo>
                      <a:lnTo>
                        <a:pt x="556" y="63"/>
                      </a:lnTo>
                      <a:lnTo>
                        <a:pt x="556" y="39"/>
                      </a:lnTo>
                      <a:lnTo>
                        <a:pt x="557" y="90"/>
                      </a:lnTo>
                      <a:lnTo>
                        <a:pt x="557" y="49"/>
                      </a:lnTo>
                      <a:lnTo>
                        <a:pt x="557" y="81"/>
                      </a:lnTo>
                      <a:lnTo>
                        <a:pt x="557" y="46"/>
                      </a:lnTo>
                      <a:lnTo>
                        <a:pt x="557" y="97"/>
                      </a:lnTo>
                      <a:lnTo>
                        <a:pt x="557" y="41"/>
                      </a:lnTo>
                      <a:lnTo>
                        <a:pt x="557" y="77"/>
                      </a:lnTo>
                      <a:lnTo>
                        <a:pt x="557" y="64"/>
                      </a:lnTo>
                      <a:lnTo>
                        <a:pt x="557" y="52"/>
                      </a:lnTo>
                      <a:lnTo>
                        <a:pt x="557" y="81"/>
                      </a:lnTo>
                      <a:lnTo>
                        <a:pt x="557" y="68"/>
                      </a:lnTo>
                      <a:lnTo>
                        <a:pt x="557" y="42"/>
                      </a:lnTo>
                      <a:lnTo>
                        <a:pt x="558" y="89"/>
                      </a:lnTo>
                      <a:lnTo>
                        <a:pt x="558" y="72"/>
                      </a:lnTo>
                      <a:lnTo>
                        <a:pt x="558" y="64"/>
                      </a:lnTo>
                      <a:lnTo>
                        <a:pt x="558" y="87"/>
                      </a:lnTo>
                      <a:lnTo>
                        <a:pt x="558" y="56"/>
                      </a:lnTo>
                      <a:lnTo>
                        <a:pt x="558" y="59"/>
                      </a:lnTo>
                      <a:lnTo>
                        <a:pt x="558" y="45"/>
                      </a:lnTo>
                      <a:lnTo>
                        <a:pt x="558" y="83"/>
                      </a:lnTo>
                      <a:lnTo>
                        <a:pt x="558" y="94"/>
                      </a:lnTo>
                      <a:lnTo>
                        <a:pt x="558" y="100"/>
                      </a:lnTo>
                      <a:lnTo>
                        <a:pt x="559" y="45"/>
                      </a:lnTo>
                      <a:lnTo>
                        <a:pt x="559" y="58"/>
                      </a:lnTo>
                      <a:lnTo>
                        <a:pt x="559" y="94"/>
                      </a:lnTo>
                      <a:lnTo>
                        <a:pt x="559" y="51"/>
                      </a:lnTo>
                      <a:lnTo>
                        <a:pt x="559" y="84"/>
                      </a:lnTo>
                      <a:lnTo>
                        <a:pt x="559" y="89"/>
                      </a:lnTo>
                      <a:lnTo>
                        <a:pt x="559" y="52"/>
                      </a:lnTo>
                      <a:lnTo>
                        <a:pt x="559" y="79"/>
                      </a:lnTo>
                      <a:lnTo>
                        <a:pt x="559" y="76"/>
                      </a:lnTo>
                      <a:lnTo>
                        <a:pt x="559" y="91"/>
                      </a:lnTo>
                      <a:lnTo>
                        <a:pt x="559" y="65"/>
                      </a:lnTo>
                      <a:lnTo>
                        <a:pt x="560" y="61"/>
                      </a:lnTo>
                      <a:lnTo>
                        <a:pt x="560" y="82"/>
                      </a:lnTo>
                      <a:lnTo>
                        <a:pt x="560" y="39"/>
                      </a:lnTo>
                      <a:lnTo>
                        <a:pt x="560" y="54"/>
                      </a:lnTo>
                      <a:lnTo>
                        <a:pt x="560" y="61"/>
                      </a:lnTo>
                      <a:lnTo>
                        <a:pt x="560" y="108"/>
                      </a:lnTo>
                      <a:lnTo>
                        <a:pt x="560" y="47"/>
                      </a:lnTo>
                      <a:lnTo>
                        <a:pt x="560" y="59"/>
                      </a:lnTo>
                      <a:lnTo>
                        <a:pt x="560" y="59"/>
                      </a:lnTo>
                      <a:lnTo>
                        <a:pt x="560" y="112"/>
                      </a:lnTo>
                      <a:lnTo>
                        <a:pt x="560" y="62"/>
                      </a:lnTo>
                      <a:lnTo>
                        <a:pt x="560" y="75"/>
                      </a:lnTo>
                      <a:lnTo>
                        <a:pt x="561" y="65"/>
                      </a:lnTo>
                      <a:lnTo>
                        <a:pt x="561" y="102"/>
                      </a:lnTo>
                      <a:lnTo>
                        <a:pt x="561" y="83"/>
                      </a:lnTo>
                      <a:lnTo>
                        <a:pt x="561" y="77"/>
                      </a:lnTo>
                      <a:lnTo>
                        <a:pt x="561" y="52"/>
                      </a:lnTo>
                      <a:lnTo>
                        <a:pt x="561" y="97"/>
                      </a:lnTo>
                      <a:lnTo>
                        <a:pt x="561" y="74"/>
                      </a:lnTo>
                      <a:lnTo>
                        <a:pt x="561" y="89"/>
                      </a:lnTo>
                      <a:lnTo>
                        <a:pt x="561" y="58"/>
                      </a:lnTo>
                      <a:lnTo>
                        <a:pt x="561" y="69"/>
                      </a:lnTo>
                      <a:lnTo>
                        <a:pt x="561" y="81"/>
                      </a:lnTo>
                      <a:lnTo>
                        <a:pt x="561" y="46"/>
                      </a:lnTo>
                      <a:lnTo>
                        <a:pt x="562" y="68"/>
                      </a:lnTo>
                      <a:lnTo>
                        <a:pt x="562" y="97"/>
                      </a:lnTo>
                      <a:lnTo>
                        <a:pt x="562" y="48"/>
                      </a:lnTo>
                      <a:lnTo>
                        <a:pt x="562" y="39"/>
                      </a:lnTo>
                      <a:lnTo>
                        <a:pt x="562" y="112"/>
                      </a:lnTo>
                      <a:lnTo>
                        <a:pt x="562" y="76"/>
                      </a:lnTo>
                      <a:lnTo>
                        <a:pt x="562" y="61"/>
                      </a:lnTo>
                      <a:lnTo>
                        <a:pt x="562" y="106"/>
                      </a:lnTo>
                      <a:lnTo>
                        <a:pt x="562" y="53"/>
                      </a:lnTo>
                      <a:lnTo>
                        <a:pt x="563" y="65"/>
                      </a:lnTo>
                      <a:lnTo>
                        <a:pt x="563" y="35"/>
                      </a:lnTo>
                      <a:lnTo>
                        <a:pt x="563" y="71"/>
                      </a:lnTo>
                      <a:lnTo>
                        <a:pt x="563" y="66"/>
                      </a:lnTo>
                      <a:lnTo>
                        <a:pt x="563" y="87"/>
                      </a:lnTo>
                      <a:lnTo>
                        <a:pt x="563" y="58"/>
                      </a:lnTo>
                      <a:lnTo>
                        <a:pt x="563" y="80"/>
                      </a:lnTo>
                      <a:lnTo>
                        <a:pt x="563" y="85"/>
                      </a:lnTo>
                      <a:lnTo>
                        <a:pt x="563" y="68"/>
                      </a:lnTo>
                      <a:lnTo>
                        <a:pt x="563" y="82"/>
                      </a:lnTo>
                      <a:lnTo>
                        <a:pt x="563" y="81"/>
                      </a:lnTo>
                      <a:lnTo>
                        <a:pt x="563" y="87"/>
                      </a:lnTo>
                      <a:lnTo>
                        <a:pt x="564" y="41"/>
                      </a:lnTo>
                      <a:lnTo>
                        <a:pt x="564" y="49"/>
                      </a:lnTo>
                      <a:lnTo>
                        <a:pt x="564" y="55"/>
                      </a:lnTo>
                      <a:lnTo>
                        <a:pt x="564" y="75"/>
                      </a:lnTo>
                      <a:lnTo>
                        <a:pt x="564" y="73"/>
                      </a:lnTo>
                      <a:lnTo>
                        <a:pt x="564" y="39"/>
                      </a:lnTo>
                      <a:lnTo>
                        <a:pt x="564" y="76"/>
                      </a:lnTo>
                      <a:lnTo>
                        <a:pt x="564" y="66"/>
                      </a:lnTo>
                      <a:lnTo>
                        <a:pt x="564" y="96"/>
                      </a:lnTo>
                      <a:lnTo>
                        <a:pt x="564" y="36"/>
                      </a:lnTo>
                      <a:lnTo>
                        <a:pt x="565" y="46"/>
                      </a:lnTo>
                      <a:lnTo>
                        <a:pt x="565" y="67"/>
                      </a:lnTo>
                      <a:lnTo>
                        <a:pt x="565" y="78"/>
                      </a:lnTo>
                      <a:lnTo>
                        <a:pt x="565" y="48"/>
                      </a:lnTo>
                      <a:lnTo>
                        <a:pt x="565" y="67"/>
                      </a:lnTo>
                      <a:lnTo>
                        <a:pt x="565" y="73"/>
                      </a:lnTo>
                      <a:lnTo>
                        <a:pt x="565" y="89"/>
                      </a:lnTo>
                      <a:lnTo>
                        <a:pt x="565" y="39"/>
                      </a:lnTo>
                      <a:lnTo>
                        <a:pt x="565" y="78"/>
                      </a:lnTo>
                      <a:lnTo>
                        <a:pt x="565" y="20"/>
                      </a:lnTo>
                      <a:lnTo>
                        <a:pt x="565" y="44"/>
                      </a:lnTo>
                      <a:lnTo>
                        <a:pt x="565" y="68"/>
                      </a:lnTo>
                      <a:lnTo>
                        <a:pt x="566" y="80"/>
                      </a:lnTo>
                      <a:lnTo>
                        <a:pt x="566" y="59"/>
                      </a:lnTo>
                      <a:lnTo>
                        <a:pt x="566" y="73"/>
                      </a:lnTo>
                      <a:lnTo>
                        <a:pt x="566" y="83"/>
                      </a:lnTo>
                      <a:lnTo>
                        <a:pt x="566" y="54"/>
                      </a:lnTo>
                      <a:lnTo>
                        <a:pt x="566" y="67"/>
                      </a:lnTo>
                      <a:lnTo>
                        <a:pt x="566" y="53"/>
                      </a:lnTo>
                      <a:lnTo>
                        <a:pt x="566" y="51"/>
                      </a:lnTo>
                      <a:lnTo>
                        <a:pt x="566" y="66"/>
                      </a:lnTo>
                      <a:lnTo>
                        <a:pt x="566" y="57"/>
                      </a:lnTo>
                      <a:lnTo>
                        <a:pt x="566" y="57"/>
                      </a:lnTo>
                      <a:lnTo>
                        <a:pt x="567" y="34"/>
                      </a:lnTo>
                      <a:lnTo>
                        <a:pt x="567" y="69"/>
                      </a:lnTo>
                      <a:lnTo>
                        <a:pt x="567" y="66"/>
                      </a:lnTo>
                      <a:lnTo>
                        <a:pt x="567" y="41"/>
                      </a:lnTo>
                      <a:lnTo>
                        <a:pt x="567" y="72"/>
                      </a:lnTo>
                      <a:lnTo>
                        <a:pt x="567" y="57"/>
                      </a:lnTo>
                      <a:lnTo>
                        <a:pt x="567" y="50"/>
                      </a:lnTo>
                      <a:lnTo>
                        <a:pt x="567" y="74"/>
                      </a:lnTo>
                      <a:lnTo>
                        <a:pt x="567" y="30"/>
                      </a:lnTo>
                      <a:lnTo>
                        <a:pt x="567" y="48"/>
                      </a:lnTo>
                      <a:lnTo>
                        <a:pt x="567" y="48"/>
                      </a:lnTo>
                      <a:lnTo>
                        <a:pt x="567" y="43"/>
                      </a:lnTo>
                      <a:lnTo>
                        <a:pt x="567" y="122"/>
                      </a:lnTo>
                      <a:lnTo>
                        <a:pt x="568" y="140"/>
                      </a:lnTo>
                      <a:lnTo>
                        <a:pt x="568" y="208"/>
                      </a:lnTo>
                      <a:lnTo>
                        <a:pt x="568" y="194"/>
                      </a:lnTo>
                      <a:lnTo>
                        <a:pt x="568" y="180"/>
                      </a:lnTo>
                      <a:lnTo>
                        <a:pt x="568" y="194"/>
                      </a:lnTo>
                      <a:lnTo>
                        <a:pt x="568" y="141"/>
                      </a:lnTo>
                      <a:lnTo>
                        <a:pt x="568" y="172"/>
                      </a:lnTo>
                      <a:lnTo>
                        <a:pt x="568" y="166"/>
                      </a:lnTo>
                      <a:lnTo>
                        <a:pt x="568" y="157"/>
                      </a:lnTo>
                      <a:lnTo>
                        <a:pt x="568" y="209"/>
                      </a:lnTo>
                      <a:lnTo>
                        <a:pt x="568" y="189"/>
                      </a:lnTo>
                      <a:lnTo>
                        <a:pt x="568" y="213"/>
                      </a:lnTo>
                      <a:lnTo>
                        <a:pt x="569" y="183"/>
                      </a:lnTo>
                      <a:lnTo>
                        <a:pt x="569" y="219"/>
                      </a:lnTo>
                      <a:lnTo>
                        <a:pt x="569" y="203"/>
                      </a:lnTo>
                      <a:lnTo>
                        <a:pt x="569" y="153"/>
                      </a:lnTo>
                      <a:lnTo>
                        <a:pt x="569" y="209"/>
                      </a:lnTo>
                      <a:lnTo>
                        <a:pt x="569" y="189"/>
                      </a:lnTo>
                      <a:lnTo>
                        <a:pt x="569" y="208"/>
                      </a:lnTo>
                      <a:lnTo>
                        <a:pt x="569" y="164"/>
                      </a:lnTo>
                      <a:lnTo>
                        <a:pt x="569" y="171"/>
                      </a:lnTo>
                      <a:lnTo>
                        <a:pt x="569" y="159"/>
                      </a:lnTo>
                      <a:lnTo>
                        <a:pt x="569" y="165"/>
                      </a:lnTo>
                      <a:lnTo>
                        <a:pt x="569" y="144"/>
                      </a:lnTo>
                      <a:lnTo>
                        <a:pt x="570" y="150"/>
                      </a:lnTo>
                      <a:lnTo>
                        <a:pt x="570" y="160"/>
                      </a:lnTo>
                      <a:lnTo>
                        <a:pt x="570" y="115"/>
                      </a:lnTo>
                      <a:lnTo>
                        <a:pt x="570" y="137"/>
                      </a:lnTo>
                      <a:lnTo>
                        <a:pt x="570" y="126"/>
                      </a:lnTo>
                      <a:lnTo>
                        <a:pt x="570" y="152"/>
                      </a:lnTo>
                      <a:lnTo>
                        <a:pt x="570" y="142"/>
                      </a:lnTo>
                      <a:lnTo>
                        <a:pt x="570" y="138"/>
                      </a:lnTo>
                      <a:lnTo>
                        <a:pt x="570" y="112"/>
                      </a:lnTo>
                      <a:lnTo>
                        <a:pt x="570" y="146"/>
                      </a:lnTo>
                      <a:lnTo>
                        <a:pt x="570" y="140"/>
                      </a:lnTo>
                      <a:lnTo>
                        <a:pt x="570" y="118"/>
                      </a:lnTo>
                      <a:lnTo>
                        <a:pt x="570" y="109"/>
                      </a:lnTo>
                      <a:lnTo>
                        <a:pt x="571" y="148"/>
                      </a:lnTo>
                      <a:lnTo>
                        <a:pt x="571" y="127"/>
                      </a:lnTo>
                      <a:lnTo>
                        <a:pt x="571" y="131"/>
                      </a:lnTo>
                      <a:lnTo>
                        <a:pt x="571" y="78"/>
                      </a:lnTo>
                      <a:lnTo>
                        <a:pt x="571" y="144"/>
                      </a:lnTo>
                      <a:lnTo>
                        <a:pt x="571" y="132"/>
                      </a:lnTo>
                      <a:lnTo>
                        <a:pt x="571" y="110"/>
                      </a:lnTo>
                      <a:lnTo>
                        <a:pt x="571" y="147"/>
                      </a:lnTo>
                      <a:lnTo>
                        <a:pt x="571" y="126"/>
                      </a:lnTo>
                      <a:lnTo>
                        <a:pt x="571" y="126"/>
                      </a:lnTo>
                      <a:lnTo>
                        <a:pt x="571" y="147"/>
                      </a:lnTo>
                      <a:lnTo>
                        <a:pt x="572" y="103"/>
                      </a:lnTo>
                      <a:lnTo>
                        <a:pt x="572" y="122"/>
                      </a:lnTo>
                      <a:lnTo>
                        <a:pt x="572" y="136"/>
                      </a:lnTo>
                      <a:lnTo>
                        <a:pt x="572" y="101"/>
                      </a:lnTo>
                      <a:lnTo>
                        <a:pt x="572" y="115"/>
                      </a:lnTo>
                      <a:lnTo>
                        <a:pt x="572" y="103"/>
                      </a:lnTo>
                      <a:lnTo>
                        <a:pt x="572" y="131"/>
                      </a:lnTo>
                      <a:lnTo>
                        <a:pt x="572" y="94"/>
                      </a:lnTo>
                      <a:lnTo>
                        <a:pt x="572" y="93"/>
                      </a:lnTo>
                      <a:lnTo>
                        <a:pt x="572" y="122"/>
                      </a:lnTo>
                      <a:lnTo>
                        <a:pt x="572" y="108"/>
                      </a:lnTo>
                      <a:lnTo>
                        <a:pt x="573" y="87"/>
                      </a:lnTo>
                      <a:lnTo>
                        <a:pt x="573" y="142"/>
                      </a:lnTo>
                      <a:lnTo>
                        <a:pt x="573" y="84"/>
                      </a:lnTo>
                      <a:lnTo>
                        <a:pt x="573" y="68"/>
                      </a:lnTo>
                      <a:lnTo>
                        <a:pt x="573" y="115"/>
                      </a:lnTo>
                      <a:lnTo>
                        <a:pt x="573" y="91"/>
                      </a:lnTo>
                      <a:lnTo>
                        <a:pt x="573" y="110"/>
                      </a:lnTo>
                      <a:lnTo>
                        <a:pt x="573" y="82"/>
                      </a:lnTo>
                      <a:lnTo>
                        <a:pt x="573" y="84"/>
                      </a:lnTo>
                      <a:lnTo>
                        <a:pt x="573" y="111"/>
                      </a:lnTo>
                      <a:lnTo>
                        <a:pt x="574" y="75"/>
                      </a:lnTo>
                      <a:lnTo>
                        <a:pt x="574" y="89"/>
                      </a:lnTo>
                      <a:lnTo>
                        <a:pt x="574" y="102"/>
                      </a:lnTo>
                      <a:lnTo>
                        <a:pt x="574" y="85"/>
                      </a:lnTo>
                      <a:lnTo>
                        <a:pt x="574" y="108"/>
                      </a:lnTo>
                      <a:lnTo>
                        <a:pt x="574" y="90"/>
                      </a:lnTo>
                      <a:lnTo>
                        <a:pt x="574" y="107"/>
                      </a:lnTo>
                      <a:lnTo>
                        <a:pt x="574" y="52"/>
                      </a:lnTo>
                      <a:lnTo>
                        <a:pt x="574" y="92"/>
                      </a:lnTo>
                      <a:lnTo>
                        <a:pt x="574" y="81"/>
                      </a:lnTo>
                      <a:lnTo>
                        <a:pt x="574" y="108"/>
                      </a:lnTo>
                      <a:lnTo>
                        <a:pt x="574" y="69"/>
                      </a:lnTo>
                      <a:lnTo>
                        <a:pt x="575" y="86"/>
                      </a:lnTo>
                      <a:lnTo>
                        <a:pt x="575" y="113"/>
                      </a:lnTo>
                      <a:lnTo>
                        <a:pt x="575" y="85"/>
                      </a:lnTo>
                      <a:lnTo>
                        <a:pt x="575" y="122"/>
                      </a:lnTo>
                      <a:lnTo>
                        <a:pt x="575" y="103"/>
                      </a:lnTo>
                      <a:lnTo>
                        <a:pt x="575" y="109"/>
                      </a:lnTo>
                      <a:lnTo>
                        <a:pt x="575" y="69"/>
                      </a:lnTo>
                      <a:lnTo>
                        <a:pt x="575" y="72"/>
                      </a:lnTo>
                      <a:lnTo>
                        <a:pt x="575" y="99"/>
                      </a:lnTo>
                      <a:lnTo>
                        <a:pt x="575" y="54"/>
                      </a:lnTo>
                      <a:lnTo>
                        <a:pt x="576" y="85"/>
                      </a:lnTo>
                      <a:lnTo>
                        <a:pt x="576" y="75"/>
                      </a:lnTo>
                      <a:lnTo>
                        <a:pt x="576" y="95"/>
                      </a:lnTo>
                      <a:lnTo>
                        <a:pt x="576" y="75"/>
                      </a:lnTo>
                      <a:lnTo>
                        <a:pt x="576" y="111"/>
                      </a:lnTo>
                      <a:lnTo>
                        <a:pt x="576" y="42"/>
                      </a:lnTo>
                      <a:lnTo>
                        <a:pt x="576" y="70"/>
                      </a:lnTo>
                      <a:lnTo>
                        <a:pt x="576" y="67"/>
                      </a:lnTo>
                      <a:lnTo>
                        <a:pt x="576" y="87"/>
                      </a:lnTo>
                      <a:lnTo>
                        <a:pt x="576" y="63"/>
                      </a:lnTo>
                      <a:lnTo>
                        <a:pt x="576" y="70"/>
                      </a:lnTo>
                      <a:lnTo>
                        <a:pt x="576" y="49"/>
                      </a:lnTo>
                      <a:lnTo>
                        <a:pt x="577" y="74"/>
                      </a:lnTo>
                      <a:lnTo>
                        <a:pt x="577" y="54"/>
                      </a:lnTo>
                      <a:lnTo>
                        <a:pt x="577" y="53"/>
                      </a:lnTo>
                      <a:lnTo>
                        <a:pt x="577" y="29"/>
                      </a:lnTo>
                      <a:lnTo>
                        <a:pt x="577" y="110"/>
                      </a:lnTo>
                      <a:lnTo>
                        <a:pt x="577" y="38"/>
                      </a:lnTo>
                      <a:lnTo>
                        <a:pt x="577" y="95"/>
                      </a:lnTo>
                      <a:lnTo>
                        <a:pt x="577" y="25"/>
                      </a:lnTo>
                      <a:lnTo>
                        <a:pt x="577" y="68"/>
                      </a:lnTo>
                      <a:lnTo>
                        <a:pt x="577" y="57"/>
                      </a:lnTo>
                      <a:lnTo>
                        <a:pt x="577" y="46"/>
                      </a:lnTo>
                      <a:lnTo>
                        <a:pt x="577" y="85"/>
                      </a:lnTo>
                      <a:lnTo>
                        <a:pt x="578" y="59"/>
                      </a:lnTo>
                      <a:lnTo>
                        <a:pt x="578" y="67"/>
                      </a:lnTo>
                      <a:lnTo>
                        <a:pt x="578" y="29"/>
                      </a:lnTo>
                      <a:lnTo>
                        <a:pt x="578" y="91"/>
                      </a:lnTo>
                      <a:lnTo>
                        <a:pt x="578" y="72"/>
                      </a:lnTo>
                      <a:lnTo>
                        <a:pt x="578" y="35"/>
                      </a:lnTo>
                      <a:lnTo>
                        <a:pt x="578" y="80"/>
                      </a:lnTo>
                      <a:lnTo>
                        <a:pt x="578" y="68"/>
                      </a:lnTo>
                      <a:lnTo>
                        <a:pt x="578" y="73"/>
                      </a:lnTo>
                      <a:lnTo>
                        <a:pt x="578" y="31"/>
                      </a:lnTo>
                      <a:lnTo>
                        <a:pt x="578" y="106"/>
                      </a:lnTo>
                      <a:lnTo>
                        <a:pt x="578" y="69"/>
                      </a:lnTo>
                      <a:lnTo>
                        <a:pt x="578" y="82"/>
                      </a:lnTo>
                      <a:lnTo>
                        <a:pt x="579" y="58"/>
                      </a:lnTo>
                      <a:lnTo>
                        <a:pt x="579" y="65"/>
                      </a:lnTo>
                      <a:lnTo>
                        <a:pt x="579" y="67"/>
                      </a:lnTo>
                      <a:lnTo>
                        <a:pt x="579" y="34"/>
                      </a:lnTo>
                      <a:lnTo>
                        <a:pt x="579" y="76"/>
                      </a:lnTo>
                      <a:lnTo>
                        <a:pt x="579" y="58"/>
                      </a:lnTo>
                      <a:lnTo>
                        <a:pt x="579" y="79"/>
                      </a:lnTo>
                      <a:lnTo>
                        <a:pt x="579" y="23"/>
                      </a:lnTo>
                      <a:lnTo>
                        <a:pt x="579" y="72"/>
                      </a:lnTo>
                      <a:lnTo>
                        <a:pt x="579" y="95"/>
                      </a:lnTo>
                      <a:lnTo>
                        <a:pt x="580" y="46"/>
                      </a:lnTo>
                      <a:lnTo>
                        <a:pt x="580" y="75"/>
                      </a:lnTo>
                      <a:lnTo>
                        <a:pt x="580" y="49"/>
                      </a:lnTo>
                      <a:lnTo>
                        <a:pt x="580" y="84"/>
                      </a:lnTo>
                      <a:lnTo>
                        <a:pt x="580" y="36"/>
                      </a:lnTo>
                      <a:lnTo>
                        <a:pt x="580" y="87"/>
                      </a:lnTo>
                      <a:lnTo>
                        <a:pt x="580" y="53"/>
                      </a:lnTo>
                      <a:lnTo>
                        <a:pt x="580" y="59"/>
                      </a:lnTo>
                      <a:lnTo>
                        <a:pt x="580" y="44"/>
                      </a:lnTo>
                      <a:lnTo>
                        <a:pt x="580" y="72"/>
                      </a:lnTo>
                      <a:lnTo>
                        <a:pt x="580" y="55"/>
                      </a:lnTo>
                      <a:lnTo>
                        <a:pt x="581" y="61"/>
                      </a:lnTo>
                      <a:lnTo>
                        <a:pt x="581" y="87"/>
                      </a:lnTo>
                      <a:lnTo>
                        <a:pt x="581" y="33"/>
                      </a:lnTo>
                      <a:lnTo>
                        <a:pt x="581" y="43"/>
                      </a:lnTo>
                      <a:lnTo>
                        <a:pt x="581" y="67"/>
                      </a:lnTo>
                      <a:lnTo>
                        <a:pt x="581" y="20"/>
                      </a:lnTo>
                      <a:lnTo>
                        <a:pt x="581" y="74"/>
                      </a:lnTo>
                      <a:lnTo>
                        <a:pt x="581" y="52"/>
                      </a:lnTo>
                      <a:lnTo>
                        <a:pt x="581" y="64"/>
                      </a:lnTo>
                      <a:lnTo>
                        <a:pt x="581" y="66"/>
                      </a:lnTo>
                      <a:lnTo>
                        <a:pt x="581" y="51"/>
                      </a:lnTo>
                      <a:lnTo>
                        <a:pt x="581" y="51"/>
                      </a:lnTo>
                      <a:lnTo>
                        <a:pt x="581" y="69"/>
                      </a:lnTo>
                      <a:lnTo>
                        <a:pt x="582" y="38"/>
                      </a:lnTo>
                      <a:lnTo>
                        <a:pt x="582" y="84"/>
                      </a:lnTo>
                      <a:lnTo>
                        <a:pt x="582" y="61"/>
                      </a:lnTo>
                      <a:lnTo>
                        <a:pt x="582" y="37"/>
                      </a:lnTo>
                      <a:lnTo>
                        <a:pt x="582" y="64"/>
                      </a:lnTo>
                      <a:lnTo>
                        <a:pt x="582" y="53"/>
                      </a:lnTo>
                      <a:lnTo>
                        <a:pt x="582" y="34"/>
                      </a:lnTo>
                      <a:lnTo>
                        <a:pt x="582" y="75"/>
                      </a:lnTo>
                      <a:lnTo>
                        <a:pt x="582" y="57"/>
                      </a:lnTo>
                      <a:lnTo>
                        <a:pt x="582" y="74"/>
                      </a:lnTo>
                      <a:lnTo>
                        <a:pt x="583" y="54"/>
                      </a:lnTo>
                      <a:lnTo>
                        <a:pt x="583" y="89"/>
                      </a:lnTo>
                      <a:lnTo>
                        <a:pt x="583" y="101"/>
                      </a:lnTo>
                      <a:lnTo>
                        <a:pt x="583" y="45"/>
                      </a:lnTo>
                      <a:lnTo>
                        <a:pt x="583" y="52"/>
                      </a:lnTo>
                      <a:lnTo>
                        <a:pt x="583" y="45"/>
                      </a:lnTo>
                      <a:lnTo>
                        <a:pt x="583" y="87"/>
                      </a:lnTo>
                      <a:lnTo>
                        <a:pt x="583" y="66"/>
                      </a:lnTo>
                      <a:lnTo>
                        <a:pt x="583" y="61"/>
                      </a:lnTo>
                      <a:lnTo>
                        <a:pt x="583" y="73"/>
                      </a:lnTo>
                      <a:lnTo>
                        <a:pt x="583" y="40"/>
                      </a:lnTo>
                      <a:lnTo>
                        <a:pt x="583" y="36"/>
                      </a:lnTo>
                      <a:lnTo>
                        <a:pt x="584" y="75"/>
                      </a:lnTo>
                      <a:lnTo>
                        <a:pt x="584" y="59"/>
                      </a:lnTo>
                      <a:lnTo>
                        <a:pt x="584" y="45"/>
                      </a:lnTo>
                      <a:lnTo>
                        <a:pt x="584" y="25"/>
                      </a:lnTo>
                      <a:lnTo>
                        <a:pt x="584" y="84"/>
                      </a:lnTo>
                      <a:lnTo>
                        <a:pt x="584" y="53"/>
                      </a:lnTo>
                      <a:lnTo>
                        <a:pt x="584" y="60"/>
                      </a:lnTo>
                      <a:lnTo>
                        <a:pt x="584" y="34"/>
                      </a:lnTo>
                      <a:lnTo>
                        <a:pt x="584" y="53"/>
                      </a:lnTo>
                      <a:lnTo>
                        <a:pt x="585" y="24"/>
                      </a:lnTo>
                      <a:lnTo>
                        <a:pt x="585" y="57"/>
                      </a:lnTo>
                      <a:lnTo>
                        <a:pt x="585" y="35"/>
                      </a:lnTo>
                      <a:lnTo>
                        <a:pt x="585" y="58"/>
                      </a:lnTo>
                      <a:lnTo>
                        <a:pt x="585" y="18"/>
                      </a:lnTo>
                      <a:lnTo>
                        <a:pt x="585" y="72"/>
                      </a:lnTo>
                      <a:lnTo>
                        <a:pt x="585" y="67"/>
                      </a:lnTo>
                      <a:lnTo>
                        <a:pt x="585" y="56"/>
                      </a:lnTo>
                      <a:lnTo>
                        <a:pt x="585" y="79"/>
                      </a:lnTo>
                      <a:lnTo>
                        <a:pt x="585" y="20"/>
                      </a:lnTo>
                      <a:lnTo>
                        <a:pt x="585" y="46"/>
                      </a:lnTo>
                      <a:lnTo>
                        <a:pt x="585" y="51"/>
                      </a:lnTo>
                      <a:lnTo>
                        <a:pt x="585" y="61"/>
                      </a:lnTo>
                      <a:lnTo>
                        <a:pt x="585" y="44"/>
                      </a:lnTo>
                      <a:lnTo>
                        <a:pt x="586" y="54"/>
                      </a:lnTo>
                      <a:lnTo>
                        <a:pt x="586" y="30"/>
                      </a:lnTo>
                      <a:lnTo>
                        <a:pt x="586" y="95"/>
                      </a:lnTo>
                      <a:lnTo>
                        <a:pt x="586" y="39"/>
                      </a:lnTo>
                      <a:lnTo>
                        <a:pt x="586" y="52"/>
                      </a:lnTo>
                      <a:lnTo>
                        <a:pt x="586" y="69"/>
                      </a:lnTo>
                      <a:lnTo>
                        <a:pt x="586" y="39"/>
                      </a:lnTo>
                      <a:lnTo>
                        <a:pt x="586" y="41"/>
                      </a:lnTo>
                      <a:lnTo>
                        <a:pt x="586" y="37"/>
                      </a:lnTo>
                      <a:lnTo>
                        <a:pt x="586" y="58"/>
                      </a:lnTo>
                      <a:lnTo>
                        <a:pt x="586" y="79"/>
                      </a:lnTo>
                      <a:lnTo>
                        <a:pt x="587" y="26"/>
                      </a:lnTo>
                      <a:lnTo>
                        <a:pt x="587" y="83"/>
                      </a:lnTo>
                      <a:lnTo>
                        <a:pt x="587" y="69"/>
                      </a:lnTo>
                      <a:lnTo>
                        <a:pt x="587" y="61"/>
                      </a:lnTo>
                      <a:lnTo>
                        <a:pt x="587" y="82"/>
                      </a:lnTo>
                      <a:lnTo>
                        <a:pt x="587" y="41"/>
                      </a:lnTo>
                      <a:lnTo>
                        <a:pt x="587" y="55"/>
                      </a:lnTo>
                      <a:lnTo>
                        <a:pt x="587" y="52"/>
                      </a:lnTo>
                      <a:lnTo>
                        <a:pt x="587" y="85"/>
                      </a:lnTo>
                      <a:lnTo>
                        <a:pt x="587" y="52"/>
                      </a:lnTo>
                      <a:lnTo>
                        <a:pt x="587" y="71"/>
                      </a:lnTo>
                      <a:lnTo>
                        <a:pt x="587" y="59"/>
                      </a:lnTo>
                      <a:lnTo>
                        <a:pt x="587" y="42"/>
                      </a:lnTo>
                      <a:lnTo>
                        <a:pt x="587" y="83"/>
                      </a:lnTo>
                      <a:lnTo>
                        <a:pt x="588" y="49"/>
                      </a:lnTo>
                      <a:lnTo>
                        <a:pt x="588" y="47"/>
                      </a:lnTo>
                      <a:lnTo>
                        <a:pt x="588" y="38"/>
                      </a:lnTo>
                      <a:lnTo>
                        <a:pt x="588" y="80"/>
                      </a:lnTo>
                      <a:lnTo>
                        <a:pt x="588" y="40"/>
                      </a:lnTo>
                      <a:lnTo>
                        <a:pt x="588" y="27"/>
                      </a:lnTo>
                      <a:lnTo>
                        <a:pt x="588" y="82"/>
                      </a:lnTo>
                      <a:lnTo>
                        <a:pt x="588" y="57"/>
                      </a:lnTo>
                      <a:lnTo>
                        <a:pt x="588" y="75"/>
                      </a:lnTo>
                      <a:lnTo>
                        <a:pt x="588" y="94"/>
                      </a:lnTo>
                      <a:lnTo>
                        <a:pt x="588" y="53"/>
                      </a:lnTo>
                      <a:lnTo>
                        <a:pt x="588" y="77"/>
                      </a:lnTo>
                      <a:lnTo>
                        <a:pt x="589" y="62"/>
                      </a:lnTo>
                      <a:lnTo>
                        <a:pt x="589" y="90"/>
                      </a:lnTo>
                      <a:lnTo>
                        <a:pt x="589" y="58"/>
                      </a:lnTo>
                      <a:lnTo>
                        <a:pt x="589" y="60"/>
                      </a:lnTo>
                      <a:lnTo>
                        <a:pt x="589" y="73"/>
                      </a:lnTo>
                      <a:lnTo>
                        <a:pt x="589" y="103"/>
                      </a:lnTo>
                      <a:lnTo>
                        <a:pt x="589" y="66"/>
                      </a:lnTo>
                      <a:lnTo>
                        <a:pt x="589" y="87"/>
                      </a:lnTo>
                      <a:lnTo>
                        <a:pt x="589" y="99"/>
                      </a:lnTo>
                      <a:lnTo>
                        <a:pt x="589" y="64"/>
                      </a:lnTo>
                      <a:lnTo>
                        <a:pt x="589" y="69"/>
                      </a:lnTo>
                      <a:lnTo>
                        <a:pt x="589" y="70"/>
                      </a:lnTo>
                      <a:lnTo>
                        <a:pt x="589" y="104"/>
                      </a:lnTo>
                      <a:lnTo>
                        <a:pt x="589" y="51"/>
                      </a:lnTo>
                      <a:lnTo>
                        <a:pt x="590" y="67"/>
                      </a:lnTo>
                      <a:lnTo>
                        <a:pt x="590" y="55"/>
                      </a:lnTo>
                      <a:lnTo>
                        <a:pt x="590" y="95"/>
                      </a:lnTo>
                      <a:lnTo>
                        <a:pt x="590" y="35"/>
                      </a:lnTo>
                      <a:lnTo>
                        <a:pt x="590" y="74"/>
                      </a:lnTo>
                      <a:lnTo>
                        <a:pt x="590" y="111"/>
                      </a:lnTo>
                      <a:lnTo>
                        <a:pt x="590" y="51"/>
                      </a:lnTo>
                      <a:lnTo>
                        <a:pt x="590" y="92"/>
                      </a:lnTo>
                      <a:lnTo>
                        <a:pt x="590" y="110"/>
                      </a:lnTo>
                      <a:lnTo>
                        <a:pt x="590" y="66"/>
                      </a:lnTo>
                      <a:lnTo>
                        <a:pt x="591" y="98"/>
                      </a:lnTo>
                      <a:lnTo>
                        <a:pt x="591" y="90"/>
                      </a:lnTo>
                      <a:lnTo>
                        <a:pt x="591" y="49"/>
                      </a:lnTo>
                      <a:lnTo>
                        <a:pt x="591" y="76"/>
                      </a:lnTo>
                      <a:lnTo>
                        <a:pt x="591" y="90"/>
                      </a:lnTo>
                      <a:lnTo>
                        <a:pt x="591" y="62"/>
                      </a:lnTo>
                      <a:lnTo>
                        <a:pt x="591" y="67"/>
                      </a:lnTo>
                      <a:lnTo>
                        <a:pt x="591" y="55"/>
                      </a:lnTo>
                      <a:lnTo>
                        <a:pt x="591" y="87"/>
                      </a:lnTo>
                      <a:lnTo>
                        <a:pt x="591" y="48"/>
                      </a:lnTo>
                      <a:lnTo>
                        <a:pt x="591" y="61"/>
                      </a:lnTo>
                      <a:lnTo>
                        <a:pt x="592" y="41"/>
                      </a:lnTo>
                      <a:lnTo>
                        <a:pt x="592" y="109"/>
                      </a:lnTo>
                      <a:lnTo>
                        <a:pt x="592" y="66"/>
                      </a:lnTo>
                      <a:lnTo>
                        <a:pt x="592" y="37"/>
                      </a:lnTo>
                      <a:lnTo>
                        <a:pt x="592" y="99"/>
                      </a:lnTo>
                      <a:lnTo>
                        <a:pt x="592" y="65"/>
                      </a:lnTo>
                      <a:lnTo>
                        <a:pt x="592" y="52"/>
                      </a:lnTo>
                      <a:lnTo>
                        <a:pt x="592" y="38"/>
                      </a:lnTo>
                      <a:lnTo>
                        <a:pt x="592" y="90"/>
                      </a:lnTo>
                      <a:lnTo>
                        <a:pt x="592" y="72"/>
                      </a:lnTo>
                      <a:lnTo>
                        <a:pt x="593" y="74"/>
                      </a:lnTo>
                      <a:lnTo>
                        <a:pt x="593" y="56"/>
                      </a:lnTo>
                      <a:lnTo>
                        <a:pt x="593" y="59"/>
                      </a:lnTo>
                      <a:lnTo>
                        <a:pt x="593" y="79"/>
                      </a:lnTo>
                      <a:lnTo>
                        <a:pt x="593" y="43"/>
                      </a:lnTo>
                      <a:lnTo>
                        <a:pt x="593" y="60"/>
                      </a:lnTo>
                      <a:lnTo>
                        <a:pt x="593" y="45"/>
                      </a:lnTo>
                      <a:lnTo>
                        <a:pt x="593" y="73"/>
                      </a:lnTo>
                      <a:lnTo>
                        <a:pt x="593" y="50"/>
                      </a:lnTo>
                      <a:lnTo>
                        <a:pt x="593" y="74"/>
                      </a:lnTo>
                      <a:lnTo>
                        <a:pt x="593" y="82"/>
                      </a:lnTo>
                      <a:lnTo>
                        <a:pt x="593" y="55"/>
                      </a:lnTo>
                      <a:lnTo>
                        <a:pt x="593" y="81"/>
                      </a:lnTo>
                      <a:lnTo>
                        <a:pt x="594" y="51"/>
                      </a:lnTo>
                      <a:lnTo>
                        <a:pt x="594" y="84"/>
                      </a:lnTo>
                      <a:lnTo>
                        <a:pt x="594" y="80"/>
                      </a:lnTo>
                      <a:lnTo>
                        <a:pt x="594" y="63"/>
                      </a:lnTo>
                      <a:lnTo>
                        <a:pt x="594" y="91"/>
                      </a:lnTo>
                      <a:lnTo>
                        <a:pt x="594" y="55"/>
                      </a:lnTo>
                      <a:lnTo>
                        <a:pt x="594" y="67"/>
                      </a:lnTo>
                      <a:lnTo>
                        <a:pt x="594" y="117"/>
                      </a:lnTo>
                      <a:lnTo>
                        <a:pt x="594" y="46"/>
                      </a:lnTo>
                      <a:lnTo>
                        <a:pt x="594" y="49"/>
                      </a:lnTo>
                      <a:lnTo>
                        <a:pt x="594" y="97"/>
                      </a:lnTo>
                      <a:lnTo>
                        <a:pt x="595" y="24"/>
                      </a:lnTo>
                      <a:lnTo>
                        <a:pt x="595" y="48"/>
                      </a:lnTo>
                      <a:lnTo>
                        <a:pt x="595" y="45"/>
                      </a:lnTo>
                      <a:lnTo>
                        <a:pt x="595" y="77"/>
                      </a:lnTo>
                      <a:lnTo>
                        <a:pt x="595" y="29"/>
                      </a:lnTo>
                      <a:lnTo>
                        <a:pt x="595" y="58"/>
                      </a:lnTo>
                      <a:lnTo>
                        <a:pt x="595" y="82"/>
                      </a:lnTo>
                      <a:lnTo>
                        <a:pt x="595" y="51"/>
                      </a:lnTo>
                      <a:lnTo>
                        <a:pt x="595" y="74"/>
                      </a:lnTo>
                      <a:lnTo>
                        <a:pt x="595" y="45"/>
                      </a:lnTo>
                      <a:lnTo>
                        <a:pt x="595" y="58"/>
                      </a:lnTo>
                      <a:lnTo>
                        <a:pt x="595" y="36"/>
                      </a:lnTo>
                      <a:lnTo>
                        <a:pt x="596" y="40"/>
                      </a:lnTo>
                      <a:lnTo>
                        <a:pt x="596" y="79"/>
                      </a:lnTo>
                      <a:lnTo>
                        <a:pt x="596" y="25"/>
                      </a:lnTo>
                      <a:lnTo>
                        <a:pt x="596" y="93"/>
                      </a:lnTo>
                      <a:lnTo>
                        <a:pt x="596" y="71"/>
                      </a:lnTo>
                      <a:lnTo>
                        <a:pt x="596" y="65"/>
                      </a:lnTo>
                      <a:lnTo>
                        <a:pt x="596" y="101"/>
                      </a:lnTo>
                      <a:lnTo>
                        <a:pt x="596" y="30"/>
                      </a:lnTo>
                      <a:lnTo>
                        <a:pt x="596" y="43"/>
                      </a:lnTo>
                      <a:lnTo>
                        <a:pt x="596" y="67"/>
                      </a:lnTo>
                      <a:lnTo>
                        <a:pt x="596" y="84"/>
                      </a:lnTo>
                      <a:lnTo>
                        <a:pt x="596" y="42"/>
                      </a:lnTo>
                      <a:lnTo>
                        <a:pt x="596" y="76"/>
                      </a:lnTo>
                      <a:lnTo>
                        <a:pt x="596" y="86"/>
                      </a:lnTo>
                      <a:lnTo>
                        <a:pt x="597" y="38"/>
                      </a:lnTo>
                      <a:lnTo>
                        <a:pt x="597" y="43"/>
                      </a:lnTo>
                      <a:lnTo>
                        <a:pt x="597" y="81"/>
                      </a:lnTo>
                      <a:lnTo>
                        <a:pt x="597" y="64"/>
                      </a:lnTo>
                      <a:lnTo>
                        <a:pt x="597" y="71"/>
                      </a:lnTo>
                      <a:lnTo>
                        <a:pt x="597" y="35"/>
                      </a:lnTo>
                      <a:lnTo>
                        <a:pt x="597" y="53"/>
                      </a:lnTo>
                      <a:lnTo>
                        <a:pt x="597" y="49"/>
                      </a:lnTo>
                      <a:lnTo>
                        <a:pt x="598" y="96"/>
                      </a:lnTo>
                      <a:lnTo>
                        <a:pt x="598" y="74"/>
                      </a:lnTo>
                      <a:lnTo>
                        <a:pt x="598" y="39"/>
                      </a:lnTo>
                      <a:lnTo>
                        <a:pt x="598" y="35"/>
                      </a:lnTo>
                      <a:lnTo>
                        <a:pt x="598" y="65"/>
                      </a:lnTo>
                      <a:lnTo>
                        <a:pt x="598" y="42"/>
                      </a:lnTo>
                      <a:lnTo>
                        <a:pt x="598" y="67"/>
                      </a:lnTo>
                      <a:lnTo>
                        <a:pt x="598" y="24"/>
                      </a:lnTo>
                      <a:lnTo>
                        <a:pt x="598" y="64"/>
                      </a:lnTo>
                      <a:lnTo>
                        <a:pt x="598" y="84"/>
                      </a:lnTo>
                      <a:lnTo>
                        <a:pt x="598" y="27"/>
                      </a:lnTo>
                      <a:lnTo>
                        <a:pt x="599" y="76"/>
                      </a:lnTo>
                      <a:lnTo>
                        <a:pt x="599" y="86"/>
                      </a:lnTo>
                      <a:lnTo>
                        <a:pt x="599" y="50"/>
                      </a:lnTo>
                      <a:lnTo>
                        <a:pt x="599" y="55"/>
                      </a:lnTo>
                      <a:lnTo>
                        <a:pt x="599" y="59"/>
                      </a:lnTo>
                      <a:lnTo>
                        <a:pt x="599" y="69"/>
                      </a:lnTo>
                      <a:lnTo>
                        <a:pt x="599" y="40"/>
                      </a:lnTo>
                      <a:lnTo>
                        <a:pt x="599" y="47"/>
                      </a:lnTo>
                      <a:lnTo>
                        <a:pt x="599" y="48"/>
                      </a:lnTo>
                      <a:lnTo>
                        <a:pt x="599" y="46"/>
                      </a:lnTo>
                      <a:lnTo>
                        <a:pt x="599" y="81"/>
                      </a:lnTo>
                      <a:lnTo>
                        <a:pt x="599" y="66"/>
                      </a:lnTo>
                      <a:lnTo>
                        <a:pt x="599" y="37"/>
                      </a:lnTo>
                      <a:lnTo>
                        <a:pt x="599" y="86"/>
                      </a:lnTo>
                      <a:lnTo>
                        <a:pt x="600" y="51"/>
                      </a:lnTo>
                      <a:lnTo>
                        <a:pt x="600" y="53"/>
                      </a:lnTo>
                      <a:lnTo>
                        <a:pt x="600" y="75"/>
                      </a:lnTo>
                      <a:lnTo>
                        <a:pt x="600" y="48"/>
                      </a:lnTo>
                      <a:lnTo>
                        <a:pt x="600" y="42"/>
                      </a:lnTo>
                      <a:lnTo>
                        <a:pt x="600" y="71"/>
                      </a:lnTo>
                      <a:lnTo>
                        <a:pt x="600" y="50"/>
                      </a:lnTo>
                      <a:lnTo>
                        <a:pt x="600" y="105"/>
                      </a:lnTo>
                      <a:lnTo>
                        <a:pt x="600" y="26"/>
                      </a:lnTo>
                      <a:lnTo>
                        <a:pt x="601" y="157"/>
                      </a:lnTo>
                      <a:lnTo>
                        <a:pt x="601" y="163"/>
                      </a:lnTo>
                      <a:lnTo>
                        <a:pt x="601" y="184"/>
                      </a:lnTo>
                      <a:lnTo>
                        <a:pt x="601" y="130"/>
                      </a:lnTo>
                      <a:lnTo>
                        <a:pt x="601" y="137"/>
                      </a:lnTo>
                      <a:lnTo>
                        <a:pt x="601" y="136"/>
                      </a:lnTo>
                      <a:lnTo>
                        <a:pt x="601" y="158"/>
                      </a:lnTo>
                      <a:lnTo>
                        <a:pt x="601" y="141"/>
                      </a:lnTo>
                      <a:lnTo>
                        <a:pt x="601" y="142"/>
                      </a:lnTo>
                      <a:lnTo>
                        <a:pt x="601" y="167"/>
                      </a:lnTo>
                      <a:lnTo>
                        <a:pt x="601" y="164"/>
                      </a:lnTo>
                      <a:lnTo>
                        <a:pt x="601" y="163"/>
                      </a:lnTo>
                      <a:lnTo>
                        <a:pt x="602" y="167"/>
                      </a:lnTo>
                      <a:lnTo>
                        <a:pt x="602" y="125"/>
                      </a:lnTo>
                      <a:lnTo>
                        <a:pt x="602" y="113"/>
                      </a:lnTo>
                      <a:lnTo>
                        <a:pt x="602" y="139"/>
                      </a:lnTo>
                      <a:lnTo>
                        <a:pt x="602" y="91"/>
                      </a:lnTo>
                      <a:lnTo>
                        <a:pt x="602" y="123"/>
                      </a:lnTo>
                      <a:lnTo>
                        <a:pt x="602" y="94"/>
                      </a:lnTo>
                      <a:lnTo>
                        <a:pt x="602" y="137"/>
                      </a:lnTo>
                      <a:lnTo>
                        <a:pt x="602" y="95"/>
                      </a:lnTo>
                      <a:lnTo>
                        <a:pt x="602" y="111"/>
                      </a:lnTo>
                      <a:lnTo>
                        <a:pt x="603" y="86"/>
                      </a:lnTo>
                      <a:lnTo>
                        <a:pt x="603" y="96"/>
                      </a:lnTo>
                      <a:lnTo>
                        <a:pt x="603" y="114"/>
                      </a:lnTo>
                      <a:lnTo>
                        <a:pt x="603" y="145"/>
                      </a:lnTo>
                      <a:lnTo>
                        <a:pt x="603" y="76"/>
                      </a:lnTo>
                      <a:lnTo>
                        <a:pt x="603" y="95"/>
                      </a:lnTo>
                      <a:lnTo>
                        <a:pt x="603" y="113"/>
                      </a:lnTo>
                      <a:lnTo>
                        <a:pt x="603" y="75"/>
                      </a:lnTo>
                      <a:lnTo>
                        <a:pt x="603" y="89"/>
                      </a:lnTo>
                      <a:lnTo>
                        <a:pt x="603" y="100"/>
                      </a:lnTo>
                      <a:lnTo>
                        <a:pt x="603" y="74"/>
                      </a:lnTo>
                      <a:lnTo>
                        <a:pt x="604" y="89"/>
                      </a:lnTo>
                      <a:lnTo>
                        <a:pt x="604" y="83"/>
                      </a:lnTo>
                      <a:lnTo>
                        <a:pt x="604" y="120"/>
                      </a:lnTo>
                      <a:lnTo>
                        <a:pt x="604" y="61"/>
                      </a:lnTo>
                      <a:lnTo>
                        <a:pt x="604" y="92"/>
                      </a:lnTo>
                      <a:lnTo>
                        <a:pt x="604" y="54"/>
                      </a:lnTo>
                      <a:lnTo>
                        <a:pt x="604" y="52"/>
                      </a:lnTo>
                      <a:lnTo>
                        <a:pt x="604" y="98"/>
                      </a:lnTo>
                      <a:lnTo>
                        <a:pt x="604" y="80"/>
                      </a:lnTo>
                      <a:lnTo>
                        <a:pt x="604" y="58"/>
                      </a:lnTo>
                      <a:lnTo>
                        <a:pt x="604" y="55"/>
                      </a:lnTo>
                      <a:lnTo>
                        <a:pt x="604" y="81"/>
                      </a:lnTo>
                      <a:lnTo>
                        <a:pt x="604" y="70"/>
                      </a:lnTo>
                      <a:lnTo>
                        <a:pt x="605" y="107"/>
                      </a:lnTo>
                      <a:lnTo>
                        <a:pt x="605" y="89"/>
                      </a:lnTo>
                      <a:lnTo>
                        <a:pt x="605" y="65"/>
                      </a:lnTo>
                      <a:lnTo>
                        <a:pt x="605" y="47"/>
                      </a:lnTo>
                      <a:lnTo>
                        <a:pt x="605" y="84"/>
                      </a:lnTo>
                      <a:lnTo>
                        <a:pt x="605" y="79"/>
                      </a:lnTo>
                      <a:lnTo>
                        <a:pt x="605" y="87"/>
                      </a:lnTo>
                      <a:lnTo>
                        <a:pt x="605" y="41"/>
                      </a:lnTo>
                      <a:lnTo>
                        <a:pt x="605" y="73"/>
                      </a:lnTo>
                      <a:lnTo>
                        <a:pt x="605" y="75"/>
                      </a:lnTo>
                      <a:lnTo>
                        <a:pt x="605" y="88"/>
                      </a:lnTo>
                      <a:lnTo>
                        <a:pt x="606" y="60"/>
                      </a:lnTo>
                      <a:lnTo>
                        <a:pt x="606" y="63"/>
                      </a:lnTo>
                      <a:lnTo>
                        <a:pt x="606" y="54"/>
                      </a:lnTo>
                      <a:lnTo>
                        <a:pt x="606" y="98"/>
                      </a:lnTo>
                      <a:lnTo>
                        <a:pt x="606" y="42"/>
                      </a:lnTo>
                      <a:lnTo>
                        <a:pt x="606" y="58"/>
                      </a:lnTo>
                      <a:lnTo>
                        <a:pt x="606" y="63"/>
                      </a:lnTo>
                      <a:lnTo>
                        <a:pt x="606" y="41"/>
                      </a:lnTo>
                      <a:lnTo>
                        <a:pt x="606" y="94"/>
                      </a:lnTo>
                      <a:lnTo>
                        <a:pt x="606" y="59"/>
                      </a:lnTo>
                      <a:lnTo>
                        <a:pt x="606" y="81"/>
                      </a:lnTo>
                      <a:lnTo>
                        <a:pt x="606" y="83"/>
                      </a:lnTo>
                      <a:lnTo>
                        <a:pt x="606" y="43"/>
                      </a:lnTo>
                      <a:lnTo>
                        <a:pt x="606" y="71"/>
                      </a:lnTo>
                      <a:lnTo>
                        <a:pt x="607" y="83"/>
                      </a:lnTo>
                      <a:lnTo>
                        <a:pt x="607" y="50"/>
                      </a:lnTo>
                      <a:lnTo>
                        <a:pt x="607" y="99"/>
                      </a:lnTo>
                      <a:lnTo>
                        <a:pt x="607" y="65"/>
                      </a:lnTo>
                      <a:lnTo>
                        <a:pt x="607" y="65"/>
                      </a:lnTo>
                      <a:lnTo>
                        <a:pt x="607" y="46"/>
                      </a:lnTo>
                      <a:lnTo>
                        <a:pt x="607" y="75"/>
                      </a:lnTo>
                      <a:lnTo>
                        <a:pt x="607" y="61"/>
                      </a:lnTo>
                      <a:lnTo>
                        <a:pt x="607" y="93"/>
                      </a:lnTo>
                      <a:lnTo>
                        <a:pt x="607" y="98"/>
                      </a:lnTo>
                      <a:lnTo>
                        <a:pt x="607" y="46"/>
                      </a:lnTo>
                      <a:lnTo>
                        <a:pt x="607" y="61"/>
                      </a:lnTo>
                      <a:lnTo>
                        <a:pt x="607" y="62"/>
                      </a:lnTo>
                      <a:lnTo>
                        <a:pt x="608" y="56"/>
                      </a:lnTo>
                      <a:lnTo>
                        <a:pt x="608" y="99"/>
                      </a:lnTo>
                      <a:lnTo>
                        <a:pt x="608" y="77"/>
                      </a:lnTo>
                      <a:lnTo>
                        <a:pt x="608" y="82"/>
                      </a:lnTo>
                      <a:lnTo>
                        <a:pt x="608" y="94"/>
                      </a:lnTo>
                      <a:lnTo>
                        <a:pt x="608" y="54"/>
                      </a:lnTo>
                      <a:lnTo>
                        <a:pt x="608" y="85"/>
                      </a:lnTo>
                      <a:lnTo>
                        <a:pt x="608" y="101"/>
                      </a:lnTo>
                      <a:lnTo>
                        <a:pt x="608" y="30"/>
                      </a:lnTo>
                      <a:lnTo>
                        <a:pt x="608" y="56"/>
                      </a:lnTo>
                      <a:lnTo>
                        <a:pt x="608" y="75"/>
                      </a:lnTo>
                      <a:lnTo>
                        <a:pt x="608" y="78"/>
                      </a:lnTo>
                      <a:lnTo>
                        <a:pt x="609" y="39"/>
                      </a:lnTo>
                      <a:lnTo>
                        <a:pt x="609" y="50"/>
                      </a:lnTo>
                      <a:lnTo>
                        <a:pt x="609" y="93"/>
                      </a:lnTo>
                      <a:lnTo>
                        <a:pt x="609" y="44"/>
                      </a:lnTo>
                      <a:lnTo>
                        <a:pt x="609" y="104"/>
                      </a:lnTo>
                      <a:lnTo>
                        <a:pt x="609" y="56"/>
                      </a:lnTo>
                      <a:lnTo>
                        <a:pt x="609" y="79"/>
                      </a:lnTo>
                      <a:lnTo>
                        <a:pt x="609" y="104"/>
                      </a:lnTo>
                      <a:lnTo>
                        <a:pt x="609" y="38"/>
                      </a:lnTo>
                      <a:lnTo>
                        <a:pt x="609" y="81"/>
                      </a:lnTo>
                      <a:lnTo>
                        <a:pt x="609" y="84"/>
                      </a:lnTo>
                      <a:lnTo>
                        <a:pt x="609" y="46"/>
                      </a:lnTo>
                      <a:lnTo>
                        <a:pt x="610" y="85"/>
                      </a:lnTo>
                      <a:lnTo>
                        <a:pt x="610" y="74"/>
                      </a:lnTo>
                      <a:lnTo>
                        <a:pt x="610" y="50"/>
                      </a:lnTo>
                      <a:lnTo>
                        <a:pt x="610" y="81"/>
                      </a:lnTo>
                      <a:lnTo>
                        <a:pt x="610" y="57"/>
                      </a:lnTo>
                      <a:lnTo>
                        <a:pt x="610" y="51"/>
                      </a:lnTo>
                      <a:lnTo>
                        <a:pt x="610" y="100"/>
                      </a:lnTo>
                      <a:lnTo>
                        <a:pt x="610" y="74"/>
                      </a:lnTo>
                      <a:lnTo>
                        <a:pt x="610" y="70"/>
                      </a:lnTo>
                      <a:lnTo>
                        <a:pt x="611" y="94"/>
                      </a:lnTo>
                      <a:lnTo>
                        <a:pt x="611" y="64"/>
                      </a:lnTo>
                      <a:lnTo>
                        <a:pt x="611" y="91"/>
                      </a:lnTo>
                      <a:lnTo>
                        <a:pt x="611" y="43"/>
                      </a:lnTo>
                      <a:lnTo>
                        <a:pt x="611" y="63"/>
                      </a:lnTo>
                      <a:lnTo>
                        <a:pt x="611" y="73"/>
                      </a:lnTo>
                      <a:lnTo>
                        <a:pt x="611" y="83"/>
                      </a:lnTo>
                      <a:lnTo>
                        <a:pt x="611" y="69"/>
                      </a:lnTo>
                      <a:lnTo>
                        <a:pt x="611" y="77"/>
                      </a:lnTo>
                      <a:lnTo>
                        <a:pt x="611" y="77"/>
                      </a:lnTo>
                      <a:lnTo>
                        <a:pt x="611" y="93"/>
                      </a:lnTo>
                      <a:lnTo>
                        <a:pt x="611" y="25"/>
                      </a:lnTo>
                      <a:lnTo>
                        <a:pt x="611" y="78"/>
                      </a:lnTo>
                      <a:lnTo>
                        <a:pt x="612" y="47"/>
                      </a:lnTo>
                      <a:lnTo>
                        <a:pt x="612" y="94"/>
                      </a:lnTo>
                      <a:lnTo>
                        <a:pt x="612" y="59"/>
                      </a:lnTo>
                      <a:lnTo>
                        <a:pt x="612" y="64"/>
                      </a:lnTo>
                      <a:lnTo>
                        <a:pt x="612" y="93"/>
                      </a:lnTo>
                      <a:lnTo>
                        <a:pt x="612" y="83"/>
                      </a:lnTo>
                      <a:lnTo>
                        <a:pt x="612" y="73"/>
                      </a:lnTo>
                      <a:lnTo>
                        <a:pt x="612" y="77"/>
                      </a:lnTo>
                      <a:lnTo>
                        <a:pt x="612" y="51"/>
                      </a:lnTo>
                      <a:lnTo>
                        <a:pt x="612" y="72"/>
                      </a:lnTo>
                      <a:lnTo>
                        <a:pt x="612" y="91"/>
                      </a:lnTo>
                      <a:lnTo>
                        <a:pt x="613" y="44"/>
                      </a:lnTo>
                      <a:lnTo>
                        <a:pt x="613" y="74"/>
                      </a:lnTo>
                      <a:lnTo>
                        <a:pt x="613" y="90"/>
                      </a:lnTo>
                      <a:lnTo>
                        <a:pt x="613" y="54"/>
                      </a:lnTo>
                      <a:lnTo>
                        <a:pt x="613" y="69"/>
                      </a:lnTo>
                      <a:lnTo>
                        <a:pt x="613" y="82"/>
                      </a:lnTo>
                      <a:lnTo>
                        <a:pt x="613" y="52"/>
                      </a:lnTo>
                      <a:lnTo>
                        <a:pt x="613" y="73"/>
                      </a:lnTo>
                      <a:lnTo>
                        <a:pt x="613" y="85"/>
                      </a:lnTo>
                      <a:lnTo>
                        <a:pt x="613" y="59"/>
                      </a:lnTo>
                      <a:lnTo>
                        <a:pt x="613" y="95"/>
                      </a:lnTo>
                      <a:lnTo>
                        <a:pt x="614" y="66"/>
                      </a:lnTo>
                      <a:lnTo>
                        <a:pt x="614" y="49"/>
                      </a:lnTo>
                      <a:lnTo>
                        <a:pt x="614" y="82"/>
                      </a:lnTo>
                      <a:lnTo>
                        <a:pt x="614" y="33"/>
                      </a:lnTo>
                      <a:lnTo>
                        <a:pt x="614" y="63"/>
                      </a:lnTo>
                      <a:lnTo>
                        <a:pt x="614" y="90"/>
                      </a:lnTo>
                      <a:lnTo>
                        <a:pt x="614" y="29"/>
                      </a:lnTo>
                      <a:lnTo>
                        <a:pt x="614" y="58"/>
                      </a:lnTo>
                      <a:lnTo>
                        <a:pt x="614" y="86"/>
                      </a:lnTo>
                      <a:lnTo>
                        <a:pt x="614" y="37"/>
                      </a:lnTo>
                      <a:lnTo>
                        <a:pt x="615" y="34"/>
                      </a:lnTo>
                      <a:lnTo>
                        <a:pt x="615" y="78"/>
                      </a:lnTo>
                      <a:lnTo>
                        <a:pt x="615" y="66"/>
                      </a:lnTo>
                      <a:lnTo>
                        <a:pt x="615" y="49"/>
                      </a:lnTo>
                      <a:lnTo>
                        <a:pt x="615" y="67"/>
                      </a:lnTo>
                      <a:lnTo>
                        <a:pt x="615" y="27"/>
                      </a:lnTo>
                      <a:lnTo>
                        <a:pt x="615" y="47"/>
                      </a:lnTo>
                      <a:lnTo>
                        <a:pt x="615" y="33"/>
                      </a:lnTo>
                      <a:lnTo>
                        <a:pt x="615" y="19"/>
                      </a:lnTo>
                      <a:lnTo>
                        <a:pt x="615" y="72"/>
                      </a:lnTo>
                      <a:lnTo>
                        <a:pt x="615" y="49"/>
                      </a:lnTo>
                      <a:lnTo>
                        <a:pt x="615" y="71"/>
                      </a:lnTo>
                      <a:lnTo>
                        <a:pt x="615" y="29"/>
                      </a:lnTo>
                      <a:lnTo>
                        <a:pt x="616" y="82"/>
                      </a:lnTo>
                      <a:lnTo>
                        <a:pt x="616" y="61"/>
                      </a:lnTo>
                      <a:lnTo>
                        <a:pt x="616" y="77"/>
                      </a:lnTo>
                      <a:lnTo>
                        <a:pt x="616" y="53"/>
                      </a:lnTo>
                      <a:lnTo>
                        <a:pt x="616" y="54"/>
                      </a:lnTo>
                      <a:lnTo>
                        <a:pt x="616" y="79"/>
                      </a:lnTo>
                      <a:lnTo>
                        <a:pt x="616" y="42"/>
                      </a:lnTo>
                      <a:lnTo>
                        <a:pt x="616" y="45"/>
                      </a:lnTo>
                      <a:lnTo>
                        <a:pt x="616" y="56"/>
                      </a:lnTo>
                      <a:lnTo>
                        <a:pt x="616" y="43"/>
                      </a:lnTo>
                      <a:lnTo>
                        <a:pt x="616" y="88"/>
                      </a:lnTo>
                      <a:lnTo>
                        <a:pt x="617" y="67"/>
                      </a:lnTo>
                      <a:lnTo>
                        <a:pt x="617" y="43"/>
                      </a:lnTo>
                      <a:lnTo>
                        <a:pt x="617" y="29"/>
                      </a:lnTo>
                      <a:lnTo>
                        <a:pt x="617" y="121"/>
                      </a:lnTo>
                      <a:lnTo>
                        <a:pt x="617" y="84"/>
                      </a:lnTo>
                      <a:lnTo>
                        <a:pt x="617" y="57"/>
                      </a:lnTo>
                      <a:lnTo>
                        <a:pt x="617" y="83"/>
                      </a:lnTo>
                      <a:lnTo>
                        <a:pt x="617" y="36"/>
                      </a:lnTo>
                      <a:lnTo>
                        <a:pt x="617" y="68"/>
                      </a:lnTo>
                      <a:lnTo>
                        <a:pt x="617" y="92"/>
                      </a:lnTo>
                      <a:lnTo>
                        <a:pt x="617" y="66"/>
                      </a:lnTo>
                      <a:lnTo>
                        <a:pt x="617" y="46"/>
                      </a:lnTo>
                      <a:lnTo>
                        <a:pt x="618" y="39"/>
                      </a:lnTo>
                      <a:lnTo>
                        <a:pt x="618" y="89"/>
                      </a:lnTo>
                      <a:lnTo>
                        <a:pt x="618" y="80"/>
                      </a:lnTo>
                      <a:lnTo>
                        <a:pt x="618" y="66"/>
                      </a:lnTo>
                      <a:lnTo>
                        <a:pt x="618" y="24"/>
                      </a:lnTo>
                      <a:lnTo>
                        <a:pt x="618" y="87"/>
                      </a:lnTo>
                      <a:lnTo>
                        <a:pt x="618" y="57"/>
                      </a:lnTo>
                      <a:lnTo>
                        <a:pt x="618" y="99"/>
                      </a:lnTo>
                      <a:lnTo>
                        <a:pt x="618" y="119"/>
                      </a:lnTo>
                      <a:lnTo>
                        <a:pt x="618" y="35"/>
                      </a:lnTo>
                      <a:lnTo>
                        <a:pt x="618" y="60"/>
                      </a:lnTo>
                      <a:lnTo>
                        <a:pt x="618" y="52"/>
                      </a:lnTo>
                      <a:lnTo>
                        <a:pt x="618" y="94"/>
                      </a:lnTo>
                      <a:lnTo>
                        <a:pt x="619" y="40"/>
                      </a:lnTo>
                      <a:lnTo>
                        <a:pt x="619" y="32"/>
                      </a:lnTo>
                      <a:lnTo>
                        <a:pt x="619" y="90"/>
                      </a:lnTo>
                      <a:lnTo>
                        <a:pt x="619" y="74"/>
                      </a:lnTo>
                      <a:lnTo>
                        <a:pt x="619" y="73"/>
                      </a:lnTo>
                      <a:lnTo>
                        <a:pt x="619" y="69"/>
                      </a:lnTo>
                      <a:lnTo>
                        <a:pt x="619" y="94"/>
                      </a:lnTo>
                      <a:lnTo>
                        <a:pt x="619" y="77"/>
                      </a:lnTo>
                      <a:lnTo>
                        <a:pt x="619" y="66"/>
                      </a:lnTo>
                      <a:lnTo>
                        <a:pt x="619" y="115"/>
                      </a:lnTo>
                      <a:lnTo>
                        <a:pt x="620" y="79"/>
                      </a:lnTo>
                      <a:lnTo>
                        <a:pt x="620" y="109"/>
                      </a:lnTo>
                      <a:lnTo>
                        <a:pt x="620" y="45"/>
                      </a:lnTo>
                      <a:lnTo>
                        <a:pt x="620" y="87"/>
                      </a:lnTo>
                      <a:lnTo>
                        <a:pt x="620" y="88"/>
                      </a:lnTo>
                      <a:lnTo>
                        <a:pt x="620" y="111"/>
                      </a:lnTo>
                      <a:lnTo>
                        <a:pt x="620" y="62"/>
                      </a:lnTo>
                      <a:lnTo>
                        <a:pt x="620" y="83"/>
                      </a:lnTo>
                      <a:lnTo>
                        <a:pt x="620" y="106"/>
                      </a:lnTo>
                      <a:lnTo>
                        <a:pt x="620" y="53"/>
                      </a:lnTo>
                      <a:lnTo>
                        <a:pt x="620" y="87"/>
                      </a:lnTo>
                      <a:lnTo>
                        <a:pt x="620" y="95"/>
                      </a:lnTo>
                      <a:lnTo>
                        <a:pt x="621" y="66"/>
                      </a:lnTo>
                      <a:lnTo>
                        <a:pt x="621" y="78"/>
                      </a:lnTo>
                      <a:lnTo>
                        <a:pt x="621" y="53"/>
                      </a:lnTo>
                      <a:lnTo>
                        <a:pt x="621" y="101"/>
                      </a:lnTo>
                      <a:lnTo>
                        <a:pt x="621" y="69"/>
                      </a:lnTo>
                      <a:lnTo>
                        <a:pt x="621" y="94"/>
                      </a:lnTo>
                      <a:lnTo>
                        <a:pt x="621" y="61"/>
                      </a:lnTo>
                      <a:lnTo>
                        <a:pt x="621" y="85"/>
                      </a:lnTo>
                      <a:lnTo>
                        <a:pt x="621" y="65"/>
                      </a:lnTo>
                      <a:lnTo>
                        <a:pt x="621" y="88"/>
                      </a:lnTo>
                      <a:lnTo>
                        <a:pt x="621" y="54"/>
                      </a:lnTo>
                      <a:lnTo>
                        <a:pt x="622" y="80"/>
                      </a:lnTo>
                      <a:lnTo>
                        <a:pt x="622" y="123"/>
                      </a:lnTo>
                      <a:lnTo>
                        <a:pt x="622" y="64"/>
                      </a:lnTo>
                      <a:lnTo>
                        <a:pt x="622" y="111"/>
                      </a:lnTo>
                      <a:lnTo>
                        <a:pt x="622" y="69"/>
                      </a:lnTo>
                      <a:lnTo>
                        <a:pt x="622" y="106"/>
                      </a:lnTo>
                      <a:lnTo>
                        <a:pt x="622" y="71"/>
                      </a:lnTo>
                      <a:lnTo>
                        <a:pt x="622" y="71"/>
                      </a:lnTo>
                      <a:lnTo>
                        <a:pt x="622" y="90"/>
                      </a:lnTo>
                      <a:lnTo>
                        <a:pt x="622" y="77"/>
                      </a:lnTo>
                      <a:lnTo>
                        <a:pt x="622" y="80"/>
                      </a:lnTo>
                      <a:lnTo>
                        <a:pt x="623" y="46"/>
                      </a:lnTo>
                      <a:lnTo>
                        <a:pt x="623" y="94"/>
                      </a:lnTo>
                      <a:lnTo>
                        <a:pt x="623" y="93"/>
                      </a:lnTo>
                      <a:lnTo>
                        <a:pt x="623" y="78"/>
                      </a:lnTo>
                      <a:lnTo>
                        <a:pt x="623" y="41"/>
                      </a:lnTo>
                      <a:lnTo>
                        <a:pt x="623" y="99"/>
                      </a:lnTo>
                      <a:lnTo>
                        <a:pt x="623" y="70"/>
                      </a:lnTo>
                      <a:lnTo>
                        <a:pt x="623" y="60"/>
                      </a:lnTo>
                      <a:lnTo>
                        <a:pt x="623" y="101"/>
                      </a:lnTo>
                      <a:lnTo>
                        <a:pt x="623" y="83"/>
                      </a:lnTo>
                      <a:lnTo>
                        <a:pt x="623" y="92"/>
                      </a:lnTo>
                      <a:lnTo>
                        <a:pt x="624" y="64"/>
                      </a:lnTo>
                      <a:lnTo>
                        <a:pt x="624" y="65"/>
                      </a:lnTo>
                      <a:lnTo>
                        <a:pt x="624" y="54"/>
                      </a:lnTo>
                      <a:lnTo>
                        <a:pt x="624" y="74"/>
                      </a:lnTo>
                      <a:lnTo>
                        <a:pt x="624" y="65"/>
                      </a:lnTo>
                      <a:lnTo>
                        <a:pt x="624" y="85"/>
                      </a:lnTo>
                      <a:lnTo>
                        <a:pt x="624" y="46"/>
                      </a:lnTo>
                      <a:lnTo>
                        <a:pt x="624" y="86"/>
                      </a:lnTo>
                      <a:lnTo>
                        <a:pt x="624" y="79"/>
                      </a:lnTo>
                      <a:lnTo>
                        <a:pt x="624" y="109"/>
                      </a:lnTo>
                      <a:lnTo>
                        <a:pt x="624" y="57"/>
                      </a:lnTo>
                      <a:lnTo>
                        <a:pt x="624" y="88"/>
                      </a:lnTo>
                      <a:lnTo>
                        <a:pt x="625" y="98"/>
                      </a:lnTo>
                      <a:lnTo>
                        <a:pt x="625" y="99"/>
                      </a:lnTo>
                      <a:lnTo>
                        <a:pt x="625" y="79"/>
                      </a:lnTo>
                      <a:lnTo>
                        <a:pt x="625" y="64"/>
                      </a:lnTo>
                      <a:lnTo>
                        <a:pt x="625" y="47"/>
                      </a:lnTo>
                      <a:lnTo>
                        <a:pt x="625" y="93"/>
                      </a:lnTo>
                      <a:lnTo>
                        <a:pt x="625" y="69"/>
                      </a:lnTo>
                      <a:lnTo>
                        <a:pt x="625" y="55"/>
                      </a:lnTo>
                      <a:lnTo>
                        <a:pt x="625" y="87"/>
                      </a:lnTo>
                      <a:lnTo>
                        <a:pt x="625" y="74"/>
                      </a:lnTo>
                      <a:lnTo>
                        <a:pt x="626" y="31"/>
                      </a:lnTo>
                      <a:lnTo>
                        <a:pt x="626" y="91"/>
                      </a:lnTo>
                      <a:lnTo>
                        <a:pt x="626" y="74"/>
                      </a:lnTo>
                      <a:lnTo>
                        <a:pt x="626" y="94"/>
                      </a:lnTo>
                      <a:lnTo>
                        <a:pt x="626" y="52"/>
                      </a:lnTo>
                      <a:lnTo>
                        <a:pt x="626" y="65"/>
                      </a:lnTo>
                      <a:lnTo>
                        <a:pt x="626" y="119"/>
                      </a:lnTo>
                      <a:lnTo>
                        <a:pt x="626" y="46"/>
                      </a:lnTo>
                      <a:lnTo>
                        <a:pt x="626" y="111"/>
                      </a:lnTo>
                      <a:lnTo>
                        <a:pt x="626" y="89"/>
                      </a:lnTo>
                      <a:lnTo>
                        <a:pt x="626" y="90"/>
                      </a:lnTo>
                      <a:lnTo>
                        <a:pt x="627" y="54"/>
                      </a:lnTo>
                      <a:lnTo>
                        <a:pt x="627" y="83"/>
                      </a:lnTo>
                      <a:lnTo>
                        <a:pt x="627" y="77"/>
                      </a:lnTo>
                      <a:lnTo>
                        <a:pt x="627" y="105"/>
                      </a:lnTo>
                      <a:lnTo>
                        <a:pt x="627" y="69"/>
                      </a:lnTo>
                      <a:lnTo>
                        <a:pt x="627" y="94"/>
                      </a:lnTo>
                      <a:lnTo>
                        <a:pt x="627" y="47"/>
                      </a:lnTo>
                      <a:lnTo>
                        <a:pt x="627" y="78"/>
                      </a:lnTo>
                      <a:lnTo>
                        <a:pt x="627" y="94"/>
                      </a:lnTo>
                      <a:lnTo>
                        <a:pt x="627" y="103"/>
                      </a:lnTo>
                      <a:lnTo>
                        <a:pt x="627" y="57"/>
                      </a:lnTo>
                      <a:lnTo>
                        <a:pt x="628" y="80"/>
                      </a:lnTo>
                      <a:lnTo>
                        <a:pt x="628" y="33"/>
                      </a:lnTo>
                      <a:lnTo>
                        <a:pt x="628" y="97"/>
                      </a:lnTo>
                      <a:lnTo>
                        <a:pt x="628" y="79"/>
                      </a:lnTo>
                      <a:lnTo>
                        <a:pt x="628" y="100"/>
                      </a:lnTo>
                      <a:lnTo>
                        <a:pt x="628" y="48"/>
                      </a:lnTo>
                      <a:lnTo>
                        <a:pt x="628" y="85"/>
                      </a:lnTo>
                      <a:lnTo>
                        <a:pt x="628" y="44"/>
                      </a:lnTo>
                      <a:lnTo>
                        <a:pt x="628" y="70"/>
                      </a:lnTo>
                      <a:lnTo>
                        <a:pt x="628" y="58"/>
                      </a:lnTo>
                      <a:lnTo>
                        <a:pt x="629" y="81"/>
                      </a:lnTo>
                      <a:lnTo>
                        <a:pt x="629" y="71"/>
                      </a:lnTo>
                      <a:lnTo>
                        <a:pt x="629" y="70"/>
                      </a:lnTo>
                      <a:lnTo>
                        <a:pt x="629" y="50"/>
                      </a:lnTo>
                      <a:lnTo>
                        <a:pt x="629" y="98"/>
                      </a:lnTo>
                      <a:lnTo>
                        <a:pt x="629" y="69"/>
                      </a:lnTo>
                      <a:lnTo>
                        <a:pt x="629" y="55"/>
                      </a:lnTo>
                      <a:lnTo>
                        <a:pt x="629" y="39"/>
                      </a:lnTo>
                      <a:lnTo>
                        <a:pt x="629" y="66"/>
                      </a:lnTo>
                      <a:lnTo>
                        <a:pt x="629" y="57"/>
                      </a:lnTo>
                      <a:lnTo>
                        <a:pt x="629" y="78"/>
                      </a:lnTo>
                      <a:lnTo>
                        <a:pt x="629" y="45"/>
                      </a:lnTo>
                      <a:lnTo>
                        <a:pt x="629" y="84"/>
                      </a:lnTo>
                      <a:lnTo>
                        <a:pt x="630" y="78"/>
                      </a:lnTo>
                      <a:lnTo>
                        <a:pt x="630" y="64"/>
                      </a:lnTo>
                      <a:lnTo>
                        <a:pt x="630" y="81"/>
                      </a:lnTo>
                      <a:lnTo>
                        <a:pt x="630" y="57"/>
                      </a:lnTo>
                      <a:lnTo>
                        <a:pt x="630" y="57"/>
                      </a:lnTo>
                      <a:lnTo>
                        <a:pt x="630" y="58"/>
                      </a:lnTo>
                      <a:lnTo>
                        <a:pt x="630" y="59"/>
                      </a:lnTo>
                      <a:lnTo>
                        <a:pt x="630" y="34"/>
                      </a:lnTo>
                      <a:lnTo>
                        <a:pt x="630" y="77"/>
                      </a:lnTo>
                      <a:lnTo>
                        <a:pt x="630" y="78"/>
                      </a:lnTo>
                      <a:lnTo>
                        <a:pt x="630" y="53"/>
                      </a:lnTo>
                      <a:lnTo>
                        <a:pt x="630" y="22"/>
                      </a:lnTo>
                      <a:lnTo>
                        <a:pt x="631" y="20"/>
                      </a:lnTo>
                      <a:lnTo>
                        <a:pt x="631" y="69"/>
                      </a:lnTo>
                      <a:lnTo>
                        <a:pt x="631" y="44"/>
                      </a:lnTo>
                      <a:lnTo>
                        <a:pt x="631" y="65"/>
                      </a:lnTo>
                      <a:lnTo>
                        <a:pt x="631" y="48"/>
                      </a:lnTo>
                      <a:lnTo>
                        <a:pt x="631" y="67"/>
                      </a:lnTo>
                      <a:lnTo>
                        <a:pt x="631" y="93"/>
                      </a:lnTo>
                      <a:lnTo>
                        <a:pt x="631" y="88"/>
                      </a:lnTo>
                      <a:lnTo>
                        <a:pt x="631" y="41"/>
                      </a:lnTo>
                      <a:lnTo>
                        <a:pt x="631" y="81"/>
                      </a:lnTo>
                      <a:lnTo>
                        <a:pt x="632" y="70"/>
                      </a:lnTo>
                      <a:lnTo>
                        <a:pt x="632" y="93"/>
                      </a:lnTo>
                      <a:lnTo>
                        <a:pt x="632" y="53"/>
                      </a:lnTo>
                      <a:lnTo>
                        <a:pt x="632" y="76"/>
                      </a:lnTo>
                      <a:lnTo>
                        <a:pt x="632" y="80"/>
                      </a:lnTo>
                      <a:lnTo>
                        <a:pt x="632" y="79"/>
                      </a:lnTo>
                      <a:lnTo>
                        <a:pt x="632" y="121"/>
                      </a:lnTo>
                      <a:lnTo>
                        <a:pt x="632" y="108"/>
                      </a:lnTo>
                      <a:lnTo>
                        <a:pt x="632" y="51"/>
                      </a:lnTo>
                      <a:lnTo>
                        <a:pt x="632" y="90"/>
                      </a:lnTo>
                      <a:lnTo>
                        <a:pt x="632" y="46"/>
                      </a:lnTo>
                      <a:lnTo>
                        <a:pt x="632" y="60"/>
                      </a:lnTo>
                      <a:lnTo>
                        <a:pt x="633" y="71"/>
                      </a:lnTo>
                      <a:lnTo>
                        <a:pt x="633" y="46"/>
                      </a:lnTo>
                      <a:lnTo>
                        <a:pt x="633" y="82"/>
                      </a:lnTo>
                      <a:lnTo>
                        <a:pt x="633" y="63"/>
                      </a:lnTo>
                      <a:lnTo>
                        <a:pt x="633" y="73"/>
                      </a:lnTo>
                      <a:lnTo>
                        <a:pt x="633" y="39"/>
                      </a:lnTo>
                      <a:lnTo>
                        <a:pt x="633" y="94"/>
                      </a:lnTo>
                      <a:lnTo>
                        <a:pt x="633" y="59"/>
                      </a:lnTo>
                      <a:lnTo>
                        <a:pt x="633" y="52"/>
                      </a:lnTo>
                      <a:lnTo>
                        <a:pt x="633" y="42"/>
                      </a:lnTo>
                      <a:lnTo>
                        <a:pt x="633" y="92"/>
                      </a:lnTo>
                      <a:lnTo>
                        <a:pt x="633" y="79"/>
                      </a:lnTo>
                      <a:lnTo>
                        <a:pt x="634" y="43"/>
                      </a:lnTo>
                      <a:lnTo>
                        <a:pt x="634" y="63"/>
                      </a:lnTo>
                      <a:lnTo>
                        <a:pt x="634" y="80"/>
                      </a:lnTo>
                      <a:lnTo>
                        <a:pt x="634" y="38"/>
                      </a:lnTo>
                      <a:lnTo>
                        <a:pt x="634" y="58"/>
                      </a:lnTo>
                      <a:lnTo>
                        <a:pt x="634" y="50"/>
                      </a:lnTo>
                      <a:lnTo>
                        <a:pt x="634" y="101"/>
                      </a:lnTo>
                      <a:lnTo>
                        <a:pt x="634" y="36"/>
                      </a:lnTo>
                      <a:lnTo>
                        <a:pt x="634" y="59"/>
                      </a:lnTo>
                      <a:lnTo>
                        <a:pt x="634" y="74"/>
                      </a:lnTo>
                      <a:lnTo>
                        <a:pt x="634" y="77"/>
                      </a:lnTo>
                      <a:lnTo>
                        <a:pt x="634" y="54"/>
                      </a:lnTo>
                      <a:lnTo>
                        <a:pt x="635" y="72"/>
                      </a:lnTo>
                      <a:lnTo>
                        <a:pt x="635" y="50"/>
                      </a:lnTo>
                      <a:lnTo>
                        <a:pt x="635" y="93"/>
                      </a:lnTo>
                      <a:lnTo>
                        <a:pt x="635" y="77"/>
                      </a:lnTo>
                      <a:lnTo>
                        <a:pt x="635" y="44"/>
                      </a:lnTo>
                      <a:lnTo>
                        <a:pt x="635" y="68"/>
                      </a:lnTo>
                      <a:lnTo>
                        <a:pt x="635" y="43"/>
                      </a:lnTo>
                      <a:lnTo>
                        <a:pt x="635" y="82"/>
                      </a:lnTo>
                      <a:lnTo>
                        <a:pt x="635" y="92"/>
                      </a:lnTo>
                      <a:lnTo>
                        <a:pt x="635" y="49"/>
                      </a:lnTo>
                      <a:lnTo>
                        <a:pt x="635" y="89"/>
                      </a:lnTo>
                      <a:lnTo>
                        <a:pt x="636" y="39"/>
                      </a:lnTo>
                      <a:lnTo>
                        <a:pt x="636" y="55"/>
                      </a:lnTo>
                      <a:lnTo>
                        <a:pt x="636" y="78"/>
                      </a:lnTo>
                      <a:lnTo>
                        <a:pt x="636" y="68"/>
                      </a:lnTo>
                      <a:lnTo>
                        <a:pt x="636" y="84"/>
                      </a:lnTo>
                      <a:lnTo>
                        <a:pt x="636" y="46"/>
                      </a:lnTo>
                      <a:lnTo>
                        <a:pt x="636" y="98"/>
                      </a:lnTo>
                      <a:lnTo>
                        <a:pt x="636" y="49"/>
                      </a:lnTo>
                      <a:lnTo>
                        <a:pt x="636" y="58"/>
                      </a:lnTo>
                      <a:lnTo>
                        <a:pt x="637" y="91"/>
                      </a:lnTo>
                      <a:lnTo>
                        <a:pt x="637" y="54"/>
                      </a:lnTo>
                      <a:lnTo>
                        <a:pt x="637" y="35"/>
                      </a:lnTo>
                      <a:lnTo>
                        <a:pt x="637" y="68"/>
                      </a:lnTo>
                      <a:lnTo>
                        <a:pt x="637" y="48"/>
                      </a:lnTo>
                      <a:lnTo>
                        <a:pt x="637" y="83"/>
                      </a:lnTo>
                      <a:lnTo>
                        <a:pt x="637" y="84"/>
                      </a:lnTo>
                      <a:lnTo>
                        <a:pt x="637" y="50"/>
                      </a:lnTo>
                      <a:lnTo>
                        <a:pt x="637" y="39"/>
                      </a:lnTo>
                      <a:lnTo>
                        <a:pt x="637" y="75"/>
                      </a:lnTo>
                      <a:lnTo>
                        <a:pt x="638" y="69"/>
                      </a:lnTo>
                      <a:lnTo>
                        <a:pt x="638" y="87"/>
                      </a:lnTo>
                      <a:lnTo>
                        <a:pt x="638" y="20"/>
                      </a:lnTo>
                      <a:lnTo>
                        <a:pt x="638" y="42"/>
                      </a:lnTo>
                      <a:lnTo>
                        <a:pt x="638" y="65"/>
                      </a:lnTo>
                      <a:lnTo>
                        <a:pt x="638" y="56"/>
                      </a:lnTo>
                      <a:lnTo>
                        <a:pt x="638" y="76"/>
                      </a:lnTo>
                      <a:lnTo>
                        <a:pt x="638" y="50"/>
                      </a:lnTo>
                      <a:lnTo>
                        <a:pt x="638" y="36"/>
                      </a:lnTo>
                      <a:lnTo>
                        <a:pt x="638" y="83"/>
                      </a:lnTo>
                      <a:lnTo>
                        <a:pt x="638" y="60"/>
                      </a:lnTo>
                      <a:lnTo>
                        <a:pt x="638" y="78"/>
                      </a:lnTo>
                      <a:lnTo>
                        <a:pt x="639" y="83"/>
                      </a:lnTo>
                      <a:lnTo>
                        <a:pt x="639" y="49"/>
                      </a:lnTo>
                      <a:lnTo>
                        <a:pt x="639" y="44"/>
                      </a:lnTo>
                      <a:lnTo>
                        <a:pt x="639" y="27"/>
                      </a:lnTo>
                      <a:lnTo>
                        <a:pt x="639" y="78"/>
                      </a:lnTo>
                      <a:lnTo>
                        <a:pt x="639" y="54"/>
                      </a:lnTo>
                      <a:lnTo>
                        <a:pt x="639" y="107"/>
                      </a:lnTo>
                      <a:lnTo>
                        <a:pt x="639" y="42"/>
                      </a:lnTo>
                      <a:lnTo>
                        <a:pt x="639" y="87"/>
                      </a:lnTo>
                      <a:lnTo>
                        <a:pt x="639" y="51"/>
                      </a:lnTo>
                      <a:lnTo>
                        <a:pt x="639" y="98"/>
                      </a:lnTo>
                      <a:lnTo>
                        <a:pt x="639" y="48"/>
                      </a:lnTo>
                      <a:lnTo>
                        <a:pt x="640" y="81"/>
                      </a:lnTo>
                      <a:lnTo>
                        <a:pt x="640" y="75"/>
                      </a:lnTo>
                      <a:lnTo>
                        <a:pt x="640" y="78"/>
                      </a:lnTo>
                      <a:lnTo>
                        <a:pt x="640" y="48"/>
                      </a:lnTo>
                      <a:lnTo>
                        <a:pt x="640" y="66"/>
                      </a:lnTo>
                      <a:lnTo>
                        <a:pt x="640" y="53"/>
                      </a:lnTo>
                      <a:lnTo>
                        <a:pt x="640" y="72"/>
                      </a:lnTo>
                      <a:lnTo>
                        <a:pt x="640" y="44"/>
                      </a:lnTo>
                      <a:lnTo>
                        <a:pt x="640" y="48"/>
                      </a:lnTo>
                      <a:lnTo>
                        <a:pt x="640" y="78"/>
                      </a:lnTo>
                      <a:lnTo>
                        <a:pt x="640" y="53"/>
                      </a:lnTo>
                      <a:lnTo>
                        <a:pt x="640" y="93"/>
                      </a:lnTo>
                      <a:lnTo>
                        <a:pt x="640" y="55"/>
                      </a:lnTo>
                      <a:lnTo>
                        <a:pt x="641" y="81"/>
                      </a:lnTo>
                      <a:lnTo>
                        <a:pt x="641" y="105"/>
                      </a:lnTo>
                      <a:lnTo>
                        <a:pt x="641" y="65"/>
                      </a:lnTo>
                      <a:lnTo>
                        <a:pt x="641" y="71"/>
                      </a:lnTo>
                      <a:lnTo>
                        <a:pt x="641" y="57"/>
                      </a:lnTo>
                      <a:lnTo>
                        <a:pt x="641" y="81"/>
                      </a:lnTo>
                      <a:lnTo>
                        <a:pt x="641" y="76"/>
                      </a:lnTo>
                      <a:lnTo>
                        <a:pt x="641" y="83"/>
                      </a:lnTo>
                      <a:lnTo>
                        <a:pt x="641" y="44"/>
                      </a:lnTo>
                      <a:lnTo>
                        <a:pt x="641" y="73"/>
                      </a:lnTo>
                      <a:lnTo>
                        <a:pt x="641" y="61"/>
                      </a:lnTo>
                      <a:lnTo>
                        <a:pt x="641" y="83"/>
                      </a:lnTo>
                      <a:lnTo>
                        <a:pt x="642" y="38"/>
                      </a:lnTo>
                      <a:lnTo>
                        <a:pt x="642" y="83"/>
                      </a:lnTo>
                      <a:lnTo>
                        <a:pt x="642" y="68"/>
                      </a:lnTo>
                      <a:lnTo>
                        <a:pt x="642" y="40"/>
                      </a:lnTo>
                      <a:lnTo>
                        <a:pt x="642" y="43"/>
                      </a:lnTo>
                      <a:lnTo>
                        <a:pt x="642" y="61"/>
                      </a:lnTo>
                      <a:lnTo>
                        <a:pt x="642" y="98"/>
                      </a:lnTo>
                      <a:lnTo>
                        <a:pt x="642" y="51"/>
                      </a:lnTo>
                      <a:lnTo>
                        <a:pt x="642" y="60"/>
                      </a:lnTo>
                      <a:lnTo>
                        <a:pt x="642" y="83"/>
                      </a:lnTo>
                      <a:lnTo>
                        <a:pt x="642" y="61"/>
                      </a:lnTo>
                      <a:lnTo>
                        <a:pt x="642" y="86"/>
                      </a:lnTo>
                      <a:lnTo>
                        <a:pt x="643" y="71"/>
                      </a:lnTo>
                      <a:lnTo>
                        <a:pt x="643" y="39"/>
                      </a:lnTo>
                      <a:lnTo>
                        <a:pt x="643" y="79"/>
                      </a:lnTo>
                      <a:lnTo>
                        <a:pt x="643" y="69"/>
                      </a:lnTo>
                      <a:lnTo>
                        <a:pt x="643" y="49"/>
                      </a:lnTo>
                      <a:lnTo>
                        <a:pt x="643" y="79"/>
                      </a:lnTo>
                      <a:lnTo>
                        <a:pt x="643" y="44"/>
                      </a:lnTo>
                      <a:lnTo>
                        <a:pt x="643" y="61"/>
                      </a:lnTo>
                      <a:lnTo>
                        <a:pt x="643" y="61"/>
                      </a:lnTo>
                      <a:lnTo>
                        <a:pt x="643" y="83"/>
                      </a:lnTo>
                      <a:lnTo>
                        <a:pt x="643" y="50"/>
                      </a:lnTo>
                      <a:lnTo>
                        <a:pt x="643" y="94"/>
                      </a:lnTo>
                      <a:lnTo>
                        <a:pt x="643" y="109"/>
                      </a:lnTo>
                      <a:lnTo>
                        <a:pt x="644" y="55"/>
                      </a:lnTo>
                      <a:lnTo>
                        <a:pt x="644" y="57"/>
                      </a:lnTo>
                      <a:lnTo>
                        <a:pt x="644" y="62"/>
                      </a:lnTo>
                      <a:lnTo>
                        <a:pt x="644" y="54"/>
                      </a:lnTo>
                      <a:lnTo>
                        <a:pt x="644" y="97"/>
                      </a:lnTo>
                      <a:lnTo>
                        <a:pt x="644" y="57"/>
                      </a:lnTo>
                      <a:lnTo>
                        <a:pt x="644" y="48"/>
                      </a:lnTo>
                      <a:lnTo>
                        <a:pt x="644" y="89"/>
                      </a:lnTo>
                      <a:lnTo>
                        <a:pt x="644" y="81"/>
                      </a:lnTo>
                      <a:lnTo>
                        <a:pt x="644" y="84"/>
                      </a:lnTo>
                      <a:lnTo>
                        <a:pt x="644" y="90"/>
                      </a:lnTo>
                      <a:lnTo>
                        <a:pt x="645" y="57"/>
                      </a:lnTo>
                      <a:lnTo>
                        <a:pt x="645" y="69"/>
                      </a:lnTo>
                      <a:lnTo>
                        <a:pt x="645" y="41"/>
                      </a:lnTo>
                      <a:lnTo>
                        <a:pt x="645" y="82"/>
                      </a:lnTo>
                      <a:lnTo>
                        <a:pt x="645" y="58"/>
                      </a:lnTo>
                      <a:lnTo>
                        <a:pt x="645" y="40"/>
                      </a:lnTo>
                      <a:lnTo>
                        <a:pt x="645" y="28"/>
                      </a:lnTo>
                      <a:lnTo>
                        <a:pt x="645" y="72"/>
                      </a:lnTo>
                      <a:lnTo>
                        <a:pt x="645" y="54"/>
                      </a:lnTo>
                      <a:lnTo>
                        <a:pt x="645" y="39"/>
                      </a:lnTo>
                      <a:lnTo>
                        <a:pt x="645" y="83"/>
                      </a:lnTo>
                      <a:lnTo>
                        <a:pt x="645" y="55"/>
                      </a:lnTo>
                      <a:lnTo>
                        <a:pt x="646" y="73"/>
                      </a:lnTo>
                      <a:lnTo>
                        <a:pt x="646" y="44"/>
                      </a:lnTo>
                      <a:lnTo>
                        <a:pt x="646" y="94"/>
                      </a:lnTo>
                      <a:lnTo>
                        <a:pt x="646" y="51"/>
                      </a:lnTo>
                      <a:lnTo>
                        <a:pt x="646" y="66"/>
                      </a:lnTo>
                      <a:lnTo>
                        <a:pt x="646" y="84"/>
                      </a:lnTo>
                      <a:lnTo>
                        <a:pt x="646" y="49"/>
                      </a:lnTo>
                      <a:lnTo>
                        <a:pt x="646" y="79"/>
                      </a:lnTo>
                      <a:lnTo>
                        <a:pt x="646" y="103"/>
                      </a:lnTo>
                      <a:lnTo>
                        <a:pt x="646" y="25"/>
                      </a:lnTo>
                      <a:lnTo>
                        <a:pt x="646" y="40"/>
                      </a:lnTo>
                      <a:lnTo>
                        <a:pt x="647" y="28"/>
                      </a:lnTo>
                      <a:lnTo>
                        <a:pt x="647" y="76"/>
                      </a:lnTo>
                      <a:lnTo>
                        <a:pt x="647" y="63"/>
                      </a:lnTo>
                      <a:lnTo>
                        <a:pt x="647" y="43"/>
                      </a:lnTo>
                      <a:lnTo>
                        <a:pt x="647" y="85"/>
                      </a:lnTo>
                      <a:lnTo>
                        <a:pt x="647" y="57"/>
                      </a:lnTo>
                      <a:lnTo>
                        <a:pt x="647" y="27"/>
                      </a:lnTo>
                      <a:lnTo>
                        <a:pt x="647" y="77"/>
                      </a:lnTo>
                      <a:lnTo>
                        <a:pt x="647" y="59"/>
                      </a:lnTo>
                      <a:lnTo>
                        <a:pt x="647" y="77"/>
                      </a:lnTo>
                      <a:lnTo>
                        <a:pt x="647" y="28"/>
                      </a:lnTo>
                      <a:lnTo>
                        <a:pt x="648" y="43"/>
                      </a:lnTo>
                      <a:lnTo>
                        <a:pt x="648" y="61"/>
                      </a:lnTo>
                      <a:lnTo>
                        <a:pt x="648" y="21"/>
                      </a:lnTo>
                      <a:lnTo>
                        <a:pt x="648" y="77"/>
                      </a:lnTo>
                      <a:lnTo>
                        <a:pt x="648" y="69"/>
                      </a:lnTo>
                      <a:lnTo>
                        <a:pt x="648" y="60"/>
                      </a:lnTo>
                      <a:lnTo>
                        <a:pt x="648" y="28"/>
                      </a:lnTo>
                      <a:lnTo>
                        <a:pt x="648" y="87"/>
                      </a:lnTo>
                      <a:lnTo>
                        <a:pt x="648" y="43"/>
                      </a:lnTo>
                      <a:lnTo>
                        <a:pt x="648" y="59"/>
                      </a:lnTo>
                      <a:lnTo>
                        <a:pt x="648" y="77"/>
                      </a:lnTo>
                      <a:lnTo>
                        <a:pt x="648" y="27"/>
                      </a:lnTo>
                      <a:lnTo>
                        <a:pt x="649" y="40"/>
                      </a:lnTo>
                      <a:lnTo>
                        <a:pt x="649" y="72"/>
                      </a:lnTo>
                      <a:lnTo>
                        <a:pt x="649" y="46"/>
                      </a:lnTo>
                      <a:lnTo>
                        <a:pt x="649" y="38"/>
                      </a:lnTo>
                      <a:lnTo>
                        <a:pt x="649" y="88"/>
                      </a:lnTo>
                      <a:lnTo>
                        <a:pt x="649" y="24"/>
                      </a:lnTo>
                      <a:lnTo>
                        <a:pt x="649" y="82"/>
                      </a:lnTo>
                      <a:lnTo>
                        <a:pt x="649" y="85"/>
                      </a:lnTo>
                      <a:lnTo>
                        <a:pt x="649" y="24"/>
                      </a:lnTo>
                      <a:lnTo>
                        <a:pt x="649" y="63"/>
                      </a:lnTo>
                      <a:lnTo>
                        <a:pt x="649" y="50"/>
                      </a:lnTo>
                      <a:lnTo>
                        <a:pt x="650" y="86"/>
                      </a:lnTo>
                      <a:lnTo>
                        <a:pt x="650" y="52"/>
                      </a:lnTo>
                      <a:lnTo>
                        <a:pt x="650" y="53"/>
                      </a:lnTo>
                      <a:lnTo>
                        <a:pt x="650" y="75"/>
                      </a:lnTo>
                      <a:lnTo>
                        <a:pt x="650" y="49"/>
                      </a:lnTo>
                      <a:lnTo>
                        <a:pt x="650" y="49"/>
                      </a:lnTo>
                      <a:lnTo>
                        <a:pt x="650" y="70"/>
                      </a:lnTo>
                      <a:lnTo>
                        <a:pt x="650" y="45"/>
                      </a:lnTo>
                      <a:lnTo>
                        <a:pt x="650" y="84"/>
                      </a:lnTo>
                      <a:lnTo>
                        <a:pt x="650" y="80"/>
                      </a:lnTo>
                      <a:lnTo>
                        <a:pt x="650" y="90"/>
                      </a:lnTo>
                      <a:lnTo>
                        <a:pt x="650" y="24"/>
                      </a:lnTo>
                      <a:lnTo>
                        <a:pt x="651" y="45"/>
                      </a:lnTo>
                      <a:lnTo>
                        <a:pt x="651" y="101"/>
                      </a:lnTo>
                      <a:lnTo>
                        <a:pt x="651" y="86"/>
                      </a:lnTo>
                      <a:lnTo>
                        <a:pt x="651" y="69"/>
                      </a:lnTo>
                      <a:lnTo>
                        <a:pt x="651" y="90"/>
                      </a:lnTo>
                      <a:lnTo>
                        <a:pt x="651" y="46"/>
                      </a:lnTo>
                      <a:lnTo>
                        <a:pt x="651" y="113"/>
                      </a:lnTo>
                      <a:lnTo>
                        <a:pt x="651" y="78"/>
                      </a:lnTo>
                      <a:lnTo>
                        <a:pt x="652" y="46"/>
                      </a:lnTo>
                      <a:lnTo>
                        <a:pt x="652" y="101"/>
                      </a:lnTo>
                      <a:lnTo>
                        <a:pt x="652" y="58"/>
                      </a:lnTo>
                      <a:lnTo>
                        <a:pt x="652" y="75"/>
                      </a:lnTo>
                      <a:lnTo>
                        <a:pt x="652" y="96"/>
                      </a:lnTo>
                      <a:lnTo>
                        <a:pt x="652" y="53"/>
                      </a:lnTo>
                      <a:lnTo>
                        <a:pt x="652" y="77"/>
                      </a:lnTo>
                      <a:lnTo>
                        <a:pt x="652" y="47"/>
                      </a:lnTo>
                      <a:lnTo>
                        <a:pt x="652" y="77"/>
                      </a:lnTo>
                      <a:lnTo>
                        <a:pt x="652" y="74"/>
                      </a:lnTo>
                      <a:lnTo>
                        <a:pt x="652" y="67"/>
                      </a:lnTo>
                      <a:lnTo>
                        <a:pt x="652" y="85"/>
                      </a:lnTo>
                      <a:lnTo>
                        <a:pt x="653" y="42"/>
                      </a:lnTo>
                      <a:lnTo>
                        <a:pt x="653" y="75"/>
                      </a:lnTo>
                      <a:lnTo>
                        <a:pt x="653" y="68"/>
                      </a:lnTo>
                      <a:lnTo>
                        <a:pt x="653" y="97"/>
                      </a:lnTo>
                      <a:lnTo>
                        <a:pt x="653" y="46"/>
                      </a:lnTo>
                      <a:lnTo>
                        <a:pt x="653" y="72"/>
                      </a:lnTo>
                      <a:lnTo>
                        <a:pt x="653" y="69"/>
                      </a:lnTo>
                      <a:lnTo>
                        <a:pt x="653" y="31"/>
                      </a:lnTo>
                      <a:lnTo>
                        <a:pt x="653" y="42"/>
                      </a:lnTo>
                      <a:lnTo>
                        <a:pt x="653" y="77"/>
                      </a:lnTo>
                      <a:lnTo>
                        <a:pt x="653" y="57"/>
                      </a:lnTo>
                      <a:lnTo>
                        <a:pt x="653" y="80"/>
                      </a:lnTo>
                      <a:lnTo>
                        <a:pt x="653" y="74"/>
                      </a:lnTo>
                      <a:lnTo>
                        <a:pt x="654" y="68"/>
                      </a:lnTo>
                      <a:lnTo>
                        <a:pt x="654" y="70"/>
                      </a:lnTo>
                      <a:lnTo>
                        <a:pt x="654" y="36"/>
                      </a:lnTo>
                      <a:lnTo>
                        <a:pt x="654" y="65"/>
                      </a:lnTo>
                      <a:lnTo>
                        <a:pt x="654" y="70"/>
                      </a:lnTo>
                      <a:lnTo>
                        <a:pt x="654" y="31"/>
                      </a:lnTo>
                      <a:lnTo>
                        <a:pt x="654" y="69"/>
                      </a:lnTo>
                      <a:lnTo>
                        <a:pt x="654" y="58"/>
                      </a:lnTo>
                      <a:lnTo>
                        <a:pt x="654" y="37"/>
                      </a:lnTo>
                      <a:lnTo>
                        <a:pt x="654" y="63"/>
                      </a:lnTo>
                      <a:lnTo>
                        <a:pt x="654" y="59"/>
                      </a:lnTo>
                      <a:lnTo>
                        <a:pt x="654" y="79"/>
                      </a:lnTo>
                      <a:lnTo>
                        <a:pt x="655" y="48"/>
                      </a:lnTo>
                      <a:lnTo>
                        <a:pt x="655" y="88"/>
                      </a:lnTo>
                      <a:lnTo>
                        <a:pt x="655" y="67"/>
                      </a:lnTo>
                      <a:lnTo>
                        <a:pt x="655" y="47"/>
                      </a:lnTo>
                      <a:lnTo>
                        <a:pt x="655" y="93"/>
                      </a:lnTo>
                      <a:lnTo>
                        <a:pt x="655" y="65"/>
                      </a:lnTo>
                      <a:lnTo>
                        <a:pt x="655" y="73"/>
                      </a:lnTo>
                      <a:lnTo>
                        <a:pt x="655" y="173"/>
                      </a:lnTo>
                      <a:lnTo>
                        <a:pt x="655" y="170"/>
                      </a:lnTo>
                      <a:lnTo>
                        <a:pt x="655" y="155"/>
                      </a:lnTo>
                      <a:lnTo>
                        <a:pt x="655" y="163"/>
                      </a:lnTo>
                      <a:lnTo>
                        <a:pt x="655" y="100"/>
                      </a:lnTo>
                      <a:lnTo>
                        <a:pt x="656" y="127"/>
                      </a:lnTo>
                      <a:lnTo>
                        <a:pt x="656" y="145"/>
                      </a:lnTo>
                      <a:lnTo>
                        <a:pt x="656" y="114"/>
                      </a:lnTo>
                      <a:lnTo>
                        <a:pt x="656" y="115"/>
                      </a:lnTo>
                      <a:lnTo>
                        <a:pt x="656" y="144"/>
                      </a:lnTo>
                      <a:lnTo>
                        <a:pt x="656" y="85"/>
                      </a:lnTo>
                      <a:lnTo>
                        <a:pt x="656" y="121"/>
                      </a:lnTo>
                      <a:lnTo>
                        <a:pt x="656" y="119"/>
                      </a:lnTo>
                      <a:lnTo>
                        <a:pt x="656" y="85"/>
                      </a:lnTo>
                      <a:lnTo>
                        <a:pt x="656" y="129"/>
                      </a:lnTo>
                      <a:lnTo>
                        <a:pt x="656" y="92"/>
                      </a:lnTo>
                      <a:lnTo>
                        <a:pt x="656" y="89"/>
                      </a:lnTo>
                      <a:lnTo>
                        <a:pt x="657" y="132"/>
                      </a:lnTo>
                      <a:lnTo>
                        <a:pt x="657" y="99"/>
                      </a:lnTo>
                      <a:lnTo>
                        <a:pt x="657" y="103"/>
                      </a:lnTo>
                      <a:lnTo>
                        <a:pt x="657" y="117"/>
                      </a:lnTo>
                      <a:lnTo>
                        <a:pt x="657" y="58"/>
                      </a:lnTo>
                      <a:lnTo>
                        <a:pt x="657" y="88"/>
                      </a:lnTo>
                      <a:lnTo>
                        <a:pt x="657" y="78"/>
                      </a:lnTo>
                      <a:lnTo>
                        <a:pt x="657" y="109"/>
                      </a:lnTo>
                      <a:lnTo>
                        <a:pt x="657" y="78"/>
                      </a:lnTo>
                      <a:lnTo>
                        <a:pt x="657" y="103"/>
                      </a:lnTo>
                      <a:lnTo>
                        <a:pt x="658" y="69"/>
                      </a:lnTo>
                      <a:lnTo>
                        <a:pt x="658" y="68"/>
                      </a:lnTo>
                      <a:lnTo>
                        <a:pt x="658" y="134"/>
                      </a:lnTo>
                      <a:lnTo>
                        <a:pt x="658" y="98"/>
                      </a:lnTo>
                      <a:lnTo>
                        <a:pt x="658" y="80"/>
                      </a:lnTo>
                      <a:lnTo>
                        <a:pt x="658" y="51"/>
                      </a:lnTo>
                      <a:lnTo>
                        <a:pt x="658" y="85"/>
                      </a:lnTo>
                      <a:lnTo>
                        <a:pt x="658" y="69"/>
                      </a:lnTo>
                      <a:lnTo>
                        <a:pt x="658" y="46"/>
                      </a:lnTo>
                      <a:lnTo>
                        <a:pt x="658" y="87"/>
                      </a:lnTo>
                      <a:lnTo>
                        <a:pt x="658" y="73"/>
                      </a:lnTo>
                      <a:lnTo>
                        <a:pt x="659" y="83"/>
                      </a:lnTo>
                      <a:lnTo>
                        <a:pt x="659" y="98"/>
                      </a:lnTo>
                      <a:lnTo>
                        <a:pt x="659" y="54"/>
                      </a:lnTo>
                      <a:lnTo>
                        <a:pt x="659" y="46"/>
                      </a:lnTo>
                      <a:lnTo>
                        <a:pt x="659" y="82"/>
                      </a:lnTo>
                      <a:lnTo>
                        <a:pt x="659" y="36"/>
                      </a:lnTo>
                      <a:lnTo>
                        <a:pt x="659" y="52"/>
                      </a:lnTo>
                      <a:lnTo>
                        <a:pt x="659" y="73"/>
                      </a:lnTo>
                      <a:lnTo>
                        <a:pt x="659" y="39"/>
                      </a:lnTo>
                      <a:lnTo>
                        <a:pt x="659" y="95"/>
                      </a:lnTo>
                      <a:lnTo>
                        <a:pt x="659" y="81"/>
                      </a:lnTo>
                      <a:lnTo>
                        <a:pt x="659" y="81"/>
                      </a:lnTo>
                      <a:lnTo>
                        <a:pt x="660" y="65"/>
                      </a:lnTo>
                      <a:lnTo>
                        <a:pt x="660" y="99"/>
                      </a:lnTo>
                      <a:lnTo>
                        <a:pt x="660" y="75"/>
                      </a:lnTo>
                      <a:lnTo>
                        <a:pt x="660" y="81"/>
                      </a:lnTo>
                      <a:lnTo>
                        <a:pt x="660" y="49"/>
                      </a:lnTo>
                      <a:lnTo>
                        <a:pt x="660" y="87"/>
                      </a:lnTo>
                      <a:lnTo>
                        <a:pt x="660" y="85"/>
                      </a:lnTo>
                      <a:lnTo>
                        <a:pt x="660" y="84"/>
                      </a:lnTo>
                      <a:lnTo>
                        <a:pt x="660" y="103"/>
                      </a:lnTo>
                      <a:lnTo>
                        <a:pt x="660" y="46"/>
                      </a:lnTo>
                      <a:lnTo>
                        <a:pt x="660" y="83"/>
                      </a:lnTo>
                      <a:lnTo>
                        <a:pt x="660" y="65"/>
                      </a:lnTo>
                      <a:lnTo>
                        <a:pt x="660" y="95"/>
                      </a:lnTo>
                      <a:lnTo>
                        <a:pt x="660" y="53"/>
                      </a:lnTo>
                      <a:lnTo>
                        <a:pt x="661" y="73"/>
                      </a:lnTo>
                      <a:lnTo>
                        <a:pt x="661" y="47"/>
                      </a:lnTo>
                      <a:lnTo>
                        <a:pt x="661" y="75"/>
                      </a:lnTo>
                      <a:lnTo>
                        <a:pt x="661" y="57"/>
                      </a:lnTo>
                      <a:lnTo>
                        <a:pt x="661" y="47"/>
                      </a:lnTo>
                      <a:lnTo>
                        <a:pt x="661" y="76"/>
                      </a:lnTo>
                      <a:lnTo>
                        <a:pt x="661" y="87"/>
                      </a:lnTo>
                      <a:lnTo>
                        <a:pt x="661" y="80"/>
                      </a:lnTo>
                      <a:lnTo>
                        <a:pt x="661" y="142"/>
                      </a:lnTo>
                      <a:lnTo>
                        <a:pt x="661" y="135"/>
                      </a:lnTo>
                      <a:lnTo>
                        <a:pt x="662" y="154"/>
                      </a:lnTo>
                      <a:lnTo>
                        <a:pt x="662" y="152"/>
                      </a:lnTo>
                      <a:lnTo>
                        <a:pt x="662" y="281"/>
                      </a:lnTo>
                      <a:lnTo>
                        <a:pt x="662" y="255"/>
                      </a:lnTo>
                      <a:lnTo>
                        <a:pt x="662" y="280"/>
                      </a:lnTo>
                      <a:lnTo>
                        <a:pt x="662" y="248"/>
                      </a:lnTo>
                      <a:lnTo>
                        <a:pt x="662" y="275"/>
                      </a:lnTo>
                      <a:lnTo>
                        <a:pt x="662" y="285"/>
                      </a:lnTo>
                      <a:lnTo>
                        <a:pt x="662" y="234"/>
                      </a:lnTo>
                      <a:lnTo>
                        <a:pt x="662" y="265"/>
                      </a:lnTo>
                      <a:lnTo>
                        <a:pt x="662" y="242"/>
                      </a:lnTo>
                      <a:lnTo>
                        <a:pt x="663" y="314"/>
                      </a:lnTo>
                      <a:lnTo>
                        <a:pt x="663" y="260"/>
                      </a:lnTo>
                      <a:lnTo>
                        <a:pt x="663" y="247"/>
                      </a:lnTo>
                      <a:lnTo>
                        <a:pt x="663" y="286"/>
                      </a:lnTo>
                      <a:lnTo>
                        <a:pt x="663" y="268"/>
                      </a:lnTo>
                      <a:lnTo>
                        <a:pt x="663" y="275"/>
                      </a:lnTo>
                      <a:lnTo>
                        <a:pt x="663" y="240"/>
                      </a:lnTo>
                      <a:lnTo>
                        <a:pt x="663" y="242"/>
                      </a:lnTo>
                      <a:lnTo>
                        <a:pt x="663" y="249"/>
                      </a:lnTo>
                      <a:lnTo>
                        <a:pt x="663" y="220"/>
                      </a:lnTo>
                      <a:lnTo>
                        <a:pt x="663" y="239"/>
                      </a:lnTo>
                      <a:lnTo>
                        <a:pt x="664" y="230"/>
                      </a:lnTo>
                      <a:lnTo>
                        <a:pt x="664" y="234"/>
                      </a:lnTo>
                      <a:lnTo>
                        <a:pt x="664" y="203"/>
                      </a:lnTo>
                      <a:lnTo>
                        <a:pt x="664" y="226"/>
                      </a:lnTo>
                      <a:lnTo>
                        <a:pt x="664" y="241"/>
                      </a:lnTo>
                      <a:lnTo>
                        <a:pt x="664" y="166"/>
                      </a:lnTo>
                      <a:lnTo>
                        <a:pt x="664" y="208"/>
                      </a:lnTo>
                      <a:lnTo>
                        <a:pt x="664" y="204"/>
                      </a:lnTo>
                      <a:lnTo>
                        <a:pt x="664" y="163"/>
                      </a:lnTo>
                      <a:lnTo>
                        <a:pt x="664" y="225"/>
                      </a:lnTo>
                      <a:lnTo>
                        <a:pt x="664" y="207"/>
                      </a:lnTo>
                      <a:lnTo>
                        <a:pt x="665" y="208"/>
                      </a:lnTo>
                      <a:lnTo>
                        <a:pt x="665" y="166"/>
                      </a:lnTo>
                      <a:lnTo>
                        <a:pt x="665" y="181"/>
                      </a:lnTo>
                      <a:lnTo>
                        <a:pt x="665" y="206"/>
                      </a:lnTo>
                      <a:lnTo>
                        <a:pt x="665" y="165"/>
                      </a:lnTo>
                      <a:lnTo>
                        <a:pt x="665" y="182"/>
                      </a:lnTo>
                      <a:lnTo>
                        <a:pt x="665" y="180"/>
                      </a:lnTo>
                      <a:lnTo>
                        <a:pt x="665" y="187"/>
                      </a:lnTo>
                      <a:lnTo>
                        <a:pt x="665" y="139"/>
                      </a:lnTo>
                      <a:lnTo>
                        <a:pt x="665" y="150"/>
                      </a:lnTo>
                      <a:lnTo>
                        <a:pt x="665" y="144"/>
                      </a:lnTo>
                      <a:lnTo>
                        <a:pt x="665" y="169"/>
                      </a:lnTo>
                      <a:lnTo>
                        <a:pt x="666" y="162"/>
                      </a:lnTo>
                      <a:lnTo>
                        <a:pt x="666" y="158"/>
                      </a:lnTo>
                      <a:lnTo>
                        <a:pt x="666" y="159"/>
                      </a:lnTo>
                      <a:lnTo>
                        <a:pt x="666" y="127"/>
                      </a:lnTo>
                      <a:lnTo>
                        <a:pt x="666" y="154"/>
                      </a:lnTo>
                      <a:lnTo>
                        <a:pt x="666" y="148"/>
                      </a:lnTo>
                      <a:lnTo>
                        <a:pt x="666" y="117"/>
                      </a:lnTo>
                      <a:lnTo>
                        <a:pt x="666" y="160"/>
                      </a:lnTo>
                      <a:lnTo>
                        <a:pt x="666" y="135"/>
                      </a:lnTo>
                      <a:lnTo>
                        <a:pt x="666" y="150"/>
                      </a:lnTo>
                      <a:lnTo>
                        <a:pt x="666" y="131"/>
                      </a:lnTo>
                      <a:lnTo>
                        <a:pt x="666" y="164"/>
                      </a:lnTo>
                      <a:lnTo>
                        <a:pt x="666" y="136"/>
                      </a:lnTo>
                      <a:lnTo>
                        <a:pt x="667" y="130"/>
                      </a:lnTo>
                      <a:lnTo>
                        <a:pt x="667" y="158"/>
                      </a:lnTo>
                      <a:lnTo>
                        <a:pt x="667" y="128"/>
                      </a:lnTo>
                      <a:lnTo>
                        <a:pt x="667" y="122"/>
                      </a:lnTo>
                      <a:lnTo>
                        <a:pt x="667" y="153"/>
                      </a:lnTo>
                      <a:lnTo>
                        <a:pt x="667" y="104"/>
                      </a:lnTo>
                      <a:lnTo>
                        <a:pt x="667" y="135"/>
                      </a:lnTo>
                      <a:lnTo>
                        <a:pt x="667" y="78"/>
                      </a:lnTo>
                      <a:lnTo>
                        <a:pt x="667" y="115"/>
                      </a:lnTo>
                      <a:lnTo>
                        <a:pt x="667" y="106"/>
                      </a:lnTo>
                      <a:lnTo>
                        <a:pt x="667" y="92"/>
                      </a:lnTo>
                      <a:lnTo>
                        <a:pt x="668" y="150"/>
                      </a:lnTo>
                      <a:lnTo>
                        <a:pt x="668" y="130"/>
                      </a:lnTo>
                      <a:lnTo>
                        <a:pt x="668" y="123"/>
                      </a:lnTo>
                      <a:lnTo>
                        <a:pt x="668" y="81"/>
                      </a:lnTo>
                      <a:lnTo>
                        <a:pt x="668" y="108"/>
                      </a:lnTo>
                      <a:lnTo>
                        <a:pt x="668" y="125"/>
                      </a:lnTo>
                      <a:lnTo>
                        <a:pt x="668" y="94"/>
                      </a:lnTo>
                      <a:lnTo>
                        <a:pt x="668" y="125"/>
                      </a:lnTo>
                      <a:lnTo>
                        <a:pt x="668" y="95"/>
                      </a:lnTo>
                      <a:lnTo>
                        <a:pt x="668" y="83"/>
                      </a:lnTo>
                      <a:lnTo>
                        <a:pt x="668" y="150"/>
                      </a:lnTo>
                      <a:lnTo>
                        <a:pt x="669" y="86"/>
                      </a:lnTo>
                      <a:lnTo>
                        <a:pt x="669" y="123"/>
                      </a:lnTo>
                      <a:lnTo>
                        <a:pt x="669" y="68"/>
                      </a:lnTo>
                      <a:lnTo>
                        <a:pt x="669" y="68"/>
                      </a:lnTo>
                      <a:lnTo>
                        <a:pt x="669" y="103"/>
                      </a:lnTo>
                      <a:lnTo>
                        <a:pt x="669" y="103"/>
                      </a:lnTo>
                      <a:lnTo>
                        <a:pt x="669" y="85"/>
                      </a:lnTo>
                      <a:lnTo>
                        <a:pt x="669" y="118"/>
                      </a:lnTo>
                      <a:lnTo>
                        <a:pt x="669" y="90"/>
                      </a:lnTo>
                      <a:lnTo>
                        <a:pt x="669" y="94"/>
                      </a:lnTo>
                      <a:lnTo>
                        <a:pt x="669" y="97"/>
                      </a:lnTo>
                      <a:lnTo>
                        <a:pt x="669" y="122"/>
                      </a:lnTo>
                      <a:lnTo>
                        <a:pt x="670" y="96"/>
                      </a:lnTo>
                      <a:lnTo>
                        <a:pt x="670" y="118"/>
                      </a:lnTo>
                      <a:lnTo>
                        <a:pt x="670" y="64"/>
                      </a:lnTo>
                      <a:lnTo>
                        <a:pt x="670" y="111"/>
                      </a:lnTo>
                      <a:lnTo>
                        <a:pt x="670" y="82"/>
                      </a:lnTo>
                      <a:lnTo>
                        <a:pt x="670" y="76"/>
                      </a:lnTo>
                      <a:lnTo>
                        <a:pt x="670" y="107"/>
                      </a:lnTo>
                      <a:lnTo>
                        <a:pt x="670" y="81"/>
                      </a:lnTo>
                      <a:lnTo>
                        <a:pt x="670" y="116"/>
                      </a:lnTo>
                      <a:lnTo>
                        <a:pt x="670" y="72"/>
                      </a:lnTo>
                      <a:lnTo>
                        <a:pt x="671" y="91"/>
                      </a:lnTo>
                      <a:lnTo>
                        <a:pt x="671" y="90"/>
                      </a:lnTo>
                      <a:lnTo>
                        <a:pt x="671" y="54"/>
                      </a:lnTo>
                      <a:lnTo>
                        <a:pt x="671" y="100"/>
                      </a:lnTo>
                      <a:lnTo>
                        <a:pt x="671" y="73"/>
                      </a:lnTo>
                      <a:lnTo>
                        <a:pt x="671" y="103"/>
                      </a:lnTo>
                      <a:lnTo>
                        <a:pt x="671" y="102"/>
                      </a:lnTo>
                      <a:lnTo>
                        <a:pt x="671" y="47"/>
                      </a:lnTo>
                      <a:lnTo>
                        <a:pt x="671" y="78"/>
                      </a:lnTo>
                      <a:lnTo>
                        <a:pt x="671" y="81"/>
                      </a:lnTo>
                      <a:lnTo>
                        <a:pt x="672" y="57"/>
                      </a:lnTo>
                      <a:lnTo>
                        <a:pt x="672" y="84"/>
                      </a:lnTo>
                      <a:lnTo>
                        <a:pt x="672" y="84"/>
                      </a:lnTo>
                      <a:lnTo>
                        <a:pt x="672" y="77"/>
                      </a:lnTo>
                      <a:lnTo>
                        <a:pt x="672" y="64"/>
                      </a:lnTo>
                      <a:lnTo>
                        <a:pt x="672" y="76"/>
                      </a:lnTo>
                      <a:lnTo>
                        <a:pt x="672" y="79"/>
                      </a:lnTo>
                      <a:lnTo>
                        <a:pt x="672" y="51"/>
                      </a:lnTo>
                      <a:lnTo>
                        <a:pt x="672" y="71"/>
                      </a:lnTo>
                      <a:lnTo>
                        <a:pt x="673" y="79"/>
                      </a:lnTo>
                      <a:lnTo>
                        <a:pt x="673" y="44"/>
                      </a:lnTo>
                      <a:lnTo>
                        <a:pt x="673" y="107"/>
                      </a:lnTo>
                      <a:lnTo>
                        <a:pt x="673" y="58"/>
                      </a:lnTo>
                      <a:lnTo>
                        <a:pt x="673" y="64"/>
                      </a:lnTo>
                      <a:lnTo>
                        <a:pt x="673" y="99"/>
                      </a:lnTo>
                      <a:lnTo>
                        <a:pt x="673" y="21"/>
                      </a:lnTo>
                      <a:lnTo>
                        <a:pt x="673" y="68"/>
                      </a:lnTo>
                      <a:lnTo>
                        <a:pt x="673" y="83"/>
                      </a:lnTo>
                      <a:lnTo>
                        <a:pt x="673" y="47"/>
                      </a:lnTo>
                      <a:lnTo>
                        <a:pt x="674" y="82"/>
                      </a:lnTo>
                      <a:lnTo>
                        <a:pt x="674" y="84"/>
                      </a:lnTo>
                      <a:lnTo>
                        <a:pt x="674" y="42"/>
                      </a:lnTo>
                      <a:lnTo>
                        <a:pt x="674" y="76"/>
                      </a:lnTo>
                      <a:lnTo>
                        <a:pt x="674" y="84"/>
                      </a:lnTo>
                      <a:lnTo>
                        <a:pt x="674" y="62"/>
                      </a:lnTo>
                      <a:lnTo>
                        <a:pt x="674" y="84"/>
                      </a:lnTo>
                      <a:lnTo>
                        <a:pt x="674" y="97"/>
                      </a:lnTo>
                      <a:lnTo>
                        <a:pt x="674" y="44"/>
                      </a:lnTo>
                      <a:lnTo>
                        <a:pt x="675" y="46"/>
                      </a:lnTo>
                      <a:lnTo>
                        <a:pt x="675" y="90"/>
                      </a:lnTo>
                      <a:lnTo>
                        <a:pt x="675" y="65"/>
                      </a:lnTo>
                      <a:lnTo>
                        <a:pt x="675" y="85"/>
                      </a:lnTo>
                      <a:lnTo>
                        <a:pt x="675" y="58"/>
                      </a:lnTo>
                      <a:lnTo>
                        <a:pt x="675" y="72"/>
                      </a:lnTo>
                      <a:lnTo>
                        <a:pt x="675" y="76"/>
                      </a:lnTo>
                      <a:lnTo>
                        <a:pt x="675" y="46"/>
                      </a:lnTo>
                      <a:lnTo>
                        <a:pt x="675" y="80"/>
                      </a:lnTo>
                      <a:lnTo>
                        <a:pt x="675" y="32"/>
                      </a:lnTo>
                      <a:lnTo>
                        <a:pt x="675" y="73"/>
                      </a:lnTo>
                      <a:lnTo>
                        <a:pt x="676" y="72"/>
                      </a:lnTo>
                      <a:lnTo>
                        <a:pt x="676" y="57"/>
                      </a:lnTo>
                      <a:lnTo>
                        <a:pt x="676" y="87"/>
                      </a:lnTo>
                      <a:lnTo>
                        <a:pt x="676" y="46"/>
                      </a:lnTo>
                      <a:lnTo>
                        <a:pt x="676" y="62"/>
                      </a:lnTo>
                      <a:lnTo>
                        <a:pt x="676" y="86"/>
                      </a:lnTo>
                      <a:lnTo>
                        <a:pt x="676" y="59"/>
                      </a:lnTo>
                      <a:lnTo>
                        <a:pt x="676" y="68"/>
                      </a:lnTo>
                      <a:lnTo>
                        <a:pt x="676" y="75"/>
                      </a:lnTo>
                      <a:lnTo>
                        <a:pt x="676" y="78"/>
                      </a:lnTo>
                      <a:lnTo>
                        <a:pt x="676" y="32"/>
                      </a:lnTo>
                      <a:lnTo>
                        <a:pt x="677" y="57"/>
                      </a:lnTo>
                      <a:lnTo>
                        <a:pt x="677" y="89"/>
                      </a:lnTo>
                      <a:lnTo>
                        <a:pt x="677" y="74"/>
                      </a:lnTo>
                      <a:lnTo>
                        <a:pt x="677" y="87"/>
                      </a:lnTo>
                      <a:lnTo>
                        <a:pt x="677" y="41"/>
                      </a:lnTo>
                      <a:lnTo>
                        <a:pt x="677" y="88"/>
                      </a:lnTo>
                      <a:lnTo>
                        <a:pt x="677" y="65"/>
                      </a:lnTo>
                      <a:lnTo>
                        <a:pt x="677" y="64"/>
                      </a:lnTo>
                      <a:lnTo>
                        <a:pt x="677" y="46"/>
                      </a:lnTo>
                      <a:lnTo>
                        <a:pt x="677" y="91"/>
                      </a:lnTo>
                      <a:lnTo>
                        <a:pt x="677" y="81"/>
                      </a:lnTo>
                      <a:lnTo>
                        <a:pt x="677" y="73"/>
                      </a:lnTo>
                      <a:lnTo>
                        <a:pt x="678" y="69"/>
                      </a:lnTo>
                      <a:lnTo>
                        <a:pt x="678" y="92"/>
                      </a:lnTo>
                      <a:lnTo>
                        <a:pt x="678" y="78"/>
                      </a:lnTo>
                      <a:lnTo>
                        <a:pt x="678" y="64"/>
                      </a:lnTo>
                      <a:lnTo>
                        <a:pt x="678" y="102"/>
                      </a:lnTo>
                      <a:lnTo>
                        <a:pt x="678" y="85"/>
                      </a:lnTo>
                      <a:lnTo>
                        <a:pt x="678" y="86"/>
                      </a:lnTo>
                      <a:lnTo>
                        <a:pt x="678" y="98"/>
                      </a:lnTo>
                      <a:lnTo>
                        <a:pt x="678" y="72"/>
                      </a:lnTo>
                      <a:lnTo>
                        <a:pt x="678" y="75"/>
                      </a:lnTo>
                      <a:lnTo>
                        <a:pt x="678" y="76"/>
                      </a:lnTo>
                      <a:lnTo>
                        <a:pt x="678" y="54"/>
                      </a:lnTo>
                      <a:lnTo>
                        <a:pt x="678" y="102"/>
                      </a:lnTo>
                      <a:lnTo>
                        <a:pt x="679" y="60"/>
                      </a:lnTo>
                      <a:lnTo>
                        <a:pt x="679" y="70"/>
                      </a:lnTo>
                      <a:lnTo>
                        <a:pt x="679" y="74"/>
                      </a:lnTo>
                      <a:lnTo>
                        <a:pt x="679" y="30"/>
                      </a:lnTo>
                      <a:lnTo>
                        <a:pt x="679" y="82"/>
                      </a:lnTo>
                      <a:lnTo>
                        <a:pt x="679" y="62"/>
                      </a:lnTo>
                      <a:lnTo>
                        <a:pt x="679" y="77"/>
                      </a:lnTo>
                      <a:lnTo>
                        <a:pt x="679" y="75"/>
                      </a:lnTo>
                      <a:lnTo>
                        <a:pt x="679" y="47"/>
                      </a:lnTo>
                      <a:lnTo>
                        <a:pt x="679" y="85"/>
                      </a:lnTo>
                      <a:lnTo>
                        <a:pt x="679" y="58"/>
                      </a:lnTo>
                      <a:lnTo>
                        <a:pt x="680" y="26"/>
                      </a:lnTo>
                      <a:lnTo>
                        <a:pt x="680" y="26"/>
                      </a:lnTo>
                      <a:lnTo>
                        <a:pt x="680" y="79"/>
                      </a:lnTo>
                      <a:lnTo>
                        <a:pt x="680" y="63"/>
                      </a:lnTo>
                      <a:lnTo>
                        <a:pt x="680" y="93"/>
                      </a:lnTo>
                      <a:lnTo>
                        <a:pt x="680" y="58"/>
                      </a:lnTo>
                      <a:lnTo>
                        <a:pt x="680" y="74"/>
                      </a:lnTo>
                      <a:lnTo>
                        <a:pt x="680" y="66"/>
                      </a:lnTo>
                      <a:lnTo>
                        <a:pt x="680" y="89"/>
                      </a:lnTo>
                      <a:lnTo>
                        <a:pt x="680" y="25"/>
                      </a:lnTo>
                      <a:lnTo>
                        <a:pt x="680" y="53"/>
                      </a:lnTo>
                      <a:lnTo>
                        <a:pt x="680" y="40"/>
                      </a:lnTo>
                      <a:lnTo>
                        <a:pt x="680" y="73"/>
                      </a:lnTo>
                      <a:lnTo>
                        <a:pt x="681" y="64"/>
                      </a:lnTo>
                      <a:lnTo>
                        <a:pt x="681" y="78"/>
                      </a:lnTo>
                      <a:lnTo>
                        <a:pt x="681" y="40"/>
                      </a:lnTo>
                      <a:lnTo>
                        <a:pt x="681" y="68"/>
                      </a:lnTo>
                      <a:lnTo>
                        <a:pt x="681" y="54"/>
                      </a:lnTo>
                      <a:lnTo>
                        <a:pt x="681" y="44"/>
                      </a:lnTo>
                      <a:lnTo>
                        <a:pt x="681" y="91"/>
                      </a:lnTo>
                      <a:lnTo>
                        <a:pt x="681" y="37"/>
                      </a:lnTo>
                      <a:lnTo>
                        <a:pt x="682" y="90"/>
                      </a:lnTo>
                      <a:lnTo>
                        <a:pt x="682" y="84"/>
                      </a:lnTo>
                      <a:lnTo>
                        <a:pt x="682" y="58"/>
                      </a:lnTo>
                      <a:lnTo>
                        <a:pt x="682" y="86"/>
                      </a:lnTo>
                      <a:lnTo>
                        <a:pt x="682" y="49"/>
                      </a:lnTo>
                      <a:lnTo>
                        <a:pt x="682" y="65"/>
                      </a:lnTo>
                      <a:lnTo>
                        <a:pt x="682" y="61"/>
                      </a:lnTo>
                      <a:lnTo>
                        <a:pt x="682" y="45"/>
                      </a:lnTo>
                      <a:lnTo>
                        <a:pt x="682" y="87"/>
                      </a:lnTo>
                      <a:lnTo>
                        <a:pt x="682" y="73"/>
                      </a:lnTo>
                      <a:lnTo>
                        <a:pt x="682" y="89"/>
                      </a:lnTo>
                      <a:lnTo>
                        <a:pt x="682" y="92"/>
                      </a:lnTo>
                      <a:lnTo>
                        <a:pt x="682" y="48"/>
                      </a:lnTo>
                      <a:lnTo>
                        <a:pt x="682" y="76"/>
                      </a:lnTo>
                      <a:lnTo>
                        <a:pt x="682" y="71"/>
                      </a:lnTo>
                      <a:lnTo>
                        <a:pt x="683" y="44"/>
                      </a:lnTo>
                      <a:lnTo>
                        <a:pt x="683" y="91"/>
                      </a:lnTo>
                      <a:lnTo>
                        <a:pt x="683" y="55"/>
                      </a:lnTo>
                      <a:lnTo>
                        <a:pt x="683" y="83"/>
                      </a:lnTo>
                      <a:lnTo>
                        <a:pt x="683" y="67"/>
                      </a:lnTo>
                      <a:lnTo>
                        <a:pt x="683" y="75"/>
                      </a:lnTo>
                      <a:lnTo>
                        <a:pt x="683" y="46"/>
                      </a:lnTo>
                      <a:lnTo>
                        <a:pt x="683" y="67"/>
                      </a:lnTo>
                      <a:lnTo>
                        <a:pt x="683" y="91"/>
                      </a:lnTo>
                      <a:lnTo>
                        <a:pt x="684" y="60"/>
                      </a:lnTo>
                      <a:lnTo>
                        <a:pt x="684" y="70"/>
                      </a:lnTo>
                      <a:lnTo>
                        <a:pt x="684" y="88"/>
                      </a:lnTo>
                      <a:lnTo>
                        <a:pt x="684" y="64"/>
                      </a:lnTo>
                      <a:lnTo>
                        <a:pt x="684" y="77"/>
                      </a:lnTo>
                      <a:lnTo>
                        <a:pt x="684" y="43"/>
                      </a:lnTo>
                      <a:lnTo>
                        <a:pt x="684" y="84"/>
                      </a:lnTo>
                      <a:lnTo>
                        <a:pt x="684" y="50"/>
                      </a:lnTo>
                      <a:lnTo>
                        <a:pt x="684" y="71"/>
                      </a:lnTo>
                      <a:lnTo>
                        <a:pt x="684" y="48"/>
                      </a:lnTo>
                      <a:lnTo>
                        <a:pt x="684" y="89"/>
                      </a:lnTo>
                      <a:lnTo>
                        <a:pt x="684" y="88"/>
                      </a:lnTo>
                      <a:lnTo>
                        <a:pt x="685" y="42"/>
                      </a:lnTo>
                      <a:lnTo>
                        <a:pt x="685" y="74"/>
                      </a:lnTo>
                      <a:lnTo>
                        <a:pt x="685" y="69"/>
                      </a:lnTo>
                      <a:lnTo>
                        <a:pt x="685" y="83"/>
                      </a:lnTo>
                      <a:lnTo>
                        <a:pt x="685" y="42"/>
                      </a:lnTo>
                      <a:lnTo>
                        <a:pt x="685" y="76"/>
                      </a:lnTo>
                      <a:lnTo>
                        <a:pt x="685" y="80"/>
                      </a:lnTo>
                      <a:lnTo>
                        <a:pt x="685" y="90"/>
                      </a:lnTo>
                      <a:lnTo>
                        <a:pt x="685" y="52"/>
                      </a:lnTo>
                      <a:lnTo>
                        <a:pt x="685" y="32"/>
                      </a:lnTo>
                      <a:lnTo>
                        <a:pt x="686" y="75"/>
                      </a:lnTo>
                      <a:lnTo>
                        <a:pt x="686" y="60"/>
                      </a:lnTo>
                      <a:lnTo>
                        <a:pt x="686" y="85"/>
                      </a:lnTo>
                      <a:lnTo>
                        <a:pt x="686" y="51"/>
                      </a:lnTo>
                      <a:lnTo>
                        <a:pt x="686" y="75"/>
                      </a:lnTo>
                      <a:lnTo>
                        <a:pt x="686" y="73"/>
                      </a:lnTo>
                      <a:lnTo>
                        <a:pt x="686" y="46"/>
                      </a:lnTo>
                      <a:lnTo>
                        <a:pt x="686" y="82"/>
                      </a:lnTo>
                      <a:lnTo>
                        <a:pt x="686" y="64"/>
                      </a:lnTo>
                      <a:lnTo>
                        <a:pt x="686" y="72"/>
                      </a:lnTo>
                      <a:lnTo>
                        <a:pt x="686" y="79"/>
                      </a:lnTo>
                      <a:lnTo>
                        <a:pt x="687" y="40"/>
                      </a:lnTo>
                      <a:lnTo>
                        <a:pt x="687" y="50"/>
                      </a:lnTo>
                      <a:lnTo>
                        <a:pt x="687" y="74"/>
                      </a:lnTo>
                      <a:lnTo>
                        <a:pt x="687" y="31"/>
                      </a:lnTo>
                      <a:lnTo>
                        <a:pt x="687" y="58"/>
                      </a:lnTo>
                      <a:lnTo>
                        <a:pt x="687" y="74"/>
                      </a:lnTo>
                      <a:lnTo>
                        <a:pt x="687" y="87"/>
                      </a:lnTo>
                      <a:lnTo>
                        <a:pt x="687" y="43"/>
                      </a:lnTo>
                      <a:lnTo>
                        <a:pt x="687" y="78"/>
                      </a:lnTo>
                      <a:lnTo>
                        <a:pt x="687" y="53"/>
                      </a:lnTo>
                      <a:lnTo>
                        <a:pt x="687" y="78"/>
                      </a:lnTo>
                      <a:lnTo>
                        <a:pt x="687" y="42"/>
                      </a:lnTo>
                      <a:lnTo>
                        <a:pt x="688" y="63"/>
                      </a:lnTo>
                      <a:lnTo>
                        <a:pt x="688" y="34"/>
                      </a:lnTo>
                      <a:lnTo>
                        <a:pt x="688" y="70"/>
                      </a:lnTo>
                      <a:lnTo>
                        <a:pt x="688" y="61"/>
                      </a:lnTo>
                      <a:lnTo>
                        <a:pt x="688" y="74"/>
                      </a:lnTo>
                      <a:lnTo>
                        <a:pt x="688" y="44"/>
                      </a:lnTo>
                      <a:lnTo>
                        <a:pt x="688" y="63"/>
                      </a:lnTo>
                      <a:lnTo>
                        <a:pt x="688" y="72"/>
                      </a:lnTo>
                      <a:lnTo>
                        <a:pt x="688" y="34"/>
                      </a:lnTo>
                      <a:lnTo>
                        <a:pt x="688" y="78"/>
                      </a:lnTo>
                      <a:lnTo>
                        <a:pt x="688" y="72"/>
                      </a:lnTo>
                      <a:lnTo>
                        <a:pt x="688" y="51"/>
                      </a:lnTo>
                      <a:lnTo>
                        <a:pt x="689" y="68"/>
                      </a:lnTo>
                      <a:lnTo>
                        <a:pt x="689" y="30"/>
                      </a:lnTo>
                      <a:lnTo>
                        <a:pt x="689" y="57"/>
                      </a:lnTo>
                      <a:lnTo>
                        <a:pt x="689" y="40"/>
                      </a:lnTo>
                      <a:lnTo>
                        <a:pt x="689" y="70"/>
                      </a:lnTo>
                      <a:lnTo>
                        <a:pt x="689" y="50"/>
                      </a:lnTo>
                      <a:lnTo>
                        <a:pt x="689" y="96"/>
                      </a:lnTo>
                      <a:lnTo>
                        <a:pt x="689" y="32"/>
                      </a:lnTo>
                      <a:lnTo>
                        <a:pt x="689" y="68"/>
                      </a:lnTo>
                      <a:lnTo>
                        <a:pt x="689" y="60"/>
                      </a:lnTo>
                      <a:lnTo>
                        <a:pt x="689" y="42"/>
                      </a:lnTo>
                      <a:lnTo>
                        <a:pt x="689" y="65"/>
                      </a:lnTo>
                      <a:lnTo>
                        <a:pt x="689" y="50"/>
                      </a:lnTo>
                      <a:lnTo>
                        <a:pt x="690" y="86"/>
                      </a:lnTo>
                      <a:lnTo>
                        <a:pt x="690" y="32"/>
                      </a:lnTo>
                      <a:lnTo>
                        <a:pt x="690" y="46"/>
                      </a:lnTo>
                      <a:lnTo>
                        <a:pt x="690" y="32"/>
                      </a:lnTo>
                      <a:lnTo>
                        <a:pt x="690" y="62"/>
                      </a:lnTo>
                      <a:lnTo>
                        <a:pt x="690" y="31"/>
                      </a:lnTo>
                      <a:lnTo>
                        <a:pt x="690" y="57"/>
                      </a:lnTo>
                      <a:lnTo>
                        <a:pt x="690" y="59"/>
                      </a:lnTo>
                      <a:lnTo>
                        <a:pt x="690" y="48"/>
                      </a:lnTo>
                      <a:lnTo>
                        <a:pt x="690" y="78"/>
                      </a:lnTo>
                      <a:lnTo>
                        <a:pt x="690" y="72"/>
                      </a:lnTo>
                      <a:lnTo>
                        <a:pt x="691" y="74"/>
                      </a:lnTo>
                      <a:lnTo>
                        <a:pt x="691" y="52"/>
                      </a:lnTo>
                      <a:lnTo>
                        <a:pt x="691" y="61"/>
                      </a:lnTo>
                      <a:lnTo>
                        <a:pt x="691" y="48"/>
                      </a:lnTo>
                      <a:lnTo>
                        <a:pt x="691" y="38"/>
                      </a:lnTo>
                      <a:lnTo>
                        <a:pt x="691" y="66"/>
                      </a:lnTo>
                      <a:lnTo>
                        <a:pt x="691" y="65"/>
                      </a:lnTo>
                      <a:lnTo>
                        <a:pt x="691" y="81"/>
                      </a:lnTo>
                      <a:lnTo>
                        <a:pt x="691" y="66"/>
                      </a:lnTo>
                      <a:lnTo>
                        <a:pt x="691" y="96"/>
                      </a:lnTo>
                      <a:lnTo>
                        <a:pt x="691" y="77"/>
                      </a:lnTo>
                      <a:lnTo>
                        <a:pt x="691" y="74"/>
                      </a:lnTo>
                      <a:lnTo>
                        <a:pt x="691" y="53"/>
                      </a:lnTo>
                      <a:lnTo>
                        <a:pt x="691" y="85"/>
                      </a:lnTo>
                      <a:lnTo>
                        <a:pt x="692" y="63"/>
                      </a:lnTo>
                      <a:lnTo>
                        <a:pt x="692" y="67"/>
                      </a:lnTo>
                      <a:lnTo>
                        <a:pt x="692" y="93"/>
                      </a:lnTo>
                      <a:lnTo>
                        <a:pt x="692" y="56"/>
                      </a:lnTo>
                      <a:lnTo>
                        <a:pt x="692" y="27"/>
                      </a:lnTo>
                      <a:lnTo>
                        <a:pt x="692" y="100"/>
                      </a:lnTo>
                      <a:lnTo>
                        <a:pt x="692" y="80"/>
                      </a:lnTo>
                      <a:lnTo>
                        <a:pt x="692" y="57"/>
                      </a:lnTo>
                      <a:lnTo>
                        <a:pt x="692" y="79"/>
                      </a:lnTo>
                      <a:lnTo>
                        <a:pt x="692" y="40"/>
                      </a:lnTo>
                      <a:lnTo>
                        <a:pt x="693" y="55"/>
                      </a:lnTo>
                      <a:lnTo>
                        <a:pt x="693" y="71"/>
                      </a:lnTo>
                      <a:lnTo>
                        <a:pt x="693" y="38"/>
                      </a:lnTo>
                      <a:lnTo>
                        <a:pt x="693" y="67"/>
                      </a:lnTo>
                      <a:lnTo>
                        <a:pt x="693" y="69"/>
                      </a:lnTo>
                      <a:lnTo>
                        <a:pt x="693" y="78"/>
                      </a:lnTo>
                      <a:lnTo>
                        <a:pt x="693" y="46"/>
                      </a:lnTo>
                      <a:lnTo>
                        <a:pt x="693" y="52"/>
                      </a:lnTo>
                      <a:lnTo>
                        <a:pt x="693" y="47"/>
                      </a:lnTo>
                      <a:lnTo>
                        <a:pt x="693" y="37"/>
                      </a:lnTo>
                      <a:lnTo>
                        <a:pt x="693" y="66"/>
                      </a:lnTo>
                      <a:lnTo>
                        <a:pt x="693" y="57"/>
                      </a:lnTo>
                      <a:lnTo>
                        <a:pt x="693" y="34"/>
                      </a:lnTo>
                      <a:lnTo>
                        <a:pt x="693" y="74"/>
                      </a:lnTo>
                      <a:lnTo>
                        <a:pt x="694" y="40"/>
                      </a:lnTo>
                      <a:lnTo>
                        <a:pt x="694" y="66"/>
                      </a:lnTo>
                      <a:lnTo>
                        <a:pt x="694" y="39"/>
                      </a:lnTo>
                      <a:lnTo>
                        <a:pt x="694" y="87"/>
                      </a:lnTo>
                      <a:lnTo>
                        <a:pt x="694" y="34"/>
                      </a:lnTo>
                      <a:lnTo>
                        <a:pt x="694" y="84"/>
                      </a:lnTo>
                      <a:lnTo>
                        <a:pt x="694" y="50"/>
                      </a:lnTo>
                      <a:lnTo>
                        <a:pt x="694" y="69"/>
                      </a:lnTo>
                      <a:lnTo>
                        <a:pt x="694" y="45"/>
                      </a:lnTo>
                      <a:lnTo>
                        <a:pt x="695" y="65"/>
                      </a:lnTo>
                      <a:lnTo>
                        <a:pt x="695" y="69"/>
                      </a:lnTo>
                      <a:lnTo>
                        <a:pt x="695" y="91"/>
                      </a:lnTo>
                      <a:lnTo>
                        <a:pt x="695" y="57"/>
                      </a:lnTo>
                      <a:lnTo>
                        <a:pt x="695" y="87"/>
                      </a:lnTo>
                      <a:lnTo>
                        <a:pt x="695" y="50"/>
                      </a:lnTo>
                      <a:lnTo>
                        <a:pt x="695" y="51"/>
                      </a:lnTo>
                      <a:lnTo>
                        <a:pt x="695" y="66"/>
                      </a:lnTo>
                      <a:lnTo>
                        <a:pt x="695" y="76"/>
                      </a:lnTo>
                      <a:lnTo>
                        <a:pt x="695" y="43"/>
                      </a:lnTo>
                      <a:lnTo>
                        <a:pt x="695" y="72"/>
                      </a:lnTo>
                      <a:lnTo>
                        <a:pt x="695" y="50"/>
                      </a:lnTo>
                      <a:lnTo>
                        <a:pt x="696" y="23"/>
                      </a:lnTo>
                      <a:lnTo>
                        <a:pt x="696" y="49"/>
                      </a:lnTo>
                      <a:lnTo>
                        <a:pt x="696" y="55"/>
                      </a:lnTo>
                      <a:lnTo>
                        <a:pt x="696" y="50"/>
                      </a:lnTo>
                      <a:lnTo>
                        <a:pt x="696" y="81"/>
                      </a:lnTo>
                      <a:lnTo>
                        <a:pt x="696" y="68"/>
                      </a:lnTo>
                      <a:lnTo>
                        <a:pt x="696" y="37"/>
                      </a:lnTo>
                      <a:lnTo>
                        <a:pt x="696" y="31"/>
                      </a:lnTo>
                      <a:lnTo>
                        <a:pt x="696" y="68"/>
                      </a:lnTo>
                      <a:lnTo>
                        <a:pt x="696" y="54"/>
                      </a:lnTo>
                      <a:lnTo>
                        <a:pt x="696" y="55"/>
                      </a:lnTo>
                      <a:lnTo>
                        <a:pt x="697" y="65"/>
                      </a:lnTo>
                      <a:lnTo>
                        <a:pt x="697" y="36"/>
                      </a:lnTo>
                      <a:lnTo>
                        <a:pt x="697" y="59"/>
                      </a:lnTo>
                      <a:lnTo>
                        <a:pt x="697" y="71"/>
                      </a:lnTo>
                      <a:lnTo>
                        <a:pt x="697" y="41"/>
                      </a:lnTo>
                      <a:lnTo>
                        <a:pt x="697" y="61"/>
                      </a:lnTo>
                      <a:lnTo>
                        <a:pt x="697" y="36"/>
                      </a:lnTo>
                      <a:lnTo>
                        <a:pt x="697" y="110"/>
                      </a:lnTo>
                      <a:lnTo>
                        <a:pt x="697" y="60"/>
                      </a:lnTo>
                      <a:lnTo>
                        <a:pt x="697" y="41"/>
                      </a:lnTo>
                      <a:lnTo>
                        <a:pt x="697" y="83"/>
                      </a:lnTo>
                      <a:lnTo>
                        <a:pt x="698" y="39"/>
                      </a:lnTo>
                      <a:lnTo>
                        <a:pt x="698" y="70"/>
                      </a:lnTo>
                      <a:lnTo>
                        <a:pt x="698" y="55"/>
                      </a:lnTo>
                      <a:lnTo>
                        <a:pt x="698" y="30"/>
                      </a:lnTo>
                      <a:lnTo>
                        <a:pt x="698" y="28"/>
                      </a:lnTo>
                      <a:lnTo>
                        <a:pt x="698" y="67"/>
                      </a:lnTo>
                      <a:lnTo>
                        <a:pt x="698" y="61"/>
                      </a:lnTo>
                      <a:lnTo>
                        <a:pt x="698" y="81"/>
                      </a:lnTo>
                      <a:lnTo>
                        <a:pt x="698" y="17"/>
                      </a:lnTo>
                      <a:lnTo>
                        <a:pt x="698" y="43"/>
                      </a:lnTo>
                      <a:lnTo>
                        <a:pt x="699" y="32"/>
                      </a:lnTo>
                      <a:lnTo>
                        <a:pt x="699" y="77"/>
                      </a:lnTo>
                      <a:lnTo>
                        <a:pt x="699" y="56"/>
                      </a:lnTo>
                      <a:lnTo>
                        <a:pt x="699" y="24"/>
                      </a:lnTo>
                      <a:lnTo>
                        <a:pt x="699" y="60"/>
                      </a:lnTo>
                      <a:lnTo>
                        <a:pt x="699" y="48"/>
                      </a:lnTo>
                      <a:lnTo>
                        <a:pt x="699" y="65"/>
                      </a:lnTo>
                      <a:lnTo>
                        <a:pt x="699" y="29"/>
                      </a:lnTo>
                      <a:lnTo>
                        <a:pt x="699" y="87"/>
                      </a:lnTo>
                      <a:lnTo>
                        <a:pt x="699" y="34"/>
                      </a:lnTo>
                      <a:lnTo>
                        <a:pt x="699" y="40"/>
                      </a:lnTo>
                      <a:lnTo>
                        <a:pt x="699" y="69"/>
                      </a:lnTo>
                      <a:lnTo>
                        <a:pt x="700" y="29"/>
                      </a:lnTo>
                      <a:lnTo>
                        <a:pt x="700" y="33"/>
                      </a:lnTo>
                      <a:lnTo>
                        <a:pt x="700" y="33"/>
                      </a:lnTo>
                      <a:lnTo>
                        <a:pt x="700" y="45"/>
                      </a:lnTo>
                      <a:lnTo>
                        <a:pt x="700" y="28"/>
                      </a:lnTo>
                      <a:lnTo>
                        <a:pt x="700" y="36"/>
                      </a:lnTo>
                      <a:lnTo>
                        <a:pt x="700" y="88"/>
                      </a:lnTo>
                      <a:lnTo>
                        <a:pt x="700" y="77"/>
                      </a:lnTo>
                      <a:lnTo>
                        <a:pt x="700" y="61"/>
                      </a:lnTo>
                      <a:lnTo>
                        <a:pt x="700" y="33"/>
                      </a:lnTo>
                      <a:lnTo>
                        <a:pt x="700" y="34"/>
                      </a:lnTo>
                      <a:lnTo>
                        <a:pt x="701" y="14"/>
                      </a:lnTo>
                      <a:lnTo>
                        <a:pt x="701" y="52"/>
                      </a:lnTo>
                      <a:lnTo>
                        <a:pt x="701" y="39"/>
                      </a:lnTo>
                      <a:lnTo>
                        <a:pt x="701" y="52"/>
                      </a:lnTo>
                      <a:lnTo>
                        <a:pt x="701" y="104"/>
                      </a:lnTo>
                      <a:lnTo>
                        <a:pt x="701" y="57"/>
                      </a:lnTo>
                      <a:lnTo>
                        <a:pt x="701" y="54"/>
                      </a:lnTo>
                      <a:lnTo>
                        <a:pt x="701" y="32"/>
                      </a:lnTo>
                      <a:lnTo>
                        <a:pt x="701" y="83"/>
                      </a:lnTo>
                      <a:lnTo>
                        <a:pt x="701" y="51"/>
                      </a:lnTo>
                      <a:lnTo>
                        <a:pt x="701" y="55"/>
                      </a:lnTo>
                      <a:lnTo>
                        <a:pt x="702" y="70"/>
                      </a:lnTo>
                      <a:lnTo>
                        <a:pt x="702" y="39"/>
                      </a:lnTo>
                      <a:lnTo>
                        <a:pt x="702" y="54"/>
                      </a:lnTo>
                      <a:lnTo>
                        <a:pt x="702" y="46"/>
                      </a:lnTo>
                      <a:lnTo>
                        <a:pt x="702" y="58"/>
                      </a:lnTo>
                      <a:lnTo>
                        <a:pt x="702" y="31"/>
                      </a:lnTo>
                      <a:lnTo>
                        <a:pt x="702" y="56"/>
                      </a:lnTo>
                      <a:lnTo>
                        <a:pt x="702" y="57"/>
                      </a:lnTo>
                      <a:lnTo>
                        <a:pt x="702" y="78"/>
                      </a:lnTo>
                      <a:lnTo>
                        <a:pt x="702" y="37"/>
                      </a:lnTo>
                      <a:lnTo>
                        <a:pt x="702" y="70"/>
                      </a:lnTo>
                      <a:lnTo>
                        <a:pt x="702" y="68"/>
                      </a:lnTo>
                      <a:lnTo>
                        <a:pt x="702" y="46"/>
                      </a:lnTo>
                      <a:lnTo>
                        <a:pt x="702" y="51"/>
                      </a:lnTo>
                      <a:lnTo>
                        <a:pt x="703" y="85"/>
                      </a:lnTo>
                      <a:lnTo>
                        <a:pt x="703" y="15"/>
                      </a:lnTo>
                      <a:lnTo>
                        <a:pt x="703" y="87"/>
                      </a:lnTo>
                      <a:lnTo>
                        <a:pt x="703" y="36"/>
                      </a:lnTo>
                      <a:lnTo>
                        <a:pt x="703" y="54"/>
                      </a:lnTo>
                      <a:lnTo>
                        <a:pt x="703" y="26"/>
                      </a:lnTo>
                      <a:lnTo>
                        <a:pt x="703" y="57"/>
                      </a:lnTo>
                      <a:lnTo>
                        <a:pt x="703" y="53"/>
                      </a:lnTo>
                      <a:lnTo>
                        <a:pt x="703" y="35"/>
                      </a:lnTo>
                      <a:lnTo>
                        <a:pt x="703" y="68"/>
                      </a:lnTo>
                      <a:lnTo>
                        <a:pt x="703" y="76"/>
                      </a:lnTo>
                      <a:lnTo>
                        <a:pt x="703" y="24"/>
                      </a:lnTo>
                      <a:lnTo>
                        <a:pt x="704" y="84"/>
                      </a:lnTo>
                      <a:lnTo>
                        <a:pt x="704" y="25"/>
                      </a:lnTo>
                      <a:lnTo>
                        <a:pt x="704" y="65"/>
                      </a:lnTo>
                      <a:lnTo>
                        <a:pt x="704" y="30"/>
                      </a:lnTo>
                      <a:lnTo>
                        <a:pt x="704" y="30"/>
                      </a:lnTo>
                      <a:lnTo>
                        <a:pt x="704" y="23"/>
                      </a:lnTo>
                      <a:lnTo>
                        <a:pt x="704" y="63"/>
                      </a:lnTo>
                      <a:lnTo>
                        <a:pt x="704" y="45"/>
                      </a:lnTo>
                      <a:lnTo>
                        <a:pt x="704" y="65"/>
                      </a:lnTo>
                      <a:lnTo>
                        <a:pt x="704" y="85"/>
                      </a:lnTo>
                      <a:lnTo>
                        <a:pt x="705" y="64"/>
                      </a:lnTo>
                      <a:lnTo>
                        <a:pt x="705" y="70"/>
                      </a:lnTo>
                      <a:lnTo>
                        <a:pt x="705" y="50"/>
                      </a:lnTo>
                      <a:lnTo>
                        <a:pt x="705" y="76"/>
                      </a:lnTo>
                      <a:lnTo>
                        <a:pt x="705" y="71"/>
                      </a:lnTo>
                      <a:lnTo>
                        <a:pt x="705" y="37"/>
                      </a:lnTo>
                      <a:lnTo>
                        <a:pt x="705" y="75"/>
                      </a:lnTo>
                      <a:lnTo>
                        <a:pt x="705" y="63"/>
                      </a:lnTo>
                      <a:lnTo>
                        <a:pt x="705" y="46"/>
                      </a:lnTo>
                      <a:lnTo>
                        <a:pt x="705" y="87"/>
                      </a:lnTo>
                      <a:lnTo>
                        <a:pt x="705" y="52"/>
                      </a:lnTo>
                      <a:lnTo>
                        <a:pt x="706" y="85"/>
                      </a:lnTo>
                      <a:lnTo>
                        <a:pt x="706" y="86"/>
                      </a:lnTo>
                      <a:lnTo>
                        <a:pt x="706" y="37"/>
                      </a:lnTo>
                      <a:lnTo>
                        <a:pt x="706" y="78"/>
                      </a:lnTo>
                      <a:lnTo>
                        <a:pt x="706" y="55"/>
                      </a:lnTo>
                      <a:lnTo>
                        <a:pt x="706" y="49"/>
                      </a:lnTo>
                      <a:lnTo>
                        <a:pt x="706" y="76"/>
                      </a:lnTo>
                      <a:lnTo>
                        <a:pt x="706" y="65"/>
                      </a:lnTo>
                      <a:lnTo>
                        <a:pt x="706" y="65"/>
                      </a:lnTo>
                      <a:lnTo>
                        <a:pt x="706" y="46"/>
                      </a:lnTo>
                      <a:lnTo>
                        <a:pt x="706" y="51"/>
                      </a:lnTo>
                      <a:lnTo>
                        <a:pt x="706" y="52"/>
                      </a:lnTo>
                      <a:lnTo>
                        <a:pt x="706" y="67"/>
                      </a:lnTo>
                      <a:lnTo>
                        <a:pt x="707" y="8"/>
                      </a:lnTo>
                      <a:lnTo>
                        <a:pt x="707" y="67"/>
                      </a:lnTo>
                      <a:lnTo>
                        <a:pt x="707" y="82"/>
                      </a:lnTo>
                      <a:lnTo>
                        <a:pt x="707" y="32"/>
                      </a:lnTo>
                      <a:lnTo>
                        <a:pt x="707" y="65"/>
                      </a:lnTo>
                      <a:lnTo>
                        <a:pt x="707" y="40"/>
                      </a:lnTo>
                      <a:lnTo>
                        <a:pt x="707" y="76"/>
                      </a:lnTo>
                      <a:lnTo>
                        <a:pt x="707" y="53"/>
                      </a:lnTo>
                      <a:lnTo>
                        <a:pt x="707" y="69"/>
                      </a:lnTo>
                      <a:lnTo>
                        <a:pt x="708" y="15"/>
                      </a:lnTo>
                      <a:lnTo>
                        <a:pt x="708" y="39"/>
                      </a:lnTo>
                      <a:lnTo>
                        <a:pt x="708" y="95"/>
                      </a:lnTo>
                      <a:lnTo>
                        <a:pt x="708" y="49"/>
                      </a:lnTo>
                      <a:lnTo>
                        <a:pt x="708" y="53"/>
                      </a:lnTo>
                      <a:lnTo>
                        <a:pt x="708" y="58"/>
                      </a:lnTo>
                      <a:lnTo>
                        <a:pt x="708" y="42"/>
                      </a:lnTo>
                      <a:lnTo>
                        <a:pt x="708" y="56"/>
                      </a:lnTo>
                      <a:lnTo>
                        <a:pt x="708" y="53"/>
                      </a:lnTo>
                      <a:lnTo>
                        <a:pt x="708" y="45"/>
                      </a:lnTo>
                      <a:lnTo>
                        <a:pt x="708" y="72"/>
                      </a:lnTo>
                      <a:lnTo>
                        <a:pt x="708" y="65"/>
                      </a:lnTo>
                      <a:lnTo>
                        <a:pt x="708" y="38"/>
                      </a:lnTo>
                      <a:lnTo>
                        <a:pt x="709" y="75"/>
                      </a:lnTo>
                      <a:lnTo>
                        <a:pt x="709" y="50"/>
                      </a:lnTo>
                      <a:lnTo>
                        <a:pt x="709" y="54"/>
                      </a:lnTo>
                      <a:lnTo>
                        <a:pt x="709" y="57"/>
                      </a:lnTo>
                      <a:lnTo>
                        <a:pt x="709" y="21"/>
                      </a:lnTo>
                      <a:lnTo>
                        <a:pt x="709" y="44"/>
                      </a:lnTo>
                      <a:lnTo>
                        <a:pt x="709" y="43"/>
                      </a:lnTo>
                      <a:lnTo>
                        <a:pt x="709" y="28"/>
                      </a:lnTo>
                      <a:lnTo>
                        <a:pt x="709" y="84"/>
                      </a:lnTo>
                      <a:lnTo>
                        <a:pt x="709" y="30"/>
                      </a:lnTo>
                      <a:lnTo>
                        <a:pt x="709" y="87"/>
                      </a:lnTo>
                      <a:lnTo>
                        <a:pt x="709" y="23"/>
                      </a:lnTo>
                      <a:lnTo>
                        <a:pt x="710" y="52"/>
                      </a:lnTo>
                      <a:lnTo>
                        <a:pt x="710" y="45"/>
                      </a:lnTo>
                      <a:lnTo>
                        <a:pt x="710" y="96"/>
                      </a:lnTo>
                      <a:lnTo>
                        <a:pt x="710" y="32"/>
                      </a:lnTo>
                      <a:lnTo>
                        <a:pt x="710" y="83"/>
                      </a:lnTo>
                      <a:lnTo>
                        <a:pt x="710" y="27"/>
                      </a:lnTo>
                      <a:lnTo>
                        <a:pt x="710" y="52"/>
                      </a:lnTo>
                      <a:lnTo>
                        <a:pt x="710" y="41"/>
                      </a:lnTo>
                      <a:lnTo>
                        <a:pt x="710" y="33"/>
                      </a:lnTo>
                      <a:lnTo>
                        <a:pt x="710" y="90"/>
                      </a:lnTo>
                      <a:lnTo>
                        <a:pt x="711" y="20"/>
                      </a:lnTo>
                      <a:lnTo>
                        <a:pt x="711" y="67"/>
                      </a:lnTo>
                      <a:lnTo>
                        <a:pt x="711" y="64"/>
                      </a:lnTo>
                      <a:lnTo>
                        <a:pt x="711" y="54"/>
                      </a:lnTo>
                      <a:lnTo>
                        <a:pt x="711" y="45"/>
                      </a:lnTo>
                      <a:lnTo>
                        <a:pt x="711" y="68"/>
                      </a:lnTo>
                      <a:lnTo>
                        <a:pt x="711" y="61"/>
                      </a:lnTo>
                      <a:lnTo>
                        <a:pt x="711" y="56"/>
                      </a:lnTo>
                      <a:lnTo>
                        <a:pt x="711" y="38"/>
                      </a:lnTo>
                      <a:lnTo>
                        <a:pt x="711" y="85"/>
                      </a:lnTo>
                      <a:lnTo>
                        <a:pt x="711" y="72"/>
                      </a:lnTo>
                      <a:lnTo>
                        <a:pt x="711" y="32"/>
                      </a:lnTo>
                      <a:lnTo>
                        <a:pt x="712" y="83"/>
                      </a:lnTo>
                      <a:lnTo>
                        <a:pt x="712" y="74"/>
                      </a:lnTo>
                      <a:lnTo>
                        <a:pt x="712" y="69"/>
                      </a:lnTo>
                      <a:lnTo>
                        <a:pt x="712" y="22"/>
                      </a:lnTo>
                      <a:lnTo>
                        <a:pt x="712" y="43"/>
                      </a:lnTo>
                      <a:lnTo>
                        <a:pt x="712" y="57"/>
                      </a:lnTo>
                      <a:lnTo>
                        <a:pt x="712" y="23"/>
                      </a:lnTo>
                      <a:lnTo>
                        <a:pt x="712" y="63"/>
                      </a:lnTo>
                      <a:lnTo>
                        <a:pt x="712" y="28"/>
                      </a:lnTo>
                      <a:lnTo>
                        <a:pt x="712" y="46"/>
                      </a:lnTo>
                      <a:lnTo>
                        <a:pt x="712" y="27"/>
                      </a:lnTo>
                      <a:lnTo>
                        <a:pt x="713" y="76"/>
                      </a:lnTo>
                      <a:lnTo>
                        <a:pt x="713" y="53"/>
                      </a:lnTo>
                      <a:lnTo>
                        <a:pt x="713" y="70"/>
                      </a:lnTo>
                      <a:lnTo>
                        <a:pt x="713" y="27"/>
                      </a:lnTo>
                      <a:lnTo>
                        <a:pt x="713" y="46"/>
                      </a:lnTo>
                      <a:lnTo>
                        <a:pt x="713" y="20"/>
                      </a:lnTo>
                      <a:lnTo>
                        <a:pt x="713" y="69"/>
                      </a:lnTo>
                      <a:lnTo>
                        <a:pt x="713" y="61"/>
                      </a:lnTo>
                      <a:lnTo>
                        <a:pt x="713" y="52"/>
                      </a:lnTo>
                      <a:lnTo>
                        <a:pt x="713" y="36"/>
                      </a:lnTo>
                      <a:lnTo>
                        <a:pt x="713" y="87"/>
                      </a:lnTo>
                      <a:lnTo>
                        <a:pt x="713" y="60"/>
                      </a:lnTo>
                      <a:lnTo>
                        <a:pt x="714" y="53"/>
                      </a:lnTo>
                      <a:lnTo>
                        <a:pt x="714" y="80"/>
                      </a:lnTo>
                      <a:lnTo>
                        <a:pt x="714" y="29"/>
                      </a:lnTo>
                      <a:lnTo>
                        <a:pt x="714" y="37"/>
                      </a:lnTo>
                      <a:lnTo>
                        <a:pt x="714" y="72"/>
                      </a:lnTo>
                      <a:lnTo>
                        <a:pt x="714" y="19"/>
                      </a:lnTo>
                      <a:lnTo>
                        <a:pt x="714" y="65"/>
                      </a:lnTo>
                      <a:lnTo>
                        <a:pt x="714" y="87"/>
                      </a:lnTo>
                      <a:lnTo>
                        <a:pt x="714" y="43"/>
                      </a:lnTo>
                      <a:lnTo>
                        <a:pt x="714" y="60"/>
                      </a:lnTo>
                      <a:lnTo>
                        <a:pt x="714" y="60"/>
                      </a:lnTo>
                      <a:lnTo>
                        <a:pt x="714" y="25"/>
                      </a:lnTo>
                      <a:lnTo>
                        <a:pt x="715" y="57"/>
                      </a:lnTo>
                      <a:lnTo>
                        <a:pt x="715" y="70"/>
                      </a:lnTo>
                      <a:lnTo>
                        <a:pt x="715" y="30"/>
                      </a:lnTo>
                      <a:lnTo>
                        <a:pt x="715" y="70"/>
                      </a:lnTo>
                      <a:lnTo>
                        <a:pt x="715" y="40"/>
                      </a:lnTo>
                      <a:lnTo>
                        <a:pt x="715" y="76"/>
                      </a:lnTo>
                      <a:lnTo>
                        <a:pt x="715" y="26"/>
                      </a:lnTo>
                      <a:lnTo>
                        <a:pt x="715" y="52"/>
                      </a:lnTo>
                      <a:lnTo>
                        <a:pt x="715" y="57"/>
                      </a:lnTo>
                      <a:lnTo>
                        <a:pt x="715" y="29"/>
                      </a:lnTo>
                      <a:lnTo>
                        <a:pt x="715" y="79"/>
                      </a:lnTo>
                      <a:lnTo>
                        <a:pt x="715" y="72"/>
                      </a:lnTo>
                      <a:lnTo>
                        <a:pt x="716" y="48"/>
                      </a:lnTo>
                      <a:lnTo>
                        <a:pt x="716" y="46"/>
                      </a:lnTo>
                      <a:lnTo>
                        <a:pt x="716" y="74"/>
                      </a:lnTo>
                      <a:lnTo>
                        <a:pt x="716" y="53"/>
                      </a:lnTo>
                      <a:lnTo>
                        <a:pt x="716" y="76"/>
                      </a:lnTo>
                      <a:lnTo>
                        <a:pt x="716" y="27"/>
                      </a:lnTo>
                      <a:lnTo>
                        <a:pt x="716" y="59"/>
                      </a:lnTo>
                      <a:lnTo>
                        <a:pt x="716" y="54"/>
                      </a:lnTo>
                      <a:lnTo>
                        <a:pt x="716" y="74"/>
                      </a:lnTo>
                      <a:lnTo>
                        <a:pt x="716" y="44"/>
                      </a:lnTo>
                      <a:lnTo>
                        <a:pt x="716" y="14"/>
                      </a:lnTo>
                      <a:lnTo>
                        <a:pt x="716" y="74"/>
                      </a:lnTo>
                      <a:lnTo>
                        <a:pt x="717" y="49"/>
                      </a:lnTo>
                      <a:lnTo>
                        <a:pt x="717" y="68"/>
                      </a:lnTo>
                      <a:lnTo>
                        <a:pt x="717" y="56"/>
                      </a:lnTo>
                      <a:lnTo>
                        <a:pt x="717" y="86"/>
                      </a:lnTo>
                      <a:lnTo>
                        <a:pt x="717" y="82"/>
                      </a:lnTo>
                      <a:lnTo>
                        <a:pt x="717" y="52"/>
                      </a:lnTo>
                      <a:lnTo>
                        <a:pt x="717" y="30"/>
                      </a:lnTo>
                      <a:lnTo>
                        <a:pt x="717" y="65"/>
                      </a:lnTo>
                      <a:lnTo>
                        <a:pt x="717" y="53"/>
                      </a:lnTo>
                      <a:lnTo>
                        <a:pt x="717" y="43"/>
                      </a:lnTo>
                      <a:lnTo>
                        <a:pt x="717" y="56"/>
                      </a:lnTo>
                      <a:lnTo>
                        <a:pt x="718" y="56"/>
                      </a:lnTo>
                      <a:lnTo>
                        <a:pt x="718" y="86"/>
                      </a:lnTo>
                      <a:lnTo>
                        <a:pt x="718" y="30"/>
                      </a:lnTo>
                      <a:lnTo>
                        <a:pt x="718" y="72"/>
                      </a:lnTo>
                      <a:lnTo>
                        <a:pt x="718" y="54"/>
                      </a:lnTo>
                      <a:lnTo>
                        <a:pt x="718" y="79"/>
                      </a:lnTo>
                      <a:lnTo>
                        <a:pt x="718" y="69"/>
                      </a:lnTo>
                      <a:lnTo>
                        <a:pt x="718" y="90"/>
                      </a:lnTo>
                      <a:lnTo>
                        <a:pt x="718" y="50"/>
                      </a:lnTo>
                      <a:lnTo>
                        <a:pt x="718" y="63"/>
                      </a:lnTo>
                      <a:lnTo>
                        <a:pt x="719" y="81"/>
                      </a:lnTo>
                      <a:lnTo>
                        <a:pt x="719" y="48"/>
                      </a:lnTo>
                      <a:lnTo>
                        <a:pt x="719" y="84"/>
                      </a:lnTo>
                      <a:lnTo>
                        <a:pt x="719" y="74"/>
                      </a:lnTo>
                      <a:lnTo>
                        <a:pt x="719" y="24"/>
                      </a:lnTo>
                      <a:lnTo>
                        <a:pt x="719" y="94"/>
                      </a:lnTo>
                      <a:lnTo>
                        <a:pt x="719" y="27"/>
                      </a:lnTo>
                      <a:lnTo>
                        <a:pt x="719" y="74"/>
                      </a:lnTo>
                      <a:lnTo>
                        <a:pt x="719" y="86"/>
                      </a:lnTo>
                      <a:lnTo>
                        <a:pt x="719" y="42"/>
                      </a:lnTo>
                      <a:lnTo>
                        <a:pt x="719" y="66"/>
                      </a:lnTo>
                      <a:lnTo>
                        <a:pt x="719" y="17"/>
                      </a:lnTo>
                      <a:lnTo>
                        <a:pt x="720" y="77"/>
                      </a:lnTo>
                      <a:lnTo>
                        <a:pt x="720" y="66"/>
                      </a:lnTo>
                      <a:lnTo>
                        <a:pt x="720" y="97"/>
                      </a:lnTo>
                      <a:lnTo>
                        <a:pt x="720" y="53"/>
                      </a:lnTo>
                      <a:lnTo>
                        <a:pt x="720" y="69"/>
                      </a:lnTo>
                      <a:lnTo>
                        <a:pt x="720" y="90"/>
                      </a:lnTo>
                      <a:lnTo>
                        <a:pt x="720" y="26"/>
                      </a:lnTo>
                      <a:lnTo>
                        <a:pt x="720" y="36"/>
                      </a:lnTo>
                      <a:lnTo>
                        <a:pt x="720" y="90"/>
                      </a:lnTo>
                      <a:lnTo>
                        <a:pt x="721" y="64"/>
                      </a:lnTo>
                      <a:lnTo>
                        <a:pt x="721" y="53"/>
                      </a:lnTo>
                      <a:lnTo>
                        <a:pt x="721" y="81"/>
                      </a:lnTo>
                      <a:lnTo>
                        <a:pt x="721" y="38"/>
                      </a:lnTo>
                      <a:lnTo>
                        <a:pt x="721" y="58"/>
                      </a:lnTo>
                      <a:lnTo>
                        <a:pt x="721" y="92"/>
                      </a:lnTo>
                      <a:lnTo>
                        <a:pt x="721" y="57"/>
                      </a:lnTo>
                      <a:lnTo>
                        <a:pt x="721" y="65"/>
                      </a:lnTo>
                      <a:lnTo>
                        <a:pt x="721" y="78"/>
                      </a:lnTo>
                      <a:lnTo>
                        <a:pt x="721" y="59"/>
                      </a:lnTo>
                      <a:lnTo>
                        <a:pt x="721" y="98"/>
                      </a:lnTo>
                      <a:lnTo>
                        <a:pt x="721" y="80"/>
                      </a:lnTo>
                      <a:lnTo>
                        <a:pt x="721" y="87"/>
                      </a:lnTo>
                      <a:lnTo>
                        <a:pt x="722" y="52"/>
                      </a:lnTo>
                      <a:lnTo>
                        <a:pt x="722" y="88"/>
                      </a:lnTo>
                      <a:lnTo>
                        <a:pt x="722" y="64"/>
                      </a:lnTo>
                      <a:lnTo>
                        <a:pt x="722" y="87"/>
                      </a:lnTo>
                      <a:lnTo>
                        <a:pt x="722" y="54"/>
                      </a:lnTo>
                      <a:lnTo>
                        <a:pt x="722" y="57"/>
                      </a:lnTo>
                      <a:lnTo>
                        <a:pt x="722" y="37"/>
                      </a:lnTo>
                      <a:lnTo>
                        <a:pt x="722" y="99"/>
                      </a:lnTo>
                      <a:lnTo>
                        <a:pt x="722" y="48"/>
                      </a:lnTo>
                      <a:lnTo>
                        <a:pt x="722" y="32"/>
                      </a:lnTo>
                      <a:lnTo>
                        <a:pt x="723" y="83"/>
                      </a:lnTo>
                      <a:lnTo>
                        <a:pt x="723" y="48"/>
                      </a:lnTo>
                      <a:lnTo>
                        <a:pt x="723" y="78"/>
                      </a:lnTo>
                      <a:lnTo>
                        <a:pt x="723" y="94"/>
                      </a:lnTo>
                      <a:lnTo>
                        <a:pt x="723" y="38"/>
                      </a:lnTo>
                      <a:lnTo>
                        <a:pt x="723" y="81"/>
                      </a:lnTo>
                      <a:lnTo>
                        <a:pt x="723" y="39"/>
                      </a:lnTo>
                      <a:lnTo>
                        <a:pt x="723" y="24"/>
                      </a:lnTo>
                      <a:lnTo>
                        <a:pt x="723" y="90"/>
                      </a:lnTo>
                      <a:lnTo>
                        <a:pt x="723" y="85"/>
                      </a:lnTo>
                      <a:lnTo>
                        <a:pt x="723" y="68"/>
                      </a:lnTo>
                      <a:lnTo>
                        <a:pt x="723" y="45"/>
                      </a:lnTo>
                      <a:lnTo>
                        <a:pt x="723" y="81"/>
                      </a:lnTo>
                      <a:lnTo>
                        <a:pt x="724" y="99"/>
                      </a:lnTo>
                      <a:lnTo>
                        <a:pt x="724" y="45"/>
                      </a:lnTo>
                      <a:lnTo>
                        <a:pt x="724" y="79"/>
                      </a:lnTo>
                      <a:lnTo>
                        <a:pt x="724" y="68"/>
                      </a:lnTo>
                      <a:lnTo>
                        <a:pt x="724" y="45"/>
                      </a:lnTo>
                      <a:lnTo>
                        <a:pt x="724" y="87"/>
                      </a:lnTo>
                      <a:lnTo>
                        <a:pt x="724" y="52"/>
                      </a:lnTo>
                      <a:lnTo>
                        <a:pt x="724" y="92"/>
                      </a:lnTo>
                      <a:lnTo>
                        <a:pt x="724" y="85"/>
                      </a:lnTo>
                      <a:lnTo>
                        <a:pt x="724" y="91"/>
                      </a:lnTo>
                      <a:lnTo>
                        <a:pt x="725" y="34"/>
                      </a:lnTo>
                      <a:lnTo>
                        <a:pt x="725" y="116"/>
                      </a:lnTo>
                      <a:lnTo>
                        <a:pt x="725" y="75"/>
                      </a:lnTo>
                      <a:lnTo>
                        <a:pt x="725" y="110"/>
                      </a:lnTo>
                      <a:lnTo>
                        <a:pt x="725" y="42"/>
                      </a:lnTo>
                      <a:lnTo>
                        <a:pt x="725" y="79"/>
                      </a:lnTo>
                      <a:lnTo>
                        <a:pt x="725" y="43"/>
                      </a:lnTo>
                      <a:lnTo>
                        <a:pt x="725" y="91"/>
                      </a:lnTo>
                      <a:lnTo>
                        <a:pt x="725" y="59"/>
                      </a:lnTo>
                      <a:lnTo>
                        <a:pt x="725" y="72"/>
                      </a:lnTo>
                      <a:lnTo>
                        <a:pt x="725" y="98"/>
                      </a:lnTo>
                      <a:lnTo>
                        <a:pt x="726" y="45"/>
                      </a:lnTo>
                      <a:lnTo>
                        <a:pt x="726" y="77"/>
                      </a:lnTo>
                      <a:lnTo>
                        <a:pt x="726" y="94"/>
                      </a:lnTo>
                      <a:lnTo>
                        <a:pt x="726" y="66"/>
                      </a:lnTo>
                      <a:lnTo>
                        <a:pt x="726" y="72"/>
                      </a:lnTo>
                      <a:lnTo>
                        <a:pt x="726" y="102"/>
                      </a:lnTo>
                      <a:lnTo>
                        <a:pt x="726" y="43"/>
                      </a:lnTo>
                      <a:lnTo>
                        <a:pt x="726" y="95"/>
                      </a:lnTo>
                      <a:lnTo>
                        <a:pt x="726" y="56"/>
                      </a:lnTo>
                      <a:lnTo>
                        <a:pt x="726" y="80"/>
                      </a:lnTo>
                      <a:lnTo>
                        <a:pt x="727" y="64"/>
                      </a:lnTo>
                      <a:lnTo>
                        <a:pt x="727" y="100"/>
                      </a:lnTo>
                      <a:lnTo>
                        <a:pt x="727" y="60"/>
                      </a:lnTo>
                      <a:lnTo>
                        <a:pt x="727" y="79"/>
                      </a:lnTo>
                      <a:lnTo>
                        <a:pt x="727" y="112"/>
                      </a:lnTo>
                      <a:lnTo>
                        <a:pt x="727" y="63"/>
                      </a:lnTo>
                      <a:lnTo>
                        <a:pt x="727" y="90"/>
                      </a:lnTo>
                      <a:lnTo>
                        <a:pt x="727" y="50"/>
                      </a:lnTo>
                      <a:lnTo>
                        <a:pt x="727" y="50"/>
                      </a:lnTo>
                      <a:lnTo>
                        <a:pt x="727" y="23"/>
                      </a:lnTo>
                      <a:lnTo>
                        <a:pt x="728" y="103"/>
                      </a:lnTo>
                      <a:lnTo>
                        <a:pt x="728" y="81"/>
                      </a:lnTo>
                      <a:lnTo>
                        <a:pt x="728" y="64"/>
                      </a:lnTo>
                      <a:lnTo>
                        <a:pt x="728" y="90"/>
                      </a:lnTo>
                      <a:lnTo>
                        <a:pt x="728" y="49"/>
                      </a:lnTo>
                      <a:lnTo>
                        <a:pt x="728" y="63"/>
                      </a:lnTo>
                      <a:lnTo>
                        <a:pt x="728" y="67"/>
                      </a:lnTo>
                      <a:lnTo>
                        <a:pt x="728" y="86"/>
                      </a:lnTo>
                      <a:lnTo>
                        <a:pt x="728" y="51"/>
                      </a:lnTo>
                      <a:lnTo>
                        <a:pt x="728" y="74"/>
                      </a:lnTo>
                      <a:lnTo>
                        <a:pt x="728" y="62"/>
                      </a:lnTo>
                      <a:lnTo>
                        <a:pt x="728" y="84"/>
                      </a:lnTo>
                      <a:lnTo>
                        <a:pt x="729" y="48"/>
                      </a:lnTo>
                      <a:lnTo>
                        <a:pt x="729" y="22"/>
                      </a:lnTo>
                      <a:lnTo>
                        <a:pt x="729" y="94"/>
                      </a:lnTo>
                      <a:lnTo>
                        <a:pt x="729" y="89"/>
                      </a:lnTo>
                      <a:lnTo>
                        <a:pt x="729" y="37"/>
                      </a:lnTo>
                      <a:lnTo>
                        <a:pt x="729" y="93"/>
                      </a:lnTo>
                      <a:lnTo>
                        <a:pt x="729" y="89"/>
                      </a:lnTo>
                      <a:lnTo>
                        <a:pt x="729" y="47"/>
                      </a:lnTo>
                      <a:lnTo>
                        <a:pt x="729" y="97"/>
                      </a:lnTo>
                      <a:lnTo>
                        <a:pt x="729" y="37"/>
                      </a:lnTo>
                      <a:lnTo>
                        <a:pt x="729" y="62"/>
                      </a:lnTo>
                      <a:lnTo>
                        <a:pt x="729" y="58"/>
                      </a:lnTo>
                      <a:lnTo>
                        <a:pt x="730" y="97"/>
                      </a:lnTo>
                      <a:lnTo>
                        <a:pt x="730" y="89"/>
                      </a:lnTo>
                      <a:lnTo>
                        <a:pt x="730" y="108"/>
                      </a:lnTo>
                      <a:lnTo>
                        <a:pt x="730" y="54"/>
                      </a:lnTo>
                      <a:lnTo>
                        <a:pt x="730" y="90"/>
                      </a:lnTo>
                      <a:lnTo>
                        <a:pt x="730" y="54"/>
                      </a:lnTo>
                      <a:lnTo>
                        <a:pt x="730" y="62"/>
                      </a:lnTo>
                      <a:lnTo>
                        <a:pt x="730" y="42"/>
                      </a:lnTo>
                      <a:lnTo>
                        <a:pt x="731" y="89"/>
                      </a:lnTo>
                      <a:lnTo>
                        <a:pt x="731" y="71"/>
                      </a:lnTo>
                      <a:lnTo>
                        <a:pt x="731" y="97"/>
                      </a:lnTo>
                      <a:lnTo>
                        <a:pt x="731" y="45"/>
                      </a:lnTo>
                      <a:lnTo>
                        <a:pt x="731" y="52"/>
                      </a:lnTo>
                      <a:lnTo>
                        <a:pt x="731" y="63"/>
                      </a:lnTo>
                      <a:lnTo>
                        <a:pt x="731" y="76"/>
                      </a:lnTo>
                      <a:lnTo>
                        <a:pt x="731" y="43"/>
                      </a:lnTo>
                      <a:lnTo>
                        <a:pt x="731" y="63"/>
                      </a:lnTo>
                      <a:lnTo>
                        <a:pt x="731" y="35"/>
                      </a:lnTo>
                      <a:lnTo>
                        <a:pt x="731" y="120"/>
                      </a:lnTo>
                      <a:lnTo>
                        <a:pt x="731" y="78"/>
                      </a:lnTo>
                      <a:lnTo>
                        <a:pt x="732" y="137"/>
                      </a:lnTo>
                      <a:lnTo>
                        <a:pt x="732" y="55"/>
                      </a:lnTo>
                      <a:lnTo>
                        <a:pt x="732" y="87"/>
                      </a:lnTo>
                      <a:lnTo>
                        <a:pt x="732" y="73"/>
                      </a:lnTo>
                      <a:lnTo>
                        <a:pt x="732" y="116"/>
                      </a:lnTo>
                      <a:lnTo>
                        <a:pt x="732" y="68"/>
                      </a:lnTo>
                      <a:lnTo>
                        <a:pt x="732" y="114"/>
                      </a:lnTo>
                      <a:lnTo>
                        <a:pt x="732" y="92"/>
                      </a:lnTo>
                      <a:lnTo>
                        <a:pt x="732" y="50"/>
                      </a:lnTo>
                      <a:lnTo>
                        <a:pt x="732" y="102"/>
                      </a:lnTo>
                      <a:lnTo>
                        <a:pt x="732" y="80"/>
                      </a:lnTo>
                      <a:lnTo>
                        <a:pt x="733" y="98"/>
                      </a:lnTo>
                      <a:lnTo>
                        <a:pt x="733" y="52"/>
                      </a:lnTo>
                      <a:lnTo>
                        <a:pt x="733" y="68"/>
                      </a:lnTo>
                      <a:lnTo>
                        <a:pt x="733" y="75"/>
                      </a:lnTo>
                      <a:lnTo>
                        <a:pt x="733" y="32"/>
                      </a:lnTo>
                      <a:lnTo>
                        <a:pt x="733" y="71"/>
                      </a:lnTo>
                      <a:lnTo>
                        <a:pt x="733" y="63"/>
                      </a:lnTo>
                      <a:lnTo>
                        <a:pt x="733" y="99"/>
                      </a:lnTo>
                      <a:lnTo>
                        <a:pt x="733" y="90"/>
                      </a:lnTo>
                      <a:lnTo>
                        <a:pt x="733" y="86"/>
                      </a:lnTo>
                      <a:lnTo>
                        <a:pt x="733" y="45"/>
                      </a:lnTo>
                      <a:lnTo>
                        <a:pt x="733" y="112"/>
                      </a:lnTo>
                      <a:lnTo>
                        <a:pt x="734" y="78"/>
                      </a:lnTo>
                      <a:lnTo>
                        <a:pt x="734" y="84"/>
                      </a:lnTo>
                      <a:lnTo>
                        <a:pt x="734" y="96"/>
                      </a:lnTo>
                      <a:lnTo>
                        <a:pt x="734" y="64"/>
                      </a:lnTo>
                      <a:lnTo>
                        <a:pt x="734" y="94"/>
                      </a:lnTo>
                      <a:lnTo>
                        <a:pt x="734" y="50"/>
                      </a:lnTo>
                      <a:lnTo>
                        <a:pt x="734" y="103"/>
                      </a:lnTo>
                      <a:lnTo>
                        <a:pt x="734" y="76"/>
                      </a:lnTo>
                      <a:lnTo>
                        <a:pt x="734" y="100"/>
                      </a:lnTo>
                      <a:lnTo>
                        <a:pt x="734" y="51"/>
                      </a:lnTo>
                      <a:lnTo>
                        <a:pt x="734" y="86"/>
                      </a:lnTo>
                      <a:lnTo>
                        <a:pt x="734" y="76"/>
                      </a:lnTo>
                      <a:lnTo>
                        <a:pt x="734" y="51"/>
                      </a:lnTo>
                      <a:lnTo>
                        <a:pt x="735" y="95"/>
                      </a:lnTo>
                      <a:lnTo>
                        <a:pt x="735" y="57"/>
                      </a:lnTo>
                      <a:lnTo>
                        <a:pt x="735" y="89"/>
                      </a:lnTo>
                      <a:lnTo>
                        <a:pt x="735" y="95"/>
                      </a:lnTo>
                      <a:lnTo>
                        <a:pt x="735" y="53"/>
                      </a:lnTo>
                      <a:lnTo>
                        <a:pt x="735" y="74"/>
                      </a:lnTo>
                      <a:lnTo>
                        <a:pt x="735" y="83"/>
                      </a:lnTo>
                      <a:lnTo>
                        <a:pt x="735" y="111"/>
                      </a:lnTo>
                      <a:lnTo>
                        <a:pt x="735" y="69"/>
                      </a:lnTo>
                      <a:lnTo>
                        <a:pt x="735" y="105"/>
                      </a:lnTo>
                      <a:lnTo>
                        <a:pt x="736" y="49"/>
                      </a:lnTo>
                      <a:lnTo>
                        <a:pt x="736" y="59"/>
                      </a:lnTo>
                      <a:lnTo>
                        <a:pt x="736" y="61"/>
                      </a:lnTo>
                      <a:lnTo>
                        <a:pt x="736" y="106"/>
                      </a:lnTo>
                      <a:lnTo>
                        <a:pt x="736" y="65"/>
                      </a:lnTo>
                      <a:lnTo>
                        <a:pt x="736" y="43"/>
                      </a:lnTo>
                      <a:lnTo>
                        <a:pt x="736" y="106"/>
                      </a:lnTo>
                      <a:lnTo>
                        <a:pt x="736" y="61"/>
                      </a:lnTo>
                      <a:lnTo>
                        <a:pt x="736" y="114"/>
                      </a:lnTo>
                      <a:lnTo>
                        <a:pt x="736" y="72"/>
                      </a:lnTo>
                      <a:lnTo>
                        <a:pt x="737" y="74"/>
                      </a:lnTo>
                      <a:lnTo>
                        <a:pt x="737" y="56"/>
                      </a:lnTo>
                      <a:lnTo>
                        <a:pt x="737" y="82"/>
                      </a:lnTo>
                      <a:lnTo>
                        <a:pt x="737" y="101"/>
                      </a:lnTo>
                      <a:lnTo>
                        <a:pt x="737" y="56"/>
                      </a:lnTo>
                      <a:lnTo>
                        <a:pt x="737" y="94"/>
                      </a:lnTo>
                      <a:lnTo>
                        <a:pt x="737" y="80"/>
                      </a:lnTo>
                      <a:lnTo>
                        <a:pt x="737" y="76"/>
                      </a:lnTo>
                      <a:lnTo>
                        <a:pt x="737" y="104"/>
                      </a:lnTo>
                      <a:lnTo>
                        <a:pt x="737" y="62"/>
                      </a:lnTo>
                      <a:lnTo>
                        <a:pt x="738" y="58"/>
                      </a:lnTo>
                      <a:lnTo>
                        <a:pt x="738" y="106"/>
                      </a:lnTo>
                      <a:lnTo>
                        <a:pt x="738" y="65"/>
                      </a:lnTo>
                      <a:lnTo>
                        <a:pt x="738" y="53"/>
                      </a:lnTo>
                      <a:lnTo>
                        <a:pt x="738" y="105"/>
                      </a:lnTo>
                      <a:lnTo>
                        <a:pt x="738" y="81"/>
                      </a:lnTo>
                      <a:lnTo>
                        <a:pt x="738" y="68"/>
                      </a:lnTo>
                      <a:lnTo>
                        <a:pt x="738" y="51"/>
                      </a:lnTo>
                      <a:lnTo>
                        <a:pt x="738" y="102"/>
                      </a:lnTo>
                      <a:lnTo>
                        <a:pt x="738" y="98"/>
                      </a:lnTo>
                      <a:lnTo>
                        <a:pt x="738" y="98"/>
                      </a:lnTo>
                      <a:lnTo>
                        <a:pt x="738" y="54"/>
                      </a:lnTo>
                      <a:lnTo>
                        <a:pt x="738" y="100"/>
                      </a:lnTo>
                      <a:lnTo>
                        <a:pt x="739" y="85"/>
                      </a:lnTo>
                      <a:lnTo>
                        <a:pt x="739" y="78"/>
                      </a:lnTo>
                      <a:lnTo>
                        <a:pt x="739" y="34"/>
                      </a:lnTo>
                      <a:lnTo>
                        <a:pt x="739" y="99"/>
                      </a:lnTo>
                      <a:lnTo>
                        <a:pt x="739" y="87"/>
                      </a:lnTo>
                      <a:lnTo>
                        <a:pt x="739" y="78"/>
                      </a:lnTo>
                      <a:lnTo>
                        <a:pt x="739" y="117"/>
                      </a:lnTo>
                      <a:lnTo>
                        <a:pt x="739" y="79"/>
                      </a:lnTo>
                      <a:lnTo>
                        <a:pt x="739" y="114"/>
                      </a:lnTo>
                      <a:lnTo>
                        <a:pt x="739" y="51"/>
                      </a:lnTo>
                      <a:lnTo>
                        <a:pt x="739" y="113"/>
                      </a:lnTo>
                      <a:lnTo>
                        <a:pt x="740" y="65"/>
                      </a:lnTo>
                      <a:lnTo>
                        <a:pt x="740" y="103"/>
                      </a:lnTo>
                      <a:lnTo>
                        <a:pt x="740" y="75"/>
                      </a:lnTo>
                      <a:lnTo>
                        <a:pt x="740" y="89"/>
                      </a:lnTo>
                      <a:lnTo>
                        <a:pt x="740" y="72"/>
                      </a:lnTo>
                      <a:lnTo>
                        <a:pt x="740" y="102"/>
                      </a:lnTo>
                      <a:lnTo>
                        <a:pt x="740" y="75"/>
                      </a:lnTo>
                      <a:lnTo>
                        <a:pt x="740" y="63"/>
                      </a:lnTo>
                      <a:lnTo>
                        <a:pt x="740" y="89"/>
                      </a:lnTo>
                      <a:lnTo>
                        <a:pt x="740" y="82"/>
                      </a:lnTo>
                      <a:lnTo>
                        <a:pt x="740" y="59"/>
                      </a:lnTo>
                      <a:lnTo>
                        <a:pt x="741" y="44"/>
                      </a:lnTo>
                      <a:lnTo>
                        <a:pt x="741" y="79"/>
                      </a:lnTo>
                      <a:lnTo>
                        <a:pt x="741" y="60"/>
                      </a:lnTo>
                      <a:lnTo>
                        <a:pt x="741" y="87"/>
                      </a:lnTo>
                      <a:lnTo>
                        <a:pt x="741" y="49"/>
                      </a:lnTo>
                      <a:lnTo>
                        <a:pt x="741" y="71"/>
                      </a:lnTo>
                      <a:lnTo>
                        <a:pt x="741" y="75"/>
                      </a:lnTo>
                      <a:lnTo>
                        <a:pt x="741" y="47"/>
                      </a:lnTo>
                      <a:lnTo>
                        <a:pt x="741" y="70"/>
                      </a:lnTo>
                      <a:lnTo>
                        <a:pt x="741" y="68"/>
                      </a:lnTo>
                      <a:lnTo>
                        <a:pt x="741" y="30"/>
                      </a:lnTo>
                      <a:lnTo>
                        <a:pt x="741" y="87"/>
                      </a:lnTo>
                      <a:lnTo>
                        <a:pt x="741" y="82"/>
                      </a:lnTo>
                      <a:lnTo>
                        <a:pt x="742" y="51"/>
                      </a:lnTo>
                      <a:lnTo>
                        <a:pt x="742" y="114"/>
                      </a:lnTo>
                      <a:lnTo>
                        <a:pt x="742" y="73"/>
                      </a:lnTo>
                      <a:lnTo>
                        <a:pt x="742" y="92"/>
                      </a:lnTo>
                      <a:lnTo>
                        <a:pt x="742" y="97"/>
                      </a:lnTo>
                      <a:lnTo>
                        <a:pt x="742" y="28"/>
                      </a:lnTo>
                      <a:lnTo>
                        <a:pt x="742" y="88"/>
                      </a:lnTo>
                      <a:lnTo>
                        <a:pt x="742" y="61"/>
                      </a:lnTo>
                      <a:lnTo>
                        <a:pt x="742" y="85"/>
                      </a:lnTo>
                      <a:lnTo>
                        <a:pt x="743" y="57"/>
                      </a:lnTo>
                      <a:lnTo>
                        <a:pt x="743" y="91"/>
                      </a:lnTo>
                      <a:lnTo>
                        <a:pt x="743" y="99"/>
                      </a:lnTo>
                      <a:lnTo>
                        <a:pt x="743" y="38"/>
                      </a:lnTo>
                      <a:lnTo>
                        <a:pt x="743" y="42"/>
                      </a:lnTo>
                      <a:lnTo>
                        <a:pt x="743" y="75"/>
                      </a:lnTo>
                      <a:lnTo>
                        <a:pt x="743" y="60"/>
                      </a:lnTo>
                      <a:lnTo>
                        <a:pt x="743" y="94"/>
                      </a:lnTo>
                      <a:lnTo>
                        <a:pt x="743" y="58"/>
                      </a:lnTo>
                      <a:lnTo>
                        <a:pt x="743" y="89"/>
                      </a:lnTo>
                      <a:lnTo>
                        <a:pt x="744" y="31"/>
                      </a:lnTo>
                      <a:lnTo>
                        <a:pt x="744" y="71"/>
                      </a:lnTo>
                      <a:lnTo>
                        <a:pt x="744" y="81"/>
                      </a:lnTo>
                      <a:lnTo>
                        <a:pt x="744" y="48"/>
                      </a:lnTo>
                      <a:lnTo>
                        <a:pt x="744" y="87"/>
                      </a:lnTo>
                      <a:lnTo>
                        <a:pt x="744" y="70"/>
                      </a:lnTo>
                      <a:lnTo>
                        <a:pt x="744" y="56"/>
                      </a:lnTo>
                      <a:lnTo>
                        <a:pt x="744" y="36"/>
                      </a:lnTo>
                      <a:lnTo>
                        <a:pt x="744" y="77"/>
                      </a:lnTo>
                      <a:lnTo>
                        <a:pt x="744" y="98"/>
                      </a:lnTo>
                      <a:lnTo>
                        <a:pt x="744" y="59"/>
                      </a:lnTo>
                      <a:lnTo>
                        <a:pt x="744" y="67"/>
                      </a:lnTo>
                      <a:lnTo>
                        <a:pt x="745" y="46"/>
                      </a:lnTo>
                      <a:lnTo>
                        <a:pt x="745" y="77"/>
                      </a:lnTo>
                      <a:lnTo>
                        <a:pt x="745" y="36"/>
                      </a:lnTo>
                      <a:lnTo>
                        <a:pt x="745" y="52"/>
                      </a:lnTo>
                      <a:lnTo>
                        <a:pt x="745" y="57"/>
                      </a:lnTo>
                      <a:lnTo>
                        <a:pt x="745" y="87"/>
                      </a:lnTo>
                      <a:lnTo>
                        <a:pt x="745" y="32"/>
                      </a:lnTo>
                      <a:lnTo>
                        <a:pt x="745" y="63"/>
                      </a:lnTo>
                      <a:lnTo>
                        <a:pt x="745" y="82"/>
                      </a:lnTo>
                      <a:lnTo>
                        <a:pt x="745" y="93"/>
                      </a:lnTo>
                      <a:lnTo>
                        <a:pt x="745" y="61"/>
                      </a:lnTo>
                      <a:lnTo>
                        <a:pt x="745" y="82"/>
                      </a:lnTo>
                      <a:lnTo>
                        <a:pt x="745" y="93"/>
                      </a:lnTo>
                      <a:lnTo>
                        <a:pt x="746" y="52"/>
                      </a:lnTo>
                      <a:lnTo>
                        <a:pt x="746" y="91"/>
                      </a:lnTo>
                      <a:lnTo>
                        <a:pt x="746" y="70"/>
                      </a:lnTo>
                      <a:lnTo>
                        <a:pt x="746" y="92"/>
                      </a:lnTo>
                      <a:lnTo>
                        <a:pt x="746" y="64"/>
                      </a:lnTo>
                      <a:lnTo>
                        <a:pt x="746" y="82"/>
                      </a:lnTo>
                      <a:lnTo>
                        <a:pt x="746" y="71"/>
                      </a:lnTo>
                      <a:lnTo>
                        <a:pt x="746" y="41"/>
                      </a:lnTo>
                      <a:lnTo>
                        <a:pt x="746" y="107"/>
                      </a:lnTo>
                      <a:lnTo>
                        <a:pt x="746" y="100"/>
                      </a:lnTo>
                      <a:lnTo>
                        <a:pt x="746" y="66"/>
                      </a:lnTo>
                      <a:lnTo>
                        <a:pt x="747" y="91"/>
                      </a:lnTo>
                      <a:lnTo>
                        <a:pt x="747" y="98"/>
                      </a:lnTo>
                      <a:lnTo>
                        <a:pt x="747" y="64"/>
                      </a:lnTo>
                      <a:lnTo>
                        <a:pt x="747" y="102"/>
                      </a:lnTo>
                      <a:lnTo>
                        <a:pt x="747" y="61"/>
                      </a:lnTo>
                      <a:lnTo>
                        <a:pt x="747" y="92"/>
                      </a:lnTo>
                      <a:lnTo>
                        <a:pt x="747" y="80"/>
                      </a:lnTo>
                      <a:lnTo>
                        <a:pt x="747" y="87"/>
                      </a:lnTo>
                      <a:lnTo>
                        <a:pt x="747" y="94"/>
                      </a:lnTo>
                      <a:lnTo>
                        <a:pt x="747" y="59"/>
                      </a:lnTo>
                      <a:lnTo>
                        <a:pt x="747" y="88"/>
                      </a:lnTo>
                      <a:lnTo>
                        <a:pt x="747" y="87"/>
                      </a:lnTo>
                      <a:lnTo>
                        <a:pt x="748" y="60"/>
                      </a:lnTo>
                      <a:lnTo>
                        <a:pt x="748" y="107"/>
                      </a:lnTo>
                      <a:lnTo>
                        <a:pt x="748" y="90"/>
                      </a:lnTo>
                      <a:lnTo>
                        <a:pt x="748" y="114"/>
                      </a:lnTo>
                      <a:lnTo>
                        <a:pt x="748" y="58"/>
                      </a:lnTo>
                      <a:lnTo>
                        <a:pt x="748" y="78"/>
                      </a:lnTo>
                      <a:lnTo>
                        <a:pt x="748" y="55"/>
                      </a:lnTo>
                      <a:lnTo>
                        <a:pt x="748" y="95"/>
                      </a:lnTo>
                      <a:lnTo>
                        <a:pt x="748" y="77"/>
                      </a:lnTo>
                      <a:lnTo>
                        <a:pt x="748" y="94"/>
                      </a:lnTo>
                      <a:lnTo>
                        <a:pt x="748" y="97"/>
                      </a:lnTo>
                      <a:lnTo>
                        <a:pt x="749" y="70"/>
                      </a:lnTo>
                      <a:lnTo>
                        <a:pt x="749" y="92"/>
                      </a:lnTo>
                      <a:lnTo>
                        <a:pt x="749" y="117"/>
                      </a:lnTo>
                      <a:lnTo>
                        <a:pt x="749" y="71"/>
                      </a:lnTo>
                      <a:lnTo>
                        <a:pt x="749" y="45"/>
                      </a:lnTo>
                      <a:lnTo>
                        <a:pt x="749" y="98"/>
                      </a:lnTo>
                      <a:lnTo>
                        <a:pt x="749" y="74"/>
                      </a:lnTo>
                      <a:lnTo>
                        <a:pt x="749" y="80"/>
                      </a:lnTo>
                      <a:lnTo>
                        <a:pt x="749" y="85"/>
                      </a:lnTo>
                      <a:lnTo>
                        <a:pt x="749" y="49"/>
                      </a:lnTo>
                      <a:lnTo>
                        <a:pt x="750" y="52"/>
                      </a:lnTo>
                      <a:lnTo>
                        <a:pt x="750" y="44"/>
                      </a:lnTo>
                      <a:lnTo>
                        <a:pt x="750" y="113"/>
                      </a:lnTo>
                      <a:lnTo>
                        <a:pt x="750" y="86"/>
                      </a:lnTo>
                      <a:lnTo>
                        <a:pt x="750" y="76"/>
                      </a:lnTo>
                      <a:lnTo>
                        <a:pt x="750" y="49"/>
                      </a:lnTo>
                      <a:lnTo>
                        <a:pt x="750" y="93"/>
                      </a:lnTo>
                      <a:lnTo>
                        <a:pt x="750" y="66"/>
                      </a:lnTo>
                      <a:lnTo>
                        <a:pt x="750" y="47"/>
                      </a:lnTo>
                      <a:lnTo>
                        <a:pt x="750" y="92"/>
                      </a:lnTo>
                      <a:lnTo>
                        <a:pt x="750" y="65"/>
                      </a:lnTo>
                      <a:lnTo>
                        <a:pt x="750" y="83"/>
                      </a:lnTo>
                      <a:lnTo>
                        <a:pt x="751" y="55"/>
                      </a:lnTo>
                      <a:lnTo>
                        <a:pt x="751" y="96"/>
                      </a:lnTo>
                      <a:lnTo>
                        <a:pt x="751" y="84"/>
                      </a:lnTo>
                      <a:lnTo>
                        <a:pt x="751" y="61"/>
                      </a:lnTo>
                      <a:lnTo>
                        <a:pt x="751" y="104"/>
                      </a:lnTo>
                      <a:lnTo>
                        <a:pt x="751" y="57"/>
                      </a:lnTo>
                      <a:lnTo>
                        <a:pt x="751" y="73"/>
                      </a:lnTo>
                      <a:lnTo>
                        <a:pt x="751" y="72"/>
                      </a:lnTo>
                      <a:lnTo>
                        <a:pt x="751" y="56"/>
                      </a:lnTo>
                      <a:lnTo>
                        <a:pt x="751" y="78"/>
                      </a:lnTo>
                      <a:lnTo>
                        <a:pt x="751" y="86"/>
                      </a:lnTo>
                      <a:lnTo>
                        <a:pt x="751" y="117"/>
                      </a:lnTo>
                      <a:lnTo>
                        <a:pt x="751" y="51"/>
                      </a:lnTo>
                      <a:lnTo>
                        <a:pt x="752" y="71"/>
                      </a:lnTo>
                      <a:lnTo>
                        <a:pt x="752" y="62"/>
                      </a:lnTo>
                      <a:lnTo>
                        <a:pt x="752" y="100"/>
                      </a:lnTo>
                      <a:lnTo>
                        <a:pt x="752" y="59"/>
                      </a:lnTo>
                      <a:lnTo>
                        <a:pt x="752" y="91"/>
                      </a:lnTo>
                      <a:lnTo>
                        <a:pt x="752" y="96"/>
                      </a:lnTo>
                      <a:lnTo>
                        <a:pt x="752" y="61"/>
                      </a:lnTo>
                      <a:lnTo>
                        <a:pt x="752" y="63"/>
                      </a:lnTo>
                      <a:lnTo>
                        <a:pt x="752" y="60"/>
                      </a:lnTo>
                      <a:lnTo>
                        <a:pt x="752" y="98"/>
                      </a:lnTo>
                      <a:lnTo>
                        <a:pt x="753" y="80"/>
                      </a:lnTo>
                      <a:lnTo>
                        <a:pt x="753" y="76"/>
                      </a:lnTo>
                      <a:lnTo>
                        <a:pt x="753" y="153"/>
                      </a:lnTo>
                      <a:lnTo>
                        <a:pt x="753" y="88"/>
                      </a:lnTo>
                      <a:lnTo>
                        <a:pt x="753" y="126"/>
                      </a:lnTo>
                      <a:lnTo>
                        <a:pt x="753" y="112"/>
                      </a:lnTo>
                      <a:lnTo>
                        <a:pt x="753" y="116"/>
                      </a:lnTo>
                      <a:lnTo>
                        <a:pt x="753" y="100"/>
                      </a:lnTo>
                      <a:lnTo>
                        <a:pt x="753" y="166"/>
                      </a:lnTo>
                      <a:lnTo>
                        <a:pt x="753" y="105"/>
                      </a:lnTo>
                      <a:lnTo>
                        <a:pt x="753" y="106"/>
                      </a:lnTo>
                      <a:lnTo>
                        <a:pt x="753" y="131"/>
                      </a:lnTo>
                      <a:lnTo>
                        <a:pt x="754" y="99"/>
                      </a:lnTo>
                      <a:lnTo>
                        <a:pt x="754" y="109"/>
                      </a:lnTo>
                      <a:lnTo>
                        <a:pt x="754" y="138"/>
                      </a:lnTo>
                      <a:lnTo>
                        <a:pt x="754" y="117"/>
                      </a:lnTo>
                      <a:lnTo>
                        <a:pt x="754" y="106"/>
                      </a:lnTo>
                      <a:lnTo>
                        <a:pt x="754" y="130"/>
                      </a:lnTo>
                      <a:lnTo>
                        <a:pt x="754" y="137"/>
                      </a:lnTo>
                      <a:lnTo>
                        <a:pt x="754" y="92"/>
                      </a:lnTo>
                      <a:lnTo>
                        <a:pt x="754" y="140"/>
                      </a:lnTo>
                      <a:lnTo>
                        <a:pt x="754" y="115"/>
                      </a:lnTo>
                      <a:lnTo>
                        <a:pt x="755" y="150"/>
                      </a:lnTo>
                      <a:lnTo>
                        <a:pt x="755" y="89"/>
                      </a:lnTo>
                      <a:lnTo>
                        <a:pt x="755" y="114"/>
                      </a:lnTo>
                      <a:lnTo>
                        <a:pt x="755" y="89"/>
                      </a:lnTo>
                      <a:lnTo>
                        <a:pt x="755" y="127"/>
                      </a:lnTo>
                      <a:lnTo>
                        <a:pt x="755" y="123"/>
                      </a:lnTo>
                      <a:lnTo>
                        <a:pt x="755" y="94"/>
                      </a:lnTo>
                      <a:lnTo>
                        <a:pt x="755" y="83"/>
                      </a:lnTo>
                      <a:lnTo>
                        <a:pt x="755" y="117"/>
                      </a:lnTo>
                      <a:lnTo>
                        <a:pt x="755" y="107"/>
                      </a:lnTo>
                      <a:lnTo>
                        <a:pt x="755" y="91"/>
                      </a:lnTo>
                      <a:lnTo>
                        <a:pt x="756" y="85"/>
                      </a:lnTo>
                      <a:lnTo>
                        <a:pt x="756" y="128"/>
                      </a:lnTo>
                      <a:lnTo>
                        <a:pt x="756" y="128"/>
                      </a:lnTo>
                      <a:lnTo>
                        <a:pt x="756" y="106"/>
                      </a:lnTo>
                      <a:lnTo>
                        <a:pt x="756" y="99"/>
                      </a:lnTo>
                      <a:lnTo>
                        <a:pt x="756" y="114"/>
                      </a:lnTo>
                      <a:lnTo>
                        <a:pt x="756" y="110"/>
                      </a:lnTo>
                      <a:lnTo>
                        <a:pt x="756" y="115"/>
                      </a:lnTo>
                      <a:lnTo>
                        <a:pt x="756" y="48"/>
                      </a:lnTo>
                      <a:lnTo>
                        <a:pt x="756" y="97"/>
                      </a:lnTo>
                      <a:lnTo>
                        <a:pt x="756" y="79"/>
                      </a:lnTo>
                      <a:lnTo>
                        <a:pt x="756" y="71"/>
                      </a:lnTo>
                      <a:lnTo>
                        <a:pt x="757" y="96"/>
                      </a:lnTo>
                      <a:lnTo>
                        <a:pt x="757" y="98"/>
                      </a:lnTo>
                      <a:lnTo>
                        <a:pt x="757" y="78"/>
                      </a:lnTo>
                      <a:lnTo>
                        <a:pt x="757" y="104"/>
                      </a:lnTo>
                      <a:lnTo>
                        <a:pt x="757" y="81"/>
                      </a:lnTo>
                      <a:lnTo>
                        <a:pt x="757" y="91"/>
                      </a:lnTo>
                      <a:lnTo>
                        <a:pt x="757" y="82"/>
                      </a:lnTo>
                      <a:lnTo>
                        <a:pt x="757" y="105"/>
                      </a:lnTo>
                      <a:lnTo>
                        <a:pt x="757" y="84"/>
                      </a:lnTo>
                      <a:lnTo>
                        <a:pt x="757" y="92"/>
                      </a:lnTo>
                      <a:lnTo>
                        <a:pt x="757" y="110"/>
                      </a:lnTo>
                      <a:lnTo>
                        <a:pt x="757" y="31"/>
                      </a:lnTo>
                      <a:lnTo>
                        <a:pt x="758" y="92"/>
                      </a:lnTo>
                      <a:lnTo>
                        <a:pt x="758" y="118"/>
                      </a:lnTo>
                      <a:lnTo>
                        <a:pt x="758" y="65"/>
                      </a:lnTo>
                      <a:lnTo>
                        <a:pt x="758" y="30"/>
                      </a:lnTo>
                      <a:lnTo>
                        <a:pt x="758" y="88"/>
                      </a:lnTo>
                      <a:lnTo>
                        <a:pt x="758" y="126"/>
                      </a:lnTo>
                      <a:lnTo>
                        <a:pt x="758" y="69"/>
                      </a:lnTo>
                      <a:lnTo>
                        <a:pt x="758" y="82"/>
                      </a:lnTo>
                      <a:lnTo>
                        <a:pt x="758" y="81"/>
                      </a:lnTo>
                      <a:lnTo>
                        <a:pt x="758" y="89"/>
                      </a:lnTo>
                      <a:lnTo>
                        <a:pt x="758" y="27"/>
                      </a:lnTo>
                      <a:lnTo>
                        <a:pt x="759" y="64"/>
                      </a:lnTo>
                      <a:lnTo>
                        <a:pt x="759" y="84"/>
                      </a:lnTo>
                      <a:lnTo>
                        <a:pt x="759" y="102"/>
                      </a:lnTo>
                      <a:lnTo>
                        <a:pt x="759" y="73"/>
                      </a:lnTo>
                      <a:lnTo>
                        <a:pt x="759" y="56"/>
                      </a:lnTo>
                      <a:lnTo>
                        <a:pt x="759" y="48"/>
                      </a:lnTo>
                      <a:lnTo>
                        <a:pt x="759" y="84"/>
                      </a:lnTo>
                      <a:lnTo>
                        <a:pt x="759" y="75"/>
                      </a:lnTo>
                      <a:lnTo>
                        <a:pt x="759" y="57"/>
                      </a:lnTo>
                      <a:lnTo>
                        <a:pt x="759" y="90"/>
                      </a:lnTo>
                      <a:lnTo>
                        <a:pt x="760" y="61"/>
                      </a:lnTo>
                      <a:lnTo>
                        <a:pt x="760" y="78"/>
                      </a:lnTo>
                      <a:lnTo>
                        <a:pt x="760" y="99"/>
                      </a:lnTo>
                      <a:lnTo>
                        <a:pt x="760" y="69"/>
                      </a:lnTo>
                      <a:lnTo>
                        <a:pt x="760" y="89"/>
                      </a:lnTo>
                      <a:lnTo>
                        <a:pt x="760" y="69"/>
                      </a:lnTo>
                      <a:lnTo>
                        <a:pt x="760" y="123"/>
                      </a:lnTo>
                      <a:lnTo>
                        <a:pt x="760" y="55"/>
                      </a:lnTo>
                      <a:lnTo>
                        <a:pt x="760" y="87"/>
                      </a:lnTo>
                      <a:lnTo>
                        <a:pt x="760" y="111"/>
                      </a:lnTo>
                      <a:lnTo>
                        <a:pt x="760" y="64"/>
                      </a:lnTo>
                      <a:lnTo>
                        <a:pt x="760" y="92"/>
                      </a:lnTo>
                      <a:lnTo>
                        <a:pt x="760" y="67"/>
                      </a:lnTo>
                      <a:lnTo>
                        <a:pt x="761" y="64"/>
                      </a:lnTo>
                      <a:lnTo>
                        <a:pt x="761" y="100"/>
                      </a:lnTo>
                      <a:lnTo>
                        <a:pt x="761" y="100"/>
                      </a:lnTo>
                      <a:lnTo>
                        <a:pt x="761" y="70"/>
                      </a:lnTo>
                      <a:lnTo>
                        <a:pt x="761" y="117"/>
                      </a:lnTo>
                      <a:lnTo>
                        <a:pt x="761" y="107"/>
                      </a:lnTo>
                      <a:lnTo>
                        <a:pt x="761" y="92"/>
                      </a:lnTo>
                      <a:lnTo>
                        <a:pt x="761" y="70"/>
                      </a:lnTo>
                      <a:lnTo>
                        <a:pt x="761" y="94"/>
                      </a:lnTo>
                      <a:lnTo>
                        <a:pt x="761" y="49"/>
                      </a:lnTo>
                      <a:lnTo>
                        <a:pt x="761" y="41"/>
                      </a:lnTo>
                      <a:lnTo>
                        <a:pt x="762" y="92"/>
                      </a:lnTo>
                      <a:lnTo>
                        <a:pt x="762" y="94"/>
                      </a:lnTo>
                      <a:lnTo>
                        <a:pt x="762" y="114"/>
                      </a:lnTo>
                      <a:lnTo>
                        <a:pt x="762" y="42"/>
                      </a:lnTo>
                      <a:lnTo>
                        <a:pt x="762" y="77"/>
                      </a:lnTo>
                      <a:lnTo>
                        <a:pt x="762" y="62"/>
                      </a:lnTo>
                      <a:lnTo>
                        <a:pt x="762" y="47"/>
                      </a:lnTo>
                      <a:lnTo>
                        <a:pt x="762" y="89"/>
                      </a:lnTo>
                      <a:lnTo>
                        <a:pt x="762" y="68"/>
                      </a:lnTo>
                      <a:lnTo>
                        <a:pt x="762" y="81"/>
                      </a:lnTo>
                      <a:lnTo>
                        <a:pt x="762" y="42"/>
                      </a:lnTo>
                      <a:lnTo>
                        <a:pt x="762" y="84"/>
                      </a:lnTo>
                      <a:lnTo>
                        <a:pt x="763" y="78"/>
                      </a:lnTo>
                      <a:lnTo>
                        <a:pt x="763" y="76"/>
                      </a:lnTo>
                      <a:lnTo>
                        <a:pt x="763" y="95"/>
                      </a:lnTo>
                      <a:lnTo>
                        <a:pt x="763" y="85"/>
                      </a:lnTo>
                      <a:lnTo>
                        <a:pt x="763" y="95"/>
                      </a:lnTo>
                      <a:lnTo>
                        <a:pt x="763" y="29"/>
                      </a:lnTo>
                      <a:lnTo>
                        <a:pt x="763" y="82"/>
                      </a:lnTo>
                      <a:lnTo>
                        <a:pt x="763" y="66"/>
                      </a:lnTo>
                      <a:lnTo>
                        <a:pt x="763" y="98"/>
                      </a:lnTo>
                      <a:lnTo>
                        <a:pt x="763" y="57"/>
                      </a:lnTo>
                      <a:lnTo>
                        <a:pt x="763" y="73"/>
                      </a:lnTo>
                      <a:lnTo>
                        <a:pt x="763" y="94"/>
                      </a:lnTo>
                      <a:lnTo>
                        <a:pt x="764" y="103"/>
                      </a:lnTo>
                      <a:lnTo>
                        <a:pt x="764" y="68"/>
                      </a:lnTo>
                      <a:lnTo>
                        <a:pt x="764" y="72"/>
                      </a:lnTo>
                      <a:lnTo>
                        <a:pt x="764" y="71"/>
                      </a:lnTo>
                      <a:lnTo>
                        <a:pt x="764" y="106"/>
                      </a:lnTo>
                      <a:lnTo>
                        <a:pt x="764" y="79"/>
                      </a:lnTo>
                      <a:lnTo>
                        <a:pt x="764" y="83"/>
                      </a:lnTo>
                      <a:lnTo>
                        <a:pt x="764" y="89"/>
                      </a:lnTo>
                      <a:lnTo>
                        <a:pt x="764" y="58"/>
                      </a:lnTo>
                      <a:lnTo>
                        <a:pt x="764" y="62"/>
                      </a:lnTo>
                      <a:lnTo>
                        <a:pt x="764" y="113"/>
                      </a:lnTo>
                      <a:lnTo>
                        <a:pt x="765" y="57"/>
                      </a:lnTo>
                      <a:lnTo>
                        <a:pt x="765" y="95"/>
                      </a:lnTo>
                      <a:lnTo>
                        <a:pt x="765" y="58"/>
                      </a:lnTo>
                      <a:lnTo>
                        <a:pt x="765" y="82"/>
                      </a:lnTo>
                      <a:lnTo>
                        <a:pt x="765" y="102"/>
                      </a:lnTo>
                      <a:lnTo>
                        <a:pt x="765" y="107"/>
                      </a:lnTo>
                      <a:lnTo>
                        <a:pt x="765" y="50"/>
                      </a:lnTo>
                      <a:lnTo>
                        <a:pt x="765" y="80"/>
                      </a:lnTo>
                      <a:lnTo>
                        <a:pt x="765" y="105"/>
                      </a:lnTo>
                      <a:lnTo>
                        <a:pt x="765" y="72"/>
                      </a:lnTo>
                      <a:lnTo>
                        <a:pt x="765" y="61"/>
                      </a:lnTo>
                      <a:lnTo>
                        <a:pt x="766" y="41"/>
                      </a:lnTo>
                      <a:lnTo>
                        <a:pt x="766" y="79"/>
                      </a:lnTo>
                      <a:lnTo>
                        <a:pt x="766" y="74"/>
                      </a:lnTo>
                      <a:lnTo>
                        <a:pt x="766" y="79"/>
                      </a:lnTo>
                      <a:lnTo>
                        <a:pt x="766" y="53"/>
                      </a:lnTo>
                      <a:lnTo>
                        <a:pt x="766" y="118"/>
                      </a:lnTo>
                      <a:lnTo>
                        <a:pt x="766" y="57"/>
                      </a:lnTo>
                      <a:lnTo>
                        <a:pt x="766" y="116"/>
                      </a:lnTo>
                      <a:lnTo>
                        <a:pt x="766" y="57"/>
                      </a:lnTo>
                      <a:lnTo>
                        <a:pt x="766" y="59"/>
                      </a:lnTo>
                      <a:lnTo>
                        <a:pt x="767" y="55"/>
                      </a:lnTo>
                      <a:lnTo>
                        <a:pt x="767" y="96"/>
                      </a:lnTo>
                      <a:lnTo>
                        <a:pt x="767" y="93"/>
                      </a:lnTo>
                      <a:lnTo>
                        <a:pt x="767" y="97"/>
                      </a:lnTo>
                      <a:lnTo>
                        <a:pt x="767" y="48"/>
                      </a:lnTo>
                      <a:lnTo>
                        <a:pt x="767" y="40"/>
                      </a:lnTo>
                      <a:lnTo>
                        <a:pt x="767" y="31"/>
                      </a:lnTo>
                      <a:lnTo>
                        <a:pt x="767" y="93"/>
                      </a:lnTo>
                      <a:lnTo>
                        <a:pt x="767" y="78"/>
                      </a:lnTo>
                      <a:lnTo>
                        <a:pt x="767" y="78"/>
                      </a:lnTo>
                      <a:lnTo>
                        <a:pt x="767" y="105"/>
                      </a:lnTo>
                      <a:lnTo>
                        <a:pt x="767" y="86"/>
                      </a:lnTo>
                      <a:lnTo>
                        <a:pt x="768" y="63"/>
                      </a:lnTo>
                      <a:lnTo>
                        <a:pt x="768" y="90"/>
                      </a:lnTo>
                      <a:lnTo>
                        <a:pt x="768" y="42"/>
                      </a:lnTo>
                      <a:lnTo>
                        <a:pt x="768" y="81"/>
                      </a:lnTo>
                      <a:lnTo>
                        <a:pt x="768" y="92"/>
                      </a:lnTo>
                      <a:lnTo>
                        <a:pt x="768" y="106"/>
                      </a:lnTo>
                      <a:lnTo>
                        <a:pt x="768" y="73"/>
                      </a:lnTo>
                      <a:lnTo>
                        <a:pt x="768" y="92"/>
                      </a:lnTo>
                      <a:lnTo>
                        <a:pt x="768" y="93"/>
                      </a:lnTo>
                      <a:lnTo>
                        <a:pt x="768" y="50"/>
                      </a:lnTo>
                      <a:lnTo>
                        <a:pt x="768" y="106"/>
                      </a:lnTo>
                      <a:lnTo>
                        <a:pt x="768" y="92"/>
                      </a:lnTo>
                      <a:lnTo>
                        <a:pt x="768" y="30"/>
                      </a:lnTo>
                      <a:lnTo>
                        <a:pt x="769" y="93"/>
                      </a:lnTo>
                      <a:lnTo>
                        <a:pt x="769" y="83"/>
                      </a:lnTo>
                      <a:lnTo>
                        <a:pt x="769" y="99"/>
                      </a:lnTo>
                      <a:lnTo>
                        <a:pt x="769" y="102"/>
                      </a:lnTo>
                      <a:lnTo>
                        <a:pt x="769" y="71"/>
                      </a:lnTo>
                      <a:lnTo>
                        <a:pt x="769" y="72"/>
                      </a:lnTo>
                      <a:lnTo>
                        <a:pt x="769" y="99"/>
                      </a:lnTo>
                      <a:lnTo>
                        <a:pt x="769" y="63"/>
                      </a:lnTo>
                      <a:lnTo>
                        <a:pt x="769" y="90"/>
                      </a:lnTo>
                      <a:lnTo>
                        <a:pt x="769" y="85"/>
                      </a:lnTo>
                      <a:lnTo>
                        <a:pt x="769" y="105"/>
                      </a:lnTo>
                      <a:lnTo>
                        <a:pt x="770" y="86"/>
                      </a:lnTo>
                      <a:lnTo>
                        <a:pt x="770" y="83"/>
                      </a:lnTo>
                      <a:lnTo>
                        <a:pt x="770" y="111"/>
                      </a:lnTo>
                      <a:lnTo>
                        <a:pt x="770" y="57"/>
                      </a:lnTo>
                      <a:lnTo>
                        <a:pt x="770" y="77"/>
                      </a:lnTo>
                      <a:lnTo>
                        <a:pt x="770" y="67"/>
                      </a:lnTo>
                      <a:lnTo>
                        <a:pt x="770" y="115"/>
                      </a:lnTo>
                      <a:lnTo>
                        <a:pt x="770" y="69"/>
                      </a:lnTo>
                      <a:lnTo>
                        <a:pt x="770" y="76"/>
                      </a:lnTo>
                      <a:lnTo>
                        <a:pt x="770" y="100"/>
                      </a:lnTo>
                      <a:lnTo>
                        <a:pt x="771" y="47"/>
                      </a:lnTo>
                      <a:lnTo>
                        <a:pt x="771" y="105"/>
                      </a:lnTo>
                      <a:lnTo>
                        <a:pt x="771" y="33"/>
                      </a:lnTo>
                      <a:lnTo>
                        <a:pt x="771" y="95"/>
                      </a:lnTo>
                      <a:lnTo>
                        <a:pt x="771" y="66"/>
                      </a:lnTo>
                      <a:lnTo>
                        <a:pt x="771" y="82"/>
                      </a:lnTo>
                      <a:lnTo>
                        <a:pt x="771" y="55"/>
                      </a:lnTo>
                      <a:lnTo>
                        <a:pt x="771" y="57"/>
                      </a:lnTo>
                      <a:lnTo>
                        <a:pt x="771" y="77"/>
                      </a:lnTo>
                      <a:lnTo>
                        <a:pt x="771" y="30"/>
                      </a:lnTo>
                      <a:lnTo>
                        <a:pt x="771" y="69"/>
                      </a:lnTo>
                      <a:lnTo>
                        <a:pt x="771" y="87"/>
                      </a:lnTo>
                      <a:lnTo>
                        <a:pt x="771" y="70"/>
                      </a:lnTo>
                      <a:lnTo>
                        <a:pt x="772" y="72"/>
                      </a:lnTo>
                      <a:lnTo>
                        <a:pt x="772" y="65"/>
                      </a:lnTo>
                      <a:lnTo>
                        <a:pt x="772" y="102"/>
                      </a:lnTo>
                      <a:lnTo>
                        <a:pt x="772" y="51"/>
                      </a:lnTo>
                      <a:lnTo>
                        <a:pt x="772" y="54"/>
                      </a:lnTo>
                      <a:lnTo>
                        <a:pt x="772" y="91"/>
                      </a:lnTo>
                      <a:lnTo>
                        <a:pt x="772" y="75"/>
                      </a:lnTo>
                      <a:lnTo>
                        <a:pt x="772" y="72"/>
                      </a:lnTo>
                      <a:lnTo>
                        <a:pt x="772" y="110"/>
                      </a:lnTo>
                      <a:lnTo>
                        <a:pt x="773" y="64"/>
                      </a:lnTo>
                      <a:lnTo>
                        <a:pt x="773" y="90"/>
                      </a:lnTo>
                      <a:lnTo>
                        <a:pt x="773" y="83"/>
                      </a:lnTo>
                      <a:lnTo>
                        <a:pt x="773" y="43"/>
                      </a:lnTo>
                      <a:lnTo>
                        <a:pt x="773" y="69"/>
                      </a:lnTo>
                      <a:lnTo>
                        <a:pt x="773" y="64"/>
                      </a:lnTo>
                      <a:lnTo>
                        <a:pt x="773" y="96"/>
                      </a:lnTo>
                      <a:lnTo>
                        <a:pt x="773" y="55"/>
                      </a:lnTo>
                      <a:lnTo>
                        <a:pt x="773" y="60"/>
                      </a:lnTo>
                      <a:lnTo>
                        <a:pt x="773" y="61"/>
                      </a:lnTo>
                      <a:lnTo>
                        <a:pt x="773" y="35"/>
                      </a:lnTo>
                      <a:lnTo>
                        <a:pt x="773" y="98"/>
                      </a:lnTo>
                      <a:lnTo>
                        <a:pt x="773" y="47"/>
                      </a:lnTo>
                      <a:lnTo>
                        <a:pt x="773" y="77"/>
                      </a:lnTo>
                      <a:lnTo>
                        <a:pt x="774" y="87"/>
                      </a:lnTo>
                      <a:lnTo>
                        <a:pt x="774" y="40"/>
                      </a:lnTo>
                      <a:lnTo>
                        <a:pt x="774" y="59"/>
                      </a:lnTo>
                      <a:lnTo>
                        <a:pt x="774" y="44"/>
                      </a:lnTo>
                      <a:lnTo>
                        <a:pt x="774" y="96"/>
                      </a:lnTo>
                      <a:lnTo>
                        <a:pt x="774" y="71"/>
                      </a:lnTo>
                      <a:lnTo>
                        <a:pt x="774" y="70"/>
                      </a:lnTo>
                      <a:lnTo>
                        <a:pt x="774" y="92"/>
                      </a:lnTo>
                      <a:lnTo>
                        <a:pt x="774" y="50"/>
                      </a:lnTo>
                      <a:lnTo>
                        <a:pt x="774" y="64"/>
                      </a:lnTo>
                      <a:lnTo>
                        <a:pt x="775" y="45"/>
                      </a:lnTo>
                      <a:lnTo>
                        <a:pt x="775" y="82"/>
                      </a:lnTo>
                      <a:lnTo>
                        <a:pt x="775" y="78"/>
                      </a:lnTo>
                      <a:lnTo>
                        <a:pt x="775" y="36"/>
                      </a:lnTo>
                      <a:lnTo>
                        <a:pt x="775" y="77"/>
                      </a:lnTo>
                      <a:lnTo>
                        <a:pt x="775" y="53"/>
                      </a:lnTo>
                      <a:lnTo>
                        <a:pt x="775" y="81"/>
                      </a:lnTo>
                      <a:lnTo>
                        <a:pt x="775" y="74"/>
                      </a:lnTo>
                      <a:lnTo>
                        <a:pt x="775" y="48"/>
                      </a:lnTo>
                      <a:lnTo>
                        <a:pt x="775" y="78"/>
                      </a:lnTo>
                      <a:lnTo>
                        <a:pt x="775" y="74"/>
                      </a:lnTo>
                      <a:lnTo>
                        <a:pt x="776" y="51"/>
                      </a:lnTo>
                      <a:lnTo>
                        <a:pt x="776" y="88"/>
                      </a:lnTo>
                      <a:lnTo>
                        <a:pt x="776" y="47"/>
                      </a:lnTo>
                      <a:lnTo>
                        <a:pt x="776" y="83"/>
                      </a:lnTo>
                      <a:lnTo>
                        <a:pt x="776" y="52"/>
                      </a:lnTo>
                      <a:lnTo>
                        <a:pt x="776" y="88"/>
                      </a:lnTo>
                      <a:lnTo>
                        <a:pt x="776" y="44"/>
                      </a:lnTo>
                      <a:lnTo>
                        <a:pt x="776" y="112"/>
                      </a:lnTo>
                      <a:lnTo>
                        <a:pt x="776" y="48"/>
                      </a:lnTo>
                      <a:lnTo>
                        <a:pt x="776" y="83"/>
                      </a:lnTo>
                      <a:lnTo>
                        <a:pt x="776" y="79"/>
                      </a:lnTo>
                      <a:lnTo>
                        <a:pt x="777" y="113"/>
                      </a:lnTo>
                      <a:lnTo>
                        <a:pt x="777" y="55"/>
                      </a:lnTo>
                      <a:lnTo>
                        <a:pt x="777" y="79"/>
                      </a:lnTo>
                      <a:lnTo>
                        <a:pt x="777" y="57"/>
                      </a:lnTo>
                      <a:lnTo>
                        <a:pt x="777" y="92"/>
                      </a:lnTo>
                      <a:lnTo>
                        <a:pt x="777" y="80"/>
                      </a:lnTo>
                      <a:lnTo>
                        <a:pt x="777" y="102"/>
                      </a:lnTo>
                      <a:lnTo>
                        <a:pt x="777" y="72"/>
                      </a:lnTo>
                      <a:lnTo>
                        <a:pt x="777" y="82"/>
                      </a:lnTo>
                      <a:lnTo>
                        <a:pt x="777" y="50"/>
                      </a:lnTo>
                      <a:lnTo>
                        <a:pt x="778" y="120"/>
                      </a:lnTo>
                      <a:lnTo>
                        <a:pt x="778" y="52"/>
                      </a:lnTo>
                      <a:lnTo>
                        <a:pt x="778" y="98"/>
                      </a:lnTo>
                      <a:lnTo>
                        <a:pt x="778" y="68"/>
                      </a:lnTo>
                      <a:lnTo>
                        <a:pt x="778" y="69"/>
                      </a:lnTo>
                      <a:lnTo>
                        <a:pt x="778" y="33"/>
                      </a:lnTo>
                      <a:lnTo>
                        <a:pt x="778" y="98"/>
                      </a:lnTo>
                      <a:lnTo>
                        <a:pt x="778" y="61"/>
                      </a:lnTo>
                      <a:lnTo>
                        <a:pt x="778" y="81"/>
                      </a:lnTo>
                      <a:lnTo>
                        <a:pt x="778" y="51"/>
                      </a:lnTo>
                      <a:lnTo>
                        <a:pt x="778" y="62"/>
                      </a:lnTo>
                      <a:lnTo>
                        <a:pt x="779" y="77"/>
                      </a:lnTo>
                      <a:lnTo>
                        <a:pt x="779" y="96"/>
                      </a:lnTo>
                      <a:lnTo>
                        <a:pt x="779" y="45"/>
                      </a:lnTo>
                      <a:lnTo>
                        <a:pt x="779" y="88"/>
                      </a:lnTo>
                      <a:lnTo>
                        <a:pt x="779" y="102"/>
                      </a:lnTo>
                      <a:lnTo>
                        <a:pt x="779" y="59"/>
                      </a:lnTo>
                      <a:lnTo>
                        <a:pt x="779" y="102"/>
                      </a:lnTo>
                      <a:lnTo>
                        <a:pt x="779" y="80"/>
                      </a:lnTo>
                      <a:lnTo>
                        <a:pt x="779" y="47"/>
                      </a:lnTo>
                      <a:lnTo>
                        <a:pt x="779" y="94"/>
                      </a:lnTo>
                      <a:lnTo>
                        <a:pt x="779" y="73"/>
                      </a:lnTo>
                      <a:lnTo>
                        <a:pt x="779" y="79"/>
                      </a:lnTo>
                      <a:lnTo>
                        <a:pt x="779" y="72"/>
                      </a:lnTo>
                      <a:lnTo>
                        <a:pt x="780" y="90"/>
                      </a:lnTo>
                      <a:lnTo>
                        <a:pt x="780" y="76"/>
                      </a:lnTo>
                      <a:lnTo>
                        <a:pt x="780" y="68"/>
                      </a:lnTo>
                      <a:lnTo>
                        <a:pt x="780" y="90"/>
                      </a:lnTo>
                      <a:lnTo>
                        <a:pt x="780" y="72"/>
                      </a:lnTo>
                      <a:lnTo>
                        <a:pt x="780" y="60"/>
                      </a:lnTo>
                      <a:lnTo>
                        <a:pt x="780" y="49"/>
                      </a:lnTo>
                      <a:lnTo>
                        <a:pt x="780" y="110"/>
                      </a:lnTo>
                      <a:lnTo>
                        <a:pt x="780" y="79"/>
                      </a:lnTo>
                      <a:lnTo>
                        <a:pt x="780" y="99"/>
                      </a:lnTo>
                      <a:lnTo>
                        <a:pt x="780" y="72"/>
                      </a:lnTo>
                      <a:lnTo>
                        <a:pt x="780" y="103"/>
                      </a:lnTo>
                      <a:lnTo>
                        <a:pt x="781" y="78"/>
                      </a:lnTo>
                      <a:lnTo>
                        <a:pt x="781" y="56"/>
                      </a:lnTo>
                      <a:lnTo>
                        <a:pt x="781" y="41"/>
                      </a:lnTo>
                      <a:lnTo>
                        <a:pt x="781" y="89"/>
                      </a:lnTo>
                      <a:lnTo>
                        <a:pt x="781" y="84"/>
                      </a:lnTo>
                      <a:lnTo>
                        <a:pt x="781" y="75"/>
                      </a:lnTo>
                      <a:lnTo>
                        <a:pt x="781" y="32"/>
                      </a:lnTo>
                      <a:lnTo>
                        <a:pt x="781" y="77"/>
                      </a:lnTo>
                      <a:lnTo>
                        <a:pt x="781" y="71"/>
                      </a:lnTo>
                      <a:lnTo>
                        <a:pt x="781" y="74"/>
                      </a:lnTo>
                      <a:lnTo>
                        <a:pt x="781" y="60"/>
                      </a:lnTo>
                      <a:lnTo>
                        <a:pt x="781" y="98"/>
                      </a:lnTo>
                      <a:lnTo>
                        <a:pt x="781" y="46"/>
                      </a:lnTo>
                      <a:lnTo>
                        <a:pt x="782" y="80"/>
                      </a:lnTo>
                      <a:lnTo>
                        <a:pt x="782" y="28"/>
                      </a:lnTo>
                      <a:lnTo>
                        <a:pt x="782" y="43"/>
                      </a:lnTo>
                      <a:lnTo>
                        <a:pt x="782" y="33"/>
                      </a:lnTo>
                      <a:lnTo>
                        <a:pt x="782" y="75"/>
                      </a:lnTo>
                      <a:lnTo>
                        <a:pt x="782" y="36"/>
                      </a:lnTo>
                      <a:lnTo>
                        <a:pt x="782" y="69"/>
                      </a:lnTo>
                      <a:lnTo>
                        <a:pt x="782" y="72"/>
                      </a:lnTo>
                      <a:lnTo>
                        <a:pt x="782" y="35"/>
                      </a:lnTo>
                      <a:lnTo>
                        <a:pt x="782" y="66"/>
                      </a:lnTo>
                      <a:lnTo>
                        <a:pt x="782" y="74"/>
                      </a:lnTo>
                      <a:lnTo>
                        <a:pt x="782" y="50"/>
                      </a:lnTo>
                      <a:lnTo>
                        <a:pt x="783" y="50"/>
                      </a:lnTo>
                      <a:lnTo>
                        <a:pt x="783" y="42"/>
                      </a:lnTo>
                      <a:lnTo>
                        <a:pt x="783" y="31"/>
                      </a:lnTo>
                      <a:lnTo>
                        <a:pt x="783" y="80"/>
                      </a:lnTo>
                      <a:lnTo>
                        <a:pt x="783" y="52"/>
                      </a:lnTo>
                      <a:lnTo>
                        <a:pt x="783" y="52"/>
                      </a:lnTo>
                      <a:lnTo>
                        <a:pt x="783" y="74"/>
                      </a:lnTo>
                      <a:lnTo>
                        <a:pt x="783" y="61"/>
                      </a:lnTo>
                      <a:lnTo>
                        <a:pt x="783" y="79"/>
                      </a:lnTo>
                      <a:lnTo>
                        <a:pt x="783" y="83"/>
                      </a:lnTo>
                      <a:lnTo>
                        <a:pt x="783" y="36"/>
                      </a:lnTo>
                      <a:lnTo>
                        <a:pt x="783" y="74"/>
                      </a:lnTo>
                      <a:lnTo>
                        <a:pt x="784" y="82"/>
                      </a:lnTo>
                      <a:lnTo>
                        <a:pt x="784" y="56"/>
                      </a:lnTo>
                      <a:lnTo>
                        <a:pt x="784" y="78"/>
                      </a:lnTo>
                      <a:lnTo>
                        <a:pt x="784" y="73"/>
                      </a:lnTo>
                      <a:lnTo>
                        <a:pt x="784" y="89"/>
                      </a:lnTo>
                      <a:lnTo>
                        <a:pt x="784" y="69"/>
                      </a:lnTo>
                      <a:lnTo>
                        <a:pt x="784" y="76"/>
                      </a:lnTo>
                      <a:lnTo>
                        <a:pt x="784" y="54"/>
                      </a:lnTo>
                      <a:lnTo>
                        <a:pt x="784" y="47"/>
                      </a:lnTo>
                      <a:lnTo>
                        <a:pt x="784" y="80"/>
                      </a:lnTo>
                      <a:lnTo>
                        <a:pt x="784" y="62"/>
                      </a:lnTo>
                      <a:lnTo>
                        <a:pt x="784" y="57"/>
                      </a:lnTo>
                      <a:lnTo>
                        <a:pt x="784" y="84"/>
                      </a:lnTo>
                      <a:lnTo>
                        <a:pt x="784" y="55"/>
                      </a:lnTo>
                      <a:lnTo>
                        <a:pt x="785" y="55"/>
                      </a:lnTo>
                      <a:lnTo>
                        <a:pt x="785" y="58"/>
                      </a:lnTo>
                      <a:lnTo>
                        <a:pt x="785" y="101"/>
                      </a:lnTo>
                      <a:lnTo>
                        <a:pt x="785" y="67"/>
                      </a:lnTo>
                      <a:lnTo>
                        <a:pt x="785" y="108"/>
                      </a:lnTo>
                      <a:lnTo>
                        <a:pt x="785" y="48"/>
                      </a:lnTo>
                      <a:lnTo>
                        <a:pt x="785" y="87"/>
                      </a:lnTo>
                      <a:lnTo>
                        <a:pt x="785" y="62"/>
                      </a:lnTo>
                      <a:lnTo>
                        <a:pt x="785" y="99"/>
                      </a:lnTo>
                      <a:lnTo>
                        <a:pt x="786" y="47"/>
                      </a:lnTo>
                      <a:lnTo>
                        <a:pt x="786" y="49"/>
                      </a:lnTo>
                      <a:lnTo>
                        <a:pt x="786" y="66"/>
                      </a:lnTo>
                      <a:lnTo>
                        <a:pt x="786" y="71"/>
                      </a:lnTo>
                      <a:lnTo>
                        <a:pt x="786" y="50"/>
                      </a:lnTo>
                      <a:lnTo>
                        <a:pt x="786" y="61"/>
                      </a:lnTo>
                      <a:lnTo>
                        <a:pt x="786" y="31"/>
                      </a:lnTo>
                      <a:lnTo>
                        <a:pt x="786" y="77"/>
                      </a:lnTo>
                      <a:lnTo>
                        <a:pt x="786" y="42"/>
                      </a:lnTo>
                      <a:lnTo>
                        <a:pt x="786" y="65"/>
                      </a:lnTo>
                      <a:lnTo>
                        <a:pt x="786" y="48"/>
                      </a:lnTo>
                      <a:lnTo>
                        <a:pt x="786" y="94"/>
                      </a:lnTo>
                      <a:lnTo>
                        <a:pt x="786" y="53"/>
                      </a:lnTo>
                      <a:lnTo>
                        <a:pt x="786" y="52"/>
                      </a:lnTo>
                      <a:lnTo>
                        <a:pt x="787" y="95"/>
                      </a:lnTo>
                      <a:lnTo>
                        <a:pt x="787" y="64"/>
                      </a:lnTo>
                      <a:lnTo>
                        <a:pt x="787" y="69"/>
                      </a:lnTo>
                      <a:lnTo>
                        <a:pt x="787" y="95"/>
                      </a:lnTo>
                      <a:lnTo>
                        <a:pt x="787" y="35"/>
                      </a:lnTo>
                      <a:lnTo>
                        <a:pt x="787" y="91"/>
                      </a:lnTo>
                      <a:lnTo>
                        <a:pt x="787" y="102"/>
                      </a:lnTo>
                      <a:lnTo>
                        <a:pt x="787" y="20"/>
                      </a:lnTo>
                      <a:lnTo>
                        <a:pt x="787" y="66"/>
                      </a:lnTo>
                      <a:lnTo>
                        <a:pt x="788" y="57"/>
                      </a:lnTo>
                      <a:lnTo>
                        <a:pt x="788" y="99"/>
                      </a:lnTo>
                      <a:lnTo>
                        <a:pt x="788" y="93"/>
                      </a:lnTo>
                      <a:lnTo>
                        <a:pt x="788" y="48"/>
                      </a:lnTo>
                      <a:lnTo>
                        <a:pt x="788" y="51"/>
                      </a:lnTo>
                      <a:lnTo>
                        <a:pt x="788" y="65"/>
                      </a:lnTo>
                      <a:lnTo>
                        <a:pt x="788" y="107"/>
                      </a:lnTo>
                      <a:lnTo>
                        <a:pt x="788" y="55"/>
                      </a:lnTo>
                      <a:lnTo>
                        <a:pt x="788" y="89"/>
                      </a:lnTo>
                      <a:lnTo>
                        <a:pt x="788" y="55"/>
                      </a:lnTo>
                      <a:lnTo>
                        <a:pt x="788" y="69"/>
                      </a:lnTo>
                      <a:lnTo>
                        <a:pt x="788" y="27"/>
                      </a:lnTo>
                      <a:lnTo>
                        <a:pt x="789" y="57"/>
                      </a:lnTo>
                      <a:lnTo>
                        <a:pt x="789" y="63"/>
                      </a:lnTo>
                      <a:lnTo>
                        <a:pt x="789" y="54"/>
                      </a:lnTo>
                      <a:lnTo>
                        <a:pt x="789" y="61"/>
                      </a:lnTo>
                      <a:lnTo>
                        <a:pt x="789" y="83"/>
                      </a:lnTo>
                      <a:lnTo>
                        <a:pt x="789" y="63"/>
                      </a:lnTo>
                      <a:lnTo>
                        <a:pt x="789" y="101"/>
                      </a:lnTo>
                      <a:lnTo>
                        <a:pt x="789" y="71"/>
                      </a:lnTo>
                      <a:lnTo>
                        <a:pt x="789" y="66"/>
                      </a:lnTo>
                      <a:lnTo>
                        <a:pt x="789" y="89"/>
                      </a:lnTo>
                      <a:lnTo>
                        <a:pt x="789" y="53"/>
                      </a:lnTo>
                      <a:lnTo>
                        <a:pt x="789" y="84"/>
                      </a:lnTo>
                      <a:lnTo>
                        <a:pt x="789" y="70"/>
                      </a:lnTo>
                      <a:lnTo>
                        <a:pt x="790" y="89"/>
                      </a:lnTo>
                      <a:lnTo>
                        <a:pt x="790" y="58"/>
                      </a:lnTo>
                      <a:lnTo>
                        <a:pt x="790" y="79"/>
                      </a:lnTo>
                      <a:lnTo>
                        <a:pt x="790" y="64"/>
                      </a:lnTo>
                      <a:lnTo>
                        <a:pt x="790" y="103"/>
                      </a:lnTo>
                      <a:lnTo>
                        <a:pt x="790" y="46"/>
                      </a:lnTo>
                      <a:lnTo>
                        <a:pt x="790" y="72"/>
                      </a:lnTo>
                      <a:lnTo>
                        <a:pt x="790" y="44"/>
                      </a:lnTo>
                      <a:lnTo>
                        <a:pt x="790" y="87"/>
                      </a:lnTo>
                      <a:lnTo>
                        <a:pt x="790" y="82"/>
                      </a:lnTo>
                      <a:lnTo>
                        <a:pt x="790" y="98"/>
                      </a:lnTo>
                      <a:lnTo>
                        <a:pt x="791" y="65"/>
                      </a:lnTo>
                      <a:lnTo>
                        <a:pt x="791" y="72"/>
                      </a:lnTo>
                      <a:lnTo>
                        <a:pt x="791" y="60"/>
                      </a:lnTo>
                      <a:lnTo>
                        <a:pt x="791" y="84"/>
                      </a:lnTo>
                      <a:lnTo>
                        <a:pt x="791" y="61"/>
                      </a:lnTo>
                      <a:lnTo>
                        <a:pt x="791" y="79"/>
                      </a:lnTo>
                      <a:lnTo>
                        <a:pt x="791" y="44"/>
                      </a:lnTo>
                      <a:lnTo>
                        <a:pt x="791" y="102"/>
                      </a:lnTo>
                      <a:lnTo>
                        <a:pt x="791" y="62"/>
                      </a:lnTo>
                      <a:lnTo>
                        <a:pt x="791" y="64"/>
                      </a:lnTo>
                      <a:lnTo>
                        <a:pt x="791" y="52"/>
                      </a:lnTo>
                      <a:lnTo>
                        <a:pt x="791" y="82"/>
                      </a:lnTo>
                      <a:lnTo>
                        <a:pt x="792" y="65"/>
                      </a:lnTo>
                      <a:lnTo>
                        <a:pt x="792" y="39"/>
                      </a:lnTo>
                      <a:lnTo>
                        <a:pt x="792" y="68"/>
                      </a:lnTo>
                      <a:lnTo>
                        <a:pt x="792" y="59"/>
                      </a:lnTo>
                      <a:lnTo>
                        <a:pt x="792" y="56"/>
                      </a:lnTo>
                      <a:lnTo>
                        <a:pt x="792" y="78"/>
                      </a:lnTo>
                      <a:lnTo>
                        <a:pt x="792" y="52"/>
                      </a:lnTo>
                      <a:lnTo>
                        <a:pt x="792" y="56"/>
                      </a:lnTo>
                      <a:lnTo>
                        <a:pt x="792" y="52"/>
                      </a:lnTo>
                      <a:lnTo>
                        <a:pt x="792" y="86"/>
                      </a:lnTo>
                      <a:lnTo>
                        <a:pt x="792" y="77"/>
                      </a:lnTo>
                      <a:lnTo>
                        <a:pt x="792" y="55"/>
                      </a:lnTo>
                      <a:lnTo>
                        <a:pt x="793" y="86"/>
                      </a:lnTo>
                      <a:lnTo>
                        <a:pt x="793" y="58"/>
                      </a:lnTo>
                      <a:lnTo>
                        <a:pt x="793" y="72"/>
                      </a:lnTo>
                      <a:lnTo>
                        <a:pt x="793" y="81"/>
                      </a:lnTo>
                      <a:lnTo>
                        <a:pt x="793" y="29"/>
                      </a:lnTo>
                      <a:lnTo>
                        <a:pt x="793" y="59"/>
                      </a:lnTo>
                      <a:lnTo>
                        <a:pt x="793" y="36"/>
                      </a:lnTo>
                      <a:lnTo>
                        <a:pt x="793" y="74"/>
                      </a:lnTo>
                      <a:lnTo>
                        <a:pt x="793" y="56"/>
                      </a:lnTo>
                      <a:lnTo>
                        <a:pt x="793" y="72"/>
                      </a:lnTo>
                      <a:lnTo>
                        <a:pt x="793" y="85"/>
                      </a:lnTo>
                      <a:lnTo>
                        <a:pt x="794" y="37"/>
                      </a:lnTo>
                      <a:lnTo>
                        <a:pt x="794" y="44"/>
                      </a:lnTo>
                      <a:lnTo>
                        <a:pt x="794" y="65"/>
                      </a:lnTo>
                      <a:lnTo>
                        <a:pt x="794" y="39"/>
                      </a:lnTo>
                      <a:lnTo>
                        <a:pt x="794" y="63"/>
                      </a:lnTo>
                      <a:lnTo>
                        <a:pt x="794" y="75"/>
                      </a:lnTo>
                      <a:lnTo>
                        <a:pt x="794" y="29"/>
                      </a:lnTo>
                      <a:lnTo>
                        <a:pt x="794" y="75"/>
                      </a:lnTo>
                      <a:lnTo>
                        <a:pt x="794" y="66"/>
                      </a:lnTo>
                      <a:lnTo>
                        <a:pt x="794" y="68"/>
                      </a:lnTo>
                      <a:lnTo>
                        <a:pt x="794" y="41"/>
                      </a:lnTo>
                      <a:lnTo>
                        <a:pt x="794" y="81"/>
                      </a:lnTo>
                      <a:lnTo>
                        <a:pt x="794" y="54"/>
                      </a:lnTo>
                      <a:lnTo>
                        <a:pt x="794" y="34"/>
                      </a:lnTo>
                      <a:lnTo>
                        <a:pt x="794" y="100"/>
                      </a:lnTo>
                      <a:lnTo>
                        <a:pt x="795" y="54"/>
                      </a:lnTo>
                      <a:lnTo>
                        <a:pt x="795" y="74"/>
                      </a:lnTo>
                      <a:lnTo>
                        <a:pt x="795" y="14"/>
                      </a:lnTo>
                      <a:lnTo>
                        <a:pt x="795" y="82"/>
                      </a:lnTo>
                      <a:lnTo>
                        <a:pt x="795" y="46"/>
                      </a:lnTo>
                      <a:lnTo>
                        <a:pt x="795" y="84"/>
                      </a:lnTo>
                      <a:lnTo>
                        <a:pt x="795" y="71"/>
                      </a:lnTo>
                      <a:lnTo>
                        <a:pt x="795" y="84"/>
                      </a:lnTo>
                      <a:lnTo>
                        <a:pt x="795" y="47"/>
                      </a:lnTo>
                      <a:lnTo>
                        <a:pt x="796" y="80"/>
                      </a:lnTo>
                      <a:lnTo>
                        <a:pt x="796" y="59"/>
                      </a:lnTo>
                      <a:lnTo>
                        <a:pt x="796" y="31"/>
                      </a:lnTo>
                      <a:lnTo>
                        <a:pt x="796" y="78"/>
                      </a:lnTo>
                      <a:lnTo>
                        <a:pt x="796" y="76"/>
                      </a:lnTo>
                      <a:lnTo>
                        <a:pt x="796" y="66"/>
                      </a:lnTo>
                      <a:lnTo>
                        <a:pt x="796" y="43"/>
                      </a:lnTo>
                      <a:lnTo>
                        <a:pt x="796" y="61"/>
                      </a:lnTo>
                      <a:lnTo>
                        <a:pt x="796" y="50"/>
                      </a:lnTo>
                      <a:lnTo>
                        <a:pt x="796" y="81"/>
                      </a:lnTo>
                      <a:lnTo>
                        <a:pt x="796" y="37"/>
                      </a:lnTo>
                      <a:lnTo>
                        <a:pt x="797" y="48"/>
                      </a:lnTo>
                      <a:lnTo>
                        <a:pt x="797" y="33"/>
                      </a:lnTo>
                      <a:lnTo>
                        <a:pt x="797" y="73"/>
                      </a:lnTo>
                      <a:lnTo>
                        <a:pt x="797" y="72"/>
                      </a:lnTo>
                      <a:lnTo>
                        <a:pt x="797" y="80"/>
                      </a:lnTo>
                      <a:lnTo>
                        <a:pt x="797" y="59"/>
                      </a:lnTo>
                      <a:lnTo>
                        <a:pt x="797" y="89"/>
                      </a:lnTo>
                      <a:lnTo>
                        <a:pt x="797" y="57"/>
                      </a:lnTo>
                      <a:lnTo>
                        <a:pt x="797" y="87"/>
                      </a:lnTo>
                      <a:lnTo>
                        <a:pt x="797" y="46"/>
                      </a:lnTo>
                      <a:lnTo>
                        <a:pt x="797" y="63"/>
                      </a:lnTo>
                      <a:lnTo>
                        <a:pt x="797" y="58"/>
                      </a:lnTo>
                      <a:lnTo>
                        <a:pt x="798" y="41"/>
                      </a:lnTo>
                      <a:lnTo>
                        <a:pt x="798" y="95"/>
                      </a:lnTo>
                      <a:lnTo>
                        <a:pt x="798" y="61"/>
                      </a:lnTo>
                      <a:lnTo>
                        <a:pt x="798" y="67"/>
                      </a:lnTo>
                      <a:lnTo>
                        <a:pt x="798" y="81"/>
                      </a:lnTo>
                      <a:lnTo>
                        <a:pt x="798" y="33"/>
                      </a:lnTo>
                      <a:lnTo>
                        <a:pt x="798" y="20"/>
                      </a:lnTo>
                      <a:lnTo>
                        <a:pt x="798" y="79"/>
                      </a:lnTo>
                      <a:lnTo>
                        <a:pt x="798" y="41"/>
                      </a:lnTo>
                      <a:lnTo>
                        <a:pt x="798" y="56"/>
                      </a:lnTo>
                      <a:lnTo>
                        <a:pt x="798" y="94"/>
                      </a:lnTo>
                      <a:lnTo>
                        <a:pt x="798" y="50"/>
                      </a:lnTo>
                      <a:lnTo>
                        <a:pt x="799" y="71"/>
                      </a:lnTo>
                      <a:lnTo>
                        <a:pt x="799" y="49"/>
                      </a:lnTo>
                      <a:lnTo>
                        <a:pt x="799" y="44"/>
                      </a:lnTo>
                      <a:lnTo>
                        <a:pt x="799" y="82"/>
                      </a:lnTo>
                      <a:lnTo>
                        <a:pt x="799" y="62"/>
                      </a:lnTo>
                      <a:lnTo>
                        <a:pt x="799" y="83"/>
                      </a:lnTo>
                      <a:lnTo>
                        <a:pt x="799" y="71"/>
                      </a:lnTo>
                      <a:lnTo>
                        <a:pt x="799" y="101"/>
                      </a:lnTo>
                      <a:lnTo>
                        <a:pt x="799" y="80"/>
                      </a:lnTo>
                      <a:lnTo>
                        <a:pt x="799" y="43"/>
                      </a:lnTo>
                      <a:lnTo>
                        <a:pt x="799" y="97"/>
                      </a:lnTo>
                      <a:lnTo>
                        <a:pt x="799" y="32"/>
                      </a:lnTo>
                      <a:lnTo>
                        <a:pt x="799" y="79"/>
                      </a:lnTo>
                      <a:lnTo>
                        <a:pt x="799" y="56"/>
                      </a:lnTo>
                      <a:lnTo>
                        <a:pt x="800" y="65"/>
                      </a:lnTo>
                      <a:lnTo>
                        <a:pt x="800" y="76"/>
                      </a:lnTo>
                      <a:lnTo>
                        <a:pt x="800" y="90"/>
                      </a:lnTo>
                      <a:lnTo>
                        <a:pt x="800" y="42"/>
                      </a:lnTo>
                      <a:lnTo>
                        <a:pt x="800" y="60"/>
                      </a:lnTo>
                      <a:lnTo>
                        <a:pt x="800" y="67"/>
                      </a:lnTo>
                      <a:lnTo>
                        <a:pt x="800" y="79"/>
                      </a:lnTo>
                      <a:lnTo>
                        <a:pt x="800" y="37"/>
                      </a:lnTo>
                      <a:lnTo>
                        <a:pt x="800" y="62"/>
                      </a:lnTo>
                      <a:lnTo>
                        <a:pt x="800" y="79"/>
                      </a:lnTo>
                      <a:lnTo>
                        <a:pt x="801" y="50"/>
                      </a:lnTo>
                      <a:lnTo>
                        <a:pt x="801" y="68"/>
                      </a:lnTo>
                      <a:lnTo>
                        <a:pt x="801" y="57"/>
                      </a:lnTo>
                      <a:lnTo>
                        <a:pt x="801" y="90"/>
                      </a:lnTo>
                      <a:lnTo>
                        <a:pt x="801" y="40"/>
                      </a:lnTo>
                      <a:lnTo>
                        <a:pt x="801" y="68"/>
                      </a:lnTo>
                      <a:lnTo>
                        <a:pt x="801" y="86"/>
                      </a:lnTo>
                      <a:lnTo>
                        <a:pt x="801" y="50"/>
                      </a:lnTo>
                      <a:lnTo>
                        <a:pt x="801" y="89"/>
                      </a:lnTo>
                      <a:lnTo>
                        <a:pt x="801" y="87"/>
                      </a:lnTo>
                      <a:lnTo>
                        <a:pt x="801" y="75"/>
                      </a:lnTo>
                      <a:lnTo>
                        <a:pt x="801" y="53"/>
                      </a:lnTo>
                      <a:lnTo>
                        <a:pt x="801" y="98"/>
                      </a:lnTo>
                      <a:lnTo>
                        <a:pt x="801" y="90"/>
                      </a:lnTo>
                      <a:lnTo>
                        <a:pt x="802" y="89"/>
                      </a:lnTo>
                      <a:lnTo>
                        <a:pt x="802" y="48"/>
                      </a:lnTo>
                      <a:lnTo>
                        <a:pt x="802" y="56"/>
                      </a:lnTo>
                      <a:lnTo>
                        <a:pt x="802" y="56"/>
                      </a:lnTo>
                      <a:lnTo>
                        <a:pt x="802" y="80"/>
                      </a:lnTo>
                      <a:lnTo>
                        <a:pt x="802" y="34"/>
                      </a:lnTo>
                      <a:lnTo>
                        <a:pt x="802" y="130"/>
                      </a:lnTo>
                      <a:lnTo>
                        <a:pt x="802" y="113"/>
                      </a:lnTo>
                      <a:lnTo>
                        <a:pt x="802" y="69"/>
                      </a:lnTo>
                      <a:lnTo>
                        <a:pt x="803" y="88"/>
                      </a:lnTo>
                      <a:lnTo>
                        <a:pt x="803" y="29"/>
                      </a:lnTo>
                      <a:lnTo>
                        <a:pt x="803" y="72"/>
                      </a:lnTo>
                      <a:lnTo>
                        <a:pt x="803" y="63"/>
                      </a:lnTo>
                      <a:lnTo>
                        <a:pt x="803" y="100"/>
                      </a:lnTo>
                      <a:lnTo>
                        <a:pt x="803" y="56"/>
                      </a:lnTo>
                      <a:lnTo>
                        <a:pt x="803" y="45"/>
                      </a:lnTo>
                      <a:lnTo>
                        <a:pt x="803" y="84"/>
                      </a:lnTo>
                      <a:lnTo>
                        <a:pt x="803" y="51"/>
                      </a:lnTo>
                      <a:lnTo>
                        <a:pt x="803" y="87"/>
                      </a:lnTo>
                      <a:lnTo>
                        <a:pt x="803" y="48"/>
                      </a:lnTo>
                      <a:lnTo>
                        <a:pt x="803" y="93"/>
                      </a:lnTo>
                      <a:lnTo>
                        <a:pt x="804" y="83"/>
                      </a:lnTo>
                      <a:lnTo>
                        <a:pt x="804" y="67"/>
                      </a:lnTo>
                      <a:lnTo>
                        <a:pt x="804" y="44"/>
                      </a:lnTo>
                      <a:lnTo>
                        <a:pt x="804" y="70"/>
                      </a:lnTo>
                      <a:lnTo>
                        <a:pt x="804" y="51"/>
                      </a:lnTo>
                      <a:lnTo>
                        <a:pt x="804" y="47"/>
                      </a:lnTo>
                      <a:lnTo>
                        <a:pt x="804" y="94"/>
                      </a:lnTo>
                      <a:lnTo>
                        <a:pt x="804" y="17"/>
                      </a:lnTo>
                      <a:lnTo>
                        <a:pt x="804" y="63"/>
                      </a:lnTo>
                      <a:lnTo>
                        <a:pt x="804" y="48"/>
                      </a:lnTo>
                      <a:lnTo>
                        <a:pt x="804" y="80"/>
                      </a:lnTo>
                      <a:lnTo>
                        <a:pt x="804" y="69"/>
                      </a:lnTo>
                      <a:lnTo>
                        <a:pt x="805" y="55"/>
                      </a:lnTo>
                      <a:lnTo>
                        <a:pt x="805" y="33"/>
                      </a:lnTo>
                      <a:lnTo>
                        <a:pt x="805" y="74"/>
                      </a:lnTo>
                      <a:lnTo>
                        <a:pt x="805" y="66"/>
                      </a:lnTo>
                      <a:lnTo>
                        <a:pt x="805" y="81"/>
                      </a:lnTo>
                      <a:lnTo>
                        <a:pt x="805" y="71"/>
                      </a:lnTo>
                      <a:lnTo>
                        <a:pt x="805" y="91"/>
                      </a:lnTo>
                      <a:lnTo>
                        <a:pt x="805" y="79"/>
                      </a:lnTo>
                      <a:lnTo>
                        <a:pt x="805" y="80"/>
                      </a:lnTo>
                      <a:lnTo>
                        <a:pt x="805" y="46"/>
                      </a:lnTo>
                      <a:lnTo>
                        <a:pt x="805" y="81"/>
                      </a:lnTo>
                      <a:lnTo>
                        <a:pt x="805" y="80"/>
                      </a:lnTo>
                      <a:lnTo>
                        <a:pt x="805" y="60"/>
                      </a:lnTo>
                      <a:lnTo>
                        <a:pt x="805" y="33"/>
                      </a:lnTo>
                      <a:lnTo>
                        <a:pt x="806" y="72"/>
                      </a:lnTo>
                      <a:lnTo>
                        <a:pt x="806" y="60"/>
                      </a:lnTo>
                      <a:lnTo>
                        <a:pt x="806" y="56"/>
                      </a:lnTo>
                      <a:lnTo>
                        <a:pt x="806" y="53"/>
                      </a:lnTo>
                      <a:lnTo>
                        <a:pt x="806" y="77"/>
                      </a:lnTo>
                      <a:lnTo>
                        <a:pt x="806" y="56"/>
                      </a:lnTo>
                      <a:lnTo>
                        <a:pt x="806" y="50"/>
                      </a:lnTo>
                      <a:lnTo>
                        <a:pt x="806" y="96"/>
                      </a:lnTo>
                      <a:lnTo>
                        <a:pt x="806" y="75"/>
                      </a:lnTo>
                      <a:lnTo>
                        <a:pt x="806" y="44"/>
                      </a:lnTo>
                      <a:lnTo>
                        <a:pt x="807" y="91"/>
                      </a:lnTo>
                      <a:lnTo>
                        <a:pt x="807" y="87"/>
                      </a:lnTo>
                      <a:lnTo>
                        <a:pt x="807" y="80"/>
                      </a:lnTo>
                      <a:lnTo>
                        <a:pt x="807" y="61"/>
                      </a:lnTo>
                      <a:lnTo>
                        <a:pt x="807" y="99"/>
                      </a:lnTo>
                      <a:lnTo>
                        <a:pt x="807" y="83"/>
                      </a:lnTo>
                      <a:lnTo>
                        <a:pt x="807" y="90"/>
                      </a:lnTo>
                      <a:lnTo>
                        <a:pt x="807" y="99"/>
                      </a:lnTo>
                      <a:lnTo>
                        <a:pt x="807" y="55"/>
                      </a:lnTo>
                      <a:lnTo>
                        <a:pt x="807" y="76"/>
                      </a:lnTo>
                      <a:lnTo>
                        <a:pt x="807" y="49"/>
                      </a:lnTo>
                      <a:lnTo>
                        <a:pt x="807" y="94"/>
                      </a:lnTo>
                      <a:lnTo>
                        <a:pt x="807" y="51"/>
                      </a:lnTo>
                      <a:lnTo>
                        <a:pt x="807" y="71"/>
                      </a:lnTo>
                      <a:lnTo>
                        <a:pt x="808" y="91"/>
                      </a:lnTo>
                      <a:lnTo>
                        <a:pt x="808" y="59"/>
                      </a:lnTo>
                      <a:lnTo>
                        <a:pt x="808" y="72"/>
                      </a:lnTo>
                      <a:lnTo>
                        <a:pt x="808" y="64"/>
                      </a:lnTo>
                      <a:lnTo>
                        <a:pt x="808" y="36"/>
                      </a:lnTo>
                      <a:lnTo>
                        <a:pt x="808" y="91"/>
                      </a:lnTo>
                      <a:lnTo>
                        <a:pt x="808" y="96"/>
                      </a:lnTo>
                      <a:lnTo>
                        <a:pt x="808" y="62"/>
                      </a:lnTo>
                      <a:lnTo>
                        <a:pt x="808" y="91"/>
                      </a:lnTo>
                      <a:lnTo>
                        <a:pt x="808" y="49"/>
                      </a:lnTo>
                      <a:lnTo>
                        <a:pt x="808" y="110"/>
                      </a:lnTo>
                      <a:lnTo>
                        <a:pt x="809" y="74"/>
                      </a:lnTo>
                      <a:lnTo>
                        <a:pt x="809" y="79"/>
                      </a:lnTo>
                      <a:lnTo>
                        <a:pt x="809" y="81"/>
                      </a:lnTo>
                      <a:lnTo>
                        <a:pt x="809" y="61"/>
                      </a:lnTo>
                      <a:lnTo>
                        <a:pt x="809" y="73"/>
                      </a:lnTo>
                      <a:lnTo>
                        <a:pt x="809" y="77"/>
                      </a:lnTo>
                      <a:lnTo>
                        <a:pt x="809" y="64"/>
                      </a:lnTo>
                      <a:lnTo>
                        <a:pt x="809" y="90"/>
                      </a:lnTo>
                      <a:lnTo>
                        <a:pt x="809" y="77"/>
                      </a:lnTo>
                      <a:lnTo>
                        <a:pt x="809" y="53"/>
                      </a:lnTo>
                      <a:lnTo>
                        <a:pt x="809" y="92"/>
                      </a:lnTo>
                      <a:lnTo>
                        <a:pt x="810" y="52"/>
                      </a:lnTo>
                      <a:lnTo>
                        <a:pt x="810" y="46"/>
                      </a:lnTo>
                      <a:lnTo>
                        <a:pt x="810" y="80"/>
                      </a:lnTo>
                      <a:lnTo>
                        <a:pt x="810" y="52"/>
                      </a:lnTo>
                      <a:lnTo>
                        <a:pt x="810" y="55"/>
                      </a:lnTo>
                      <a:lnTo>
                        <a:pt x="810" y="42"/>
                      </a:lnTo>
                      <a:lnTo>
                        <a:pt x="810" y="94"/>
                      </a:lnTo>
                      <a:lnTo>
                        <a:pt x="810" y="76"/>
                      </a:lnTo>
                      <a:lnTo>
                        <a:pt x="810" y="98"/>
                      </a:lnTo>
                      <a:lnTo>
                        <a:pt x="810" y="58"/>
                      </a:lnTo>
                      <a:lnTo>
                        <a:pt x="810" y="47"/>
                      </a:lnTo>
                      <a:lnTo>
                        <a:pt x="810" y="110"/>
                      </a:lnTo>
                      <a:lnTo>
                        <a:pt x="811" y="104"/>
                      </a:lnTo>
                      <a:lnTo>
                        <a:pt x="811" y="97"/>
                      </a:lnTo>
                      <a:lnTo>
                        <a:pt x="811" y="123"/>
                      </a:lnTo>
                      <a:lnTo>
                        <a:pt x="811" y="64"/>
                      </a:lnTo>
                      <a:lnTo>
                        <a:pt x="811" y="79"/>
                      </a:lnTo>
                      <a:lnTo>
                        <a:pt x="811" y="93"/>
                      </a:lnTo>
                      <a:lnTo>
                        <a:pt x="811" y="104"/>
                      </a:lnTo>
                      <a:lnTo>
                        <a:pt x="811" y="66"/>
                      </a:lnTo>
                      <a:lnTo>
                        <a:pt x="811" y="87"/>
                      </a:lnTo>
                      <a:lnTo>
                        <a:pt x="811" y="54"/>
                      </a:lnTo>
                      <a:lnTo>
                        <a:pt x="811" y="100"/>
                      </a:lnTo>
                      <a:lnTo>
                        <a:pt x="812" y="64"/>
                      </a:lnTo>
                      <a:lnTo>
                        <a:pt x="812" y="82"/>
                      </a:lnTo>
                      <a:lnTo>
                        <a:pt x="812" y="55"/>
                      </a:lnTo>
                      <a:lnTo>
                        <a:pt x="812" y="110"/>
                      </a:lnTo>
                      <a:lnTo>
                        <a:pt x="812" y="110"/>
                      </a:lnTo>
                      <a:lnTo>
                        <a:pt x="812" y="114"/>
                      </a:lnTo>
                      <a:lnTo>
                        <a:pt x="812" y="49"/>
                      </a:lnTo>
                      <a:lnTo>
                        <a:pt x="812" y="71"/>
                      </a:lnTo>
                      <a:lnTo>
                        <a:pt x="812" y="62"/>
                      </a:lnTo>
                      <a:lnTo>
                        <a:pt x="812" y="101"/>
                      </a:lnTo>
                      <a:lnTo>
                        <a:pt x="812" y="86"/>
                      </a:lnTo>
                      <a:lnTo>
                        <a:pt x="812" y="43"/>
                      </a:lnTo>
                      <a:lnTo>
                        <a:pt x="813" y="100"/>
                      </a:lnTo>
                      <a:lnTo>
                        <a:pt x="813" y="52"/>
                      </a:lnTo>
                      <a:lnTo>
                        <a:pt x="813" y="55"/>
                      </a:lnTo>
                      <a:lnTo>
                        <a:pt x="813" y="113"/>
                      </a:lnTo>
                      <a:lnTo>
                        <a:pt x="813" y="63"/>
                      </a:lnTo>
                      <a:lnTo>
                        <a:pt x="813" y="73"/>
                      </a:lnTo>
                      <a:lnTo>
                        <a:pt x="813" y="92"/>
                      </a:lnTo>
                      <a:lnTo>
                        <a:pt x="813" y="53"/>
                      </a:lnTo>
                      <a:lnTo>
                        <a:pt x="813" y="75"/>
                      </a:lnTo>
                      <a:lnTo>
                        <a:pt x="813" y="43"/>
                      </a:lnTo>
                      <a:lnTo>
                        <a:pt x="813" y="96"/>
                      </a:lnTo>
                      <a:lnTo>
                        <a:pt x="814" y="64"/>
                      </a:lnTo>
                      <a:lnTo>
                        <a:pt x="814" y="61"/>
                      </a:lnTo>
                      <a:lnTo>
                        <a:pt x="814" y="37"/>
                      </a:lnTo>
                      <a:lnTo>
                        <a:pt x="814" y="102"/>
                      </a:lnTo>
                      <a:lnTo>
                        <a:pt x="814" y="69"/>
                      </a:lnTo>
                      <a:lnTo>
                        <a:pt x="814" y="92"/>
                      </a:lnTo>
                      <a:lnTo>
                        <a:pt x="814" y="51"/>
                      </a:lnTo>
                      <a:lnTo>
                        <a:pt x="814" y="46"/>
                      </a:lnTo>
                      <a:lnTo>
                        <a:pt x="814" y="83"/>
                      </a:lnTo>
                      <a:lnTo>
                        <a:pt x="814" y="73"/>
                      </a:lnTo>
                      <a:lnTo>
                        <a:pt x="815" y="96"/>
                      </a:lnTo>
                      <a:lnTo>
                        <a:pt x="815" y="55"/>
                      </a:lnTo>
                      <a:lnTo>
                        <a:pt x="815" y="60"/>
                      </a:lnTo>
                      <a:lnTo>
                        <a:pt x="815" y="66"/>
                      </a:lnTo>
                      <a:lnTo>
                        <a:pt x="815" y="82"/>
                      </a:lnTo>
                      <a:lnTo>
                        <a:pt x="815" y="63"/>
                      </a:lnTo>
                      <a:lnTo>
                        <a:pt x="815" y="74"/>
                      </a:lnTo>
                      <a:lnTo>
                        <a:pt x="815" y="42"/>
                      </a:lnTo>
                      <a:lnTo>
                        <a:pt x="815" y="107"/>
                      </a:lnTo>
                      <a:lnTo>
                        <a:pt x="815" y="49"/>
                      </a:lnTo>
                      <a:lnTo>
                        <a:pt x="815" y="57"/>
                      </a:lnTo>
                      <a:lnTo>
                        <a:pt x="815" y="38"/>
                      </a:lnTo>
                      <a:lnTo>
                        <a:pt x="816" y="75"/>
                      </a:lnTo>
                      <a:lnTo>
                        <a:pt x="816" y="53"/>
                      </a:lnTo>
                      <a:lnTo>
                        <a:pt x="816" y="66"/>
                      </a:lnTo>
                      <a:lnTo>
                        <a:pt x="816" y="37"/>
                      </a:lnTo>
                      <a:lnTo>
                        <a:pt x="816" y="72"/>
                      </a:lnTo>
                      <a:lnTo>
                        <a:pt x="816" y="50"/>
                      </a:lnTo>
                      <a:lnTo>
                        <a:pt x="816" y="56"/>
                      </a:lnTo>
                      <a:lnTo>
                        <a:pt x="816" y="54"/>
                      </a:lnTo>
                      <a:lnTo>
                        <a:pt x="816" y="96"/>
                      </a:lnTo>
                      <a:lnTo>
                        <a:pt x="816" y="54"/>
                      </a:lnTo>
                      <a:lnTo>
                        <a:pt x="816" y="60"/>
                      </a:lnTo>
                      <a:lnTo>
                        <a:pt x="816" y="74"/>
                      </a:lnTo>
                      <a:lnTo>
                        <a:pt x="816" y="54"/>
                      </a:lnTo>
                      <a:lnTo>
                        <a:pt x="817" y="56"/>
                      </a:lnTo>
                      <a:lnTo>
                        <a:pt x="817" y="61"/>
                      </a:lnTo>
                      <a:lnTo>
                        <a:pt x="817" y="50"/>
                      </a:lnTo>
                      <a:lnTo>
                        <a:pt x="817" y="91"/>
                      </a:lnTo>
                      <a:lnTo>
                        <a:pt x="817" y="75"/>
                      </a:lnTo>
                      <a:lnTo>
                        <a:pt x="817" y="60"/>
                      </a:lnTo>
                      <a:lnTo>
                        <a:pt x="817" y="94"/>
                      </a:lnTo>
                      <a:lnTo>
                        <a:pt x="817" y="56"/>
                      </a:lnTo>
                      <a:lnTo>
                        <a:pt x="817" y="76"/>
                      </a:lnTo>
                      <a:lnTo>
                        <a:pt x="817" y="103"/>
                      </a:lnTo>
                      <a:lnTo>
                        <a:pt x="817" y="42"/>
                      </a:lnTo>
                      <a:lnTo>
                        <a:pt x="817" y="69"/>
                      </a:lnTo>
                      <a:lnTo>
                        <a:pt x="818" y="55"/>
                      </a:lnTo>
                      <a:lnTo>
                        <a:pt x="818" y="36"/>
                      </a:lnTo>
                      <a:lnTo>
                        <a:pt x="818" y="102"/>
                      </a:lnTo>
                      <a:lnTo>
                        <a:pt x="818" y="64"/>
                      </a:lnTo>
                      <a:lnTo>
                        <a:pt x="818" y="67"/>
                      </a:lnTo>
                      <a:lnTo>
                        <a:pt x="818" y="73"/>
                      </a:lnTo>
                      <a:lnTo>
                        <a:pt x="818" y="47"/>
                      </a:lnTo>
                      <a:lnTo>
                        <a:pt x="818" y="71"/>
                      </a:lnTo>
                      <a:lnTo>
                        <a:pt x="818" y="57"/>
                      </a:lnTo>
                      <a:lnTo>
                        <a:pt x="818" y="93"/>
                      </a:lnTo>
                      <a:lnTo>
                        <a:pt x="818" y="58"/>
                      </a:lnTo>
                      <a:lnTo>
                        <a:pt x="818" y="67"/>
                      </a:lnTo>
                      <a:lnTo>
                        <a:pt x="819" y="48"/>
                      </a:lnTo>
                      <a:lnTo>
                        <a:pt x="819" y="86"/>
                      </a:lnTo>
                      <a:lnTo>
                        <a:pt x="819" y="54"/>
                      </a:lnTo>
                      <a:lnTo>
                        <a:pt x="819" y="54"/>
                      </a:lnTo>
                      <a:lnTo>
                        <a:pt x="819" y="32"/>
                      </a:lnTo>
                      <a:lnTo>
                        <a:pt x="819" y="77"/>
                      </a:lnTo>
                      <a:lnTo>
                        <a:pt x="819" y="44"/>
                      </a:lnTo>
                      <a:lnTo>
                        <a:pt x="819" y="87"/>
                      </a:lnTo>
                      <a:lnTo>
                        <a:pt x="819" y="42"/>
                      </a:lnTo>
                      <a:lnTo>
                        <a:pt x="819" y="50"/>
                      </a:lnTo>
                      <a:lnTo>
                        <a:pt x="819" y="94"/>
                      </a:lnTo>
                      <a:lnTo>
                        <a:pt x="819" y="44"/>
                      </a:lnTo>
                      <a:lnTo>
                        <a:pt x="820" y="69"/>
                      </a:lnTo>
                      <a:lnTo>
                        <a:pt x="820" y="61"/>
                      </a:lnTo>
                      <a:lnTo>
                        <a:pt x="820" y="39"/>
                      </a:lnTo>
                      <a:lnTo>
                        <a:pt x="820" y="104"/>
                      </a:lnTo>
                      <a:lnTo>
                        <a:pt x="820" y="42"/>
                      </a:lnTo>
                      <a:lnTo>
                        <a:pt x="820" y="80"/>
                      </a:lnTo>
                      <a:lnTo>
                        <a:pt x="820" y="31"/>
                      </a:lnTo>
                      <a:lnTo>
                        <a:pt x="820" y="64"/>
                      </a:lnTo>
                      <a:lnTo>
                        <a:pt x="820" y="79"/>
                      </a:lnTo>
                      <a:lnTo>
                        <a:pt x="820" y="48"/>
                      </a:lnTo>
                      <a:lnTo>
                        <a:pt x="820" y="86"/>
                      </a:lnTo>
                      <a:lnTo>
                        <a:pt x="820" y="97"/>
                      </a:lnTo>
                      <a:lnTo>
                        <a:pt x="821" y="33"/>
                      </a:lnTo>
                      <a:lnTo>
                        <a:pt x="821" y="77"/>
                      </a:lnTo>
                      <a:lnTo>
                        <a:pt x="821" y="81"/>
                      </a:lnTo>
                      <a:lnTo>
                        <a:pt x="821" y="51"/>
                      </a:lnTo>
                      <a:lnTo>
                        <a:pt x="821" y="104"/>
                      </a:lnTo>
                      <a:lnTo>
                        <a:pt x="821" y="68"/>
                      </a:lnTo>
                      <a:lnTo>
                        <a:pt x="821" y="52"/>
                      </a:lnTo>
                      <a:lnTo>
                        <a:pt x="821" y="109"/>
                      </a:lnTo>
                      <a:lnTo>
                        <a:pt x="821" y="87"/>
                      </a:lnTo>
                      <a:lnTo>
                        <a:pt x="821" y="57"/>
                      </a:lnTo>
                      <a:lnTo>
                        <a:pt x="821" y="47"/>
                      </a:lnTo>
                      <a:lnTo>
                        <a:pt x="822" y="100"/>
                      </a:lnTo>
                      <a:lnTo>
                        <a:pt x="822" y="101"/>
                      </a:lnTo>
                      <a:lnTo>
                        <a:pt x="822" y="86"/>
                      </a:lnTo>
                      <a:lnTo>
                        <a:pt x="822" y="88"/>
                      </a:lnTo>
                      <a:lnTo>
                        <a:pt x="822" y="114"/>
                      </a:lnTo>
                      <a:lnTo>
                        <a:pt x="822" y="72"/>
                      </a:lnTo>
                      <a:lnTo>
                        <a:pt x="822" y="105"/>
                      </a:lnTo>
                      <a:lnTo>
                        <a:pt x="822" y="66"/>
                      </a:lnTo>
                      <a:lnTo>
                        <a:pt x="822" y="89"/>
                      </a:lnTo>
                      <a:lnTo>
                        <a:pt x="822" y="81"/>
                      </a:lnTo>
                      <a:lnTo>
                        <a:pt x="823" y="55"/>
                      </a:lnTo>
                      <a:lnTo>
                        <a:pt x="823" y="131"/>
                      </a:lnTo>
                      <a:lnTo>
                        <a:pt x="823" y="51"/>
                      </a:lnTo>
                      <a:lnTo>
                        <a:pt x="823" y="106"/>
                      </a:lnTo>
                      <a:lnTo>
                        <a:pt x="823" y="75"/>
                      </a:lnTo>
                      <a:lnTo>
                        <a:pt x="823" y="107"/>
                      </a:lnTo>
                      <a:lnTo>
                        <a:pt x="823" y="74"/>
                      </a:lnTo>
                      <a:lnTo>
                        <a:pt x="823" y="104"/>
                      </a:lnTo>
                      <a:lnTo>
                        <a:pt x="823" y="82"/>
                      </a:lnTo>
                      <a:lnTo>
                        <a:pt x="823" y="77"/>
                      </a:lnTo>
                      <a:lnTo>
                        <a:pt x="823" y="104"/>
                      </a:lnTo>
                      <a:lnTo>
                        <a:pt x="824" y="92"/>
                      </a:lnTo>
                      <a:lnTo>
                        <a:pt x="824" y="97"/>
                      </a:lnTo>
                      <a:lnTo>
                        <a:pt x="824" y="62"/>
                      </a:lnTo>
                      <a:lnTo>
                        <a:pt x="824" y="87"/>
                      </a:lnTo>
                      <a:lnTo>
                        <a:pt x="824" y="94"/>
                      </a:lnTo>
                      <a:lnTo>
                        <a:pt x="824" y="111"/>
                      </a:lnTo>
                      <a:lnTo>
                        <a:pt x="824" y="76"/>
                      </a:lnTo>
                      <a:lnTo>
                        <a:pt x="824" y="95"/>
                      </a:lnTo>
                      <a:lnTo>
                        <a:pt x="824" y="60"/>
                      </a:lnTo>
                      <a:lnTo>
                        <a:pt x="824" y="37"/>
                      </a:lnTo>
                      <a:lnTo>
                        <a:pt x="824" y="93"/>
                      </a:lnTo>
                      <a:lnTo>
                        <a:pt x="825" y="80"/>
                      </a:lnTo>
                      <a:lnTo>
                        <a:pt x="825" y="97"/>
                      </a:lnTo>
                      <a:lnTo>
                        <a:pt x="825" y="103"/>
                      </a:lnTo>
                      <a:lnTo>
                        <a:pt x="825" y="51"/>
                      </a:lnTo>
                      <a:lnTo>
                        <a:pt x="825" y="89"/>
                      </a:lnTo>
                      <a:lnTo>
                        <a:pt x="825" y="90"/>
                      </a:lnTo>
                      <a:lnTo>
                        <a:pt x="825" y="94"/>
                      </a:lnTo>
                      <a:lnTo>
                        <a:pt x="825" y="55"/>
                      </a:lnTo>
                      <a:lnTo>
                        <a:pt x="825" y="85"/>
                      </a:lnTo>
                      <a:lnTo>
                        <a:pt x="825" y="111"/>
                      </a:lnTo>
                      <a:lnTo>
                        <a:pt x="825" y="51"/>
                      </a:lnTo>
                      <a:lnTo>
                        <a:pt x="825" y="82"/>
                      </a:lnTo>
                      <a:lnTo>
                        <a:pt x="825" y="81"/>
                      </a:lnTo>
                      <a:lnTo>
                        <a:pt x="826" y="106"/>
                      </a:lnTo>
                      <a:lnTo>
                        <a:pt x="826" y="55"/>
                      </a:lnTo>
                      <a:lnTo>
                        <a:pt x="826" y="99"/>
                      </a:lnTo>
                      <a:lnTo>
                        <a:pt x="826" y="106"/>
                      </a:lnTo>
                      <a:lnTo>
                        <a:pt x="826" y="110"/>
                      </a:lnTo>
                      <a:lnTo>
                        <a:pt x="826" y="85"/>
                      </a:lnTo>
                      <a:lnTo>
                        <a:pt x="826" y="61"/>
                      </a:lnTo>
                      <a:lnTo>
                        <a:pt x="826" y="108"/>
                      </a:lnTo>
                      <a:lnTo>
                        <a:pt x="826" y="65"/>
                      </a:lnTo>
                      <a:lnTo>
                        <a:pt x="826" y="94"/>
                      </a:lnTo>
                      <a:lnTo>
                        <a:pt x="826" y="104"/>
                      </a:lnTo>
                      <a:lnTo>
                        <a:pt x="827" y="65"/>
                      </a:lnTo>
                      <a:lnTo>
                        <a:pt x="827" y="64"/>
                      </a:lnTo>
                      <a:lnTo>
                        <a:pt x="827" y="94"/>
                      </a:lnTo>
                      <a:lnTo>
                        <a:pt x="827" y="91"/>
                      </a:lnTo>
                      <a:lnTo>
                        <a:pt x="827" y="85"/>
                      </a:lnTo>
                      <a:lnTo>
                        <a:pt x="827" y="98"/>
                      </a:lnTo>
                      <a:lnTo>
                        <a:pt x="827" y="51"/>
                      </a:lnTo>
                      <a:lnTo>
                        <a:pt x="827" y="58"/>
                      </a:lnTo>
                      <a:lnTo>
                        <a:pt x="827" y="83"/>
                      </a:lnTo>
                      <a:lnTo>
                        <a:pt x="827" y="105"/>
                      </a:lnTo>
                      <a:lnTo>
                        <a:pt x="827" y="76"/>
                      </a:lnTo>
                      <a:lnTo>
                        <a:pt x="828" y="81"/>
                      </a:lnTo>
                      <a:lnTo>
                        <a:pt x="828" y="63"/>
                      </a:lnTo>
                      <a:lnTo>
                        <a:pt x="828" y="66"/>
                      </a:lnTo>
                      <a:lnTo>
                        <a:pt x="828" y="88"/>
                      </a:lnTo>
                      <a:lnTo>
                        <a:pt x="828" y="107"/>
                      </a:lnTo>
                      <a:lnTo>
                        <a:pt x="828" y="70"/>
                      </a:lnTo>
                      <a:lnTo>
                        <a:pt x="828" y="64"/>
                      </a:lnTo>
                      <a:lnTo>
                        <a:pt x="828" y="109"/>
                      </a:lnTo>
                      <a:lnTo>
                        <a:pt x="828" y="63"/>
                      </a:lnTo>
                      <a:lnTo>
                        <a:pt x="828" y="77"/>
                      </a:lnTo>
                      <a:lnTo>
                        <a:pt x="829" y="98"/>
                      </a:lnTo>
                      <a:lnTo>
                        <a:pt x="829" y="57"/>
                      </a:lnTo>
                      <a:lnTo>
                        <a:pt x="829" y="107"/>
                      </a:lnTo>
                      <a:lnTo>
                        <a:pt x="829" y="114"/>
                      </a:lnTo>
                      <a:lnTo>
                        <a:pt x="829" y="66"/>
                      </a:lnTo>
                      <a:lnTo>
                        <a:pt x="829" y="96"/>
                      </a:lnTo>
                      <a:lnTo>
                        <a:pt x="829" y="59"/>
                      </a:lnTo>
                      <a:lnTo>
                        <a:pt x="829" y="109"/>
                      </a:lnTo>
                      <a:lnTo>
                        <a:pt x="829" y="88"/>
                      </a:lnTo>
                      <a:lnTo>
                        <a:pt x="829" y="110"/>
                      </a:lnTo>
                      <a:lnTo>
                        <a:pt x="830" y="74"/>
                      </a:lnTo>
                      <a:lnTo>
                        <a:pt x="830" y="100"/>
                      </a:lnTo>
                      <a:lnTo>
                        <a:pt x="830" y="75"/>
                      </a:lnTo>
                      <a:lnTo>
                        <a:pt x="830" y="129"/>
                      </a:lnTo>
                      <a:lnTo>
                        <a:pt x="830" y="81"/>
                      </a:lnTo>
                      <a:lnTo>
                        <a:pt x="830" y="80"/>
                      </a:lnTo>
                      <a:lnTo>
                        <a:pt x="830" y="98"/>
                      </a:lnTo>
                      <a:lnTo>
                        <a:pt x="830" y="91"/>
                      </a:lnTo>
                      <a:lnTo>
                        <a:pt x="830" y="98"/>
                      </a:lnTo>
                      <a:lnTo>
                        <a:pt x="830" y="104"/>
                      </a:lnTo>
                      <a:lnTo>
                        <a:pt x="830" y="66"/>
                      </a:lnTo>
                      <a:lnTo>
                        <a:pt x="830" y="74"/>
                      </a:lnTo>
                      <a:lnTo>
                        <a:pt x="831" y="85"/>
                      </a:lnTo>
                      <a:lnTo>
                        <a:pt x="831" y="51"/>
                      </a:lnTo>
                      <a:lnTo>
                        <a:pt x="831" y="63"/>
                      </a:lnTo>
                      <a:lnTo>
                        <a:pt x="831" y="94"/>
                      </a:lnTo>
                      <a:lnTo>
                        <a:pt x="831" y="122"/>
                      </a:lnTo>
                      <a:lnTo>
                        <a:pt x="831" y="64"/>
                      </a:lnTo>
                      <a:lnTo>
                        <a:pt x="831" y="84"/>
                      </a:lnTo>
                      <a:lnTo>
                        <a:pt x="831" y="82"/>
                      </a:lnTo>
                      <a:lnTo>
                        <a:pt x="831" y="40"/>
                      </a:lnTo>
                      <a:lnTo>
                        <a:pt x="831" y="61"/>
                      </a:lnTo>
                      <a:lnTo>
                        <a:pt x="831" y="76"/>
                      </a:lnTo>
                      <a:lnTo>
                        <a:pt x="832" y="51"/>
                      </a:lnTo>
                      <a:lnTo>
                        <a:pt x="832" y="96"/>
                      </a:lnTo>
                      <a:lnTo>
                        <a:pt x="832" y="86"/>
                      </a:lnTo>
                      <a:lnTo>
                        <a:pt x="832" y="92"/>
                      </a:lnTo>
                      <a:lnTo>
                        <a:pt x="832" y="68"/>
                      </a:lnTo>
                      <a:lnTo>
                        <a:pt x="832" y="64"/>
                      </a:lnTo>
                      <a:lnTo>
                        <a:pt x="832" y="100"/>
                      </a:lnTo>
                      <a:lnTo>
                        <a:pt x="832" y="41"/>
                      </a:lnTo>
                      <a:lnTo>
                        <a:pt x="832" y="52"/>
                      </a:lnTo>
                      <a:lnTo>
                        <a:pt x="832" y="105"/>
                      </a:lnTo>
                      <a:lnTo>
                        <a:pt x="832" y="107"/>
                      </a:lnTo>
                      <a:lnTo>
                        <a:pt x="833" y="43"/>
                      </a:lnTo>
                      <a:lnTo>
                        <a:pt x="833" y="41"/>
                      </a:lnTo>
                      <a:lnTo>
                        <a:pt x="833" y="100"/>
                      </a:lnTo>
                      <a:lnTo>
                        <a:pt x="833" y="113"/>
                      </a:lnTo>
                      <a:lnTo>
                        <a:pt x="833" y="61"/>
                      </a:lnTo>
                      <a:lnTo>
                        <a:pt x="833" y="103"/>
                      </a:lnTo>
                      <a:lnTo>
                        <a:pt x="833" y="63"/>
                      </a:lnTo>
                      <a:lnTo>
                        <a:pt x="833" y="97"/>
                      </a:lnTo>
                      <a:lnTo>
                        <a:pt x="833" y="68"/>
                      </a:lnTo>
                      <a:lnTo>
                        <a:pt x="833" y="77"/>
                      </a:lnTo>
                      <a:lnTo>
                        <a:pt x="834" y="67"/>
                      </a:lnTo>
                      <a:lnTo>
                        <a:pt x="834" y="92"/>
                      </a:lnTo>
                      <a:lnTo>
                        <a:pt x="834" y="60"/>
                      </a:lnTo>
                      <a:lnTo>
                        <a:pt x="834" y="96"/>
                      </a:lnTo>
                      <a:lnTo>
                        <a:pt x="834" y="105"/>
                      </a:lnTo>
                      <a:lnTo>
                        <a:pt x="834" y="56"/>
                      </a:lnTo>
                      <a:lnTo>
                        <a:pt x="834" y="64"/>
                      </a:lnTo>
                      <a:lnTo>
                        <a:pt x="834" y="57"/>
                      </a:lnTo>
                      <a:lnTo>
                        <a:pt x="834" y="33"/>
                      </a:lnTo>
                      <a:lnTo>
                        <a:pt x="835" y="81"/>
                      </a:lnTo>
                      <a:lnTo>
                        <a:pt x="835" y="63"/>
                      </a:lnTo>
                      <a:lnTo>
                        <a:pt x="835" y="74"/>
                      </a:lnTo>
                      <a:lnTo>
                        <a:pt x="835" y="58"/>
                      </a:lnTo>
                      <a:lnTo>
                        <a:pt x="835" y="62"/>
                      </a:lnTo>
                      <a:lnTo>
                        <a:pt x="835" y="74"/>
                      </a:lnTo>
                      <a:lnTo>
                        <a:pt x="835" y="40"/>
                      </a:lnTo>
                      <a:lnTo>
                        <a:pt x="835" y="95"/>
                      </a:lnTo>
                      <a:lnTo>
                        <a:pt x="835" y="62"/>
                      </a:lnTo>
                      <a:lnTo>
                        <a:pt x="835" y="49"/>
                      </a:lnTo>
                      <a:lnTo>
                        <a:pt x="835" y="96"/>
                      </a:lnTo>
                      <a:lnTo>
                        <a:pt x="836" y="75"/>
                      </a:lnTo>
                      <a:lnTo>
                        <a:pt x="836" y="85"/>
                      </a:lnTo>
                      <a:lnTo>
                        <a:pt x="836" y="53"/>
                      </a:lnTo>
                      <a:lnTo>
                        <a:pt x="836" y="95"/>
                      </a:lnTo>
                      <a:lnTo>
                        <a:pt x="836" y="58"/>
                      </a:lnTo>
                      <a:lnTo>
                        <a:pt x="836" y="84"/>
                      </a:lnTo>
                      <a:lnTo>
                        <a:pt x="836" y="49"/>
                      </a:lnTo>
                      <a:lnTo>
                        <a:pt x="836" y="94"/>
                      </a:lnTo>
                      <a:lnTo>
                        <a:pt x="836" y="57"/>
                      </a:lnTo>
                      <a:lnTo>
                        <a:pt x="836" y="59"/>
                      </a:lnTo>
                      <a:lnTo>
                        <a:pt x="836" y="31"/>
                      </a:lnTo>
                      <a:lnTo>
                        <a:pt x="836" y="85"/>
                      </a:lnTo>
                      <a:lnTo>
                        <a:pt x="837" y="64"/>
                      </a:lnTo>
                      <a:lnTo>
                        <a:pt x="837" y="70"/>
                      </a:lnTo>
                      <a:lnTo>
                        <a:pt x="837" y="39"/>
                      </a:lnTo>
                      <a:lnTo>
                        <a:pt x="837" y="98"/>
                      </a:lnTo>
                      <a:lnTo>
                        <a:pt x="837" y="38"/>
                      </a:lnTo>
                      <a:lnTo>
                        <a:pt x="837" y="93"/>
                      </a:lnTo>
                      <a:lnTo>
                        <a:pt x="837" y="67"/>
                      </a:lnTo>
                      <a:lnTo>
                        <a:pt x="837" y="85"/>
                      </a:lnTo>
                      <a:lnTo>
                        <a:pt x="837" y="36"/>
                      </a:lnTo>
                      <a:lnTo>
                        <a:pt x="838" y="101"/>
                      </a:lnTo>
                      <a:lnTo>
                        <a:pt x="838" y="63"/>
                      </a:lnTo>
                      <a:lnTo>
                        <a:pt x="838" y="30"/>
                      </a:lnTo>
                      <a:lnTo>
                        <a:pt x="838" y="92"/>
                      </a:lnTo>
                      <a:lnTo>
                        <a:pt x="838" y="88"/>
                      </a:lnTo>
                      <a:lnTo>
                        <a:pt x="838" y="89"/>
                      </a:lnTo>
                      <a:lnTo>
                        <a:pt x="838" y="56"/>
                      </a:lnTo>
                      <a:lnTo>
                        <a:pt x="838" y="62"/>
                      </a:lnTo>
                      <a:lnTo>
                        <a:pt x="838" y="78"/>
                      </a:lnTo>
                      <a:lnTo>
                        <a:pt x="838" y="43"/>
                      </a:lnTo>
                      <a:lnTo>
                        <a:pt x="838" y="88"/>
                      </a:lnTo>
                      <a:lnTo>
                        <a:pt x="838" y="86"/>
                      </a:lnTo>
                      <a:lnTo>
                        <a:pt x="838" y="63"/>
                      </a:lnTo>
                      <a:lnTo>
                        <a:pt x="839" y="94"/>
                      </a:lnTo>
                      <a:lnTo>
                        <a:pt x="839" y="68"/>
                      </a:lnTo>
                      <a:lnTo>
                        <a:pt x="839" y="60"/>
                      </a:lnTo>
                      <a:lnTo>
                        <a:pt x="839" y="85"/>
                      </a:lnTo>
                      <a:lnTo>
                        <a:pt x="839" y="76"/>
                      </a:lnTo>
                      <a:lnTo>
                        <a:pt x="839" y="95"/>
                      </a:lnTo>
                      <a:lnTo>
                        <a:pt x="839" y="40"/>
                      </a:lnTo>
                      <a:lnTo>
                        <a:pt x="839" y="81"/>
                      </a:lnTo>
                      <a:lnTo>
                        <a:pt x="839" y="69"/>
                      </a:lnTo>
                      <a:lnTo>
                        <a:pt x="839" y="48"/>
                      </a:lnTo>
                      <a:lnTo>
                        <a:pt x="840" y="93"/>
                      </a:lnTo>
                      <a:lnTo>
                        <a:pt x="840" y="54"/>
                      </a:lnTo>
                      <a:lnTo>
                        <a:pt x="840" y="68"/>
                      </a:lnTo>
                      <a:lnTo>
                        <a:pt x="840" y="97"/>
                      </a:lnTo>
                      <a:lnTo>
                        <a:pt x="840" y="46"/>
                      </a:lnTo>
                      <a:lnTo>
                        <a:pt x="840" y="57"/>
                      </a:lnTo>
                      <a:lnTo>
                        <a:pt x="840" y="54"/>
                      </a:lnTo>
                      <a:lnTo>
                        <a:pt x="840" y="76"/>
                      </a:lnTo>
                      <a:lnTo>
                        <a:pt x="840" y="40"/>
                      </a:lnTo>
                      <a:lnTo>
                        <a:pt x="840" y="70"/>
                      </a:lnTo>
                      <a:lnTo>
                        <a:pt x="840" y="73"/>
                      </a:lnTo>
                      <a:lnTo>
                        <a:pt x="840" y="88"/>
                      </a:lnTo>
                      <a:lnTo>
                        <a:pt x="840" y="43"/>
                      </a:lnTo>
                      <a:lnTo>
                        <a:pt x="840" y="53"/>
                      </a:lnTo>
                      <a:lnTo>
                        <a:pt x="841" y="65"/>
                      </a:lnTo>
                      <a:lnTo>
                        <a:pt x="841" y="28"/>
                      </a:lnTo>
                      <a:lnTo>
                        <a:pt x="841" y="101"/>
                      </a:lnTo>
                      <a:lnTo>
                        <a:pt x="841" y="39"/>
                      </a:lnTo>
                      <a:lnTo>
                        <a:pt x="841" y="75"/>
                      </a:lnTo>
                      <a:lnTo>
                        <a:pt x="841" y="62"/>
                      </a:lnTo>
                      <a:lnTo>
                        <a:pt x="841" y="57"/>
                      </a:lnTo>
                      <a:lnTo>
                        <a:pt x="841" y="47"/>
                      </a:lnTo>
                      <a:lnTo>
                        <a:pt x="841" y="92"/>
                      </a:lnTo>
                      <a:lnTo>
                        <a:pt x="841" y="72"/>
                      </a:lnTo>
                      <a:lnTo>
                        <a:pt x="842" y="25"/>
                      </a:lnTo>
                      <a:lnTo>
                        <a:pt x="842" y="92"/>
                      </a:lnTo>
                      <a:lnTo>
                        <a:pt x="842" y="78"/>
                      </a:lnTo>
                      <a:lnTo>
                        <a:pt x="842" y="71"/>
                      </a:lnTo>
                      <a:lnTo>
                        <a:pt x="842" y="86"/>
                      </a:lnTo>
                      <a:lnTo>
                        <a:pt x="842" y="46"/>
                      </a:lnTo>
                      <a:lnTo>
                        <a:pt x="842" y="67"/>
                      </a:lnTo>
                      <a:lnTo>
                        <a:pt x="842" y="83"/>
                      </a:lnTo>
                      <a:lnTo>
                        <a:pt x="842" y="75"/>
                      </a:lnTo>
                      <a:lnTo>
                        <a:pt x="842" y="60"/>
                      </a:lnTo>
                      <a:lnTo>
                        <a:pt x="842" y="57"/>
                      </a:lnTo>
                      <a:lnTo>
                        <a:pt x="842" y="97"/>
                      </a:lnTo>
                      <a:lnTo>
                        <a:pt x="843" y="71"/>
                      </a:lnTo>
                      <a:lnTo>
                        <a:pt x="843" y="85"/>
                      </a:lnTo>
                      <a:lnTo>
                        <a:pt x="843" y="34"/>
                      </a:lnTo>
                      <a:lnTo>
                        <a:pt x="843" y="87"/>
                      </a:lnTo>
                      <a:lnTo>
                        <a:pt x="843" y="76"/>
                      </a:lnTo>
                      <a:lnTo>
                        <a:pt x="843" y="46"/>
                      </a:lnTo>
                      <a:lnTo>
                        <a:pt x="843" y="98"/>
                      </a:lnTo>
                      <a:lnTo>
                        <a:pt x="843" y="63"/>
                      </a:lnTo>
                      <a:lnTo>
                        <a:pt x="843" y="85"/>
                      </a:lnTo>
                      <a:lnTo>
                        <a:pt x="843" y="67"/>
                      </a:lnTo>
                      <a:lnTo>
                        <a:pt x="843" y="113"/>
                      </a:lnTo>
                      <a:lnTo>
                        <a:pt x="844" y="91"/>
                      </a:lnTo>
                      <a:lnTo>
                        <a:pt x="844" y="102"/>
                      </a:lnTo>
                      <a:lnTo>
                        <a:pt x="844" y="73"/>
                      </a:lnTo>
                      <a:lnTo>
                        <a:pt x="844" y="80"/>
                      </a:lnTo>
                      <a:lnTo>
                        <a:pt x="844" y="111"/>
                      </a:lnTo>
                      <a:lnTo>
                        <a:pt x="844" y="68"/>
                      </a:lnTo>
                      <a:lnTo>
                        <a:pt x="844" y="76"/>
                      </a:lnTo>
                      <a:lnTo>
                        <a:pt x="844" y="84"/>
                      </a:lnTo>
                      <a:lnTo>
                        <a:pt x="844" y="116"/>
                      </a:lnTo>
                      <a:lnTo>
                        <a:pt x="844" y="69"/>
                      </a:lnTo>
                      <a:lnTo>
                        <a:pt x="844" y="97"/>
                      </a:lnTo>
                      <a:lnTo>
                        <a:pt x="844" y="87"/>
                      </a:lnTo>
                      <a:lnTo>
                        <a:pt x="845" y="98"/>
                      </a:lnTo>
                      <a:lnTo>
                        <a:pt x="845" y="54"/>
                      </a:lnTo>
                      <a:lnTo>
                        <a:pt x="845" y="89"/>
                      </a:lnTo>
                      <a:lnTo>
                        <a:pt x="845" y="93"/>
                      </a:lnTo>
                      <a:lnTo>
                        <a:pt x="845" y="58"/>
                      </a:lnTo>
                      <a:lnTo>
                        <a:pt x="845" y="77"/>
                      </a:lnTo>
                      <a:lnTo>
                        <a:pt x="845" y="80"/>
                      </a:lnTo>
                      <a:lnTo>
                        <a:pt x="845" y="105"/>
                      </a:lnTo>
                      <a:lnTo>
                        <a:pt x="845" y="68"/>
                      </a:lnTo>
                      <a:lnTo>
                        <a:pt x="845" y="98"/>
                      </a:lnTo>
                      <a:lnTo>
                        <a:pt x="845" y="50"/>
                      </a:lnTo>
                      <a:lnTo>
                        <a:pt x="845" y="109"/>
                      </a:lnTo>
                      <a:lnTo>
                        <a:pt x="846" y="98"/>
                      </a:lnTo>
                      <a:lnTo>
                        <a:pt x="846" y="74"/>
                      </a:lnTo>
                      <a:lnTo>
                        <a:pt x="846" y="97"/>
                      </a:lnTo>
                      <a:lnTo>
                        <a:pt x="846" y="68"/>
                      </a:lnTo>
                      <a:lnTo>
                        <a:pt x="846" y="76"/>
                      </a:lnTo>
                      <a:lnTo>
                        <a:pt x="846" y="86"/>
                      </a:lnTo>
                      <a:lnTo>
                        <a:pt x="846" y="51"/>
                      </a:lnTo>
                      <a:lnTo>
                        <a:pt x="846" y="71"/>
                      </a:lnTo>
                      <a:lnTo>
                        <a:pt x="846" y="93"/>
                      </a:lnTo>
                      <a:lnTo>
                        <a:pt x="846" y="60"/>
                      </a:lnTo>
                      <a:lnTo>
                        <a:pt x="846" y="78"/>
                      </a:lnTo>
                      <a:lnTo>
                        <a:pt x="846" y="65"/>
                      </a:lnTo>
                      <a:lnTo>
                        <a:pt x="847" y="108"/>
                      </a:lnTo>
                      <a:lnTo>
                        <a:pt x="847" y="94"/>
                      </a:lnTo>
                      <a:lnTo>
                        <a:pt x="847" y="85"/>
                      </a:lnTo>
                      <a:lnTo>
                        <a:pt x="847" y="109"/>
                      </a:lnTo>
                      <a:lnTo>
                        <a:pt x="847" y="62"/>
                      </a:lnTo>
                      <a:lnTo>
                        <a:pt x="847" y="74"/>
                      </a:lnTo>
                      <a:lnTo>
                        <a:pt x="847" y="69"/>
                      </a:lnTo>
                      <a:lnTo>
                        <a:pt x="847" y="35"/>
                      </a:lnTo>
                      <a:lnTo>
                        <a:pt x="847" y="95"/>
                      </a:lnTo>
                      <a:lnTo>
                        <a:pt x="847" y="69"/>
                      </a:lnTo>
                      <a:lnTo>
                        <a:pt x="847" y="106"/>
                      </a:lnTo>
                      <a:lnTo>
                        <a:pt x="847" y="66"/>
                      </a:lnTo>
                      <a:lnTo>
                        <a:pt x="848" y="86"/>
                      </a:lnTo>
                      <a:lnTo>
                        <a:pt x="848" y="91"/>
                      </a:lnTo>
                      <a:lnTo>
                        <a:pt x="848" y="68"/>
                      </a:lnTo>
                      <a:lnTo>
                        <a:pt x="848" y="110"/>
                      </a:lnTo>
                      <a:lnTo>
                        <a:pt x="848" y="78"/>
                      </a:lnTo>
                      <a:lnTo>
                        <a:pt x="848" y="87"/>
                      </a:lnTo>
                      <a:lnTo>
                        <a:pt x="848" y="67"/>
                      </a:lnTo>
                      <a:lnTo>
                        <a:pt x="848" y="104"/>
                      </a:lnTo>
                      <a:lnTo>
                        <a:pt x="848" y="79"/>
                      </a:lnTo>
                      <a:lnTo>
                        <a:pt x="848" y="69"/>
                      </a:lnTo>
                      <a:lnTo>
                        <a:pt x="848" y="65"/>
                      </a:lnTo>
                      <a:lnTo>
                        <a:pt x="848" y="112"/>
                      </a:lnTo>
                      <a:lnTo>
                        <a:pt x="848" y="79"/>
                      </a:lnTo>
                      <a:lnTo>
                        <a:pt x="849" y="72"/>
                      </a:lnTo>
                      <a:lnTo>
                        <a:pt x="849" y="61"/>
                      </a:lnTo>
                      <a:lnTo>
                        <a:pt x="849" y="94"/>
                      </a:lnTo>
                      <a:lnTo>
                        <a:pt x="849" y="67"/>
                      </a:lnTo>
                      <a:lnTo>
                        <a:pt x="849" y="61"/>
                      </a:lnTo>
                      <a:lnTo>
                        <a:pt x="849" y="87"/>
                      </a:lnTo>
                      <a:lnTo>
                        <a:pt x="849" y="44"/>
                      </a:lnTo>
                      <a:lnTo>
                        <a:pt x="849" y="65"/>
                      </a:lnTo>
                      <a:lnTo>
                        <a:pt x="849" y="79"/>
                      </a:lnTo>
                      <a:lnTo>
                        <a:pt x="849" y="68"/>
                      </a:lnTo>
                      <a:lnTo>
                        <a:pt x="849" y="102"/>
                      </a:lnTo>
                      <a:lnTo>
                        <a:pt x="849" y="82"/>
                      </a:lnTo>
                      <a:lnTo>
                        <a:pt x="850" y="108"/>
                      </a:lnTo>
                      <a:lnTo>
                        <a:pt x="850" y="66"/>
                      </a:lnTo>
                      <a:lnTo>
                        <a:pt x="850" y="105"/>
                      </a:lnTo>
                      <a:lnTo>
                        <a:pt x="850" y="105"/>
                      </a:lnTo>
                      <a:lnTo>
                        <a:pt x="850" y="55"/>
                      </a:lnTo>
                      <a:lnTo>
                        <a:pt x="850" y="87"/>
                      </a:lnTo>
                      <a:lnTo>
                        <a:pt x="850" y="102"/>
                      </a:lnTo>
                      <a:lnTo>
                        <a:pt x="850" y="74"/>
                      </a:lnTo>
                      <a:lnTo>
                        <a:pt x="850" y="70"/>
                      </a:lnTo>
                      <a:lnTo>
                        <a:pt x="850" y="53"/>
                      </a:lnTo>
                      <a:lnTo>
                        <a:pt x="851" y="96"/>
                      </a:lnTo>
                      <a:lnTo>
                        <a:pt x="851" y="83"/>
                      </a:lnTo>
                      <a:lnTo>
                        <a:pt x="851" y="108"/>
                      </a:lnTo>
                      <a:lnTo>
                        <a:pt x="851" y="62"/>
                      </a:lnTo>
                      <a:lnTo>
                        <a:pt x="851" y="64"/>
                      </a:lnTo>
                      <a:lnTo>
                        <a:pt x="851" y="106"/>
                      </a:lnTo>
                      <a:lnTo>
                        <a:pt x="851" y="81"/>
                      </a:lnTo>
                      <a:lnTo>
                        <a:pt x="851" y="112"/>
                      </a:lnTo>
                      <a:lnTo>
                        <a:pt x="851" y="35"/>
                      </a:lnTo>
                      <a:lnTo>
                        <a:pt x="851" y="72"/>
                      </a:lnTo>
                      <a:lnTo>
                        <a:pt x="851" y="61"/>
                      </a:lnTo>
                      <a:lnTo>
                        <a:pt x="851" y="65"/>
                      </a:lnTo>
                      <a:lnTo>
                        <a:pt x="852" y="41"/>
                      </a:lnTo>
                      <a:lnTo>
                        <a:pt x="852" y="71"/>
                      </a:lnTo>
                      <a:lnTo>
                        <a:pt x="852" y="58"/>
                      </a:lnTo>
                      <a:lnTo>
                        <a:pt x="852" y="95"/>
                      </a:lnTo>
                      <a:lnTo>
                        <a:pt x="852" y="85"/>
                      </a:lnTo>
                      <a:lnTo>
                        <a:pt x="852" y="43"/>
                      </a:lnTo>
                      <a:lnTo>
                        <a:pt x="852" y="92"/>
                      </a:lnTo>
                      <a:lnTo>
                        <a:pt x="852" y="88"/>
                      </a:lnTo>
                      <a:lnTo>
                        <a:pt x="852" y="106"/>
                      </a:lnTo>
                      <a:lnTo>
                        <a:pt x="852" y="52"/>
                      </a:lnTo>
                      <a:lnTo>
                        <a:pt x="853" y="67"/>
                      </a:lnTo>
                      <a:lnTo>
                        <a:pt x="853" y="52"/>
                      </a:lnTo>
                      <a:lnTo>
                        <a:pt x="853" y="51"/>
                      </a:lnTo>
                      <a:lnTo>
                        <a:pt x="853" y="104"/>
                      </a:lnTo>
                      <a:lnTo>
                        <a:pt x="853" y="66"/>
                      </a:lnTo>
                      <a:lnTo>
                        <a:pt x="853" y="99"/>
                      </a:lnTo>
                      <a:lnTo>
                        <a:pt x="853" y="46"/>
                      </a:lnTo>
                      <a:lnTo>
                        <a:pt x="853" y="60"/>
                      </a:lnTo>
                      <a:lnTo>
                        <a:pt x="853" y="57"/>
                      </a:lnTo>
                      <a:lnTo>
                        <a:pt x="853" y="75"/>
                      </a:lnTo>
                      <a:lnTo>
                        <a:pt x="854" y="79"/>
                      </a:lnTo>
                      <a:lnTo>
                        <a:pt x="854" y="49"/>
                      </a:lnTo>
                      <a:lnTo>
                        <a:pt x="854" y="85"/>
                      </a:lnTo>
                      <a:lnTo>
                        <a:pt x="854" y="63"/>
                      </a:lnTo>
                      <a:lnTo>
                        <a:pt x="854" y="44"/>
                      </a:lnTo>
                      <a:lnTo>
                        <a:pt x="854" y="95"/>
                      </a:lnTo>
                      <a:lnTo>
                        <a:pt x="854" y="82"/>
                      </a:lnTo>
                      <a:lnTo>
                        <a:pt x="854" y="95"/>
                      </a:lnTo>
                      <a:lnTo>
                        <a:pt x="854" y="32"/>
                      </a:lnTo>
                      <a:lnTo>
                        <a:pt x="854" y="59"/>
                      </a:lnTo>
                      <a:lnTo>
                        <a:pt x="854" y="44"/>
                      </a:lnTo>
                      <a:lnTo>
                        <a:pt x="854" y="74"/>
                      </a:lnTo>
                      <a:lnTo>
                        <a:pt x="855" y="25"/>
                      </a:lnTo>
                      <a:lnTo>
                        <a:pt x="855" y="60"/>
                      </a:lnTo>
                      <a:lnTo>
                        <a:pt x="855" y="89"/>
                      </a:lnTo>
                      <a:lnTo>
                        <a:pt x="855" y="47"/>
                      </a:lnTo>
                      <a:lnTo>
                        <a:pt x="855" y="102"/>
                      </a:lnTo>
                      <a:lnTo>
                        <a:pt x="855" y="82"/>
                      </a:lnTo>
                      <a:lnTo>
                        <a:pt x="855" y="85"/>
                      </a:lnTo>
                      <a:lnTo>
                        <a:pt x="855" y="119"/>
                      </a:lnTo>
                      <a:lnTo>
                        <a:pt x="855" y="73"/>
                      </a:lnTo>
                      <a:lnTo>
                        <a:pt x="855" y="90"/>
                      </a:lnTo>
                      <a:lnTo>
                        <a:pt x="855" y="66"/>
                      </a:lnTo>
                      <a:lnTo>
                        <a:pt x="855" y="104"/>
                      </a:lnTo>
                      <a:lnTo>
                        <a:pt x="856" y="70"/>
                      </a:lnTo>
                      <a:lnTo>
                        <a:pt x="856" y="92"/>
                      </a:lnTo>
                      <a:lnTo>
                        <a:pt x="856" y="115"/>
                      </a:lnTo>
                      <a:lnTo>
                        <a:pt x="856" y="67"/>
                      </a:lnTo>
                      <a:lnTo>
                        <a:pt x="856" y="88"/>
                      </a:lnTo>
                      <a:lnTo>
                        <a:pt x="856" y="55"/>
                      </a:lnTo>
                      <a:lnTo>
                        <a:pt x="856" y="113"/>
                      </a:lnTo>
                      <a:lnTo>
                        <a:pt x="856" y="64"/>
                      </a:lnTo>
                      <a:lnTo>
                        <a:pt x="856" y="57"/>
                      </a:lnTo>
                      <a:lnTo>
                        <a:pt x="856" y="77"/>
                      </a:lnTo>
                      <a:lnTo>
                        <a:pt x="856" y="45"/>
                      </a:lnTo>
                      <a:lnTo>
                        <a:pt x="856" y="60"/>
                      </a:lnTo>
                      <a:lnTo>
                        <a:pt x="856" y="67"/>
                      </a:lnTo>
                      <a:lnTo>
                        <a:pt x="857" y="111"/>
                      </a:lnTo>
                      <a:lnTo>
                        <a:pt x="857" y="32"/>
                      </a:lnTo>
                      <a:lnTo>
                        <a:pt x="857" y="103"/>
                      </a:lnTo>
                      <a:lnTo>
                        <a:pt x="857" y="60"/>
                      </a:lnTo>
                      <a:lnTo>
                        <a:pt x="857" y="88"/>
                      </a:lnTo>
                      <a:lnTo>
                        <a:pt x="857" y="107"/>
                      </a:lnTo>
                      <a:lnTo>
                        <a:pt x="857" y="40"/>
                      </a:lnTo>
                      <a:lnTo>
                        <a:pt x="857" y="57"/>
                      </a:lnTo>
                      <a:lnTo>
                        <a:pt x="857" y="63"/>
                      </a:lnTo>
                      <a:lnTo>
                        <a:pt x="857" y="100"/>
                      </a:lnTo>
                      <a:lnTo>
                        <a:pt x="858" y="56"/>
                      </a:lnTo>
                      <a:lnTo>
                        <a:pt x="858" y="85"/>
                      </a:lnTo>
                      <a:lnTo>
                        <a:pt x="858" y="87"/>
                      </a:lnTo>
                      <a:lnTo>
                        <a:pt x="858" y="102"/>
                      </a:lnTo>
                      <a:lnTo>
                        <a:pt x="858" y="54"/>
                      </a:lnTo>
                      <a:lnTo>
                        <a:pt x="858" y="59"/>
                      </a:lnTo>
                      <a:lnTo>
                        <a:pt x="858" y="80"/>
                      </a:lnTo>
                      <a:lnTo>
                        <a:pt x="858" y="52"/>
                      </a:lnTo>
                      <a:lnTo>
                        <a:pt x="858" y="84"/>
                      </a:lnTo>
                      <a:lnTo>
                        <a:pt x="858" y="40"/>
                      </a:lnTo>
                      <a:lnTo>
                        <a:pt x="859" y="59"/>
                      </a:lnTo>
                      <a:lnTo>
                        <a:pt x="859" y="50"/>
                      </a:lnTo>
                      <a:lnTo>
                        <a:pt x="859" y="67"/>
                      </a:lnTo>
                      <a:lnTo>
                        <a:pt x="859" y="42"/>
                      </a:lnTo>
                      <a:lnTo>
                        <a:pt x="859" y="71"/>
                      </a:lnTo>
                      <a:lnTo>
                        <a:pt x="859" y="53"/>
                      </a:lnTo>
                      <a:lnTo>
                        <a:pt x="859" y="96"/>
                      </a:lnTo>
                      <a:lnTo>
                        <a:pt x="859" y="66"/>
                      </a:lnTo>
                      <a:lnTo>
                        <a:pt x="859" y="79"/>
                      </a:lnTo>
                      <a:lnTo>
                        <a:pt x="859" y="50"/>
                      </a:lnTo>
                      <a:lnTo>
                        <a:pt x="859" y="68"/>
                      </a:lnTo>
                      <a:lnTo>
                        <a:pt x="860" y="100"/>
                      </a:lnTo>
                      <a:lnTo>
                        <a:pt x="860" y="47"/>
                      </a:lnTo>
                      <a:lnTo>
                        <a:pt x="860" y="64"/>
                      </a:lnTo>
                      <a:lnTo>
                        <a:pt x="860" y="66"/>
                      </a:lnTo>
                      <a:lnTo>
                        <a:pt x="860" y="41"/>
                      </a:lnTo>
                      <a:lnTo>
                        <a:pt x="860" y="81"/>
                      </a:lnTo>
                      <a:lnTo>
                        <a:pt x="860" y="81"/>
                      </a:lnTo>
                      <a:lnTo>
                        <a:pt x="860" y="101"/>
                      </a:lnTo>
                      <a:lnTo>
                        <a:pt x="860" y="40"/>
                      </a:lnTo>
                      <a:lnTo>
                        <a:pt x="860" y="60"/>
                      </a:lnTo>
                      <a:lnTo>
                        <a:pt x="860" y="24"/>
                      </a:lnTo>
                      <a:lnTo>
                        <a:pt x="861" y="100"/>
                      </a:lnTo>
                      <a:lnTo>
                        <a:pt x="861" y="55"/>
                      </a:lnTo>
                      <a:lnTo>
                        <a:pt x="861" y="30"/>
                      </a:lnTo>
                      <a:lnTo>
                        <a:pt x="861" y="89"/>
                      </a:lnTo>
                      <a:lnTo>
                        <a:pt x="861" y="75"/>
                      </a:lnTo>
                      <a:lnTo>
                        <a:pt x="861" y="94"/>
                      </a:lnTo>
                      <a:lnTo>
                        <a:pt x="861" y="50"/>
                      </a:lnTo>
                      <a:lnTo>
                        <a:pt x="861" y="104"/>
                      </a:lnTo>
                      <a:lnTo>
                        <a:pt x="861" y="66"/>
                      </a:lnTo>
                      <a:lnTo>
                        <a:pt x="861" y="61"/>
                      </a:lnTo>
                      <a:lnTo>
                        <a:pt x="861" y="60"/>
                      </a:lnTo>
                      <a:lnTo>
                        <a:pt x="861" y="105"/>
                      </a:lnTo>
                      <a:lnTo>
                        <a:pt x="861" y="103"/>
                      </a:lnTo>
                      <a:lnTo>
                        <a:pt x="862" y="68"/>
                      </a:lnTo>
                      <a:lnTo>
                        <a:pt x="862" y="44"/>
                      </a:lnTo>
                      <a:lnTo>
                        <a:pt x="862" y="107"/>
                      </a:lnTo>
                      <a:lnTo>
                        <a:pt x="862" y="72"/>
                      </a:lnTo>
                      <a:lnTo>
                        <a:pt x="862" y="84"/>
                      </a:lnTo>
                      <a:lnTo>
                        <a:pt x="862" y="55"/>
                      </a:lnTo>
                      <a:lnTo>
                        <a:pt x="862" y="79"/>
                      </a:lnTo>
                      <a:lnTo>
                        <a:pt x="862" y="67"/>
                      </a:lnTo>
                      <a:lnTo>
                        <a:pt x="862" y="102"/>
                      </a:lnTo>
                      <a:lnTo>
                        <a:pt x="862" y="93"/>
                      </a:lnTo>
                      <a:lnTo>
                        <a:pt x="862" y="103"/>
                      </a:lnTo>
                      <a:lnTo>
                        <a:pt x="863" y="58"/>
                      </a:lnTo>
                      <a:lnTo>
                        <a:pt x="863" y="77"/>
                      </a:lnTo>
                      <a:lnTo>
                        <a:pt x="863" y="73"/>
                      </a:lnTo>
                      <a:lnTo>
                        <a:pt x="863" y="59"/>
                      </a:lnTo>
                      <a:lnTo>
                        <a:pt x="863" y="109"/>
                      </a:lnTo>
                      <a:lnTo>
                        <a:pt x="863" y="76"/>
                      </a:lnTo>
                      <a:lnTo>
                        <a:pt x="863" y="100"/>
                      </a:lnTo>
                      <a:lnTo>
                        <a:pt x="863" y="105"/>
                      </a:lnTo>
                      <a:lnTo>
                        <a:pt x="863" y="66"/>
                      </a:lnTo>
                      <a:lnTo>
                        <a:pt x="863" y="77"/>
                      </a:lnTo>
                      <a:lnTo>
                        <a:pt x="863" y="72"/>
                      </a:lnTo>
                      <a:lnTo>
                        <a:pt x="864" y="96"/>
                      </a:lnTo>
                      <a:lnTo>
                        <a:pt x="864" y="127"/>
                      </a:lnTo>
                      <a:lnTo>
                        <a:pt x="864" y="52"/>
                      </a:lnTo>
                      <a:lnTo>
                        <a:pt x="864" y="75"/>
                      </a:lnTo>
                      <a:lnTo>
                        <a:pt x="864" y="80"/>
                      </a:lnTo>
                      <a:lnTo>
                        <a:pt x="864" y="41"/>
                      </a:lnTo>
                      <a:lnTo>
                        <a:pt x="864" y="95"/>
                      </a:lnTo>
                      <a:lnTo>
                        <a:pt x="864" y="82"/>
                      </a:lnTo>
                      <a:lnTo>
                        <a:pt x="864" y="55"/>
                      </a:lnTo>
                      <a:lnTo>
                        <a:pt x="864" y="99"/>
                      </a:lnTo>
                      <a:lnTo>
                        <a:pt x="864" y="52"/>
                      </a:lnTo>
                      <a:lnTo>
                        <a:pt x="864" y="45"/>
                      </a:lnTo>
                      <a:lnTo>
                        <a:pt x="865" y="108"/>
                      </a:lnTo>
                      <a:lnTo>
                        <a:pt x="865" y="79"/>
                      </a:lnTo>
                      <a:lnTo>
                        <a:pt x="865" y="60"/>
                      </a:lnTo>
                      <a:lnTo>
                        <a:pt x="865" y="52"/>
                      </a:lnTo>
                      <a:lnTo>
                        <a:pt x="865" y="95"/>
                      </a:lnTo>
                      <a:lnTo>
                        <a:pt x="865" y="96"/>
                      </a:lnTo>
                      <a:lnTo>
                        <a:pt x="865" y="47"/>
                      </a:lnTo>
                      <a:lnTo>
                        <a:pt x="865" y="68"/>
                      </a:lnTo>
                      <a:lnTo>
                        <a:pt x="865" y="105"/>
                      </a:lnTo>
                      <a:lnTo>
                        <a:pt x="865" y="117"/>
                      </a:lnTo>
                      <a:lnTo>
                        <a:pt x="866" y="62"/>
                      </a:lnTo>
                      <a:lnTo>
                        <a:pt x="866" y="74"/>
                      </a:lnTo>
                      <a:lnTo>
                        <a:pt x="866" y="78"/>
                      </a:lnTo>
                      <a:lnTo>
                        <a:pt x="866" y="26"/>
                      </a:lnTo>
                      <a:lnTo>
                        <a:pt x="866" y="90"/>
                      </a:lnTo>
                      <a:lnTo>
                        <a:pt x="866" y="61"/>
                      </a:lnTo>
                      <a:lnTo>
                        <a:pt x="866" y="61"/>
                      </a:lnTo>
                      <a:lnTo>
                        <a:pt x="866" y="96"/>
                      </a:lnTo>
                      <a:lnTo>
                        <a:pt x="866" y="44"/>
                      </a:lnTo>
                      <a:lnTo>
                        <a:pt x="866" y="55"/>
                      </a:lnTo>
                      <a:lnTo>
                        <a:pt x="866" y="94"/>
                      </a:lnTo>
                      <a:lnTo>
                        <a:pt x="866" y="63"/>
                      </a:lnTo>
                      <a:lnTo>
                        <a:pt x="866" y="75"/>
                      </a:lnTo>
                      <a:lnTo>
                        <a:pt x="867" y="89"/>
                      </a:lnTo>
                      <a:lnTo>
                        <a:pt x="867" y="28"/>
                      </a:lnTo>
                      <a:lnTo>
                        <a:pt x="867" y="67"/>
                      </a:lnTo>
                      <a:lnTo>
                        <a:pt x="867" y="82"/>
                      </a:lnTo>
                      <a:lnTo>
                        <a:pt x="867" y="36"/>
                      </a:lnTo>
                      <a:lnTo>
                        <a:pt x="867" y="107"/>
                      </a:lnTo>
                      <a:lnTo>
                        <a:pt x="867" y="97"/>
                      </a:lnTo>
                      <a:lnTo>
                        <a:pt x="867" y="82"/>
                      </a:lnTo>
                      <a:lnTo>
                        <a:pt x="867" y="83"/>
                      </a:lnTo>
                      <a:lnTo>
                        <a:pt x="867" y="43"/>
                      </a:lnTo>
                      <a:lnTo>
                        <a:pt x="867" y="65"/>
                      </a:lnTo>
                      <a:lnTo>
                        <a:pt x="867" y="81"/>
                      </a:lnTo>
                      <a:lnTo>
                        <a:pt x="868" y="30"/>
                      </a:lnTo>
                      <a:lnTo>
                        <a:pt x="868" y="35"/>
                      </a:lnTo>
                      <a:lnTo>
                        <a:pt x="868" y="35"/>
                      </a:lnTo>
                      <a:lnTo>
                        <a:pt x="868" y="90"/>
                      </a:lnTo>
                      <a:lnTo>
                        <a:pt x="868" y="61"/>
                      </a:lnTo>
                      <a:lnTo>
                        <a:pt x="868" y="68"/>
                      </a:lnTo>
                      <a:lnTo>
                        <a:pt x="868" y="84"/>
                      </a:lnTo>
                      <a:lnTo>
                        <a:pt x="868" y="37"/>
                      </a:lnTo>
                      <a:lnTo>
                        <a:pt x="868" y="78"/>
                      </a:lnTo>
                      <a:lnTo>
                        <a:pt x="868" y="40"/>
                      </a:lnTo>
                      <a:lnTo>
                        <a:pt x="868" y="36"/>
                      </a:lnTo>
                      <a:lnTo>
                        <a:pt x="868" y="96"/>
                      </a:lnTo>
                      <a:lnTo>
                        <a:pt x="869" y="57"/>
                      </a:lnTo>
                      <a:lnTo>
                        <a:pt x="869" y="68"/>
                      </a:lnTo>
                      <a:lnTo>
                        <a:pt x="869" y="96"/>
                      </a:lnTo>
                      <a:lnTo>
                        <a:pt x="869" y="19"/>
                      </a:lnTo>
                      <a:lnTo>
                        <a:pt x="869" y="70"/>
                      </a:lnTo>
                      <a:lnTo>
                        <a:pt x="869" y="59"/>
                      </a:lnTo>
                      <a:lnTo>
                        <a:pt x="869" y="93"/>
                      </a:lnTo>
                      <a:lnTo>
                        <a:pt x="869" y="61"/>
                      </a:lnTo>
                      <a:lnTo>
                        <a:pt x="869" y="69"/>
                      </a:lnTo>
                      <a:lnTo>
                        <a:pt x="869" y="108"/>
                      </a:lnTo>
                      <a:lnTo>
                        <a:pt x="869" y="61"/>
                      </a:lnTo>
                      <a:lnTo>
                        <a:pt x="870" y="65"/>
                      </a:lnTo>
                      <a:lnTo>
                        <a:pt x="870" y="46"/>
                      </a:lnTo>
                      <a:lnTo>
                        <a:pt x="870" y="79"/>
                      </a:lnTo>
                      <a:lnTo>
                        <a:pt x="870" y="63"/>
                      </a:lnTo>
                      <a:lnTo>
                        <a:pt x="870" y="65"/>
                      </a:lnTo>
                      <a:lnTo>
                        <a:pt x="870" y="51"/>
                      </a:lnTo>
                      <a:lnTo>
                        <a:pt x="870" y="112"/>
                      </a:lnTo>
                      <a:lnTo>
                        <a:pt x="870" y="66"/>
                      </a:lnTo>
                      <a:lnTo>
                        <a:pt x="870" y="90"/>
                      </a:lnTo>
                      <a:lnTo>
                        <a:pt x="870" y="56"/>
                      </a:lnTo>
                      <a:lnTo>
                        <a:pt x="870" y="88"/>
                      </a:lnTo>
                      <a:lnTo>
                        <a:pt x="870" y="67"/>
                      </a:lnTo>
                      <a:lnTo>
                        <a:pt x="870" y="71"/>
                      </a:lnTo>
                      <a:lnTo>
                        <a:pt x="871" y="49"/>
                      </a:lnTo>
                      <a:lnTo>
                        <a:pt x="871" y="64"/>
                      </a:lnTo>
                      <a:lnTo>
                        <a:pt x="871" y="75"/>
                      </a:lnTo>
                      <a:lnTo>
                        <a:pt x="871" y="46"/>
                      </a:lnTo>
                      <a:lnTo>
                        <a:pt x="871" y="81"/>
                      </a:lnTo>
                      <a:lnTo>
                        <a:pt x="871" y="36"/>
                      </a:lnTo>
                      <a:lnTo>
                        <a:pt x="871" y="88"/>
                      </a:lnTo>
                      <a:lnTo>
                        <a:pt x="871" y="77"/>
                      </a:lnTo>
                      <a:lnTo>
                        <a:pt x="871" y="72"/>
                      </a:lnTo>
                      <a:lnTo>
                        <a:pt x="871" y="69"/>
                      </a:lnTo>
                      <a:lnTo>
                        <a:pt x="871" y="88"/>
                      </a:lnTo>
                      <a:lnTo>
                        <a:pt x="872" y="69"/>
                      </a:lnTo>
                      <a:lnTo>
                        <a:pt x="872" y="60"/>
                      </a:lnTo>
                      <a:lnTo>
                        <a:pt x="872" y="89"/>
                      </a:lnTo>
                      <a:lnTo>
                        <a:pt x="872" y="47"/>
                      </a:lnTo>
                      <a:lnTo>
                        <a:pt x="872" y="50"/>
                      </a:lnTo>
                      <a:lnTo>
                        <a:pt x="872" y="35"/>
                      </a:lnTo>
                      <a:lnTo>
                        <a:pt x="872" y="34"/>
                      </a:lnTo>
                      <a:lnTo>
                        <a:pt x="872" y="97"/>
                      </a:lnTo>
                      <a:lnTo>
                        <a:pt x="872" y="88"/>
                      </a:lnTo>
                      <a:lnTo>
                        <a:pt x="872" y="50"/>
                      </a:lnTo>
                      <a:lnTo>
                        <a:pt x="872" y="88"/>
                      </a:lnTo>
                      <a:lnTo>
                        <a:pt x="872" y="77"/>
                      </a:lnTo>
                      <a:lnTo>
                        <a:pt x="873" y="54"/>
                      </a:lnTo>
                      <a:lnTo>
                        <a:pt x="873" y="128"/>
                      </a:lnTo>
                      <a:lnTo>
                        <a:pt x="873" y="90"/>
                      </a:lnTo>
                      <a:lnTo>
                        <a:pt x="873" y="56"/>
                      </a:lnTo>
                      <a:lnTo>
                        <a:pt x="873" y="105"/>
                      </a:lnTo>
                      <a:lnTo>
                        <a:pt x="873" y="78"/>
                      </a:lnTo>
                      <a:lnTo>
                        <a:pt x="873" y="74"/>
                      </a:lnTo>
                      <a:lnTo>
                        <a:pt x="873" y="59"/>
                      </a:lnTo>
                      <a:lnTo>
                        <a:pt x="873" y="106"/>
                      </a:lnTo>
                      <a:lnTo>
                        <a:pt x="873" y="64"/>
                      </a:lnTo>
                      <a:lnTo>
                        <a:pt x="873" y="66"/>
                      </a:lnTo>
                      <a:lnTo>
                        <a:pt x="873" y="54"/>
                      </a:lnTo>
                      <a:lnTo>
                        <a:pt x="874" y="107"/>
                      </a:lnTo>
                      <a:lnTo>
                        <a:pt x="874" y="66"/>
                      </a:lnTo>
                      <a:lnTo>
                        <a:pt x="874" y="84"/>
                      </a:lnTo>
                      <a:lnTo>
                        <a:pt x="874" y="106"/>
                      </a:lnTo>
                      <a:lnTo>
                        <a:pt x="874" y="50"/>
                      </a:lnTo>
                      <a:lnTo>
                        <a:pt x="874" y="53"/>
                      </a:lnTo>
                      <a:lnTo>
                        <a:pt x="874" y="71"/>
                      </a:lnTo>
                      <a:lnTo>
                        <a:pt x="874" y="110"/>
                      </a:lnTo>
                      <a:lnTo>
                        <a:pt x="874" y="84"/>
                      </a:lnTo>
                      <a:lnTo>
                        <a:pt x="874" y="53"/>
                      </a:lnTo>
                      <a:lnTo>
                        <a:pt x="874" y="89"/>
                      </a:lnTo>
                      <a:lnTo>
                        <a:pt x="874" y="62"/>
                      </a:lnTo>
                      <a:lnTo>
                        <a:pt x="875" y="75"/>
                      </a:lnTo>
                      <a:lnTo>
                        <a:pt x="875" y="83"/>
                      </a:lnTo>
                      <a:lnTo>
                        <a:pt x="875" y="60"/>
                      </a:lnTo>
                      <a:lnTo>
                        <a:pt x="875" y="42"/>
                      </a:lnTo>
                      <a:lnTo>
                        <a:pt x="875" y="101"/>
                      </a:lnTo>
                      <a:lnTo>
                        <a:pt x="875" y="76"/>
                      </a:lnTo>
                      <a:lnTo>
                        <a:pt x="875" y="76"/>
                      </a:lnTo>
                      <a:lnTo>
                        <a:pt x="875" y="41"/>
                      </a:lnTo>
                      <a:lnTo>
                        <a:pt x="875" y="97"/>
                      </a:lnTo>
                      <a:lnTo>
                        <a:pt x="875" y="90"/>
                      </a:lnTo>
                      <a:lnTo>
                        <a:pt x="875" y="86"/>
                      </a:lnTo>
                      <a:lnTo>
                        <a:pt x="875" y="101"/>
                      </a:lnTo>
                      <a:lnTo>
                        <a:pt x="876" y="49"/>
                      </a:lnTo>
                      <a:lnTo>
                        <a:pt x="876" y="73"/>
                      </a:lnTo>
                      <a:lnTo>
                        <a:pt x="876" y="59"/>
                      </a:lnTo>
                      <a:lnTo>
                        <a:pt x="876" y="78"/>
                      </a:lnTo>
                      <a:lnTo>
                        <a:pt x="876" y="72"/>
                      </a:lnTo>
                      <a:lnTo>
                        <a:pt x="876" y="96"/>
                      </a:lnTo>
                      <a:lnTo>
                        <a:pt x="876" y="59"/>
                      </a:lnTo>
                      <a:lnTo>
                        <a:pt x="876" y="69"/>
                      </a:lnTo>
                      <a:lnTo>
                        <a:pt x="876" y="36"/>
                      </a:lnTo>
                      <a:lnTo>
                        <a:pt x="876" y="96"/>
                      </a:lnTo>
                      <a:lnTo>
                        <a:pt x="877" y="69"/>
                      </a:lnTo>
                      <a:lnTo>
                        <a:pt x="877" y="106"/>
                      </a:lnTo>
                      <a:lnTo>
                        <a:pt x="877" y="111"/>
                      </a:lnTo>
                      <a:lnTo>
                        <a:pt x="877" y="47"/>
                      </a:lnTo>
                      <a:lnTo>
                        <a:pt x="877" y="71"/>
                      </a:lnTo>
                      <a:lnTo>
                        <a:pt x="877" y="82"/>
                      </a:lnTo>
                      <a:lnTo>
                        <a:pt x="877" y="85"/>
                      </a:lnTo>
                      <a:lnTo>
                        <a:pt x="877" y="63"/>
                      </a:lnTo>
                      <a:lnTo>
                        <a:pt x="877" y="59"/>
                      </a:lnTo>
                      <a:lnTo>
                        <a:pt x="877" y="66"/>
                      </a:lnTo>
                      <a:lnTo>
                        <a:pt x="877" y="51"/>
                      </a:lnTo>
                      <a:lnTo>
                        <a:pt x="877" y="47"/>
                      </a:lnTo>
                      <a:lnTo>
                        <a:pt x="878" y="81"/>
                      </a:lnTo>
                      <a:lnTo>
                        <a:pt x="878" y="44"/>
                      </a:lnTo>
                      <a:lnTo>
                        <a:pt x="878" y="77"/>
                      </a:lnTo>
                      <a:lnTo>
                        <a:pt x="878" y="74"/>
                      </a:lnTo>
                      <a:lnTo>
                        <a:pt x="878" y="36"/>
                      </a:lnTo>
                      <a:lnTo>
                        <a:pt x="878" y="94"/>
                      </a:lnTo>
                      <a:lnTo>
                        <a:pt x="878" y="76"/>
                      </a:lnTo>
                      <a:lnTo>
                        <a:pt x="878" y="69"/>
                      </a:lnTo>
                      <a:lnTo>
                        <a:pt x="878" y="41"/>
                      </a:lnTo>
                      <a:lnTo>
                        <a:pt x="878" y="84"/>
                      </a:lnTo>
                      <a:lnTo>
                        <a:pt x="878" y="67"/>
                      </a:lnTo>
                      <a:lnTo>
                        <a:pt x="878" y="65"/>
                      </a:lnTo>
                      <a:lnTo>
                        <a:pt x="878" y="90"/>
                      </a:lnTo>
                      <a:lnTo>
                        <a:pt x="879" y="65"/>
                      </a:lnTo>
                      <a:lnTo>
                        <a:pt x="879" y="74"/>
                      </a:lnTo>
                      <a:lnTo>
                        <a:pt x="879" y="94"/>
                      </a:lnTo>
                      <a:lnTo>
                        <a:pt x="879" y="43"/>
                      </a:lnTo>
                      <a:lnTo>
                        <a:pt x="879" y="63"/>
                      </a:lnTo>
                      <a:lnTo>
                        <a:pt x="879" y="73"/>
                      </a:lnTo>
                      <a:lnTo>
                        <a:pt x="879" y="36"/>
                      </a:lnTo>
                      <a:lnTo>
                        <a:pt x="879" y="50"/>
                      </a:lnTo>
                      <a:lnTo>
                        <a:pt x="879" y="59"/>
                      </a:lnTo>
                      <a:lnTo>
                        <a:pt x="879" y="41"/>
                      </a:lnTo>
                      <a:lnTo>
                        <a:pt x="879" y="74"/>
                      </a:lnTo>
                      <a:lnTo>
                        <a:pt x="879" y="47"/>
                      </a:lnTo>
                      <a:lnTo>
                        <a:pt x="880" y="51"/>
                      </a:lnTo>
                      <a:lnTo>
                        <a:pt x="880" y="65"/>
                      </a:lnTo>
                      <a:lnTo>
                        <a:pt x="880" y="59"/>
                      </a:lnTo>
                      <a:lnTo>
                        <a:pt x="880" y="66"/>
                      </a:lnTo>
                      <a:lnTo>
                        <a:pt x="880" y="99"/>
                      </a:lnTo>
                      <a:lnTo>
                        <a:pt x="880" y="37"/>
                      </a:lnTo>
                      <a:lnTo>
                        <a:pt x="880" y="41"/>
                      </a:lnTo>
                      <a:lnTo>
                        <a:pt x="880" y="21"/>
                      </a:lnTo>
                      <a:lnTo>
                        <a:pt x="880" y="73"/>
                      </a:lnTo>
                      <a:lnTo>
                        <a:pt x="880" y="68"/>
                      </a:lnTo>
                      <a:lnTo>
                        <a:pt x="880" y="61"/>
                      </a:lnTo>
                      <a:lnTo>
                        <a:pt x="881" y="57"/>
                      </a:lnTo>
                      <a:lnTo>
                        <a:pt x="881" y="111"/>
                      </a:lnTo>
                      <a:lnTo>
                        <a:pt x="881" y="82"/>
                      </a:lnTo>
                      <a:lnTo>
                        <a:pt x="881" y="108"/>
                      </a:lnTo>
                      <a:lnTo>
                        <a:pt x="881" y="68"/>
                      </a:lnTo>
                      <a:lnTo>
                        <a:pt x="881" y="43"/>
                      </a:lnTo>
                      <a:lnTo>
                        <a:pt x="881" y="104"/>
                      </a:lnTo>
                      <a:lnTo>
                        <a:pt x="881" y="67"/>
                      </a:lnTo>
                      <a:lnTo>
                        <a:pt x="881" y="100"/>
                      </a:lnTo>
                      <a:lnTo>
                        <a:pt x="881" y="66"/>
                      </a:lnTo>
                      <a:lnTo>
                        <a:pt x="881" y="100"/>
                      </a:lnTo>
                      <a:lnTo>
                        <a:pt x="882" y="89"/>
                      </a:lnTo>
                      <a:lnTo>
                        <a:pt x="882" y="74"/>
                      </a:lnTo>
                      <a:lnTo>
                        <a:pt x="882" y="98"/>
                      </a:lnTo>
                      <a:lnTo>
                        <a:pt x="882" y="59"/>
                      </a:lnTo>
                      <a:lnTo>
                        <a:pt x="882" y="79"/>
                      </a:lnTo>
                      <a:lnTo>
                        <a:pt x="882" y="86"/>
                      </a:lnTo>
                      <a:lnTo>
                        <a:pt x="882" y="57"/>
                      </a:lnTo>
                      <a:lnTo>
                        <a:pt x="882" y="89"/>
                      </a:lnTo>
                      <a:lnTo>
                        <a:pt x="882" y="60"/>
                      </a:lnTo>
                      <a:lnTo>
                        <a:pt x="882" y="75"/>
                      </a:lnTo>
                      <a:lnTo>
                        <a:pt x="882" y="54"/>
                      </a:lnTo>
                      <a:lnTo>
                        <a:pt x="882" y="96"/>
                      </a:lnTo>
                      <a:lnTo>
                        <a:pt x="882" y="79"/>
                      </a:lnTo>
                      <a:lnTo>
                        <a:pt x="883" y="87"/>
                      </a:lnTo>
                      <a:lnTo>
                        <a:pt x="883" y="96"/>
                      </a:lnTo>
                      <a:lnTo>
                        <a:pt x="883" y="57"/>
                      </a:lnTo>
                      <a:lnTo>
                        <a:pt x="883" y="85"/>
                      </a:lnTo>
                      <a:lnTo>
                        <a:pt x="883" y="56"/>
                      </a:lnTo>
                      <a:lnTo>
                        <a:pt x="883" y="50"/>
                      </a:lnTo>
                      <a:lnTo>
                        <a:pt x="883" y="82"/>
                      </a:lnTo>
                      <a:lnTo>
                        <a:pt x="883" y="51"/>
                      </a:lnTo>
                      <a:lnTo>
                        <a:pt x="883" y="52"/>
                      </a:lnTo>
                      <a:lnTo>
                        <a:pt x="883" y="41"/>
                      </a:lnTo>
                      <a:lnTo>
                        <a:pt x="883" y="84"/>
                      </a:lnTo>
                      <a:lnTo>
                        <a:pt x="883" y="76"/>
                      </a:lnTo>
                      <a:lnTo>
                        <a:pt x="883" y="100"/>
                      </a:lnTo>
                      <a:lnTo>
                        <a:pt x="884" y="65"/>
                      </a:lnTo>
                      <a:lnTo>
                        <a:pt x="884" y="84"/>
                      </a:lnTo>
                      <a:lnTo>
                        <a:pt x="884" y="95"/>
                      </a:lnTo>
                      <a:lnTo>
                        <a:pt x="884" y="103"/>
                      </a:lnTo>
                      <a:lnTo>
                        <a:pt x="884" y="74"/>
                      </a:lnTo>
                      <a:lnTo>
                        <a:pt x="884" y="91"/>
                      </a:lnTo>
                      <a:lnTo>
                        <a:pt x="884" y="87"/>
                      </a:lnTo>
                      <a:lnTo>
                        <a:pt x="884" y="122"/>
                      </a:lnTo>
                      <a:lnTo>
                        <a:pt x="884" y="109"/>
                      </a:lnTo>
                      <a:lnTo>
                        <a:pt x="884" y="110"/>
                      </a:lnTo>
                      <a:lnTo>
                        <a:pt x="884" y="99"/>
                      </a:lnTo>
                      <a:lnTo>
                        <a:pt x="884" y="134"/>
                      </a:lnTo>
                      <a:lnTo>
                        <a:pt x="885" y="112"/>
                      </a:lnTo>
                      <a:lnTo>
                        <a:pt x="885" y="85"/>
                      </a:lnTo>
                      <a:lnTo>
                        <a:pt x="885" y="119"/>
                      </a:lnTo>
                      <a:lnTo>
                        <a:pt x="885" y="48"/>
                      </a:lnTo>
                      <a:lnTo>
                        <a:pt x="885" y="98"/>
                      </a:lnTo>
                      <a:lnTo>
                        <a:pt x="885" y="107"/>
                      </a:lnTo>
                      <a:lnTo>
                        <a:pt x="885" y="63"/>
                      </a:lnTo>
                      <a:lnTo>
                        <a:pt x="885" y="90"/>
                      </a:lnTo>
                      <a:lnTo>
                        <a:pt x="885" y="95"/>
                      </a:lnTo>
                      <a:lnTo>
                        <a:pt x="885" y="114"/>
                      </a:lnTo>
                      <a:lnTo>
                        <a:pt x="885" y="85"/>
                      </a:lnTo>
                      <a:lnTo>
                        <a:pt x="885" y="81"/>
                      </a:lnTo>
                      <a:lnTo>
                        <a:pt x="885" y="124"/>
                      </a:lnTo>
                      <a:lnTo>
                        <a:pt x="886" y="61"/>
                      </a:lnTo>
                      <a:lnTo>
                        <a:pt x="886" y="114"/>
                      </a:lnTo>
                      <a:lnTo>
                        <a:pt x="886" y="112"/>
                      </a:lnTo>
                      <a:lnTo>
                        <a:pt x="886" y="53"/>
                      </a:lnTo>
                      <a:lnTo>
                        <a:pt x="886" y="95"/>
                      </a:lnTo>
                      <a:lnTo>
                        <a:pt x="886" y="128"/>
                      </a:lnTo>
                      <a:lnTo>
                        <a:pt x="886" y="58"/>
                      </a:lnTo>
                      <a:lnTo>
                        <a:pt x="886" y="104"/>
                      </a:lnTo>
                      <a:lnTo>
                        <a:pt x="886" y="100"/>
                      </a:lnTo>
                      <a:lnTo>
                        <a:pt x="886" y="109"/>
                      </a:lnTo>
                      <a:lnTo>
                        <a:pt x="887" y="76"/>
                      </a:lnTo>
                      <a:lnTo>
                        <a:pt x="887" y="93"/>
                      </a:lnTo>
                      <a:lnTo>
                        <a:pt x="887" y="108"/>
                      </a:lnTo>
                      <a:lnTo>
                        <a:pt x="887" y="65"/>
                      </a:lnTo>
                      <a:lnTo>
                        <a:pt x="887" y="78"/>
                      </a:lnTo>
                      <a:lnTo>
                        <a:pt x="887" y="75"/>
                      </a:lnTo>
                      <a:lnTo>
                        <a:pt x="887" y="95"/>
                      </a:lnTo>
                      <a:lnTo>
                        <a:pt x="887" y="103"/>
                      </a:lnTo>
                      <a:lnTo>
                        <a:pt x="887" y="69"/>
                      </a:lnTo>
                      <a:lnTo>
                        <a:pt x="887" y="111"/>
                      </a:lnTo>
                      <a:lnTo>
                        <a:pt x="887" y="79"/>
                      </a:lnTo>
                      <a:lnTo>
                        <a:pt x="888" y="77"/>
                      </a:lnTo>
                      <a:lnTo>
                        <a:pt x="888" y="66"/>
                      </a:lnTo>
                      <a:lnTo>
                        <a:pt x="888" y="92"/>
                      </a:lnTo>
                      <a:lnTo>
                        <a:pt x="888" y="94"/>
                      </a:lnTo>
                      <a:lnTo>
                        <a:pt x="888" y="102"/>
                      </a:lnTo>
                      <a:lnTo>
                        <a:pt x="888" y="57"/>
                      </a:lnTo>
                      <a:lnTo>
                        <a:pt x="888" y="65"/>
                      </a:lnTo>
                      <a:lnTo>
                        <a:pt x="888" y="54"/>
                      </a:lnTo>
                      <a:lnTo>
                        <a:pt x="888" y="112"/>
                      </a:lnTo>
                      <a:lnTo>
                        <a:pt x="888" y="57"/>
                      </a:lnTo>
                      <a:lnTo>
                        <a:pt x="888" y="102"/>
                      </a:lnTo>
                      <a:lnTo>
                        <a:pt x="889" y="60"/>
                      </a:lnTo>
                      <a:lnTo>
                        <a:pt x="889" y="47"/>
                      </a:lnTo>
                      <a:lnTo>
                        <a:pt x="889" y="101"/>
                      </a:lnTo>
                      <a:lnTo>
                        <a:pt x="889" y="91"/>
                      </a:lnTo>
                      <a:lnTo>
                        <a:pt x="889" y="88"/>
                      </a:lnTo>
                      <a:lnTo>
                        <a:pt x="889" y="126"/>
                      </a:lnTo>
                      <a:lnTo>
                        <a:pt x="889" y="61"/>
                      </a:lnTo>
                      <a:lnTo>
                        <a:pt x="889" y="88"/>
                      </a:lnTo>
                      <a:lnTo>
                        <a:pt x="889" y="96"/>
                      </a:lnTo>
                      <a:lnTo>
                        <a:pt x="889" y="79"/>
                      </a:lnTo>
                      <a:lnTo>
                        <a:pt x="890" y="80"/>
                      </a:lnTo>
                      <a:lnTo>
                        <a:pt x="890" y="70"/>
                      </a:lnTo>
                      <a:lnTo>
                        <a:pt x="890" y="77"/>
                      </a:lnTo>
                      <a:lnTo>
                        <a:pt x="890" y="56"/>
                      </a:lnTo>
                      <a:lnTo>
                        <a:pt x="890" y="98"/>
                      </a:lnTo>
                      <a:lnTo>
                        <a:pt x="890" y="63"/>
                      </a:lnTo>
                      <a:lnTo>
                        <a:pt x="890" y="83"/>
                      </a:lnTo>
                      <a:lnTo>
                        <a:pt x="890" y="94"/>
                      </a:lnTo>
                      <a:lnTo>
                        <a:pt x="890" y="50"/>
                      </a:lnTo>
                      <a:lnTo>
                        <a:pt x="890" y="64"/>
                      </a:lnTo>
                      <a:lnTo>
                        <a:pt x="890" y="83"/>
                      </a:lnTo>
                      <a:lnTo>
                        <a:pt x="891" y="70"/>
                      </a:lnTo>
                      <a:lnTo>
                        <a:pt x="891" y="106"/>
                      </a:lnTo>
                      <a:lnTo>
                        <a:pt x="891" y="73"/>
                      </a:lnTo>
                      <a:lnTo>
                        <a:pt x="891" y="105"/>
                      </a:lnTo>
                      <a:lnTo>
                        <a:pt x="891" y="41"/>
                      </a:lnTo>
                      <a:lnTo>
                        <a:pt x="891" y="64"/>
                      </a:lnTo>
                      <a:lnTo>
                        <a:pt x="891" y="60"/>
                      </a:lnTo>
                      <a:lnTo>
                        <a:pt x="891" y="83"/>
                      </a:lnTo>
                      <a:lnTo>
                        <a:pt x="891" y="69"/>
                      </a:lnTo>
                      <a:lnTo>
                        <a:pt x="891" y="86"/>
                      </a:lnTo>
                      <a:lnTo>
                        <a:pt x="891" y="53"/>
                      </a:lnTo>
                      <a:lnTo>
                        <a:pt x="892" y="101"/>
                      </a:lnTo>
                      <a:lnTo>
                        <a:pt x="892" y="90"/>
                      </a:lnTo>
                      <a:lnTo>
                        <a:pt x="892" y="131"/>
                      </a:lnTo>
                      <a:lnTo>
                        <a:pt x="892" y="19"/>
                      </a:lnTo>
                      <a:lnTo>
                        <a:pt x="892" y="54"/>
                      </a:lnTo>
                      <a:lnTo>
                        <a:pt x="892" y="108"/>
                      </a:lnTo>
                      <a:lnTo>
                        <a:pt x="892" y="26"/>
                      </a:lnTo>
                      <a:lnTo>
                        <a:pt x="892" y="61"/>
                      </a:lnTo>
                      <a:lnTo>
                        <a:pt x="892" y="49"/>
                      </a:lnTo>
                      <a:lnTo>
                        <a:pt x="892" y="94"/>
                      </a:lnTo>
                      <a:lnTo>
                        <a:pt x="893" y="63"/>
                      </a:lnTo>
                      <a:lnTo>
                        <a:pt x="893" y="89"/>
                      </a:lnTo>
                      <a:lnTo>
                        <a:pt x="893" y="82"/>
                      </a:lnTo>
                      <a:lnTo>
                        <a:pt x="893" y="58"/>
                      </a:lnTo>
                      <a:lnTo>
                        <a:pt x="893" y="72"/>
                      </a:lnTo>
                      <a:lnTo>
                        <a:pt x="893" y="60"/>
                      </a:lnTo>
                      <a:lnTo>
                        <a:pt x="893" y="113"/>
                      </a:lnTo>
                      <a:lnTo>
                        <a:pt x="893" y="89"/>
                      </a:lnTo>
                      <a:lnTo>
                        <a:pt x="893" y="58"/>
                      </a:lnTo>
                      <a:lnTo>
                        <a:pt x="894" y="56"/>
                      </a:lnTo>
                      <a:lnTo>
                        <a:pt x="894" y="86"/>
                      </a:lnTo>
                      <a:lnTo>
                        <a:pt x="894" y="72"/>
                      </a:lnTo>
                      <a:lnTo>
                        <a:pt x="894" y="77"/>
                      </a:lnTo>
                      <a:lnTo>
                        <a:pt x="894" y="39"/>
                      </a:lnTo>
                      <a:lnTo>
                        <a:pt x="894" y="101"/>
                      </a:lnTo>
                      <a:lnTo>
                        <a:pt x="894" y="92"/>
                      </a:lnTo>
                      <a:lnTo>
                        <a:pt x="894" y="76"/>
                      </a:lnTo>
                      <a:lnTo>
                        <a:pt x="894" y="60"/>
                      </a:lnTo>
                      <a:lnTo>
                        <a:pt x="894" y="120"/>
                      </a:lnTo>
                      <a:lnTo>
                        <a:pt x="894" y="100"/>
                      </a:lnTo>
                      <a:lnTo>
                        <a:pt x="894" y="23"/>
                      </a:lnTo>
                      <a:lnTo>
                        <a:pt x="894" y="114"/>
                      </a:lnTo>
                      <a:lnTo>
                        <a:pt x="895" y="79"/>
                      </a:lnTo>
                      <a:lnTo>
                        <a:pt x="895" y="48"/>
                      </a:lnTo>
                      <a:lnTo>
                        <a:pt x="895" y="106"/>
                      </a:lnTo>
                      <a:lnTo>
                        <a:pt x="895" y="98"/>
                      </a:lnTo>
                      <a:lnTo>
                        <a:pt x="895" y="105"/>
                      </a:lnTo>
                      <a:lnTo>
                        <a:pt x="895" y="43"/>
                      </a:lnTo>
                      <a:lnTo>
                        <a:pt x="895" y="48"/>
                      </a:lnTo>
                      <a:lnTo>
                        <a:pt x="895" y="62"/>
                      </a:lnTo>
                      <a:lnTo>
                        <a:pt x="895" y="51"/>
                      </a:lnTo>
                      <a:lnTo>
                        <a:pt x="895" y="96"/>
                      </a:lnTo>
                      <a:lnTo>
                        <a:pt x="896" y="79"/>
                      </a:lnTo>
                      <a:lnTo>
                        <a:pt x="896" y="79"/>
                      </a:lnTo>
                      <a:lnTo>
                        <a:pt x="896" y="57"/>
                      </a:lnTo>
                      <a:lnTo>
                        <a:pt x="896" y="66"/>
                      </a:lnTo>
                      <a:lnTo>
                        <a:pt x="896" y="81"/>
                      </a:lnTo>
                      <a:lnTo>
                        <a:pt x="896" y="42"/>
                      </a:lnTo>
                      <a:lnTo>
                        <a:pt x="896" y="83"/>
                      </a:lnTo>
                      <a:lnTo>
                        <a:pt x="896" y="70"/>
                      </a:lnTo>
                      <a:lnTo>
                        <a:pt x="896" y="72"/>
                      </a:lnTo>
                      <a:lnTo>
                        <a:pt x="896" y="97"/>
                      </a:lnTo>
                      <a:lnTo>
                        <a:pt x="896" y="46"/>
                      </a:lnTo>
                      <a:lnTo>
                        <a:pt x="896" y="85"/>
                      </a:lnTo>
                      <a:lnTo>
                        <a:pt x="896" y="41"/>
                      </a:lnTo>
                      <a:lnTo>
                        <a:pt x="897" y="64"/>
                      </a:lnTo>
                      <a:lnTo>
                        <a:pt x="897" y="77"/>
                      </a:lnTo>
                      <a:lnTo>
                        <a:pt x="897" y="59"/>
                      </a:lnTo>
                      <a:lnTo>
                        <a:pt x="897" y="74"/>
                      </a:lnTo>
                      <a:lnTo>
                        <a:pt x="897" y="79"/>
                      </a:lnTo>
                      <a:lnTo>
                        <a:pt x="897" y="116"/>
                      </a:lnTo>
                      <a:lnTo>
                        <a:pt x="897" y="23"/>
                      </a:lnTo>
                      <a:lnTo>
                        <a:pt x="897" y="75"/>
                      </a:lnTo>
                      <a:lnTo>
                        <a:pt x="897" y="82"/>
                      </a:lnTo>
                      <a:lnTo>
                        <a:pt x="898" y="58"/>
                      </a:lnTo>
                      <a:lnTo>
                        <a:pt x="898" y="97"/>
                      </a:lnTo>
                      <a:lnTo>
                        <a:pt x="898" y="113"/>
                      </a:lnTo>
                      <a:lnTo>
                        <a:pt x="898" y="63"/>
                      </a:lnTo>
                      <a:lnTo>
                        <a:pt x="898" y="85"/>
                      </a:lnTo>
                      <a:lnTo>
                        <a:pt x="898" y="62"/>
                      </a:lnTo>
                      <a:lnTo>
                        <a:pt x="898" y="105"/>
                      </a:lnTo>
                      <a:lnTo>
                        <a:pt x="898" y="104"/>
                      </a:lnTo>
                      <a:lnTo>
                        <a:pt x="898" y="60"/>
                      </a:lnTo>
                      <a:lnTo>
                        <a:pt x="898" y="101"/>
                      </a:lnTo>
                      <a:lnTo>
                        <a:pt x="898" y="63"/>
                      </a:lnTo>
                      <a:lnTo>
                        <a:pt x="898" y="76"/>
                      </a:lnTo>
                      <a:lnTo>
                        <a:pt x="899" y="70"/>
                      </a:lnTo>
                      <a:lnTo>
                        <a:pt x="899" y="100"/>
                      </a:lnTo>
                      <a:lnTo>
                        <a:pt x="899" y="64"/>
                      </a:lnTo>
                      <a:lnTo>
                        <a:pt x="899" y="93"/>
                      </a:lnTo>
                      <a:lnTo>
                        <a:pt x="899" y="78"/>
                      </a:lnTo>
                      <a:lnTo>
                        <a:pt x="899" y="97"/>
                      </a:lnTo>
                      <a:lnTo>
                        <a:pt x="899" y="103"/>
                      </a:lnTo>
                      <a:lnTo>
                        <a:pt x="899" y="69"/>
                      </a:lnTo>
                      <a:lnTo>
                        <a:pt x="899" y="87"/>
                      </a:lnTo>
                      <a:lnTo>
                        <a:pt x="899" y="114"/>
                      </a:lnTo>
                      <a:lnTo>
                        <a:pt x="899" y="64"/>
                      </a:lnTo>
                      <a:lnTo>
                        <a:pt x="900" y="78"/>
                      </a:lnTo>
                      <a:lnTo>
                        <a:pt x="900" y="87"/>
                      </a:lnTo>
                      <a:lnTo>
                        <a:pt x="900" y="107"/>
                      </a:lnTo>
                      <a:lnTo>
                        <a:pt x="900" y="75"/>
                      </a:lnTo>
                      <a:lnTo>
                        <a:pt x="900" y="92"/>
                      </a:lnTo>
                      <a:lnTo>
                        <a:pt x="900" y="94"/>
                      </a:lnTo>
                      <a:lnTo>
                        <a:pt x="900" y="58"/>
                      </a:lnTo>
                      <a:lnTo>
                        <a:pt x="900" y="106"/>
                      </a:lnTo>
                      <a:lnTo>
                        <a:pt x="900" y="72"/>
                      </a:lnTo>
                      <a:lnTo>
                        <a:pt x="900" y="79"/>
                      </a:lnTo>
                      <a:lnTo>
                        <a:pt x="900" y="101"/>
                      </a:lnTo>
                      <a:lnTo>
                        <a:pt x="900" y="71"/>
                      </a:lnTo>
                      <a:lnTo>
                        <a:pt x="901" y="67"/>
                      </a:lnTo>
                      <a:lnTo>
                        <a:pt x="901" y="98"/>
                      </a:lnTo>
                      <a:lnTo>
                        <a:pt x="901" y="83"/>
                      </a:lnTo>
                      <a:lnTo>
                        <a:pt x="901" y="95"/>
                      </a:lnTo>
                      <a:lnTo>
                        <a:pt x="901" y="118"/>
                      </a:lnTo>
                      <a:lnTo>
                        <a:pt x="901" y="56"/>
                      </a:lnTo>
                      <a:lnTo>
                        <a:pt x="901" y="83"/>
                      </a:lnTo>
                      <a:lnTo>
                        <a:pt x="901" y="64"/>
                      </a:lnTo>
                      <a:lnTo>
                        <a:pt x="901" y="119"/>
                      </a:lnTo>
                      <a:lnTo>
                        <a:pt x="901" y="54"/>
                      </a:lnTo>
                      <a:lnTo>
                        <a:pt x="901" y="92"/>
                      </a:lnTo>
                      <a:lnTo>
                        <a:pt x="901" y="61"/>
                      </a:lnTo>
                      <a:lnTo>
                        <a:pt x="901" y="114"/>
                      </a:lnTo>
                      <a:lnTo>
                        <a:pt x="902" y="109"/>
                      </a:lnTo>
                      <a:lnTo>
                        <a:pt x="902" y="105"/>
                      </a:lnTo>
                      <a:lnTo>
                        <a:pt x="902" y="66"/>
                      </a:lnTo>
                      <a:lnTo>
                        <a:pt x="902" y="67"/>
                      </a:lnTo>
                      <a:lnTo>
                        <a:pt x="902" y="36"/>
                      </a:lnTo>
                      <a:lnTo>
                        <a:pt x="902" y="103"/>
                      </a:lnTo>
                      <a:lnTo>
                        <a:pt x="902" y="75"/>
                      </a:lnTo>
                      <a:lnTo>
                        <a:pt x="902" y="108"/>
                      </a:lnTo>
                      <a:lnTo>
                        <a:pt x="902" y="59"/>
                      </a:lnTo>
                      <a:lnTo>
                        <a:pt x="903" y="97"/>
                      </a:lnTo>
                      <a:lnTo>
                        <a:pt x="903" y="52"/>
                      </a:lnTo>
                      <a:lnTo>
                        <a:pt x="903" y="71"/>
                      </a:lnTo>
                      <a:lnTo>
                        <a:pt x="903" y="67"/>
                      </a:lnTo>
                      <a:lnTo>
                        <a:pt x="903" y="71"/>
                      </a:lnTo>
                      <a:lnTo>
                        <a:pt x="903" y="90"/>
                      </a:lnTo>
                      <a:lnTo>
                        <a:pt x="903" y="69"/>
                      </a:lnTo>
                      <a:lnTo>
                        <a:pt x="903" y="81"/>
                      </a:lnTo>
                      <a:lnTo>
                        <a:pt x="903" y="66"/>
                      </a:lnTo>
                      <a:lnTo>
                        <a:pt x="903" y="53"/>
                      </a:lnTo>
                      <a:lnTo>
                        <a:pt x="903" y="84"/>
                      </a:lnTo>
                      <a:lnTo>
                        <a:pt x="903" y="97"/>
                      </a:lnTo>
                      <a:lnTo>
                        <a:pt x="904" y="124"/>
                      </a:lnTo>
                      <a:lnTo>
                        <a:pt x="904" y="63"/>
                      </a:lnTo>
                      <a:lnTo>
                        <a:pt x="904" y="86"/>
                      </a:lnTo>
                      <a:lnTo>
                        <a:pt x="904" y="112"/>
                      </a:lnTo>
                      <a:lnTo>
                        <a:pt x="904" y="58"/>
                      </a:lnTo>
                      <a:lnTo>
                        <a:pt x="904" y="80"/>
                      </a:lnTo>
                      <a:lnTo>
                        <a:pt x="904" y="65"/>
                      </a:lnTo>
                      <a:lnTo>
                        <a:pt x="904" y="91"/>
                      </a:lnTo>
                      <a:lnTo>
                        <a:pt x="904" y="79"/>
                      </a:lnTo>
                      <a:lnTo>
                        <a:pt x="904" y="112"/>
                      </a:lnTo>
                      <a:lnTo>
                        <a:pt x="904" y="69"/>
                      </a:lnTo>
                      <a:lnTo>
                        <a:pt x="905" y="115"/>
                      </a:lnTo>
                      <a:lnTo>
                        <a:pt x="905" y="102"/>
                      </a:lnTo>
                      <a:lnTo>
                        <a:pt x="905" y="83"/>
                      </a:lnTo>
                      <a:lnTo>
                        <a:pt x="905" y="82"/>
                      </a:lnTo>
                      <a:lnTo>
                        <a:pt x="905" y="107"/>
                      </a:lnTo>
                      <a:lnTo>
                        <a:pt x="905" y="96"/>
                      </a:lnTo>
                      <a:lnTo>
                        <a:pt x="905" y="107"/>
                      </a:lnTo>
                      <a:lnTo>
                        <a:pt x="905" y="45"/>
                      </a:lnTo>
                      <a:lnTo>
                        <a:pt x="905" y="83"/>
                      </a:lnTo>
                      <a:lnTo>
                        <a:pt x="905" y="118"/>
                      </a:lnTo>
                      <a:lnTo>
                        <a:pt x="905" y="136"/>
                      </a:lnTo>
                      <a:lnTo>
                        <a:pt x="905" y="84"/>
                      </a:lnTo>
                      <a:lnTo>
                        <a:pt x="906" y="116"/>
                      </a:lnTo>
                      <a:lnTo>
                        <a:pt x="906" y="78"/>
                      </a:lnTo>
                      <a:lnTo>
                        <a:pt x="906" y="81"/>
                      </a:lnTo>
                      <a:lnTo>
                        <a:pt x="906" y="108"/>
                      </a:lnTo>
                      <a:lnTo>
                        <a:pt x="906" y="83"/>
                      </a:lnTo>
                      <a:lnTo>
                        <a:pt x="906" y="89"/>
                      </a:lnTo>
                      <a:lnTo>
                        <a:pt x="906" y="113"/>
                      </a:lnTo>
                      <a:lnTo>
                        <a:pt x="906" y="76"/>
                      </a:lnTo>
                      <a:lnTo>
                        <a:pt x="906" y="140"/>
                      </a:lnTo>
                      <a:lnTo>
                        <a:pt x="906" y="96"/>
                      </a:lnTo>
                      <a:lnTo>
                        <a:pt x="906" y="106"/>
                      </a:lnTo>
                      <a:lnTo>
                        <a:pt x="907" y="117"/>
                      </a:lnTo>
                      <a:lnTo>
                        <a:pt x="907" y="89"/>
                      </a:lnTo>
                      <a:lnTo>
                        <a:pt x="907" y="108"/>
                      </a:lnTo>
                      <a:lnTo>
                        <a:pt x="907" y="87"/>
                      </a:lnTo>
                      <a:lnTo>
                        <a:pt x="907" y="98"/>
                      </a:lnTo>
                      <a:lnTo>
                        <a:pt x="907" y="79"/>
                      </a:lnTo>
                      <a:lnTo>
                        <a:pt x="907" y="96"/>
                      </a:lnTo>
                      <a:lnTo>
                        <a:pt x="907" y="115"/>
                      </a:lnTo>
                      <a:lnTo>
                        <a:pt x="907" y="69"/>
                      </a:lnTo>
                      <a:lnTo>
                        <a:pt x="907" y="121"/>
                      </a:lnTo>
                      <a:lnTo>
                        <a:pt x="907" y="78"/>
                      </a:lnTo>
                      <a:lnTo>
                        <a:pt x="908" y="133"/>
                      </a:lnTo>
                      <a:lnTo>
                        <a:pt x="908" y="106"/>
                      </a:lnTo>
                      <a:lnTo>
                        <a:pt x="908" y="116"/>
                      </a:lnTo>
                      <a:lnTo>
                        <a:pt x="908" y="86"/>
                      </a:lnTo>
                      <a:lnTo>
                        <a:pt x="908" y="86"/>
                      </a:lnTo>
                      <a:lnTo>
                        <a:pt x="908" y="105"/>
                      </a:lnTo>
                      <a:lnTo>
                        <a:pt x="908" y="86"/>
                      </a:lnTo>
                      <a:lnTo>
                        <a:pt x="908" y="91"/>
                      </a:lnTo>
                      <a:lnTo>
                        <a:pt x="908" y="105"/>
                      </a:lnTo>
                      <a:lnTo>
                        <a:pt x="908" y="61"/>
                      </a:lnTo>
                      <a:lnTo>
                        <a:pt x="909" y="80"/>
                      </a:lnTo>
                      <a:lnTo>
                        <a:pt x="909" y="108"/>
                      </a:lnTo>
                      <a:lnTo>
                        <a:pt x="909" y="88"/>
                      </a:lnTo>
                      <a:lnTo>
                        <a:pt x="909" y="82"/>
                      </a:lnTo>
                      <a:lnTo>
                        <a:pt x="909" y="63"/>
                      </a:lnTo>
                      <a:lnTo>
                        <a:pt x="909" y="132"/>
                      </a:lnTo>
                      <a:lnTo>
                        <a:pt x="909" y="84"/>
                      </a:lnTo>
                      <a:lnTo>
                        <a:pt x="909" y="107"/>
                      </a:lnTo>
                      <a:lnTo>
                        <a:pt x="909" y="74"/>
                      </a:lnTo>
                      <a:lnTo>
                        <a:pt x="909" y="77"/>
                      </a:lnTo>
                      <a:lnTo>
                        <a:pt x="909" y="83"/>
                      </a:lnTo>
                      <a:lnTo>
                        <a:pt x="910" y="38"/>
                      </a:lnTo>
                      <a:lnTo>
                        <a:pt x="910" y="82"/>
                      </a:lnTo>
                      <a:lnTo>
                        <a:pt x="910" y="98"/>
                      </a:lnTo>
                      <a:lnTo>
                        <a:pt x="910" y="79"/>
                      </a:lnTo>
                      <a:lnTo>
                        <a:pt x="910" y="92"/>
                      </a:lnTo>
                      <a:lnTo>
                        <a:pt x="910" y="74"/>
                      </a:lnTo>
                      <a:lnTo>
                        <a:pt x="910" y="105"/>
                      </a:lnTo>
                      <a:lnTo>
                        <a:pt x="910" y="96"/>
                      </a:lnTo>
                      <a:lnTo>
                        <a:pt x="910" y="85"/>
                      </a:lnTo>
                      <a:lnTo>
                        <a:pt x="910" y="92"/>
                      </a:lnTo>
                      <a:lnTo>
                        <a:pt x="910" y="71"/>
                      </a:lnTo>
                      <a:lnTo>
                        <a:pt x="911" y="86"/>
                      </a:lnTo>
                      <a:lnTo>
                        <a:pt x="911" y="120"/>
                      </a:lnTo>
                      <a:lnTo>
                        <a:pt x="911" y="62"/>
                      </a:lnTo>
                      <a:lnTo>
                        <a:pt x="911" y="61"/>
                      </a:lnTo>
                      <a:lnTo>
                        <a:pt x="911" y="123"/>
                      </a:lnTo>
                      <a:lnTo>
                        <a:pt x="911" y="64"/>
                      </a:lnTo>
                      <a:lnTo>
                        <a:pt x="911" y="101"/>
                      </a:lnTo>
                      <a:lnTo>
                        <a:pt x="911" y="47"/>
                      </a:lnTo>
                      <a:lnTo>
                        <a:pt x="911" y="105"/>
                      </a:lnTo>
                      <a:lnTo>
                        <a:pt x="911" y="83"/>
                      </a:lnTo>
                      <a:lnTo>
                        <a:pt x="911" y="77"/>
                      </a:lnTo>
                      <a:lnTo>
                        <a:pt x="912" y="110"/>
                      </a:lnTo>
                      <a:lnTo>
                        <a:pt x="912" y="64"/>
                      </a:lnTo>
                      <a:lnTo>
                        <a:pt x="912" y="81"/>
                      </a:lnTo>
                      <a:lnTo>
                        <a:pt x="912" y="113"/>
                      </a:lnTo>
                      <a:lnTo>
                        <a:pt x="912" y="62"/>
                      </a:lnTo>
                      <a:lnTo>
                        <a:pt x="912" y="105"/>
                      </a:lnTo>
                      <a:lnTo>
                        <a:pt x="912" y="70"/>
                      </a:lnTo>
                      <a:lnTo>
                        <a:pt x="912" y="69"/>
                      </a:lnTo>
                      <a:lnTo>
                        <a:pt x="912" y="141"/>
                      </a:lnTo>
                      <a:lnTo>
                        <a:pt x="912" y="91"/>
                      </a:lnTo>
                      <a:lnTo>
                        <a:pt x="912" y="77"/>
                      </a:lnTo>
                      <a:lnTo>
                        <a:pt x="912" y="75"/>
                      </a:lnTo>
                      <a:lnTo>
                        <a:pt x="913" y="91"/>
                      </a:lnTo>
                      <a:lnTo>
                        <a:pt x="913" y="101"/>
                      </a:lnTo>
                      <a:lnTo>
                        <a:pt x="913" y="39"/>
                      </a:lnTo>
                      <a:lnTo>
                        <a:pt x="913" y="82"/>
                      </a:lnTo>
                      <a:lnTo>
                        <a:pt x="913" y="102"/>
                      </a:lnTo>
                      <a:lnTo>
                        <a:pt x="913" y="61"/>
                      </a:lnTo>
                      <a:lnTo>
                        <a:pt x="913" y="87"/>
                      </a:lnTo>
                      <a:lnTo>
                        <a:pt x="913" y="62"/>
                      </a:lnTo>
                      <a:lnTo>
                        <a:pt x="913" y="94"/>
                      </a:lnTo>
                      <a:lnTo>
                        <a:pt x="914" y="82"/>
                      </a:lnTo>
                      <a:lnTo>
                        <a:pt x="914" y="125"/>
                      </a:lnTo>
                      <a:lnTo>
                        <a:pt x="914" y="60"/>
                      </a:lnTo>
                      <a:lnTo>
                        <a:pt x="914" y="75"/>
                      </a:lnTo>
                      <a:lnTo>
                        <a:pt x="914" y="108"/>
                      </a:lnTo>
                      <a:lnTo>
                        <a:pt x="914" y="41"/>
                      </a:lnTo>
                      <a:lnTo>
                        <a:pt x="914" y="52"/>
                      </a:lnTo>
                      <a:lnTo>
                        <a:pt x="914" y="62"/>
                      </a:lnTo>
                      <a:lnTo>
                        <a:pt x="914" y="41"/>
                      </a:lnTo>
                      <a:lnTo>
                        <a:pt x="914" y="87"/>
                      </a:lnTo>
                      <a:lnTo>
                        <a:pt x="914" y="79"/>
                      </a:lnTo>
                      <a:lnTo>
                        <a:pt x="914" y="47"/>
                      </a:lnTo>
                      <a:lnTo>
                        <a:pt x="914" y="111"/>
                      </a:lnTo>
                      <a:lnTo>
                        <a:pt x="915" y="69"/>
                      </a:lnTo>
                      <a:lnTo>
                        <a:pt x="915" y="95"/>
                      </a:lnTo>
                      <a:lnTo>
                        <a:pt x="915" y="61"/>
                      </a:lnTo>
                      <a:lnTo>
                        <a:pt x="915" y="103"/>
                      </a:lnTo>
                      <a:lnTo>
                        <a:pt x="915" y="67"/>
                      </a:lnTo>
                      <a:lnTo>
                        <a:pt x="915" y="43"/>
                      </a:lnTo>
                      <a:lnTo>
                        <a:pt x="915" y="100"/>
                      </a:lnTo>
                      <a:lnTo>
                        <a:pt x="915" y="44"/>
                      </a:lnTo>
                      <a:lnTo>
                        <a:pt x="915" y="103"/>
                      </a:lnTo>
                      <a:lnTo>
                        <a:pt x="915" y="106"/>
                      </a:lnTo>
                      <a:lnTo>
                        <a:pt x="915" y="70"/>
                      </a:lnTo>
                      <a:lnTo>
                        <a:pt x="916" y="80"/>
                      </a:lnTo>
                      <a:lnTo>
                        <a:pt x="916" y="92"/>
                      </a:lnTo>
                      <a:lnTo>
                        <a:pt x="916" y="67"/>
                      </a:lnTo>
                      <a:lnTo>
                        <a:pt x="916" y="111"/>
                      </a:lnTo>
                      <a:lnTo>
                        <a:pt x="916" y="98"/>
                      </a:lnTo>
                      <a:lnTo>
                        <a:pt x="916" y="73"/>
                      </a:lnTo>
                      <a:lnTo>
                        <a:pt x="916" y="42"/>
                      </a:lnTo>
                      <a:lnTo>
                        <a:pt x="916" y="106"/>
                      </a:lnTo>
                      <a:lnTo>
                        <a:pt x="916" y="91"/>
                      </a:lnTo>
                      <a:lnTo>
                        <a:pt x="916" y="84"/>
                      </a:lnTo>
                      <a:lnTo>
                        <a:pt x="916" y="45"/>
                      </a:lnTo>
                      <a:lnTo>
                        <a:pt x="916" y="99"/>
                      </a:lnTo>
                      <a:lnTo>
                        <a:pt x="916" y="76"/>
                      </a:lnTo>
                      <a:lnTo>
                        <a:pt x="916" y="66"/>
                      </a:lnTo>
                      <a:lnTo>
                        <a:pt x="916" y="97"/>
                      </a:lnTo>
                      <a:lnTo>
                        <a:pt x="917" y="62"/>
                      </a:lnTo>
                      <a:lnTo>
                        <a:pt x="917" y="54"/>
                      </a:lnTo>
                      <a:lnTo>
                        <a:pt x="917" y="98"/>
                      </a:lnTo>
                      <a:lnTo>
                        <a:pt x="917" y="95"/>
                      </a:lnTo>
                      <a:lnTo>
                        <a:pt x="917" y="57"/>
                      </a:lnTo>
                      <a:lnTo>
                        <a:pt x="917" y="69"/>
                      </a:lnTo>
                      <a:lnTo>
                        <a:pt x="917" y="48"/>
                      </a:lnTo>
                      <a:lnTo>
                        <a:pt x="918" y="44"/>
                      </a:lnTo>
                      <a:lnTo>
                        <a:pt x="918" y="92"/>
                      </a:lnTo>
                      <a:lnTo>
                        <a:pt x="918" y="51"/>
                      </a:lnTo>
                      <a:lnTo>
                        <a:pt x="918" y="101"/>
                      </a:lnTo>
                      <a:lnTo>
                        <a:pt x="918" y="89"/>
                      </a:lnTo>
                      <a:lnTo>
                        <a:pt x="918" y="80"/>
                      </a:lnTo>
                      <a:lnTo>
                        <a:pt x="918" y="95"/>
                      </a:lnTo>
                      <a:lnTo>
                        <a:pt x="918" y="88"/>
                      </a:lnTo>
                      <a:lnTo>
                        <a:pt x="918" y="105"/>
                      </a:lnTo>
                      <a:lnTo>
                        <a:pt x="918" y="63"/>
                      </a:lnTo>
                      <a:lnTo>
                        <a:pt x="918" y="129"/>
                      </a:lnTo>
                      <a:lnTo>
                        <a:pt x="918" y="71"/>
                      </a:lnTo>
                      <a:lnTo>
                        <a:pt x="919" y="72"/>
                      </a:lnTo>
                      <a:lnTo>
                        <a:pt x="919" y="55"/>
                      </a:lnTo>
                      <a:lnTo>
                        <a:pt x="919" y="83"/>
                      </a:lnTo>
                      <a:lnTo>
                        <a:pt x="919" y="78"/>
                      </a:lnTo>
                      <a:lnTo>
                        <a:pt x="919" y="89"/>
                      </a:lnTo>
                      <a:lnTo>
                        <a:pt x="919" y="64"/>
                      </a:lnTo>
                      <a:lnTo>
                        <a:pt x="919" y="100"/>
                      </a:lnTo>
                      <a:lnTo>
                        <a:pt x="919" y="112"/>
                      </a:lnTo>
                      <a:lnTo>
                        <a:pt x="919" y="60"/>
                      </a:lnTo>
                      <a:lnTo>
                        <a:pt x="919" y="38"/>
                      </a:lnTo>
                      <a:lnTo>
                        <a:pt x="920" y="111"/>
                      </a:lnTo>
                      <a:lnTo>
                        <a:pt x="920" y="75"/>
                      </a:lnTo>
                      <a:lnTo>
                        <a:pt x="920" y="68"/>
                      </a:lnTo>
                      <a:lnTo>
                        <a:pt x="920" y="108"/>
                      </a:lnTo>
                      <a:lnTo>
                        <a:pt x="920" y="66"/>
                      </a:lnTo>
                      <a:lnTo>
                        <a:pt x="920" y="87"/>
                      </a:lnTo>
                      <a:lnTo>
                        <a:pt x="920" y="111"/>
                      </a:lnTo>
                      <a:lnTo>
                        <a:pt x="920" y="118"/>
                      </a:lnTo>
                      <a:lnTo>
                        <a:pt x="920" y="71"/>
                      </a:lnTo>
                      <a:lnTo>
                        <a:pt x="920" y="82"/>
                      </a:lnTo>
                      <a:lnTo>
                        <a:pt x="920" y="76"/>
                      </a:lnTo>
                      <a:lnTo>
                        <a:pt x="920" y="64"/>
                      </a:lnTo>
                      <a:lnTo>
                        <a:pt x="921" y="129"/>
                      </a:lnTo>
                      <a:lnTo>
                        <a:pt x="921" y="80"/>
                      </a:lnTo>
                      <a:lnTo>
                        <a:pt x="921" y="131"/>
                      </a:lnTo>
                      <a:lnTo>
                        <a:pt x="921" y="84"/>
                      </a:lnTo>
                      <a:lnTo>
                        <a:pt x="921" y="94"/>
                      </a:lnTo>
                      <a:lnTo>
                        <a:pt x="921" y="118"/>
                      </a:lnTo>
                      <a:lnTo>
                        <a:pt x="921" y="72"/>
                      </a:lnTo>
                      <a:lnTo>
                        <a:pt x="921" y="84"/>
                      </a:lnTo>
                      <a:lnTo>
                        <a:pt x="921" y="81"/>
                      </a:lnTo>
                      <a:lnTo>
                        <a:pt x="921" y="113"/>
                      </a:lnTo>
                      <a:lnTo>
                        <a:pt x="922" y="57"/>
                      </a:lnTo>
                      <a:lnTo>
                        <a:pt x="922" y="108"/>
                      </a:lnTo>
                      <a:lnTo>
                        <a:pt x="922" y="99"/>
                      </a:lnTo>
                      <a:lnTo>
                        <a:pt x="922" y="91"/>
                      </a:lnTo>
                      <a:lnTo>
                        <a:pt x="922" y="75"/>
                      </a:lnTo>
                      <a:lnTo>
                        <a:pt x="922" y="110"/>
                      </a:lnTo>
                      <a:lnTo>
                        <a:pt x="922" y="79"/>
                      </a:lnTo>
                      <a:lnTo>
                        <a:pt x="922" y="63"/>
                      </a:lnTo>
                      <a:lnTo>
                        <a:pt x="922" y="87"/>
                      </a:lnTo>
                      <a:lnTo>
                        <a:pt x="922" y="55"/>
                      </a:lnTo>
                      <a:lnTo>
                        <a:pt x="922" y="66"/>
                      </a:lnTo>
                      <a:lnTo>
                        <a:pt x="923" y="108"/>
                      </a:lnTo>
                      <a:lnTo>
                        <a:pt x="923" y="91"/>
                      </a:lnTo>
                      <a:lnTo>
                        <a:pt x="923" y="86"/>
                      </a:lnTo>
                      <a:lnTo>
                        <a:pt x="923" y="43"/>
                      </a:lnTo>
                      <a:lnTo>
                        <a:pt x="923" y="75"/>
                      </a:lnTo>
                      <a:lnTo>
                        <a:pt x="923" y="71"/>
                      </a:lnTo>
                      <a:lnTo>
                        <a:pt x="923" y="46"/>
                      </a:lnTo>
                      <a:lnTo>
                        <a:pt x="923" y="102"/>
                      </a:lnTo>
                      <a:lnTo>
                        <a:pt x="923" y="92"/>
                      </a:lnTo>
                      <a:lnTo>
                        <a:pt x="923" y="75"/>
                      </a:lnTo>
                      <a:lnTo>
                        <a:pt x="923" y="73"/>
                      </a:lnTo>
                      <a:lnTo>
                        <a:pt x="923" y="119"/>
                      </a:lnTo>
                      <a:lnTo>
                        <a:pt x="924" y="111"/>
                      </a:lnTo>
                      <a:lnTo>
                        <a:pt x="924" y="112"/>
                      </a:lnTo>
                      <a:lnTo>
                        <a:pt x="924" y="56"/>
                      </a:lnTo>
                      <a:lnTo>
                        <a:pt x="924" y="106"/>
                      </a:lnTo>
                      <a:lnTo>
                        <a:pt x="924" y="116"/>
                      </a:lnTo>
                      <a:lnTo>
                        <a:pt x="924" y="63"/>
                      </a:lnTo>
                      <a:lnTo>
                        <a:pt x="924" y="98"/>
                      </a:lnTo>
                      <a:lnTo>
                        <a:pt x="924" y="100"/>
                      </a:lnTo>
                      <a:lnTo>
                        <a:pt x="924" y="120"/>
                      </a:lnTo>
                      <a:lnTo>
                        <a:pt x="924" y="68"/>
                      </a:lnTo>
                      <a:lnTo>
                        <a:pt x="924" y="77"/>
                      </a:lnTo>
                      <a:lnTo>
                        <a:pt x="924" y="85"/>
                      </a:lnTo>
                      <a:lnTo>
                        <a:pt x="924" y="99"/>
                      </a:lnTo>
                      <a:lnTo>
                        <a:pt x="925" y="76"/>
                      </a:lnTo>
                      <a:lnTo>
                        <a:pt x="925" y="42"/>
                      </a:lnTo>
                      <a:lnTo>
                        <a:pt x="925" y="100"/>
                      </a:lnTo>
                      <a:lnTo>
                        <a:pt x="925" y="77"/>
                      </a:lnTo>
                      <a:lnTo>
                        <a:pt x="925" y="70"/>
                      </a:lnTo>
                      <a:lnTo>
                        <a:pt x="925" y="110"/>
                      </a:lnTo>
                      <a:lnTo>
                        <a:pt x="925" y="66"/>
                      </a:lnTo>
                      <a:lnTo>
                        <a:pt x="925" y="64"/>
                      </a:lnTo>
                      <a:lnTo>
                        <a:pt x="926" y="116"/>
                      </a:lnTo>
                      <a:lnTo>
                        <a:pt x="926" y="86"/>
                      </a:lnTo>
                      <a:lnTo>
                        <a:pt x="926" y="60"/>
                      </a:lnTo>
                      <a:lnTo>
                        <a:pt x="926" y="88"/>
                      </a:lnTo>
                      <a:lnTo>
                        <a:pt x="926" y="79"/>
                      </a:lnTo>
                      <a:lnTo>
                        <a:pt x="926" y="112"/>
                      </a:lnTo>
                      <a:lnTo>
                        <a:pt x="926" y="58"/>
                      </a:lnTo>
                      <a:lnTo>
                        <a:pt x="926" y="119"/>
                      </a:lnTo>
                      <a:lnTo>
                        <a:pt x="926" y="84"/>
                      </a:lnTo>
                      <a:lnTo>
                        <a:pt x="926" y="110"/>
                      </a:lnTo>
                      <a:lnTo>
                        <a:pt x="926" y="76"/>
                      </a:lnTo>
                      <a:lnTo>
                        <a:pt x="926" y="124"/>
                      </a:lnTo>
                      <a:lnTo>
                        <a:pt x="926" y="96"/>
                      </a:lnTo>
                      <a:lnTo>
                        <a:pt x="926" y="89"/>
                      </a:lnTo>
                      <a:lnTo>
                        <a:pt x="927" y="151"/>
                      </a:lnTo>
                      <a:lnTo>
                        <a:pt x="927" y="63"/>
                      </a:lnTo>
                      <a:lnTo>
                        <a:pt x="927" y="95"/>
                      </a:lnTo>
                      <a:lnTo>
                        <a:pt x="927" y="78"/>
                      </a:lnTo>
                      <a:lnTo>
                        <a:pt x="927" y="71"/>
                      </a:lnTo>
                      <a:lnTo>
                        <a:pt x="927" y="69"/>
                      </a:lnTo>
                      <a:lnTo>
                        <a:pt x="927" y="114"/>
                      </a:lnTo>
                      <a:lnTo>
                        <a:pt x="927" y="89"/>
                      </a:lnTo>
                      <a:lnTo>
                        <a:pt x="928" y="76"/>
                      </a:lnTo>
                      <a:lnTo>
                        <a:pt x="928" y="77"/>
                      </a:lnTo>
                      <a:lnTo>
                        <a:pt x="928" y="84"/>
                      </a:lnTo>
                      <a:lnTo>
                        <a:pt x="928" y="120"/>
                      </a:lnTo>
                      <a:lnTo>
                        <a:pt x="928" y="90"/>
                      </a:lnTo>
                      <a:lnTo>
                        <a:pt x="928" y="89"/>
                      </a:lnTo>
                      <a:lnTo>
                        <a:pt x="928" y="68"/>
                      </a:lnTo>
                      <a:lnTo>
                        <a:pt x="928" y="130"/>
                      </a:lnTo>
                      <a:lnTo>
                        <a:pt x="928" y="68"/>
                      </a:lnTo>
                      <a:lnTo>
                        <a:pt x="928" y="65"/>
                      </a:lnTo>
                      <a:lnTo>
                        <a:pt x="928" y="56"/>
                      </a:lnTo>
                      <a:lnTo>
                        <a:pt x="929" y="113"/>
                      </a:lnTo>
                      <a:lnTo>
                        <a:pt x="929" y="64"/>
                      </a:lnTo>
                      <a:lnTo>
                        <a:pt x="929" y="95"/>
                      </a:lnTo>
                      <a:lnTo>
                        <a:pt x="929" y="58"/>
                      </a:lnTo>
                      <a:lnTo>
                        <a:pt x="929" y="89"/>
                      </a:lnTo>
                      <a:lnTo>
                        <a:pt x="929" y="58"/>
                      </a:lnTo>
                      <a:lnTo>
                        <a:pt x="929" y="117"/>
                      </a:lnTo>
                      <a:lnTo>
                        <a:pt x="929" y="99"/>
                      </a:lnTo>
                      <a:lnTo>
                        <a:pt x="929" y="108"/>
                      </a:lnTo>
                      <a:lnTo>
                        <a:pt x="929" y="57"/>
                      </a:lnTo>
                      <a:lnTo>
                        <a:pt x="929" y="112"/>
                      </a:lnTo>
                      <a:lnTo>
                        <a:pt x="929" y="82"/>
                      </a:lnTo>
                      <a:lnTo>
                        <a:pt x="930" y="66"/>
                      </a:lnTo>
                      <a:lnTo>
                        <a:pt x="930" y="72"/>
                      </a:lnTo>
                      <a:lnTo>
                        <a:pt x="930" y="86"/>
                      </a:lnTo>
                      <a:lnTo>
                        <a:pt x="930" y="128"/>
                      </a:lnTo>
                      <a:lnTo>
                        <a:pt x="930" y="70"/>
                      </a:lnTo>
                      <a:lnTo>
                        <a:pt x="930" y="87"/>
                      </a:lnTo>
                      <a:lnTo>
                        <a:pt x="930" y="106"/>
                      </a:lnTo>
                      <a:lnTo>
                        <a:pt x="930" y="55"/>
                      </a:lnTo>
                      <a:lnTo>
                        <a:pt x="930" y="92"/>
                      </a:lnTo>
                      <a:lnTo>
                        <a:pt x="930" y="97"/>
                      </a:lnTo>
                      <a:lnTo>
                        <a:pt x="931" y="40"/>
                      </a:lnTo>
                      <a:lnTo>
                        <a:pt x="931" y="87"/>
                      </a:lnTo>
                      <a:lnTo>
                        <a:pt x="931" y="107"/>
                      </a:lnTo>
                      <a:lnTo>
                        <a:pt x="931" y="74"/>
                      </a:lnTo>
                      <a:lnTo>
                        <a:pt x="931" y="85"/>
                      </a:lnTo>
                      <a:lnTo>
                        <a:pt x="931" y="79"/>
                      </a:lnTo>
                      <a:lnTo>
                        <a:pt x="931" y="59"/>
                      </a:lnTo>
                      <a:lnTo>
                        <a:pt x="931" y="97"/>
                      </a:lnTo>
                      <a:lnTo>
                        <a:pt x="931" y="62"/>
                      </a:lnTo>
                      <a:lnTo>
                        <a:pt x="931" y="108"/>
                      </a:lnTo>
                      <a:lnTo>
                        <a:pt x="931" y="97"/>
                      </a:lnTo>
                      <a:lnTo>
                        <a:pt x="932" y="80"/>
                      </a:lnTo>
                      <a:lnTo>
                        <a:pt x="932" y="128"/>
                      </a:lnTo>
                      <a:lnTo>
                        <a:pt x="932" y="60"/>
                      </a:lnTo>
                      <a:lnTo>
                        <a:pt x="932" y="95"/>
                      </a:lnTo>
                      <a:lnTo>
                        <a:pt x="932" y="107"/>
                      </a:lnTo>
                      <a:lnTo>
                        <a:pt x="932" y="131"/>
                      </a:lnTo>
                      <a:lnTo>
                        <a:pt x="932" y="74"/>
                      </a:lnTo>
                      <a:lnTo>
                        <a:pt x="932" y="97"/>
                      </a:lnTo>
                      <a:lnTo>
                        <a:pt x="932" y="76"/>
                      </a:lnTo>
                      <a:lnTo>
                        <a:pt x="932" y="97"/>
                      </a:lnTo>
                      <a:lnTo>
                        <a:pt x="932" y="87"/>
                      </a:lnTo>
                      <a:lnTo>
                        <a:pt x="932" y="77"/>
                      </a:lnTo>
                      <a:lnTo>
                        <a:pt x="933" y="122"/>
                      </a:lnTo>
                      <a:lnTo>
                        <a:pt x="933" y="93"/>
                      </a:lnTo>
                      <a:lnTo>
                        <a:pt x="933" y="96"/>
                      </a:lnTo>
                      <a:lnTo>
                        <a:pt x="933" y="68"/>
                      </a:lnTo>
                      <a:lnTo>
                        <a:pt x="933" y="115"/>
                      </a:lnTo>
                      <a:lnTo>
                        <a:pt x="933" y="119"/>
                      </a:lnTo>
                      <a:lnTo>
                        <a:pt x="933" y="84"/>
                      </a:lnTo>
                      <a:lnTo>
                        <a:pt x="933" y="127"/>
                      </a:lnTo>
                      <a:lnTo>
                        <a:pt x="933" y="95"/>
                      </a:lnTo>
                      <a:lnTo>
                        <a:pt x="933" y="74"/>
                      </a:lnTo>
                      <a:lnTo>
                        <a:pt x="933" y="108"/>
                      </a:lnTo>
                      <a:lnTo>
                        <a:pt x="934" y="90"/>
                      </a:lnTo>
                      <a:lnTo>
                        <a:pt x="934" y="88"/>
                      </a:lnTo>
                      <a:lnTo>
                        <a:pt x="934" y="125"/>
                      </a:lnTo>
                      <a:lnTo>
                        <a:pt x="934" y="70"/>
                      </a:lnTo>
                      <a:lnTo>
                        <a:pt x="934" y="74"/>
                      </a:lnTo>
                      <a:lnTo>
                        <a:pt x="934" y="104"/>
                      </a:lnTo>
                      <a:lnTo>
                        <a:pt x="934" y="111"/>
                      </a:lnTo>
                      <a:lnTo>
                        <a:pt x="934" y="70"/>
                      </a:lnTo>
                      <a:lnTo>
                        <a:pt x="934" y="94"/>
                      </a:lnTo>
                      <a:lnTo>
                        <a:pt x="934" y="94"/>
                      </a:lnTo>
                      <a:lnTo>
                        <a:pt x="934" y="126"/>
                      </a:lnTo>
                      <a:lnTo>
                        <a:pt x="934" y="79"/>
                      </a:lnTo>
                      <a:lnTo>
                        <a:pt x="935" y="143"/>
                      </a:lnTo>
                      <a:lnTo>
                        <a:pt x="935" y="87"/>
                      </a:lnTo>
                      <a:lnTo>
                        <a:pt x="935" y="97"/>
                      </a:lnTo>
                      <a:lnTo>
                        <a:pt x="935" y="74"/>
                      </a:lnTo>
                      <a:lnTo>
                        <a:pt x="935" y="98"/>
                      </a:lnTo>
                      <a:lnTo>
                        <a:pt x="935" y="60"/>
                      </a:lnTo>
                      <a:lnTo>
                        <a:pt x="935" y="95"/>
                      </a:lnTo>
                      <a:lnTo>
                        <a:pt x="935" y="92"/>
                      </a:lnTo>
                      <a:lnTo>
                        <a:pt x="935" y="113"/>
                      </a:lnTo>
                      <a:lnTo>
                        <a:pt x="935" y="84"/>
                      </a:lnTo>
                      <a:lnTo>
                        <a:pt x="935" y="92"/>
                      </a:lnTo>
                      <a:lnTo>
                        <a:pt x="936" y="104"/>
                      </a:lnTo>
                      <a:lnTo>
                        <a:pt x="936" y="44"/>
                      </a:lnTo>
                      <a:lnTo>
                        <a:pt x="936" y="86"/>
                      </a:lnTo>
                      <a:lnTo>
                        <a:pt x="936" y="90"/>
                      </a:lnTo>
                      <a:lnTo>
                        <a:pt x="936" y="77"/>
                      </a:lnTo>
                      <a:lnTo>
                        <a:pt x="936" y="126"/>
                      </a:lnTo>
                      <a:lnTo>
                        <a:pt x="936" y="135"/>
                      </a:lnTo>
                      <a:lnTo>
                        <a:pt x="936" y="68"/>
                      </a:lnTo>
                      <a:lnTo>
                        <a:pt x="936" y="81"/>
                      </a:lnTo>
                      <a:lnTo>
                        <a:pt x="936" y="70"/>
                      </a:lnTo>
                      <a:lnTo>
                        <a:pt x="937" y="118"/>
                      </a:lnTo>
                      <a:lnTo>
                        <a:pt x="937" y="110"/>
                      </a:lnTo>
                      <a:lnTo>
                        <a:pt x="937" y="108"/>
                      </a:lnTo>
                      <a:lnTo>
                        <a:pt x="937" y="73"/>
                      </a:lnTo>
                      <a:lnTo>
                        <a:pt x="937" y="128"/>
                      </a:lnTo>
                      <a:lnTo>
                        <a:pt x="937" y="104"/>
                      </a:lnTo>
                      <a:lnTo>
                        <a:pt x="937" y="108"/>
                      </a:lnTo>
                      <a:lnTo>
                        <a:pt x="937" y="121"/>
                      </a:lnTo>
                      <a:lnTo>
                        <a:pt x="937" y="67"/>
                      </a:lnTo>
                      <a:lnTo>
                        <a:pt x="937" y="120"/>
                      </a:lnTo>
                      <a:lnTo>
                        <a:pt x="937" y="81"/>
                      </a:lnTo>
                      <a:lnTo>
                        <a:pt x="937" y="109"/>
                      </a:lnTo>
                      <a:lnTo>
                        <a:pt x="937" y="59"/>
                      </a:lnTo>
                      <a:lnTo>
                        <a:pt x="937" y="110"/>
                      </a:lnTo>
                      <a:lnTo>
                        <a:pt x="938" y="119"/>
                      </a:lnTo>
                      <a:lnTo>
                        <a:pt x="938" y="90"/>
                      </a:lnTo>
                      <a:lnTo>
                        <a:pt x="938" y="76"/>
                      </a:lnTo>
                      <a:lnTo>
                        <a:pt x="938" y="146"/>
                      </a:lnTo>
                      <a:lnTo>
                        <a:pt x="938" y="86"/>
                      </a:lnTo>
                      <a:lnTo>
                        <a:pt x="938" y="128"/>
                      </a:lnTo>
                      <a:lnTo>
                        <a:pt x="938" y="136"/>
                      </a:lnTo>
                      <a:lnTo>
                        <a:pt x="938" y="102"/>
                      </a:lnTo>
                      <a:lnTo>
                        <a:pt x="938" y="114"/>
                      </a:lnTo>
                      <a:lnTo>
                        <a:pt x="938" y="105"/>
                      </a:lnTo>
                      <a:lnTo>
                        <a:pt x="939" y="95"/>
                      </a:lnTo>
                      <a:lnTo>
                        <a:pt x="939" y="106"/>
                      </a:lnTo>
                      <a:lnTo>
                        <a:pt x="939" y="101"/>
                      </a:lnTo>
                      <a:lnTo>
                        <a:pt x="939" y="106"/>
                      </a:lnTo>
                      <a:lnTo>
                        <a:pt x="939" y="93"/>
                      </a:lnTo>
                      <a:lnTo>
                        <a:pt x="939" y="126"/>
                      </a:lnTo>
                      <a:lnTo>
                        <a:pt x="939" y="118"/>
                      </a:lnTo>
                      <a:lnTo>
                        <a:pt x="939" y="109"/>
                      </a:lnTo>
                      <a:lnTo>
                        <a:pt x="939" y="86"/>
                      </a:lnTo>
                      <a:lnTo>
                        <a:pt x="939" y="159"/>
                      </a:lnTo>
                      <a:lnTo>
                        <a:pt x="939" y="73"/>
                      </a:lnTo>
                      <a:lnTo>
                        <a:pt x="939" y="123"/>
                      </a:lnTo>
                      <a:lnTo>
                        <a:pt x="939" y="84"/>
                      </a:lnTo>
                      <a:lnTo>
                        <a:pt x="940" y="100"/>
                      </a:lnTo>
                      <a:lnTo>
                        <a:pt x="940" y="142"/>
                      </a:lnTo>
                      <a:lnTo>
                        <a:pt x="940" y="113"/>
                      </a:lnTo>
                      <a:lnTo>
                        <a:pt x="940" y="154"/>
                      </a:lnTo>
                      <a:lnTo>
                        <a:pt x="940" y="98"/>
                      </a:lnTo>
                      <a:lnTo>
                        <a:pt x="940" y="142"/>
                      </a:lnTo>
                      <a:lnTo>
                        <a:pt x="940" y="103"/>
                      </a:lnTo>
                      <a:lnTo>
                        <a:pt x="940" y="76"/>
                      </a:lnTo>
                      <a:lnTo>
                        <a:pt x="940" y="124"/>
                      </a:lnTo>
                      <a:lnTo>
                        <a:pt x="940" y="123"/>
                      </a:lnTo>
                      <a:lnTo>
                        <a:pt x="941" y="55"/>
                      </a:lnTo>
                      <a:lnTo>
                        <a:pt x="941" y="108"/>
                      </a:lnTo>
                      <a:lnTo>
                        <a:pt x="941" y="118"/>
                      </a:lnTo>
                      <a:lnTo>
                        <a:pt x="941" y="68"/>
                      </a:lnTo>
                      <a:lnTo>
                        <a:pt x="941" y="103"/>
                      </a:lnTo>
                      <a:lnTo>
                        <a:pt x="941" y="113"/>
                      </a:lnTo>
                      <a:lnTo>
                        <a:pt x="941" y="73"/>
                      </a:lnTo>
                      <a:lnTo>
                        <a:pt x="941" y="133"/>
                      </a:lnTo>
                      <a:lnTo>
                        <a:pt x="941" y="100"/>
                      </a:lnTo>
                      <a:lnTo>
                        <a:pt x="941" y="124"/>
                      </a:lnTo>
                      <a:lnTo>
                        <a:pt x="941" y="83"/>
                      </a:lnTo>
                      <a:lnTo>
                        <a:pt x="942" y="85"/>
                      </a:lnTo>
                      <a:lnTo>
                        <a:pt x="942" y="95"/>
                      </a:lnTo>
                      <a:lnTo>
                        <a:pt x="942" y="112"/>
                      </a:lnTo>
                      <a:lnTo>
                        <a:pt x="942" y="73"/>
                      </a:lnTo>
                      <a:lnTo>
                        <a:pt x="942" y="98"/>
                      </a:lnTo>
                      <a:lnTo>
                        <a:pt x="942" y="83"/>
                      </a:lnTo>
                      <a:lnTo>
                        <a:pt x="942" y="74"/>
                      </a:lnTo>
                      <a:lnTo>
                        <a:pt x="942" y="95"/>
                      </a:lnTo>
                      <a:lnTo>
                        <a:pt x="942" y="95"/>
                      </a:lnTo>
                      <a:lnTo>
                        <a:pt x="942" y="97"/>
                      </a:lnTo>
                      <a:lnTo>
                        <a:pt x="942" y="44"/>
                      </a:lnTo>
                      <a:lnTo>
                        <a:pt x="942" y="122"/>
                      </a:lnTo>
                      <a:lnTo>
                        <a:pt x="942" y="111"/>
                      </a:lnTo>
                      <a:lnTo>
                        <a:pt x="942" y="108"/>
                      </a:lnTo>
                      <a:lnTo>
                        <a:pt x="943" y="68"/>
                      </a:lnTo>
                      <a:lnTo>
                        <a:pt x="943" y="92"/>
                      </a:lnTo>
                      <a:lnTo>
                        <a:pt x="943" y="73"/>
                      </a:lnTo>
                      <a:lnTo>
                        <a:pt x="943" y="102"/>
                      </a:lnTo>
                      <a:lnTo>
                        <a:pt x="943" y="94"/>
                      </a:lnTo>
                      <a:lnTo>
                        <a:pt x="943" y="74"/>
                      </a:lnTo>
                      <a:lnTo>
                        <a:pt x="943" y="114"/>
                      </a:lnTo>
                      <a:lnTo>
                        <a:pt x="943" y="56"/>
                      </a:lnTo>
                      <a:lnTo>
                        <a:pt x="943" y="67"/>
                      </a:lnTo>
                      <a:lnTo>
                        <a:pt x="943" y="83"/>
                      </a:lnTo>
                      <a:lnTo>
                        <a:pt x="944" y="63"/>
                      </a:lnTo>
                      <a:lnTo>
                        <a:pt x="944" y="121"/>
                      </a:lnTo>
                      <a:lnTo>
                        <a:pt x="944" y="59"/>
                      </a:lnTo>
                      <a:lnTo>
                        <a:pt x="944" y="107"/>
                      </a:lnTo>
                      <a:lnTo>
                        <a:pt x="944" y="48"/>
                      </a:lnTo>
                      <a:lnTo>
                        <a:pt x="944" y="102"/>
                      </a:lnTo>
                      <a:lnTo>
                        <a:pt x="944" y="64"/>
                      </a:lnTo>
                      <a:lnTo>
                        <a:pt x="944" y="79"/>
                      </a:lnTo>
                      <a:lnTo>
                        <a:pt x="944" y="56"/>
                      </a:lnTo>
                      <a:lnTo>
                        <a:pt x="944" y="73"/>
                      </a:lnTo>
                      <a:lnTo>
                        <a:pt x="944" y="52"/>
                      </a:lnTo>
                      <a:lnTo>
                        <a:pt x="944" y="61"/>
                      </a:lnTo>
                      <a:lnTo>
                        <a:pt x="945" y="88"/>
                      </a:lnTo>
                      <a:lnTo>
                        <a:pt x="945" y="49"/>
                      </a:lnTo>
                      <a:lnTo>
                        <a:pt x="945" y="86"/>
                      </a:lnTo>
                      <a:lnTo>
                        <a:pt x="945" y="70"/>
                      </a:lnTo>
                      <a:lnTo>
                        <a:pt x="945" y="50"/>
                      </a:lnTo>
                      <a:lnTo>
                        <a:pt x="945" y="88"/>
                      </a:lnTo>
                      <a:lnTo>
                        <a:pt x="945" y="79"/>
                      </a:lnTo>
                      <a:lnTo>
                        <a:pt x="945" y="98"/>
                      </a:lnTo>
                      <a:lnTo>
                        <a:pt x="945" y="35"/>
                      </a:lnTo>
                      <a:lnTo>
                        <a:pt x="945" y="79"/>
                      </a:lnTo>
                      <a:lnTo>
                        <a:pt x="945" y="57"/>
                      </a:lnTo>
                      <a:lnTo>
                        <a:pt x="945" y="100"/>
                      </a:lnTo>
                      <a:lnTo>
                        <a:pt x="946" y="37"/>
                      </a:lnTo>
                      <a:lnTo>
                        <a:pt x="946" y="75"/>
                      </a:lnTo>
                      <a:lnTo>
                        <a:pt x="946" y="63"/>
                      </a:lnTo>
                      <a:lnTo>
                        <a:pt x="946" y="45"/>
                      </a:lnTo>
                      <a:lnTo>
                        <a:pt x="946" y="74"/>
                      </a:lnTo>
                      <a:lnTo>
                        <a:pt x="946" y="53"/>
                      </a:lnTo>
                      <a:lnTo>
                        <a:pt x="946" y="75"/>
                      </a:lnTo>
                      <a:lnTo>
                        <a:pt x="946" y="39"/>
                      </a:lnTo>
                      <a:lnTo>
                        <a:pt x="946" y="78"/>
                      </a:lnTo>
                      <a:lnTo>
                        <a:pt x="946" y="40"/>
                      </a:lnTo>
                      <a:lnTo>
                        <a:pt x="947" y="104"/>
                      </a:lnTo>
                      <a:lnTo>
                        <a:pt x="947" y="88"/>
                      </a:lnTo>
                      <a:lnTo>
                        <a:pt x="947" y="62"/>
                      </a:lnTo>
                      <a:lnTo>
                        <a:pt x="947" y="53"/>
                      </a:lnTo>
                      <a:lnTo>
                        <a:pt x="947" y="84"/>
                      </a:lnTo>
                      <a:lnTo>
                        <a:pt x="947" y="68"/>
                      </a:lnTo>
                      <a:lnTo>
                        <a:pt x="947" y="49"/>
                      </a:lnTo>
                      <a:lnTo>
                        <a:pt x="947" y="35"/>
                      </a:lnTo>
                      <a:lnTo>
                        <a:pt x="947" y="86"/>
                      </a:lnTo>
                      <a:lnTo>
                        <a:pt x="947" y="68"/>
                      </a:lnTo>
                      <a:lnTo>
                        <a:pt x="947" y="54"/>
                      </a:lnTo>
                      <a:lnTo>
                        <a:pt x="947" y="41"/>
                      </a:lnTo>
                      <a:lnTo>
                        <a:pt x="947" y="78"/>
                      </a:lnTo>
                      <a:lnTo>
                        <a:pt x="947" y="51"/>
                      </a:lnTo>
                      <a:lnTo>
                        <a:pt x="948" y="99"/>
                      </a:lnTo>
                      <a:lnTo>
                        <a:pt x="948" y="26"/>
                      </a:lnTo>
                      <a:lnTo>
                        <a:pt x="948" y="45"/>
                      </a:lnTo>
                      <a:lnTo>
                        <a:pt x="948" y="65"/>
                      </a:lnTo>
                      <a:lnTo>
                        <a:pt x="948" y="81"/>
                      </a:lnTo>
                      <a:lnTo>
                        <a:pt x="948" y="54"/>
                      </a:lnTo>
                      <a:lnTo>
                        <a:pt x="948" y="61"/>
                      </a:lnTo>
                      <a:lnTo>
                        <a:pt x="948" y="45"/>
                      </a:lnTo>
                      <a:lnTo>
                        <a:pt x="948" y="94"/>
                      </a:lnTo>
                      <a:lnTo>
                        <a:pt x="948" y="101"/>
                      </a:lnTo>
                      <a:lnTo>
                        <a:pt x="948" y="102"/>
                      </a:lnTo>
                      <a:lnTo>
                        <a:pt x="949" y="52"/>
                      </a:lnTo>
                      <a:lnTo>
                        <a:pt x="949" y="46"/>
                      </a:lnTo>
                      <a:lnTo>
                        <a:pt x="949" y="86"/>
                      </a:lnTo>
                      <a:lnTo>
                        <a:pt x="949" y="67"/>
                      </a:lnTo>
                      <a:lnTo>
                        <a:pt x="949" y="79"/>
                      </a:lnTo>
                      <a:lnTo>
                        <a:pt x="949" y="66"/>
                      </a:lnTo>
                      <a:lnTo>
                        <a:pt x="949" y="90"/>
                      </a:lnTo>
                      <a:lnTo>
                        <a:pt x="949" y="69"/>
                      </a:lnTo>
                      <a:lnTo>
                        <a:pt x="949" y="63"/>
                      </a:lnTo>
                      <a:lnTo>
                        <a:pt x="949" y="63"/>
                      </a:lnTo>
                      <a:lnTo>
                        <a:pt x="949" y="105"/>
                      </a:lnTo>
                      <a:lnTo>
                        <a:pt x="950" y="69"/>
                      </a:lnTo>
                      <a:lnTo>
                        <a:pt x="950" y="97"/>
                      </a:lnTo>
                      <a:lnTo>
                        <a:pt x="950" y="51"/>
                      </a:lnTo>
                      <a:lnTo>
                        <a:pt x="950" y="64"/>
                      </a:lnTo>
                      <a:lnTo>
                        <a:pt x="950" y="60"/>
                      </a:lnTo>
                      <a:lnTo>
                        <a:pt x="950" y="102"/>
                      </a:lnTo>
                      <a:lnTo>
                        <a:pt x="950" y="69"/>
                      </a:lnTo>
                      <a:lnTo>
                        <a:pt x="950" y="105"/>
                      </a:lnTo>
                      <a:lnTo>
                        <a:pt x="950" y="53"/>
                      </a:lnTo>
                      <a:lnTo>
                        <a:pt x="950" y="59"/>
                      </a:lnTo>
                      <a:lnTo>
                        <a:pt x="951" y="47"/>
                      </a:lnTo>
                      <a:lnTo>
                        <a:pt x="951" y="93"/>
                      </a:lnTo>
                      <a:lnTo>
                        <a:pt x="951" y="76"/>
                      </a:lnTo>
                      <a:lnTo>
                        <a:pt x="951" y="51"/>
                      </a:lnTo>
                      <a:lnTo>
                        <a:pt x="951" y="82"/>
                      </a:lnTo>
                      <a:lnTo>
                        <a:pt x="951" y="79"/>
                      </a:lnTo>
                      <a:lnTo>
                        <a:pt x="951" y="51"/>
                      </a:lnTo>
                      <a:lnTo>
                        <a:pt x="951" y="98"/>
                      </a:lnTo>
                      <a:lnTo>
                        <a:pt x="951" y="71"/>
                      </a:lnTo>
                      <a:lnTo>
                        <a:pt x="951" y="89"/>
                      </a:lnTo>
                      <a:lnTo>
                        <a:pt x="952" y="45"/>
                      </a:lnTo>
                      <a:lnTo>
                        <a:pt x="952" y="105"/>
                      </a:lnTo>
                      <a:lnTo>
                        <a:pt x="952" y="92"/>
                      </a:lnTo>
                      <a:lnTo>
                        <a:pt x="952" y="61"/>
                      </a:lnTo>
                      <a:lnTo>
                        <a:pt x="952" y="53"/>
                      </a:lnTo>
                      <a:lnTo>
                        <a:pt x="952" y="108"/>
                      </a:lnTo>
                      <a:lnTo>
                        <a:pt x="952" y="63"/>
                      </a:lnTo>
                      <a:lnTo>
                        <a:pt x="952" y="42"/>
                      </a:lnTo>
                      <a:lnTo>
                        <a:pt x="952" y="90"/>
                      </a:lnTo>
                      <a:lnTo>
                        <a:pt x="952" y="92"/>
                      </a:lnTo>
                      <a:lnTo>
                        <a:pt x="952" y="117"/>
                      </a:lnTo>
                      <a:lnTo>
                        <a:pt x="952" y="45"/>
                      </a:lnTo>
                      <a:lnTo>
                        <a:pt x="952" y="74"/>
                      </a:lnTo>
                      <a:lnTo>
                        <a:pt x="953" y="55"/>
                      </a:lnTo>
                      <a:lnTo>
                        <a:pt x="953" y="93"/>
                      </a:lnTo>
                      <a:lnTo>
                        <a:pt x="953" y="51"/>
                      </a:lnTo>
                      <a:lnTo>
                        <a:pt x="953" y="54"/>
                      </a:lnTo>
                      <a:lnTo>
                        <a:pt x="953" y="89"/>
                      </a:lnTo>
                      <a:lnTo>
                        <a:pt x="953" y="45"/>
                      </a:lnTo>
                      <a:lnTo>
                        <a:pt x="953" y="89"/>
                      </a:lnTo>
                      <a:lnTo>
                        <a:pt x="953" y="73"/>
                      </a:lnTo>
                      <a:lnTo>
                        <a:pt x="953" y="91"/>
                      </a:lnTo>
                      <a:lnTo>
                        <a:pt x="953" y="39"/>
                      </a:lnTo>
                      <a:lnTo>
                        <a:pt x="953" y="56"/>
                      </a:lnTo>
                      <a:lnTo>
                        <a:pt x="953" y="88"/>
                      </a:lnTo>
                      <a:lnTo>
                        <a:pt x="954" y="70"/>
                      </a:lnTo>
                      <a:lnTo>
                        <a:pt x="954" y="100"/>
                      </a:lnTo>
                      <a:lnTo>
                        <a:pt x="954" y="58"/>
                      </a:lnTo>
                      <a:lnTo>
                        <a:pt x="954" y="100"/>
                      </a:lnTo>
                      <a:lnTo>
                        <a:pt x="954" y="70"/>
                      </a:lnTo>
                      <a:lnTo>
                        <a:pt x="954" y="85"/>
                      </a:lnTo>
                      <a:lnTo>
                        <a:pt x="954" y="53"/>
                      </a:lnTo>
                      <a:lnTo>
                        <a:pt x="954" y="81"/>
                      </a:lnTo>
                      <a:lnTo>
                        <a:pt x="954" y="84"/>
                      </a:lnTo>
                      <a:lnTo>
                        <a:pt x="954" y="60"/>
                      </a:lnTo>
                      <a:lnTo>
                        <a:pt x="954" y="96"/>
                      </a:lnTo>
                      <a:lnTo>
                        <a:pt x="955" y="63"/>
                      </a:lnTo>
                      <a:lnTo>
                        <a:pt x="955" y="90"/>
                      </a:lnTo>
                      <a:lnTo>
                        <a:pt x="955" y="114"/>
                      </a:lnTo>
                      <a:lnTo>
                        <a:pt x="955" y="38"/>
                      </a:lnTo>
                      <a:lnTo>
                        <a:pt x="955" y="75"/>
                      </a:lnTo>
                      <a:lnTo>
                        <a:pt x="955" y="94"/>
                      </a:lnTo>
                      <a:lnTo>
                        <a:pt x="955" y="32"/>
                      </a:lnTo>
                      <a:lnTo>
                        <a:pt x="955" y="52"/>
                      </a:lnTo>
                      <a:lnTo>
                        <a:pt x="955" y="48"/>
                      </a:lnTo>
                      <a:lnTo>
                        <a:pt x="955" y="88"/>
                      </a:lnTo>
                      <a:lnTo>
                        <a:pt x="955" y="85"/>
                      </a:lnTo>
                      <a:lnTo>
                        <a:pt x="955" y="69"/>
                      </a:lnTo>
                      <a:lnTo>
                        <a:pt x="956" y="101"/>
                      </a:lnTo>
                      <a:lnTo>
                        <a:pt x="956" y="52"/>
                      </a:lnTo>
                      <a:lnTo>
                        <a:pt x="956" y="48"/>
                      </a:lnTo>
                      <a:lnTo>
                        <a:pt x="956" y="108"/>
                      </a:lnTo>
                      <a:lnTo>
                        <a:pt x="956" y="50"/>
                      </a:lnTo>
                      <a:lnTo>
                        <a:pt x="956" y="47"/>
                      </a:lnTo>
                      <a:lnTo>
                        <a:pt x="956" y="76"/>
                      </a:lnTo>
                      <a:lnTo>
                        <a:pt x="956" y="47"/>
                      </a:lnTo>
                      <a:lnTo>
                        <a:pt x="956" y="56"/>
                      </a:lnTo>
                      <a:lnTo>
                        <a:pt x="956" y="89"/>
                      </a:lnTo>
                      <a:lnTo>
                        <a:pt x="957" y="37"/>
                      </a:lnTo>
                      <a:lnTo>
                        <a:pt x="957" y="52"/>
                      </a:lnTo>
                      <a:lnTo>
                        <a:pt x="957" y="58"/>
                      </a:lnTo>
                      <a:lnTo>
                        <a:pt x="957" y="83"/>
                      </a:lnTo>
                      <a:lnTo>
                        <a:pt x="957" y="46"/>
                      </a:lnTo>
                      <a:lnTo>
                        <a:pt x="957" y="40"/>
                      </a:lnTo>
                      <a:lnTo>
                        <a:pt x="957" y="93"/>
                      </a:lnTo>
                      <a:lnTo>
                        <a:pt x="957" y="64"/>
                      </a:lnTo>
                      <a:lnTo>
                        <a:pt x="957" y="79"/>
                      </a:lnTo>
                      <a:lnTo>
                        <a:pt x="957" y="91"/>
                      </a:lnTo>
                      <a:lnTo>
                        <a:pt x="957" y="47"/>
                      </a:lnTo>
                      <a:lnTo>
                        <a:pt x="958" y="46"/>
                      </a:lnTo>
                      <a:lnTo>
                        <a:pt x="958" y="89"/>
                      </a:lnTo>
                      <a:lnTo>
                        <a:pt x="958" y="57"/>
                      </a:lnTo>
                      <a:lnTo>
                        <a:pt x="958" y="75"/>
                      </a:lnTo>
                      <a:lnTo>
                        <a:pt x="958" y="89"/>
                      </a:lnTo>
                      <a:lnTo>
                        <a:pt x="958" y="56"/>
                      </a:lnTo>
                      <a:lnTo>
                        <a:pt x="958" y="68"/>
                      </a:lnTo>
                      <a:lnTo>
                        <a:pt x="958" y="85"/>
                      </a:lnTo>
                      <a:lnTo>
                        <a:pt x="958" y="37"/>
                      </a:lnTo>
                      <a:lnTo>
                        <a:pt x="958" y="76"/>
                      </a:lnTo>
                      <a:lnTo>
                        <a:pt x="958" y="55"/>
                      </a:lnTo>
                      <a:lnTo>
                        <a:pt x="959" y="80"/>
                      </a:lnTo>
                      <a:lnTo>
                        <a:pt x="959" y="43"/>
                      </a:lnTo>
                      <a:lnTo>
                        <a:pt x="959" y="52"/>
                      </a:lnTo>
                      <a:lnTo>
                        <a:pt x="959" y="53"/>
                      </a:lnTo>
                      <a:lnTo>
                        <a:pt x="959" y="94"/>
                      </a:lnTo>
                      <a:lnTo>
                        <a:pt x="959" y="64"/>
                      </a:lnTo>
                      <a:lnTo>
                        <a:pt x="959" y="95"/>
                      </a:lnTo>
                      <a:lnTo>
                        <a:pt x="959" y="51"/>
                      </a:lnTo>
                      <a:lnTo>
                        <a:pt x="959" y="73"/>
                      </a:lnTo>
                      <a:lnTo>
                        <a:pt x="959" y="50"/>
                      </a:lnTo>
                      <a:lnTo>
                        <a:pt x="960" y="75"/>
                      </a:lnTo>
                      <a:lnTo>
                        <a:pt x="960" y="35"/>
                      </a:lnTo>
                      <a:lnTo>
                        <a:pt x="960" y="85"/>
                      </a:lnTo>
                      <a:lnTo>
                        <a:pt x="960" y="69"/>
                      </a:lnTo>
                      <a:lnTo>
                        <a:pt x="960" y="47"/>
                      </a:lnTo>
                      <a:lnTo>
                        <a:pt x="960" y="78"/>
                      </a:lnTo>
                      <a:lnTo>
                        <a:pt x="960" y="76"/>
                      </a:lnTo>
                      <a:lnTo>
                        <a:pt x="960" y="46"/>
                      </a:lnTo>
                      <a:lnTo>
                        <a:pt x="960" y="39"/>
                      </a:lnTo>
                      <a:lnTo>
                        <a:pt x="960" y="87"/>
                      </a:lnTo>
                      <a:lnTo>
                        <a:pt x="960" y="73"/>
                      </a:lnTo>
                      <a:lnTo>
                        <a:pt x="961" y="87"/>
                      </a:lnTo>
                      <a:lnTo>
                        <a:pt x="961" y="94"/>
                      </a:lnTo>
                      <a:lnTo>
                        <a:pt x="961" y="71"/>
                      </a:lnTo>
                      <a:lnTo>
                        <a:pt x="961" y="74"/>
                      </a:lnTo>
                      <a:lnTo>
                        <a:pt x="961" y="70"/>
                      </a:lnTo>
                      <a:lnTo>
                        <a:pt x="961" y="59"/>
                      </a:lnTo>
                      <a:lnTo>
                        <a:pt x="961" y="95"/>
                      </a:lnTo>
                      <a:lnTo>
                        <a:pt x="961" y="59"/>
                      </a:lnTo>
                      <a:lnTo>
                        <a:pt x="961" y="79"/>
                      </a:lnTo>
                      <a:lnTo>
                        <a:pt x="961" y="74"/>
                      </a:lnTo>
                      <a:lnTo>
                        <a:pt x="961" y="114"/>
                      </a:lnTo>
                      <a:lnTo>
                        <a:pt x="961" y="60"/>
                      </a:lnTo>
                      <a:lnTo>
                        <a:pt x="962" y="101"/>
                      </a:lnTo>
                      <a:lnTo>
                        <a:pt x="962" y="54"/>
                      </a:lnTo>
                      <a:lnTo>
                        <a:pt x="962" y="97"/>
                      </a:lnTo>
                      <a:lnTo>
                        <a:pt x="962" y="79"/>
                      </a:lnTo>
                      <a:lnTo>
                        <a:pt x="962" y="49"/>
                      </a:lnTo>
                      <a:lnTo>
                        <a:pt x="962" y="52"/>
                      </a:lnTo>
                      <a:lnTo>
                        <a:pt x="962" y="42"/>
                      </a:lnTo>
                      <a:lnTo>
                        <a:pt x="962" y="16"/>
                      </a:lnTo>
                      <a:lnTo>
                        <a:pt x="962" y="84"/>
                      </a:lnTo>
                      <a:lnTo>
                        <a:pt x="962" y="59"/>
                      </a:lnTo>
                      <a:lnTo>
                        <a:pt x="962" y="29"/>
                      </a:lnTo>
                      <a:lnTo>
                        <a:pt x="963" y="76"/>
                      </a:lnTo>
                      <a:lnTo>
                        <a:pt x="963" y="89"/>
                      </a:lnTo>
                      <a:lnTo>
                        <a:pt x="963" y="53"/>
                      </a:lnTo>
                      <a:lnTo>
                        <a:pt x="963" y="58"/>
                      </a:lnTo>
                      <a:lnTo>
                        <a:pt x="963" y="80"/>
                      </a:lnTo>
                      <a:lnTo>
                        <a:pt x="963" y="57"/>
                      </a:lnTo>
                      <a:lnTo>
                        <a:pt x="963" y="94"/>
                      </a:lnTo>
                      <a:lnTo>
                        <a:pt x="963" y="69"/>
                      </a:lnTo>
                      <a:lnTo>
                        <a:pt x="963" y="112"/>
                      </a:lnTo>
                      <a:lnTo>
                        <a:pt x="963" y="52"/>
                      </a:lnTo>
                      <a:lnTo>
                        <a:pt x="963" y="75"/>
                      </a:lnTo>
                      <a:lnTo>
                        <a:pt x="964" y="41"/>
                      </a:lnTo>
                      <a:lnTo>
                        <a:pt x="964" y="78"/>
                      </a:lnTo>
                      <a:lnTo>
                        <a:pt x="964" y="71"/>
                      </a:lnTo>
                      <a:lnTo>
                        <a:pt x="964" y="68"/>
                      </a:lnTo>
                      <a:lnTo>
                        <a:pt x="964" y="30"/>
                      </a:lnTo>
                      <a:lnTo>
                        <a:pt x="964" y="92"/>
                      </a:lnTo>
                      <a:lnTo>
                        <a:pt x="964" y="57"/>
                      </a:lnTo>
                      <a:lnTo>
                        <a:pt x="964" y="51"/>
                      </a:lnTo>
                      <a:lnTo>
                        <a:pt x="964" y="89"/>
                      </a:lnTo>
                      <a:lnTo>
                        <a:pt x="964" y="77"/>
                      </a:lnTo>
                      <a:lnTo>
                        <a:pt x="964" y="41"/>
                      </a:lnTo>
                      <a:lnTo>
                        <a:pt x="964" y="106"/>
                      </a:lnTo>
                      <a:lnTo>
                        <a:pt x="965" y="40"/>
                      </a:lnTo>
                      <a:lnTo>
                        <a:pt x="965" y="55"/>
                      </a:lnTo>
                      <a:lnTo>
                        <a:pt x="965" y="38"/>
                      </a:lnTo>
                      <a:lnTo>
                        <a:pt x="965" y="93"/>
                      </a:lnTo>
                      <a:lnTo>
                        <a:pt x="965" y="53"/>
                      </a:lnTo>
                      <a:lnTo>
                        <a:pt x="965" y="75"/>
                      </a:lnTo>
                      <a:lnTo>
                        <a:pt x="965" y="57"/>
                      </a:lnTo>
                      <a:lnTo>
                        <a:pt x="965" y="92"/>
                      </a:lnTo>
                      <a:lnTo>
                        <a:pt x="965" y="90"/>
                      </a:lnTo>
                      <a:lnTo>
                        <a:pt x="965" y="49"/>
                      </a:lnTo>
                      <a:lnTo>
                        <a:pt x="965" y="124"/>
                      </a:lnTo>
                      <a:lnTo>
                        <a:pt x="966" y="47"/>
                      </a:lnTo>
                      <a:lnTo>
                        <a:pt x="966" y="44"/>
                      </a:lnTo>
                      <a:lnTo>
                        <a:pt x="966" y="102"/>
                      </a:lnTo>
                      <a:lnTo>
                        <a:pt x="966" y="74"/>
                      </a:lnTo>
                      <a:lnTo>
                        <a:pt x="966" y="82"/>
                      </a:lnTo>
                      <a:lnTo>
                        <a:pt x="966" y="58"/>
                      </a:lnTo>
                      <a:lnTo>
                        <a:pt x="966" y="83"/>
                      </a:lnTo>
                      <a:lnTo>
                        <a:pt x="966" y="105"/>
                      </a:lnTo>
                      <a:lnTo>
                        <a:pt x="966" y="39"/>
                      </a:lnTo>
                      <a:lnTo>
                        <a:pt x="966" y="71"/>
                      </a:lnTo>
                      <a:lnTo>
                        <a:pt x="966" y="65"/>
                      </a:lnTo>
                      <a:lnTo>
                        <a:pt x="966" y="55"/>
                      </a:lnTo>
                      <a:lnTo>
                        <a:pt x="966" y="104"/>
                      </a:lnTo>
                      <a:lnTo>
                        <a:pt x="967" y="57"/>
                      </a:lnTo>
                      <a:lnTo>
                        <a:pt x="967" y="56"/>
                      </a:lnTo>
                      <a:lnTo>
                        <a:pt x="967" y="111"/>
                      </a:lnTo>
                      <a:lnTo>
                        <a:pt x="967" y="48"/>
                      </a:lnTo>
                      <a:lnTo>
                        <a:pt x="967" y="63"/>
                      </a:lnTo>
                      <a:lnTo>
                        <a:pt x="967" y="46"/>
                      </a:lnTo>
                      <a:lnTo>
                        <a:pt x="967" y="92"/>
                      </a:lnTo>
                      <a:lnTo>
                        <a:pt x="967" y="75"/>
                      </a:lnTo>
                      <a:lnTo>
                        <a:pt x="967" y="45"/>
                      </a:lnTo>
                      <a:lnTo>
                        <a:pt x="968" y="88"/>
                      </a:lnTo>
                      <a:lnTo>
                        <a:pt x="968" y="71"/>
                      </a:lnTo>
                      <a:lnTo>
                        <a:pt x="968" y="96"/>
                      </a:lnTo>
                      <a:lnTo>
                        <a:pt x="968" y="59"/>
                      </a:lnTo>
                      <a:lnTo>
                        <a:pt x="968" y="81"/>
                      </a:lnTo>
                      <a:lnTo>
                        <a:pt x="968" y="52"/>
                      </a:lnTo>
                      <a:lnTo>
                        <a:pt x="968" y="43"/>
                      </a:lnTo>
                      <a:lnTo>
                        <a:pt x="968" y="81"/>
                      </a:lnTo>
                      <a:lnTo>
                        <a:pt x="968" y="79"/>
                      </a:lnTo>
                      <a:lnTo>
                        <a:pt x="968" y="120"/>
                      </a:lnTo>
                      <a:lnTo>
                        <a:pt x="968" y="106"/>
                      </a:lnTo>
                      <a:lnTo>
                        <a:pt x="968" y="86"/>
                      </a:lnTo>
                      <a:lnTo>
                        <a:pt x="969" y="75"/>
                      </a:lnTo>
                      <a:lnTo>
                        <a:pt x="969" y="125"/>
                      </a:lnTo>
                      <a:lnTo>
                        <a:pt x="969" y="96"/>
                      </a:lnTo>
                      <a:lnTo>
                        <a:pt x="969" y="100"/>
                      </a:lnTo>
                      <a:lnTo>
                        <a:pt x="969" y="70"/>
                      </a:lnTo>
                      <a:lnTo>
                        <a:pt x="969" y="82"/>
                      </a:lnTo>
                      <a:lnTo>
                        <a:pt x="969" y="102"/>
                      </a:lnTo>
                      <a:lnTo>
                        <a:pt x="969" y="78"/>
                      </a:lnTo>
                      <a:lnTo>
                        <a:pt x="969" y="99"/>
                      </a:lnTo>
                      <a:lnTo>
                        <a:pt x="969" y="110"/>
                      </a:lnTo>
                      <a:lnTo>
                        <a:pt x="969" y="77"/>
                      </a:lnTo>
                      <a:lnTo>
                        <a:pt x="970" y="120"/>
                      </a:lnTo>
                      <a:lnTo>
                        <a:pt x="970" y="94"/>
                      </a:lnTo>
                      <a:lnTo>
                        <a:pt x="970" y="90"/>
                      </a:lnTo>
                      <a:lnTo>
                        <a:pt x="970" y="77"/>
                      </a:lnTo>
                      <a:lnTo>
                        <a:pt x="970" y="128"/>
                      </a:lnTo>
                      <a:lnTo>
                        <a:pt x="970" y="89"/>
                      </a:lnTo>
                      <a:lnTo>
                        <a:pt x="970" y="69"/>
                      </a:lnTo>
                      <a:lnTo>
                        <a:pt x="970" y="86"/>
                      </a:lnTo>
                      <a:lnTo>
                        <a:pt x="970" y="50"/>
                      </a:lnTo>
                      <a:lnTo>
                        <a:pt x="970" y="60"/>
                      </a:lnTo>
                      <a:lnTo>
                        <a:pt x="970" y="89"/>
                      </a:lnTo>
                      <a:lnTo>
                        <a:pt x="970" y="99"/>
                      </a:lnTo>
                      <a:lnTo>
                        <a:pt x="970" y="76"/>
                      </a:lnTo>
                      <a:lnTo>
                        <a:pt x="971" y="120"/>
                      </a:lnTo>
                      <a:lnTo>
                        <a:pt x="971" y="125"/>
                      </a:lnTo>
                      <a:lnTo>
                        <a:pt x="971" y="91"/>
                      </a:lnTo>
                      <a:lnTo>
                        <a:pt x="971" y="94"/>
                      </a:lnTo>
                      <a:lnTo>
                        <a:pt x="971" y="127"/>
                      </a:lnTo>
                      <a:lnTo>
                        <a:pt x="971" y="112"/>
                      </a:lnTo>
                      <a:lnTo>
                        <a:pt x="971" y="129"/>
                      </a:lnTo>
                      <a:lnTo>
                        <a:pt x="971" y="69"/>
                      </a:lnTo>
                      <a:lnTo>
                        <a:pt x="971" y="93"/>
                      </a:lnTo>
                      <a:lnTo>
                        <a:pt x="972" y="94"/>
                      </a:lnTo>
                      <a:lnTo>
                        <a:pt x="972" y="40"/>
                      </a:lnTo>
                      <a:lnTo>
                        <a:pt x="972" y="100"/>
                      </a:lnTo>
                      <a:lnTo>
                        <a:pt x="972" y="84"/>
                      </a:lnTo>
                      <a:lnTo>
                        <a:pt x="972" y="142"/>
                      </a:lnTo>
                      <a:lnTo>
                        <a:pt x="972" y="100"/>
                      </a:lnTo>
                      <a:lnTo>
                        <a:pt x="972" y="65"/>
                      </a:lnTo>
                      <a:lnTo>
                        <a:pt x="972" y="114"/>
                      </a:lnTo>
                      <a:lnTo>
                        <a:pt x="972" y="85"/>
                      </a:lnTo>
                      <a:lnTo>
                        <a:pt x="972" y="89"/>
                      </a:lnTo>
                      <a:lnTo>
                        <a:pt x="972" y="120"/>
                      </a:lnTo>
                      <a:lnTo>
                        <a:pt x="973" y="104"/>
                      </a:lnTo>
                      <a:lnTo>
                        <a:pt x="973" y="71"/>
                      </a:lnTo>
                      <a:lnTo>
                        <a:pt x="973" y="107"/>
                      </a:lnTo>
                      <a:lnTo>
                        <a:pt x="973" y="75"/>
                      </a:lnTo>
                      <a:lnTo>
                        <a:pt x="973" y="62"/>
                      </a:lnTo>
                      <a:lnTo>
                        <a:pt x="973" y="125"/>
                      </a:lnTo>
                      <a:lnTo>
                        <a:pt x="973" y="98"/>
                      </a:lnTo>
                      <a:lnTo>
                        <a:pt x="973" y="85"/>
                      </a:lnTo>
                      <a:lnTo>
                        <a:pt x="973" y="95"/>
                      </a:lnTo>
                      <a:lnTo>
                        <a:pt x="973" y="61"/>
                      </a:lnTo>
                      <a:lnTo>
                        <a:pt x="974" y="84"/>
                      </a:lnTo>
                      <a:lnTo>
                        <a:pt x="974" y="67"/>
                      </a:lnTo>
                      <a:lnTo>
                        <a:pt x="974" y="126"/>
                      </a:lnTo>
                      <a:lnTo>
                        <a:pt x="974" y="76"/>
                      </a:lnTo>
                      <a:lnTo>
                        <a:pt x="974" y="105"/>
                      </a:lnTo>
                      <a:lnTo>
                        <a:pt x="974" y="56"/>
                      </a:lnTo>
                      <a:lnTo>
                        <a:pt x="974" y="113"/>
                      </a:lnTo>
                      <a:lnTo>
                        <a:pt x="974" y="103"/>
                      </a:lnTo>
                      <a:lnTo>
                        <a:pt x="974" y="97"/>
                      </a:lnTo>
                      <a:lnTo>
                        <a:pt x="974" y="60"/>
                      </a:lnTo>
                      <a:lnTo>
                        <a:pt x="974" y="87"/>
                      </a:lnTo>
                      <a:lnTo>
                        <a:pt x="974" y="58"/>
                      </a:lnTo>
                      <a:lnTo>
                        <a:pt x="974" y="92"/>
                      </a:lnTo>
                      <a:lnTo>
                        <a:pt x="975" y="85"/>
                      </a:lnTo>
                      <a:lnTo>
                        <a:pt x="975" y="114"/>
                      </a:lnTo>
                      <a:lnTo>
                        <a:pt x="975" y="59"/>
                      </a:lnTo>
                      <a:lnTo>
                        <a:pt x="975" y="79"/>
                      </a:lnTo>
                      <a:lnTo>
                        <a:pt x="975" y="63"/>
                      </a:lnTo>
                      <a:lnTo>
                        <a:pt x="975" y="100"/>
                      </a:lnTo>
                      <a:lnTo>
                        <a:pt x="975" y="61"/>
                      </a:lnTo>
                      <a:lnTo>
                        <a:pt x="975" y="93"/>
                      </a:lnTo>
                      <a:lnTo>
                        <a:pt x="976" y="60"/>
                      </a:lnTo>
                      <a:lnTo>
                        <a:pt x="976" y="52"/>
                      </a:lnTo>
                      <a:lnTo>
                        <a:pt x="976" y="107"/>
                      </a:lnTo>
                      <a:lnTo>
                        <a:pt x="976" y="73"/>
                      </a:lnTo>
                      <a:lnTo>
                        <a:pt x="976" y="78"/>
                      </a:lnTo>
                      <a:lnTo>
                        <a:pt x="976" y="70"/>
                      </a:lnTo>
                      <a:lnTo>
                        <a:pt x="976" y="83"/>
                      </a:lnTo>
                      <a:lnTo>
                        <a:pt x="976" y="83"/>
                      </a:lnTo>
                      <a:lnTo>
                        <a:pt x="976" y="105"/>
                      </a:lnTo>
                      <a:lnTo>
                        <a:pt x="976" y="67"/>
                      </a:lnTo>
                      <a:lnTo>
                        <a:pt x="976" y="108"/>
                      </a:lnTo>
                      <a:lnTo>
                        <a:pt x="977" y="67"/>
                      </a:lnTo>
                      <a:lnTo>
                        <a:pt x="977" y="82"/>
                      </a:lnTo>
                      <a:lnTo>
                        <a:pt x="977" y="103"/>
                      </a:lnTo>
                      <a:lnTo>
                        <a:pt x="977" y="28"/>
                      </a:lnTo>
                      <a:lnTo>
                        <a:pt x="977" y="74"/>
                      </a:lnTo>
                      <a:lnTo>
                        <a:pt x="977" y="70"/>
                      </a:lnTo>
                      <a:lnTo>
                        <a:pt x="977" y="104"/>
                      </a:lnTo>
                      <a:lnTo>
                        <a:pt x="977" y="89"/>
                      </a:lnTo>
                      <a:lnTo>
                        <a:pt x="977" y="63"/>
                      </a:lnTo>
                      <a:lnTo>
                        <a:pt x="977" y="100"/>
                      </a:lnTo>
                      <a:lnTo>
                        <a:pt x="978" y="76"/>
                      </a:lnTo>
                      <a:lnTo>
                        <a:pt x="978" y="86"/>
                      </a:lnTo>
                      <a:lnTo>
                        <a:pt x="978" y="116"/>
                      </a:lnTo>
                      <a:lnTo>
                        <a:pt x="978" y="57"/>
                      </a:lnTo>
                      <a:lnTo>
                        <a:pt x="978" y="65"/>
                      </a:lnTo>
                      <a:lnTo>
                        <a:pt x="978" y="70"/>
                      </a:lnTo>
                      <a:lnTo>
                        <a:pt x="978" y="88"/>
                      </a:lnTo>
                      <a:lnTo>
                        <a:pt x="978" y="44"/>
                      </a:lnTo>
                      <a:lnTo>
                        <a:pt x="978" y="68"/>
                      </a:lnTo>
                      <a:lnTo>
                        <a:pt x="978" y="97"/>
                      </a:lnTo>
                      <a:lnTo>
                        <a:pt x="978" y="116"/>
                      </a:lnTo>
                      <a:lnTo>
                        <a:pt x="978" y="47"/>
                      </a:lnTo>
                      <a:lnTo>
                        <a:pt x="979" y="72"/>
                      </a:lnTo>
                      <a:lnTo>
                        <a:pt x="979" y="87"/>
                      </a:lnTo>
                      <a:lnTo>
                        <a:pt x="979" y="53"/>
                      </a:lnTo>
                      <a:lnTo>
                        <a:pt x="979" y="61"/>
                      </a:lnTo>
                      <a:lnTo>
                        <a:pt x="979" y="23"/>
                      </a:lnTo>
                      <a:lnTo>
                        <a:pt x="979" y="73"/>
                      </a:lnTo>
                      <a:lnTo>
                        <a:pt x="979" y="45"/>
                      </a:lnTo>
                      <a:lnTo>
                        <a:pt x="979" y="44"/>
                      </a:lnTo>
                      <a:lnTo>
                        <a:pt x="979" y="82"/>
                      </a:lnTo>
                      <a:lnTo>
                        <a:pt x="979" y="85"/>
                      </a:lnTo>
                      <a:lnTo>
                        <a:pt x="980" y="49"/>
                      </a:lnTo>
                      <a:lnTo>
                        <a:pt x="980" y="112"/>
                      </a:lnTo>
                      <a:lnTo>
                        <a:pt x="980" y="67"/>
                      </a:lnTo>
                      <a:lnTo>
                        <a:pt x="980" y="105"/>
                      </a:lnTo>
                      <a:lnTo>
                        <a:pt x="980" y="60"/>
                      </a:lnTo>
                      <a:lnTo>
                        <a:pt x="980" y="70"/>
                      </a:lnTo>
                      <a:lnTo>
                        <a:pt x="980" y="88"/>
                      </a:lnTo>
                      <a:lnTo>
                        <a:pt x="980" y="36"/>
                      </a:lnTo>
                      <a:lnTo>
                        <a:pt x="980" y="63"/>
                      </a:lnTo>
                      <a:lnTo>
                        <a:pt x="980" y="63"/>
                      </a:lnTo>
                      <a:lnTo>
                        <a:pt x="980" y="95"/>
                      </a:lnTo>
                      <a:lnTo>
                        <a:pt x="981" y="93"/>
                      </a:lnTo>
                      <a:lnTo>
                        <a:pt x="981" y="40"/>
                      </a:lnTo>
                      <a:lnTo>
                        <a:pt x="981" y="101"/>
                      </a:lnTo>
                      <a:lnTo>
                        <a:pt x="981" y="95"/>
                      </a:lnTo>
                      <a:lnTo>
                        <a:pt x="981" y="84"/>
                      </a:lnTo>
                      <a:lnTo>
                        <a:pt x="981" y="40"/>
                      </a:lnTo>
                      <a:lnTo>
                        <a:pt x="981" y="72"/>
                      </a:lnTo>
                      <a:lnTo>
                        <a:pt x="981" y="75"/>
                      </a:lnTo>
                      <a:lnTo>
                        <a:pt x="981" y="92"/>
                      </a:lnTo>
                      <a:lnTo>
                        <a:pt x="981" y="37"/>
                      </a:lnTo>
                      <a:lnTo>
                        <a:pt x="981" y="80"/>
                      </a:lnTo>
                      <a:lnTo>
                        <a:pt x="982" y="44"/>
                      </a:lnTo>
                      <a:lnTo>
                        <a:pt x="982" y="108"/>
                      </a:lnTo>
                      <a:lnTo>
                        <a:pt x="982" y="73"/>
                      </a:lnTo>
                      <a:lnTo>
                        <a:pt x="982" y="62"/>
                      </a:lnTo>
                      <a:lnTo>
                        <a:pt x="982" y="108"/>
                      </a:lnTo>
                      <a:lnTo>
                        <a:pt x="982" y="50"/>
                      </a:lnTo>
                      <a:lnTo>
                        <a:pt x="982" y="54"/>
                      </a:lnTo>
                      <a:lnTo>
                        <a:pt x="982" y="79"/>
                      </a:lnTo>
                      <a:lnTo>
                        <a:pt x="982" y="51"/>
                      </a:lnTo>
                      <a:lnTo>
                        <a:pt x="982" y="107"/>
                      </a:lnTo>
                      <a:lnTo>
                        <a:pt x="982" y="58"/>
                      </a:lnTo>
                      <a:lnTo>
                        <a:pt x="983" y="107"/>
                      </a:lnTo>
                      <a:lnTo>
                        <a:pt x="983" y="56"/>
                      </a:lnTo>
                      <a:lnTo>
                        <a:pt x="983" y="70"/>
                      </a:lnTo>
                      <a:lnTo>
                        <a:pt x="983" y="60"/>
                      </a:lnTo>
                      <a:lnTo>
                        <a:pt x="983" y="94"/>
                      </a:lnTo>
                      <a:lnTo>
                        <a:pt x="983" y="56"/>
                      </a:lnTo>
                      <a:lnTo>
                        <a:pt x="983" y="71"/>
                      </a:lnTo>
                      <a:lnTo>
                        <a:pt x="983" y="92"/>
                      </a:lnTo>
                      <a:lnTo>
                        <a:pt x="983" y="93"/>
                      </a:lnTo>
                      <a:lnTo>
                        <a:pt x="983" y="53"/>
                      </a:lnTo>
                      <a:lnTo>
                        <a:pt x="983" y="66"/>
                      </a:lnTo>
                      <a:lnTo>
                        <a:pt x="983" y="90"/>
                      </a:lnTo>
                      <a:lnTo>
                        <a:pt x="983" y="102"/>
                      </a:lnTo>
                      <a:lnTo>
                        <a:pt x="983" y="64"/>
                      </a:lnTo>
                      <a:lnTo>
                        <a:pt x="984" y="66"/>
                      </a:lnTo>
                      <a:lnTo>
                        <a:pt x="984" y="40"/>
                      </a:lnTo>
                      <a:lnTo>
                        <a:pt x="984" y="83"/>
                      </a:lnTo>
                      <a:lnTo>
                        <a:pt x="984" y="45"/>
                      </a:lnTo>
                      <a:lnTo>
                        <a:pt x="984" y="91"/>
                      </a:lnTo>
                      <a:lnTo>
                        <a:pt x="984" y="36"/>
                      </a:lnTo>
                      <a:lnTo>
                        <a:pt x="984" y="100"/>
                      </a:lnTo>
                      <a:lnTo>
                        <a:pt x="984" y="50"/>
                      </a:lnTo>
                      <a:lnTo>
                        <a:pt x="984" y="76"/>
                      </a:lnTo>
                      <a:lnTo>
                        <a:pt x="984" y="52"/>
                      </a:lnTo>
                      <a:lnTo>
                        <a:pt x="984" y="79"/>
                      </a:lnTo>
                      <a:lnTo>
                        <a:pt x="984" y="93"/>
                      </a:lnTo>
                      <a:lnTo>
                        <a:pt x="985" y="118"/>
                      </a:lnTo>
                      <a:lnTo>
                        <a:pt x="985" y="71"/>
                      </a:lnTo>
                      <a:lnTo>
                        <a:pt x="985" y="69"/>
                      </a:lnTo>
                      <a:lnTo>
                        <a:pt x="985" y="85"/>
                      </a:lnTo>
                      <a:lnTo>
                        <a:pt x="985" y="48"/>
                      </a:lnTo>
                      <a:lnTo>
                        <a:pt x="985" y="84"/>
                      </a:lnTo>
                      <a:lnTo>
                        <a:pt x="985" y="93"/>
                      </a:lnTo>
                      <a:lnTo>
                        <a:pt x="985" y="54"/>
                      </a:lnTo>
                      <a:lnTo>
                        <a:pt x="985" y="53"/>
                      </a:lnTo>
                      <a:lnTo>
                        <a:pt x="986" y="62"/>
                      </a:lnTo>
                      <a:lnTo>
                        <a:pt x="986" y="49"/>
                      </a:lnTo>
                      <a:lnTo>
                        <a:pt x="986" y="57"/>
                      </a:lnTo>
                      <a:lnTo>
                        <a:pt x="986" y="76"/>
                      </a:lnTo>
                      <a:lnTo>
                        <a:pt x="986" y="51"/>
                      </a:lnTo>
                      <a:lnTo>
                        <a:pt x="986" y="55"/>
                      </a:lnTo>
                      <a:lnTo>
                        <a:pt x="986" y="58"/>
                      </a:lnTo>
                      <a:lnTo>
                        <a:pt x="986" y="88"/>
                      </a:lnTo>
                      <a:lnTo>
                        <a:pt x="986" y="50"/>
                      </a:lnTo>
                      <a:lnTo>
                        <a:pt x="986" y="45"/>
                      </a:lnTo>
                      <a:lnTo>
                        <a:pt x="986" y="90"/>
                      </a:lnTo>
                      <a:lnTo>
                        <a:pt x="986" y="76"/>
                      </a:lnTo>
                      <a:lnTo>
                        <a:pt x="987" y="64"/>
                      </a:lnTo>
                      <a:lnTo>
                        <a:pt x="987" y="79"/>
                      </a:lnTo>
                      <a:lnTo>
                        <a:pt x="987" y="37"/>
                      </a:lnTo>
                      <a:lnTo>
                        <a:pt x="987" y="43"/>
                      </a:lnTo>
                      <a:lnTo>
                        <a:pt x="987" y="40"/>
                      </a:lnTo>
                      <a:lnTo>
                        <a:pt x="987" y="75"/>
                      </a:lnTo>
                      <a:lnTo>
                        <a:pt x="987" y="73"/>
                      </a:lnTo>
                      <a:lnTo>
                        <a:pt x="987" y="72"/>
                      </a:lnTo>
                      <a:lnTo>
                        <a:pt x="987" y="97"/>
                      </a:lnTo>
                      <a:lnTo>
                        <a:pt x="987" y="54"/>
                      </a:lnTo>
                      <a:lnTo>
                        <a:pt x="987" y="68"/>
                      </a:lnTo>
                      <a:lnTo>
                        <a:pt x="987" y="47"/>
                      </a:lnTo>
                      <a:lnTo>
                        <a:pt x="988" y="93"/>
                      </a:lnTo>
                      <a:lnTo>
                        <a:pt x="988" y="56"/>
                      </a:lnTo>
                      <a:lnTo>
                        <a:pt x="988" y="76"/>
                      </a:lnTo>
                      <a:lnTo>
                        <a:pt x="988" y="93"/>
                      </a:lnTo>
                      <a:lnTo>
                        <a:pt x="988" y="46"/>
                      </a:lnTo>
                      <a:lnTo>
                        <a:pt x="988" y="77"/>
                      </a:lnTo>
                      <a:lnTo>
                        <a:pt x="988" y="102"/>
                      </a:lnTo>
                      <a:lnTo>
                        <a:pt x="988" y="71"/>
                      </a:lnTo>
                      <a:lnTo>
                        <a:pt x="988" y="82"/>
                      </a:lnTo>
                      <a:lnTo>
                        <a:pt x="988" y="46"/>
                      </a:lnTo>
                      <a:lnTo>
                        <a:pt x="988" y="43"/>
                      </a:lnTo>
                      <a:lnTo>
                        <a:pt x="989" y="89"/>
                      </a:lnTo>
                      <a:lnTo>
                        <a:pt x="989" y="106"/>
                      </a:lnTo>
                      <a:lnTo>
                        <a:pt x="989" y="72"/>
                      </a:lnTo>
                      <a:lnTo>
                        <a:pt x="989" y="81"/>
                      </a:lnTo>
                      <a:lnTo>
                        <a:pt x="989" y="61"/>
                      </a:lnTo>
                      <a:lnTo>
                        <a:pt x="989" y="100"/>
                      </a:lnTo>
                      <a:lnTo>
                        <a:pt x="989" y="53"/>
                      </a:lnTo>
                      <a:lnTo>
                        <a:pt x="989" y="68"/>
                      </a:lnTo>
                      <a:lnTo>
                        <a:pt x="989" y="96"/>
                      </a:lnTo>
                      <a:lnTo>
                        <a:pt x="989" y="56"/>
                      </a:lnTo>
                      <a:lnTo>
                        <a:pt x="989" y="86"/>
                      </a:lnTo>
                      <a:lnTo>
                        <a:pt x="989" y="45"/>
                      </a:lnTo>
                      <a:lnTo>
                        <a:pt x="990" y="97"/>
                      </a:lnTo>
                      <a:lnTo>
                        <a:pt x="990" y="87"/>
                      </a:lnTo>
                      <a:lnTo>
                        <a:pt x="990" y="52"/>
                      </a:lnTo>
                      <a:lnTo>
                        <a:pt x="990" y="97"/>
                      </a:lnTo>
                      <a:lnTo>
                        <a:pt x="990" y="35"/>
                      </a:lnTo>
                      <a:lnTo>
                        <a:pt x="990" y="66"/>
                      </a:lnTo>
                      <a:lnTo>
                        <a:pt x="990" y="53"/>
                      </a:lnTo>
                      <a:lnTo>
                        <a:pt x="990" y="51"/>
                      </a:lnTo>
                      <a:lnTo>
                        <a:pt x="990" y="100"/>
                      </a:lnTo>
                      <a:lnTo>
                        <a:pt x="990" y="99"/>
                      </a:lnTo>
                      <a:lnTo>
                        <a:pt x="990" y="93"/>
                      </a:lnTo>
                      <a:lnTo>
                        <a:pt x="991" y="96"/>
                      </a:lnTo>
                      <a:lnTo>
                        <a:pt x="991" y="44"/>
                      </a:lnTo>
                      <a:lnTo>
                        <a:pt x="991" y="95"/>
                      </a:lnTo>
                      <a:lnTo>
                        <a:pt x="991" y="65"/>
                      </a:lnTo>
                      <a:lnTo>
                        <a:pt x="991" y="113"/>
                      </a:lnTo>
                      <a:lnTo>
                        <a:pt x="991" y="74"/>
                      </a:lnTo>
                      <a:lnTo>
                        <a:pt x="991" y="78"/>
                      </a:lnTo>
                      <a:lnTo>
                        <a:pt x="991" y="67"/>
                      </a:lnTo>
                      <a:lnTo>
                        <a:pt x="991" y="114"/>
                      </a:lnTo>
                      <a:lnTo>
                        <a:pt x="991" y="79"/>
                      </a:lnTo>
                      <a:lnTo>
                        <a:pt x="991" y="58"/>
                      </a:lnTo>
                      <a:lnTo>
                        <a:pt x="991" y="58"/>
                      </a:lnTo>
                      <a:lnTo>
                        <a:pt x="991" y="109"/>
                      </a:lnTo>
                      <a:lnTo>
                        <a:pt x="992" y="63"/>
                      </a:lnTo>
                      <a:lnTo>
                        <a:pt x="992" y="113"/>
                      </a:lnTo>
                      <a:lnTo>
                        <a:pt x="992" y="77"/>
                      </a:lnTo>
                      <a:lnTo>
                        <a:pt x="992" y="75"/>
                      </a:lnTo>
                      <a:lnTo>
                        <a:pt x="992" y="117"/>
                      </a:lnTo>
                      <a:lnTo>
                        <a:pt x="992" y="72"/>
                      </a:lnTo>
                      <a:lnTo>
                        <a:pt x="992" y="108"/>
                      </a:lnTo>
                      <a:lnTo>
                        <a:pt x="992" y="67"/>
                      </a:lnTo>
                      <a:lnTo>
                        <a:pt x="992" y="108"/>
                      </a:lnTo>
                      <a:lnTo>
                        <a:pt x="992" y="42"/>
                      </a:lnTo>
                      <a:lnTo>
                        <a:pt x="992" y="90"/>
                      </a:lnTo>
                      <a:lnTo>
                        <a:pt x="992" y="74"/>
                      </a:lnTo>
                      <a:lnTo>
                        <a:pt x="993" y="115"/>
                      </a:lnTo>
                      <a:lnTo>
                        <a:pt x="993" y="60"/>
                      </a:lnTo>
                      <a:lnTo>
                        <a:pt x="993" y="76"/>
                      </a:lnTo>
                      <a:lnTo>
                        <a:pt x="993" y="34"/>
                      </a:lnTo>
                      <a:lnTo>
                        <a:pt x="993" y="76"/>
                      </a:lnTo>
                      <a:lnTo>
                        <a:pt x="993" y="66"/>
                      </a:lnTo>
                      <a:lnTo>
                        <a:pt x="993" y="88"/>
                      </a:lnTo>
                      <a:lnTo>
                        <a:pt x="993" y="45"/>
                      </a:lnTo>
                      <a:lnTo>
                        <a:pt x="993" y="110"/>
                      </a:lnTo>
                      <a:lnTo>
                        <a:pt x="993" y="64"/>
                      </a:lnTo>
                      <a:lnTo>
                        <a:pt x="993" y="84"/>
                      </a:lnTo>
                      <a:lnTo>
                        <a:pt x="994" y="73"/>
                      </a:lnTo>
                      <a:lnTo>
                        <a:pt x="994" y="64"/>
                      </a:lnTo>
                      <a:lnTo>
                        <a:pt x="994" y="49"/>
                      </a:lnTo>
                      <a:lnTo>
                        <a:pt x="994" y="81"/>
                      </a:lnTo>
                      <a:lnTo>
                        <a:pt x="994" y="69"/>
                      </a:lnTo>
                      <a:lnTo>
                        <a:pt x="994" y="35"/>
                      </a:lnTo>
                      <a:lnTo>
                        <a:pt x="994" y="87"/>
                      </a:lnTo>
                      <a:lnTo>
                        <a:pt x="994" y="66"/>
                      </a:lnTo>
                      <a:lnTo>
                        <a:pt x="994" y="54"/>
                      </a:lnTo>
                      <a:lnTo>
                        <a:pt x="994" y="91"/>
                      </a:lnTo>
                      <a:lnTo>
                        <a:pt x="994" y="77"/>
                      </a:lnTo>
                      <a:lnTo>
                        <a:pt x="994" y="72"/>
                      </a:lnTo>
                      <a:lnTo>
                        <a:pt x="995" y="83"/>
                      </a:lnTo>
                      <a:lnTo>
                        <a:pt x="995" y="13"/>
                      </a:lnTo>
                      <a:lnTo>
                        <a:pt x="995" y="51"/>
                      </a:lnTo>
                      <a:lnTo>
                        <a:pt x="995" y="47"/>
                      </a:lnTo>
                      <a:lnTo>
                        <a:pt x="995" y="136"/>
                      </a:lnTo>
                      <a:lnTo>
                        <a:pt x="995" y="79"/>
                      </a:lnTo>
                      <a:lnTo>
                        <a:pt x="995" y="74"/>
                      </a:lnTo>
                      <a:lnTo>
                        <a:pt x="995" y="100"/>
                      </a:lnTo>
                      <a:lnTo>
                        <a:pt x="995" y="81"/>
                      </a:lnTo>
                      <a:lnTo>
                        <a:pt x="995" y="111"/>
                      </a:lnTo>
                      <a:lnTo>
                        <a:pt x="996" y="68"/>
                      </a:lnTo>
                      <a:lnTo>
                        <a:pt x="996" y="70"/>
                      </a:lnTo>
                      <a:lnTo>
                        <a:pt x="996" y="68"/>
                      </a:lnTo>
                      <a:lnTo>
                        <a:pt x="996" y="83"/>
                      </a:lnTo>
                      <a:lnTo>
                        <a:pt x="996" y="47"/>
                      </a:lnTo>
                      <a:lnTo>
                        <a:pt x="996" y="70"/>
                      </a:lnTo>
                      <a:lnTo>
                        <a:pt x="996" y="56"/>
                      </a:lnTo>
                      <a:lnTo>
                        <a:pt x="996" y="76"/>
                      </a:lnTo>
                      <a:lnTo>
                        <a:pt x="996" y="72"/>
                      </a:lnTo>
                      <a:lnTo>
                        <a:pt x="996" y="82"/>
                      </a:lnTo>
                      <a:lnTo>
                        <a:pt x="996" y="59"/>
                      </a:lnTo>
                      <a:lnTo>
                        <a:pt x="996" y="92"/>
                      </a:lnTo>
                      <a:lnTo>
                        <a:pt x="996" y="92"/>
                      </a:lnTo>
                      <a:lnTo>
                        <a:pt x="997" y="93"/>
                      </a:lnTo>
                      <a:lnTo>
                        <a:pt x="997" y="65"/>
                      </a:lnTo>
                      <a:lnTo>
                        <a:pt x="997" y="73"/>
                      </a:lnTo>
                      <a:lnTo>
                        <a:pt x="997" y="93"/>
                      </a:lnTo>
                      <a:lnTo>
                        <a:pt x="997" y="128"/>
                      </a:lnTo>
                      <a:lnTo>
                        <a:pt x="997" y="82"/>
                      </a:lnTo>
                      <a:lnTo>
                        <a:pt x="997" y="97"/>
                      </a:lnTo>
                      <a:lnTo>
                        <a:pt x="997" y="100"/>
                      </a:lnTo>
                      <a:lnTo>
                        <a:pt x="997" y="74"/>
                      </a:lnTo>
                      <a:lnTo>
                        <a:pt x="997" y="94"/>
                      </a:lnTo>
                      <a:lnTo>
                        <a:pt x="997" y="58"/>
                      </a:lnTo>
                      <a:lnTo>
                        <a:pt x="998" y="106"/>
                      </a:lnTo>
                      <a:lnTo>
                        <a:pt x="998" y="67"/>
                      </a:lnTo>
                      <a:lnTo>
                        <a:pt x="998" y="82"/>
                      </a:lnTo>
                      <a:lnTo>
                        <a:pt x="998" y="90"/>
                      </a:lnTo>
                      <a:lnTo>
                        <a:pt x="998" y="65"/>
                      </a:lnTo>
                      <a:lnTo>
                        <a:pt x="998" y="86"/>
                      </a:lnTo>
                      <a:lnTo>
                        <a:pt x="998" y="66"/>
                      </a:lnTo>
                      <a:lnTo>
                        <a:pt x="998" y="112"/>
                      </a:lnTo>
                      <a:lnTo>
                        <a:pt x="998" y="58"/>
                      </a:lnTo>
                      <a:lnTo>
                        <a:pt x="998" y="75"/>
                      </a:lnTo>
                      <a:lnTo>
                        <a:pt x="998" y="76"/>
                      </a:lnTo>
                      <a:lnTo>
                        <a:pt x="998" y="93"/>
                      </a:lnTo>
                      <a:lnTo>
                        <a:pt x="998" y="52"/>
                      </a:lnTo>
                      <a:lnTo>
                        <a:pt x="999" y="70"/>
                      </a:lnTo>
                      <a:lnTo>
                        <a:pt x="999" y="91"/>
                      </a:lnTo>
                      <a:lnTo>
                        <a:pt x="999" y="58"/>
                      </a:lnTo>
                      <a:lnTo>
                        <a:pt x="999" y="98"/>
                      </a:lnTo>
                      <a:lnTo>
                        <a:pt x="999" y="94"/>
                      </a:lnTo>
                      <a:lnTo>
                        <a:pt x="999" y="88"/>
                      </a:lnTo>
                      <a:lnTo>
                        <a:pt x="999" y="65"/>
                      </a:lnTo>
                      <a:lnTo>
                        <a:pt x="999" y="96"/>
                      </a:lnTo>
                      <a:lnTo>
                        <a:pt x="999" y="76"/>
                      </a:lnTo>
                      <a:lnTo>
                        <a:pt x="999" y="57"/>
                      </a:lnTo>
                      <a:lnTo>
                        <a:pt x="999" y="57"/>
                      </a:lnTo>
                      <a:lnTo>
                        <a:pt x="999" y="109"/>
                      </a:lnTo>
                      <a:lnTo>
                        <a:pt x="1000" y="83"/>
                      </a:lnTo>
                      <a:lnTo>
                        <a:pt x="1000" y="62"/>
                      </a:lnTo>
                      <a:lnTo>
                        <a:pt x="1000" y="98"/>
                      </a:lnTo>
                      <a:lnTo>
                        <a:pt x="1000" y="78"/>
                      </a:lnTo>
                      <a:lnTo>
                        <a:pt x="1000" y="97"/>
                      </a:lnTo>
                      <a:lnTo>
                        <a:pt x="1000" y="125"/>
                      </a:lnTo>
                      <a:lnTo>
                        <a:pt x="1000" y="50"/>
                      </a:lnTo>
                      <a:lnTo>
                        <a:pt x="1000" y="89"/>
                      </a:lnTo>
                      <a:lnTo>
                        <a:pt x="1000" y="69"/>
                      </a:lnTo>
                      <a:lnTo>
                        <a:pt x="1000" y="31"/>
                      </a:lnTo>
                      <a:lnTo>
                        <a:pt x="1000" y="106"/>
                      </a:lnTo>
                      <a:lnTo>
                        <a:pt x="1000" y="92"/>
                      </a:lnTo>
                      <a:lnTo>
                        <a:pt x="1000" y="112"/>
                      </a:lnTo>
                      <a:lnTo>
                        <a:pt x="1001" y="80"/>
                      </a:lnTo>
                      <a:lnTo>
                        <a:pt x="1001" y="84"/>
                      </a:lnTo>
                      <a:lnTo>
                        <a:pt x="1001" y="75"/>
                      </a:lnTo>
                      <a:lnTo>
                        <a:pt x="1001" y="95"/>
                      </a:lnTo>
                      <a:lnTo>
                        <a:pt x="1001" y="67"/>
                      </a:lnTo>
                      <a:lnTo>
                        <a:pt x="1001" y="72"/>
                      </a:lnTo>
                      <a:lnTo>
                        <a:pt x="1001" y="95"/>
                      </a:lnTo>
                      <a:lnTo>
                        <a:pt x="1001" y="70"/>
                      </a:lnTo>
                      <a:lnTo>
                        <a:pt x="1001" y="101"/>
                      </a:lnTo>
                      <a:lnTo>
                        <a:pt x="1001" y="75"/>
                      </a:lnTo>
                      <a:lnTo>
                        <a:pt x="1001" y="52"/>
                      </a:lnTo>
                      <a:lnTo>
                        <a:pt x="1002" y="101"/>
                      </a:lnTo>
                      <a:lnTo>
                        <a:pt x="1002" y="62"/>
                      </a:lnTo>
                      <a:lnTo>
                        <a:pt x="1002" y="116"/>
                      </a:lnTo>
                      <a:lnTo>
                        <a:pt x="1002" y="58"/>
                      </a:lnTo>
                      <a:lnTo>
                        <a:pt x="1002" y="93"/>
                      </a:lnTo>
                      <a:lnTo>
                        <a:pt x="1002" y="68"/>
                      </a:lnTo>
                      <a:lnTo>
                        <a:pt x="1002" y="76"/>
                      </a:lnTo>
                      <a:lnTo>
                        <a:pt x="1002" y="48"/>
                      </a:lnTo>
                      <a:lnTo>
                        <a:pt x="1002" y="52"/>
                      </a:lnTo>
                      <a:lnTo>
                        <a:pt x="1002" y="71"/>
                      </a:lnTo>
                      <a:lnTo>
                        <a:pt x="1002" y="105"/>
                      </a:lnTo>
                      <a:lnTo>
                        <a:pt x="1002" y="64"/>
                      </a:lnTo>
                      <a:lnTo>
                        <a:pt x="1002" y="75"/>
                      </a:lnTo>
                      <a:lnTo>
                        <a:pt x="1002" y="72"/>
                      </a:lnTo>
                      <a:lnTo>
                        <a:pt x="1003" y="45"/>
                      </a:lnTo>
                      <a:lnTo>
                        <a:pt x="1003" y="89"/>
                      </a:lnTo>
                      <a:lnTo>
                        <a:pt x="1003" y="63"/>
                      </a:lnTo>
                      <a:lnTo>
                        <a:pt x="1003" y="79"/>
                      </a:lnTo>
                      <a:lnTo>
                        <a:pt x="1003" y="99"/>
                      </a:lnTo>
                      <a:lnTo>
                        <a:pt x="1003" y="49"/>
                      </a:lnTo>
                      <a:lnTo>
                        <a:pt x="1003" y="71"/>
                      </a:lnTo>
                      <a:lnTo>
                        <a:pt x="1003" y="105"/>
                      </a:lnTo>
                      <a:lnTo>
                        <a:pt x="1003" y="109"/>
                      </a:lnTo>
                      <a:lnTo>
                        <a:pt x="1003" y="46"/>
                      </a:lnTo>
                      <a:lnTo>
                        <a:pt x="1003" y="105"/>
                      </a:lnTo>
                      <a:lnTo>
                        <a:pt x="1004" y="64"/>
                      </a:lnTo>
                      <a:lnTo>
                        <a:pt x="1004" y="126"/>
                      </a:lnTo>
                      <a:lnTo>
                        <a:pt x="1004" y="81"/>
                      </a:lnTo>
                      <a:lnTo>
                        <a:pt x="1004" y="90"/>
                      </a:lnTo>
                      <a:lnTo>
                        <a:pt x="1004" y="88"/>
                      </a:lnTo>
                      <a:lnTo>
                        <a:pt x="1004" y="123"/>
                      </a:lnTo>
                      <a:lnTo>
                        <a:pt x="1004" y="91"/>
                      </a:lnTo>
                      <a:lnTo>
                        <a:pt x="1004" y="84"/>
                      </a:lnTo>
                      <a:lnTo>
                        <a:pt x="1004" y="110"/>
                      </a:lnTo>
                      <a:lnTo>
                        <a:pt x="1004" y="42"/>
                      </a:lnTo>
                      <a:lnTo>
                        <a:pt x="1004" y="46"/>
                      </a:lnTo>
                      <a:lnTo>
                        <a:pt x="1004" y="69"/>
                      </a:lnTo>
                      <a:lnTo>
                        <a:pt x="1004" y="54"/>
                      </a:lnTo>
                      <a:lnTo>
                        <a:pt x="1004" y="99"/>
                      </a:lnTo>
                      <a:lnTo>
                        <a:pt x="1004" y="74"/>
                      </a:lnTo>
                      <a:lnTo>
                        <a:pt x="1005" y="98"/>
                      </a:lnTo>
                      <a:lnTo>
                        <a:pt x="1005" y="65"/>
                      </a:lnTo>
                      <a:lnTo>
                        <a:pt x="1005" y="124"/>
                      </a:lnTo>
                      <a:lnTo>
                        <a:pt x="1005" y="109"/>
                      </a:lnTo>
                      <a:lnTo>
                        <a:pt x="1005" y="115"/>
                      </a:lnTo>
                      <a:lnTo>
                        <a:pt x="1005" y="79"/>
                      </a:lnTo>
                      <a:lnTo>
                        <a:pt x="1005" y="112"/>
                      </a:lnTo>
                      <a:lnTo>
                        <a:pt x="1005" y="48"/>
                      </a:lnTo>
                      <a:lnTo>
                        <a:pt x="1005" y="98"/>
                      </a:lnTo>
                      <a:lnTo>
                        <a:pt x="1005" y="97"/>
                      </a:lnTo>
                      <a:lnTo>
                        <a:pt x="1005" y="137"/>
                      </a:lnTo>
                      <a:lnTo>
                        <a:pt x="1006" y="65"/>
                      </a:lnTo>
                      <a:lnTo>
                        <a:pt x="1006" y="65"/>
                      </a:lnTo>
                      <a:lnTo>
                        <a:pt x="1006" y="105"/>
                      </a:lnTo>
                      <a:lnTo>
                        <a:pt x="1006" y="49"/>
                      </a:lnTo>
                      <a:lnTo>
                        <a:pt x="1006" y="75"/>
                      </a:lnTo>
                      <a:lnTo>
                        <a:pt x="1006" y="82"/>
                      </a:lnTo>
                      <a:lnTo>
                        <a:pt x="1006" y="50"/>
                      </a:lnTo>
                      <a:lnTo>
                        <a:pt x="1006" y="68"/>
                      </a:lnTo>
                      <a:lnTo>
                        <a:pt x="1006" y="78"/>
                      </a:lnTo>
                      <a:lnTo>
                        <a:pt x="1006" y="97"/>
                      </a:lnTo>
                      <a:lnTo>
                        <a:pt x="1007" y="63"/>
                      </a:lnTo>
                      <a:lnTo>
                        <a:pt x="1007" y="71"/>
                      </a:lnTo>
                      <a:lnTo>
                        <a:pt x="1007" y="47"/>
                      </a:lnTo>
                      <a:lnTo>
                        <a:pt x="1007" y="114"/>
                      </a:lnTo>
                      <a:lnTo>
                        <a:pt x="1007" y="79"/>
                      </a:lnTo>
                      <a:lnTo>
                        <a:pt x="1007" y="64"/>
                      </a:lnTo>
                      <a:lnTo>
                        <a:pt x="1007" y="53"/>
                      </a:lnTo>
                      <a:lnTo>
                        <a:pt x="1007" y="111"/>
                      </a:lnTo>
                      <a:lnTo>
                        <a:pt x="1007" y="97"/>
                      </a:lnTo>
                      <a:lnTo>
                        <a:pt x="1007" y="74"/>
                      </a:lnTo>
                      <a:lnTo>
                        <a:pt x="1007" y="107"/>
                      </a:lnTo>
                      <a:lnTo>
                        <a:pt x="1007" y="85"/>
                      </a:lnTo>
                      <a:lnTo>
                        <a:pt x="1008" y="104"/>
                      </a:lnTo>
                      <a:lnTo>
                        <a:pt x="1008" y="68"/>
                      </a:lnTo>
                      <a:lnTo>
                        <a:pt x="1008" y="78"/>
                      </a:lnTo>
                      <a:lnTo>
                        <a:pt x="1008" y="108"/>
                      </a:lnTo>
                      <a:lnTo>
                        <a:pt x="1008" y="71"/>
                      </a:lnTo>
                      <a:lnTo>
                        <a:pt x="1008" y="98"/>
                      </a:lnTo>
                      <a:lnTo>
                        <a:pt x="1008" y="90"/>
                      </a:lnTo>
                      <a:lnTo>
                        <a:pt x="1008" y="88"/>
                      </a:lnTo>
                      <a:lnTo>
                        <a:pt x="1008" y="109"/>
                      </a:lnTo>
                      <a:lnTo>
                        <a:pt x="1008" y="95"/>
                      </a:lnTo>
                      <a:lnTo>
                        <a:pt x="1008" y="87"/>
                      </a:lnTo>
                      <a:lnTo>
                        <a:pt x="1009" y="107"/>
                      </a:lnTo>
                      <a:lnTo>
                        <a:pt x="1009" y="101"/>
                      </a:lnTo>
                      <a:lnTo>
                        <a:pt x="1009" y="70"/>
                      </a:lnTo>
                      <a:lnTo>
                        <a:pt x="1009" y="123"/>
                      </a:lnTo>
                      <a:lnTo>
                        <a:pt x="1009" y="59"/>
                      </a:lnTo>
                      <a:lnTo>
                        <a:pt x="1009" y="95"/>
                      </a:lnTo>
                      <a:lnTo>
                        <a:pt x="1009" y="96"/>
                      </a:lnTo>
                      <a:lnTo>
                        <a:pt x="1009" y="108"/>
                      </a:lnTo>
                      <a:lnTo>
                        <a:pt x="1009" y="56"/>
                      </a:lnTo>
                      <a:lnTo>
                        <a:pt x="1009" y="74"/>
                      </a:lnTo>
                      <a:lnTo>
                        <a:pt x="1009" y="125"/>
                      </a:lnTo>
                      <a:lnTo>
                        <a:pt x="1009" y="65"/>
                      </a:lnTo>
                      <a:lnTo>
                        <a:pt x="1009" y="84"/>
                      </a:lnTo>
                      <a:lnTo>
                        <a:pt x="1010" y="102"/>
                      </a:lnTo>
                      <a:lnTo>
                        <a:pt x="1010" y="50"/>
                      </a:lnTo>
                      <a:lnTo>
                        <a:pt x="1010" y="111"/>
                      </a:lnTo>
                      <a:lnTo>
                        <a:pt x="1010" y="100"/>
                      </a:lnTo>
                      <a:lnTo>
                        <a:pt x="1010" y="62"/>
                      </a:lnTo>
                      <a:lnTo>
                        <a:pt x="1010" y="99"/>
                      </a:lnTo>
                      <a:lnTo>
                        <a:pt x="1010" y="61"/>
                      </a:lnTo>
                      <a:lnTo>
                        <a:pt x="1010" y="96"/>
                      </a:lnTo>
                      <a:lnTo>
                        <a:pt x="1010" y="102"/>
                      </a:lnTo>
                      <a:lnTo>
                        <a:pt x="1011" y="62"/>
                      </a:lnTo>
                      <a:lnTo>
                        <a:pt x="1011" y="78"/>
                      </a:lnTo>
                      <a:lnTo>
                        <a:pt x="1011" y="75"/>
                      </a:lnTo>
                      <a:lnTo>
                        <a:pt x="1011" y="57"/>
                      </a:lnTo>
                      <a:lnTo>
                        <a:pt x="1011" y="80"/>
                      </a:lnTo>
                      <a:lnTo>
                        <a:pt x="1011" y="74"/>
                      </a:lnTo>
                      <a:lnTo>
                        <a:pt x="1011" y="80"/>
                      </a:lnTo>
                      <a:lnTo>
                        <a:pt x="1011" y="54"/>
                      </a:lnTo>
                      <a:lnTo>
                        <a:pt x="1011" y="91"/>
                      </a:lnTo>
                      <a:lnTo>
                        <a:pt x="1011" y="120"/>
                      </a:lnTo>
                      <a:lnTo>
                        <a:pt x="1011" y="42"/>
                      </a:lnTo>
                      <a:lnTo>
                        <a:pt x="1012" y="72"/>
                      </a:lnTo>
                      <a:lnTo>
                        <a:pt x="1012" y="90"/>
                      </a:lnTo>
                      <a:lnTo>
                        <a:pt x="1012" y="100"/>
                      </a:lnTo>
                      <a:lnTo>
                        <a:pt x="1012" y="73"/>
                      </a:lnTo>
                      <a:lnTo>
                        <a:pt x="1012" y="86"/>
                      </a:lnTo>
                      <a:lnTo>
                        <a:pt x="1012" y="100"/>
                      </a:lnTo>
                      <a:lnTo>
                        <a:pt x="1012" y="52"/>
                      </a:lnTo>
                      <a:lnTo>
                        <a:pt x="1012" y="79"/>
                      </a:lnTo>
                      <a:lnTo>
                        <a:pt x="1012" y="72"/>
                      </a:lnTo>
                      <a:lnTo>
                        <a:pt x="1012" y="90"/>
                      </a:lnTo>
                      <a:lnTo>
                        <a:pt x="1012" y="58"/>
                      </a:lnTo>
                      <a:lnTo>
                        <a:pt x="1012" y="89"/>
                      </a:lnTo>
                      <a:lnTo>
                        <a:pt x="1013" y="95"/>
                      </a:lnTo>
                      <a:lnTo>
                        <a:pt x="1013" y="67"/>
                      </a:lnTo>
                      <a:lnTo>
                        <a:pt x="1013" y="76"/>
                      </a:lnTo>
                      <a:lnTo>
                        <a:pt x="1013" y="105"/>
                      </a:lnTo>
                      <a:lnTo>
                        <a:pt x="1013" y="77"/>
                      </a:lnTo>
                      <a:lnTo>
                        <a:pt x="1013" y="125"/>
                      </a:lnTo>
                      <a:lnTo>
                        <a:pt x="1013" y="74"/>
                      </a:lnTo>
                      <a:lnTo>
                        <a:pt x="1013" y="115"/>
                      </a:lnTo>
                      <a:lnTo>
                        <a:pt x="1013" y="83"/>
                      </a:lnTo>
                      <a:lnTo>
                        <a:pt x="1013" y="55"/>
                      </a:lnTo>
                      <a:lnTo>
                        <a:pt x="1014" y="122"/>
                      </a:lnTo>
                      <a:lnTo>
                        <a:pt x="1014" y="72"/>
                      </a:lnTo>
                      <a:lnTo>
                        <a:pt x="1014" y="79"/>
                      </a:lnTo>
                      <a:lnTo>
                        <a:pt x="1014" y="66"/>
                      </a:lnTo>
                      <a:lnTo>
                        <a:pt x="1014" y="95"/>
                      </a:lnTo>
                      <a:lnTo>
                        <a:pt x="1014" y="72"/>
                      </a:lnTo>
                      <a:lnTo>
                        <a:pt x="1014" y="50"/>
                      </a:lnTo>
                      <a:lnTo>
                        <a:pt x="1014" y="111"/>
                      </a:lnTo>
                      <a:lnTo>
                        <a:pt x="1014" y="95"/>
                      </a:lnTo>
                      <a:lnTo>
                        <a:pt x="1014" y="66"/>
                      </a:lnTo>
                      <a:lnTo>
                        <a:pt x="1014" y="111"/>
                      </a:lnTo>
                      <a:lnTo>
                        <a:pt x="1015" y="76"/>
                      </a:lnTo>
                      <a:lnTo>
                        <a:pt x="1015" y="49"/>
                      </a:lnTo>
                      <a:lnTo>
                        <a:pt x="1015" y="104"/>
                      </a:lnTo>
                      <a:lnTo>
                        <a:pt x="1015" y="64"/>
                      </a:lnTo>
                      <a:lnTo>
                        <a:pt x="1015" y="85"/>
                      </a:lnTo>
                      <a:lnTo>
                        <a:pt x="1015" y="83"/>
                      </a:lnTo>
                      <a:lnTo>
                        <a:pt x="1015" y="103"/>
                      </a:lnTo>
                      <a:lnTo>
                        <a:pt x="1015" y="87"/>
                      </a:lnTo>
                      <a:lnTo>
                        <a:pt x="1015" y="86"/>
                      </a:lnTo>
                      <a:lnTo>
                        <a:pt x="1015" y="113"/>
                      </a:lnTo>
                      <a:lnTo>
                        <a:pt x="1015" y="93"/>
                      </a:lnTo>
                      <a:lnTo>
                        <a:pt x="1016" y="126"/>
                      </a:lnTo>
                      <a:lnTo>
                        <a:pt x="1016" y="73"/>
                      </a:lnTo>
                      <a:lnTo>
                        <a:pt x="1016" y="86"/>
                      </a:lnTo>
                      <a:lnTo>
                        <a:pt x="1016" y="89"/>
                      </a:lnTo>
                      <a:lnTo>
                        <a:pt x="1016" y="145"/>
                      </a:lnTo>
                      <a:lnTo>
                        <a:pt x="1016" y="62"/>
                      </a:lnTo>
                      <a:lnTo>
                        <a:pt x="1016" y="109"/>
                      </a:lnTo>
                      <a:lnTo>
                        <a:pt x="1016" y="101"/>
                      </a:lnTo>
                      <a:lnTo>
                        <a:pt x="1016" y="58"/>
                      </a:lnTo>
                      <a:lnTo>
                        <a:pt x="1016" y="118"/>
                      </a:lnTo>
                      <a:lnTo>
                        <a:pt x="1016" y="81"/>
                      </a:lnTo>
                      <a:lnTo>
                        <a:pt x="1016" y="74"/>
                      </a:lnTo>
                      <a:lnTo>
                        <a:pt x="1017" y="122"/>
                      </a:lnTo>
                      <a:lnTo>
                        <a:pt x="1017" y="99"/>
                      </a:lnTo>
                      <a:lnTo>
                        <a:pt x="1017" y="71"/>
                      </a:lnTo>
                      <a:lnTo>
                        <a:pt x="1017" y="140"/>
                      </a:lnTo>
                      <a:lnTo>
                        <a:pt x="1017" y="65"/>
                      </a:lnTo>
                      <a:lnTo>
                        <a:pt x="1017" y="110"/>
                      </a:lnTo>
                      <a:lnTo>
                        <a:pt x="1017" y="78"/>
                      </a:lnTo>
                      <a:lnTo>
                        <a:pt x="1017" y="91"/>
                      </a:lnTo>
                      <a:lnTo>
                        <a:pt x="1017" y="112"/>
                      </a:lnTo>
                      <a:lnTo>
                        <a:pt x="1017" y="81"/>
                      </a:lnTo>
                      <a:lnTo>
                        <a:pt x="1017" y="100"/>
                      </a:lnTo>
                      <a:lnTo>
                        <a:pt x="1018" y="107"/>
                      </a:lnTo>
                      <a:lnTo>
                        <a:pt x="1018" y="86"/>
                      </a:lnTo>
                      <a:lnTo>
                        <a:pt x="1018" y="137"/>
                      </a:lnTo>
                      <a:lnTo>
                        <a:pt x="1018" y="90"/>
                      </a:lnTo>
                      <a:lnTo>
                        <a:pt x="1018" y="79"/>
                      </a:lnTo>
                      <a:lnTo>
                        <a:pt x="1018" y="107"/>
                      </a:lnTo>
                      <a:lnTo>
                        <a:pt x="1018" y="54"/>
                      </a:lnTo>
                      <a:lnTo>
                        <a:pt x="1018" y="101"/>
                      </a:lnTo>
                      <a:lnTo>
                        <a:pt x="1018" y="85"/>
                      </a:lnTo>
                      <a:lnTo>
                        <a:pt x="1018" y="136"/>
                      </a:lnTo>
                      <a:lnTo>
                        <a:pt x="1018" y="61"/>
                      </a:lnTo>
                      <a:lnTo>
                        <a:pt x="1018" y="121"/>
                      </a:lnTo>
                      <a:lnTo>
                        <a:pt x="1018" y="48"/>
                      </a:lnTo>
                      <a:lnTo>
                        <a:pt x="1019" y="70"/>
                      </a:lnTo>
                      <a:lnTo>
                        <a:pt x="1019" y="77"/>
                      </a:lnTo>
                      <a:lnTo>
                        <a:pt x="1019" y="53"/>
                      </a:lnTo>
                      <a:lnTo>
                        <a:pt x="1019" y="66"/>
                      </a:lnTo>
                      <a:lnTo>
                        <a:pt x="1019" y="58"/>
                      </a:lnTo>
                      <a:lnTo>
                        <a:pt x="1019" y="99"/>
                      </a:lnTo>
                      <a:lnTo>
                        <a:pt x="1019" y="56"/>
                      </a:lnTo>
                      <a:lnTo>
                        <a:pt x="1019" y="76"/>
                      </a:lnTo>
                      <a:lnTo>
                        <a:pt x="1019" y="88"/>
                      </a:lnTo>
                      <a:lnTo>
                        <a:pt x="1019" y="55"/>
                      </a:lnTo>
                      <a:lnTo>
                        <a:pt x="1019" y="89"/>
                      </a:lnTo>
                      <a:lnTo>
                        <a:pt x="1020" y="82"/>
                      </a:lnTo>
                      <a:lnTo>
                        <a:pt x="1020" y="44"/>
                      </a:lnTo>
                      <a:lnTo>
                        <a:pt x="1020" y="81"/>
                      </a:lnTo>
                      <a:lnTo>
                        <a:pt x="1020" y="63"/>
                      </a:lnTo>
                      <a:lnTo>
                        <a:pt x="1020" y="69"/>
                      </a:lnTo>
                      <a:lnTo>
                        <a:pt x="1020" y="98"/>
                      </a:lnTo>
                      <a:lnTo>
                        <a:pt x="1020" y="67"/>
                      </a:lnTo>
                      <a:lnTo>
                        <a:pt x="1020" y="75"/>
                      </a:lnTo>
                      <a:lnTo>
                        <a:pt x="1020" y="78"/>
                      </a:lnTo>
                      <a:lnTo>
                        <a:pt x="1020" y="85"/>
                      </a:lnTo>
                      <a:lnTo>
                        <a:pt x="1020" y="69"/>
                      </a:lnTo>
                      <a:lnTo>
                        <a:pt x="1020" y="80"/>
                      </a:lnTo>
                      <a:lnTo>
                        <a:pt x="1020" y="76"/>
                      </a:lnTo>
                      <a:lnTo>
                        <a:pt x="1020" y="120"/>
                      </a:lnTo>
                      <a:lnTo>
                        <a:pt x="1021" y="75"/>
                      </a:lnTo>
                      <a:lnTo>
                        <a:pt x="1021" y="93"/>
                      </a:lnTo>
                      <a:lnTo>
                        <a:pt x="1021" y="97"/>
                      </a:lnTo>
                      <a:lnTo>
                        <a:pt x="1021" y="57"/>
                      </a:lnTo>
                      <a:lnTo>
                        <a:pt x="1021" y="101"/>
                      </a:lnTo>
                      <a:lnTo>
                        <a:pt x="1021" y="71"/>
                      </a:lnTo>
                      <a:lnTo>
                        <a:pt x="1021" y="90"/>
                      </a:lnTo>
                      <a:lnTo>
                        <a:pt x="1021" y="62"/>
                      </a:lnTo>
                      <a:lnTo>
                        <a:pt x="1021" y="108"/>
                      </a:lnTo>
                      <a:lnTo>
                        <a:pt x="1022" y="55"/>
                      </a:lnTo>
                      <a:lnTo>
                        <a:pt x="1022" y="100"/>
                      </a:lnTo>
                      <a:lnTo>
                        <a:pt x="1022" y="128"/>
                      </a:lnTo>
                      <a:lnTo>
                        <a:pt x="1022" y="70"/>
                      </a:lnTo>
                      <a:lnTo>
                        <a:pt x="1022" y="94"/>
                      </a:lnTo>
                      <a:lnTo>
                        <a:pt x="1022" y="89"/>
                      </a:lnTo>
                      <a:lnTo>
                        <a:pt x="1022" y="116"/>
                      </a:lnTo>
                      <a:lnTo>
                        <a:pt x="1022" y="62"/>
                      </a:lnTo>
                      <a:lnTo>
                        <a:pt x="1022" y="94"/>
                      </a:lnTo>
                      <a:lnTo>
                        <a:pt x="1022" y="78"/>
                      </a:lnTo>
                      <a:lnTo>
                        <a:pt x="1022" y="103"/>
                      </a:lnTo>
                      <a:lnTo>
                        <a:pt x="1022" y="62"/>
                      </a:lnTo>
                      <a:lnTo>
                        <a:pt x="1023" y="77"/>
                      </a:lnTo>
                      <a:lnTo>
                        <a:pt x="1023" y="94"/>
                      </a:lnTo>
                      <a:lnTo>
                        <a:pt x="1023" y="58"/>
                      </a:lnTo>
                      <a:lnTo>
                        <a:pt x="1023" y="84"/>
                      </a:lnTo>
                      <a:lnTo>
                        <a:pt x="1023" y="94"/>
                      </a:lnTo>
                      <a:lnTo>
                        <a:pt x="1023" y="59"/>
                      </a:lnTo>
                      <a:lnTo>
                        <a:pt x="1023" y="98"/>
                      </a:lnTo>
                      <a:lnTo>
                        <a:pt x="1023" y="96"/>
                      </a:lnTo>
                      <a:lnTo>
                        <a:pt x="1023" y="94"/>
                      </a:lnTo>
                      <a:lnTo>
                        <a:pt x="1023" y="118"/>
                      </a:lnTo>
                      <a:lnTo>
                        <a:pt x="1023" y="62"/>
                      </a:lnTo>
                      <a:lnTo>
                        <a:pt x="1023" y="92"/>
                      </a:lnTo>
                      <a:lnTo>
                        <a:pt x="1024" y="59"/>
                      </a:lnTo>
                      <a:lnTo>
                        <a:pt x="1024" y="96"/>
                      </a:lnTo>
                      <a:lnTo>
                        <a:pt x="1024" y="96"/>
                      </a:lnTo>
                      <a:lnTo>
                        <a:pt x="1024" y="59"/>
                      </a:lnTo>
                      <a:lnTo>
                        <a:pt x="1024" y="113"/>
                      </a:lnTo>
                      <a:lnTo>
                        <a:pt x="1024" y="73"/>
                      </a:lnTo>
                      <a:lnTo>
                        <a:pt x="1024" y="55"/>
                      </a:lnTo>
                      <a:lnTo>
                        <a:pt x="1024" y="62"/>
                      </a:lnTo>
                      <a:lnTo>
                        <a:pt x="1024" y="44"/>
                      </a:lnTo>
                      <a:lnTo>
                        <a:pt x="1024" y="108"/>
                      </a:lnTo>
                      <a:lnTo>
                        <a:pt x="1025" y="33"/>
                      </a:lnTo>
                      <a:lnTo>
                        <a:pt x="1025" y="80"/>
                      </a:lnTo>
                      <a:lnTo>
                        <a:pt x="1025" y="93"/>
                      </a:lnTo>
                      <a:lnTo>
                        <a:pt x="1025" y="64"/>
                      </a:lnTo>
                      <a:lnTo>
                        <a:pt x="1025" y="90"/>
                      </a:lnTo>
                      <a:lnTo>
                        <a:pt x="1025" y="93"/>
                      </a:lnTo>
                      <a:lnTo>
                        <a:pt x="1025" y="58"/>
                      </a:lnTo>
                      <a:lnTo>
                        <a:pt x="1025" y="110"/>
                      </a:lnTo>
                      <a:lnTo>
                        <a:pt x="1025" y="63"/>
                      </a:lnTo>
                      <a:lnTo>
                        <a:pt x="1025" y="52"/>
                      </a:lnTo>
                      <a:lnTo>
                        <a:pt x="1025" y="117"/>
                      </a:lnTo>
                      <a:lnTo>
                        <a:pt x="1025" y="63"/>
                      </a:lnTo>
                      <a:lnTo>
                        <a:pt x="1026" y="103"/>
                      </a:lnTo>
                      <a:lnTo>
                        <a:pt x="1026" y="71"/>
                      </a:lnTo>
                      <a:lnTo>
                        <a:pt x="1026" y="87"/>
                      </a:lnTo>
                      <a:lnTo>
                        <a:pt x="1026" y="69"/>
                      </a:lnTo>
                      <a:lnTo>
                        <a:pt x="1026" y="89"/>
                      </a:lnTo>
                      <a:lnTo>
                        <a:pt x="1026" y="28"/>
                      </a:lnTo>
                      <a:lnTo>
                        <a:pt x="1026" y="78"/>
                      </a:lnTo>
                      <a:lnTo>
                        <a:pt x="1026" y="107"/>
                      </a:lnTo>
                      <a:lnTo>
                        <a:pt x="1026" y="35"/>
                      </a:lnTo>
                      <a:lnTo>
                        <a:pt x="1026" y="89"/>
                      </a:lnTo>
                      <a:lnTo>
                        <a:pt x="1026" y="67"/>
                      </a:lnTo>
                      <a:lnTo>
                        <a:pt x="1026" y="31"/>
                      </a:lnTo>
                      <a:lnTo>
                        <a:pt x="1027" y="96"/>
                      </a:lnTo>
                      <a:lnTo>
                        <a:pt x="1027" y="52"/>
                      </a:lnTo>
                      <a:lnTo>
                        <a:pt x="1027" y="49"/>
                      </a:lnTo>
                      <a:lnTo>
                        <a:pt x="1027" y="45"/>
                      </a:lnTo>
                      <a:lnTo>
                        <a:pt x="1027" y="101"/>
                      </a:lnTo>
                      <a:lnTo>
                        <a:pt x="1027" y="81"/>
                      </a:lnTo>
                      <a:lnTo>
                        <a:pt x="1027" y="62"/>
                      </a:lnTo>
                      <a:lnTo>
                        <a:pt x="1027" y="90"/>
                      </a:lnTo>
                      <a:lnTo>
                        <a:pt x="1027" y="77"/>
                      </a:lnTo>
                      <a:lnTo>
                        <a:pt x="1027" y="94"/>
                      </a:lnTo>
                      <a:lnTo>
                        <a:pt x="1027" y="61"/>
                      </a:lnTo>
                      <a:lnTo>
                        <a:pt x="1028" y="87"/>
                      </a:lnTo>
                      <a:lnTo>
                        <a:pt x="1028" y="68"/>
                      </a:lnTo>
                      <a:lnTo>
                        <a:pt x="1028" y="41"/>
                      </a:lnTo>
                      <a:lnTo>
                        <a:pt x="1028" y="119"/>
                      </a:lnTo>
                      <a:lnTo>
                        <a:pt x="1028" y="49"/>
                      </a:lnTo>
                      <a:lnTo>
                        <a:pt x="1028" y="107"/>
                      </a:lnTo>
                      <a:lnTo>
                        <a:pt x="1028" y="103"/>
                      </a:lnTo>
                      <a:lnTo>
                        <a:pt x="1028" y="82"/>
                      </a:lnTo>
                      <a:lnTo>
                        <a:pt x="1028" y="98"/>
                      </a:lnTo>
                      <a:lnTo>
                        <a:pt x="1028" y="69"/>
                      </a:lnTo>
                      <a:lnTo>
                        <a:pt x="1028" y="53"/>
                      </a:lnTo>
                      <a:lnTo>
                        <a:pt x="1029" y="104"/>
                      </a:lnTo>
                      <a:lnTo>
                        <a:pt x="1029" y="100"/>
                      </a:lnTo>
                      <a:lnTo>
                        <a:pt x="1029" y="89"/>
                      </a:lnTo>
                      <a:lnTo>
                        <a:pt x="1029" y="61"/>
                      </a:lnTo>
                      <a:lnTo>
                        <a:pt x="1029" y="80"/>
                      </a:lnTo>
                      <a:lnTo>
                        <a:pt x="1029" y="85"/>
                      </a:lnTo>
                      <a:lnTo>
                        <a:pt x="1029" y="48"/>
                      </a:lnTo>
                      <a:lnTo>
                        <a:pt x="1029" y="98"/>
                      </a:lnTo>
                      <a:lnTo>
                        <a:pt x="1029" y="87"/>
                      </a:lnTo>
                      <a:lnTo>
                        <a:pt x="1029" y="92"/>
                      </a:lnTo>
                      <a:lnTo>
                        <a:pt x="1029" y="54"/>
                      </a:lnTo>
                      <a:lnTo>
                        <a:pt x="1030" y="85"/>
                      </a:lnTo>
                      <a:lnTo>
                        <a:pt x="1030" y="75"/>
                      </a:lnTo>
                      <a:lnTo>
                        <a:pt x="1030" y="60"/>
                      </a:lnTo>
                      <a:lnTo>
                        <a:pt x="1030" y="114"/>
                      </a:lnTo>
                      <a:lnTo>
                        <a:pt x="1030" y="76"/>
                      </a:lnTo>
                      <a:lnTo>
                        <a:pt x="1030" y="50"/>
                      </a:lnTo>
                      <a:lnTo>
                        <a:pt x="1030" y="99"/>
                      </a:lnTo>
                      <a:lnTo>
                        <a:pt x="1030" y="75"/>
                      </a:lnTo>
                      <a:lnTo>
                        <a:pt x="1030" y="105"/>
                      </a:lnTo>
                      <a:lnTo>
                        <a:pt x="1030" y="62"/>
                      </a:lnTo>
                      <a:lnTo>
                        <a:pt x="1030" y="83"/>
                      </a:lnTo>
                      <a:lnTo>
                        <a:pt x="1031" y="69"/>
                      </a:lnTo>
                      <a:lnTo>
                        <a:pt x="1031" y="64"/>
                      </a:lnTo>
                      <a:lnTo>
                        <a:pt x="1031" y="88"/>
                      </a:lnTo>
                      <a:lnTo>
                        <a:pt x="1031" y="69"/>
                      </a:lnTo>
                      <a:lnTo>
                        <a:pt x="1031" y="74"/>
                      </a:lnTo>
                      <a:lnTo>
                        <a:pt x="1031" y="123"/>
                      </a:lnTo>
                      <a:lnTo>
                        <a:pt x="1031" y="57"/>
                      </a:lnTo>
                      <a:lnTo>
                        <a:pt x="1031" y="82"/>
                      </a:lnTo>
                      <a:lnTo>
                        <a:pt x="1031" y="56"/>
                      </a:lnTo>
                      <a:lnTo>
                        <a:pt x="1031" y="114"/>
                      </a:lnTo>
                      <a:lnTo>
                        <a:pt x="1031" y="72"/>
                      </a:lnTo>
                      <a:lnTo>
                        <a:pt x="1031" y="101"/>
                      </a:lnTo>
                      <a:lnTo>
                        <a:pt x="1032" y="39"/>
                      </a:lnTo>
                      <a:lnTo>
                        <a:pt x="1032" y="86"/>
                      </a:lnTo>
                      <a:lnTo>
                        <a:pt x="1032" y="80"/>
                      </a:lnTo>
                      <a:lnTo>
                        <a:pt x="1032" y="100"/>
                      </a:lnTo>
                      <a:lnTo>
                        <a:pt x="1032" y="62"/>
                      </a:lnTo>
                      <a:lnTo>
                        <a:pt x="1032" y="71"/>
                      </a:lnTo>
                      <a:lnTo>
                        <a:pt x="1032" y="58"/>
                      </a:lnTo>
                      <a:lnTo>
                        <a:pt x="1032" y="57"/>
                      </a:lnTo>
                      <a:lnTo>
                        <a:pt x="1032" y="110"/>
                      </a:lnTo>
                      <a:lnTo>
                        <a:pt x="1032" y="74"/>
                      </a:lnTo>
                      <a:lnTo>
                        <a:pt x="1032" y="71"/>
                      </a:lnTo>
                      <a:lnTo>
                        <a:pt x="1032" y="88"/>
                      </a:lnTo>
                      <a:lnTo>
                        <a:pt x="1032" y="49"/>
                      </a:lnTo>
                      <a:lnTo>
                        <a:pt x="1033" y="60"/>
                      </a:lnTo>
                      <a:lnTo>
                        <a:pt x="1033" y="74"/>
                      </a:lnTo>
                      <a:lnTo>
                        <a:pt x="1033" y="82"/>
                      </a:lnTo>
                      <a:lnTo>
                        <a:pt x="1033" y="46"/>
                      </a:lnTo>
                      <a:lnTo>
                        <a:pt x="1033" y="51"/>
                      </a:lnTo>
                      <a:lnTo>
                        <a:pt x="1033" y="103"/>
                      </a:lnTo>
                      <a:lnTo>
                        <a:pt x="1033" y="100"/>
                      </a:lnTo>
                      <a:lnTo>
                        <a:pt x="1033" y="70"/>
                      </a:lnTo>
                      <a:lnTo>
                        <a:pt x="1033" y="96"/>
                      </a:lnTo>
                      <a:lnTo>
                        <a:pt x="1033" y="39"/>
                      </a:lnTo>
                      <a:lnTo>
                        <a:pt x="1033" y="70"/>
                      </a:lnTo>
                      <a:lnTo>
                        <a:pt x="1034" y="101"/>
                      </a:lnTo>
                      <a:lnTo>
                        <a:pt x="1034" y="62"/>
                      </a:lnTo>
                      <a:lnTo>
                        <a:pt x="1034" y="71"/>
                      </a:lnTo>
                      <a:lnTo>
                        <a:pt x="1034" y="55"/>
                      </a:lnTo>
                      <a:lnTo>
                        <a:pt x="1034" y="101"/>
                      </a:lnTo>
                      <a:lnTo>
                        <a:pt x="1034" y="62"/>
                      </a:lnTo>
                      <a:lnTo>
                        <a:pt x="1034" y="58"/>
                      </a:lnTo>
                      <a:lnTo>
                        <a:pt x="1034" y="29"/>
                      </a:lnTo>
                      <a:lnTo>
                        <a:pt x="1034" y="82"/>
                      </a:lnTo>
                      <a:lnTo>
                        <a:pt x="1034" y="64"/>
                      </a:lnTo>
                      <a:lnTo>
                        <a:pt x="1034" y="53"/>
                      </a:lnTo>
                      <a:lnTo>
                        <a:pt x="1034" y="109"/>
                      </a:lnTo>
                      <a:lnTo>
                        <a:pt x="1035" y="40"/>
                      </a:lnTo>
                      <a:lnTo>
                        <a:pt x="1035" y="48"/>
                      </a:lnTo>
                      <a:lnTo>
                        <a:pt x="1035" y="81"/>
                      </a:lnTo>
                      <a:lnTo>
                        <a:pt x="1035" y="60"/>
                      </a:lnTo>
                      <a:lnTo>
                        <a:pt x="1035" y="92"/>
                      </a:lnTo>
                      <a:lnTo>
                        <a:pt x="1035" y="89"/>
                      </a:lnTo>
                      <a:lnTo>
                        <a:pt x="1035" y="41"/>
                      </a:lnTo>
                      <a:lnTo>
                        <a:pt x="1035" y="96"/>
                      </a:lnTo>
                      <a:lnTo>
                        <a:pt x="1035" y="60"/>
                      </a:lnTo>
                      <a:lnTo>
                        <a:pt x="1035" y="89"/>
                      </a:lnTo>
                      <a:lnTo>
                        <a:pt x="1035" y="91"/>
                      </a:lnTo>
                      <a:lnTo>
                        <a:pt x="1035" y="45"/>
                      </a:lnTo>
                      <a:lnTo>
                        <a:pt x="1036" y="39"/>
                      </a:lnTo>
                      <a:lnTo>
                        <a:pt x="1036" y="69"/>
                      </a:lnTo>
                      <a:lnTo>
                        <a:pt x="1036" y="51"/>
                      </a:lnTo>
                      <a:lnTo>
                        <a:pt x="1036" y="69"/>
                      </a:lnTo>
                      <a:lnTo>
                        <a:pt x="1036" y="86"/>
                      </a:lnTo>
                      <a:lnTo>
                        <a:pt x="1036" y="32"/>
                      </a:lnTo>
                      <a:lnTo>
                        <a:pt x="1036" y="78"/>
                      </a:lnTo>
                      <a:lnTo>
                        <a:pt x="1036" y="101"/>
                      </a:lnTo>
                      <a:lnTo>
                        <a:pt x="1036" y="51"/>
                      </a:lnTo>
                      <a:lnTo>
                        <a:pt x="1036" y="85"/>
                      </a:lnTo>
                      <a:lnTo>
                        <a:pt x="1036" y="37"/>
                      </a:lnTo>
                      <a:lnTo>
                        <a:pt x="1037" y="77"/>
                      </a:lnTo>
                      <a:lnTo>
                        <a:pt x="1037" y="54"/>
                      </a:lnTo>
                      <a:lnTo>
                        <a:pt x="1037" y="59"/>
                      </a:lnTo>
                      <a:lnTo>
                        <a:pt x="1037" y="49"/>
                      </a:lnTo>
                      <a:lnTo>
                        <a:pt x="1037" y="95"/>
                      </a:lnTo>
                      <a:lnTo>
                        <a:pt x="1037" y="47"/>
                      </a:lnTo>
                      <a:lnTo>
                        <a:pt x="1037" y="88"/>
                      </a:lnTo>
                      <a:lnTo>
                        <a:pt x="1037" y="80"/>
                      </a:lnTo>
                      <a:lnTo>
                        <a:pt x="1037" y="60"/>
                      </a:lnTo>
                      <a:lnTo>
                        <a:pt x="1037" y="106"/>
                      </a:lnTo>
                      <a:lnTo>
                        <a:pt x="1038" y="100"/>
                      </a:lnTo>
                      <a:lnTo>
                        <a:pt x="1038" y="86"/>
                      </a:lnTo>
                      <a:lnTo>
                        <a:pt x="1038" y="121"/>
                      </a:lnTo>
                      <a:lnTo>
                        <a:pt x="1038" y="26"/>
                      </a:lnTo>
                      <a:lnTo>
                        <a:pt x="1038" y="84"/>
                      </a:lnTo>
                      <a:lnTo>
                        <a:pt x="1038" y="81"/>
                      </a:lnTo>
                      <a:lnTo>
                        <a:pt x="1038" y="94"/>
                      </a:lnTo>
                      <a:lnTo>
                        <a:pt x="1038" y="70"/>
                      </a:lnTo>
                      <a:lnTo>
                        <a:pt x="1038" y="99"/>
                      </a:lnTo>
                      <a:lnTo>
                        <a:pt x="1038" y="65"/>
                      </a:lnTo>
                      <a:lnTo>
                        <a:pt x="1038" y="92"/>
                      </a:lnTo>
                      <a:lnTo>
                        <a:pt x="1039" y="81"/>
                      </a:lnTo>
                      <a:lnTo>
                        <a:pt x="1039" y="109"/>
                      </a:lnTo>
                      <a:lnTo>
                        <a:pt x="1039" y="54"/>
                      </a:lnTo>
                      <a:lnTo>
                        <a:pt x="1039" y="56"/>
                      </a:lnTo>
                      <a:lnTo>
                        <a:pt x="1039" y="67"/>
                      </a:lnTo>
                      <a:lnTo>
                        <a:pt x="1039" y="98"/>
                      </a:lnTo>
                      <a:lnTo>
                        <a:pt x="1039" y="39"/>
                      </a:lnTo>
                      <a:lnTo>
                        <a:pt x="1039" y="83"/>
                      </a:lnTo>
                      <a:lnTo>
                        <a:pt x="1039" y="69"/>
                      </a:lnTo>
                      <a:lnTo>
                        <a:pt x="1039" y="47"/>
                      </a:lnTo>
                      <a:lnTo>
                        <a:pt x="1039" y="89"/>
                      </a:lnTo>
                      <a:lnTo>
                        <a:pt x="1039" y="57"/>
                      </a:lnTo>
                      <a:lnTo>
                        <a:pt x="1040" y="85"/>
                      </a:lnTo>
                      <a:lnTo>
                        <a:pt x="1040" y="75"/>
                      </a:lnTo>
                      <a:lnTo>
                        <a:pt x="1040" y="44"/>
                      </a:lnTo>
                      <a:lnTo>
                        <a:pt x="1040" y="79"/>
                      </a:lnTo>
                      <a:lnTo>
                        <a:pt x="1040" y="36"/>
                      </a:lnTo>
                      <a:lnTo>
                        <a:pt x="1040" y="62"/>
                      </a:lnTo>
                      <a:lnTo>
                        <a:pt x="1040" y="68"/>
                      </a:lnTo>
                      <a:lnTo>
                        <a:pt x="1040" y="56"/>
                      </a:lnTo>
                      <a:lnTo>
                        <a:pt x="1040" y="91"/>
                      </a:lnTo>
                      <a:lnTo>
                        <a:pt x="1040" y="76"/>
                      </a:lnTo>
                      <a:lnTo>
                        <a:pt x="1040" y="76"/>
                      </a:lnTo>
                      <a:lnTo>
                        <a:pt x="1040" y="39"/>
                      </a:lnTo>
                      <a:lnTo>
                        <a:pt x="1041" y="60"/>
                      </a:lnTo>
                      <a:lnTo>
                        <a:pt x="1041" y="86"/>
                      </a:lnTo>
                      <a:lnTo>
                        <a:pt x="1041" y="93"/>
                      </a:lnTo>
                      <a:lnTo>
                        <a:pt x="1041" y="61"/>
                      </a:lnTo>
                      <a:lnTo>
                        <a:pt x="1041" y="81"/>
                      </a:lnTo>
                      <a:lnTo>
                        <a:pt x="1041" y="70"/>
                      </a:lnTo>
                      <a:lnTo>
                        <a:pt x="1041" y="100"/>
                      </a:lnTo>
                      <a:lnTo>
                        <a:pt x="1041" y="87"/>
                      </a:lnTo>
                      <a:lnTo>
                        <a:pt x="1041" y="87"/>
                      </a:lnTo>
                      <a:lnTo>
                        <a:pt x="1041" y="55"/>
                      </a:lnTo>
                      <a:lnTo>
                        <a:pt x="1041" y="113"/>
                      </a:lnTo>
                      <a:lnTo>
                        <a:pt x="1041" y="107"/>
                      </a:lnTo>
                      <a:lnTo>
                        <a:pt x="1041" y="101"/>
                      </a:lnTo>
                      <a:lnTo>
                        <a:pt x="1042" y="126"/>
                      </a:lnTo>
                      <a:lnTo>
                        <a:pt x="1042" y="83"/>
                      </a:lnTo>
                      <a:lnTo>
                        <a:pt x="1042" y="119"/>
                      </a:lnTo>
                      <a:lnTo>
                        <a:pt x="1042" y="77"/>
                      </a:lnTo>
                      <a:lnTo>
                        <a:pt x="1042" y="134"/>
                      </a:lnTo>
                      <a:lnTo>
                        <a:pt x="1042" y="106"/>
                      </a:lnTo>
                      <a:lnTo>
                        <a:pt x="1042" y="106"/>
                      </a:lnTo>
                      <a:lnTo>
                        <a:pt x="1042" y="80"/>
                      </a:lnTo>
                      <a:lnTo>
                        <a:pt x="1042" y="121"/>
                      </a:lnTo>
                      <a:lnTo>
                        <a:pt x="1042" y="104"/>
                      </a:lnTo>
                      <a:lnTo>
                        <a:pt x="1042" y="84"/>
                      </a:lnTo>
                      <a:lnTo>
                        <a:pt x="1042" y="123"/>
                      </a:lnTo>
                      <a:lnTo>
                        <a:pt x="1042" y="80"/>
                      </a:lnTo>
                      <a:lnTo>
                        <a:pt x="1043" y="110"/>
                      </a:lnTo>
                      <a:lnTo>
                        <a:pt x="1043" y="105"/>
                      </a:lnTo>
                      <a:lnTo>
                        <a:pt x="1043" y="76"/>
                      </a:lnTo>
                      <a:lnTo>
                        <a:pt x="1043" y="117"/>
                      </a:lnTo>
                      <a:lnTo>
                        <a:pt x="1043" y="102"/>
                      </a:lnTo>
                      <a:lnTo>
                        <a:pt x="1043" y="93"/>
                      </a:lnTo>
                      <a:lnTo>
                        <a:pt x="1043" y="104"/>
                      </a:lnTo>
                      <a:lnTo>
                        <a:pt x="1043" y="66"/>
                      </a:lnTo>
                      <a:lnTo>
                        <a:pt x="1043" y="70"/>
                      </a:lnTo>
                      <a:lnTo>
                        <a:pt x="1043" y="126"/>
                      </a:lnTo>
                      <a:lnTo>
                        <a:pt x="1043" y="71"/>
                      </a:lnTo>
                      <a:lnTo>
                        <a:pt x="1044" y="98"/>
                      </a:lnTo>
                      <a:lnTo>
                        <a:pt x="1044" y="78"/>
                      </a:lnTo>
                      <a:lnTo>
                        <a:pt x="1044" y="93"/>
                      </a:lnTo>
                      <a:lnTo>
                        <a:pt x="1044" y="91"/>
                      </a:lnTo>
                      <a:lnTo>
                        <a:pt x="1044" y="23"/>
                      </a:lnTo>
                      <a:lnTo>
                        <a:pt x="1044" y="95"/>
                      </a:lnTo>
                      <a:lnTo>
                        <a:pt x="1044" y="57"/>
                      </a:lnTo>
                      <a:lnTo>
                        <a:pt x="1044" y="60"/>
                      </a:lnTo>
                      <a:lnTo>
                        <a:pt x="1044" y="51"/>
                      </a:lnTo>
                      <a:lnTo>
                        <a:pt x="1044" y="108"/>
                      </a:lnTo>
                      <a:lnTo>
                        <a:pt x="1044" y="83"/>
                      </a:lnTo>
                      <a:lnTo>
                        <a:pt x="1044" y="49"/>
                      </a:lnTo>
                      <a:lnTo>
                        <a:pt x="1045" y="126"/>
                      </a:lnTo>
                      <a:lnTo>
                        <a:pt x="1045" y="92"/>
                      </a:lnTo>
                      <a:lnTo>
                        <a:pt x="1045" y="92"/>
                      </a:lnTo>
                      <a:lnTo>
                        <a:pt x="1045" y="39"/>
                      </a:lnTo>
                      <a:lnTo>
                        <a:pt x="1045" y="44"/>
                      </a:lnTo>
                      <a:lnTo>
                        <a:pt x="1045" y="86"/>
                      </a:lnTo>
                      <a:lnTo>
                        <a:pt x="1045" y="58"/>
                      </a:lnTo>
                      <a:lnTo>
                        <a:pt x="1045" y="87"/>
                      </a:lnTo>
                      <a:lnTo>
                        <a:pt x="1045" y="75"/>
                      </a:lnTo>
                      <a:lnTo>
                        <a:pt x="1045" y="102"/>
                      </a:lnTo>
                      <a:lnTo>
                        <a:pt x="1045" y="42"/>
                      </a:lnTo>
                      <a:lnTo>
                        <a:pt x="1046" y="48"/>
                      </a:lnTo>
                      <a:lnTo>
                        <a:pt x="1046" y="61"/>
                      </a:lnTo>
                      <a:lnTo>
                        <a:pt x="1046" y="87"/>
                      </a:lnTo>
                      <a:lnTo>
                        <a:pt x="1046" y="75"/>
                      </a:lnTo>
                      <a:lnTo>
                        <a:pt x="1046" y="61"/>
                      </a:lnTo>
                      <a:lnTo>
                        <a:pt x="1046" y="113"/>
                      </a:lnTo>
                      <a:lnTo>
                        <a:pt x="1046" y="101"/>
                      </a:lnTo>
                      <a:lnTo>
                        <a:pt x="1046" y="85"/>
                      </a:lnTo>
                      <a:lnTo>
                        <a:pt x="1046" y="95"/>
                      </a:lnTo>
                      <a:lnTo>
                        <a:pt x="1046" y="69"/>
                      </a:lnTo>
                      <a:lnTo>
                        <a:pt x="1046" y="93"/>
                      </a:lnTo>
                      <a:lnTo>
                        <a:pt x="1046" y="81"/>
                      </a:lnTo>
                      <a:lnTo>
                        <a:pt x="1046" y="94"/>
                      </a:lnTo>
                      <a:lnTo>
                        <a:pt x="1047" y="69"/>
                      </a:lnTo>
                      <a:lnTo>
                        <a:pt x="1047" y="83"/>
                      </a:lnTo>
                      <a:lnTo>
                        <a:pt x="1047" y="81"/>
                      </a:lnTo>
                      <a:lnTo>
                        <a:pt x="1047" y="88"/>
                      </a:lnTo>
                      <a:lnTo>
                        <a:pt x="1047" y="62"/>
                      </a:lnTo>
                      <a:lnTo>
                        <a:pt x="1047" y="76"/>
                      </a:lnTo>
                      <a:lnTo>
                        <a:pt x="1047" y="102"/>
                      </a:lnTo>
                      <a:lnTo>
                        <a:pt x="1047" y="48"/>
                      </a:lnTo>
                      <a:lnTo>
                        <a:pt x="1047" y="81"/>
                      </a:lnTo>
                      <a:lnTo>
                        <a:pt x="1048" y="113"/>
                      </a:lnTo>
                      <a:lnTo>
                        <a:pt x="1048" y="73"/>
                      </a:lnTo>
                      <a:lnTo>
                        <a:pt x="1048" y="56"/>
                      </a:lnTo>
                      <a:lnTo>
                        <a:pt x="1048" y="109"/>
                      </a:lnTo>
                      <a:lnTo>
                        <a:pt x="1048" y="104"/>
                      </a:lnTo>
                      <a:lnTo>
                        <a:pt x="1048" y="126"/>
                      </a:lnTo>
                      <a:lnTo>
                        <a:pt x="1048" y="71"/>
                      </a:lnTo>
                      <a:lnTo>
                        <a:pt x="1048" y="67"/>
                      </a:lnTo>
                      <a:lnTo>
                        <a:pt x="1048" y="61"/>
                      </a:lnTo>
                      <a:lnTo>
                        <a:pt x="1048" y="106"/>
                      </a:lnTo>
                      <a:lnTo>
                        <a:pt x="1049" y="73"/>
                      </a:lnTo>
                      <a:lnTo>
                        <a:pt x="1049" y="95"/>
                      </a:lnTo>
                      <a:lnTo>
                        <a:pt x="1049" y="73"/>
                      </a:lnTo>
                      <a:lnTo>
                        <a:pt x="1049" y="65"/>
                      </a:lnTo>
                      <a:lnTo>
                        <a:pt x="1049" y="63"/>
                      </a:lnTo>
                      <a:lnTo>
                        <a:pt x="1049" y="106"/>
                      </a:lnTo>
                      <a:lnTo>
                        <a:pt x="1049" y="72"/>
                      </a:lnTo>
                      <a:lnTo>
                        <a:pt x="1049" y="60"/>
                      </a:lnTo>
                      <a:lnTo>
                        <a:pt x="1049" y="52"/>
                      </a:lnTo>
                      <a:lnTo>
                        <a:pt x="1049" y="91"/>
                      </a:lnTo>
                      <a:lnTo>
                        <a:pt x="1049" y="69"/>
                      </a:lnTo>
                      <a:lnTo>
                        <a:pt x="1049" y="85"/>
                      </a:lnTo>
                      <a:lnTo>
                        <a:pt x="1050" y="65"/>
                      </a:lnTo>
                      <a:lnTo>
                        <a:pt x="1050" y="91"/>
                      </a:lnTo>
                      <a:lnTo>
                        <a:pt x="1050" y="74"/>
                      </a:lnTo>
                      <a:lnTo>
                        <a:pt x="1050" y="66"/>
                      </a:lnTo>
                      <a:lnTo>
                        <a:pt x="1050" y="94"/>
                      </a:lnTo>
                      <a:lnTo>
                        <a:pt x="1050" y="85"/>
                      </a:lnTo>
                      <a:lnTo>
                        <a:pt x="1050" y="68"/>
                      </a:lnTo>
                      <a:lnTo>
                        <a:pt x="1050" y="56"/>
                      </a:lnTo>
                      <a:lnTo>
                        <a:pt x="1050" y="110"/>
                      </a:lnTo>
                      <a:lnTo>
                        <a:pt x="1050" y="81"/>
                      </a:lnTo>
                      <a:lnTo>
                        <a:pt x="1050" y="63"/>
                      </a:lnTo>
                      <a:lnTo>
                        <a:pt x="1050" y="105"/>
                      </a:lnTo>
                      <a:lnTo>
                        <a:pt x="1051" y="103"/>
                      </a:lnTo>
                      <a:lnTo>
                        <a:pt x="1051" y="95"/>
                      </a:lnTo>
                      <a:lnTo>
                        <a:pt x="1051" y="111"/>
                      </a:lnTo>
                      <a:lnTo>
                        <a:pt x="1051" y="64"/>
                      </a:lnTo>
                      <a:lnTo>
                        <a:pt x="1051" y="73"/>
                      </a:lnTo>
                      <a:lnTo>
                        <a:pt x="1051" y="79"/>
                      </a:lnTo>
                      <a:lnTo>
                        <a:pt x="1051" y="94"/>
                      </a:lnTo>
                      <a:lnTo>
                        <a:pt x="1051" y="69"/>
                      </a:lnTo>
                      <a:lnTo>
                        <a:pt x="1051" y="70"/>
                      </a:lnTo>
                      <a:lnTo>
                        <a:pt x="1051" y="56"/>
                      </a:lnTo>
                      <a:lnTo>
                        <a:pt x="1051" y="120"/>
                      </a:lnTo>
                      <a:lnTo>
                        <a:pt x="1052" y="85"/>
                      </a:lnTo>
                      <a:lnTo>
                        <a:pt x="1052" y="64"/>
                      </a:lnTo>
                      <a:lnTo>
                        <a:pt x="1052" y="109"/>
                      </a:lnTo>
                      <a:lnTo>
                        <a:pt x="1052" y="106"/>
                      </a:lnTo>
                      <a:lnTo>
                        <a:pt x="1052" y="66"/>
                      </a:lnTo>
                      <a:lnTo>
                        <a:pt x="1052" y="102"/>
                      </a:lnTo>
                      <a:lnTo>
                        <a:pt x="1052" y="98"/>
                      </a:lnTo>
                      <a:lnTo>
                        <a:pt x="1052" y="98"/>
                      </a:lnTo>
                      <a:lnTo>
                        <a:pt x="1052" y="52"/>
                      </a:lnTo>
                      <a:lnTo>
                        <a:pt x="1052" y="68"/>
                      </a:lnTo>
                      <a:lnTo>
                        <a:pt x="1052" y="109"/>
                      </a:lnTo>
                      <a:lnTo>
                        <a:pt x="1053" y="74"/>
                      </a:lnTo>
                      <a:lnTo>
                        <a:pt x="1053" y="101"/>
                      </a:lnTo>
                      <a:lnTo>
                        <a:pt x="1053" y="64"/>
                      </a:lnTo>
                      <a:lnTo>
                        <a:pt x="1053" y="85"/>
                      </a:lnTo>
                      <a:lnTo>
                        <a:pt x="1053" y="64"/>
                      </a:lnTo>
                      <a:lnTo>
                        <a:pt x="1053" y="94"/>
                      </a:lnTo>
                      <a:lnTo>
                        <a:pt x="1053" y="50"/>
                      </a:lnTo>
                      <a:lnTo>
                        <a:pt x="1053" y="104"/>
                      </a:lnTo>
                      <a:lnTo>
                        <a:pt x="1053" y="66"/>
                      </a:lnTo>
                      <a:lnTo>
                        <a:pt x="1053" y="79"/>
                      </a:lnTo>
                      <a:lnTo>
                        <a:pt x="1054" y="127"/>
                      </a:lnTo>
                      <a:lnTo>
                        <a:pt x="1054" y="91"/>
                      </a:lnTo>
                      <a:lnTo>
                        <a:pt x="1054" y="73"/>
                      </a:lnTo>
                      <a:lnTo>
                        <a:pt x="1054" y="101"/>
                      </a:lnTo>
                      <a:lnTo>
                        <a:pt x="1054" y="99"/>
                      </a:lnTo>
                      <a:lnTo>
                        <a:pt x="1054" y="89"/>
                      </a:lnTo>
                      <a:lnTo>
                        <a:pt x="1054" y="107"/>
                      </a:lnTo>
                      <a:lnTo>
                        <a:pt x="1054" y="67"/>
                      </a:lnTo>
                      <a:lnTo>
                        <a:pt x="1054" y="81"/>
                      </a:lnTo>
                      <a:lnTo>
                        <a:pt x="1054" y="74"/>
                      </a:lnTo>
                      <a:lnTo>
                        <a:pt x="1054" y="110"/>
                      </a:lnTo>
                      <a:lnTo>
                        <a:pt x="1054" y="101"/>
                      </a:lnTo>
                      <a:lnTo>
                        <a:pt x="1054" y="104"/>
                      </a:lnTo>
                      <a:lnTo>
                        <a:pt x="1055" y="66"/>
                      </a:lnTo>
                      <a:lnTo>
                        <a:pt x="1055" y="94"/>
                      </a:lnTo>
                      <a:lnTo>
                        <a:pt x="1055" y="82"/>
                      </a:lnTo>
                      <a:lnTo>
                        <a:pt x="1055" y="77"/>
                      </a:lnTo>
                      <a:lnTo>
                        <a:pt x="1055" y="120"/>
                      </a:lnTo>
                      <a:lnTo>
                        <a:pt x="1055" y="89"/>
                      </a:lnTo>
                      <a:lnTo>
                        <a:pt x="1055" y="80"/>
                      </a:lnTo>
                      <a:lnTo>
                        <a:pt x="1055" y="122"/>
                      </a:lnTo>
                      <a:lnTo>
                        <a:pt x="1055" y="54"/>
                      </a:lnTo>
                      <a:lnTo>
                        <a:pt x="1055" y="68"/>
                      </a:lnTo>
                      <a:lnTo>
                        <a:pt x="1055" y="73"/>
                      </a:lnTo>
                      <a:lnTo>
                        <a:pt x="1056" y="59"/>
                      </a:lnTo>
                      <a:lnTo>
                        <a:pt x="1056" y="120"/>
                      </a:lnTo>
                      <a:lnTo>
                        <a:pt x="1056" y="75"/>
                      </a:lnTo>
                      <a:lnTo>
                        <a:pt x="1056" y="73"/>
                      </a:lnTo>
                      <a:lnTo>
                        <a:pt x="1056" y="90"/>
                      </a:lnTo>
                      <a:lnTo>
                        <a:pt x="1056" y="83"/>
                      </a:lnTo>
                      <a:lnTo>
                        <a:pt x="1056" y="49"/>
                      </a:lnTo>
                      <a:lnTo>
                        <a:pt x="1056" y="101"/>
                      </a:lnTo>
                      <a:lnTo>
                        <a:pt x="1056" y="39"/>
                      </a:lnTo>
                      <a:lnTo>
                        <a:pt x="1056" y="76"/>
                      </a:lnTo>
                      <a:lnTo>
                        <a:pt x="1056" y="92"/>
                      </a:lnTo>
                      <a:lnTo>
                        <a:pt x="1056" y="124"/>
                      </a:lnTo>
                      <a:lnTo>
                        <a:pt x="1056" y="76"/>
                      </a:lnTo>
                      <a:lnTo>
                        <a:pt x="1056" y="101"/>
                      </a:lnTo>
                      <a:lnTo>
                        <a:pt x="1057" y="73"/>
                      </a:lnTo>
                      <a:lnTo>
                        <a:pt x="1057" y="58"/>
                      </a:lnTo>
                      <a:lnTo>
                        <a:pt x="1057" y="90"/>
                      </a:lnTo>
                      <a:lnTo>
                        <a:pt x="1057" y="82"/>
                      </a:lnTo>
                      <a:lnTo>
                        <a:pt x="1057" y="87"/>
                      </a:lnTo>
                      <a:lnTo>
                        <a:pt x="1057" y="57"/>
                      </a:lnTo>
                      <a:lnTo>
                        <a:pt x="1057" y="106"/>
                      </a:lnTo>
                      <a:lnTo>
                        <a:pt x="1057" y="78"/>
                      </a:lnTo>
                      <a:lnTo>
                        <a:pt x="1057" y="135"/>
                      </a:lnTo>
                      <a:lnTo>
                        <a:pt x="1057" y="81"/>
                      </a:lnTo>
                      <a:lnTo>
                        <a:pt x="1057" y="98"/>
                      </a:lnTo>
                      <a:lnTo>
                        <a:pt x="1058" y="106"/>
                      </a:lnTo>
                      <a:lnTo>
                        <a:pt x="1058" y="79"/>
                      </a:lnTo>
                      <a:lnTo>
                        <a:pt x="1058" y="90"/>
                      </a:lnTo>
                      <a:lnTo>
                        <a:pt x="1058" y="64"/>
                      </a:lnTo>
                      <a:lnTo>
                        <a:pt x="1058" y="122"/>
                      </a:lnTo>
                      <a:lnTo>
                        <a:pt x="1058" y="81"/>
                      </a:lnTo>
                      <a:lnTo>
                        <a:pt x="1058" y="100"/>
                      </a:lnTo>
                      <a:lnTo>
                        <a:pt x="1058" y="104"/>
                      </a:lnTo>
                      <a:lnTo>
                        <a:pt x="1058" y="84"/>
                      </a:lnTo>
                      <a:lnTo>
                        <a:pt x="1058" y="103"/>
                      </a:lnTo>
                      <a:lnTo>
                        <a:pt x="1058" y="54"/>
                      </a:lnTo>
                      <a:lnTo>
                        <a:pt x="1059" y="106"/>
                      </a:lnTo>
                      <a:lnTo>
                        <a:pt x="1059" y="97"/>
                      </a:lnTo>
                      <a:lnTo>
                        <a:pt x="1059" y="77"/>
                      </a:lnTo>
                      <a:lnTo>
                        <a:pt x="1059" y="101"/>
                      </a:lnTo>
                      <a:lnTo>
                        <a:pt x="1059" y="66"/>
                      </a:lnTo>
                      <a:lnTo>
                        <a:pt x="1059" y="65"/>
                      </a:lnTo>
                      <a:lnTo>
                        <a:pt x="1059" y="96"/>
                      </a:lnTo>
                      <a:lnTo>
                        <a:pt x="1059" y="43"/>
                      </a:lnTo>
                      <a:lnTo>
                        <a:pt x="1059" y="86"/>
                      </a:lnTo>
                      <a:lnTo>
                        <a:pt x="1059" y="40"/>
                      </a:lnTo>
                      <a:lnTo>
                        <a:pt x="1059" y="97"/>
                      </a:lnTo>
                      <a:lnTo>
                        <a:pt x="1059" y="63"/>
                      </a:lnTo>
                      <a:lnTo>
                        <a:pt x="1059" y="121"/>
                      </a:lnTo>
                      <a:lnTo>
                        <a:pt x="1060" y="53"/>
                      </a:lnTo>
                      <a:lnTo>
                        <a:pt x="1060" y="62"/>
                      </a:lnTo>
                      <a:lnTo>
                        <a:pt x="1060" y="86"/>
                      </a:lnTo>
                      <a:lnTo>
                        <a:pt x="1060" y="74"/>
                      </a:lnTo>
                      <a:lnTo>
                        <a:pt x="1060" y="94"/>
                      </a:lnTo>
                      <a:lnTo>
                        <a:pt x="1060" y="90"/>
                      </a:lnTo>
                      <a:lnTo>
                        <a:pt x="1060" y="75"/>
                      </a:lnTo>
                      <a:lnTo>
                        <a:pt x="1060" y="108"/>
                      </a:lnTo>
                      <a:lnTo>
                        <a:pt x="1060" y="47"/>
                      </a:lnTo>
                      <a:lnTo>
                        <a:pt x="1060" y="81"/>
                      </a:lnTo>
                      <a:lnTo>
                        <a:pt x="1060" y="94"/>
                      </a:lnTo>
                      <a:lnTo>
                        <a:pt x="1061" y="70"/>
                      </a:lnTo>
                      <a:lnTo>
                        <a:pt x="1061" y="83"/>
                      </a:lnTo>
                      <a:lnTo>
                        <a:pt x="1061" y="70"/>
                      </a:lnTo>
                      <a:lnTo>
                        <a:pt x="1061" y="63"/>
                      </a:lnTo>
                      <a:lnTo>
                        <a:pt x="1061" y="101"/>
                      </a:lnTo>
                      <a:lnTo>
                        <a:pt x="1061" y="87"/>
                      </a:lnTo>
                      <a:lnTo>
                        <a:pt x="1061" y="43"/>
                      </a:lnTo>
                      <a:lnTo>
                        <a:pt x="1061" y="104"/>
                      </a:lnTo>
                      <a:lnTo>
                        <a:pt x="1061" y="64"/>
                      </a:lnTo>
                      <a:lnTo>
                        <a:pt x="1061" y="90"/>
                      </a:lnTo>
                      <a:lnTo>
                        <a:pt x="1061" y="118"/>
                      </a:lnTo>
                      <a:lnTo>
                        <a:pt x="1061" y="44"/>
                      </a:lnTo>
                      <a:lnTo>
                        <a:pt x="1061" y="95"/>
                      </a:lnTo>
                      <a:lnTo>
                        <a:pt x="1062" y="71"/>
                      </a:lnTo>
                      <a:lnTo>
                        <a:pt x="1062" y="57"/>
                      </a:lnTo>
                      <a:lnTo>
                        <a:pt x="1062" y="89"/>
                      </a:lnTo>
                      <a:lnTo>
                        <a:pt x="1062" y="57"/>
                      </a:lnTo>
                      <a:lnTo>
                        <a:pt x="1062" y="100"/>
                      </a:lnTo>
                      <a:lnTo>
                        <a:pt x="1062" y="33"/>
                      </a:lnTo>
                      <a:lnTo>
                        <a:pt x="1062" y="57"/>
                      </a:lnTo>
                      <a:lnTo>
                        <a:pt x="1062" y="50"/>
                      </a:lnTo>
                      <a:lnTo>
                        <a:pt x="1062" y="83"/>
                      </a:lnTo>
                      <a:lnTo>
                        <a:pt x="1062" y="33"/>
                      </a:lnTo>
                      <a:lnTo>
                        <a:pt x="1062" y="77"/>
                      </a:lnTo>
                      <a:lnTo>
                        <a:pt x="1063" y="88"/>
                      </a:lnTo>
                      <a:lnTo>
                        <a:pt x="1063" y="54"/>
                      </a:lnTo>
                      <a:lnTo>
                        <a:pt x="1063" y="65"/>
                      </a:lnTo>
                      <a:lnTo>
                        <a:pt x="1063" y="74"/>
                      </a:lnTo>
                      <a:lnTo>
                        <a:pt x="1063" y="37"/>
                      </a:lnTo>
                      <a:lnTo>
                        <a:pt x="1063" y="92"/>
                      </a:lnTo>
                      <a:lnTo>
                        <a:pt x="1063" y="77"/>
                      </a:lnTo>
                      <a:lnTo>
                        <a:pt x="1063" y="84"/>
                      </a:lnTo>
                      <a:lnTo>
                        <a:pt x="1063" y="60"/>
                      </a:lnTo>
                      <a:lnTo>
                        <a:pt x="1063" y="71"/>
                      </a:lnTo>
                      <a:lnTo>
                        <a:pt x="1063" y="57"/>
                      </a:lnTo>
                      <a:lnTo>
                        <a:pt x="1063" y="29"/>
                      </a:lnTo>
                      <a:lnTo>
                        <a:pt x="1063" y="111"/>
                      </a:lnTo>
                      <a:lnTo>
                        <a:pt x="1064" y="69"/>
                      </a:lnTo>
                      <a:lnTo>
                        <a:pt x="1064" y="101"/>
                      </a:lnTo>
                      <a:lnTo>
                        <a:pt x="1064" y="53"/>
                      </a:lnTo>
                      <a:lnTo>
                        <a:pt x="1064" y="76"/>
                      </a:lnTo>
                      <a:lnTo>
                        <a:pt x="1064" y="88"/>
                      </a:lnTo>
                      <a:lnTo>
                        <a:pt x="1064" y="90"/>
                      </a:lnTo>
                      <a:lnTo>
                        <a:pt x="1064" y="54"/>
                      </a:lnTo>
                      <a:lnTo>
                        <a:pt x="1064" y="95"/>
                      </a:lnTo>
                      <a:lnTo>
                        <a:pt x="1064" y="45"/>
                      </a:lnTo>
                      <a:lnTo>
                        <a:pt x="1064" y="77"/>
                      </a:lnTo>
                      <a:lnTo>
                        <a:pt x="1065" y="46"/>
                      </a:lnTo>
                      <a:lnTo>
                        <a:pt x="1065" y="36"/>
                      </a:lnTo>
                      <a:lnTo>
                        <a:pt x="1065" y="81"/>
                      </a:lnTo>
                      <a:lnTo>
                        <a:pt x="1065" y="63"/>
                      </a:lnTo>
                      <a:lnTo>
                        <a:pt x="1065" y="87"/>
                      </a:lnTo>
                      <a:lnTo>
                        <a:pt x="1065" y="59"/>
                      </a:lnTo>
                      <a:lnTo>
                        <a:pt x="1065" y="80"/>
                      </a:lnTo>
                      <a:lnTo>
                        <a:pt x="1065" y="72"/>
                      </a:lnTo>
                      <a:lnTo>
                        <a:pt x="1065" y="94"/>
                      </a:lnTo>
                      <a:lnTo>
                        <a:pt x="1065" y="85"/>
                      </a:lnTo>
                      <a:lnTo>
                        <a:pt x="1065" y="101"/>
                      </a:lnTo>
                      <a:lnTo>
                        <a:pt x="1066" y="42"/>
                      </a:lnTo>
                      <a:lnTo>
                        <a:pt x="1066" y="79"/>
                      </a:lnTo>
                      <a:lnTo>
                        <a:pt x="1066" y="83"/>
                      </a:lnTo>
                      <a:lnTo>
                        <a:pt x="1066" y="100"/>
                      </a:lnTo>
                      <a:lnTo>
                        <a:pt x="1066" y="45"/>
                      </a:lnTo>
                      <a:lnTo>
                        <a:pt x="1066" y="65"/>
                      </a:lnTo>
                      <a:lnTo>
                        <a:pt x="1066" y="47"/>
                      </a:lnTo>
                      <a:lnTo>
                        <a:pt x="1066" y="88"/>
                      </a:lnTo>
                      <a:lnTo>
                        <a:pt x="1066" y="57"/>
                      </a:lnTo>
                      <a:lnTo>
                        <a:pt x="1066" y="82"/>
                      </a:lnTo>
                      <a:lnTo>
                        <a:pt x="1066" y="49"/>
                      </a:lnTo>
                      <a:lnTo>
                        <a:pt x="1067" y="90"/>
                      </a:lnTo>
                      <a:lnTo>
                        <a:pt x="1067" y="50"/>
                      </a:lnTo>
                      <a:lnTo>
                        <a:pt x="1067" y="46"/>
                      </a:lnTo>
                      <a:lnTo>
                        <a:pt x="1067" y="84"/>
                      </a:lnTo>
                      <a:lnTo>
                        <a:pt x="1067" y="61"/>
                      </a:lnTo>
                      <a:lnTo>
                        <a:pt x="1067" y="81"/>
                      </a:lnTo>
                      <a:lnTo>
                        <a:pt x="1067" y="23"/>
                      </a:lnTo>
                      <a:lnTo>
                        <a:pt x="1067" y="69"/>
                      </a:lnTo>
                      <a:lnTo>
                        <a:pt x="1067" y="77"/>
                      </a:lnTo>
                      <a:lnTo>
                        <a:pt x="1067" y="84"/>
                      </a:lnTo>
                      <a:lnTo>
                        <a:pt x="1067" y="54"/>
                      </a:lnTo>
                      <a:lnTo>
                        <a:pt x="1067" y="59"/>
                      </a:lnTo>
                      <a:lnTo>
                        <a:pt x="1067" y="77"/>
                      </a:lnTo>
                      <a:lnTo>
                        <a:pt x="1067" y="115"/>
                      </a:lnTo>
                      <a:lnTo>
                        <a:pt x="1068" y="39"/>
                      </a:lnTo>
                      <a:lnTo>
                        <a:pt x="1068" y="96"/>
                      </a:lnTo>
                      <a:lnTo>
                        <a:pt x="1068" y="64"/>
                      </a:lnTo>
                      <a:lnTo>
                        <a:pt x="1068" y="75"/>
                      </a:lnTo>
                      <a:lnTo>
                        <a:pt x="1068" y="51"/>
                      </a:lnTo>
                      <a:lnTo>
                        <a:pt x="1068" y="52"/>
                      </a:lnTo>
                      <a:lnTo>
                        <a:pt x="1068" y="74"/>
                      </a:lnTo>
                      <a:lnTo>
                        <a:pt x="1068" y="92"/>
                      </a:lnTo>
                      <a:lnTo>
                        <a:pt x="1068" y="51"/>
                      </a:lnTo>
                      <a:lnTo>
                        <a:pt x="1068" y="59"/>
                      </a:lnTo>
                      <a:lnTo>
                        <a:pt x="1068" y="66"/>
                      </a:lnTo>
                      <a:lnTo>
                        <a:pt x="1069" y="39"/>
                      </a:lnTo>
                      <a:lnTo>
                        <a:pt x="1069" y="72"/>
                      </a:lnTo>
                      <a:lnTo>
                        <a:pt x="1069" y="68"/>
                      </a:lnTo>
                      <a:lnTo>
                        <a:pt x="1069" y="18"/>
                      </a:lnTo>
                      <a:lnTo>
                        <a:pt x="1069" y="83"/>
                      </a:lnTo>
                      <a:lnTo>
                        <a:pt x="1069" y="77"/>
                      </a:lnTo>
                      <a:lnTo>
                        <a:pt x="1069" y="75"/>
                      </a:lnTo>
                      <a:lnTo>
                        <a:pt x="1069" y="47"/>
                      </a:lnTo>
                      <a:lnTo>
                        <a:pt x="1069" y="64"/>
                      </a:lnTo>
                      <a:lnTo>
                        <a:pt x="1069" y="60"/>
                      </a:lnTo>
                      <a:lnTo>
                        <a:pt x="1069" y="87"/>
                      </a:lnTo>
                      <a:lnTo>
                        <a:pt x="1069" y="71"/>
                      </a:lnTo>
                      <a:lnTo>
                        <a:pt x="1070" y="63"/>
                      </a:lnTo>
                      <a:lnTo>
                        <a:pt x="1070" y="101"/>
                      </a:lnTo>
                      <a:lnTo>
                        <a:pt x="1070" y="51"/>
                      </a:lnTo>
                      <a:lnTo>
                        <a:pt x="1070" y="78"/>
                      </a:lnTo>
                      <a:lnTo>
                        <a:pt x="1070" y="150"/>
                      </a:lnTo>
                      <a:lnTo>
                        <a:pt x="1070" y="46"/>
                      </a:lnTo>
                      <a:lnTo>
                        <a:pt x="1070" y="73"/>
                      </a:lnTo>
                      <a:lnTo>
                        <a:pt x="1070" y="88"/>
                      </a:lnTo>
                      <a:lnTo>
                        <a:pt x="1070" y="67"/>
                      </a:lnTo>
                      <a:lnTo>
                        <a:pt x="1070" y="72"/>
                      </a:lnTo>
                      <a:lnTo>
                        <a:pt x="1070" y="85"/>
                      </a:lnTo>
                      <a:lnTo>
                        <a:pt x="1071" y="69"/>
                      </a:lnTo>
                      <a:lnTo>
                        <a:pt x="1071" y="99"/>
                      </a:lnTo>
                      <a:lnTo>
                        <a:pt x="1071" y="67"/>
                      </a:lnTo>
                      <a:lnTo>
                        <a:pt x="1071" y="96"/>
                      </a:lnTo>
                      <a:lnTo>
                        <a:pt x="1071" y="42"/>
                      </a:lnTo>
                      <a:lnTo>
                        <a:pt x="1071" y="68"/>
                      </a:lnTo>
                      <a:lnTo>
                        <a:pt x="1071" y="63"/>
                      </a:lnTo>
                      <a:lnTo>
                        <a:pt x="1071" y="102"/>
                      </a:lnTo>
                      <a:lnTo>
                        <a:pt x="1071" y="81"/>
                      </a:lnTo>
                      <a:lnTo>
                        <a:pt x="1071" y="80"/>
                      </a:lnTo>
                      <a:lnTo>
                        <a:pt x="1071" y="100"/>
                      </a:lnTo>
                      <a:lnTo>
                        <a:pt x="1071" y="53"/>
                      </a:lnTo>
                      <a:lnTo>
                        <a:pt x="1072" y="95"/>
                      </a:lnTo>
                      <a:lnTo>
                        <a:pt x="1072" y="99"/>
                      </a:lnTo>
                      <a:lnTo>
                        <a:pt x="1072" y="35"/>
                      </a:lnTo>
                      <a:lnTo>
                        <a:pt x="1072" y="56"/>
                      </a:lnTo>
                      <a:lnTo>
                        <a:pt x="1072" y="80"/>
                      </a:lnTo>
                      <a:lnTo>
                        <a:pt x="1072" y="118"/>
                      </a:lnTo>
                      <a:lnTo>
                        <a:pt x="1072" y="90"/>
                      </a:lnTo>
                      <a:lnTo>
                        <a:pt x="1072" y="97"/>
                      </a:lnTo>
                      <a:lnTo>
                        <a:pt x="1072" y="105"/>
                      </a:lnTo>
                      <a:lnTo>
                        <a:pt x="1072" y="60"/>
                      </a:lnTo>
                      <a:lnTo>
                        <a:pt x="1072" y="91"/>
                      </a:lnTo>
                      <a:lnTo>
                        <a:pt x="1072" y="106"/>
                      </a:lnTo>
                      <a:lnTo>
                        <a:pt x="1073" y="126"/>
                      </a:lnTo>
                      <a:lnTo>
                        <a:pt x="1073" y="76"/>
                      </a:lnTo>
                      <a:lnTo>
                        <a:pt x="1073" y="89"/>
                      </a:lnTo>
                      <a:lnTo>
                        <a:pt x="1073" y="136"/>
                      </a:lnTo>
                      <a:lnTo>
                        <a:pt x="1073" y="83"/>
                      </a:lnTo>
                      <a:lnTo>
                        <a:pt x="1073" y="111"/>
                      </a:lnTo>
                      <a:lnTo>
                        <a:pt x="1073" y="63"/>
                      </a:lnTo>
                      <a:lnTo>
                        <a:pt x="1073" y="112"/>
                      </a:lnTo>
                      <a:lnTo>
                        <a:pt x="1073" y="81"/>
                      </a:lnTo>
                      <a:lnTo>
                        <a:pt x="1073" y="55"/>
                      </a:lnTo>
                      <a:lnTo>
                        <a:pt x="1073" y="122"/>
                      </a:lnTo>
                      <a:lnTo>
                        <a:pt x="1074" y="64"/>
                      </a:lnTo>
                      <a:lnTo>
                        <a:pt x="1074" y="52"/>
                      </a:lnTo>
                      <a:lnTo>
                        <a:pt x="1074" y="90"/>
                      </a:lnTo>
                      <a:lnTo>
                        <a:pt x="1074" y="84"/>
                      </a:lnTo>
                      <a:lnTo>
                        <a:pt x="1074" y="107"/>
                      </a:lnTo>
                      <a:lnTo>
                        <a:pt x="1074" y="114"/>
                      </a:lnTo>
                      <a:lnTo>
                        <a:pt x="1074" y="73"/>
                      </a:lnTo>
                      <a:lnTo>
                        <a:pt x="1074" y="74"/>
                      </a:lnTo>
                      <a:lnTo>
                        <a:pt x="1074" y="87"/>
                      </a:lnTo>
                      <a:lnTo>
                        <a:pt x="1074" y="62"/>
                      </a:lnTo>
                      <a:lnTo>
                        <a:pt x="1074" y="90"/>
                      </a:lnTo>
                      <a:lnTo>
                        <a:pt x="1074" y="71"/>
                      </a:lnTo>
                      <a:lnTo>
                        <a:pt x="1075" y="69"/>
                      </a:lnTo>
                      <a:lnTo>
                        <a:pt x="1075" y="105"/>
                      </a:lnTo>
                      <a:lnTo>
                        <a:pt x="1075" y="78"/>
                      </a:lnTo>
                      <a:lnTo>
                        <a:pt x="1075" y="73"/>
                      </a:lnTo>
                      <a:lnTo>
                        <a:pt x="1075" y="65"/>
                      </a:lnTo>
                      <a:lnTo>
                        <a:pt x="1075" y="101"/>
                      </a:lnTo>
                      <a:lnTo>
                        <a:pt x="1075" y="75"/>
                      </a:lnTo>
                      <a:lnTo>
                        <a:pt x="1075" y="51"/>
                      </a:lnTo>
                      <a:lnTo>
                        <a:pt x="1075" y="41"/>
                      </a:lnTo>
                      <a:lnTo>
                        <a:pt x="1075" y="90"/>
                      </a:lnTo>
                      <a:lnTo>
                        <a:pt x="1075" y="87"/>
                      </a:lnTo>
                      <a:lnTo>
                        <a:pt x="1075" y="70"/>
                      </a:lnTo>
                      <a:lnTo>
                        <a:pt x="1076" y="103"/>
                      </a:lnTo>
                      <a:lnTo>
                        <a:pt x="1076" y="67"/>
                      </a:lnTo>
                      <a:lnTo>
                        <a:pt x="1076" y="101"/>
                      </a:lnTo>
                      <a:lnTo>
                        <a:pt x="1076" y="79"/>
                      </a:lnTo>
                      <a:lnTo>
                        <a:pt x="1076" y="106"/>
                      </a:lnTo>
                      <a:lnTo>
                        <a:pt x="1076" y="69"/>
                      </a:lnTo>
                      <a:lnTo>
                        <a:pt x="1076" y="65"/>
                      </a:lnTo>
                      <a:lnTo>
                        <a:pt x="1076" y="86"/>
                      </a:lnTo>
                      <a:lnTo>
                        <a:pt x="1076" y="38"/>
                      </a:lnTo>
                      <a:lnTo>
                        <a:pt x="1076" y="66"/>
                      </a:lnTo>
                      <a:lnTo>
                        <a:pt x="1076" y="64"/>
                      </a:lnTo>
                      <a:lnTo>
                        <a:pt x="1076" y="59"/>
                      </a:lnTo>
                      <a:lnTo>
                        <a:pt x="1077" y="78"/>
                      </a:lnTo>
                      <a:lnTo>
                        <a:pt x="1077" y="73"/>
                      </a:lnTo>
                      <a:lnTo>
                        <a:pt x="1077" y="60"/>
                      </a:lnTo>
                      <a:lnTo>
                        <a:pt x="1077" y="93"/>
                      </a:lnTo>
                      <a:lnTo>
                        <a:pt x="1077" y="72"/>
                      </a:lnTo>
                      <a:lnTo>
                        <a:pt x="1077" y="75"/>
                      </a:lnTo>
                      <a:lnTo>
                        <a:pt x="1077" y="64"/>
                      </a:lnTo>
                      <a:lnTo>
                        <a:pt x="1077" y="108"/>
                      </a:lnTo>
                      <a:lnTo>
                        <a:pt x="1077" y="72"/>
                      </a:lnTo>
                      <a:lnTo>
                        <a:pt x="1077" y="72"/>
                      </a:lnTo>
                      <a:lnTo>
                        <a:pt x="1077" y="102"/>
                      </a:lnTo>
                      <a:lnTo>
                        <a:pt x="1077" y="71"/>
                      </a:lnTo>
                      <a:lnTo>
                        <a:pt x="1077" y="97"/>
                      </a:lnTo>
                      <a:lnTo>
                        <a:pt x="1078" y="58"/>
                      </a:lnTo>
                      <a:lnTo>
                        <a:pt x="1078" y="106"/>
                      </a:lnTo>
                      <a:lnTo>
                        <a:pt x="1078" y="76"/>
                      </a:lnTo>
                      <a:lnTo>
                        <a:pt x="1078" y="93"/>
                      </a:lnTo>
                      <a:lnTo>
                        <a:pt x="1078" y="117"/>
                      </a:lnTo>
                      <a:lnTo>
                        <a:pt x="1078" y="56"/>
                      </a:lnTo>
                      <a:lnTo>
                        <a:pt x="1078" y="83"/>
                      </a:lnTo>
                      <a:lnTo>
                        <a:pt x="1078" y="79"/>
                      </a:lnTo>
                      <a:lnTo>
                        <a:pt x="1078" y="79"/>
                      </a:lnTo>
                      <a:lnTo>
                        <a:pt x="1078" y="97"/>
                      </a:lnTo>
                      <a:lnTo>
                        <a:pt x="1078" y="87"/>
                      </a:lnTo>
                      <a:lnTo>
                        <a:pt x="1078" y="59"/>
                      </a:lnTo>
                      <a:lnTo>
                        <a:pt x="1079" y="139"/>
                      </a:lnTo>
                      <a:lnTo>
                        <a:pt x="1079" y="89"/>
                      </a:lnTo>
                      <a:lnTo>
                        <a:pt x="1079" y="53"/>
                      </a:lnTo>
                      <a:lnTo>
                        <a:pt x="1079" y="101"/>
                      </a:lnTo>
                      <a:lnTo>
                        <a:pt x="1079" y="117"/>
                      </a:lnTo>
                      <a:lnTo>
                        <a:pt x="1079" y="79"/>
                      </a:lnTo>
                      <a:lnTo>
                        <a:pt x="1079" y="96"/>
                      </a:lnTo>
                      <a:lnTo>
                        <a:pt x="1079" y="80"/>
                      </a:lnTo>
                      <a:lnTo>
                        <a:pt x="1079" y="127"/>
                      </a:lnTo>
                      <a:lnTo>
                        <a:pt x="1079" y="66"/>
                      </a:lnTo>
                      <a:lnTo>
                        <a:pt x="1080" y="93"/>
                      </a:lnTo>
                      <a:lnTo>
                        <a:pt x="1080" y="104"/>
                      </a:lnTo>
                      <a:lnTo>
                        <a:pt x="1080" y="70"/>
                      </a:lnTo>
                      <a:lnTo>
                        <a:pt x="1080" y="78"/>
                      </a:lnTo>
                      <a:lnTo>
                        <a:pt x="1080" y="89"/>
                      </a:lnTo>
                      <a:lnTo>
                        <a:pt x="1080" y="105"/>
                      </a:lnTo>
                      <a:lnTo>
                        <a:pt x="1080" y="62"/>
                      </a:lnTo>
                      <a:lnTo>
                        <a:pt x="1080" y="83"/>
                      </a:lnTo>
                      <a:lnTo>
                        <a:pt x="1080" y="106"/>
                      </a:lnTo>
                      <a:lnTo>
                        <a:pt x="1080" y="82"/>
                      </a:lnTo>
                      <a:lnTo>
                        <a:pt x="1080" y="86"/>
                      </a:lnTo>
                      <a:lnTo>
                        <a:pt x="1081" y="121"/>
                      </a:lnTo>
                      <a:lnTo>
                        <a:pt x="1081" y="76"/>
                      </a:lnTo>
                      <a:lnTo>
                        <a:pt x="1081" y="82"/>
                      </a:lnTo>
                      <a:lnTo>
                        <a:pt x="1081" y="153"/>
                      </a:lnTo>
                      <a:lnTo>
                        <a:pt x="1081" y="104"/>
                      </a:lnTo>
                      <a:lnTo>
                        <a:pt x="1081" y="96"/>
                      </a:lnTo>
                      <a:lnTo>
                        <a:pt x="1081" y="128"/>
                      </a:lnTo>
                      <a:lnTo>
                        <a:pt x="1081" y="74"/>
                      </a:lnTo>
                      <a:lnTo>
                        <a:pt x="1081" y="95"/>
                      </a:lnTo>
                      <a:lnTo>
                        <a:pt x="1081" y="77"/>
                      </a:lnTo>
                      <a:lnTo>
                        <a:pt x="1081" y="107"/>
                      </a:lnTo>
                      <a:lnTo>
                        <a:pt x="1082" y="66"/>
                      </a:lnTo>
                      <a:lnTo>
                        <a:pt x="1082" y="96"/>
                      </a:lnTo>
                      <a:lnTo>
                        <a:pt x="1082" y="85"/>
                      </a:lnTo>
                      <a:lnTo>
                        <a:pt x="1082" y="108"/>
                      </a:lnTo>
                      <a:lnTo>
                        <a:pt x="1082" y="71"/>
                      </a:lnTo>
                      <a:lnTo>
                        <a:pt x="1082" y="118"/>
                      </a:lnTo>
                      <a:lnTo>
                        <a:pt x="1082" y="136"/>
                      </a:lnTo>
                      <a:lnTo>
                        <a:pt x="1082" y="95"/>
                      </a:lnTo>
                      <a:lnTo>
                        <a:pt x="1082" y="113"/>
                      </a:lnTo>
                      <a:lnTo>
                        <a:pt x="1082" y="161"/>
                      </a:lnTo>
                      <a:lnTo>
                        <a:pt x="1082" y="73"/>
                      </a:lnTo>
                      <a:lnTo>
                        <a:pt x="1083" y="99"/>
                      </a:lnTo>
                      <a:lnTo>
                        <a:pt x="1083" y="134"/>
                      </a:lnTo>
                      <a:lnTo>
                        <a:pt x="1083" y="118"/>
                      </a:lnTo>
                      <a:lnTo>
                        <a:pt x="1083" y="96"/>
                      </a:lnTo>
                      <a:lnTo>
                        <a:pt x="1083" y="92"/>
                      </a:lnTo>
                      <a:lnTo>
                        <a:pt x="1083" y="117"/>
                      </a:lnTo>
                      <a:lnTo>
                        <a:pt x="1083" y="85"/>
                      </a:lnTo>
                      <a:lnTo>
                        <a:pt x="1083" y="96"/>
                      </a:lnTo>
                      <a:lnTo>
                        <a:pt x="1083" y="51"/>
                      </a:lnTo>
                      <a:lnTo>
                        <a:pt x="1083" y="122"/>
                      </a:lnTo>
                      <a:lnTo>
                        <a:pt x="1084" y="58"/>
                      </a:lnTo>
                      <a:lnTo>
                        <a:pt x="1084" y="69"/>
                      </a:lnTo>
                      <a:lnTo>
                        <a:pt x="1084" y="108"/>
                      </a:lnTo>
                      <a:lnTo>
                        <a:pt x="1084" y="96"/>
                      </a:lnTo>
                      <a:lnTo>
                        <a:pt x="1084" y="123"/>
                      </a:lnTo>
                      <a:lnTo>
                        <a:pt x="1084" y="83"/>
                      </a:lnTo>
                      <a:lnTo>
                        <a:pt x="1084" y="121"/>
                      </a:lnTo>
                      <a:lnTo>
                        <a:pt x="1084" y="93"/>
                      </a:lnTo>
                      <a:lnTo>
                        <a:pt x="1084" y="92"/>
                      </a:lnTo>
                      <a:lnTo>
                        <a:pt x="1084" y="124"/>
                      </a:lnTo>
                      <a:lnTo>
                        <a:pt x="1085" y="99"/>
                      </a:lnTo>
                      <a:lnTo>
                        <a:pt x="1085" y="106"/>
                      </a:lnTo>
                      <a:lnTo>
                        <a:pt x="1085" y="146"/>
                      </a:lnTo>
                      <a:lnTo>
                        <a:pt x="1085" y="87"/>
                      </a:lnTo>
                      <a:lnTo>
                        <a:pt x="1085" y="114"/>
                      </a:lnTo>
                      <a:lnTo>
                        <a:pt x="1085" y="121"/>
                      </a:lnTo>
                      <a:lnTo>
                        <a:pt x="1085" y="91"/>
                      </a:lnTo>
                      <a:lnTo>
                        <a:pt x="1085" y="108"/>
                      </a:lnTo>
                      <a:lnTo>
                        <a:pt x="1085" y="127"/>
                      </a:lnTo>
                      <a:lnTo>
                        <a:pt x="1085" y="128"/>
                      </a:lnTo>
                      <a:lnTo>
                        <a:pt x="1085" y="69"/>
                      </a:lnTo>
                      <a:lnTo>
                        <a:pt x="1085" y="92"/>
                      </a:lnTo>
                      <a:lnTo>
                        <a:pt x="1085" y="75"/>
                      </a:lnTo>
                      <a:lnTo>
                        <a:pt x="1086" y="134"/>
                      </a:lnTo>
                      <a:lnTo>
                        <a:pt x="1086" y="80"/>
                      </a:lnTo>
                      <a:lnTo>
                        <a:pt x="1086" y="100"/>
                      </a:lnTo>
                      <a:lnTo>
                        <a:pt x="1086" y="91"/>
                      </a:lnTo>
                      <a:lnTo>
                        <a:pt x="1086" y="121"/>
                      </a:lnTo>
                      <a:lnTo>
                        <a:pt x="1086" y="113"/>
                      </a:lnTo>
                      <a:lnTo>
                        <a:pt x="1086" y="71"/>
                      </a:lnTo>
                      <a:lnTo>
                        <a:pt x="1086" y="79"/>
                      </a:lnTo>
                      <a:lnTo>
                        <a:pt x="1086" y="63"/>
                      </a:lnTo>
                      <a:lnTo>
                        <a:pt x="1087" y="126"/>
                      </a:lnTo>
                      <a:lnTo>
                        <a:pt x="1087" y="88"/>
                      </a:lnTo>
                      <a:lnTo>
                        <a:pt x="1087" y="91"/>
                      </a:lnTo>
                      <a:lnTo>
                        <a:pt x="1087" y="62"/>
                      </a:lnTo>
                      <a:lnTo>
                        <a:pt x="1087" y="96"/>
                      </a:lnTo>
                      <a:lnTo>
                        <a:pt x="1087" y="76"/>
                      </a:lnTo>
                      <a:lnTo>
                        <a:pt x="1087" y="120"/>
                      </a:lnTo>
                      <a:lnTo>
                        <a:pt x="1087" y="49"/>
                      </a:lnTo>
                      <a:lnTo>
                        <a:pt x="1087" y="90"/>
                      </a:lnTo>
                      <a:lnTo>
                        <a:pt x="1087" y="102"/>
                      </a:lnTo>
                      <a:lnTo>
                        <a:pt x="1087" y="138"/>
                      </a:lnTo>
                      <a:lnTo>
                        <a:pt x="1087" y="80"/>
                      </a:lnTo>
                      <a:lnTo>
                        <a:pt x="1087" y="98"/>
                      </a:lnTo>
                      <a:lnTo>
                        <a:pt x="1088" y="100"/>
                      </a:lnTo>
                      <a:lnTo>
                        <a:pt x="1088" y="77"/>
                      </a:lnTo>
                      <a:lnTo>
                        <a:pt x="1088" y="123"/>
                      </a:lnTo>
                      <a:lnTo>
                        <a:pt x="1088" y="113"/>
                      </a:lnTo>
                      <a:lnTo>
                        <a:pt x="1088" y="79"/>
                      </a:lnTo>
                      <a:lnTo>
                        <a:pt x="1088" y="114"/>
                      </a:lnTo>
                      <a:lnTo>
                        <a:pt x="1088" y="91"/>
                      </a:lnTo>
                      <a:lnTo>
                        <a:pt x="1088" y="102"/>
                      </a:lnTo>
                      <a:lnTo>
                        <a:pt x="1088" y="70"/>
                      </a:lnTo>
                      <a:lnTo>
                        <a:pt x="1088" y="83"/>
                      </a:lnTo>
                      <a:lnTo>
                        <a:pt x="1088" y="66"/>
                      </a:lnTo>
                      <a:lnTo>
                        <a:pt x="1089" y="63"/>
                      </a:lnTo>
                      <a:lnTo>
                        <a:pt x="1089" y="108"/>
                      </a:lnTo>
                      <a:lnTo>
                        <a:pt x="1089" y="91"/>
                      </a:lnTo>
                      <a:lnTo>
                        <a:pt x="1089" y="115"/>
                      </a:lnTo>
                      <a:lnTo>
                        <a:pt x="1089" y="85"/>
                      </a:lnTo>
                      <a:lnTo>
                        <a:pt x="1089" y="90"/>
                      </a:lnTo>
                      <a:lnTo>
                        <a:pt x="1089" y="115"/>
                      </a:lnTo>
                      <a:lnTo>
                        <a:pt x="1089" y="59"/>
                      </a:lnTo>
                      <a:lnTo>
                        <a:pt x="1089" y="74"/>
                      </a:lnTo>
                      <a:lnTo>
                        <a:pt x="1089" y="102"/>
                      </a:lnTo>
                      <a:lnTo>
                        <a:pt x="1090" y="76"/>
                      </a:lnTo>
                      <a:lnTo>
                        <a:pt x="1090" y="100"/>
                      </a:lnTo>
                      <a:lnTo>
                        <a:pt x="1090" y="139"/>
                      </a:lnTo>
                      <a:lnTo>
                        <a:pt x="1090" y="137"/>
                      </a:lnTo>
                      <a:lnTo>
                        <a:pt x="1090" y="148"/>
                      </a:lnTo>
                      <a:lnTo>
                        <a:pt x="1090" y="90"/>
                      </a:lnTo>
                      <a:lnTo>
                        <a:pt x="1090" y="87"/>
                      </a:lnTo>
                      <a:lnTo>
                        <a:pt x="1090" y="153"/>
                      </a:lnTo>
                      <a:lnTo>
                        <a:pt x="1090" y="127"/>
                      </a:lnTo>
                      <a:lnTo>
                        <a:pt x="1091" y="134"/>
                      </a:lnTo>
                      <a:lnTo>
                        <a:pt x="1091" y="157"/>
                      </a:lnTo>
                      <a:lnTo>
                        <a:pt x="1091" y="78"/>
                      </a:lnTo>
                      <a:lnTo>
                        <a:pt x="1091" y="96"/>
                      </a:lnTo>
                      <a:lnTo>
                        <a:pt x="1091" y="110"/>
                      </a:lnTo>
                      <a:lnTo>
                        <a:pt x="1091" y="99"/>
                      </a:lnTo>
                      <a:lnTo>
                        <a:pt x="1091" y="132"/>
                      </a:lnTo>
                      <a:lnTo>
                        <a:pt x="1091" y="122"/>
                      </a:lnTo>
                      <a:lnTo>
                        <a:pt x="1091" y="144"/>
                      </a:lnTo>
                      <a:lnTo>
                        <a:pt x="1091" y="90"/>
                      </a:lnTo>
                      <a:lnTo>
                        <a:pt x="1091" y="126"/>
                      </a:lnTo>
                      <a:lnTo>
                        <a:pt x="1091" y="120"/>
                      </a:lnTo>
                      <a:lnTo>
                        <a:pt x="1092" y="80"/>
                      </a:lnTo>
                      <a:lnTo>
                        <a:pt x="1092" y="139"/>
                      </a:lnTo>
                      <a:lnTo>
                        <a:pt x="1092" y="125"/>
                      </a:lnTo>
                      <a:lnTo>
                        <a:pt x="1092" y="109"/>
                      </a:lnTo>
                      <a:lnTo>
                        <a:pt x="1092" y="90"/>
                      </a:lnTo>
                      <a:lnTo>
                        <a:pt x="1092" y="121"/>
                      </a:lnTo>
                      <a:lnTo>
                        <a:pt x="1092" y="105"/>
                      </a:lnTo>
                      <a:lnTo>
                        <a:pt x="1092" y="106"/>
                      </a:lnTo>
                      <a:lnTo>
                        <a:pt x="1092" y="142"/>
                      </a:lnTo>
                      <a:lnTo>
                        <a:pt x="1092" y="83"/>
                      </a:lnTo>
                      <a:lnTo>
                        <a:pt x="1092" y="103"/>
                      </a:lnTo>
                      <a:lnTo>
                        <a:pt x="1092" y="89"/>
                      </a:lnTo>
                      <a:lnTo>
                        <a:pt x="1092" y="133"/>
                      </a:lnTo>
                      <a:lnTo>
                        <a:pt x="1092" y="85"/>
                      </a:lnTo>
                      <a:lnTo>
                        <a:pt x="1093" y="118"/>
                      </a:lnTo>
                      <a:lnTo>
                        <a:pt x="1093" y="91"/>
                      </a:lnTo>
                      <a:lnTo>
                        <a:pt x="1093" y="114"/>
                      </a:lnTo>
                      <a:lnTo>
                        <a:pt x="1093" y="71"/>
                      </a:lnTo>
                      <a:lnTo>
                        <a:pt x="1093" y="95"/>
                      </a:lnTo>
                      <a:lnTo>
                        <a:pt x="1093" y="101"/>
                      </a:lnTo>
                      <a:lnTo>
                        <a:pt x="1093" y="66"/>
                      </a:lnTo>
                      <a:lnTo>
                        <a:pt x="1093" y="128"/>
                      </a:lnTo>
                      <a:lnTo>
                        <a:pt x="1093" y="76"/>
                      </a:lnTo>
                      <a:lnTo>
                        <a:pt x="1093" y="86"/>
                      </a:lnTo>
                      <a:lnTo>
                        <a:pt x="1093" y="59"/>
                      </a:lnTo>
                      <a:lnTo>
                        <a:pt x="1093" y="115"/>
                      </a:lnTo>
                      <a:lnTo>
                        <a:pt x="1093" y="54"/>
                      </a:lnTo>
                      <a:lnTo>
                        <a:pt x="1094" y="108"/>
                      </a:lnTo>
                      <a:lnTo>
                        <a:pt x="1094" y="86"/>
                      </a:lnTo>
                      <a:lnTo>
                        <a:pt x="1094" y="95"/>
                      </a:lnTo>
                      <a:lnTo>
                        <a:pt x="1094" y="76"/>
                      </a:lnTo>
                      <a:lnTo>
                        <a:pt x="1094" y="109"/>
                      </a:lnTo>
                      <a:lnTo>
                        <a:pt x="1094" y="87"/>
                      </a:lnTo>
                      <a:lnTo>
                        <a:pt x="1094" y="88"/>
                      </a:lnTo>
                      <a:lnTo>
                        <a:pt x="1094" y="41"/>
                      </a:lnTo>
                      <a:lnTo>
                        <a:pt x="1094" y="106"/>
                      </a:lnTo>
                      <a:lnTo>
                        <a:pt x="1094" y="91"/>
                      </a:lnTo>
                      <a:lnTo>
                        <a:pt x="1095" y="66"/>
                      </a:lnTo>
                      <a:lnTo>
                        <a:pt x="1095" y="67"/>
                      </a:lnTo>
                      <a:lnTo>
                        <a:pt x="1095" y="67"/>
                      </a:lnTo>
                      <a:lnTo>
                        <a:pt x="1095" y="110"/>
                      </a:lnTo>
                      <a:lnTo>
                        <a:pt x="1095" y="82"/>
                      </a:lnTo>
                      <a:lnTo>
                        <a:pt x="1095" y="112"/>
                      </a:lnTo>
                      <a:lnTo>
                        <a:pt x="1095" y="67"/>
                      </a:lnTo>
                      <a:lnTo>
                        <a:pt x="1095" y="99"/>
                      </a:lnTo>
                      <a:lnTo>
                        <a:pt x="1095" y="83"/>
                      </a:lnTo>
                      <a:lnTo>
                        <a:pt x="1095" y="80"/>
                      </a:lnTo>
                      <a:lnTo>
                        <a:pt x="1095" y="103"/>
                      </a:lnTo>
                      <a:lnTo>
                        <a:pt x="1096" y="69"/>
                      </a:lnTo>
                      <a:lnTo>
                        <a:pt x="1096" y="50"/>
                      </a:lnTo>
                      <a:lnTo>
                        <a:pt x="1096" y="106"/>
                      </a:lnTo>
                      <a:lnTo>
                        <a:pt x="1096" y="73"/>
                      </a:lnTo>
                      <a:lnTo>
                        <a:pt x="1096" y="94"/>
                      </a:lnTo>
                      <a:lnTo>
                        <a:pt x="1096" y="70"/>
                      </a:lnTo>
                      <a:lnTo>
                        <a:pt x="1096" y="82"/>
                      </a:lnTo>
                      <a:lnTo>
                        <a:pt x="1096" y="90"/>
                      </a:lnTo>
                      <a:lnTo>
                        <a:pt x="1096" y="131"/>
                      </a:lnTo>
                      <a:lnTo>
                        <a:pt x="1096" y="64"/>
                      </a:lnTo>
                      <a:lnTo>
                        <a:pt x="1096" y="81"/>
                      </a:lnTo>
                      <a:lnTo>
                        <a:pt x="1096" y="112"/>
                      </a:lnTo>
                      <a:lnTo>
                        <a:pt x="1097" y="26"/>
                      </a:lnTo>
                      <a:lnTo>
                        <a:pt x="1097" y="82"/>
                      </a:lnTo>
                      <a:lnTo>
                        <a:pt x="1097" y="106"/>
                      </a:lnTo>
                      <a:lnTo>
                        <a:pt x="1097" y="83"/>
                      </a:lnTo>
                      <a:lnTo>
                        <a:pt x="1097" y="109"/>
                      </a:lnTo>
                      <a:lnTo>
                        <a:pt x="1097" y="85"/>
                      </a:lnTo>
                      <a:lnTo>
                        <a:pt x="1097" y="77"/>
                      </a:lnTo>
                      <a:lnTo>
                        <a:pt x="1097" y="48"/>
                      </a:lnTo>
                      <a:lnTo>
                        <a:pt x="1097" y="100"/>
                      </a:lnTo>
                      <a:lnTo>
                        <a:pt x="1097" y="110"/>
                      </a:lnTo>
                      <a:lnTo>
                        <a:pt x="1097" y="62"/>
                      </a:lnTo>
                      <a:lnTo>
                        <a:pt x="1098" y="77"/>
                      </a:lnTo>
                      <a:lnTo>
                        <a:pt x="1098" y="88"/>
                      </a:lnTo>
                      <a:lnTo>
                        <a:pt x="1098" y="106"/>
                      </a:lnTo>
                      <a:lnTo>
                        <a:pt x="1098" y="56"/>
                      </a:lnTo>
                      <a:lnTo>
                        <a:pt x="1098" y="82"/>
                      </a:lnTo>
                      <a:lnTo>
                        <a:pt x="1098" y="91"/>
                      </a:lnTo>
                      <a:lnTo>
                        <a:pt x="1098" y="62"/>
                      </a:lnTo>
                      <a:lnTo>
                        <a:pt x="1098" y="83"/>
                      </a:lnTo>
                      <a:lnTo>
                        <a:pt x="1098" y="50"/>
                      </a:lnTo>
                      <a:lnTo>
                        <a:pt x="1098" y="109"/>
                      </a:lnTo>
                      <a:lnTo>
                        <a:pt x="1098" y="67"/>
                      </a:lnTo>
                      <a:lnTo>
                        <a:pt x="1098" y="98"/>
                      </a:lnTo>
                      <a:lnTo>
                        <a:pt x="1098" y="122"/>
                      </a:lnTo>
                      <a:lnTo>
                        <a:pt x="1099" y="67"/>
                      </a:lnTo>
                      <a:lnTo>
                        <a:pt x="1099" y="84"/>
                      </a:lnTo>
                      <a:lnTo>
                        <a:pt x="1099" y="44"/>
                      </a:lnTo>
                      <a:lnTo>
                        <a:pt x="1099" y="64"/>
                      </a:lnTo>
                      <a:lnTo>
                        <a:pt x="1099" y="62"/>
                      </a:lnTo>
                      <a:lnTo>
                        <a:pt x="1099" y="44"/>
                      </a:lnTo>
                      <a:lnTo>
                        <a:pt x="1099" y="110"/>
                      </a:lnTo>
                      <a:lnTo>
                        <a:pt x="1099" y="100"/>
                      </a:lnTo>
                      <a:lnTo>
                        <a:pt x="1099" y="64"/>
                      </a:lnTo>
                      <a:lnTo>
                        <a:pt x="1099" y="58"/>
                      </a:lnTo>
                      <a:lnTo>
                        <a:pt x="1100" y="84"/>
                      </a:lnTo>
                      <a:lnTo>
                        <a:pt x="1100" y="78"/>
                      </a:lnTo>
                      <a:lnTo>
                        <a:pt x="1100" y="127"/>
                      </a:lnTo>
                      <a:lnTo>
                        <a:pt x="1100" y="53"/>
                      </a:lnTo>
                      <a:lnTo>
                        <a:pt x="1100" y="112"/>
                      </a:lnTo>
                      <a:lnTo>
                        <a:pt x="1100" y="105"/>
                      </a:lnTo>
                      <a:lnTo>
                        <a:pt x="1100" y="67"/>
                      </a:lnTo>
                      <a:lnTo>
                        <a:pt x="1100" y="118"/>
                      </a:lnTo>
                      <a:lnTo>
                        <a:pt x="1100" y="93"/>
                      </a:lnTo>
                      <a:lnTo>
                        <a:pt x="1100" y="66"/>
                      </a:lnTo>
                      <a:lnTo>
                        <a:pt x="1100" y="50"/>
                      </a:lnTo>
                      <a:lnTo>
                        <a:pt x="1100" y="100"/>
                      </a:lnTo>
                      <a:lnTo>
                        <a:pt x="1101" y="75"/>
                      </a:lnTo>
                      <a:lnTo>
                        <a:pt x="1101" y="69"/>
                      </a:lnTo>
                      <a:lnTo>
                        <a:pt x="1101" y="99"/>
                      </a:lnTo>
                      <a:lnTo>
                        <a:pt x="1101" y="75"/>
                      </a:lnTo>
                      <a:lnTo>
                        <a:pt x="1101" y="116"/>
                      </a:lnTo>
                      <a:lnTo>
                        <a:pt x="1101" y="76"/>
                      </a:lnTo>
                      <a:lnTo>
                        <a:pt x="1101" y="90"/>
                      </a:lnTo>
                      <a:lnTo>
                        <a:pt x="1101" y="70"/>
                      </a:lnTo>
                      <a:lnTo>
                        <a:pt x="1101" y="107"/>
                      </a:lnTo>
                      <a:lnTo>
                        <a:pt x="1101" y="45"/>
                      </a:lnTo>
                      <a:lnTo>
                        <a:pt x="1102" y="43"/>
                      </a:lnTo>
                      <a:lnTo>
                        <a:pt x="1102" y="83"/>
                      </a:lnTo>
                      <a:lnTo>
                        <a:pt x="1102" y="75"/>
                      </a:lnTo>
                      <a:lnTo>
                        <a:pt x="1102" y="62"/>
                      </a:lnTo>
                      <a:lnTo>
                        <a:pt x="1102" y="78"/>
                      </a:lnTo>
                      <a:lnTo>
                        <a:pt x="1102" y="61"/>
                      </a:lnTo>
                      <a:lnTo>
                        <a:pt x="1102" y="75"/>
                      </a:lnTo>
                      <a:lnTo>
                        <a:pt x="1102" y="57"/>
                      </a:lnTo>
                      <a:lnTo>
                        <a:pt x="1102" y="80"/>
                      </a:lnTo>
                      <a:lnTo>
                        <a:pt x="1102" y="62"/>
                      </a:lnTo>
                      <a:lnTo>
                        <a:pt x="1102" y="65"/>
                      </a:lnTo>
                      <a:lnTo>
                        <a:pt x="1102" y="58"/>
                      </a:lnTo>
                      <a:lnTo>
                        <a:pt x="1103" y="120"/>
                      </a:lnTo>
                      <a:lnTo>
                        <a:pt x="1103" y="103"/>
                      </a:lnTo>
                      <a:lnTo>
                        <a:pt x="1103" y="45"/>
                      </a:lnTo>
                      <a:lnTo>
                        <a:pt x="1103" y="88"/>
                      </a:lnTo>
                      <a:lnTo>
                        <a:pt x="1103" y="57"/>
                      </a:lnTo>
                      <a:lnTo>
                        <a:pt x="1103" y="97"/>
                      </a:lnTo>
                      <a:lnTo>
                        <a:pt x="1103" y="76"/>
                      </a:lnTo>
                      <a:lnTo>
                        <a:pt x="1103" y="65"/>
                      </a:lnTo>
                      <a:lnTo>
                        <a:pt x="1103" y="98"/>
                      </a:lnTo>
                      <a:lnTo>
                        <a:pt x="1103" y="38"/>
                      </a:lnTo>
                      <a:lnTo>
                        <a:pt x="1103" y="80"/>
                      </a:lnTo>
                      <a:lnTo>
                        <a:pt x="1104" y="50"/>
                      </a:lnTo>
                      <a:lnTo>
                        <a:pt x="1104" y="33"/>
                      </a:lnTo>
                      <a:lnTo>
                        <a:pt x="1104" y="79"/>
                      </a:lnTo>
                      <a:lnTo>
                        <a:pt x="1104" y="78"/>
                      </a:lnTo>
                      <a:lnTo>
                        <a:pt x="1104" y="27"/>
                      </a:lnTo>
                      <a:lnTo>
                        <a:pt x="1104" y="24"/>
                      </a:lnTo>
                      <a:lnTo>
                        <a:pt x="1104" y="85"/>
                      </a:lnTo>
                      <a:lnTo>
                        <a:pt x="1104" y="46"/>
                      </a:lnTo>
                      <a:lnTo>
                        <a:pt x="1104" y="66"/>
                      </a:lnTo>
                      <a:lnTo>
                        <a:pt x="1104" y="113"/>
                      </a:lnTo>
                      <a:lnTo>
                        <a:pt x="1104" y="57"/>
                      </a:lnTo>
                      <a:lnTo>
                        <a:pt x="1104" y="71"/>
                      </a:lnTo>
                      <a:lnTo>
                        <a:pt x="1104" y="114"/>
                      </a:lnTo>
                      <a:lnTo>
                        <a:pt x="1105" y="60"/>
                      </a:lnTo>
                      <a:lnTo>
                        <a:pt x="1105" y="87"/>
                      </a:lnTo>
                      <a:lnTo>
                        <a:pt x="1105" y="69"/>
                      </a:lnTo>
                      <a:lnTo>
                        <a:pt x="1105" y="51"/>
                      </a:lnTo>
                      <a:lnTo>
                        <a:pt x="1105" y="77"/>
                      </a:lnTo>
                      <a:lnTo>
                        <a:pt x="1105" y="66"/>
                      </a:lnTo>
                      <a:lnTo>
                        <a:pt x="1105" y="93"/>
                      </a:lnTo>
                      <a:lnTo>
                        <a:pt x="1105" y="50"/>
                      </a:lnTo>
                      <a:lnTo>
                        <a:pt x="1105" y="95"/>
                      </a:lnTo>
                      <a:lnTo>
                        <a:pt x="1105" y="80"/>
                      </a:lnTo>
                      <a:lnTo>
                        <a:pt x="1105" y="74"/>
                      </a:lnTo>
                      <a:lnTo>
                        <a:pt x="1105" y="61"/>
                      </a:lnTo>
                      <a:lnTo>
                        <a:pt x="1105" y="83"/>
                      </a:lnTo>
                      <a:lnTo>
                        <a:pt x="1106" y="76"/>
                      </a:lnTo>
                      <a:lnTo>
                        <a:pt x="1106" y="85"/>
                      </a:lnTo>
                      <a:lnTo>
                        <a:pt x="1106" y="70"/>
                      </a:lnTo>
                      <a:lnTo>
                        <a:pt x="1106" y="96"/>
                      </a:lnTo>
                      <a:lnTo>
                        <a:pt x="1106" y="75"/>
                      </a:lnTo>
                      <a:lnTo>
                        <a:pt x="1106" y="98"/>
                      </a:lnTo>
                      <a:lnTo>
                        <a:pt x="1106" y="72"/>
                      </a:lnTo>
                      <a:lnTo>
                        <a:pt x="1106" y="99"/>
                      </a:lnTo>
                      <a:lnTo>
                        <a:pt x="1106" y="81"/>
                      </a:lnTo>
                      <a:lnTo>
                        <a:pt x="1106" y="90"/>
                      </a:lnTo>
                      <a:lnTo>
                        <a:pt x="1106" y="43"/>
                      </a:lnTo>
                      <a:lnTo>
                        <a:pt x="1106" y="76"/>
                      </a:lnTo>
                      <a:lnTo>
                        <a:pt x="1106" y="66"/>
                      </a:lnTo>
                      <a:lnTo>
                        <a:pt x="1106" y="115"/>
                      </a:lnTo>
                      <a:lnTo>
                        <a:pt x="1107" y="51"/>
                      </a:lnTo>
                      <a:lnTo>
                        <a:pt x="1107" y="97"/>
                      </a:lnTo>
                      <a:lnTo>
                        <a:pt x="1107" y="102"/>
                      </a:lnTo>
                      <a:lnTo>
                        <a:pt x="1107" y="116"/>
                      </a:lnTo>
                      <a:lnTo>
                        <a:pt x="1107" y="57"/>
                      </a:lnTo>
                      <a:lnTo>
                        <a:pt x="1107" y="109"/>
                      </a:lnTo>
                      <a:lnTo>
                        <a:pt x="1107" y="100"/>
                      </a:lnTo>
                      <a:lnTo>
                        <a:pt x="1107" y="68"/>
                      </a:lnTo>
                      <a:lnTo>
                        <a:pt x="1107" y="101"/>
                      </a:lnTo>
                      <a:lnTo>
                        <a:pt x="1107" y="90"/>
                      </a:lnTo>
                      <a:lnTo>
                        <a:pt x="1107" y="67"/>
                      </a:lnTo>
                      <a:lnTo>
                        <a:pt x="1107" y="116"/>
                      </a:lnTo>
                      <a:lnTo>
                        <a:pt x="1108" y="106"/>
                      </a:lnTo>
                      <a:lnTo>
                        <a:pt x="1108" y="92"/>
                      </a:lnTo>
                      <a:lnTo>
                        <a:pt x="1108" y="76"/>
                      </a:lnTo>
                      <a:lnTo>
                        <a:pt x="1108" y="112"/>
                      </a:lnTo>
                      <a:lnTo>
                        <a:pt x="1108" y="79"/>
                      </a:lnTo>
                      <a:lnTo>
                        <a:pt x="1108" y="49"/>
                      </a:lnTo>
                      <a:lnTo>
                        <a:pt x="1108" y="89"/>
                      </a:lnTo>
                      <a:lnTo>
                        <a:pt x="1108" y="66"/>
                      </a:lnTo>
                      <a:lnTo>
                        <a:pt x="1108" y="75"/>
                      </a:lnTo>
                      <a:lnTo>
                        <a:pt x="1108" y="101"/>
                      </a:lnTo>
                      <a:lnTo>
                        <a:pt x="1108" y="95"/>
                      </a:lnTo>
                      <a:lnTo>
                        <a:pt x="1109" y="53"/>
                      </a:lnTo>
                      <a:lnTo>
                        <a:pt x="1109" y="48"/>
                      </a:lnTo>
                      <a:lnTo>
                        <a:pt x="1109" y="105"/>
                      </a:lnTo>
                      <a:lnTo>
                        <a:pt x="1109" y="90"/>
                      </a:lnTo>
                      <a:lnTo>
                        <a:pt x="1109" y="119"/>
                      </a:lnTo>
                      <a:lnTo>
                        <a:pt x="1109" y="149"/>
                      </a:lnTo>
                      <a:lnTo>
                        <a:pt x="1109" y="42"/>
                      </a:lnTo>
                      <a:lnTo>
                        <a:pt x="1109" y="64"/>
                      </a:lnTo>
                      <a:lnTo>
                        <a:pt x="1109" y="56"/>
                      </a:lnTo>
                      <a:lnTo>
                        <a:pt x="1109" y="107"/>
                      </a:lnTo>
                      <a:lnTo>
                        <a:pt x="1109" y="28"/>
                      </a:lnTo>
                      <a:lnTo>
                        <a:pt x="1110" y="114"/>
                      </a:lnTo>
                      <a:lnTo>
                        <a:pt x="1110" y="83"/>
                      </a:lnTo>
                      <a:lnTo>
                        <a:pt x="1110" y="53"/>
                      </a:lnTo>
                      <a:lnTo>
                        <a:pt x="1110" y="107"/>
                      </a:lnTo>
                      <a:lnTo>
                        <a:pt x="1110" y="52"/>
                      </a:lnTo>
                      <a:lnTo>
                        <a:pt x="1110" y="66"/>
                      </a:lnTo>
                      <a:lnTo>
                        <a:pt x="1110" y="41"/>
                      </a:lnTo>
                      <a:lnTo>
                        <a:pt x="1110" y="93"/>
                      </a:lnTo>
                      <a:lnTo>
                        <a:pt x="1110" y="57"/>
                      </a:lnTo>
                      <a:lnTo>
                        <a:pt x="1110" y="61"/>
                      </a:lnTo>
                      <a:lnTo>
                        <a:pt x="1110" y="56"/>
                      </a:lnTo>
                      <a:lnTo>
                        <a:pt x="1111" y="111"/>
                      </a:lnTo>
                      <a:lnTo>
                        <a:pt x="1111" y="77"/>
                      </a:lnTo>
                      <a:lnTo>
                        <a:pt x="1111" y="96"/>
                      </a:lnTo>
                      <a:lnTo>
                        <a:pt x="1111" y="58"/>
                      </a:lnTo>
                      <a:lnTo>
                        <a:pt x="1111" y="92"/>
                      </a:lnTo>
                      <a:lnTo>
                        <a:pt x="1111" y="85"/>
                      </a:lnTo>
                      <a:lnTo>
                        <a:pt x="1111" y="99"/>
                      </a:lnTo>
                      <a:lnTo>
                        <a:pt x="1111" y="64"/>
                      </a:lnTo>
                      <a:lnTo>
                        <a:pt x="1111" y="65"/>
                      </a:lnTo>
                      <a:lnTo>
                        <a:pt x="1111" y="48"/>
                      </a:lnTo>
                      <a:lnTo>
                        <a:pt x="1111" y="86"/>
                      </a:lnTo>
                      <a:lnTo>
                        <a:pt x="1111" y="82"/>
                      </a:lnTo>
                      <a:lnTo>
                        <a:pt x="1111" y="65"/>
                      </a:lnTo>
                      <a:lnTo>
                        <a:pt x="1112" y="47"/>
                      </a:lnTo>
                      <a:lnTo>
                        <a:pt x="1112" y="111"/>
                      </a:lnTo>
                      <a:lnTo>
                        <a:pt x="1112" y="91"/>
                      </a:lnTo>
                      <a:lnTo>
                        <a:pt x="1112" y="55"/>
                      </a:lnTo>
                      <a:lnTo>
                        <a:pt x="1112" y="51"/>
                      </a:lnTo>
                      <a:lnTo>
                        <a:pt x="1112" y="73"/>
                      </a:lnTo>
                      <a:lnTo>
                        <a:pt x="1112" y="49"/>
                      </a:lnTo>
                      <a:lnTo>
                        <a:pt x="1112" y="97"/>
                      </a:lnTo>
                      <a:lnTo>
                        <a:pt x="1112" y="44"/>
                      </a:lnTo>
                      <a:lnTo>
                        <a:pt x="1112" y="44"/>
                      </a:lnTo>
                      <a:lnTo>
                        <a:pt x="1113" y="104"/>
                      </a:lnTo>
                      <a:lnTo>
                        <a:pt x="1113" y="67"/>
                      </a:lnTo>
                      <a:lnTo>
                        <a:pt x="1113" y="81"/>
                      </a:lnTo>
                      <a:lnTo>
                        <a:pt x="1113" y="88"/>
                      </a:lnTo>
                      <a:lnTo>
                        <a:pt x="1113" y="33"/>
                      </a:lnTo>
                      <a:lnTo>
                        <a:pt x="1113" y="77"/>
                      </a:lnTo>
                      <a:lnTo>
                        <a:pt x="1113" y="81"/>
                      </a:lnTo>
                      <a:lnTo>
                        <a:pt x="1113" y="46"/>
                      </a:lnTo>
                      <a:lnTo>
                        <a:pt x="1113" y="48"/>
                      </a:lnTo>
                      <a:lnTo>
                        <a:pt x="1113" y="28"/>
                      </a:lnTo>
                      <a:lnTo>
                        <a:pt x="1113" y="61"/>
                      </a:lnTo>
                      <a:lnTo>
                        <a:pt x="1114" y="29"/>
                      </a:lnTo>
                      <a:lnTo>
                        <a:pt x="1114" y="101"/>
                      </a:lnTo>
                      <a:lnTo>
                        <a:pt x="1114" y="46"/>
                      </a:lnTo>
                      <a:lnTo>
                        <a:pt x="1114" y="96"/>
                      </a:lnTo>
                      <a:lnTo>
                        <a:pt x="1114" y="60"/>
                      </a:lnTo>
                      <a:lnTo>
                        <a:pt x="1114" y="54"/>
                      </a:lnTo>
                      <a:lnTo>
                        <a:pt x="1114" y="40"/>
                      </a:lnTo>
                      <a:lnTo>
                        <a:pt x="1114" y="63"/>
                      </a:lnTo>
                      <a:lnTo>
                        <a:pt x="1114" y="63"/>
                      </a:lnTo>
                      <a:lnTo>
                        <a:pt x="1114" y="78"/>
                      </a:lnTo>
                      <a:lnTo>
                        <a:pt x="1115" y="53"/>
                      </a:lnTo>
                      <a:lnTo>
                        <a:pt x="1115" y="84"/>
                      </a:lnTo>
                      <a:lnTo>
                        <a:pt x="1115" y="80"/>
                      </a:lnTo>
                      <a:lnTo>
                        <a:pt x="1115" y="58"/>
                      </a:lnTo>
                      <a:lnTo>
                        <a:pt x="1115" y="84"/>
                      </a:lnTo>
                      <a:lnTo>
                        <a:pt x="1115" y="36"/>
                      </a:lnTo>
                      <a:lnTo>
                        <a:pt x="1115" y="46"/>
                      </a:lnTo>
                      <a:lnTo>
                        <a:pt x="1115" y="56"/>
                      </a:lnTo>
                      <a:lnTo>
                        <a:pt x="1115" y="118"/>
                      </a:lnTo>
                      <a:lnTo>
                        <a:pt x="1115" y="53"/>
                      </a:lnTo>
                      <a:lnTo>
                        <a:pt x="1115" y="68"/>
                      </a:lnTo>
                      <a:lnTo>
                        <a:pt x="1116" y="107"/>
                      </a:lnTo>
                      <a:lnTo>
                        <a:pt x="1116" y="44"/>
                      </a:lnTo>
                      <a:lnTo>
                        <a:pt x="1116" y="53"/>
                      </a:lnTo>
                      <a:lnTo>
                        <a:pt x="1116" y="110"/>
                      </a:lnTo>
                      <a:lnTo>
                        <a:pt x="1116" y="30"/>
                      </a:lnTo>
                      <a:lnTo>
                        <a:pt x="1116" y="89"/>
                      </a:lnTo>
                      <a:lnTo>
                        <a:pt x="1116" y="55"/>
                      </a:lnTo>
                      <a:lnTo>
                        <a:pt x="1116" y="79"/>
                      </a:lnTo>
                      <a:lnTo>
                        <a:pt x="1116" y="32"/>
                      </a:lnTo>
                      <a:lnTo>
                        <a:pt x="1116" y="42"/>
                      </a:lnTo>
                      <a:lnTo>
                        <a:pt x="1116" y="57"/>
                      </a:lnTo>
                      <a:lnTo>
                        <a:pt x="1116" y="22"/>
                      </a:lnTo>
                      <a:lnTo>
                        <a:pt x="1116" y="87"/>
                      </a:lnTo>
                      <a:lnTo>
                        <a:pt x="1117" y="79"/>
                      </a:lnTo>
                      <a:lnTo>
                        <a:pt x="1117" y="41"/>
                      </a:lnTo>
                      <a:lnTo>
                        <a:pt x="1117" y="90"/>
                      </a:lnTo>
                      <a:lnTo>
                        <a:pt x="1117" y="75"/>
                      </a:lnTo>
                      <a:lnTo>
                        <a:pt x="1117" y="72"/>
                      </a:lnTo>
                      <a:lnTo>
                        <a:pt x="1117" y="81"/>
                      </a:lnTo>
                      <a:lnTo>
                        <a:pt x="1117" y="51"/>
                      </a:lnTo>
                      <a:lnTo>
                        <a:pt x="1117" y="59"/>
                      </a:lnTo>
                      <a:lnTo>
                        <a:pt x="1117" y="30"/>
                      </a:lnTo>
                      <a:lnTo>
                        <a:pt x="1117" y="81"/>
                      </a:lnTo>
                      <a:lnTo>
                        <a:pt x="1117" y="59"/>
                      </a:lnTo>
                      <a:lnTo>
                        <a:pt x="1117" y="71"/>
                      </a:lnTo>
                      <a:lnTo>
                        <a:pt x="1118" y="45"/>
                      </a:lnTo>
                      <a:lnTo>
                        <a:pt x="1118" y="70"/>
                      </a:lnTo>
                      <a:lnTo>
                        <a:pt x="1118" y="67"/>
                      </a:lnTo>
                      <a:lnTo>
                        <a:pt x="1118" y="20"/>
                      </a:lnTo>
                      <a:lnTo>
                        <a:pt x="1118" y="86"/>
                      </a:lnTo>
                      <a:lnTo>
                        <a:pt x="1118" y="79"/>
                      </a:lnTo>
                      <a:lnTo>
                        <a:pt x="1118" y="49"/>
                      </a:lnTo>
                      <a:lnTo>
                        <a:pt x="1118" y="102"/>
                      </a:lnTo>
                      <a:lnTo>
                        <a:pt x="1118" y="31"/>
                      </a:lnTo>
                      <a:lnTo>
                        <a:pt x="1118" y="61"/>
                      </a:lnTo>
                      <a:lnTo>
                        <a:pt x="1118" y="49"/>
                      </a:lnTo>
                      <a:lnTo>
                        <a:pt x="1118" y="82"/>
                      </a:lnTo>
                      <a:lnTo>
                        <a:pt x="1118" y="36"/>
                      </a:lnTo>
                      <a:lnTo>
                        <a:pt x="1119" y="65"/>
                      </a:lnTo>
                      <a:lnTo>
                        <a:pt x="1119" y="67"/>
                      </a:lnTo>
                      <a:lnTo>
                        <a:pt x="1119" y="31"/>
                      </a:lnTo>
                      <a:lnTo>
                        <a:pt x="1119" y="85"/>
                      </a:lnTo>
                      <a:lnTo>
                        <a:pt x="1119" y="60"/>
                      </a:lnTo>
                      <a:lnTo>
                        <a:pt x="1119" y="80"/>
                      </a:lnTo>
                      <a:lnTo>
                        <a:pt x="1119" y="32"/>
                      </a:lnTo>
                      <a:lnTo>
                        <a:pt x="1119" y="71"/>
                      </a:lnTo>
                      <a:lnTo>
                        <a:pt x="1119" y="36"/>
                      </a:lnTo>
                      <a:lnTo>
                        <a:pt x="1119" y="75"/>
                      </a:lnTo>
                      <a:lnTo>
                        <a:pt x="1119" y="33"/>
                      </a:lnTo>
                      <a:lnTo>
                        <a:pt x="1119" y="54"/>
                      </a:lnTo>
                      <a:lnTo>
                        <a:pt x="1120" y="62"/>
                      </a:lnTo>
                      <a:lnTo>
                        <a:pt x="1120" y="39"/>
                      </a:lnTo>
                      <a:lnTo>
                        <a:pt x="1120" y="49"/>
                      </a:lnTo>
                      <a:lnTo>
                        <a:pt x="1120" y="98"/>
                      </a:lnTo>
                      <a:lnTo>
                        <a:pt x="1120" y="88"/>
                      </a:lnTo>
                      <a:lnTo>
                        <a:pt x="1120" y="65"/>
                      </a:lnTo>
                      <a:lnTo>
                        <a:pt x="1120" y="37"/>
                      </a:lnTo>
                      <a:lnTo>
                        <a:pt x="1120" y="126"/>
                      </a:lnTo>
                      <a:lnTo>
                        <a:pt x="1120" y="63"/>
                      </a:lnTo>
                      <a:lnTo>
                        <a:pt x="1120" y="90"/>
                      </a:lnTo>
                      <a:lnTo>
                        <a:pt x="1120" y="47"/>
                      </a:lnTo>
                      <a:lnTo>
                        <a:pt x="1121" y="107"/>
                      </a:lnTo>
                      <a:lnTo>
                        <a:pt x="1121" y="77"/>
                      </a:lnTo>
                      <a:lnTo>
                        <a:pt x="1121" y="92"/>
                      </a:lnTo>
                      <a:lnTo>
                        <a:pt x="1121" y="93"/>
                      </a:lnTo>
                      <a:lnTo>
                        <a:pt x="1121" y="42"/>
                      </a:lnTo>
                      <a:lnTo>
                        <a:pt x="1121" y="66"/>
                      </a:lnTo>
                      <a:lnTo>
                        <a:pt x="1121" y="87"/>
                      </a:lnTo>
                      <a:lnTo>
                        <a:pt x="1121" y="55"/>
                      </a:lnTo>
                      <a:lnTo>
                        <a:pt x="1121" y="57"/>
                      </a:lnTo>
                      <a:lnTo>
                        <a:pt x="1121" y="88"/>
                      </a:lnTo>
                      <a:lnTo>
                        <a:pt x="1121" y="101"/>
                      </a:lnTo>
                      <a:lnTo>
                        <a:pt x="1121" y="61"/>
                      </a:lnTo>
                      <a:lnTo>
                        <a:pt x="1122" y="66"/>
                      </a:lnTo>
                      <a:lnTo>
                        <a:pt x="1122" y="31"/>
                      </a:lnTo>
                      <a:lnTo>
                        <a:pt x="1122" y="86"/>
                      </a:lnTo>
                      <a:lnTo>
                        <a:pt x="1122" y="44"/>
                      </a:lnTo>
                      <a:lnTo>
                        <a:pt x="1122" y="96"/>
                      </a:lnTo>
                      <a:lnTo>
                        <a:pt x="1122" y="46"/>
                      </a:lnTo>
                      <a:lnTo>
                        <a:pt x="1122" y="82"/>
                      </a:lnTo>
                      <a:lnTo>
                        <a:pt x="1122" y="68"/>
                      </a:lnTo>
                      <a:lnTo>
                        <a:pt x="1122" y="82"/>
                      </a:lnTo>
                      <a:lnTo>
                        <a:pt x="1122" y="40"/>
                      </a:lnTo>
                      <a:lnTo>
                        <a:pt x="1122" y="77"/>
                      </a:lnTo>
                      <a:lnTo>
                        <a:pt x="1123" y="40"/>
                      </a:lnTo>
                      <a:lnTo>
                        <a:pt x="1123" y="110"/>
                      </a:lnTo>
                      <a:lnTo>
                        <a:pt x="1123" y="69"/>
                      </a:lnTo>
                      <a:lnTo>
                        <a:pt x="1123" y="44"/>
                      </a:lnTo>
                      <a:lnTo>
                        <a:pt x="1123" y="86"/>
                      </a:lnTo>
                      <a:lnTo>
                        <a:pt x="1123" y="56"/>
                      </a:lnTo>
                      <a:lnTo>
                        <a:pt x="1123" y="59"/>
                      </a:lnTo>
                      <a:lnTo>
                        <a:pt x="1123" y="94"/>
                      </a:lnTo>
                      <a:lnTo>
                        <a:pt x="1123" y="47"/>
                      </a:lnTo>
                      <a:lnTo>
                        <a:pt x="1123" y="72"/>
                      </a:lnTo>
                      <a:lnTo>
                        <a:pt x="1123" y="52"/>
                      </a:lnTo>
                      <a:lnTo>
                        <a:pt x="1124" y="84"/>
                      </a:lnTo>
                      <a:lnTo>
                        <a:pt x="1124" y="55"/>
                      </a:lnTo>
                      <a:lnTo>
                        <a:pt x="1124" y="82"/>
                      </a:lnTo>
                      <a:lnTo>
                        <a:pt x="1124" y="43"/>
                      </a:lnTo>
                      <a:lnTo>
                        <a:pt x="1124" y="68"/>
                      </a:lnTo>
                      <a:lnTo>
                        <a:pt x="1124" y="60"/>
                      </a:lnTo>
                      <a:lnTo>
                        <a:pt x="1124" y="72"/>
                      </a:lnTo>
                      <a:lnTo>
                        <a:pt x="1124" y="36"/>
                      </a:lnTo>
                      <a:lnTo>
                        <a:pt x="1124" y="69"/>
                      </a:lnTo>
                      <a:lnTo>
                        <a:pt x="1124" y="40"/>
                      </a:lnTo>
                      <a:lnTo>
                        <a:pt x="1124" y="93"/>
                      </a:lnTo>
                      <a:lnTo>
                        <a:pt x="1124" y="79"/>
                      </a:lnTo>
                      <a:lnTo>
                        <a:pt x="1124" y="51"/>
                      </a:lnTo>
                      <a:lnTo>
                        <a:pt x="1125" y="40"/>
                      </a:lnTo>
                      <a:lnTo>
                        <a:pt x="1125" y="79"/>
                      </a:lnTo>
                      <a:lnTo>
                        <a:pt x="1125" y="62"/>
                      </a:lnTo>
                      <a:lnTo>
                        <a:pt x="1125" y="13"/>
                      </a:lnTo>
                      <a:lnTo>
                        <a:pt x="1125" y="97"/>
                      </a:lnTo>
                      <a:lnTo>
                        <a:pt x="1125" y="87"/>
                      </a:lnTo>
                      <a:lnTo>
                        <a:pt x="1125" y="60"/>
                      </a:lnTo>
                      <a:lnTo>
                        <a:pt x="1125" y="74"/>
                      </a:lnTo>
                      <a:lnTo>
                        <a:pt x="1125" y="68"/>
                      </a:lnTo>
                      <a:lnTo>
                        <a:pt x="1125" y="53"/>
                      </a:lnTo>
                      <a:lnTo>
                        <a:pt x="1126" y="37"/>
                      </a:lnTo>
                      <a:lnTo>
                        <a:pt x="1126" y="84"/>
                      </a:lnTo>
                      <a:lnTo>
                        <a:pt x="1126" y="66"/>
                      </a:lnTo>
                      <a:lnTo>
                        <a:pt x="1126" y="84"/>
                      </a:lnTo>
                      <a:lnTo>
                        <a:pt x="1126" y="54"/>
                      </a:lnTo>
                      <a:lnTo>
                        <a:pt x="1126" y="79"/>
                      </a:lnTo>
                      <a:lnTo>
                        <a:pt x="1126" y="81"/>
                      </a:lnTo>
                      <a:lnTo>
                        <a:pt x="1126" y="71"/>
                      </a:lnTo>
                      <a:lnTo>
                        <a:pt x="1126" y="83"/>
                      </a:lnTo>
                      <a:lnTo>
                        <a:pt x="1126" y="79"/>
                      </a:lnTo>
                      <a:lnTo>
                        <a:pt x="1126" y="74"/>
                      </a:lnTo>
                      <a:lnTo>
                        <a:pt x="1126" y="79"/>
                      </a:lnTo>
                      <a:lnTo>
                        <a:pt x="1126" y="49"/>
                      </a:lnTo>
                      <a:lnTo>
                        <a:pt x="1126" y="65"/>
                      </a:lnTo>
                      <a:lnTo>
                        <a:pt x="1127" y="65"/>
                      </a:lnTo>
                      <a:lnTo>
                        <a:pt x="1127" y="49"/>
                      </a:lnTo>
                      <a:lnTo>
                        <a:pt x="1127" y="99"/>
                      </a:lnTo>
                      <a:lnTo>
                        <a:pt x="1127" y="83"/>
                      </a:lnTo>
                      <a:lnTo>
                        <a:pt x="1127" y="97"/>
                      </a:lnTo>
                      <a:lnTo>
                        <a:pt x="1127" y="24"/>
                      </a:lnTo>
                      <a:lnTo>
                        <a:pt x="1127" y="91"/>
                      </a:lnTo>
                      <a:lnTo>
                        <a:pt x="1127" y="48"/>
                      </a:lnTo>
                      <a:lnTo>
                        <a:pt x="1127" y="96"/>
                      </a:lnTo>
                      <a:lnTo>
                        <a:pt x="1127" y="62"/>
                      </a:lnTo>
                      <a:lnTo>
                        <a:pt x="1127" y="86"/>
                      </a:lnTo>
                      <a:lnTo>
                        <a:pt x="1128" y="97"/>
                      </a:lnTo>
                      <a:lnTo>
                        <a:pt x="1128" y="61"/>
                      </a:lnTo>
                      <a:lnTo>
                        <a:pt x="1128" y="57"/>
                      </a:lnTo>
                      <a:lnTo>
                        <a:pt x="1128" y="99"/>
                      </a:lnTo>
                      <a:lnTo>
                        <a:pt x="1128" y="25"/>
                      </a:lnTo>
                      <a:lnTo>
                        <a:pt x="1128" y="49"/>
                      </a:lnTo>
                      <a:lnTo>
                        <a:pt x="1128" y="85"/>
                      </a:lnTo>
                      <a:lnTo>
                        <a:pt x="1128" y="32"/>
                      </a:lnTo>
                      <a:lnTo>
                        <a:pt x="1128" y="76"/>
                      </a:lnTo>
                      <a:lnTo>
                        <a:pt x="1128" y="81"/>
                      </a:lnTo>
                      <a:lnTo>
                        <a:pt x="1128" y="44"/>
                      </a:lnTo>
                      <a:lnTo>
                        <a:pt x="1129" y="97"/>
                      </a:lnTo>
                      <a:lnTo>
                        <a:pt x="1129" y="56"/>
                      </a:lnTo>
                      <a:lnTo>
                        <a:pt x="1129" y="59"/>
                      </a:lnTo>
                      <a:lnTo>
                        <a:pt x="1129" y="83"/>
                      </a:lnTo>
                      <a:lnTo>
                        <a:pt x="1129" y="67"/>
                      </a:lnTo>
                      <a:lnTo>
                        <a:pt x="1129" y="75"/>
                      </a:lnTo>
                      <a:lnTo>
                        <a:pt x="1129" y="61"/>
                      </a:lnTo>
                      <a:lnTo>
                        <a:pt x="1129" y="93"/>
                      </a:lnTo>
                      <a:lnTo>
                        <a:pt x="1129" y="62"/>
                      </a:lnTo>
                      <a:lnTo>
                        <a:pt x="1129" y="70"/>
                      </a:lnTo>
                      <a:lnTo>
                        <a:pt x="1129" y="85"/>
                      </a:lnTo>
                      <a:lnTo>
                        <a:pt x="1129" y="57"/>
                      </a:lnTo>
                      <a:lnTo>
                        <a:pt x="1129" y="57"/>
                      </a:lnTo>
                      <a:lnTo>
                        <a:pt x="1130" y="86"/>
                      </a:lnTo>
                      <a:lnTo>
                        <a:pt x="1130" y="92"/>
                      </a:lnTo>
                      <a:lnTo>
                        <a:pt x="1130" y="44"/>
                      </a:lnTo>
                      <a:lnTo>
                        <a:pt x="1130" y="70"/>
                      </a:lnTo>
                      <a:lnTo>
                        <a:pt x="1130" y="67"/>
                      </a:lnTo>
                      <a:lnTo>
                        <a:pt x="1130" y="56"/>
                      </a:lnTo>
                      <a:lnTo>
                        <a:pt x="1130" y="125"/>
                      </a:lnTo>
                      <a:lnTo>
                        <a:pt x="1130" y="90"/>
                      </a:lnTo>
                      <a:lnTo>
                        <a:pt x="1130" y="102"/>
                      </a:lnTo>
                      <a:lnTo>
                        <a:pt x="1130" y="87"/>
                      </a:lnTo>
                      <a:lnTo>
                        <a:pt x="1130" y="121"/>
                      </a:lnTo>
                      <a:lnTo>
                        <a:pt x="1130" y="97"/>
                      </a:lnTo>
                      <a:lnTo>
                        <a:pt x="1130" y="69"/>
                      </a:lnTo>
                      <a:lnTo>
                        <a:pt x="1130" y="89"/>
                      </a:lnTo>
                      <a:lnTo>
                        <a:pt x="1131" y="68"/>
                      </a:lnTo>
                      <a:lnTo>
                        <a:pt x="1131" y="80"/>
                      </a:lnTo>
                      <a:lnTo>
                        <a:pt x="1131" y="58"/>
                      </a:lnTo>
                      <a:lnTo>
                        <a:pt x="1131" y="110"/>
                      </a:lnTo>
                      <a:lnTo>
                        <a:pt x="1131" y="99"/>
                      </a:lnTo>
                      <a:lnTo>
                        <a:pt x="1131" y="64"/>
                      </a:lnTo>
                      <a:lnTo>
                        <a:pt x="1131" y="125"/>
                      </a:lnTo>
                      <a:lnTo>
                        <a:pt x="1131" y="47"/>
                      </a:lnTo>
                      <a:lnTo>
                        <a:pt x="1131" y="89"/>
                      </a:lnTo>
                      <a:lnTo>
                        <a:pt x="1131" y="33"/>
                      </a:lnTo>
                      <a:lnTo>
                        <a:pt x="1131" y="102"/>
                      </a:lnTo>
                      <a:lnTo>
                        <a:pt x="1132" y="83"/>
                      </a:lnTo>
                      <a:lnTo>
                        <a:pt x="1132" y="27"/>
                      </a:lnTo>
                      <a:lnTo>
                        <a:pt x="1132" y="105"/>
                      </a:lnTo>
                      <a:lnTo>
                        <a:pt x="1132" y="102"/>
                      </a:lnTo>
                      <a:lnTo>
                        <a:pt x="1132" y="81"/>
                      </a:lnTo>
                      <a:lnTo>
                        <a:pt x="1132" y="37"/>
                      </a:lnTo>
                      <a:lnTo>
                        <a:pt x="1132" y="110"/>
                      </a:lnTo>
                      <a:lnTo>
                        <a:pt x="1132" y="63"/>
                      </a:lnTo>
                      <a:lnTo>
                        <a:pt x="1132" y="35"/>
                      </a:lnTo>
                      <a:lnTo>
                        <a:pt x="1132" y="96"/>
                      </a:lnTo>
                      <a:lnTo>
                        <a:pt x="1132" y="19"/>
                      </a:lnTo>
                      <a:lnTo>
                        <a:pt x="1133" y="95"/>
                      </a:lnTo>
                      <a:lnTo>
                        <a:pt x="1133" y="53"/>
                      </a:lnTo>
                      <a:lnTo>
                        <a:pt x="1133" y="28"/>
                      </a:lnTo>
                      <a:lnTo>
                        <a:pt x="1133" y="71"/>
                      </a:lnTo>
                      <a:lnTo>
                        <a:pt x="1133" y="59"/>
                      </a:lnTo>
                      <a:lnTo>
                        <a:pt x="1133" y="111"/>
                      </a:lnTo>
                      <a:lnTo>
                        <a:pt x="1133" y="41"/>
                      </a:lnTo>
                      <a:lnTo>
                        <a:pt x="1133" y="50"/>
                      </a:lnTo>
                      <a:lnTo>
                        <a:pt x="1133" y="71"/>
                      </a:lnTo>
                      <a:lnTo>
                        <a:pt x="1134" y="81"/>
                      </a:lnTo>
                      <a:lnTo>
                        <a:pt x="1134" y="35"/>
                      </a:lnTo>
                      <a:lnTo>
                        <a:pt x="1134" y="72"/>
                      </a:lnTo>
                      <a:lnTo>
                        <a:pt x="1134" y="25"/>
                      </a:lnTo>
                      <a:lnTo>
                        <a:pt x="1134" y="74"/>
                      </a:lnTo>
                      <a:lnTo>
                        <a:pt x="1134" y="66"/>
                      </a:lnTo>
                      <a:lnTo>
                        <a:pt x="1134" y="58"/>
                      </a:lnTo>
                      <a:lnTo>
                        <a:pt x="1134" y="50"/>
                      </a:lnTo>
                      <a:lnTo>
                        <a:pt x="1134" y="89"/>
                      </a:lnTo>
                      <a:lnTo>
                        <a:pt x="1134" y="89"/>
                      </a:lnTo>
                      <a:lnTo>
                        <a:pt x="1134" y="55"/>
                      </a:lnTo>
                      <a:lnTo>
                        <a:pt x="1135" y="75"/>
                      </a:lnTo>
                      <a:lnTo>
                        <a:pt x="1135" y="63"/>
                      </a:lnTo>
                      <a:lnTo>
                        <a:pt x="1135" y="90"/>
                      </a:lnTo>
                      <a:lnTo>
                        <a:pt x="1135" y="84"/>
                      </a:lnTo>
                      <a:lnTo>
                        <a:pt x="1135" y="56"/>
                      </a:lnTo>
                      <a:lnTo>
                        <a:pt x="1135" y="111"/>
                      </a:lnTo>
                      <a:lnTo>
                        <a:pt x="1135" y="64"/>
                      </a:lnTo>
                      <a:lnTo>
                        <a:pt x="1135" y="84"/>
                      </a:lnTo>
                      <a:lnTo>
                        <a:pt x="1135" y="102"/>
                      </a:lnTo>
                      <a:lnTo>
                        <a:pt x="1135" y="64"/>
                      </a:lnTo>
                      <a:lnTo>
                        <a:pt x="1135" y="83"/>
                      </a:lnTo>
                      <a:lnTo>
                        <a:pt x="1135" y="76"/>
                      </a:lnTo>
                      <a:lnTo>
                        <a:pt x="1136" y="69"/>
                      </a:lnTo>
                      <a:lnTo>
                        <a:pt x="1136" y="97"/>
                      </a:lnTo>
                      <a:lnTo>
                        <a:pt x="1136" y="76"/>
                      </a:lnTo>
                      <a:lnTo>
                        <a:pt x="1136" y="75"/>
                      </a:lnTo>
                      <a:lnTo>
                        <a:pt x="1136" y="53"/>
                      </a:lnTo>
                      <a:lnTo>
                        <a:pt x="1136" y="93"/>
                      </a:lnTo>
                      <a:lnTo>
                        <a:pt x="1136" y="89"/>
                      </a:lnTo>
                      <a:lnTo>
                        <a:pt x="1136" y="90"/>
                      </a:lnTo>
                      <a:lnTo>
                        <a:pt x="1136" y="103"/>
                      </a:lnTo>
                      <a:lnTo>
                        <a:pt x="1136" y="55"/>
                      </a:lnTo>
                      <a:lnTo>
                        <a:pt x="1136" y="94"/>
                      </a:lnTo>
                      <a:lnTo>
                        <a:pt x="1136" y="79"/>
                      </a:lnTo>
                      <a:lnTo>
                        <a:pt x="1136" y="75"/>
                      </a:lnTo>
                      <a:lnTo>
                        <a:pt x="1136" y="103"/>
                      </a:lnTo>
                      <a:lnTo>
                        <a:pt x="1137" y="96"/>
                      </a:lnTo>
                      <a:lnTo>
                        <a:pt x="1137" y="64"/>
                      </a:lnTo>
                      <a:lnTo>
                        <a:pt x="1137" y="61"/>
                      </a:lnTo>
                      <a:lnTo>
                        <a:pt x="1137" y="103"/>
                      </a:lnTo>
                      <a:lnTo>
                        <a:pt x="1137" y="85"/>
                      </a:lnTo>
                      <a:lnTo>
                        <a:pt x="1137" y="104"/>
                      </a:lnTo>
                      <a:lnTo>
                        <a:pt x="1137" y="122"/>
                      </a:lnTo>
                      <a:lnTo>
                        <a:pt x="1137" y="41"/>
                      </a:lnTo>
                      <a:lnTo>
                        <a:pt x="1137" y="64"/>
                      </a:lnTo>
                      <a:lnTo>
                        <a:pt x="1137" y="84"/>
                      </a:lnTo>
                      <a:lnTo>
                        <a:pt x="1137" y="61"/>
                      </a:lnTo>
                      <a:lnTo>
                        <a:pt x="1137" y="111"/>
                      </a:lnTo>
                      <a:lnTo>
                        <a:pt x="1137" y="70"/>
                      </a:lnTo>
                      <a:lnTo>
                        <a:pt x="1137" y="93"/>
                      </a:lnTo>
                      <a:lnTo>
                        <a:pt x="1138" y="103"/>
                      </a:lnTo>
                      <a:lnTo>
                        <a:pt x="1138" y="43"/>
                      </a:lnTo>
                      <a:lnTo>
                        <a:pt x="1138" y="77"/>
                      </a:lnTo>
                      <a:lnTo>
                        <a:pt x="1138" y="106"/>
                      </a:lnTo>
                      <a:lnTo>
                        <a:pt x="1138" y="68"/>
                      </a:lnTo>
                      <a:lnTo>
                        <a:pt x="1138" y="83"/>
                      </a:lnTo>
                      <a:lnTo>
                        <a:pt x="1138" y="87"/>
                      </a:lnTo>
                      <a:lnTo>
                        <a:pt x="1138" y="52"/>
                      </a:lnTo>
                      <a:lnTo>
                        <a:pt x="1138" y="89"/>
                      </a:lnTo>
                      <a:lnTo>
                        <a:pt x="1138" y="92"/>
                      </a:lnTo>
                      <a:lnTo>
                        <a:pt x="1138" y="60"/>
                      </a:lnTo>
                      <a:lnTo>
                        <a:pt x="1139" y="113"/>
                      </a:lnTo>
                      <a:lnTo>
                        <a:pt x="1139" y="87"/>
                      </a:lnTo>
                      <a:lnTo>
                        <a:pt x="1139" y="102"/>
                      </a:lnTo>
                      <a:lnTo>
                        <a:pt x="1139" y="75"/>
                      </a:lnTo>
                      <a:lnTo>
                        <a:pt x="1139" y="99"/>
                      </a:lnTo>
                      <a:lnTo>
                        <a:pt x="1139" y="81"/>
                      </a:lnTo>
                      <a:lnTo>
                        <a:pt x="1139" y="103"/>
                      </a:lnTo>
                      <a:lnTo>
                        <a:pt x="1139" y="61"/>
                      </a:lnTo>
                      <a:lnTo>
                        <a:pt x="1139" y="83"/>
                      </a:lnTo>
                      <a:lnTo>
                        <a:pt x="1139" y="74"/>
                      </a:lnTo>
                      <a:lnTo>
                        <a:pt x="1139" y="31"/>
                      </a:lnTo>
                      <a:lnTo>
                        <a:pt x="1139" y="103"/>
                      </a:lnTo>
                      <a:lnTo>
                        <a:pt x="1139" y="81"/>
                      </a:lnTo>
                      <a:lnTo>
                        <a:pt x="1140" y="109"/>
                      </a:lnTo>
                      <a:lnTo>
                        <a:pt x="1140" y="115"/>
                      </a:lnTo>
                      <a:lnTo>
                        <a:pt x="1140" y="70"/>
                      </a:lnTo>
                      <a:lnTo>
                        <a:pt x="1140" y="106"/>
                      </a:lnTo>
                      <a:lnTo>
                        <a:pt x="1140" y="113"/>
                      </a:lnTo>
                      <a:lnTo>
                        <a:pt x="1140" y="96"/>
                      </a:lnTo>
                      <a:lnTo>
                        <a:pt x="1140" y="133"/>
                      </a:lnTo>
                      <a:lnTo>
                        <a:pt x="1140" y="104"/>
                      </a:lnTo>
                      <a:lnTo>
                        <a:pt x="1140" y="129"/>
                      </a:lnTo>
                      <a:lnTo>
                        <a:pt x="1140" y="69"/>
                      </a:lnTo>
                      <a:lnTo>
                        <a:pt x="1140" y="114"/>
                      </a:lnTo>
                      <a:lnTo>
                        <a:pt x="1140" y="101"/>
                      </a:lnTo>
                      <a:lnTo>
                        <a:pt x="1141" y="74"/>
                      </a:lnTo>
                      <a:lnTo>
                        <a:pt x="1141" y="134"/>
                      </a:lnTo>
                      <a:lnTo>
                        <a:pt x="1141" y="97"/>
                      </a:lnTo>
                      <a:lnTo>
                        <a:pt x="1141" y="116"/>
                      </a:lnTo>
                      <a:lnTo>
                        <a:pt x="1141" y="89"/>
                      </a:lnTo>
                      <a:lnTo>
                        <a:pt x="1141" y="108"/>
                      </a:lnTo>
                      <a:lnTo>
                        <a:pt x="1141" y="129"/>
                      </a:lnTo>
                      <a:lnTo>
                        <a:pt x="1141" y="88"/>
                      </a:lnTo>
                      <a:lnTo>
                        <a:pt x="1141" y="95"/>
                      </a:lnTo>
                      <a:lnTo>
                        <a:pt x="1141" y="121"/>
                      </a:lnTo>
                      <a:lnTo>
                        <a:pt x="1142" y="86"/>
                      </a:lnTo>
                      <a:lnTo>
                        <a:pt x="1142" y="106"/>
                      </a:lnTo>
                      <a:lnTo>
                        <a:pt x="1142" y="149"/>
                      </a:lnTo>
                      <a:lnTo>
                        <a:pt x="1142" y="75"/>
                      </a:lnTo>
                      <a:lnTo>
                        <a:pt x="1142" y="71"/>
                      </a:lnTo>
                      <a:lnTo>
                        <a:pt x="1142" y="108"/>
                      </a:lnTo>
                      <a:lnTo>
                        <a:pt x="1142" y="83"/>
                      </a:lnTo>
                      <a:lnTo>
                        <a:pt x="1142" y="92"/>
                      </a:lnTo>
                      <a:lnTo>
                        <a:pt x="1142" y="70"/>
                      </a:lnTo>
                      <a:lnTo>
                        <a:pt x="1142" y="117"/>
                      </a:lnTo>
                      <a:lnTo>
                        <a:pt x="1142" y="93"/>
                      </a:lnTo>
                      <a:lnTo>
                        <a:pt x="1143" y="88"/>
                      </a:lnTo>
                      <a:lnTo>
                        <a:pt x="1143" y="121"/>
                      </a:lnTo>
                      <a:lnTo>
                        <a:pt x="1143" y="72"/>
                      </a:lnTo>
                      <a:lnTo>
                        <a:pt x="1143" y="95"/>
                      </a:lnTo>
                      <a:lnTo>
                        <a:pt x="1143" y="111"/>
                      </a:lnTo>
                      <a:lnTo>
                        <a:pt x="1143" y="77"/>
                      </a:lnTo>
                      <a:lnTo>
                        <a:pt x="1143" y="98"/>
                      </a:lnTo>
                      <a:lnTo>
                        <a:pt x="1143" y="99"/>
                      </a:lnTo>
                      <a:lnTo>
                        <a:pt x="1143" y="84"/>
                      </a:lnTo>
                      <a:lnTo>
                        <a:pt x="1143" y="114"/>
                      </a:lnTo>
                      <a:lnTo>
                        <a:pt x="1143" y="81"/>
                      </a:lnTo>
                      <a:lnTo>
                        <a:pt x="1143" y="122"/>
                      </a:lnTo>
                      <a:lnTo>
                        <a:pt x="1144" y="79"/>
                      </a:lnTo>
                      <a:lnTo>
                        <a:pt x="1144" y="106"/>
                      </a:lnTo>
                      <a:lnTo>
                        <a:pt x="1144" y="57"/>
                      </a:lnTo>
                      <a:lnTo>
                        <a:pt x="1144" y="120"/>
                      </a:lnTo>
                      <a:lnTo>
                        <a:pt x="1144" y="112"/>
                      </a:lnTo>
                      <a:lnTo>
                        <a:pt x="1144" y="57"/>
                      </a:lnTo>
                      <a:lnTo>
                        <a:pt x="1144" y="140"/>
                      </a:lnTo>
                      <a:lnTo>
                        <a:pt x="1144" y="39"/>
                      </a:lnTo>
                      <a:lnTo>
                        <a:pt x="1144" y="103"/>
                      </a:lnTo>
                      <a:lnTo>
                        <a:pt x="1144" y="69"/>
                      </a:lnTo>
                      <a:lnTo>
                        <a:pt x="1145" y="121"/>
                      </a:lnTo>
                      <a:lnTo>
                        <a:pt x="1145" y="84"/>
                      </a:lnTo>
                      <a:lnTo>
                        <a:pt x="1145" y="119"/>
                      </a:lnTo>
                      <a:lnTo>
                        <a:pt x="1145" y="59"/>
                      </a:lnTo>
                      <a:lnTo>
                        <a:pt x="1145" y="100"/>
                      </a:lnTo>
                      <a:lnTo>
                        <a:pt x="1145" y="102"/>
                      </a:lnTo>
                      <a:lnTo>
                        <a:pt x="1145" y="108"/>
                      </a:lnTo>
                      <a:lnTo>
                        <a:pt x="1145" y="64"/>
                      </a:lnTo>
                      <a:lnTo>
                        <a:pt x="1145" y="91"/>
                      </a:lnTo>
                      <a:lnTo>
                        <a:pt x="1145" y="90"/>
                      </a:lnTo>
                      <a:lnTo>
                        <a:pt x="1145" y="136"/>
                      </a:lnTo>
                      <a:lnTo>
                        <a:pt x="1145" y="69"/>
                      </a:lnTo>
                      <a:lnTo>
                        <a:pt x="1145" y="106"/>
                      </a:lnTo>
                      <a:lnTo>
                        <a:pt x="1145" y="103"/>
                      </a:lnTo>
                      <a:lnTo>
                        <a:pt x="1146" y="161"/>
                      </a:lnTo>
                      <a:lnTo>
                        <a:pt x="1146" y="78"/>
                      </a:lnTo>
                      <a:lnTo>
                        <a:pt x="1146" y="99"/>
                      </a:lnTo>
                      <a:lnTo>
                        <a:pt x="1146" y="103"/>
                      </a:lnTo>
                      <a:lnTo>
                        <a:pt x="1146" y="94"/>
                      </a:lnTo>
                      <a:lnTo>
                        <a:pt x="1146" y="130"/>
                      </a:lnTo>
                      <a:lnTo>
                        <a:pt x="1146" y="99"/>
                      </a:lnTo>
                      <a:lnTo>
                        <a:pt x="1146" y="109"/>
                      </a:lnTo>
                      <a:lnTo>
                        <a:pt x="1146" y="76"/>
                      </a:lnTo>
                      <a:lnTo>
                        <a:pt x="1146" y="127"/>
                      </a:lnTo>
                      <a:lnTo>
                        <a:pt x="1146" y="107"/>
                      </a:lnTo>
                      <a:lnTo>
                        <a:pt x="1146" y="120"/>
                      </a:lnTo>
                      <a:lnTo>
                        <a:pt x="1147" y="86"/>
                      </a:lnTo>
                      <a:lnTo>
                        <a:pt x="1147" y="114"/>
                      </a:lnTo>
                      <a:lnTo>
                        <a:pt x="1147" y="134"/>
                      </a:lnTo>
                      <a:lnTo>
                        <a:pt x="1147" y="103"/>
                      </a:lnTo>
                      <a:lnTo>
                        <a:pt x="1147" y="112"/>
                      </a:lnTo>
                      <a:lnTo>
                        <a:pt x="1147" y="101"/>
                      </a:lnTo>
                      <a:lnTo>
                        <a:pt x="1147" y="150"/>
                      </a:lnTo>
                      <a:lnTo>
                        <a:pt x="1147" y="92"/>
                      </a:lnTo>
                      <a:lnTo>
                        <a:pt x="1147" y="138"/>
                      </a:lnTo>
                      <a:lnTo>
                        <a:pt x="1147" y="104"/>
                      </a:lnTo>
                      <a:lnTo>
                        <a:pt x="1147" y="93"/>
                      </a:lnTo>
                      <a:lnTo>
                        <a:pt x="1147" y="125"/>
                      </a:lnTo>
                      <a:lnTo>
                        <a:pt x="1147" y="115"/>
                      </a:lnTo>
                      <a:lnTo>
                        <a:pt x="1148" y="116"/>
                      </a:lnTo>
                      <a:lnTo>
                        <a:pt x="1148" y="133"/>
                      </a:lnTo>
                      <a:lnTo>
                        <a:pt x="1148" y="88"/>
                      </a:lnTo>
                      <a:lnTo>
                        <a:pt x="1148" y="105"/>
                      </a:lnTo>
                      <a:lnTo>
                        <a:pt x="1148" y="94"/>
                      </a:lnTo>
                      <a:lnTo>
                        <a:pt x="1148" y="99"/>
                      </a:lnTo>
                      <a:lnTo>
                        <a:pt x="1148" y="54"/>
                      </a:lnTo>
                      <a:lnTo>
                        <a:pt x="1148" y="115"/>
                      </a:lnTo>
                      <a:lnTo>
                        <a:pt x="1148" y="91"/>
                      </a:lnTo>
                      <a:lnTo>
                        <a:pt x="1148" y="98"/>
                      </a:lnTo>
                      <a:lnTo>
                        <a:pt x="1149" y="139"/>
                      </a:lnTo>
                      <a:lnTo>
                        <a:pt x="1149" y="107"/>
                      </a:lnTo>
                      <a:lnTo>
                        <a:pt x="1149" y="135"/>
                      </a:lnTo>
                      <a:lnTo>
                        <a:pt x="1149" y="80"/>
                      </a:lnTo>
                      <a:lnTo>
                        <a:pt x="1149" y="127"/>
                      </a:lnTo>
                      <a:lnTo>
                        <a:pt x="1149" y="61"/>
                      </a:lnTo>
                      <a:lnTo>
                        <a:pt x="1149" y="76"/>
                      </a:lnTo>
                      <a:lnTo>
                        <a:pt x="1149" y="66"/>
                      </a:lnTo>
                      <a:lnTo>
                        <a:pt x="1149" y="141"/>
                      </a:lnTo>
                      <a:lnTo>
                        <a:pt x="1150" y="114"/>
                      </a:lnTo>
                      <a:lnTo>
                        <a:pt x="1150" y="126"/>
                      </a:lnTo>
                      <a:lnTo>
                        <a:pt x="1150" y="82"/>
                      </a:lnTo>
                      <a:lnTo>
                        <a:pt x="1150" y="128"/>
                      </a:lnTo>
                      <a:lnTo>
                        <a:pt x="1150" y="82"/>
                      </a:lnTo>
                      <a:lnTo>
                        <a:pt x="1150" y="91"/>
                      </a:lnTo>
                      <a:lnTo>
                        <a:pt x="1150" y="120"/>
                      </a:lnTo>
                      <a:lnTo>
                        <a:pt x="1150" y="86"/>
                      </a:lnTo>
                      <a:lnTo>
                        <a:pt x="1150" y="92"/>
                      </a:lnTo>
                      <a:lnTo>
                        <a:pt x="1150" y="42"/>
                      </a:lnTo>
                      <a:lnTo>
                        <a:pt x="1150" y="120"/>
                      </a:lnTo>
                      <a:lnTo>
                        <a:pt x="1150" y="70"/>
                      </a:lnTo>
                      <a:lnTo>
                        <a:pt x="1151" y="122"/>
                      </a:lnTo>
                      <a:lnTo>
                        <a:pt x="1151" y="109"/>
                      </a:lnTo>
                      <a:lnTo>
                        <a:pt x="1151" y="96"/>
                      </a:lnTo>
                      <a:lnTo>
                        <a:pt x="1151" y="117"/>
                      </a:lnTo>
                      <a:lnTo>
                        <a:pt x="1151" y="95"/>
                      </a:lnTo>
                      <a:lnTo>
                        <a:pt x="1151" y="100"/>
                      </a:lnTo>
                      <a:lnTo>
                        <a:pt x="1151" y="116"/>
                      </a:lnTo>
                      <a:lnTo>
                        <a:pt x="1151" y="87"/>
                      </a:lnTo>
                      <a:lnTo>
                        <a:pt x="1151" y="96"/>
                      </a:lnTo>
                      <a:lnTo>
                        <a:pt x="1151" y="135"/>
                      </a:lnTo>
                      <a:lnTo>
                        <a:pt x="1152" y="115"/>
                      </a:lnTo>
                      <a:lnTo>
                        <a:pt x="1152" y="102"/>
                      </a:lnTo>
                      <a:lnTo>
                        <a:pt x="1152" y="115"/>
                      </a:lnTo>
                      <a:lnTo>
                        <a:pt x="1152" y="70"/>
                      </a:lnTo>
                      <a:lnTo>
                        <a:pt x="1152" y="99"/>
                      </a:lnTo>
                      <a:lnTo>
                        <a:pt x="1152" y="84"/>
                      </a:lnTo>
                      <a:lnTo>
                        <a:pt x="1152" y="79"/>
                      </a:lnTo>
                      <a:lnTo>
                        <a:pt x="1152" y="140"/>
                      </a:lnTo>
                      <a:lnTo>
                        <a:pt x="1152" y="88"/>
                      </a:lnTo>
                      <a:lnTo>
                        <a:pt x="1152" y="89"/>
                      </a:lnTo>
                      <a:lnTo>
                        <a:pt x="1152" y="123"/>
                      </a:lnTo>
                      <a:lnTo>
                        <a:pt x="1152" y="73"/>
                      </a:lnTo>
                      <a:lnTo>
                        <a:pt x="1152" y="112"/>
                      </a:lnTo>
                      <a:lnTo>
                        <a:pt x="1153" y="80"/>
                      </a:lnTo>
                      <a:lnTo>
                        <a:pt x="1153" y="120"/>
                      </a:lnTo>
                      <a:lnTo>
                        <a:pt x="1153" y="91"/>
                      </a:lnTo>
                      <a:lnTo>
                        <a:pt x="1153" y="64"/>
                      </a:lnTo>
                      <a:lnTo>
                        <a:pt x="1153" y="48"/>
                      </a:lnTo>
                      <a:lnTo>
                        <a:pt x="1153" y="110"/>
                      </a:lnTo>
                      <a:lnTo>
                        <a:pt x="1153" y="81"/>
                      </a:lnTo>
                      <a:lnTo>
                        <a:pt x="1153" y="71"/>
                      </a:lnTo>
                      <a:lnTo>
                        <a:pt x="1153" y="113"/>
                      </a:lnTo>
                      <a:lnTo>
                        <a:pt x="1153" y="101"/>
                      </a:lnTo>
                      <a:lnTo>
                        <a:pt x="1153" y="76"/>
                      </a:lnTo>
                      <a:lnTo>
                        <a:pt x="1154" y="59"/>
                      </a:lnTo>
                      <a:lnTo>
                        <a:pt x="1154" y="101"/>
                      </a:lnTo>
                      <a:lnTo>
                        <a:pt x="1154" y="82"/>
                      </a:lnTo>
                      <a:lnTo>
                        <a:pt x="1154" y="120"/>
                      </a:lnTo>
                      <a:lnTo>
                        <a:pt x="1154" y="64"/>
                      </a:lnTo>
                      <a:lnTo>
                        <a:pt x="1154" y="124"/>
                      </a:lnTo>
                      <a:lnTo>
                        <a:pt x="1154" y="95"/>
                      </a:lnTo>
                      <a:lnTo>
                        <a:pt x="1154" y="125"/>
                      </a:lnTo>
                      <a:lnTo>
                        <a:pt x="1154" y="57"/>
                      </a:lnTo>
                      <a:lnTo>
                        <a:pt x="1154" y="88"/>
                      </a:lnTo>
                      <a:lnTo>
                        <a:pt x="1154" y="71"/>
                      </a:lnTo>
                      <a:lnTo>
                        <a:pt x="1154" y="103"/>
                      </a:lnTo>
                      <a:lnTo>
                        <a:pt x="1155" y="69"/>
                      </a:lnTo>
                      <a:lnTo>
                        <a:pt x="1155" y="105"/>
                      </a:lnTo>
                      <a:lnTo>
                        <a:pt x="1155" y="39"/>
                      </a:lnTo>
                      <a:lnTo>
                        <a:pt x="1155" y="133"/>
                      </a:lnTo>
                      <a:lnTo>
                        <a:pt x="1155" y="110"/>
                      </a:lnTo>
                      <a:lnTo>
                        <a:pt x="1155" y="75"/>
                      </a:lnTo>
                      <a:lnTo>
                        <a:pt x="1155" y="66"/>
                      </a:lnTo>
                      <a:lnTo>
                        <a:pt x="1155" y="113"/>
                      </a:lnTo>
                      <a:lnTo>
                        <a:pt x="1155" y="79"/>
                      </a:lnTo>
                      <a:lnTo>
                        <a:pt x="1155" y="104"/>
                      </a:lnTo>
                      <a:lnTo>
                        <a:pt x="1155" y="49"/>
                      </a:lnTo>
                      <a:lnTo>
                        <a:pt x="1156" y="48"/>
                      </a:lnTo>
                      <a:lnTo>
                        <a:pt x="1156" y="92"/>
                      </a:lnTo>
                      <a:lnTo>
                        <a:pt x="1156" y="88"/>
                      </a:lnTo>
                      <a:lnTo>
                        <a:pt x="1156" y="78"/>
                      </a:lnTo>
                      <a:lnTo>
                        <a:pt x="1156" y="123"/>
                      </a:lnTo>
                      <a:lnTo>
                        <a:pt x="1156" y="63"/>
                      </a:lnTo>
                      <a:lnTo>
                        <a:pt x="1156" y="55"/>
                      </a:lnTo>
                      <a:lnTo>
                        <a:pt x="1156" y="75"/>
                      </a:lnTo>
                      <a:lnTo>
                        <a:pt x="1156" y="41"/>
                      </a:lnTo>
                      <a:lnTo>
                        <a:pt x="1156" y="75"/>
                      </a:lnTo>
                      <a:lnTo>
                        <a:pt x="1156" y="73"/>
                      </a:lnTo>
                      <a:lnTo>
                        <a:pt x="1157" y="102"/>
                      </a:lnTo>
                      <a:lnTo>
                        <a:pt x="1157" y="82"/>
                      </a:lnTo>
                      <a:lnTo>
                        <a:pt x="1157" y="118"/>
                      </a:lnTo>
                      <a:lnTo>
                        <a:pt x="1157" y="64"/>
                      </a:lnTo>
                      <a:lnTo>
                        <a:pt x="1157" y="66"/>
                      </a:lnTo>
                      <a:lnTo>
                        <a:pt x="1157" y="102"/>
                      </a:lnTo>
                      <a:lnTo>
                        <a:pt x="1157" y="57"/>
                      </a:lnTo>
                      <a:lnTo>
                        <a:pt x="1157" y="106"/>
                      </a:lnTo>
                      <a:lnTo>
                        <a:pt x="1157" y="75"/>
                      </a:lnTo>
                      <a:lnTo>
                        <a:pt x="1157" y="62"/>
                      </a:lnTo>
                      <a:lnTo>
                        <a:pt x="1157" y="111"/>
                      </a:lnTo>
                      <a:lnTo>
                        <a:pt x="1158" y="88"/>
                      </a:lnTo>
                      <a:lnTo>
                        <a:pt x="1158" y="45"/>
                      </a:lnTo>
                      <a:lnTo>
                        <a:pt x="1158" y="113"/>
                      </a:lnTo>
                      <a:lnTo>
                        <a:pt x="1158" y="91"/>
                      </a:lnTo>
                      <a:lnTo>
                        <a:pt x="1158" y="69"/>
                      </a:lnTo>
                      <a:lnTo>
                        <a:pt x="1158" y="117"/>
                      </a:lnTo>
                      <a:lnTo>
                        <a:pt x="1158" y="105"/>
                      </a:lnTo>
                      <a:lnTo>
                        <a:pt x="1158" y="63"/>
                      </a:lnTo>
                      <a:lnTo>
                        <a:pt x="1158" y="116"/>
                      </a:lnTo>
                      <a:lnTo>
                        <a:pt x="1158" y="91"/>
                      </a:lnTo>
                      <a:lnTo>
                        <a:pt x="1158" y="53"/>
                      </a:lnTo>
                      <a:lnTo>
                        <a:pt x="1158" y="53"/>
                      </a:lnTo>
                      <a:lnTo>
                        <a:pt x="1159" y="95"/>
                      </a:lnTo>
                      <a:lnTo>
                        <a:pt x="1159" y="86"/>
                      </a:lnTo>
                      <a:lnTo>
                        <a:pt x="1159" y="104"/>
                      </a:lnTo>
                      <a:lnTo>
                        <a:pt x="1159" y="113"/>
                      </a:lnTo>
                      <a:lnTo>
                        <a:pt x="1159" y="70"/>
                      </a:lnTo>
                      <a:lnTo>
                        <a:pt x="1159" y="52"/>
                      </a:lnTo>
                      <a:lnTo>
                        <a:pt x="1159" y="97"/>
                      </a:lnTo>
                      <a:lnTo>
                        <a:pt x="1159" y="47"/>
                      </a:lnTo>
                      <a:lnTo>
                        <a:pt x="1159" y="51"/>
                      </a:lnTo>
                      <a:lnTo>
                        <a:pt x="1159" y="87"/>
                      </a:lnTo>
                      <a:lnTo>
                        <a:pt x="1160" y="79"/>
                      </a:lnTo>
                      <a:lnTo>
                        <a:pt x="1160" y="62"/>
                      </a:lnTo>
                      <a:lnTo>
                        <a:pt x="1160" y="61"/>
                      </a:lnTo>
                      <a:lnTo>
                        <a:pt x="1160" y="95"/>
                      </a:lnTo>
                      <a:lnTo>
                        <a:pt x="1160" y="70"/>
                      </a:lnTo>
                      <a:lnTo>
                        <a:pt x="1160" y="81"/>
                      </a:lnTo>
                      <a:lnTo>
                        <a:pt x="1160" y="96"/>
                      </a:lnTo>
                      <a:lnTo>
                        <a:pt x="1160" y="48"/>
                      </a:lnTo>
                      <a:lnTo>
                        <a:pt x="1160" y="92"/>
                      </a:lnTo>
                      <a:lnTo>
                        <a:pt x="1160" y="101"/>
                      </a:lnTo>
                      <a:lnTo>
                        <a:pt x="1160" y="30"/>
                      </a:lnTo>
                      <a:lnTo>
                        <a:pt x="1160" y="100"/>
                      </a:lnTo>
                      <a:lnTo>
                        <a:pt x="1161" y="88"/>
                      </a:lnTo>
                      <a:lnTo>
                        <a:pt x="1161" y="67"/>
                      </a:lnTo>
                      <a:lnTo>
                        <a:pt x="1161" y="94"/>
                      </a:lnTo>
                      <a:lnTo>
                        <a:pt x="1161" y="91"/>
                      </a:lnTo>
                      <a:lnTo>
                        <a:pt x="1161" y="111"/>
                      </a:lnTo>
                      <a:lnTo>
                        <a:pt x="1161" y="55"/>
                      </a:lnTo>
                      <a:lnTo>
                        <a:pt x="1161" y="121"/>
                      </a:lnTo>
                      <a:lnTo>
                        <a:pt x="1161" y="75"/>
                      </a:lnTo>
                      <a:lnTo>
                        <a:pt x="1161" y="98"/>
                      </a:lnTo>
                      <a:lnTo>
                        <a:pt x="1161" y="62"/>
                      </a:lnTo>
                      <a:lnTo>
                        <a:pt x="1161" y="106"/>
                      </a:lnTo>
                      <a:lnTo>
                        <a:pt x="1161" y="79"/>
                      </a:lnTo>
                      <a:lnTo>
                        <a:pt x="1162" y="56"/>
                      </a:lnTo>
                      <a:lnTo>
                        <a:pt x="1162" y="127"/>
                      </a:lnTo>
                      <a:lnTo>
                        <a:pt x="1162" y="81"/>
                      </a:lnTo>
                      <a:lnTo>
                        <a:pt x="1162" y="72"/>
                      </a:lnTo>
                      <a:lnTo>
                        <a:pt x="1162" y="72"/>
                      </a:lnTo>
                      <a:lnTo>
                        <a:pt x="1162" y="116"/>
                      </a:lnTo>
                      <a:lnTo>
                        <a:pt x="1162" y="75"/>
                      </a:lnTo>
                      <a:lnTo>
                        <a:pt x="1162" y="118"/>
                      </a:lnTo>
                      <a:lnTo>
                        <a:pt x="1162" y="134"/>
                      </a:lnTo>
                      <a:lnTo>
                        <a:pt x="1162" y="74"/>
                      </a:lnTo>
                      <a:lnTo>
                        <a:pt x="1162" y="116"/>
                      </a:lnTo>
                      <a:lnTo>
                        <a:pt x="1163" y="65"/>
                      </a:lnTo>
                      <a:lnTo>
                        <a:pt x="1163" y="82"/>
                      </a:lnTo>
                      <a:lnTo>
                        <a:pt x="1163" y="112"/>
                      </a:lnTo>
                      <a:lnTo>
                        <a:pt x="1163" y="45"/>
                      </a:lnTo>
                      <a:lnTo>
                        <a:pt x="1163" y="67"/>
                      </a:lnTo>
                      <a:lnTo>
                        <a:pt x="1163" y="98"/>
                      </a:lnTo>
                      <a:lnTo>
                        <a:pt x="1163" y="94"/>
                      </a:lnTo>
                      <a:lnTo>
                        <a:pt x="1163" y="57"/>
                      </a:lnTo>
                      <a:lnTo>
                        <a:pt x="1163" y="117"/>
                      </a:lnTo>
                      <a:lnTo>
                        <a:pt x="1163" y="111"/>
                      </a:lnTo>
                      <a:lnTo>
                        <a:pt x="1163" y="109"/>
                      </a:lnTo>
                      <a:lnTo>
                        <a:pt x="1164" y="79"/>
                      </a:lnTo>
                      <a:lnTo>
                        <a:pt x="1164" y="110"/>
                      </a:lnTo>
                      <a:lnTo>
                        <a:pt x="1164" y="100"/>
                      </a:lnTo>
                      <a:lnTo>
                        <a:pt x="1164" y="85"/>
                      </a:lnTo>
                      <a:lnTo>
                        <a:pt x="1164" y="62"/>
                      </a:lnTo>
                      <a:lnTo>
                        <a:pt x="1164" y="106"/>
                      </a:lnTo>
                      <a:lnTo>
                        <a:pt x="1164" y="94"/>
                      </a:lnTo>
                      <a:lnTo>
                        <a:pt x="1164" y="83"/>
                      </a:lnTo>
                      <a:lnTo>
                        <a:pt x="1164" y="139"/>
                      </a:lnTo>
                      <a:lnTo>
                        <a:pt x="1164" y="77"/>
                      </a:lnTo>
                      <a:lnTo>
                        <a:pt x="1164" y="84"/>
                      </a:lnTo>
                      <a:lnTo>
                        <a:pt x="1164" y="80"/>
                      </a:lnTo>
                      <a:lnTo>
                        <a:pt x="1165" y="102"/>
                      </a:lnTo>
                      <a:lnTo>
                        <a:pt x="1165" y="97"/>
                      </a:lnTo>
                      <a:lnTo>
                        <a:pt x="1165" y="93"/>
                      </a:lnTo>
                      <a:lnTo>
                        <a:pt x="1165" y="73"/>
                      </a:lnTo>
                      <a:lnTo>
                        <a:pt x="1165" y="104"/>
                      </a:lnTo>
                      <a:lnTo>
                        <a:pt x="1165" y="80"/>
                      </a:lnTo>
                      <a:lnTo>
                        <a:pt x="1165" y="140"/>
                      </a:lnTo>
                      <a:lnTo>
                        <a:pt x="1165" y="60"/>
                      </a:lnTo>
                      <a:lnTo>
                        <a:pt x="1165" y="95"/>
                      </a:lnTo>
                      <a:lnTo>
                        <a:pt x="1165" y="63"/>
                      </a:lnTo>
                      <a:lnTo>
                        <a:pt x="1165" y="74"/>
                      </a:lnTo>
                      <a:lnTo>
                        <a:pt x="1166" y="89"/>
                      </a:lnTo>
                      <a:lnTo>
                        <a:pt x="1166" y="55"/>
                      </a:lnTo>
                      <a:lnTo>
                        <a:pt x="1166" y="78"/>
                      </a:lnTo>
                      <a:lnTo>
                        <a:pt x="1166" y="27"/>
                      </a:lnTo>
                      <a:lnTo>
                        <a:pt x="1166" y="100"/>
                      </a:lnTo>
                      <a:lnTo>
                        <a:pt x="1166" y="66"/>
                      </a:lnTo>
                      <a:lnTo>
                        <a:pt x="1166" y="95"/>
                      </a:lnTo>
                      <a:lnTo>
                        <a:pt x="1166" y="43"/>
                      </a:lnTo>
                      <a:lnTo>
                        <a:pt x="1166" y="65"/>
                      </a:lnTo>
                      <a:lnTo>
                        <a:pt x="1166" y="74"/>
                      </a:lnTo>
                      <a:lnTo>
                        <a:pt x="1167" y="79"/>
                      </a:lnTo>
                      <a:lnTo>
                        <a:pt x="1167" y="32"/>
                      </a:lnTo>
                      <a:lnTo>
                        <a:pt x="1167" y="78"/>
                      </a:lnTo>
                      <a:lnTo>
                        <a:pt x="1167" y="71"/>
                      </a:lnTo>
                      <a:lnTo>
                        <a:pt x="1167" y="100"/>
                      </a:lnTo>
                      <a:lnTo>
                        <a:pt x="1167" y="65"/>
                      </a:lnTo>
                      <a:lnTo>
                        <a:pt x="1167" y="96"/>
                      </a:lnTo>
                      <a:lnTo>
                        <a:pt x="1167" y="55"/>
                      </a:lnTo>
                      <a:lnTo>
                        <a:pt x="1167" y="52"/>
                      </a:lnTo>
                      <a:lnTo>
                        <a:pt x="1167" y="104"/>
                      </a:lnTo>
                      <a:lnTo>
                        <a:pt x="1167" y="61"/>
                      </a:lnTo>
                      <a:lnTo>
                        <a:pt x="1167" y="116"/>
                      </a:lnTo>
                      <a:lnTo>
                        <a:pt x="1168" y="69"/>
                      </a:lnTo>
                      <a:lnTo>
                        <a:pt x="1168" y="48"/>
                      </a:lnTo>
                      <a:lnTo>
                        <a:pt x="1168" y="119"/>
                      </a:lnTo>
                      <a:lnTo>
                        <a:pt x="1168" y="111"/>
                      </a:lnTo>
                      <a:lnTo>
                        <a:pt x="1168" y="70"/>
                      </a:lnTo>
                      <a:lnTo>
                        <a:pt x="1168" y="90"/>
                      </a:lnTo>
                      <a:lnTo>
                        <a:pt x="1168" y="52"/>
                      </a:lnTo>
                      <a:lnTo>
                        <a:pt x="1168" y="88"/>
                      </a:lnTo>
                      <a:lnTo>
                        <a:pt x="1168" y="74"/>
                      </a:lnTo>
                      <a:lnTo>
                        <a:pt x="1168" y="69"/>
                      </a:lnTo>
                      <a:lnTo>
                        <a:pt x="1168" y="129"/>
                      </a:lnTo>
                      <a:lnTo>
                        <a:pt x="1169" y="84"/>
                      </a:lnTo>
                      <a:lnTo>
                        <a:pt x="1169" y="96"/>
                      </a:lnTo>
                      <a:lnTo>
                        <a:pt x="1169" y="70"/>
                      </a:lnTo>
                      <a:lnTo>
                        <a:pt x="1169" y="90"/>
                      </a:lnTo>
                      <a:lnTo>
                        <a:pt x="1169" y="84"/>
                      </a:lnTo>
                      <a:lnTo>
                        <a:pt x="1169" y="104"/>
                      </a:lnTo>
                      <a:lnTo>
                        <a:pt x="1169" y="91"/>
                      </a:lnTo>
                      <a:lnTo>
                        <a:pt x="1169" y="127"/>
                      </a:lnTo>
                      <a:lnTo>
                        <a:pt x="1169" y="71"/>
                      </a:lnTo>
                      <a:lnTo>
                        <a:pt x="1169" y="86"/>
                      </a:lnTo>
                      <a:lnTo>
                        <a:pt x="1169" y="60"/>
                      </a:lnTo>
                      <a:lnTo>
                        <a:pt x="1170" y="116"/>
                      </a:lnTo>
                      <a:lnTo>
                        <a:pt x="1170" y="69"/>
                      </a:lnTo>
                      <a:lnTo>
                        <a:pt x="1170" y="83"/>
                      </a:lnTo>
                      <a:lnTo>
                        <a:pt x="1170" y="50"/>
                      </a:lnTo>
                      <a:lnTo>
                        <a:pt x="1170" y="99"/>
                      </a:lnTo>
                      <a:lnTo>
                        <a:pt x="1170" y="66"/>
                      </a:lnTo>
                      <a:lnTo>
                        <a:pt x="1170" y="70"/>
                      </a:lnTo>
                      <a:lnTo>
                        <a:pt x="1170" y="55"/>
                      </a:lnTo>
                      <a:lnTo>
                        <a:pt x="1170" y="104"/>
                      </a:lnTo>
                      <a:lnTo>
                        <a:pt x="1170" y="88"/>
                      </a:lnTo>
                      <a:lnTo>
                        <a:pt x="1170" y="59"/>
                      </a:lnTo>
                      <a:lnTo>
                        <a:pt x="1170" y="101"/>
                      </a:lnTo>
                      <a:lnTo>
                        <a:pt x="1171" y="101"/>
                      </a:lnTo>
                      <a:lnTo>
                        <a:pt x="1171" y="97"/>
                      </a:lnTo>
                      <a:lnTo>
                        <a:pt x="1171" y="69"/>
                      </a:lnTo>
                      <a:lnTo>
                        <a:pt x="1171" y="106"/>
                      </a:lnTo>
                      <a:lnTo>
                        <a:pt x="1171" y="103"/>
                      </a:lnTo>
                      <a:lnTo>
                        <a:pt x="1171" y="119"/>
                      </a:lnTo>
                      <a:lnTo>
                        <a:pt x="1171" y="84"/>
                      </a:lnTo>
                      <a:lnTo>
                        <a:pt x="1171" y="92"/>
                      </a:lnTo>
                      <a:lnTo>
                        <a:pt x="1171" y="81"/>
                      </a:lnTo>
                      <a:lnTo>
                        <a:pt x="1171" y="93"/>
                      </a:lnTo>
                      <a:lnTo>
                        <a:pt x="1171" y="59"/>
                      </a:lnTo>
                      <a:lnTo>
                        <a:pt x="1171" y="87"/>
                      </a:lnTo>
                      <a:lnTo>
                        <a:pt x="1171" y="93"/>
                      </a:lnTo>
                      <a:lnTo>
                        <a:pt x="1172" y="67"/>
                      </a:lnTo>
                      <a:lnTo>
                        <a:pt x="1172" y="82"/>
                      </a:lnTo>
                      <a:lnTo>
                        <a:pt x="1172" y="108"/>
                      </a:lnTo>
                      <a:lnTo>
                        <a:pt x="1172" y="52"/>
                      </a:lnTo>
                      <a:lnTo>
                        <a:pt x="1172" y="100"/>
                      </a:lnTo>
                      <a:lnTo>
                        <a:pt x="1172" y="56"/>
                      </a:lnTo>
                      <a:lnTo>
                        <a:pt x="1172" y="109"/>
                      </a:lnTo>
                      <a:lnTo>
                        <a:pt x="1172" y="58"/>
                      </a:lnTo>
                      <a:lnTo>
                        <a:pt x="1172" y="93"/>
                      </a:lnTo>
                      <a:lnTo>
                        <a:pt x="1172" y="64"/>
                      </a:lnTo>
                      <a:lnTo>
                        <a:pt x="1173" y="107"/>
                      </a:lnTo>
                      <a:lnTo>
                        <a:pt x="1173" y="92"/>
                      </a:lnTo>
                      <a:lnTo>
                        <a:pt x="1173" y="106"/>
                      </a:lnTo>
                      <a:lnTo>
                        <a:pt x="1173" y="44"/>
                      </a:lnTo>
                      <a:lnTo>
                        <a:pt x="1173" y="77"/>
                      </a:lnTo>
                      <a:lnTo>
                        <a:pt x="1173" y="89"/>
                      </a:lnTo>
                      <a:lnTo>
                        <a:pt x="1173" y="48"/>
                      </a:lnTo>
                      <a:lnTo>
                        <a:pt x="1173" y="108"/>
                      </a:lnTo>
                      <a:lnTo>
                        <a:pt x="1173" y="31"/>
                      </a:lnTo>
                      <a:lnTo>
                        <a:pt x="1174" y="70"/>
                      </a:lnTo>
                      <a:lnTo>
                        <a:pt x="1174" y="40"/>
                      </a:lnTo>
                      <a:lnTo>
                        <a:pt x="1174" y="108"/>
                      </a:lnTo>
                      <a:lnTo>
                        <a:pt x="1174" y="84"/>
                      </a:lnTo>
                      <a:lnTo>
                        <a:pt x="1174" y="36"/>
                      </a:lnTo>
                      <a:lnTo>
                        <a:pt x="1174" y="108"/>
                      </a:lnTo>
                      <a:lnTo>
                        <a:pt x="1174" y="67"/>
                      </a:lnTo>
                      <a:lnTo>
                        <a:pt x="1174" y="95"/>
                      </a:lnTo>
                      <a:lnTo>
                        <a:pt x="1174" y="51"/>
                      </a:lnTo>
                      <a:lnTo>
                        <a:pt x="1174" y="94"/>
                      </a:lnTo>
                      <a:lnTo>
                        <a:pt x="1175" y="57"/>
                      </a:lnTo>
                      <a:lnTo>
                        <a:pt x="1175" y="99"/>
                      </a:lnTo>
                      <a:lnTo>
                        <a:pt x="1175" y="97"/>
                      </a:lnTo>
                      <a:lnTo>
                        <a:pt x="1175" y="69"/>
                      </a:lnTo>
                      <a:lnTo>
                        <a:pt x="1175" y="43"/>
                      </a:lnTo>
                      <a:lnTo>
                        <a:pt x="1175" y="93"/>
                      </a:lnTo>
                      <a:lnTo>
                        <a:pt x="1175" y="86"/>
                      </a:lnTo>
                      <a:lnTo>
                        <a:pt x="1175" y="49"/>
                      </a:lnTo>
                      <a:lnTo>
                        <a:pt x="1175" y="100"/>
                      </a:lnTo>
                      <a:lnTo>
                        <a:pt x="1175" y="49"/>
                      </a:lnTo>
                      <a:lnTo>
                        <a:pt x="1175" y="81"/>
                      </a:lnTo>
                      <a:lnTo>
                        <a:pt x="1176" y="75"/>
                      </a:lnTo>
                      <a:lnTo>
                        <a:pt x="1176" y="73"/>
                      </a:lnTo>
                      <a:lnTo>
                        <a:pt x="1176" y="111"/>
                      </a:lnTo>
                      <a:lnTo>
                        <a:pt x="1176" y="59"/>
                      </a:lnTo>
                      <a:lnTo>
                        <a:pt x="1176" y="105"/>
                      </a:lnTo>
                      <a:lnTo>
                        <a:pt x="1176" y="101"/>
                      </a:lnTo>
                      <a:lnTo>
                        <a:pt x="1176" y="52"/>
                      </a:lnTo>
                      <a:lnTo>
                        <a:pt x="1176" y="99"/>
                      </a:lnTo>
                      <a:lnTo>
                        <a:pt x="1176" y="88"/>
                      </a:lnTo>
                      <a:lnTo>
                        <a:pt x="1176" y="92"/>
                      </a:lnTo>
                      <a:lnTo>
                        <a:pt x="1176" y="61"/>
                      </a:lnTo>
                      <a:lnTo>
                        <a:pt x="1176" y="63"/>
                      </a:lnTo>
                      <a:lnTo>
                        <a:pt x="1177" y="67"/>
                      </a:lnTo>
                      <a:lnTo>
                        <a:pt x="1177" y="54"/>
                      </a:lnTo>
                      <a:lnTo>
                        <a:pt x="1177" y="112"/>
                      </a:lnTo>
                      <a:lnTo>
                        <a:pt x="1177" y="74"/>
                      </a:lnTo>
                      <a:lnTo>
                        <a:pt x="1177" y="61"/>
                      </a:lnTo>
                      <a:lnTo>
                        <a:pt x="1177" y="81"/>
                      </a:lnTo>
                      <a:lnTo>
                        <a:pt x="1177" y="42"/>
                      </a:lnTo>
                      <a:lnTo>
                        <a:pt x="1177" y="80"/>
                      </a:lnTo>
                      <a:lnTo>
                        <a:pt x="1177" y="92"/>
                      </a:lnTo>
                      <a:lnTo>
                        <a:pt x="1177" y="69"/>
                      </a:lnTo>
                      <a:lnTo>
                        <a:pt x="1177" y="83"/>
                      </a:lnTo>
                      <a:lnTo>
                        <a:pt x="1177" y="54"/>
                      </a:lnTo>
                      <a:lnTo>
                        <a:pt x="1177" y="90"/>
                      </a:lnTo>
                      <a:lnTo>
                        <a:pt x="1178" y="72"/>
                      </a:lnTo>
                      <a:lnTo>
                        <a:pt x="1178" y="78"/>
                      </a:lnTo>
                      <a:lnTo>
                        <a:pt x="1178" y="103"/>
                      </a:lnTo>
                      <a:lnTo>
                        <a:pt x="1178" y="2"/>
                      </a:lnTo>
                      <a:lnTo>
                        <a:pt x="1178" y="92"/>
                      </a:lnTo>
                      <a:lnTo>
                        <a:pt x="1178" y="45"/>
                      </a:lnTo>
                      <a:lnTo>
                        <a:pt x="1178" y="106"/>
                      </a:lnTo>
                      <a:lnTo>
                        <a:pt x="1178" y="60"/>
                      </a:lnTo>
                      <a:lnTo>
                        <a:pt x="1178" y="82"/>
                      </a:lnTo>
                      <a:lnTo>
                        <a:pt x="1178" y="60"/>
                      </a:lnTo>
                      <a:lnTo>
                        <a:pt x="1178" y="60"/>
                      </a:lnTo>
                      <a:lnTo>
                        <a:pt x="1179" y="102"/>
                      </a:lnTo>
                      <a:lnTo>
                        <a:pt x="1179" y="112"/>
                      </a:lnTo>
                      <a:lnTo>
                        <a:pt x="1179" y="65"/>
                      </a:lnTo>
                      <a:lnTo>
                        <a:pt x="1179" y="70"/>
                      </a:lnTo>
                      <a:lnTo>
                        <a:pt x="1179" y="72"/>
                      </a:lnTo>
                      <a:lnTo>
                        <a:pt x="1179" y="82"/>
                      </a:lnTo>
                      <a:lnTo>
                        <a:pt x="1179" y="61"/>
                      </a:lnTo>
                      <a:lnTo>
                        <a:pt x="1179" y="72"/>
                      </a:lnTo>
                      <a:lnTo>
                        <a:pt x="1179" y="64"/>
                      </a:lnTo>
                      <a:lnTo>
                        <a:pt x="1179" y="100"/>
                      </a:lnTo>
                      <a:lnTo>
                        <a:pt x="1179" y="56"/>
                      </a:lnTo>
                      <a:lnTo>
                        <a:pt x="1179" y="80"/>
                      </a:lnTo>
                      <a:lnTo>
                        <a:pt x="1179" y="58"/>
                      </a:lnTo>
                      <a:lnTo>
                        <a:pt x="1179" y="107"/>
                      </a:lnTo>
                      <a:lnTo>
                        <a:pt x="1180" y="57"/>
                      </a:lnTo>
                      <a:lnTo>
                        <a:pt x="1180" y="50"/>
                      </a:lnTo>
                      <a:lnTo>
                        <a:pt x="1180" y="106"/>
                      </a:lnTo>
                      <a:lnTo>
                        <a:pt x="1180" y="58"/>
                      </a:lnTo>
                      <a:lnTo>
                        <a:pt x="1180" y="12"/>
                      </a:lnTo>
                      <a:lnTo>
                        <a:pt x="1180" y="93"/>
                      </a:lnTo>
                      <a:lnTo>
                        <a:pt x="1180" y="74"/>
                      </a:lnTo>
                      <a:lnTo>
                        <a:pt x="1180" y="36"/>
                      </a:lnTo>
                      <a:lnTo>
                        <a:pt x="1180" y="91"/>
                      </a:lnTo>
                      <a:lnTo>
                        <a:pt x="1181" y="51"/>
                      </a:lnTo>
                      <a:lnTo>
                        <a:pt x="1181" y="86"/>
                      </a:lnTo>
                      <a:lnTo>
                        <a:pt x="1181" y="96"/>
                      </a:lnTo>
                      <a:lnTo>
                        <a:pt x="1181" y="31"/>
                      </a:lnTo>
                      <a:lnTo>
                        <a:pt x="1181" y="84"/>
                      </a:lnTo>
                      <a:lnTo>
                        <a:pt x="1181" y="98"/>
                      </a:lnTo>
                      <a:lnTo>
                        <a:pt x="1181" y="42"/>
                      </a:lnTo>
                      <a:lnTo>
                        <a:pt x="1181" y="86"/>
                      </a:lnTo>
                      <a:lnTo>
                        <a:pt x="1181" y="92"/>
                      </a:lnTo>
                      <a:lnTo>
                        <a:pt x="1181" y="124"/>
                      </a:lnTo>
                      <a:lnTo>
                        <a:pt x="1181" y="74"/>
                      </a:lnTo>
                      <a:lnTo>
                        <a:pt x="1181" y="78"/>
                      </a:lnTo>
                      <a:lnTo>
                        <a:pt x="1181" y="77"/>
                      </a:lnTo>
                      <a:lnTo>
                        <a:pt x="1182" y="63"/>
                      </a:lnTo>
                      <a:lnTo>
                        <a:pt x="1182" y="113"/>
                      </a:lnTo>
                      <a:lnTo>
                        <a:pt x="1182" y="109"/>
                      </a:lnTo>
                      <a:lnTo>
                        <a:pt x="1182" y="78"/>
                      </a:lnTo>
                      <a:lnTo>
                        <a:pt x="1182" y="121"/>
                      </a:lnTo>
                      <a:lnTo>
                        <a:pt x="1182" y="84"/>
                      </a:lnTo>
                      <a:lnTo>
                        <a:pt x="1182" y="95"/>
                      </a:lnTo>
                      <a:lnTo>
                        <a:pt x="1182" y="104"/>
                      </a:lnTo>
                      <a:lnTo>
                        <a:pt x="1182" y="74"/>
                      </a:lnTo>
                      <a:lnTo>
                        <a:pt x="1182" y="92"/>
                      </a:lnTo>
                      <a:lnTo>
                        <a:pt x="1182" y="55"/>
                      </a:lnTo>
                      <a:lnTo>
                        <a:pt x="1183" y="98"/>
                      </a:lnTo>
                      <a:lnTo>
                        <a:pt x="1183" y="54"/>
                      </a:lnTo>
                      <a:lnTo>
                        <a:pt x="1183" y="84"/>
                      </a:lnTo>
                      <a:lnTo>
                        <a:pt x="1183" y="86"/>
                      </a:lnTo>
                      <a:lnTo>
                        <a:pt x="1183" y="64"/>
                      </a:lnTo>
                      <a:lnTo>
                        <a:pt x="1183" y="135"/>
                      </a:lnTo>
                      <a:lnTo>
                        <a:pt x="1183" y="60"/>
                      </a:lnTo>
                      <a:lnTo>
                        <a:pt x="1183" y="120"/>
                      </a:lnTo>
                      <a:lnTo>
                        <a:pt x="1183" y="109"/>
                      </a:lnTo>
                      <a:lnTo>
                        <a:pt x="1183" y="105"/>
                      </a:lnTo>
                      <a:lnTo>
                        <a:pt x="1183" y="132"/>
                      </a:lnTo>
                      <a:lnTo>
                        <a:pt x="1184" y="79"/>
                      </a:lnTo>
                      <a:lnTo>
                        <a:pt x="1184" y="121"/>
                      </a:lnTo>
                      <a:lnTo>
                        <a:pt x="1184" y="108"/>
                      </a:lnTo>
                      <a:lnTo>
                        <a:pt x="1184" y="67"/>
                      </a:lnTo>
                      <a:lnTo>
                        <a:pt x="1184" y="99"/>
                      </a:lnTo>
                      <a:lnTo>
                        <a:pt x="1184" y="113"/>
                      </a:lnTo>
                      <a:lnTo>
                        <a:pt x="1184" y="89"/>
                      </a:lnTo>
                      <a:lnTo>
                        <a:pt x="1184" y="127"/>
                      </a:lnTo>
                      <a:lnTo>
                        <a:pt x="1184" y="129"/>
                      </a:lnTo>
                      <a:lnTo>
                        <a:pt x="1184" y="84"/>
                      </a:lnTo>
                      <a:lnTo>
                        <a:pt x="1184" y="102"/>
                      </a:lnTo>
                      <a:lnTo>
                        <a:pt x="1184" y="72"/>
                      </a:lnTo>
                      <a:lnTo>
                        <a:pt x="1185" y="93"/>
                      </a:lnTo>
                      <a:lnTo>
                        <a:pt x="1185" y="48"/>
                      </a:lnTo>
                      <a:lnTo>
                        <a:pt x="1185" y="81"/>
                      </a:lnTo>
                      <a:lnTo>
                        <a:pt x="1185" y="115"/>
                      </a:lnTo>
                      <a:lnTo>
                        <a:pt x="1185" y="78"/>
                      </a:lnTo>
                      <a:lnTo>
                        <a:pt x="1185" y="127"/>
                      </a:lnTo>
                      <a:lnTo>
                        <a:pt x="1185" y="81"/>
                      </a:lnTo>
                      <a:lnTo>
                        <a:pt x="1185" y="115"/>
                      </a:lnTo>
                      <a:lnTo>
                        <a:pt x="1185" y="77"/>
                      </a:lnTo>
                      <a:lnTo>
                        <a:pt x="1185" y="91"/>
                      </a:lnTo>
                      <a:lnTo>
                        <a:pt x="1185" y="115"/>
                      </a:lnTo>
                      <a:lnTo>
                        <a:pt x="1186" y="48"/>
                      </a:lnTo>
                      <a:lnTo>
                        <a:pt x="1186" y="115"/>
                      </a:lnTo>
                      <a:lnTo>
                        <a:pt x="1186" y="77"/>
                      </a:lnTo>
                      <a:lnTo>
                        <a:pt x="1186" y="77"/>
                      </a:lnTo>
                      <a:lnTo>
                        <a:pt x="1186" y="69"/>
                      </a:lnTo>
                      <a:lnTo>
                        <a:pt x="1186" y="101"/>
                      </a:lnTo>
                      <a:lnTo>
                        <a:pt x="1186" y="89"/>
                      </a:lnTo>
                      <a:lnTo>
                        <a:pt x="1186" y="88"/>
                      </a:lnTo>
                      <a:lnTo>
                        <a:pt x="1186" y="76"/>
                      </a:lnTo>
                      <a:lnTo>
                        <a:pt x="1186" y="113"/>
                      </a:lnTo>
                      <a:lnTo>
                        <a:pt x="1186" y="99"/>
                      </a:lnTo>
                      <a:lnTo>
                        <a:pt x="1186" y="100"/>
                      </a:lnTo>
                      <a:lnTo>
                        <a:pt x="1186" y="65"/>
                      </a:lnTo>
                      <a:lnTo>
                        <a:pt x="1186" y="139"/>
                      </a:lnTo>
                      <a:lnTo>
                        <a:pt x="1187" y="92"/>
                      </a:lnTo>
                      <a:lnTo>
                        <a:pt x="1187" y="127"/>
                      </a:lnTo>
                      <a:lnTo>
                        <a:pt x="1187" y="50"/>
                      </a:lnTo>
                      <a:lnTo>
                        <a:pt x="1187" y="119"/>
                      </a:lnTo>
                      <a:lnTo>
                        <a:pt x="1187" y="39"/>
                      </a:lnTo>
                      <a:lnTo>
                        <a:pt x="1187" y="121"/>
                      </a:lnTo>
                      <a:lnTo>
                        <a:pt x="1187" y="119"/>
                      </a:lnTo>
                      <a:lnTo>
                        <a:pt x="1187" y="103"/>
                      </a:lnTo>
                      <a:lnTo>
                        <a:pt x="1187" y="100"/>
                      </a:lnTo>
                      <a:lnTo>
                        <a:pt x="1187" y="148"/>
                      </a:lnTo>
                      <a:lnTo>
                        <a:pt x="1187" y="148"/>
                      </a:lnTo>
                      <a:lnTo>
                        <a:pt x="1187" y="114"/>
                      </a:lnTo>
                      <a:lnTo>
                        <a:pt x="1188" y="114"/>
                      </a:lnTo>
                      <a:lnTo>
                        <a:pt x="1188" y="156"/>
                      </a:lnTo>
                      <a:lnTo>
                        <a:pt x="1188" y="127"/>
                      </a:lnTo>
                      <a:lnTo>
                        <a:pt x="1188" y="63"/>
                      </a:lnTo>
                      <a:lnTo>
                        <a:pt x="1188" y="141"/>
                      </a:lnTo>
                      <a:lnTo>
                        <a:pt x="1188" y="125"/>
                      </a:lnTo>
                      <a:lnTo>
                        <a:pt x="1188" y="142"/>
                      </a:lnTo>
                      <a:lnTo>
                        <a:pt x="1188" y="94"/>
                      </a:lnTo>
                      <a:lnTo>
                        <a:pt x="1188" y="162"/>
                      </a:lnTo>
                      <a:lnTo>
                        <a:pt x="1188" y="126"/>
                      </a:lnTo>
                      <a:lnTo>
                        <a:pt x="1188" y="158"/>
                      </a:lnTo>
                      <a:lnTo>
                        <a:pt x="1188" y="97"/>
                      </a:lnTo>
                      <a:lnTo>
                        <a:pt x="1189" y="102"/>
                      </a:lnTo>
                      <a:lnTo>
                        <a:pt x="1189" y="100"/>
                      </a:lnTo>
                      <a:lnTo>
                        <a:pt x="1189" y="138"/>
                      </a:lnTo>
                      <a:lnTo>
                        <a:pt x="1189" y="132"/>
                      </a:lnTo>
                      <a:lnTo>
                        <a:pt x="1189" y="93"/>
                      </a:lnTo>
                      <a:lnTo>
                        <a:pt x="1189" y="144"/>
                      </a:lnTo>
                      <a:lnTo>
                        <a:pt x="1189" y="102"/>
                      </a:lnTo>
                      <a:lnTo>
                        <a:pt x="1189" y="74"/>
                      </a:lnTo>
                      <a:lnTo>
                        <a:pt x="1189" y="134"/>
                      </a:lnTo>
                      <a:lnTo>
                        <a:pt x="1189" y="90"/>
                      </a:lnTo>
                      <a:lnTo>
                        <a:pt x="1190" y="82"/>
                      </a:lnTo>
                      <a:lnTo>
                        <a:pt x="1190" y="103"/>
                      </a:lnTo>
                      <a:lnTo>
                        <a:pt x="1190" y="66"/>
                      </a:lnTo>
                      <a:lnTo>
                        <a:pt x="1190" y="128"/>
                      </a:lnTo>
                      <a:lnTo>
                        <a:pt x="1190" y="43"/>
                      </a:lnTo>
                      <a:lnTo>
                        <a:pt x="1190" y="56"/>
                      </a:lnTo>
                      <a:lnTo>
                        <a:pt x="1190" y="86"/>
                      </a:lnTo>
                      <a:lnTo>
                        <a:pt x="1190" y="97"/>
                      </a:lnTo>
                      <a:lnTo>
                        <a:pt x="1190" y="49"/>
                      </a:lnTo>
                      <a:lnTo>
                        <a:pt x="1190" y="79"/>
                      </a:lnTo>
                      <a:lnTo>
                        <a:pt x="1191" y="73"/>
                      </a:lnTo>
                      <a:lnTo>
                        <a:pt x="1191" y="123"/>
                      </a:lnTo>
                      <a:lnTo>
                        <a:pt x="1191" y="86"/>
                      </a:lnTo>
                      <a:lnTo>
                        <a:pt x="1191" y="101"/>
                      </a:lnTo>
                      <a:lnTo>
                        <a:pt x="1191" y="54"/>
                      </a:lnTo>
                      <a:lnTo>
                        <a:pt x="1191" y="72"/>
                      </a:lnTo>
                      <a:lnTo>
                        <a:pt x="1191" y="75"/>
                      </a:lnTo>
                      <a:lnTo>
                        <a:pt x="1191" y="50"/>
                      </a:lnTo>
                      <a:lnTo>
                        <a:pt x="1191" y="104"/>
                      </a:lnTo>
                      <a:lnTo>
                        <a:pt x="1191" y="58"/>
                      </a:lnTo>
                      <a:lnTo>
                        <a:pt x="1191" y="98"/>
                      </a:lnTo>
                      <a:lnTo>
                        <a:pt x="1191" y="44"/>
                      </a:lnTo>
                      <a:lnTo>
                        <a:pt x="1191" y="70"/>
                      </a:lnTo>
                      <a:lnTo>
                        <a:pt x="1192" y="65"/>
                      </a:lnTo>
                      <a:lnTo>
                        <a:pt x="1192" y="55"/>
                      </a:lnTo>
                      <a:lnTo>
                        <a:pt x="1192" y="86"/>
                      </a:lnTo>
                      <a:lnTo>
                        <a:pt x="1192" y="68"/>
                      </a:lnTo>
                      <a:lnTo>
                        <a:pt x="1192" y="48"/>
                      </a:lnTo>
                      <a:lnTo>
                        <a:pt x="1192" y="94"/>
                      </a:lnTo>
                      <a:lnTo>
                        <a:pt x="1192" y="78"/>
                      </a:lnTo>
                      <a:lnTo>
                        <a:pt x="1192" y="91"/>
                      </a:lnTo>
                      <a:lnTo>
                        <a:pt x="1192" y="40"/>
                      </a:lnTo>
                      <a:lnTo>
                        <a:pt x="1192" y="118"/>
                      </a:lnTo>
                      <a:lnTo>
                        <a:pt x="1192" y="103"/>
                      </a:lnTo>
                      <a:lnTo>
                        <a:pt x="1192" y="114"/>
                      </a:lnTo>
                      <a:lnTo>
                        <a:pt x="1193" y="69"/>
                      </a:lnTo>
                      <a:lnTo>
                        <a:pt x="1193" y="92"/>
                      </a:lnTo>
                      <a:lnTo>
                        <a:pt x="1193" y="120"/>
                      </a:lnTo>
                      <a:lnTo>
                        <a:pt x="1193" y="69"/>
                      </a:lnTo>
                      <a:lnTo>
                        <a:pt x="1193" y="95"/>
                      </a:lnTo>
                      <a:lnTo>
                        <a:pt x="1193" y="87"/>
                      </a:lnTo>
                      <a:lnTo>
                        <a:pt x="1193" y="55"/>
                      </a:lnTo>
                      <a:lnTo>
                        <a:pt x="1193" y="118"/>
                      </a:lnTo>
                      <a:lnTo>
                        <a:pt x="1193" y="102"/>
                      </a:lnTo>
                      <a:lnTo>
                        <a:pt x="1193" y="125"/>
                      </a:lnTo>
                      <a:lnTo>
                        <a:pt x="1193" y="68"/>
                      </a:lnTo>
                      <a:lnTo>
                        <a:pt x="1194" y="75"/>
                      </a:lnTo>
                      <a:lnTo>
                        <a:pt x="1194" y="82"/>
                      </a:lnTo>
                      <a:lnTo>
                        <a:pt x="1194" y="111"/>
                      </a:lnTo>
                      <a:lnTo>
                        <a:pt x="1194" y="79"/>
                      </a:lnTo>
                      <a:lnTo>
                        <a:pt x="1194" y="90"/>
                      </a:lnTo>
                      <a:lnTo>
                        <a:pt x="1194" y="90"/>
                      </a:lnTo>
                      <a:lnTo>
                        <a:pt x="1194" y="110"/>
                      </a:lnTo>
                      <a:lnTo>
                        <a:pt x="1194" y="76"/>
                      </a:lnTo>
                      <a:lnTo>
                        <a:pt x="1194" y="91"/>
                      </a:lnTo>
                      <a:lnTo>
                        <a:pt x="1194" y="81"/>
                      </a:lnTo>
                      <a:lnTo>
                        <a:pt x="1194" y="122"/>
                      </a:lnTo>
                      <a:lnTo>
                        <a:pt x="1194" y="119"/>
                      </a:lnTo>
                      <a:lnTo>
                        <a:pt x="1195" y="53"/>
                      </a:lnTo>
                      <a:lnTo>
                        <a:pt x="1195" y="112"/>
                      </a:lnTo>
                      <a:lnTo>
                        <a:pt x="1195" y="102"/>
                      </a:lnTo>
                      <a:lnTo>
                        <a:pt x="1195" y="93"/>
                      </a:lnTo>
                      <a:lnTo>
                        <a:pt x="1195" y="67"/>
                      </a:lnTo>
                      <a:lnTo>
                        <a:pt x="1195" y="123"/>
                      </a:lnTo>
                      <a:lnTo>
                        <a:pt x="1195" y="81"/>
                      </a:lnTo>
                      <a:lnTo>
                        <a:pt x="1195" y="124"/>
                      </a:lnTo>
                      <a:lnTo>
                        <a:pt x="1195" y="69"/>
                      </a:lnTo>
                      <a:lnTo>
                        <a:pt x="1195" y="91"/>
                      </a:lnTo>
                      <a:lnTo>
                        <a:pt x="1195" y="126"/>
                      </a:lnTo>
                      <a:lnTo>
                        <a:pt x="1195" y="82"/>
                      </a:lnTo>
                      <a:lnTo>
                        <a:pt x="1196" y="85"/>
                      </a:lnTo>
                      <a:lnTo>
                        <a:pt x="1196" y="89"/>
                      </a:lnTo>
                      <a:lnTo>
                        <a:pt x="1196" y="55"/>
                      </a:lnTo>
                      <a:lnTo>
                        <a:pt x="1196" y="105"/>
                      </a:lnTo>
                      <a:lnTo>
                        <a:pt x="1196" y="86"/>
                      </a:lnTo>
                      <a:lnTo>
                        <a:pt x="1196" y="99"/>
                      </a:lnTo>
                      <a:lnTo>
                        <a:pt x="1196" y="115"/>
                      </a:lnTo>
                      <a:lnTo>
                        <a:pt x="1196" y="73"/>
                      </a:lnTo>
                      <a:lnTo>
                        <a:pt x="1196" y="116"/>
                      </a:lnTo>
                      <a:lnTo>
                        <a:pt x="1196" y="61"/>
                      </a:lnTo>
                      <a:lnTo>
                        <a:pt x="1197" y="105"/>
                      </a:lnTo>
                      <a:lnTo>
                        <a:pt x="1197" y="86"/>
                      </a:lnTo>
                      <a:lnTo>
                        <a:pt x="1197" y="145"/>
                      </a:lnTo>
                      <a:lnTo>
                        <a:pt x="1197" y="63"/>
                      </a:lnTo>
                      <a:lnTo>
                        <a:pt x="1197" y="113"/>
                      </a:lnTo>
                      <a:lnTo>
                        <a:pt x="1197" y="81"/>
                      </a:lnTo>
                      <a:lnTo>
                        <a:pt x="1197" y="68"/>
                      </a:lnTo>
                      <a:lnTo>
                        <a:pt x="1197" y="118"/>
                      </a:lnTo>
                      <a:lnTo>
                        <a:pt x="1197" y="71"/>
                      </a:lnTo>
                      <a:lnTo>
                        <a:pt x="1197" y="55"/>
                      </a:lnTo>
                      <a:lnTo>
                        <a:pt x="1197" y="48"/>
                      </a:lnTo>
                      <a:lnTo>
                        <a:pt x="1197" y="91"/>
                      </a:lnTo>
                      <a:lnTo>
                        <a:pt x="1197" y="86"/>
                      </a:lnTo>
                      <a:lnTo>
                        <a:pt x="1197" y="78"/>
                      </a:lnTo>
                      <a:lnTo>
                        <a:pt x="1198" y="116"/>
                      </a:lnTo>
                      <a:lnTo>
                        <a:pt x="1198" y="69"/>
                      </a:lnTo>
                      <a:lnTo>
                        <a:pt x="1198" y="110"/>
                      </a:lnTo>
                      <a:lnTo>
                        <a:pt x="1198" y="82"/>
                      </a:lnTo>
                      <a:lnTo>
                        <a:pt x="1198" y="141"/>
                      </a:lnTo>
                      <a:lnTo>
                        <a:pt x="1198" y="121"/>
                      </a:lnTo>
                      <a:lnTo>
                        <a:pt x="1198" y="92"/>
                      </a:lnTo>
                      <a:lnTo>
                        <a:pt x="1198" y="127"/>
                      </a:lnTo>
                      <a:lnTo>
                        <a:pt x="1198" y="116"/>
                      </a:lnTo>
                      <a:lnTo>
                        <a:pt x="1198" y="108"/>
                      </a:lnTo>
                      <a:lnTo>
                        <a:pt x="1199" y="126"/>
                      </a:lnTo>
                      <a:lnTo>
                        <a:pt x="1199" y="65"/>
                      </a:lnTo>
                      <a:lnTo>
                        <a:pt x="1199" y="103"/>
                      </a:lnTo>
                      <a:lnTo>
                        <a:pt x="1199" y="54"/>
                      </a:lnTo>
                      <a:lnTo>
                        <a:pt x="1199" y="89"/>
                      </a:lnTo>
                      <a:lnTo>
                        <a:pt x="1199" y="50"/>
                      </a:lnTo>
                      <a:lnTo>
                        <a:pt x="1199" y="154"/>
                      </a:lnTo>
                      <a:lnTo>
                        <a:pt x="1199" y="106"/>
                      </a:lnTo>
                      <a:lnTo>
                        <a:pt x="1199" y="91"/>
                      </a:lnTo>
                      <a:lnTo>
                        <a:pt x="1199" y="56"/>
                      </a:lnTo>
                      <a:lnTo>
                        <a:pt x="1199" y="141"/>
                      </a:lnTo>
                      <a:lnTo>
                        <a:pt x="1200" y="117"/>
                      </a:lnTo>
                      <a:lnTo>
                        <a:pt x="1200" y="53"/>
                      </a:lnTo>
                      <a:lnTo>
                        <a:pt x="1200" y="124"/>
                      </a:lnTo>
                      <a:lnTo>
                        <a:pt x="1200" y="96"/>
                      </a:lnTo>
                      <a:lnTo>
                        <a:pt x="1200" y="130"/>
                      </a:lnTo>
                      <a:lnTo>
                        <a:pt x="1200" y="85"/>
                      </a:lnTo>
                      <a:lnTo>
                        <a:pt x="1200" y="92"/>
                      </a:lnTo>
                      <a:lnTo>
                        <a:pt x="1200" y="96"/>
                      </a:lnTo>
                      <a:lnTo>
                        <a:pt x="1200" y="129"/>
                      </a:lnTo>
                      <a:lnTo>
                        <a:pt x="1200" y="122"/>
                      </a:lnTo>
                      <a:lnTo>
                        <a:pt x="1201" y="74"/>
                      </a:lnTo>
                      <a:lnTo>
                        <a:pt x="1201" y="88"/>
                      </a:lnTo>
                      <a:lnTo>
                        <a:pt x="1201" y="59"/>
                      </a:lnTo>
                      <a:lnTo>
                        <a:pt x="1201" y="141"/>
                      </a:lnTo>
                      <a:lnTo>
                        <a:pt x="1201" y="119"/>
                      </a:lnTo>
                      <a:lnTo>
                        <a:pt x="1201" y="133"/>
                      </a:lnTo>
                      <a:lnTo>
                        <a:pt x="1201" y="98"/>
                      </a:lnTo>
                      <a:lnTo>
                        <a:pt x="1201" y="74"/>
                      </a:lnTo>
                      <a:lnTo>
                        <a:pt x="1201" y="107"/>
                      </a:lnTo>
                      <a:lnTo>
                        <a:pt x="1202" y="100"/>
                      </a:lnTo>
                      <a:lnTo>
                        <a:pt x="1202" y="116"/>
                      </a:lnTo>
                      <a:lnTo>
                        <a:pt x="1202" y="72"/>
                      </a:lnTo>
                      <a:lnTo>
                        <a:pt x="1202" y="127"/>
                      </a:lnTo>
                      <a:lnTo>
                        <a:pt x="1202" y="99"/>
                      </a:lnTo>
                      <a:lnTo>
                        <a:pt x="1202" y="89"/>
                      </a:lnTo>
                      <a:lnTo>
                        <a:pt x="1202" y="63"/>
                      </a:lnTo>
                      <a:lnTo>
                        <a:pt x="1202" y="111"/>
                      </a:lnTo>
                      <a:lnTo>
                        <a:pt x="1202" y="95"/>
                      </a:lnTo>
                      <a:lnTo>
                        <a:pt x="1202" y="94"/>
                      </a:lnTo>
                      <a:lnTo>
                        <a:pt x="1202" y="113"/>
                      </a:lnTo>
                      <a:lnTo>
                        <a:pt x="1202" y="91"/>
                      </a:lnTo>
                      <a:lnTo>
                        <a:pt x="1203" y="131"/>
                      </a:lnTo>
                      <a:lnTo>
                        <a:pt x="1203" y="82"/>
                      </a:lnTo>
                      <a:lnTo>
                        <a:pt x="1203" y="117"/>
                      </a:lnTo>
                      <a:lnTo>
                        <a:pt x="1203" y="64"/>
                      </a:lnTo>
                      <a:lnTo>
                        <a:pt x="1203" y="105"/>
                      </a:lnTo>
                      <a:lnTo>
                        <a:pt x="1203" y="118"/>
                      </a:lnTo>
                      <a:lnTo>
                        <a:pt x="1203" y="120"/>
                      </a:lnTo>
                      <a:lnTo>
                        <a:pt x="1203" y="79"/>
                      </a:lnTo>
                      <a:lnTo>
                        <a:pt x="1203" y="116"/>
                      </a:lnTo>
                      <a:lnTo>
                        <a:pt x="1203" y="60"/>
                      </a:lnTo>
                      <a:lnTo>
                        <a:pt x="1204" y="143"/>
                      </a:lnTo>
                      <a:lnTo>
                        <a:pt x="1204" y="100"/>
                      </a:lnTo>
                      <a:lnTo>
                        <a:pt x="1204" y="153"/>
                      </a:lnTo>
                      <a:lnTo>
                        <a:pt x="1204" y="61"/>
                      </a:lnTo>
                      <a:lnTo>
                        <a:pt x="1204" y="95"/>
                      </a:lnTo>
                      <a:lnTo>
                        <a:pt x="1204" y="72"/>
                      </a:lnTo>
                      <a:lnTo>
                        <a:pt x="1204" y="132"/>
                      </a:lnTo>
                      <a:lnTo>
                        <a:pt x="1204" y="100"/>
                      </a:lnTo>
                      <a:lnTo>
                        <a:pt x="1204" y="70"/>
                      </a:lnTo>
                      <a:lnTo>
                        <a:pt x="1204" y="118"/>
                      </a:lnTo>
                      <a:lnTo>
                        <a:pt x="1205" y="96"/>
                      </a:lnTo>
                      <a:lnTo>
                        <a:pt x="1205" y="123"/>
                      </a:lnTo>
                      <a:lnTo>
                        <a:pt x="1205" y="72"/>
                      </a:lnTo>
                      <a:lnTo>
                        <a:pt x="1205" y="113"/>
                      </a:lnTo>
                      <a:lnTo>
                        <a:pt x="1205" y="105"/>
                      </a:lnTo>
                      <a:lnTo>
                        <a:pt x="1205" y="129"/>
                      </a:lnTo>
                      <a:lnTo>
                        <a:pt x="1205" y="80"/>
                      </a:lnTo>
                      <a:lnTo>
                        <a:pt x="1205" y="89"/>
                      </a:lnTo>
                      <a:lnTo>
                        <a:pt x="1205" y="115"/>
                      </a:lnTo>
                      <a:lnTo>
                        <a:pt x="1205" y="57"/>
                      </a:lnTo>
                      <a:lnTo>
                        <a:pt x="1205" y="101"/>
                      </a:lnTo>
                      <a:lnTo>
                        <a:pt x="1205" y="113"/>
                      </a:lnTo>
                      <a:lnTo>
                        <a:pt x="1206" y="38"/>
                      </a:lnTo>
                      <a:lnTo>
                        <a:pt x="1206" y="86"/>
                      </a:lnTo>
                      <a:lnTo>
                        <a:pt x="1206" y="97"/>
                      </a:lnTo>
                      <a:lnTo>
                        <a:pt x="1206" y="52"/>
                      </a:lnTo>
                      <a:lnTo>
                        <a:pt x="1206" y="109"/>
                      </a:lnTo>
                      <a:lnTo>
                        <a:pt x="1206" y="72"/>
                      </a:lnTo>
                      <a:lnTo>
                        <a:pt x="1206" y="107"/>
                      </a:lnTo>
                      <a:lnTo>
                        <a:pt x="1206" y="106"/>
                      </a:lnTo>
                      <a:lnTo>
                        <a:pt x="1206" y="127"/>
                      </a:lnTo>
                      <a:lnTo>
                        <a:pt x="1206" y="81"/>
                      </a:lnTo>
                      <a:lnTo>
                        <a:pt x="1207" y="93"/>
                      </a:lnTo>
                      <a:lnTo>
                        <a:pt x="1207" y="91"/>
                      </a:lnTo>
                      <a:lnTo>
                        <a:pt x="1207" y="77"/>
                      </a:lnTo>
                      <a:lnTo>
                        <a:pt x="1207" y="141"/>
                      </a:lnTo>
                      <a:lnTo>
                        <a:pt x="1207" y="85"/>
                      </a:lnTo>
                      <a:lnTo>
                        <a:pt x="1207" y="91"/>
                      </a:lnTo>
                      <a:lnTo>
                        <a:pt x="1207" y="80"/>
                      </a:lnTo>
                      <a:lnTo>
                        <a:pt x="1207" y="115"/>
                      </a:lnTo>
                      <a:lnTo>
                        <a:pt x="1207" y="92"/>
                      </a:lnTo>
                      <a:lnTo>
                        <a:pt x="1207" y="84"/>
                      </a:lnTo>
                      <a:lnTo>
                        <a:pt x="1207" y="126"/>
                      </a:lnTo>
                      <a:lnTo>
                        <a:pt x="1208" y="109"/>
                      </a:lnTo>
                      <a:lnTo>
                        <a:pt x="1208" y="130"/>
                      </a:lnTo>
                      <a:lnTo>
                        <a:pt x="1208" y="67"/>
                      </a:lnTo>
                      <a:lnTo>
                        <a:pt x="1208" y="93"/>
                      </a:lnTo>
                      <a:lnTo>
                        <a:pt x="1208" y="85"/>
                      </a:lnTo>
                      <a:lnTo>
                        <a:pt x="1208" y="123"/>
                      </a:lnTo>
                      <a:lnTo>
                        <a:pt x="1208" y="76"/>
                      </a:lnTo>
                      <a:lnTo>
                        <a:pt x="1208" y="132"/>
                      </a:lnTo>
                      <a:lnTo>
                        <a:pt x="1208" y="106"/>
                      </a:lnTo>
                      <a:lnTo>
                        <a:pt x="1208" y="128"/>
                      </a:lnTo>
                      <a:lnTo>
                        <a:pt x="1209" y="86"/>
                      </a:lnTo>
                      <a:lnTo>
                        <a:pt x="1209" y="121"/>
                      </a:lnTo>
                      <a:lnTo>
                        <a:pt x="1209" y="95"/>
                      </a:lnTo>
                      <a:lnTo>
                        <a:pt x="1209" y="100"/>
                      </a:lnTo>
                      <a:lnTo>
                        <a:pt x="1209" y="125"/>
                      </a:lnTo>
                      <a:lnTo>
                        <a:pt x="1209" y="93"/>
                      </a:lnTo>
                      <a:lnTo>
                        <a:pt x="1209" y="100"/>
                      </a:lnTo>
                      <a:lnTo>
                        <a:pt x="1209" y="126"/>
                      </a:lnTo>
                      <a:lnTo>
                        <a:pt x="1209" y="81"/>
                      </a:lnTo>
                      <a:lnTo>
                        <a:pt x="1210" y="101"/>
                      </a:lnTo>
                      <a:lnTo>
                        <a:pt x="1210" y="128"/>
                      </a:lnTo>
                      <a:lnTo>
                        <a:pt x="1210" y="131"/>
                      </a:lnTo>
                      <a:lnTo>
                        <a:pt x="1210" y="60"/>
                      </a:lnTo>
                      <a:lnTo>
                        <a:pt x="1210" y="112"/>
                      </a:lnTo>
                      <a:lnTo>
                        <a:pt x="1210" y="113"/>
                      </a:lnTo>
                      <a:lnTo>
                        <a:pt x="1210" y="45"/>
                      </a:lnTo>
                      <a:lnTo>
                        <a:pt x="1210" y="77"/>
                      </a:lnTo>
                      <a:lnTo>
                        <a:pt x="1210" y="118"/>
                      </a:lnTo>
                      <a:lnTo>
                        <a:pt x="1210" y="106"/>
                      </a:lnTo>
                      <a:lnTo>
                        <a:pt x="1210" y="89"/>
                      </a:lnTo>
                      <a:lnTo>
                        <a:pt x="1211" y="73"/>
                      </a:lnTo>
                      <a:lnTo>
                        <a:pt x="1211" y="128"/>
                      </a:lnTo>
                      <a:lnTo>
                        <a:pt x="1211" y="104"/>
                      </a:lnTo>
                      <a:lnTo>
                        <a:pt x="1211" y="45"/>
                      </a:lnTo>
                      <a:lnTo>
                        <a:pt x="1211" y="138"/>
                      </a:lnTo>
                      <a:lnTo>
                        <a:pt x="1211" y="84"/>
                      </a:lnTo>
                      <a:lnTo>
                        <a:pt x="1211" y="122"/>
                      </a:lnTo>
                      <a:lnTo>
                        <a:pt x="1211" y="84"/>
                      </a:lnTo>
                      <a:lnTo>
                        <a:pt x="1211" y="142"/>
                      </a:lnTo>
                      <a:lnTo>
                        <a:pt x="1211" y="95"/>
                      </a:lnTo>
                      <a:lnTo>
                        <a:pt x="1211" y="125"/>
                      </a:lnTo>
                      <a:lnTo>
                        <a:pt x="1211" y="140"/>
                      </a:lnTo>
                      <a:lnTo>
                        <a:pt x="1212" y="95"/>
                      </a:lnTo>
                      <a:lnTo>
                        <a:pt x="1212" y="116"/>
                      </a:lnTo>
                      <a:lnTo>
                        <a:pt x="1212" y="114"/>
                      </a:lnTo>
                      <a:lnTo>
                        <a:pt x="1212" y="93"/>
                      </a:lnTo>
                      <a:lnTo>
                        <a:pt x="1212" y="114"/>
                      </a:lnTo>
                      <a:lnTo>
                        <a:pt x="1212" y="109"/>
                      </a:lnTo>
                      <a:lnTo>
                        <a:pt x="1212" y="134"/>
                      </a:lnTo>
                      <a:lnTo>
                        <a:pt x="1212" y="97"/>
                      </a:lnTo>
                      <a:lnTo>
                        <a:pt x="1212" y="142"/>
                      </a:lnTo>
                      <a:lnTo>
                        <a:pt x="1212" y="104"/>
                      </a:lnTo>
                      <a:lnTo>
                        <a:pt x="1212" y="99"/>
                      </a:lnTo>
                      <a:lnTo>
                        <a:pt x="1212" y="83"/>
                      </a:lnTo>
                      <a:lnTo>
                        <a:pt x="1212" y="107"/>
                      </a:lnTo>
                      <a:lnTo>
                        <a:pt x="1212" y="106"/>
                      </a:lnTo>
                      <a:lnTo>
                        <a:pt x="1213" y="114"/>
                      </a:lnTo>
                      <a:lnTo>
                        <a:pt x="1213" y="99"/>
                      </a:lnTo>
                      <a:lnTo>
                        <a:pt x="1213" y="133"/>
                      </a:lnTo>
                      <a:lnTo>
                        <a:pt x="1213" y="115"/>
                      </a:lnTo>
                      <a:lnTo>
                        <a:pt x="1213" y="105"/>
                      </a:lnTo>
                      <a:lnTo>
                        <a:pt x="1213" y="149"/>
                      </a:lnTo>
                      <a:lnTo>
                        <a:pt x="1213" y="75"/>
                      </a:lnTo>
                      <a:lnTo>
                        <a:pt x="1213" y="110"/>
                      </a:lnTo>
                      <a:lnTo>
                        <a:pt x="1213" y="112"/>
                      </a:lnTo>
                      <a:lnTo>
                        <a:pt x="1213" y="82"/>
                      </a:lnTo>
                      <a:lnTo>
                        <a:pt x="1213" y="123"/>
                      </a:lnTo>
                      <a:lnTo>
                        <a:pt x="1213" y="99"/>
                      </a:lnTo>
                      <a:lnTo>
                        <a:pt x="1213" y="76"/>
                      </a:lnTo>
                      <a:lnTo>
                        <a:pt x="1213" y="117"/>
                      </a:lnTo>
                      <a:lnTo>
                        <a:pt x="1214" y="107"/>
                      </a:lnTo>
                      <a:lnTo>
                        <a:pt x="1214" y="89"/>
                      </a:lnTo>
                      <a:lnTo>
                        <a:pt x="1214" y="60"/>
                      </a:lnTo>
                      <a:lnTo>
                        <a:pt x="1214" y="115"/>
                      </a:lnTo>
                      <a:lnTo>
                        <a:pt x="1214" y="109"/>
                      </a:lnTo>
                      <a:lnTo>
                        <a:pt x="1214" y="77"/>
                      </a:lnTo>
                      <a:lnTo>
                        <a:pt x="1214" y="87"/>
                      </a:lnTo>
                      <a:lnTo>
                        <a:pt x="1214" y="99"/>
                      </a:lnTo>
                      <a:lnTo>
                        <a:pt x="1214" y="110"/>
                      </a:lnTo>
                      <a:lnTo>
                        <a:pt x="1215" y="77"/>
                      </a:lnTo>
                      <a:lnTo>
                        <a:pt x="1215" y="112"/>
                      </a:lnTo>
                      <a:lnTo>
                        <a:pt x="1215" y="115"/>
                      </a:lnTo>
                      <a:lnTo>
                        <a:pt x="1215" y="71"/>
                      </a:lnTo>
                      <a:lnTo>
                        <a:pt x="1215" y="82"/>
                      </a:lnTo>
                      <a:lnTo>
                        <a:pt x="1215" y="83"/>
                      </a:lnTo>
                      <a:lnTo>
                        <a:pt x="1215" y="81"/>
                      </a:lnTo>
                      <a:lnTo>
                        <a:pt x="1215" y="130"/>
                      </a:lnTo>
                      <a:lnTo>
                        <a:pt x="1215" y="79"/>
                      </a:lnTo>
                      <a:lnTo>
                        <a:pt x="1215" y="115"/>
                      </a:lnTo>
                      <a:lnTo>
                        <a:pt x="1215" y="57"/>
                      </a:lnTo>
                      <a:lnTo>
                        <a:pt x="1215" y="107"/>
                      </a:lnTo>
                      <a:lnTo>
                        <a:pt x="1216" y="91"/>
                      </a:lnTo>
                      <a:lnTo>
                        <a:pt x="1216" y="67"/>
                      </a:lnTo>
                      <a:lnTo>
                        <a:pt x="1216" y="118"/>
                      </a:lnTo>
                      <a:lnTo>
                        <a:pt x="1216" y="109"/>
                      </a:lnTo>
                      <a:lnTo>
                        <a:pt x="1216" y="83"/>
                      </a:lnTo>
                      <a:lnTo>
                        <a:pt x="1216" y="50"/>
                      </a:lnTo>
                      <a:lnTo>
                        <a:pt x="1216" y="116"/>
                      </a:lnTo>
                      <a:lnTo>
                        <a:pt x="1216" y="80"/>
                      </a:lnTo>
                      <a:lnTo>
                        <a:pt x="1216" y="122"/>
                      </a:lnTo>
                      <a:lnTo>
                        <a:pt x="1216" y="76"/>
                      </a:lnTo>
                      <a:lnTo>
                        <a:pt x="1216" y="73"/>
                      </a:lnTo>
                      <a:lnTo>
                        <a:pt x="1216" y="145"/>
                      </a:lnTo>
                      <a:lnTo>
                        <a:pt x="1217" y="95"/>
                      </a:lnTo>
                      <a:lnTo>
                        <a:pt x="1217" y="75"/>
                      </a:lnTo>
                      <a:lnTo>
                        <a:pt x="1217" y="116"/>
                      </a:lnTo>
                      <a:lnTo>
                        <a:pt x="1217" y="70"/>
                      </a:lnTo>
                      <a:lnTo>
                        <a:pt x="1217" y="85"/>
                      </a:lnTo>
                      <a:lnTo>
                        <a:pt x="1217" y="75"/>
                      </a:lnTo>
                      <a:lnTo>
                        <a:pt x="1217" y="70"/>
                      </a:lnTo>
                      <a:lnTo>
                        <a:pt x="1217" y="97"/>
                      </a:lnTo>
                      <a:lnTo>
                        <a:pt x="1217" y="75"/>
                      </a:lnTo>
                      <a:lnTo>
                        <a:pt x="1217" y="84"/>
                      </a:lnTo>
                      <a:lnTo>
                        <a:pt x="1217" y="34"/>
                      </a:lnTo>
                      <a:lnTo>
                        <a:pt x="1217" y="88"/>
                      </a:lnTo>
                      <a:lnTo>
                        <a:pt x="1217" y="69"/>
                      </a:lnTo>
                      <a:lnTo>
                        <a:pt x="1218" y="94"/>
                      </a:lnTo>
                      <a:lnTo>
                        <a:pt x="1218" y="76"/>
                      </a:lnTo>
                      <a:lnTo>
                        <a:pt x="1218" y="109"/>
                      </a:lnTo>
                      <a:lnTo>
                        <a:pt x="1218" y="83"/>
                      </a:lnTo>
                      <a:lnTo>
                        <a:pt x="1218" y="80"/>
                      </a:lnTo>
                      <a:lnTo>
                        <a:pt x="1218" y="89"/>
                      </a:lnTo>
                      <a:lnTo>
                        <a:pt x="1218" y="41"/>
                      </a:lnTo>
                      <a:lnTo>
                        <a:pt x="1218" y="63"/>
                      </a:lnTo>
                      <a:lnTo>
                        <a:pt x="1218" y="61"/>
                      </a:lnTo>
                      <a:lnTo>
                        <a:pt x="1218" y="46"/>
                      </a:lnTo>
                      <a:lnTo>
                        <a:pt x="1218" y="100"/>
                      </a:lnTo>
                      <a:lnTo>
                        <a:pt x="1218" y="115"/>
                      </a:lnTo>
                      <a:lnTo>
                        <a:pt x="1219" y="55"/>
                      </a:lnTo>
                      <a:lnTo>
                        <a:pt x="1219" y="68"/>
                      </a:lnTo>
                      <a:lnTo>
                        <a:pt x="1219" y="72"/>
                      </a:lnTo>
                      <a:lnTo>
                        <a:pt x="1219" y="54"/>
                      </a:lnTo>
                      <a:lnTo>
                        <a:pt x="1219" y="99"/>
                      </a:lnTo>
                      <a:lnTo>
                        <a:pt x="1219" y="53"/>
                      </a:lnTo>
                      <a:lnTo>
                        <a:pt x="1219" y="124"/>
                      </a:lnTo>
                      <a:lnTo>
                        <a:pt x="1219" y="56"/>
                      </a:lnTo>
                      <a:lnTo>
                        <a:pt x="1219" y="62"/>
                      </a:lnTo>
                      <a:lnTo>
                        <a:pt x="1220" y="122"/>
                      </a:lnTo>
                      <a:lnTo>
                        <a:pt x="1220" y="73"/>
                      </a:lnTo>
                      <a:lnTo>
                        <a:pt x="1220" y="82"/>
                      </a:lnTo>
                      <a:lnTo>
                        <a:pt x="1220" y="106"/>
                      </a:lnTo>
                      <a:lnTo>
                        <a:pt x="1220" y="75"/>
                      </a:lnTo>
                      <a:lnTo>
                        <a:pt x="1220" y="97"/>
                      </a:lnTo>
                      <a:lnTo>
                        <a:pt x="1220" y="72"/>
                      </a:lnTo>
                      <a:lnTo>
                        <a:pt x="1220" y="94"/>
                      </a:lnTo>
                      <a:lnTo>
                        <a:pt x="1220" y="64"/>
                      </a:lnTo>
                      <a:lnTo>
                        <a:pt x="1220" y="90"/>
                      </a:lnTo>
                      <a:lnTo>
                        <a:pt x="1220" y="56"/>
                      </a:lnTo>
                      <a:lnTo>
                        <a:pt x="1220" y="46"/>
                      </a:lnTo>
                      <a:lnTo>
                        <a:pt x="1220" y="112"/>
                      </a:lnTo>
                      <a:lnTo>
                        <a:pt x="1221" y="86"/>
                      </a:lnTo>
                      <a:lnTo>
                        <a:pt x="1221" y="46"/>
                      </a:lnTo>
                      <a:lnTo>
                        <a:pt x="1221" y="102"/>
                      </a:lnTo>
                      <a:lnTo>
                        <a:pt x="1221" y="94"/>
                      </a:lnTo>
                      <a:lnTo>
                        <a:pt x="1221" y="90"/>
                      </a:lnTo>
                      <a:lnTo>
                        <a:pt x="1221" y="102"/>
                      </a:lnTo>
                      <a:lnTo>
                        <a:pt x="1221" y="57"/>
                      </a:lnTo>
                      <a:lnTo>
                        <a:pt x="1221" y="94"/>
                      </a:lnTo>
                      <a:lnTo>
                        <a:pt x="1221" y="45"/>
                      </a:lnTo>
                      <a:lnTo>
                        <a:pt x="1221" y="97"/>
                      </a:lnTo>
                      <a:lnTo>
                        <a:pt x="1221" y="80"/>
                      </a:lnTo>
                      <a:lnTo>
                        <a:pt x="1221" y="75"/>
                      </a:lnTo>
                      <a:lnTo>
                        <a:pt x="1221" y="92"/>
                      </a:lnTo>
                      <a:lnTo>
                        <a:pt x="1222" y="40"/>
                      </a:lnTo>
                      <a:lnTo>
                        <a:pt x="1222" y="64"/>
                      </a:lnTo>
                      <a:lnTo>
                        <a:pt x="1222" y="95"/>
                      </a:lnTo>
                      <a:lnTo>
                        <a:pt x="1222" y="50"/>
                      </a:lnTo>
                      <a:lnTo>
                        <a:pt x="1222" y="61"/>
                      </a:lnTo>
                      <a:lnTo>
                        <a:pt x="1222" y="73"/>
                      </a:lnTo>
                      <a:lnTo>
                        <a:pt x="1222" y="49"/>
                      </a:lnTo>
                      <a:lnTo>
                        <a:pt x="1222" y="105"/>
                      </a:lnTo>
                      <a:lnTo>
                        <a:pt x="1222" y="82"/>
                      </a:lnTo>
                      <a:lnTo>
                        <a:pt x="1222" y="70"/>
                      </a:lnTo>
                      <a:lnTo>
                        <a:pt x="1222" y="49"/>
                      </a:lnTo>
                      <a:lnTo>
                        <a:pt x="1222" y="77"/>
                      </a:lnTo>
                      <a:lnTo>
                        <a:pt x="1223" y="57"/>
                      </a:lnTo>
                      <a:lnTo>
                        <a:pt x="1223" y="79"/>
                      </a:lnTo>
                      <a:lnTo>
                        <a:pt x="1223" y="89"/>
                      </a:lnTo>
                      <a:lnTo>
                        <a:pt x="1223" y="72"/>
                      </a:lnTo>
                      <a:lnTo>
                        <a:pt x="1223" y="64"/>
                      </a:lnTo>
                      <a:lnTo>
                        <a:pt x="1223" y="58"/>
                      </a:lnTo>
                      <a:lnTo>
                        <a:pt x="1223" y="84"/>
                      </a:lnTo>
                      <a:lnTo>
                        <a:pt x="1223" y="75"/>
                      </a:lnTo>
                      <a:lnTo>
                        <a:pt x="1223" y="58"/>
                      </a:lnTo>
                      <a:lnTo>
                        <a:pt x="1223" y="120"/>
                      </a:lnTo>
                      <a:lnTo>
                        <a:pt x="1223" y="98"/>
                      </a:lnTo>
                      <a:lnTo>
                        <a:pt x="1224" y="103"/>
                      </a:lnTo>
                      <a:lnTo>
                        <a:pt x="1224" y="71"/>
                      </a:lnTo>
                      <a:lnTo>
                        <a:pt x="1224" y="89"/>
                      </a:lnTo>
                      <a:lnTo>
                        <a:pt x="1224" y="76"/>
                      </a:lnTo>
                      <a:lnTo>
                        <a:pt x="1224" y="46"/>
                      </a:lnTo>
                      <a:lnTo>
                        <a:pt x="1224" y="105"/>
                      </a:lnTo>
                      <a:lnTo>
                        <a:pt x="1224" y="100"/>
                      </a:lnTo>
                      <a:lnTo>
                        <a:pt x="1224" y="58"/>
                      </a:lnTo>
                      <a:lnTo>
                        <a:pt x="1224" y="57"/>
                      </a:lnTo>
                      <a:lnTo>
                        <a:pt x="1224" y="107"/>
                      </a:lnTo>
                      <a:lnTo>
                        <a:pt x="1224" y="83"/>
                      </a:lnTo>
                      <a:lnTo>
                        <a:pt x="1224" y="65"/>
                      </a:lnTo>
                      <a:lnTo>
                        <a:pt x="1224" y="89"/>
                      </a:lnTo>
                      <a:lnTo>
                        <a:pt x="1225" y="46"/>
                      </a:lnTo>
                      <a:lnTo>
                        <a:pt x="1225" y="79"/>
                      </a:lnTo>
                      <a:lnTo>
                        <a:pt x="1225" y="96"/>
                      </a:lnTo>
                      <a:lnTo>
                        <a:pt x="1225" y="68"/>
                      </a:lnTo>
                      <a:lnTo>
                        <a:pt x="1225" y="79"/>
                      </a:lnTo>
                      <a:lnTo>
                        <a:pt x="1225" y="85"/>
                      </a:lnTo>
                      <a:lnTo>
                        <a:pt x="1225" y="69"/>
                      </a:lnTo>
                      <a:lnTo>
                        <a:pt x="1225" y="72"/>
                      </a:lnTo>
                      <a:lnTo>
                        <a:pt x="1225" y="94"/>
                      </a:lnTo>
                      <a:lnTo>
                        <a:pt x="1225" y="102"/>
                      </a:lnTo>
                      <a:lnTo>
                        <a:pt x="1225" y="65"/>
                      </a:lnTo>
                      <a:lnTo>
                        <a:pt x="1225" y="94"/>
                      </a:lnTo>
                      <a:lnTo>
                        <a:pt x="1226" y="79"/>
                      </a:lnTo>
                      <a:lnTo>
                        <a:pt x="1226" y="84"/>
                      </a:lnTo>
                      <a:lnTo>
                        <a:pt x="1226" y="68"/>
                      </a:lnTo>
                      <a:lnTo>
                        <a:pt x="1226" y="104"/>
                      </a:lnTo>
                      <a:lnTo>
                        <a:pt x="1226" y="110"/>
                      </a:lnTo>
                      <a:lnTo>
                        <a:pt x="1226" y="42"/>
                      </a:lnTo>
                      <a:lnTo>
                        <a:pt x="1226" y="95"/>
                      </a:lnTo>
                      <a:lnTo>
                        <a:pt x="1226" y="62"/>
                      </a:lnTo>
                      <a:lnTo>
                        <a:pt x="1226" y="63"/>
                      </a:lnTo>
                      <a:lnTo>
                        <a:pt x="1226" y="56"/>
                      </a:lnTo>
                      <a:lnTo>
                        <a:pt x="1226" y="56"/>
                      </a:lnTo>
                      <a:lnTo>
                        <a:pt x="1227" y="84"/>
                      </a:lnTo>
                      <a:lnTo>
                        <a:pt x="1227" y="72"/>
                      </a:lnTo>
                      <a:lnTo>
                        <a:pt x="1227" y="92"/>
                      </a:lnTo>
                      <a:lnTo>
                        <a:pt x="1227" y="99"/>
                      </a:lnTo>
                      <a:lnTo>
                        <a:pt x="1227" y="70"/>
                      </a:lnTo>
                      <a:lnTo>
                        <a:pt x="1227" y="54"/>
                      </a:lnTo>
                      <a:lnTo>
                        <a:pt x="1227" y="118"/>
                      </a:lnTo>
                      <a:lnTo>
                        <a:pt x="1227" y="74"/>
                      </a:lnTo>
                      <a:lnTo>
                        <a:pt x="1227" y="57"/>
                      </a:lnTo>
                      <a:lnTo>
                        <a:pt x="1227" y="96"/>
                      </a:lnTo>
                      <a:lnTo>
                        <a:pt x="1228" y="64"/>
                      </a:lnTo>
                      <a:lnTo>
                        <a:pt x="1228" y="55"/>
                      </a:lnTo>
                      <a:lnTo>
                        <a:pt x="1228" y="53"/>
                      </a:lnTo>
                      <a:lnTo>
                        <a:pt x="1228" y="112"/>
                      </a:lnTo>
                      <a:lnTo>
                        <a:pt x="1228" y="71"/>
                      </a:lnTo>
                      <a:lnTo>
                        <a:pt x="1228" y="99"/>
                      </a:lnTo>
                      <a:lnTo>
                        <a:pt x="1228" y="62"/>
                      </a:lnTo>
                      <a:lnTo>
                        <a:pt x="1228" y="97"/>
                      </a:lnTo>
                      <a:lnTo>
                        <a:pt x="1228" y="85"/>
                      </a:lnTo>
                      <a:lnTo>
                        <a:pt x="1228" y="101"/>
                      </a:lnTo>
                      <a:lnTo>
                        <a:pt x="1228" y="66"/>
                      </a:lnTo>
                      <a:lnTo>
                        <a:pt x="1228" y="80"/>
                      </a:lnTo>
                      <a:lnTo>
                        <a:pt x="1229" y="71"/>
                      </a:lnTo>
                      <a:lnTo>
                        <a:pt x="1229" y="127"/>
                      </a:lnTo>
                      <a:lnTo>
                        <a:pt x="1229" y="111"/>
                      </a:lnTo>
                      <a:lnTo>
                        <a:pt x="1229" y="77"/>
                      </a:lnTo>
                      <a:lnTo>
                        <a:pt x="1229" y="118"/>
                      </a:lnTo>
                      <a:lnTo>
                        <a:pt x="1229" y="67"/>
                      </a:lnTo>
                      <a:lnTo>
                        <a:pt x="1229" y="91"/>
                      </a:lnTo>
                      <a:lnTo>
                        <a:pt x="1229" y="86"/>
                      </a:lnTo>
                      <a:lnTo>
                        <a:pt x="1229" y="114"/>
                      </a:lnTo>
                      <a:lnTo>
                        <a:pt x="1229" y="69"/>
                      </a:lnTo>
                      <a:lnTo>
                        <a:pt x="1229" y="115"/>
                      </a:lnTo>
                      <a:lnTo>
                        <a:pt x="1230" y="83"/>
                      </a:lnTo>
                      <a:lnTo>
                        <a:pt x="1230" y="106"/>
                      </a:lnTo>
                      <a:lnTo>
                        <a:pt x="1230" y="79"/>
                      </a:lnTo>
                      <a:lnTo>
                        <a:pt x="1230" y="133"/>
                      </a:lnTo>
                      <a:lnTo>
                        <a:pt x="1230" y="125"/>
                      </a:lnTo>
                      <a:lnTo>
                        <a:pt x="1230" y="126"/>
                      </a:lnTo>
                      <a:lnTo>
                        <a:pt x="1230" y="92"/>
                      </a:lnTo>
                      <a:lnTo>
                        <a:pt x="1230" y="126"/>
                      </a:lnTo>
                      <a:lnTo>
                        <a:pt x="1230" y="121"/>
                      </a:lnTo>
                      <a:lnTo>
                        <a:pt x="1230" y="98"/>
                      </a:lnTo>
                      <a:lnTo>
                        <a:pt x="1230" y="129"/>
                      </a:lnTo>
                      <a:lnTo>
                        <a:pt x="1230" y="87"/>
                      </a:lnTo>
                      <a:lnTo>
                        <a:pt x="1230" y="116"/>
                      </a:lnTo>
                      <a:lnTo>
                        <a:pt x="1231" y="104"/>
                      </a:lnTo>
                      <a:lnTo>
                        <a:pt x="1231" y="156"/>
                      </a:lnTo>
                      <a:lnTo>
                        <a:pt x="1231" y="113"/>
                      </a:lnTo>
                      <a:lnTo>
                        <a:pt x="1231" y="105"/>
                      </a:lnTo>
                      <a:lnTo>
                        <a:pt x="1231" y="76"/>
                      </a:lnTo>
                      <a:lnTo>
                        <a:pt x="1231" y="115"/>
                      </a:lnTo>
                      <a:lnTo>
                        <a:pt x="1231" y="139"/>
                      </a:lnTo>
                      <a:lnTo>
                        <a:pt x="1231" y="77"/>
                      </a:lnTo>
                      <a:lnTo>
                        <a:pt x="1231" y="84"/>
                      </a:lnTo>
                      <a:lnTo>
                        <a:pt x="1231" y="92"/>
                      </a:lnTo>
                      <a:lnTo>
                        <a:pt x="1232" y="75"/>
                      </a:lnTo>
                      <a:lnTo>
                        <a:pt x="1232" y="133"/>
                      </a:lnTo>
                      <a:lnTo>
                        <a:pt x="1232" y="85"/>
                      </a:lnTo>
                      <a:lnTo>
                        <a:pt x="1232" y="84"/>
                      </a:lnTo>
                      <a:lnTo>
                        <a:pt x="1232" y="66"/>
                      </a:lnTo>
                      <a:lnTo>
                        <a:pt x="1232" y="130"/>
                      </a:lnTo>
                      <a:lnTo>
                        <a:pt x="1232" y="102"/>
                      </a:lnTo>
                      <a:lnTo>
                        <a:pt x="1232" y="64"/>
                      </a:lnTo>
                      <a:lnTo>
                        <a:pt x="1232" y="115"/>
                      </a:lnTo>
                      <a:lnTo>
                        <a:pt x="1232" y="56"/>
                      </a:lnTo>
                      <a:lnTo>
                        <a:pt x="1232" y="74"/>
                      </a:lnTo>
                      <a:lnTo>
                        <a:pt x="1232" y="126"/>
                      </a:lnTo>
                      <a:lnTo>
                        <a:pt x="1233" y="92"/>
                      </a:lnTo>
                      <a:lnTo>
                        <a:pt x="1233" y="134"/>
                      </a:lnTo>
                      <a:lnTo>
                        <a:pt x="1233" y="96"/>
                      </a:lnTo>
                      <a:lnTo>
                        <a:pt x="1233" y="96"/>
                      </a:lnTo>
                      <a:lnTo>
                        <a:pt x="1233" y="119"/>
                      </a:lnTo>
                      <a:lnTo>
                        <a:pt x="1233" y="77"/>
                      </a:lnTo>
                      <a:lnTo>
                        <a:pt x="1233" y="119"/>
                      </a:lnTo>
                      <a:lnTo>
                        <a:pt x="1233" y="128"/>
                      </a:lnTo>
                      <a:lnTo>
                        <a:pt x="1233" y="63"/>
                      </a:lnTo>
                      <a:lnTo>
                        <a:pt x="1234" y="81"/>
                      </a:lnTo>
                      <a:lnTo>
                        <a:pt x="1234" y="46"/>
                      </a:lnTo>
                      <a:lnTo>
                        <a:pt x="1234" y="110"/>
                      </a:lnTo>
                      <a:lnTo>
                        <a:pt x="1234" y="94"/>
                      </a:lnTo>
                      <a:lnTo>
                        <a:pt x="1234" y="117"/>
                      </a:lnTo>
                      <a:lnTo>
                        <a:pt x="1234" y="71"/>
                      </a:lnTo>
                      <a:lnTo>
                        <a:pt x="1234" y="91"/>
                      </a:lnTo>
                      <a:lnTo>
                        <a:pt x="1234" y="75"/>
                      </a:lnTo>
                      <a:lnTo>
                        <a:pt x="1234" y="115"/>
                      </a:lnTo>
                      <a:lnTo>
                        <a:pt x="1234" y="57"/>
                      </a:lnTo>
                      <a:lnTo>
                        <a:pt x="1234" y="108"/>
                      </a:lnTo>
                      <a:lnTo>
                        <a:pt x="1235" y="35"/>
                      </a:lnTo>
                      <a:lnTo>
                        <a:pt x="1235" y="74"/>
                      </a:lnTo>
                      <a:lnTo>
                        <a:pt x="1235" y="79"/>
                      </a:lnTo>
                      <a:lnTo>
                        <a:pt x="1235" y="123"/>
                      </a:lnTo>
                      <a:lnTo>
                        <a:pt x="1235" y="103"/>
                      </a:lnTo>
                      <a:lnTo>
                        <a:pt x="1235" y="119"/>
                      </a:lnTo>
                      <a:lnTo>
                        <a:pt x="1235" y="71"/>
                      </a:lnTo>
                      <a:lnTo>
                        <a:pt x="1235" y="127"/>
                      </a:lnTo>
                      <a:lnTo>
                        <a:pt x="1235" y="91"/>
                      </a:lnTo>
                      <a:lnTo>
                        <a:pt x="1235" y="89"/>
                      </a:lnTo>
                      <a:lnTo>
                        <a:pt x="1235" y="63"/>
                      </a:lnTo>
                      <a:lnTo>
                        <a:pt x="1235" y="94"/>
                      </a:lnTo>
                      <a:lnTo>
                        <a:pt x="1236" y="74"/>
                      </a:lnTo>
                      <a:lnTo>
                        <a:pt x="1236" y="80"/>
                      </a:lnTo>
                      <a:lnTo>
                        <a:pt x="1236" y="51"/>
                      </a:lnTo>
                      <a:lnTo>
                        <a:pt x="1236" y="122"/>
                      </a:lnTo>
                      <a:lnTo>
                        <a:pt x="1236" y="78"/>
                      </a:lnTo>
                      <a:lnTo>
                        <a:pt x="1236" y="96"/>
                      </a:lnTo>
                      <a:lnTo>
                        <a:pt x="1236" y="64"/>
                      </a:lnTo>
                      <a:lnTo>
                        <a:pt x="1236" y="79"/>
                      </a:lnTo>
                      <a:lnTo>
                        <a:pt x="1236" y="46"/>
                      </a:lnTo>
                      <a:lnTo>
                        <a:pt x="1236" y="110"/>
                      </a:lnTo>
                      <a:lnTo>
                        <a:pt x="1236" y="87"/>
                      </a:lnTo>
                      <a:lnTo>
                        <a:pt x="1236" y="83"/>
                      </a:lnTo>
                      <a:lnTo>
                        <a:pt x="1237" y="98"/>
                      </a:lnTo>
                      <a:lnTo>
                        <a:pt x="1237" y="65"/>
                      </a:lnTo>
                      <a:lnTo>
                        <a:pt x="1237" y="101"/>
                      </a:lnTo>
                      <a:lnTo>
                        <a:pt x="1237" y="47"/>
                      </a:lnTo>
                      <a:lnTo>
                        <a:pt x="1237" y="108"/>
                      </a:lnTo>
                      <a:lnTo>
                        <a:pt x="1237" y="88"/>
                      </a:lnTo>
                      <a:lnTo>
                        <a:pt x="1237" y="85"/>
                      </a:lnTo>
                      <a:lnTo>
                        <a:pt x="1237" y="68"/>
                      </a:lnTo>
                      <a:lnTo>
                        <a:pt x="1237" y="109"/>
                      </a:lnTo>
                      <a:lnTo>
                        <a:pt x="1237" y="103"/>
                      </a:lnTo>
                      <a:lnTo>
                        <a:pt x="1237" y="92"/>
                      </a:lnTo>
                      <a:lnTo>
                        <a:pt x="1237" y="75"/>
                      </a:lnTo>
                      <a:lnTo>
                        <a:pt x="1238" y="84"/>
                      </a:lnTo>
                      <a:lnTo>
                        <a:pt x="1238" y="102"/>
                      </a:lnTo>
                      <a:lnTo>
                        <a:pt x="1238" y="63"/>
                      </a:lnTo>
                      <a:lnTo>
                        <a:pt x="1238" y="74"/>
                      </a:lnTo>
                      <a:lnTo>
                        <a:pt x="1238" y="144"/>
                      </a:lnTo>
                      <a:lnTo>
                        <a:pt x="1238" y="69"/>
                      </a:lnTo>
                      <a:lnTo>
                        <a:pt x="1238" y="102"/>
                      </a:lnTo>
                      <a:lnTo>
                        <a:pt x="1238" y="76"/>
                      </a:lnTo>
                      <a:lnTo>
                        <a:pt x="1238" y="117"/>
                      </a:lnTo>
                      <a:lnTo>
                        <a:pt x="1238" y="71"/>
                      </a:lnTo>
                      <a:lnTo>
                        <a:pt x="1238" y="104"/>
                      </a:lnTo>
                      <a:lnTo>
                        <a:pt x="1239" y="81"/>
                      </a:lnTo>
                      <a:lnTo>
                        <a:pt x="1239" y="75"/>
                      </a:lnTo>
                      <a:lnTo>
                        <a:pt x="1239" y="147"/>
                      </a:lnTo>
                      <a:lnTo>
                        <a:pt x="1239" y="91"/>
                      </a:lnTo>
                      <a:lnTo>
                        <a:pt x="1239" y="116"/>
                      </a:lnTo>
                      <a:lnTo>
                        <a:pt x="1239" y="117"/>
                      </a:lnTo>
                      <a:lnTo>
                        <a:pt x="1239" y="71"/>
                      </a:lnTo>
                      <a:lnTo>
                        <a:pt x="1239" y="107"/>
                      </a:lnTo>
                      <a:lnTo>
                        <a:pt x="1239" y="131"/>
                      </a:lnTo>
                      <a:lnTo>
                        <a:pt x="1239" y="105"/>
                      </a:lnTo>
                      <a:lnTo>
                        <a:pt x="1239" y="137"/>
                      </a:lnTo>
                      <a:lnTo>
                        <a:pt x="1239" y="116"/>
                      </a:lnTo>
                      <a:lnTo>
                        <a:pt x="1239" y="99"/>
                      </a:lnTo>
                      <a:lnTo>
                        <a:pt x="1240" y="137"/>
                      </a:lnTo>
                      <a:lnTo>
                        <a:pt x="1240" y="96"/>
                      </a:lnTo>
                      <a:lnTo>
                        <a:pt x="1240" y="99"/>
                      </a:lnTo>
                      <a:lnTo>
                        <a:pt x="1240" y="112"/>
                      </a:lnTo>
                      <a:lnTo>
                        <a:pt x="1240" y="90"/>
                      </a:lnTo>
                      <a:lnTo>
                        <a:pt x="1240" y="134"/>
                      </a:lnTo>
                      <a:lnTo>
                        <a:pt x="1240" y="131"/>
                      </a:lnTo>
                      <a:lnTo>
                        <a:pt x="1240" y="143"/>
                      </a:lnTo>
                      <a:lnTo>
                        <a:pt x="1240" y="88"/>
                      </a:lnTo>
                      <a:lnTo>
                        <a:pt x="1240" y="112"/>
                      </a:lnTo>
                      <a:lnTo>
                        <a:pt x="1241" y="128"/>
                      </a:lnTo>
                      <a:lnTo>
                        <a:pt x="1241" y="89"/>
                      </a:lnTo>
                      <a:lnTo>
                        <a:pt x="1241" y="113"/>
                      </a:lnTo>
                      <a:lnTo>
                        <a:pt x="1241" y="71"/>
                      </a:lnTo>
                      <a:lnTo>
                        <a:pt x="1241" y="96"/>
                      </a:lnTo>
                      <a:lnTo>
                        <a:pt x="1241" y="94"/>
                      </a:lnTo>
                      <a:lnTo>
                        <a:pt x="1241" y="138"/>
                      </a:lnTo>
                      <a:lnTo>
                        <a:pt x="1241" y="129"/>
                      </a:lnTo>
                      <a:lnTo>
                        <a:pt x="1241" y="72"/>
                      </a:lnTo>
                      <a:lnTo>
                        <a:pt x="1241" y="138"/>
                      </a:lnTo>
                      <a:lnTo>
                        <a:pt x="1241" y="103"/>
                      </a:lnTo>
                      <a:lnTo>
                        <a:pt x="1242" y="99"/>
                      </a:lnTo>
                      <a:lnTo>
                        <a:pt x="1242" y="73"/>
                      </a:lnTo>
                      <a:lnTo>
                        <a:pt x="1242" y="134"/>
                      </a:lnTo>
                      <a:lnTo>
                        <a:pt x="1242" y="112"/>
                      </a:lnTo>
                      <a:lnTo>
                        <a:pt x="1242" y="158"/>
                      </a:lnTo>
                      <a:lnTo>
                        <a:pt x="1242" y="81"/>
                      </a:lnTo>
                      <a:lnTo>
                        <a:pt x="1242" y="85"/>
                      </a:lnTo>
                      <a:lnTo>
                        <a:pt x="1242" y="123"/>
                      </a:lnTo>
                      <a:lnTo>
                        <a:pt x="1242" y="72"/>
                      </a:lnTo>
                      <a:lnTo>
                        <a:pt x="1242" y="113"/>
                      </a:lnTo>
                      <a:lnTo>
                        <a:pt x="1242" y="103"/>
                      </a:lnTo>
                      <a:lnTo>
                        <a:pt x="1242" y="164"/>
                      </a:lnTo>
                      <a:lnTo>
                        <a:pt x="1243" y="64"/>
                      </a:lnTo>
                      <a:lnTo>
                        <a:pt x="1243" y="86"/>
                      </a:lnTo>
                      <a:lnTo>
                        <a:pt x="1243" y="98"/>
                      </a:lnTo>
                      <a:lnTo>
                        <a:pt x="1243" y="71"/>
                      </a:lnTo>
                      <a:lnTo>
                        <a:pt x="1243" y="124"/>
                      </a:lnTo>
                      <a:lnTo>
                        <a:pt x="1243" y="104"/>
                      </a:lnTo>
                      <a:lnTo>
                        <a:pt x="1243" y="94"/>
                      </a:lnTo>
                      <a:lnTo>
                        <a:pt x="1243" y="99"/>
                      </a:lnTo>
                      <a:lnTo>
                        <a:pt x="1243" y="67"/>
                      </a:lnTo>
                      <a:lnTo>
                        <a:pt x="1243" y="93"/>
                      </a:lnTo>
                      <a:lnTo>
                        <a:pt x="1243" y="54"/>
                      </a:lnTo>
                      <a:lnTo>
                        <a:pt x="1243" y="124"/>
                      </a:lnTo>
                      <a:lnTo>
                        <a:pt x="1244" y="71"/>
                      </a:lnTo>
                      <a:lnTo>
                        <a:pt x="1244" y="65"/>
                      </a:lnTo>
                      <a:lnTo>
                        <a:pt x="1244" y="118"/>
                      </a:lnTo>
                      <a:lnTo>
                        <a:pt x="1244" y="80"/>
                      </a:lnTo>
                      <a:lnTo>
                        <a:pt x="1244" y="98"/>
                      </a:lnTo>
                      <a:lnTo>
                        <a:pt x="1244" y="51"/>
                      </a:lnTo>
                      <a:lnTo>
                        <a:pt x="1244" y="95"/>
                      </a:lnTo>
                      <a:lnTo>
                        <a:pt x="1244" y="91"/>
                      </a:lnTo>
                      <a:lnTo>
                        <a:pt x="1244" y="110"/>
                      </a:lnTo>
                      <a:lnTo>
                        <a:pt x="1244" y="39"/>
                      </a:lnTo>
                      <a:lnTo>
                        <a:pt x="1244" y="87"/>
                      </a:lnTo>
                      <a:lnTo>
                        <a:pt x="1245" y="119"/>
                      </a:lnTo>
                      <a:lnTo>
                        <a:pt x="1245" y="36"/>
                      </a:lnTo>
                      <a:lnTo>
                        <a:pt x="1245" y="64"/>
                      </a:lnTo>
                      <a:lnTo>
                        <a:pt x="1245" y="70"/>
                      </a:lnTo>
                      <a:lnTo>
                        <a:pt x="1245" y="50"/>
                      </a:lnTo>
                      <a:lnTo>
                        <a:pt x="1245" y="91"/>
                      </a:lnTo>
                      <a:lnTo>
                        <a:pt x="1245" y="66"/>
                      </a:lnTo>
                      <a:lnTo>
                        <a:pt x="1245" y="64"/>
                      </a:lnTo>
                      <a:lnTo>
                        <a:pt x="1245" y="103"/>
                      </a:lnTo>
                      <a:lnTo>
                        <a:pt x="1245" y="74"/>
                      </a:lnTo>
                      <a:lnTo>
                        <a:pt x="1245" y="92"/>
                      </a:lnTo>
                      <a:lnTo>
                        <a:pt x="1245" y="36"/>
                      </a:lnTo>
                      <a:lnTo>
                        <a:pt x="1246" y="72"/>
                      </a:lnTo>
                      <a:lnTo>
                        <a:pt x="1246" y="88"/>
                      </a:lnTo>
                      <a:lnTo>
                        <a:pt x="1246" y="101"/>
                      </a:lnTo>
                      <a:lnTo>
                        <a:pt x="1246" y="41"/>
                      </a:lnTo>
                      <a:lnTo>
                        <a:pt x="1246" y="69"/>
                      </a:lnTo>
                      <a:lnTo>
                        <a:pt x="1246" y="66"/>
                      </a:lnTo>
                      <a:lnTo>
                        <a:pt x="1246" y="83"/>
                      </a:lnTo>
                      <a:lnTo>
                        <a:pt x="1246" y="46"/>
                      </a:lnTo>
                      <a:lnTo>
                        <a:pt x="1246" y="87"/>
                      </a:lnTo>
                      <a:lnTo>
                        <a:pt x="1246" y="71"/>
                      </a:lnTo>
                      <a:lnTo>
                        <a:pt x="1246" y="104"/>
                      </a:lnTo>
                      <a:lnTo>
                        <a:pt x="1247" y="74"/>
                      </a:lnTo>
                      <a:lnTo>
                        <a:pt x="1247" y="123"/>
                      </a:lnTo>
                      <a:lnTo>
                        <a:pt x="1247" y="54"/>
                      </a:lnTo>
                      <a:lnTo>
                        <a:pt x="1247" y="100"/>
                      </a:lnTo>
                      <a:lnTo>
                        <a:pt x="1247" y="123"/>
                      </a:lnTo>
                      <a:lnTo>
                        <a:pt x="1247" y="43"/>
                      </a:lnTo>
                      <a:lnTo>
                        <a:pt x="1247" y="76"/>
                      </a:lnTo>
                      <a:lnTo>
                        <a:pt x="1247" y="84"/>
                      </a:lnTo>
                      <a:lnTo>
                        <a:pt x="1247" y="88"/>
                      </a:lnTo>
                      <a:lnTo>
                        <a:pt x="1247" y="52"/>
                      </a:lnTo>
                      <a:lnTo>
                        <a:pt x="1247" y="83"/>
                      </a:lnTo>
                      <a:lnTo>
                        <a:pt x="1247" y="75"/>
                      </a:lnTo>
                      <a:lnTo>
                        <a:pt x="1247" y="69"/>
                      </a:lnTo>
                      <a:lnTo>
                        <a:pt x="1248" y="101"/>
                      </a:lnTo>
                      <a:lnTo>
                        <a:pt x="1248" y="90"/>
                      </a:lnTo>
                      <a:lnTo>
                        <a:pt x="1248" y="53"/>
                      </a:lnTo>
                      <a:lnTo>
                        <a:pt x="1248" y="70"/>
                      </a:lnTo>
                      <a:lnTo>
                        <a:pt x="1248" y="69"/>
                      </a:lnTo>
                      <a:lnTo>
                        <a:pt x="1248" y="89"/>
                      </a:lnTo>
                      <a:lnTo>
                        <a:pt x="1248" y="132"/>
                      </a:lnTo>
                      <a:lnTo>
                        <a:pt x="1248" y="49"/>
                      </a:lnTo>
                      <a:lnTo>
                        <a:pt x="1248" y="49"/>
                      </a:lnTo>
                      <a:lnTo>
                        <a:pt x="1248" y="39"/>
                      </a:lnTo>
                      <a:lnTo>
                        <a:pt x="1249" y="78"/>
                      </a:lnTo>
                      <a:lnTo>
                        <a:pt x="1249" y="82"/>
                      </a:lnTo>
                      <a:lnTo>
                        <a:pt x="1249" y="103"/>
                      </a:lnTo>
                      <a:lnTo>
                        <a:pt x="1249" y="74"/>
                      </a:lnTo>
                      <a:lnTo>
                        <a:pt x="1249" y="79"/>
                      </a:lnTo>
                      <a:lnTo>
                        <a:pt x="1249" y="89"/>
                      </a:lnTo>
                      <a:lnTo>
                        <a:pt x="1249" y="50"/>
                      </a:lnTo>
                      <a:lnTo>
                        <a:pt x="1249" y="69"/>
                      </a:lnTo>
                      <a:lnTo>
                        <a:pt x="1249" y="44"/>
                      </a:lnTo>
                      <a:lnTo>
                        <a:pt x="1249" y="107"/>
                      </a:lnTo>
                      <a:lnTo>
                        <a:pt x="1249" y="52"/>
                      </a:lnTo>
                      <a:lnTo>
                        <a:pt x="1249" y="57"/>
                      </a:lnTo>
                      <a:lnTo>
                        <a:pt x="1250" y="32"/>
                      </a:lnTo>
                      <a:lnTo>
                        <a:pt x="1250" y="110"/>
                      </a:lnTo>
                      <a:lnTo>
                        <a:pt x="1250" y="92"/>
                      </a:lnTo>
                      <a:lnTo>
                        <a:pt x="1250" y="66"/>
                      </a:lnTo>
                      <a:lnTo>
                        <a:pt x="1250" y="110"/>
                      </a:lnTo>
                      <a:lnTo>
                        <a:pt x="1250" y="38"/>
                      </a:lnTo>
                      <a:lnTo>
                        <a:pt x="1250" y="70"/>
                      </a:lnTo>
                      <a:lnTo>
                        <a:pt x="1250" y="36"/>
                      </a:lnTo>
                      <a:lnTo>
                        <a:pt x="1250" y="87"/>
                      </a:lnTo>
                      <a:lnTo>
                        <a:pt x="1250" y="85"/>
                      </a:lnTo>
                      <a:lnTo>
                        <a:pt x="1250" y="93"/>
                      </a:lnTo>
                      <a:lnTo>
                        <a:pt x="1250" y="46"/>
                      </a:lnTo>
                      <a:lnTo>
                        <a:pt x="1251" y="46"/>
                      </a:lnTo>
                      <a:lnTo>
                        <a:pt x="1251" y="63"/>
                      </a:lnTo>
                      <a:lnTo>
                        <a:pt x="1251" y="52"/>
                      </a:lnTo>
                      <a:lnTo>
                        <a:pt x="1251" y="101"/>
                      </a:lnTo>
                      <a:lnTo>
                        <a:pt x="1251" y="83"/>
                      </a:lnTo>
                      <a:lnTo>
                        <a:pt x="1251" y="35"/>
                      </a:lnTo>
                      <a:lnTo>
                        <a:pt x="1251" y="108"/>
                      </a:lnTo>
                      <a:lnTo>
                        <a:pt x="1251" y="70"/>
                      </a:lnTo>
                      <a:lnTo>
                        <a:pt x="1251" y="54"/>
                      </a:lnTo>
                      <a:lnTo>
                        <a:pt x="1251" y="46"/>
                      </a:lnTo>
                      <a:lnTo>
                        <a:pt x="1251" y="90"/>
                      </a:lnTo>
                      <a:lnTo>
                        <a:pt x="1251" y="33"/>
                      </a:lnTo>
                      <a:lnTo>
                        <a:pt x="1252" y="78"/>
                      </a:lnTo>
                      <a:lnTo>
                        <a:pt x="1252" y="64"/>
                      </a:lnTo>
                      <a:lnTo>
                        <a:pt x="1252" y="77"/>
                      </a:lnTo>
                      <a:lnTo>
                        <a:pt x="1252" y="60"/>
                      </a:lnTo>
                      <a:lnTo>
                        <a:pt x="1252" y="94"/>
                      </a:lnTo>
                      <a:lnTo>
                        <a:pt x="1252" y="65"/>
                      </a:lnTo>
                      <a:lnTo>
                        <a:pt x="1252" y="82"/>
                      </a:lnTo>
                      <a:lnTo>
                        <a:pt x="1252" y="37"/>
                      </a:lnTo>
                      <a:lnTo>
                        <a:pt x="1252" y="96"/>
                      </a:lnTo>
                      <a:lnTo>
                        <a:pt x="1252" y="91"/>
                      </a:lnTo>
                      <a:lnTo>
                        <a:pt x="1252" y="49"/>
                      </a:lnTo>
                      <a:lnTo>
                        <a:pt x="1253" y="96"/>
                      </a:lnTo>
                      <a:lnTo>
                        <a:pt x="1253" y="82"/>
                      </a:lnTo>
                      <a:lnTo>
                        <a:pt x="1253" y="109"/>
                      </a:lnTo>
                      <a:lnTo>
                        <a:pt x="1253" y="73"/>
                      </a:lnTo>
                      <a:lnTo>
                        <a:pt x="1253" y="101"/>
                      </a:lnTo>
                      <a:lnTo>
                        <a:pt x="1253" y="90"/>
                      </a:lnTo>
                      <a:lnTo>
                        <a:pt x="1253" y="74"/>
                      </a:lnTo>
                      <a:lnTo>
                        <a:pt x="1253" y="121"/>
                      </a:lnTo>
                      <a:lnTo>
                        <a:pt x="1253" y="112"/>
                      </a:lnTo>
                      <a:lnTo>
                        <a:pt x="1253" y="72"/>
                      </a:lnTo>
                      <a:lnTo>
                        <a:pt x="1253" y="102"/>
                      </a:lnTo>
                      <a:lnTo>
                        <a:pt x="1254" y="82"/>
                      </a:lnTo>
                      <a:lnTo>
                        <a:pt x="1254" y="54"/>
                      </a:lnTo>
                      <a:lnTo>
                        <a:pt x="1254" y="54"/>
                      </a:lnTo>
                      <a:lnTo>
                        <a:pt x="1254" y="94"/>
                      </a:lnTo>
                      <a:lnTo>
                        <a:pt x="1254" y="78"/>
                      </a:lnTo>
                      <a:lnTo>
                        <a:pt x="1254" y="61"/>
                      </a:lnTo>
                      <a:lnTo>
                        <a:pt x="1254" y="91"/>
                      </a:lnTo>
                      <a:lnTo>
                        <a:pt x="1254" y="72"/>
                      </a:lnTo>
                      <a:lnTo>
                        <a:pt x="1254" y="68"/>
                      </a:lnTo>
                      <a:lnTo>
                        <a:pt x="1254" y="92"/>
                      </a:lnTo>
                      <a:lnTo>
                        <a:pt x="1254" y="88"/>
                      </a:lnTo>
                      <a:lnTo>
                        <a:pt x="1255" y="112"/>
                      </a:lnTo>
                      <a:lnTo>
                        <a:pt x="1255" y="55"/>
                      </a:lnTo>
                      <a:lnTo>
                        <a:pt x="1255" y="78"/>
                      </a:lnTo>
                      <a:lnTo>
                        <a:pt x="1255" y="90"/>
                      </a:lnTo>
                      <a:lnTo>
                        <a:pt x="1255" y="86"/>
                      </a:lnTo>
                      <a:lnTo>
                        <a:pt x="1255" y="75"/>
                      </a:lnTo>
                      <a:lnTo>
                        <a:pt x="1255" y="103"/>
                      </a:lnTo>
                      <a:lnTo>
                        <a:pt x="1255" y="85"/>
                      </a:lnTo>
                      <a:lnTo>
                        <a:pt x="1255" y="23"/>
                      </a:lnTo>
                      <a:lnTo>
                        <a:pt x="1256" y="104"/>
                      </a:lnTo>
                      <a:lnTo>
                        <a:pt x="1256" y="64"/>
                      </a:lnTo>
                      <a:lnTo>
                        <a:pt x="1256" y="83"/>
                      </a:lnTo>
                      <a:lnTo>
                        <a:pt x="1256" y="95"/>
                      </a:lnTo>
                      <a:lnTo>
                        <a:pt x="1256" y="54"/>
                      </a:lnTo>
                      <a:lnTo>
                        <a:pt x="1256" y="81"/>
                      </a:lnTo>
                      <a:lnTo>
                        <a:pt x="1256" y="115"/>
                      </a:lnTo>
                      <a:lnTo>
                        <a:pt x="1256" y="65"/>
                      </a:lnTo>
                      <a:lnTo>
                        <a:pt x="1256" y="92"/>
                      </a:lnTo>
                      <a:lnTo>
                        <a:pt x="1256" y="65"/>
                      </a:lnTo>
                      <a:lnTo>
                        <a:pt x="1256" y="56"/>
                      </a:lnTo>
                      <a:lnTo>
                        <a:pt x="1256" y="98"/>
                      </a:lnTo>
                      <a:lnTo>
                        <a:pt x="1256" y="79"/>
                      </a:lnTo>
                      <a:lnTo>
                        <a:pt x="1257" y="39"/>
                      </a:lnTo>
                      <a:lnTo>
                        <a:pt x="1257" y="142"/>
                      </a:lnTo>
                      <a:lnTo>
                        <a:pt x="1257" y="107"/>
                      </a:lnTo>
                      <a:lnTo>
                        <a:pt x="1257" y="109"/>
                      </a:lnTo>
                      <a:lnTo>
                        <a:pt x="1257" y="91"/>
                      </a:lnTo>
                      <a:lnTo>
                        <a:pt x="1257" y="100"/>
                      </a:lnTo>
                      <a:lnTo>
                        <a:pt x="1257" y="122"/>
                      </a:lnTo>
                      <a:lnTo>
                        <a:pt x="1257" y="143"/>
                      </a:lnTo>
                      <a:lnTo>
                        <a:pt x="1257" y="43"/>
                      </a:lnTo>
                      <a:lnTo>
                        <a:pt x="1257" y="102"/>
                      </a:lnTo>
                      <a:lnTo>
                        <a:pt x="1258" y="113"/>
                      </a:lnTo>
                      <a:lnTo>
                        <a:pt x="1258" y="68"/>
                      </a:lnTo>
                      <a:lnTo>
                        <a:pt x="1258" y="96"/>
                      </a:lnTo>
                      <a:lnTo>
                        <a:pt x="1258" y="75"/>
                      </a:lnTo>
                      <a:lnTo>
                        <a:pt x="1258" y="113"/>
                      </a:lnTo>
                      <a:lnTo>
                        <a:pt x="1258" y="99"/>
                      </a:lnTo>
                      <a:lnTo>
                        <a:pt x="1258" y="64"/>
                      </a:lnTo>
                      <a:lnTo>
                        <a:pt x="1258" y="109"/>
                      </a:lnTo>
                      <a:lnTo>
                        <a:pt x="1258" y="83"/>
                      </a:lnTo>
                      <a:lnTo>
                        <a:pt x="1258" y="88"/>
                      </a:lnTo>
                      <a:lnTo>
                        <a:pt x="1258" y="72"/>
                      </a:lnTo>
                      <a:lnTo>
                        <a:pt x="1259" y="104"/>
                      </a:lnTo>
                      <a:lnTo>
                        <a:pt x="1259" y="88"/>
                      </a:lnTo>
                      <a:lnTo>
                        <a:pt x="1259" y="75"/>
                      </a:lnTo>
                      <a:lnTo>
                        <a:pt x="1259" y="102"/>
                      </a:lnTo>
                      <a:lnTo>
                        <a:pt x="1259" y="64"/>
                      </a:lnTo>
                      <a:lnTo>
                        <a:pt x="1259" y="116"/>
                      </a:lnTo>
                      <a:lnTo>
                        <a:pt x="1259" y="89"/>
                      </a:lnTo>
                      <a:lnTo>
                        <a:pt x="1259" y="62"/>
                      </a:lnTo>
                      <a:lnTo>
                        <a:pt x="1259" y="102"/>
                      </a:lnTo>
                      <a:lnTo>
                        <a:pt x="1259" y="100"/>
                      </a:lnTo>
                      <a:lnTo>
                        <a:pt x="1260" y="97"/>
                      </a:lnTo>
                      <a:lnTo>
                        <a:pt x="1260" y="72"/>
                      </a:lnTo>
                      <a:lnTo>
                        <a:pt x="1260" y="117"/>
                      </a:lnTo>
                      <a:lnTo>
                        <a:pt x="1260" y="66"/>
                      </a:lnTo>
                      <a:lnTo>
                        <a:pt x="1260" y="103"/>
                      </a:lnTo>
                      <a:lnTo>
                        <a:pt x="1260" y="76"/>
                      </a:lnTo>
                      <a:lnTo>
                        <a:pt x="1260" y="56"/>
                      </a:lnTo>
                      <a:lnTo>
                        <a:pt x="1260" y="115"/>
                      </a:lnTo>
                      <a:lnTo>
                        <a:pt x="1260" y="82"/>
                      </a:lnTo>
                      <a:lnTo>
                        <a:pt x="1260" y="54"/>
                      </a:lnTo>
                      <a:lnTo>
                        <a:pt x="1261" y="93"/>
                      </a:lnTo>
                      <a:lnTo>
                        <a:pt x="1261" y="50"/>
                      </a:lnTo>
                      <a:lnTo>
                        <a:pt x="1261" y="88"/>
                      </a:lnTo>
                      <a:lnTo>
                        <a:pt x="1261" y="93"/>
                      </a:lnTo>
                      <a:lnTo>
                        <a:pt x="1261" y="68"/>
                      </a:lnTo>
                      <a:lnTo>
                        <a:pt x="1261" y="77"/>
                      </a:lnTo>
                      <a:lnTo>
                        <a:pt x="1261" y="89"/>
                      </a:lnTo>
                      <a:lnTo>
                        <a:pt x="1261" y="117"/>
                      </a:lnTo>
                      <a:lnTo>
                        <a:pt x="1261" y="48"/>
                      </a:lnTo>
                      <a:lnTo>
                        <a:pt x="1261" y="94"/>
                      </a:lnTo>
                      <a:lnTo>
                        <a:pt x="1261" y="104"/>
                      </a:lnTo>
                      <a:lnTo>
                        <a:pt x="1261" y="29"/>
                      </a:lnTo>
                      <a:lnTo>
                        <a:pt x="1262" y="106"/>
                      </a:lnTo>
                      <a:lnTo>
                        <a:pt x="1262" y="50"/>
                      </a:lnTo>
                      <a:lnTo>
                        <a:pt x="1262" y="110"/>
                      </a:lnTo>
                      <a:lnTo>
                        <a:pt x="1262" y="97"/>
                      </a:lnTo>
                      <a:lnTo>
                        <a:pt x="1262" y="100"/>
                      </a:lnTo>
                      <a:lnTo>
                        <a:pt x="1262" y="66"/>
                      </a:lnTo>
                      <a:lnTo>
                        <a:pt x="1262" y="114"/>
                      </a:lnTo>
                      <a:lnTo>
                        <a:pt x="1262" y="101"/>
                      </a:lnTo>
                      <a:lnTo>
                        <a:pt x="1262" y="85"/>
                      </a:lnTo>
                      <a:lnTo>
                        <a:pt x="1262" y="103"/>
                      </a:lnTo>
                      <a:lnTo>
                        <a:pt x="1262" y="77"/>
                      </a:lnTo>
                      <a:lnTo>
                        <a:pt x="1262" y="88"/>
                      </a:lnTo>
                      <a:lnTo>
                        <a:pt x="1262" y="140"/>
                      </a:lnTo>
                      <a:lnTo>
                        <a:pt x="1263" y="50"/>
                      </a:lnTo>
                      <a:lnTo>
                        <a:pt x="1263" y="67"/>
                      </a:lnTo>
                      <a:lnTo>
                        <a:pt x="1263" y="66"/>
                      </a:lnTo>
                      <a:lnTo>
                        <a:pt x="1263" y="87"/>
                      </a:lnTo>
                      <a:lnTo>
                        <a:pt x="1263" y="75"/>
                      </a:lnTo>
                      <a:lnTo>
                        <a:pt x="1263" y="79"/>
                      </a:lnTo>
                      <a:lnTo>
                        <a:pt x="1263" y="61"/>
                      </a:lnTo>
                      <a:lnTo>
                        <a:pt x="1263" y="126"/>
                      </a:lnTo>
                      <a:lnTo>
                        <a:pt x="1263" y="92"/>
                      </a:lnTo>
                      <a:lnTo>
                        <a:pt x="1263" y="72"/>
                      </a:lnTo>
                      <a:lnTo>
                        <a:pt x="1263" y="134"/>
                      </a:lnTo>
                      <a:lnTo>
                        <a:pt x="1264" y="113"/>
                      </a:lnTo>
                      <a:lnTo>
                        <a:pt x="1264" y="74"/>
                      </a:lnTo>
                      <a:lnTo>
                        <a:pt x="1264" y="61"/>
                      </a:lnTo>
                      <a:lnTo>
                        <a:pt x="1264" y="102"/>
                      </a:lnTo>
                      <a:lnTo>
                        <a:pt x="1264" y="86"/>
                      </a:lnTo>
                      <a:lnTo>
                        <a:pt x="1264" y="109"/>
                      </a:lnTo>
                      <a:lnTo>
                        <a:pt x="1264" y="47"/>
                      </a:lnTo>
                      <a:lnTo>
                        <a:pt x="1264" y="58"/>
                      </a:lnTo>
                      <a:lnTo>
                        <a:pt x="1264" y="77"/>
                      </a:lnTo>
                      <a:lnTo>
                        <a:pt x="1264" y="73"/>
                      </a:lnTo>
                      <a:lnTo>
                        <a:pt x="1265" y="105"/>
                      </a:lnTo>
                      <a:lnTo>
                        <a:pt x="1265" y="63"/>
                      </a:lnTo>
                      <a:lnTo>
                        <a:pt x="1265" y="109"/>
                      </a:lnTo>
                      <a:lnTo>
                        <a:pt x="1265" y="102"/>
                      </a:lnTo>
                      <a:lnTo>
                        <a:pt x="1265" y="125"/>
                      </a:lnTo>
                      <a:lnTo>
                        <a:pt x="1265" y="38"/>
                      </a:lnTo>
                      <a:lnTo>
                        <a:pt x="1265" y="75"/>
                      </a:lnTo>
                      <a:lnTo>
                        <a:pt x="1265" y="83"/>
                      </a:lnTo>
                      <a:lnTo>
                        <a:pt x="1265" y="44"/>
                      </a:lnTo>
                      <a:lnTo>
                        <a:pt x="1265" y="125"/>
                      </a:lnTo>
                      <a:lnTo>
                        <a:pt x="1265" y="103"/>
                      </a:lnTo>
                      <a:lnTo>
                        <a:pt x="1265" y="104"/>
                      </a:lnTo>
                      <a:lnTo>
                        <a:pt x="1266" y="68"/>
                      </a:lnTo>
                      <a:lnTo>
                        <a:pt x="1266" y="105"/>
                      </a:lnTo>
                      <a:lnTo>
                        <a:pt x="1266" y="103"/>
                      </a:lnTo>
                      <a:lnTo>
                        <a:pt x="1266" y="104"/>
                      </a:lnTo>
                      <a:lnTo>
                        <a:pt x="1266" y="81"/>
                      </a:lnTo>
                      <a:lnTo>
                        <a:pt x="1266" y="87"/>
                      </a:lnTo>
                      <a:lnTo>
                        <a:pt x="1266" y="91"/>
                      </a:lnTo>
                      <a:lnTo>
                        <a:pt x="1266" y="110"/>
                      </a:lnTo>
                      <a:lnTo>
                        <a:pt x="1266" y="68"/>
                      </a:lnTo>
                      <a:lnTo>
                        <a:pt x="1266" y="80"/>
                      </a:lnTo>
                      <a:lnTo>
                        <a:pt x="1266" y="107"/>
                      </a:lnTo>
                      <a:lnTo>
                        <a:pt x="1266" y="60"/>
                      </a:lnTo>
                      <a:lnTo>
                        <a:pt x="1267" y="83"/>
                      </a:lnTo>
                      <a:lnTo>
                        <a:pt x="1267" y="101"/>
                      </a:lnTo>
                      <a:lnTo>
                        <a:pt x="1267" y="61"/>
                      </a:lnTo>
                      <a:lnTo>
                        <a:pt x="1267" y="66"/>
                      </a:lnTo>
                      <a:lnTo>
                        <a:pt x="1267" y="89"/>
                      </a:lnTo>
                      <a:lnTo>
                        <a:pt x="1267" y="88"/>
                      </a:lnTo>
                      <a:lnTo>
                        <a:pt x="1267" y="82"/>
                      </a:lnTo>
                      <a:lnTo>
                        <a:pt x="1267" y="115"/>
                      </a:lnTo>
                      <a:lnTo>
                        <a:pt x="1267" y="49"/>
                      </a:lnTo>
                      <a:lnTo>
                        <a:pt x="1268" y="69"/>
                      </a:lnTo>
                      <a:lnTo>
                        <a:pt x="1268" y="94"/>
                      </a:lnTo>
                      <a:lnTo>
                        <a:pt x="1268" y="74"/>
                      </a:lnTo>
                      <a:lnTo>
                        <a:pt x="1268" y="23"/>
                      </a:lnTo>
                      <a:lnTo>
                        <a:pt x="1268" y="81"/>
                      </a:lnTo>
                      <a:lnTo>
                        <a:pt x="1268" y="73"/>
                      </a:lnTo>
                      <a:lnTo>
                        <a:pt x="1268" y="66"/>
                      </a:lnTo>
                      <a:lnTo>
                        <a:pt x="1268" y="114"/>
                      </a:lnTo>
                      <a:lnTo>
                        <a:pt x="1268" y="14"/>
                      </a:lnTo>
                      <a:lnTo>
                        <a:pt x="1268" y="89"/>
                      </a:lnTo>
                      <a:lnTo>
                        <a:pt x="1268" y="54"/>
                      </a:lnTo>
                      <a:lnTo>
                        <a:pt x="1269" y="93"/>
                      </a:lnTo>
                      <a:lnTo>
                        <a:pt x="1269" y="57"/>
                      </a:lnTo>
                      <a:lnTo>
                        <a:pt x="1269" y="55"/>
                      </a:lnTo>
                      <a:lnTo>
                        <a:pt x="1269" y="89"/>
                      </a:lnTo>
                      <a:lnTo>
                        <a:pt x="1269" y="69"/>
                      </a:lnTo>
                      <a:lnTo>
                        <a:pt x="1269" y="54"/>
                      </a:lnTo>
                      <a:lnTo>
                        <a:pt x="1269" y="123"/>
                      </a:lnTo>
                      <a:lnTo>
                        <a:pt x="1269" y="89"/>
                      </a:lnTo>
                      <a:lnTo>
                        <a:pt x="1269" y="49"/>
                      </a:lnTo>
                      <a:lnTo>
                        <a:pt x="1269" y="84"/>
                      </a:lnTo>
                      <a:lnTo>
                        <a:pt x="1270" y="67"/>
                      </a:lnTo>
                      <a:lnTo>
                        <a:pt x="1270" y="63"/>
                      </a:lnTo>
                      <a:lnTo>
                        <a:pt x="1270" y="102"/>
                      </a:lnTo>
                      <a:lnTo>
                        <a:pt x="1270" y="94"/>
                      </a:lnTo>
                      <a:lnTo>
                        <a:pt x="1270" y="91"/>
                      </a:lnTo>
                      <a:lnTo>
                        <a:pt x="1270" y="130"/>
                      </a:lnTo>
                      <a:lnTo>
                        <a:pt x="1270" y="62"/>
                      </a:lnTo>
                      <a:lnTo>
                        <a:pt x="1270" y="118"/>
                      </a:lnTo>
                      <a:lnTo>
                        <a:pt x="1270" y="76"/>
                      </a:lnTo>
                      <a:lnTo>
                        <a:pt x="1270" y="84"/>
                      </a:lnTo>
                      <a:lnTo>
                        <a:pt x="1270" y="50"/>
                      </a:lnTo>
                      <a:lnTo>
                        <a:pt x="1270" y="88"/>
                      </a:lnTo>
                      <a:lnTo>
                        <a:pt x="1271" y="121"/>
                      </a:lnTo>
                      <a:lnTo>
                        <a:pt x="1271" y="65"/>
                      </a:lnTo>
                      <a:lnTo>
                        <a:pt x="1271" y="88"/>
                      </a:lnTo>
                      <a:lnTo>
                        <a:pt x="1271" y="127"/>
                      </a:lnTo>
                      <a:lnTo>
                        <a:pt x="1271" y="53"/>
                      </a:lnTo>
                      <a:lnTo>
                        <a:pt x="1271" y="69"/>
                      </a:lnTo>
                      <a:lnTo>
                        <a:pt x="1271" y="101"/>
                      </a:lnTo>
                      <a:lnTo>
                        <a:pt x="1271" y="79"/>
                      </a:lnTo>
                      <a:lnTo>
                        <a:pt x="1271" y="140"/>
                      </a:lnTo>
                      <a:lnTo>
                        <a:pt x="1272" y="87"/>
                      </a:lnTo>
                      <a:lnTo>
                        <a:pt x="1272" y="92"/>
                      </a:lnTo>
                      <a:lnTo>
                        <a:pt x="1272" y="58"/>
                      </a:lnTo>
                      <a:lnTo>
                        <a:pt x="1272" y="101"/>
                      </a:lnTo>
                      <a:lnTo>
                        <a:pt x="1272" y="63"/>
                      </a:lnTo>
                      <a:lnTo>
                        <a:pt x="1272" y="118"/>
                      </a:lnTo>
                      <a:lnTo>
                        <a:pt x="1272" y="64"/>
                      </a:lnTo>
                      <a:lnTo>
                        <a:pt x="1272" y="73"/>
                      </a:lnTo>
                      <a:lnTo>
                        <a:pt x="1272" y="88"/>
                      </a:lnTo>
                      <a:lnTo>
                        <a:pt x="1272" y="59"/>
                      </a:lnTo>
                      <a:lnTo>
                        <a:pt x="1272" y="134"/>
                      </a:lnTo>
                      <a:lnTo>
                        <a:pt x="1272" y="68"/>
                      </a:lnTo>
                      <a:lnTo>
                        <a:pt x="1273" y="72"/>
                      </a:lnTo>
                      <a:lnTo>
                        <a:pt x="1273" y="47"/>
                      </a:lnTo>
                      <a:lnTo>
                        <a:pt x="1273" y="114"/>
                      </a:lnTo>
                      <a:lnTo>
                        <a:pt x="1273" y="66"/>
                      </a:lnTo>
                      <a:lnTo>
                        <a:pt x="1273" y="68"/>
                      </a:lnTo>
                      <a:lnTo>
                        <a:pt x="1273" y="92"/>
                      </a:lnTo>
                      <a:lnTo>
                        <a:pt x="1273" y="56"/>
                      </a:lnTo>
                      <a:lnTo>
                        <a:pt x="1273" y="69"/>
                      </a:lnTo>
                      <a:lnTo>
                        <a:pt x="1273" y="77"/>
                      </a:lnTo>
                      <a:lnTo>
                        <a:pt x="1273" y="99"/>
                      </a:lnTo>
                      <a:lnTo>
                        <a:pt x="1273" y="81"/>
                      </a:lnTo>
                      <a:lnTo>
                        <a:pt x="1273" y="75"/>
                      </a:lnTo>
                      <a:lnTo>
                        <a:pt x="1274" y="101"/>
                      </a:lnTo>
                      <a:lnTo>
                        <a:pt x="1274" y="92"/>
                      </a:lnTo>
                      <a:lnTo>
                        <a:pt x="1274" y="116"/>
                      </a:lnTo>
                      <a:lnTo>
                        <a:pt x="1274" y="90"/>
                      </a:lnTo>
                      <a:lnTo>
                        <a:pt x="1274" y="119"/>
                      </a:lnTo>
                      <a:lnTo>
                        <a:pt x="1274" y="102"/>
                      </a:lnTo>
                      <a:lnTo>
                        <a:pt x="1274" y="119"/>
                      </a:lnTo>
                      <a:lnTo>
                        <a:pt x="1274" y="74"/>
                      </a:lnTo>
                      <a:lnTo>
                        <a:pt x="1274" y="93"/>
                      </a:lnTo>
                      <a:lnTo>
                        <a:pt x="1274" y="116"/>
                      </a:lnTo>
                      <a:lnTo>
                        <a:pt x="1274" y="83"/>
                      </a:lnTo>
                      <a:lnTo>
                        <a:pt x="1275" y="99"/>
                      </a:lnTo>
                      <a:lnTo>
                        <a:pt x="1275" y="77"/>
                      </a:lnTo>
                      <a:lnTo>
                        <a:pt x="1275" y="135"/>
                      </a:lnTo>
                      <a:lnTo>
                        <a:pt x="1275" y="112"/>
                      </a:lnTo>
                      <a:lnTo>
                        <a:pt x="1275" y="58"/>
                      </a:lnTo>
                      <a:lnTo>
                        <a:pt x="1275" y="126"/>
                      </a:lnTo>
                      <a:lnTo>
                        <a:pt x="1275" y="83"/>
                      </a:lnTo>
                      <a:lnTo>
                        <a:pt x="1275" y="79"/>
                      </a:lnTo>
                      <a:lnTo>
                        <a:pt x="1275" y="116"/>
                      </a:lnTo>
                      <a:lnTo>
                        <a:pt x="1275" y="49"/>
                      </a:lnTo>
                      <a:lnTo>
                        <a:pt x="1275" y="90"/>
                      </a:lnTo>
                      <a:lnTo>
                        <a:pt x="1275" y="92"/>
                      </a:lnTo>
                      <a:lnTo>
                        <a:pt x="1276" y="117"/>
                      </a:lnTo>
                      <a:lnTo>
                        <a:pt x="1276" y="69"/>
                      </a:lnTo>
                      <a:lnTo>
                        <a:pt x="1276" y="45"/>
                      </a:lnTo>
                      <a:lnTo>
                        <a:pt x="1276" y="25"/>
                      </a:lnTo>
                      <a:lnTo>
                        <a:pt x="1276" y="123"/>
                      </a:lnTo>
                      <a:lnTo>
                        <a:pt x="1276" y="74"/>
                      </a:lnTo>
                      <a:lnTo>
                        <a:pt x="1276" y="85"/>
                      </a:lnTo>
                      <a:lnTo>
                        <a:pt x="1276" y="115"/>
                      </a:lnTo>
                      <a:lnTo>
                        <a:pt x="1276" y="71"/>
                      </a:lnTo>
                      <a:lnTo>
                        <a:pt x="1276" y="108"/>
                      </a:lnTo>
                      <a:lnTo>
                        <a:pt x="1276" y="59"/>
                      </a:lnTo>
                      <a:lnTo>
                        <a:pt x="1277" y="109"/>
                      </a:lnTo>
                      <a:lnTo>
                        <a:pt x="1277" y="71"/>
                      </a:lnTo>
                      <a:lnTo>
                        <a:pt x="1277" y="67"/>
                      </a:lnTo>
                      <a:lnTo>
                        <a:pt x="1277" y="62"/>
                      </a:lnTo>
                      <a:lnTo>
                        <a:pt x="1277" y="112"/>
                      </a:lnTo>
                      <a:lnTo>
                        <a:pt x="1277" y="77"/>
                      </a:lnTo>
                      <a:lnTo>
                        <a:pt x="1277" y="101"/>
                      </a:lnTo>
                      <a:lnTo>
                        <a:pt x="1277" y="80"/>
                      </a:lnTo>
                      <a:lnTo>
                        <a:pt x="1277" y="111"/>
                      </a:lnTo>
                      <a:lnTo>
                        <a:pt x="1277" y="80"/>
                      </a:lnTo>
                      <a:lnTo>
                        <a:pt x="1277" y="70"/>
                      </a:lnTo>
                      <a:lnTo>
                        <a:pt x="1277" y="97"/>
                      </a:lnTo>
                      <a:lnTo>
                        <a:pt x="1277" y="30"/>
                      </a:lnTo>
                      <a:lnTo>
                        <a:pt x="1277" y="51"/>
                      </a:lnTo>
                      <a:lnTo>
                        <a:pt x="1278" y="67"/>
                      </a:lnTo>
                      <a:lnTo>
                        <a:pt x="1278" y="31"/>
                      </a:lnTo>
                      <a:lnTo>
                        <a:pt x="1278" y="102"/>
                      </a:lnTo>
                      <a:lnTo>
                        <a:pt x="1278" y="78"/>
                      </a:lnTo>
                      <a:lnTo>
                        <a:pt x="1278" y="108"/>
                      </a:lnTo>
                      <a:lnTo>
                        <a:pt x="1278" y="29"/>
                      </a:lnTo>
                      <a:lnTo>
                        <a:pt x="1278" y="57"/>
                      </a:lnTo>
                      <a:lnTo>
                        <a:pt x="1278" y="88"/>
                      </a:lnTo>
                      <a:lnTo>
                        <a:pt x="1278" y="96"/>
                      </a:lnTo>
                      <a:lnTo>
                        <a:pt x="1278" y="64"/>
                      </a:lnTo>
                      <a:lnTo>
                        <a:pt x="1278" y="53"/>
                      </a:lnTo>
                      <a:lnTo>
                        <a:pt x="1279" y="103"/>
                      </a:lnTo>
                      <a:lnTo>
                        <a:pt x="1279" y="52"/>
                      </a:lnTo>
                      <a:lnTo>
                        <a:pt x="1279" y="97"/>
                      </a:lnTo>
                      <a:lnTo>
                        <a:pt x="1279" y="111"/>
                      </a:lnTo>
                      <a:lnTo>
                        <a:pt x="1279" y="74"/>
                      </a:lnTo>
                      <a:lnTo>
                        <a:pt x="1279" y="92"/>
                      </a:lnTo>
                      <a:lnTo>
                        <a:pt x="1279" y="95"/>
                      </a:lnTo>
                      <a:lnTo>
                        <a:pt x="1279" y="86"/>
                      </a:lnTo>
                      <a:lnTo>
                        <a:pt x="1279" y="121"/>
                      </a:lnTo>
                      <a:lnTo>
                        <a:pt x="1279" y="104"/>
                      </a:lnTo>
                      <a:lnTo>
                        <a:pt x="1279" y="58"/>
                      </a:lnTo>
                      <a:lnTo>
                        <a:pt x="1280" y="88"/>
                      </a:lnTo>
                      <a:lnTo>
                        <a:pt x="1280" y="93"/>
                      </a:lnTo>
                      <a:lnTo>
                        <a:pt x="1280" y="110"/>
                      </a:lnTo>
                      <a:lnTo>
                        <a:pt x="1280" y="64"/>
                      </a:lnTo>
                      <a:lnTo>
                        <a:pt x="1280" y="107"/>
                      </a:lnTo>
                      <a:lnTo>
                        <a:pt x="1280" y="115"/>
                      </a:lnTo>
                      <a:lnTo>
                        <a:pt x="1280" y="63"/>
                      </a:lnTo>
                      <a:lnTo>
                        <a:pt x="1280" y="91"/>
                      </a:lnTo>
                      <a:lnTo>
                        <a:pt x="1280" y="71"/>
                      </a:lnTo>
                      <a:lnTo>
                        <a:pt x="1280" y="108"/>
                      </a:lnTo>
                      <a:lnTo>
                        <a:pt x="1280" y="80"/>
                      </a:lnTo>
                      <a:lnTo>
                        <a:pt x="1281" y="79"/>
                      </a:lnTo>
                      <a:lnTo>
                        <a:pt x="1281" y="72"/>
                      </a:lnTo>
                      <a:lnTo>
                        <a:pt x="1281" y="109"/>
                      </a:lnTo>
                      <a:lnTo>
                        <a:pt x="1281" y="84"/>
                      </a:lnTo>
                      <a:lnTo>
                        <a:pt x="1281" y="64"/>
                      </a:lnTo>
                      <a:lnTo>
                        <a:pt x="1281" y="106"/>
                      </a:lnTo>
                      <a:lnTo>
                        <a:pt x="1281" y="99"/>
                      </a:lnTo>
                      <a:lnTo>
                        <a:pt x="1281" y="51"/>
                      </a:lnTo>
                      <a:lnTo>
                        <a:pt x="1281" y="83"/>
                      </a:lnTo>
                      <a:lnTo>
                        <a:pt x="1281" y="64"/>
                      </a:lnTo>
                      <a:lnTo>
                        <a:pt x="1281" y="53"/>
                      </a:lnTo>
                      <a:lnTo>
                        <a:pt x="1282" y="95"/>
                      </a:lnTo>
                      <a:lnTo>
                        <a:pt x="1282" y="70"/>
                      </a:lnTo>
                      <a:lnTo>
                        <a:pt x="1282" y="79"/>
                      </a:lnTo>
                      <a:lnTo>
                        <a:pt x="1282" y="96"/>
                      </a:lnTo>
                      <a:lnTo>
                        <a:pt x="1282" y="32"/>
                      </a:lnTo>
                      <a:lnTo>
                        <a:pt x="1282" y="66"/>
                      </a:lnTo>
                      <a:lnTo>
                        <a:pt x="1282" y="83"/>
                      </a:lnTo>
                      <a:lnTo>
                        <a:pt x="1282" y="105"/>
                      </a:lnTo>
                      <a:lnTo>
                        <a:pt x="1282" y="64"/>
                      </a:lnTo>
                      <a:lnTo>
                        <a:pt x="1282" y="70"/>
                      </a:lnTo>
                      <a:lnTo>
                        <a:pt x="1282" y="68"/>
                      </a:lnTo>
                      <a:lnTo>
                        <a:pt x="1282" y="59"/>
                      </a:lnTo>
                      <a:lnTo>
                        <a:pt x="1282" y="86"/>
                      </a:lnTo>
                      <a:lnTo>
                        <a:pt x="1283" y="59"/>
                      </a:lnTo>
                      <a:lnTo>
                        <a:pt x="1283" y="102"/>
                      </a:lnTo>
                      <a:lnTo>
                        <a:pt x="1283" y="43"/>
                      </a:lnTo>
                      <a:lnTo>
                        <a:pt x="1283" y="80"/>
                      </a:lnTo>
                      <a:lnTo>
                        <a:pt x="1283" y="64"/>
                      </a:lnTo>
                      <a:lnTo>
                        <a:pt x="1283" y="81"/>
                      </a:lnTo>
                      <a:lnTo>
                        <a:pt x="1283" y="52"/>
                      </a:lnTo>
                      <a:lnTo>
                        <a:pt x="1283" y="45"/>
                      </a:lnTo>
                      <a:lnTo>
                        <a:pt x="1283" y="32"/>
                      </a:lnTo>
                      <a:lnTo>
                        <a:pt x="1283" y="77"/>
                      </a:lnTo>
                      <a:lnTo>
                        <a:pt x="1283" y="46"/>
                      </a:lnTo>
                      <a:lnTo>
                        <a:pt x="1283" y="56"/>
                      </a:lnTo>
                      <a:lnTo>
                        <a:pt x="1284" y="33"/>
                      </a:lnTo>
                      <a:lnTo>
                        <a:pt x="1284" y="98"/>
                      </a:lnTo>
                      <a:lnTo>
                        <a:pt x="1284" y="43"/>
                      </a:lnTo>
                      <a:lnTo>
                        <a:pt x="1284" y="64"/>
                      </a:lnTo>
                      <a:lnTo>
                        <a:pt x="1284" y="36"/>
                      </a:lnTo>
                      <a:lnTo>
                        <a:pt x="1284" y="89"/>
                      </a:lnTo>
                      <a:lnTo>
                        <a:pt x="1284" y="59"/>
                      </a:lnTo>
                      <a:lnTo>
                        <a:pt x="1284" y="108"/>
                      </a:lnTo>
                      <a:lnTo>
                        <a:pt x="1284" y="30"/>
                      </a:lnTo>
                      <a:lnTo>
                        <a:pt x="1284" y="50"/>
                      </a:lnTo>
                      <a:lnTo>
                        <a:pt x="1284" y="65"/>
                      </a:lnTo>
                      <a:lnTo>
                        <a:pt x="1284" y="105"/>
                      </a:lnTo>
                      <a:lnTo>
                        <a:pt x="1285" y="41"/>
                      </a:lnTo>
                      <a:lnTo>
                        <a:pt x="1285" y="73"/>
                      </a:lnTo>
                      <a:lnTo>
                        <a:pt x="1285" y="52"/>
                      </a:lnTo>
                      <a:lnTo>
                        <a:pt x="1285" y="88"/>
                      </a:lnTo>
                      <a:lnTo>
                        <a:pt x="1285" y="55"/>
                      </a:lnTo>
                      <a:lnTo>
                        <a:pt x="1285" y="61"/>
                      </a:lnTo>
                      <a:lnTo>
                        <a:pt x="1285" y="49"/>
                      </a:lnTo>
                      <a:lnTo>
                        <a:pt x="1285" y="99"/>
                      </a:lnTo>
                      <a:lnTo>
                        <a:pt x="1285" y="76"/>
                      </a:lnTo>
                      <a:lnTo>
                        <a:pt x="1285" y="78"/>
                      </a:lnTo>
                      <a:lnTo>
                        <a:pt x="1285" y="115"/>
                      </a:lnTo>
                      <a:lnTo>
                        <a:pt x="1285" y="42"/>
                      </a:lnTo>
                      <a:lnTo>
                        <a:pt x="1285" y="79"/>
                      </a:lnTo>
                      <a:lnTo>
                        <a:pt x="1286" y="49"/>
                      </a:lnTo>
                      <a:lnTo>
                        <a:pt x="1286" y="42"/>
                      </a:lnTo>
                      <a:lnTo>
                        <a:pt x="1286" y="72"/>
                      </a:lnTo>
                      <a:lnTo>
                        <a:pt x="1286" y="50"/>
                      </a:lnTo>
                      <a:lnTo>
                        <a:pt x="1286" y="62"/>
                      </a:lnTo>
                      <a:lnTo>
                        <a:pt x="1286" y="30"/>
                      </a:lnTo>
                      <a:lnTo>
                        <a:pt x="1286" y="104"/>
                      </a:lnTo>
                      <a:lnTo>
                        <a:pt x="1286" y="65"/>
                      </a:lnTo>
                      <a:lnTo>
                        <a:pt x="1286" y="105"/>
                      </a:lnTo>
                      <a:lnTo>
                        <a:pt x="1286" y="44"/>
                      </a:lnTo>
                      <a:lnTo>
                        <a:pt x="1286" y="96"/>
                      </a:lnTo>
                      <a:lnTo>
                        <a:pt x="1286" y="57"/>
                      </a:lnTo>
                      <a:lnTo>
                        <a:pt x="1286" y="25"/>
                      </a:lnTo>
                      <a:lnTo>
                        <a:pt x="1287" y="37"/>
                      </a:lnTo>
                      <a:lnTo>
                        <a:pt x="1287" y="55"/>
                      </a:lnTo>
                      <a:lnTo>
                        <a:pt x="1287" y="30"/>
                      </a:lnTo>
                      <a:lnTo>
                        <a:pt x="1287" y="81"/>
                      </a:lnTo>
                      <a:lnTo>
                        <a:pt x="1287" y="61"/>
                      </a:lnTo>
                      <a:lnTo>
                        <a:pt x="1287" y="47"/>
                      </a:lnTo>
                      <a:lnTo>
                        <a:pt x="1287" y="76"/>
                      </a:lnTo>
                      <a:lnTo>
                        <a:pt x="1287" y="61"/>
                      </a:lnTo>
                      <a:lnTo>
                        <a:pt x="1287" y="92"/>
                      </a:lnTo>
                      <a:lnTo>
                        <a:pt x="1287" y="98"/>
                      </a:lnTo>
                      <a:lnTo>
                        <a:pt x="1287" y="51"/>
                      </a:lnTo>
                      <a:lnTo>
                        <a:pt x="1288" y="81"/>
                      </a:lnTo>
                      <a:lnTo>
                        <a:pt x="1288" y="45"/>
                      </a:lnTo>
                      <a:lnTo>
                        <a:pt x="1288" y="42"/>
                      </a:lnTo>
                      <a:lnTo>
                        <a:pt x="1288" y="93"/>
                      </a:lnTo>
                      <a:lnTo>
                        <a:pt x="1288" y="94"/>
                      </a:lnTo>
                      <a:lnTo>
                        <a:pt x="1288" y="74"/>
                      </a:lnTo>
                      <a:lnTo>
                        <a:pt x="1288" y="85"/>
                      </a:lnTo>
                      <a:lnTo>
                        <a:pt x="1288" y="49"/>
                      </a:lnTo>
                      <a:lnTo>
                        <a:pt x="1288" y="110"/>
                      </a:lnTo>
                      <a:lnTo>
                        <a:pt x="1288" y="66"/>
                      </a:lnTo>
                      <a:lnTo>
                        <a:pt x="1288" y="87"/>
                      </a:lnTo>
                      <a:lnTo>
                        <a:pt x="1289" y="35"/>
                      </a:lnTo>
                      <a:lnTo>
                        <a:pt x="1289" y="56"/>
                      </a:lnTo>
                      <a:lnTo>
                        <a:pt x="1289" y="91"/>
                      </a:lnTo>
                      <a:lnTo>
                        <a:pt x="1289" y="92"/>
                      </a:lnTo>
                      <a:lnTo>
                        <a:pt x="1289" y="42"/>
                      </a:lnTo>
                      <a:lnTo>
                        <a:pt x="1289" y="60"/>
                      </a:lnTo>
                      <a:lnTo>
                        <a:pt x="1289" y="54"/>
                      </a:lnTo>
                      <a:lnTo>
                        <a:pt x="1289" y="37"/>
                      </a:lnTo>
                      <a:lnTo>
                        <a:pt x="1289" y="66"/>
                      </a:lnTo>
                      <a:lnTo>
                        <a:pt x="1289" y="49"/>
                      </a:lnTo>
                      <a:lnTo>
                        <a:pt x="1289" y="79"/>
                      </a:lnTo>
                      <a:lnTo>
                        <a:pt x="1290" y="44"/>
                      </a:lnTo>
                      <a:lnTo>
                        <a:pt x="1290" y="69"/>
                      </a:lnTo>
                      <a:lnTo>
                        <a:pt x="1290" y="107"/>
                      </a:lnTo>
                      <a:lnTo>
                        <a:pt x="1290" y="55"/>
                      </a:lnTo>
                      <a:lnTo>
                        <a:pt x="1290" y="81"/>
                      </a:lnTo>
                      <a:lnTo>
                        <a:pt x="1290" y="90"/>
                      </a:lnTo>
                      <a:lnTo>
                        <a:pt x="1290" y="56"/>
                      </a:lnTo>
                      <a:lnTo>
                        <a:pt x="1290" y="105"/>
                      </a:lnTo>
                      <a:lnTo>
                        <a:pt x="1290" y="88"/>
                      </a:lnTo>
                      <a:lnTo>
                        <a:pt x="1290" y="64"/>
                      </a:lnTo>
                      <a:lnTo>
                        <a:pt x="1290" y="57"/>
                      </a:lnTo>
                      <a:lnTo>
                        <a:pt x="1290" y="93"/>
                      </a:lnTo>
                      <a:lnTo>
                        <a:pt x="1291" y="99"/>
                      </a:lnTo>
                      <a:lnTo>
                        <a:pt x="1291" y="107"/>
                      </a:lnTo>
                      <a:lnTo>
                        <a:pt x="1291" y="52"/>
                      </a:lnTo>
                      <a:lnTo>
                        <a:pt x="1291" y="56"/>
                      </a:lnTo>
                      <a:lnTo>
                        <a:pt x="1291" y="63"/>
                      </a:lnTo>
                      <a:lnTo>
                        <a:pt x="1291" y="95"/>
                      </a:lnTo>
                      <a:lnTo>
                        <a:pt x="1291" y="47"/>
                      </a:lnTo>
                      <a:lnTo>
                        <a:pt x="1291" y="96"/>
                      </a:lnTo>
                      <a:lnTo>
                        <a:pt x="1291" y="61"/>
                      </a:lnTo>
                      <a:lnTo>
                        <a:pt x="1291" y="112"/>
                      </a:lnTo>
                      <a:lnTo>
                        <a:pt x="1291" y="72"/>
                      </a:lnTo>
                      <a:lnTo>
                        <a:pt x="1291" y="87"/>
                      </a:lnTo>
                      <a:lnTo>
                        <a:pt x="1292" y="56"/>
                      </a:lnTo>
                      <a:lnTo>
                        <a:pt x="1292" y="103"/>
                      </a:lnTo>
                      <a:lnTo>
                        <a:pt x="1292" y="89"/>
                      </a:lnTo>
                      <a:lnTo>
                        <a:pt x="1292" y="72"/>
                      </a:lnTo>
                      <a:lnTo>
                        <a:pt x="1292" y="116"/>
                      </a:lnTo>
                      <a:lnTo>
                        <a:pt x="1292" y="57"/>
                      </a:lnTo>
                      <a:lnTo>
                        <a:pt x="1292" y="70"/>
                      </a:lnTo>
                      <a:lnTo>
                        <a:pt x="1292" y="49"/>
                      </a:lnTo>
                      <a:lnTo>
                        <a:pt x="1292" y="74"/>
                      </a:lnTo>
                      <a:lnTo>
                        <a:pt x="1292" y="56"/>
                      </a:lnTo>
                      <a:lnTo>
                        <a:pt x="1292" y="91"/>
                      </a:lnTo>
                      <a:lnTo>
                        <a:pt x="1292" y="52"/>
                      </a:lnTo>
                      <a:lnTo>
                        <a:pt x="1293" y="92"/>
                      </a:lnTo>
                      <a:lnTo>
                        <a:pt x="1293" y="52"/>
                      </a:lnTo>
                      <a:lnTo>
                        <a:pt x="1293" y="110"/>
                      </a:lnTo>
                      <a:lnTo>
                        <a:pt x="1293" y="40"/>
                      </a:lnTo>
                      <a:lnTo>
                        <a:pt x="1293" y="70"/>
                      </a:lnTo>
                      <a:lnTo>
                        <a:pt x="1293" y="57"/>
                      </a:lnTo>
                      <a:lnTo>
                        <a:pt x="1293" y="108"/>
                      </a:lnTo>
                      <a:lnTo>
                        <a:pt x="1293" y="80"/>
                      </a:lnTo>
                      <a:lnTo>
                        <a:pt x="1293" y="60"/>
                      </a:lnTo>
                      <a:lnTo>
                        <a:pt x="1293" y="87"/>
                      </a:lnTo>
                      <a:lnTo>
                        <a:pt x="1293" y="73"/>
                      </a:lnTo>
                      <a:lnTo>
                        <a:pt x="1294" y="104"/>
                      </a:lnTo>
                      <a:lnTo>
                        <a:pt x="1294" y="45"/>
                      </a:lnTo>
                      <a:lnTo>
                        <a:pt x="1294" y="109"/>
                      </a:lnTo>
                      <a:lnTo>
                        <a:pt x="1294" y="63"/>
                      </a:lnTo>
                      <a:lnTo>
                        <a:pt x="1294" y="89"/>
                      </a:lnTo>
                      <a:lnTo>
                        <a:pt x="1294" y="72"/>
                      </a:lnTo>
                      <a:lnTo>
                        <a:pt x="1294" y="126"/>
                      </a:lnTo>
                      <a:lnTo>
                        <a:pt x="1294" y="64"/>
                      </a:lnTo>
                      <a:lnTo>
                        <a:pt x="1294" y="91"/>
                      </a:lnTo>
                      <a:lnTo>
                        <a:pt x="1294" y="98"/>
                      </a:lnTo>
                      <a:lnTo>
                        <a:pt x="1295" y="62"/>
                      </a:lnTo>
                      <a:lnTo>
                        <a:pt x="1295" y="75"/>
                      </a:lnTo>
                      <a:lnTo>
                        <a:pt x="1295" y="60"/>
                      </a:lnTo>
                      <a:lnTo>
                        <a:pt x="1295" y="110"/>
                      </a:lnTo>
                      <a:lnTo>
                        <a:pt x="1295" y="82"/>
                      </a:lnTo>
                      <a:lnTo>
                        <a:pt x="1295" y="90"/>
                      </a:lnTo>
                      <a:lnTo>
                        <a:pt x="1295" y="98"/>
                      </a:lnTo>
                      <a:lnTo>
                        <a:pt x="1295" y="39"/>
                      </a:lnTo>
                      <a:lnTo>
                        <a:pt x="1295" y="89"/>
                      </a:lnTo>
                      <a:lnTo>
                        <a:pt x="1295" y="115"/>
                      </a:lnTo>
                      <a:lnTo>
                        <a:pt x="1295" y="73"/>
                      </a:lnTo>
                      <a:lnTo>
                        <a:pt x="1295" y="80"/>
                      </a:lnTo>
                      <a:lnTo>
                        <a:pt x="1296" y="110"/>
                      </a:lnTo>
                      <a:lnTo>
                        <a:pt x="1296" y="122"/>
                      </a:lnTo>
                      <a:lnTo>
                        <a:pt x="1296" y="76"/>
                      </a:lnTo>
                      <a:lnTo>
                        <a:pt x="1296" y="125"/>
                      </a:lnTo>
                      <a:lnTo>
                        <a:pt x="1296" y="61"/>
                      </a:lnTo>
                      <a:lnTo>
                        <a:pt x="1296" y="102"/>
                      </a:lnTo>
                      <a:lnTo>
                        <a:pt x="1296" y="81"/>
                      </a:lnTo>
                      <a:lnTo>
                        <a:pt x="1296" y="98"/>
                      </a:lnTo>
                      <a:lnTo>
                        <a:pt x="1296" y="60"/>
                      </a:lnTo>
                      <a:lnTo>
                        <a:pt x="1296" y="83"/>
                      </a:lnTo>
                      <a:lnTo>
                        <a:pt x="1296" y="88"/>
                      </a:lnTo>
                      <a:lnTo>
                        <a:pt x="1297" y="115"/>
                      </a:lnTo>
                      <a:lnTo>
                        <a:pt x="1297" y="73"/>
                      </a:lnTo>
                      <a:lnTo>
                        <a:pt x="1297" y="59"/>
                      </a:lnTo>
                      <a:lnTo>
                        <a:pt x="1297" y="109"/>
                      </a:lnTo>
                      <a:lnTo>
                        <a:pt x="1297" y="108"/>
                      </a:lnTo>
                      <a:lnTo>
                        <a:pt x="1297" y="43"/>
                      </a:lnTo>
                      <a:lnTo>
                        <a:pt x="1297" y="116"/>
                      </a:lnTo>
                      <a:lnTo>
                        <a:pt x="1297" y="79"/>
                      </a:lnTo>
                      <a:lnTo>
                        <a:pt x="1297" y="89"/>
                      </a:lnTo>
                      <a:lnTo>
                        <a:pt x="1297" y="114"/>
                      </a:lnTo>
                      <a:lnTo>
                        <a:pt x="1298" y="62"/>
                      </a:lnTo>
                      <a:lnTo>
                        <a:pt x="1298" y="89"/>
                      </a:lnTo>
                      <a:lnTo>
                        <a:pt x="1298" y="127"/>
                      </a:lnTo>
                      <a:lnTo>
                        <a:pt x="1298" y="71"/>
                      </a:lnTo>
                      <a:lnTo>
                        <a:pt x="1298" y="102"/>
                      </a:lnTo>
                      <a:lnTo>
                        <a:pt x="1298" y="59"/>
                      </a:lnTo>
                      <a:lnTo>
                        <a:pt x="1298" y="138"/>
                      </a:lnTo>
                      <a:lnTo>
                        <a:pt x="1298" y="81"/>
                      </a:lnTo>
                      <a:lnTo>
                        <a:pt x="1298" y="66"/>
                      </a:lnTo>
                      <a:lnTo>
                        <a:pt x="1298" y="53"/>
                      </a:lnTo>
                      <a:lnTo>
                        <a:pt x="1298" y="103"/>
                      </a:lnTo>
                      <a:lnTo>
                        <a:pt x="1298" y="86"/>
                      </a:lnTo>
                      <a:lnTo>
                        <a:pt x="1299" y="89"/>
                      </a:lnTo>
                      <a:lnTo>
                        <a:pt x="1299" y="103"/>
                      </a:lnTo>
                      <a:lnTo>
                        <a:pt x="1299" y="43"/>
                      </a:lnTo>
                      <a:lnTo>
                        <a:pt x="1299" y="103"/>
                      </a:lnTo>
                      <a:lnTo>
                        <a:pt x="1299" y="103"/>
                      </a:lnTo>
                      <a:lnTo>
                        <a:pt x="1299" y="76"/>
                      </a:lnTo>
                      <a:lnTo>
                        <a:pt x="1299" y="100"/>
                      </a:lnTo>
                      <a:lnTo>
                        <a:pt x="1299" y="76"/>
                      </a:lnTo>
                      <a:lnTo>
                        <a:pt x="1299" y="64"/>
                      </a:lnTo>
                      <a:lnTo>
                        <a:pt x="1299" y="98"/>
                      </a:lnTo>
                      <a:lnTo>
                        <a:pt x="1299" y="64"/>
                      </a:lnTo>
                      <a:lnTo>
                        <a:pt x="1299" y="87"/>
                      </a:lnTo>
                      <a:lnTo>
                        <a:pt x="1299" y="104"/>
                      </a:lnTo>
                      <a:lnTo>
                        <a:pt x="1300" y="77"/>
                      </a:lnTo>
                      <a:lnTo>
                        <a:pt x="1300" y="94"/>
                      </a:lnTo>
                      <a:lnTo>
                        <a:pt x="1300" y="94"/>
                      </a:lnTo>
                      <a:lnTo>
                        <a:pt x="1300" y="55"/>
                      </a:lnTo>
                      <a:lnTo>
                        <a:pt x="1300" y="103"/>
                      </a:lnTo>
                      <a:lnTo>
                        <a:pt x="1300" y="101"/>
                      </a:lnTo>
                      <a:lnTo>
                        <a:pt x="1300" y="89"/>
                      </a:lnTo>
                      <a:lnTo>
                        <a:pt x="1300" y="88"/>
                      </a:lnTo>
                      <a:lnTo>
                        <a:pt x="1300" y="124"/>
                      </a:lnTo>
                      <a:lnTo>
                        <a:pt x="1300" y="64"/>
                      </a:lnTo>
                      <a:lnTo>
                        <a:pt x="1300" y="113"/>
                      </a:lnTo>
                      <a:lnTo>
                        <a:pt x="1301" y="64"/>
                      </a:lnTo>
                      <a:lnTo>
                        <a:pt x="1301" y="87"/>
                      </a:lnTo>
                      <a:lnTo>
                        <a:pt x="1301" y="54"/>
                      </a:lnTo>
                      <a:lnTo>
                        <a:pt x="1301" y="108"/>
                      </a:lnTo>
                      <a:lnTo>
                        <a:pt x="1301" y="99"/>
                      </a:lnTo>
                      <a:lnTo>
                        <a:pt x="1301" y="83"/>
                      </a:lnTo>
                      <a:lnTo>
                        <a:pt x="1301" y="46"/>
                      </a:lnTo>
                      <a:lnTo>
                        <a:pt x="1301" y="133"/>
                      </a:lnTo>
                      <a:lnTo>
                        <a:pt x="1301" y="113"/>
                      </a:lnTo>
                      <a:lnTo>
                        <a:pt x="1301" y="48"/>
                      </a:lnTo>
                      <a:lnTo>
                        <a:pt x="1301" y="97"/>
                      </a:lnTo>
                      <a:lnTo>
                        <a:pt x="1301" y="93"/>
                      </a:lnTo>
                      <a:lnTo>
                        <a:pt x="1302" y="36"/>
                      </a:lnTo>
                      <a:lnTo>
                        <a:pt x="1302" y="108"/>
                      </a:lnTo>
                      <a:lnTo>
                        <a:pt x="1302" y="85"/>
                      </a:lnTo>
                      <a:lnTo>
                        <a:pt x="1302" y="74"/>
                      </a:lnTo>
                      <a:lnTo>
                        <a:pt x="1302" y="111"/>
                      </a:lnTo>
                      <a:lnTo>
                        <a:pt x="1302" y="80"/>
                      </a:lnTo>
                      <a:lnTo>
                        <a:pt x="1302" y="56"/>
                      </a:lnTo>
                      <a:lnTo>
                        <a:pt x="1302" y="114"/>
                      </a:lnTo>
                      <a:lnTo>
                        <a:pt x="1302" y="50"/>
                      </a:lnTo>
                      <a:lnTo>
                        <a:pt x="1302" y="101"/>
                      </a:lnTo>
                      <a:lnTo>
                        <a:pt x="1302" y="76"/>
                      </a:lnTo>
                      <a:lnTo>
                        <a:pt x="1302" y="75"/>
                      </a:lnTo>
                      <a:lnTo>
                        <a:pt x="1303" y="107"/>
                      </a:lnTo>
                      <a:lnTo>
                        <a:pt x="1303" y="82"/>
                      </a:lnTo>
                      <a:lnTo>
                        <a:pt x="1303" y="75"/>
                      </a:lnTo>
                      <a:lnTo>
                        <a:pt x="1303" y="120"/>
                      </a:lnTo>
                      <a:lnTo>
                        <a:pt x="1303" y="104"/>
                      </a:lnTo>
                      <a:lnTo>
                        <a:pt x="1303" y="110"/>
                      </a:lnTo>
                      <a:lnTo>
                        <a:pt x="1303" y="66"/>
                      </a:lnTo>
                      <a:lnTo>
                        <a:pt x="1303" y="108"/>
                      </a:lnTo>
                      <a:lnTo>
                        <a:pt x="1303" y="96"/>
                      </a:lnTo>
                      <a:lnTo>
                        <a:pt x="1303" y="127"/>
                      </a:lnTo>
                      <a:lnTo>
                        <a:pt x="1303" y="87"/>
                      </a:lnTo>
                      <a:lnTo>
                        <a:pt x="1303" y="114"/>
                      </a:lnTo>
                      <a:lnTo>
                        <a:pt x="1304" y="91"/>
                      </a:lnTo>
                      <a:lnTo>
                        <a:pt x="1304" y="70"/>
                      </a:lnTo>
                      <a:lnTo>
                        <a:pt x="1304" y="107"/>
                      </a:lnTo>
                      <a:lnTo>
                        <a:pt x="1304" y="87"/>
                      </a:lnTo>
                      <a:lnTo>
                        <a:pt x="1304" y="76"/>
                      </a:lnTo>
                      <a:lnTo>
                        <a:pt x="1304" y="123"/>
                      </a:lnTo>
                      <a:lnTo>
                        <a:pt x="1304" y="113"/>
                      </a:lnTo>
                      <a:lnTo>
                        <a:pt x="1304" y="101"/>
                      </a:lnTo>
                      <a:lnTo>
                        <a:pt x="1304" y="118"/>
                      </a:lnTo>
                      <a:lnTo>
                        <a:pt x="1304" y="93"/>
                      </a:lnTo>
                      <a:lnTo>
                        <a:pt x="1304" y="73"/>
                      </a:lnTo>
                      <a:lnTo>
                        <a:pt x="1305" y="98"/>
                      </a:lnTo>
                      <a:lnTo>
                        <a:pt x="1305" y="85"/>
                      </a:lnTo>
                      <a:lnTo>
                        <a:pt x="1305" y="100"/>
                      </a:lnTo>
                      <a:lnTo>
                        <a:pt x="1305" y="116"/>
                      </a:lnTo>
                      <a:lnTo>
                        <a:pt x="1305" y="93"/>
                      </a:lnTo>
                      <a:lnTo>
                        <a:pt x="1305" y="113"/>
                      </a:lnTo>
                      <a:lnTo>
                        <a:pt x="1305" y="125"/>
                      </a:lnTo>
                      <a:lnTo>
                        <a:pt x="1305" y="131"/>
                      </a:lnTo>
                      <a:lnTo>
                        <a:pt x="1305" y="62"/>
                      </a:lnTo>
                      <a:lnTo>
                        <a:pt x="1305" y="106"/>
                      </a:lnTo>
                      <a:lnTo>
                        <a:pt x="1305" y="80"/>
                      </a:lnTo>
                      <a:lnTo>
                        <a:pt x="1305" y="120"/>
                      </a:lnTo>
                      <a:lnTo>
                        <a:pt x="1306" y="97"/>
                      </a:lnTo>
                      <a:lnTo>
                        <a:pt x="1306" y="116"/>
                      </a:lnTo>
                      <a:lnTo>
                        <a:pt x="1306" y="128"/>
                      </a:lnTo>
                      <a:lnTo>
                        <a:pt x="1306" y="88"/>
                      </a:lnTo>
                      <a:lnTo>
                        <a:pt x="1306" y="104"/>
                      </a:lnTo>
                      <a:lnTo>
                        <a:pt x="1306" y="93"/>
                      </a:lnTo>
                      <a:lnTo>
                        <a:pt x="1306" y="118"/>
                      </a:lnTo>
                      <a:lnTo>
                        <a:pt x="1306" y="87"/>
                      </a:lnTo>
                      <a:lnTo>
                        <a:pt x="1306" y="88"/>
                      </a:lnTo>
                      <a:lnTo>
                        <a:pt x="1306" y="74"/>
                      </a:lnTo>
                      <a:lnTo>
                        <a:pt x="1306" y="108"/>
                      </a:lnTo>
                      <a:lnTo>
                        <a:pt x="1306" y="69"/>
                      </a:lnTo>
                      <a:lnTo>
                        <a:pt x="1306" y="78"/>
                      </a:lnTo>
                      <a:lnTo>
                        <a:pt x="1307" y="93"/>
                      </a:lnTo>
                      <a:lnTo>
                        <a:pt x="1307" y="61"/>
                      </a:lnTo>
                      <a:lnTo>
                        <a:pt x="1307" y="114"/>
                      </a:lnTo>
                      <a:lnTo>
                        <a:pt x="1307" y="84"/>
                      </a:lnTo>
                      <a:lnTo>
                        <a:pt x="1307" y="103"/>
                      </a:lnTo>
                      <a:lnTo>
                        <a:pt x="1307" y="53"/>
                      </a:lnTo>
                      <a:lnTo>
                        <a:pt x="1307" y="58"/>
                      </a:lnTo>
                      <a:lnTo>
                        <a:pt x="1307" y="74"/>
                      </a:lnTo>
                      <a:lnTo>
                        <a:pt x="1307" y="66"/>
                      </a:lnTo>
                      <a:lnTo>
                        <a:pt x="1307" y="103"/>
                      </a:lnTo>
                      <a:lnTo>
                        <a:pt x="1307" y="98"/>
                      </a:lnTo>
                      <a:lnTo>
                        <a:pt x="1308" y="87"/>
                      </a:lnTo>
                      <a:lnTo>
                        <a:pt x="1308" y="127"/>
                      </a:lnTo>
                      <a:lnTo>
                        <a:pt x="1308" y="119"/>
                      </a:lnTo>
                      <a:lnTo>
                        <a:pt x="1308" y="119"/>
                      </a:lnTo>
                      <a:lnTo>
                        <a:pt x="1308" y="81"/>
                      </a:lnTo>
                      <a:lnTo>
                        <a:pt x="1308" y="101"/>
                      </a:lnTo>
                      <a:lnTo>
                        <a:pt x="1308" y="77"/>
                      </a:lnTo>
                      <a:lnTo>
                        <a:pt x="1308" y="130"/>
                      </a:lnTo>
                      <a:lnTo>
                        <a:pt x="1308" y="63"/>
                      </a:lnTo>
                      <a:lnTo>
                        <a:pt x="1308" y="108"/>
                      </a:lnTo>
                      <a:lnTo>
                        <a:pt x="1308" y="121"/>
                      </a:lnTo>
                      <a:lnTo>
                        <a:pt x="1308" y="79"/>
                      </a:lnTo>
                      <a:lnTo>
                        <a:pt x="1309" y="83"/>
                      </a:lnTo>
                      <a:lnTo>
                        <a:pt x="1309" y="75"/>
                      </a:lnTo>
                      <a:lnTo>
                        <a:pt x="1309" y="42"/>
                      </a:lnTo>
                      <a:lnTo>
                        <a:pt x="1309" y="96"/>
                      </a:lnTo>
                      <a:lnTo>
                        <a:pt x="1309" y="77"/>
                      </a:lnTo>
                      <a:lnTo>
                        <a:pt x="1309" y="83"/>
                      </a:lnTo>
                      <a:lnTo>
                        <a:pt x="1309" y="59"/>
                      </a:lnTo>
                      <a:lnTo>
                        <a:pt x="1309" y="89"/>
                      </a:lnTo>
                      <a:lnTo>
                        <a:pt x="1309" y="106"/>
                      </a:lnTo>
                      <a:lnTo>
                        <a:pt x="1309" y="52"/>
                      </a:lnTo>
                      <a:lnTo>
                        <a:pt x="1309" y="79"/>
                      </a:lnTo>
                      <a:lnTo>
                        <a:pt x="1309" y="51"/>
                      </a:lnTo>
                      <a:lnTo>
                        <a:pt x="1310" y="40"/>
                      </a:lnTo>
                      <a:lnTo>
                        <a:pt x="1310" y="104"/>
                      </a:lnTo>
                      <a:lnTo>
                        <a:pt x="1310" y="65"/>
                      </a:lnTo>
                      <a:lnTo>
                        <a:pt x="1310" y="94"/>
                      </a:lnTo>
                      <a:lnTo>
                        <a:pt x="1310" y="46"/>
                      </a:lnTo>
                      <a:lnTo>
                        <a:pt x="1310" y="72"/>
                      </a:lnTo>
                      <a:lnTo>
                        <a:pt x="1310" y="126"/>
                      </a:lnTo>
                      <a:lnTo>
                        <a:pt x="1310" y="36"/>
                      </a:lnTo>
                      <a:lnTo>
                        <a:pt x="1310" y="45"/>
                      </a:lnTo>
                      <a:lnTo>
                        <a:pt x="1310" y="69"/>
                      </a:lnTo>
                      <a:lnTo>
                        <a:pt x="1310" y="85"/>
                      </a:lnTo>
                      <a:lnTo>
                        <a:pt x="1310" y="54"/>
                      </a:lnTo>
                      <a:lnTo>
                        <a:pt x="1311" y="66"/>
                      </a:lnTo>
                      <a:lnTo>
                        <a:pt x="1311" y="68"/>
                      </a:lnTo>
                      <a:lnTo>
                        <a:pt x="1311" y="74"/>
                      </a:lnTo>
                      <a:lnTo>
                        <a:pt x="1311" y="23"/>
                      </a:lnTo>
                      <a:lnTo>
                        <a:pt x="1311" y="64"/>
                      </a:lnTo>
                      <a:lnTo>
                        <a:pt x="1311" y="106"/>
                      </a:lnTo>
                      <a:lnTo>
                        <a:pt x="1311" y="41"/>
                      </a:lnTo>
                      <a:lnTo>
                        <a:pt x="1311" y="89"/>
                      </a:lnTo>
                      <a:lnTo>
                        <a:pt x="1311" y="52"/>
                      </a:lnTo>
                      <a:lnTo>
                        <a:pt x="1311" y="102"/>
                      </a:lnTo>
                      <a:lnTo>
                        <a:pt x="1311" y="60"/>
                      </a:lnTo>
                      <a:lnTo>
                        <a:pt x="1312" y="42"/>
                      </a:lnTo>
                      <a:lnTo>
                        <a:pt x="1312" y="103"/>
                      </a:lnTo>
                      <a:lnTo>
                        <a:pt x="1312" y="38"/>
                      </a:lnTo>
                      <a:lnTo>
                        <a:pt x="1312" y="59"/>
                      </a:lnTo>
                      <a:lnTo>
                        <a:pt x="1312" y="69"/>
                      </a:lnTo>
                      <a:lnTo>
                        <a:pt x="1312" y="33"/>
                      </a:lnTo>
                      <a:lnTo>
                        <a:pt x="1312" y="87"/>
                      </a:lnTo>
                      <a:lnTo>
                        <a:pt x="1312" y="102"/>
                      </a:lnTo>
                      <a:lnTo>
                        <a:pt x="1312" y="14"/>
                      </a:lnTo>
                      <a:lnTo>
                        <a:pt x="1312" y="69"/>
                      </a:lnTo>
                      <a:lnTo>
                        <a:pt x="1312" y="31"/>
                      </a:lnTo>
                      <a:lnTo>
                        <a:pt x="1313" y="89"/>
                      </a:lnTo>
                      <a:lnTo>
                        <a:pt x="1313" y="90"/>
                      </a:lnTo>
                      <a:lnTo>
                        <a:pt x="1313" y="103"/>
                      </a:lnTo>
                      <a:lnTo>
                        <a:pt x="1313" y="41"/>
                      </a:lnTo>
                      <a:lnTo>
                        <a:pt x="1313" y="65"/>
                      </a:lnTo>
                      <a:lnTo>
                        <a:pt x="1313" y="79"/>
                      </a:lnTo>
                      <a:lnTo>
                        <a:pt x="1313" y="83"/>
                      </a:lnTo>
                      <a:lnTo>
                        <a:pt x="1313" y="68"/>
                      </a:lnTo>
                      <a:lnTo>
                        <a:pt x="1313" y="82"/>
                      </a:lnTo>
                      <a:lnTo>
                        <a:pt x="1313" y="75"/>
                      </a:lnTo>
                      <a:lnTo>
                        <a:pt x="1313" y="51"/>
                      </a:lnTo>
                      <a:lnTo>
                        <a:pt x="1313" y="113"/>
                      </a:lnTo>
                      <a:lnTo>
                        <a:pt x="1314" y="53"/>
                      </a:lnTo>
                      <a:lnTo>
                        <a:pt x="1314" y="69"/>
                      </a:lnTo>
                      <a:lnTo>
                        <a:pt x="1314" y="45"/>
                      </a:lnTo>
                      <a:lnTo>
                        <a:pt x="1314" y="49"/>
                      </a:lnTo>
                      <a:lnTo>
                        <a:pt x="1314" y="102"/>
                      </a:lnTo>
                      <a:lnTo>
                        <a:pt x="1314" y="50"/>
                      </a:lnTo>
                      <a:lnTo>
                        <a:pt x="1314" y="36"/>
                      </a:lnTo>
                      <a:lnTo>
                        <a:pt x="1314" y="97"/>
                      </a:lnTo>
                      <a:lnTo>
                        <a:pt x="1314" y="95"/>
                      </a:lnTo>
                      <a:lnTo>
                        <a:pt x="1314" y="68"/>
                      </a:lnTo>
                      <a:lnTo>
                        <a:pt x="1315" y="32"/>
                      </a:lnTo>
                      <a:lnTo>
                        <a:pt x="1315" y="104"/>
                      </a:lnTo>
                      <a:lnTo>
                        <a:pt x="1315" y="77"/>
                      </a:lnTo>
                      <a:lnTo>
                        <a:pt x="1315" y="72"/>
                      </a:lnTo>
                      <a:lnTo>
                        <a:pt x="1315" y="98"/>
                      </a:lnTo>
                      <a:lnTo>
                        <a:pt x="1315" y="90"/>
                      </a:lnTo>
                      <a:lnTo>
                        <a:pt x="1315" y="78"/>
                      </a:lnTo>
                      <a:lnTo>
                        <a:pt x="1315" y="104"/>
                      </a:lnTo>
                      <a:lnTo>
                        <a:pt x="1315" y="56"/>
                      </a:lnTo>
                      <a:lnTo>
                        <a:pt x="1315" y="60"/>
                      </a:lnTo>
                      <a:lnTo>
                        <a:pt x="1315" y="85"/>
                      </a:lnTo>
                      <a:lnTo>
                        <a:pt x="1316" y="59"/>
                      </a:lnTo>
                      <a:lnTo>
                        <a:pt x="1316" y="58"/>
                      </a:lnTo>
                      <a:lnTo>
                        <a:pt x="1316" y="101"/>
                      </a:lnTo>
                      <a:lnTo>
                        <a:pt x="1316" y="56"/>
                      </a:lnTo>
                      <a:lnTo>
                        <a:pt x="1316" y="82"/>
                      </a:lnTo>
                      <a:lnTo>
                        <a:pt x="1316" y="47"/>
                      </a:lnTo>
                      <a:lnTo>
                        <a:pt x="1316" y="84"/>
                      </a:lnTo>
                      <a:lnTo>
                        <a:pt x="1316" y="24"/>
                      </a:lnTo>
                      <a:lnTo>
                        <a:pt x="1316" y="68"/>
                      </a:lnTo>
                      <a:lnTo>
                        <a:pt x="1316" y="76"/>
                      </a:lnTo>
                      <a:lnTo>
                        <a:pt x="1316" y="75"/>
                      </a:lnTo>
                      <a:lnTo>
                        <a:pt x="1316" y="98"/>
                      </a:lnTo>
                      <a:lnTo>
                        <a:pt x="1317" y="126"/>
                      </a:lnTo>
                      <a:lnTo>
                        <a:pt x="1317" y="73"/>
                      </a:lnTo>
                      <a:lnTo>
                        <a:pt x="1317" y="74"/>
                      </a:lnTo>
                      <a:lnTo>
                        <a:pt x="1317" y="64"/>
                      </a:lnTo>
                      <a:lnTo>
                        <a:pt x="1317" y="78"/>
                      </a:lnTo>
                      <a:lnTo>
                        <a:pt x="1317" y="29"/>
                      </a:lnTo>
                      <a:lnTo>
                        <a:pt x="1317" y="72"/>
                      </a:lnTo>
                      <a:lnTo>
                        <a:pt x="1317" y="80"/>
                      </a:lnTo>
                      <a:lnTo>
                        <a:pt x="1317" y="102"/>
                      </a:lnTo>
                      <a:lnTo>
                        <a:pt x="1317" y="43"/>
                      </a:lnTo>
                      <a:lnTo>
                        <a:pt x="1317" y="82"/>
                      </a:lnTo>
                      <a:lnTo>
                        <a:pt x="1317" y="48"/>
                      </a:lnTo>
                      <a:lnTo>
                        <a:pt x="1318" y="99"/>
                      </a:lnTo>
                      <a:lnTo>
                        <a:pt x="1318" y="90"/>
                      </a:lnTo>
                      <a:lnTo>
                        <a:pt x="1318" y="84"/>
                      </a:lnTo>
                      <a:lnTo>
                        <a:pt x="1318" y="47"/>
                      </a:lnTo>
                      <a:lnTo>
                        <a:pt x="1318" y="89"/>
                      </a:lnTo>
                      <a:lnTo>
                        <a:pt x="1318" y="85"/>
                      </a:lnTo>
                      <a:lnTo>
                        <a:pt x="1318" y="78"/>
                      </a:lnTo>
                      <a:lnTo>
                        <a:pt x="1318" y="97"/>
                      </a:lnTo>
                      <a:lnTo>
                        <a:pt x="1318" y="93"/>
                      </a:lnTo>
                      <a:lnTo>
                        <a:pt x="1318" y="50"/>
                      </a:lnTo>
                      <a:lnTo>
                        <a:pt x="1318" y="100"/>
                      </a:lnTo>
                      <a:lnTo>
                        <a:pt x="1319" y="88"/>
                      </a:lnTo>
                      <a:lnTo>
                        <a:pt x="1319" y="73"/>
                      </a:lnTo>
                      <a:lnTo>
                        <a:pt x="1319" y="106"/>
                      </a:lnTo>
                      <a:lnTo>
                        <a:pt x="1319" y="60"/>
                      </a:lnTo>
                      <a:lnTo>
                        <a:pt x="1319" y="70"/>
                      </a:lnTo>
                      <a:lnTo>
                        <a:pt x="1319" y="57"/>
                      </a:lnTo>
                      <a:lnTo>
                        <a:pt x="1319" y="42"/>
                      </a:lnTo>
                      <a:lnTo>
                        <a:pt x="1319" y="92"/>
                      </a:lnTo>
                      <a:lnTo>
                        <a:pt x="1319" y="76"/>
                      </a:lnTo>
                      <a:lnTo>
                        <a:pt x="1319" y="103"/>
                      </a:lnTo>
                      <a:lnTo>
                        <a:pt x="1319" y="55"/>
                      </a:lnTo>
                      <a:lnTo>
                        <a:pt x="1319" y="97"/>
                      </a:lnTo>
                      <a:lnTo>
                        <a:pt x="1320" y="80"/>
                      </a:lnTo>
                      <a:lnTo>
                        <a:pt x="1320" y="101"/>
                      </a:lnTo>
                      <a:lnTo>
                        <a:pt x="1320" y="72"/>
                      </a:lnTo>
                      <a:lnTo>
                        <a:pt x="1320" y="98"/>
                      </a:lnTo>
                      <a:lnTo>
                        <a:pt x="1320" y="83"/>
                      </a:lnTo>
                      <a:lnTo>
                        <a:pt x="1320" y="108"/>
                      </a:lnTo>
                      <a:lnTo>
                        <a:pt x="1320" y="55"/>
                      </a:lnTo>
                      <a:lnTo>
                        <a:pt x="1320" y="71"/>
                      </a:lnTo>
                      <a:lnTo>
                        <a:pt x="1320" y="90"/>
                      </a:lnTo>
                      <a:lnTo>
                        <a:pt x="1320" y="108"/>
                      </a:lnTo>
                      <a:lnTo>
                        <a:pt x="1320" y="80"/>
                      </a:lnTo>
                      <a:lnTo>
                        <a:pt x="1320" y="95"/>
                      </a:lnTo>
                      <a:lnTo>
                        <a:pt x="1320" y="100"/>
                      </a:lnTo>
                      <a:lnTo>
                        <a:pt x="1320" y="52"/>
                      </a:lnTo>
                      <a:lnTo>
                        <a:pt x="1320" y="114"/>
                      </a:lnTo>
                      <a:lnTo>
                        <a:pt x="1321" y="98"/>
                      </a:lnTo>
                      <a:lnTo>
                        <a:pt x="1321" y="78"/>
                      </a:lnTo>
                      <a:lnTo>
                        <a:pt x="1321" y="42"/>
                      </a:lnTo>
                      <a:lnTo>
                        <a:pt x="1321" y="103"/>
                      </a:lnTo>
                      <a:lnTo>
                        <a:pt x="1321" y="48"/>
                      </a:lnTo>
                      <a:lnTo>
                        <a:pt x="1321" y="157"/>
                      </a:lnTo>
                      <a:lnTo>
                        <a:pt x="1321" y="192"/>
                      </a:lnTo>
                      <a:lnTo>
                        <a:pt x="1321" y="239"/>
                      </a:lnTo>
                      <a:lnTo>
                        <a:pt x="1322" y="231"/>
                      </a:lnTo>
                      <a:lnTo>
                        <a:pt x="1322" y="248"/>
                      </a:lnTo>
                      <a:lnTo>
                        <a:pt x="1322" y="242"/>
                      </a:lnTo>
                      <a:lnTo>
                        <a:pt x="1322" y="287"/>
                      </a:lnTo>
                      <a:lnTo>
                        <a:pt x="1322" y="262"/>
                      </a:lnTo>
                      <a:lnTo>
                        <a:pt x="1322" y="263"/>
                      </a:lnTo>
                      <a:lnTo>
                        <a:pt x="1322" y="223"/>
                      </a:lnTo>
                      <a:lnTo>
                        <a:pt x="1322" y="230"/>
                      </a:lnTo>
                      <a:lnTo>
                        <a:pt x="1322" y="208"/>
                      </a:lnTo>
                      <a:lnTo>
                        <a:pt x="1322" y="272"/>
                      </a:lnTo>
                      <a:lnTo>
                        <a:pt x="1322" y="229"/>
                      </a:lnTo>
                      <a:lnTo>
                        <a:pt x="1322" y="209"/>
                      </a:lnTo>
                      <a:lnTo>
                        <a:pt x="1323" y="205"/>
                      </a:lnTo>
                      <a:lnTo>
                        <a:pt x="1323" y="265"/>
                      </a:lnTo>
                      <a:lnTo>
                        <a:pt x="1323" y="220"/>
                      </a:lnTo>
                      <a:lnTo>
                        <a:pt x="1323" y="198"/>
                      </a:lnTo>
                      <a:lnTo>
                        <a:pt x="1323" y="243"/>
                      </a:lnTo>
                      <a:lnTo>
                        <a:pt x="1323" y="233"/>
                      </a:lnTo>
                      <a:lnTo>
                        <a:pt x="1323" y="202"/>
                      </a:lnTo>
                      <a:lnTo>
                        <a:pt x="1323" y="246"/>
                      </a:lnTo>
                      <a:lnTo>
                        <a:pt x="1323" y="209"/>
                      </a:lnTo>
                      <a:lnTo>
                        <a:pt x="1323" y="257"/>
                      </a:lnTo>
                      <a:lnTo>
                        <a:pt x="1324" y="200"/>
                      </a:lnTo>
                      <a:lnTo>
                        <a:pt x="1324" y="210"/>
                      </a:lnTo>
                      <a:lnTo>
                        <a:pt x="1324" y="194"/>
                      </a:lnTo>
                      <a:lnTo>
                        <a:pt x="1324" y="242"/>
                      </a:lnTo>
                      <a:lnTo>
                        <a:pt x="1324" y="215"/>
                      </a:lnTo>
                      <a:lnTo>
                        <a:pt x="1324" y="229"/>
                      </a:lnTo>
                      <a:lnTo>
                        <a:pt x="1324" y="183"/>
                      </a:lnTo>
                      <a:lnTo>
                        <a:pt x="1324" y="247"/>
                      </a:lnTo>
                      <a:lnTo>
                        <a:pt x="1324" y="179"/>
                      </a:lnTo>
                      <a:lnTo>
                        <a:pt x="1324" y="186"/>
                      </a:lnTo>
                      <a:lnTo>
                        <a:pt x="1325" y="178"/>
                      </a:lnTo>
                      <a:lnTo>
                        <a:pt x="1325" y="215"/>
                      </a:lnTo>
                      <a:lnTo>
                        <a:pt x="1325" y="195"/>
                      </a:lnTo>
                      <a:lnTo>
                        <a:pt x="1325" y="184"/>
                      </a:lnTo>
                      <a:lnTo>
                        <a:pt x="1325" y="162"/>
                      </a:lnTo>
                      <a:lnTo>
                        <a:pt x="1325" y="211"/>
                      </a:lnTo>
                      <a:lnTo>
                        <a:pt x="1325" y="190"/>
                      </a:lnTo>
                      <a:lnTo>
                        <a:pt x="1325" y="158"/>
                      </a:lnTo>
                      <a:lnTo>
                        <a:pt x="1325" y="156"/>
                      </a:lnTo>
                      <a:lnTo>
                        <a:pt x="1325" y="203"/>
                      </a:lnTo>
                      <a:lnTo>
                        <a:pt x="1325" y="236"/>
                      </a:lnTo>
                      <a:lnTo>
                        <a:pt x="1325" y="164"/>
                      </a:lnTo>
                      <a:lnTo>
                        <a:pt x="1326" y="216"/>
                      </a:lnTo>
                      <a:lnTo>
                        <a:pt x="1326" y="200"/>
                      </a:lnTo>
                      <a:lnTo>
                        <a:pt x="1326" y="173"/>
                      </a:lnTo>
                      <a:lnTo>
                        <a:pt x="1326" y="223"/>
                      </a:lnTo>
                      <a:lnTo>
                        <a:pt x="1326" y="185"/>
                      </a:lnTo>
                      <a:lnTo>
                        <a:pt x="1326" y="175"/>
                      </a:lnTo>
                      <a:lnTo>
                        <a:pt x="1326" y="191"/>
                      </a:lnTo>
                      <a:lnTo>
                        <a:pt x="1326" y="161"/>
                      </a:lnTo>
                      <a:lnTo>
                        <a:pt x="1326" y="176"/>
                      </a:lnTo>
                      <a:lnTo>
                        <a:pt x="1326" y="156"/>
                      </a:lnTo>
                      <a:lnTo>
                        <a:pt x="1326" y="186"/>
                      </a:lnTo>
                      <a:lnTo>
                        <a:pt x="1327" y="173"/>
                      </a:lnTo>
                      <a:lnTo>
                        <a:pt x="1327" y="178"/>
                      </a:lnTo>
                      <a:lnTo>
                        <a:pt x="1327" y="213"/>
                      </a:lnTo>
                      <a:lnTo>
                        <a:pt x="1327" y="150"/>
                      </a:lnTo>
                      <a:lnTo>
                        <a:pt x="1327" y="177"/>
                      </a:lnTo>
                      <a:lnTo>
                        <a:pt x="1327" y="177"/>
                      </a:lnTo>
                      <a:lnTo>
                        <a:pt x="1327" y="157"/>
                      </a:lnTo>
                      <a:lnTo>
                        <a:pt x="1327" y="204"/>
                      </a:lnTo>
                      <a:lnTo>
                        <a:pt x="1327" y="190"/>
                      </a:lnTo>
                      <a:lnTo>
                        <a:pt x="1327" y="183"/>
                      </a:lnTo>
                      <a:lnTo>
                        <a:pt x="1327" y="146"/>
                      </a:lnTo>
                      <a:lnTo>
                        <a:pt x="1327" y="186"/>
                      </a:lnTo>
                      <a:lnTo>
                        <a:pt x="1327" y="178"/>
                      </a:lnTo>
                      <a:lnTo>
                        <a:pt x="1327" y="174"/>
                      </a:lnTo>
                      <a:lnTo>
                        <a:pt x="1328" y="138"/>
                      </a:lnTo>
                      <a:lnTo>
                        <a:pt x="1328" y="149"/>
                      </a:lnTo>
                      <a:lnTo>
                        <a:pt x="1328" y="165"/>
                      </a:lnTo>
                      <a:lnTo>
                        <a:pt x="1328" y="173"/>
                      </a:lnTo>
                      <a:lnTo>
                        <a:pt x="1328" y="124"/>
                      </a:lnTo>
                      <a:lnTo>
                        <a:pt x="1328" y="140"/>
                      </a:lnTo>
                      <a:lnTo>
                        <a:pt x="1328" y="131"/>
                      </a:lnTo>
                      <a:lnTo>
                        <a:pt x="1328" y="177"/>
                      </a:lnTo>
                      <a:lnTo>
                        <a:pt x="1328" y="126"/>
                      </a:lnTo>
                      <a:lnTo>
                        <a:pt x="1328" y="144"/>
                      </a:lnTo>
                      <a:lnTo>
                        <a:pt x="1328" y="86"/>
                      </a:lnTo>
                      <a:lnTo>
                        <a:pt x="1328" y="148"/>
                      </a:lnTo>
                      <a:lnTo>
                        <a:pt x="1329" y="134"/>
                      </a:lnTo>
                      <a:lnTo>
                        <a:pt x="1329" y="140"/>
                      </a:lnTo>
                      <a:lnTo>
                        <a:pt x="1329" y="149"/>
                      </a:lnTo>
                      <a:lnTo>
                        <a:pt x="1329" y="127"/>
                      </a:lnTo>
                      <a:lnTo>
                        <a:pt x="1329" y="140"/>
                      </a:lnTo>
                      <a:lnTo>
                        <a:pt x="1329" y="165"/>
                      </a:lnTo>
                      <a:lnTo>
                        <a:pt x="1329" y="171"/>
                      </a:lnTo>
                      <a:lnTo>
                        <a:pt x="1329" y="117"/>
                      </a:lnTo>
                      <a:lnTo>
                        <a:pt x="1329" y="144"/>
                      </a:lnTo>
                      <a:lnTo>
                        <a:pt x="1329" y="91"/>
                      </a:lnTo>
                      <a:lnTo>
                        <a:pt x="1329" y="158"/>
                      </a:lnTo>
                      <a:lnTo>
                        <a:pt x="1329" y="152"/>
                      </a:lnTo>
                      <a:lnTo>
                        <a:pt x="1330" y="125"/>
                      </a:lnTo>
                      <a:lnTo>
                        <a:pt x="1330" y="165"/>
                      </a:lnTo>
                      <a:lnTo>
                        <a:pt x="1330" y="85"/>
                      </a:lnTo>
                      <a:lnTo>
                        <a:pt x="1330" y="81"/>
                      </a:lnTo>
                      <a:lnTo>
                        <a:pt x="1330" y="76"/>
                      </a:lnTo>
                      <a:lnTo>
                        <a:pt x="1330" y="139"/>
                      </a:lnTo>
                      <a:lnTo>
                        <a:pt x="1330" y="97"/>
                      </a:lnTo>
                      <a:lnTo>
                        <a:pt x="1330" y="143"/>
                      </a:lnTo>
                      <a:lnTo>
                        <a:pt x="1330" y="102"/>
                      </a:lnTo>
                      <a:lnTo>
                        <a:pt x="1331" y="138"/>
                      </a:lnTo>
                      <a:lnTo>
                        <a:pt x="1331" y="123"/>
                      </a:lnTo>
                      <a:lnTo>
                        <a:pt x="1331" y="90"/>
                      </a:lnTo>
                      <a:lnTo>
                        <a:pt x="1331" y="149"/>
                      </a:lnTo>
                      <a:lnTo>
                        <a:pt x="1331" y="137"/>
                      </a:lnTo>
                      <a:lnTo>
                        <a:pt x="1331" y="74"/>
                      </a:lnTo>
                      <a:lnTo>
                        <a:pt x="1331" y="94"/>
                      </a:lnTo>
                      <a:lnTo>
                        <a:pt x="1331" y="141"/>
                      </a:lnTo>
                      <a:lnTo>
                        <a:pt x="1331" y="71"/>
                      </a:lnTo>
                      <a:lnTo>
                        <a:pt x="1332" y="120"/>
                      </a:lnTo>
                      <a:lnTo>
                        <a:pt x="1332" y="98"/>
                      </a:lnTo>
                      <a:lnTo>
                        <a:pt x="1332" y="90"/>
                      </a:lnTo>
                      <a:lnTo>
                        <a:pt x="1332" y="126"/>
                      </a:lnTo>
                      <a:lnTo>
                        <a:pt x="1332" y="109"/>
                      </a:lnTo>
                      <a:lnTo>
                        <a:pt x="1332" y="98"/>
                      </a:lnTo>
                      <a:lnTo>
                        <a:pt x="1332" y="125"/>
                      </a:lnTo>
                      <a:lnTo>
                        <a:pt x="1332" y="115"/>
                      </a:lnTo>
                      <a:lnTo>
                        <a:pt x="1332" y="95"/>
                      </a:lnTo>
                      <a:lnTo>
                        <a:pt x="1332" y="130"/>
                      </a:lnTo>
                      <a:lnTo>
                        <a:pt x="1333" y="73"/>
                      </a:lnTo>
                      <a:lnTo>
                        <a:pt x="1333" y="148"/>
                      </a:lnTo>
                      <a:lnTo>
                        <a:pt x="1333" y="89"/>
                      </a:lnTo>
                      <a:lnTo>
                        <a:pt x="1333" y="126"/>
                      </a:lnTo>
                      <a:lnTo>
                        <a:pt x="1333" y="61"/>
                      </a:lnTo>
                      <a:lnTo>
                        <a:pt x="1333" y="78"/>
                      </a:lnTo>
                      <a:lnTo>
                        <a:pt x="1333" y="101"/>
                      </a:lnTo>
                      <a:lnTo>
                        <a:pt x="1333" y="128"/>
                      </a:lnTo>
                      <a:lnTo>
                        <a:pt x="1333" y="84"/>
                      </a:lnTo>
                      <a:lnTo>
                        <a:pt x="1333" y="120"/>
                      </a:lnTo>
                      <a:lnTo>
                        <a:pt x="1333" y="89"/>
                      </a:lnTo>
                      <a:lnTo>
                        <a:pt x="1334" y="136"/>
                      </a:lnTo>
                      <a:lnTo>
                        <a:pt x="1334" y="126"/>
                      </a:lnTo>
                      <a:lnTo>
                        <a:pt x="1334" y="69"/>
                      </a:lnTo>
                      <a:lnTo>
                        <a:pt x="1334" y="71"/>
                      </a:lnTo>
                      <a:lnTo>
                        <a:pt x="1334" y="89"/>
                      </a:lnTo>
                      <a:lnTo>
                        <a:pt x="1334" y="112"/>
                      </a:lnTo>
                      <a:lnTo>
                        <a:pt x="1334" y="77"/>
                      </a:lnTo>
                      <a:lnTo>
                        <a:pt x="1334" y="111"/>
                      </a:lnTo>
                      <a:lnTo>
                        <a:pt x="1334" y="71"/>
                      </a:lnTo>
                      <a:lnTo>
                        <a:pt x="1335" y="131"/>
                      </a:lnTo>
                      <a:lnTo>
                        <a:pt x="1335" y="75"/>
                      </a:lnTo>
                      <a:lnTo>
                        <a:pt x="1335" y="96"/>
                      </a:lnTo>
                      <a:lnTo>
                        <a:pt x="1335" y="57"/>
                      </a:lnTo>
                      <a:lnTo>
                        <a:pt x="1335" y="61"/>
                      </a:lnTo>
                      <a:lnTo>
                        <a:pt x="1335" y="125"/>
                      </a:lnTo>
                      <a:lnTo>
                        <a:pt x="1335" y="131"/>
                      </a:lnTo>
                      <a:lnTo>
                        <a:pt x="1335" y="86"/>
                      </a:lnTo>
                      <a:lnTo>
                        <a:pt x="1335" y="113"/>
                      </a:lnTo>
                      <a:lnTo>
                        <a:pt x="1335" y="97"/>
                      </a:lnTo>
                      <a:lnTo>
                        <a:pt x="1335" y="84"/>
                      </a:lnTo>
                      <a:lnTo>
                        <a:pt x="1335" y="120"/>
                      </a:lnTo>
                      <a:lnTo>
                        <a:pt x="1335" y="103"/>
                      </a:lnTo>
                      <a:lnTo>
                        <a:pt x="1336" y="70"/>
                      </a:lnTo>
                      <a:lnTo>
                        <a:pt x="1336" y="106"/>
                      </a:lnTo>
                      <a:lnTo>
                        <a:pt x="1336" y="104"/>
                      </a:lnTo>
                      <a:lnTo>
                        <a:pt x="1336" y="130"/>
                      </a:lnTo>
                      <a:lnTo>
                        <a:pt x="1336" y="88"/>
                      </a:lnTo>
                      <a:lnTo>
                        <a:pt x="1336" y="110"/>
                      </a:lnTo>
                      <a:lnTo>
                        <a:pt x="1336" y="81"/>
                      </a:lnTo>
                      <a:lnTo>
                        <a:pt x="1336" y="106"/>
                      </a:lnTo>
                      <a:lnTo>
                        <a:pt x="1336" y="68"/>
                      </a:lnTo>
                      <a:lnTo>
                        <a:pt x="1336" y="75"/>
                      </a:lnTo>
                      <a:lnTo>
                        <a:pt x="1336" y="97"/>
                      </a:lnTo>
                      <a:lnTo>
                        <a:pt x="1336" y="122"/>
                      </a:lnTo>
                      <a:lnTo>
                        <a:pt x="1336" y="78"/>
                      </a:lnTo>
                      <a:lnTo>
                        <a:pt x="1337" y="91"/>
                      </a:lnTo>
                      <a:lnTo>
                        <a:pt x="1337" y="100"/>
                      </a:lnTo>
                      <a:lnTo>
                        <a:pt x="1337" y="108"/>
                      </a:lnTo>
                      <a:lnTo>
                        <a:pt x="1337" y="68"/>
                      </a:lnTo>
                      <a:lnTo>
                        <a:pt x="1337" y="120"/>
                      </a:lnTo>
                      <a:lnTo>
                        <a:pt x="1337" y="133"/>
                      </a:lnTo>
                      <a:lnTo>
                        <a:pt x="1337" y="57"/>
                      </a:lnTo>
                      <a:lnTo>
                        <a:pt x="1337" y="99"/>
                      </a:lnTo>
                      <a:lnTo>
                        <a:pt x="1337" y="78"/>
                      </a:lnTo>
                      <a:lnTo>
                        <a:pt x="1337" y="114"/>
                      </a:lnTo>
                      <a:lnTo>
                        <a:pt x="1337" y="66"/>
                      </a:lnTo>
                      <a:lnTo>
                        <a:pt x="1338" y="96"/>
                      </a:lnTo>
                      <a:lnTo>
                        <a:pt x="1338" y="87"/>
                      </a:lnTo>
                      <a:lnTo>
                        <a:pt x="1338" y="117"/>
                      </a:lnTo>
                      <a:lnTo>
                        <a:pt x="1338" y="109"/>
                      </a:lnTo>
                      <a:lnTo>
                        <a:pt x="1338" y="82"/>
                      </a:lnTo>
                      <a:lnTo>
                        <a:pt x="1338" y="125"/>
                      </a:lnTo>
                      <a:lnTo>
                        <a:pt x="1338" y="143"/>
                      </a:lnTo>
                      <a:lnTo>
                        <a:pt x="1338" y="75"/>
                      </a:lnTo>
                      <a:lnTo>
                        <a:pt x="1338" y="111"/>
                      </a:lnTo>
                      <a:lnTo>
                        <a:pt x="1338" y="80"/>
                      </a:lnTo>
                      <a:lnTo>
                        <a:pt x="1338" y="64"/>
                      </a:lnTo>
                      <a:lnTo>
                        <a:pt x="1339" y="111"/>
                      </a:lnTo>
                      <a:lnTo>
                        <a:pt x="1339" y="79"/>
                      </a:lnTo>
                      <a:lnTo>
                        <a:pt x="1339" y="78"/>
                      </a:lnTo>
                      <a:lnTo>
                        <a:pt x="1339" y="60"/>
                      </a:lnTo>
                      <a:lnTo>
                        <a:pt x="1339" y="90"/>
                      </a:lnTo>
                      <a:lnTo>
                        <a:pt x="1339" y="78"/>
                      </a:lnTo>
                      <a:lnTo>
                        <a:pt x="1339" y="83"/>
                      </a:lnTo>
                      <a:lnTo>
                        <a:pt x="1339" y="69"/>
                      </a:lnTo>
                      <a:lnTo>
                        <a:pt x="1339" y="104"/>
                      </a:lnTo>
                      <a:lnTo>
                        <a:pt x="1339" y="84"/>
                      </a:lnTo>
                      <a:lnTo>
                        <a:pt x="1339" y="58"/>
                      </a:lnTo>
                      <a:lnTo>
                        <a:pt x="1340" y="103"/>
                      </a:lnTo>
                      <a:lnTo>
                        <a:pt x="1340" y="73"/>
                      </a:lnTo>
                      <a:lnTo>
                        <a:pt x="1340" y="69"/>
                      </a:lnTo>
                      <a:lnTo>
                        <a:pt x="1340" y="107"/>
                      </a:lnTo>
                      <a:lnTo>
                        <a:pt x="1340" y="86"/>
                      </a:lnTo>
                      <a:lnTo>
                        <a:pt x="1340" y="87"/>
                      </a:lnTo>
                      <a:lnTo>
                        <a:pt x="1340" y="96"/>
                      </a:lnTo>
                      <a:lnTo>
                        <a:pt x="1340" y="52"/>
                      </a:lnTo>
                      <a:lnTo>
                        <a:pt x="1340" y="61"/>
                      </a:lnTo>
                      <a:lnTo>
                        <a:pt x="1340" y="89"/>
                      </a:lnTo>
                      <a:lnTo>
                        <a:pt x="1340" y="96"/>
                      </a:lnTo>
                      <a:lnTo>
                        <a:pt x="1340" y="38"/>
                      </a:lnTo>
                      <a:lnTo>
                        <a:pt x="1340" y="83"/>
                      </a:lnTo>
                      <a:lnTo>
                        <a:pt x="1340" y="36"/>
                      </a:lnTo>
                      <a:lnTo>
                        <a:pt x="1340" y="112"/>
                      </a:lnTo>
                      <a:lnTo>
                        <a:pt x="1341" y="54"/>
                      </a:lnTo>
                      <a:lnTo>
                        <a:pt x="1341" y="60"/>
                      </a:lnTo>
                      <a:lnTo>
                        <a:pt x="1341" y="53"/>
                      </a:lnTo>
                      <a:lnTo>
                        <a:pt x="1341" y="112"/>
                      </a:lnTo>
                      <a:lnTo>
                        <a:pt x="1341" y="85"/>
                      </a:lnTo>
                      <a:lnTo>
                        <a:pt x="1341" y="81"/>
                      </a:lnTo>
                      <a:lnTo>
                        <a:pt x="1341" y="53"/>
                      </a:lnTo>
                      <a:lnTo>
                        <a:pt x="1341" y="135"/>
                      </a:lnTo>
                      <a:lnTo>
                        <a:pt x="1341" y="134"/>
                      </a:lnTo>
                      <a:lnTo>
                        <a:pt x="1341" y="59"/>
                      </a:lnTo>
                      <a:lnTo>
                        <a:pt x="1341" y="51"/>
                      </a:lnTo>
                      <a:lnTo>
                        <a:pt x="1341" y="102"/>
                      </a:lnTo>
                      <a:lnTo>
                        <a:pt x="1342" y="88"/>
                      </a:lnTo>
                      <a:lnTo>
                        <a:pt x="1342" y="90"/>
                      </a:lnTo>
                      <a:lnTo>
                        <a:pt x="1342" y="119"/>
                      </a:lnTo>
                      <a:lnTo>
                        <a:pt x="1342" y="32"/>
                      </a:lnTo>
                      <a:lnTo>
                        <a:pt x="1342" y="48"/>
                      </a:lnTo>
                      <a:lnTo>
                        <a:pt x="1342" y="79"/>
                      </a:lnTo>
                      <a:lnTo>
                        <a:pt x="1342" y="74"/>
                      </a:lnTo>
                      <a:lnTo>
                        <a:pt x="1342" y="78"/>
                      </a:lnTo>
                      <a:lnTo>
                        <a:pt x="1342" y="106"/>
                      </a:lnTo>
                      <a:lnTo>
                        <a:pt x="1342" y="74"/>
                      </a:lnTo>
                      <a:lnTo>
                        <a:pt x="1342" y="90"/>
                      </a:lnTo>
                      <a:lnTo>
                        <a:pt x="1343" y="65"/>
                      </a:lnTo>
                      <a:lnTo>
                        <a:pt x="1343" y="77"/>
                      </a:lnTo>
                      <a:lnTo>
                        <a:pt x="1343" y="56"/>
                      </a:lnTo>
                      <a:lnTo>
                        <a:pt x="1343" y="94"/>
                      </a:lnTo>
                      <a:lnTo>
                        <a:pt x="1343" y="24"/>
                      </a:lnTo>
                      <a:lnTo>
                        <a:pt x="1343" y="116"/>
                      </a:lnTo>
                      <a:lnTo>
                        <a:pt x="1343" y="71"/>
                      </a:lnTo>
                      <a:lnTo>
                        <a:pt x="1343" y="108"/>
                      </a:lnTo>
                      <a:lnTo>
                        <a:pt x="1343" y="53"/>
                      </a:lnTo>
                      <a:lnTo>
                        <a:pt x="1343" y="88"/>
                      </a:lnTo>
                      <a:lnTo>
                        <a:pt x="1343" y="53"/>
                      </a:lnTo>
                      <a:lnTo>
                        <a:pt x="1343" y="83"/>
                      </a:lnTo>
                      <a:lnTo>
                        <a:pt x="1344" y="64"/>
                      </a:lnTo>
                      <a:lnTo>
                        <a:pt x="1344" y="63"/>
                      </a:lnTo>
                      <a:lnTo>
                        <a:pt x="1344" y="28"/>
                      </a:lnTo>
                      <a:lnTo>
                        <a:pt x="1344" y="110"/>
                      </a:lnTo>
                      <a:lnTo>
                        <a:pt x="1344" y="73"/>
                      </a:lnTo>
                      <a:lnTo>
                        <a:pt x="1344" y="89"/>
                      </a:lnTo>
                      <a:lnTo>
                        <a:pt x="1344" y="63"/>
                      </a:lnTo>
                      <a:lnTo>
                        <a:pt x="1344" y="95"/>
                      </a:lnTo>
                      <a:lnTo>
                        <a:pt x="1344" y="73"/>
                      </a:lnTo>
                      <a:lnTo>
                        <a:pt x="1344" y="77"/>
                      </a:lnTo>
                      <a:lnTo>
                        <a:pt x="1344" y="101"/>
                      </a:lnTo>
                      <a:lnTo>
                        <a:pt x="1344" y="19"/>
                      </a:lnTo>
                      <a:lnTo>
                        <a:pt x="1345" y="81"/>
                      </a:lnTo>
                      <a:lnTo>
                        <a:pt x="1345" y="24"/>
                      </a:lnTo>
                      <a:lnTo>
                        <a:pt x="1345" y="138"/>
                      </a:lnTo>
                      <a:lnTo>
                        <a:pt x="1345" y="63"/>
                      </a:lnTo>
                      <a:lnTo>
                        <a:pt x="1345" y="63"/>
                      </a:lnTo>
                      <a:lnTo>
                        <a:pt x="1345" y="94"/>
                      </a:lnTo>
                      <a:lnTo>
                        <a:pt x="1345" y="84"/>
                      </a:lnTo>
                      <a:lnTo>
                        <a:pt x="1345" y="86"/>
                      </a:lnTo>
                      <a:lnTo>
                        <a:pt x="1345" y="79"/>
                      </a:lnTo>
                      <a:lnTo>
                        <a:pt x="1345" y="91"/>
                      </a:lnTo>
                      <a:lnTo>
                        <a:pt x="1345" y="87"/>
                      </a:lnTo>
                      <a:lnTo>
                        <a:pt x="1345" y="64"/>
                      </a:lnTo>
                      <a:lnTo>
                        <a:pt x="1346" y="105"/>
                      </a:lnTo>
                      <a:lnTo>
                        <a:pt x="1346" y="55"/>
                      </a:lnTo>
                      <a:lnTo>
                        <a:pt x="1346" y="91"/>
                      </a:lnTo>
                      <a:lnTo>
                        <a:pt x="1346" y="49"/>
                      </a:lnTo>
                      <a:lnTo>
                        <a:pt x="1346" y="115"/>
                      </a:lnTo>
                      <a:lnTo>
                        <a:pt x="1346" y="87"/>
                      </a:lnTo>
                      <a:lnTo>
                        <a:pt x="1346" y="55"/>
                      </a:lnTo>
                      <a:lnTo>
                        <a:pt x="1346" y="112"/>
                      </a:lnTo>
                      <a:lnTo>
                        <a:pt x="1346" y="75"/>
                      </a:lnTo>
                      <a:lnTo>
                        <a:pt x="1346" y="67"/>
                      </a:lnTo>
                      <a:lnTo>
                        <a:pt x="1347" y="61"/>
                      </a:lnTo>
                      <a:lnTo>
                        <a:pt x="1347" y="82"/>
                      </a:lnTo>
                      <a:lnTo>
                        <a:pt x="1347" y="102"/>
                      </a:lnTo>
                      <a:lnTo>
                        <a:pt x="1347" y="106"/>
                      </a:lnTo>
                      <a:lnTo>
                        <a:pt x="1347" y="57"/>
                      </a:lnTo>
                      <a:lnTo>
                        <a:pt x="1347" y="78"/>
                      </a:lnTo>
                      <a:lnTo>
                        <a:pt x="1347" y="80"/>
                      </a:lnTo>
                      <a:lnTo>
                        <a:pt x="1347" y="104"/>
                      </a:lnTo>
                      <a:lnTo>
                        <a:pt x="1347" y="38"/>
                      </a:lnTo>
                      <a:lnTo>
                        <a:pt x="1347" y="55"/>
                      </a:lnTo>
                      <a:lnTo>
                        <a:pt x="1347" y="88"/>
                      </a:lnTo>
                      <a:lnTo>
                        <a:pt x="1347" y="59"/>
                      </a:lnTo>
                      <a:lnTo>
                        <a:pt x="1347" y="98"/>
                      </a:lnTo>
                      <a:lnTo>
                        <a:pt x="1348" y="89"/>
                      </a:lnTo>
                      <a:lnTo>
                        <a:pt x="1348" y="75"/>
                      </a:lnTo>
                      <a:lnTo>
                        <a:pt x="1348" y="94"/>
                      </a:lnTo>
                      <a:lnTo>
                        <a:pt x="1348" y="55"/>
                      </a:lnTo>
                      <a:lnTo>
                        <a:pt x="1348" y="69"/>
                      </a:lnTo>
                      <a:lnTo>
                        <a:pt x="1348" y="100"/>
                      </a:lnTo>
                      <a:lnTo>
                        <a:pt x="1348" y="65"/>
                      </a:lnTo>
                      <a:lnTo>
                        <a:pt x="1348" y="92"/>
                      </a:lnTo>
                      <a:lnTo>
                        <a:pt x="1348" y="114"/>
                      </a:lnTo>
                      <a:lnTo>
                        <a:pt x="1348" y="53"/>
                      </a:lnTo>
                      <a:lnTo>
                        <a:pt x="1348" y="44"/>
                      </a:lnTo>
                      <a:lnTo>
                        <a:pt x="1349" y="99"/>
                      </a:lnTo>
                      <a:lnTo>
                        <a:pt x="1349" y="57"/>
                      </a:lnTo>
                      <a:lnTo>
                        <a:pt x="1349" y="95"/>
                      </a:lnTo>
                      <a:lnTo>
                        <a:pt x="1349" y="46"/>
                      </a:lnTo>
                      <a:lnTo>
                        <a:pt x="1349" y="59"/>
                      </a:lnTo>
                      <a:lnTo>
                        <a:pt x="1349" y="73"/>
                      </a:lnTo>
                      <a:lnTo>
                        <a:pt x="1349" y="70"/>
                      </a:lnTo>
                      <a:lnTo>
                        <a:pt x="1349" y="105"/>
                      </a:lnTo>
                      <a:lnTo>
                        <a:pt x="1349" y="45"/>
                      </a:lnTo>
                      <a:lnTo>
                        <a:pt x="1349" y="99"/>
                      </a:lnTo>
                      <a:lnTo>
                        <a:pt x="1350" y="75"/>
                      </a:lnTo>
                      <a:lnTo>
                        <a:pt x="1350" y="45"/>
                      </a:lnTo>
                      <a:lnTo>
                        <a:pt x="1350" y="101"/>
                      </a:lnTo>
                      <a:lnTo>
                        <a:pt x="1350" y="78"/>
                      </a:lnTo>
                      <a:lnTo>
                        <a:pt x="1350" y="65"/>
                      </a:lnTo>
                      <a:lnTo>
                        <a:pt x="1350" y="103"/>
                      </a:lnTo>
                      <a:lnTo>
                        <a:pt x="1350" y="51"/>
                      </a:lnTo>
                      <a:lnTo>
                        <a:pt x="1350" y="107"/>
                      </a:lnTo>
                      <a:lnTo>
                        <a:pt x="1350" y="73"/>
                      </a:lnTo>
                      <a:lnTo>
                        <a:pt x="1351" y="89"/>
                      </a:lnTo>
                      <a:lnTo>
                        <a:pt x="1351" y="115"/>
                      </a:lnTo>
                      <a:lnTo>
                        <a:pt x="1351" y="72"/>
                      </a:lnTo>
                      <a:lnTo>
                        <a:pt x="1351" y="86"/>
                      </a:lnTo>
                      <a:lnTo>
                        <a:pt x="1351" y="49"/>
                      </a:lnTo>
                      <a:lnTo>
                        <a:pt x="1351" y="48"/>
                      </a:lnTo>
                      <a:lnTo>
                        <a:pt x="1351" y="107"/>
                      </a:lnTo>
                      <a:lnTo>
                        <a:pt x="1351" y="61"/>
                      </a:lnTo>
                      <a:lnTo>
                        <a:pt x="1351" y="67"/>
                      </a:lnTo>
                      <a:lnTo>
                        <a:pt x="1351" y="58"/>
                      </a:lnTo>
                      <a:lnTo>
                        <a:pt x="1351" y="122"/>
                      </a:lnTo>
                      <a:lnTo>
                        <a:pt x="1351" y="92"/>
                      </a:lnTo>
                      <a:lnTo>
                        <a:pt x="1351" y="96"/>
                      </a:lnTo>
                      <a:lnTo>
                        <a:pt x="1352" y="55"/>
                      </a:lnTo>
                      <a:lnTo>
                        <a:pt x="1352" y="57"/>
                      </a:lnTo>
                      <a:lnTo>
                        <a:pt x="1352" y="57"/>
                      </a:lnTo>
                      <a:lnTo>
                        <a:pt x="1352" y="96"/>
                      </a:lnTo>
                      <a:lnTo>
                        <a:pt x="1352" y="51"/>
                      </a:lnTo>
                      <a:lnTo>
                        <a:pt x="1352" y="42"/>
                      </a:lnTo>
                      <a:lnTo>
                        <a:pt x="1352" y="114"/>
                      </a:lnTo>
                      <a:lnTo>
                        <a:pt x="1352" y="62"/>
                      </a:lnTo>
                      <a:lnTo>
                        <a:pt x="1352" y="83"/>
                      </a:lnTo>
                      <a:lnTo>
                        <a:pt x="1352" y="52"/>
                      </a:lnTo>
                      <a:lnTo>
                        <a:pt x="1353" y="77"/>
                      </a:lnTo>
                      <a:lnTo>
                        <a:pt x="1353" y="74"/>
                      </a:lnTo>
                      <a:lnTo>
                        <a:pt x="1353" y="37"/>
                      </a:lnTo>
                      <a:lnTo>
                        <a:pt x="1353" y="104"/>
                      </a:lnTo>
                      <a:lnTo>
                        <a:pt x="1353" y="70"/>
                      </a:lnTo>
                      <a:lnTo>
                        <a:pt x="1353" y="92"/>
                      </a:lnTo>
                      <a:lnTo>
                        <a:pt x="1353" y="48"/>
                      </a:lnTo>
                      <a:lnTo>
                        <a:pt x="1353" y="98"/>
                      </a:lnTo>
                      <a:lnTo>
                        <a:pt x="1353" y="82"/>
                      </a:lnTo>
                      <a:lnTo>
                        <a:pt x="1353" y="95"/>
                      </a:lnTo>
                      <a:lnTo>
                        <a:pt x="1353" y="40"/>
                      </a:lnTo>
                      <a:lnTo>
                        <a:pt x="1353" y="78"/>
                      </a:lnTo>
                      <a:lnTo>
                        <a:pt x="1353" y="67"/>
                      </a:lnTo>
                      <a:lnTo>
                        <a:pt x="1353" y="27"/>
                      </a:lnTo>
                      <a:lnTo>
                        <a:pt x="1354" y="96"/>
                      </a:lnTo>
                      <a:lnTo>
                        <a:pt x="1354" y="77"/>
                      </a:lnTo>
                      <a:lnTo>
                        <a:pt x="1354" y="63"/>
                      </a:lnTo>
                      <a:lnTo>
                        <a:pt x="1354" y="59"/>
                      </a:lnTo>
                      <a:lnTo>
                        <a:pt x="1354" y="121"/>
                      </a:lnTo>
                      <a:lnTo>
                        <a:pt x="1354" y="73"/>
                      </a:lnTo>
                      <a:lnTo>
                        <a:pt x="1354" y="100"/>
                      </a:lnTo>
                      <a:lnTo>
                        <a:pt x="1354" y="111"/>
                      </a:lnTo>
                      <a:lnTo>
                        <a:pt x="1354" y="81"/>
                      </a:lnTo>
                      <a:lnTo>
                        <a:pt x="1354" y="98"/>
                      </a:lnTo>
                      <a:lnTo>
                        <a:pt x="1355" y="67"/>
                      </a:lnTo>
                      <a:lnTo>
                        <a:pt x="1355" y="80"/>
                      </a:lnTo>
                      <a:lnTo>
                        <a:pt x="1355" y="65"/>
                      </a:lnTo>
                      <a:lnTo>
                        <a:pt x="1355" y="32"/>
                      </a:lnTo>
                      <a:lnTo>
                        <a:pt x="1355" y="96"/>
                      </a:lnTo>
                      <a:lnTo>
                        <a:pt x="1355" y="62"/>
                      </a:lnTo>
                      <a:lnTo>
                        <a:pt x="1355" y="111"/>
                      </a:lnTo>
                      <a:lnTo>
                        <a:pt x="1355" y="95"/>
                      </a:lnTo>
                      <a:lnTo>
                        <a:pt x="1355" y="97"/>
                      </a:lnTo>
                      <a:lnTo>
                        <a:pt x="1355" y="66"/>
                      </a:lnTo>
                      <a:lnTo>
                        <a:pt x="1355" y="90"/>
                      </a:lnTo>
                      <a:lnTo>
                        <a:pt x="1356" y="69"/>
                      </a:lnTo>
                      <a:lnTo>
                        <a:pt x="1356" y="88"/>
                      </a:lnTo>
                      <a:lnTo>
                        <a:pt x="1356" y="33"/>
                      </a:lnTo>
                      <a:lnTo>
                        <a:pt x="1356" y="76"/>
                      </a:lnTo>
                      <a:lnTo>
                        <a:pt x="1356" y="129"/>
                      </a:lnTo>
                      <a:lnTo>
                        <a:pt x="1356" y="59"/>
                      </a:lnTo>
                      <a:lnTo>
                        <a:pt x="1356" y="97"/>
                      </a:lnTo>
                      <a:lnTo>
                        <a:pt x="1356" y="96"/>
                      </a:lnTo>
                      <a:lnTo>
                        <a:pt x="1356" y="74"/>
                      </a:lnTo>
                      <a:lnTo>
                        <a:pt x="1356" y="79"/>
                      </a:lnTo>
                      <a:lnTo>
                        <a:pt x="1356" y="84"/>
                      </a:lnTo>
                      <a:lnTo>
                        <a:pt x="1357" y="42"/>
                      </a:lnTo>
                      <a:lnTo>
                        <a:pt x="1357" y="129"/>
                      </a:lnTo>
                      <a:lnTo>
                        <a:pt x="1357" y="87"/>
                      </a:lnTo>
                      <a:lnTo>
                        <a:pt x="1357" y="33"/>
                      </a:lnTo>
                      <a:lnTo>
                        <a:pt x="1357" y="94"/>
                      </a:lnTo>
                      <a:lnTo>
                        <a:pt x="1357" y="84"/>
                      </a:lnTo>
                      <a:lnTo>
                        <a:pt x="1357" y="76"/>
                      </a:lnTo>
                      <a:lnTo>
                        <a:pt x="1357" y="93"/>
                      </a:lnTo>
                      <a:lnTo>
                        <a:pt x="1357" y="52"/>
                      </a:lnTo>
                      <a:lnTo>
                        <a:pt x="1357" y="90"/>
                      </a:lnTo>
                      <a:lnTo>
                        <a:pt x="1357" y="84"/>
                      </a:lnTo>
                      <a:lnTo>
                        <a:pt x="1357" y="49"/>
                      </a:lnTo>
                      <a:lnTo>
                        <a:pt x="1358" y="79"/>
                      </a:lnTo>
                      <a:lnTo>
                        <a:pt x="1358" y="58"/>
                      </a:lnTo>
                      <a:lnTo>
                        <a:pt x="1358" y="34"/>
                      </a:lnTo>
                      <a:lnTo>
                        <a:pt x="1358" y="109"/>
                      </a:lnTo>
                      <a:lnTo>
                        <a:pt x="1358" y="85"/>
                      </a:lnTo>
                      <a:lnTo>
                        <a:pt x="1358" y="95"/>
                      </a:lnTo>
                      <a:lnTo>
                        <a:pt x="1358" y="52"/>
                      </a:lnTo>
                      <a:lnTo>
                        <a:pt x="1358" y="87"/>
                      </a:lnTo>
                      <a:lnTo>
                        <a:pt x="1358" y="85"/>
                      </a:lnTo>
                      <a:lnTo>
                        <a:pt x="1358" y="121"/>
                      </a:lnTo>
                      <a:lnTo>
                        <a:pt x="1358" y="61"/>
                      </a:lnTo>
                      <a:lnTo>
                        <a:pt x="1358" y="88"/>
                      </a:lnTo>
                      <a:lnTo>
                        <a:pt x="1359" y="81"/>
                      </a:lnTo>
                      <a:lnTo>
                        <a:pt x="1359" y="74"/>
                      </a:lnTo>
                      <a:lnTo>
                        <a:pt x="1359" y="99"/>
                      </a:lnTo>
                      <a:lnTo>
                        <a:pt x="1359" y="76"/>
                      </a:lnTo>
                      <a:lnTo>
                        <a:pt x="1359" y="89"/>
                      </a:lnTo>
                      <a:lnTo>
                        <a:pt x="1359" y="51"/>
                      </a:lnTo>
                      <a:lnTo>
                        <a:pt x="1359" y="82"/>
                      </a:lnTo>
                      <a:lnTo>
                        <a:pt x="1359" y="71"/>
                      </a:lnTo>
                      <a:lnTo>
                        <a:pt x="1359" y="101"/>
                      </a:lnTo>
                      <a:lnTo>
                        <a:pt x="1359" y="55"/>
                      </a:lnTo>
                      <a:lnTo>
                        <a:pt x="1359" y="80"/>
                      </a:lnTo>
                      <a:lnTo>
                        <a:pt x="1359" y="63"/>
                      </a:lnTo>
                      <a:lnTo>
                        <a:pt x="1360" y="50"/>
                      </a:lnTo>
                      <a:lnTo>
                        <a:pt x="1360" y="97"/>
                      </a:lnTo>
                      <a:lnTo>
                        <a:pt x="1360" y="92"/>
                      </a:lnTo>
                      <a:lnTo>
                        <a:pt x="1360" y="82"/>
                      </a:lnTo>
                      <a:lnTo>
                        <a:pt x="1360" y="51"/>
                      </a:lnTo>
                      <a:lnTo>
                        <a:pt x="1360" y="85"/>
                      </a:lnTo>
                      <a:lnTo>
                        <a:pt x="1360" y="48"/>
                      </a:lnTo>
                      <a:lnTo>
                        <a:pt x="1360" y="77"/>
                      </a:lnTo>
                      <a:lnTo>
                        <a:pt x="1360" y="56"/>
                      </a:lnTo>
                      <a:lnTo>
                        <a:pt x="1360" y="86"/>
                      </a:lnTo>
                      <a:lnTo>
                        <a:pt x="1361" y="41"/>
                      </a:lnTo>
                      <a:lnTo>
                        <a:pt x="1361" y="39"/>
                      </a:lnTo>
                      <a:lnTo>
                        <a:pt x="1361" y="98"/>
                      </a:lnTo>
                      <a:lnTo>
                        <a:pt x="1361" y="84"/>
                      </a:lnTo>
                      <a:lnTo>
                        <a:pt x="1361" y="84"/>
                      </a:lnTo>
                      <a:lnTo>
                        <a:pt x="1361" y="55"/>
                      </a:lnTo>
                      <a:lnTo>
                        <a:pt x="1361" y="91"/>
                      </a:lnTo>
                      <a:lnTo>
                        <a:pt x="1361" y="57"/>
                      </a:lnTo>
                      <a:lnTo>
                        <a:pt x="1361" y="51"/>
                      </a:lnTo>
                      <a:lnTo>
                        <a:pt x="1361" y="92"/>
                      </a:lnTo>
                      <a:lnTo>
                        <a:pt x="1361" y="30"/>
                      </a:lnTo>
                      <a:lnTo>
                        <a:pt x="1361" y="54"/>
                      </a:lnTo>
                      <a:lnTo>
                        <a:pt x="1361" y="59"/>
                      </a:lnTo>
                      <a:lnTo>
                        <a:pt x="1361" y="35"/>
                      </a:lnTo>
                      <a:lnTo>
                        <a:pt x="1362" y="88"/>
                      </a:lnTo>
                      <a:lnTo>
                        <a:pt x="1362" y="60"/>
                      </a:lnTo>
                      <a:lnTo>
                        <a:pt x="1362" y="96"/>
                      </a:lnTo>
                      <a:lnTo>
                        <a:pt x="1362" y="99"/>
                      </a:lnTo>
                      <a:lnTo>
                        <a:pt x="1362" y="51"/>
                      </a:lnTo>
                      <a:lnTo>
                        <a:pt x="1362" y="51"/>
                      </a:lnTo>
                      <a:lnTo>
                        <a:pt x="1362" y="66"/>
                      </a:lnTo>
                      <a:lnTo>
                        <a:pt x="1362" y="93"/>
                      </a:lnTo>
                      <a:lnTo>
                        <a:pt x="1362" y="68"/>
                      </a:lnTo>
                      <a:lnTo>
                        <a:pt x="1362" y="100"/>
                      </a:lnTo>
                      <a:lnTo>
                        <a:pt x="1362" y="70"/>
                      </a:lnTo>
                      <a:lnTo>
                        <a:pt x="1363" y="90"/>
                      </a:lnTo>
                      <a:lnTo>
                        <a:pt x="1363" y="107"/>
                      </a:lnTo>
                      <a:lnTo>
                        <a:pt x="1363" y="52"/>
                      </a:lnTo>
                      <a:lnTo>
                        <a:pt x="1363" y="83"/>
                      </a:lnTo>
                      <a:lnTo>
                        <a:pt x="1363" y="93"/>
                      </a:lnTo>
                      <a:lnTo>
                        <a:pt x="1363" y="110"/>
                      </a:lnTo>
                      <a:lnTo>
                        <a:pt x="1363" y="74"/>
                      </a:lnTo>
                      <a:lnTo>
                        <a:pt x="1363" y="85"/>
                      </a:lnTo>
                      <a:lnTo>
                        <a:pt x="1363" y="51"/>
                      </a:lnTo>
                      <a:lnTo>
                        <a:pt x="1363" y="46"/>
                      </a:lnTo>
                      <a:lnTo>
                        <a:pt x="1363" y="119"/>
                      </a:lnTo>
                      <a:lnTo>
                        <a:pt x="1363" y="69"/>
                      </a:lnTo>
                      <a:lnTo>
                        <a:pt x="1364" y="56"/>
                      </a:lnTo>
                      <a:lnTo>
                        <a:pt x="1364" y="113"/>
                      </a:lnTo>
                      <a:lnTo>
                        <a:pt x="1364" y="42"/>
                      </a:lnTo>
                      <a:lnTo>
                        <a:pt x="1364" y="88"/>
                      </a:lnTo>
                      <a:lnTo>
                        <a:pt x="1364" y="46"/>
                      </a:lnTo>
                      <a:lnTo>
                        <a:pt x="1364" y="111"/>
                      </a:lnTo>
                      <a:lnTo>
                        <a:pt x="1364" y="77"/>
                      </a:lnTo>
                      <a:lnTo>
                        <a:pt x="1364" y="98"/>
                      </a:lnTo>
                      <a:lnTo>
                        <a:pt x="1364" y="62"/>
                      </a:lnTo>
                      <a:lnTo>
                        <a:pt x="1364" y="49"/>
                      </a:lnTo>
                      <a:lnTo>
                        <a:pt x="1364" y="15"/>
                      </a:lnTo>
                      <a:lnTo>
                        <a:pt x="1365" y="93"/>
                      </a:lnTo>
                      <a:lnTo>
                        <a:pt x="1365" y="40"/>
                      </a:lnTo>
                      <a:lnTo>
                        <a:pt x="1365" y="59"/>
                      </a:lnTo>
                      <a:lnTo>
                        <a:pt x="1365" y="87"/>
                      </a:lnTo>
                      <a:lnTo>
                        <a:pt x="1365" y="74"/>
                      </a:lnTo>
                      <a:lnTo>
                        <a:pt x="1365" y="40"/>
                      </a:lnTo>
                      <a:lnTo>
                        <a:pt x="1365" y="101"/>
                      </a:lnTo>
                      <a:lnTo>
                        <a:pt x="1365" y="92"/>
                      </a:lnTo>
                      <a:lnTo>
                        <a:pt x="1365" y="51"/>
                      </a:lnTo>
                      <a:lnTo>
                        <a:pt x="1365" y="82"/>
                      </a:lnTo>
                      <a:lnTo>
                        <a:pt x="1366" y="65"/>
                      </a:lnTo>
                      <a:lnTo>
                        <a:pt x="1366" y="64"/>
                      </a:lnTo>
                      <a:lnTo>
                        <a:pt x="1366" y="97"/>
                      </a:lnTo>
                      <a:lnTo>
                        <a:pt x="1366" y="72"/>
                      </a:lnTo>
                      <a:lnTo>
                        <a:pt x="1366" y="64"/>
                      </a:lnTo>
                      <a:lnTo>
                        <a:pt x="1366" y="108"/>
                      </a:lnTo>
                      <a:lnTo>
                        <a:pt x="1366" y="101"/>
                      </a:lnTo>
                      <a:lnTo>
                        <a:pt x="1366" y="63"/>
                      </a:lnTo>
                      <a:lnTo>
                        <a:pt x="1366" y="117"/>
                      </a:lnTo>
                      <a:lnTo>
                        <a:pt x="1366" y="70"/>
                      </a:lnTo>
                      <a:lnTo>
                        <a:pt x="1366" y="47"/>
                      </a:lnTo>
                      <a:lnTo>
                        <a:pt x="1366" y="26"/>
                      </a:lnTo>
                      <a:lnTo>
                        <a:pt x="1367" y="94"/>
                      </a:lnTo>
                      <a:lnTo>
                        <a:pt x="1367" y="77"/>
                      </a:lnTo>
                      <a:lnTo>
                        <a:pt x="1367" y="58"/>
                      </a:lnTo>
                      <a:lnTo>
                        <a:pt x="1367" y="103"/>
                      </a:lnTo>
                      <a:lnTo>
                        <a:pt x="1367" y="48"/>
                      </a:lnTo>
                      <a:lnTo>
                        <a:pt x="1367" y="111"/>
                      </a:lnTo>
                      <a:lnTo>
                        <a:pt x="1367" y="102"/>
                      </a:lnTo>
                      <a:lnTo>
                        <a:pt x="1367" y="87"/>
                      </a:lnTo>
                      <a:lnTo>
                        <a:pt x="1367" y="95"/>
                      </a:lnTo>
                      <a:lnTo>
                        <a:pt x="1368" y="73"/>
                      </a:lnTo>
                      <a:lnTo>
                        <a:pt x="1368" y="86"/>
                      </a:lnTo>
                      <a:lnTo>
                        <a:pt x="1368" y="94"/>
                      </a:lnTo>
                      <a:lnTo>
                        <a:pt x="1368" y="42"/>
                      </a:lnTo>
                      <a:lnTo>
                        <a:pt x="1368" y="102"/>
                      </a:lnTo>
                      <a:lnTo>
                        <a:pt x="1368" y="90"/>
                      </a:lnTo>
                      <a:lnTo>
                        <a:pt x="1368" y="121"/>
                      </a:lnTo>
                      <a:lnTo>
                        <a:pt x="1368" y="53"/>
                      </a:lnTo>
                      <a:lnTo>
                        <a:pt x="1368" y="83"/>
                      </a:lnTo>
                      <a:lnTo>
                        <a:pt x="1368" y="110"/>
                      </a:lnTo>
                      <a:lnTo>
                        <a:pt x="1368" y="51"/>
                      </a:lnTo>
                      <a:lnTo>
                        <a:pt x="1368" y="72"/>
                      </a:lnTo>
                      <a:lnTo>
                        <a:pt x="1369" y="53"/>
                      </a:lnTo>
                      <a:lnTo>
                        <a:pt x="1369" y="109"/>
                      </a:lnTo>
                      <a:lnTo>
                        <a:pt x="1369" y="80"/>
                      </a:lnTo>
                      <a:lnTo>
                        <a:pt x="1369" y="79"/>
                      </a:lnTo>
                      <a:lnTo>
                        <a:pt x="1369" y="46"/>
                      </a:lnTo>
                      <a:lnTo>
                        <a:pt x="1369" y="96"/>
                      </a:lnTo>
                      <a:lnTo>
                        <a:pt x="1369" y="75"/>
                      </a:lnTo>
                      <a:lnTo>
                        <a:pt x="1369" y="75"/>
                      </a:lnTo>
                      <a:lnTo>
                        <a:pt x="1369" y="38"/>
                      </a:lnTo>
                      <a:lnTo>
                        <a:pt x="1369" y="78"/>
                      </a:lnTo>
                      <a:lnTo>
                        <a:pt x="1370" y="43"/>
                      </a:lnTo>
                      <a:lnTo>
                        <a:pt x="1370" y="100"/>
                      </a:lnTo>
                      <a:lnTo>
                        <a:pt x="1370" y="52"/>
                      </a:lnTo>
                      <a:lnTo>
                        <a:pt x="1370" y="82"/>
                      </a:lnTo>
                      <a:lnTo>
                        <a:pt x="1370" y="46"/>
                      </a:lnTo>
                      <a:lnTo>
                        <a:pt x="1370" y="82"/>
                      </a:lnTo>
                      <a:lnTo>
                        <a:pt x="1370" y="58"/>
                      </a:lnTo>
                      <a:lnTo>
                        <a:pt x="1370" y="86"/>
                      </a:lnTo>
                      <a:lnTo>
                        <a:pt x="1370" y="20"/>
                      </a:lnTo>
                      <a:lnTo>
                        <a:pt x="1370" y="71"/>
                      </a:lnTo>
                      <a:lnTo>
                        <a:pt x="1370" y="57"/>
                      </a:lnTo>
                      <a:lnTo>
                        <a:pt x="1370" y="22"/>
                      </a:lnTo>
                      <a:lnTo>
                        <a:pt x="1370" y="111"/>
                      </a:lnTo>
                      <a:lnTo>
                        <a:pt x="1371" y="54"/>
                      </a:lnTo>
                      <a:lnTo>
                        <a:pt x="1371" y="95"/>
                      </a:lnTo>
                      <a:lnTo>
                        <a:pt x="1371" y="57"/>
                      </a:lnTo>
                      <a:lnTo>
                        <a:pt x="1371" y="63"/>
                      </a:lnTo>
                      <a:lnTo>
                        <a:pt x="1371" y="93"/>
                      </a:lnTo>
                      <a:lnTo>
                        <a:pt x="1371" y="57"/>
                      </a:lnTo>
                      <a:lnTo>
                        <a:pt x="1371" y="92"/>
                      </a:lnTo>
                      <a:lnTo>
                        <a:pt x="1371" y="72"/>
                      </a:lnTo>
                      <a:lnTo>
                        <a:pt x="1371" y="57"/>
                      </a:lnTo>
                      <a:lnTo>
                        <a:pt x="1371" y="101"/>
                      </a:lnTo>
                      <a:lnTo>
                        <a:pt x="1372" y="94"/>
                      </a:lnTo>
                      <a:lnTo>
                        <a:pt x="1372" y="48"/>
                      </a:lnTo>
                      <a:lnTo>
                        <a:pt x="1372" y="46"/>
                      </a:lnTo>
                      <a:lnTo>
                        <a:pt x="1372" y="122"/>
                      </a:lnTo>
                      <a:lnTo>
                        <a:pt x="1372" y="28"/>
                      </a:lnTo>
                      <a:lnTo>
                        <a:pt x="1372" y="111"/>
                      </a:lnTo>
                      <a:lnTo>
                        <a:pt x="1372" y="96"/>
                      </a:lnTo>
                      <a:lnTo>
                        <a:pt x="1372" y="109"/>
                      </a:lnTo>
                      <a:lnTo>
                        <a:pt x="1372" y="26"/>
                      </a:lnTo>
                      <a:lnTo>
                        <a:pt x="1372" y="80"/>
                      </a:lnTo>
                      <a:lnTo>
                        <a:pt x="1372" y="54"/>
                      </a:lnTo>
                      <a:lnTo>
                        <a:pt x="1373" y="87"/>
                      </a:lnTo>
                      <a:lnTo>
                        <a:pt x="1373" y="56"/>
                      </a:lnTo>
                      <a:lnTo>
                        <a:pt x="1373" y="77"/>
                      </a:lnTo>
                      <a:lnTo>
                        <a:pt x="1373" y="117"/>
                      </a:lnTo>
                      <a:lnTo>
                        <a:pt x="1373" y="57"/>
                      </a:lnTo>
                      <a:lnTo>
                        <a:pt x="1373" y="59"/>
                      </a:lnTo>
                      <a:lnTo>
                        <a:pt x="1373" y="96"/>
                      </a:lnTo>
                      <a:lnTo>
                        <a:pt x="1373" y="79"/>
                      </a:lnTo>
                      <a:lnTo>
                        <a:pt x="1373" y="105"/>
                      </a:lnTo>
                      <a:lnTo>
                        <a:pt x="1373" y="53"/>
                      </a:lnTo>
                      <a:lnTo>
                        <a:pt x="1374" y="105"/>
                      </a:lnTo>
                      <a:lnTo>
                        <a:pt x="1374" y="100"/>
                      </a:lnTo>
                      <a:lnTo>
                        <a:pt x="1374" y="50"/>
                      </a:lnTo>
                      <a:lnTo>
                        <a:pt x="1374" y="95"/>
                      </a:lnTo>
                      <a:lnTo>
                        <a:pt x="1374" y="77"/>
                      </a:lnTo>
                      <a:lnTo>
                        <a:pt x="1374" y="123"/>
                      </a:lnTo>
                      <a:lnTo>
                        <a:pt x="1374" y="106"/>
                      </a:lnTo>
                      <a:lnTo>
                        <a:pt x="1374" y="117"/>
                      </a:lnTo>
                      <a:lnTo>
                        <a:pt x="1374" y="25"/>
                      </a:lnTo>
                      <a:lnTo>
                        <a:pt x="1374" y="116"/>
                      </a:lnTo>
                      <a:lnTo>
                        <a:pt x="1375" y="58"/>
                      </a:lnTo>
                      <a:lnTo>
                        <a:pt x="1375" y="70"/>
                      </a:lnTo>
                      <a:lnTo>
                        <a:pt x="1375" y="85"/>
                      </a:lnTo>
                      <a:lnTo>
                        <a:pt x="1375" y="77"/>
                      </a:lnTo>
                      <a:lnTo>
                        <a:pt x="1375" y="123"/>
                      </a:lnTo>
                      <a:lnTo>
                        <a:pt x="1375" y="89"/>
                      </a:lnTo>
                      <a:lnTo>
                        <a:pt x="1375" y="107"/>
                      </a:lnTo>
                      <a:lnTo>
                        <a:pt x="1375" y="58"/>
                      </a:lnTo>
                      <a:lnTo>
                        <a:pt x="1375" y="58"/>
                      </a:lnTo>
                      <a:lnTo>
                        <a:pt x="1375" y="52"/>
                      </a:lnTo>
                      <a:lnTo>
                        <a:pt x="1376" y="97"/>
                      </a:lnTo>
                      <a:lnTo>
                        <a:pt x="1376" y="95"/>
                      </a:lnTo>
                      <a:lnTo>
                        <a:pt x="1376" y="56"/>
                      </a:lnTo>
                      <a:lnTo>
                        <a:pt x="1376" y="120"/>
                      </a:lnTo>
                      <a:lnTo>
                        <a:pt x="1376" y="89"/>
                      </a:lnTo>
                      <a:lnTo>
                        <a:pt x="1376" y="101"/>
                      </a:lnTo>
                      <a:lnTo>
                        <a:pt x="1376" y="71"/>
                      </a:lnTo>
                      <a:lnTo>
                        <a:pt x="1376" y="84"/>
                      </a:lnTo>
                      <a:lnTo>
                        <a:pt x="1376" y="94"/>
                      </a:lnTo>
                      <a:lnTo>
                        <a:pt x="1376" y="145"/>
                      </a:lnTo>
                      <a:lnTo>
                        <a:pt x="1376" y="44"/>
                      </a:lnTo>
                      <a:lnTo>
                        <a:pt x="1376" y="89"/>
                      </a:lnTo>
                      <a:lnTo>
                        <a:pt x="1377" y="70"/>
                      </a:lnTo>
                      <a:lnTo>
                        <a:pt x="1377" y="106"/>
                      </a:lnTo>
                      <a:lnTo>
                        <a:pt x="1377" y="68"/>
                      </a:lnTo>
                      <a:lnTo>
                        <a:pt x="1377" y="35"/>
                      </a:lnTo>
                      <a:lnTo>
                        <a:pt x="1377" y="91"/>
                      </a:lnTo>
                      <a:lnTo>
                        <a:pt x="1377" y="79"/>
                      </a:lnTo>
                      <a:lnTo>
                        <a:pt x="1377" y="87"/>
                      </a:lnTo>
                      <a:lnTo>
                        <a:pt x="1377" y="121"/>
                      </a:lnTo>
                      <a:lnTo>
                        <a:pt x="1377" y="74"/>
                      </a:lnTo>
                      <a:lnTo>
                        <a:pt x="1377" y="102"/>
                      </a:lnTo>
                      <a:lnTo>
                        <a:pt x="1377" y="133"/>
                      </a:lnTo>
                      <a:lnTo>
                        <a:pt x="1378" y="62"/>
                      </a:lnTo>
                      <a:lnTo>
                        <a:pt x="1378" y="88"/>
                      </a:lnTo>
                      <a:lnTo>
                        <a:pt x="1378" y="60"/>
                      </a:lnTo>
                      <a:lnTo>
                        <a:pt x="1378" y="121"/>
                      </a:lnTo>
                      <a:lnTo>
                        <a:pt x="1378" y="63"/>
                      </a:lnTo>
                      <a:lnTo>
                        <a:pt x="1378" y="108"/>
                      </a:lnTo>
                      <a:lnTo>
                        <a:pt x="1378" y="25"/>
                      </a:lnTo>
                      <a:lnTo>
                        <a:pt x="1378" y="110"/>
                      </a:lnTo>
                      <a:lnTo>
                        <a:pt x="1378" y="80"/>
                      </a:lnTo>
                      <a:lnTo>
                        <a:pt x="1378" y="88"/>
                      </a:lnTo>
                      <a:lnTo>
                        <a:pt x="1378" y="61"/>
                      </a:lnTo>
                      <a:lnTo>
                        <a:pt x="1378" y="109"/>
                      </a:lnTo>
                      <a:lnTo>
                        <a:pt x="1379" y="71"/>
                      </a:lnTo>
                      <a:lnTo>
                        <a:pt x="1379" y="73"/>
                      </a:lnTo>
                      <a:lnTo>
                        <a:pt x="1379" y="58"/>
                      </a:lnTo>
                      <a:lnTo>
                        <a:pt x="1379" y="110"/>
                      </a:lnTo>
                      <a:lnTo>
                        <a:pt x="1379" y="119"/>
                      </a:lnTo>
                      <a:lnTo>
                        <a:pt x="1379" y="50"/>
                      </a:lnTo>
                      <a:lnTo>
                        <a:pt x="1379" y="89"/>
                      </a:lnTo>
                      <a:lnTo>
                        <a:pt x="1379" y="95"/>
                      </a:lnTo>
                      <a:lnTo>
                        <a:pt x="1379" y="61"/>
                      </a:lnTo>
                      <a:lnTo>
                        <a:pt x="1379" y="87"/>
                      </a:lnTo>
                      <a:lnTo>
                        <a:pt x="1379" y="74"/>
                      </a:lnTo>
                      <a:lnTo>
                        <a:pt x="1380" y="38"/>
                      </a:lnTo>
                      <a:lnTo>
                        <a:pt x="1380" y="84"/>
                      </a:lnTo>
                      <a:lnTo>
                        <a:pt x="1380" y="53"/>
                      </a:lnTo>
                      <a:lnTo>
                        <a:pt x="1380" y="89"/>
                      </a:lnTo>
                      <a:lnTo>
                        <a:pt x="1380" y="13"/>
                      </a:lnTo>
                      <a:lnTo>
                        <a:pt x="1380" y="82"/>
                      </a:lnTo>
                      <a:lnTo>
                        <a:pt x="1380" y="94"/>
                      </a:lnTo>
                      <a:lnTo>
                        <a:pt x="1380" y="55"/>
                      </a:lnTo>
                      <a:lnTo>
                        <a:pt x="1380" y="75"/>
                      </a:lnTo>
                      <a:lnTo>
                        <a:pt x="1380" y="50"/>
                      </a:lnTo>
                      <a:lnTo>
                        <a:pt x="1381" y="111"/>
                      </a:lnTo>
                      <a:lnTo>
                        <a:pt x="1381" y="52"/>
                      </a:lnTo>
                      <a:lnTo>
                        <a:pt x="1381" y="86"/>
                      </a:lnTo>
                      <a:lnTo>
                        <a:pt x="1381" y="43"/>
                      </a:lnTo>
                      <a:lnTo>
                        <a:pt x="1381" y="89"/>
                      </a:lnTo>
                      <a:lnTo>
                        <a:pt x="1381" y="28"/>
                      </a:lnTo>
                      <a:lnTo>
                        <a:pt x="1381" y="112"/>
                      </a:lnTo>
                      <a:lnTo>
                        <a:pt x="1381" y="60"/>
                      </a:lnTo>
                      <a:lnTo>
                        <a:pt x="1381" y="99"/>
                      </a:lnTo>
                      <a:lnTo>
                        <a:pt x="1381" y="47"/>
                      </a:lnTo>
                      <a:lnTo>
                        <a:pt x="1381" y="57"/>
                      </a:lnTo>
                      <a:lnTo>
                        <a:pt x="1382" y="115"/>
                      </a:lnTo>
                      <a:lnTo>
                        <a:pt x="1382" y="48"/>
                      </a:lnTo>
                      <a:lnTo>
                        <a:pt x="1382" y="77"/>
                      </a:lnTo>
                      <a:lnTo>
                        <a:pt x="1382" y="76"/>
                      </a:lnTo>
                      <a:lnTo>
                        <a:pt x="1382" y="107"/>
                      </a:lnTo>
                      <a:lnTo>
                        <a:pt x="1382" y="71"/>
                      </a:lnTo>
                      <a:lnTo>
                        <a:pt x="1382" y="65"/>
                      </a:lnTo>
                      <a:lnTo>
                        <a:pt x="1382" y="46"/>
                      </a:lnTo>
                      <a:lnTo>
                        <a:pt x="1382" y="85"/>
                      </a:lnTo>
                      <a:lnTo>
                        <a:pt x="1382" y="82"/>
                      </a:lnTo>
                      <a:lnTo>
                        <a:pt x="1382" y="59"/>
                      </a:lnTo>
                      <a:lnTo>
                        <a:pt x="1383" y="100"/>
                      </a:lnTo>
                      <a:lnTo>
                        <a:pt x="1383" y="86"/>
                      </a:lnTo>
                      <a:lnTo>
                        <a:pt x="1383" y="112"/>
                      </a:lnTo>
                      <a:lnTo>
                        <a:pt x="1383" y="79"/>
                      </a:lnTo>
                      <a:lnTo>
                        <a:pt x="1383" y="110"/>
                      </a:lnTo>
                      <a:lnTo>
                        <a:pt x="1383" y="103"/>
                      </a:lnTo>
                      <a:lnTo>
                        <a:pt x="1383" y="72"/>
                      </a:lnTo>
                      <a:lnTo>
                        <a:pt x="1383" y="84"/>
                      </a:lnTo>
                      <a:lnTo>
                        <a:pt x="1383" y="96"/>
                      </a:lnTo>
                      <a:lnTo>
                        <a:pt x="1383" y="121"/>
                      </a:lnTo>
                      <a:lnTo>
                        <a:pt x="1384" y="61"/>
                      </a:lnTo>
                      <a:lnTo>
                        <a:pt x="1384" y="94"/>
                      </a:lnTo>
                      <a:lnTo>
                        <a:pt x="1384" y="66"/>
                      </a:lnTo>
                      <a:lnTo>
                        <a:pt x="1384" y="107"/>
                      </a:lnTo>
                      <a:lnTo>
                        <a:pt x="1384" y="76"/>
                      </a:lnTo>
                      <a:lnTo>
                        <a:pt x="1384" y="91"/>
                      </a:lnTo>
                      <a:lnTo>
                        <a:pt x="1384" y="113"/>
                      </a:lnTo>
                      <a:lnTo>
                        <a:pt x="1384" y="28"/>
                      </a:lnTo>
                      <a:lnTo>
                        <a:pt x="1384" y="108"/>
                      </a:lnTo>
                      <a:lnTo>
                        <a:pt x="1384" y="54"/>
                      </a:lnTo>
                      <a:lnTo>
                        <a:pt x="1384" y="99"/>
                      </a:lnTo>
                      <a:lnTo>
                        <a:pt x="1384" y="95"/>
                      </a:lnTo>
                      <a:lnTo>
                        <a:pt x="1385" y="74"/>
                      </a:lnTo>
                      <a:lnTo>
                        <a:pt x="1385" y="120"/>
                      </a:lnTo>
                      <a:lnTo>
                        <a:pt x="1385" y="52"/>
                      </a:lnTo>
                      <a:lnTo>
                        <a:pt x="1385" y="70"/>
                      </a:lnTo>
                      <a:lnTo>
                        <a:pt x="1385" y="54"/>
                      </a:lnTo>
                      <a:lnTo>
                        <a:pt x="1385" y="120"/>
                      </a:lnTo>
                      <a:lnTo>
                        <a:pt x="1385" y="56"/>
                      </a:lnTo>
                      <a:lnTo>
                        <a:pt x="1385" y="35"/>
                      </a:lnTo>
                      <a:lnTo>
                        <a:pt x="1385" y="120"/>
                      </a:lnTo>
                      <a:lnTo>
                        <a:pt x="1385" y="57"/>
                      </a:lnTo>
                      <a:lnTo>
                        <a:pt x="1385" y="73"/>
                      </a:lnTo>
                      <a:lnTo>
                        <a:pt x="1385" y="91"/>
                      </a:lnTo>
                      <a:lnTo>
                        <a:pt x="1386" y="36"/>
                      </a:lnTo>
                      <a:lnTo>
                        <a:pt x="1386" y="72"/>
                      </a:lnTo>
                      <a:lnTo>
                        <a:pt x="1386" y="74"/>
                      </a:lnTo>
                      <a:lnTo>
                        <a:pt x="1386" y="61"/>
                      </a:lnTo>
                      <a:lnTo>
                        <a:pt x="1386" y="101"/>
                      </a:lnTo>
                      <a:lnTo>
                        <a:pt x="1386" y="75"/>
                      </a:lnTo>
                      <a:lnTo>
                        <a:pt x="1386" y="73"/>
                      </a:lnTo>
                      <a:lnTo>
                        <a:pt x="1386" y="116"/>
                      </a:lnTo>
                      <a:lnTo>
                        <a:pt x="1386" y="74"/>
                      </a:lnTo>
                      <a:lnTo>
                        <a:pt x="1386" y="101"/>
                      </a:lnTo>
                      <a:lnTo>
                        <a:pt x="1386" y="77"/>
                      </a:lnTo>
                      <a:lnTo>
                        <a:pt x="1386" y="118"/>
                      </a:lnTo>
                      <a:lnTo>
                        <a:pt x="1387" y="106"/>
                      </a:lnTo>
                      <a:lnTo>
                        <a:pt x="1387" y="81"/>
                      </a:lnTo>
                      <a:lnTo>
                        <a:pt x="1387" y="92"/>
                      </a:lnTo>
                      <a:lnTo>
                        <a:pt x="1387" y="54"/>
                      </a:lnTo>
                      <a:lnTo>
                        <a:pt x="1387" y="80"/>
                      </a:lnTo>
                      <a:lnTo>
                        <a:pt x="1387" y="93"/>
                      </a:lnTo>
                      <a:lnTo>
                        <a:pt x="1387" y="117"/>
                      </a:lnTo>
                      <a:lnTo>
                        <a:pt x="1387" y="67"/>
                      </a:lnTo>
                      <a:lnTo>
                        <a:pt x="1387" y="106"/>
                      </a:lnTo>
                      <a:lnTo>
                        <a:pt x="1387" y="99"/>
                      </a:lnTo>
                      <a:lnTo>
                        <a:pt x="1387" y="135"/>
                      </a:lnTo>
                      <a:lnTo>
                        <a:pt x="1387" y="92"/>
                      </a:lnTo>
                      <a:lnTo>
                        <a:pt x="1387" y="95"/>
                      </a:lnTo>
                      <a:lnTo>
                        <a:pt x="1387" y="125"/>
                      </a:lnTo>
                      <a:lnTo>
                        <a:pt x="1388" y="98"/>
                      </a:lnTo>
                      <a:lnTo>
                        <a:pt x="1388" y="132"/>
                      </a:lnTo>
                      <a:lnTo>
                        <a:pt x="1388" y="115"/>
                      </a:lnTo>
                      <a:lnTo>
                        <a:pt x="1388" y="111"/>
                      </a:lnTo>
                      <a:lnTo>
                        <a:pt x="1388" y="144"/>
                      </a:lnTo>
                      <a:lnTo>
                        <a:pt x="1388" y="74"/>
                      </a:lnTo>
                      <a:lnTo>
                        <a:pt x="1388" y="116"/>
                      </a:lnTo>
                      <a:lnTo>
                        <a:pt x="1388" y="119"/>
                      </a:lnTo>
                      <a:lnTo>
                        <a:pt x="1388" y="89"/>
                      </a:lnTo>
                      <a:lnTo>
                        <a:pt x="1388" y="111"/>
                      </a:lnTo>
                      <a:lnTo>
                        <a:pt x="1388" y="84"/>
                      </a:lnTo>
                      <a:lnTo>
                        <a:pt x="1388" y="120"/>
                      </a:lnTo>
                      <a:lnTo>
                        <a:pt x="1389" y="81"/>
                      </a:lnTo>
                      <a:lnTo>
                        <a:pt x="1389" y="113"/>
                      </a:lnTo>
                      <a:lnTo>
                        <a:pt x="1389" y="73"/>
                      </a:lnTo>
                      <a:lnTo>
                        <a:pt x="1389" y="119"/>
                      </a:lnTo>
                      <a:lnTo>
                        <a:pt x="1389" y="52"/>
                      </a:lnTo>
                      <a:lnTo>
                        <a:pt x="1389" y="106"/>
                      </a:lnTo>
                      <a:lnTo>
                        <a:pt x="1389" y="44"/>
                      </a:lnTo>
                      <a:lnTo>
                        <a:pt x="1389" y="83"/>
                      </a:lnTo>
                      <a:lnTo>
                        <a:pt x="1389" y="125"/>
                      </a:lnTo>
                      <a:lnTo>
                        <a:pt x="1389" y="69"/>
                      </a:lnTo>
                      <a:lnTo>
                        <a:pt x="1389" y="110"/>
                      </a:lnTo>
                      <a:lnTo>
                        <a:pt x="1390" y="108"/>
                      </a:lnTo>
                      <a:lnTo>
                        <a:pt x="1390" y="113"/>
                      </a:lnTo>
                      <a:lnTo>
                        <a:pt x="1390" y="77"/>
                      </a:lnTo>
                      <a:lnTo>
                        <a:pt x="1390" y="95"/>
                      </a:lnTo>
                      <a:lnTo>
                        <a:pt x="1390" y="75"/>
                      </a:lnTo>
                      <a:lnTo>
                        <a:pt x="1390" y="118"/>
                      </a:lnTo>
                      <a:lnTo>
                        <a:pt x="1390" y="102"/>
                      </a:lnTo>
                      <a:lnTo>
                        <a:pt x="1390" y="64"/>
                      </a:lnTo>
                      <a:lnTo>
                        <a:pt x="1390" y="114"/>
                      </a:lnTo>
                      <a:lnTo>
                        <a:pt x="1390" y="60"/>
                      </a:lnTo>
                      <a:lnTo>
                        <a:pt x="1390" y="59"/>
                      </a:lnTo>
                      <a:lnTo>
                        <a:pt x="1391" y="98"/>
                      </a:lnTo>
                      <a:lnTo>
                        <a:pt x="1391" y="67"/>
                      </a:lnTo>
                      <a:lnTo>
                        <a:pt x="1391" y="85"/>
                      </a:lnTo>
                      <a:lnTo>
                        <a:pt x="1391" y="38"/>
                      </a:lnTo>
                      <a:lnTo>
                        <a:pt x="1391" y="92"/>
                      </a:lnTo>
                      <a:lnTo>
                        <a:pt x="1391" y="89"/>
                      </a:lnTo>
                      <a:lnTo>
                        <a:pt x="1391" y="53"/>
                      </a:lnTo>
                      <a:lnTo>
                        <a:pt x="1391" y="111"/>
                      </a:lnTo>
                      <a:lnTo>
                        <a:pt x="1391" y="89"/>
                      </a:lnTo>
                      <a:lnTo>
                        <a:pt x="1391" y="72"/>
                      </a:lnTo>
                      <a:lnTo>
                        <a:pt x="1391" y="121"/>
                      </a:lnTo>
                      <a:lnTo>
                        <a:pt x="1392" y="112"/>
                      </a:lnTo>
                      <a:lnTo>
                        <a:pt x="1392" y="74"/>
                      </a:lnTo>
                      <a:lnTo>
                        <a:pt x="1392" y="49"/>
                      </a:lnTo>
                      <a:lnTo>
                        <a:pt x="1392" y="99"/>
                      </a:lnTo>
                      <a:lnTo>
                        <a:pt x="1392" y="102"/>
                      </a:lnTo>
                      <a:lnTo>
                        <a:pt x="1392" y="121"/>
                      </a:lnTo>
                      <a:lnTo>
                        <a:pt x="1392" y="66"/>
                      </a:lnTo>
                      <a:lnTo>
                        <a:pt x="1392" y="74"/>
                      </a:lnTo>
                      <a:lnTo>
                        <a:pt x="1392" y="90"/>
                      </a:lnTo>
                      <a:lnTo>
                        <a:pt x="1392" y="74"/>
                      </a:lnTo>
                      <a:lnTo>
                        <a:pt x="1392" y="114"/>
                      </a:lnTo>
                      <a:lnTo>
                        <a:pt x="1392" y="75"/>
                      </a:lnTo>
                      <a:lnTo>
                        <a:pt x="1392" y="116"/>
                      </a:lnTo>
                      <a:lnTo>
                        <a:pt x="1393" y="47"/>
                      </a:lnTo>
                      <a:lnTo>
                        <a:pt x="1393" y="56"/>
                      </a:lnTo>
                      <a:lnTo>
                        <a:pt x="1393" y="63"/>
                      </a:lnTo>
                      <a:lnTo>
                        <a:pt x="1393" y="46"/>
                      </a:lnTo>
                      <a:lnTo>
                        <a:pt x="1393" y="98"/>
                      </a:lnTo>
                      <a:lnTo>
                        <a:pt x="1393" y="79"/>
                      </a:lnTo>
                      <a:lnTo>
                        <a:pt x="1393" y="85"/>
                      </a:lnTo>
                      <a:lnTo>
                        <a:pt x="1393" y="122"/>
                      </a:lnTo>
                      <a:lnTo>
                        <a:pt x="1393" y="58"/>
                      </a:lnTo>
                      <a:lnTo>
                        <a:pt x="1393" y="117"/>
                      </a:lnTo>
                      <a:lnTo>
                        <a:pt x="1393" y="52"/>
                      </a:lnTo>
                      <a:lnTo>
                        <a:pt x="1394" y="141"/>
                      </a:lnTo>
                      <a:lnTo>
                        <a:pt x="1394" y="93"/>
                      </a:lnTo>
                      <a:lnTo>
                        <a:pt x="1394" y="78"/>
                      </a:lnTo>
                      <a:lnTo>
                        <a:pt x="1394" y="68"/>
                      </a:lnTo>
                      <a:lnTo>
                        <a:pt x="1394" y="135"/>
                      </a:lnTo>
                      <a:lnTo>
                        <a:pt x="1394" y="76"/>
                      </a:lnTo>
                      <a:lnTo>
                        <a:pt x="1394" y="58"/>
                      </a:lnTo>
                      <a:lnTo>
                        <a:pt x="1394" y="104"/>
                      </a:lnTo>
                      <a:lnTo>
                        <a:pt x="1394" y="78"/>
                      </a:lnTo>
                      <a:lnTo>
                        <a:pt x="1394" y="126"/>
                      </a:lnTo>
                      <a:lnTo>
                        <a:pt x="1394" y="98"/>
                      </a:lnTo>
                      <a:lnTo>
                        <a:pt x="1395" y="107"/>
                      </a:lnTo>
                      <a:lnTo>
                        <a:pt x="1395" y="54"/>
                      </a:lnTo>
                      <a:lnTo>
                        <a:pt x="1395" y="110"/>
                      </a:lnTo>
                      <a:lnTo>
                        <a:pt x="1395" y="83"/>
                      </a:lnTo>
                      <a:lnTo>
                        <a:pt x="1395" y="66"/>
                      </a:lnTo>
                      <a:lnTo>
                        <a:pt x="1395" y="87"/>
                      </a:lnTo>
                      <a:lnTo>
                        <a:pt x="1395" y="52"/>
                      </a:lnTo>
                      <a:lnTo>
                        <a:pt x="1395" y="84"/>
                      </a:lnTo>
                      <a:lnTo>
                        <a:pt x="1395" y="72"/>
                      </a:lnTo>
                      <a:lnTo>
                        <a:pt x="1395" y="54"/>
                      </a:lnTo>
                      <a:lnTo>
                        <a:pt x="1395" y="117"/>
                      </a:lnTo>
                      <a:lnTo>
                        <a:pt x="1395" y="116"/>
                      </a:lnTo>
                      <a:lnTo>
                        <a:pt x="1395" y="103"/>
                      </a:lnTo>
                      <a:lnTo>
                        <a:pt x="1396" y="116"/>
                      </a:lnTo>
                      <a:lnTo>
                        <a:pt x="1396" y="80"/>
                      </a:lnTo>
                      <a:lnTo>
                        <a:pt x="1396" y="103"/>
                      </a:lnTo>
                      <a:lnTo>
                        <a:pt x="1396" y="81"/>
                      </a:lnTo>
                      <a:lnTo>
                        <a:pt x="1396" y="78"/>
                      </a:lnTo>
                      <a:lnTo>
                        <a:pt x="1396" y="111"/>
                      </a:lnTo>
                      <a:lnTo>
                        <a:pt x="1396" y="81"/>
                      </a:lnTo>
                      <a:lnTo>
                        <a:pt x="1396" y="76"/>
                      </a:lnTo>
                      <a:lnTo>
                        <a:pt x="1396" y="106"/>
                      </a:lnTo>
                      <a:lnTo>
                        <a:pt x="1396" y="95"/>
                      </a:lnTo>
                      <a:lnTo>
                        <a:pt x="1396" y="106"/>
                      </a:lnTo>
                      <a:lnTo>
                        <a:pt x="1396" y="76"/>
                      </a:lnTo>
                      <a:lnTo>
                        <a:pt x="1396" y="115"/>
                      </a:lnTo>
                      <a:lnTo>
                        <a:pt x="1397" y="98"/>
                      </a:lnTo>
                      <a:lnTo>
                        <a:pt x="1397" y="68"/>
                      </a:lnTo>
                      <a:lnTo>
                        <a:pt x="1397" y="58"/>
                      </a:lnTo>
                      <a:lnTo>
                        <a:pt x="1397" y="96"/>
                      </a:lnTo>
                      <a:lnTo>
                        <a:pt x="1397" y="96"/>
                      </a:lnTo>
                      <a:lnTo>
                        <a:pt x="1397" y="71"/>
                      </a:lnTo>
                      <a:lnTo>
                        <a:pt x="1397" y="109"/>
                      </a:lnTo>
                      <a:lnTo>
                        <a:pt x="1397" y="89"/>
                      </a:lnTo>
                      <a:lnTo>
                        <a:pt x="1397" y="40"/>
                      </a:lnTo>
                      <a:lnTo>
                        <a:pt x="1397" y="112"/>
                      </a:lnTo>
                      <a:lnTo>
                        <a:pt x="1397" y="102"/>
                      </a:lnTo>
                      <a:lnTo>
                        <a:pt x="1398" y="114"/>
                      </a:lnTo>
                      <a:lnTo>
                        <a:pt x="1398" y="67"/>
                      </a:lnTo>
                      <a:lnTo>
                        <a:pt x="1398" y="135"/>
                      </a:lnTo>
                      <a:lnTo>
                        <a:pt x="1398" y="112"/>
                      </a:lnTo>
                      <a:lnTo>
                        <a:pt x="1398" y="72"/>
                      </a:lnTo>
                      <a:lnTo>
                        <a:pt x="1398" y="88"/>
                      </a:lnTo>
                      <a:lnTo>
                        <a:pt x="1398" y="26"/>
                      </a:lnTo>
                      <a:lnTo>
                        <a:pt x="1398" y="85"/>
                      </a:lnTo>
                      <a:lnTo>
                        <a:pt x="1398" y="128"/>
                      </a:lnTo>
                      <a:lnTo>
                        <a:pt x="1398" y="42"/>
                      </a:lnTo>
                      <a:lnTo>
                        <a:pt x="1398" y="101"/>
                      </a:lnTo>
                      <a:lnTo>
                        <a:pt x="1398" y="78"/>
                      </a:lnTo>
                      <a:lnTo>
                        <a:pt x="1398" y="113"/>
                      </a:lnTo>
                      <a:lnTo>
                        <a:pt x="1399" y="64"/>
                      </a:lnTo>
                      <a:lnTo>
                        <a:pt x="1399" y="69"/>
                      </a:lnTo>
                      <a:lnTo>
                        <a:pt x="1399" y="122"/>
                      </a:lnTo>
                      <a:lnTo>
                        <a:pt x="1399" y="126"/>
                      </a:lnTo>
                      <a:lnTo>
                        <a:pt x="1399" y="102"/>
                      </a:lnTo>
                      <a:lnTo>
                        <a:pt x="1399" y="106"/>
                      </a:lnTo>
                      <a:lnTo>
                        <a:pt x="1399" y="106"/>
                      </a:lnTo>
                      <a:lnTo>
                        <a:pt x="1399" y="116"/>
                      </a:lnTo>
                      <a:lnTo>
                        <a:pt x="1399" y="78"/>
                      </a:lnTo>
                      <a:lnTo>
                        <a:pt x="1399" y="102"/>
                      </a:lnTo>
                      <a:lnTo>
                        <a:pt x="1399" y="59"/>
                      </a:lnTo>
                      <a:lnTo>
                        <a:pt x="1399" y="117"/>
                      </a:lnTo>
                      <a:lnTo>
                        <a:pt x="1400" y="94"/>
                      </a:lnTo>
                      <a:lnTo>
                        <a:pt x="1400" y="72"/>
                      </a:lnTo>
                      <a:lnTo>
                        <a:pt x="1400" y="109"/>
                      </a:lnTo>
                      <a:lnTo>
                        <a:pt x="1400" y="48"/>
                      </a:lnTo>
                      <a:lnTo>
                        <a:pt x="1400" y="112"/>
                      </a:lnTo>
                      <a:lnTo>
                        <a:pt x="1400" y="61"/>
                      </a:lnTo>
                      <a:lnTo>
                        <a:pt x="1400" y="95"/>
                      </a:lnTo>
                      <a:lnTo>
                        <a:pt x="1400" y="117"/>
                      </a:lnTo>
                      <a:lnTo>
                        <a:pt x="1400" y="63"/>
                      </a:lnTo>
                      <a:lnTo>
                        <a:pt x="1400" y="85"/>
                      </a:lnTo>
                      <a:lnTo>
                        <a:pt x="1400" y="74"/>
                      </a:lnTo>
                      <a:lnTo>
                        <a:pt x="1401" y="64"/>
                      </a:lnTo>
                      <a:lnTo>
                        <a:pt x="1401" y="104"/>
                      </a:lnTo>
                      <a:lnTo>
                        <a:pt x="1401" y="75"/>
                      </a:lnTo>
                      <a:lnTo>
                        <a:pt x="1401" y="86"/>
                      </a:lnTo>
                      <a:lnTo>
                        <a:pt x="1401" y="102"/>
                      </a:lnTo>
                      <a:lnTo>
                        <a:pt x="1401" y="40"/>
                      </a:lnTo>
                      <a:lnTo>
                        <a:pt x="1401" y="92"/>
                      </a:lnTo>
                      <a:lnTo>
                        <a:pt x="1401" y="74"/>
                      </a:lnTo>
                      <a:lnTo>
                        <a:pt x="1401" y="112"/>
                      </a:lnTo>
                      <a:lnTo>
                        <a:pt x="1401" y="74"/>
                      </a:lnTo>
                      <a:lnTo>
                        <a:pt x="1401" y="89"/>
                      </a:lnTo>
                      <a:lnTo>
                        <a:pt x="1401" y="48"/>
                      </a:lnTo>
                      <a:lnTo>
                        <a:pt x="1401" y="119"/>
                      </a:lnTo>
                      <a:lnTo>
                        <a:pt x="1402" y="54"/>
                      </a:lnTo>
                      <a:lnTo>
                        <a:pt x="1402" y="115"/>
                      </a:lnTo>
                      <a:lnTo>
                        <a:pt x="1402" y="56"/>
                      </a:lnTo>
                      <a:lnTo>
                        <a:pt x="1402" y="88"/>
                      </a:lnTo>
                      <a:lnTo>
                        <a:pt x="1402" y="71"/>
                      </a:lnTo>
                      <a:lnTo>
                        <a:pt x="1402" y="90"/>
                      </a:lnTo>
                      <a:lnTo>
                        <a:pt x="1402" y="54"/>
                      </a:lnTo>
                      <a:lnTo>
                        <a:pt x="1402" y="58"/>
                      </a:lnTo>
                      <a:lnTo>
                        <a:pt x="1402" y="37"/>
                      </a:lnTo>
                      <a:lnTo>
                        <a:pt x="1402" y="97"/>
                      </a:lnTo>
                      <a:lnTo>
                        <a:pt x="1402" y="97"/>
                      </a:lnTo>
                      <a:lnTo>
                        <a:pt x="1403" y="91"/>
                      </a:lnTo>
                      <a:lnTo>
                        <a:pt x="1403" y="103"/>
                      </a:lnTo>
                      <a:lnTo>
                        <a:pt x="1403" y="83"/>
                      </a:lnTo>
                      <a:lnTo>
                        <a:pt x="1403" y="84"/>
                      </a:lnTo>
                      <a:lnTo>
                        <a:pt x="1403" y="87"/>
                      </a:lnTo>
                      <a:lnTo>
                        <a:pt x="1403" y="70"/>
                      </a:lnTo>
                      <a:lnTo>
                        <a:pt x="1403" y="94"/>
                      </a:lnTo>
                      <a:lnTo>
                        <a:pt x="1403" y="81"/>
                      </a:lnTo>
                      <a:lnTo>
                        <a:pt x="1403" y="123"/>
                      </a:lnTo>
                      <a:lnTo>
                        <a:pt x="1403" y="62"/>
                      </a:lnTo>
                      <a:lnTo>
                        <a:pt x="1403" y="109"/>
                      </a:lnTo>
                      <a:lnTo>
                        <a:pt x="1403" y="100"/>
                      </a:lnTo>
                      <a:lnTo>
                        <a:pt x="1404" y="48"/>
                      </a:lnTo>
                      <a:lnTo>
                        <a:pt x="1404" y="86"/>
                      </a:lnTo>
                      <a:lnTo>
                        <a:pt x="1404" y="98"/>
                      </a:lnTo>
                      <a:lnTo>
                        <a:pt x="1404" y="59"/>
                      </a:lnTo>
                      <a:lnTo>
                        <a:pt x="1404" y="96"/>
                      </a:lnTo>
                      <a:lnTo>
                        <a:pt x="1404" y="50"/>
                      </a:lnTo>
                      <a:lnTo>
                        <a:pt x="1404" y="121"/>
                      </a:lnTo>
                      <a:lnTo>
                        <a:pt x="1404" y="101"/>
                      </a:lnTo>
                      <a:lnTo>
                        <a:pt x="1404" y="89"/>
                      </a:lnTo>
                      <a:lnTo>
                        <a:pt x="1404" y="91"/>
                      </a:lnTo>
                      <a:lnTo>
                        <a:pt x="1405" y="59"/>
                      </a:lnTo>
                      <a:lnTo>
                        <a:pt x="1405" y="76"/>
                      </a:lnTo>
                      <a:lnTo>
                        <a:pt x="1405" y="111"/>
                      </a:lnTo>
                      <a:lnTo>
                        <a:pt x="1405" y="73"/>
                      </a:lnTo>
                      <a:lnTo>
                        <a:pt x="1405" y="140"/>
                      </a:lnTo>
                      <a:lnTo>
                        <a:pt x="1405" y="98"/>
                      </a:lnTo>
                      <a:lnTo>
                        <a:pt x="1405" y="73"/>
                      </a:lnTo>
                      <a:lnTo>
                        <a:pt x="1405" y="51"/>
                      </a:lnTo>
                      <a:lnTo>
                        <a:pt x="1405" y="94"/>
                      </a:lnTo>
                      <a:lnTo>
                        <a:pt x="1405" y="52"/>
                      </a:lnTo>
                      <a:lnTo>
                        <a:pt x="1405" y="109"/>
                      </a:lnTo>
                      <a:lnTo>
                        <a:pt x="1405" y="52"/>
                      </a:lnTo>
                      <a:lnTo>
                        <a:pt x="1405" y="108"/>
                      </a:lnTo>
                      <a:lnTo>
                        <a:pt x="1405" y="114"/>
                      </a:lnTo>
                      <a:lnTo>
                        <a:pt x="1406" y="50"/>
                      </a:lnTo>
                      <a:lnTo>
                        <a:pt x="1406" y="97"/>
                      </a:lnTo>
                      <a:lnTo>
                        <a:pt x="1406" y="97"/>
                      </a:lnTo>
                      <a:lnTo>
                        <a:pt x="1406" y="46"/>
                      </a:lnTo>
                      <a:lnTo>
                        <a:pt x="1406" y="107"/>
                      </a:lnTo>
                      <a:lnTo>
                        <a:pt x="1406" y="44"/>
                      </a:lnTo>
                      <a:lnTo>
                        <a:pt x="1406" y="94"/>
                      </a:lnTo>
                      <a:lnTo>
                        <a:pt x="1406" y="100"/>
                      </a:lnTo>
                      <a:lnTo>
                        <a:pt x="1407" y="77"/>
                      </a:lnTo>
                      <a:lnTo>
                        <a:pt x="1407" y="81"/>
                      </a:lnTo>
                      <a:lnTo>
                        <a:pt x="1407" y="89"/>
                      </a:lnTo>
                      <a:lnTo>
                        <a:pt x="1407" y="107"/>
                      </a:lnTo>
                      <a:lnTo>
                        <a:pt x="1407" y="56"/>
                      </a:lnTo>
                      <a:lnTo>
                        <a:pt x="1407" y="89"/>
                      </a:lnTo>
                      <a:lnTo>
                        <a:pt x="1407" y="86"/>
                      </a:lnTo>
                      <a:lnTo>
                        <a:pt x="1407" y="120"/>
                      </a:lnTo>
                      <a:lnTo>
                        <a:pt x="1407" y="98"/>
                      </a:lnTo>
                      <a:lnTo>
                        <a:pt x="1407" y="69"/>
                      </a:lnTo>
                      <a:lnTo>
                        <a:pt x="1407" y="40"/>
                      </a:lnTo>
                      <a:lnTo>
                        <a:pt x="1407" y="106"/>
                      </a:lnTo>
                      <a:lnTo>
                        <a:pt x="1407" y="87"/>
                      </a:lnTo>
                      <a:lnTo>
                        <a:pt x="1408" y="70"/>
                      </a:lnTo>
                      <a:lnTo>
                        <a:pt x="1408" y="62"/>
                      </a:lnTo>
                      <a:lnTo>
                        <a:pt x="1408" y="93"/>
                      </a:lnTo>
                      <a:lnTo>
                        <a:pt x="1408" y="116"/>
                      </a:lnTo>
                      <a:lnTo>
                        <a:pt x="1408" y="120"/>
                      </a:lnTo>
                      <a:lnTo>
                        <a:pt x="1408" y="63"/>
                      </a:lnTo>
                      <a:lnTo>
                        <a:pt x="1408" y="89"/>
                      </a:lnTo>
                      <a:lnTo>
                        <a:pt x="1408" y="75"/>
                      </a:lnTo>
                      <a:lnTo>
                        <a:pt x="1408" y="103"/>
                      </a:lnTo>
                      <a:lnTo>
                        <a:pt x="1408" y="62"/>
                      </a:lnTo>
                      <a:lnTo>
                        <a:pt x="1408" y="81"/>
                      </a:lnTo>
                      <a:lnTo>
                        <a:pt x="1408" y="51"/>
                      </a:lnTo>
                      <a:lnTo>
                        <a:pt x="1409" y="109"/>
                      </a:lnTo>
                      <a:lnTo>
                        <a:pt x="1409" y="87"/>
                      </a:lnTo>
                      <a:lnTo>
                        <a:pt x="1409" y="111"/>
                      </a:lnTo>
                      <a:lnTo>
                        <a:pt x="1409" y="44"/>
                      </a:lnTo>
                      <a:lnTo>
                        <a:pt x="1409" y="67"/>
                      </a:lnTo>
                      <a:lnTo>
                        <a:pt x="1409" y="83"/>
                      </a:lnTo>
                      <a:lnTo>
                        <a:pt x="1409" y="42"/>
                      </a:lnTo>
                      <a:lnTo>
                        <a:pt x="1409" y="120"/>
                      </a:lnTo>
                      <a:lnTo>
                        <a:pt x="1409" y="116"/>
                      </a:lnTo>
                      <a:lnTo>
                        <a:pt x="1409" y="114"/>
                      </a:lnTo>
                      <a:lnTo>
                        <a:pt x="1409" y="61"/>
                      </a:lnTo>
                      <a:lnTo>
                        <a:pt x="1410" y="104"/>
                      </a:lnTo>
                      <a:lnTo>
                        <a:pt x="1410" y="77"/>
                      </a:lnTo>
                      <a:lnTo>
                        <a:pt x="1410" y="52"/>
                      </a:lnTo>
                      <a:lnTo>
                        <a:pt x="1410" y="117"/>
                      </a:lnTo>
                      <a:lnTo>
                        <a:pt x="1410" y="69"/>
                      </a:lnTo>
                      <a:lnTo>
                        <a:pt x="1410" y="62"/>
                      </a:lnTo>
                      <a:lnTo>
                        <a:pt x="1410" y="142"/>
                      </a:lnTo>
                      <a:lnTo>
                        <a:pt x="1410" y="93"/>
                      </a:lnTo>
                      <a:lnTo>
                        <a:pt x="1410" y="77"/>
                      </a:lnTo>
                      <a:lnTo>
                        <a:pt x="1410" y="119"/>
                      </a:lnTo>
                      <a:lnTo>
                        <a:pt x="1410" y="78"/>
                      </a:lnTo>
                      <a:lnTo>
                        <a:pt x="1411" y="95"/>
                      </a:lnTo>
                      <a:lnTo>
                        <a:pt x="1411" y="46"/>
                      </a:lnTo>
                      <a:lnTo>
                        <a:pt x="1411" y="123"/>
                      </a:lnTo>
                      <a:lnTo>
                        <a:pt x="1411" y="62"/>
                      </a:lnTo>
                      <a:lnTo>
                        <a:pt x="1411" y="95"/>
                      </a:lnTo>
                      <a:lnTo>
                        <a:pt x="1411" y="80"/>
                      </a:lnTo>
                      <a:lnTo>
                        <a:pt x="1411" y="57"/>
                      </a:lnTo>
                      <a:lnTo>
                        <a:pt x="1411" y="96"/>
                      </a:lnTo>
                      <a:lnTo>
                        <a:pt x="1411" y="100"/>
                      </a:lnTo>
                      <a:lnTo>
                        <a:pt x="1411" y="109"/>
                      </a:lnTo>
                      <a:lnTo>
                        <a:pt x="1412" y="91"/>
                      </a:lnTo>
                      <a:lnTo>
                        <a:pt x="1412" y="76"/>
                      </a:lnTo>
                      <a:lnTo>
                        <a:pt x="1412" y="75"/>
                      </a:lnTo>
                      <a:lnTo>
                        <a:pt x="1412" y="116"/>
                      </a:lnTo>
                      <a:lnTo>
                        <a:pt x="1412" y="111"/>
                      </a:lnTo>
                      <a:lnTo>
                        <a:pt x="1412" y="64"/>
                      </a:lnTo>
                      <a:lnTo>
                        <a:pt x="1412" y="87"/>
                      </a:lnTo>
                      <a:lnTo>
                        <a:pt x="1412" y="106"/>
                      </a:lnTo>
                      <a:lnTo>
                        <a:pt x="1412" y="107"/>
                      </a:lnTo>
                      <a:lnTo>
                        <a:pt x="1412" y="42"/>
                      </a:lnTo>
                      <a:lnTo>
                        <a:pt x="1413" y="95"/>
                      </a:lnTo>
                      <a:lnTo>
                        <a:pt x="1413" y="59"/>
                      </a:lnTo>
                      <a:lnTo>
                        <a:pt x="1413" y="52"/>
                      </a:lnTo>
                      <a:lnTo>
                        <a:pt x="1413" y="105"/>
                      </a:lnTo>
                      <a:lnTo>
                        <a:pt x="1413" y="72"/>
                      </a:lnTo>
                      <a:lnTo>
                        <a:pt x="1413" y="62"/>
                      </a:lnTo>
                      <a:lnTo>
                        <a:pt x="1413" y="56"/>
                      </a:lnTo>
                      <a:lnTo>
                        <a:pt x="1413" y="109"/>
                      </a:lnTo>
                      <a:lnTo>
                        <a:pt x="1413" y="88"/>
                      </a:lnTo>
                      <a:lnTo>
                        <a:pt x="1413" y="74"/>
                      </a:lnTo>
                      <a:lnTo>
                        <a:pt x="1413" y="131"/>
                      </a:lnTo>
                      <a:lnTo>
                        <a:pt x="1413" y="69"/>
                      </a:lnTo>
                      <a:lnTo>
                        <a:pt x="1413" y="77"/>
                      </a:lnTo>
                      <a:lnTo>
                        <a:pt x="1413" y="97"/>
                      </a:lnTo>
                      <a:lnTo>
                        <a:pt x="1413" y="50"/>
                      </a:lnTo>
                      <a:lnTo>
                        <a:pt x="1414" y="102"/>
                      </a:lnTo>
                      <a:lnTo>
                        <a:pt x="1414" y="66"/>
                      </a:lnTo>
                      <a:lnTo>
                        <a:pt x="1414" y="62"/>
                      </a:lnTo>
                      <a:lnTo>
                        <a:pt x="1414" y="76"/>
                      </a:lnTo>
                      <a:lnTo>
                        <a:pt x="1414" y="48"/>
                      </a:lnTo>
                      <a:lnTo>
                        <a:pt x="1414" y="92"/>
                      </a:lnTo>
                      <a:lnTo>
                        <a:pt x="1414" y="91"/>
                      </a:lnTo>
                      <a:lnTo>
                        <a:pt x="1414" y="111"/>
                      </a:lnTo>
                      <a:lnTo>
                        <a:pt x="1414" y="39"/>
                      </a:lnTo>
                      <a:lnTo>
                        <a:pt x="1415" y="90"/>
                      </a:lnTo>
                      <a:lnTo>
                        <a:pt x="1415" y="98"/>
                      </a:lnTo>
                      <a:lnTo>
                        <a:pt x="1415" y="58"/>
                      </a:lnTo>
                      <a:lnTo>
                        <a:pt x="1415" y="109"/>
                      </a:lnTo>
                      <a:lnTo>
                        <a:pt x="1415" y="93"/>
                      </a:lnTo>
                      <a:lnTo>
                        <a:pt x="1415" y="95"/>
                      </a:lnTo>
                      <a:lnTo>
                        <a:pt x="1415" y="116"/>
                      </a:lnTo>
                      <a:lnTo>
                        <a:pt x="1415" y="68"/>
                      </a:lnTo>
                      <a:lnTo>
                        <a:pt x="1415" y="74"/>
                      </a:lnTo>
                      <a:lnTo>
                        <a:pt x="1415" y="87"/>
                      </a:lnTo>
                      <a:lnTo>
                        <a:pt x="1415" y="102"/>
                      </a:lnTo>
                      <a:lnTo>
                        <a:pt x="1415" y="91"/>
                      </a:lnTo>
                      <a:lnTo>
                        <a:pt x="1416" y="100"/>
                      </a:lnTo>
                      <a:lnTo>
                        <a:pt x="1416" y="49"/>
                      </a:lnTo>
                      <a:lnTo>
                        <a:pt x="1416" y="84"/>
                      </a:lnTo>
                      <a:lnTo>
                        <a:pt x="1416" y="73"/>
                      </a:lnTo>
                      <a:lnTo>
                        <a:pt x="1416" y="64"/>
                      </a:lnTo>
                      <a:lnTo>
                        <a:pt x="1416" y="113"/>
                      </a:lnTo>
                      <a:lnTo>
                        <a:pt x="1416" y="104"/>
                      </a:lnTo>
                      <a:lnTo>
                        <a:pt x="1416" y="101"/>
                      </a:lnTo>
                      <a:lnTo>
                        <a:pt x="1416" y="71"/>
                      </a:lnTo>
                      <a:lnTo>
                        <a:pt x="1416" y="79"/>
                      </a:lnTo>
                      <a:lnTo>
                        <a:pt x="1417" y="60"/>
                      </a:lnTo>
                      <a:lnTo>
                        <a:pt x="1417" y="137"/>
                      </a:lnTo>
                      <a:lnTo>
                        <a:pt x="1417" y="101"/>
                      </a:lnTo>
                      <a:lnTo>
                        <a:pt x="1417" y="57"/>
                      </a:lnTo>
                      <a:lnTo>
                        <a:pt x="1417" y="112"/>
                      </a:lnTo>
                      <a:lnTo>
                        <a:pt x="1417" y="80"/>
                      </a:lnTo>
                      <a:lnTo>
                        <a:pt x="1417" y="60"/>
                      </a:lnTo>
                      <a:lnTo>
                        <a:pt x="1417" y="48"/>
                      </a:lnTo>
                      <a:lnTo>
                        <a:pt x="1417" y="119"/>
                      </a:lnTo>
                      <a:lnTo>
                        <a:pt x="1417" y="86"/>
                      </a:lnTo>
                      <a:lnTo>
                        <a:pt x="1417" y="95"/>
                      </a:lnTo>
                      <a:lnTo>
                        <a:pt x="1417" y="101"/>
                      </a:lnTo>
                      <a:lnTo>
                        <a:pt x="1418" y="57"/>
                      </a:lnTo>
                      <a:lnTo>
                        <a:pt x="1418" y="99"/>
                      </a:lnTo>
                      <a:lnTo>
                        <a:pt x="1418" y="33"/>
                      </a:lnTo>
                      <a:lnTo>
                        <a:pt x="1418" y="62"/>
                      </a:lnTo>
                      <a:lnTo>
                        <a:pt x="1418" y="71"/>
                      </a:lnTo>
                      <a:lnTo>
                        <a:pt x="1418" y="112"/>
                      </a:lnTo>
                      <a:lnTo>
                        <a:pt x="1418" y="72"/>
                      </a:lnTo>
                      <a:lnTo>
                        <a:pt x="1418" y="85"/>
                      </a:lnTo>
                      <a:lnTo>
                        <a:pt x="1418" y="119"/>
                      </a:lnTo>
                      <a:lnTo>
                        <a:pt x="1418" y="65"/>
                      </a:lnTo>
                      <a:lnTo>
                        <a:pt x="1418" y="106"/>
                      </a:lnTo>
                      <a:lnTo>
                        <a:pt x="1418" y="97"/>
                      </a:lnTo>
                      <a:lnTo>
                        <a:pt x="1419" y="84"/>
                      </a:lnTo>
                      <a:lnTo>
                        <a:pt x="1419" y="85"/>
                      </a:lnTo>
                      <a:lnTo>
                        <a:pt x="1419" y="119"/>
                      </a:lnTo>
                      <a:lnTo>
                        <a:pt x="1419" y="125"/>
                      </a:lnTo>
                      <a:lnTo>
                        <a:pt x="1419" y="67"/>
                      </a:lnTo>
                      <a:lnTo>
                        <a:pt x="1419" y="82"/>
                      </a:lnTo>
                      <a:lnTo>
                        <a:pt x="1419" y="85"/>
                      </a:lnTo>
                      <a:lnTo>
                        <a:pt x="1419" y="127"/>
                      </a:lnTo>
                      <a:lnTo>
                        <a:pt x="1419" y="73"/>
                      </a:lnTo>
                      <a:lnTo>
                        <a:pt x="1419" y="94"/>
                      </a:lnTo>
                      <a:lnTo>
                        <a:pt x="1419" y="93"/>
                      </a:lnTo>
                      <a:lnTo>
                        <a:pt x="1419" y="138"/>
                      </a:lnTo>
                      <a:lnTo>
                        <a:pt x="1420" y="75"/>
                      </a:lnTo>
                      <a:lnTo>
                        <a:pt x="1420" y="77"/>
                      </a:lnTo>
                      <a:lnTo>
                        <a:pt x="1420" y="123"/>
                      </a:lnTo>
                      <a:lnTo>
                        <a:pt x="1420" y="57"/>
                      </a:lnTo>
                      <a:lnTo>
                        <a:pt x="1420" y="104"/>
                      </a:lnTo>
                      <a:lnTo>
                        <a:pt x="1420" y="86"/>
                      </a:lnTo>
                      <a:lnTo>
                        <a:pt x="1420" y="129"/>
                      </a:lnTo>
                      <a:lnTo>
                        <a:pt x="1420" y="75"/>
                      </a:lnTo>
                      <a:lnTo>
                        <a:pt x="1420" y="68"/>
                      </a:lnTo>
                      <a:lnTo>
                        <a:pt x="1420" y="119"/>
                      </a:lnTo>
                      <a:lnTo>
                        <a:pt x="1421" y="106"/>
                      </a:lnTo>
                      <a:lnTo>
                        <a:pt x="1421" y="115"/>
                      </a:lnTo>
                      <a:lnTo>
                        <a:pt x="1421" y="70"/>
                      </a:lnTo>
                      <a:lnTo>
                        <a:pt x="1421" y="95"/>
                      </a:lnTo>
                      <a:lnTo>
                        <a:pt x="1421" y="88"/>
                      </a:lnTo>
                      <a:lnTo>
                        <a:pt x="1421" y="113"/>
                      </a:lnTo>
                      <a:lnTo>
                        <a:pt x="1421" y="105"/>
                      </a:lnTo>
                      <a:lnTo>
                        <a:pt x="1421" y="74"/>
                      </a:lnTo>
                      <a:lnTo>
                        <a:pt x="1421" y="157"/>
                      </a:lnTo>
                      <a:lnTo>
                        <a:pt x="1421" y="89"/>
                      </a:lnTo>
                      <a:lnTo>
                        <a:pt x="1421" y="86"/>
                      </a:lnTo>
                      <a:lnTo>
                        <a:pt x="1422" y="11"/>
                      </a:lnTo>
                      <a:lnTo>
                        <a:pt x="1422" y="70"/>
                      </a:lnTo>
                      <a:lnTo>
                        <a:pt x="1422" y="73"/>
                      </a:lnTo>
                      <a:lnTo>
                        <a:pt x="1422" y="94"/>
                      </a:lnTo>
                      <a:lnTo>
                        <a:pt x="1422" y="69"/>
                      </a:lnTo>
                      <a:lnTo>
                        <a:pt x="1422" y="72"/>
                      </a:lnTo>
                      <a:lnTo>
                        <a:pt x="1422" y="63"/>
                      </a:lnTo>
                      <a:lnTo>
                        <a:pt x="1422" y="100"/>
                      </a:lnTo>
                      <a:lnTo>
                        <a:pt x="1422" y="87"/>
                      </a:lnTo>
                      <a:lnTo>
                        <a:pt x="1422" y="141"/>
                      </a:lnTo>
                      <a:lnTo>
                        <a:pt x="1422" y="50"/>
                      </a:lnTo>
                      <a:lnTo>
                        <a:pt x="1423" y="54"/>
                      </a:lnTo>
                      <a:lnTo>
                        <a:pt x="1423" y="70"/>
                      </a:lnTo>
                      <a:lnTo>
                        <a:pt x="1423" y="42"/>
                      </a:lnTo>
                      <a:lnTo>
                        <a:pt x="1423" y="114"/>
                      </a:lnTo>
                      <a:lnTo>
                        <a:pt x="1423" y="88"/>
                      </a:lnTo>
                      <a:lnTo>
                        <a:pt x="1423" y="67"/>
                      </a:lnTo>
                      <a:lnTo>
                        <a:pt x="1423" y="130"/>
                      </a:lnTo>
                      <a:lnTo>
                        <a:pt x="1423" y="83"/>
                      </a:lnTo>
                      <a:lnTo>
                        <a:pt x="1423" y="107"/>
                      </a:lnTo>
                      <a:lnTo>
                        <a:pt x="1423" y="41"/>
                      </a:lnTo>
                      <a:lnTo>
                        <a:pt x="1423" y="130"/>
                      </a:lnTo>
                      <a:lnTo>
                        <a:pt x="1423" y="119"/>
                      </a:lnTo>
                      <a:lnTo>
                        <a:pt x="1424" y="90"/>
                      </a:lnTo>
                      <a:lnTo>
                        <a:pt x="1424" y="106"/>
                      </a:lnTo>
                      <a:lnTo>
                        <a:pt x="1424" y="71"/>
                      </a:lnTo>
                      <a:lnTo>
                        <a:pt x="1424" y="60"/>
                      </a:lnTo>
                      <a:lnTo>
                        <a:pt x="1424" y="136"/>
                      </a:lnTo>
                      <a:lnTo>
                        <a:pt x="1424" y="82"/>
                      </a:lnTo>
                      <a:lnTo>
                        <a:pt x="1424" y="92"/>
                      </a:lnTo>
                      <a:lnTo>
                        <a:pt x="1424" y="71"/>
                      </a:lnTo>
                      <a:lnTo>
                        <a:pt x="1424" y="87"/>
                      </a:lnTo>
                      <a:lnTo>
                        <a:pt x="1424" y="73"/>
                      </a:lnTo>
                      <a:lnTo>
                        <a:pt x="1424" y="80"/>
                      </a:lnTo>
                      <a:lnTo>
                        <a:pt x="1425" y="54"/>
                      </a:lnTo>
                      <a:lnTo>
                        <a:pt x="1425" y="54"/>
                      </a:lnTo>
                      <a:lnTo>
                        <a:pt x="1425" y="96"/>
                      </a:lnTo>
                      <a:lnTo>
                        <a:pt x="1425" y="116"/>
                      </a:lnTo>
                      <a:lnTo>
                        <a:pt x="1425" y="57"/>
                      </a:lnTo>
                      <a:lnTo>
                        <a:pt x="1425" y="94"/>
                      </a:lnTo>
                      <a:lnTo>
                        <a:pt x="1425" y="107"/>
                      </a:lnTo>
                      <a:lnTo>
                        <a:pt x="1425" y="122"/>
                      </a:lnTo>
                      <a:lnTo>
                        <a:pt x="1425" y="64"/>
                      </a:lnTo>
                      <a:lnTo>
                        <a:pt x="1425" y="80"/>
                      </a:lnTo>
                      <a:lnTo>
                        <a:pt x="1425" y="98"/>
                      </a:lnTo>
                      <a:lnTo>
                        <a:pt x="1426" y="58"/>
                      </a:lnTo>
                      <a:lnTo>
                        <a:pt x="1426" y="65"/>
                      </a:lnTo>
                      <a:lnTo>
                        <a:pt x="1426" y="88"/>
                      </a:lnTo>
                      <a:lnTo>
                        <a:pt x="1426" y="48"/>
                      </a:lnTo>
                      <a:lnTo>
                        <a:pt x="1426" y="59"/>
                      </a:lnTo>
                      <a:lnTo>
                        <a:pt x="1426" y="108"/>
                      </a:lnTo>
                      <a:lnTo>
                        <a:pt x="1426" y="74"/>
                      </a:lnTo>
                      <a:lnTo>
                        <a:pt x="1426" y="69"/>
                      </a:lnTo>
                      <a:lnTo>
                        <a:pt x="1426" y="33"/>
                      </a:lnTo>
                      <a:lnTo>
                        <a:pt x="1426" y="114"/>
                      </a:lnTo>
                      <a:lnTo>
                        <a:pt x="1426" y="98"/>
                      </a:lnTo>
                      <a:lnTo>
                        <a:pt x="1426" y="113"/>
                      </a:lnTo>
                      <a:lnTo>
                        <a:pt x="1427" y="55"/>
                      </a:lnTo>
                      <a:lnTo>
                        <a:pt x="1427" y="86"/>
                      </a:lnTo>
                      <a:lnTo>
                        <a:pt x="1427" y="126"/>
                      </a:lnTo>
                      <a:lnTo>
                        <a:pt x="1427" y="77"/>
                      </a:lnTo>
                      <a:lnTo>
                        <a:pt x="1427" y="60"/>
                      </a:lnTo>
                      <a:lnTo>
                        <a:pt x="1427" y="97"/>
                      </a:lnTo>
                      <a:lnTo>
                        <a:pt x="1427" y="48"/>
                      </a:lnTo>
                      <a:lnTo>
                        <a:pt x="1427" y="76"/>
                      </a:lnTo>
                      <a:lnTo>
                        <a:pt x="1427" y="67"/>
                      </a:lnTo>
                      <a:lnTo>
                        <a:pt x="1427" y="46"/>
                      </a:lnTo>
                      <a:lnTo>
                        <a:pt x="1427" y="93"/>
                      </a:lnTo>
                      <a:lnTo>
                        <a:pt x="1428" y="49"/>
                      </a:lnTo>
                      <a:lnTo>
                        <a:pt x="1428" y="95"/>
                      </a:lnTo>
                      <a:lnTo>
                        <a:pt x="1428" y="41"/>
                      </a:lnTo>
                      <a:lnTo>
                        <a:pt x="1428" y="99"/>
                      </a:lnTo>
                      <a:lnTo>
                        <a:pt x="1428" y="61"/>
                      </a:lnTo>
                      <a:lnTo>
                        <a:pt x="1428" y="34"/>
                      </a:lnTo>
                      <a:lnTo>
                        <a:pt x="1428" y="99"/>
                      </a:lnTo>
                      <a:lnTo>
                        <a:pt x="1428" y="101"/>
                      </a:lnTo>
                      <a:lnTo>
                        <a:pt x="1428" y="65"/>
                      </a:lnTo>
                      <a:lnTo>
                        <a:pt x="1428" y="94"/>
                      </a:lnTo>
                      <a:lnTo>
                        <a:pt x="1429" y="75"/>
                      </a:lnTo>
                      <a:lnTo>
                        <a:pt x="1429" y="80"/>
                      </a:lnTo>
                      <a:lnTo>
                        <a:pt x="1429" y="56"/>
                      </a:lnTo>
                      <a:lnTo>
                        <a:pt x="1429" y="68"/>
                      </a:lnTo>
                      <a:lnTo>
                        <a:pt x="1429" y="77"/>
                      </a:lnTo>
                      <a:lnTo>
                        <a:pt x="1429" y="51"/>
                      </a:lnTo>
                      <a:lnTo>
                        <a:pt x="1429" y="111"/>
                      </a:lnTo>
                      <a:lnTo>
                        <a:pt x="1429" y="90"/>
                      </a:lnTo>
                      <a:lnTo>
                        <a:pt x="1429" y="76"/>
                      </a:lnTo>
                      <a:lnTo>
                        <a:pt x="1429" y="114"/>
                      </a:lnTo>
                      <a:lnTo>
                        <a:pt x="1429" y="33"/>
                      </a:lnTo>
                      <a:lnTo>
                        <a:pt x="1429" y="48"/>
                      </a:lnTo>
                      <a:lnTo>
                        <a:pt x="1430" y="108"/>
                      </a:lnTo>
                      <a:lnTo>
                        <a:pt x="1430" y="63"/>
                      </a:lnTo>
                      <a:lnTo>
                        <a:pt x="1430" y="65"/>
                      </a:lnTo>
                      <a:lnTo>
                        <a:pt x="1430" y="88"/>
                      </a:lnTo>
                      <a:lnTo>
                        <a:pt x="1430" y="47"/>
                      </a:lnTo>
                      <a:lnTo>
                        <a:pt x="1430" y="69"/>
                      </a:lnTo>
                      <a:lnTo>
                        <a:pt x="1430" y="53"/>
                      </a:lnTo>
                      <a:lnTo>
                        <a:pt x="1430" y="90"/>
                      </a:lnTo>
                      <a:lnTo>
                        <a:pt x="1430" y="80"/>
                      </a:lnTo>
                      <a:lnTo>
                        <a:pt x="1430" y="55"/>
                      </a:lnTo>
                      <a:lnTo>
                        <a:pt x="1430" y="50"/>
                      </a:lnTo>
                      <a:lnTo>
                        <a:pt x="1430" y="121"/>
                      </a:lnTo>
                      <a:lnTo>
                        <a:pt x="1431" y="96"/>
                      </a:lnTo>
                      <a:lnTo>
                        <a:pt x="1431" y="71"/>
                      </a:lnTo>
                      <a:lnTo>
                        <a:pt x="1431" y="87"/>
                      </a:lnTo>
                      <a:lnTo>
                        <a:pt x="1431" y="55"/>
                      </a:lnTo>
                      <a:lnTo>
                        <a:pt x="1431" y="29"/>
                      </a:lnTo>
                      <a:lnTo>
                        <a:pt x="1431" y="99"/>
                      </a:lnTo>
                      <a:lnTo>
                        <a:pt x="1431" y="67"/>
                      </a:lnTo>
                      <a:lnTo>
                        <a:pt x="1431" y="86"/>
                      </a:lnTo>
                      <a:lnTo>
                        <a:pt x="1431" y="60"/>
                      </a:lnTo>
                      <a:lnTo>
                        <a:pt x="1431" y="93"/>
                      </a:lnTo>
                      <a:lnTo>
                        <a:pt x="1431" y="91"/>
                      </a:lnTo>
                      <a:lnTo>
                        <a:pt x="1431" y="85"/>
                      </a:lnTo>
                      <a:lnTo>
                        <a:pt x="1432" y="99"/>
                      </a:lnTo>
                      <a:lnTo>
                        <a:pt x="1432" y="44"/>
                      </a:lnTo>
                      <a:lnTo>
                        <a:pt x="1432" y="65"/>
                      </a:lnTo>
                      <a:lnTo>
                        <a:pt x="1432" y="62"/>
                      </a:lnTo>
                      <a:lnTo>
                        <a:pt x="1432" y="42"/>
                      </a:lnTo>
                      <a:lnTo>
                        <a:pt x="1432" y="120"/>
                      </a:lnTo>
                      <a:lnTo>
                        <a:pt x="1432" y="87"/>
                      </a:lnTo>
                      <a:lnTo>
                        <a:pt x="1432" y="85"/>
                      </a:lnTo>
                      <a:lnTo>
                        <a:pt x="1432" y="58"/>
                      </a:lnTo>
                      <a:lnTo>
                        <a:pt x="1432" y="105"/>
                      </a:lnTo>
                      <a:lnTo>
                        <a:pt x="1432" y="83"/>
                      </a:lnTo>
                      <a:lnTo>
                        <a:pt x="1432" y="88"/>
                      </a:lnTo>
                      <a:lnTo>
                        <a:pt x="1432" y="58"/>
                      </a:lnTo>
                      <a:lnTo>
                        <a:pt x="1433" y="86"/>
                      </a:lnTo>
                      <a:lnTo>
                        <a:pt x="1433" y="101"/>
                      </a:lnTo>
                      <a:lnTo>
                        <a:pt x="1433" y="111"/>
                      </a:lnTo>
                      <a:lnTo>
                        <a:pt x="1433" y="57"/>
                      </a:lnTo>
                      <a:lnTo>
                        <a:pt x="1433" y="71"/>
                      </a:lnTo>
                      <a:lnTo>
                        <a:pt x="1433" y="73"/>
                      </a:lnTo>
                      <a:lnTo>
                        <a:pt x="1433" y="124"/>
                      </a:lnTo>
                      <a:lnTo>
                        <a:pt x="1433" y="51"/>
                      </a:lnTo>
                      <a:lnTo>
                        <a:pt x="1433" y="77"/>
                      </a:lnTo>
                      <a:lnTo>
                        <a:pt x="1433" y="30"/>
                      </a:lnTo>
                      <a:lnTo>
                        <a:pt x="1433" y="96"/>
                      </a:lnTo>
                      <a:lnTo>
                        <a:pt x="1434" y="84"/>
                      </a:lnTo>
                      <a:lnTo>
                        <a:pt x="1434" y="108"/>
                      </a:lnTo>
                      <a:lnTo>
                        <a:pt x="1434" y="65"/>
                      </a:lnTo>
                      <a:lnTo>
                        <a:pt x="1434" y="83"/>
                      </a:lnTo>
                      <a:lnTo>
                        <a:pt x="1434" y="78"/>
                      </a:lnTo>
                      <a:lnTo>
                        <a:pt x="1434" y="100"/>
                      </a:lnTo>
                      <a:lnTo>
                        <a:pt x="1434" y="84"/>
                      </a:lnTo>
                      <a:lnTo>
                        <a:pt x="1434" y="87"/>
                      </a:lnTo>
                      <a:lnTo>
                        <a:pt x="1434" y="116"/>
                      </a:lnTo>
                      <a:lnTo>
                        <a:pt x="1434" y="76"/>
                      </a:lnTo>
                      <a:lnTo>
                        <a:pt x="1434" y="77"/>
                      </a:lnTo>
                      <a:lnTo>
                        <a:pt x="1435" y="135"/>
                      </a:lnTo>
                      <a:lnTo>
                        <a:pt x="1435" y="108"/>
                      </a:lnTo>
                      <a:lnTo>
                        <a:pt x="1435" y="52"/>
                      </a:lnTo>
                      <a:lnTo>
                        <a:pt x="1435" y="67"/>
                      </a:lnTo>
                      <a:lnTo>
                        <a:pt x="1435" y="81"/>
                      </a:lnTo>
                      <a:lnTo>
                        <a:pt x="1435" y="60"/>
                      </a:lnTo>
                      <a:lnTo>
                        <a:pt x="1435" y="100"/>
                      </a:lnTo>
                      <a:lnTo>
                        <a:pt x="1435" y="93"/>
                      </a:lnTo>
                      <a:lnTo>
                        <a:pt x="1435" y="60"/>
                      </a:lnTo>
                      <a:lnTo>
                        <a:pt x="1436" y="126"/>
                      </a:lnTo>
                      <a:lnTo>
                        <a:pt x="1436" y="114"/>
                      </a:lnTo>
                      <a:lnTo>
                        <a:pt x="1436" y="83"/>
                      </a:lnTo>
                      <a:lnTo>
                        <a:pt x="1436" y="102"/>
                      </a:lnTo>
                      <a:lnTo>
                        <a:pt x="1436" y="93"/>
                      </a:lnTo>
                      <a:lnTo>
                        <a:pt x="1436" y="126"/>
                      </a:lnTo>
                      <a:lnTo>
                        <a:pt x="1436" y="63"/>
                      </a:lnTo>
                      <a:lnTo>
                        <a:pt x="1436" y="112"/>
                      </a:lnTo>
                      <a:lnTo>
                        <a:pt x="1436" y="127"/>
                      </a:lnTo>
                      <a:lnTo>
                        <a:pt x="1436" y="78"/>
                      </a:lnTo>
                      <a:lnTo>
                        <a:pt x="1436" y="146"/>
                      </a:lnTo>
                      <a:lnTo>
                        <a:pt x="1436" y="100"/>
                      </a:lnTo>
                      <a:lnTo>
                        <a:pt x="1436" y="119"/>
                      </a:lnTo>
                      <a:lnTo>
                        <a:pt x="1437" y="56"/>
                      </a:lnTo>
                      <a:lnTo>
                        <a:pt x="1437" y="113"/>
                      </a:lnTo>
                      <a:lnTo>
                        <a:pt x="1437" y="76"/>
                      </a:lnTo>
                      <a:lnTo>
                        <a:pt x="1437" y="123"/>
                      </a:lnTo>
                      <a:lnTo>
                        <a:pt x="1437" y="87"/>
                      </a:lnTo>
                      <a:lnTo>
                        <a:pt x="1437" y="92"/>
                      </a:lnTo>
                      <a:lnTo>
                        <a:pt x="1437" y="55"/>
                      </a:lnTo>
                      <a:lnTo>
                        <a:pt x="1437" y="131"/>
                      </a:lnTo>
                      <a:lnTo>
                        <a:pt x="1437" y="63"/>
                      </a:lnTo>
                      <a:lnTo>
                        <a:pt x="1437" y="103"/>
                      </a:lnTo>
                      <a:lnTo>
                        <a:pt x="1437" y="104"/>
                      </a:lnTo>
                      <a:lnTo>
                        <a:pt x="1438" y="85"/>
                      </a:lnTo>
                      <a:lnTo>
                        <a:pt x="1438" y="96"/>
                      </a:lnTo>
                      <a:lnTo>
                        <a:pt x="1438" y="123"/>
                      </a:lnTo>
                      <a:lnTo>
                        <a:pt x="1438" y="71"/>
                      </a:lnTo>
                      <a:lnTo>
                        <a:pt x="1438" y="109"/>
                      </a:lnTo>
                      <a:lnTo>
                        <a:pt x="1438" y="42"/>
                      </a:lnTo>
                      <a:lnTo>
                        <a:pt x="1438" y="52"/>
                      </a:lnTo>
                      <a:lnTo>
                        <a:pt x="1438" y="86"/>
                      </a:lnTo>
                      <a:lnTo>
                        <a:pt x="1439" y="50"/>
                      </a:lnTo>
                      <a:lnTo>
                        <a:pt x="1439" y="119"/>
                      </a:lnTo>
                      <a:lnTo>
                        <a:pt x="1439" y="75"/>
                      </a:lnTo>
                      <a:lnTo>
                        <a:pt x="1439" y="11"/>
                      </a:lnTo>
                      <a:lnTo>
                        <a:pt x="1439" y="110"/>
                      </a:lnTo>
                      <a:lnTo>
                        <a:pt x="1439" y="81"/>
                      </a:lnTo>
                      <a:lnTo>
                        <a:pt x="1439" y="73"/>
                      </a:lnTo>
                      <a:lnTo>
                        <a:pt x="1439" y="110"/>
                      </a:lnTo>
                      <a:lnTo>
                        <a:pt x="1439" y="52"/>
                      </a:lnTo>
                      <a:lnTo>
                        <a:pt x="1439" y="68"/>
                      </a:lnTo>
                      <a:lnTo>
                        <a:pt x="1439" y="88"/>
                      </a:lnTo>
                      <a:lnTo>
                        <a:pt x="1439" y="64"/>
                      </a:lnTo>
                      <a:lnTo>
                        <a:pt x="1439" y="128"/>
                      </a:lnTo>
                      <a:lnTo>
                        <a:pt x="1439" y="110"/>
                      </a:lnTo>
                      <a:lnTo>
                        <a:pt x="1440" y="51"/>
                      </a:lnTo>
                      <a:lnTo>
                        <a:pt x="1440" y="82"/>
                      </a:lnTo>
                      <a:lnTo>
                        <a:pt x="1440" y="83"/>
                      </a:lnTo>
                      <a:lnTo>
                        <a:pt x="1440" y="112"/>
                      </a:lnTo>
                      <a:lnTo>
                        <a:pt x="1440" y="49"/>
                      </a:lnTo>
                      <a:lnTo>
                        <a:pt x="1440" y="95"/>
                      </a:lnTo>
                      <a:lnTo>
                        <a:pt x="1440" y="56"/>
                      </a:lnTo>
                      <a:lnTo>
                        <a:pt x="1440" y="121"/>
                      </a:lnTo>
                      <a:lnTo>
                        <a:pt x="1440" y="94"/>
                      </a:lnTo>
                      <a:lnTo>
                        <a:pt x="1440" y="74"/>
                      </a:lnTo>
                      <a:lnTo>
                        <a:pt x="1440" y="53"/>
                      </a:lnTo>
                      <a:lnTo>
                        <a:pt x="1440" y="112"/>
                      </a:lnTo>
                      <a:lnTo>
                        <a:pt x="1441" y="71"/>
                      </a:lnTo>
                      <a:lnTo>
                        <a:pt x="1441" y="90"/>
                      </a:lnTo>
                      <a:lnTo>
                        <a:pt x="1441" y="95"/>
                      </a:lnTo>
                      <a:lnTo>
                        <a:pt x="1441" y="33"/>
                      </a:lnTo>
                      <a:lnTo>
                        <a:pt x="1441" y="91"/>
                      </a:lnTo>
                      <a:lnTo>
                        <a:pt x="1441" y="125"/>
                      </a:lnTo>
                      <a:lnTo>
                        <a:pt x="1441" y="64"/>
                      </a:lnTo>
                      <a:lnTo>
                        <a:pt x="1441" y="83"/>
                      </a:lnTo>
                      <a:lnTo>
                        <a:pt x="1441" y="116"/>
                      </a:lnTo>
                      <a:lnTo>
                        <a:pt x="1441" y="58"/>
                      </a:lnTo>
                      <a:lnTo>
                        <a:pt x="1441" y="119"/>
                      </a:lnTo>
                      <a:lnTo>
                        <a:pt x="1442" y="57"/>
                      </a:lnTo>
                      <a:lnTo>
                        <a:pt x="1442" y="109"/>
                      </a:lnTo>
                      <a:lnTo>
                        <a:pt x="1442" y="80"/>
                      </a:lnTo>
                      <a:lnTo>
                        <a:pt x="1442" y="47"/>
                      </a:lnTo>
                      <a:lnTo>
                        <a:pt x="1442" y="138"/>
                      </a:lnTo>
                      <a:lnTo>
                        <a:pt x="1442" y="97"/>
                      </a:lnTo>
                      <a:lnTo>
                        <a:pt x="1442" y="51"/>
                      </a:lnTo>
                      <a:lnTo>
                        <a:pt x="1442" y="103"/>
                      </a:lnTo>
                      <a:lnTo>
                        <a:pt x="1442" y="95"/>
                      </a:lnTo>
                      <a:lnTo>
                        <a:pt x="1442" y="74"/>
                      </a:lnTo>
                      <a:lnTo>
                        <a:pt x="1442" y="116"/>
                      </a:lnTo>
                      <a:lnTo>
                        <a:pt x="1443" y="55"/>
                      </a:lnTo>
                      <a:lnTo>
                        <a:pt x="1443" y="83"/>
                      </a:lnTo>
                      <a:lnTo>
                        <a:pt x="1443" y="40"/>
                      </a:lnTo>
                      <a:lnTo>
                        <a:pt x="1443" y="125"/>
                      </a:lnTo>
                      <a:lnTo>
                        <a:pt x="1443" y="71"/>
                      </a:lnTo>
                      <a:lnTo>
                        <a:pt x="1443" y="73"/>
                      </a:lnTo>
                      <a:lnTo>
                        <a:pt x="1443" y="113"/>
                      </a:lnTo>
                      <a:lnTo>
                        <a:pt x="1443" y="55"/>
                      </a:lnTo>
                      <a:lnTo>
                        <a:pt x="1443" y="97"/>
                      </a:lnTo>
                      <a:lnTo>
                        <a:pt x="1443" y="115"/>
                      </a:lnTo>
                      <a:lnTo>
                        <a:pt x="1443" y="43"/>
                      </a:lnTo>
                      <a:lnTo>
                        <a:pt x="1444" y="52"/>
                      </a:lnTo>
                      <a:lnTo>
                        <a:pt x="1444" y="98"/>
                      </a:lnTo>
                      <a:lnTo>
                        <a:pt x="1444" y="47"/>
                      </a:lnTo>
                      <a:lnTo>
                        <a:pt x="1444" y="102"/>
                      </a:lnTo>
                      <a:lnTo>
                        <a:pt x="1444" y="56"/>
                      </a:lnTo>
                      <a:lnTo>
                        <a:pt x="1444" y="116"/>
                      </a:lnTo>
                      <a:lnTo>
                        <a:pt x="1444" y="64"/>
                      </a:lnTo>
                      <a:lnTo>
                        <a:pt x="1444" y="86"/>
                      </a:lnTo>
                      <a:lnTo>
                        <a:pt x="1444" y="105"/>
                      </a:lnTo>
                      <a:lnTo>
                        <a:pt x="1444" y="52"/>
                      </a:lnTo>
                      <a:lnTo>
                        <a:pt x="1444" y="115"/>
                      </a:lnTo>
                      <a:lnTo>
                        <a:pt x="1444" y="65"/>
                      </a:lnTo>
                      <a:lnTo>
                        <a:pt x="1444" y="99"/>
                      </a:lnTo>
                      <a:lnTo>
                        <a:pt x="1445" y="63"/>
                      </a:lnTo>
                      <a:lnTo>
                        <a:pt x="1445" y="92"/>
                      </a:lnTo>
                      <a:lnTo>
                        <a:pt x="1445" y="106"/>
                      </a:lnTo>
                      <a:lnTo>
                        <a:pt x="1445" y="67"/>
                      </a:lnTo>
                      <a:lnTo>
                        <a:pt x="1445" y="99"/>
                      </a:lnTo>
                      <a:lnTo>
                        <a:pt x="1445" y="33"/>
                      </a:lnTo>
                      <a:lnTo>
                        <a:pt x="1445" y="56"/>
                      </a:lnTo>
                      <a:lnTo>
                        <a:pt x="1445" y="99"/>
                      </a:lnTo>
                      <a:lnTo>
                        <a:pt x="1446" y="55"/>
                      </a:lnTo>
                      <a:lnTo>
                        <a:pt x="1446" y="87"/>
                      </a:lnTo>
                      <a:lnTo>
                        <a:pt x="1446" y="45"/>
                      </a:lnTo>
                      <a:lnTo>
                        <a:pt x="1446" y="99"/>
                      </a:lnTo>
                      <a:lnTo>
                        <a:pt x="1446" y="80"/>
                      </a:lnTo>
                      <a:lnTo>
                        <a:pt x="1446" y="65"/>
                      </a:lnTo>
                      <a:lnTo>
                        <a:pt x="1446" y="49"/>
                      </a:lnTo>
                      <a:lnTo>
                        <a:pt x="1446" y="97"/>
                      </a:lnTo>
                      <a:lnTo>
                        <a:pt x="1446" y="80"/>
                      </a:lnTo>
                      <a:lnTo>
                        <a:pt x="1446" y="95"/>
                      </a:lnTo>
                      <a:lnTo>
                        <a:pt x="1446" y="77"/>
                      </a:lnTo>
                      <a:lnTo>
                        <a:pt x="1446" y="91"/>
                      </a:lnTo>
                      <a:lnTo>
                        <a:pt x="1447" y="68"/>
                      </a:lnTo>
                      <a:lnTo>
                        <a:pt x="1447" y="78"/>
                      </a:lnTo>
                      <a:lnTo>
                        <a:pt x="1447" y="34"/>
                      </a:lnTo>
                      <a:lnTo>
                        <a:pt x="1447" y="80"/>
                      </a:lnTo>
                      <a:lnTo>
                        <a:pt x="1447" y="40"/>
                      </a:lnTo>
                      <a:lnTo>
                        <a:pt x="1447" y="109"/>
                      </a:lnTo>
                      <a:lnTo>
                        <a:pt x="1447" y="76"/>
                      </a:lnTo>
                      <a:lnTo>
                        <a:pt x="1447" y="91"/>
                      </a:lnTo>
                      <a:lnTo>
                        <a:pt x="1447" y="59"/>
                      </a:lnTo>
                      <a:lnTo>
                        <a:pt x="1447" y="118"/>
                      </a:lnTo>
                      <a:lnTo>
                        <a:pt x="1447" y="65"/>
                      </a:lnTo>
                      <a:lnTo>
                        <a:pt x="1448" y="56"/>
                      </a:lnTo>
                      <a:lnTo>
                        <a:pt x="1448" y="95"/>
                      </a:lnTo>
                      <a:lnTo>
                        <a:pt x="1448" y="99"/>
                      </a:lnTo>
                      <a:lnTo>
                        <a:pt x="1448" y="34"/>
                      </a:lnTo>
                      <a:lnTo>
                        <a:pt x="1448" y="66"/>
                      </a:lnTo>
                      <a:lnTo>
                        <a:pt x="1448" y="81"/>
                      </a:lnTo>
                      <a:lnTo>
                        <a:pt x="1448" y="62"/>
                      </a:lnTo>
                      <a:lnTo>
                        <a:pt x="1448" y="95"/>
                      </a:lnTo>
                      <a:lnTo>
                        <a:pt x="1448" y="84"/>
                      </a:lnTo>
                      <a:lnTo>
                        <a:pt x="1448" y="81"/>
                      </a:lnTo>
                      <a:lnTo>
                        <a:pt x="1448" y="94"/>
                      </a:lnTo>
                      <a:lnTo>
                        <a:pt x="1448" y="48"/>
                      </a:lnTo>
                      <a:lnTo>
                        <a:pt x="1449" y="78"/>
                      </a:lnTo>
                      <a:lnTo>
                        <a:pt x="1449" y="84"/>
                      </a:lnTo>
                      <a:lnTo>
                        <a:pt x="1449" y="95"/>
                      </a:lnTo>
                      <a:lnTo>
                        <a:pt x="1449" y="47"/>
                      </a:lnTo>
                      <a:lnTo>
                        <a:pt x="1449" y="89"/>
                      </a:lnTo>
                      <a:lnTo>
                        <a:pt x="1449" y="25"/>
                      </a:lnTo>
                      <a:lnTo>
                        <a:pt x="1449" y="71"/>
                      </a:lnTo>
                      <a:lnTo>
                        <a:pt x="1449" y="86"/>
                      </a:lnTo>
                      <a:lnTo>
                        <a:pt x="1449" y="65"/>
                      </a:lnTo>
                      <a:lnTo>
                        <a:pt x="1449" y="74"/>
                      </a:lnTo>
                      <a:lnTo>
                        <a:pt x="1450" y="86"/>
                      </a:lnTo>
                      <a:lnTo>
                        <a:pt x="1450" y="75"/>
                      </a:lnTo>
                      <a:lnTo>
                        <a:pt x="1450" y="120"/>
                      </a:lnTo>
                      <a:lnTo>
                        <a:pt x="1450" y="81"/>
                      </a:lnTo>
                      <a:lnTo>
                        <a:pt x="1450" y="59"/>
                      </a:lnTo>
                      <a:lnTo>
                        <a:pt x="1450" y="126"/>
                      </a:lnTo>
                      <a:lnTo>
                        <a:pt x="1450" y="92"/>
                      </a:lnTo>
                      <a:lnTo>
                        <a:pt x="1450" y="83"/>
                      </a:lnTo>
                      <a:lnTo>
                        <a:pt x="1450" y="67"/>
                      </a:lnTo>
                      <a:lnTo>
                        <a:pt x="1450" y="103"/>
                      </a:lnTo>
                      <a:lnTo>
                        <a:pt x="1450" y="69"/>
                      </a:lnTo>
                      <a:lnTo>
                        <a:pt x="1450" y="102"/>
                      </a:lnTo>
                      <a:lnTo>
                        <a:pt x="1451" y="131"/>
                      </a:lnTo>
                      <a:lnTo>
                        <a:pt x="1451" y="70"/>
                      </a:lnTo>
                      <a:lnTo>
                        <a:pt x="1451" y="95"/>
                      </a:lnTo>
                      <a:lnTo>
                        <a:pt x="1451" y="72"/>
                      </a:lnTo>
                      <a:lnTo>
                        <a:pt x="1451" y="104"/>
                      </a:lnTo>
                      <a:lnTo>
                        <a:pt x="1451" y="56"/>
                      </a:lnTo>
                      <a:lnTo>
                        <a:pt x="1451" y="48"/>
                      </a:lnTo>
                      <a:lnTo>
                        <a:pt x="1451" y="140"/>
                      </a:lnTo>
                      <a:lnTo>
                        <a:pt x="1451" y="95"/>
                      </a:lnTo>
                      <a:lnTo>
                        <a:pt x="1451" y="102"/>
                      </a:lnTo>
                      <a:lnTo>
                        <a:pt x="1452" y="77"/>
                      </a:lnTo>
                      <a:lnTo>
                        <a:pt x="1452" y="113"/>
                      </a:lnTo>
                      <a:lnTo>
                        <a:pt x="1452" y="58"/>
                      </a:lnTo>
                      <a:lnTo>
                        <a:pt x="1452" y="129"/>
                      </a:lnTo>
                      <a:lnTo>
                        <a:pt x="1452" y="114"/>
                      </a:lnTo>
                      <a:lnTo>
                        <a:pt x="1452" y="73"/>
                      </a:lnTo>
                      <a:lnTo>
                        <a:pt x="1452" y="91"/>
                      </a:lnTo>
                      <a:lnTo>
                        <a:pt x="1452" y="97"/>
                      </a:lnTo>
                      <a:lnTo>
                        <a:pt x="1452" y="57"/>
                      </a:lnTo>
                      <a:lnTo>
                        <a:pt x="1452" y="98"/>
                      </a:lnTo>
                      <a:lnTo>
                        <a:pt x="1452" y="93"/>
                      </a:lnTo>
                      <a:lnTo>
                        <a:pt x="1452" y="69"/>
                      </a:lnTo>
                      <a:lnTo>
                        <a:pt x="1453" y="118"/>
                      </a:lnTo>
                      <a:lnTo>
                        <a:pt x="1453" y="60"/>
                      </a:lnTo>
                      <a:lnTo>
                        <a:pt x="1453" y="72"/>
                      </a:lnTo>
                      <a:lnTo>
                        <a:pt x="1453" y="118"/>
                      </a:lnTo>
                      <a:lnTo>
                        <a:pt x="1453" y="81"/>
                      </a:lnTo>
                      <a:lnTo>
                        <a:pt x="1453" y="113"/>
                      </a:lnTo>
                      <a:lnTo>
                        <a:pt x="1453" y="73"/>
                      </a:lnTo>
                      <a:lnTo>
                        <a:pt x="1453" y="135"/>
                      </a:lnTo>
                      <a:lnTo>
                        <a:pt x="1453" y="88"/>
                      </a:lnTo>
                      <a:lnTo>
                        <a:pt x="1453" y="83"/>
                      </a:lnTo>
                      <a:lnTo>
                        <a:pt x="1453" y="61"/>
                      </a:lnTo>
                      <a:lnTo>
                        <a:pt x="1453" y="117"/>
                      </a:lnTo>
                      <a:lnTo>
                        <a:pt x="1454" y="92"/>
                      </a:lnTo>
                      <a:lnTo>
                        <a:pt x="1454" y="82"/>
                      </a:lnTo>
                      <a:lnTo>
                        <a:pt x="1454" y="80"/>
                      </a:lnTo>
                      <a:lnTo>
                        <a:pt x="1454" y="113"/>
                      </a:lnTo>
                      <a:lnTo>
                        <a:pt x="1454" y="110"/>
                      </a:lnTo>
                      <a:lnTo>
                        <a:pt x="1454" y="93"/>
                      </a:lnTo>
                      <a:lnTo>
                        <a:pt x="1454" y="120"/>
                      </a:lnTo>
                      <a:lnTo>
                        <a:pt x="1454" y="75"/>
                      </a:lnTo>
                      <a:lnTo>
                        <a:pt x="1454" y="108"/>
                      </a:lnTo>
                      <a:lnTo>
                        <a:pt x="1454" y="62"/>
                      </a:lnTo>
                      <a:lnTo>
                        <a:pt x="1454" y="113"/>
                      </a:lnTo>
                      <a:lnTo>
                        <a:pt x="1454" y="89"/>
                      </a:lnTo>
                      <a:lnTo>
                        <a:pt x="1455" y="94"/>
                      </a:lnTo>
                      <a:lnTo>
                        <a:pt x="1455" y="41"/>
                      </a:lnTo>
                      <a:lnTo>
                        <a:pt x="1455" y="114"/>
                      </a:lnTo>
                      <a:lnTo>
                        <a:pt x="1455" y="60"/>
                      </a:lnTo>
                      <a:lnTo>
                        <a:pt x="1455" y="61"/>
                      </a:lnTo>
                      <a:lnTo>
                        <a:pt x="1455" y="113"/>
                      </a:lnTo>
                      <a:lnTo>
                        <a:pt x="1455" y="79"/>
                      </a:lnTo>
                      <a:lnTo>
                        <a:pt x="1455" y="98"/>
                      </a:lnTo>
                      <a:lnTo>
                        <a:pt x="1455" y="74"/>
                      </a:lnTo>
                      <a:lnTo>
                        <a:pt x="1455" y="110"/>
                      </a:lnTo>
                      <a:lnTo>
                        <a:pt x="1455" y="90"/>
                      </a:lnTo>
                      <a:lnTo>
                        <a:pt x="1455" y="58"/>
                      </a:lnTo>
                      <a:lnTo>
                        <a:pt x="1456" y="107"/>
                      </a:lnTo>
                      <a:lnTo>
                        <a:pt x="1456" y="59"/>
                      </a:lnTo>
                      <a:lnTo>
                        <a:pt x="1456" y="65"/>
                      </a:lnTo>
                      <a:lnTo>
                        <a:pt x="1456" y="113"/>
                      </a:lnTo>
                      <a:lnTo>
                        <a:pt x="1456" y="105"/>
                      </a:lnTo>
                      <a:lnTo>
                        <a:pt x="1456" y="103"/>
                      </a:lnTo>
                      <a:lnTo>
                        <a:pt x="1456" y="82"/>
                      </a:lnTo>
                      <a:lnTo>
                        <a:pt x="1456" y="117"/>
                      </a:lnTo>
                      <a:lnTo>
                        <a:pt x="1456" y="78"/>
                      </a:lnTo>
                      <a:lnTo>
                        <a:pt x="1456" y="51"/>
                      </a:lnTo>
                      <a:lnTo>
                        <a:pt x="1456" y="120"/>
                      </a:lnTo>
                      <a:lnTo>
                        <a:pt x="1457" y="113"/>
                      </a:lnTo>
                      <a:lnTo>
                        <a:pt x="1457" y="72"/>
                      </a:lnTo>
                      <a:lnTo>
                        <a:pt x="1457" y="115"/>
                      </a:lnTo>
                      <a:lnTo>
                        <a:pt x="1457" y="71"/>
                      </a:lnTo>
                      <a:lnTo>
                        <a:pt x="1457" y="103"/>
                      </a:lnTo>
                      <a:lnTo>
                        <a:pt x="1457" y="73"/>
                      </a:lnTo>
                      <a:lnTo>
                        <a:pt x="1457" y="116"/>
                      </a:lnTo>
                      <a:lnTo>
                        <a:pt x="1457" y="89"/>
                      </a:lnTo>
                      <a:lnTo>
                        <a:pt x="1457" y="88"/>
                      </a:lnTo>
                      <a:lnTo>
                        <a:pt x="1457" y="95"/>
                      </a:lnTo>
                      <a:lnTo>
                        <a:pt x="1457" y="45"/>
                      </a:lnTo>
                      <a:lnTo>
                        <a:pt x="1457" y="52"/>
                      </a:lnTo>
                      <a:lnTo>
                        <a:pt x="1457" y="82"/>
                      </a:lnTo>
                      <a:lnTo>
                        <a:pt x="1458" y="54"/>
                      </a:lnTo>
                      <a:lnTo>
                        <a:pt x="1458" y="117"/>
                      </a:lnTo>
                      <a:lnTo>
                        <a:pt x="1458" y="87"/>
                      </a:lnTo>
                      <a:lnTo>
                        <a:pt x="1458" y="101"/>
                      </a:lnTo>
                      <a:lnTo>
                        <a:pt x="1458" y="52"/>
                      </a:lnTo>
                      <a:lnTo>
                        <a:pt x="1458" y="69"/>
                      </a:lnTo>
                      <a:lnTo>
                        <a:pt x="1458" y="67"/>
                      </a:lnTo>
                      <a:lnTo>
                        <a:pt x="1458" y="130"/>
                      </a:lnTo>
                      <a:lnTo>
                        <a:pt x="1458" y="96"/>
                      </a:lnTo>
                      <a:lnTo>
                        <a:pt x="1458" y="105"/>
                      </a:lnTo>
                      <a:lnTo>
                        <a:pt x="1458" y="87"/>
                      </a:lnTo>
                      <a:lnTo>
                        <a:pt x="1459" y="117"/>
                      </a:lnTo>
                      <a:lnTo>
                        <a:pt x="1459" y="79"/>
                      </a:lnTo>
                      <a:lnTo>
                        <a:pt x="1459" y="100"/>
                      </a:lnTo>
                      <a:lnTo>
                        <a:pt x="1459" y="63"/>
                      </a:lnTo>
                      <a:lnTo>
                        <a:pt x="1459" y="92"/>
                      </a:lnTo>
                      <a:lnTo>
                        <a:pt x="1459" y="112"/>
                      </a:lnTo>
                      <a:lnTo>
                        <a:pt x="1459" y="38"/>
                      </a:lnTo>
                      <a:lnTo>
                        <a:pt x="1459" y="64"/>
                      </a:lnTo>
                      <a:lnTo>
                        <a:pt x="1459" y="92"/>
                      </a:lnTo>
                      <a:lnTo>
                        <a:pt x="1459" y="138"/>
                      </a:lnTo>
                      <a:lnTo>
                        <a:pt x="1459" y="63"/>
                      </a:lnTo>
                      <a:lnTo>
                        <a:pt x="1459" y="94"/>
                      </a:lnTo>
                      <a:lnTo>
                        <a:pt x="1460" y="100"/>
                      </a:lnTo>
                      <a:lnTo>
                        <a:pt x="1460" y="132"/>
                      </a:lnTo>
                      <a:lnTo>
                        <a:pt x="1460" y="102"/>
                      </a:lnTo>
                      <a:lnTo>
                        <a:pt x="1460" y="95"/>
                      </a:lnTo>
                      <a:lnTo>
                        <a:pt x="1460" y="118"/>
                      </a:lnTo>
                      <a:lnTo>
                        <a:pt x="1460" y="92"/>
                      </a:lnTo>
                      <a:lnTo>
                        <a:pt x="1460" y="109"/>
                      </a:lnTo>
                      <a:lnTo>
                        <a:pt x="1460" y="95"/>
                      </a:lnTo>
                      <a:lnTo>
                        <a:pt x="1460" y="133"/>
                      </a:lnTo>
                      <a:lnTo>
                        <a:pt x="1460" y="74"/>
                      </a:lnTo>
                      <a:lnTo>
                        <a:pt x="1460" y="64"/>
                      </a:lnTo>
                      <a:lnTo>
                        <a:pt x="1461" y="106"/>
                      </a:lnTo>
                      <a:lnTo>
                        <a:pt x="1461" y="60"/>
                      </a:lnTo>
                      <a:lnTo>
                        <a:pt x="1461" y="96"/>
                      </a:lnTo>
                      <a:lnTo>
                        <a:pt x="1461" y="128"/>
                      </a:lnTo>
                      <a:lnTo>
                        <a:pt x="1461" y="54"/>
                      </a:lnTo>
                      <a:lnTo>
                        <a:pt x="1461" y="131"/>
                      </a:lnTo>
                      <a:lnTo>
                        <a:pt x="1461" y="78"/>
                      </a:lnTo>
                      <a:lnTo>
                        <a:pt x="1461" y="137"/>
                      </a:lnTo>
                      <a:lnTo>
                        <a:pt x="1461" y="94"/>
                      </a:lnTo>
                      <a:lnTo>
                        <a:pt x="1461" y="109"/>
                      </a:lnTo>
                      <a:lnTo>
                        <a:pt x="1461" y="137"/>
                      </a:lnTo>
                      <a:lnTo>
                        <a:pt x="1461" y="77"/>
                      </a:lnTo>
                      <a:lnTo>
                        <a:pt x="1462" y="86"/>
                      </a:lnTo>
                      <a:lnTo>
                        <a:pt x="1462" y="62"/>
                      </a:lnTo>
                      <a:lnTo>
                        <a:pt x="1462" y="101"/>
                      </a:lnTo>
                      <a:lnTo>
                        <a:pt x="1462" y="28"/>
                      </a:lnTo>
                      <a:lnTo>
                        <a:pt x="1462" y="87"/>
                      </a:lnTo>
                      <a:lnTo>
                        <a:pt x="1462" y="90"/>
                      </a:lnTo>
                      <a:lnTo>
                        <a:pt x="1462" y="59"/>
                      </a:lnTo>
                      <a:lnTo>
                        <a:pt x="1462" y="104"/>
                      </a:lnTo>
                      <a:lnTo>
                        <a:pt x="1462" y="57"/>
                      </a:lnTo>
                      <a:lnTo>
                        <a:pt x="1462" y="128"/>
                      </a:lnTo>
                      <a:lnTo>
                        <a:pt x="1462" y="94"/>
                      </a:lnTo>
                      <a:lnTo>
                        <a:pt x="1463" y="140"/>
                      </a:lnTo>
                      <a:lnTo>
                        <a:pt x="1463" y="68"/>
                      </a:lnTo>
                      <a:lnTo>
                        <a:pt x="1463" y="115"/>
                      </a:lnTo>
                      <a:lnTo>
                        <a:pt x="1463" y="66"/>
                      </a:lnTo>
                      <a:lnTo>
                        <a:pt x="1463" y="136"/>
                      </a:lnTo>
                      <a:lnTo>
                        <a:pt x="1463" y="102"/>
                      </a:lnTo>
                      <a:lnTo>
                        <a:pt x="1463" y="59"/>
                      </a:lnTo>
                      <a:lnTo>
                        <a:pt x="1463" y="115"/>
                      </a:lnTo>
                      <a:lnTo>
                        <a:pt x="1463" y="78"/>
                      </a:lnTo>
                      <a:lnTo>
                        <a:pt x="1463" y="87"/>
                      </a:lnTo>
                      <a:lnTo>
                        <a:pt x="1463" y="106"/>
                      </a:lnTo>
                      <a:lnTo>
                        <a:pt x="1464" y="70"/>
                      </a:lnTo>
                      <a:lnTo>
                        <a:pt x="1464" y="58"/>
                      </a:lnTo>
                      <a:lnTo>
                        <a:pt x="1464" y="112"/>
                      </a:lnTo>
                      <a:lnTo>
                        <a:pt x="1464" y="41"/>
                      </a:lnTo>
                      <a:lnTo>
                        <a:pt x="1464" y="74"/>
                      </a:lnTo>
                      <a:lnTo>
                        <a:pt x="1464" y="103"/>
                      </a:lnTo>
                      <a:lnTo>
                        <a:pt x="1464" y="49"/>
                      </a:lnTo>
                      <a:lnTo>
                        <a:pt x="1464" y="78"/>
                      </a:lnTo>
                      <a:lnTo>
                        <a:pt x="1464" y="123"/>
                      </a:lnTo>
                      <a:lnTo>
                        <a:pt x="1464" y="63"/>
                      </a:lnTo>
                      <a:lnTo>
                        <a:pt x="1465" y="105"/>
                      </a:lnTo>
                      <a:lnTo>
                        <a:pt x="1465" y="108"/>
                      </a:lnTo>
                      <a:lnTo>
                        <a:pt x="1465" y="115"/>
                      </a:lnTo>
                      <a:lnTo>
                        <a:pt x="1465" y="86"/>
                      </a:lnTo>
                      <a:lnTo>
                        <a:pt x="1465" y="105"/>
                      </a:lnTo>
                      <a:lnTo>
                        <a:pt x="1465" y="74"/>
                      </a:lnTo>
                      <a:lnTo>
                        <a:pt x="1465" y="85"/>
                      </a:lnTo>
                      <a:lnTo>
                        <a:pt x="1465" y="90"/>
                      </a:lnTo>
                      <a:lnTo>
                        <a:pt x="1465" y="133"/>
                      </a:lnTo>
                      <a:lnTo>
                        <a:pt x="1465" y="88"/>
                      </a:lnTo>
                      <a:lnTo>
                        <a:pt x="1465" y="92"/>
                      </a:lnTo>
                      <a:lnTo>
                        <a:pt x="1466" y="80"/>
                      </a:lnTo>
                      <a:lnTo>
                        <a:pt x="1466" y="115"/>
                      </a:lnTo>
                      <a:lnTo>
                        <a:pt x="1466" y="54"/>
                      </a:lnTo>
                      <a:lnTo>
                        <a:pt x="1466" y="105"/>
                      </a:lnTo>
                      <a:lnTo>
                        <a:pt x="1466" y="48"/>
                      </a:lnTo>
                      <a:lnTo>
                        <a:pt x="1466" y="68"/>
                      </a:lnTo>
                      <a:lnTo>
                        <a:pt x="1466" y="131"/>
                      </a:lnTo>
                      <a:lnTo>
                        <a:pt x="1466" y="77"/>
                      </a:lnTo>
                      <a:lnTo>
                        <a:pt x="1466" y="140"/>
                      </a:lnTo>
                      <a:lnTo>
                        <a:pt x="1466" y="82"/>
                      </a:lnTo>
                      <a:lnTo>
                        <a:pt x="1466" y="96"/>
                      </a:lnTo>
                      <a:lnTo>
                        <a:pt x="1466" y="69"/>
                      </a:lnTo>
                      <a:lnTo>
                        <a:pt x="1467" y="146"/>
                      </a:lnTo>
                      <a:lnTo>
                        <a:pt x="1467" y="86"/>
                      </a:lnTo>
                      <a:lnTo>
                        <a:pt x="1467" y="78"/>
                      </a:lnTo>
                      <a:lnTo>
                        <a:pt x="1467" y="116"/>
                      </a:lnTo>
                      <a:lnTo>
                        <a:pt x="1467" y="76"/>
                      </a:lnTo>
                      <a:lnTo>
                        <a:pt x="1467" y="99"/>
                      </a:lnTo>
                      <a:lnTo>
                        <a:pt x="1467" y="72"/>
                      </a:lnTo>
                      <a:lnTo>
                        <a:pt x="1467" y="55"/>
                      </a:lnTo>
                      <a:lnTo>
                        <a:pt x="1467" y="94"/>
                      </a:lnTo>
                      <a:lnTo>
                        <a:pt x="1467" y="65"/>
                      </a:lnTo>
                      <a:lnTo>
                        <a:pt x="1467" y="110"/>
                      </a:lnTo>
                      <a:lnTo>
                        <a:pt x="1467" y="110"/>
                      </a:lnTo>
                      <a:lnTo>
                        <a:pt x="1468" y="84"/>
                      </a:lnTo>
                      <a:lnTo>
                        <a:pt x="1468" y="74"/>
                      </a:lnTo>
                      <a:lnTo>
                        <a:pt x="1468" y="111"/>
                      </a:lnTo>
                      <a:lnTo>
                        <a:pt x="1468" y="94"/>
                      </a:lnTo>
                      <a:lnTo>
                        <a:pt x="1468" y="62"/>
                      </a:lnTo>
                      <a:lnTo>
                        <a:pt x="1468" y="110"/>
                      </a:lnTo>
                      <a:lnTo>
                        <a:pt x="1468" y="66"/>
                      </a:lnTo>
                      <a:lnTo>
                        <a:pt x="1468" y="72"/>
                      </a:lnTo>
                      <a:lnTo>
                        <a:pt x="1468" y="116"/>
                      </a:lnTo>
                      <a:lnTo>
                        <a:pt x="1468" y="97"/>
                      </a:lnTo>
                      <a:lnTo>
                        <a:pt x="1468" y="106"/>
                      </a:lnTo>
                      <a:lnTo>
                        <a:pt x="1468" y="72"/>
                      </a:lnTo>
                      <a:lnTo>
                        <a:pt x="1469" y="113"/>
                      </a:lnTo>
                      <a:lnTo>
                        <a:pt x="1469" y="72"/>
                      </a:lnTo>
                      <a:lnTo>
                        <a:pt x="1469" y="56"/>
                      </a:lnTo>
                      <a:lnTo>
                        <a:pt x="1469" y="90"/>
                      </a:lnTo>
                      <a:lnTo>
                        <a:pt x="1469" y="41"/>
                      </a:lnTo>
                      <a:lnTo>
                        <a:pt x="1469" y="70"/>
                      </a:lnTo>
                      <a:lnTo>
                        <a:pt x="1469" y="72"/>
                      </a:lnTo>
                      <a:lnTo>
                        <a:pt x="1469" y="123"/>
                      </a:lnTo>
                      <a:lnTo>
                        <a:pt x="1469" y="59"/>
                      </a:lnTo>
                      <a:lnTo>
                        <a:pt x="1469" y="77"/>
                      </a:lnTo>
                      <a:lnTo>
                        <a:pt x="1469" y="60"/>
                      </a:lnTo>
                      <a:lnTo>
                        <a:pt x="1469" y="105"/>
                      </a:lnTo>
                      <a:lnTo>
                        <a:pt x="1470" y="82"/>
                      </a:lnTo>
                      <a:lnTo>
                        <a:pt x="1470" y="69"/>
                      </a:lnTo>
                      <a:lnTo>
                        <a:pt x="1470" y="37"/>
                      </a:lnTo>
                      <a:lnTo>
                        <a:pt x="1470" y="112"/>
                      </a:lnTo>
                      <a:lnTo>
                        <a:pt x="1470" y="82"/>
                      </a:lnTo>
                      <a:lnTo>
                        <a:pt x="1470" y="85"/>
                      </a:lnTo>
                      <a:lnTo>
                        <a:pt x="1470" y="66"/>
                      </a:lnTo>
                      <a:lnTo>
                        <a:pt x="1470" y="115"/>
                      </a:lnTo>
                      <a:lnTo>
                        <a:pt x="1470" y="95"/>
                      </a:lnTo>
                      <a:lnTo>
                        <a:pt x="1470" y="78"/>
                      </a:lnTo>
                      <a:lnTo>
                        <a:pt x="1470" y="44"/>
                      </a:lnTo>
                      <a:lnTo>
                        <a:pt x="1470" y="101"/>
                      </a:lnTo>
                      <a:lnTo>
                        <a:pt x="1470" y="85"/>
                      </a:lnTo>
                      <a:lnTo>
                        <a:pt x="1471" y="83"/>
                      </a:lnTo>
                      <a:lnTo>
                        <a:pt x="1471" y="102"/>
                      </a:lnTo>
                      <a:lnTo>
                        <a:pt x="1471" y="100"/>
                      </a:lnTo>
                      <a:lnTo>
                        <a:pt x="1471" y="74"/>
                      </a:lnTo>
                      <a:lnTo>
                        <a:pt x="1471" y="49"/>
                      </a:lnTo>
                      <a:lnTo>
                        <a:pt x="1471" y="110"/>
                      </a:lnTo>
                      <a:lnTo>
                        <a:pt x="1471" y="87"/>
                      </a:lnTo>
                      <a:lnTo>
                        <a:pt x="1471" y="91"/>
                      </a:lnTo>
                      <a:lnTo>
                        <a:pt x="1471" y="97"/>
                      </a:lnTo>
                      <a:lnTo>
                        <a:pt x="1471" y="67"/>
                      </a:lnTo>
                      <a:lnTo>
                        <a:pt x="1471" y="95"/>
                      </a:lnTo>
                      <a:lnTo>
                        <a:pt x="1471" y="112"/>
                      </a:lnTo>
                      <a:lnTo>
                        <a:pt x="1471" y="81"/>
                      </a:lnTo>
                      <a:lnTo>
                        <a:pt x="1472" y="103"/>
                      </a:lnTo>
                      <a:lnTo>
                        <a:pt x="1472" y="82"/>
                      </a:lnTo>
                      <a:lnTo>
                        <a:pt x="1472" y="60"/>
                      </a:lnTo>
                      <a:lnTo>
                        <a:pt x="1472" y="140"/>
                      </a:lnTo>
                      <a:lnTo>
                        <a:pt x="1472" y="98"/>
                      </a:lnTo>
                      <a:lnTo>
                        <a:pt x="1472" y="73"/>
                      </a:lnTo>
                      <a:lnTo>
                        <a:pt x="1472" y="61"/>
                      </a:lnTo>
                      <a:lnTo>
                        <a:pt x="1472" y="120"/>
                      </a:lnTo>
                      <a:lnTo>
                        <a:pt x="1472" y="72"/>
                      </a:lnTo>
                      <a:lnTo>
                        <a:pt x="1472" y="50"/>
                      </a:lnTo>
                      <a:lnTo>
                        <a:pt x="1472" y="96"/>
                      </a:lnTo>
                      <a:lnTo>
                        <a:pt x="1472" y="80"/>
                      </a:lnTo>
                      <a:lnTo>
                        <a:pt x="1473" y="70"/>
                      </a:lnTo>
                      <a:lnTo>
                        <a:pt x="1473" y="122"/>
                      </a:lnTo>
                      <a:lnTo>
                        <a:pt x="1473" y="57"/>
                      </a:lnTo>
                      <a:lnTo>
                        <a:pt x="1473" y="63"/>
                      </a:lnTo>
                      <a:lnTo>
                        <a:pt x="1473" y="82"/>
                      </a:lnTo>
                      <a:lnTo>
                        <a:pt x="1473" y="116"/>
                      </a:lnTo>
                      <a:lnTo>
                        <a:pt x="1473" y="63"/>
                      </a:lnTo>
                      <a:lnTo>
                        <a:pt x="1473" y="89"/>
                      </a:lnTo>
                      <a:lnTo>
                        <a:pt x="1473" y="107"/>
                      </a:lnTo>
                      <a:lnTo>
                        <a:pt x="1473" y="86"/>
                      </a:lnTo>
                      <a:lnTo>
                        <a:pt x="1473" y="86"/>
                      </a:lnTo>
                      <a:lnTo>
                        <a:pt x="1473" y="103"/>
                      </a:lnTo>
                      <a:lnTo>
                        <a:pt x="1474" y="115"/>
                      </a:lnTo>
                      <a:lnTo>
                        <a:pt x="1474" y="55"/>
                      </a:lnTo>
                      <a:lnTo>
                        <a:pt x="1474" y="72"/>
                      </a:lnTo>
                      <a:lnTo>
                        <a:pt x="1474" y="52"/>
                      </a:lnTo>
                      <a:lnTo>
                        <a:pt x="1474" y="120"/>
                      </a:lnTo>
                      <a:lnTo>
                        <a:pt x="1474" y="85"/>
                      </a:lnTo>
                      <a:lnTo>
                        <a:pt x="1474" y="84"/>
                      </a:lnTo>
                      <a:lnTo>
                        <a:pt x="1474" y="138"/>
                      </a:lnTo>
                      <a:lnTo>
                        <a:pt x="1474" y="115"/>
                      </a:lnTo>
                      <a:lnTo>
                        <a:pt x="1474" y="69"/>
                      </a:lnTo>
                      <a:lnTo>
                        <a:pt x="1474" y="116"/>
                      </a:lnTo>
                      <a:lnTo>
                        <a:pt x="1474" y="59"/>
                      </a:lnTo>
                      <a:lnTo>
                        <a:pt x="1475" y="104"/>
                      </a:lnTo>
                      <a:lnTo>
                        <a:pt x="1475" y="50"/>
                      </a:lnTo>
                      <a:lnTo>
                        <a:pt x="1475" y="129"/>
                      </a:lnTo>
                      <a:lnTo>
                        <a:pt x="1475" y="95"/>
                      </a:lnTo>
                      <a:lnTo>
                        <a:pt x="1475" y="110"/>
                      </a:lnTo>
                      <a:lnTo>
                        <a:pt x="1475" y="73"/>
                      </a:lnTo>
                      <a:lnTo>
                        <a:pt x="1475" y="61"/>
                      </a:lnTo>
                      <a:lnTo>
                        <a:pt x="1475" y="92"/>
                      </a:lnTo>
                      <a:lnTo>
                        <a:pt x="1476" y="107"/>
                      </a:lnTo>
                      <a:lnTo>
                        <a:pt x="1476" y="40"/>
                      </a:lnTo>
                      <a:lnTo>
                        <a:pt x="1476" y="113"/>
                      </a:lnTo>
                      <a:lnTo>
                        <a:pt x="1476" y="61"/>
                      </a:lnTo>
                      <a:lnTo>
                        <a:pt x="1476" y="128"/>
                      </a:lnTo>
                      <a:lnTo>
                        <a:pt x="1476" y="78"/>
                      </a:lnTo>
                      <a:lnTo>
                        <a:pt x="1476" y="65"/>
                      </a:lnTo>
                      <a:lnTo>
                        <a:pt x="1476" y="129"/>
                      </a:lnTo>
                      <a:lnTo>
                        <a:pt x="1476" y="64"/>
                      </a:lnTo>
                      <a:lnTo>
                        <a:pt x="1476" y="86"/>
                      </a:lnTo>
                      <a:lnTo>
                        <a:pt x="1476" y="76"/>
                      </a:lnTo>
                      <a:lnTo>
                        <a:pt x="1476" y="55"/>
                      </a:lnTo>
                      <a:lnTo>
                        <a:pt x="1476" y="112"/>
                      </a:lnTo>
                      <a:lnTo>
                        <a:pt x="1477" y="107"/>
                      </a:lnTo>
                      <a:lnTo>
                        <a:pt x="1477" y="98"/>
                      </a:lnTo>
                      <a:lnTo>
                        <a:pt x="1477" y="68"/>
                      </a:lnTo>
                      <a:lnTo>
                        <a:pt x="1477" y="140"/>
                      </a:lnTo>
                      <a:lnTo>
                        <a:pt x="1477" y="63"/>
                      </a:lnTo>
                      <a:lnTo>
                        <a:pt x="1477" y="112"/>
                      </a:lnTo>
                      <a:lnTo>
                        <a:pt x="1477" y="92"/>
                      </a:lnTo>
                      <a:lnTo>
                        <a:pt x="1477" y="69"/>
                      </a:lnTo>
                      <a:lnTo>
                        <a:pt x="1477" y="102"/>
                      </a:lnTo>
                      <a:lnTo>
                        <a:pt x="1477" y="62"/>
                      </a:lnTo>
                      <a:lnTo>
                        <a:pt x="1478" y="83"/>
                      </a:lnTo>
                      <a:lnTo>
                        <a:pt x="1478" y="103"/>
                      </a:lnTo>
                      <a:lnTo>
                        <a:pt x="1478" y="108"/>
                      </a:lnTo>
                      <a:lnTo>
                        <a:pt x="1478" y="78"/>
                      </a:lnTo>
                      <a:lnTo>
                        <a:pt x="1478" y="96"/>
                      </a:lnTo>
                      <a:lnTo>
                        <a:pt x="1478" y="93"/>
                      </a:lnTo>
                      <a:lnTo>
                        <a:pt x="1478" y="71"/>
                      </a:lnTo>
                      <a:lnTo>
                        <a:pt x="1478" y="124"/>
                      </a:lnTo>
                      <a:lnTo>
                        <a:pt x="1478" y="94"/>
                      </a:lnTo>
                      <a:lnTo>
                        <a:pt x="1478" y="52"/>
                      </a:lnTo>
                      <a:lnTo>
                        <a:pt x="1478" y="113"/>
                      </a:lnTo>
                      <a:lnTo>
                        <a:pt x="1478" y="73"/>
                      </a:lnTo>
                      <a:lnTo>
                        <a:pt x="1478" y="100"/>
                      </a:lnTo>
                      <a:lnTo>
                        <a:pt x="1479" y="43"/>
                      </a:lnTo>
                      <a:lnTo>
                        <a:pt x="1479" y="86"/>
                      </a:lnTo>
                      <a:lnTo>
                        <a:pt x="1479" y="77"/>
                      </a:lnTo>
                      <a:lnTo>
                        <a:pt x="1479" y="94"/>
                      </a:lnTo>
                      <a:lnTo>
                        <a:pt x="1479" y="81"/>
                      </a:lnTo>
                      <a:lnTo>
                        <a:pt x="1479" y="90"/>
                      </a:lnTo>
                      <a:lnTo>
                        <a:pt x="1479" y="124"/>
                      </a:lnTo>
                      <a:lnTo>
                        <a:pt x="1479" y="58"/>
                      </a:lnTo>
                      <a:lnTo>
                        <a:pt x="1479" y="97"/>
                      </a:lnTo>
                      <a:lnTo>
                        <a:pt x="1479" y="101"/>
                      </a:lnTo>
                      <a:lnTo>
                        <a:pt x="1480" y="68"/>
                      </a:lnTo>
                      <a:lnTo>
                        <a:pt x="1480" y="101"/>
                      </a:lnTo>
                      <a:lnTo>
                        <a:pt x="1480" y="131"/>
                      </a:lnTo>
                      <a:lnTo>
                        <a:pt x="1480" y="51"/>
                      </a:lnTo>
                      <a:lnTo>
                        <a:pt x="1480" y="87"/>
                      </a:lnTo>
                      <a:lnTo>
                        <a:pt x="1480" y="54"/>
                      </a:lnTo>
                      <a:lnTo>
                        <a:pt x="1480" y="104"/>
                      </a:lnTo>
                      <a:lnTo>
                        <a:pt x="1480" y="93"/>
                      </a:lnTo>
                      <a:lnTo>
                        <a:pt x="1480" y="81"/>
                      </a:lnTo>
                      <a:lnTo>
                        <a:pt x="1480" y="58"/>
                      </a:lnTo>
                      <a:lnTo>
                        <a:pt x="1480" y="123"/>
                      </a:lnTo>
                      <a:lnTo>
                        <a:pt x="1480" y="66"/>
                      </a:lnTo>
                      <a:lnTo>
                        <a:pt x="1481" y="74"/>
                      </a:lnTo>
                      <a:lnTo>
                        <a:pt x="1481" y="112"/>
                      </a:lnTo>
                      <a:lnTo>
                        <a:pt x="1481" y="35"/>
                      </a:lnTo>
                      <a:lnTo>
                        <a:pt x="1481" y="109"/>
                      </a:lnTo>
                      <a:lnTo>
                        <a:pt x="1481" y="52"/>
                      </a:lnTo>
                      <a:lnTo>
                        <a:pt x="1481" y="115"/>
                      </a:lnTo>
                      <a:lnTo>
                        <a:pt x="1481" y="89"/>
                      </a:lnTo>
                      <a:lnTo>
                        <a:pt x="1481" y="114"/>
                      </a:lnTo>
                      <a:lnTo>
                        <a:pt x="1481" y="63"/>
                      </a:lnTo>
                      <a:lnTo>
                        <a:pt x="1481" y="136"/>
                      </a:lnTo>
                      <a:lnTo>
                        <a:pt x="1481" y="86"/>
                      </a:lnTo>
                      <a:lnTo>
                        <a:pt x="1481" y="52"/>
                      </a:lnTo>
                      <a:lnTo>
                        <a:pt x="1482" y="110"/>
                      </a:lnTo>
                      <a:lnTo>
                        <a:pt x="1482" y="81"/>
                      </a:lnTo>
                      <a:lnTo>
                        <a:pt x="1482" y="125"/>
                      </a:lnTo>
                      <a:lnTo>
                        <a:pt x="1482" y="56"/>
                      </a:lnTo>
                      <a:lnTo>
                        <a:pt x="1482" y="89"/>
                      </a:lnTo>
                      <a:lnTo>
                        <a:pt x="1482" y="94"/>
                      </a:lnTo>
                      <a:lnTo>
                        <a:pt x="1482" y="45"/>
                      </a:lnTo>
                      <a:lnTo>
                        <a:pt x="1482" y="124"/>
                      </a:lnTo>
                      <a:lnTo>
                        <a:pt x="1482" y="113"/>
                      </a:lnTo>
                      <a:lnTo>
                        <a:pt x="1482" y="77"/>
                      </a:lnTo>
                      <a:lnTo>
                        <a:pt x="1482" y="131"/>
                      </a:lnTo>
                      <a:lnTo>
                        <a:pt x="1483" y="69"/>
                      </a:lnTo>
                      <a:lnTo>
                        <a:pt x="1483" y="118"/>
                      </a:lnTo>
                      <a:lnTo>
                        <a:pt x="1483" y="63"/>
                      </a:lnTo>
                      <a:lnTo>
                        <a:pt x="1483" y="80"/>
                      </a:lnTo>
                      <a:lnTo>
                        <a:pt x="1483" y="97"/>
                      </a:lnTo>
                      <a:lnTo>
                        <a:pt x="1483" y="106"/>
                      </a:lnTo>
                      <a:lnTo>
                        <a:pt x="1483" y="71"/>
                      </a:lnTo>
                      <a:lnTo>
                        <a:pt x="1483" y="98"/>
                      </a:lnTo>
                      <a:lnTo>
                        <a:pt x="1483" y="132"/>
                      </a:lnTo>
                      <a:lnTo>
                        <a:pt x="1483" y="86"/>
                      </a:lnTo>
                      <a:lnTo>
                        <a:pt x="1483" y="97"/>
                      </a:lnTo>
                      <a:lnTo>
                        <a:pt x="1484" y="119"/>
                      </a:lnTo>
                      <a:lnTo>
                        <a:pt x="1484" y="60"/>
                      </a:lnTo>
                      <a:lnTo>
                        <a:pt x="1484" y="98"/>
                      </a:lnTo>
                      <a:lnTo>
                        <a:pt x="1484" y="71"/>
                      </a:lnTo>
                      <a:lnTo>
                        <a:pt x="1484" y="103"/>
                      </a:lnTo>
                      <a:lnTo>
                        <a:pt x="1484" y="52"/>
                      </a:lnTo>
                      <a:lnTo>
                        <a:pt x="1484" y="81"/>
                      </a:lnTo>
                      <a:lnTo>
                        <a:pt x="1484" y="139"/>
                      </a:lnTo>
                      <a:lnTo>
                        <a:pt x="1484" y="127"/>
                      </a:lnTo>
                      <a:lnTo>
                        <a:pt x="1484" y="121"/>
                      </a:lnTo>
                      <a:lnTo>
                        <a:pt x="1485" y="77"/>
                      </a:lnTo>
                      <a:lnTo>
                        <a:pt x="1485" y="101"/>
                      </a:lnTo>
                      <a:lnTo>
                        <a:pt x="1485" y="104"/>
                      </a:lnTo>
                      <a:lnTo>
                        <a:pt x="1485" y="58"/>
                      </a:lnTo>
                      <a:lnTo>
                        <a:pt x="1485" y="130"/>
                      </a:lnTo>
                      <a:lnTo>
                        <a:pt x="1485" y="94"/>
                      </a:lnTo>
                      <a:lnTo>
                        <a:pt x="1485" y="110"/>
                      </a:lnTo>
                      <a:lnTo>
                        <a:pt x="1485" y="78"/>
                      </a:lnTo>
                      <a:lnTo>
                        <a:pt x="1485" y="86"/>
                      </a:lnTo>
                      <a:lnTo>
                        <a:pt x="1485" y="69"/>
                      </a:lnTo>
                      <a:lnTo>
                        <a:pt x="1485" y="108"/>
                      </a:lnTo>
                      <a:lnTo>
                        <a:pt x="1485" y="107"/>
                      </a:lnTo>
                      <a:lnTo>
                        <a:pt x="1486" y="70"/>
                      </a:lnTo>
                      <a:lnTo>
                        <a:pt x="1486" y="108"/>
                      </a:lnTo>
                      <a:lnTo>
                        <a:pt x="1486" y="96"/>
                      </a:lnTo>
                      <a:lnTo>
                        <a:pt x="1486" y="77"/>
                      </a:lnTo>
                      <a:lnTo>
                        <a:pt x="1486" y="110"/>
                      </a:lnTo>
                      <a:lnTo>
                        <a:pt x="1486" y="67"/>
                      </a:lnTo>
                      <a:lnTo>
                        <a:pt x="1486" y="79"/>
                      </a:lnTo>
                      <a:lnTo>
                        <a:pt x="1486" y="61"/>
                      </a:lnTo>
                      <a:lnTo>
                        <a:pt x="1486" y="116"/>
                      </a:lnTo>
                      <a:lnTo>
                        <a:pt x="1486" y="64"/>
                      </a:lnTo>
                      <a:lnTo>
                        <a:pt x="1486" y="117"/>
                      </a:lnTo>
                      <a:lnTo>
                        <a:pt x="1487" y="123"/>
                      </a:lnTo>
                      <a:lnTo>
                        <a:pt x="1487" y="87"/>
                      </a:lnTo>
                      <a:lnTo>
                        <a:pt x="1487" y="95"/>
                      </a:lnTo>
                      <a:lnTo>
                        <a:pt x="1487" y="108"/>
                      </a:lnTo>
                      <a:lnTo>
                        <a:pt x="1487" y="72"/>
                      </a:lnTo>
                      <a:lnTo>
                        <a:pt x="1487" y="97"/>
                      </a:lnTo>
                      <a:lnTo>
                        <a:pt x="1487" y="60"/>
                      </a:lnTo>
                      <a:lnTo>
                        <a:pt x="1487" y="100"/>
                      </a:lnTo>
                      <a:lnTo>
                        <a:pt x="1487" y="90"/>
                      </a:lnTo>
                      <a:lnTo>
                        <a:pt x="1487" y="86"/>
                      </a:lnTo>
                      <a:lnTo>
                        <a:pt x="1487" y="76"/>
                      </a:lnTo>
                      <a:lnTo>
                        <a:pt x="1488" y="114"/>
                      </a:lnTo>
                      <a:lnTo>
                        <a:pt x="1488" y="90"/>
                      </a:lnTo>
                      <a:lnTo>
                        <a:pt x="1488" y="41"/>
                      </a:lnTo>
                      <a:lnTo>
                        <a:pt x="1488" y="68"/>
                      </a:lnTo>
                      <a:lnTo>
                        <a:pt x="1488" y="92"/>
                      </a:lnTo>
                      <a:lnTo>
                        <a:pt x="1488" y="75"/>
                      </a:lnTo>
                      <a:lnTo>
                        <a:pt x="1488" y="46"/>
                      </a:lnTo>
                      <a:lnTo>
                        <a:pt x="1488" y="109"/>
                      </a:lnTo>
                      <a:lnTo>
                        <a:pt x="1488" y="36"/>
                      </a:lnTo>
                      <a:lnTo>
                        <a:pt x="1488" y="95"/>
                      </a:lnTo>
                      <a:lnTo>
                        <a:pt x="1489" y="59"/>
                      </a:lnTo>
                      <a:lnTo>
                        <a:pt x="1489" y="95"/>
                      </a:lnTo>
                      <a:lnTo>
                        <a:pt x="1489" y="83"/>
                      </a:lnTo>
                      <a:lnTo>
                        <a:pt x="1489" y="70"/>
                      </a:lnTo>
                      <a:lnTo>
                        <a:pt x="1489" y="95"/>
                      </a:lnTo>
                      <a:lnTo>
                        <a:pt x="1489" y="67"/>
                      </a:lnTo>
                      <a:lnTo>
                        <a:pt x="1489" y="93"/>
                      </a:lnTo>
                      <a:lnTo>
                        <a:pt x="1489" y="119"/>
                      </a:lnTo>
                      <a:lnTo>
                        <a:pt x="1489" y="92"/>
                      </a:lnTo>
                      <a:lnTo>
                        <a:pt x="1489" y="112"/>
                      </a:lnTo>
                      <a:lnTo>
                        <a:pt x="1489" y="77"/>
                      </a:lnTo>
                      <a:lnTo>
                        <a:pt x="1489" y="106"/>
                      </a:lnTo>
                      <a:lnTo>
                        <a:pt x="1490" y="55"/>
                      </a:lnTo>
                      <a:lnTo>
                        <a:pt x="1490" y="70"/>
                      </a:lnTo>
                      <a:lnTo>
                        <a:pt x="1490" y="66"/>
                      </a:lnTo>
                      <a:lnTo>
                        <a:pt x="1490" y="53"/>
                      </a:lnTo>
                      <a:lnTo>
                        <a:pt x="1490" y="106"/>
                      </a:lnTo>
                      <a:lnTo>
                        <a:pt x="1490" y="57"/>
                      </a:lnTo>
                      <a:lnTo>
                        <a:pt x="1490" y="26"/>
                      </a:lnTo>
                      <a:lnTo>
                        <a:pt x="1490" y="92"/>
                      </a:lnTo>
                      <a:lnTo>
                        <a:pt x="1490" y="61"/>
                      </a:lnTo>
                      <a:lnTo>
                        <a:pt x="1490" y="94"/>
                      </a:lnTo>
                      <a:lnTo>
                        <a:pt x="1490" y="108"/>
                      </a:lnTo>
                      <a:lnTo>
                        <a:pt x="1491" y="73"/>
                      </a:lnTo>
                      <a:lnTo>
                        <a:pt x="1491" y="89"/>
                      </a:lnTo>
                      <a:lnTo>
                        <a:pt x="1491" y="61"/>
                      </a:lnTo>
                      <a:lnTo>
                        <a:pt x="1491" y="109"/>
                      </a:lnTo>
                      <a:lnTo>
                        <a:pt x="1491" y="87"/>
                      </a:lnTo>
                      <a:lnTo>
                        <a:pt x="1491" y="146"/>
                      </a:lnTo>
                      <a:lnTo>
                        <a:pt x="1491" y="74"/>
                      </a:lnTo>
                      <a:lnTo>
                        <a:pt x="1491" y="76"/>
                      </a:lnTo>
                      <a:lnTo>
                        <a:pt x="1491" y="85"/>
                      </a:lnTo>
                      <a:lnTo>
                        <a:pt x="1491" y="135"/>
                      </a:lnTo>
                      <a:lnTo>
                        <a:pt x="1491" y="84"/>
                      </a:lnTo>
                      <a:lnTo>
                        <a:pt x="1491" y="105"/>
                      </a:lnTo>
                      <a:lnTo>
                        <a:pt x="1491" y="131"/>
                      </a:lnTo>
                      <a:lnTo>
                        <a:pt x="1492" y="54"/>
                      </a:lnTo>
                      <a:lnTo>
                        <a:pt x="1492" y="70"/>
                      </a:lnTo>
                      <a:lnTo>
                        <a:pt x="1492" y="126"/>
                      </a:lnTo>
                      <a:lnTo>
                        <a:pt x="1492" y="43"/>
                      </a:lnTo>
                      <a:lnTo>
                        <a:pt x="1492" y="136"/>
                      </a:lnTo>
                      <a:lnTo>
                        <a:pt x="1492" y="128"/>
                      </a:lnTo>
                      <a:lnTo>
                        <a:pt x="1492" y="97"/>
                      </a:lnTo>
                      <a:lnTo>
                        <a:pt x="1492" y="101"/>
                      </a:lnTo>
                      <a:lnTo>
                        <a:pt x="1492" y="59"/>
                      </a:lnTo>
                      <a:lnTo>
                        <a:pt x="1492" y="96"/>
                      </a:lnTo>
                      <a:lnTo>
                        <a:pt x="1492" y="98"/>
                      </a:lnTo>
                      <a:lnTo>
                        <a:pt x="1492" y="77"/>
                      </a:lnTo>
                      <a:lnTo>
                        <a:pt x="1493" y="111"/>
                      </a:lnTo>
                      <a:lnTo>
                        <a:pt x="1493" y="111"/>
                      </a:lnTo>
                      <a:lnTo>
                        <a:pt x="1493" y="75"/>
                      </a:lnTo>
                      <a:lnTo>
                        <a:pt x="1493" y="83"/>
                      </a:lnTo>
                      <a:lnTo>
                        <a:pt x="1493" y="73"/>
                      </a:lnTo>
                      <a:lnTo>
                        <a:pt x="1493" y="111"/>
                      </a:lnTo>
                      <a:lnTo>
                        <a:pt x="1493" y="50"/>
                      </a:lnTo>
                      <a:lnTo>
                        <a:pt x="1493" y="100"/>
                      </a:lnTo>
                      <a:lnTo>
                        <a:pt x="1493" y="93"/>
                      </a:lnTo>
                      <a:lnTo>
                        <a:pt x="1493" y="52"/>
                      </a:lnTo>
                      <a:lnTo>
                        <a:pt x="1493" y="101"/>
                      </a:lnTo>
                      <a:lnTo>
                        <a:pt x="1493" y="84"/>
                      </a:lnTo>
                      <a:lnTo>
                        <a:pt x="1494" y="56"/>
                      </a:lnTo>
                      <a:lnTo>
                        <a:pt x="1494" y="54"/>
                      </a:lnTo>
                      <a:lnTo>
                        <a:pt x="1494" y="91"/>
                      </a:lnTo>
                      <a:lnTo>
                        <a:pt x="1494" y="84"/>
                      </a:lnTo>
                      <a:lnTo>
                        <a:pt x="1494" y="83"/>
                      </a:lnTo>
                      <a:lnTo>
                        <a:pt x="1494" y="122"/>
                      </a:lnTo>
                      <a:lnTo>
                        <a:pt x="1494" y="61"/>
                      </a:lnTo>
                      <a:lnTo>
                        <a:pt x="1494" y="78"/>
                      </a:lnTo>
                      <a:lnTo>
                        <a:pt x="1494" y="54"/>
                      </a:lnTo>
                      <a:lnTo>
                        <a:pt x="1494" y="103"/>
                      </a:lnTo>
                      <a:lnTo>
                        <a:pt x="1494" y="66"/>
                      </a:lnTo>
                      <a:lnTo>
                        <a:pt x="1494" y="89"/>
                      </a:lnTo>
                      <a:lnTo>
                        <a:pt x="1495" y="55"/>
                      </a:lnTo>
                      <a:lnTo>
                        <a:pt x="1495" y="60"/>
                      </a:lnTo>
                      <a:lnTo>
                        <a:pt x="1495" y="100"/>
                      </a:lnTo>
                      <a:lnTo>
                        <a:pt x="1495" y="113"/>
                      </a:lnTo>
                      <a:lnTo>
                        <a:pt x="1495" y="67"/>
                      </a:lnTo>
                      <a:lnTo>
                        <a:pt x="1495" y="87"/>
                      </a:lnTo>
                      <a:lnTo>
                        <a:pt x="1495" y="133"/>
                      </a:lnTo>
                      <a:lnTo>
                        <a:pt x="1495" y="60"/>
                      </a:lnTo>
                      <a:lnTo>
                        <a:pt x="1495" y="129"/>
                      </a:lnTo>
                      <a:lnTo>
                        <a:pt x="1495" y="69"/>
                      </a:lnTo>
                      <a:lnTo>
                        <a:pt x="1496" y="93"/>
                      </a:lnTo>
                      <a:lnTo>
                        <a:pt x="1496" y="121"/>
                      </a:lnTo>
                      <a:lnTo>
                        <a:pt x="1496" y="70"/>
                      </a:lnTo>
                      <a:lnTo>
                        <a:pt x="1496" y="123"/>
                      </a:lnTo>
                      <a:lnTo>
                        <a:pt x="1496" y="87"/>
                      </a:lnTo>
                      <a:lnTo>
                        <a:pt x="1496" y="123"/>
                      </a:lnTo>
                      <a:lnTo>
                        <a:pt x="1496" y="72"/>
                      </a:lnTo>
                      <a:lnTo>
                        <a:pt x="1496" y="117"/>
                      </a:lnTo>
                      <a:lnTo>
                        <a:pt x="1496" y="127"/>
                      </a:lnTo>
                      <a:lnTo>
                        <a:pt x="1496" y="75"/>
                      </a:lnTo>
                      <a:lnTo>
                        <a:pt x="1496" y="107"/>
                      </a:lnTo>
                      <a:lnTo>
                        <a:pt x="1496" y="46"/>
                      </a:lnTo>
                      <a:lnTo>
                        <a:pt x="1497" y="107"/>
                      </a:lnTo>
                      <a:lnTo>
                        <a:pt x="1497" y="66"/>
                      </a:lnTo>
                      <a:lnTo>
                        <a:pt x="1497" y="102"/>
                      </a:lnTo>
                      <a:lnTo>
                        <a:pt x="1497" y="84"/>
                      </a:lnTo>
                      <a:lnTo>
                        <a:pt x="1497" y="128"/>
                      </a:lnTo>
                      <a:lnTo>
                        <a:pt x="1497" y="75"/>
                      </a:lnTo>
                      <a:lnTo>
                        <a:pt x="1497" y="54"/>
                      </a:lnTo>
                      <a:lnTo>
                        <a:pt x="1497" y="94"/>
                      </a:lnTo>
                      <a:lnTo>
                        <a:pt x="1497" y="88"/>
                      </a:lnTo>
                      <a:lnTo>
                        <a:pt x="1497" y="58"/>
                      </a:lnTo>
                      <a:lnTo>
                        <a:pt x="1497" y="119"/>
                      </a:lnTo>
                      <a:lnTo>
                        <a:pt x="1498" y="97"/>
                      </a:lnTo>
                      <a:lnTo>
                        <a:pt x="1498" y="97"/>
                      </a:lnTo>
                      <a:lnTo>
                        <a:pt x="1498" y="57"/>
                      </a:lnTo>
                      <a:lnTo>
                        <a:pt x="1498" y="107"/>
                      </a:lnTo>
                      <a:lnTo>
                        <a:pt x="1498" y="89"/>
                      </a:lnTo>
                      <a:lnTo>
                        <a:pt x="1498" y="85"/>
                      </a:lnTo>
                      <a:lnTo>
                        <a:pt x="1498" y="67"/>
                      </a:lnTo>
                      <a:lnTo>
                        <a:pt x="1498" y="112"/>
                      </a:lnTo>
                      <a:lnTo>
                        <a:pt x="1498" y="107"/>
                      </a:lnTo>
                      <a:lnTo>
                        <a:pt x="1498" y="96"/>
                      </a:lnTo>
                      <a:lnTo>
                        <a:pt x="1498" y="119"/>
                      </a:lnTo>
                      <a:lnTo>
                        <a:pt x="1498" y="50"/>
                      </a:lnTo>
                      <a:lnTo>
                        <a:pt x="1499" y="98"/>
                      </a:lnTo>
                      <a:lnTo>
                        <a:pt x="1499" y="131"/>
                      </a:lnTo>
                      <a:lnTo>
                        <a:pt x="1499" y="63"/>
                      </a:lnTo>
                      <a:lnTo>
                        <a:pt x="1499" y="119"/>
                      </a:lnTo>
                      <a:lnTo>
                        <a:pt x="1499" y="73"/>
                      </a:lnTo>
                      <a:lnTo>
                        <a:pt x="1499" y="102"/>
                      </a:lnTo>
                      <a:lnTo>
                        <a:pt x="1499" y="45"/>
                      </a:lnTo>
                      <a:lnTo>
                        <a:pt x="1499" y="91"/>
                      </a:lnTo>
                      <a:lnTo>
                        <a:pt x="1499" y="46"/>
                      </a:lnTo>
                      <a:lnTo>
                        <a:pt x="1499" y="45"/>
                      </a:lnTo>
                      <a:lnTo>
                        <a:pt x="1499" y="116"/>
                      </a:lnTo>
                      <a:lnTo>
                        <a:pt x="1499" y="76"/>
                      </a:lnTo>
                      <a:lnTo>
                        <a:pt x="1499" y="104"/>
                      </a:lnTo>
                      <a:lnTo>
                        <a:pt x="1499" y="63"/>
                      </a:lnTo>
                      <a:lnTo>
                        <a:pt x="1500" y="110"/>
                      </a:lnTo>
                      <a:lnTo>
                        <a:pt x="1500" y="52"/>
                      </a:lnTo>
                      <a:lnTo>
                        <a:pt x="1500" y="86"/>
                      </a:lnTo>
                      <a:lnTo>
                        <a:pt x="1500" y="38"/>
                      </a:lnTo>
                      <a:lnTo>
                        <a:pt x="1500" y="69"/>
                      </a:lnTo>
                      <a:lnTo>
                        <a:pt x="1500" y="46"/>
                      </a:lnTo>
                      <a:lnTo>
                        <a:pt x="1500" y="106"/>
                      </a:lnTo>
                      <a:lnTo>
                        <a:pt x="1500" y="60"/>
                      </a:lnTo>
                      <a:lnTo>
                        <a:pt x="1500" y="117"/>
                      </a:lnTo>
                      <a:lnTo>
                        <a:pt x="1500" y="65"/>
                      </a:lnTo>
                      <a:lnTo>
                        <a:pt x="1501" y="91"/>
                      </a:lnTo>
                      <a:lnTo>
                        <a:pt x="1501" y="72"/>
                      </a:lnTo>
                      <a:lnTo>
                        <a:pt x="1501" y="43"/>
                      </a:lnTo>
                      <a:lnTo>
                        <a:pt x="1501" y="90"/>
                      </a:lnTo>
                      <a:lnTo>
                        <a:pt x="1501" y="84"/>
                      </a:lnTo>
                      <a:lnTo>
                        <a:pt x="1501" y="133"/>
                      </a:lnTo>
                      <a:lnTo>
                        <a:pt x="1501" y="71"/>
                      </a:lnTo>
                      <a:lnTo>
                        <a:pt x="1501" y="98"/>
                      </a:lnTo>
                      <a:lnTo>
                        <a:pt x="1501" y="67"/>
                      </a:lnTo>
                      <a:lnTo>
                        <a:pt x="1501" y="15"/>
                      </a:lnTo>
                      <a:lnTo>
                        <a:pt x="1501" y="97"/>
                      </a:lnTo>
                      <a:lnTo>
                        <a:pt x="1501" y="61"/>
                      </a:lnTo>
                      <a:lnTo>
                        <a:pt x="1502" y="77"/>
                      </a:lnTo>
                      <a:lnTo>
                        <a:pt x="1502" y="42"/>
                      </a:lnTo>
                      <a:lnTo>
                        <a:pt x="1502" y="92"/>
                      </a:lnTo>
                      <a:lnTo>
                        <a:pt x="1502" y="50"/>
                      </a:lnTo>
                      <a:lnTo>
                        <a:pt x="1502" y="100"/>
                      </a:lnTo>
                      <a:lnTo>
                        <a:pt x="1502" y="68"/>
                      </a:lnTo>
                      <a:lnTo>
                        <a:pt x="1502" y="107"/>
                      </a:lnTo>
                      <a:lnTo>
                        <a:pt x="1502" y="98"/>
                      </a:lnTo>
                      <a:lnTo>
                        <a:pt x="1502" y="56"/>
                      </a:lnTo>
                      <a:lnTo>
                        <a:pt x="1502" y="54"/>
                      </a:lnTo>
                      <a:lnTo>
                        <a:pt x="1502" y="114"/>
                      </a:lnTo>
                      <a:lnTo>
                        <a:pt x="1502" y="86"/>
                      </a:lnTo>
                      <a:lnTo>
                        <a:pt x="1502" y="71"/>
                      </a:lnTo>
                      <a:lnTo>
                        <a:pt x="1502" y="94"/>
                      </a:lnTo>
                      <a:lnTo>
                        <a:pt x="1503" y="67"/>
                      </a:lnTo>
                      <a:lnTo>
                        <a:pt x="1503" y="76"/>
                      </a:lnTo>
                      <a:lnTo>
                        <a:pt x="1503" y="79"/>
                      </a:lnTo>
                      <a:lnTo>
                        <a:pt x="1503" y="55"/>
                      </a:lnTo>
                      <a:lnTo>
                        <a:pt x="1503" y="111"/>
                      </a:lnTo>
                      <a:lnTo>
                        <a:pt x="1503" y="78"/>
                      </a:lnTo>
                      <a:lnTo>
                        <a:pt x="1503" y="114"/>
                      </a:lnTo>
                      <a:lnTo>
                        <a:pt x="1503" y="51"/>
                      </a:lnTo>
                      <a:lnTo>
                        <a:pt x="1503" y="95"/>
                      </a:lnTo>
                      <a:lnTo>
                        <a:pt x="1503" y="93"/>
                      </a:lnTo>
                      <a:lnTo>
                        <a:pt x="1503" y="100"/>
                      </a:lnTo>
                      <a:lnTo>
                        <a:pt x="1503" y="39"/>
                      </a:lnTo>
                      <a:lnTo>
                        <a:pt x="1504" y="64"/>
                      </a:lnTo>
                      <a:lnTo>
                        <a:pt x="1504" y="103"/>
                      </a:lnTo>
                      <a:lnTo>
                        <a:pt x="1504" y="52"/>
                      </a:lnTo>
                      <a:lnTo>
                        <a:pt x="1504" y="54"/>
                      </a:lnTo>
                      <a:lnTo>
                        <a:pt x="1504" y="91"/>
                      </a:lnTo>
                      <a:lnTo>
                        <a:pt x="1504" y="52"/>
                      </a:lnTo>
                      <a:lnTo>
                        <a:pt x="1504" y="132"/>
                      </a:lnTo>
                      <a:lnTo>
                        <a:pt x="1504" y="101"/>
                      </a:lnTo>
                      <a:lnTo>
                        <a:pt x="1504" y="83"/>
                      </a:lnTo>
                      <a:lnTo>
                        <a:pt x="1504" y="96"/>
                      </a:lnTo>
                      <a:lnTo>
                        <a:pt x="1504" y="56"/>
                      </a:lnTo>
                      <a:lnTo>
                        <a:pt x="1504" y="74"/>
                      </a:lnTo>
                      <a:lnTo>
                        <a:pt x="1505" y="93"/>
                      </a:lnTo>
                      <a:lnTo>
                        <a:pt x="1505" y="65"/>
                      </a:lnTo>
                      <a:lnTo>
                        <a:pt x="1505" y="79"/>
                      </a:lnTo>
                      <a:lnTo>
                        <a:pt x="1505" y="42"/>
                      </a:lnTo>
                      <a:lnTo>
                        <a:pt x="1505" y="127"/>
                      </a:lnTo>
                      <a:lnTo>
                        <a:pt x="1505" y="119"/>
                      </a:lnTo>
                      <a:lnTo>
                        <a:pt x="1505" y="64"/>
                      </a:lnTo>
                      <a:lnTo>
                        <a:pt x="1505" y="87"/>
                      </a:lnTo>
                      <a:lnTo>
                        <a:pt x="1505" y="85"/>
                      </a:lnTo>
                      <a:lnTo>
                        <a:pt x="1505" y="84"/>
                      </a:lnTo>
                      <a:lnTo>
                        <a:pt x="1506" y="129"/>
                      </a:lnTo>
                      <a:lnTo>
                        <a:pt x="1506" y="90"/>
                      </a:lnTo>
                      <a:lnTo>
                        <a:pt x="1506" y="102"/>
                      </a:lnTo>
                      <a:lnTo>
                        <a:pt x="1506" y="61"/>
                      </a:lnTo>
                      <a:lnTo>
                        <a:pt x="1506" y="92"/>
                      </a:lnTo>
                      <a:lnTo>
                        <a:pt x="1506" y="103"/>
                      </a:lnTo>
                      <a:lnTo>
                        <a:pt x="1506" y="128"/>
                      </a:lnTo>
                      <a:lnTo>
                        <a:pt x="1506" y="100"/>
                      </a:lnTo>
                      <a:lnTo>
                        <a:pt x="1506" y="124"/>
                      </a:lnTo>
                      <a:lnTo>
                        <a:pt x="1506" y="118"/>
                      </a:lnTo>
                      <a:lnTo>
                        <a:pt x="1506" y="83"/>
                      </a:lnTo>
                      <a:lnTo>
                        <a:pt x="1506" y="120"/>
                      </a:lnTo>
                      <a:lnTo>
                        <a:pt x="1506" y="101"/>
                      </a:lnTo>
                      <a:lnTo>
                        <a:pt x="1506" y="84"/>
                      </a:lnTo>
                      <a:lnTo>
                        <a:pt x="1507" y="128"/>
                      </a:lnTo>
                      <a:lnTo>
                        <a:pt x="1507" y="79"/>
                      </a:lnTo>
                      <a:lnTo>
                        <a:pt x="1507" y="86"/>
                      </a:lnTo>
                      <a:lnTo>
                        <a:pt x="1507" y="102"/>
                      </a:lnTo>
                      <a:lnTo>
                        <a:pt x="1507" y="115"/>
                      </a:lnTo>
                      <a:lnTo>
                        <a:pt x="1507" y="96"/>
                      </a:lnTo>
                      <a:lnTo>
                        <a:pt x="1507" y="96"/>
                      </a:lnTo>
                      <a:lnTo>
                        <a:pt x="1507" y="99"/>
                      </a:lnTo>
                      <a:lnTo>
                        <a:pt x="1507" y="145"/>
                      </a:lnTo>
                      <a:lnTo>
                        <a:pt x="1507" y="102"/>
                      </a:lnTo>
                      <a:lnTo>
                        <a:pt x="1508" y="84"/>
                      </a:lnTo>
                      <a:lnTo>
                        <a:pt x="1508" y="132"/>
                      </a:lnTo>
                      <a:lnTo>
                        <a:pt x="1508" y="80"/>
                      </a:lnTo>
                      <a:lnTo>
                        <a:pt x="1508" y="125"/>
                      </a:lnTo>
                      <a:lnTo>
                        <a:pt x="1508" y="71"/>
                      </a:lnTo>
                      <a:lnTo>
                        <a:pt x="1508" y="105"/>
                      </a:lnTo>
                      <a:lnTo>
                        <a:pt x="1508" y="90"/>
                      </a:lnTo>
                      <a:lnTo>
                        <a:pt x="1508" y="62"/>
                      </a:lnTo>
                      <a:lnTo>
                        <a:pt x="1508" y="99"/>
                      </a:lnTo>
                      <a:lnTo>
                        <a:pt x="1508" y="78"/>
                      </a:lnTo>
                      <a:lnTo>
                        <a:pt x="1508" y="111"/>
                      </a:lnTo>
                      <a:lnTo>
                        <a:pt x="1508" y="60"/>
                      </a:lnTo>
                      <a:lnTo>
                        <a:pt x="1509" y="75"/>
                      </a:lnTo>
                      <a:lnTo>
                        <a:pt x="1509" y="83"/>
                      </a:lnTo>
                      <a:lnTo>
                        <a:pt x="1509" y="73"/>
                      </a:lnTo>
                      <a:lnTo>
                        <a:pt x="1509" y="124"/>
                      </a:lnTo>
                      <a:lnTo>
                        <a:pt x="1509" y="130"/>
                      </a:lnTo>
                      <a:lnTo>
                        <a:pt x="1509" y="63"/>
                      </a:lnTo>
                      <a:lnTo>
                        <a:pt x="1509" y="69"/>
                      </a:lnTo>
                      <a:lnTo>
                        <a:pt x="1509" y="98"/>
                      </a:lnTo>
                      <a:lnTo>
                        <a:pt x="1509" y="128"/>
                      </a:lnTo>
                      <a:lnTo>
                        <a:pt x="1509" y="78"/>
                      </a:lnTo>
                      <a:lnTo>
                        <a:pt x="1509" y="72"/>
                      </a:lnTo>
                      <a:lnTo>
                        <a:pt x="1510" y="103"/>
                      </a:lnTo>
                      <a:lnTo>
                        <a:pt x="1510" y="74"/>
                      </a:lnTo>
                      <a:lnTo>
                        <a:pt x="1510" y="107"/>
                      </a:lnTo>
                      <a:lnTo>
                        <a:pt x="1510" y="132"/>
                      </a:lnTo>
                      <a:lnTo>
                        <a:pt x="1510" y="85"/>
                      </a:lnTo>
                      <a:lnTo>
                        <a:pt x="1510" y="103"/>
                      </a:lnTo>
                      <a:lnTo>
                        <a:pt x="1510" y="106"/>
                      </a:lnTo>
                      <a:lnTo>
                        <a:pt x="1510" y="130"/>
                      </a:lnTo>
                      <a:lnTo>
                        <a:pt x="1510" y="57"/>
                      </a:lnTo>
                      <a:lnTo>
                        <a:pt x="1510" y="80"/>
                      </a:lnTo>
                      <a:lnTo>
                        <a:pt x="1510" y="91"/>
                      </a:lnTo>
                      <a:lnTo>
                        <a:pt x="1510" y="121"/>
                      </a:lnTo>
                      <a:lnTo>
                        <a:pt x="1511" y="62"/>
                      </a:lnTo>
                      <a:lnTo>
                        <a:pt x="1511" y="70"/>
                      </a:lnTo>
                      <a:lnTo>
                        <a:pt x="1511" y="112"/>
                      </a:lnTo>
                      <a:lnTo>
                        <a:pt x="1511" y="101"/>
                      </a:lnTo>
                      <a:lnTo>
                        <a:pt x="1511" y="107"/>
                      </a:lnTo>
                      <a:lnTo>
                        <a:pt x="1511" y="135"/>
                      </a:lnTo>
                      <a:lnTo>
                        <a:pt x="1511" y="52"/>
                      </a:lnTo>
                      <a:lnTo>
                        <a:pt x="1511" y="71"/>
                      </a:lnTo>
                      <a:lnTo>
                        <a:pt x="1511" y="86"/>
                      </a:lnTo>
                      <a:lnTo>
                        <a:pt x="1511" y="58"/>
                      </a:lnTo>
                      <a:lnTo>
                        <a:pt x="1511" y="132"/>
                      </a:lnTo>
                      <a:lnTo>
                        <a:pt x="1511" y="86"/>
                      </a:lnTo>
                      <a:lnTo>
                        <a:pt x="1512" y="96"/>
                      </a:lnTo>
                      <a:lnTo>
                        <a:pt x="1512" y="90"/>
                      </a:lnTo>
                      <a:lnTo>
                        <a:pt x="1512" y="125"/>
                      </a:lnTo>
                      <a:lnTo>
                        <a:pt x="1512" y="117"/>
                      </a:lnTo>
                      <a:lnTo>
                        <a:pt x="1512" y="66"/>
                      </a:lnTo>
                      <a:lnTo>
                        <a:pt x="1512" y="63"/>
                      </a:lnTo>
                      <a:lnTo>
                        <a:pt x="1512" y="141"/>
                      </a:lnTo>
                      <a:lnTo>
                        <a:pt x="1512" y="132"/>
                      </a:lnTo>
                      <a:lnTo>
                        <a:pt x="1512" y="96"/>
                      </a:lnTo>
                      <a:lnTo>
                        <a:pt x="1512" y="125"/>
                      </a:lnTo>
                      <a:lnTo>
                        <a:pt x="1512" y="52"/>
                      </a:lnTo>
                      <a:lnTo>
                        <a:pt x="1512" y="115"/>
                      </a:lnTo>
                      <a:lnTo>
                        <a:pt x="1513" y="130"/>
                      </a:lnTo>
                      <a:lnTo>
                        <a:pt x="1513" y="81"/>
                      </a:lnTo>
                      <a:lnTo>
                        <a:pt x="1513" y="123"/>
                      </a:lnTo>
                      <a:lnTo>
                        <a:pt x="1513" y="108"/>
                      </a:lnTo>
                      <a:lnTo>
                        <a:pt x="1513" y="67"/>
                      </a:lnTo>
                      <a:lnTo>
                        <a:pt x="1513" y="131"/>
                      </a:lnTo>
                      <a:lnTo>
                        <a:pt x="1513" y="99"/>
                      </a:lnTo>
                      <a:lnTo>
                        <a:pt x="1513" y="84"/>
                      </a:lnTo>
                      <a:lnTo>
                        <a:pt x="1513" y="90"/>
                      </a:lnTo>
                      <a:lnTo>
                        <a:pt x="1513" y="66"/>
                      </a:lnTo>
                      <a:lnTo>
                        <a:pt x="1513" y="89"/>
                      </a:lnTo>
                      <a:lnTo>
                        <a:pt x="1513" y="77"/>
                      </a:lnTo>
                      <a:lnTo>
                        <a:pt x="1513" y="119"/>
                      </a:lnTo>
                      <a:lnTo>
                        <a:pt x="1513" y="74"/>
                      </a:lnTo>
                      <a:lnTo>
                        <a:pt x="1514" y="98"/>
                      </a:lnTo>
                      <a:lnTo>
                        <a:pt x="1514" y="89"/>
                      </a:lnTo>
                      <a:lnTo>
                        <a:pt x="1514" y="71"/>
                      </a:lnTo>
                      <a:lnTo>
                        <a:pt x="1514" y="105"/>
                      </a:lnTo>
                      <a:lnTo>
                        <a:pt x="1514" y="102"/>
                      </a:lnTo>
                      <a:lnTo>
                        <a:pt x="1514" y="70"/>
                      </a:lnTo>
                      <a:lnTo>
                        <a:pt x="1514" y="57"/>
                      </a:lnTo>
                      <a:lnTo>
                        <a:pt x="1514" y="104"/>
                      </a:lnTo>
                      <a:lnTo>
                        <a:pt x="1514" y="70"/>
                      </a:lnTo>
                      <a:lnTo>
                        <a:pt x="1514" y="114"/>
                      </a:lnTo>
                      <a:lnTo>
                        <a:pt x="1514" y="61"/>
                      </a:lnTo>
                      <a:lnTo>
                        <a:pt x="1514" y="105"/>
                      </a:lnTo>
                      <a:lnTo>
                        <a:pt x="1515" y="69"/>
                      </a:lnTo>
                      <a:lnTo>
                        <a:pt x="1515" y="111"/>
                      </a:lnTo>
                      <a:lnTo>
                        <a:pt x="1515" y="58"/>
                      </a:lnTo>
                      <a:lnTo>
                        <a:pt x="1515" y="108"/>
                      </a:lnTo>
                      <a:lnTo>
                        <a:pt x="1515" y="94"/>
                      </a:lnTo>
                      <a:lnTo>
                        <a:pt x="1515" y="81"/>
                      </a:lnTo>
                      <a:lnTo>
                        <a:pt x="1515" y="131"/>
                      </a:lnTo>
                      <a:lnTo>
                        <a:pt x="1515" y="124"/>
                      </a:lnTo>
                      <a:lnTo>
                        <a:pt x="1515" y="59"/>
                      </a:lnTo>
                      <a:lnTo>
                        <a:pt x="1515" y="88"/>
                      </a:lnTo>
                      <a:lnTo>
                        <a:pt x="1515" y="63"/>
                      </a:lnTo>
                      <a:lnTo>
                        <a:pt x="1516" y="105"/>
                      </a:lnTo>
                      <a:lnTo>
                        <a:pt x="1516" y="61"/>
                      </a:lnTo>
                      <a:lnTo>
                        <a:pt x="1516" y="110"/>
                      </a:lnTo>
                      <a:lnTo>
                        <a:pt x="1516" y="121"/>
                      </a:lnTo>
                      <a:lnTo>
                        <a:pt x="1516" y="35"/>
                      </a:lnTo>
                      <a:lnTo>
                        <a:pt x="1516" y="73"/>
                      </a:lnTo>
                      <a:lnTo>
                        <a:pt x="1516" y="103"/>
                      </a:lnTo>
                      <a:lnTo>
                        <a:pt x="1516" y="109"/>
                      </a:lnTo>
                      <a:lnTo>
                        <a:pt x="1516" y="61"/>
                      </a:lnTo>
                      <a:lnTo>
                        <a:pt x="1516" y="70"/>
                      </a:lnTo>
                      <a:lnTo>
                        <a:pt x="1516" y="73"/>
                      </a:lnTo>
                      <a:lnTo>
                        <a:pt x="1516" y="41"/>
                      </a:lnTo>
                      <a:lnTo>
                        <a:pt x="1516" y="91"/>
                      </a:lnTo>
                      <a:lnTo>
                        <a:pt x="1517" y="80"/>
                      </a:lnTo>
                      <a:lnTo>
                        <a:pt x="1517" y="120"/>
                      </a:lnTo>
                      <a:lnTo>
                        <a:pt x="1517" y="72"/>
                      </a:lnTo>
                      <a:lnTo>
                        <a:pt x="1517" y="95"/>
                      </a:lnTo>
                      <a:lnTo>
                        <a:pt x="1517" y="101"/>
                      </a:lnTo>
                      <a:lnTo>
                        <a:pt x="1517" y="109"/>
                      </a:lnTo>
                      <a:lnTo>
                        <a:pt x="1517" y="79"/>
                      </a:lnTo>
                      <a:lnTo>
                        <a:pt x="1517" y="97"/>
                      </a:lnTo>
                      <a:lnTo>
                        <a:pt x="1517" y="81"/>
                      </a:lnTo>
                      <a:lnTo>
                        <a:pt x="1517" y="46"/>
                      </a:lnTo>
                      <a:lnTo>
                        <a:pt x="1517" y="112"/>
                      </a:lnTo>
                      <a:lnTo>
                        <a:pt x="1517" y="91"/>
                      </a:lnTo>
                      <a:lnTo>
                        <a:pt x="1517" y="41"/>
                      </a:lnTo>
                      <a:lnTo>
                        <a:pt x="1518" y="98"/>
                      </a:lnTo>
                      <a:lnTo>
                        <a:pt x="1518" y="73"/>
                      </a:lnTo>
                      <a:lnTo>
                        <a:pt x="1518" y="48"/>
                      </a:lnTo>
                      <a:lnTo>
                        <a:pt x="1518" y="93"/>
                      </a:lnTo>
                      <a:lnTo>
                        <a:pt x="1518" y="65"/>
                      </a:lnTo>
                      <a:lnTo>
                        <a:pt x="1518" y="64"/>
                      </a:lnTo>
                      <a:lnTo>
                        <a:pt x="1518" y="87"/>
                      </a:lnTo>
                      <a:lnTo>
                        <a:pt x="1518" y="113"/>
                      </a:lnTo>
                      <a:lnTo>
                        <a:pt x="1518" y="44"/>
                      </a:lnTo>
                      <a:lnTo>
                        <a:pt x="1519" y="81"/>
                      </a:lnTo>
                      <a:lnTo>
                        <a:pt x="1519" y="109"/>
                      </a:lnTo>
                      <a:lnTo>
                        <a:pt x="1519" y="124"/>
                      </a:lnTo>
                      <a:lnTo>
                        <a:pt x="1519" y="70"/>
                      </a:lnTo>
                      <a:lnTo>
                        <a:pt x="1519" y="103"/>
                      </a:lnTo>
                      <a:lnTo>
                        <a:pt x="1519" y="108"/>
                      </a:lnTo>
                      <a:lnTo>
                        <a:pt x="1519" y="87"/>
                      </a:lnTo>
                      <a:lnTo>
                        <a:pt x="1519" y="123"/>
                      </a:lnTo>
                      <a:lnTo>
                        <a:pt x="1519" y="103"/>
                      </a:lnTo>
                      <a:lnTo>
                        <a:pt x="1519" y="86"/>
                      </a:lnTo>
                      <a:lnTo>
                        <a:pt x="1519" y="62"/>
                      </a:lnTo>
                      <a:lnTo>
                        <a:pt x="1520" y="82"/>
                      </a:lnTo>
                      <a:lnTo>
                        <a:pt x="1520" y="125"/>
                      </a:lnTo>
                      <a:lnTo>
                        <a:pt x="1520" y="70"/>
                      </a:lnTo>
                      <a:lnTo>
                        <a:pt x="1520" y="83"/>
                      </a:lnTo>
                      <a:lnTo>
                        <a:pt x="1520" y="131"/>
                      </a:lnTo>
                      <a:lnTo>
                        <a:pt x="1520" y="54"/>
                      </a:lnTo>
                      <a:lnTo>
                        <a:pt x="1520" y="64"/>
                      </a:lnTo>
                      <a:lnTo>
                        <a:pt x="1520" y="77"/>
                      </a:lnTo>
                      <a:lnTo>
                        <a:pt x="1520" y="76"/>
                      </a:lnTo>
                      <a:lnTo>
                        <a:pt x="1520" y="125"/>
                      </a:lnTo>
                      <a:lnTo>
                        <a:pt x="1520" y="96"/>
                      </a:lnTo>
                      <a:lnTo>
                        <a:pt x="1520" y="59"/>
                      </a:lnTo>
                      <a:lnTo>
                        <a:pt x="1520" y="105"/>
                      </a:lnTo>
                      <a:lnTo>
                        <a:pt x="1521" y="51"/>
                      </a:lnTo>
                      <a:lnTo>
                        <a:pt x="1521" y="91"/>
                      </a:lnTo>
                      <a:lnTo>
                        <a:pt x="1521" y="98"/>
                      </a:lnTo>
                      <a:lnTo>
                        <a:pt x="1521" y="105"/>
                      </a:lnTo>
                      <a:lnTo>
                        <a:pt x="1521" y="43"/>
                      </a:lnTo>
                      <a:lnTo>
                        <a:pt x="1521" y="56"/>
                      </a:lnTo>
                      <a:lnTo>
                        <a:pt x="1521" y="82"/>
                      </a:lnTo>
                      <a:lnTo>
                        <a:pt x="1521" y="40"/>
                      </a:lnTo>
                      <a:lnTo>
                        <a:pt x="1521" y="86"/>
                      </a:lnTo>
                      <a:lnTo>
                        <a:pt x="1521" y="61"/>
                      </a:lnTo>
                      <a:lnTo>
                        <a:pt x="1521" y="37"/>
                      </a:lnTo>
                      <a:lnTo>
                        <a:pt x="1522" y="129"/>
                      </a:lnTo>
                      <a:lnTo>
                        <a:pt x="1522" y="44"/>
                      </a:lnTo>
                      <a:lnTo>
                        <a:pt x="1522" y="92"/>
                      </a:lnTo>
                      <a:lnTo>
                        <a:pt x="1522" y="71"/>
                      </a:lnTo>
                      <a:lnTo>
                        <a:pt x="1522" y="59"/>
                      </a:lnTo>
                      <a:lnTo>
                        <a:pt x="1522" y="111"/>
                      </a:lnTo>
                      <a:lnTo>
                        <a:pt x="1522" y="86"/>
                      </a:lnTo>
                      <a:lnTo>
                        <a:pt x="1522" y="58"/>
                      </a:lnTo>
                      <a:lnTo>
                        <a:pt x="1522" y="56"/>
                      </a:lnTo>
                      <a:lnTo>
                        <a:pt x="1522" y="93"/>
                      </a:lnTo>
                      <a:lnTo>
                        <a:pt x="1522" y="38"/>
                      </a:lnTo>
                      <a:lnTo>
                        <a:pt x="1523" y="107"/>
                      </a:lnTo>
                      <a:lnTo>
                        <a:pt x="1523" y="41"/>
                      </a:lnTo>
                      <a:lnTo>
                        <a:pt x="1523" y="82"/>
                      </a:lnTo>
                      <a:lnTo>
                        <a:pt x="1523" y="100"/>
                      </a:lnTo>
                      <a:lnTo>
                        <a:pt x="1523" y="54"/>
                      </a:lnTo>
                      <a:lnTo>
                        <a:pt x="1523" y="75"/>
                      </a:lnTo>
                      <a:lnTo>
                        <a:pt x="1523" y="91"/>
                      </a:lnTo>
                      <a:lnTo>
                        <a:pt x="1523" y="46"/>
                      </a:lnTo>
                      <a:lnTo>
                        <a:pt x="1523" y="79"/>
                      </a:lnTo>
                      <a:lnTo>
                        <a:pt x="1523" y="92"/>
                      </a:lnTo>
                      <a:lnTo>
                        <a:pt x="1523" y="50"/>
                      </a:lnTo>
                      <a:lnTo>
                        <a:pt x="1524" y="110"/>
                      </a:lnTo>
                      <a:lnTo>
                        <a:pt x="1524" y="59"/>
                      </a:lnTo>
                      <a:lnTo>
                        <a:pt x="1524" y="40"/>
                      </a:lnTo>
                      <a:lnTo>
                        <a:pt x="1524" y="29"/>
                      </a:lnTo>
                      <a:lnTo>
                        <a:pt x="1524" y="83"/>
                      </a:lnTo>
                      <a:lnTo>
                        <a:pt x="1524" y="64"/>
                      </a:lnTo>
                      <a:lnTo>
                        <a:pt x="1524" y="47"/>
                      </a:lnTo>
                      <a:lnTo>
                        <a:pt x="1524" y="92"/>
                      </a:lnTo>
                      <a:lnTo>
                        <a:pt x="1524" y="113"/>
                      </a:lnTo>
                      <a:lnTo>
                        <a:pt x="1524" y="74"/>
                      </a:lnTo>
                      <a:lnTo>
                        <a:pt x="1524" y="96"/>
                      </a:lnTo>
                      <a:lnTo>
                        <a:pt x="1525" y="65"/>
                      </a:lnTo>
                      <a:lnTo>
                        <a:pt x="1525" y="50"/>
                      </a:lnTo>
                      <a:lnTo>
                        <a:pt x="1525" y="97"/>
                      </a:lnTo>
                      <a:lnTo>
                        <a:pt x="1525" y="76"/>
                      </a:lnTo>
                      <a:lnTo>
                        <a:pt x="1525" y="77"/>
                      </a:lnTo>
                      <a:lnTo>
                        <a:pt x="1525" y="128"/>
                      </a:lnTo>
                      <a:lnTo>
                        <a:pt x="1525" y="77"/>
                      </a:lnTo>
                      <a:lnTo>
                        <a:pt x="1525" y="140"/>
                      </a:lnTo>
                      <a:lnTo>
                        <a:pt x="1525" y="59"/>
                      </a:lnTo>
                      <a:lnTo>
                        <a:pt x="1525" y="101"/>
                      </a:lnTo>
                      <a:lnTo>
                        <a:pt x="1525" y="76"/>
                      </a:lnTo>
                      <a:lnTo>
                        <a:pt x="1526" y="103"/>
                      </a:lnTo>
                      <a:lnTo>
                        <a:pt x="1526" y="49"/>
                      </a:lnTo>
                      <a:lnTo>
                        <a:pt x="1526" y="77"/>
                      </a:lnTo>
                      <a:lnTo>
                        <a:pt x="1526" y="52"/>
                      </a:lnTo>
                      <a:lnTo>
                        <a:pt x="1526" y="112"/>
                      </a:lnTo>
                      <a:lnTo>
                        <a:pt x="1526" y="22"/>
                      </a:lnTo>
                      <a:lnTo>
                        <a:pt x="1526" y="73"/>
                      </a:lnTo>
                      <a:lnTo>
                        <a:pt x="1526" y="84"/>
                      </a:lnTo>
                      <a:lnTo>
                        <a:pt x="1526" y="55"/>
                      </a:lnTo>
                      <a:lnTo>
                        <a:pt x="1526" y="94"/>
                      </a:lnTo>
                      <a:lnTo>
                        <a:pt x="1526" y="84"/>
                      </a:lnTo>
                      <a:lnTo>
                        <a:pt x="1526" y="57"/>
                      </a:lnTo>
                      <a:lnTo>
                        <a:pt x="1527" y="101"/>
                      </a:lnTo>
                      <a:lnTo>
                        <a:pt x="1527" y="66"/>
                      </a:lnTo>
                      <a:lnTo>
                        <a:pt x="1527" y="120"/>
                      </a:lnTo>
                      <a:lnTo>
                        <a:pt x="1527" y="17"/>
                      </a:lnTo>
                      <a:lnTo>
                        <a:pt x="1527" y="65"/>
                      </a:lnTo>
                      <a:lnTo>
                        <a:pt x="1527" y="90"/>
                      </a:lnTo>
                      <a:lnTo>
                        <a:pt x="1527" y="60"/>
                      </a:lnTo>
                      <a:lnTo>
                        <a:pt x="1527" y="105"/>
                      </a:lnTo>
                      <a:lnTo>
                        <a:pt x="1527" y="46"/>
                      </a:lnTo>
                      <a:lnTo>
                        <a:pt x="1527" y="69"/>
                      </a:lnTo>
                      <a:lnTo>
                        <a:pt x="1528" y="78"/>
                      </a:lnTo>
                      <a:lnTo>
                        <a:pt x="1528" y="68"/>
                      </a:lnTo>
                      <a:lnTo>
                        <a:pt x="1528" y="108"/>
                      </a:lnTo>
                      <a:lnTo>
                        <a:pt x="1528" y="80"/>
                      </a:lnTo>
                      <a:lnTo>
                        <a:pt x="1528" y="110"/>
                      </a:lnTo>
                      <a:lnTo>
                        <a:pt x="1528" y="76"/>
                      </a:lnTo>
                      <a:lnTo>
                        <a:pt x="1528" y="121"/>
                      </a:lnTo>
                      <a:lnTo>
                        <a:pt x="1528" y="86"/>
                      </a:lnTo>
                      <a:lnTo>
                        <a:pt x="1528" y="60"/>
                      </a:lnTo>
                      <a:lnTo>
                        <a:pt x="1528" y="107"/>
                      </a:lnTo>
                      <a:lnTo>
                        <a:pt x="1528" y="60"/>
                      </a:lnTo>
                      <a:lnTo>
                        <a:pt x="1528" y="88"/>
                      </a:lnTo>
                      <a:lnTo>
                        <a:pt x="1528" y="82"/>
                      </a:lnTo>
                      <a:lnTo>
                        <a:pt x="1529" y="49"/>
                      </a:lnTo>
                      <a:lnTo>
                        <a:pt x="1529" y="74"/>
                      </a:lnTo>
                      <a:lnTo>
                        <a:pt x="1529" y="110"/>
                      </a:lnTo>
                      <a:lnTo>
                        <a:pt x="1529" y="73"/>
                      </a:lnTo>
                      <a:lnTo>
                        <a:pt x="1529" y="105"/>
                      </a:lnTo>
                      <a:lnTo>
                        <a:pt x="1529" y="56"/>
                      </a:lnTo>
                      <a:lnTo>
                        <a:pt x="1529" y="99"/>
                      </a:lnTo>
                      <a:lnTo>
                        <a:pt x="1529" y="34"/>
                      </a:lnTo>
                      <a:lnTo>
                        <a:pt x="1529" y="55"/>
                      </a:lnTo>
                      <a:lnTo>
                        <a:pt x="1529" y="77"/>
                      </a:lnTo>
                      <a:lnTo>
                        <a:pt x="1529" y="66"/>
                      </a:lnTo>
                      <a:lnTo>
                        <a:pt x="1530" y="83"/>
                      </a:lnTo>
                      <a:lnTo>
                        <a:pt x="1530" y="106"/>
                      </a:lnTo>
                      <a:lnTo>
                        <a:pt x="1530" y="50"/>
                      </a:lnTo>
                      <a:lnTo>
                        <a:pt x="1530" y="109"/>
                      </a:lnTo>
                      <a:lnTo>
                        <a:pt x="1530" y="73"/>
                      </a:lnTo>
                      <a:lnTo>
                        <a:pt x="1530" y="43"/>
                      </a:lnTo>
                      <a:lnTo>
                        <a:pt x="1530" y="108"/>
                      </a:lnTo>
                      <a:lnTo>
                        <a:pt x="1530" y="93"/>
                      </a:lnTo>
                      <a:lnTo>
                        <a:pt x="1530" y="74"/>
                      </a:lnTo>
                      <a:lnTo>
                        <a:pt x="1530" y="138"/>
                      </a:lnTo>
                      <a:lnTo>
                        <a:pt x="1530" y="132"/>
                      </a:lnTo>
                      <a:lnTo>
                        <a:pt x="1530" y="101"/>
                      </a:lnTo>
                      <a:lnTo>
                        <a:pt x="1531" y="119"/>
                      </a:lnTo>
                      <a:lnTo>
                        <a:pt x="1531" y="62"/>
                      </a:lnTo>
                      <a:lnTo>
                        <a:pt x="1531" y="105"/>
                      </a:lnTo>
                      <a:lnTo>
                        <a:pt x="1531" y="97"/>
                      </a:lnTo>
                      <a:lnTo>
                        <a:pt x="1531" y="103"/>
                      </a:lnTo>
                      <a:lnTo>
                        <a:pt x="1531" y="61"/>
                      </a:lnTo>
                      <a:lnTo>
                        <a:pt x="1531" y="79"/>
                      </a:lnTo>
                      <a:lnTo>
                        <a:pt x="1531" y="109"/>
                      </a:lnTo>
                      <a:lnTo>
                        <a:pt x="1531" y="76"/>
                      </a:lnTo>
                      <a:lnTo>
                        <a:pt x="1531" y="99"/>
                      </a:lnTo>
                      <a:lnTo>
                        <a:pt x="1532" y="54"/>
                      </a:lnTo>
                      <a:lnTo>
                        <a:pt x="1532" y="111"/>
                      </a:lnTo>
                      <a:lnTo>
                        <a:pt x="1532" y="97"/>
                      </a:lnTo>
                      <a:lnTo>
                        <a:pt x="1532" y="93"/>
                      </a:lnTo>
                      <a:lnTo>
                        <a:pt x="1532" y="107"/>
                      </a:lnTo>
                      <a:lnTo>
                        <a:pt x="1532" y="65"/>
                      </a:lnTo>
                      <a:lnTo>
                        <a:pt x="1532" y="75"/>
                      </a:lnTo>
                      <a:lnTo>
                        <a:pt x="1532" y="45"/>
                      </a:lnTo>
                      <a:lnTo>
                        <a:pt x="1532" y="121"/>
                      </a:lnTo>
                      <a:lnTo>
                        <a:pt x="1532" y="83"/>
                      </a:lnTo>
                      <a:lnTo>
                        <a:pt x="1532" y="72"/>
                      </a:lnTo>
                      <a:lnTo>
                        <a:pt x="1532" y="115"/>
                      </a:lnTo>
                      <a:lnTo>
                        <a:pt x="1533" y="80"/>
                      </a:lnTo>
                      <a:lnTo>
                        <a:pt x="1533" y="130"/>
                      </a:lnTo>
                      <a:lnTo>
                        <a:pt x="1533" y="107"/>
                      </a:lnTo>
                      <a:lnTo>
                        <a:pt x="1533" y="98"/>
                      </a:lnTo>
                      <a:lnTo>
                        <a:pt x="1533" y="90"/>
                      </a:lnTo>
                      <a:lnTo>
                        <a:pt x="1533" y="138"/>
                      </a:lnTo>
                      <a:lnTo>
                        <a:pt x="1533" y="107"/>
                      </a:lnTo>
                      <a:lnTo>
                        <a:pt x="1533" y="136"/>
                      </a:lnTo>
                      <a:lnTo>
                        <a:pt x="1533" y="94"/>
                      </a:lnTo>
                      <a:lnTo>
                        <a:pt x="1533" y="102"/>
                      </a:lnTo>
                      <a:lnTo>
                        <a:pt x="1533" y="149"/>
                      </a:lnTo>
                      <a:lnTo>
                        <a:pt x="1534" y="81"/>
                      </a:lnTo>
                      <a:lnTo>
                        <a:pt x="1534" y="160"/>
                      </a:lnTo>
                      <a:lnTo>
                        <a:pt x="1534" y="123"/>
                      </a:lnTo>
                      <a:lnTo>
                        <a:pt x="1534" y="110"/>
                      </a:lnTo>
                      <a:lnTo>
                        <a:pt x="1534" y="153"/>
                      </a:lnTo>
                      <a:lnTo>
                        <a:pt x="1534" y="136"/>
                      </a:lnTo>
                      <a:lnTo>
                        <a:pt x="1534" y="132"/>
                      </a:lnTo>
                      <a:lnTo>
                        <a:pt x="1534" y="151"/>
                      </a:lnTo>
                      <a:lnTo>
                        <a:pt x="1534" y="80"/>
                      </a:lnTo>
                      <a:lnTo>
                        <a:pt x="1534" y="76"/>
                      </a:lnTo>
                      <a:lnTo>
                        <a:pt x="1534" y="135"/>
                      </a:lnTo>
                      <a:lnTo>
                        <a:pt x="1535" y="42"/>
                      </a:lnTo>
                      <a:lnTo>
                        <a:pt x="1535" y="99"/>
                      </a:lnTo>
                      <a:lnTo>
                        <a:pt x="1535" y="78"/>
                      </a:lnTo>
                      <a:lnTo>
                        <a:pt x="1535" y="129"/>
                      </a:lnTo>
                      <a:lnTo>
                        <a:pt x="1535" y="95"/>
                      </a:lnTo>
                      <a:lnTo>
                        <a:pt x="1535" y="56"/>
                      </a:lnTo>
                      <a:lnTo>
                        <a:pt x="1535" y="127"/>
                      </a:lnTo>
                      <a:lnTo>
                        <a:pt x="1535" y="133"/>
                      </a:lnTo>
                      <a:lnTo>
                        <a:pt x="1535" y="67"/>
                      </a:lnTo>
                      <a:lnTo>
                        <a:pt x="1535" y="87"/>
                      </a:lnTo>
                      <a:lnTo>
                        <a:pt x="1535" y="101"/>
                      </a:lnTo>
                      <a:lnTo>
                        <a:pt x="1536" y="58"/>
                      </a:lnTo>
                      <a:lnTo>
                        <a:pt x="1536" y="114"/>
                      </a:lnTo>
                      <a:lnTo>
                        <a:pt x="1536" y="101"/>
                      </a:lnTo>
                      <a:lnTo>
                        <a:pt x="1536" y="104"/>
                      </a:lnTo>
                      <a:lnTo>
                        <a:pt x="1536" y="97"/>
                      </a:lnTo>
                      <a:lnTo>
                        <a:pt x="1536" y="140"/>
                      </a:lnTo>
                      <a:lnTo>
                        <a:pt x="1536" y="150"/>
                      </a:lnTo>
                      <a:lnTo>
                        <a:pt x="1536" y="87"/>
                      </a:lnTo>
                      <a:lnTo>
                        <a:pt x="1536" y="106"/>
                      </a:lnTo>
                      <a:lnTo>
                        <a:pt x="1536" y="105"/>
                      </a:lnTo>
                      <a:lnTo>
                        <a:pt x="1536" y="79"/>
                      </a:lnTo>
                      <a:lnTo>
                        <a:pt x="1537" y="115"/>
                      </a:lnTo>
                      <a:lnTo>
                        <a:pt x="1537" y="76"/>
                      </a:lnTo>
                      <a:lnTo>
                        <a:pt x="1537" y="133"/>
                      </a:lnTo>
                      <a:lnTo>
                        <a:pt x="1537" y="111"/>
                      </a:lnTo>
                      <a:lnTo>
                        <a:pt x="1537" y="119"/>
                      </a:lnTo>
                      <a:lnTo>
                        <a:pt x="1537" y="61"/>
                      </a:lnTo>
                      <a:lnTo>
                        <a:pt x="1537" y="85"/>
                      </a:lnTo>
                      <a:lnTo>
                        <a:pt x="1537" y="77"/>
                      </a:lnTo>
                      <a:lnTo>
                        <a:pt x="1537" y="70"/>
                      </a:lnTo>
                      <a:lnTo>
                        <a:pt x="1537" y="104"/>
                      </a:lnTo>
                      <a:lnTo>
                        <a:pt x="1537" y="81"/>
                      </a:lnTo>
                      <a:lnTo>
                        <a:pt x="1538" y="117"/>
                      </a:lnTo>
                      <a:lnTo>
                        <a:pt x="1538" y="65"/>
                      </a:lnTo>
                      <a:lnTo>
                        <a:pt x="1538" y="89"/>
                      </a:lnTo>
                      <a:lnTo>
                        <a:pt x="1538" y="107"/>
                      </a:lnTo>
                      <a:lnTo>
                        <a:pt x="1538" y="118"/>
                      </a:lnTo>
                      <a:lnTo>
                        <a:pt x="1538" y="73"/>
                      </a:lnTo>
                      <a:lnTo>
                        <a:pt x="1538" y="103"/>
                      </a:lnTo>
                      <a:lnTo>
                        <a:pt x="1538" y="76"/>
                      </a:lnTo>
                      <a:lnTo>
                        <a:pt x="1538" y="138"/>
                      </a:lnTo>
                      <a:lnTo>
                        <a:pt x="1538" y="81"/>
                      </a:lnTo>
                      <a:lnTo>
                        <a:pt x="1539" y="47"/>
                      </a:lnTo>
                      <a:lnTo>
                        <a:pt x="1539" y="113"/>
                      </a:lnTo>
                      <a:lnTo>
                        <a:pt x="1539" y="70"/>
                      </a:lnTo>
                      <a:lnTo>
                        <a:pt x="1539" y="111"/>
                      </a:lnTo>
                      <a:lnTo>
                        <a:pt x="1539" y="74"/>
                      </a:lnTo>
                      <a:lnTo>
                        <a:pt x="1539" y="85"/>
                      </a:lnTo>
                      <a:lnTo>
                        <a:pt x="1539" y="98"/>
                      </a:lnTo>
                      <a:lnTo>
                        <a:pt x="1539" y="105"/>
                      </a:lnTo>
                      <a:lnTo>
                        <a:pt x="1539" y="84"/>
                      </a:lnTo>
                      <a:lnTo>
                        <a:pt x="1539" y="94"/>
                      </a:lnTo>
                      <a:lnTo>
                        <a:pt x="1539" y="77"/>
                      </a:lnTo>
                      <a:lnTo>
                        <a:pt x="1539" y="105"/>
                      </a:lnTo>
                      <a:lnTo>
                        <a:pt x="1540" y="81"/>
                      </a:lnTo>
                      <a:lnTo>
                        <a:pt x="1540" y="91"/>
                      </a:lnTo>
                      <a:lnTo>
                        <a:pt x="1540" y="44"/>
                      </a:lnTo>
                      <a:lnTo>
                        <a:pt x="1540" y="114"/>
                      </a:lnTo>
                      <a:lnTo>
                        <a:pt x="1540" y="70"/>
                      </a:lnTo>
                      <a:lnTo>
                        <a:pt x="1540" y="99"/>
                      </a:lnTo>
                      <a:lnTo>
                        <a:pt x="1540" y="59"/>
                      </a:lnTo>
                      <a:lnTo>
                        <a:pt x="1540" y="111"/>
                      </a:lnTo>
                      <a:lnTo>
                        <a:pt x="1540" y="74"/>
                      </a:lnTo>
                      <a:lnTo>
                        <a:pt x="1540" y="58"/>
                      </a:lnTo>
                      <a:lnTo>
                        <a:pt x="1540" y="94"/>
                      </a:lnTo>
                      <a:lnTo>
                        <a:pt x="1540" y="74"/>
                      </a:lnTo>
                      <a:lnTo>
                        <a:pt x="1541" y="69"/>
                      </a:lnTo>
                      <a:lnTo>
                        <a:pt x="1541" y="76"/>
                      </a:lnTo>
                      <a:lnTo>
                        <a:pt x="1541" y="49"/>
                      </a:lnTo>
                      <a:lnTo>
                        <a:pt x="1541" y="59"/>
                      </a:lnTo>
                      <a:lnTo>
                        <a:pt x="1541" y="48"/>
                      </a:lnTo>
                      <a:lnTo>
                        <a:pt x="1541" y="79"/>
                      </a:lnTo>
                      <a:lnTo>
                        <a:pt x="1541" y="61"/>
                      </a:lnTo>
                      <a:lnTo>
                        <a:pt x="1541" y="91"/>
                      </a:lnTo>
                      <a:lnTo>
                        <a:pt x="1541" y="41"/>
                      </a:lnTo>
                      <a:lnTo>
                        <a:pt x="1541" y="89"/>
                      </a:lnTo>
                      <a:lnTo>
                        <a:pt x="1541" y="56"/>
                      </a:lnTo>
                      <a:lnTo>
                        <a:pt x="1541" y="101"/>
                      </a:lnTo>
                      <a:lnTo>
                        <a:pt x="1542" y="67"/>
                      </a:lnTo>
                      <a:lnTo>
                        <a:pt x="1542" y="86"/>
                      </a:lnTo>
                      <a:lnTo>
                        <a:pt x="1542" y="18"/>
                      </a:lnTo>
                      <a:lnTo>
                        <a:pt x="1542" y="69"/>
                      </a:lnTo>
                      <a:lnTo>
                        <a:pt x="1542" y="46"/>
                      </a:lnTo>
                      <a:lnTo>
                        <a:pt x="1542" y="94"/>
                      </a:lnTo>
                      <a:lnTo>
                        <a:pt x="1542" y="32"/>
                      </a:lnTo>
                      <a:lnTo>
                        <a:pt x="1542" y="92"/>
                      </a:lnTo>
                      <a:lnTo>
                        <a:pt x="1542" y="73"/>
                      </a:lnTo>
                      <a:lnTo>
                        <a:pt x="1542" y="42"/>
                      </a:lnTo>
                      <a:lnTo>
                        <a:pt x="1542" y="92"/>
                      </a:lnTo>
                      <a:lnTo>
                        <a:pt x="1543" y="81"/>
                      </a:lnTo>
                      <a:lnTo>
                        <a:pt x="1543" y="82"/>
                      </a:lnTo>
                      <a:lnTo>
                        <a:pt x="1543" y="108"/>
                      </a:lnTo>
                      <a:lnTo>
                        <a:pt x="1543" y="55"/>
                      </a:lnTo>
                      <a:lnTo>
                        <a:pt x="1543" y="90"/>
                      </a:lnTo>
                      <a:lnTo>
                        <a:pt x="1543" y="111"/>
                      </a:lnTo>
                      <a:lnTo>
                        <a:pt x="1543" y="69"/>
                      </a:lnTo>
                      <a:lnTo>
                        <a:pt x="1543" y="88"/>
                      </a:lnTo>
                      <a:lnTo>
                        <a:pt x="1543" y="99"/>
                      </a:lnTo>
                      <a:lnTo>
                        <a:pt x="1543" y="57"/>
                      </a:lnTo>
                      <a:lnTo>
                        <a:pt x="1543" y="90"/>
                      </a:lnTo>
                      <a:lnTo>
                        <a:pt x="1543" y="98"/>
                      </a:lnTo>
                      <a:lnTo>
                        <a:pt x="1544" y="51"/>
                      </a:lnTo>
                      <a:lnTo>
                        <a:pt x="1544" y="65"/>
                      </a:lnTo>
                      <a:lnTo>
                        <a:pt x="1544" y="70"/>
                      </a:lnTo>
                      <a:lnTo>
                        <a:pt x="1544" y="21"/>
                      </a:lnTo>
                      <a:lnTo>
                        <a:pt x="1544" y="101"/>
                      </a:lnTo>
                      <a:lnTo>
                        <a:pt x="1544" y="56"/>
                      </a:lnTo>
                      <a:lnTo>
                        <a:pt x="1544" y="85"/>
                      </a:lnTo>
                      <a:lnTo>
                        <a:pt x="1544" y="61"/>
                      </a:lnTo>
                      <a:lnTo>
                        <a:pt x="1544" y="126"/>
                      </a:lnTo>
                      <a:lnTo>
                        <a:pt x="1544" y="69"/>
                      </a:lnTo>
                      <a:lnTo>
                        <a:pt x="1544" y="97"/>
                      </a:lnTo>
                      <a:lnTo>
                        <a:pt x="1544" y="19"/>
                      </a:lnTo>
                      <a:lnTo>
                        <a:pt x="1545" y="106"/>
                      </a:lnTo>
                      <a:lnTo>
                        <a:pt x="1545" y="51"/>
                      </a:lnTo>
                      <a:lnTo>
                        <a:pt x="1545" y="85"/>
                      </a:lnTo>
                      <a:lnTo>
                        <a:pt x="1545" y="70"/>
                      </a:lnTo>
                      <a:lnTo>
                        <a:pt x="1545" y="86"/>
                      </a:lnTo>
                      <a:lnTo>
                        <a:pt x="1545" y="71"/>
                      </a:lnTo>
                      <a:lnTo>
                        <a:pt x="1545" y="90"/>
                      </a:lnTo>
                      <a:lnTo>
                        <a:pt x="1545" y="63"/>
                      </a:lnTo>
                      <a:lnTo>
                        <a:pt x="1545" y="102"/>
                      </a:lnTo>
                      <a:lnTo>
                        <a:pt x="1545" y="98"/>
                      </a:lnTo>
                      <a:lnTo>
                        <a:pt x="1545" y="69"/>
                      </a:lnTo>
                      <a:lnTo>
                        <a:pt x="1545" y="127"/>
                      </a:lnTo>
                      <a:lnTo>
                        <a:pt x="1545" y="46"/>
                      </a:lnTo>
                      <a:lnTo>
                        <a:pt x="1545" y="84"/>
                      </a:lnTo>
                      <a:lnTo>
                        <a:pt x="1546" y="60"/>
                      </a:lnTo>
                      <a:lnTo>
                        <a:pt x="1546" y="98"/>
                      </a:lnTo>
                      <a:lnTo>
                        <a:pt x="1546" y="89"/>
                      </a:lnTo>
                      <a:lnTo>
                        <a:pt x="1546" y="50"/>
                      </a:lnTo>
                      <a:lnTo>
                        <a:pt x="1546" y="89"/>
                      </a:lnTo>
                      <a:lnTo>
                        <a:pt x="1546" y="34"/>
                      </a:lnTo>
                      <a:lnTo>
                        <a:pt x="1546" y="72"/>
                      </a:lnTo>
                      <a:lnTo>
                        <a:pt x="1546" y="67"/>
                      </a:lnTo>
                      <a:lnTo>
                        <a:pt x="1546" y="114"/>
                      </a:lnTo>
                      <a:lnTo>
                        <a:pt x="1546" y="42"/>
                      </a:lnTo>
                      <a:lnTo>
                        <a:pt x="1546" y="45"/>
                      </a:lnTo>
                      <a:lnTo>
                        <a:pt x="1546" y="119"/>
                      </a:lnTo>
                      <a:lnTo>
                        <a:pt x="1547" y="53"/>
                      </a:lnTo>
                      <a:lnTo>
                        <a:pt x="1547" y="90"/>
                      </a:lnTo>
                      <a:lnTo>
                        <a:pt x="1547" y="75"/>
                      </a:lnTo>
                      <a:lnTo>
                        <a:pt x="1547" y="100"/>
                      </a:lnTo>
                      <a:lnTo>
                        <a:pt x="1547" y="27"/>
                      </a:lnTo>
                      <a:lnTo>
                        <a:pt x="1547" y="78"/>
                      </a:lnTo>
                      <a:lnTo>
                        <a:pt x="1547" y="77"/>
                      </a:lnTo>
                      <a:lnTo>
                        <a:pt x="1547" y="103"/>
                      </a:lnTo>
                      <a:lnTo>
                        <a:pt x="1547" y="55"/>
                      </a:lnTo>
                      <a:lnTo>
                        <a:pt x="1547" y="92"/>
                      </a:lnTo>
                      <a:lnTo>
                        <a:pt x="1547" y="107"/>
                      </a:lnTo>
                      <a:lnTo>
                        <a:pt x="1548" y="112"/>
                      </a:lnTo>
                      <a:lnTo>
                        <a:pt x="1548" y="66"/>
                      </a:lnTo>
                      <a:lnTo>
                        <a:pt x="1548" y="95"/>
                      </a:lnTo>
                      <a:lnTo>
                        <a:pt x="1548" y="112"/>
                      </a:lnTo>
                      <a:lnTo>
                        <a:pt x="1548" y="87"/>
                      </a:lnTo>
                      <a:lnTo>
                        <a:pt x="1548" y="88"/>
                      </a:lnTo>
                      <a:lnTo>
                        <a:pt x="1548" y="61"/>
                      </a:lnTo>
                      <a:lnTo>
                        <a:pt x="1548" y="130"/>
                      </a:lnTo>
                      <a:lnTo>
                        <a:pt x="1548" y="114"/>
                      </a:lnTo>
                      <a:lnTo>
                        <a:pt x="1548" y="50"/>
                      </a:lnTo>
                      <a:lnTo>
                        <a:pt x="1548" y="112"/>
                      </a:lnTo>
                      <a:lnTo>
                        <a:pt x="1548" y="71"/>
                      </a:lnTo>
                      <a:lnTo>
                        <a:pt x="1549" y="119"/>
                      </a:lnTo>
                      <a:lnTo>
                        <a:pt x="1549" y="69"/>
                      </a:lnTo>
                      <a:lnTo>
                        <a:pt x="1549" y="96"/>
                      </a:lnTo>
                      <a:lnTo>
                        <a:pt x="1549" y="30"/>
                      </a:lnTo>
                      <a:lnTo>
                        <a:pt x="1549" y="97"/>
                      </a:lnTo>
                      <a:lnTo>
                        <a:pt x="1549" y="62"/>
                      </a:lnTo>
                      <a:lnTo>
                        <a:pt x="1549" y="119"/>
                      </a:lnTo>
                      <a:lnTo>
                        <a:pt x="1549" y="100"/>
                      </a:lnTo>
                      <a:lnTo>
                        <a:pt x="1549" y="49"/>
                      </a:lnTo>
                      <a:lnTo>
                        <a:pt x="1550" y="108"/>
                      </a:lnTo>
                      <a:lnTo>
                        <a:pt x="1550" y="80"/>
                      </a:lnTo>
                      <a:lnTo>
                        <a:pt x="1550" y="44"/>
                      </a:lnTo>
                      <a:lnTo>
                        <a:pt x="1550" y="117"/>
                      </a:lnTo>
                      <a:lnTo>
                        <a:pt x="1550" y="33"/>
                      </a:lnTo>
                      <a:lnTo>
                        <a:pt x="1550" y="85"/>
                      </a:lnTo>
                      <a:lnTo>
                        <a:pt x="1550" y="80"/>
                      </a:lnTo>
                      <a:lnTo>
                        <a:pt x="1550" y="95"/>
                      </a:lnTo>
                      <a:lnTo>
                        <a:pt x="1550" y="65"/>
                      </a:lnTo>
                      <a:lnTo>
                        <a:pt x="1550" y="80"/>
                      </a:lnTo>
                      <a:lnTo>
                        <a:pt x="1550" y="76"/>
                      </a:lnTo>
                      <a:lnTo>
                        <a:pt x="1550" y="132"/>
                      </a:lnTo>
                      <a:lnTo>
                        <a:pt x="1550" y="83"/>
                      </a:lnTo>
                      <a:lnTo>
                        <a:pt x="1551" y="79"/>
                      </a:lnTo>
                      <a:lnTo>
                        <a:pt x="1551" y="48"/>
                      </a:lnTo>
                      <a:lnTo>
                        <a:pt x="1551" y="89"/>
                      </a:lnTo>
                      <a:lnTo>
                        <a:pt x="1551" y="69"/>
                      </a:lnTo>
                      <a:lnTo>
                        <a:pt x="1551" y="109"/>
                      </a:lnTo>
                      <a:lnTo>
                        <a:pt x="1551" y="62"/>
                      </a:lnTo>
                      <a:lnTo>
                        <a:pt x="1551" y="89"/>
                      </a:lnTo>
                      <a:lnTo>
                        <a:pt x="1551" y="69"/>
                      </a:lnTo>
                      <a:lnTo>
                        <a:pt x="1551" y="76"/>
                      </a:lnTo>
                      <a:lnTo>
                        <a:pt x="1551" y="105"/>
                      </a:lnTo>
                      <a:lnTo>
                        <a:pt x="1552" y="36"/>
                      </a:lnTo>
                      <a:lnTo>
                        <a:pt x="1552" y="99"/>
                      </a:lnTo>
                      <a:lnTo>
                        <a:pt x="1552" y="92"/>
                      </a:lnTo>
                      <a:lnTo>
                        <a:pt x="1552" y="117"/>
                      </a:lnTo>
                      <a:lnTo>
                        <a:pt x="1552" y="29"/>
                      </a:lnTo>
                      <a:lnTo>
                        <a:pt x="1552" y="71"/>
                      </a:lnTo>
                      <a:lnTo>
                        <a:pt x="1552" y="94"/>
                      </a:lnTo>
                      <a:lnTo>
                        <a:pt x="1552" y="123"/>
                      </a:lnTo>
                      <a:lnTo>
                        <a:pt x="1552" y="45"/>
                      </a:lnTo>
                      <a:lnTo>
                        <a:pt x="1552" y="88"/>
                      </a:lnTo>
                      <a:lnTo>
                        <a:pt x="1552" y="88"/>
                      </a:lnTo>
                      <a:lnTo>
                        <a:pt x="1552" y="51"/>
                      </a:lnTo>
                      <a:lnTo>
                        <a:pt x="1553" y="101"/>
                      </a:lnTo>
                      <a:lnTo>
                        <a:pt x="1553" y="108"/>
                      </a:lnTo>
                      <a:lnTo>
                        <a:pt x="1553" y="121"/>
                      </a:lnTo>
                      <a:lnTo>
                        <a:pt x="1553" y="51"/>
                      </a:lnTo>
                      <a:lnTo>
                        <a:pt x="1553" y="84"/>
                      </a:lnTo>
                      <a:lnTo>
                        <a:pt x="1553" y="136"/>
                      </a:lnTo>
                      <a:lnTo>
                        <a:pt x="1553" y="127"/>
                      </a:lnTo>
                      <a:lnTo>
                        <a:pt x="1553" y="70"/>
                      </a:lnTo>
                      <a:lnTo>
                        <a:pt x="1553" y="135"/>
                      </a:lnTo>
                      <a:lnTo>
                        <a:pt x="1553" y="79"/>
                      </a:lnTo>
                      <a:lnTo>
                        <a:pt x="1554" y="113"/>
                      </a:lnTo>
                      <a:lnTo>
                        <a:pt x="1554" y="41"/>
                      </a:lnTo>
                      <a:lnTo>
                        <a:pt x="1554" y="70"/>
                      </a:lnTo>
                      <a:lnTo>
                        <a:pt x="1554" y="47"/>
                      </a:lnTo>
                      <a:lnTo>
                        <a:pt x="1554" y="102"/>
                      </a:lnTo>
                      <a:lnTo>
                        <a:pt x="1554" y="100"/>
                      </a:lnTo>
                      <a:lnTo>
                        <a:pt x="1554" y="85"/>
                      </a:lnTo>
                      <a:lnTo>
                        <a:pt x="1554" y="84"/>
                      </a:lnTo>
                      <a:lnTo>
                        <a:pt x="1554" y="112"/>
                      </a:lnTo>
                      <a:lnTo>
                        <a:pt x="1554" y="75"/>
                      </a:lnTo>
                      <a:lnTo>
                        <a:pt x="1555" y="111"/>
                      </a:lnTo>
                      <a:lnTo>
                        <a:pt x="1555" y="77"/>
                      </a:lnTo>
                      <a:lnTo>
                        <a:pt x="1555" y="79"/>
                      </a:lnTo>
                      <a:lnTo>
                        <a:pt x="1555" y="53"/>
                      </a:lnTo>
                      <a:lnTo>
                        <a:pt x="1555" y="118"/>
                      </a:lnTo>
                      <a:lnTo>
                        <a:pt x="1555" y="69"/>
                      </a:lnTo>
                      <a:lnTo>
                        <a:pt x="1555" y="94"/>
                      </a:lnTo>
                      <a:lnTo>
                        <a:pt x="1555" y="61"/>
                      </a:lnTo>
                      <a:lnTo>
                        <a:pt x="1555" y="103"/>
                      </a:lnTo>
                      <a:lnTo>
                        <a:pt x="1555" y="70"/>
                      </a:lnTo>
                      <a:lnTo>
                        <a:pt x="1555" y="52"/>
                      </a:lnTo>
                      <a:lnTo>
                        <a:pt x="1555" y="88"/>
                      </a:lnTo>
                      <a:lnTo>
                        <a:pt x="1556" y="70"/>
                      </a:lnTo>
                      <a:lnTo>
                        <a:pt x="1556" y="94"/>
                      </a:lnTo>
                      <a:lnTo>
                        <a:pt x="1556" y="136"/>
                      </a:lnTo>
                      <a:lnTo>
                        <a:pt x="1556" y="74"/>
                      </a:lnTo>
                      <a:lnTo>
                        <a:pt x="1556" y="60"/>
                      </a:lnTo>
                      <a:lnTo>
                        <a:pt x="1556" y="118"/>
                      </a:lnTo>
                      <a:lnTo>
                        <a:pt x="1556" y="44"/>
                      </a:lnTo>
                      <a:lnTo>
                        <a:pt x="1556" y="86"/>
                      </a:lnTo>
                      <a:lnTo>
                        <a:pt x="1556" y="64"/>
                      </a:lnTo>
                      <a:lnTo>
                        <a:pt x="1556" y="123"/>
                      </a:lnTo>
                      <a:lnTo>
                        <a:pt x="1556" y="100"/>
                      </a:lnTo>
                      <a:lnTo>
                        <a:pt x="1556" y="95"/>
                      </a:lnTo>
                      <a:lnTo>
                        <a:pt x="1557" y="83"/>
                      </a:lnTo>
                      <a:lnTo>
                        <a:pt x="1557" y="142"/>
                      </a:lnTo>
                      <a:lnTo>
                        <a:pt x="1557" y="64"/>
                      </a:lnTo>
                      <a:lnTo>
                        <a:pt x="1557" y="111"/>
                      </a:lnTo>
                      <a:lnTo>
                        <a:pt x="1557" y="101"/>
                      </a:lnTo>
                      <a:lnTo>
                        <a:pt x="1557" y="125"/>
                      </a:lnTo>
                      <a:lnTo>
                        <a:pt x="1557" y="128"/>
                      </a:lnTo>
                      <a:lnTo>
                        <a:pt x="1557" y="59"/>
                      </a:lnTo>
                      <a:lnTo>
                        <a:pt x="1557" y="62"/>
                      </a:lnTo>
                      <a:lnTo>
                        <a:pt x="1557" y="112"/>
                      </a:lnTo>
                      <a:lnTo>
                        <a:pt x="1558" y="125"/>
                      </a:lnTo>
                      <a:lnTo>
                        <a:pt x="1558" y="85"/>
                      </a:lnTo>
                      <a:lnTo>
                        <a:pt x="1558" y="127"/>
                      </a:lnTo>
                      <a:lnTo>
                        <a:pt x="1558" y="64"/>
                      </a:lnTo>
                      <a:lnTo>
                        <a:pt x="1558" y="87"/>
                      </a:lnTo>
                      <a:lnTo>
                        <a:pt x="1558" y="75"/>
                      </a:lnTo>
                      <a:lnTo>
                        <a:pt x="1558" y="71"/>
                      </a:lnTo>
                      <a:lnTo>
                        <a:pt x="1558" y="111"/>
                      </a:lnTo>
                      <a:lnTo>
                        <a:pt x="1558" y="77"/>
                      </a:lnTo>
                      <a:lnTo>
                        <a:pt x="1558" y="118"/>
                      </a:lnTo>
                      <a:lnTo>
                        <a:pt x="1558" y="69"/>
                      </a:lnTo>
                      <a:lnTo>
                        <a:pt x="1558" y="99"/>
                      </a:lnTo>
                      <a:lnTo>
                        <a:pt x="1559" y="79"/>
                      </a:lnTo>
                      <a:lnTo>
                        <a:pt x="1559" y="106"/>
                      </a:lnTo>
                      <a:lnTo>
                        <a:pt x="1559" y="68"/>
                      </a:lnTo>
                      <a:lnTo>
                        <a:pt x="1559" y="74"/>
                      </a:lnTo>
                      <a:lnTo>
                        <a:pt x="1559" y="87"/>
                      </a:lnTo>
                      <a:lnTo>
                        <a:pt x="1559" y="66"/>
                      </a:lnTo>
                      <a:lnTo>
                        <a:pt x="1559" y="111"/>
                      </a:lnTo>
                      <a:lnTo>
                        <a:pt x="1559" y="105"/>
                      </a:lnTo>
                      <a:lnTo>
                        <a:pt x="1559" y="112"/>
                      </a:lnTo>
                      <a:lnTo>
                        <a:pt x="1559" y="115"/>
                      </a:lnTo>
                      <a:lnTo>
                        <a:pt x="1559" y="65"/>
                      </a:lnTo>
                      <a:lnTo>
                        <a:pt x="1559" y="78"/>
                      </a:lnTo>
                      <a:lnTo>
                        <a:pt x="1559" y="85"/>
                      </a:lnTo>
                      <a:lnTo>
                        <a:pt x="1559" y="68"/>
                      </a:lnTo>
                      <a:lnTo>
                        <a:pt x="1559" y="110"/>
                      </a:lnTo>
                      <a:lnTo>
                        <a:pt x="1560" y="95"/>
                      </a:lnTo>
                      <a:lnTo>
                        <a:pt x="1560" y="81"/>
                      </a:lnTo>
                      <a:lnTo>
                        <a:pt x="1560" y="72"/>
                      </a:lnTo>
                      <a:lnTo>
                        <a:pt x="1560" y="110"/>
                      </a:lnTo>
                      <a:lnTo>
                        <a:pt x="1560" y="104"/>
                      </a:lnTo>
                      <a:lnTo>
                        <a:pt x="1560" y="102"/>
                      </a:lnTo>
                      <a:lnTo>
                        <a:pt x="1560" y="150"/>
                      </a:lnTo>
                      <a:lnTo>
                        <a:pt x="1560" y="58"/>
                      </a:lnTo>
                      <a:lnTo>
                        <a:pt x="1560" y="115"/>
                      </a:lnTo>
                      <a:lnTo>
                        <a:pt x="1560" y="64"/>
                      </a:lnTo>
                      <a:lnTo>
                        <a:pt x="1561" y="102"/>
                      </a:lnTo>
                      <a:lnTo>
                        <a:pt x="1561" y="67"/>
                      </a:lnTo>
                      <a:lnTo>
                        <a:pt x="1561" y="149"/>
                      </a:lnTo>
                      <a:lnTo>
                        <a:pt x="1561" y="64"/>
                      </a:lnTo>
                      <a:lnTo>
                        <a:pt x="1561" y="150"/>
                      </a:lnTo>
                      <a:lnTo>
                        <a:pt x="1561" y="107"/>
                      </a:lnTo>
                      <a:lnTo>
                        <a:pt x="1561" y="114"/>
                      </a:lnTo>
                      <a:lnTo>
                        <a:pt x="1561" y="61"/>
                      </a:lnTo>
                      <a:lnTo>
                        <a:pt x="1561" y="97"/>
                      </a:lnTo>
                      <a:lnTo>
                        <a:pt x="1562" y="117"/>
                      </a:lnTo>
                      <a:lnTo>
                        <a:pt x="1562" y="70"/>
                      </a:lnTo>
                      <a:lnTo>
                        <a:pt x="1562" y="76"/>
                      </a:lnTo>
                      <a:lnTo>
                        <a:pt x="1562" y="110"/>
                      </a:lnTo>
                      <a:lnTo>
                        <a:pt x="1562" y="88"/>
                      </a:lnTo>
                      <a:lnTo>
                        <a:pt x="1562" y="96"/>
                      </a:lnTo>
                      <a:lnTo>
                        <a:pt x="1562" y="76"/>
                      </a:lnTo>
                      <a:lnTo>
                        <a:pt x="1562" y="113"/>
                      </a:lnTo>
                      <a:lnTo>
                        <a:pt x="1562" y="88"/>
                      </a:lnTo>
                      <a:lnTo>
                        <a:pt x="1562" y="76"/>
                      </a:lnTo>
                      <a:lnTo>
                        <a:pt x="1563" y="142"/>
                      </a:lnTo>
                      <a:lnTo>
                        <a:pt x="1563" y="102"/>
                      </a:lnTo>
                      <a:lnTo>
                        <a:pt x="1563" y="125"/>
                      </a:lnTo>
                      <a:lnTo>
                        <a:pt x="1563" y="74"/>
                      </a:lnTo>
                      <a:lnTo>
                        <a:pt x="1563" y="136"/>
                      </a:lnTo>
                      <a:lnTo>
                        <a:pt x="1563" y="113"/>
                      </a:lnTo>
                      <a:lnTo>
                        <a:pt x="1563" y="118"/>
                      </a:lnTo>
                      <a:lnTo>
                        <a:pt x="1563" y="85"/>
                      </a:lnTo>
                      <a:lnTo>
                        <a:pt x="1563" y="55"/>
                      </a:lnTo>
                      <a:lnTo>
                        <a:pt x="1563" y="133"/>
                      </a:lnTo>
                      <a:lnTo>
                        <a:pt x="1564" y="109"/>
                      </a:lnTo>
                      <a:lnTo>
                        <a:pt x="1564" y="120"/>
                      </a:lnTo>
                      <a:lnTo>
                        <a:pt x="1564" y="57"/>
                      </a:lnTo>
                      <a:lnTo>
                        <a:pt x="1564" y="103"/>
                      </a:lnTo>
                      <a:lnTo>
                        <a:pt x="1564" y="70"/>
                      </a:lnTo>
                      <a:lnTo>
                        <a:pt x="1564" y="85"/>
                      </a:lnTo>
                      <a:lnTo>
                        <a:pt x="1564" y="100"/>
                      </a:lnTo>
                      <a:lnTo>
                        <a:pt x="1564" y="129"/>
                      </a:lnTo>
                      <a:lnTo>
                        <a:pt x="1564" y="43"/>
                      </a:lnTo>
                      <a:lnTo>
                        <a:pt x="1564" y="116"/>
                      </a:lnTo>
                      <a:lnTo>
                        <a:pt x="1565" y="90"/>
                      </a:lnTo>
                      <a:lnTo>
                        <a:pt x="1565" y="104"/>
                      </a:lnTo>
                      <a:lnTo>
                        <a:pt x="1565" y="98"/>
                      </a:lnTo>
                      <a:lnTo>
                        <a:pt x="1565" y="154"/>
                      </a:lnTo>
                      <a:lnTo>
                        <a:pt x="1565" y="45"/>
                      </a:lnTo>
                      <a:lnTo>
                        <a:pt x="1565" y="84"/>
                      </a:lnTo>
                      <a:lnTo>
                        <a:pt x="1565" y="103"/>
                      </a:lnTo>
                      <a:lnTo>
                        <a:pt x="1565" y="60"/>
                      </a:lnTo>
                      <a:lnTo>
                        <a:pt x="1565" y="90"/>
                      </a:lnTo>
                      <a:lnTo>
                        <a:pt x="1565" y="73"/>
                      </a:lnTo>
                      <a:lnTo>
                        <a:pt x="1565" y="119"/>
                      </a:lnTo>
                      <a:lnTo>
                        <a:pt x="1565" y="55"/>
                      </a:lnTo>
                      <a:lnTo>
                        <a:pt x="1566" y="90"/>
                      </a:lnTo>
                      <a:lnTo>
                        <a:pt x="1566" y="88"/>
                      </a:lnTo>
                      <a:lnTo>
                        <a:pt x="1566" y="55"/>
                      </a:lnTo>
                      <a:lnTo>
                        <a:pt x="1566" y="89"/>
                      </a:lnTo>
                      <a:lnTo>
                        <a:pt x="1566" y="76"/>
                      </a:lnTo>
                      <a:lnTo>
                        <a:pt x="1566" y="104"/>
                      </a:lnTo>
                      <a:lnTo>
                        <a:pt x="1566" y="64"/>
                      </a:lnTo>
                      <a:lnTo>
                        <a:pt x="1566" y="130"/>
                      </a:lnTo>
                      <a:lnTo>
                        <a:pt x="1566" y="125"/>
                      </a:lnTo>
                      <a:lnTo>
                        <a:pt x="1566" y="71"/>
                      </a:lnTo>
                      <a:lnTo>
                        <a:pt x="1566" y="121"/>
                      </a:lnTo>
                      <a:lnTo>
                        <a:pt x="1566" y="99"/>
                      </a:lnTo>
                      <a:lnTo>
                        <a:pt x="1567" y="92"/>
                      </a:lnTo>
                      <a:lnTo>
                        <a:pt x="1567" y="109"/>
                      </a:lnTo>
                      <a:lnTo>
                        <a:pt x="1567" y="83"/>
                      </a:lnTo>
                      <a:lnTo>
                        <a:pt x="1567" y="102"/>
                      </a:lnTo>
                      <a:lnTo>
                        <a:pt x="1567" y="81"/>
                      </a:lnTo>
                      <a:lnTo>
                        <a:pt x="1567" y="95"/>
                      </a:lnTo>
                      <a:lnTo>
                        <a:pt x="1567" y="53"/>
                      </a:lnTo>
                      <a:lnTo>
                        <a:pt x="1567" y="75"/>
                      </a:lnTo>
                      <a:lnTo>
                        <a:pt x="1567" y="59"/>
                      </a:lnTo>
                      <a:lnTo>
                        <a:pt x="1567" y="115"/>
                      </a:lnTo>
                      <a:lnTo>
                        <a:pt x="1567" y="95"/>
                      </a:lnTo>
                      <a:lnTo>
                        <a:pt x="1567" y="80"/>
                      </a:lnTo>
                      <a:lnTo>
                        <a:pt x="1568" y="129"/>
                      </a:lnTo>
                      <a:lnTo>
                        <a:pt x="1568" y="75"/>
                      </a:lnTo>
                      <a:lnTo>
                        <a:pt x="1568" y="62"/>
                      </a:lnTo>
                      <a:lnTo>
                        <a:pt x="1568" y="99"/>
                      </a:lnTo>
                      <a:lnTo>
                        <a:pt x="1568" y="86"/>
                      </a:lnTo>
                      <a:lnTo>
                        <a:pt x="1568" y="56"/>
                      </a:lnTo>
                      <a:lnTo>
                        <a:pt x="1568" y="116"/>
                      </a:lnTo>
                      <a:lnTo>
                        <a:pt x="1568" y="88"/>
                      </a:lnTo>
                      <a:lnTo>
                        <a:pt x="1568" y="102"/>
                      </a:lnTo>
                      <a:lnTo>
                        <a:pt x="1568" y="118"/>
                      </a:lnTo>
                      <a:lnTo>
                        <a:pt x="1569" y="67"/>
                      </a:lnTo>
                      <a:lnTo>
                        <a:pt x="1569" y="77"/>
                      </a:lnTo>
                      <a:lnTo>
                        <a:pt x="1569" y="116"/>
                      </a:lnTo>
                      <a:lnTo>
                        <a:pt x="1569" y="84"/>
                      </a:lnTo>
                      <a:lnTo>
                        <a:pt x="1569" y="67"/>
                      </a:lnTo>
                      <a:lnTo>
                        <a:pt x="1569" y="122"/>
                      </a:lnTo>
                      <a:lnTo>
                        <a:pt x="1569" y="110"/>
                      </a:lnTo>
                      <a:lnTo>
                        <a:pt x="1569" y="128"/>
                      </a:lnTo>
                      <a:lnTo>
                        <a:pt x="1569" y="133"/>
                      </a:lnTo>
                      <a:lnTo>
                        <a:pt x="1569" y="81"/>
                      </a:lnTo>
                      <a:lnTo>
                        <a:pt x="1569" y="71"/>
                      </a:lnTo>
                      <a:lnTo>
                        <a:pt x="1570" y="118"/>
                      </a:lnTo>
                      <a:lnTo>
                        <a:pt x="1570" y="82"/>
                      </a:lnTo>
                      <a:lnTo>
                        <a:pt x="1570" y="82"/>
                      </a:lnTo>
                      <a:lnTo>
                        <a:pt x="1570" y="113"/>
                      </a:lnTo>
                      <a:lnTo>
                        <a:pt x="1570" y="78"/>
                      </a:lnTo>
                      <a:lnTo>
                        <a:pt x="1570" y="99"/>
                      </a:lnTo>
                      <a:lnTo>
                        <a:pt x="1570" y="147"/>
                      </a:lnTo>
                      <a:lnTo>
                        <a:pt x="1570" y="54"/>
                      </a:lnTo>
                      <a:lnTo>
                        <a:pt x="1570" y="114"/>
                      </a:lnTo>
                      <a:lnTo>
                        <a:pt x="1570" y="95"/>
                      </a:lnTo>
                      <a:lnTo>
                        <a:pt x="1570" y="79"/>
                      </a:lnTo>
                      <a:lnTo>
                        <a:pt x="1571" y="110"/>
                      </a:lnTo>
                      <a:lnTo>
                        <a:pt x="1571" y="83"/>
                      </a:lnTo>
                      <a:lnTo>
                        <a:pt x="1571" y="84"/>
                      </a:lnTo>
                      <a:lnTo>
                        <a:pt x="1571" y="53"/>
                      </a:lnTo>
                      <a:lnTo>
                        <a:pt x="1571" y="111"/>
                      </a:lnTo>
                      <a:lnTo>
                        <a:pt x="1571" y="106"/>
                      </a:lnTo>
                      <a:lnTo>
                        <a:pt x="1571" y="71"/>
                      </a:lnTo>
                      <a:lnTo>
                        <a:pt x="1571" y="89"/>
                      </a:lnTo>
                      <a:lnTo>
                        <a:pt x="1571" y="59"/>
                      </a:lnTo>
                      <a:lnTo>
                        <a:pt x="1571" y="148"/>
                      </a:lnTo>
                      <a:lnTo>
                        <a:pt x="1571" y="108"/>
                      </a:lnTo>
                      <a:lnTo>
                        <a:pt x="1572" y="87"/>
                      </a:lnTo>
                      <a:lnTo>
                        <a:pt x="1572" y="116"/>
                      </a:lnTo>
                      <a:lnTo>
                        <a:pt x="1572" y="94"/>
                      </a:lnTo>
                      <a:lnTo>
                        <a:pt x="1572" y="85"/>
                      </a:lnTo>
                      <a:lnTo>
                        <a:pt x="1572" y="141"/>
                      </a:lnTo>
                      <a:lnTo>
                        <a:pt x="1572" y="91"/>
                      </a:lnTo>
                      <a:lnTo>
                        <a:pt x="1572" y="126"/>
                      </a:lnTo>
                      <a:lnTo>
                        <a:pt x="1572" y="139"/>
                      </a:lnTo>
                      <a:lnTo>
                        <a:pt x="1572" y="76"/>
                      </a:lnTo>
                      <a:lnTo>
                        <a:pt x="1572" y="138"/>
                      </a:lnTo>
                      <a:lnTo>
                        <a:pt x="1572" y="92"/>
                      </a:lnTo>
                      <a:lnTo>
                        <a:pt x="1573" y="140"/>
                      </a:lnTo>
                      <a:lnTo>
                        <a:pt x="1573" y="130"/>
                      </a:lnTo>
                      <a:lnTo>
                        <a:pt x="1573" y="89"/>
                      </a:lnTo>
                      <a:lnTo>
                        <a:pt x="1573" y="51"/>
                      </a:lnTo>
                      <a:lnTo>
                        <a:pt x="1573" y="120"/>
                      </a:lnTo>
                      <a:lnTo>
                        <a:pt x="1573" y="85"/>
                      </a:lnTo>
                      <a:lnTo>
                        <a:pt x="1573" y="117"/>
                      </a:lnTo>
                      <a:lnTo>
                        <a:pt x="1573" y="50"/>
                      </a:lnTo>
                      <a:lnTo>
                        <a:pt x="1573" y="88"/>
                      </a:lnTo>
                      <a:lnTo>
                        <a:pt x="1573" y="71"/>
                      </a:lnTo>
                      <a:lnTo>
                        <a:pt x="1573" y="55"/>
                      </a:lnTo>
                      <a:lnTo>
                        <a:pt x="1574" y="121"/>
                      </a:lnTo>
                      <a:lnTo>
                        <a:pt x="1574" y="132"/>
                      </a:lnTo>
                      <a:lnTo>
                        <a:pt x="1574" y="73"/>
                      </a:lnTo>
                      <a:lnTo>
                        <a:pt x="1574" y="86"/>
                      </a:lnTo>
                      <a:lnTo>
                        <a:pt x="1574" y="124"/>
                      </a:lnTo>
                      <a:lnTo>
                        <a:pt x="1574" y="44"/>
                      </a:lnTo>
                      <a:lnTo>
                        <a:pt x="1574" y="109"/>
                      </a:lnTo>
                      <a:lnTo>
                        <a:pt x="1574" y="133"/>
                      </a:lnTo>
                      <a:lnTo>
                        <a:pt x="1574" y="46"/>
                      </a:lnTo>
                      <a:lnTo>
                        <a:pt x="1574" y="46"/>
                      </a:lnTo>
                      <a:lnTo>
                        <a:pt x="1574" y="71"/>
                      </a:lnTo>
                      <a:lnTo>
                        <a:pt x="1575" y="56"/>
                      </a:lnTo>
                      <a:lnTo>
                        <a:pt x="1575" y="87"/>
                      </a:lnTo>
                      <a:lnTo>
                        <a:pt x="1575" y="102"/>
                      </a:lnTo>
                      <a:lnTo>
                        <a:pt x="1575" y="144"/>
                      </a:lnTo>
                      <a:lnTo>
                        <a:pt x="1575" y="93"/>
                      </a:lnTo>
                      <a:lnTo>
                        <a:pt x="1575" y="108"/>
                      </a:lnTo>
                      <a:lnTo>
                        <a:pt x="1575" y="98"/>
                      </a:lnTo>
                      <a:lnTo>
                        <a:pt x="1575" y="59"/>
                      </a:lnTo>
                      <a:lnTo>
                        <a:pt x="1575" y="115"/>
                      </a:lnTo>
                      <a:lnTo>
                        <a:pt x="1575" y="107"/>
                      </a:lnTo>
                      <a:lnTo>
                        <a:pt x="1575" y="64"/>
                      </a:lnTo>
                      <a:lnTo>
                        <a:pt x="1576" y="123"/>
                      </a:lnTo>
                      <a:lnTo>
                        <a:pt x="1576" y="100"/>
                      </a:lnTo>
                      <a:lnTo>
                        <a:pt x="1576" y="123"/>
                      </a:lnTo>
                      <a:lnTo>
                        <a:pt x="1576" y="86"/>
                      </a:lnTo>
                      <a:lnTo>
                        <a:pt x="1576" y="113"/>
                      </a:lnTo>
                      <a:lnTo>
                        <a:pt x="1576" y="129"/>
                      </a:lnTo>
                      <a:lnTo>
                        <a:pt x="1576" y="74"/>
                      </a:lnTo>
                      <a:lnTo>
                        <a:pt x="1576" y="97"/>
                      </a:lnTo>
                      <a:lnTo>
                        <a:pt x="1576" y="127"/>
                      </a:lnTo>
                      <a:lnTo>
                        <a:pt x="1576" y="80"/>
                      </a:lnTo>
                      <a:lnTo>
                        <a:pt x="1576" y="90"/>
                      </a:lnTo>
                      <a:lnTo>
                        <a:pt x="1576" y="65"/>
                      </a:lnTo>
                      <a:lnTo>
                        <a:pt x="1577" y="149"/>
                      </a:lnTo>
                      <a:lnTo>
                        <a:pt x="1577" y="67"/>
                      </a:lnTo>
                      <a:lnTo>
                        <a:pt x="1577" y="116"/>
                      </a:lnTo>
                      <a:lnTo>
                        <a:pt x="1577" y="127"/>
                      </a:lnTo>
                      <a:lnTo>
                        <a:pt x="1577" y="43"/>
                      </a:lnTo>
                      <a:lnTo>
                        <a:pt x="1577" y="103"/>
                      </a:lnTo>
                      <a:lnTo>
                        <a:pt x="1577" y="96"/>
                      </a:lnTo>
                      <a:lnTo>
                        <a:pt x="1577" y="72"/>
                      </a:lnTo>
                      <a:lnTo>
                        <a:pt x="1577" y="100"/>
                      </a:lnTo>
                      <a:lnTo>
                        <a:pt x="1577" y="78"/>
                      </a:lnTo>
                      <a:lnTo>
                        <a:pt x="1577" y="141"/>
                      </a:lnTo>
                      <a:lnTo>
                        <a:pt x="1578" y="64"/>
                      </a:lnTo>
                      <a:lnTo>
                        <a:pt x="1578" y="93"/>
                      </a:lnTo>
                      <a:lnTo>
                        <a:pt x="1578" y="70"/>
                      </a:lnTo>
                      <a:lnTo>
                        <a:pt x="1578" y="115"/>
                      </a:lnTo>
                      <a:lnTo>
                        <a:pt x="1578" y="104"/>
                      </a:lnTo>
                      <a:lnTo>
                        <a:pt x="1578" y="114"/>
                      </a:lnTo>
                      <a:lnTo>
                        <a:pt x="1578" y="57"/>
                      </a:lnTo>
                      <a:lnTo>
                        <a:pt x="1578" y="96"/>
                      </a:lnTo>
                      <a:lnTo>
                        <a:pt x="1578" y="78"/>
                      </a:lnTo>
                      <a:lnTo>
                        <a:pt x="1579" y="125"/>
                      </a:lnTo>
                      <a:lnTo>
                        <a:pt x="1579" y="84"/>
                      </a:lnTo>
                      <a:lnTo>
                        <a:pt x="1579" y="74"/>
                      </a:lnTo>
                      <a:lnTo>
                        <a:pt x="1579" y="34"/>
                      </a:lnTo>
                      <a:lnTo>
                        <a:pt x="1579" y="95"/>
                      </a:lnTo>
                      <a:lnTo>
                        <a:pt x="1579" y="91"/>
                      </a:lnTo>
                      <a:lnTo>
                        <a:pt x="1579" y="85"/>
                      </a:lnTo>
                      <a:lnTo>
                        <a:pt x="1579" y="128"/>
                      </a:lnTo>
                      <a:lnTo>
                        <a:pt x="1579" y="56"/>
                      </a:lnTo>
                      <a:lnTo>
                        <a:pt x="1579" y="53"/>
                      </a:lnTo>
                      <a:lnTo>
                        <a:pt x="1579" y="91"/>
                      </a:lnTo>
                      <a:lnTo>
                        <a:pt x="1579" y="74"/>
                      </a:lnTo>
                      <a:lnTo>
                        <a:pt x="1580" y="67"/>
                      </a:lnTo>
                      <a:lnTo>
                        <a:pt x="1580" y="63"/>
                      </a:lnTo>
                      <a:lnTo>
                        <a:pt x="1580" y="111"/>
                      </a:lnTo>
                      <a:lnTo>
                        <a:pt x="1580" y="69"/>
                      </a:lnTo>
                      <a:lnTo>
                        <a:pt x="1580" y="112"/>
                      </a:lnTo>
                      <a:lnTo>
                        <a:pt x="1580" y="89"/>
                      </a:lnTo>
                      <a:lnTo>
                        <a:pt x="1580" y="73"/>
                      </a:lnTo>
                      <a:lnTo>
                        <a:pt x="1580" y="55"/>
                      </a:lnTo>
                      <a:lnTo>
                        <a:pt x="1580" y="101"/>
                      </a:lnTo>
                      <a:lnTo>
                        <a:pt x="1580" y="79"/>
                      </a:lnTo>
                      <a:lnTo>
                        <a:pt x="1580" y="110"/>
                      </a:lnTo>
                      <a:lnTo>
                        <a:pt x="1581" y="72"/>
                      </a:lnTo>
                      <a:lnTo>
                        <a:pt x="1581" y="77"/>
                      </a:lnTo>
                      <a:lnTo>
                        <a:pt x="1581" y="103"/>
                      </a:lnTo>
                      <a:lnTo>
                        <a:pt x="1581" y="59"/>
                      </a:lnTo>
                      <a:lnTo>
                        <a:pt x="1581" y="60"/>
                      </a:lnTo>
                      <a:lnTo>
                        <a:pt x="1581" y="87"/>
                      </a:lnTo>
                      <a:lnTo>
                        <a:pt x="1581" y="88"/>
                      </a:lnTo>
                      <a:lnTo>
                        <a:pt x="1581" y="35"/>
                      </a:lnTo>
                      <a:lnTo>
                        <a:pt x="1581" y="59"/>
                      </a:lnTo>
                      <a:lnTo>
                        <a:pt x="1582" y="98"/>
                      </a:lnTo>
                      <a:lnTo>
                        <a:pt x="1582" y="78"/>
                      </a:lnTo>
                      <a:lnTo>
                        <a:pt x="1582" y="88"/>
                      </a:lnTo>
                      <a:lnTo>
                        <a:pt x="1582" y="49"/>
                      </a:lnTo>
                      <a:lnTo>
                        <a:pt x="1582" y="105"/>
                      </a:lnTo>
                      <a:lnTo>
                        <a:pt x="1582" y="52"/>
                      </a:lnTo>
                      <a:lnTo>
                        <a:pt x="1582" y="77"/>
                      </a:lnTo>
                      <a:lnTo>
                        <a:pt x="1582" y="85"/>
                      </a:lnTo>
                      <a:lnTo>
                        <a:pt x="1582" y="107"/>
                      </a:lnTo>
                      <a:lnTo>
                        <a:pt x="1582" y="49"/>
                      </a:lnTo>
                      <a:lnTo>
                        <a:pt x="1582" y="91"/>
                      </a:lnTo>
                      <a:lnTo>
                        <a:pt x="1582" y="57"/>
                      </a:lnTo>
                      <a:lnTo>
                        <a:pt x="1583" y="96"/>
                      </a:lnTo>
                      <a:lnTo>
                        <a:pt x="1583" y="75"/>
                      </a:lnTo>
                      <a:lnTo>
                        <a:pt x="1583" y="66"/>
                      </a:lnTo>
                      <a:lnTo>
                        <a:pt x="1583" y="48"/>
                      </a:lnTo>
                      <a:lnTo>
                        <a:pt x="1583" y="101"/>
                      </a:lnTo>
                      <a:lnTo>
                        <a:pt x="1583" y="54"/>
                      </a:lnTo>
                      <a:lnTo>
                        <a:pt x="1583" y="77"/>
                      </a:lnTo>
                      <a:lnTo>
                        <a:pt x="1583" y="59"/>
                      </a:lnTo>
                      <a:lnTo>
                        <a:pt x="1583" y="109"/>
                      </a:lnTo>
                      <a:lnTo>
                        <a:pt x="1583" y="78"/>
                      </a:lnTo>
                      <a:lnTo>
                        <a:pt x="1583" y="67"/>
                      </a:lnTo>
                      <a:lnTo>
                        <a:pt x="1583" y="59"/>
                      </a:lnTo>
                      <a:lnTo>
                        <a:pt x="1584" y="119"/>
                      </a:lnTo>
                      <a:lnTo>
                        <a:pt x="1584" y="98"/>
                      </a:lnTo>
                      <a:lnTo>
                        <a:pt x="1584" y="17"/>
                      </a:lnTo>
                      <a:lnTo>
                        <a:pt x="1584" y="78"/>
                      </a:lnTo>
                      <a:lnTo>
                        <a:pt x="1584" y="83"/>
                      </a:lnTo>
                      <a:lnTo>
                        <a:pt x="1584" y="46"/>
                      </a:lnTo>
                      <a:lnTo>
                        <a:pt x="1584" y="98"/>
                      </a:lnTo>
                      <a:lnTo>
                        <a:pt x="1584" y="90"/>
                      </a:lnTo>
                      <a:lnTo>
                        <a:pt x="1584" y="77"/>
                      </a:lnTo>
                      <a:lnTo>
                        <a:pt x="1584" y="97"/>
                      </a:lnTo>
                      <a:lnTo>
                        <a:pt x="1585" y="79"/>
                      </a:lnTo>
                      <a:lnTo>
                        <a:pt x="1585" y="19"/>
                      </a:lnTo>
                      <a:lnTo>
                        <a:pt x="1585" y="85"/>
                      </a:lnTo>
                      <a:lnTo>
                        <a:pt x="1585" y="21"/>
                      </a:lnTo>
                      <a:lnTo>
                        <a:pt x="1585" y="84"/>
                      </a:lnTo>
                      <a:lnTo>
                        <a:pt x="1585" y="73"/>
                      </a:lnTo>
                      <a:lnTo>
                        <a:pt x="1585" y="61"/>
                      </a:lnTo>
                      <a:lnTo>
                        <a:pt x="1585" y="94"/>
                      </a:lnTo>
                      <a:lnTo>
                        <a:pt x="1585" y="72"/>
                      </a:lnTo>
                      <a:lnTo>
                        <a:pt x="1585" y="90"/>
                      </a:lnTo>
                      <a:lnTo>
                        <a:pt x="1586" y="50"/>
                      </a:lnTo>
                      <a:lnTo>
                        <a:pt x="1586" y="110"/>
                      </a:lnTo>
                      <a:lnTo>
                        <a:pt x="1586" y="52"/>
                      </a:lnTo>
                      <a:lnTo>
                        <a:pt x="1586" y="44"/>
                      </a:lnTo>
                      <a:lnTo>
                        <a:pt x="1586" y="97"/>
                      </a:lnTo>
                      <a:lnTo>
                        <a:pt x="1586" y="71"/>
                      </a:lnTo>
                      <a:lnTo>
                        <a:pt x="1586" y="100"/>
                      </a:lnTo>
                      <a:lnTo>
                        <a:pt x="1586" y="58"/>
                      </a:lnTo>
                      <a:lnTo>
                        <a:pt x="1586" y="103"/>
                      </a:lnTo>
                      <a:lnTo>
                        <a:pt x="1586" y="88"/>
                      </a:lnTo>
                      <a:lnTo>
                        <a:pt x="1586" y="106"/>
                      </a:lnTo>
                      <a:lnTo>
                        <a:pt x="1586" y="59"/>
                      </a:lnTo>
                      <a:lnTo>
                        <a:pt x="1587" y="75"/>
                      </a:lnTo>
                      <a:lnTo>
                        <a:pt x="1587" y="58"/>
                      </a:lnTo>
                      <a:lnTo>
                        <a:pt x="1587" y="110"/>
                      </a:lnTo>
                      <a:lnTo>
                        <a:pt x="1587" y="94"/>
                      </a:lnTo>
                      <a:lnTo>
                        <a:pt x="1587" y="116"/>
                      </a:lnTo>
                      <a:lnTo>
                        <a:pt x="1587" y="42"/>
                      </a:lnTo>
                      <a:lnTo>
                        <a:pt x="1587" y="104"/>
                      </a:lnTo>
                      <a:lnTo>
                        <a:pt x="1587" y="107"/>
                      </a:lnTo>
                      <a:lnTo>
                        <a:pt x="1587" y="127"/>
                      </a:lnTo>
                      <a:lnTo>
                        <a:pt x="1587" y="62"/>
                      </a:lnTo>
                      <a:lnTo>
                        <a:pt x="1587" y="24"/>
                      </a:lnTo>
                      <a:lnTo>
                        <a:pt x="1588" y="94"/>
                      </a:lnTo>
                      <a:lnTo>
                        <a:pt x="1588" y="75"/>
                      </a:lnTo>
                      <a:lnTo>
                        <a:pt x="1588" y="73"/>
                      </a:lnTo>
                      <a:lnTo>
                        <a:pt x="1588" y="37"/>
                      </a:lnTo>
                      <a:lnTo>
                        <a:pt x="1588" y="80"/>
                      </a:lnTo>
                      <a:lnTo>
                        <a:pt x="1588" y="72"/>
                      </a:lnTo>
                      <a:lnTo>
                        <a:pt x="1588" y="52"/>
                      </a:lnTo>
                      <a:lnTo>
                        <a:pt x="1588" y="111"/>
                      </a:lnTo>
                      <a:lnTo>
                        <a:pt x="1588" y="57"/>
                      </a:lnTo>
                      <a:lnTo>
                        <a:pt x="1589" y="121"/>
                      </a:lnTo>
                      <a:lnTo>
                        <a:pt x="1589" y="34"/>
                      </a:lnTo>
                      <a:lnTo>
                        <a:pt x="1589" y="80"/>
                      </a:lnTo>
                      <a:lnTo>
                        <a:pt x="1589" y="89"/>
                      </a:lnTo>
                      <a:lnTo>
                        <a:pt x="1589" y="62"/>
                      </a:lnTo>
                      <a:lnTo>
                        <a:pt x="1589" y="110"/>
                      </a:lnTo>
                      <a:lnTo>
                        <a:pt x="1589" y="69"/>
                      </a:lnTo>
                      <a:lnTo>
                        <a:pt x="1589" y="106"/>
                      </a:lnTo>
                      <a:lnTo>
                        <a:pt x="1589" y="45"/>
                      </a:lnTo>
                      <a:lnTo>
                        <a:pt x="1589" y="87"/>
                      </a:lnTo>
                      <a:lnTo>
                        <a:pt x="1589" y="124"/>
                      </a:lnTo>
                      <a:lnTo>
                        <a:pt x="1589" y="50"/>
                      </a:lnTo>
                      <a:lnTo>
                        <a:pt x="1589" y="73"/>
                      </a:lnTo>
                      <a:lnTo>
                        <a:pt x="1590" y="62"/>
                      </a:lnTo>
                      <a:lnTo>
                        <a:pt x="1590" y="56"/>
                      </a:lnTo>
                      <a:lnTo>
                        <a:pt x="1590" y="123"/>
                      </a:lnTo>
                      <a:lnTo>
                        <a:pt x="1590" y="85"/>
                      </a:lnTo>
                      <a:lnTo>
                        <a:pt x="1590" y="95"/>
                      </a:lnTo>
                      <a:lnTo>
                        <a:pt x="1590" y="65"/>
                      </a:lnTo>
                      <a:lnTo>
                        <a:pt x="1590" y="120"/>
                      </a:lnTo>
                      <a:lnTo>
                        <a:pt x="1590" y="74"/>
                      </a:lnTo>
                      <a:lnTo>
                        <a:pt x="1590" y="134"/>
                      </a:lnTo>
                      <a:lnTo>
                        <a:pt x="1590" y="51"/>
                      </a:lnTo>
                      <a:lnTo>
                        <a:pt x="1590" y="94"/>
                      </a:lnTo>
                      <a:lnTo>
                        <a:pt x="1590" y="118"/>
                      </a:lnTo>
                      <a:lnTo>
                        <a:pt x="1591" y="46"/>
                      </a:lnTo>
                      <a:lnTo>
                        <a:pt x="1591" y="101"/>
                      </a:lnTo>
                      <a:lnTo>
                        <a:pt x="1591" y="123"/>
                      </a:lnTo>
                      <a:lnTo>
                        <a:pt x="1591" y="26"/>
                      </a:lnTo>
                      <a:lnTo>
                        <a:pt x="1591" y="57"/>
                      </a:lnTo>
                      <a:lnTo>
                        <a:pt x="1591" y="31"/>
                      </a:lnTo>
                      <a:lnTo>
                        <a:pt x="1591" y="79"/>
                      </a:lnTo>
                      <a:lnTo>
                        <a:pt x="1591" y="78"/>
                      </a:lnTo>
                      <a:lnTo>
                        <a:pt x="1591" y="67"/>
                      </a:lnTo>
                      <a:lnTo>
                        <a:pt x="1591" y="107"/>
                      </a:lnTo>
                      <a:lnTo>
                        <a:pt x="1592" y="62"/>
                      </a:lnTo>
                      <a:lnTo>
                        <a:pt x="1592" y="92"/>
                      </a:lnTo>
                      <a:lnTo>
                        <a:pt x="1592" y="93"/>
                      </a:lnTo>
                      <a:lnTo>
                        <a:pt x="1592" y="35"/>
                      </a:lnTo>
                      <a:lnTo>
                        <a:pt x="1592" y="76"/>
                      </a:lnTo>
                      <a:lnTo>
                        <a:pt x="1592" y="57"/>
                      </a:lnTo>
                      <a:lnTo>
                        <a:pt x="1592" y="137"/>
                      </a:lnTo>
                      <a:lnTo>
                        <a:pt x="1592" y="77"/>
                      </a:lnTo>
                      <a:lnTo>
                        <a:pt x="1592" y="80"/>
                      </a:lnTo>
                      <a:lnTo>
                        <a:pt x="1592" y="97"/>
                      </a:lnTo>
                      <a:lnTo>
                        <a:pt x="1592" y="64"/>
                      </a:lnTo>
                      <a:lnTo>
                        <a:pt x="1593" y="104"/>
                      </a:lnTo>
                      <a:lnTo>
                        <a:pt x="1593" y="44"/>
                      </a:lnTo>
                      <a:lnTo>
                        <a:pt x="1593" y="104"/>
                      </a:lnTo>
                      <a:lnTo>
                        <a:pt x="1593" y="73"/>
                      </a:lnTo>
                      <a:lnTo>
                        <a:pt x="1593" y="93"/>
                      </a:lnTo>
                      <a:lnTo>
                        <a:pt x="1593" y="61"/>
                      </a:lnTo>
                      <a:lnTo>
                        <a:pt x="1593" y="74"/>
                      </a:lnTo>
                      <a:lnTo>
                        <a:pt x="1593" y="33"/>
                      </a:lnTo>
                      <a:lnTo>
                        <a:pt x="1593" y="98"/>
                      </a:lnTo>
                      <a:lnTo>
                        <a:pt x="1593" y="29"/>
                      </a:lnTo>
                      <a:lnTo>
                        <a:pt x="1593" y="92"/>
                      </a:lnTo>
                      <a:lnTo>
                        <a:pt x="1593" y="91"/>
                      </a:lnTo>
                      <a:lnTo>
                        <a:pt x="1593" y="76"/>
                      </a:lnTo>
                      <a:lnTo>
                        <a:pt x="1594" y="121"/>
                      </a:lnTo>
                      <a:lnTo>
                        <a:pt x="1594" y="68"/>
                      </a:lnTo>
                      <a:lnTo>
                        <a:pt x="1594" y="65"/>
                      </a:lnTo>
                      <a:lnTo>
                        <a:pt x="1594" y="87"/>
                      </a:lnTo>
                      <a:lnTo>
                        <a:pt x="1594" y="106"/>
                      </a:lnTo>
                      <a:lnTo>
                        <a:pt x="1594" y="63"/>
                      </a:lnTo>
                      <a:lnTo>
                        <a:pt x="1594" y="130"/>
                      </a:lnTo>
                      <a:lnTo>
                        <a:pt x="1594" y="71"/>
                      </a:lnTo>
                      <a:lnTo>
                        <a:pt x="1594" y="122"/>
                      </a:lnTo>
                      <a:lnTo>
                        <a:pt x="1594" y="78"/>
                      </a:lnTo>
                      <a:lnTo>
                        <a:pt x="1595" y="98"/>
                      </a:lnTo>
                      <a:lnTo>
                        <a:pt x="1595" y="111"/>
                      </a:lnTo>
                      <a:lnTo>
                        <a:pt x="1595" y="77"/>
                      </a:lnTo>
                      <a:lnTo>
                        <a:pt x="1595" y="119"/>
                      </a:lnTo>
                      <a:lnTo>
                        <a:pt x="1595" y="107"/>
                      </a:lnTo>
                      <a:lnTo>
                        <a:pt x="1595" y="104"/>
                      </a:lnTo>
                      <a:lnTo>
                        <a:pt x="1595" y="61"/>
                      </a:lnTo>
                      <a:lnTo>
                        <a:pt x="1595" y="33"/>
                      </a:lnTo>
                      <a:lnTo>
                        <a:pt x="1595" y="88"/>
                      </a:lnTo>
                      <a:lnTo>
                        <a:pt x="1595" y="51"/>
                      </a:lnTo>
                      <a:lnTo>
                        <a:pt x="1595" y="87"/>
                      </a:lnTo>
                      <a:lnTo>
                        <a:pt x="1595" y="57"/>
                      </a:lnTo>
                      <a:lnTo>
                        <a:pt x="1596" y="100"/>
                      </a:lnTo>
                      <a:lnTo>
                        <a:pt x="1596" y="68"/>
                      </a:lnTo>
                      <a:lnTo>
                        <a:pt x="1596" y="64"/>
                      </a:lnTo>
                      <a:lnTo>
                        <a:pt x="1596" y="36"/>
                      </a:lnTo>
                      <a:lnTo>
                        <a:pt x="1596" y="96"/>
                      </a:lnTo>
                      <a:lnTo>
                        <a:pt x="1596" y="96"/>
                      </a:lnTo>
                      <a:lnTo>
                        <a:pt x="1596" y="146"/>
                      </a:lnTo>
                      <a:lnTo>
                        <a:pt x="1596" y="41"/>
                      </a:lnTo>
                      <a:lnTo>
                        <a:pt x="1596" y="81"/>
                      </a:lnTo>
                      <a:lnTo>
                        <a:pt x="1596" y="62"/>
                      </a:lnTo>
                      <a:lnTo>
                        <a:pt x="1597" y="99"/>
                      </a:lnTo>
                      <a:lnTo>
                        <a:pt x="1597" y="66"/>
                      </a:lnTo>
                      <a:lnTo>
                        <a:pt x="1597" y="91"/>
                      </a:lnTo>
                      <a:lnTo>
                        <a:pt x="1597" y="50"/>
                      </a:lnTo>
                      <a:lnTo>
                        <a:pt x="1597" y="112"/>
                      </a:lnTo>
                      <a:lnTo>
                        <a:pt x="1597" y="88"/>
                      </a:lnTo>
                      <a:lnTo>
                        <a:pt x="1597" y="44"/>
                      </a:lnTo>
                      <a:lnTo>
                        <a:pt x="1597" y="110"/>
                      </a:lnTo>
                      <a:lnTo>
                        <a:pt x="1597" y="107"/>
                      </a:lnTo>
                      <a:lnTo>
                        <a:pt x="1597" y="100"/>
                      </a:lnTo>
                      <a:lnTo>
                        <a:pt x="1597" y="62"/>
                      </a:lnTo>
                      <a:lnTo>
                        <a:pt x="1597" y="105"/>
                      </a:lnTo>
                      <a:lnTo>
                        <a:pt x="1597" y="63"/>
                      </a:lnTo>
                      <a:lnTo>
                        <a:pt x="1598" y="98"/>
                      </a:lnTo>
                      <a:lnTo>
                        <a:pt x="1598" y="51"/>
                      </a:lnTo>
                      <a:lnTo>
                        <a:pt x="1598" y="117"/>
                      </a:lnTo>
                      <a:lnTo>
                        <a:pt x="1598" y="83"/>
                      </a:lnTo>
                      <a:lnTo>
                        <a:pt x="1598" y="127"/>
                      </a:lnTo>
                      <a:lnTo>
                        <a:pt x="1598" y="63"/>
                      </a:lnTo>
                      <a:lnTo>
                        <a:pt x="1598" y="102"/>
                      </a:lnTo>
                      <a:lnTo>
                        <a:pt x="1598" y="49"/>
                      </a:lnTo>
                      <a:lnTo>
                        <a:pt x="1598" y="133"/>
                      </a:lnTo>
                      <a:lnTo>
                        <a:pt x="1598" y="86"/>
                      </a:lnTo>
                      <a:lnTo>
                        <a:pt x="1598" y="87"/>
                      </a:lnTo>
                      <a:lnTo>
                        <a:pt x="1599" y="77"/>
                      </a:lnTo>
                      <a:lnTo>
                        <a:pt x="1599" y="112"/>
                      </a:lnTo>
                      <a:lnTo>
                        <a:pt x="1599" y="93"/>
                      </a:lnTo>
                      <a:lnTo>
                        <a:pt x="1599" y="124"/>
                      </a:lnTo>
                      <a:lnTo>
                        <a:pt x="1599" y="90"/>
                      </a:lnTo>
                      <a:lnTo>
                        <a:pt x="1599" y="105"/>
                      </a:lnTo>
                      <a:lnTo>
                        <a:pt x="1599" y="79"/>
                      </a:lnTo>
                      <a:lnTo>
                        <a:pt x="1599" y="119"/>
                      </a:lnTo>
                      <a:lnTo>
                        <a:pt x="1599" y="53"/>
                      </a:lnTo>
                      <a:lnTo>
                        <a:pt x="1599" y="90"/>
                      </a:lnTo>
                      <a:lnTo>
                        <a:pt x="1599" y="120"/>
                      </a:lnTo>
                      <a:lnTo>
                        <a:pt x="1599" y="132"/>
                      </a:lnTo>
                      <a:lnTo>
                        <a:pt x="1600" y="83"/>
                      </a:lnTo>
                      <a:lnTo>
                        <a:pt x="1600" y="131"/>
                      </a:lnTo>
                      <a:lnTo>
                        <a:pt x="1600" y="107"/>
                      </a:lnTo>
                      <a:lnTo>
                        <a:pt x="1600" y="123"/>
                      </a:lnTo>
                      <a:lnTo>
                        <a:pt x="1600" y="97"/>
                      </a:lnTo>
                      <a:lnTo>
                        <a:pt x="1600" y="114"/>
                      </a:lnTo>
                      <a:lnTo>
                        <a:pt x="1600" y="100"/>
                      </a:lnTo>
                      <a:lnTo>
                        <a:pt x="1600" y="122"/>
                      </a:lnTo>
                      <a:lnTo>
                        <a:pt x="1600" y="94"/>
                      </a:lnTo>
                      <a:lnTo>
                        <a:pt x="1600" y="96"/>
                      </a:lnTo>
                      <a:lnTo>
                        <a:pt x="1600" y="78"/>
                      </a:lnTo>
                      <a:lnTo>
                        <a:pt x="1600" y="125"/>
                      </a:lnTo>
                      <a:lnTo>
                        <a:pt x="1600" y="94"/>
                      </a:lnTo>
                      <a:lnTo>
                        <a:pt x="1600" y="67"/>
                      </a:lnTo>
                      <a:lnTo>
                        <a:pt x="1601" y="114"/>
                      </a:lnTo>
                      <a:lnTo>
                        <a:pt x="1601" y="106"/>
                      </a:lnTo>
                      <a:lnTo>
                        <a:pt x="1601" y="79"/>
                      </a:lnTo>
                      <a:lnTo>
                        <a:pt x="1601" y="139"/>
                      </a:lnTo>
                      <a:lnTo>
                        <a:pt x="1601" y="85"/>
                      </a:lnTo>
                      <a:lnTo>
                        <a:pt x="1601" y="140"/>
                      </a:lnTo>
                      <a:lnTo>
                        <a:pt x="1601" y="74"/>
                      </a:lnTo>
                      <a:lnTo>
                        <a:pt x="1601" y="77"/>
                      </a:lnTo>
                      <a:lnTo>
                        <a:pt x="1601" y="117"/>
                      </a:lnTo>
                      <a:lnTo>
                        <a:pt x="1601" y="63"/>
                      </a:lnTo>
                      <a:lnTo>
                        <a:pt x="1602" y="74"/>
                      </a:lnTo>
                      <a:lnTo>
                        <a:pt x="1602" y="69"/>
                      </a:lnTo>
                      <a:lnTo>
                        <a:pt x="1602" y="46"/>
                      </a:lnTo>
                      <a:lnTo>
                        <a:pt x="1602" y="100"/>
                      </a:lnTo>
                      <a:lnTo>
                        <a:pt x="1602" y="79"/>
                      </a:lnTo>
                      <a:lnTo>
                        <a:pt x="1602" y="90"/>
                      </a:lnTo>
                      <a:lnTo>
                        <a:pt x="1602" y="56"/>
                      </a:lnTo>
                      <a:lnTo>
                        <a:pt x="1602" y="124"/>
                      </a:lnTo>
                      <a:lnTo>
                        <a:pt x="1602" y="111"/>
                      </a:lnTo>
                      <a:lnTo>
                        <a:pt x="1602" y="123"/>
                      </a:lnTo>
                      <a:lnTo>
                        <a:pt x="1602" y="84"/>
                      </a:lnTo>
                      <a:lnTo>
                        <a:pt x="1602" y="140"/>
                      </a:lnTo>
                      <a:lnTo>
                        <a:pt x="1602" y="86"/>
                      </a:lnTo>
                      <a:lnTo>
                        <a:pt x="1603" y="78"/>
                      </a:lnTo>
                      <a:lnTo>
                        <a:pt x="1603" y="37"/>
                      </a:lnTo>
                      <a:lnTo>
                        <a:pt x="1603" y="106"/>
                      </a:lnTo>
                      <a:lnTo>
                        <a:pt x="1603" y="89"/>
                      </a:lnTo>
                      <a:lnTo>
                        <a:pt x="1603" y="138"/>
                      </a:lnTo>
                      <a:lnTo>
                        <a:pt x="1603" y="78"/>
                      </a:lnTo>
                      <a:lnTo>
                        <a:pt x="1603" y="106"/>
                      </a:lnTo>
                      <a:lnTo>
                        <a:pt x="1603" y="76"/>
                      </a:lnTo>
                      <a:lnTo>
                        <a:pt x="1603" y="49"/>
                      </a:lnTo>
                      <a:lnTo>
                        <a:pt x="1603" y="101"/>
                      </a:lnTo>
                      <a:lnTo>
                        <a:pt x="1603" y="67"/>
                      </a:lnTo>
                      <a:lnTo>
                        <a:pt x="1603" y="94"/>
                      </a:lnTo>
                      <a:lnTo>
                        <a:pt x="1604" y="79"/>
                      </a:lnTo>
                      <a:lnTo>
                        <a:pt x="1604" y="104"/>
                      </a:lnTo>
                      <a:lnTo>
                        <a:pt x="1604" y="89"/>
                      </a:lnTo>
                      <a:lnTo>
                        <a:pt x="1604" y="41"/>
                      </a:lnTo>
                      <a:lnTo>
                        <a:pt x="1604" y="102"/>
                      </a:lnTo>
                      <a:lnTo>
                        <a:pt x="1604" y="67"/>
                      </a:lnTo>
                      <a:lnTo>
                        <a:pt x="1604" y="82"/>
                      </a:lnTo>
                      <a:lnTo>
                        <a:pt x="1604" y="71"/>
                      </a:lnTo>
                      <a:lnTo>
                        <a:pt x="1604" y="135"/>
                      </a:lnTo>
                      <a:lnTo>
                        <a:pt x="1604" y="99"/>
                      </a:lnTo>
                      <a:lnTo>
                        <a:pt x="1604" y="117"/>
                      </a:lnTo>
                      <a:lnTo>
                        <a:pt x="1604" y="71"/>
                      </a:lnTo>
                      <a:lnTo>
                        <a:pt x="1605" y="138"/>
                      </a:lnTo>
                      <a:lnTo>
                        <a:pt x="1605" y="103"/>
                      </a:lnTo>
                      <a:lnTo>
                        <a:pt x="1605" y="76"/>
                      </a:lnTo>
                      <a:lnTo>
                        <a:pt x="1605" y="127"/>
                      </a:lnTo>
                      <a:lnTo>
                        <a:pt x="1605" y="110"/>
                      </a:lnTo>
                      <a:lnTo>
                        <a:pt x="1605" y="105"/>
                      </a:lnTo>
                      <a:lnTo>
                        <a:pt x="1605" y="112"/>
                      </a:lnTo>
                      <a:lnTo>
                        <a:pt x="1605" y="25"/>
                      </a:lnTo>
                      <a:lnTo>
                        <a:pt x="1605" y="90"/>
                      </a:lnTo>
                      <a:lnTo>
                        <a:pt x="1605" y="132"/>
                      </a:lnTo>
                      <a:lnTo>
                        <a:pt x="1605" y="48"/>
                      </a:lnTo>
                      <a:lnTo>
                        <a:pt x="1606" y="88"/>
                      </a:lnTo>
                      <a:lnTo>
                        <a:pt x="1606" y="62"/>
                      </a:lnTo>
                      <a:lnTo>
                        <a:pt x="1606" y="96"/>
                      </a:lnTo>
                      <a:lnTo>
                        <a:pt x="1606" y="98"/>
                      </a:lnTo>
                      <a:lnTo>
                        <a:pt x="1606" y="82"/>
                      </a:lnTo>
                      <a:lnTo>
                        <a:pt x="1606" y="118"/>
                      </a:lnTo>
                      <a:lnTo>
                        <a:pt x="1606" y="108"/>
                      </a:lnTo>
                      <a:lnTo>
                        <a:pt x="1606" y="44"/>
                      </a:lnTo>
                      <a:lnTo>
                        <a:pt x="1606" y="93"/>
                      </a:lnTo>
                      <a:lnTo>
                        <a:pt x="1606" y="105"/>
                      </a:lnTo>
                      <a:lnTo>
                        <a:pt x="1606" y="58"/>
                      </a:lnTo>
                      <a:lnTo>
                        <a:pt x="1607" y="120"/>
                      </a:lnTo>
                      <a:lnTo>
                        <a:pt x="1607" y="77"/>
                      </a:lnTo>
                      <a:lnTo>
                        <a:pt x="1607" y="104"/>
                      </a:lnTo>
                      <a:lnTo>
                        <a:pt x="1607" y="35"/>
                      </a:lnTo>
                      <a:lnTo>
                        <a:pt x="1607" y="131"/>
                      </a:lnTo>
                      <a:lnTo>
                        <a:pt x="1607" y="116"/>
                      </a:lnTo>
                      <a:lnTo>
                        <a:pt x="1607" y="92"/>
                      </a:lnTo>
                      <a:lnTo>
                        <a:pt x="1607" y="70"/>
                      </a:lnTo>
                      <a:lnTo>
                        <a:pt x="1607" y="138"/>
                      </a:lnTo>
                      <a:lnTo>
                        <a:pt x="1607" y="74"/>
                      </a:lnTo>
                      <a:lnTo>
                        <a:pt x="1607" y="130"/>
                      </a:lnTo>
                      <a:lnTo>
                        <a:pt x="1608" y="68"/>
                      </a:lnTo>
                      <a:lnTo>
                        <a:pt x="1608" y="137"/>
                      </a:lnTo>
                      <a:lnTo>
                        <a:pt x="1608" y="72"/>
                      </a:lnTo>
                      <a:lnTo>
                        <a:pt x="1608" y="109"/>
                      </a:lnTo>
                      <a:lnTo>
                        <a:pt x="1608" y="68"/>
                      </a:lnTo>
                      <a:lnTo>
                        <a:pt x="1608" y="137"/>
                      </a:lnTo>
                      <a:lnTo>
                        <a:pt x="1608" y="112"/>
                      </a:lnTo>
                      <a:lnTo>
                        <a:pt x="1608" y="101"/>
                      </a:lnTo>
                      <a:lnTo>
                        <a:pt x="1608" y="142"/>
                      </a:lnTo>
                      <a:lnTo>
                        <a:pt x="1608" y="56"/>
                      </a:lnTo>
                      <a:lnTo>
                        <a:pt x="1608" y="109"/>
                      </a:lnTo>
                      <a:lnTo>
                        <a:pt x="1609" y="62"/>
                      </a:lnTo>
                      <a:lnTo>
                        <a:pt x="1609" y="120"/>
                      </a:lnTo>
                      <a:lnTo>
                        <a:pt x="1609" y="79"/>
                      </a:lnTo>
                      <a:lnTo>
                        <a:pt x="1609" y="111"/>
                      </a:lnTo>
                      <a:lnTo>
                        <a:pt x="1609" y="106"/>
                      </a:lnTo>
                      <a:lnTo>
                        <a:pt x="1609" y="138"/>
                      </a:lnTo>
                      <a:lnTo>
                        <a:pt x="1609" y="135"/>
                      </a:lnTo>
                      <a:lnTo>
                        <a:pt x="1609" y="124"/>
                      </a:lnTo>
                      <a:lnTo>
                        <a:pt x="1609" y="110"/>
                      </a:lnTo>
                      <a:lnTo>
                        <a:pt x="1609" y="154"/>
                      </a:lnTo>
                      <a:lnTo>
                        <a:pt x="1609" y="136"/>
                      </a:lnTo>
                      <a:lnTo>
                        <a:pt x="1609" y="118"/>
                      </a:lnTo>
                      <a:lnTo>
                        <a:pt x="1609" y="157"/>
                      </a:lnTo>
                      <a:lnTo>
                        <a:pt x="1610" y="108"/>
                      </a:lnTo>
                      <a:lnTo>
                        <a:pt x="1610" y="144"/>
                      </a:lnTo>
                      <a:lnTo>
                        <a:pt x="1610" y="104"/>
                      </a:lnTo>
                      <a:lnTo>
                        <a:pt x="1610" y="153"/>
                      </a:lnTo>
                      <a:lnTo>
                        <a:pt x="1610" y="83"/>
                      </a:lnTo>
                      <a:lnTo>
                        <a:pt x="1610" y="148"/>
                      </a:lnTo>
                      <a:lnTo>
                        <a:pt x="1610" y="110"/>
                      </a:lnTo>
                      <a:lnTo>
                        <a:pt x="1610" y="152"/>
                      </a:lnTo>
                      <a:lnTo>
                        <a:pt x="1610" y="100"/>
                      </a:lnTo>
                      <a:lnTo>
                        <a:pt x="1610" y="159"/>
                      </a:lnTo>
                      <a:lnTo>
                        <a:pt x="1610" y="86"/>
                      </a:lnTo>
                      <a:lnTo>
                        <a:pt x="1610" y="117"/>
                      </a:lnTo>
                      <a:lnTo>
                        <a:pt x="1611" y="111"/>
                      </a:lnTo>
                      <a:lnTo>
                        <a:pt x="1611" y="110"/>
                      </a:lnTo>
                      <a:lnTo>
                        <a:pt x="1611" y="142"/>
                      </a:lnTo>
                      <a:lnTo>
                        <a:pt x="1611" y="135"/>
                      </a:lnTo>
                      <a:lnTo>
                        <a:pt x="1611" y="146"/>
                      </a:lnTo>
                      <a:lnTo>
                        <a:pt x="1611" y="85"/>
                      </a:lnTo>
                      <a:lnTo>
                        <a:pt x="1611" y="172"/>
                      </a:lnTo>
                      <a:lnTo>
                        <a:pt x="1611" y="165"/>
                      </a:lnTo>
                      <a:lnTo>
                        <a:pt x="1611" y="146"/>
                      </a:lnTo>
                      <a:lnTo>
                        <a:pt x="1611" y="94"/>
                      </a:lnTo>
                      <a:lnTo>
                        <a:pt x="1611" y="133"/>
                      </a:lnTo>
                      <a:lnTo>
                        <a:pt x="1611" y="135"/>
                      </a:lnTo>
                      <a:lnTo>
                        <a:pt x="1612" y="69"/>
                      </a:lnTo>
                      <a:lnTo>
                        <a:pt x="1612" y="146"/>
                      </a:lnTo>
                      <a:lnTo>
                        <a:pt x="1612" y="109"/>
                      </a:lnTo>
                      <a:lnTo>
                        <a:pt x="1612" y="130"/>
                      </a:lnTo>
                      <a:lnTo>
                        <a:pt x="1612" y="98"/>
                      </a:lnTo>
                      <a:lnTo>
                        <a:pt x="1612" y="107"/>
                      </a:lnTo>
                      <a:lnTo>
                        <a:pt x="1612" y="79"/>
                      </a:lnTo>
                      <a:lnTo>
                        <a:pt x="1612" y="133"/>
                      </a:lnTo>
                      <a:lnTo>
                        <a:pt x="1612" y="62"/>
                      </a:lnTo>
                      <a:lnTo>
                        <a:pt x="1612" y="121"/>
                      </a:lnTo>
                      <a:lnTo>
                        <a:pt x="1612" y="146"/>
                      </a:lnTo>
                      <a:lnTo>
                        <a:pt x="1612" y="66"/>
                      </a:lnTo>
                      <a:lnTo>
                        <a:pt x="1613" y="98"/>
                      </a:lnTo>
                      <a:lnTo>
                        <a:pt x="1613" y="74"/>
                      </a:lnTo>
                      <a:lnTo>
                        <a:pt x="1613" y="163"/>
                      </a:lnTo>
                      <a:lnTo>
                        <a:pt x="1613" y="104"/>
                      </a:lnTo>
                      <a:lnTo>
                        <a:pt x="1613" y="93"/>
                      </a:lnTo>
                      <a:lnTo>
                        <a:pt x="1613" y="74"/>
                      </a:lnTo>
                      <a:lnTo>
                        <a:pt x="1613" y="113"/>
                      </a:lnTo>
                      <a:lnTo>
                        <a:pt x="1613" y="100"/>
                      </a:lnTo>
                      <a:lnTo>
                        <a:pt x="1613" y="60"/>
                      </a:lnTo>
                      <a:lnTo>
                        <a:pt x="1613" y="156"/>
                      </a:lnTo>
                      <a:lnTo>
                        <a:pt x="1613" y="109"/>
                      </a:lnTo>
                      <a:lnTo>
                        <a:pt x="1614" y="152"/>
                      </a:lnTo>
                      <a:lnTo>
                        <a:pt x="1614" y="97"/>
                      </a:lnTo>
                      <a:lnTo>
                        <a:pt x="1614" y="113"/>
                      </a:lnTo>
                      <a:lnTo>
                        <a:pt x="1614" y="80"/>
                      </a:lnTo>
                      <a:lnTo>
                        <a:pt x="1614" y="159"/>
                      </a:lnTo>
                      <a:lnTo>
                        <a:pt x="1614" y="121"/>
                      </a:lnTo>
                      <a:lnTo>
                        <a:pt x="1614" y="118"/>
                      </a:lnTo>
                      <a:lnTo>
                        <a:pt x="1614" y="124"/>
                      </a:lnTo>
                      <a:lnTo>
                        <a:pt x="1614" y="86"/>
                      </a:lnTo>
                      <a:lnTo>
                        <a:pt x="1614" y="100"/>
                      </a:lnTo>
                      <a:lnTo>
                        <a:pt x="1614" y="133"/>
                      </a:lnTo>
                      <a:lnTo>
                        <a:pt x="1615" y="76"/>
                      </a:lnTo>
                      <a:lnTo>
                        <a:pt x="1615" y="105"/>
                      </a:lnTo>
                      <a:lnTo>
                        <a:pt x="1615" y="89"/>
                      </a:lnTo>
                      <a:lnTo>
                        <a:pt x="1615" y="138"/>
                      </a:lnTo>
                      <a:lnTo>
                        <a:pt x="1615" y="115"/>
                      </a:lnTo>
                      <a:lnTo>
                        <a:pt x="1615" y="87"/>
                      </a:lnTo>
                      <a:lnTo>
                        <a:pt x="1615" y="135"/>
                      </a:lnTo>
                      <a:lnTo>
                        <a:pt x="1615" y="153"/>
                      </a:lnTo>
                      <a:lnTo>
                        <a:pt x="1615" y="93"/>
                      </a:lnTo>
                      <a:lnTo>
                        <a:pt x="1615" y="124"/>
                      </a:lnTo>
                      <a:lnTo>
                        <a:pt x="1616" y="70"/>
                      </a:lnTo>
                      <a:lnTo>
                        <a:pt x="1616" y="135"/>
                      </a:lnTo>
                      <a:lnTo>
                        <a:pt x="1616" y="120"/>
                      </a:lnTo>
                      <a:lnTo>
                        <a:pt x="1616" y="135"/>
                      </a:lnTo>
                      <a:lnTo>
                        <a:pt x="1616" y="74"/>
                      </a:lnTo>
                      <a:lnTo>
                        <a:pt x="1616" y="125"/>
                      </a:lnTo>
                      <a:lnTo>
                        <a:pt x="1616" y="111"/>
                      </a:lnTo>
                      <a:lnTo>
                        <a:pt x="1616" y="150"/>
                      </a:lnTo>
                      <a:lnTo>
                        <a:pt x="1616" y="50"/>
                      </a:lnTo>
                      <a:lnTo>
                        <a:pt x="1616" y="95"/>
                      </a:lnTo>
                      <a:lnTo>
                        <a:pt x="1616" y="99"/>
                      </a:lnTo>
                      <a:lnTo>
                        <a:pt x="1617" y="56"/>
                      </a:lnTo>
                      <a:lnTo>
                        <a:pt x="1617" y="131"/>
                      </a:lnTo>
                      <a:lnTo>
                        <a:pt x="1617" y="108"/>
                      </a:lnTo>
                      <a:lnTo>
                        <a:pt x="1617" y="73"/>
                      </a:lnTo>
                      <a:lnTo>
                        <a:pt x="1617" y="53"/>
                      </a:lnTo>
                      <a:lnTo>
                        <a:pt x="1617" y="96"/>
                      </a:lnTo>
                      <a:lnTo>
                        <a:pt x="1617" y="95"/>
                      </a:lnTo>
                      <a:lnTo>
                        <a:pt x="1617" y="97"/>
                      </a:lnTo>
                      <a:lnTo>
                        <a:pt x="1617" y="125"/>
                      </a:lnTo>
                      <a:lnTo>
                        <a:pt x="1617" y="65"/>
                      </a:lnTo>
                      <a:lnTo>
                        <a:pt x="1617" y="116"/>
                      </a:lnTo>
                      <a:lnTo>
                        <a:pt x="1617" y="130"/>
                      </a:lnTo>
                      <a:lnTo>
                        <a:pt x="1618" y="62"/>
                      </a:lnTo>
                      <a:lnTo>
                        <a:pt x="1618" y="60"/>
                      </a:lnTo>
                      <a:lnTo>
                        <a:pt x="1618" y="126"/>
                      </a:lnTo>
                      <a:lnTo>
                        <a:pt x="1618" y="91"/>
                      </a:lnTo>
                      <a:lnTo>
                        <a:pt x="1618" y="76"/>
                      </a:lnTo>
                      <a:lnTo>
                        <a:pt x="1618" y="127"/>
                      </a:lnTo>
                      <a:lnTo>
                        <a:pt x="1618" y="97"/>
                      </a:lnTo>
                      <a:lnTo>
                        <a:pt x="1618" y="122"/>
                      </a:lnTo>
                      <a:lnTo>
                        <a:pt x="1618" y="47"/>
                      </a:lnTo>
                      <a:lnTo>
                        <a:pt x="1618" y="63"/>
                      </a:lnTo>
                      <a:lnTo>
                        <a:pt x="1619" y="55"/>
                      </a:lnTo>
                      <a:lnTo>
                        <a:pt x="1619" y="154"/>
                      </a:lnTo>
                      <a:lnTo>
                        <a:pt x="1619" y="114"/>
                      </a:lnTo>
                      <a:lnTo>
                        <a:pt x="1619" y="140"/>
                      </a:lnTo>
                      <a:lnTo>
                        <a:pt x="1619" y="144"/>
                      </a:lnTo>
                      <a:lnTo>
                        <a:pt x="1619" y="90"/>
                      </a:lnTo>
                      <a:lnTo>
                        <a:pt x="1619" y="108"/>
                      </a:lnTo>
                      <a:lnTo>
                        <a:pt x="1619" y="113"/>
                      </a:lnTo>
                      <a:lnTo>
                        <a:pt x="1619" y="94"/>
                      </a:lnTo>
                      <a:lnTo>
                        <a:pt x="1619" y="88"/>
                      </a:lnTo>
                      <a:lnTo>
                        <a:pt x="1619" y="163"/>
                      </a:lnTo>
                      <a:lnTo>
                        <a:pt x="1620" y="51"/>
                      </a:lnTo>
                      <a:lnTo>
                        <a:pt x="1620" y="117"/>
                      </a:lnTo>
                      <a:lnTo>
                        <a:pt x="1620" y="70"/>
                      </a:lnTo>
                      <a:lnTo>
                        <a:pt x="1620" y="118"/>
                      </a:lnTo>
                      <a:lnTo>
                        <a:pt x="1620" y="105"/>
                      </a:lnTo>
                      <a:lnTo>
                        <a:pt x="1620" y="106"/>
                      </a:lnTo>
                      <a:lnTo>
                        <a:pt x="1620" y="120"/>
                      </a:lnTo>
                      <a:lnTo>
                        <a:pt x="1620" y="40"/>
                      </a:lnTo>
                      <a:lnTo>
                        <a:pt x="1620" y="97"/>
                      </a:lnTo>
                      <a:lnTo>
                        <a:pt x="1620" y="89"/>
                      </a:lnTo>
                      <a:lnTo>
                        <a:pt x="1620" y="119"/>
                      </a:lnTo>
                      <a:lnTo>
                        <a:pt x="1620" y="49"/>
                      </a:lnTo>
                      <a:lnTo>
                        <a:pt x="1621" y="81"/>
                      </a:lnTo>
                      <a:lnTo>
                        <a:pt x="1621" y="124"/>
                      </a:lnTo>
                      <a:lnTo>
                        <a:pt x="1621" y="44"/>
                      </a:lnTo>
                      <a:lnTo>
                        <a:pt x="1621" y="97"/>
                      </a:lnTo>
                      <a:lnTo>
                        <a:pt x="1621" y="113"/>
                      </a:lnTo>
                      <a:lnTo>
                        <a:pt x="1621" y="65"/>
                      </a:lnTo>
                      <a:lnTo>
                        <a:pt x="1621" y="114"/>
                      </a:lnTo>
                      <a:lnTo>
                        <a:pt x="1621" y="43"/>
                      </a:lnTo>
                      <a:lnTo>
                        <a:pt x="1621" y="107"/>
                      </a:lnTo>
                      <a:lnTo>
                        <a:pt x="1621" y="62"/>
                      </a:lnTo>
                      <a:lnTo>
                        <a:pt x="1622" y="120"/>
                      </a:lnTo>
                      <a:lnTo>
                        <a:pt x="1622" y="73"/>
                      </a:lnTo>
                      <a:lnTo>
                        <a:pt x="1622" y="113"/>
                      </a:lnTo>
                      <a:lnTo>
                        <a:pt x="1622" y="54"/>
                      </a:lnTo>
                      <a:lnTo>
                        <a:pt x="1622" y="73"/>
                      </a:lnTo>
                      <a:lnTo>
                        <a:pt x="1622" y="116"/>
                      </a:lnTo>
                      <a:lnTo>
                        <a:pt x="1622" y="58"/>
                      </a:lnTo>
                      <a:lnTo>
                        <a:pt x="1622" y="76"/>
                      </a:lnTo>
                      <a:lnTo>
                        <a:pt x="1622" y="80"/>
                      </a:lnTo>
                      <a:lnTo>
                        <a:pt x="1623" y="47"/>
                      </a:lnTo>
                      <a:lnTo>
                        <a:pt x="1623" y="80"/>
                      </a:lnTo>
                      <a:lnTo>
                        <a:pt x="1623" y="79"/>
                      </a:lnTo>
                      <a:lnTo>
                        <a:pt x="1623" y="37"/>
                      </a:lnTo>
                      <a:lnTo>
                        <a:pt x="1623" y="107"/>
                      </a:lnTo>
                      <a:lnTo>
                        <a:pt x="1623" y="104"/>
                      </a:lnTo>
                      <a:lnTo>
                        <a:pt x="1623" y="112"/>
                      </a:lnTo>
                      <a:lnTo>
                        <a:pt x="1623" y="62"/>
                      </a:lnTo>
                      <a:lnTo>
                        <a:pt x="1623" y="65"/>
                      </a:lnTo>
                      <a:lnTo>
                        <a:pt x="1623" y="75"/>
                      </a:lnTo>
                      <a:lnTo>
                        <a:pt x="1623" y="69"/>
                      </a:lnTo>
                      <a:lnTo>
                        <a:pt x="1623" y="107"/>
                      </a:lnTo>
                      <a:lnTo>
                        <a:pt x="1623" y="88"/>
                      </a:lnTo>
                      <a:lnTo>
                        <a:pt x="1624" y="42"/>
                      </a:lnTo>
                      <a:lnTo>
                        <a:pt x="1624" y="120"/>
                      </a:lnTo>
                      <a:lnTo>
                        <a:pt x="1624" y="86"/>
                      </a:lnTo>
                      <a:lnTo>
                        <a:pt x="1624" y="70"/>
                      </a:lnTo>
                      <a:lnTo>
                        <a:pt x="1624" y="64"/>
                      </a:lnTo>
                      <a:lnTo>
                        <a:pt x="1624" y="108"/>
                      </a:lnTo>
                      <a:lnTo>
                        <a:pt x="1624" y="84"/>
                      </a:lnTo>
                      <a:lnTo>
                        <a:pt x="1624" y="99"/>
                      </a:lnTo>
                      <a:lnTo>
                        <a:pt x="1624" y="31"/>
                      </a:lnTo>
                      <a:lnTo>
                        <a:pt x="1624" y="109"/>
                      </a:lnTo>
                      <a:lnTo>
                        <a:pt x="1624" y="85"/>
                      </a:lnTo>
                      <a:lnTo>
                        <a:pt x="1625" y="57"/>
                      </a:lnTo>
                      <a:lnTo>
                        <a:pt x="1625" y="100"/>
                      </a:lnTo>
                      <a:lnTo>
                        <a:pt x="1625" y="77"/>
                      </a:lnTo>
                      <a:lnTo>
                        <a:pt x="1625" y="97"/>
                      </a:lnTo>
                      <a:lnTo>
                        <a:pt x="1625" y="116"/>
                      </a:lnTo>
                      <a:lnTo>
                        <a:pt x="1625" y="82"/>
                      </a:lnTo>
                      <a:lnTo>
                        <a:pt x="1625" y="95"/>
                      </a:lnTo>
                      <a:lnTo>
                        <a:pt x="1625" y="72"/>
                      </a:lnTo>
                      <a:lnTo>
                        <a:pt x="1625" y="115"/>
                      </a:lnTo>
                      <a:lnTo>
                        <a:pt x="1625" y="84"/>
                      </a:lnTo>
                      <a:lnTo>
                        <a:pt x="1625" y="87"/>
                      </a:lnTo>
                      <a:lnTo>
                        <a:pt x="1625" y="80"/>
                      </a:lnTo>
                      <a:lnTo>
                        <a:pt x="1626" y="118"/>
                      </a:lnTo>
                      <a:lnTo>
                        <a:pt x="1626" y="100"/>
                      </a:lnTo>
                      <a:lnTo>
                        <a:pt x="1626" y="82"/>
                      </a:lnTo>
                      <a:lnTo>
                        <a:pt x="1626" y="119"/>
                      </a:lnTo>
                      <a:lnTo>
                        <a:pt x="1626" y="45"/>
                      </a:lnTo>
                      <a:lnTo>
                        <a:pt x="1626" y="113"/>
                      </a:lnTo>
                      <a:lnTo>
                        <a:pt x="1626" y="52"/>
                      </a:lnTo>
                      <a:lnTo>
                        <a:pt x="1626" y="39"/>
                      </a:lnTo>
                      <a:lnTo>
                        <a:pt x="1626" y="88"/>
                      </a:lnTo>
                      <a:lnTo>
                        <a:pt x="1626" y="88"/>
                      </a:lnTo>
                      <a:lnTo>
                        <a:pt x="1626" y="74"/>
                      </a:lnTo>
                      <a:lnTo>
                        <a:pt x="1626" y="50"/>
                      </a:lnTo>
                      <a:lnTo>
                        <a:pt x="1626" y="104"/>
                      </a:lnTo>
                      <a:lnTo>
                        <a:pt x="1626" y="57"/>
                      </a:lnTo>
                      <a:lnTo>
                        <a:pt x="1627" y="116"/>
                      </a:lnTo>
                      <a:lnTo>
                        <a:pt x="1627" y="68"/>
                      </a:lnTo>
                      <a:lnTo>
                        <a:pt x="1627" y="78"/>
                      </a:lnTo>
                      <a:lnTo>
                        <a:pt x="1627" y="107"/>
                      </a:lnTo>
                      <a:lnTo>
                        <a:pt x="1627" y="46"/>
                      </a:lnTo>
                      <a:lnTo>
                        <a:pt x="1627" y="59"/>
                      </a:lnTo>
                      <a:lnTo>
                        <a:pt x="1627" y="117"/>
                      </a:lnTo>
                      <a:lnTo>
                        <a:pt x="1627" y="99"/>
                      </a:lnTo>
                      <a:lnTo>
                        <a:pt x="1627" y="89"/>
                      </a:lnTo>
                      <a:lnTo>
                        <a:pt x="1628" y="103"/>
                      </a:lnTo>
                      <a:lnTo>
                        <a:pt x="1628" y="96"/>
                      </a:lnTo>
                      <a:lnTo>
                        <a:pt x="1628" y="66"/>
                      </a:lnTo>
                      <a:lnTo>
                        <a:pt x="1628" y="56"/>
                      </a:lnTo>
                      <a:lnTo>
                        <a:pt x="1628" y="79"/>
                      </a:lnTo>
                      <a:lnTo>
                        <a:pt x="1628" y="70"/>
                      </a:lnTo>
                      <a:lnTo>
                        <a:pt x="1628" y="70"/>
                      </a:lnTo>
                      <a:lnTo>
                        <a:pt x="1628" y="64"/>
                      </a:lnTo>
                      <a:lnTo>
                        <a:pt x="1628" y="127"/>
                      </a:lnTo>
                      <a:lnTo>
                        <a:pt x="1628" y="62"/>
                      </a:lnTo>
                      <a:lnTo>
                        <a:pt x="1628" y="141"/>
                      </a:lnTo>
                      <a:lnTo>
                        <a:pt x="1628" y="74"/>
                      </a:lnTo>
                      <a:lnTo>
                        <a:pt x="1629" y="68"/>
                      </a:lnTo>
                      <a:lnTo>
                        <a:pt x="1629" y="43"/>
                      </a:lnTo>
                      <a:lnTo>
                        <a:pt x="1629" y="87"/>
                      </a:lnTo>
                      <a:lnTo>
                        <a:pt x="1629" y="67"/>
                      </a:lnTo>
                      <a:lnTo>
                        <a:pt x="1629" y="95"/>
                      </a:lnTo>
                      <a:lnTo>
                        <a:pt x="1629" y="120"/>
                      </a:lnTo>
                      <a:lnTo>
                        <a:pt x="1629" y="61"/>
                      </a:lnTo>
                      <a:lnTo>
                        <a:pt x="1629" y="70"/>
                      </a:lnTo>
                      <a:lnTo>
                        <a:pt x="1629" y="63"/>
                      </a:lnTo>
                      <a:lnTo>
                        <a:pt x="1629" y="101"/>
                      </a:lnTo>
                      <a:lnTo>
                        <a:pt x="1629" y="60"/>
                      </a:lnTo>
                      <a:lnTo>
                        <a:pt x="1629" y="95"/>
                      </a:lnTo>
                      <a:lnTo>
                        <a:pt x="1629" y="98"/>
                      </a:lnTo>
                      <a:lnTo>
                        <a:pt x="1630" y="92"/>
                      </a:lnTo>
                      <a:lnTo>
                        <a:pt x="1630" y="126"/>
                      </a:lnTo>
                      <a:lnTo>
                        <a:pt x="1630" y="132"/>
                      </a:lnTo>
                      <a:lnTo>
                        <a:pt x="1630" y="74"/>
                      </a:lnTo>
                      <a:lnTo>
                        <a:pt x="1630" y="147"/>
                      </a:lnTo>
                      <a:lnTo>
                        <a:pt x="1630" y="65"/>
                      </a:lnTo>
                      <a:lnTo>
                        <a:pt x="1630" y="126"/>
                      </a:lnTo>
                      <a:lnTo>
                        <a:pt x="1630" y="97"/>
                      </a:lnTo>
                      <a:lnTo>
                        <a:pt x="1630" y="92"/>
                      </a:lnTo>
                      <a:lnTo>
                        <a:pt x="1631" y="160"/>
                      </a:lnTo>
                      <a:lnTo>
                        <a:pt x="1631" y="125"/>
                      </a:lnTo>
                      <a:lnTo>
                        <a:pt x="1631" y="104"/>
                      </a:lnTo>
                      <a:lnTo>
                        <a:pt x="1631" y="129"/>
                      </a:lnTo>
                      <a:lnTo>
                        <a:pt x="1631" y="127"/>
                      </a:lnTo>
                      <a:lnTo>
                        <a:pt x="1631" y="120"/>
                      </a:lnTo>
                      <a:lnTo>
                        <a:pt x="1631" y="86"/>
                      </a:lnTo>
                      <a:lnTo>
                        <a:pt x="1631" y="109"/>
                      </a:lnTo>
                      <a:lnTo>
                        <a:pt x="1631" y="111"/>
                      </a:lnTo>
                      <a:lnTo>
                        <a:pt x="1631" y="58"/>
                      </a:lnTo>
                      <a:lnTo>
                        <a:pt x="1631" y="128"/>
                      </a:lnTo>
                      <a:lnTo>
                        <a:pt x="1631" y="76"/>
                      </a:lnTo>
                      <a:lnTo>
                        <a:pt x="1632" y="108"/>
                      </a:lnTo>
                      <a:lnTo>
                        <a:pt x="1632" y="81"/>
                      </a:lnTo>
                      <a:lnTo>
                        <a:pt x="1632" y="115"/>
                      </a:lnTo>
                      <a:lnTo>
                        <a:pt x="1632" y="98"/>
                      </a:lnTo>
                      <a:lnTo>
                        <a:pt x="1632" y="77"/>
                      </a:lnTo>
                      <a:lnTo>
                        <a:pt x="1632" y="105"/>
                      </a:lnTo>
                      <a:lnTo>
                        <a:pt x="1632" y="75"/>
                      </a:lnTo>
                      <a:lnTo>
                        <a:pt x="1632" y="105"/>
                      </a:lnTo>
                      <a:lnTo>
                        <a:pt x="1632" y="121"/>
                      </a:lnTo>
                      <a:lnTo>
                        <a:pt x="1632" y="91"/>
                      </a:lnTo>
                      <a:lnTo>
                        <a:pt x="1632" y="140"/>
                      </a:lnTo>
                      <a:lnTo>
                        <a:pt x="1632" y="134"/>
                      </a:lnTo>
                      <a:lnTo>
                        <a:pt x="1633" y="45"/>
                      </a:lnTo>
                      <a:lnTo>
                        <a:pt x="1633" y="136"/>
                      </a:lnTo>
                      <a:lnTo>
                        <a:pt x="1633" y="98"/>
                      </a:lnTo>
                      <a:lnTo>
                        <a:pt x="1633" y="85"/>
                      </a:lnTo>
                      <a:lnTo>
                        <a:pt x="1633" y="85"/>
                      </a:lnTo>
                      <a:lnTo>
                        <a:pt x="1633" y="109"/>
                      </a:lnTo>
                      <a:lnTo>
                        <a:pt x="1633" y="101"/>
                      </a:lnTo>
                      <a:lnTo>
                        <a:pt x="1633" y="147"/>
                      </a:lnTo>
                      <a:lnTo>
                        <a:pt x="1633" y="59"/>
                      </a:lnTo>
                      <a:lnTo>
                        <a:pt x="1633" y="99"/>
                      </a:lnTo>
                      <a:lnTo>
                        <a:pt x="1633" y="110"/>
                      </a:lnTo>
                      <a:lnTo>
                        <a:pt x="1633" y="57"/>
                      </a:lnTo>
                      <a:lnTo>
                        <a:pt x="1634" y="107"/>
                      </a:lnTo>
                      <a:lnTo>
                        <a:pt x="1634" y="121"/>
                      </a:lnTo>
                      <a:lnTo>
                        <a:pt x="1634" y="77"/>
                      </a:lnTo>
                      <a:lnTo>
                        <a:pt x="1634" y="131"/>
                      </a:lnTo>
                      <a:lnTo>
                        <a:pt x="1634" y="149"/>
                      </a:lnTo>
                      <a:lnTo>
                        <a:pt x="1634" y="88"/>
                      </a:lnTo>
                      <a:lnTo>
                        <a:pt x="1634" y="93"/>
                      </a:lnTo>
                      <a:lnTo>
                        <a:pt x="1634" y="132"/>
                      </a:lnTo>
                      <a:lnTo>
                        <a:pt x="1634" y="72"/>
                      </a:lnTo>
                      <a:lnTo>
                        <a:pt x="1634" y="80"/>
                      </a:lnTo>
                      <a:lnTo>
                        <a:pt x="1634" y="91"/>
                      </a:lnTo>
                      <a:lnTo>
                        <a:pt x="1635" y="79"/>
                      </a:lnTo>
                      <a:lnTo>
                        <a:pt x="1635" y="129"/>
                      </a:lnTo>
                      <a:lnTo>
                        <a:pt x="1635" y="88"/>
                      </a:lnTo>
                      <a:lnTo>
                        <a:pt x="1635" y="141"/>
                      </a:lnTo>
                      <a:lnTo>
                        <a:pt x="1635" y="75"/>
                      </a:lnTo>
                      <a:lnTo>
                        <a:pt x="1635" y="143"/>
                      </a:lnTo>
                      <a:lnTo>
                        <a:pt x="1635" y="110"/>
                      </a:lnTo>
                      <a:lnTo>
                        <a:pt x="1635" y="97"/>
                      </a:lnTo>
                      <a:lnTo>
                        <a:pt x="1635" y="119"/>
                      </a:lnTo>
                      <a:lnTo>
                        <a:pt x="1635" y="70"/>
                      </a:lnTo>
                      <a:lnTo>
                        <a:pt x="1635" y="91"/>
                      </a:lnTo>
                      <a:lnTo>
                        <a:pt x="1635" y="75"/>
                      </a:lnTo>
                      <a:lnTo>
                        <a:pt x="1636" y="149"/>
                      </a:lnTo>
                      <a:lnTo>
                        <a:pt x="1636" y="98"/>
                      </a:lnTo>
                      <a:lnTo>
                        <a:pt x="1636" y="83"/>
                      </a:lnTo>
                      <a:lnTo>
                        <a:pt x="1636" y="73"/>
                      </a:lnTo>
                      <a:lnTo>
                        <a:pt x="1636" y="161"/>
                      </a:lnTo>
                      <a:lnTo>
                        <a:pt x="1636" y="84"/>
                      </a:lnTo>
                      <a:lnTo>
                        <a:pt x="1636" y="114"/>
                      </a:lnTo>
                      <a:lnTo>
                        <a:pt x="1636" y="68"/>
                      </a:lnTo>
                      <a:lnTo>
                        <a:pt x="1636" y="57"/>
                      </a:lnTo>
                      <a:lnTo>
                        <a:pt x="1636" y="127"/>
                      </a:lnTo>
                      <a:lnTo>
                        <a:pt x="1636" y="107"/>
                      </a:lnTo>
                      <a:lnTo>
                        <a:pt x="1637" y="59"/>
                      </a:lnTo>
                      <a:lnTo>
                        <a:pt x="1637" y="52"/>
                      </a:lnTo>
                      <a:lnTo>
                        <a:pt x="1637" y="112"/>
                      </a:lnTo>
                      <a:lnTo>
                        <a:pt x="1637" y="93"/>
                      </a:lnTo>
                      <a:lnTo>
                        <a:pt x="1637" y="88"/>
                      </a:lnTo>
                      <a:lnTo>
                        <a:pt x="1637" y="60"/>
                      </a:lnTo>
                      <a:lnTo>
                        <a:pt x="1637" y="108"/>
                      </a:lnTo>
                      <a:lnTo>
                        <a:pt x="1637" y="103"/>
                      </a:lnTo>
                      <a:lnTo>
                        <a:pt x="1637" y="105"/>
                      </a:lnTo>
                      <a:lnTo>
                        <a:pt x="1637" y="115"/>
                      </a:lnTo>
                      <a:lnTo>
                        <a:pt x="1637" y="68"/>
                      </a:lnTo>
                      <a:lnTo>
                        <a:pt x="1637" y="125"/>
                      </a:lnTo>
                      <a:lnTo>
                        <a:pt x="1638" y="74"/>
                      </a:lnTo>
                      <a:lnTo>
                        <a:pt x="1638" y="127"/>
                      </a:lnTo>
                      <a:lnTo>
                        <a:pt x="1638" y="89"/>
                      </a:lnTo>
                      <a:lnTo>
                        <a:pt x="1638" y="71"/>
                      </a:lnTo>
                      <a:lnTo>
                        <a:pt x="1638" y="48"/>
                      </a:lnTo>
                      <a:lnTo>
                        <a:pt x="1638" y="110"/>
                      </a:lnTo>
                      <a:lnTo>
                        <a:pt x="1638" y="62"/>
                      </a:lnTo>
                      <a:lnTo>
                        <a:pt x="1638" y="57"/>
                      </a:lnTo>
                      <a:lnTo>
                        <a:pt x="1638" y="94"/>
                      </a:lnTo>
                      <a:lnTo>
                        <a:pt x="1638" y="87"/>
                      </a:lnTo>
                      <a:lnTo>
                        <a:pt x="1638" y="72"/>
                      </a:lnTo>
                      <a:lnTo>
                        <a:pt x="1639" y="123"/>
                      </a:lnTo>
                      <a:lnTo>
                        <a:pt x="1639" y="82"/>
                      </a:lnTo>
                      <a:lnTo>
                        <a:pt x="1639" y="73"/>
                      </a:lnTo>
                      <a:lnTo>
                        <a:pt x="1639" y="113"/>
                      </a:lnTo>
                      <a:lnTo>
                        <a:pt x="1639" y="97"/>
                      </a:lnTo>
                      <a:lnTo>
                        <a:pt x="1639" y="99"/>
                      </a:lnTo>
                      <a:lnTo>
                        <a:pt x="1639" y="114"/>
                      </a:lnTo>
                      <a:lnTo>
                        <a:pt x="1639" y="48"/>
                      </a:lnTo>
                      <a:lnTo>
                        <a:pt x="1639" y="77"/>
                      </a:lnTo>
                      <a:lnTo>
                        <a:pt x="1639" y="110"/>
                      </a:lnTo>
                      <a:lnTo>
                        <a:pt x="1639" y="79"/>
                      </a:lnTo>
                      <a:lnTo>
                        <a:pt x="1639" y="110"/>
                      </a:lnTo>
                      <a:lnTo>
                        <a:pt x="1639" y="110"/>
                      </a:lnTo>
                      <a:lnTo>
                        <a:pt x="1639" y="89"/>
                      </a:lnTo>
                      <a:lnTo>
                        <a:pt x="1640" y="70"/>
                      </a:lnTo>
                      <a:lnTo>
                        <a:pt x="1640" y="117"/>
                      </a:lnTo>
                      <a:lnTo>
                        <a:pt x="1640" y="103"/>
                      </a:lnTo>
                      <a:lnTo>
                        <a:pt x="1640" y="65"/>
                      </a:lnTo>
                      <a:lnTo>
                        <a:pt x="1640" y="104"/>
                      </a:lnTo>
                      <a:lnTo>
                        <a:pt x="1640" y="98"/>
                      </a:lnTo>
                      <a:lnTo>
                        <a:pt x="1640" y="133"/>
                      </a:lnTo>
                      <a:lnTo>
                        <a:pt x="1640" y="60"/>
                      </a:lnTo>
                      <a:lnTo>
                        <a:pt x="1640" y="101"/>
                      </a:lnTo>
                      <a:lnTo>
                        <a:pt x="1640" y="83"/>
                      </a:lnTo>
                      <a:lnTo>
                        <a:pt x="1640" y="108"/>
                      </a:lnTo>
                      <a:lnTo>
                        <a:pt x="1641" y="72"/>
                      </a:lnTo>
                      <a:lnTo>
                        <a:pt x="1641" y="105"/>
                      </a:lnTo>
                      <a:lnTo>
                        <a:pt x="1641" y="78"/>
                      </a:lnTo>
                      <a:lnTo>
                        <a:pt x="1641" y="42"/>
                      </a:lnTo>
                      <a:lnTo>
                        <a:pt x="1641" y="106"/>
                      </a:lnTo>
                      <a:lnTo>
                        <a:pt x="1641" y="81"/>
                      </a:lnTo>
                      <a:lnTo>
                        <a:pt x="1641" y="78"/>
                      </a:lnTo>
                      <a:lnTo>
                        <a:pt x="1641" y="124"/>
                      </a:lnTo>
                      <a:lnTo>
                        <a:pt x="1641" y="56"/>
                      </a:lnTo>
                      <a:lnTo>
                        <a:pt x="1641" y="56"/>
                      </a:lnTo>
                      <a:lnTo>
                        <a:pt x="1641" y="122"/>
                      </a:lnTo>
                      <a:lnTo>
                        <a:pt x="1641" y="96"/>
                      </a:lnTo>
                      <a:lnTo>
                        <a:pt x="1642" y="131"/>
                      </a:lnTo>
                      <a:lnTo>
                        <a:pt x="1642" y="91"/>
                      </a:lnTo>
                      <a:lnTo>
                        <a:pt x="1642" y="76"/>
                      </a:lnTo>
                      <a:lnTo>
                        <a:pt x="1642" y="69"/>
                      </a:lnTo>
                      <a:lnTo>
                        <a:pt x="1642" y="129"/>
                      </a:lnTo>
                      <a:lnTo>
                        <a:pt x="1642" y="93"/>
                      </a:lnTo>
                      <a:lnTo>
                        <a:pt x="1642" y="67"/>
                      </a:lnTo>
                      <a:lnTo>
                        <a:pt x="1642" y="125"/>
                      </a:lnTo>
                      <a:lnTo>
                        <a:pt x="1642" y="101"/>
                      </a:lnTo>
                      <a:lnTo>
                        <a:pt x="1642" y="103"/>
                      </a:lnTo>
                      <a:lnTo>
                        <a:pt x="1643" y="66"/>
                      </a:lnTo>
                      <a:lnTo>
                        <a:pt x="1643" y="148"/>
                      </a:lnTo>
                      <a:lnTo>
                        <a:pt x="1643" y="109"/>
                      </a:lnTo>
                      <a:lnTo>
                        <a:pt x="1643" y="104"/>
                      </a:lnTo>
                      <a:lnTo>
                        <a:pt x="1643" y="56"/>
                      </a:lnTo>
                      <a:lnTo>
                        <a:pt x="1643" y="95"/>
                      </a:lnTo>
                      <a:lnTo>
                        <a:pt x="1643" y="116"/>
                      </a:lnTo>
                      <a:lnTo>
                        <a:pt x="1643" y="123"/>
                      </a:lnTo>
                      <a:lnTo>
                        <a:pt x="1643" y="57"/>
                      </a:lnTo>
                      <a:lnTo>
                        <a:pt x="1643" y="49"/>
                      </a:lnTo>
                      <a:lnTo>
                        <a:pt x="1644" y="133"/>
                      </a:lnTo>
                      <a:lnTo>
                        <a:pt x="1644" y="72"/>
                      </a:lnTo>
                      <a:lnTo>
                        <a:pt x="1644" y="110"/>
                      </a:lnTo>
                      <a:lnTo>
                        <a:pt x="1644" y="85"/>
                      </a:lnTo>
                      <a:lnTo>
                        <a:pt x="1644" y="131"/>
                      </a:lnTo>
                      <a:lnTo>
                        <a:pt x="1644" y="104"/>
                      </a:lnTo>
                      <a:lnTo>
                        <a:pt x="1644" y="90"/>
                      </a:lnTo>
                      <a:lnTo>
                        <a:pt x="1644" y="152"/>
                      </a:lnTo>
                      <a:lnTo>
                        <a:pt x="1644" y="52"/>
                      </a:lnTo>
                      <a:lnTo>
                        <a:pt x="1645" y="102"/>
                      </a:lnTo>
                      <a:lnTo>
                        <a:pt x="1645" y="51"/>
                      </a:lnTo>
                      <a:lnTo>
                        <a:pt x="1645" y="144"/>
                      </a:lnTo>
                      <a:lnTo>
                        <a:pt x="1645" y="97"/>
                      </a:lnTo>
                      <a:lnTo>
                        <a:pt x="1645" y="80"/>
                      </a:lnTo>
                      <a:lnTo>
                        <a:pt x="1645" y="59"/>
                      </a:lnTo>
                      <a:lnTo>
                        <a:pt x="1645" y="102"/>
                      </a:lnTo>
                      <a:lnTo>
                        <a:pt x="1645" y="76"/>
                      </a:lnTo>
                      <a:lnTo>
                        <a:pt x="1645" y="71"/>
                      </a:lnTo>
                      <a:lnTo>
                        <a:pt x="1645" y="124"/>
                      </a:lnTo>
                      <a:lnTo>
                        <a:pt x="1645" y="86"/>
                      </a:lnTo>
                      <a:lnTo>
                        <a:pt x="1645" y="118"/>
                      </a:lnTo>
                      <a:lnTo>
                        <a:pt x="1646" y="58"/>
                      </a:lnTo>
                      <a:lnTo>
                        <a:pt x="1646" y="90"/>
                      </a:lnTo>
                      <a:lnTo>
                        <a:pt x="1646" y="94"/>
                      </a:lnTo>
                      <a:lnTo>
                        <a:pt x="1646" y="121"/>
                      </a:lnTo>
                      <a:lnTo>
                        <a:pt x="1646" y="45"/>
                      </a:lnTo>
                      <a:lnTo>
                        <a:pt x="1646" y="79"/>
                      </a:lnTo>
                      <a:lnTo>
                        <a:pt x="1646" y="41"/>
                      </a:lnTo>
                      <a:lnTo>
                        <a:pt x="1646" y="111"/>
                      </a:lnTo>
                      <a:lnTo>
                        <a:pt x="1646" y="85"/>
                      </a:lnTo>
                      <a:lnTo>
                        <a:pt x="1646" y="94"/>
                      </a:lnTo>
                      <a:lnTo>
                        <a:pt x="1646" y="114"/>
                      </a:lnTo>
                      <a:lnTo>
                        <a:pt x="1646" y="74"/>
                      </a:lnTo>
                      <a:lnTo>
                        <a:pt x="1647" y="85"/>
                      </a:lnTo>
                      <a:lnTo>
                        <a:pt x="1647" y="46"/>
                      </a:lnTo>
                      <a:lnTo>
                        <a:pt x="1647" y="118"/>
                      </a:lnTo>
                      <a:lnTo>
                        <a:pt x="1647" y="43"/>
                      </a:lnTo>
                      <a:lnTo>
                        <a:pt x="1647" y="95"/>
                      </a:lnTo>
                      <a:lnTo>
                        <a:pt x="1647" y="56"/>
                      </a:lnTo>
                      <a:lnTo>
                        <a:pt x="1647" y="161"/>
                      </a:lnTo>
                      <a:lnTo>
                        <a:pt x="1647" y="121"/>
                      </a:lnTo>
                      <a:lnTo>
                        <a:pt x="1647" y="63"/>
                      </a:lnTo>
                      <a:lnTo>
                        <a:pt x="1647" y="94"/>
                      </a:lnTo>
                      <a:lnTo>
                        <a:pt x="1647" y="109"/>
                      </a:lnTo>
                      <a:lnTo>
                        <a:pt x="1647" y="52"/>
                      </a:lnTo>
                      <a:lnTo>
                        <a:pt x="1648" y="138"/>
                      </a:lnTo>
                      <a:lnTo>
                        <a:pt x="1648" y="98"/>
                      </a:lnTo>
                      <a:lnTo>
                        <a:pt x="1648" y="58"/>
                      </a:lnTo>
                      <a:lnTo>
                        <a:pt x="1648" y="72"/>
                      </a:lnTo>
                      <a:lnTo>
                        <a:pt x="1648" y="126"/>
                      </a:lnTo>
                      <a:lnTo>
                        <a:pt x="1648" y="52"/>
                      </a:lnTo>
                      <a:lnTo>
                        <a:pt x="1648" y="83"/>
                      </a:lnTo>
                      <a:lnTo>
                        <a:pt x="1648" y="75"/>
                      </a:lnTo>
                      <a:lnTo>
                        <a:pt x="1648" y="98"/>
                      </a:lnTo>
                      <a:lnTo>
                        <a:pt x="1649" y="69"/>
                      </a:lnTo>
                      <a:lnTo>
                        <a:pt x="1649" y="89"/>
                      </a:lnTo>
                      <a:lnTo>
                        <a:pt x="1649" y="116"/>
                      </a:lnTo>
                      <a:lnTo>
                        <a:pt x="1649" y="126"/>
                      </a:lnTo>
                      <a:lnTo>
                        <a:pt x="1649" y="65"/>
                      </a:lnTo>
                      <a:lnTo>
                        <a:pt x="1649" y="80"/>
                      </a:lnTo>
                      <a:lnTo>
                        <a:pt x="1649" y="119"/>
                      </a:lnTo>
                      <a:lnTo>
                        <a:pt x="1649" y="60"/>
                      </a:lnTo>
                      <a:lnTo>
                        <a:pt x="1649" y="104"/>
                      </a:lnTo>
                      <a:lnTo>
                        <a:pt x="1649" y="111"/>
                      </a:lnTo>
                      <a:lnTo>
                        <a:pt x="1649" y="130"/>
                      </a:lnTo>
                      <a:lnTo>
                        <a:pt x="1649" y="92"/>
                      </a:lnTo>
                      <a:lnTo>
                        <a:pt x="1649" y="126"/>
                      </a:lnTo>
                      <a:lnTo>
                        <a:pt x="1650" y="97"/>
                      </a:lnTo>
                      <a:lnTo>
                        <a:pt x="1650" y="101"/>
                      </a:lnTo>
                      <a:lnTo>
                        <a:pt x="1650" y="70"/>
                      </a:lnTo>
                      <a:lnTo>
                        <a:pt x="1650" y="81"/>
                      </a:lnTo>
                      <a:lnTo>
                        <a:pt x="1650" y="69"/>
                      </a:lnTo>
                      <a:lnTo>
                        <a:pt x="1650" y="101"/>
                      </a:lnTo>
                      <a:lnTo>
                        <a:pt x="1650" y="79"/>
                      </a:lnTo>
                      <a:lnTo>
                        <a:pt x="1650" y="123"/>
                      </a:lnTo>
                      <a:lnTo>
                        <a:pt x="1650" y="80"/>
                      </a:lnTo>
                      <a:lnTo>
                        <a:pt x="1650" y="58"/>
                      </a:lnTo>
                      <a:lnTo>
                        <a:pt x="1651" y="117"/>
                      </a:lnTo>
                      <a:lnTo>
                        <a:pt x="1651" y="100"/>
                      </a:lnTo>
                      <a:lnTo>
                        <a:pt x="1651" y="89"/>
                      </a:lnTo>
                      <a:lnTo>
                        <a:pt x="1651" y="117"/>
                      </a:lnTo>
                      <a:lnTo>
                        <a:pt x="1651" y="76"/>
                      </a:lnTo>
                      <a:lnTo>
                        <a:pt x="1651" y="92"/>
                      </a:lnTo>
                      <a:lnTo>
                        <a:pt x="1651" y="57"/>
                      </a:lnTo>
                      <a:lnTo>
                        <a:pt x="1651" y="100"/>
                      </a:lnTo>
                      <a:lnTo>
                        <a:pt x="1651" y="45"/>
                      </a:lnTo>
                      <a:lnTo>
                        <a:pt x="1651" y="59"/>
                      </a:lnTo>
                      <a:lnTo>
                        <a:pt x="1651" y="16"/>
                      </a:lnTo>
                      <a:lnTo>
                        <a:pt x="1651" y="127"/>
                      </a:lnTo>
                      <a:lnTo>
                        <a:pt x="1652" y="28"/>
                      </a:lnTo>
                      <a:lnTo>
                        <a:pt x="1652" y="79"/>
                      </a:lnTo>
                      <a:lnTo>
                        <a:pt x="1652" y="125"/>
                      </a:lnTo>
                      <a:lnTo>
                        <a:pt x="1652" y="75"/>
                      </a:lnTo>
                      <a:lnTo>
                        <a:pt x="1652" y="99"/>
                      </a:lnTo>
                      <a:lnTo>
                        <a:pt x="1652" y="107"/>
                      </a:lnTo>
                      <a:lnTo>
                        <a:pt x="1652" y="4"/>
                      </a:lnTo>
                      <a:lnTo>
                        <a:pt x="1652" y="75"/>
                      </a:lnTo>
                      <a:lnTo>
                        <a:pt x="1652" y="73"/>
                      </a:lnTo>
                      <a:lnTo>
                        <a:pt x="1652" y="38"/>
                      </a:lnTo>
                      <a:lnTo>
                        <a:pt x="1652" y="101"/>
                      </a:lnTo>
                      <a:lnTo>
                        <a:pt x="1652" y="101"/>
                      </a:lnTo>
                      <a:lnTo>
                        <a:pt x="1653" y="80"/>
                      </a:lnTo>
                      <a:lnTo>
                        <a:pt x="1653" y="115"/>
                      </a:lnTo>
                      <a:lnTo>
                        <a:pt x="1653" y="110"/>
                      </a:lnTo>
                      <a:lnTo>
                        <a:pt x="1653" y="96"/>
                      </a:lnTo>
                      <a:lnTo>
                        <a:pt x="1653" y="115"/>
                      </a:lnTo>
                      <a:lnTo>
                        <a:pt x="1653" y="40"/>
                      </a:lnTo>
                      <a:lnTo>
                        <a:pt x="1653" y="52"/>
                      </a:lnTo>
                      <a:lnTo>
                        <a:pt x="1653" y="61"/>
                      </a:lnTo>
                      <a:lnTo>
                        <a:pt x="1653" y="116"/>
                      </a:lnTo>
                      <a:lnTo>
                        <a:pt x="1653" y="79"/>
                      </a:lnTo>
                      <a:lnTo>
                        <a:pt x="1653" y="93"/>
                      </a:lnTo>
                      <a:lnTo>
                        <a:pt x="1654" y="123"/>
                      </a:lnTo>
                      <a:lnTo>
                        <a:pt x="1654" y="72"/>
                      </a:lnTo>
                      <a:lnTo>
                        <a:pt x="1654" y="109"/>
                      </a:lnTo>
                      <a:lnTo>
                        <a:pt x="1654" y="85"/>
                      </a:lnTo>
                      <a:lnTo>
                        <a:pt x="1654" y="110"/>
                      </a:lnTo>
                      <a:lnTo>
                        <a:pt x="1654" y="65"/>
                      </a:lnTo>
                      <a:lnTo>
                        <a:pt x="1654" y="68"/>
                      </a:lnTo>
                      <a:lnTo>
                        <a:pt x="1654" y="54"/>
                      </a:lnTo>
                      <a:lnTo>
                        <a:pt x="1654" y="42"/>
                      </a:lnTo>
                      <a:lnTo>
                        <a:pt x="1654" y="95"/>
                      </a:lnTo>
                      <a:lnTo>
                        <a:pt x="1654" y="83"/>
                      </a:lnTo>
                      <a:lnTo>
                        <a:pt x="1654" y="97"/>
                      </a:lnTo>
                      <a:lnTo>
                        <a:pt x="1654" y="113"/>
                      </a:lnTo>
                      <a:lnTo>
                        <a:pt x="1654" y="67"/>
                      </a:lnTo>
                      <a:lnTo>
                        <a:pt x="1654" y="85"/>
                      </a:lnTo>
                      <a:lnTo>
                        <a:pt x="1655" y="94"/>
                      </a:lnTo>
                      <a:lnTo>
                        <a:pt x="1655" y="127"/>
                      </a:lnTo>
                      <a:lnTo>
                        <a:pt x="1655" y="40"/>
                      </a:lnTo>
                      <a:lnTo>
                        <a:pt x="1655" y="64"/>
                      </a:lnTo>
                      <a:lnTo>
                        <a:pt x="1655" y="64"/>
                      </a:lnTo>
                      <a:lnTo>
                        <a:pt x="1655" y="119"/>
                      </a:lnTo>
                      <a:lnTo>
                        <a:pt x="1655" y="95"/>
                      </a:lnTo>
                      <a:lnTo>
                        <a:pt x="1655" y="69"/>
                      </a:lnTo>
                      <a:lnTo>
                        <a:pt x="1655" y="104"/>
                      </a:lnTo>
                      <a:lnTo>
                        <a:pt x="1655" y="71"/>
                      </a:lnTo>
                      <a:lnTo>
                        <a:pt x="1655" y="92"/>
                      </a:lnTo>
                      <a:lnTo>
                        <a:pt x="1656" y="56"/>
                      </a:lnTo>
                      <a:lnTo>
                        <a:pt x="1656" y="97"/>
                      </a:lnTo>
                      <a:lnTo>
                        <a:pt x="1656" y="78"/>
                      </a:lnTo>
                      <a:lnTo>
                        <a:pt x="1656" y="110"/>
                      </a:lnTo>
                      <a:lnTo>
                        <a:pt x="1656" y="78"/>
                      </a:lnTo>
                      <a:lnTo>
                        <a:pt x="1656" y="79"/>
                      </a:lnTo>
                      <a:lnTo>
                        <a:pt x="1656" y="87"/>
                      </a:lnTo>
                      <a:lnTo>
                        <a:pt x="1656" y="146"/>
                      </a:lnTo>
                      <a:lnTo>
                        <a:pt x="1656" y="53"/>
                      </a:lnTo>
                      <a:lnTo>
                        <a:pt x="1656" y="36"/>
                      </a:lnTo>
                      <a:lnTo>
                        <a:pt x="1656" y="123"/>
                      </a:lnTo>
                      <a:lnTo>
                        <a:pt x="1657" y="71"/>
                      </a:lnTo>
                      <a:lnTo>
                        <a:pt x="1657" y="57"/>
                      </a:lnTo>
                      <a:lnTo>
                        <a:pt x="1657" y="132"/>
                      </a:lnTo>
                      <a:lnTo>
                        <a:pt x="1657" y="105"/>
                      </a:lnTo>
                      <a:lnTo>
                        <a:pt x="1657" y="94"/>
                      </a:lnTo>
                      <a:lnTo>
                        <a:pt x="1657" y="52"/>
                      </a:lnTo>
                      <a:lnTo>
                        <a:pt x="1657" y="98"/>
                      </a:lnTo>
                      <a:lnTo>
                        <a:pt x="1657" y="74"/>
                      </a:lnTo>
                      <a:lnTo>
                        <a:pt x="1657" y="93"/>
                      </a:lnTo>
                      <a:lnTo>
                        <a:pt x="1657" y="66"/>
                      </a:lnTo>
                      <a:lnTo>
                        <a:pt x="1658" y="112"/>
                      </a:lnTo>
                      <a:lnTo>
                        <a:pt x="1658" y="120"/>
                      </a:lnTo>
                      <a:lnTo>
                        <a:pt x="1658" y="55"/>
                      </a:lnTo>
                      <a:lnTo>
                        <a:pt x="1658" y="91"/>
                      </a:lnTo>
                      <a:lnTo>
                        <a:pt x="1658" y="122"/>
                      </a:lnTo>
                      <a:lnTo>
                        <a:pt x="1658" y="59"/>
                      </a:lnTo>
                      <a:lnTo>
                        <a:pt x="1658" y="89"/>
                      </a:lnTo>
                      <a:lnTo>
                        <a:pt x="1658" y="137"/>
                      </a:lnTo>
                      <a:lnTo>
                        <a:pt x="1658" y="55"/>
                      </a:lnTo>
                      <a:lnTo>
                        <a:pt x="1658" y="93"/>
                      </a:lnTo>
                      <a:lnTo>
                        <a:pt x="1658" y="58"/>
                      </a:lnTo>
                      <a:lnTo>
                        <a:pt x="1659" y="33"/>
                      </a:lnTo>
                      <a:lnTo>
                        <a:pt x="1659" y="81"/>
                      </a:lnTo>
                      <a:lnTo>
                        <a:pt x="1659" y="90"/>
                      </a:lnTo>
                      <a:lnTo>
                        <a:pt x="1659" y="87"/>
                      </a:lnTo>
                      <a:lnTo>
                        <a:pt x="1659" y="140"/>
                      </a:lnTo>
                      <a:lnTo>
                        <a:pt x="1659" y="89"/>
                      </a:lnTo>
                      <a:lnTo>
                        <a:pt x="1659" y="145"/>
                      </a:lnTo>
                      <a:lnTo>
                        <a:pt x="1659" y="52"/>
                      </a:lnTo>
                      <a:lnTo>
                        <a:pt x="1659" y="105"/>
                      </a:lnTo>
                      <a:lnTo>
                        <a:pt x="1659" y="92"/>
                      </a:lnTo>
                      <a:lnTo>
                        <a:pt x="1659" y="55"/>
                      </a:lnTo>
                      <a:lnTo>
                        <a:pt x="1660" y="148"/>
                      </a:lnTo>
                      <a:lnTo>
                        <a:pt x="1660" y="121"/>
                      </a:lnTo>
                      <a:lnTo>
                        <a:pt x="1660" y="63"/>
                      </a:lnTo>
                      <a:lnTo>
                        <a:pt x="1660" y="128"/>
                      </a:lnTo>
                      <a:lnTo>
                        <a:pt x="1660" y="76"/>
                      </a:lnTo>
                      <a:lnTo>
                        <a:pt x="1660" y="128"/>
                      </a:lnTo>
                      <a:lnTo>
                        <a:pt x="1660" y="76"/>
                      </a:lnTo>
                      <a:lnTo>
                        <a:pt x="1660" y="109"/>
                      </a:lnTo>
                      <a:lnTo>
                        <a:pt x="1660" y="79"/>
                      </a:lnTo>
                      <a:lnTo>
                        <a:pt x="1660" y="171"/>
                      </a:lnTo>
                      <a:lnTo>
                        <a:pt x="1660" y="97"/>
                      </a:lnTo>
                      <a:lnTo>
                        <a:pt x="1660" y="75"/>
                      </a:lnTo>
                      <a:lnTo>
                        <a:pt x="1660" y="145"/>
                      </a:lnTo>
                      <a:lnTo>
                        <a:pt x="1661" y="113"/>
                      </a:lnTo>
                      <a:lnTo>
                        <a:pt x="1661" y="102"/>
                      </a:lnTo>
                      <a:lnTo>
                        <a:pt x="1661" y="76"/>
                      </a:lnTo>
                      <a:lnTo>
                        <a:pt x="1661" y="119"/>
                      </a:lnTo>
                      <a:lnTo>
                        <a:pt x="1661" y="108"/>
                      </a:lnTo>
                      <a:lnTo>
                        <a:pt x="1661" y="161"/>
                      </a:lnTo>
                      <a:lnTo>
                        <a:pt x="1661" y="87"/>
                      </a:lnTo>
                      <a:lnTo>
                        <a:pt x="1661" y="109"/>
                      </a:lnTo>
                      <a:lnTo>
                        <a:pt x="1661" y="68"/>
                      </a:lnTo>
                      <a:lnTo>
                        <a:pt x="1662" y="120"/>
                      </a:lnTo>
                      <a:lnTo>
                        <a:pt x="1662" y="96"/>
                      </a:lnTo>
                      <a:lnTo>
                        <a:pt x="1662" y="73"/>
                      </a:lnTo>
                      <a:lnTo>
                        <a:pt x="1662" y="115"/>
                      </a:lnTo>
                      <a:lnTo>
                        <a:pt x="1662" y="104"/>
                      </a:lnTo>
                      <a:lnTo>
                        <a:pt x="1662" y="73"/>
                      </a:lnTo>
                      <a:lnTo>
                        <a:pt x="1662" y="125"/>
                      </a:lnTo>
                      <a:lnTo>
                        <a:pt x="1662" y="87"/>
                      </a:lnTo>
                      <a:lnTo>
                        <a:pt x="1662" y="126"/>
                      </a:lnTo>
                      <a:lnTo>
                        <a:pt x="1662" y="55"/>
                      </a:lnTo>
                      <a:lnTo>
                        <a:pt x="1663" y="76"/>
                      </a:lnTo>
                      <a:lnTo>
                        <a:pt x="1663" y="119"/>
                      </a:lnTo>
                      <a:lnTo>
                        <a:pt x="1663" y="117"/>
                      </a:lnTo>
                      <a:lnTo>
                        <a:pt x="1663" y="97"/>
                      </a:lnTo>
                      <a:lnTo>
                        <a:pt x="1663" y="92"/>
                      </a:lnTo>
                      <a:lnTo>
                        <a:pt x="1663" y="114"/>
                      </a:lnTo>
                      <a:lnTo>
                        <a:pt x="1663" y="96"/>
                      </a:lnTo>
                      <a:lnTo>
                        <a:pt x="1663" y="73"/>
                      </a:lnTo>
                      <a:lnTo>
                        <a:pt x="1663" y="25"/>
                      </a:lnTo>
                      <a:lnTo>
                        <a:pt x="1663" y="115"/>
                      </a:lnTo>
                      <a:lnTo>
                        <a:pt x="1663" y="84"/>
                      </a:lnTo>
                      <a:lnTo>
                        <a:pt x="1664" y="125"/>
                      </a:lnTo>
                      <a:lnTo>
                        <a:pt x="1664" y="103"/>
                      </a:lnTo>
                      <a:lnTo>
                        <a:pt x="1664" y="88"/>
                      </a:lnTo>
                      <a:lnTo>
                        <a:pt x="1664" y="126"/>
                      </a:lnTo>
                      <a:lnTo>
                        <a:pt x="1664" y="91"/>
                      </a:lnTo>
                      <a:lnTo>
                        <a:pt x="1664" y="138"/>
                      </a:lnTo>
                      <a:lnTo>
                        <a:pt x="1664" y="107"/>
                      </a:lnTo>
                      <a:lnTo>
                        <a:pt x="1664" y="100"/>
                      </a:lnTo>
                      <a:lnTo>
                        <a:pt x="1664" y="47"/>
                      </a:lnTo>
                      <a:lnTo>
                        <a:pt x="1664" y="146"/>
                      </a:lnTo>
                      <a:lnTo>
                        <a:pt x="1665" y="135"/>
                      </a:lnTo>
                      <a:lnTo>
                        <a:pt x="1665" y="88"/>
                      </a:lnTo>
                      <a:lnTo>
                        <a:pt x="1665" y="58"/>
                      </a:lnTo>
                      <a:lnTo>
                        <a:pt x="1665" y="163"/>
                      </a:lnTo>
                      <a:lnTo>
                        <a:pt x="1665" y="113"/>
                      </a:lnTo>
                      <a:lnTo>
                        <a:pt x="1665" y="126"/>
                      </a:lnTo>
                      <a:lnTo>
                        <a:pt x="1665" y="98"/>
                      </a:lnTo>
                      <a:lnTo>
                        <a:pt x="1665" y="136"/>
                      </a:lnTo>
                      <a:lnTo>
                        <a:pt x="1665" y="120"/>
                      </a:lnTo>
                      <a:lnTo>
                        <a:pt x="1665" y="89"/>
                      </a:lnTo>
                      <a:lnTo>
                        <a:pt x="1665" y="146"/>
                      </a:lnTo>
                      <a:lnTo>
                        <a:pt x="1665" y="97"/>
                      </a:lnTo>
                      <a:lnTo>
                        <a:pt x="1665" y="102"/>
                      </a:lnTo>
                      <a:lnTo>
                        <a:pt x="1666" y="132"/>
                      </a:lnTo>
                      <a:lnTo>
                        <a:pt x="1666" y="131"/>
                      </a:lnTo>
                      <a:lnTo>
                        <a:pt x="1666" y="95"/>
                      </a:lnTo>
                      <a:lnTo>
                        <a:pt x="1666" y="144"/>
                      </a:lnTo>
                      <a:lnTo>
                        <a:pt x="1666" y="121"/>
                      </a:lnTo>
                      <a:lnTo>
                        <a:pt x="1666" y="102"/>
                      </a:lnTo>
                      <a:lnTo>
                        <a:pt x="1666" y="142"/>
                      </a:lnTo>
                      <a:lnTo>
                        <a:pt x="1666" y="122"/>
                      </a:lnTo>
                      <a:lnTo>
                        <a:pt x="1666" y="131"/>
                      </a:lnTo>
                      <a:lnTo>
                        <a:pt x="1667" y="80"/>
                      </a:lnTo>
                      <a:lnTo>
                        <a:pt x="1667" y="103"/>
                      </a:lnTo>
                      <a:lnTo>
                        <a:pt x="1667" y="116"/>
                      </a:lnTo>
                      <a:lnTo>
                        <a:pt x="1667" y="90"/>
                      </a:lnTo>
                      <a:lnTo>
                        <a:pt x="1667" y="133"/>
                      </a:lnTo>
                      <a:lnTo>
                        <a:pt x="1667" y="90"/>
                      </a:lnTo>
                      <a:lnTo>
                        <a:pt x="1667" y="88"/>
                      </a:lnTo>
                      <a:lnTo>
                        <a:pt x="1667" y="146"/>
                      </a:lnTo>
                      <a:lnTo>
                        <a:pt x="1667" y="71"/>
                      </a:lnTo>
                      <a:lnTo>
                        <a:pt x="1667" y="109"/>
                      </a:lnTo>
                      <a:lnTo>
                        <a:pt x="1667" y="104"/>
                      </a:lnTo>
                      <a:lnTo>
                        <a:pt x="1667" y="79"/>
                      </a:lnTo>
                      <a:lnTo>
                        <a:pt x="1667" y="113"/>
                      </a:lnTo>
                      <a:lnTo>
                        <a:pt x="1667" y="97"/>
                      </a:lnTo>
                      <a:lnTo>
                        <a:pt x="1668" y="115"/>
                      </a:lnTo>
                      <a:lnTo>
                        <a:pt x="1668" y="119"/>
                      </a:lnTo>
                      <a:lnTo>
                        <a:pt x="1668" y="44"/>
                      </a:lnTo>
                      <a:lnTo>
                        <a:pt x="1668" y="119"/>
                      </a:lnTo>
                      <a:lnTo>
                        <a:pt x="1668" y="92"/>
                      </a:lnTo>
                      <a:lnTo>
                        <a:pt x="1668" y="49"/>
                      </a:lnTo>
                      <a:lnTo>
                        <a:pt x="1668" y="139"/>
                      </a:lnTo>
                      <a:lnTo>
                        <a:pt x="1668" y="120"/>
                      </a:lnTo>
                      <a:lnTo>
                        <a:pt x="1668" y="114"/>
                      </a:lnTo>
                      <a:lnTo>
                        <a:pt x="1668" y="130"/>
                      </a:lnTo>
                      <a:lnTo>
                        <a:pt x="1668" y="78"/>
                      </a:lnTo>
                      <a:lnTo>
                        <a:pt x="1668" y="88"/>
                      </a:lnTo>
                      <a:lnTo>
                        <a:pt x="1669" y="78"/>
                      </a:lnTo>
                      <a:lnTo>
                        <a:pt x="1669" y="118"/>
                      </a:lnTo>
                      <a:lnTo>
                        <a:pt x="1669" y="129"/>
                      </a:lnTo>
                      <a:lnTo>
                        <a:pt x="1669" y="68"/>
                      </a:lnTo>
                      <a:lnTo>
                        <a:pt x="1669" y="112"/>
                      </a:lnTo>
                      <a:lnTo>
                        <a:pt x="1669" y="98"/>
                      </a:lnTo>
                      <a:lnTo>
                        <a:pt x="1669" y="134"/>
                      </a:lnTo>
                      <a:lnTo>
                        <a:pt x="1669" y="70"/>
                      </a:lnTo>
                      <a:lnTo>
                        <a:pt x="1669" y="124"/>
                      </a:lnTo>
                      <a:lnTo>
                        <a:pt x="1670" y="113"/>
                      </a:lnTo>
                      <a:lnTo>
                        <a:pt x="1670" y="97"/>
                      </a:lnTo>
                      <a:lnTo>
                        <a:pt x="1670" y="113"/>
                      </a:lnTo>
                      <a:lnTo>
                        <a:pt x="1670" y="61"/>
                      </a:lnTo>
                      <a:lnTo>
                        <a:pt x="1670" y="63"/>
                      </a:lnTo>
                      <a:lnTo>
                        <a:pt x="1670" y="115"/>
                      </a:lnTo>
                      <a:lnTo>
                        <a:pt x="1670" y="141"/>
                      </a:lnTo>
                      <a:lnTo>
                        <a:pt x="1670" y="77"/>
                      </a:lnTo>
                      <a:lnTo>
                        <a:pt x="1670" y="64"/>
                      </a:lnTo>
                      <a:lnTo>
                        <a:pt x="1670" y="110"/>
                      </a:lnTo>
                      <a:lnTo>
                        <a:pt x="1671" y="132"/>
                      </a:lnTo>
                      <a:lnTo>
                        <a:pt x="1671" y="71"/>
                      </a:lnTo>
                      <a:lnTo>
                        <a:pt x="1671" y="84"/>
                      </a:lnTo>
                      <a:lnTo>
                        <a:pt x="1671" y="100"/>
                      </a:lnTo>
                      <a:lnTo>
                        <a:pt x="1671" y="159"/>
                      </a:lnTo>
                      <a:lnTo>
                        <a:pt x="1671" y="97"/>
                      </a:lnTo>
                      <a:lnTo>
                        <a:pt x="1671" y="127"/>
                      </a:lnTo>
                      <a:lnTo>
                        <a:pt x="1671" y="74"/>
                      </a:lnTo>
                      <a:lnTo>
                        <a:pt x="1671" y="132"/>
                      </a:lnTo>
                      <a:lnTo>
                        <a:pt x="1671" y="67"/>
                      </a:lnTo>
                      <a:lnTo>
                        <a:pt x="1671" y="111"/>
                      </a:lnTo>
                      <a:lnTo>
                        <a:pt x="1672" y="123"/>
                      </a:lnTo>
                      <a:lnTo>
                        <a:pt x="1672" y="66"/>
                      </a:lnTo>
                      <a:lnTo>
                        <a:pt x="1672" y="79"/>
                      </a:lnTo>
                      <a:lnTo>
                        <a:pt x="1672" y="131"/>
                      </a:lnTo>
                      <a:lnTo>
                        <a:pt x="1672" y="82"/>
                      </a:lnTo>
                      <a:lnTo>
                        <a:pt x="1672" y="117"/>
                      </a:lnTo>
                      <a:lnTo>
                        <a:pt x="1672" y="114"/>
                      </a:lnTo>
                      <a:lnTo>
                        <a:pt x="1672" y="127"/>
                      </a:lnTo>
                      <a:lnTo>
                        <a:pt x="1672" y="90"/>
                      </a:lnTo>
                      <a:lnTo>
                        <a:pt x="1672" y="111"/>
                      </a:lnTo>
                      <a:lnTo>
                        <a:pt x="1672" y="131"/>
                      </a:lnTo>
                      <a:lnTo>
                        <a:pt x="1672" y="97"/>
                      </a:lnTo>
                      <a:lnTo>
                        <a:pt x="1673" y="100"/>
                      </a:lnTo>
                      <a:lnTo>
                        <a:pt x="1673" y="87"/>
                      </a:lnTo>
                      <a:lnTo>
                        <a:pt x="1673" y="83"/>
                      </a:lnTo>
                      <a:lnTo>
                        <a:pt x="1673" y="109"/>
                      </a:lnTo>
                      <a:lnTo>
                        <a:pt x="1673" y="85"/>
                      </a:lnTo>
                      <a:lnTo>
                        <a:pt x="1673" y="109"/>
                      </a:lnTo>
                      <a:lnTo>
                        <a:pt x="1673" y="76"/>
                      </a:lnTo>
                      <a:lnTo>
                        <a:pt x="1673" y="142"/>
                      </a:lnTo>
                      <a:lnTo>
                        <a:pt x="1673" y="77"/>
                      </a:lnTo>
                      <a:lnTo>
                        <a:pt x="1673" y="127"/>
                      </a:lnTo>
                      <a:lnTo>
                        <a:pt x="1673" y="66"/>
                      </a:lnTo>
                      <a:lnTo>
                        <a:pt x="1673" y="82"/>
                      </a:lnTo>
                      <a:lnTo>
                        <a:pt x="1674" y="135"/>
                      </a:lnTo>
                      <a:lnTo>
                        <a:pt x="1674" y="105"/>
                      </a:lnTo>
                      <a:lnTo>
                        <a:pt x="1674" y="107"/>
                      </a:lnTo>
                      <a:lnTo>
                        <a:pt x="1674" y="68"/>
                      </a:lnTo>
                      <a:lnTo>
                        <a:pt x="1674" y="86"/>
                      </a:lnTo>
                      <a:lnTo>
                        <a:pt x="1674" y="81"/>
                      </a:lnTo>
                      <a:lnTo>
                        <a:pt x="1674" y="37"/>
                      </a:lnTo>
                      <a:lnTo>
                        <a:pt x="1674" y="111"/>
                      </a:lnTo>
                      <a:lnTo>
                        <a:pt x="1674" y="94"/>
                      </a:lnTo>
                      <a:lnTo>
                        <a:pt x="1674" y="141"/>
                      </a:lnTo>
                      <a:lnTo>
                        <a:pt x="1675" y="49"/>
                      </a:lnTo>
                      <a:lnTo>
                        <a:pt x="1675" y="60"/>
                      </a:lnTo>
                      <a:lnTo>
                        <a:pt x="1675" y="80"/>
                      </a:lnTo>
                      <a:lnTo>
                        <a:pt x="1675" y="130"/>
                      </a:lnTo>
                      <a:lnTo>
                        <a:pt x="1675" y="95"/>
                      </a:lnTo>
                      <a:lnTo>
                        <a:pt x="1675" y="170"/>
                      </a:lnTo>
                      <a:lnTo>
                        <a:pt x="1675" y="60"/>
                      </a:lnTo>
                      <a:lnTo>
                        <a:pt x="1675" y="101"/>
                      </a:lnTo>
                      <a:lnTo>
                        <a:pt x="1675" y="107"/>
                      </a:lnTo>
                      <a:lnTo>
                        <a:pt x="1675" y="82"/>
                      </a:lnTo>
                      <a:lnTo>
                        <a:pt x="1675" y="128"/>
                      </a:lnTo>
                      <a:lnTo>
                        <a:pt x="1675" y="119"/>
                      </a:lnTo>
                      <a:lnTo>
                        <a:pt x="1676" y="126"/>
                      </a:lnTo>
                      <a:lnTo>
                        <a:pt x="1676" y="85"/>
                      </a:lnTo>
                      <a:lnTo>
                        <a:pt x="1676" y="140"/>
                      </a:lnTo>
                      <a:lnTo>
                        <a:pt x="1676" y="103"/>
                      </a:lnTo>
                      <a:lnTo>
                        <a:pt x="1676" y="78"/>
                      </a:lnTo>
                      <a:lnTo>
                        <a:pt x="1676" y="134"/>
                      </a:lnTo>
                      <a:lnTo>
                        <a:pt x="1676" y="115"/>
                      </a:lnTo>
                      <a:lnTo>
                        <a:pt x="1676" y="148"/>
                      </a:lnTo>
                      <a:lnTo>
                        <a:pt x="1676" y="76"/>
                      </a:lnTo>
                      <a:lnTo>
                        <a:pt x="1676" y="111"/>
                      </a:lnTo>
                      <a:lnTo>
                        <a:pt x="1676" y="123"/>
                      </a:lnTo>
                      <a:lnTo>
                        <a:pt x="1677" y="68"/>
                      </a:lnTo>
                      <a:lnTo>
                        <a:pt x="1677" y="142"/>
                      </a:lnTo>
                      <a:lnTo>
                        <a:pt x="1677" y="102"/>
                      </a:lnTo>
                      <a:lnTo>
                        <a:pt x="1677" y="147"/>
                      </a:lnTo>
                      <a:lnTo>
                        <a:pt x="1677" y="80"/>
                      </a:lnTo>
                      <a:lnTo>
                        <a:pt x="1677" y="106"/>
                      </a:lnTo>
                      <a:lnTo>
                        <a:pt x="1677" y="80"/>
                      </a:lnTo>
                      <a:lnTo>
                        <a:pt x="1677" y="133"/>
                      </a:lnTo>
                      <a:lnTo>
                        <a:pt x="1677" y="59"/>
                      </a:lnTo>
                      <a:lnTo>
                        <a:pt x="1677" y="115"/>
                      </a:lnTo>
                      <a:lnTo>
                        <a:pt x="1677" y="93"/>
                      </a:lnTo>
                      <a:lnTo>
                        <a:pt x="1677" y="119"/>
                      </a:lnTo>
                      <a:lnTo>
                        <a:pt x="1678" y="106"/>
                      </a:lnTo>
                      <a:lnTo>
                        <a:pt x="1678" y="86"/>
                      </a:lnTo>
                      <a:lnTo>
                        <a:pt x="1678" y="63"/>
                      </a:lnTo>
                      <a:lnTo>
                        <a:pt x="1678" y="141"/>
                      </a:lnTo>
                      <a:lnTo>
                        <a:pt x="1678" y="87"/>
                      </a:lnTo>
                      <a:lnTo>
                        <a:pt x="1678" y="106"/>
                      </a:lnTo>
                      <a:lnTo>
                        <a:pt x="1678" y="57"/>
                      </a:lnTo>
                      <a:lnTo>
                        <a:pt x="1678" y="102"/>
                      </a:lnTo>
                      <a:lnTo>
                        <a:pt x="1678" y="106"/>
                      </a:lnTo>
                      <a:lnTo>
                        <a:pt x="1678" y="120"/>
                      </a:lnTo>
                      <a:lnTo>
                        <a:pt x="1678" y="80"/>
                      </a:lnTo>
                      <a:lnTo>
                        <a:pt x="1678" y="108"/>
                      </a:lnTo>
                      <a:lnTo>
                        <a:pt x="1678" y="100"/>
                      </a:lnTo>
                      <a:lnTo>
                        <a:pt x="1678" y="55"/>
                      </a:lnTo>
                      <a:lnTo>
                        <a:pt x="1679" y="122"/>
                      </a:lnTo>
                      <a:lnTo>
                        <a:pt x="1679" y="96"/>
                      </a:lnTo>
                      <a:lnTo>
                        <a:pt x="1679" y="135"/>
                      </a:lnTo>
                      <a:lnTo>
                        <a:pt x="1679" y="79"/>
                      </a:lnTo>
                      <a:lnTo>
                        <a:pt x="1679" y="108"/>
                      </a:lnTo>
                      <a:lnTo>
                        <a:pt x="1679" y="78"/>
                      </a:lnTo>
                      <a:lnTo>
                        <a:pt x="1679" y="78"/>
                      </a:lnTo>
                      <a:lnTo>
                        <a:pt x="1679" y="122"/>
                      </a:lnTo>
                      <a:lnTo>
                        <a:pt x="1679" y="102"/>
                      </a:lnTo>
                      <a:lnTo>
                        <a:pt x="1679" y="93"/>
                      </a:lnTo>
                      <a:lnTo>
                        <a:pt x="1680" y="137"/>
                      </a:lnTo>
                      <a:lnTo>
                        <a:pt x="1680" y="115"/>
                      </a:lnTo>
                      <a:lnTo>
                        <a:pt x="1680" y="56"/>
                      </a:lnTo>
                      <a:lnTo>
                        <a:pt x="1680" y="119"/>
                      </a:lnTo>
                      <a:lnTo>
                        <a:pt x="1680" y="133"/>
                      </a:lnTo>
                      <a:lnTo>
                        <a:pt x="1680" y="67"/>
                      </a:lnTo>
                      <a:lnTo>
                        <a:pt x="1680" y="120"/>
                      </a:lnTo>
                      <a:lnTo>
                        <a:pt x="1680" y="54"/>
                      </a:lnTo>
                      <a:lnTo>
                        <a:pt x="1680" y="133"/>
                      </a:lnTo>
                      <a:lnTo>
                        <a:pt x="1681" y="113"/>
                      </a:lnTo>
                      <a:lnTo>
                        <a:pt x="1681" y="56"/>
                      </a:lnTo>
                      <a:lnTo>
                        <a:pt x="1681" y="131"/>
                      </a:lnTo>
                      <a:lnTo>
                        <a:pt x="1681" y="103"/>
                      </a:lnTo>
                      <a:lnTo>
                        <a:pt x="1681" y="158"/>
                      </a:lnTo>
                      <a:lnTo>
                        <a:pt x="1681" y="61"/>
                      </a:lnTo>
                      <a:lnTo>
                        <a:pt x="1681" y="116"/>
                      </a:lnTo>
                      <a:lnTo>
                        <a:pt x="1681" y="99"/>
                      </a:lnTo>
                      <a:lnTo>
                        <a:pt x="1681" y="92"/>
                      </a:lnTo>
                      <a:lnTo>
                        <a:pt x="1681" y="102"/>
                      </a:lnTo>
                      <a:lnTo>
                        <a:pt x="1681" y="96"/>
                      </a:lnTo>
                      <a:lnTo>
                        <a:pt x="1681" y="89"/>
                      </a:lnTo>
                      <a:lnTo>
                        <a:pt x="1681" y="128"/>
                      </a:lnTo>
                      <a:lnTo>
                        <a:pt x="1682" y="56"/>
                      </a:lnTo>
                      <a:lnTo>
                        <a:pt x="1682" y="110"/>
                      </a:lnTo>
                      <a:lnTo>
                        <a:pt x="1682" y="122"/>
                      </a:lnTo>
                      <a:lnTo>
                        <a:pt x="1682" y="73"/>
                      </a:lnTo>
                      <a:lnTo>
                        <a:pt x="1682" y="89"/>
                      </a:lnTo>
                      <a:lnTo>
                        <a:pt x="1682" y="124"/>
                      </a:lnTo>
                      <a:lnTo>
                        <a:pt x="1682" y="75"/>
                      </a:lnTo>
                      <a:lnTo>
                        <a:pt x="1683" y="148"/>
                      </a:lnTo>
                      <a:lnTo>
                        <a:pt x="1683" y="88"/>
                      </a:lnTo>
                      <a:lnTo>
                        <a:pt x="1683" y="146"/>
                      </a:lnTo>
                      <a:lnTo>
                        <a:pt x="1683" y="79"/>
                      </a:lnTo>
                      <a:lnTo>
                        <a:pt x="1683" y="99"/>
                      </a:lnTo>
                      <a:lnTo>
                        <a:pt x="1683" y="99"/>
                      </a:lnTo>
                      <a:lnTo>
                        <a:pt x="1683" y="121"/>
                      </a:lnTo>
                      <a:lnTo>
                        <a:pt x="1683" y="99"/>
                      </a:lnTo>
                      <a:lnTo>
                        <a:pt x="1683" y="105"/>
                      </a:lnTo>
                      <a:lnTo>
                        <a:pt x="1683" y="100"/>
                      </a:lnTo>
                      <a:lnTo>
                        <a:pt x="1683" y="133"/>
                      </a:lnTo>
                      <a:lnTo>
                        <a:pt x="1683" y="85"/>
                      </a:lnTo>
                      <a:lnTo>
                        <a:pt x="1684" y="99"/>
                      </a:lnTo>
                      <a:lnTo>
                        <a:pt x="1684" y="66"/>
                      </a:lnTo>
                      <a:lnTo>
                        <a:pt x="1684" y="133"/>
                      </a:lnTo>
                      <a:lnTo>
                        <a:pt x="1684" y="82"/>
                      </a:lnTo>
                      <a:lnTo>
                        <a:pt x="1684" y="74"/>
                      </a:lnTo>
                      <a:lnTo>
                        <a:pt x="1684" y="129"/>
                      </a:lnTo>
                      <a:lnTo>
                        <a:pt x="1684" y="112"/>
                      </a:lnTo>
                      <a:lnTo>
                        <a:pt x="1684" y="127"/>
                      </a:lnTo>
                      <a:lnTo>
                        <a:pt x="1684" y="139"/>
                      </a:lnTo>
                      <a:lnTo>
                        <a:pt x="1684" y="60"/>
                      </a:lnTo>
                      <a:lnTo>
                        <a:pt x="1684" y="90"/>
                      </a:lnTo>
                      <a:lnTo>
                        <a:pt x="1684" y="86"/>
                      </a:lnTo>
                      <a:lnTo>
                        <a:pt x="1685" y="115"/>
                      </a:lnTo>
                      <a:lnTo>
                        <a:pt x="1685" y="109"/>
                      </a:lnTo>
                      <a:lnTo>
                        <a:pt x="1685" y="121"/>
                      </a:lnTo>
                      <a:lnTo>
                        <a:pt x="1685" y="90"/>
                      </a:lnTo>
                      <a:lnTo>
                        <a:pt x="1685" y="120"/>
                      </a:lnTo>
                      <a:lnTo>
                        <a:pt x="1685" y="97"/>
                      </a:lnTo>
                      <a:lnTo>
                        <a:pt x="1685" y="71"/>
                      </a:lnTo>
                      <a:lnTo>
                        <a:pt x="1685" y="120"/>
                      </a:lnTo>
                      <a:lnTo>
                        <a:pt x="1685" y="113"/>
                      </a:lnTo>
                      <a:lnTo>
                        <a:pt x="1685" y="107"/>
                      </a:lnTo>
                      <a:lnTo>
                        <a:pt x="1685" y="62"/>
                      </a:lnTo>
                      <a:lnTo>
                        <a:pt x="1685" y="145"/>
                      </a:lnTo>
                      <a:lnTo>
                        <a:pt x="1686" y="100"/>
                      </a:lnTo>
                      <a:lnTo>
                        <a:pt x="1686" y="61"/>
                      </a:lnTo>
                      <a:lnTo>
                        <a:pt x="1686" y="119"/>
                      </a:lnTo>
                      <a:lnTo>
                        <a:pt x="1686" y="60"/>
                      </a:lnTo>
                      <a:lnTo>
                        <a:pt x="1686" y="114"/>
                      </a:lnTo>
                      <a:lnTo>
                        <a:pt x="1686" y="89"/>
                      </a:lnTo>
                      <a:lnTo>
                        <a:pt x="1686" y="97"/>
                      </a:lnTo>
                      <a:lnTo>
                        <a:pt x="1686" y="38"/>
                      </a:lnTo>
                      <a:lnTo>
                        <a:pt x="1686" y="41"/>
                      </a:lnTo>
                      <a:lnTo>
                        <a:pt x="1686" y="90"/>
                      </a:lnTo>
                      <a:lnTo>
                        <a:pt x="1686" y="90"/>
                      </a:lnTo>
                      <a:lnTo>
                        <a:pt x="1686" y="74"/>
                      </a:lnTo>
                      <a:lnTo>
                        <a:pt x="1687" y="118"/>
                      </a:lnTo>
                      <a:lnTo>
                        <a:pt x="1687" y="80"/>
                      </a:lnTo>
                      <a:lnTo>
                        <a:pt x="1687" y="103"/>
                      </a:lnTo>
                      <a:lnTo>
                        <a:pt x="1687" y="46"/>
                      </a:lnTo>
                      <a:lnTo>
                        <a:pt x="1687" y="77"/>
                      </a:lnTo>
                      <a:lnTo>
                        <a:pt x="1687" y="72"/>
                      </a:lnTo>
                      <a:lnTo>
                        <a:pt x="1687" y="101"/>
                      </a:lnTo>
                      <a:lnTo>
                        <a:pt x="1687" y="63"/>
                      </a:lnTo>
                      <a:lnTo>
                        <a:pt x="1687" y="83"/>
                      </a:lnTo>
                      <a:lnTo>
                        <a:pt x="1687" y="62"/>
                      </a:lnTo>
                      <a:lnTo>
                        <a:pt x="1687" y="90"/>
                      </a:lnTo>
                      <a:lnTo>
                        <a:pt x="1688" y="71"/>
                      </a:lnTo>
                      <a:lnTo>
                        <a:pt x="1688" y="61"/>
                      </a:lnTo>
                      <a:lnTo>
                        <a:pt x="1688" y="137"/>
                      </a:lnTo>
                      <a:lnTo>
                        <a:pt x="1688" y="78"/>
                      </a:lnTo>
                      <a:lnTo>
                        <a:pt x="1688" y="97"/>
                      </a:lnTo>
                      <a:lnTo>
                        <a:pt x="1688" y="102"/>
                      </a:lnTo>
                      <a:lnTo>
                        <a:pt x="1688" y="54"/>
                      </a:lnTo>
                      <a:lnTo>
                        <a:pt x="1688" y="90"/>
                      </a:lnTo>
                      <a:lnTo>
                        <a:pt x="1688" y="41"/>
                      </a:lnTo>
                      <a:lnTo>
                        <a:pt x="1688" y="101"/>
                      </a:lnTo>
                      <a:lnTo>
                        <a:pt x="1688" y="49"/>
                      </a:lnTo>
                      <a:lnTo>
                        <a:pt x="1689" y="92"/>
                      </a:lnTo>
                      <a:lnTo>
                        <a:pt x="1689" y="65"/>
                      </a:lnTo>
                      <a:lnTo>
                        <a:pt x="1689" y="116"/>
                      </a:lnTo>
                      <a:lnTo>
                        <a:pt x="1689" y="54"/>
                      </a:lnTo>
                      <a:lnTo>
                        <a:pt x="1689" y="122"/>
                      </a:lnTo>
                      <a:lnTo>
                        <a:pt x="1689" y="97"/>
                      </a:lnTo>
                      <a:lnTo>
                        <a:pt x="1689" y="99"/>
                      </a:lnTo>
                      <a:lnTo>
                        <a:pt x="1689" y="112"/>
                      </a:lnTo>
                      <a:lnTo>
                        <a:pt x="1689" y="69"/>
                      </a:lnTo>
                      <a:lnTo>
                        <a:pt x="1689" y="90"/>
                      </a:lnTo>
                      <a:lnTo>
                        <a:pt x="1690" y="97"/>
                      </a:lnTo>
                      <a:lnTo>
                        <a:pt x="1690" y="40"/>
                      </a:lnTo>
                      <a:lnTo>
                        <a:pt x="1690" y="62"/>
                      </a:lnTo>
                      <a:lnTo>
                        <a:pt x="1690" y="93"/>
                      </a:lnTo>
                      <a:lnTo>
                        <a:pt x="1690" y="119"/>
                      </a:lnTo>
                      <a:lnTo>
                        <a:pt x="1690" y="61"/>
                      </a:lnTo>
                      <a:lnTo>
                        <a:pt x="1690" y="111"/>
                      </a:lnTo>
                      <a:lnTo>
                        <a:pt x="1690" y="95"/>
                      </a:lnTo>
                      <a:lnTo>
                        <a:pt x="1690" y="143"/>
                      </a:lnTo>
                      <a:lnTo>
                        <a:pt x="1690" y="45"/>
                      </a:lnTo>
                      <a:lnTo>
                        <a:pt x="1690" y="147"/>
                      </a:lnTo>
                      <a:lnTo>
                        <a:pt x="1690" y="72"/>
                      </a:lnTo>
                      <a:lnTo>
                        <a:pt x="1691" y="109"/>
                      </a:lnTo>
                      <a:lnTo>
                        <a:pt x="1691" y="114"/>
                      </a:lnTo>
                      <a:lnTo>
                        <a:pt x="1691" y="58"/>
                      </a:lnTo>
                      <a:lnTo>
                        <a:pt x="1691" y="106"/>
                      </a:lnTo>
                      <a:lnTo>
                        <a:pt x="1691" y="122"/>
                      </a:lnTo>
                      <a:lnTo>
                        <a:pt x="1691" y="84"/>
                      </a:lnTo>
                      <a:lnTo>
                        <a:pt x="1691" y="138"/>
                      </a:lnTo>
                      <a:lnTo>
                        <a:pt x="1691" y="76"/>
                      </a:lnTo>
                      <a:lnTo>
                        <a:pt x="1691" y="134"/>
                      </a:lnTo>
                      <a:lnTo>
                        <a:pt x="1691" y="63"/>
                      </a:lnTo>
                      <a:lnTo>
                        <a:pt x="1691" y="126"/>
                      </a:lnTo>
                      <a:lnTo>
                        <a:pt x="1691" y="63"/>
                      </a:lnTo>
                      <a:lnTo>
                        <a:pt x="1692" y="129"/>
                      </a:lnTo>
                      <a:lnTo>
                        <a:pt x="1692" y="111"/>
                      </a:lnTo>
                      <a:lnTo>
                        <a:pt x="1692" y="67"/>
                      </a:lnTo>
                      <a:lnTo>
                        <a:pt x="1692" y="132"/>
                      </a:lnTo>
                      <a:lnTo>
                        <a:pt x="1692" y="108"/>
                      </a:lnTo>
                      <a:lnTo>
                        <a:pt x="1692" y="105"/>
                      </a:lnTo>
                      <a:lnTo>
                        <a:pt x="1692" y="124"/>
                      </a:lnTo>
                      <a:lnTo>
                        <a:pt x="1692" y="62"/>
                      </a:lnTo>
                      <a:lnTo>
                        <a:pt x="1692" y="68"/>
                      </a:lnTo>
                      <a:lnTo>
                        <a:pt x="1692" y="94"/>
                      </a:lnTo>
                      <a:lnTo>
                        <a:pt x="1692" y="94"/>
                      </a:lnTo>
                      <a:lnTo>
                        <a:pt x="1692" y="64"/>
                      </a:lnTo>
                      <a:lnTo>
                        <a:pt x="1693" y="86"/>
                      </a:lnTo>
                      <a:lnTo>
                        <a:pt x="1693" y="107"/>
                      </a:lnTo>
                      <a:lnTo>
                        <a:pt x="1693" y="53"/>
                      </a:lnTo>
                      <a:lnTo>
                        <a:pt x="1693" y="133"/>
                      </a:lnTo>
                      <a:lnTo>
                        <a:pt x="1693" y="95"/>
                      </a:lnTo>
                      <a:lnTo>
                        <a:pt x="1693" y="77"/>
                      </a:lnTo>
                      <a:lnTo>
                        <a:pt x="1693" y="63"/>
                      </a:lnTo>
                      <a:lnTo>
                        <a:pt x="1693" y="96"/>
                      </a:lnTo>
                      <a:lnTo>
                        <a:pt x="1693" y="68"/>
                      </a:lnTo>
                      <a:lnTo>
                        <a:pt x="1693" y="53"/>
                      </a:lnTo>
                      <a:lnTo>
                        <a:pt x="1693" y="108"/>
                      </a:lnTo>
                      <a:lnTo>
                        <a:pt x="1693" y="64"/>
                      </a:lnTo>
                      <a:lnTo>
                        <a:pt x="1694" y="73"/>
                      </a:lnTo>
                      <a:lnTo>
                        <a:pt x="1694" y="53"/>
                      </a:lnTo>
                      <a:lnTo>
                        <a:pt x="1694" y="108"/>
                      </a:lnTo>
                      <a:lnTo>
                        <a:pt x="1694" y="58"/>
                      </a:lnTo>
                      <a:lnTo>
                        <a:pt x="1694" y="87"/>
                      </a:lnTo>
                      <a:lnTo>
                        <a:pt x="1694" y="64"/>
                      </a:lnTo>
                      <a:lnTo>
                        <a:pt x="1694" y="73"/>
                      </a:lnTo>
                      <a:lnTo>
                        <a:pt x="1694" y="82"/>
                      </a:lnTo>
                      <a:lnTo>
                        <a:pt x="1694" y="104"/>
                      </a:lnTo>
                      <a:lnTo>
                        <a:pt x="1694" y="73"/>
                      </a:lnTo>
                      <a:lnTo>
                        <a:pt x="1694" y="78"/>
                      </a:lnTo>
                      <a:lnTo>
                        <a:pt x="1694" y="75"/>
                      </a:lnTo>
                      <a:lnTo>
                        <a:pt x="1695" y="108"/>
                      </a:lnTo>
                      <a:lnTo>
                        <a:pt x="1695" y="63"/>
                      </a:lnTo>
                      <a:lnTo>
                        <a:pt x="1695" y="103"/>
                      </a:lnTo>
                      <a:lnTo>
                        <a:pt x="1695" y="112"/>
                      </a:lnTo>
                      <a:lnTo>
                        <a:pt x="1695" y="53"/>
                      </a:lnTo>
                      <a:lnTo>
                        <a:pt x="1695" y="95"/>
                      </a:lnTo>
                      <a:lnTo>
                        <a:pt x="1695" y="132"/>
                      </a:lnTo>
                      <a:lnTo>
                        <a:pt x="1695" y="79"/>
                      </a:lnTo>
                      <a:lnTo>
                        <a:pt x="1695" y="62"/>
                      </a:lnTo>
                      <a:lnTo>
                        <a:pt x="1695" y="116"/>
                      </a:lnTo>
                      <a:lnTo>
                        <a:pt x="1696" y="45"/>
                      </a:lnTo>
                      <a:lnTo>
                        <a:pt x="1696" y="92"/>
                      </a:lnTo>
                      <a:lnTo>
                        <a:pt x="1696" y="99"/>
                      </a:lnTo>
                      <a:lnTo>
                        <a:pt x="1696" y="86"/>
                      </a:lnTo>
                      <a:lnTo>
                        <a:pt x="1696" y="124"/>
                      </a:lnTo>
                      <a:lnTo>
                        <a:pt x="1696" y="105"/>
                      </a:lnTo>
                      <a:lnTo>
                        <a:pt x="1696" y="63"/>
                      </a:lnTo>
                      <a:lnTo>
                        <a:pt x="1696" y="93"/>
                      </a:lnTo>
                      <a:lnTo>
                        <a:pt x="1696" y="77"/>
                      </a:lnTo>
                      <a:lnTo>
                        <a:pt x="1696" y="121"/>
                      </a:lnTo>
                      <a:lnTo>
                        <a:pt x="1696" y="72"/>
                      </a:lnTo>
                      <a:lnTo>
                        <a:pt x="1696" y="102"/>
                      </a:lnTo>
                      <a:lnTo>
                        <a:pt x="1697" y="66"/>
                      </a:lnTo>
                      <a:lnTo>
                        <a:pt x="1697" y="113"/>
                      </a:lnTo>
                      <a:lnTo>
                        <a:pt x="1697" y="74"/>
                      </a:lnTo>
                      <a:lnTo>
                        <a:pt x="1697" y="87"/>
                      </a:lnTo>
                      <a:lnTo>
                        <a:pt x="1697" y="50"/>
                      </a:lnTo>
                      <a:lnTo>
                        <a:pt x="1697" y="116"/>
                      </a:lnTo>
                      <a:lnTo>
                        <a:pt x="1697" y="101"/>
                      </a:lnTo>
                      <a:lnTo>
                        <a:pt x="1697" y="133"/>
                      </a:lnTo>
                      <a:lnTo>
                        <a:pt x="1697" y="43"/>
                      </a:lnTo>
                      <a:lnTo>
                        <a:pt x="1697" y="107"/>
                      </a:lnTo>
                      <a:lnTo>
                        <a:pt x="1697" y="86"/>
                      </a:lnTo>
                      <a:lnTo>
                        <a:pt x="1697" y="113"/>
                      </a:lnTo>
                      <a:lnTo>
                        <a:pt x="1698" y="34"/>
                      </a:lnTo>
                      <a:lnTo>
                        <a:pt x="1698" y="64"/>
                      </a:lnTo>
                      <a:lnTo>
                        <a:pt x="1698" y="83"/>
                      </a:lnTo>
                      <a:lnTo>
                        <a:pt x="1698" y="24"/>
                      </a:lnTo>
                      <a:lnTo>
                        <a:pt x="1698" y="102"/>
                      </a:lnTo>
                      <a:lnTo>
                        <a:pt x="1698" y="117"/>
                      </a:lnTo>
                      <a:lnTo>
                        <a:pt x="1698" y="50"/>
                      </a:lnTo>
                      <a:lnTo>
                        <a:pt x="1698" y="65"/>
                      </a:lnTo>
                      <a:lnTo>
                        <a:pt x="1698" y="100"/>
                      </a:lnTo>
                      <a:lnTo>
                        <a:pt x="1698" y="38"/>
                      </a:lnTo>
                      <a:lnTo>
                        <a:pt x="1699" y="50"/>
                      </a:lnTo>
                      <a:lnTo>
                        <a:pt x="1699" y="113"/>
                      </a:lnTo>
                      <a:lnTo>
                        <a:pt x="1699" y="54"/>
                      </a:lnTo>
                      <a:lnTo>
                        <a:pt x="1699" y="100"/>
                      </a:lnTo>
                      <a:lnTo>
                        <a:pt x="1699" y="79"/>
                      </a:lnTo>
                      <a:lnTo>
                        <a:pt x="1699" y="59"/>
                      </a:lnTo>
                      <a:lnTo>
                        <a:pt x="1699" y="103"/>
                      </a:lnTo>
                      <a:lnTo>
                        <a:pt x="1699" y="33"/>
                      </a:lnTo>
                      <a:lnTo>
                        <a:pt x="1699" y="99"/>
                      </a:lnTo>
                      <a:lnTo>
                        <a:pt x="1699" y="65"/>
                      </a:lnTo>
                      <a:lnTo>
                        <a:pt x="1699" y="70"/>
                      </a:lnTo>
                      <a:lnTo>
                        <a:pt x="1699" y="25"/>
                      </a:lnTo>
                      <a:lnTo>
                        <a:pt x="1700" y="95"/>
                      </a:lnTo>
                      <a:lnTo>
                        <a:pt x="1700" y="66"/>
                      </a:lnTo>
                      <a:lnTo>
                        <a:pt x="1700" y="96"/>
                      </a:lnTo>
                      <a:lnTo>
                        <a:pt x="1700" y="76"/>
                      </a:lnTo>
                      <a:lnTo>
                        <a:pt x="1700" y="139"/>
                      </a:lnTo>
                      <a:lnTo>
                        <a:pt x="1700" y="113"/>
                      </a:lnTo>
                      <a:lnTo>
                        <a:pt x="1700" y="91"/>
                      </a:lnTo>
                      <a:lnTo>
                        <a:pt x="1700" y="151"/>
                      </a:lnTo>
                      <a:lnTo>
                        <a:pt x="1700" y="92"/>
                      </a:lnTo>
                      <a:lnTo>
                        <a:pt x="1700" y="92"/>
                      </a:lnTo>
                      <a:lnTo>
                        <a:pt x="1700" y="134"/>
                      </a:lnTo>
                      <a:lnTo>
                        <a:pt x="1701" y="88"/>
                      </a:lnTo>
                      <a:lnTo>
                        <a:pt x="1701" y="89"/>
                      </a:lnTo>
                      <a:lnTo>
                        <a:pt x="1701" y="110"/>
                      </a:lnTo>
                      <a:lnTo>
                        <a:pt x="1701" y="52"/>
                      </a:lnTo>
                      <a:lnTo>
                        <a:pt x="1701" y="132"/>
                      </a:lnTo>
                      <a:lnTo>
                        <a:pt x="1701" y="88"/>
                      </a:lnTo>
                      <a:lnTo>
                        <a:pt x="1701" y="108"/>
                      </a:lnTo>
                      <a:lnTo>
                        <a:pt x="1701" y="117"/>
                      </a:lnTo>
                      <a:lnTo>
                        <a:pt x="1701" y="78"/>
                      </a:lnTo>
                      <a:lnTo>
                        <a:pt x="1701" y="100"/>
                      </a:lnTo>
                      <a:lnTo>
                        <a:pt x="1701" y="70"/>
                      </a:lnTo>
                      <a:lnTo>
                        <a:pt x="1701" y="111"/>
                      </a:lnTo>
                      <a:lnTo>
                        <a:pt x="1701" y="100"/>
                      </a:lnTo>
                      <a:lnTo>
                        <a:pt x="1702" y="66"/>
                      </a:lnTo>
                      <a:lnTo>
                        <a:pt x="1702" y="131"/>
                      </a:lnTo>
                      <a:lnTo>
                        <a:pt x="1702" y="83"/>
                      </a:lnTo>
                      <a:lnTo>
                        <a:pt x="1702" y="127"/>
                      </a:lnTo>
                      <a:lnTo>
                        <a:pt x="1702" y="65"/>
                      </a:lnTo>
                      <a:lnTo>
                        <a:pt x="1702" y="75"/>
                      </a:lnTo>
                      <a:lnTo>
                        <a:pt x="1702" y="117"/>
                      </a:lnTo>
                      <a:lnTo>
                        <a:pt x="1702" y="63"/>
                      </a:lnTo>
                      <a:lnTo>
                        <a:pt x="1702" y="78"/>
                      </a:lnTo>
                      <a:lnTo>
                        <a:pt x="1702" y="109"/>
                      </a:lnTo>
                      <a:lnTo>
                        <a:pt x="1703" y="122"/>
                      </a:lnTo>
                      <a:lnTo>
                        <a:pt x="1703" y="79"/>
                      </a:lnTo>
                      <a:lnTo>
                        <a:pt x="1703" y="100"/>
                      </a:lnTo>
                      <a:lnTo>
                        <a:pt x="1703" y="98"/>
                      </a:lnTo>
                      <a:lnTo>
                        <a:pt x="1703" y="161"/>
                      </a:lnTo>
                      <a:lnTo>
                        <a:pt x="1703" y="89"/>
                      </a:lnTo>
                      <a:lnTo>
                        <a:pt x="1703" y="113"/>
                      </a:lnTo>
                      <a:lnTo>
                        <a:pt x="1703" y="130"/>
                      </a:lnTo>
                      <a:lnTo>
                        <a:pt x="1703" y="67"/>
                      </a:lnTo>
                      <a:lnTo>
                        <a:pt x="1703" y="120"/>
                      </a:lnTo>
                      <a:lnTo>
                        <a:pt x="1703" y="74"/>
                      </a:lnTo>
                      <a:lnTo>
                        <a:pt x="1703" y="146"/>
                      </a:lnTo>
                      <a:lnTo>
                        <a:pt x="1704" y="101"/>
                      </a:lnTo>
                      <a:lnTo>
                        <a:pt x="1704" y="116"/>
                      </a:lnTo>
                      <a:lnTo>
                        <a:pt x="1704" y="54"/>
                      </a:lnTo>
                      <a:lnTo>
                        <a:pt x="1704" y="77"/>
                      </a:lnTo>
                      <a:lnTo>
                        <a:pt x="1704" y="91"/>
                      </a:lnTo>
                      <a:lnTo>
                        <a:pt x="1704" y="122"/>
                      </a:lnTo>
                      <a:lnTo>
                        <a:pt x="1704" y="73"/>
                      </a:lnTo>
                      <a:lnTo>
                        <a:pt x="1704" y="77"/>
                      </a:lnTo>
                      <a:lnTo>
                        <a:pt x="1704" y="68"/>
                      </a:lnTo>
                      <a:lnTo>
                        <a:pt x="1704" y="62"/>
                      </a:lnTo>
                      <a:lnTo>
                        <a:pt x="1704" y="124"/>
                      </a:lnTo>
                      <a:lnTo>
                        <a:pt x="1704" y="107"/>
                      </a:lnTo>
                      <a:lnTo>
                        <a:pt x="1704" y="78"/>
                      </a:lnTo>
                      <a:lnTo>
                        <a:pt x="1705" y="115"/>
                      </a:lnTo>
                      <a:lnTo>
                        <a:pt x="1705" y="101"/>
                      </a:lnTo>
                      <a:lnTo>
                        <a:pt x="1705" y="111"/>
                      </a:lnTo>
                      <a:lnTo>
                        <a:pt x="1705" y="72"/>
                      </a:lnTo>
                      <a:lnTo>
                        <a:pt x="1705" y="149"/>
                      </a:lnTo>
                      <a:lnTo>
                        <a:pt x="1705" y="76"/>
                      </a:lnTo>
                      <a:lnTo>
                        <a:pt x="1705" y="156"/>
                      </a:lnTo>
                      <a:lnTo>
                        <a:pt x="1705" y="60"/>
                      </a:lnTo>
                      <a:lnTo>
                        <a:pt x="1705" y="101"/>
                      </a:lnTo>
                      <a:lnTo>
                        <a:pt x="1705" y="80"/>
                      </a:lnTo>
                      <a:lnTo>
                        <a:pt x="1705" y="151"/>
                      </a:lnTo>
                      <a:lnTo>
                        <a:pt x="1706" y="54"/>
                      </a:lnTo>
                      <a:lnTo>
                        <a:pt x="1706" y="90"/>
                      </a:lnTo>
                      <a:lnTo>
                        <a:pt x="1706" y="66"/>
                      </a:lnTo>
                      <a:lnTo>
                        <a:pt x="1706" y="116"/>
                      </a:lnTo>
                      <a:lnTo>
                        <a:pt x="1706" y="71"/>
                      </a:lnTo>
                      <a:lnTo>
                        <a:pt x="1706" y="140"/>
                      </a:lnTo>
                      <a:lnTo>
                        <a:pt x="1706" y="92"/>
                      </a:lnTo>
                      <a:lnTo>
                        <a:pt x="1706" y="90"/>
                      </a:lnTo>
                      <a:lnTo>
                        <a:pt x="1706" y="129"/>
                      </a:lnTo>
                      <a:lnTo>
                        <a:pt x="1707" y="142"/>
                      </a:lnTo>
                      <a:lnTo>
                        <a:pt x="1707" y="84"/>
                      </a:lnTo>
                      <a:lnTo>
                        <a:pt x="1707" y="143"/>
                      </a:lnTo>
                      <a:lnTo>
                        <a:pt x="1707" y="118"/>
                      </a:lnTo>
                      <a:lnTo>
                        <a:pt x="1707" y="82"/>
                      </a:lnTo>
                      <a:lnTo>
                        <a:pt x="1707" y="64"/>
                      </a:lnTo>
                      <a:lnTo>
                        <a:pt x="1707" y="108"/>
                      </a:lnTo>
                      <a:lnTo>
                        <a:pt x="1707" y="90"/>
                      </a:lnTo>
                      <a:lnTo>
                        <a:pt x="1707" y="94"/>
                      </a:lnTo>
                      <a:lnTo>
                        <a:pt x="1707" y="18"/>
                      </a:lnTo>
                      <a:lnTo>
                        <a:pt x="1707" y="98"/>
                      </a:lnTo>
                      <a:lnTo>
                        <a:pt x="1707" y="82"/>
                      </a:lnTo>
                      <a:lnTo>
                        <a:pt x="1708" y="109"/>
                      </a:lnTo>
                      <a:lnTo>
                        <a:pt x="1708" y="69"/>
                      </a:lnTo>
                      <a:lnTo>
                        <a:pt x="1708" y="70"/>
                      </a:lnTo>
                      <a:lnTo>
                        <a:pt x="1708" y="41"/>
                      </a:lnTo>
                      <a:lnTo>
                        <a:pt x="1708" y="136"/>
                      </a:lnTo>
                      <a:lnTo>
                        <a:pt x="1708" y="82"/>
                      </a:lnTo>
                      <a:lnTo>
                        <a:pt x="1708" y="84"/>
                      </a:lnTo>
                      <a:lnTo>
                        <a:pt x="1708" y="71"/>
                      </a:lnTo>
                      <a:lnTo>
                        <a:pt x="1708" y="127"/>
                      </a:lnTo>
                      <a:lnTo>
                        <a:pt x="1708" y="100"/>
                      </a:lnTo>
                      <a:lnTo>
                        <a:pt x="1708" y="67"/>
                      </a:lnTo>
                      <a:lnTo>
                        <a:pt x="1709" y="129"/>
                      </a:lnTo>
                      <a:lnTo>
                        <a:pt x="1709" y="105"/>
                      </a:lnTo>
                      <a:lnTo>
                        <a:pt x="1709" y="129"/>
                      </a:lnTo>
                      <a:lnTo>
                        <a:pt x="1709" y="77"/>
                      </a:lnTo>
                      <a:lnTo>
                        <a:pt x="1709" y="131"/>
                      </a:lnTo>
                      <a:lnTo>
                        <a:pt x="1709" y="94"/>
                      </a:lnTo>
                      <a:lnTo>
                        <a:pt x="1709" y="122"/>
                      </a:lnTo>
                      <a:lnTo>
                        <a:pt x="1709" y="99"/>
                      </a:lnTo>
                      <a:lnTo>
                        <a:pt x="1709" y="127"/>
                      </a:lnTo>
                      <a:lnTo>
                        <a:pt x="1709" y="95"/>
                      </a:lnTo>
                      <a:lnTo>
                        <a:pt x="1709" y="99"/>
                      </a:lnTo>
                      <a:lnTo>
                        <a:pt x="1710" y="134"/>
                      </a:lnTo>
                      <a:lnTo>
                        <a:pt x="1710" y="58"/>
                      </a:lnTo>
                      <a:lnTo>
                        <a:pt x="1710" y="68"/>
                      </a:lnTo>
                      <a:lnTo>
                        <a:pt x="1710" y="124"/>
                      </a:lnTo>
                      <a:lnTo>
                        <a:pt x="1710" y="89"/>
                      </a:lnTo>
                      <a:lnTo>
                        <a:pt x="1710" y="74"/>
                      </a:lnTo>
                      <a:lnTo>
                        <a:pt x="1710" y="133"/>
                      </a:lnTo>
                      <a:lnTo>
                        <a:pt x="1710" y="104"/>
                      </a:lnTo>
                      <a:lnTo>
                        <a:pt x="1711" y="38"/>
                      </a:lnTo>
                      <a:lnTo>
                        <a:pt x="1711" y="85"/>
                      </a:lnTo>
                      <a:lnTo>
                        <a:pt x="1711" y="56"/>
                      </a:lnTo>
                      <a:lnTo>
                        <a:pt x="1711" y="133"/>
                      </a:lnTo>
                      <a:lnTo>
                        <a:pt x="1711" y="111"/>
                      </a:lnTo>
                      <a:lnTo>
                        <a:pt x="1711" y="108"/>
                      </a:lnTo>
                      <a:lnTo>
                        <a:pt x="1711" y="29"/>
                      </a:lnTo>
                      <a:lnTo>
                        <a:pt x="1711" y="95"/>
                      </a:lnTo>
                      <a:lnTo>
                        <a:pt x="1711" y="102"/>
                      </a:lnTo>
                      <a:lnTo>
                        <a:pt x="1711" y="129"/>
                      </a:lnTo>
                      <a:lnTo>
                        <a:pt x="1712" y="74"/>
                      </a:lnTo>
                      <a:lnTo>
                        <a:pt x="1712" y="62"/>
                      </a:lnTo>
                      <a:lnTo>
                        <a:pt x="1712" y="56"/>
                      </a:lnTo>
                      <a:lnTo>
                        <a:pt x="1712" y="97"/>
                      </a:lnTo>
                      <a:lnTo>
                        <a:pt x="1712" y="91"/>
                      </a:lnTo>
                      <a:lnTo>
                        <a:pt x="1712" y="77"/>
                      </a:lnTo>
                      <a:lnTo>
                        <a:pt x="1712" y="97"/>
                      </a:lnTo>
                      <a:lnTo>
                        <a:pt x="1712" y="22"/>
                      </a:lnTo>
                      <a:lnTo>
                        <a:pt x="1712" y="63"/>
                      </a:lnTo>
                      <a:lnTo>
                        <a:pt x="1712" y="82"/>
                      </a:lnTo>
                      <a:lnTo>
                        <a:pt x="1712" y="31"/>
                      </a:lnTo>
                      <a:lnTo>
                        <a:pt x="1712" y="39"/>
                      </a:lnTo>
                      <a:lnTo>
                        <a:pt x="1712" y="46"/>
                      </a:lnTo>
                      <a:lnTo>
                        <a:pt x="1713" y="116"/>
                      </a:lnTo>
                      <a:lnTo>
                        <a:pt x="1713" y="59"/>
                      </a:lnTo>
                      <a:lnTo>
                        <a:pt x="1713" y="119"/>
                      </a:lnTo>
                      <a:lnTo>
                        <a:pt x="1713" y="45"/>
                      </a:lnTo>
                      <a:lnTo>
                        <a:pt x="1713" y="56"/>
                      </a:lnTo>
                      <a:lnTo>
                        <a:pt x="1713" y="80"/>
                      </a:lnTo>
                      <a:lnTo>
                        <a:pt x="1713" y="109"/>
                      </a:lnTo>
                      <a:lnTo>
                        <a:pt x="1713" y="79"/>
                      </a:lnTo>
                      <a:lnTo>
                        <a:pt x="1713" y="91"/>
                      </a:lnTo>
                      <a:lnTo>
                        <a:pt x="1713" y="75"/>
                      </a:lnTo>
                      <a:lnTo>
                        <a:pt x="1713" y="141"/>
                      </a:lnTo>
                      <a:lnTo>
                        <a:pt x="1714" y="46"/>
                      </a:lnTo>
                      <a:lnTo>
                        <a:pt x="1714" y="73"/>
                      </a:lnTo>
                      <a:lnTo>
                        <a:pt x="1714" y="113"/>
                      </a:lnTo>
                      <a:lnTo>
                        <a:pt x="1714" y="59"/>
                      </a:lnTo>
                      <a:lnTo>
                        <a:pt x="1714" y="107"/>
                      </a:lnTo>
                      <a:lnTo>
                        <a:pt x="1714" y="51"/>
                      </a:lnTo>
                      <a:lnTo>
                        <a:pt x="1714" y="103"/>
                      </a:lnTo>
                      <a:lnTo>
                        <a:pt x="1714" y="92"/>
                      </a:lnTo>
                      <a:lnTo>
                        <a:pt x="1714" y="75"/>
                      </a:lnTo>
                      <a:lnTo>
                        <a:pt x="1714" y="66"/>
                      </a:lnTo>
                      <a:lnTo>
                        <a:pt x="1714" y="134"/>
                      </a:lnTo>
                      <a:lnTo>
                        <a:pt x="1714" y="132"/>
                      </a:lnTo>
                      <a:lnTo>
                        <a:pt x="1715" y="61"/>
                      </a:lnTo>
                      <a:lnTo>
                        <a:pt x="1715" y="121"/>
                      </a:lnTo>
                      <a:lnTo>
                        <a:pt x="1715" y="79"/>
                      </a:lnTo>
                      <a:lnTo>
                        <a:pt x="1715" y="105"/>
                      </a:lnTo>
                      <a:lnTo>
                        <a:pt x="1715" y="53"/>
                      </a:lnTo>
                      <a:lnTo>
                        <a:pt x="1715" y="133"/>
                      </a:lnTo>
                      <a:lnTo>
                        <a:pt x="1715" y="104"/>
                      </a:lnTo>
                      <a:lnTo>
                        <a:pt x="1715" y="72"/>
                      </a:lnTo>
                      <a:lnTo>
                        <a:pt x="1715" y="109"/>
                      </a:lnTo>
                      <a:lnTo>
                        <a:pt x="1715" y="99"/>
                      </a:lnTo>
                      <a:lnTo>
                        <a:pt x="1715" y="109"/>
                      </a:lnTo>
                      <a:lnTo>
                        <a:pt x="1716" y="125"/>
                      </a:lnTo>
                      <a:lnTo>
                        <a:pt x="1716" y="61"/>
                      </a:lnTo>
                      <a:lnTo>
                        <a:pt x="1716" y="118"/>
                      </a:lnTo>
                      <a:lnTo>
                        <a:pt x="1716" y="133"/>
                      </a:lnTo>
                      <a:lnTo>
                        <a:pt x="1716" y="90"/>
                      </a:lnTo>
                      <a:lnTo>
                        <a:pt x="1716" y="96"/>
                      </a:lnTo>
                      <a:lnTo>
                        <a:pt x="1716" y="68"/>
                      </a:lnTo>
                      <a:lnTo>
                        <a:pt x="1716" y="116"/>
                      </a:lnTo>
                      <a:lnTo>
                        <a:pt x="1716" y="69"/>
                      </a:lnTo>
                      <a:lnTo>
                        <a:pt x="1716" y="116"/>
                      </a:lnTo>
                      <a:lnTo>
                        <a:pt x="1717" y="112"/>
                      </a:lnTo>
                      <a:lnTo>
                        <a:pt x="1717" y="110"/>
                      </a:lnTo>
                      <a:lnTo>
                        <a:pt x="1717" y="134"/>
                      </a:lnTo>
                      <a:lnTo>
                        <a:pt x="1717" y="79"/>
                      </a:lnTo>
                      <a:lnTo>
                        <a:pt x="1717" y="91"/>
                      </a:lnTo>
                      <a:lnTo>
                        <a:pt x="1717" y="103"/>
                      </a:lnTo>
                      <a:lnTo>
                        <a:pt x="1717" y="133"/>
                      </a:lnTo>
                      <a:lnTo>
                        <a:pt x="1717" y="108"/>
                      </a:lnTo>
                      <a:lnTo>
                        <a:pt x="1717" y="66"/>
                      </a:lnTo>
                      <a:lnTo>
                        <a:pt x="1717" y="145"/>
                      </a:lnTo>
                      <a:lnTo>
                        <a:pt x="1718" y="131"/>
                      </a:lnTo>
                      <a:lnTo>
                        <a:pt x="1718" y="149"/>
                      </a:lnTo>
                      <a:lnTo>
                        <a:pt x="1718" y="98"/>
                      </a:lnTo>
                      <a:lnTo>
                        <a:pt x="1718" y="116"/>
                      </a:lnTo>
                      <a:lnTo>
                        <a:pt x="1718" y="141"/>
                      </a:lnTo>
                      <a:lnTo>
                        <a:pt x="1718" y="94"/>
                      </a:lnTo>
                      <a:lnTo>
                        <a:pt x="1718" y="127"/>
                      </a:lnTo>
                      <a:lnTo>
                        <a:pt x="1718" y="82"/>
                      </a:lnTo>
                      <a:lnTo>
                        <a:pt x="1718" y="152"/>
                      </a:lnTo>
                      <a:lnTo>
                        <a:pt x="1718" y="123"/>
                      </a:lnTo>
                      <a:lnTo>
                        <a:pt x="1718" y="71"/>
                      </a:lnTo>
                      <a:lnTo>
                        <a:pt x="1719" y="152"/>
                      </a:lnTo>
                      <a:lnTo>
                        <a:pt x="1719" y="106"/>
                      </a:lnTo>
                      <a:lnTo>
                        <a:pt x="1719" y="84"/>
                      </a:lnTo>
                      <a:lnTo>
                        <a:pt x="1719" y="165"/>
                      </a:lnTo>
                      <a:lnTo>
                        <a:pt x="1719" y="116"/>
                      </a:lnTo>
                      <a:lnTo>
                        <a:pt x="1719" y="127"/>
                      </a:lnTo>
                      <a:lnTo>
                        <a:pt x="1719" y="61"/>
                      </a:lnTo>
                      <a:lnTo>
                        <a:pt x="1719" y="100"/>
                      </a:lnTo>
                      <a:lnTo>
                        <a:pt x="1719" y="114"/>
                      </a:lnTo>
                      <a:lnTo>
                        <a:pt x="1719" y="72"/>
                      </a:lnTo>
                      <a:lnTo>
                        <a:pt x="1719" y="144"/>
                      </a:lnTo>
                      <a:lnTo>
                        <a:pt x="1719" y="89"/>
                      </a:lnTo>
                      <a:lnTo>
                        <a:pt x="1720" y="82"/>
                      </a:lnTo>
                      <a:lnTo>
                        <a:pt x="1720" y="70"/>
                      </a:lnTo>
                      <a:lnTo>
                        <a:pt x="1720" y="120"/>
                      </a:lnTo>
                      <a:lnTo>
                        <a:pt x="1720" y="81"/>
                      </a:lnTo>
                      <a:lnTo>
                        <a:pt x="1720" y="94"/>
                      </a:lnTo>
                      <a:lnTo>
                        <a:pt x="1720" y="117"/>
                      </a:lnTo>
                      <a:lnTo>
                        <a:pt x="1720" y="71"/>
                      </a:lnTo>
                      <a:lnTo>
                        <a:pt x="1720" y="95"/>
                      </a:lnTo>
                      <a:lnTo>
                        <a:pt x="1720" y="91"/>
                      </a:lnTo>
                      <a:lnTo>
                        <a:pt x="1720" y="100"/>
                      </a:lnTo>
                      <a:lnTo>
                        <a:pt x="1720" y="97"/>
                      </a:lnTo>
                      <a:lnTo>
                        <a:pt x="1721" y="85"/>
                      </a:lnTo>
                      <a:lnTo>
                        <a:pt x="1721" y="145"/>
                      </a:lnTo>
                      <a:lnTo>
                        <a:pt x="1721" y="113"/>
                      </a:lnTo>
                      <a:lnTo>
                        <a:pt x="1721" y="156"/>
                      </a:lnTo>
                      <a:lnTo>
                        <a:pt x="1721" y="89"/>
                      </a:lnTo>
                      <a:lnTo>
                        <a:pt x="1721" y="114"/>
                      </a:lnTo>
                      <a:lnTo>
                        <a:pt x="1721" y="99"/>
                      </a:lnTo>
                      <a:lnTo>
                        <a:pt x="1721" y="65"/>
                      </a:lnTo>
                      <a:lnTo>
                        <a:pt x="1721" y="117"/>
                      </a:lnTo>
                      <a:lnTo>
                        <a:pt x="1721" y="105"/>
                      </a:lnTo>
                      <a:lnTo>
                        <a:pt x="1721" y="106"/>
                      </a:lnTo>
                      <a:lnTo>
                        <a:pt x="1721" y="78"/>
                      </a:lnTo>
                      <a:lnTo>
                        <a:pt x="1721" y="148"/>
                      </a:lnTo>
                      <a:lnTo>
                        <a:pt x="1722" y="100"/>
                      </a:lnTo>
                      <a:lnTo>
                        <a:pt x="1722" y="76"/>
                      </a:lnTo>
                      <a:lnTo>
                        <a:pt x="1722" y="142"/>
                      </a:lnTo>
                      <a:lnTo>
                        <a:pt x="1722" y="82"/>
                      </a:lnTo>
                      <a:lnTo>
                        <a:pt x="1722" y="88"/>
                      </a:lnTo>
                      <a:lnTo>
                        <a:pt x="1722" y="58"/>
                      </a:lnTo>
                      <a:lnTo>
                        <a:pt x="1722" y="128"/>
                      </a:lnTo>
                      <a:lnTo>
                        <a:pt x="1722" y="124"/>
                      </a:lnTo>
                      <a:lnTo>
                        <a:pt x="1722" y="95"/>
                      </a:lnTo>
                      <a:lnTo>
                        <a:pt x="1722" y="90"/>
                      </a:lnTo>
                      <a:lnTo>
                        <a:pt x="1722" y="152"/>
                      </a:lnTo>
                      <a:lnTo>
                        <a:pt x="1723" y="84"/>
                      </a:lnTo>
                      <a:lnTo>
                        <a:pt x="1723" y="81"/>
                      </a:lnTo>
                      <a:lnTo>
                        <a:pt x="1723" y="120"/>
                      </a:lnTo>
                      <a:lnTo>
                        <a:pt x="1723" y="105"/>
                      </a:lnTo>
                      <a:lnTo>
                        <a:pt x="1723" y="61"/>
                      </a:lnTo>
                      <a:lnTo>
                        <a:pt x="1723" y="130"/>
                      </a:lnTo>
                      <a:lnTo>
                        <a:pt x="1723" y="107"/>
                      </a:lnTo>
                      <a:lnTo>
                        <a:pt x="1723" y="111"/>
                      </a:lnTo>
                      <a:lnTo>
                        <a:pt x="1723" y="116"/>
                      </a:lnTo>
                      <a:lnTo>
                        <a:pt x="1723" y="51"/>
                      </a:lnTo>
                      <a:lnTo>
                        <a:pt x="1723" y="113"/>
                      </a:lnTo>
                      <a:lnTo>
                        <a:pt x="1723" y="70"/>
                      </a:lnTo>
                      <a:lnTo>
                        <a:pt x="1723" y="136"/>
                      </a:lnTo>
                      <a:lnTo>
                        <a:pt x="1724" y="44"/>
                      </a:lnTo>
                      <a:lnTo>
                        <a:pt x="1724" y="131"/>
                      </a:lnTo>
                      <a:lnTo>
                        <a:pt x="1724" y="181"/>
                      </a:lnTo>
                      <a:lnTo>
                        <a:pt x="1724" y="68"/>
                      </a:lnTo>
                      <a:lnTo>
                        <a:pt x="1724" y="98"/>
                      </a:lnTo>
                      <a:lnTo>
                        <a:pt x="1724" y="118"/>
                      </a:lnTo>
                      <a:lnTo>
                        <a:pt x="1724" y="55"/>
                      </a:lnTo>
                      <a:lnTo>
                        <a:pt x="1724" y="115"/>
                      </a:lnTo>
                      <a:lnTo>
                        <a:pt x="1724" y="124"/>
                      </a:lnTo>
                      <a:lnTo>
                        <a:pt x="1724" y="106"/>
                      </a:lnTo>
                      <a:lnTo>
                        <a:pt x="1724" y="164"/>
                      </a:lnTo>
                      <a:lnTo>
                        <a:pt x="1725" y="163"/>
                      </a:lnTo>
                      <a:lnTo>
                        <a:pt x="1725" y="99"/>
                      </a:lnTo>
                      <a:lnTo>
                        <a:pt x="1725" y="90"/>
                      </a:lnTo>
                      <a:lnTo>
                        <a:pt x="1725" y="114"/>
                      </a:lnTo>
                      <a:lnTo>
                        <a:pt x="1725" y="80"/>
                      </a:lnTo>
                      <a:lnTo>
                        <a:pt x="1725" y="135"/>
                      </a:lnTo>
                      <a:lnTo>
                        <a:pt x="1725" y="114"/>
                      </a:lnTo>
                      <a:lnTo>
                        <a:pt x="1725" y="104"/>
                      </a:lnTo>
                      <a:lnTo>
                        <a:pt x="1725" y="144"/>
                      </a:lnTo>
                      <a:lnTo>
                        <a:pt x="1725" y="117"/>
                      </a:lnTo>
                      <a:lnTo>
                        <a:pt x="1725" y="66"/>
                      </a:lnTo>
                      <a:lnTo>
                        <a:pt x="1726" y="138"/>
                      </a:lnTo>
                      <a:lnTo>
                        <a:pt x="1726" y="127"/>
                      </a:lnTo>
                      <a:lnTo>
                        <a:pt x="1726" y="130"/>
                      </a:lnTo>
                      <a:lnTo>
                        <a:pt x="1726" y="286"/>
                      </a:lnTo>
                      <a:lnTo>
                        <a:pt x="1726" y="251"/>
                      </a:lnTo>
                      <a:lnTo>
                        <a:pt x="1726" y="225"/>
                      </a:lnTo>
                      <a:lnTo>
                        <a:pt x="1726" y="278"/>
                      </a:lnTo>
                      <a:lnTo>
                        <a:pt x="1726" y="236"/>
                      </a:lnTo>
                      <a:lnTo>
                        <a:pt x="1726" y="285"/>
                      </a:lnTo>
                      <a:lnTo>
                        <a:pt x="1726" y="222"/>
                      </a:lnTo>
                      <a:lnTo>
                        <a:pt x="1727" y="279"/>
                      </a:lnTo>
                      <a:lnTo>
                        <a:pt x="1727" y="234"/>
                      </a:lnTo>
                      <a:lnTo>
                        <a:pt x="1727" y="269"/>
                      </a:lnTo>
                      <a:lnTo>
                        <a:pt x="1727" y="266"/>
                      </a:lnTo>
                      <a:lnTo>
                        <a:pt x="1727" y="248"/>
                      </a:lnTo>
                      <a:lnTo>
                        <a:pt x="1727" y="196"/>
                      </a:lnTo>
                      <a:lnTo>
                        <a:pt x="1727" y="276"/>
                      </a:lnTo>
                      <a:lnTo>
                        <a:pt x="1727" y="254"/>
                      </a:lnTo>
                      <a:lnTo>
                        <a:pt x="1727" y="257"/>
                      </a:lnTo>
                      <a:lnTo>
                        <a:pt x="1727" y="196"/>
                      </a:lnTo>
                      <a:lnTo>
                        <a:pt x="1728" y="262"/>
                      </a:lnTo>
                      <a:lnTo>
                        <a:pt x="1728" y="201"/>
                      </a:lnTo>
                      <a:lnTo>
                        <a:pt x="1728" y="239"/>
                      </a:lnTo>
                      <a:lnTo>
                        <a:pt x="1728" y="212"/>
                      </a:lnTo>
                      <a:lnTo>
                        <a:pt x="1728" y="205"/>
                      </a:lnTo>
                      <a:lnTo>
                        <a:pt x="1728" y="243"/>
                      </a:lnTo>
                      <a:lnTo>
                        <a:pt x="1728" y="236"/>
                      </a:lnTo>
                      <a:lnTo>
                        <a:pt x="1728" y="208"/>
                      </a:lnTo>
                      <a:lnTo>
                        <a:pt x="1728" y="173"/>
                      </a:lnTo>
                      <a:lnTo>
                        <a:pt x="1728" y="256"/>
                      </a:lnTo>
                      <a:lnTo>
                        <a:pt x="1728" y="246"/>
                      </a:lnTo>
                      <a:lnTo>
                        <a:pt x="1728" y="189"/>
                      </a:lnTo>
                      <a:lnTo>
                        <a:pt x="1729" y="250"/>
                      </a:lnTo>
                      <a:lnTo>
                        <a:pt x="1729" y="161"/>
                      </a:lnTo>
                      <a:lnTo>
                        <a:pt x="1729" y="222"/>
                      </a:lnTo>
                      <a:lnTo>
                        <a:pt x="1729" y="226"/>
                      </a:lnTo>
                      <a:lnTo>
                        <a:pt x="1729" y="170"/>
                      </a:lnTo>
                      <a:lnTo>
                        <a:pt x="1729" y="185"/>
                      </a:lnTo>
                      <a:lnTo>
                        <a:pt x="1729" y="213"/>
                      </a:lnTo>
                      <a:lnTo>
                        <a:pt x="1729" y="162"/>
                      </a:lnTo>
                      <a:lnTo>
                        <a:pt x="1729" y="195"/>
                      </a:lnTo>
                      <a:lnTo>
                        <a:pt x="1729" y="209"/>
                      </a:lnTo>
                      <a:lnTo>
                        <a:pt x="1730" y="142"/>
                      </a:lnTo>
                      <a:lnTo>
                        <a:pt x="1730" y="205"/>
                      </a:lnTo>
                      <a:lnTo>
                        <a:pt x="1730" y="139"/>
                      </a:lnTo>
                      <a:lnTo>
                        <a:pt x="1730" y="159"/>
                      </a:lnTo>
                      <a:lnTo>
                        <a:pt x="1730" y="155"/>
                      </a:lnTo>
                      <a:lnTo>
                        <a:pt x="1730" y="172"/>
                      </a:lnTo>
                      <a:lnTo>
                        <a:pt x="1730" y="118"/>
                      </a:lnTo>
                      <a:lnTo>
                        <a:pt x="1730" y="136"/>
                      </a:lnTo>
                      <a:lnTo>
                        <a:pt x="1730" y="114"/>
                      </a:lnTo>
                      <a:lnTo>
                        <a:pt x="1730" y="166"/>
                      </a:lnTo>
                      <a:lnTo>
                        <a:pt x="1730" y="107"/>
                      </a:lnTo>
                      <a:lnTo>
                        <a:pt x="1730" y="125"/>
                      </a:lnTo>
                      <a:lnTo>
                        <a:pt x="1731" y="143"/>
                      </a:lnTo>
                      <a:lnTo>
                        <a:pt x="1731" y="171"/>
                      </a:lnTo>
                      <a:lnTo>
                        <a:pt x="1731" y="83"/>
                      </a:lnTo>
                      <a:lnTo>
                        <a:pt x="1731" y="158"/>
                      </a:lnTo>
                      <a:lnTo>
                        <a:pt x="1731" y="147"/>
                      </a:lnTo>
                      <a:lnTo>
                        <a:pt x="1731" y="124"/>
                      </a:lnTo>
                      <a:lnTo>
                        <a:pt x="1731" y="137"/>
                      </a:lnTo>
                      <a:lnTo>
                        <a:pt x="1731" y="118"/>
                      </a:lnTo>
                      <a:lnTo>
                        <a:pt x="1731" y="160"/>
                      </a:lnTo>
                      <a:lnTo>
                        <a:pt x="1731" y="93"/>
                      </a:lnTo>
                      <a:lnTo>
                        <a:pt x="1731" y="129"/>
                      </a:lnTo>
                      <a:lnTo>
                        <a:pt x="1731" y="112"/>
                      </a:lnTo>
                      <a:lnTo>
                        <a:pt x="1732" y="144"/>
                      </a:lnTo>
                      <a:lnTo>
                        <a:pt x="1732" y="134"/>
                      </a:lnTo>
                      <a:lnTo>
                        <a:pt x="1732" y="98"/>
                      </a:lnTo>
                      <a:lnTo>
                        <a:pt x="1732" y="64"/>
                      </a:lnTo>
                      <a:lnTo>
                        <a:pt x="1732" y="167"/>
                      </a:lnTo>
                      <a:lnTo>
                        <a:pt x="1732" y="138"/>
                      </a:lnTo>
                      <a:lnTo>
                        <a:pt x="1732" y="109"/>
                      </a:lnTo>
                      <a:lnTo>
                        <a:pt x="1732" y="87"/>
                      </a:lnTo>
                      <a:lnTo>
                        <a:pt x="1732" y="155"/>
                      </a:lnTo>
                      <a:lnTo>
                        <a:pt x="1732" y="117"/>
                      </a:lnTo>
                      <a:lnTo>
                        <a:pt x="1732" y="119"/>
                      </a:lnTo>
                      <a:lnTo>
                        <a:pt x="1732" y="107"/>
                      </a:lnTo>
                      <a:lnTo>
                        <a:pt x="1732" y="135"/>
                      </a:lnTo>
                      <a:lnTo>
                        <a:pt x="1732" y="121"/>
                      </a:lnTo>
                      <a:lnTo>
                        <a:pt x="1733" y="124"/>
                      </a:lnTo>
                      <a:lnTo>
                        <a:pt x="1733" y="133"/>
                      </a:lnTo>
                      <a:lnTo>
                        <a:pt x="1733" y="61"/>
                      </a:lnTo>
                      <a:lnTo>
                        <a:pt x="1733" y="85"/>
                      </a:lnTo>
                      <a:lnTo>
                        <a:pt x="1733" y="165"/>
                      </a:lnTo>
                      <a:lnTo>
                        <a:pt x="1733" y="171"/>
                      </a:lnTo>
                      <a:lnTo>
                        <a:pt x="1733" y="102"/>
                      </a:lnTo>
                      <a:lnTo>
                        <a:pt x="1733" y="113"/>
                      </a:lnTo>
                      <a:lnTo>
                        <a:pt x="1733" y="123"/>
                      </a:lnTo>
                      <a:lnTo>
                        <a:pt x="1733" y="133"/>
                      </a:lnTo>
                      <a:lnTo>
                        <a:pt x="1733" y="94"/>
                      </a:lnTo>
                      <a:lnTo>
                        <a:pt x="1733" y="115"/>
                      </a:lnTo>
                      <a:lnTo>
                        <a:pt x="1733" y="140"/>
                      </a:lnTo>
                      <a:lnTo>
                        <a:pt x="1733" y="87"/>
                      </a:lnTo>
                      <a:lnTo>
                        <a:pt x="1734" y="120"/>
                      </a:lnTo>
                      <a:lnTo>
                        <a:pt x="1734" y="107"/>
                      </a:lnTo>
                      <a:lnTo>
                        <a:pt x="1734" y="105"/>
                      </a:lnTo>
                      <a:lnTo>
                        <a:pt x="1734" y="137"/>
                      </a:lnTo>
                      <a:lnTo>
                        <a:pt x="1734" y="68"/>
                      </a:lnTo>
                      <a:lnTo>
                        <a:pt x="1734" y="151"/>
                      </a:lnTo>
                      <a:lnTo>
                        <a:pt x="1734" y="136"/>
                      </a:lnTo>
                      <a:lnTo>
                        <a:pt x="1734" y="155"/>
                      </a:lnTo>
                      <a:lnTo>
                        <a:pt x="1734" y="102"/>
                      </a:lnTo>
                      <a:lnTo>
                        <a:pt x="1735" y="145"/>
                      </a:lnTo>
                      <a:lnTo>
                        <a:pt x="1735" y="132"/>
                      </a:lnTo>
                      <a:lnTo>
                        <a:pt x="1735" y="158"/>
                      </a:lnTo>
                      <a:lnTo>
                        <a:pt x="1735" y="86"/>
                      </a:lnTo>
                      <a:lnTo>
                        <a:pt x="1735" y="88"/>
                      </a:lnTo>
                      <a:lnTo>
                        <a:pt x="1735" y="153"/>
                      </a:lnTo>
                      <a:lnTo>
                        <a:pt x="1735" y="92"/>
                      </a:lnTo>
                      <a:lnTo>
                        <a:pt x="1735" y="134"/>
                      </a:lnTo>
                      <a:lnTo>
                        <a:pt x="1735" y="92"/>
                      </a:lnTo>
                      <a:lnTo>
                        <a:pt x="1736" y="124"/>
                      </a:lnTo>
                      <a:lnTo>
                        <a:pt x="1736" y="99"/>
                      </a:lnTo>
                      <a:lnTo>
                        <a:pt x="1736" y="136"/>
                      </a:lnTo>
                      <a:lnTo>
                        <a:pt x="1736" y="118"/>
                      </a:lnTo>
                      <a:lnTo>
                        <a:pt x="1736" y="126"/>
                      </a:lnTo>
                      <a:lnTo>
                        <a:pt x="1736" y="74"/>
                      </a:lnTo>
                      <a:lnTo>
                        <a:pt x="1736" y="92"/>
                      </a:lnTo>
                      <a:lnTo>
                        <a:pt x="1736" y="157"/>
                      </a:lnTo>
                      <a:lnTo>
                        <a:pt x="1736" y="83"/>
                      </a:lnTo>
                      <a:lnTo>
                        <a:pt x="1736" y="133"/>
                      </a:lnTo>
                      <a:lnTo>
                        <a:pt x="1736" y="85"/>
                      </a:lnTo>
                      <a:lnTo>
                        <a:pt x="1736" y="126"/>
                      </a:lnTo>
                      <a:lnTo>
                        <a:pt x="1737" y="71"/>
                      </a:lnTo>
                      <a:lnTo>
                        <a:pt x="1737" y="124"/>
                      </a:lnTo>
                      <a:lnTo>
                        <a:pt x="1737" y="127"/>
                      </a:lnTo>
                      <a:lnTo>
                        <a:pt x="1737" y="130"/>
                      </a:lnTo>
                      <a:lnTo>
                        <a:pt x="1737" y="91"/>
                      </a:lnTo>
                      <a:lnTo>
                        <a:pt x="1737" y="105"/>
                      </a:lnTo>
                      <a:lnTo>
                        <a:pt x="1737" y="107"/>
                      </a:lnTo>
                      <a:lnTo>
                        <a:pt x="1737" y="62"/>
                      </a:lnTo>
                      <a:lnTo>
                        <a:pt x="1737" y="152"/>
                      </a:lnTo>
                      <a:lnTo>
                        <a:pt x="1737" y="115"/>
                      </a:lnTo>
                      <a:lnTo>
                        <a:pt x="1737" y="132"/>
                      </a:lnTo>
                      <a:lnTo>
                        <a:pt x="1737" y="106"/>
                      </a:lnTo>
                      <a:lnTo>
                        <a:pt x="1738" y="124"/>
                      </a:lnTo>
                      <a:lnTo>
                        <a:pt x="1738" y="76"/>
                      </a:lnTo>
                      <a:lnTo>
                        <a:pt x="1738" y="148"/>
                      </a:lnTo>
                      <a:lnTo>
                        <a:pt x="1738" y="87"/>
                      </a:lnTo>
                      <a:lnTo>
                        <a:pt x="1738" y="85"/>
                      </a:lnTo>
                      <a:lnTo>
                        <a:pt x="1738" y="127"/>
                      </a:lnTo>
                      <a:lnTo>
                        <a:pt x="1738" y="146"/>
                      </a:lnTo>
                      <a:lnTo>
                        <a:pt x="1738" y="63"/>
                      </a:lnTo>
                      <a:lnTo>
                        <a:pt x="1738" y="86"/>
                      </a:lnTo>
                      <a:lnTo>
                        <a:pt x="1739" y="62"/>
                      </a:lnTo>
                      <a:lnTo>
                        <a:pt x="1739" y="129"/>
                      </a:lnTo>
                      <a:lnTo>
                        <a:pt x="1739" y="102"/>
                      </a:lnTo>
                      <a:lnTo>
                        <a:pt x="1739" y="95"/>
                      </a:lnTo>
                      <a:lnTo>
                        <a:pt x="1739" y="59"/>
                      </a:lnTo>
                      <a:lnTo>
                        <a:pt x="1739" y="117"/>
                      </a:lnTo>
                      <a:lnTo>
                        <a:pt x="1739" y="125"/>
                      </a:lnTo>
                      <a:lnTo>
                        <a:pt x="1739" y="73"/>
                      </a:lnTo>
                      <a:lnTo>
                        <a:pt x="1739" y="118"/>
                      </a:lnTo>
                      <a:lnTo>
                        <a:pt x="1739" y="80"/>
                      </a:lnTo>
                      <a:lnTo>
                        <a:pt x="1739" y="59"/>
                      </a:lnTo>
                      <a:lnTo>
                        <a:pt x="1740" y="114"/>
                      </a:lnTo>
                      <a:lnTo>
                        <a:pt x="1740" y="151"/>
                      </a:lnTo>
                      <a:lnTo>
                        <a:pt x="1740" y="78"/>
                      </a:lnTo>
                      <a:lnTo>
                        <a:pt x="1740" y="84"/>
                      </a:lnTo>
                      <a:lnTo>
                        <a:pt x="1740" y="80"/>
                      </a:lnTo>
                      <a:lnTo>
                        <a:pt x="1740" y="63"/>
                      </a:lnTo>
                      <a:lnTo>
                        <a:pt x="1740" y="106"/>
                      </a:lnTo>
                      <a:lnTo>
                        <a:pt x="1740" y="71"/>
                      </a:lnTo>
                      <a:lnTo>
                        <a:pt x="1740" y="128"/>
                      </a:lnTo>
                      <a:lnTo>
                        <a:pt x="1740" y="67"/>
                      </a:lnTo>
                      <a:lnTo>
                        <a:pt x="1740" y="127"/>
                      </a:lnTo>
                      <a:lnTo>
                        <a:pt x="1741" y="80"/>
                      </a:lnTo>
                      <a:lnTo>
                        <a:pt x="1741" y="129"/>
                      </a:lnTo>
                      <a:lnTo>
                        <a:pt x="1741" y="93"/>
                      </a:lnTo>
                      <a:lnTo>
                        <a:pt x="1741" y="113"/>
                      </a:lnTo>
                      <a:lnTo>
                        <a:pt x="1741" y="76"/>
                      </a:lnTo>
                      <a:lnTo>
                        <a:pt x="1741" y="54"/>
                      </a:lnTo>
                      <a:lnTo>
                        <a:pt x="1741" y="122"/>
                      </a:lnTo>
                      <a:lnTo>
                        <a:pt x="1741" y="102"/>
                      </a:lnTo>
                      <a:lnTo>
                        <a:pt x="1741" y="68"/>
                      </a:lnTo>
                      <a:lnTo>
                        <a:pt x="1741" y="95"/>
                      </a:lnTo>
                      <a:lnTo>
                        <a:pt x="1742" y="44"/>
                      </a:lnTo>
                      <a:lnTo>
                        <a:pt x="1742" y="65"/>
                      </a:lnTo>
                      <a:lnTo>
                        <a:pt x="1742" y="57"/>
                      </a:lnTo>
                      <a:lnTo>
                        <a:pt x="1742" y="102"/>
                      </a:lnTo>
                      <a:lnTo>
                        <a:pt x="1742" y="46"/>
                      </a:lnTo>
                      <a:lnTo>
                        <a:pt x="1742" y="123"/>
                      </a:lnTo>
                      <a:lnTo>
                        <a:pt x="1742" y="78"/>
                      </a:lnTo>
                      <a:lnTo>
                        <a:pt x="1742" y="119"/>
                      </a:lnTo>
                      <a:lnTo>
                        <a:pt x="1742" y="52"/>
                      </a:lnTo>
                      <a:lnTo>
                        <a:pt x="1743" y="136"/>
                      </a:lnTo>
                      <a:lnTo>
                        <a:pt x="1743" y="130"/>
                      </a:lnTo>
                      <a:lnTo>
                        <a:pt x="1743" y="70"/>
                      </a:lnTo>
                      <a:lnTo>
                        <a:pt x="1743" y="95"/>
                      </a:lnTo>
                      <a:lnTo>
                        <a:pt x="1743" y="112"/>
                      </a:lnTo>
                      <a:lnTo>
                        <a:pt x="1743" y="57"/>
                      </a:lnTo>
                      <a:lnTo>
                        <a:pt x="1743" y="128"/>
                      </a:lnTo>
                      <a:lnTo>
                        <a:pt x="1743" y="115"/>
                      </a:lnTo>
                      <a:lnTo>
                        <a:pt x="1743" y="116"/>
                      </a:lnTo>
                      <a:lnTo>
                        <a:pt x="1743" y="131"/>
                      </a:lnTo>
                      <a:lnTo>
                        <a:pt x="1743" y="79"/>
                      </a:lnTo>
                      <a:lnTo>
                        <a:pt x="1743" y="92"/>
                      </a:lnTo>
                      <a:lnTo>
                        <a:pt x="1744" y="88"/>
                      </a:lnTo>
                      <a:lnTo>
                        <a:pt x="1744" y="48"/>
                      </a:lnTo>
                      <a:lnTo>
                        <a:pt x="1744" y="145"/>
                      </a:lnTo>
                      <a:lnTo>
                        <a:pt x="1744" y="86"/>
                      </a:lnTo>
                      <a:lnTo>
                        <a:pt x="1744" y="112"/>
                      </a:lnTo>
                      <a:lnTo>
                        <a:pt x="1744" y="70"/>
                      </a:lnTo>
                      <a:lnTo>
                        <a:pt x="1744" y="124"/>
                      </a:lnTo>
                      <a:lnTo>
                        <a:pt x="1744" y="73"/>
                      </a:lnTo>
                      <a:lnTo>
                        <a:pt x="1744" y="96"/>
                      </a:lnTo>
                      <a:lnTo>
                        <a:pt x="1744" y="73"/>
                      </a:lnTo>
                      <a:lnTo>
                        <a:pt x="1744" y="130"/>
                      </a:lnTo>
                      <a:lnTo>
                        <a:pt x="1744" y="119"/>
                      </a:lnTo>
                      <a:lnTo>
                        <a:pt x="1744" y="95"/>
                      </a:lnTo>
                      <a:lnTo>
                        <a:pt x="1744" y="111"/>
                      </a:lnTo>
                      <a:lnTo>
                        <a:pt x="1745" y="60"/>
                      </a:lnTo>
                      <a:lnTo>
                        <a:pt x="1745" y="71"/>
                      </a:lnTo>
                      <a:lnTo>
                        <a:pt x="1745" y="60"/>
                      </a:lnTo>
                      <a:lnTo>
                        <a:pt x="1745" y="103"/>
                      </a:lnTo>
                      <a:lnTo>
                        <a:pt x="1745" y="68"/>
                      </a:lnTo>
                      <a:lnTo>
                        <a:pt x="1745" y="52"/>
                      </a:lnTo>
                      <a:lnTo>
                        <a:pt x="1745" y="145"/>
                      </a:lnTo>
                      <a:lnTo>
                        <a:pt x="1745" y="83"/>
                      </a:lnTo>
                      <a:lnTo>
                        <a:pt x="1745" y="80"/>
                      </a:lnTo>
                      <a:lnTo>
                        <a:pt x="1745" y="70"/>
                      </a:lnTo>
                      <a:lnTo>
                        <a:pt x="1745" y="138"/>
                      </a:lnTo>
                      <a:lnTo>
                        <a:pt x="1745" y="107"/>
                      </a:lnTo>
                      <a:lnTo>
                        <a:pt x="1746" y="64"/>
                      </a:lnTo>
                      <a:lnTo>
                        <a:pt x="1746" y="39"/>
                      </a:lnTo>
                      <a:lnTo>
                        <a:pt x="1746" y="116"/>
                      </a:lnTo>
                      <a:lnTo>
                        <a:pt x="1746" y="52"/>
                      </a:lnTo>
                      <a:lnTo>
                        <a:pt x="1746" y="121"/>
                      </a:lnTo>
                      <a:lnTo>
                        <a:pt x="1746" y="60"/>
                      </a:lnTo>
                      <a:lnTo>
                        <a:pt x="1746" y="117"/>
                      </a:lnTo>
                      <a:lnTo>
                        <a:pt x="1746" y="53"/>
                      </a:lnTo>
                      <a:lnTo>
                        <a:pt x="1746" y="51"/>
                      </a:lnTo>
                      <a:lnTo>
                        <a:pt x="1747" y="36"/>
                      </a:lnTo>
                      <a:lnTo>
                        <a:pt x="1747" y="89"/>
                      </a:lnTo>
                      <a:lnTo>
                        <a:pt x="1747" y="88"/>
                      </a:lnTo>
                      <a:lnTo>
                        <a:pt x="1747" y="46"/>
                      </a:lnTo>
                      <a:lnTo>
                        <a:pt x="1747" y="91"/>
                      </a:lnTo>
                      <a:lnTo>
                        <a:pt x="1747" y="53"/>
                      </a:lnTo>
                      <a:lnTo>
                        <a:pt x="1747" y="40"/>
                      </a:lnTo>
                      <a:lnTo>
                        <a:pt x="1747" y="88"/>
                      </a:lnTo>
                      <a:lnTo>
                        <a:pt x="1747" y="55"/>
                      </a:lnTo>
                      <a:lnTo>
                        <a:pt x="1747" y="82"/>
                      </a:lnTo>
                      <a:lnTo>
                        <a:pt x="1747" y="49"/>
                      </a:lnTo>
                      <a:lnTo>
                        <a:pt x="1747" y="118"/>
                      </a:lnTo>
                      <a:lnTo>
                        <a:pt x="1748" y="73"/>
                      </a:lnTo>
                      <a:lnTo>
                        <a:pt x="1748" y="92"/>
                      </a:lnTo>
                      <a:lnTo>
                        <a:pt x="1748" y="42"/>
                      </a:lnTo>
                      <a:lnTo>
                        <a:pt x="1748" y="75"/>
                      </a:lnTo>
                      <a:lnTo>
                        <a:pt x="1748" y="84"/>
                      </a:lnTo>
                      <a:lnTo>
                        <a:pt x="1748" y="104"/>
                      </a:lnTo>
                      <a:lnTo>
                        <a:pt x="1748" y="7"/>
                      </a:lnTo>
                      <a:lnTo>
                        <a:pt x="1748" y="94"/>
                      </a:lnTo>
                      <a:lnTo>
                        <a:pt x="1748" y="91"/>
                      </a:lnTo>
                      <a:lnTo>
                        <a:pt x="1748" y="20"/>
                      </a:lnTo>
                      <a:lnTo>
                        <a:pt x="1748" y="91"/>
                      </a:lnTo>
                      <a:lnTo>
                        <a:pt x="1749" y="58"/>
                      </a:lnTo>
                      <a:lnTo>
                        <a:pt x="1749" y="13"/>
                      </a:lnTo>
                      <a:lnTo>
                        <a:pt x="1749" y="105"/>
                      </a:lnTo>
                      <a:lnTo>
                        <a:pt x="1749" y="39"/>
                      </a:lnTo>
                      <a:lnTo>
                        <a:pt x="1749" y="102"/>
                      </a:lnTo>
                      <a:lnTo>
                        <a:pt x="1749" y="138"/>
                      </a:lnTo>
                      <a:lnTo>
                        <a:pt x="1749" y="43"/>
                      </a:lnTo>
                      <a:lnTo>
                        <a:pt x="1749" y="99"/>
                      </a:lnTo>
                      <a:lnTo>
                        <a:pt x="1749" y="85"/>
                      </a:lnTo>
                      <a:lnTo>
                        <a:pt x="1749" y="45"/>
                      </a:lnTo>
                      <a:lnTo>
                        <a:pt x="1749" y="114"/>
                      </a:lnTo>
                      <a:lnTo>
                        <a:pt x="1749" y="82"/>
                      </a:lnTo>
                      <a:lnTo>
                        <a:pt x="1749" y="68"/>
                      </a:lnTo>
                      <a:lnTo>
                        <a:pt x="1749" y="81"/>
                      </a:lnTo>
                      <a:lnTo>
                        <a:pt x="1750" y="48"/>
                      </a:lnTo>
                      <a:lnTo>
                        <a:pt x="1750" y="91"/>
                      </a:lnTo>
                      <a:lnTo>
                        <a:pt x="1750" y="115"/>
                      </a:lnTo>
                      <a:lnTo>
                        <a:pt x="1750" y="58"/>
                      </a:lnTo>
                      <a:lnTo>
                        <a:pt x="1750" y="20"/>
                      </a:lnTo>
                      <a:lnTo>
                        <a:pt x="1750" y="94"/>
                      </a:lnTo>
                      <a:lnTo>
                        <a:pt x="1750" y="73"/>
                      </a:lnTo>
                      <a:lnTo>
                        <a:pt x="1750" y="57"/>
                      </a:lnTo>
                      <a:lnTo>
                        <a:pt x="1750" y="55"/>
                      </a:lnTo>
                      <a:lnTo>
                        <a:pt x="1750" y="123"/>
                      </a:lnTo>
                      <a:lnTo>
                        <a:pt x="1751" y="73"/>
                      </a:lnTo>
                      <a:lnTo>
                        <a:pt x="1751" y="62"/>
                      </a:lnTo>
                      <a:lnTo>
                        <a:pt x="1751" y="138"/>
                      </a:lnTo>
                      <a:lnTo>
                        <a:pt x="1751" y="114"/>
                      </a:lnTo>
                      <a:lnTo>
                        <a:pt x="1751" y="58"/>
                      </a:lnTo>
                      <a:lnTo>
                        <a:pt x="1751" y="89"/>
                      </a:lnTo>
                      <a:lnTo>
                        <a:pt x="1751" y="83"/>
                      </a:lnTo>
                      <a:lnTo>
                        <a:pt x="1751" y="111"/>
                      </a:lnTo>
                      <a:lnTo>
                        <a:pt x="1751" y="23"/>
                      </a:lnTo>
                      <a:lnTo>
                        <a:pt x="1751" y="52"/>
                      </a:lnTo>
                      <a:lnTo>
                        <a:pt x="1752" y="117"/>
                      </a:lnTo>
                      <a:lnTo>
                        <a:pt x="1752" y="82"/>
                      </a:lnTo>
                      <a:lnTo>
                        <a:pt x="1752" y="64"/>
                      </a:lnTo>
                      <a:lnTo>
                        <a:pt x="1752" y="51"/>
                      </a:lnTo>
                      <a:lnTo>
                        <a:pt x="1752" y="113"/>
                      </a:lnTo>
                      <a:lnTo>
                        <a:pt x="1752" y="93"/>
                      </a:lnTo>
                      <a:lnTo>
                        <a:pt x="1752" y="73"/>
                      </a:lnTo>
                      <a:lnTo>
                        <a:pt x="1752" y="40"/>
                      </a:lnTo>
                      <a:lnTo>
                        <a:pt x="1752" y="90"/>
                      </a:lnTo>
                      <a:lnTo>
                        <a:pt x="1752" y="69"/>
                      </a:lnTo>
                      <a:lnTo>
                        <a:pt x="1752" y="71"/>
                      </a:lnTo>
                      <a:lnTo>
                        <a:pt x="1752" y="104"/>
                      </a:lnTo>
                      <a:lnTo>
                        <a:pt x="1753" y="56"/>
                      </a:lnTo>
                      <a:lnTo>
                        <a:pt x="1753" y="80"/>
                      </a:lnTo>
                      <a:lnTo>
                        <a:pt x="1753" y="76"/>
                      </a:lnTo>
                      <a:lnTo>
                        <a:pt x="1753" y="49"/>
                      </a:lnTo>
                      <a:lnTo>
                        <a:pt x="1753" y="112"/>
                      </a:lnTo>
                      <a:lnTo>
                        <a:pt x="1753" y="41"/>
                      </a:lnTo>
                      <a:lnTo>
                        <a:pt x="1753" y="115"/>
                      </a:lnTo>
                      <a:lnTo>
                        <a:pt x="1753" y="69"/>
                      </a:lnTo>
                      <a:lnTo>
                        <a:pt x="1753" y="59"/>
                      </a:lnTo>
                      <a:lnTo>
                        <a:pt x="1753" y="28"/>
                      </a:lnTo>
                      <a:lnTo>
                        <a:pt x="1753" y="118"/>
                      </a:lnTo>
                      <a:lnTo>
                        <a:pt x="1753" y="59"/>
                      </a:lnTo>
                      <a:lnTo>
                        <a:pt x="1754" y="86"/>
                      </a:lnTo>
                      <a:lnTo>
                        <a:pt x="1754" y="54"/>
                      </a:lnTo>
                      <a:lnTo>
                        <a:pt x="1754" y="153"/>
                      </a:lnTo>
                      <a:lnTo>
                        <a:pt x="1754" y="67"/>
                      </a:lnTo>
                      <a:lnTo>
                        <a:pt x="1754" y="90"/>
                      </a:lnTo>
                      <a:lnTo>
                        <a:pt x="1754" y="63"/>
                      </a:lnTo>
                      <a:lnTo>
                        <a:pt x="1754" y="105"/>
                      </a:lnTo>
                      <a:lnTo>
                        <a:pt x="1754" y="92"/>
                      </a:lnTo>
                      <a:lnTo>
                        <a:pt x="1754" y="107"/>
                      </a:lnTo>
                      <a:lnTo>
                        <a:pt x="1754" y="38"/>
                      </a:lnTo>
                      <a:lnTo>
                        <a:pt x="1754" y="64"/>
                      </a:lnTo>
                      <a:lnTo>
                        <a:pt x="1754" y="95"/>
                      </a:lnTo>
                      <a:lnTo>
                        <a:pt x="1755" y="119"/>
                      </a:lnTo>
                      <a:lnTo>
                        <a:pt x="1755" y="77"/>
                      </a:lnTo>
                      <a:lnTo>
                        <a:pt x="1755" y="96"/>
                      </a:lnTo>
                      <a:lnTo>
                        <a:pt x="1755" y="75"/>
                      </a:lnTo>
                      <a:lnTo>
                        <a:pt x="1755" y="115"/>
                      </a:lnTo>
                      <a:lnTo>
                        <a:pt x="1755" y="80"/>
                      </a:lnTo>
                      <a:lnTo>
                        <a:pt x="1755" y="131"/>
                      </a:lnTo>
                      <a:lnTo>
                        <a:pt x="1755" y="63"/>
                      </a:lnTo>
                      <a:lnTo>
                        <a:pt x="1755" y="74"/>
                      </a:lnTo>
                      <a:lnTo>
                        <a:pt x="1755" y="83"/>
                      </a:lnTo>
                      <a:lnTo>
                        <a:pt x="1755" y="111"/>
                      </a:lnTo>
                      <a:lnTo>
                        <a:pt x="1755" y="74"/>
                      </a:lnTo>
                      <a:lnTo>
                        <a:pt x="1756" y="108"/>
                      </a:lnTo>
                      <a:lnTo>
                        <a:pt x="1756" y="96"/>
                      </a:lnTo>
                      <a:lnTo>
                        <a:pt x="1756" y="60"/>
                      </a:lnTo>
                      <a:lnTo>
                        <a:pt x="1756" y="181"/>
                      </a:lnTo>
                      <a:lnTo>
                        <a:pt x="1756" y="90"/>
                      </a:lnTo>
                      <a:lnTo>
                        <a:pt x="1756" y="90"/>
                      </a:lnTo>
                      <a:lnTo>
                        <a:pt x="1756" y="119"/>
                      </a:lnTo>
                      <a:lnTo>
                        <a:pt x="1756" y="79"/>
                      </a:lnTo>
                      <a:lnTo>
                        <a:pt x="1756" y="94"/>
                      </a:lnTo>
                      <a:lnTo>
                        <a:pt x="1756" y="109"/>
                      </a:lnTo>
                      <a:lnTo>
                        <a:pt x="1756" y="70"/>
                      </a:lnTo>
                      <a:lnTo>
                        <a:pt x="1756" y="126"/>
                      </a:lnTo>
                      <a:lnTo>
                        <a:pt x="1756" y="106"/>
                      </a:lnTo>
                      <a:lnTo>
                        <a:pt x="1757" y="128"/>
                      </a:lnTo>
                      <a:lnTo>
                        <a:pt x="1757" y="145"/>
                      </a:lnTo>
                      <a:lnTo>
                        <a:pt x="1757" y="97"/>
                      </a:lnTo>
                      <a:lnTo>
                        <a:pt x="1757" y="114"/>
                      </a:lnTo>
                      <a:lnTo>
                        <a:pt x="1757" y="143"/>
                      </a:lnTo>
                      <a:lnTo>
                        <a:pt x="1757" y="61"/>
                      </a:lnTo>
                      <a:lnTo>
                        <a:pt x="1757" y="97"/>
                      </a:lnTo>
                      <a:lnTo>
                        <a:pt x="1757" y="143"/>
                      </a:lnTo>
                      <a:lnTo>
                        <a:pt x="1757" y="68"/>
                      </a:lnTo>
                      <a:lnTo>
                        <a:pt x="1757" y="129"/>
                      </a:lnTo>
                      <a:lnTo>
                        <a:pt x="1757" y="50"/>
                      </a:lnTo>
                      <a:lnTo>
                        <a:pt x="1757" y="44"/>
                      </a:lnTo>
                      <a:lnTo>
                        <a:pt x="1758" y="141"/>
                      </a:lnTo>
                      <a:lnTo>
                        <a:pt x="1758" y="91"/>
                      </a:lnTo>
                      <a:lnTo>
                        <a:pt x="1758" y="100"/>
                      </a:lnTo>
                      <a:lnTo>
                        <a:pt x="1758" y="81"/>
                      </a:lnTo>
                      <a:lnTo>
                        <a:pt x="1758" y="125"/>
                      </a:lnTo>
                      <a:lnTo>
                        <a:pt x="1758" y="115"/>
                      </a:lnTo>
                      <a:lnTo>
                        <a:pt x="1758" y="103"/>
                      </a:lnTo>
                      <a:lnTo>
                        <a:pt x="1758" y="137"/>
                      </a:lnTo>
                      <a:lnTo>
                        <a:pt x="1758" y="40"/>
                      </a:lnTo>
                      <a:lnTo>
                        <a:pt x="1758" y="116"/>
                      </a:lnTo>
                      <a:lnTo>
                        <a:pt x="1758" y="133"/>
                      </a:lnTo>
                      <a:lnTo>
                        <a:pt x="1758" y="95"/>
                      </a:lnTo>
                      <a:lnTo>
                        <a:pt x="1759" y="109"/>
                      </a:lnTo>
                      <a:lnTo>
                        <a:pt x="1759" y="68"/>
                      </a:lnTo>
                      <a:lnTo>
                        <a:pt x="1759" y="161"/>
                      </a:lnTo>
                      <a:lnTo>
                        <a:pt x="1759" y="103"/>
                      </a:lnTo>
                      <a:lnTo>
                        <a:pt x="1759" y="98"/>
                      </a:lnTo>
                      <a:lnTo>
                        <a:pt x="1759" y="59"/>
                      </a:lnTo>
                      <a:lnTo>
                        <a:pt x="1759" y="107"/>
                      </a:lnTo>
                      <a:lnTo>
                        <a:pt x="1759" y="88"/>
                      </a:lnTo>
                      <a:lnTo>
                        <a:pt x="1759" y="146"/>
                      </a:lnTo>
                      <a:lnTo>
                        <a:pt x="1759" y="107"/>
                      </a:lnTo>
                    </a:path>
                  </a:pathLst>
                </a:custGeom>
                <a:noFill/>
                <a:ln w="3175" cap="flat">
                  <a:solidFill>
                    <a:srgbClr val="CC0099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18" name="文本框 109">
                  <a:extLst>
                    <a:ext uri="{FF2B5EF4-FFF2-40B4-BE49-F238E27FC236}">
                      <a16:creationId xmlns:a16="http://schemas.microsoft.com/office/drawing/2014/main" id="{8CC9B045-CDB9-4A94-8AC4-393CF429EA77}"/>
                    </a:ext>
                  </a:extLst>
                </p:cNvPr>
                <p:cNvSpPr txBox="1"/>
                <p:nvPr/>
              </p:nvSpPr>
              <p:spPr>
                <a:xfrm>
                  <a:off x="1101469" y="3755804"/>
                  <a:ext cx="421244" cy="96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10 s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文本框 110">
                  <a:extLst>
                    <a:ext uri="{FF2B5EF4-FFF2-40B4-BE49-F238E27FC236}">
                      <a16:creationId xmlns:a16="http://schemas.microsoft.com/office/drawing/2014/main" id="{AD7A5C32-50A5-4F97-983C-B5D597D3D589}"/>
                    </a:ext>
                  </a:extLst>
                </p:cNvPr>
                <p:cNvSpPr txBox="1"/>
                <p:nvPr/>
              </p:nvSpPr>
              <p:spPr>
                <a:xfrm flipV="1">
                  <a:off x="393855" y="3425980"/>
                  <a:ext cx="289404" cy="37819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eaVert" wrap="square" rtlCol="0">
                  <a:spAutoFit/>
                </a:bodyPr>
                <a:lstStyle/>
                <a:p>
                  <a:pPr marL="0" marR="0" lvl="0" indent="0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-15% </a:t>
                  </a:r>
                  <a:r>
                    <a:rPr kumimoji="0" lang="el-GR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Δ</a:t>
                  </a:r>
                  <a:r>
                    <a:rPr kumimoji="0" lang="en-US" altLang="zh-CN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F/F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" name="直接连接符 72">
                  <a:extLst>
                    <a:ext uri="{FF2B5EF4-FFF2-40B4-BE49-F238E27FC236}">
                      <a16:creationId xmlns:a16="http://schemas.microsoft.com/office/drawing/2014/main" id="{068146F2-CAA0-44A0-9080-1471CCE2DB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1293" y="3477465"/>
                  <a:ext cx="0" cy="32454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接连接符 69">
                  <a:extLst>
                    <a:ext uri="{FF2B5EF4-FFF2-40B4-BE49-F238E27FC236}">
                      <a16:creationId xmlns:a16="http://schemas.microsoft.com/office/drawing/2014/main" id="{FEE8A60B-E7DA-40F0-88A7-212EF02422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87600" y="3804177"/>
                  <a:ext cx="424671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" name="组合 10"/>
            <p:cNvGrpSpPr/>
            <p:nvPr/>
          </p:nvGrpSpPr>
          <p:grpSpPr>
            <a:xfrm>
              <a:off x="6000750" y="3781022"/>
              <a:ext cx="2639099" cy="2215864"/>
              <a:chOff x="6400144" y="4101034"/>
              <a:chExt cx="2239705" cy="2215864"/>
            </a:xfrm>
          </p:grpSpPr>
          <p:sp>
            <p:nvSpPr>
              <p:cNvPr id="39" name="Freeform 79"/>
              <p:cNvSpPr>
                <a:spLocks/>
              </p:cNvSpPr>
              <p:nvPr/>
            </p:nvSpPr>
            <p:spPr bwMode="auto">
              <a:xfrm>
                <a:off x="6400144" y="4101034"/>
                <a:ext cx="2238428" cy="201158"/>
              </a:xfrm>
              <a:custGeom>
                <a:avLst/>
                <a:gdLst>
                  <a:gd name="T0" fmla="*/ 26 w 1758"/>
                  <a:gd name="T1" fmla="*/ 145 h 388"/>
                  <a:gd name="T2" fmla="*/ 55 w 1758"/>
                  <a:gd name="T3" fmla="*/ 210 h 388"/>
                  <a:gd name="T4" fmla="*/ 84 w 1758"/>
                  <a:gd name="T5" fmla="*/ 190 h 388"/>
                  <a:gd name="T6" fmla="*/ 113 w 1758"/>
                  <a:gd name="T7" fmla="*/ 123 h 388"/>
                  <a:gd name="T8" fmla="*/ 142 w 1758"/>
                  <a:gd name="T9" fmla="*/ 237 h 388"/>
                  <a:gd name="T10" fmla="*/ 171 w 1758"/>
                  <a:gd name="T11" fmla="*/ 174 h 388"/>
                  <a:gd name="T12" fmla="*/ 201 w 1758"/>
                  <a:gd name="T13" fmla="*/ 167 h 388"/>
                  <a:gd name="T14" fmla="*/ 230 w 1758"/>
                  <a:gd name="T15" fmla="*/ 230 h 388"/>
                  <a:gd name="T16" fmla="*/ 259 w 1758"/>
                  <a:gd name="T17" fmla="*/ 128 h 388"/>
                  <a:gd name="T18" fmla="*/ 288 w 1758"/>
                  <a:gd name="T19" fmla="*/ 274 h 388"/>
                  <a:gd name="T20" fmla="*/ 317 w 1758"/>
                  <a:gd name="T21" fmla="*/ 258 h 388"/>
                  <a:gd name="T22" fmla="*/ 346 w 1758"/>
                  <a:gd name="T23" fmla="*/ 205 h 388"/>
                  <a:gd name="T24" fmla="*/ 375 w 1758"/>
                  <a:gd name="T25" fmla="*/ 79 h 388"/>
                  <a:gd name="T26" fmla="*/ 404 w 1758"/>
                  <a:gd name="T27" fmla="*/ 230 h 388"/>
                  <a:gd name="T28" fmla="*/ 433 w 1758"/>
                  <a:gd name="T29" fmla="*/ 201 h 388"/>
                  <a:gd name="T30" fmla="*/ 462 w 1758"/>
                  <a:gd name="T31" fmla="*/ 264 h 388"/>
                  <a:gd name="T32" fmla="*/ 491 w 1758"/>
                  <a:gd name="T33" fmla="*/ 234 h 388"/>
                  <a:gd name="T34" fmla="*/ 520 w 1758"/>
                  <a:gd name="T35" fmla="*/ 182 h 388"/>
                  <a:gd name="T36" fmla="*/ 549 w 1758"/>
                  <a:gd name="T37" fmla="*/ 168 h 388"/>
                  <a:gd name="T38" fmla="*/ 578 w 1758"/>
                  <a:gd name="T39" fmla="*/ 298 h 388"/>
                  <a:gd name="T40" fmla="*/ 607 w 1758"/>
                  <a:gd name="T41" fmla="*/ 131 h 388"/>
                  <a:gd name="T42" fmla="*/ 636 w 1758"/>
                  <a:gd name="T43" fmla="*/ 264 h 388"/>
                  <a:gd name="T44" fmla="*/ 666 w 1758"/>
                  <a:gd name="T45" fmla="*/ 209 h 388"/>
                  <a:gd name="T46" fmla="*/ 695 w 1758"/>
                  <a:gd name="T47" fmla="*/ 279 h 388"/>
                  <a:gd name="T48" fmla="*/ 724 w 1758"/>
                  <a:gd name="T49" fmla="*/ 195 h 388"/>
                  <a:gd name="T50" fmla="*/ 753 w 1758"/>
                  <a:gd name="T51" fmla="*/ 220 h 388"/>
                  <a:gd name="T52" fmla="*/ 782 w 1758"/>
                  <a:gd name="T53" fmla="*/ 79 h 388"/>
                  <a:gd name="T54" fmla="*/ 811 w 1758"/>
                  <a:gd name="T55" fmla="*/ 248 h 388"/>
                  <a:gd name="T56" fmla="*/ 840 w 1758"/>
                  <a:gd name="T57" fmla="*/ 160 h 388"/>
                  <a:gd name="T58" fmla="*/ 869 w 1758"/>
                  <a:gd name="T59" fmla="*/ 289 h 388"/>
                  <a:gd name="T60" fmla="*/ 898 w 1758"/>
                  <a:gd name="T61" fmla="*/ 148 h 388"/>
                  <a:gd name="T62" fmla="*/ 927 w 1758"/>
                  <a:gd name="T63" fmla="*/ 202 h 388"/>
                  <a:gd name="T64" fmla="*/ 956 w 1758"/>
                  <a:gd name="T65" fmla="*/ 235 h 388"/>
                  <a:gd name="T66" fmla="*/ 985 w 1758"/>
                  <a:gd name="T67" fmla="*/ 224 h 388"/>
                  <a:gd name="T68" fmla="*/ 1014 w 1758"/>
                  <a:gd name="T69" fmla="*/ 274 h 388"/>
                  <a:gd name="T70" fmla="*/ 1043 w 1758"/>
                  <a:gd name="T71" fmla="*/ 200 h 388"/>
                  <a:gd name="T72" fmla="*/ 1072 w 1758"/>
                  <a:gd name="T73" fmla="*/ 180 h 388"/>
                  <a:gd name="T74" fmla="*/ 1101 w 1758"/>
                  <a:gd name="T75" fmla="*/ 190 h 388"/>
                  <a:gd name="T76" fmla="*/ 1130 w 1758"/>
                  <a:gd name="T77" fmla="*/ 247 h 388"/>
                  <a:gd name="T78" fmla="*/ 1160 w 1758"/>
                  <a:gd name="T79" fmla="*/ 221 h 388"/>
                  <a:gd name="T80" fmla="*/ 1189 w 1758"/>
                  <a:gd name="T81" fmla="*/ 276 h 388"/>
                  <a:gd name="T82" fmla="*/ 1218 w 1758"/>
                  <a:gd name="T83" fmla="*/ 168 h 388"/>
                  <a:gd name="T84" fmla="*/ 1247 w 1758"/>
                  <a:gd name="T85" fmla="*/ 68 h 388"/>
                  <a:gd name="T86" fmla="*/ 1276 w 1758"/>
                  <a:gd name="T87" fmla="*/ 130 h 388"/>
                  <a:gd name="T88" fmla="*/ 1305 w 1758"/>
                  <a:gd name="T89" fmla="*/ 206 h 388"/>
                  <a:gd name="T90" fmla="*/ 1334 w 1758"/>
                  <a:gd name="T91" fmla="*/ 142 h 388"/>
                  <a:gd name="T92" fmla="*/ 1363 w 1758"/>
                  <a:gd name="T93" fmla="*/ 322 h 388"/>
                  <a:gd name="T94" fmla="*/ 1392 w 1758"/>
                  <a:gd name="T95" fmla="*/ 253 h 388"/>
                  <a:gd name="T96" fmla="*/ 1421 w 1758"/>
                  <a:gd name="T97" fmla="*/ 229 h 388"/>
                  <a:gd name="T98" fmla="*/ 1450 w 1758"/>
                  <a:gd name="T99" fmla="*/ 204 h 388"/>
                  <a:gd name="T100" fmla="*/ 1479 w 1758"/>
                  <a:gd name="T101" fmla="*/ 86 h 388"/>
                  <a:gd name="T102" fmla="*/ 1508 w 1758"/>
                  <a:gd name="T103" fmla="*/ 299 h 388"/>
                  <a:gd name="T104" fmla="*/ 1537 w 1758"/>
                  <a:gd name="T105" fmla="*/ 130 h 388"/>
                  <a:gd name="T106" fmla="*/ 1566 w 1758"/>
                  <a:gd name="T107" fmla="*/ 113 h 388"/>
                  <a:gd name="T108" fmla="*/ 1595 w 1758"/>
                  <a:gd name="T109" fmla="*/ 136 h 388"/>
                  <a:gd name="T110" fmla="*/ 1625 w 1758"/>
                  <a:gd name="T111" fmla="*/ 83 h 388"/>
                  <a:gd name="T112" fmla="*/ 1654 w 1758"/>
                  <a:gd name="T113" fmla="*/ 89 h 388"/>
                  <a:gd name="T114" fmla="*/ 1683 w 1758"/>
                  <a:gd name="T115" fmla="*/ 132 h 388"/>
                  <a:gd name="T116" fmla="*/ 1712 w 1758"/>
                  <a:gd name="T117" fmla="*/ 177 h 388"/>
                  <a:gd name="T118" fmla="*/ 1741 w 1758"/>
                  <a:gd name="T119" fmla="*/ 233 h 3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758" h="388">
                    <a:moveTo>
                      <a:pt x="0" y="110"/>
                    </a:moveTo>
                    <a:lnTo>
                      <a:pt x="1" y="181"/>
                    </a:lnTo>
                    <a:lnTo>
                      <a:pt x="3" y="141"/>
                    </a:lnTo>
                    <a:lnTo>
                      <a:pt x="4" y="184"/>
                    </a:lnTo>
                    <a:lnTo>
                      <a:pt x="6" y="238"/>
                    </a:lnTo>
                    <a:lnTo>
                      <a:pt x="8" y="201"/>
                    </a:lnTo>
                    <a:lnTo>
                      <a:pt x="10" y="130"/>
                    </a:lnTo>
                    <a:lnTo>
                      <a:pt x="12" y="152"/>
                    </a:lnTo>
                    <a:lnTo>
                      <a:pt x="13" y="108"/>
                    </a:lnTo>
                    <a:lnTo>
                      <a:pt x="15" y="98"/>
                    </a:lnTo>
                    <a:lnTo>
                      <a:pt x="17" y="216"/>
                    </a:lnTo>
                    <a:lnTo>
                      <a:pt x="19" y="151"/>
                    </a:lnTo>
                    <a:lnTo>
                      <a:pt x="21" y="188"/>
                    </a:lnTo>
                    <a:lnTo>
                      <a:pt x="22" y="223"/>
                    </a:lnTo>
                    <a:lnTo>
                      <a:pt x="24" y="79"/>
                    </a:lnTo>
                    <a:lnTo>
                      <a:pt x="26" y="145"/>
                    </a:lnTo>
                    <a:lnTo>
                      <a:pt x="28" y="217"/>
                    </a:lnTo>
                    <a:lnTo>
                      <a:pt x="30" y="304"/>
                    </a:lnTo>
                    <a:lnTo>
                      <a:pt x="32" y="294"/>
                    </a:lnTo>
                    <a:lnTo>
                      <a:pt x="33" y="169"/>
                    </a:lnTo>
                    <a:lnTo>
                      <a:pt x="35" y="59"/>
                    </a:lnTo>
                    <a:lnTo>
                      <a:pt x="37" y="104"/>
                    </a:lnTo>
                    <a:lnTo>
                      <a:pt x="39" y="87"/>
                    </a:lnTo>
                    <a:lnTo>
                      <a:pt x="41" y="154"/>
                    </a:lnTo>
                    <a:lnTo>
                      <a:pt x="42" y="212"/>
                    </a:lnTo>
                    <a:lnTo>
                      <a:pt x="44" y="129"/>
                    </a:lnTo>
                    <a:lnTo>
                      <a:pt x="46" y="228"/>
                    </a:lnTo>
                    <a:lnTo>
                      <a:pt x="48" y="224"/>
                    </a:lnTo>
                    <a:lnTo>
                      <a:pt x="50" y="108"/>
                    </a:lnTo>
                    <a:lnTo>
                      <a:pt x="52" y="91"/>
                    </a:lnTo>
                    <a:lnTo>
                      <a:pt x="53" y="180"/>
                    </a:lnTo>
                    <a:lnTo>
                      <a:pt x="55" y="210"/>
                    </a:lnTo>
                    <a:lnTo>
                      <a:pt x="57" y="64"/>
                    </a:lnTo>
                    <a:lnTo>
                      <a:pt x="59" y="81"/>
                    </a:lnTo>
                    <a:lnTo>
                      <a:pt x="61" y="295"/>
                    </a:lnTo>
                    <a:lnTo>
                      <a:pt x="62" y="163"/>
                    </a:lnTo>
                    <a:lnTo>
                      <a:pt x="64" y="123"/>
                    </a:lnTo>
                    <a:lnTo>
                      <a:pt x="66" y="184"/>
                    </a:lnTo>
                    <a:lnTo>
                      <a:pt x="68" y="206"/>
                    </a:lnTo>
                    <a:lnTo>
                      <a:pt x="70" y="98"/>
                    </a:lnTo>
                    <a:lnTo>
                      <a:pt x="72" y="149"/>
                    </a:lnTo>
                    <a:lnTo>
                      <a:pt x="73" y="155"/>
                    </a:lnTo>
                    <a:lnTo>
                      <a:pt x="75" y="256"/>
                    </a:lnTo>
                    <a:lnTo>
                      <a:pt x="77" y="196"/>
                    </a:lnTo>
                    <a:lnTo>
                      <a:pt x="79" y="191"/>
                    </a:lnTo>
                    <a:lnTo>
                      <a:pt x="81" y="53"/>
                    </a:lnTo>
                    <a:lnTo>
                      <a:pt x="82" y="187"/>
                    </a:lnTo>
                    <a:lnTo>
                      <a:pt x="84" y="190"/>
                    </a:lnTo>
                    <a:lnTo>
                      <a:pt x="86" y="159"/>
                    </a:lnTo>
                    <a:lnTo>
                      <a:pt x="88" y="191"/>
                    </a:lnTo>
                    <a:lnTo>
                      <a:pt x="90" y="120"/>
                    </a:lnTo>
                    <a:lnTo>
                      <a:pt x="92" y="89"/>
                    </a:lnTo>
                    <a:lnTo>
                      <a:pt x="93" y="89"/>
                    </a:lnTo>
                    <a:lnTo>
                      <a:pt x="95" y="146"/>
                    </a:lnTo>
                    <a:lnTo>
                      <a:pt x="97" y="118"/>
                    </a:lnTo>
                    <a:lnTo>
                      <a:pt x="99" y="193"/>
                    </a:lnTo>
                    <a:lnTo>
                      <a:pt x="101" y="259"/>
                    </a:lnTo>
                    <a:lnTo>
                      <a:pt x="102" y="104"/>
                    </a:lnTo>
                    <a:lnTo>
                      <a:pt x="104" y="58"/>
                    </a:lnTo>
                    <a:lnTo>
                      <a:pt x="106" y="208"/>
                    </a:lnTo>
                    <a:lnTo>
                      <a:pt x="108" y="302"/>
                    </a:lnTo>
                    <a:lnTo>
                      <a:pt x="110" y="184"/>
                    </a:lnTo>
                    <a:lnTo>
                      <a:pt x="111" y="123"/>
                    </a:lnTo>
                    <a:lnTo>
                      <a:pt x="113" y="123"/>
                    </a:lnTo>
                    <a:lnTo>
                      <a:pt x="115" y="107"/>
                    </a:lnTo>
                    <a:lnTo>
                      <a:pt x="117" y="215"/>
                    </a:lnTo>
                    <a:lnTo>
                      <a:pt x="119" y="104"/>
                    </a:lnTo>
                    <a:lnTo>
                      <a:pt x="121" y="202"/>
                    </a:lnTo>
                    <a:lnTo>
                      <a:pt x="122" y="142"/>
                    </a:lnTo>
                    <a:lnTo>
                      <a:pt x="124" y="167"/>
                    </a:lnTo>
                    <a:lnTo>
                      <a:pt x="126" y="219"/>
                    </a:lnTo>
                    <a:lnTo>
                      <a:pt x="128" y="209"/>
                    </a:lnTo>
                    <a:lnTo>
                      <a:pt x="130" y="222"/>
                    </a:lnTo>
                    <a:lnTo>
                      <a:pt x="131" y="186"/>
                    </a:lnTo>
                    <a:lnTo>
                      <a:pt x="133" y="215"/>
                    </a:lnTo>
                    <a:lnTo>
                      <a:pt x="135" y="239"/>
                    </a:lnTo>
                    <a:lnTo>
                      <a:pt x="137" y="166"/>
                    </a:lnTo>
                    <a:lnTo>
                      <a:pt x="139" y="225"/>
                    </a:lnTo>
                    <a:lnTo>
                      <a:pt x="141" y="120"/>
                    </a:lnTo>
                    <a:lnTo>
                      <a:pt x="142" y="237"/>
                    </a:lnTo>
                    <a:lnTo>
                      <a:pt x="144" y="229"/>
                    </a:lnTo>
                    <a:lnTo>
                      <a:pt x="146" y="186"/>
                    </a:lnTo>
                    <a:lnTo>
                      <a:pt x="148" y="230"/>
                    </a:lnTo>
                    <a:lnTo>
                      <a:pt x="150" y="82"/>
                    </a:lnTo>
                    <a:lnTo>
                      <a:pt x="151" y="205"/>
                    </a:lnTo>
                    <a:lnTo>
                      <a:pt x="153" y="129"/>
                    </a:lnTo>
                    <a:lnTo>
                      <a:pt x="155" y="170"/>
                    </a:lnTo>
                    <a:lnTo>
                      <a:pt x="157" y="243"/>
                    </a:lnTo>
                    <a:lnTo>
                      <a:pt x="159" y="165"/>
                    </a:lnTo>
                    <a:lnTo>
                      <a:pt x="161" y="212"/>
                    </a:lnTo>
                    <a:lnTo>
                      <a:pt x="162" y="213"/>
                    </a:lnTo>
                    <a:lnTo>
                      <a:pt x="164" y="207"/>
                    </a:lnTo>
                    <a:lnTo>
                      <a:pt x="166" y="205"/>
                    </a:lnTo>
                    <a:lnTo>
                      <a:pt x="168" y="194"/>
                    </a:lnTo>
                    <a:lnTo>
                      <a:pt x="170" y="150"/>
                    </a:lnTo>
                    <a:lnTo>
                      <a:pt x="171" y="174"/>
                    </a:lnTo>
                    <a:lnTo>
                      <a:pt x="173" y="183"/>
                    </a:lnTo>
                    <a:lnTo>
                      <a:pt x="175" y="181"/>
                    </a:lnTo>
                    <a:lnTo>
                      <a:pt x="177" y="199"/>
                    </a:lnTo>
                    <a:lnTo>
                      <a:pt x="179" y="112"/>
                    </a:lnTo>
                    <a:lnTo>
                      <a:pt x="181" y="193"/>
                    </a:lnTo>
                    <a:lnTo>
                      <a:pt x="182" y="209"/>
                    </a:lnTo>
                    <a:lnTo>
                      <a:pt x="184" y="201"/>
                    </a:lnTo>
                    <a:lnTo>
                      <a:pt x="186" y="251"/>
                    </a:lnTo>
                    <a:lnTo>
                      <a:pt x="188" y="91"/>
                    </a:lnTo>
                    <a:lnTo>
                      <a:pt x="190" y="112"/>
                    </a:lnTo>
                    <a:lnTo>
                      <a:pt x="191" y="150"/>
                    </a:lnTo>
                    <a:lnTo>
                      <a:pt x="193" y="135"/>
                    </a:lnTo>
                    <a:lnTo>
                      <a:pt x="195" y="236"/>
                    </a:lnTo>
                    <a:lnTo>
                      <a:pt x="197" y="184"/>
                    </a:lnTo>
                    <a:lnTo>
                      <a:pt x="199" y="227"/>
                    </a:lnTo>
                    <a:lnTo>
                      <a:pt x="201" y="167"/>
                    </a:lnTo>
                    <a:lnTo>
                      <a:pt x="202" y="257"/>
                    </a:lnTo>
                    <a:lnTo>
                      <a:pt x="204" y="214"/>
                    </a:lnTo>
                    <a:lnTo>
                      <a:pt x="206" y="193"/>
                    </a:lnTo>
                    <a:lnTo>
                      <a:pt x="208" y="167"/>
                    </a:lnTo>
                    <a:lnTo>
                      <a:pt x="210" y="134"/>
                    </a:lnTo>
                    <a:lnTo>
                      <a:pt x="211" y="200"/>
                    </a:lnTo>
                    <a:lnTo>
                      <a:pt x="213" y="110"/>
                    </a:lnTo>
                    <a:lnTo>
                      <a:pt x="215" y="190"/>
                    </a:lnTo>
                    <a:lnTo>
                      <a:pt x="217" y="200"/>
                    </a:lnTo>
                    <a:lnTo>
                      <a:pt x="219" y="221"/>
                    </a:lnTo>
                    <a:lnTo>
                      <a:pt x="220" y="210"/>
                    </a:lnTo>
                    <a:lnTo>
                      <a:pt x="222" y="225"/>
                    </a:lnTo>
                    <a:lnTo>
                      <a:pt x="224" y="186"/>
                    </a:lnTo>
                    <a:lnTo>
                      <a:pt x="226" y="168"/>
                    </a:lnTo>
                    <a:lnTo>
                      <a:pt x="228" y="147"/>
                    </a:lnTo>
                    <a:lnTo>
                      <a:pt x="230" y="230"/>
                    </a:lnTo>
                    <a:lnTo>
                      <a:pt x="231" y="242"/>
                    </a:lnTo>
                    <a:lnTo>
                      <a:pt x="233" y="198"/>
                    </a:lnTo>
                    <a:lnTo>
                      <a:pt x="235" y="193"/>
                    </a:lnTo>
                    <a:lnTo>
                      <a:pt x="237" y="210"/>
                    </a:lnTo>
                    <a:lnTo>
                      <a:pt x="239" y="128"/>
                    </a:lnTo>
                    <a:lnTo>
                      <a:pt x="240" y="6"/>
                    </a:lnTo>
                    <a:lnTo>
                      <a:pt x="242" y="190"/>
                    </a:lnTo>
                    <a:lnTo>
                      <a:pt x="244" y="147"/>
                    </a:lnTo>
                    <a:lnTo>
                      <a:pt x="246" y="156"/>
                    </a:lnTo>
                    <a:lnTo>
                      <a:pt x="248" y="121"/>
                    </a:lnTo>
                    <a:lnTo>
                      <a:pt x="250" y="139"/>
                    </a:lnTo>
                    <a:lnTo>
                      <a:pt x="251" y="173"/>
                    </a:lnTo>
                    <a:lnTo>
                      <a:pt x="253" y="138"/>
                    </a:lnTo>
                    <a:lnTo>
                      <a:pt x="255" y="0"/>
                    </a:lnTo>
                    <a:lnTo>
                      <a:pt x="257" y="80"/>
                    </a:lnTo>
                    <a:lnTo>
                      <a:pt x="259" y="128"/>
                    </a:lnTo>
                    <a:lnTo>
                      <a:pt x="260" y="177"/>
                    </a:lnTo>
                    <a:lnTo>
                      <a:pt x="262" y="98"/>
                    </a:lnTo>
                    <a:lnTo>
                      <a:pt x="264" y="193"/>
                    </a:lnTo>
                    <a:lnTo>
                      <a:pt x="266" y="150"/>
                    </a:lnTo>
                    <a:lnTo>
                      <a:pt x="268" y="171"/>
                    </a:lnTo>
                    <a:lnTo>
                      <a:pt x="269" y="48"/>
                    </a:lnTo>
                    <a:lnTo>
                      <a:pt x="271" y="154"/>
                    </a:lnTo>
                    <a:lnTo>
                      <a:pt x="273" y="218"/>
                    </a:lnTo>
                    <a:lnTo>
                      <a:pt x="275" y="205"/>
                    </a:lnTo>
                    <a:lnTo>
                      <a:pt x="277" y="188"/>
                    </a:lnTo>
                    <a:lnTo>
                      <a:pt x="279" y="194"/>
                    </a:lnTo>
                    <a:lnTo>
                      <a:pt x="280" y="98"/>
                    </a:lnTo>
                    <a:lnTo>
                      <a:pt x="282" y="110"/>
                    </a:lnTo>
                    <a:lnTo>
                      <a:pt x="284" y="214"/>
                    </a:lnTo>
                    <a:lnTo>
                      <a:pt x="286" y="231"/>
                    </a:lnTo>
                    <a:lnTo>
                      <a:pt x="288" y="274"/>
                    </a:lnTo>
                    <a:lnTo>
                      <a:pt x="289" y="82"/>
                    </a:lnTo>
                    <a:lnTo>
                      <a:pt x="291" y="158"/>
                    </a:lnTo>
                    <a:lnTo>
                      <a:pt x="293" y="101"/>
                    </a:lnTo>
                    <a:lnTo>
                      <a:pt x="295" y="149"/>
                    </a:lnTo>
                    <a:lnTo>
                      <a:pt x="297" y="125"/>
                    </a:lnTo>
                    <a:lnTo>
                      <a:pt x="299" y="23"/>
                    </a:lnTo>
                    <a:lnTo>
                      <a:pt x="300" y="169"/>
                    </a:lnTo>
                    <a:lnTo>
                      <a:pt x="302" y="139"/>
                    </a:lnTo>
                    <a:lnTo>
                      <a:pt x="304" y="200"/>
                    </a:lnTo>
                    <a:lnTo>
                      <a:pt x="306" y="140"/>
                    </a:lnTo>
                    <a:lnTo>
                      <a:pt x="308" y="238"/>
                    </a:lnTo>
                    <a:lnTo>
                      <a:pt x="309" y="115"/>
                    </a:lnTo>
                    <a:lnTo>
                      <a:pt x="311" y="70"/>
                    </a:lnTo>
                    <a:lnTo>
                      <a:pt x="313" y="191"/>
                    </a:lnTo>
                    <a:lnTo>
                      <a:pt x="315" y="193"/>
                    </a:lnTo>
                    <a:lnTo>
                      <a:pt x="317" y="258"/>
                    </a:lnTo>
                    <a:lnTo>
                      <a:pt x="319" y="142"/>
                    </a:lnTo>
                    <a:lnTo>
                      <a:pt x="320" y="184"/>
                    </a:lnTo>
                    <a:lnTo>
                      <a:pt x="322" y="84"/>
                    </a:lnTo>
                    <a:lnTo>
                      <a:pt x="324" y="180"/>
                    </a:lnTo>
                    <a:lnTo>
                      <a:pt x="326" y="202"/>
                    </a:lnTo>
                    <a:lnTo>
                      <a:pt x="328" y="227"/>
                    </a:lnTo>
                    <a:lnTo>
                      <a:pt x="329" y="262"/>
                    </a:lnTo>
                    <a:lnTo>
                      <a:pt x="331" y="184"/>
                    </a:lnTo>
                    <a:lnTo>
                      <a:pt x="333" y="186"/>
                    </a:lnTo>
                    <a:lnTo>
                      <a:pt x="335" y="248"/>
                    </a:lnTo>
                    <a:lnTo>
                      <a:pt x="337" y="240"/>
                    </a:lnTo>
                    <a:lnTo>
                      <a:pt x="339" y="144"/>
                    </a:lnTo>
                    <a:lnTo>
                      <a:pt x="340" y="180"/>
                    </a:lnTo>
                    <a:lnTo>
                      <a:pt x="342" y="154"/>
                    </a:lnTo>
                    <a:lnTo>
                      <a:pt x="344" y="173"/>
                    </a:lnTo>
                    <a:lnTo>
                      <a:pt x="346" y="205"/>
                    </a:lnTo>
                    <a:lnTo>
                      <a:pt x="348" y="188"/>
                    </a:lnTo>
                    <a:lnTo>
                      <a:pt x="349" y="224"/>
                    </a:lnTo>
                    <a:lnTo>
                      <a:pt x="351" y="136"/>
                    </a:lnTo>
                    <a:lnTo>
                      <a:pt x="353" y="144"/>
                    </a:lnTo>
                    <a:lnTo>
                      <a:pt x="355" y="210"/>
                    </a:lnTo>
                    <a:lnTo>
                      <a:pt x="357" y="265"/>
                    </a:lnTo>
                    <a:lnTo>
                      <a:pt x="359" y="179"/>
                    </a:lnTo>
                    <a:lnTo>
                      <a:pt x="360" y="153"/>
                    </a:lnTo>
                    <a:lnTo>
                      <a:pt x="362" y="153"/>
                    </a:lnTo>
                    <a:lnTo>
                      <a:pt x="364" y="108"/>
                    </a:lnTo>
                    <a:lnTo>
                      <a:pt x="366" y="355"/>
                    </a:lnTo>
                    <a:lnTo>
                      <a:pt x="368" y="149"/>
                    </a:lnTo>
                    <a:lnTo>
                      <a:pt x="369" y="130"/>
                    </a:lnTo>
                    <a:lnTo>
                      <a:pt x="371" y="270"/>
                    </a:lnTo>
                    <a:lnTo>
                      <a:pt x="373" y="103"/>
                    </a:lnTo>
                    <a:lnTo>
                      <a:pt x="375" y="79"/>
                    </a:lnTo>
                    <a:lnTo>
                      <a:pt x="377" y="238"/>
                    </a:lnTo>
                    <a:lnTo>
                      <a:pt x="379" y="202"/>
                    </a:lnTo>
                    <a:lnTo>
                      <a:pt x="380" y="169"/>
                    </a:lnTo>
                    <a:lnTo>
                      <a:pt x="382" y="275"/>
                    </a:lnTo>
                    <a:lnTo>
                      <a:pt x="384" y="266"/>
                    </a:lnTo>
                    <a:lnTo>
                      <a:pt x="386" y="251"/>
                    </a:lnTo>
                    <a:lnTo>
                      <a:pt x="388" y="183"/>
                    </a:lnTo>
                    <a:lnTo>
                      <a:pt x="389" y="196"/>
                    </a:lnTo>
                    <a:lnTo>
                      <a:pt x="391" y="214"/>
                    </a:lnTo>
                    <a:lnTo>
                      <a:pt x="393" y="247"/>
                    </a:lnTo>
                    <a:lnTo>
                      <a:pt x="395" y="277"/>
                    </a:lnTo>
                    <a:lnTo>
                      <a:pt x="397" y="225"/>
                    </a:lnTo>
                    <a:lnTo>
                      <a:pt x="398" y="157"/>
                    </a:lnTo>
                    <a:lnTo>
                      <a:pt x="400" y="183"/>
                    </a:lnTo>
                    <a:lnTo>
                      <a:pt x="402" y="171"/>
                    </a:lnTo>
                    <a:lnTo>
                      <a:pt x="404" y="230"/>
                    </a:lnTo>
                    <a:lnTo>
                      <a:pt x="406" y="280"/>
                    </a:lnTo>
                    <a:lnTo>
                      <a:pt x="408" y="143"/>
                    </a:lnTo>
                    <a:lnTo>
                      <a:pt x="409" y="229"/>
                    </a:lnTo>
                    <a:lnTo>
                      <a:pt x="411" y="122"/>
                    </a:lnTo>
                    <a:lnTo>
                      <a:pt x="413" y="84"/>
                    </a:lnTo>
                    <a:lnTo>
                      <a:pt x="415" y="174"/>
                    </a:lnTo>
                    <a:lnTo>
                      <a:pt x="417" y="186"/>
                    </a:lnTo>
                    <a:lnTo>
                      <a:pt x="418" y="219"/>
                    </a:lnTo>
                    <a:lnTo>
                      <a:pt x="420" y="245"/>
                    </a:lnTo>
                    <a:lnTo>
                      <a:pt x="422" y="209"/>
                    </a:lnTo>
                    <a:lnTo>
                      <a:pt x="424" y="169"/>
                    </a:lnTo>
                    <a:lnTo>
                      <a:pt x="426" y="147"/>
                    </a:lnTo>
                    <a:lnTo>
                      <a:pt x="428" y="179"/>
                    </a:lnTo>
                    <a:lnTo>
                      <a:pt x="429" y="217"/>
                    </a:lnTo>
                    <a:lnTo>
                      <a:pt x="431" y="218"/>
                    </a:lnTo>
                    <a:lnTo>
                      <a:pt x="433" y="201"/>
                    </a:lnTo>
                    <a:lnTo>
                      <a:pt x="435" y="159"/>
                    </a:lnTo>
                    <a:lnTo>
                      <a:pt x="437" y="223"/>
                    </a:lnTo>
                    <a:lnTo>
                      <a:pt x="438" y="117"/>
                    </a:lnTo>
                    <a:lnTo>
                      <a:pt x="440" y="102"/>
                    </a:lnTo>
                    <a:lnTo>
                      <a:pt x="442" y="256"/>
                    </a:lnTo>
                    <a:lnTo>
                      <a:pt x="444" y="97"/>
                    </a:lnTo>
                    <a:lnTo>
                      <a:pt x="446" y="123"/>
                    </a:lnTo>
                    <a:lnTo>
                      <a:pt x="448" y="197"/>
                    </a:lnTo>
                    <a:lnTo>
                      <a:pt x="449" y="158"/>
                    </a:lnTo>
                    <a:lnTo>
                      <a:pt x="451" y="28"/>
                    </a:lnTo>
                    <a:lnTo>
                      <a:pt x="453" y="167"/>
                    </a:lnTo>
                    <a:lnTo>
                      <a:pt x="455" y="227"/>
                    </a:lnTo>
                    <a:lnTo>
                      <a:pt x="457" y="271"/>
                    </a:lnTo>
                    <a:lnTo>
                      <a:pt x="458" y="200"/>
                    </a:lnTo>
                    <a:lnTo>
                      <a:pt x="460" y="226"/>
                    </a:lnTo>
                    <a:lnTo>
                      <a:pt x="462" y="264"/>
                    </a:lnTo>
                    <a:lnTo>
                      <a:pt x="464" y="184"/>
                    </a:lnTo>
                    <a:lnTo>
                      <a:pt x="466" y="245"/>
                    </a:lnTo>
                    <a:lnTo>
                      <a:pt x="468" y="351"/>
                    </a:lnTo>
                    <a:lnTo>
                      <a:pt x="469" y="201"/>
                    </a:lnTo>
                    <a:lnTo>
                      <a:pt x="471" y="228"/>
                    </a:lnTo>
                    <a:lnTo>
                      <a:pt x="473" y="230"/>
                    </a:lnTo>
                    <a:lnTo>
                      <a:pt x="475" y="234"/>
                    </a:lnTo>
                    <a:lnTo>
                      <a:pt x="477" y="289"/>
                    </a:lnTo>
                    <a:lnTo>
                      <a:pt x="478" y="228"/>
                    </a:lnTo>
                    <a:lnTo>
                      <a:pt x="480" y="318"/>
                    </a:lnTo>
                    <a:lnTo>
                      <a:pt x="482" y="258"/>
                    </a:lnTo>
                    <a:lnTo>
                      <a:pt x="484" y="204"/>
                    </a:lnTo>
                    <a:lnTo>
                      <a:pt x="486" y="279"/>
                    </a:lnTo>
                    <a:lnTo>
                      <a:pt x="488" y="225"/>
                    </a:lnTo>
                    <a:lnTo>
                      <a:pt x="489" y="222"/>
                    </a:lnTo>
                    <a:lnTo>
                      <a:pt x="491" y="234"/>
                    </a:lnTo>
                    <a:lnTo>
                      <a:pt x="493" y="115"/>
                    </a:lnTo>
                    <a:lnTo>
                      <a:pt x="495" y="251"/>
                    </a:lnTo>
                    <a:lnTo>
                      <a:pt x="497" y="136"/>
                    </a:lnTo>
                    <a:lnTo>
                      <a:pt x="498" y="225"/>
                    </a:lnTo>
                    <a:lnTo>
                      <a:pt x="500" y="240"/>
                    </a:lnTo>
                    <a:lnTo>
                      <a:pt x="502" y="262"/>
                    </a:lnTo>
                    <a:lnTo>
                      <a:pt x="504" y="199"/>
                    </a:lnTo>
                    <a:lnTo>
                      <a:pt x="506" y="206"/>
                    </a:lnTo>
                    <a:lnTo>
                      <a:pt x="508" y="224"/>
                    </a:lnTo>
                    <a:lnTo>
                      <a:pt x="509" y="331"/>
                    </a:lnTo>
                    <a:lnTo>
                      <a:pt x="511" y="260"/>
                    </a:lnTo>
                    <a:lnTo>
                      <a:pt x="513" y="255"/>
                    </a:lnTo>
                    <a:lnTo>
                      <a:pt x="515" y="202"/>
                    </a:lnTo>
                    <a:lnTo>
                      <a:pt x="517" y="209"/>
                    </a:lnTo>
                    <a:lnTo>
                      <a:pt x="518" y="222"/>
                    </a:lnTo>
                    <a:lnTo>
                      <a:pt x="520" y="182"/>
                    </a:lnTo>
                    <a:lnTo>
                      <a:pt x="522" y="124"/>
                    </a:lnTo>
                    <a:lnTo>
                      <a:pt x="524" y="226"/>
                    </a:lnTo>
                    <a:lnTo>
                      <a:pt x="526" y="239"/>
                    </a:lnTo>
                    <a:lnTo>
                      <a:pt x="527" y="191"/>
                    </a:lnTo>
                    <a:lnTo>
                      <a:pt x="529" y="277"/>
                    </a:lnTo>
                    <a:lnTo>
                      <a:pt x="531" y="44"/>
                    </a:lnTo>
                    <a:lnTo>
                      <a:pt x="533" y="145"/>
                    </a:lnTo>
                    <a:lnTo>
                      <a:pt x="535" y="325"/>
                    </a:lnTo>
                    <a:lnTo>
                      <a:pt x="537" y="82"/>
                    </a:lnTo>
                    <a:lnTo>
                      <a:pt x="538" y="248"/>
                    </a:lnTo>
                    <a:lnTo>
                      <a:pt x="540" y="160"/>
                    </a:lnTo>
                    <a:lnTo>
                      <a:pt x="542" y="167"/>
                    </a:lnTo>
                    <a:lnTo>
                      <a:pt x="544" y="268"/>
                    </a:lnTo>
                    <a:lnTo>
                      <a:pt x="546" y="144"/>
                    </a:lnTo>
                    <a:lnTo>
                      <a:pt x="547" y="170"/>
                    </a:lnTo>
                    <a:lnTo>
                      <a:pt x="549" y="168"/>
                    </a:lnTo>
                    <a:lnTo>
                      <a:pt x="551" y="259"/>
                    </a:lnTo>
                    <a:lnTo>
                      <a:pt x="553" y="187"/>
                    </a:lnTo>
                    <a:lnTo>
                      <a:pt x="555" y="204"/>
                    </a:lnTo>
                    <a:lnTo>
                      <a:pt x="556" y="101"/>
                    </a:lnTo>
                    <a:lnTo>
                      <a:pt x="558" y="227"/>
                    </a:lnTo>
                    <a:lnTo>
                      <a:pt x="560" y="159"/>
                    </a:lnTo>
                    <a:lnTo>
                      <a:pt x="562" y="257"/>
                    </a:lnTo>
                    <a:lnTo>
                      <a:pt x="564" y="172"/>
                    </a:lnTo>
                    <a:lnTo>
                      <a:pt x="566" y="279"/>
                    </a:lnTo>
                    <a:lnTo>
                      <a:pt x="567" y="213"/>
                    </a:lnTo>
                    <a:lnTo>
                      <a:pt x="569" y="215"/>
                    </a:lnTo>
                    <a:lnTo>
                      <a:pt x="571" y="249"/>
                    </a:lnTo>
                    <a:lnTo>
                      <a:pt x="573" y="281"/>
                    </a:lnTo>
                    <a:lnTo>
                      <a:pt x="575" y="212"/>
                    </a:lnTo>
                    <a:lnTo>
                      <a:pt x="576" y="388"/>
                    </a:lnTo>
                    <a:lnTo>
                      <a:pt x="578" y="298"/>
                    </a:lnTo>
                    <a:lnTo>
                      <a:pt x="580" y="147"/>
                    </a:lnTo>
                    <a:lnTo>
                      <a:pt x="582" y="183"/>
                    </a:lnTo>
                    <a:lnTo>
                      <a:pt x="584" y="198"/>
                    </a:lnTo>
                    <a:lnTo>
                      <a:pt x="586" y="235"/>
                    </a:lnTo>
                    <a:lnTo>
                      <a:pt x="587" y="164"/>
                    </a:lnTo>
                    <a:lnTo>
                      <a:pt x="589" y="220"/>
                    </a:lnTo>
                    <a:lnTo>
                      <a:pt x="591" y="253"/>
                    </a:lnTo>
                    <a:lnTo>
                      <a:pt x="593" y="203"/>
                    </a:lnTo>
                    <a:lnTo>
                      <a:pt x="595" y="191"/>
                    </a:lnTo>
                    <a:lnTo>
                      <a:pt x="596" y="167"/>
                    </a:lnTo>
                    <a:lnTo>
                      <a:pt x="598" y="305"/>
                    </a:lnTo>
                    <a:lnTo>
                      <a:pt x="600" y="207"/>
                    </a:lnTo>
                    <a:lnTo>
                      <a:pt x="602" y="124"/>
                    </a:lnTo>
                    <a:lnTo>
                      <a:pt x="604" y="51"/>
                    </a:lnTo>
                    <a:lnTo>
                      <a:pt x="606" y="152"/>
                    </a:lnTo>
                    <a:lnTo>
                      <a:pt x="607" y="131"/>
                    </a:lnTo>
                    <a:lnTo>
                      <a:pt x="609" y="242"/>
                    </a:lnTo>
                    <a:lnTo>
                      <a:pt x="611" y="275"/>
                    </a:lnTo>
                    <a:lnTo>
                      <a:pt x="613" y="232"/>
                    </a:lnTo>
                    <a:lnTo>
                      <a:pt x="615" y="247"/>
                    </a:lnTo>
                    <a:lnTo>
                      <a:pt x="616" y="72"/>
                    </a:lnTo>
                    <a:lnTo>
                      <a:pt x="618" y="244"/>
                    </a:lnTo>
                    <a:lnTo>
                      <a:pt x="620" y="82"/>
                    </a:lnTo>
                    <a:lnTo>
                      <a:pt x="622" y="15"/>
                    </a:lnTo>
                    <a:lnTo>
                      <a:pt x="624" y="158"/>
                    </a:lnTo>
                    <a:lnTo>
                      <a:pt x="626" y="144"/>
                    </a:lnTo>
                    <a:lnTo>
                      <a:pt x="627" y="153"/>
                    </a:lnTo>
                    <a:lnTo>
                      <a:pt x="629" y="114"/>
                    </a:lnTo>
                    <a:lnTo>
                      <a:pt x="631" y="210"/>
                    </a:lnTo>
                    <a:lnTo>
                      <a:pt x="633" y="217"/>
                    </a:lnTo>
                    <a:lnTo>
                      <a:pt x="635" y="230"/>
                    </a:lnTo>
                    <a:lnTo>
                      <a:pt x="636" y="264"/>
                    </a:lnTo>
                    <a:lnTo>
                      <a:pt x="638" y="299"/>
                    </a:lnTo>
                    <a:lnTo>
                      <a:pt x="640" y="159"/>
                    </a:lnTo>
                    <a:lnTo>
                      <a:pt x="642" y="232"/>
                    </a:lnTo>
                    <a:lnTo>
                      <a:pt x="644" y="301"/>
                    </a:lnTo>
                    <a:lnTo>
                      <a:pt x="646" y="337"/>
                    </a:lnTo>
                    <a:lnTo>
                      <a:pt x="647" y="280"/>
                    </a:lnTo>
                    <a:lnTo>
                      <a:pt x="649" y="208"/>
                    </a:lnTo>
                    <a:lnTo>
                      <a:pt x="651" y="249"/>
                    </a:lnTo>
                    <a:lnTo>
                      <a:pt x="653" y="272"/>
                    </a:lnTo>
                    <a:lnTo>
                      <a:pt x="655" y="263"/>
                    </a:lnTo>
                    <a:lnTo>
                      <a:pt x="656" y="262"/>
                    </a:lnTo>
                    <a:lnTo>
                      <a:pt x="658" y="187"/>
                    </a:lnTo>
                    <a:lnTo>
                      <a:pt x="660" y="223"/>
                    </a:lnTo>
                    <a:lnTo>
                      <a:pt x="662" y="221"/>
                    </a:lnTo>
                    <a:lnTo>
                      <a:pt x="664" y="220"/>
                    </a:lnTo>
                    <a:lnTo>
                      <a:pt x="666" y="209"/>
                    </a:lnTo>
                    <a:lnTo>
                      <a:pt x="667" y="306"/>
                    </a:lnTo>
                    <a:lnTo>
                      <a:pt x="669" y="137"/>
                    </a:lnTo>
                    <a:lnTo>
                      <a:pt x="671" y="197"/>
                    </a:lnTo>
                    <a:lnTo>
                      <a:pt x="673" y="92"/>
                    </a:lnTo>
                    <a:lnTo>
                      <a:pt x="675" y="329"/>
                    </a:lnTo>
                    <a:lnTo>
                      <a:pt x="676" y="259"/>
                    </a:lnTo>
                    <a:lnTo>
                      <a:pt x="678" y="322"/>
                    </a:lnTo>
                    <a:lnTo>
                      <a:pt x="680" y="217"/>
                    </a:lnTo>
                    <a:lnTo>
                      <a:pt x="682" y="135"/>
                    </a:lnTo>
                    <a:lnTo>
                      <a:pt x="684" y="375"/>
                    </a:lnTo>
                    <a:lnTo>
                      <a:pt x="685" y="137"/>
                    </a:lnTo>
                    <a:lnTo>
                      <a:pt x="687" y="214"/>
                    </a:lnTo>
                    <a:lnTo>
                      <a:pt x="689" y="178"/>
                    </a:lnTo>
                    <a:lnTo>
                      <a:pt x="691" y="212"/>
                    </a:lnTo>
                    <a:lnTo>
                      <a:pt x="693" y="193"/>
                    </a:lnTo>
                    <a:lnTo>
                      <a:pt x="695" y="279"/>
                    </a:lnTo>
                    <a:lnTo>
                      <a:pt x="696" y="150"/>
                    </a:lnTo>
                    <a:lnTo>
                      <a:pt x="698" y="158"/>
                    </a:lnTo>
                    <a:lnTo>
                      <a:pt x="700" y="100"/>
                    </a:lnTo>
                    <a:lnTo>
                      <a:pt x="702" y="157"/>
                    </a:lnTo>
                    <a:lnTo>
                      <a:pt x="704" y="286"/>
                    </a:lnTo>
                    <a:lnTo>
                      <a:pt x="705" y="232"/>
                    </a:lnTo>
                    <a:lnTo>
                      <a:pt x="707" y="281"/>
                    </a:lnTo>
                    <a:lnTo>
                      <a:pt x="709" y="270"/>
                    </a:lnTo>
                    <a:lnTo>
                      <a:pt x="711" y="281"/>
                    </a:lnTo>
                    <a:lnTo>
                      <a:pt x="713" y="317"/>
                    </a:lnTo>
                    <a:lnTo>
                      <a:pt x="715" y="230"/>
                    </a:lnTo>
                    <a:lnTo>
                      <a:pt x="716" y="209"/>
                    </a:lnTo>
                    <a:lnTo>
                      <a:pt x="718" y="156"/>
                    </a:lnTo>
                    <a:lnTo>
                      <a:pt x="720" y="182"/>
                    </a:lnTo>
                    <a:lnTo>
                      <a:pt x="722" y="221"/>
                    </a:lnTo>
                    <a:lnTo>
                      <a:pt x="724" y="195"/>
                    </a:lnTo>
                    <a:lnTo>
                      <a:pt x="725" y="240"/>
                    </a:lnTo>
                    <a:lnTo>
                      <a:pt x="727" y="182"/>
                    </a:lnTo>
                    <a:lnTo>
                      <a:pt x="729" y="266"/>
                    </a:lnTo>
                    <a:lnTo>
                      <a:pt x="731" y="213"/>
                    </a:lnTo>
                    <a:lnTo>
                      <a:pt x="733" y="218"/>
                    </a:lnTo>
                    <a:lnTo>
                      <a:pt x="735" y="292"/>
                    </a:lnTo>
                    <a:lnTo>
                      <a:pt x="736" y="258"/>
                    </a:lnTo>
                    <a:lnTo>
                      <a:pt x="738" y="254"/>
                    </a:lnTo>
                    <a:lnTo>
                      <a:pt x="740" y="257"/>
                    </a:lnTo>
                    <a:lnTo>
                      <a:pt x="742" y="265"/>
                    </a:lnTo>
                    <a:lnTo>
                      <a:pt x="744" y="256"/>
                    </a:lnTo>
                    <a:lnTo>
                      <a:pt x="745" y="307"/>
                    </a:lnTo>
                    <a:lnTo>
                      <a:pt x="747" y="254"/>
                    </a:lnTo>
                    <a:lnTo>
                      <a:pt x="749" y="329"/>
                    </a:lnTo>
                    <a:lnTo>
                      <a:pt x="751" y="219"/>
                    </a:lnTo>
                    <a:lnTo>
                      <a:pt x="753" y="220"/>
                    </a:lnTo>
                    <a:lnTo>
                      <a:pt x="755" y="176"/>
                    </a:lnTo>
                    <a:lnTo>
                      <a:pt x="756" y="207"/>
                    </a:lnTo>
                    <a:lnTo>
                      <a:pt x="758" y="237"/>
                    </a:lnTo>
                    <a:lnTo>
                      <a:pt x="760" y="292"/>
                    </a:lnTo>
                    <a:lnTo>
                      <a:pt x="762" y="329"/>
                    </a:lnTo>
                    <a:lnTo>
                      <a:pt x="764" y="240"/>
                    </a:lnTo>
                    <a:lnTo>
                      <a:pt x="765" y="196"/>
                    </a:lnTo>
                    <a:lnTo>
                      <a:pt x="767" y="358"/>
                    </a:lnTo>
                    <a:lnTo>
                      <a:pt x="769" y="177"/>
                    </a:lnTo>
                    <a:lnTo>
                      <a:pt x="771" y="255"/>
                    </a:lnTo>
                    <a:lnTo>
                      <a:pt x="773" y="137"/>
                    </a:lnTo>
                    <a:lnTo>
                      <a:pt x="774" y="247"/>
                    </a:lnTo>
                    <a:lnTo>
                      <a:pt x="776" y="173"/>
                    </a:lnTo>
                    <a:lnTo>
                      <a:pt x="778" y="267"/>
                    </a:lnTo>
                    <a:lnTo>
                      <a:pt x="780" y="258"/>
                    </a:lnTo>
                    <a:lnTo>
                      <a:pt x="782" y="79"/>
                    </a:lnTo>
                    <a:lnTo>
                      <a:pt x="784" y="313"/>
                    </a:lnTo>
                    <a:lnTo>
                      <a:pt x="785" y="226"/>
                    </a:lnTo>
                    <a:lnTo>
                      <a:pt x="787" y="257"/>
                    </a:lnTo>
                    <a:lnTo>
                      <a:pt x="789" y="226"/>
                    </a:lnTo>
                    <a:lnTo>
                      <a:pt x="791" y="297"/>
                    </a:lnTo>
                    <a:lnTo>
                      <a:pt x="793" y="166"/>
                    </a:lnTo>
                    <a:lnTo>
                      <a:pt x="794" y="289"/>
                    </a:lnTo>
                    <a:lnTo>
                      <a:pt x="796" y="297"/>
                    </a:lnTo>
                    <a:lnTo>
                      <a:pt x="798" y="233"/>
                    </a:lnTo>
                    <a:lnTo>
                      <a:pt x="800" y="240"/>
                    </a:lnTo>
                    <a:lnTo>
                      <a:pt x="802" y="298"/>
                    </a:lnTo>
                    <a:lnTo>
                      <a:pt x="804" y="168"/>
                    </a:lnTo>
                    <a:lnTo>
                      <a:pt x="805" y="196"/>
                    </a:lnTo>
                    <a:lnTo>
                      <a:pt x="807" y="296"/>
                    </a:lnTo>
                    <a:lnTo>
                      <a:pt x="809" y="279"/>
                    </a:lnTo>
                    <a:lnTo>
                      <a:pt x="811" y="248"/>
                    </a:lnTo>
                    <a:lnTo>
                      <a:pt x="813" y="230"/>
                    </a:lnTo>
                    <a:lnTo>
                      <a:pt x="814" y="222"/>
                    </a:lnTo>
                    <a:lnTo>
                      <a:pt x="816" y="199"/>
                    </a:lnTo>
                    <a:lnTo>
                      <a:pt x="818" y="207"/>
                    </a:lnTo>
                    <a:lnTo>
                      <a:pt x="820" y="193"/>
                    </a:lnTo>
                    <a:lnTo>
                      <a:pt x="822" y="240"/>
                    </a:lnTo>
                    <a:lnTo>
                      <a:pt x="824" y="262"/>
                    </a:lnTo>
                    <a:lnTo>
                      <a:pt x="825" y="193"/>
                    </a:lnTo>
                    <a:lnTo>
                      <a:pt x="827" y="306"/>
                    </a:lnTo>
                    <a:lnTo>
                      <a:pt x="829" y="260"/>
                    </a:lnTo>
                    <a:lnTo>
                      <a:pt x="831" y="227"/>
                    </a:lnTo>
                    <a:lnTo>
                      <a:pt x="833" y="270"/>
                    </a:lnTo>
                    <a:lnTo>
                      <a:pt x="834" y="201"/>
                    </a:lnTo>
                    <a:lnTo>
                      <a:pt x="836" y="243"/>
                    </a:lnTo>
                    <a:lnTo>
                      <a:pt x="838" y="208"/>
                    </a:lnTo>
                    <a:lnTo>
                      <a:pt x="840" y="160"/>
                    </a:lnTo>
                    <a:lnTo>
                      <a:pt x="842" y="209"/>
                    </a:lnTo>
                    <a:lnTo>
                      <a:pt x="843" y="157"/>
                    </a:lnTo>
                    <a:lnTo>
                      <a:pt x="845" y="135"/>
                    </a:lnTo>
                    <a:lnTo>
                      <a:pt x="847" y="78"/>
                    </a:lnTo>
                    <a:lnTo>
                      <a:pt x="849" y="276"/>
                    </a:lnTo>
                    <a:lnTo>
                      <a:pt x="851" y="222"/>
                    </a:lnTo>
                    <a:lnTo>
                      <a:pt x="853" y="204"/>
                    </a:lnTo>
                    <a:lnTo>
                      <a:pt x="854" y="206"/>
                    </a:lnTo>
                    <a:lnTo>
                      <a:pt x="856" y="154"/>
                    </a:lnTo>
                    <a:lnTo>
                      <a:pt x="858" y="121"/>
                    </a:lnTo>
                    <a:lnTo>
                      <a:pt x="860" y="172"/>
                    </a:lnTo>
                    <a:lnTo>
                      <a:pt x="862" y="180"/>
                    </a:lnTo>
                    <a:lnTo>
                      <a:pt x="863" y="182"/>
                    </a:lnTo>
                    <a:lnTo>
                      <a:pt x="865" y="175"/>
                    </a:lnTo>
                    <a:lnTo>
                      <a:pt x="867" y="167"/>
                    </a:lnTo>
                    <a:lnTo>
                      <a:pt x="869" y="289"/>
                    </a:lnTo>
                    <a:lnTo>
                      <a:pt x="871" y="184"/>
                    </a:lnTo>
                    <a:lnTo>
                      <a:pt x="873" y="166"/>
                    </a:lnTo>
                    <a:lnTo>
                      <a:pt x="874" y="227"/>
                    </a:lnTo>
                    <a:lnTo>
                      <a:pt x="876" y="212"/>
                    </a:lnTo>
                    <a:lnTo>
                      <a:pt x="878" y="166"/>
                    </a:lnTo>
                    <a:lnTo>
                      <a:pt x="880" y="153"/>
                    </a:lnTo>
                    <a:lnTo>
                      <a:pt x="882" y="317"/>
                    </a:lnTo>
                    <a:lnTo>
                      <a:pt x="883" y="191"/>
                    </a:lnTo>
                    <a:lnTo>
                      <a:pt x="885" y="263"/>
                    </a:lnTo>
                    <a:lnTo>
                      <a:pt x="887" y="268"/>
                    </a:lnTo>
                    <a:lnTo>
                      <a:pt x="889" y="222"/>
                    </a:lnTo>
                    <a:lnTo>
                      <a:pt x="891" y="147"/>
                    </a:lnTo>
                    <a:lnTo>
                      <a:pt x="893" y="239"/>
                    </a:lnTo>
                    <a:lnTo>
                      <a:pt x="894" y="190"/>
                    </a:lnTo>
                    <a:lnTo>
                      <a:pt x="896" y="298"/>
                    </a:lnTo>
                    <a:lnTo>
                      <a:pt x="898" y="148"/>
                    </a:lnTo>
                    <a:lnTo>
                      <a:pt x="900" y="255"/>
                    </a:lnTo>
                    <a:lnTo>
                      <a:pt x="902" y="219"/>
                    </a:lnTo>
                    <a:lnTo>
                      <a:pt x="903" y="244"/>
                    </a:lnTo>
                    <a:lnTo>
                      <a:pt x="905" y="214"/>
                    </a:lnTo>
                    <a:lnTo>
                      <a:pt x="907" y="151"/>
                    </a:lnTo>
                    <a:lnTo>
                      <a:pt x="909" y="168"/>
                    </a:lnTo>
                    <a:lnTo>
                      <a:pt x="911" y="127"/>
                    </a:lnTo>
                    <a:lnTo>
                      <a:pt x="913" y="346"/>
                    </a:lnTo>
                    <a:lnTo>
                      <a:pt x="914" y="130"/>
                    </a:lnTo>
                    <a:lnTo>
                      <a:pt x="916" y="115"/>
                    </a:lnTo>
                    <a:lnTo>
                      <a:pt x="918" y="244"/>
                    </a:lnTo>
                    <a:lnTo>
                      <a:pt x="920" y="148"/>
                    </a:lnTo>
                    <a:lnTo>
                      <a:pt x="922" y="263"/>
                    </a:lnTo>
                    <a:lnTo>
                      <a:pt x="923" y="157"/>
                    </a:lnTo>
                    <a:lnTo>
                      <a:pt x="925" y="157"/>
                    </a:lnTo>
                    <a:lnTo>
                      <a:pt x="927" y="202"/>
                    </a:lnTo>
                    <a:lnTo>
                      <a:pt x="929" y="319"/>
                    </a:lnTo>
                    <a:lnTo>
                      <a:pt x="931" y="250"/>
                    </a:lnTo>
                    <a:lnTo>
                      <a:pt x="933" y="222"/>
                    </a:lnTo>
                    <a:lnTo>
                      <a:pt x="934" y="188"/>
                    </a:lnTo>
                    <a:lnTo>
                      <a:pt x="936" y="241"/>
                    </a:lnTo>
                    <a:lnTo>
                      <a:pt x="938" y="190"/>
                    </a:lnTo>
                    <a:lnTo>
                      <a:pt x="940" y="205"/>
                    </a:lnTo>
                    <a:lnTo>
                      <a:pt x="942" y="221"/>
                    </a:lnTo>
                    <a:lnTo>
                      <a:pt x="943" y="230"/>
                    </a:lnTo>
                    <a:lnTo>
                      <a:pt x="945" y="217"/>
                    </a:lnTo>
                    <a:lnTo>
                      <a:pt x="947" y="226"/>
                    </a:lnTo>
                    <a:lnTo>
                      <a:pt x="949" y="155"/>
                    </a:lnTo>
                    <a:lnTo>
                      <a:pt x="951" y="171"/>
                    </a:lnTo>
                    <a:lnTo>
                      <a:pt x="953" y="145"/>
                    </a:lnTo>
                    <a:lnTo>
                      <a:pt x="954" y="216"/>
                    </a:lnTo>
                    <a:lnTo>
                      <a:pt x="956" y="235"/>
                    </a:lnTo>
                    <a:lnTo>
                      <a:pt x="958" y="186"/>
                    </a:lnTo>
                    <a:lnTo>
                      <a:pt x="960" y="257"/>
                    </a:lnTo>
                    <a:lnTo>
                      <a:pt x="962" y="213"/>
                    </a:lnTo>
                    <a:lnTo>
                      <a:pt x="963" y="212"/>
                    </a:lnTo>
                    <a:lnTo>
                      <a:pt x="965" y="125"/>
                    </a:lnTo>
                    <a:lnTo>
                      <a:pt x="967" y="194"/>
                    </a:lnTo>
                    <a:lnTo>
                      <a:pt x="969" y="300"/>
                    </a:lnTo>
                    <a:lnTo>
                      <a:pt x="971" y="223"/>
                    </a:lnTo>
                    <a:lnTo>
                      <a:pt x="972" y="315"/>
                    </a:lnTo>
                    <a:lnTo>
                      <a:pt x="974" y="142"/>
                    </a:lnTo>
                    <a:lnTo>
                      <a:pt x="976" y="201"/>
                    </a:lnTo>
                    <a:lnTo>
                      <a:pt x="978" y="214"/>
                    </a:lnTo>
                    <a:lnTo>
                      <a:pt x="980" y="258"/>
                    </a:lnTo>
                    <a:lnTo>
                      <a:pt x="982" y="251"/>
                    </a:lnTo>
                    <a:lnTo>
                      <a:pt x="983" y="232"/>
                    </a:lnTo>
                    <a:lnTo>
                      <a:pt x="985" y="224"/>
                    </a:lnTo>
                    <a:lnTo>
                      <a:pt x="987" y="309"/>
                    </a:lnTo>
                    <a:lnTo>
                      <a:pt x="989" y="167"/>
                    </a:lnTo>
                    <a:lnTo>
                      <a:pt x="991" y="203"/>
                    </a:lnTo>
                    <a:lnTo>
                      <a:pt x="992" y="190"/>
                    </a:lnTo>
                    <a:lnTo>
                      <a:pt x="994" y="198"/>
                    </a:lnTo>
                    <a:lnTo>
                      <a:pt x="996" y="253"/>
                    </a:lnTo>
                    <a:lnTo>
                      <a:pt x="998" y="271"/>
                    </a:lnTo>
                    <a:lnTo>
                      <a:pt x="1000" y="140"/>
                    </a:lnTo>
                    <a:lnTo>
                      <a:pt x="1001" y="184"/>
                    </a:lnTo>
                    <a:lnTo>
                      <a:pt x="1003" y="156"/>
                    </a:lnTo>
                    <a:lnTo>
                      <a:pt x="1005" y="132"/>
                    </a:lnTo>
                    <a:lnTo>
                      <a:pt x="1007" y="238"/>
                    </a:lnTo>
                    <a:lnTo>
                      <a:pt x="1009" y="249"/>
                    </a:lnTo>
                    <a:lnTo>
                      <a:pt x="1011" y="183"/>
                    </a:lnTo>
                    <a:lnTo>
                      <a:pt x="1012" y="381"/>
                    </a:lnTo>
                    <a:lnTo>
                      <a:pt x="1014" y="274"/>
                    </a:lnTo>
                    <a:lnTo>
                      <a:pt x="1016" y="222"/>
                    </a:lnTo>
                    <a:lnTo>
                      <a:pt x="1018" y="171"/>
                    </a:lnTo>
                    <a:lnTo>
                      <a:pt x="1020" y="163"/>
                    </a:lnTo>
                    <a:lnTo>
                      <a:pt x="1021" y="165"/>
                    </a:lnTo>
                    <a:lnTo>
                      <a:pt x="1023" y="185"/>
                    </a:lnTo>
                    <a:lnTo>
                      <a:pt x="1025" y="118"/>
                    </a:lnTo>
                    <a:lnTo>
                      <a:pt x="1027" y="196"/>
                    </a:lnTo>
                    <a:lnTo>
                      <a:pt x="1029" y="176"/>
                    </a:lnTo>
                    <a:lnTo>
                      <a:pt x="1031" y="211"/>
                    </a:lnTo>
                    <a:lnTo>
                      <a:pt x="1032" y="229"/>
                    </a:lnTo>
                    <a:lnTo>
                      <a:pt x="1034" y="233"/>
                    </a:lnTo>
                    <a:lnTo>
                      <a:pt x="1036" y="205"/>
                    </a:lnTo>
                    <a:lnTo>
                      <a:pt x="1038" y="137"/>
                    </a:lnTo>
                    <a:lnTo>
                      <a:pt x="1040" y="223"/>
                    </a:lnTo>
                    <a:lnTo>
                      <a:pt x="1041" y="159"/>
                    </a:lnTo>
                    <a:lnTo>
                      <a:pt x="1043" y="200"/>
                    </a:lnTo>
                    <a:lnTo>
                      <a:pt x="1045" y="219"/>
                    </a:lnTo>
                    <a:lnTo>
                      <a:pt x="1047" y="232"/>
                    </a:lnTo>
                    <a:lnTo>
                      <a:pt x="1049" y="232"/>
                    </a:lnTo>
                    <a:lnTo>
                      <a:pt x="1051" y="104"/>
                    </a:lnTo>
                    <a:lnTo>
                      <a:pt x="1052" y="178"/>
                    </a:lnTo>
                    <a:lnTo>
                      <a:pt x="1054" y="170"/>
                    </a:lnTo>
                    <a:lnTo>
                      <a:pt x="1056" y="228"/>
                    </a:lnTo>
                    <a:lnTo>
                      <a:pt x="1058" y="179"/>
                    </a:lnTo>
                    <a:lnTo>
                      <a:pt x="1060" y="174"/>
                    </a:lnTo>
                    <a:lnTo>
                      <a:pt x="1061" y="183"/>
                    </a:lnTo>
                    <a:lnTo>
                      <a:pt x="1063" y="250"/>
                    </a:lnTo>
                    <a:lnTo>
                      <a:pt x="1065" y="251"/>
                    </a:lnTo>
                    <a:lnTo>
                      <a:pt x="1067" y="243"/>
                    </a:lnTo>
                    <a:lnTo>
                      <a:pt x="1069" y="270"/>
                    </a:lnTo>
                    <a:lnTo>
                      <a:pt x="1071" y="292"/>
                    </a:lnTo>
                    <a:lnTo>
                      <a:pt x="1072" y="180"/>
                    </a:lnTo>
                    <a:lnTo>
                      <a:pt x="1074" y="236"/>
                    </a:lnTo>
                    <a:lnTo>
                      <a:pt x="1076" y="238"/>
                    </a:lnTo>
                    <a:lnTo>
                      <a:pt x="1078" y="194"/>
                    </a:lnTo>
                    <a:lnTo>
                      <a:pt x="1080" y="316"/>
                    </a:lnTo>
                    <a:lnTo>
                      <a:pt x="1081" y="162"/>
                    </a:lnTo>
                    <a:lnTo>
                      <a:pt x="1083" y="246"/>
                    </a:lnTo>
                    <a:lnTo>
                      <a:pt x="1085" y="288"/>
                    </a:lnTo>
                    <a:lnTo>
                      <a:pt x="1087" y="135"/>
                    </a:lnTo>
                    <a:lnTo>
                      <a:pt x="1089" y="211"/>
                    </a:lnTo>
                    <a:lnTo>
                      <a:pt x="1091" y="166"/>
                    </a:lnTo>
                    <a:lnTo>
                      <a:pt x="1092" y="221"/>
                    </a:lnTo>
                    <a:lnTo>
                      <a:pt x="1094" y="224"/>
                    </a:lnTo>
                    <a:lnTo>
                      <a:pt x="1096" y="199"/>
                    </a:lnTo>
                    <a:lnTo>
                      <a:pt x="1098" y="202"/>
                    </a:lnTo>
                    <a:lnTo>
                      <a:pt x="1100" y="152"/>
                    </a:lnTo>
                    <a:lnTo>
                      <a:pt x="1101" y="190"/>
                    </a:lnTo>
                    <a:lnTo>
                      <a:pt x="1103" y="184"/>
                    </a:lnTo>
                    <a:lnTo>
                      <a:pt x="1105" y="180"/>
                    </a:lnTo>
                    <a:lnTo>
                      <a:pt x="1107" y="208"/>
                    </a:lnTo>
                    <a:lnTo>
                      <a:pt x="1109" y="216"/>
                    </a:lnTo>
                    <a:lnTo>
                      <a:pt x="1111" y="88"/>
                    </a:lnTo>
                    <a:lnTo>
                      <a:pt x="1112" y="235"/>
                    </a:lnTo>
                    <a:lnTo>
                      <a:pt x="1114" y="227"/>
                    </a:lnTo>
                    <a:lnTo>
                      <a:pt x="1116" y="182"/>
                    </a:lnTo>
                    <a:lnTo>
                      <a:pt x="1118" y="228"/>
                    </a:lnTo>
                    <a:lnTo>
                      <a:pt x="1120" y="194"/>
                    </a:lnTo>
                    <a:lnTo>
                      <a:pt x="1121" y="254"/>
                    </a:lnTo>
                    <a:lnTo>
                      <a:pt x="1123" y="296"/>
                    </a:lnTo>
                    <a:lnTo>
                      <a:pt x="1125" y="242"/>
                    </a:lnTo>
                    <a:lnTo>
                      <a:pt x="1127" y="294"/>
                    </a:lnTo>
                    <a:lnTo>
                      <a:pt x="1129" y="140"/>
                    </a:lnTo>
                    <a:lnTo>
                      <a:pt x="1130" y="247"/>
                    </a:lnTo>
                    <a:lnTo>
                      <a:pt x="1132" y="218"/>
                    </a:lnTo>
                    <a:lnTo>
                      <a:pt x="1134" y="263"/>
                    </a:lnTo>
                    <a:lnTo>
                      <a:pt x="1136" y="174"/>
                    </a:lnTo>
                    <a:lnTo>
                      <a:pt x="1138" y="227"/>
                    </a:lnTo>
                    <a:lnTo>
                      <a:pt x="1140" y="249"/>
                    </a:lnTo>
                    <a:lnTo>
                      <a:pt x="1141" y="326"/>
                    </a:lnTo>
                    <a:lnTo>
                      <a:pt x="1143" y="195"/>
                    </a:lnTo>
                    <a:lnTo>
                      <a:pt x="1145" y="189"/>
                    </a:lnTo>
                    <a:lnTo>
                      <a:pt x="1147" y="294"/>
                    </a:lnTo>
                    <a:lnTo>
                      <a:pt x="1149" y="178"/>
                    </a:lnTo>
                    <a:lnTo>
                      <a:pt x="1150" y="101"/>
                    </a:lnTo>
                    <a:lnTo>
                      <a:pt x="1152" y="127"/>
                    </a:lnTo>
                    <a:lnTo>
                      <a:pt x="1154" y="280"/>
                    </a:lnTo>
                    <a:lnTo>
                      <a:pt x="1156" y="213"/>
                    </a:lnTo>
                    <a:lnTo>
                      <a:pt x="1158" y="357"/>
                    </a:lnTo>
                    <a:lnTo>
                      <a:pt x="1160" y="221"/>
                    </a:lnTo>
                    <a:lnTo>
                      <a:pt x="1161" y="296"/>
                    </a:lnTo>
                    <a:lnTo>
                      <a:pt x="1163" y="266"/>
                    </a:lnTo>
                    <a:lnTo>
                      <a:pt x="1165" y="251"/>
                    </a:lnTo>
                    <a:lnTo>
                      <a:pt x="1167" y="181"/>
                    </a:lnTo>
                    <a:lnTo>
                      <a:pt x="1169" y="240"/>
                    </a:lnTo>
                    <a:lnTo>
                      <a:pt x="1170" y="246"/>
                    </a:lnTo>
                    <a:lnTo>
                      <a:pt x="1172" y="365"/>
                    </a:lnTo>
                    <a:lnTo>
                      <a:pt x="1174" y="222"/>
                    </a:lnTo>
                    <a:lnTo>
                      <a:pt x="1176" y="238"/>
                    </a:lnTo>
                    <a:lnTo>
                      <a:pt x="1178" y="293"/>
                    </a:lnTo>
                    <a:lnTo>
                      <a:pt x="1180" y="268"/>
                    </a:lnTo>
                    <a:lnTo>
                      <a:pt x="1181" y="350"/>
                    </a:lnTo>
                    <a:lnTo>
                      <a:pt x="1183" y="343"/>
                    </a:lnTo>
                    <a:lnTo>
                      <a:pt x="1185" y="302"/>
                    </a:lnTo>
                    <a:lnTo>
                      <a:pt x="1187" y="208"/>
                    </a:lnTo>
                    <a:lnTo>
                      <a:pt x="1189" y="276"/>
                    </a:lnTo>
                    <a:lnTo>
                      <a:pt x="1190" y="282"/>
                    </a:lnTo>
                    <a:lnTo>
                      <a:pt x="1192" y="203"/>
                    </a:lnTo>
                    <a:lnTo>
                      <a:pt x="1194" y="154"/>
                    </a:lnTo>
                    <a:lnTo>
                      <a:pt x="1196" y="118"/>
                    </a:lnTo>
                    <a:lnTo>
                      <a:pt x="1198" y="291"/>
                    </a:lnTo>
                    <a:lnTo>
                      <a:pt x="1200" y="207"/>
                    </a:lnTo>
                    <a:lnTo>
                      <a:pt x="1201" y="271"/>
                    </a:lnTo>
                    <a:lnTo>
                      <a:pt x="1203" y="119"/>
                    </a:lnTo>
                    <a:lnTo>
                      <a:pt x="1205" y="115"/>
                    </a:lnTo>
                    <a:lnTo>
                      <a:pt x="1207" y="140"/>
                    </a:lnTo>
                    <a:lnTo>
                      <a:pt x="1209" y="151"/>
                    </a:lnTo>
                    <a:lnTo>
                      <a:pt x="1210" y="195"/>
                    </a:lnTo>
                    <a:lnTo>
                      <a:pt x="1212" y="105"/>
                    </a:lnTo>
                    <a:lnTo>
                      <a:pt x="1214" y="170"/>
                    </a:lnTo>
                    <a:lnTo>
                      <a:pt x="1216" y="145"/>
                    </a:lnTo>
                    <a:lnTo>
                      <a:pt x="1218" y="168"/>
                    </a:lnTo>
                    <a:lnTo>
                      <a:pt x="1220" y="292"/>
                    </a:lnTo>
                    <a:lnTo>
                      <a:pt x="1221" y="184"/>
                    </a:lnTo>
                    <a:lnTo>
                      <a:pt x="1223" y="142"/>
                    </a:lnTo>
                    <a:lnTo>
                      <a:pt x="1225" y="222"/>
                    </a:lnTo>
                    <a:lnTo>
                      <a:pt x="1227" y="312"/>
                    </a:lnTo>
                    <a:lnTo>
                      <a:pt x="1229" y="205"/>
                    </a:lnTo>
                    <a:lnTo>
                      <a:pt x="1230" y="279"/>
                    </a:lnTo>
                    <a:lnTo>
                      <a:pt x="1232" y="254"/>
                    </a:lnTo>
                    <a:lnTo>
                      <a:pt x="1234" y="190"/>
                    </a:lnTo>
                    <a:lnTo>
                      <a:pt x="1236" y="298"/>
                    </a:lnTo>
                    <a:lnTo>
                      <a:pt x="1238" y="326"/>
                    </a:lnTo>
                    <a:lnTo>
                      <a:pt x="1240" y="165"/>
                    </a:lnTo>
                    <a:lnTo>
                      <a:pt x="1241" y="296"/>
                    </a:lnTo>
                    <a:lnTo>
                      <a:pt x="1243" y="334"/>
                    </a:lnTo>
                    <a:lnTo>
                      <a:pt x="1245" y="214"/>
                    </a:lnTo>
                    <a:lnTo>
                      <a:pt x="1247" y="68"/>
                    </a:lnTo>
                    <a:lnTo>
                      <a:pt x="1249" y="202"/>
                    </a:lnTo>
                    <a:lnTo>
                      <a:pt x="1250" y="196"/>
                    </a:lnTo>
                    <a:lnTo>
                      <a:pt x="1252" y="180"/>
                    </a:lnTo>
                    <a:lnTo>
                      <a:pt x="1254" y="213"/>
                    </a:lnTo>
                    <a:lnTo>
                      <a:pt x="1256" y="313"/>
                    </a:lnTo>
                    <a:lnTo>
                      <a:pt x="1258" y="137"/>
                    </a:lnTo>
                    <a:lnTo>
                      <a:pt x="1259" y="138"/>
                    </a:lnTo>
                    <a:lnTo>
                      <a:pt x="1261" y="119"/>
                    </a:lnTo>
                    <a:lnTo>
                      <a:pt x="1263" y="256"/>
                    </a:lnTo>
                    <a:lnTo>
                      <a:pt x="1265" y="79"/>
                    </a:lnTo>
                    <a:lnTo>
                      <a:pt x="1267" y="185"/>
                    </a:lnTo>
                    <a:lnTo>
                      <a:pt x="1269" y="223"/>
                    </a:lnTo>
                    <a:lnTo>
                      <a:pt x="1270" y="114"/>
                    </a:lnTo>
                    <a:lnTo>
                      <a:pt x="1272" y="251"/>
                    </a:lnTo>
                    <a:lnTo>
                      <a:pt x="1274" y="216"/>
                    </a:lnTo>
                    <a:lnTo>
                      <a:pt x="1276" y="130"/>
                    </a:lnTo>
                    <a:lnTo>
                      <a:pt x="1278" y="260"/>
                    </a:lnTo>
                    <a:lnTo>
                      <a:pt x="1279" y="232"/>
                    </a:lnTo>
                    <a:lnTo>
                      <a:pt x="1281" y="190"/>
                    </a:lnTo>
                    <a:lnTo>
                      <a:pt x="1283" y="145"/>
                    </a:lnTo>
                    <a:lnTo>
                      <a:pt x="1285" y="260"/>
                    </a:lnTo>
                    <a:lnTo>
                      <a:pt x="1287" y="240"/>
                    </a:lnTo>
                    <a:lnTo>
                      <a:pt x="1288" y="238"/>
                    </a:lnTo>
                    <a:lnTo>
                      <a:pt x="1290" y="178"/>
                    </a:lnTo>
                    <a:lnTo>
                      <a:pt x="1292" y="323"/>
                    </a:lnTo>
                    <a:lnTo>
                      <a:pt x="1294" y="158"/>
                    </a:lnTo>
                    <a:lnTo>
                      <a:pt x="1296" y="308"/>
                    </a:lnTo>
                    <a:lnTo>
                      <a:pt x="1298" y="217"/>
                    </a:lnTo>
                    <a:lnTo>
                      <a:pt x="1299" y="164"/>
                    </a:lnTo>
                    <a:lnTo>
                      <a:pt x="1301" y="140"/>
                    </a:lnTo>
                    <a:lnTo>
                      <a:pt x="1303" y="201"/>
                    </a:lnTo>
                    <a:lnTo>
                      <a:pt x="1305" y="206"/>
                    </a:lnTo>
                    <a:lnTo>
                      <a:pt x="1307" y="195"/>
                    </a:lnTo>
                    <a:lnTo>
                      <a:pt x="1308" y="270"/>
                    </a:lnTo>
                    <a:lnTo>
                      <a:pt x="1310" y="204"/>
                    </a:lnTo>
                    <a:lnTo>
                      <a:pt x="1312" y="263"/>
                    </a:lnTo>
                    <a:lnTo>
                      <a:pt x="1314" y="156"/>
                    </a:lnTo>
                    <a:lnTo>
                      <a:pt x="1316" y="341"/>
                    </a:lnTo>
                    <a:lnTo>
                      <a:pt x="1318" y="177"/>
                    </a:lnTo>
                    <a:lnTo>
                      <a:pt x="1319" y="180"/>
                    </a:lnTo>
                    <a:lnTo>
                      <a:pt x="1321" y="183"/>
                    </a:lnTo>
                    <a:lnTo>
                      <a:pt x="1323" y="235"/>
                    </a:lnTo>
                    <a:lnTo>
                      <a:pt x="1325" y="219"/>
                    </a:lnTo>
                    <a:lnTo>
                      <a:pt x="1327" y="177"/>
                    </a:lnTo>
                    <a:lnTo>
                      <a:pt x="1328" y="328"/>
                    </a:lnTo>
                    <a:lnTo>
                      <a:pt x="1330" y="222"/>
                    </a:lnTo>
                    <a:lnTo>
                      <a:pt x="1332" y="234"/>
                    </a:lnTo>
                    <a:lnTo>
                      <a:pt x="1334" y="142"/>
                    </a:lnTo>
                    <a:lnTo>
                      <a:pt x="1336" y="235"/>
                    </a:lnTo>
                    <a:lnTo>
                      <a:pt x="1338" y="175"/>
                    </a:lnTo>
                    <a:lnTo>
                      <a:pt x="1339" y="222"/>
                    </a:lnTo>
                    <a:lnTo>
                      <a:pt x="1341" y="190"/>
                    </a:lnTo>
                    <a:lnTo>
                      <a:pt x="1343" y="248"/>
                    </a:lnTo>
                    <a:lnTo>
                      <a:pt x="1345" y="182"/>
                    </a:lnTo>
                    <a:lnTo>
                      <a:pt x="1347" y="228"/>
                    </a:lnTo>
                    <a:lnTo>
                      <a:pt x="1348" y="171"/>
                    </a:lnTo>
                    <a:lnTo>
                      <a:pt x="1350" y="158"/>
                    </a:lnTo>
                    <a:lnTo>
                      <a:pt x="1352" y="188"/>
                    </a:lnTo>
                    <a:lnTo>
                      <a:pt x="1354" y="151"/>
                    </a:lnTo>
                    <a:lnTo>
                      <a:pt x="1356" y="136"/>
                    </a:lnTo>
                    <a:lnTo>
                      <a:pt x="1358" y="91"/>
                    </a:lnTo>
                    <a:lnTo>
                      <a:pt x="1359" y="97"/>
                    </a:lnTo>
                    <a:lnTo>
                      <a:pt x="1361" y="221"/>
                    </a:lnTo>
                    <a:lnTo>
                      <a:pt x="1363" y="322"/>
                    </a:lnTo>
                    <a:lnTo>
                      <a:pt x="1365" y="190"/>
                    </a:lnTo>
                    <a:lnTo>
                      <a:pt x="1367" y="254"/>
                    </a:lnTo>
                    <a:lnTo>
                      <a:pt x="1368" y="287"/>
                    </a:lnTo>
                    <a:lnTo>
                      <a:pt x="1370" y="262"/>
                    </a:lnTo>
                    <a:lnTo>
                      <a:pt x="1372" y="278"/>
                    </a:lnTo>
                    <a:lnTo>
                      <a:pt x="1374" y="315"/>
                    </a:lnTo>
                    <a:lnTo>
                      <a:pt x="1376" y="127"/>
                    </a:lnTo>
                    <a:lnTo>
                      <a:pt x="1378" y="119"/>
                    </a:lnTo>
                    <a:lnTo>
                      <a:pt x="1379" y="64"/>
                    </a:lnTo>
                    <a:lnTo>
                      <a:pt x="1381" y="193"/>
                    </a:lnTo>
                    <a:lnTo>
                      <a:pt x="1383" y="268"/>
                    </a:lnTo>
                    <a:lnTo>
                      <a:pt x="1385" y="254"/>
                    </a:lnTo>
                    <a:lnTo>
                      <a:pt x="1387" y="148"/>
                    </a:lnTo>
                    <a:lnTo>
                      <a:pt x="1388" y="306"/>
                    </a:lnTo>
                    <a:lnTo>
                      <a:pt x="1390" y="215"/>
                    </a:lnTo>
                    <a:lnTo>
                      <a:pt x="1392" y="253"/>
                    </a:lnTo>
                    <a:lnTo>
                      <a:pt x="1394" y="206"/>
                    </a:lnTo>
                    <a:lnTo>
                      <a:pt x="1396" y="209"/>
                    </a:lnTo>
                    <a:lnTo>
                      <a:pt x="1398" y="220"/>
                    </a:lnTo>
                    <a:lnTo>
                      <a:pt x="1399" y="134"/>
                    </a:lnTo>
                    <a:lnTo>
                      <a:pt x="1401" y="140"/>
                    </a:lnTo>
                    <a:lnTo>
                      <a:pt x="1403" y="159"/>
                    </a:lnTo>
                    <a:lnTo>
                      <a:pt x="1405" y="215"/>
                    </a:lnTo>
                    <a:lnTo>
                      <a:pt x="1407" y="252"/>
                    </a:lnTo>
                    <a:lnTo>
                      <a:pt x="1408" y="198"/>
                    </a:lnTo>
                    <a:lnTo>
                      <a:pt x="1410" y="234"/>
                    </a:lnTo>
                    <a:lnTo>
                      <a:pt x="1412" y="188"/>
                    </a:lnTo>
                    <a:lnTo>
                      <a:pt x="1414" y="317"/>
                    </a:lnTo>
                    <a:lnTo>
                      <a:pt x="1416" y="145"/>
                    </a:lnTo>
                    <a:lnTo>
                      <a:pt x="1417" y="148"/>
                    </a:lnTo>
                    <a:lnTo>
                      <a:pt x="1419" y="167"/>
                    </a:lnTo>
                    <a:lnTo>
                      <a:pt x="1421" y="229"/>
                    </a:lnTo>
                    <a:lnTo>
                      <a:pt x="1423" y="238"/>
                    </a:lnTo>
                    <a:lnTo>
                      <a:pt x="1425" y="217"/>
                    </a:lnTo>
                    <a:lnTo>
                      <a:pt x="1427" y="168"/>
                    </a:lnTo>
                    <a:lnTo>
                      <a:pt x="1428" y="189"/>
                    </a:lnTo>
                    <a:lnTo>
                      <a:pt x="1430" y="153"/>
                    </a:lnTo>
                    <a:lnTo>
                      <a:pt x="1432" y="145"/>
                    </a:lnTo>
                    <a:lnTo>
                      <a:pt x="1434" y="140"/>
                    </a:lnTo>
                    <a:lnTo>
                      <a:pt x="1436" y="138"/>
                    </a:lnTo>
                    <a:lnTo>
                      <a:pt x="1437" y="177"/>
                    </a:lnTo>
                    <a:lnTo>
                      <a:pt x="1439" y="254"/>
                    </a:lnTo>
                    <a:lnTo>
                      <a:pt x="1441" y="210"/>
                    </a:lnTo>
                    <a:lnTo>
                      <a:pt x="1443" y="180"/>
                    </a:lnTo>
                    <a:lnTo>
                      <a:pt x="1445" y="196"/>
                    </a:lnTo>
                    <a:lnTo>
                      <a:pt x="1447" y="129"/>
                    </a:lnTo>
                    <a:lnTo>
                      <a:pt x="1448" y="203"/>
                    </a:lnTo>
                    <a:lnTo>
                      <a:pt x="1450" y="204"/>
                    </a:lnTo>
                    <a:lnTo>
                      <a:pt x="1452" y="226"/>
                    </a:lnTo>
                    <a:lnTo>
                      <a:pt x="1454" y="270"/>
                    </a:lnTo>
                    <a:lnTo>
                      <a:pt x="1456" y="240"/>
                    </a:lnTo>
                    <a:lnTo>
                      <a:pt x="1457" y="162"/>
                    </a:lnTo>
                    <a:lnTo>
                      <a:pt x="1459" y="206"/>
                    </a:lnTo>
                    <a:lnTo>
                      <a:pt x="1461" y="158"/>
                    </a:lnTo>
                    <a:lnTo>
                      <a:pt x="1463" y="187"/>
                    </a:lnTo>
                    <a:lnTo>
                      <a:pt x="1465" y="178"/>
                    </a:lnTo>
                    <a:lnTo>
                      <a:pt x="1467" y="256"/>
                    </a:lnTo>
                    <a:lnTo>
                      <a:pt x="1468" y="234"/>
                    </a:lnTo>
                    <a:lnTo>
                      <a:pt x="1470" y="106"/>
                    </a:lnTo>
                    <a:lnTo>
                      <a:pt x="1472" y="207"/>
                    </a:lnTo>
                    <a:lnTo>
                      <a:pt x="1474" y="133"/>
                    </a:lnTo>
                    <a:lnTo>
                      <a:pt x="1476" y="187"/>
                    </a:lnTo>
                    <a:lnTo>
                      <a:pt x="1477" y="289"/>
                    </a:lnTo>
                    <a:lnTo>
                      <a:pt x="1479" y="86"/>
                    </a:lnTo>
                    <a:lnTo>
                      <a:pt x="1481" y="224"/>
                    </a:lnTo>
                    <a:lnTo>
                      <a:pt x="1483" y="216"/>
                    </a:lnTo>
                    <a:lnTo>
                      <a:pt x="1485" y="170"/>
                    </a:lnTo>
                    <a:lnTo>
                      <a:pt x="1487" y="183"/>
                    </a:lnTo>
                    <a:lnTo>
                      <a:pt x="1488" y="93"/>
                    </a:lnTo>
                    <a:lnTo>
                      <a:pt x="1490" y="226"/>
                    </a:lnTo>
                    <a:lnTo>
                      <a:pt x="1492" y="289"/>
                    </a:lnTo>
                    <a:lnTo>
                      <a:pt x="1494" y="251"/>
                    </a:lnTo>
                    <a:lnTo>
                      <a:pt x="1496" y="207"/>
                    </a:lnTo>
                    <a:lnTo>
                      <a:pt x="1497" y="211"/>
                    </a:lnTo>
                    <a:lnTo>
                      <a:pt x="1499" y="245"/>
                    </a:lnTo>
                    <a:lnTo>
                      <a:pt x="1501" y="164"/>
                    </a:lnTo>
                    <a:lnTo>
                      <a:pt x="1503" y="137"/>
                    </a:lnTo>
                    <a:lnTo>
                      <a:pt x="1505" y="159"/>
                    </a:lnTo>
                    <a:lnTo>
                      <a:pt x="1507" y="112"/>
                    </a:lnTo>
                    <a:lnTo>
                      <a:pt x="1508" y="299"/>
                    </a:lnTo>
                    <a:lnTo>
                      <a:pt x="1510" y="159"/>
                    </a:lnTo>
                    <a:lnTo>
                      <a:pt x="1512" y="155"/>
                    </a:lnTo>
                    <a:lnTo>
                      <a:pt x="1514" y="98"/>
                    </a:lnTo>
                    <a:lnTo>
                      <a:pt x="1516" y="239"/>
                    </a:lnTo>
                    <a:lnTo>
                      <a:pt x="1517" y="240"/>
                    </a:lnTo>
                    <a:lnTo>
                      <a:pt x="1519" y="160"/>
                    </a:lnTo>
                    <a:lnTo>
                      <a:pt x="1521" y="191"/>
                    </a:lnTo>
                    <a:lnTo>
                      <a:pt x="1523" y="322"/>
                    </a:lnTo>
                    <a:lnTo>
                      <a:pt x="1525" y="193"/>
                    </a:lnTo>
                    <a:lnTo>
                      <a:pt x="1526" y="235"/>
                    </a:lnTo>
                    <a:lnTo>
                      <a:pt x="1528" y="136"/>
                    </a:lnTo>
                    <a:lnTo>
                      <a:pt x="1530" y="176"/>
                    </a:lnTo>
                    <a:lnTo>
                      <a:pt x="1532" y="105"/>
                    </a:lnTo>
                    <a:lnTo>
                      <a:pt x="1534" y="183"/>
                    </a:lnTo>
                    <a:lnTo>
                      <a:pt x="1536" y="115"/>
                    </a:lnTo>
                    <a:lnTo>
                      <a:pt x="1537" y="130"/>
                    </a:lnTo>
                    <a:lnTo>
                      <a:pt x="1539" y="159"/>
                    </a:lnTo>
                    <a:lnTo>
                      <a:pt x="1541" y="236"/>
                    </a:lnTo>
                    <a:lnTo>
                      <a:pt x="1543" y="199"/>
                    </a:lnTo>
                    <a:lnTo>
                      <a:pt x="1545" y="255"/>
                    </a:lnTo>
                    <a:lnTo>
                      <a:pt x="1546" y="148"/>
                    </a:lnTo>
                    <a:lnTo>
                      <a:pt x="1548" y="134"/>
                    </a:lnTo>
                    <a:lnTo>
                      <a:pt x="1550" y="157"/>
                    </a:lnTo>
                    <a:lnTo>
                      <a:pt x="1552" y="51"/>
                    </a:lnTo>
                    <a:lnTo>
                      <a:pt x="1554" y="166"/>
                    </a:lnTo>
                    <a:lnTo>
                      <a:pt x="1556" y="151"/>
                    </a:lnTo>
                    <a:lnTo>
                      <a:pt x="1557" y="202"/>
                    </a:lnTo>
                    <a:lnTo>
                      <a:pt x="1559" y="239"/>
                    </a:lnTo>
                    <a:lnTo>
                      <a:pt x="1561" y="230"/>
                    </a:lnTo>
                    <a:lnTo>
                      <a:pt x="1563" y="92"/>
                    </a:lnTo>
                    <a:lnTo>
                      <a:pt x="1565" y="147"/>
                    </a:lnTo>
                    <a:lnTo>
                      <a:pt x="1566" y="113"/>
                    </a:lnTo>
                    <a:lnTo>
                      <a:pt x="1568" y="162"/>
                    </a:lnTo>
                    <a:lnTo>
                      <a:pt x="1570" y="196"/>
                    </a:lnTo>
                    <a:lnTo>
                      <a:pt x="1572" y="202"/>
                    </a:lnTo>
                    <a:lnTo>
                      <a:pt x="1574" y="280"/>
                    </a:lnTo>
                    <a:lnTo>
                      <a:pt x="1575" y="239"/>
                    </a:lnTo>
                    <a:lnTo>
                      <a:pt x="1577" y="124"/>
                    </a:lnTo>
                    <a:lnTo>
                      <a:pt x="1579" y="133"/>
                    </a:lnTo>
                    <a:lnTo>
                      <a:pt x="1581" y="112"/>
                    </a:lnTo>
                    <a:lnTo>
                      <a:pt x="1583" y="158"/>
                    </a:lnTo>
                    <a:lnTo>
                      <a:pt x="1585" y="308"/>
                    </a:lnTo>
                    <a:lnTo>
                      <a:pt x="1586" y="59"/>
                    </a:lnTo>
                    <a:lnTo>
                      <a:pt x="1588" y="190"/>
                    </a:lnTo>
                    <a:lnTo>
                      <a:pt x="1590" y="174"/>
                    </a:lnTo>
                    <a:lnTo>
                      <a:pt x="1592" y="119"/>
                    </a:lnTo>
                    <a:lnTo>
                      <a:pt x="1594" y="114"/>
                    </a:lnTo>
                    <a:lnTo>
                      <a:pt x="1595" y="136"/>
                    </a:lnTo>
                    <a:lnTo>
                      <a:pt x="1597" y="73"/>
                    </a:lnTo>
                    <a:lnTo>
                      <a:pt x="1599" y="58"/>
                    </a:lnTo>
                    <a:lnTo>
                      <a:pt x="1601" y="208"/>
                    </a:lnTo>
                    <a:lnTo>
                      <a:pt x="1603" y="147"/>
                    </a:lnTo>
                    <a:lnTo>
                      <a:pt x="1605" y="213"/>
                    </a:lnTo>
                    <a:lnTo>
                      <a:pt x="1606" y="114"/>
                    </a:lnTo>
                    <a:lnTo>
                      <a:pt x="1608" y="69"/>
                    </a:lnTo>
                    <a:lnTo>
                      <a:pt x="1610" y="85"/>
                    </a:lnTo>
                    <a:lnTo>
                      <a:pt x="1612" y="189"/>
                    </a:lnTo>
                    <a:lnTo>
                      <a:pt x="1614" y="104"/>
                    </a:lnTo>
                    <a:lnTo>
                      <a:pt x="1615" y="180"/>
                    </a:lnTo>
                    <a:lnTo>
                      <a:pt x="1617" y="176"/>
                    </a:lnTo>
                    <a:lnTo>
                      <a:pt x="1619" y="165"/>
                    </a:lnTo>
                    <a:lnTo>
                      <a:pt x="1621" y="198"/>
                    </a:lnTo>
                    <a:lnTo>
                      <a:pt x="1623" y="110"/>
                    </a:lnTo>
                    <a:lnTo>
                      <a:pt x="1625" y="83"/>
                    </a:lnTo>
                    <a:lnTo>
                      <a:pt x="1626" y="209"/>
                    </a:lnTo>
                    <a:lnTo>
                      <a:pt x="1628" y="202"/>
                    </a:lnTo>
                    <a:lnTo>
                      <a:pt x="1630" y="148"/>
                    </a:lnTo>
                    <a:lnTo>
                      <a:pt x="1632" y="215"/>
                    </a:lnTo>
                    <a:lnTo>
                      <a:pt x="1634" y="207"/>
                    </a:lnTo>
                    <a:lnTo>
                      <a:pt x="1635" y="164"/>
                    </a:lnTo>
                    <a:lnTo>
                      <a:pt x="1637" y="191"/>
                    </a:lnTo>
                    <a:lnTo>
                      <a:pt x="1639" y="181"/>
                    </a:lnTo>
                    <a:lnTo>
                      <a:pt x="1641" y="327"/>
                    </a:lnTo>
                    <a:lnTo>
                      <a:pt x="1643" y="306"/>
                    </a:lnTo>
                    <a:lnTo>
                      <a:pt x="1645" y="200"/>
                    </a:lnTo>
                    <a:lnTo>
                      <a:pt x="1646" y="104"/>
                    </a:lnTo>
                    <a:lnTo>
                      <a:pt x="1648" y="150"/>
                    </a:lnTo>
                    <a:lnTo>
                      <a:pt x="1650" y="102"/>
                    </a:lnTo>
                    <a:lnTo>
                      <a:pt x="1652" y="199"/>
                    </a:lnTo>
                    <a:lnTo>
                      <a:pt x="1654" y="89"/>
                    </a:lnTo>
                    <a:lnTo>
                      <a:pt x="1655" y="229"/>
                    </a:lnTo>
                    <a:lnTo>
                      <a:pt x="1657" y="121"/>
                    </a:lnTo>
                    <a:lnTo>
                      <a:pt x="1659" y="131"/>
                    </a:lnTo>
                    <a:lnTo>
                      <a:pt x="1661" y="234"/>
                    </a:lnTo>
                    <a:lnTo>
                      <a:pt x="1663" y="76"/>
                    </a:lnTo>
                    <a:lnTo>
                      <a:pt x="1665" y="198"/>
                    </a:lnTo>
                    <a:lnTo>
                      <a:pt x="1666" y="268"/>
                    </a:lnTo>
                    <a:lnTo>
                      <a:pt x="1668" y="179"/>
                    </a:lnTo>
                    <a:lnTo>
                      <a:pt x="1670" y="198"/>
                    </a:lnTo>
                    <a:lnTo>
                      <a:pt x="1672" y="208"/>
                    </a:lnTo>
                    <a:lnTo>
                      <a:pt x="1674" y="201"/>
                    </a:lnTo>
                    <a:lnTo>
                      <a:pt x="1675" y="151"/>
                    </a:lnTo>
                    <a:lnTo>
                      <a:pt x="1677" y="195"/>
                    </a:lnTo>
                    <a:lnTo>
                      <a:pt x="1679" y="164"/>
                    </a:lnTo>
                    <a:lnTo>
                      <a:pt x="1681" y="198"/>
                    </a:lnTo>
                    <a:lnTo>
                      <a:pt x="1683" y="132"/>
                    </a:lnTo>
                    <a:lnTo>
                      <a:pt x="1685" y="277"/>
                    </a:lnTo>
                    <a:lnTo>
                      <a:pt x="1686" y="157"/>
                    </a:lnTo>
                    <a:lnTo>
                      <a:pt x="1688" y="156"/>
                    </a:lnTo>
                    <a:lnTo>
                      <a:pt x="1690" y="204"/>
                    </a:lnTo>
                    <a:lnTo>
                      <a:pt x="1692" y="118"/>
                    </a:lnTo>
                    <a:lnTo>
                      <a:pt x="1694" y="149"/>
                    </a:lnTo>
                    <a:lnTo>
                      <a:pt x="1695" y="197"/>
                    </a:lnTo>
                    <a:lnTo>
                      <a:pt x="1697" y="123"/>
                    </a:lnTo>
                    <a:lnTo>
                      <a:pt x="1699" y="190"/>
                    </a:lnTo>
                    <a:lnTo>
                      <a:pt x="1701" y="209"/>
                    </a:lnTo>
                    <a:lnTo>
                      <a:pt x="1703" y="71"/>
                    </a:lnTo>
                    <a:lnTo>
                      <a:pt x="1704" y="169"/>
                    </a:lnTo>
                    <a:lnTo>
                      <a:pt x="1706" y="60"/>
                    </a:lnTo>
                    <a:lnTo>
                      <a:pt x="1708" y="202"/>
                    </a:lnTo>
                    <a:lnTo>
                      <a:pt x="1710" y="253"/>
                    </a:lnTo>
                    <a:lnTo>
                      <a:pt x="1712" y="177"/>
                    </a:lnTo>
                    <a:lnTo>
                      <a:pt x="1714" y="163"/>
                    </a:lnTo>
                    <a:lnTo>
                      <a:pt x="1715" y="242"/>
                    </a:lnTo>
                    <a:lnTo>
                      <a:pt x="1717" y="237"/>
                    </a:lnTo>
                    <a:lnTo>
                      <a:pt x="1719" y="227"/>
                    </a:lnTo>
                    <a:lnTo>
                      <a:pt x="1721" y="237"/>
                    </a:lnTo>
                    <a:lnTo>
                      <a:pt x="1723" y="122"/>
                    </a:lnTo>
                    <a:lnTo>
                      <a:pt x="1724" y="277"/>
                    </a:lnTo>
                    <a:lnTo>
                      <a:pt x="1726" y="119"/>
                    </a:lnTo>
                    <a:lnTo>
                      <a:pt x="1728" y="164"/>
                    </a:lnTo>
                    <a:lnTo>
                      <a:pt x="1730" y="203"/>
                    </a:lnTo>
                    <a:lnTo>
                      <a:pt x="1732" y="286"/>
                    </a:lnTo>
                    <a:lnTo>
                      <a:pt x="1734" y="178"/>
                    </a:lnTo>
                    <a:lnTo>
                      <a:pt x="1735" y="168"/>
                    </a:lnTo>
                    <a:lnTo>
                      <a:pt x="1737" y="268"/>
                    </a:lnTo>
                    <a:lnTo>
                      <a:pt x="1739" y="91"/>
                    </a:lnTo>
                    <a:lnTo>
                      <a:pt x="1741" y="233"/>
                    </a:lnTo>
                    <a:lnTo>
                      <a:pt x="1743" y="123"/>
                    </a:lnTo>
                    <a:lnTo>
                      <a:pt x="1744" y="208"/>
                    </a:lnTo>
                    <a:lnTo>
                      <a:pt x="1746" y="153"/>
                    </a:lnTo>
                    <a:lnTo>
                      <a:pt x="1748" y="168"/>
                    </a:lnTo>
                    <a:lnTo>
                      <a:pt x="1750" y="154"/>
                    </a:lnTo>
                    <a:lnTo>
                      <a:pt x="1752" y="195"/>
                    </a:lnTo>
                    <a:lnTo>
                      <a:pt x="1753" y="205"/>
                    </a:lnTo>
                    <a:lnTo>
                      <a:pt x="1755" y="195"/>
                    </a:lnTo>
                    <a:lnTo>
                      <a:pt x="1757" y="240"/>
                    </a:lnTo>
                    <a:lnTo>
                      <a:pt x="1758" y="146"/>
                    </a:lnTo>
                  </a:path>
                </a:pathLst>
              </a:custGeom>
              <a:noFill/>
              <a:ln w="6350" cap="flat">
                <a:solidFill>
                  <a:srgbClr val="00CC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29" name="Group 105"/>
              <p:cNvGrpSpPr/>
              <p:nvPr/>
            </p:nvGrpSpPr>
            <p:grpSpPr>
              <a:xfrm>
                <a:off x="6400144" y="4692620"/>
                <a:ext cx="2239705" cy="1624278"/>
                <a:chOff x="4687527" y="3469478"/>
                <a:chExt cx="1620002" cy="510567"/>
              </a:xfrm>
            </p:grpSpPr>
            <p:sp>
              <p:nvSpPr>
                <p:cNvPr id="32" name="文本框 109">
                  <a:extLst>
                    <a:ext uri="{FF2B5EF4-FFF2-40B4-BE49-F238E27FC236}">
                      <a16:creationId xmlns:a16="http://schemas.microsoft.com/office/drawing/2014/main" id="{8CC9B045-CDB9-4A94-8AC4-393CF429EA77}"/>
                    </a:ext>
                  </a:extLst>
                </p:cNvPr>
                <p:cNvSpPr txBox="1"/>
                <p:nvPr/>
              </p:nvSpPr>
              <p:spPr>
                <a:xfrm>
                  <a:off x="4872628" y="3883300"/>
                  <a:ext cx="614440" cy="967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200 </a:t>
                  </a:r>
                  <a:r>
                    <a:rPr kumimoji="0" lang="en-US" altLang="zh-CN" sz="1400" b="1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rPr>
                    <a:t>ms</a:t>
                  </a:r>
                  <a:endParaRPr kumimoji="0" lang="zh-CN" altLang="en-US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5" name="Freeform 137"/>
                <p:cNvSpPr>
                  <a:spLocks/>
                </p:cNvSpPr>
                <p:nvPr/>
              </p:nvSpPr>
              <p:spPr bwMode="auto">
                <a:xfrm flipV="1">
                  <a:off x="4687529" y="3469478"/>
                  <a:ext cx="1620000" cy="388800"/>
                </a:xfrm>
                <a:custGeom>
                  <a:avLst/>
                  <a:gdLst>
                    <a:gd name="T0" fmla="*/ 27 w 1759"/>
                    <a:gd name="T1" fmla="*/ 29 h 555"/>
                    <a:gd name="T2" fmla="*/ 56 w 1759"/>
                    <a:gd name="T3" fmla="*/ 38 h 555"/>
                    <a:gd name="T4" fmla="*/ 85 w 1759"/>
                    <a:gd name="T5" fmla="*/ 43 h 555"/>
                    <a:gd name="T6" fmla="*/ 114 w 1759"/>
                    <a:gd name="T7" fmla="*/ 48 h 555"/>
                    <a:gd name="T8" fmla="*/ 143 w 1759"/>
                    <a:gd name="T9" fmla="*/ 76 h 555"/>
                    <a:gd name="T10" fmla="*/ 172 w 1759"/>
                    <a:gd name="T11" fmla="*/ 61 h 555"/>
                    <a:gd name="T12" fmla="*/ 201 w 1759"/>
                    <a:gd name="T13" fmla="*/ 66 h 555"/>
                    <a:gd name="T14" fmla="*/ 230 w 1759"/>
                    <a:gd name="T15" fmla="*/ 53 h 555"/>
                    <a:gd name="T16" fmla="*/ 259 w 1759"/>
                    <a:gd name="T17" fmla="*/ 11 h 555"/>
                    <a:gd name="T18" fmla="*/ 289 w 1759"/>
                    <a:gd name="T19" fmla="*/ 47 h 555"/>
                    <a:gd name="T20" fmla="*/ 318 w 1759"/>
                    <a:gd name="T21" fmla="*/ 73 h 555"/>
                    <a:gd name="T22" fmla="*/ 347 w 1759"/>
                    <a:gd name="T23" fmla="*/ 58 h 555"/>
                    <a:gd name="T24" fmla="*/ 376 w 1759"/>
                    <a:gd name="T25" fmla="*/ 33 h 555"/>
                    <a:gd name="T26" fmla="*/ 405 w 1759"/>
                    <a:gd name="T27" fmla="*/ 53 h 555"/>
                    <a:gd name="T28" fmla="*/ 434 w 1759"/>
                    <a:gd name="T29" fmla="*/ 222 h 555"/>
                    <a:gd name="T30" fmla="*/ 463 w 1759"/>
                    <a:gd name="T31" fmla="*/ 205 h 555"/>
                    <a:gd name="T32" fmla="*/ 492 w 1759"/>
                    <a:gd name="T33" fmla="*/ 243 h 555"/>
                    <a:gd name="T34" fmla="*/ 521 w 1759"/>
                    <a:gd name="T35" fmla="*/ 212 h 555"/>
                    <a:gd name="T36" fmla="*/ 550 w 1759"/>
                    <a:gd name="T37" fmla="*/ 188 h 555"/>
                    <a:gd name="T38" fmla="*/ 579 w 1759"/>
                    <a:gd name="T39" fmla="*/ 195 h 555"/>
                    <a:gd name="T40" fmla="*/ 608 w 1759"/>
                    <a:gd name="T41" fmla="*/ 98 h 555"/>
                    <a:gd name="T42" fmla="*/ 637 w 1759"/>
                    <a:gd name="T43" fmla="*/ 130 h 555"/>
                    <a:gd name="T44" fmla="*/ 666 w 1759"/>
                    <a:gd name="T45" fmla="*/ 95 h 555"/>
                    <a:gd name="T46" fmla="*/ 695 w 1759"/>
                    <a:gd name="T47" fmla="*/ 145 h 555"/>
                    <a:gd name="T48" fmla="*/ 724 w 1759"/>
                    <a:gd name="T49" fmla="*/ 246 h 555"/>
                    <a:gd name="T50" fmla="*/ 753 w 1759"/>
                    <a:gd name="T51" fmla="*/ 210 h 555"/>
                    <a:gd name="T52" fmla="*/ 783 w 1759"/>
                    <a:gd name="T53" fmla="*/ 176 h 555"/>
                    <a:gd name="T54" fmla="*/ 812 w 1759"/>
                    <a:gd name="T55" fmla="*/ 167 h 555"/>
                    <a:gd name="T56" fmla="*/ 841 w 1759"/>
                    <a:gd name="T57" fmla="*/ 140 h 555"/>
                    <a:gd name="T58" fmla="*/ 870 w 1759"/>
                    <a:gd name="T59" fmla="*/ 153 h 555"/>
                    <a:gd name="T60" fmla="*/ 899 w 1759"/>
                    <a:gd name="T61" fmla="*/ 100 h 555"/>
                    <a:gd name="T62" fmla="*/ 928 w 1759"/>
                    <a:gd name="T63" fmla="*/ 118 h 555"/>
                    <a:gd name="T64" fmla="*/ 957 w 1759"/>
                    <a:gd name="T65" fmla="*/ 183 h 555"/>
                    <a:gd name="T66" fmla="*/ 986 w 1759"/>
                    <a:gd name="T67" fmla="*/ 225 h 555"/>
                    <a:gd name="T68" fmla="*/ 1015 w 1759"/>
                    <a:gd name="T69" fmla="*/ 285 h 555"/>
                    <a:gd name="T70" fmla="*/ 1044 w 1759"/>
                    <a:gd name="T71" fmla="*/ 188 h 555"/>
                    <a:gd name="T72" fmla="*/ 1073 w 1759"/>
                    <a:gd name="T73" fmla="*/ 261 h 555"/>
                    <a:gd name="T74" fmla="*/ 1102 w 1759"/>
                    <a:gd name="T75" fmla="*/ 199 h 555"/>
                    <a:gd name="T76" fmla="*/ 1131 w 1759"/>
                    <a:gd name="T77" fmla="*/ 199 h 555"/>
                    <a:gd name="T78" fmla="*/ 1160 w 1759"/>
                    <a:gd name="T79" fmla="*/ 194 h 555"/>
                    <a:gd name="T80" fmla="*/ 1189 w 1759"/>
                    <a:gd name="T81" fmla="*/ 195 h 555"/>
                    <a:gd name="T82" fmla="*/ 1218 w 1759"/>
                    <a:gd name="T83" fmla="*/ 144 h 555"/>
                    <a:gd name="T84" fmla="*/ 1248 w 1759"/>
                    <a:gd name="T85" fmla="*/ 158 h 555"/>
                    <a:gd name="T86" fmla="*/ 1277 w 1759"/>
                    <a:gd name="T87" fmla="*/ 133 h 555"/>
                    <a:gd name="T88" fmla="*/ 1306 w 1759"/>
                    <a:gd name="T89" fmla="*/ 158 h 555"/>
                    <a:gd name="T90" fmla="*/ 1335 w 1759"/>
                    <a:gd name="T91" fmla="*/ 102 h 555"/>
                    <a:gd name="T92" fmla="*/ 1364 w 1759"/>
                    <a:gd name="T93" fmla="*/ 137 h 555"/>
                    <a:gd name="T94" fmla="*/ 1393 w 1759"/>
                    <a:gd name="T95" fmla="*/ 103 h 555"/>
                    <a:gd name="T96" fmla="*/ 1422 w 1759"/>
                    <a:gd name="T97" fmla="*/ 120 h 555"/>
                    <a:gd name="T98" fmla="*/ 1451 w 1759"/>
                    <a:gd name="T99" fmla="*/ 89 h 555"/>
                    <a:gd name="T100" fmla="*/ 1480 w 1759"/>
                    <a:gd name="T101" fmla="*/ 86 h 555"/>
                    <a:gd name="T102" fmla="*/ 1509 w 1759"/>
                    <a:gd name="T103" fmla="*/ 99 h 555"/>
                    <a:gd name="T104" fmla="*/ 1538 w 1759"/>
                    <a:gd name="T105" fmla="*/ 55 h 555"/>
                    <a:gd name="T106" fmla="*/ 1567 w 1759"/>
                    <a:gd name="T107" fmla="*/ 63 h 555"/>
                    <a:gd name="T108" fmla="*/ 1596 w 1759"/>
                    <a:gd name="T109" fmla="*/ 53 h 555"/>
                    <a:gd name="T110" fmla="*/ 1625 w 1759"/>
                    <a:gd name="T111" fmla="*/ 38 h 555"/>
                    <a:gd name="T112" fmla="*/ 1654 w 1759"/>
                    <a:gd name="T113" fmla="*/ 69 h 555"/>
                    <a:gd name="T114" fmla="*/ 1684 w 1759"/>
                    <a:gd name="T115" fmla="*/ 64 h 555"/>
                    <a:gd name="T116" fmla="*/ 1713 w 1759"/>
                    <a:gd name="T117" fmla="*/ 62 h 555"/>
                    <a:gd name="T118" fmla="*/ 1742 w 1759"/>
                    <a:gd name="T119" fmla="*/ 32 h 5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759" h="555">
                      <a:moveTo>
                        <a:pt x="0" y="41"/>
                      </a:moveTo>
                      <a:lnTo>
                        <a:pt x="1" y="22"/>
                      </a:lnTo>
                      <a:lnTo>
                        <a:pt x="3" y="59"/>
                      </a:lnTo>
                      <a:lnTo>
                        <a:pt x="5" y="47"/>
                      </a:lnTo>
                      <a:lnTo>
                        <a:pt x="7" y="52"/>
                      </a:lnTo>
                      <a:lnTo>
                        <a:pt x="9" y="36"/>
                      </a:lnTo>
                      <a:lnTo>
                        <a:pt x="11" y="31"/>
                      </a:lnTo>
                      <a:lnTo>
                        <a:pt x="12" y="40"/>
                      </a:lnTo>
                      <a:lnTo>
                        <a:pt x="14" y="57"/>
                      </a:lnTo>
                      <a:lnTo>
                        <a:pt x="16" y="55"/>
                      </a:lnTo>
                      <a:lnTo>
                        <a:pt x="18" y="54"/>
                      </a:lnTo>
                      <a:lnTo>
                        <a:pt x="20" y="41"/>
                      </a:lnTo>
                      <a:lnTo>
                        <a:pt x="21" y="53"/>
                      </a:lnTo>
                      <a:lnTo>
                        <a:pt x="23" y="60"/>
                      </a:lnTo>
                      <a:lnTo>
                        <a:pt x="25" y="26"/>
                      </a:lnTo>
                      <a:lnTo>
                        <a:pt x="27" y="29"/>
                      </a:lnTo>
                      <a:lnTo>
                        <a:pt x="29" y="51"/>
                      </a:lnTo>
                      <a:lnTo>
                        <a:pt x="31" y="50"/>
                      </a:lnTo>
                      <a:lnTo>
                        <a:pt x="32" y="53"/>
                      </a:lnTo>
                      <a:lnTo>
                        <a:pt x="34" y="63"/>
                      </a:lnTo>
                      <a:lnTo>
                        <a:pt x="36" y="42"/>
                      </a:lnTo>
                      <a:lnTo>
                        <a:pt x="38" y="41"/>
                      </a:lnTo>
                      <a:lnTo>
                        <a:pt x="40" y="47"/>
                      </a:lnTo>
                      <a:lnTo>
                        <a:pt x="41" y="35"/>
                      </a:lnTo>
                      <a:lnTo>
                        <a:pt x="43" y="39"/>
                      </a:lnTo>
                      <a:lnTo>
                        <a:pt x="45" y="41"/>
                      </a:lnTo>
                      <a:lnTo>
                        <a:pt x="47" y="38"/>
                      </a:lnTo>
                      <a:lnTo>
                        <a:pt x="49" y="34"/>
                      </a:lnTo>
                      <a:lnTo>
                        <a:pt x="51" y="40"/>
                      </a:lnTo>
                      <a:lnTo>
                        <a:pt x="52" y="64"/>
                      </a:lnTo>
                      <a:lnTo>
                        <a:pt x="54" y="45"/>
                      </a:lnTo>
                      <a:lnTo>
                        <a:pt x="56" y="38"/>
                      </a:lnTo>
                      <a:lnTo>
                        <a:pt x="58" y="39"/>
                      </a:lnTo>
                      <a:lnTo>
                        <a:pt x="60" y="46"/>
                      </a:lnTo>
                      <a:lnTo>
                        <a:pt x="61" y="33"/>
                      </a:lnTo>
                      <a:lnTo>
                        <a:pt x="63" y="25"/>
                      </a:lnTo>
                      <a:lnTo>
                        <a:pt x="65" y="63"/>
                      </a:lnTo>
                      <a:lnTo>
                        <a:pt x="67" y="63"/>
                      </a:lnTo>
                      <a:lnTo>
                        <a:pt x="69" y="53"/>
                      </a:lnTo>
                      <a:lnTo>
                        <a:pt x="71" y="14"/>
                      </a:lnTo>
                      <a:lnTo>
                        <a:pt x="72" y="29"/>
                      </a:lnTo>
                      <a:lnTo>
                        <a:pt x="74" y="21"/>
                      </a:lnTo>
                      <a:lnTo>
                        <a:pt x="76" y="57"/>
                      </a:lnTo>
                      <a:lnTo>
                        <a:pt x="78" y="56"/>
                      </a:lnTo>
                      <a:lnTo>
                        <a:pt x="80" y="46"/>
                      </a:lnTo>
                      <a:lnTo>
                        <a:pt x="81" y="57"/>
                      </a:lnTo>
                      <a:lnTo>
                        <a:pt x="83" y="39"/>
                      </a:lnTo>
                      <a:lnTo>
                        <a:pt x="85" y="43"/>
                      </a:lnTo>
                      <a:lnTo>
                        <a:pt x="87" y="42"/>
                      </a:lnTo>
                      <a:lnTo>
                        <a:pt x="89" y="39"/>
                      </a:lnTo>
                      <a:lnTo>
                        <a:pt x="90" y="32"/>
                      </a:lnTo>
                      <a:lnTo>
                        <a:pt x="92" y="22"/>
                      </a:lnTo>
                      <a:lnTo>
                        <a:pt x="94" y="41"/>
                      </a:lnTo>
                      <a:lnTo>
                        <a:pt x="96" y="12"/>
                      </a:lnTo>
                      <a:lnTo>
                        <a:pt x="98" y="54"/>
                      </a:lnTo>
                      <a:lnTo>
                        <a:pt x="100" y="69"/>
                      </a:lnTo>
                      <a:lnTo>
                        <a:pt x="101" y="42"/>
                      </a:lnTo>
                      <a:lnTo>
                        <a:pt x="103" y="26"/>
                      </a:lnTo>
                      <a:lnTo>
                        <a:pt x="105" y="25"/>
                      </a:lnTo>
                      <a:lnTo>
                        <a:pt x="107" y="52"/>
                      </a:lnTo>
                      <a:lnTo>
                        <a:pt x="109" y="63"/>
                      </a:lnTo>
                      <a:lnTo>
                        <a:pt x="110" y="38"/>
                      </a:lnTo>
                      <a:lnTo>
                        <a:pt x="112" y="75"/>
                      </a:lnTo>
                      <a:lnTo>
                        <a:pt x="114" y="48"/>
                      </a:lnTo>
                      <a:lnTo>
                        <a:pt x="116" y="31"/>
                      </a:lnTo>
                      <a:lnTo>
                        <a:pt x="118" y="52"/>
                      </a:lnTo>
                      <a:lnTo>
                        <a:pt x="120" y="41"/>
                      </a:lnTo>
                      <a:lnTo>
                        <a:pt x="121" y="64"/>
                      </a:lnTo>
                      <a:lnTo>
                        <a:pt x="123" y="32"/>
                      </a:lnTo>
                      <a:lnTo>
                        <a:pt x="125" y="65"/>
                      </a:lnTo>
                      <a:lnTo>
                        <a:pt x="127" y="58"/>
                      </a:lnTo>
                      <a:lnTo>
                        <a:pt x="129" y="35"/>
                      </a:lnTo>
                      <a:lnTo>
                        <a:pt x="130" y="39"/>
                      </a:lnTo>
                      <a:lnTo>
                        <a:pt x="132" y="47"/>
                      </a:lnTo>
                      <a:lnTo>
                        <a:pt x="134" y="44"/>
                      </a:lnTo>
                      <a:lnTo>
                        <a:pt x="136" y="61"/>
                      </a:lnTo>
                      <a:lnTo>
                        <a:pt x="138" y="29"/>
                      </a:lnTo>
                      <a:lnTo>
                        <a:pt x="140" y="54"/>
                      </a:lnTo>
                      <a:lnTo>
                        <a:pt x="141" y="36"/>
                      </a:lnTo>
                      <a:lnTo>
                        <a:pt x="143" y="76"/>
                      </a:lnTo>
                      <a:lnTo>
                        <a:pt x="145" y="46"/>
                      </a:lnTo>
                      <a:lnTo>
                        <a:pt x="147" y="54"/>
                      </a:lnTo>
                      <a:lnTo>
                        <a:pt x="149" y="52"/>
                      </a:lnTo>
                      <a:lnTo>
                        <a:pt x="150" y="42"/>
                      </a:lnTo>
                      <a:lnTo>
                        <a:pt x="152" y="42"/>
                      </a:lnTo>
                      <a:lnTo>
                        <a:pt x="154" y="72"/>
                      </a:lnTo>
                      <a:lnTo>
                        <a:pt x="156" y="49"/>
                      </a:lnTo>
                      <a:lnTo>
                        <a:pt x="158" y="57"/>
                      </a:lnTo>
                      <a:lnTo>
                        <a:pt x="160" y="37"/>
                      </a:lnTo>
                      <a:lnTo>
                        <a:pt x="161" y="45"/>
                      </a:lnTo>
                      <a:lnTo>
                        <a:pt x="163" y="25"/>
                      </a:lnTo>
                      <a:lnTo>
                        <a:pt x="165" y="67"/>
                      </a:lnTo>
                      <a:lnTo>
                        <a:pt x="167" y="38"/>
                      </a:lnTo>
                      <a:lnTo>
                        <a:pt x="169" y="46"/>
                      </a:lnTo>
                      <a:lnTo>
                        <a:pt x="170" y="43"/>
                      </a:lnTo>
                      <a:lnTo>
                        <a:pt x="172" y="61"/>
                      </a:lnTo>
                      <a:lnTo>
                        <a:pt x="174" y="14"/>
                      </a:lnTo>
                      <a:lnTo>
                        <a:pt x="176" y="61"/>
                      </a:lnTo>
                      <a:lnTo>
                        <a:pt x="178" y="61"/>
                      </a:lnTo>
                      <a:lnTo>
                        <a:pt x="179" y="43"/>
                      </a:lnTo>
                      <a:lnTo>
                        <a:pt x="181" y="42"/>
                      </a:lnTo>
                      <a:lnTo>
                        <a:pt x="183" y="40"/>
                      </a:lnTo>
                      <a:lnTo>
                        <a:pt x="185" y="55"/>
                      </a:lnTo>
                      <a:lnTo>
                        <a:pt x="187" y="62"/>
                      </a:lnTo>
                      <a:lnTo>
                        <a:pt x="189" y="33"/>
                      </a:lnTo>
                      <a:lnTo>
                        <a:pt x="190" y="36"/>
                      </a:lnTo>
                      <a:lnTo>
                        <a:pt x="192" y="32"/>
                      </a:lnTo>
                      <a:lnTo>
                        <a:pt x="194" y="53"/>
                      </a:lnTo>
                      <a:lnTo>
                        <a:pt x="196" y="48"/>
                      </a:lnTo>
                      <a:lnTo>
                        <a:pt x="198" y="65"/>
                      </a:lnTo>
                      <a:lnTo>
                        <a:pt x="199" y="56"/>
                      </a:lnTo>
                      <a:lnTo>
                        <a:pt x="201" y="66"/>
                      </a:lnTo>
                      <a:lnTo>
                        <a:pt x="203" y="72"/>
                      </a:lnTo>
                      <a:lnTo>
                        <a:pt x="205" y="26"/>
                      </a:lnTo>
                      <a:lnTo>
                        <a:pt x="207" y="40"/>
                      </a:lnTo>
                      <a:lnTo>
                        <a:pt x="209" y="56"/>
                      </a:lnTo>
                      <a:lnTo>
                        <a:pt x="210" y="34"/>
                      </a:lnTo>
                      <a:lnTo>
                        <a:pt x="212" y="51"/>
                      </a:lnTo>
                      <a:lnTo>
                        <a:pt x="214" y="42"/>
                      </a:lnTo>
                      <a:lnTo>
                        <a:pt x="216" y="49"/>
                      </a:lnTo>
                      <a:lnTo>
                        <a:pt x="218" y="55"/>
                      </a:lnTo>
                      <a:lnTo>
                        <a:pt x="219" y="33"/>
                      </a:lnTo>
                      <a:lnTo>
                        <a:pt x="221" y="70"/>
                      </a:lnTo>
                      <a:lnTo>
                        <a:pt x="223" y="44"/>
                      </a:lnTo>
                      <a:lnTo>
                        <a:pt x="225" y="66"/>
                      </a:lnTo>
                      <a:lnTo>
                        <a:pt x="227" y="39"/>
                      </a:lnTo>
                      <a:lnTo>
                        <a:pt x="229" y="33"/>
                      </a:lnTo>
                      <a:lnTo>
                        <a:pt x="230" y="53"/>
                      </a:lnTo>
                      <a:lnTo>
                        <a:pt x="232" y="61"/>
                      </a:lnTo>
                      <a:lnTo>
                        <a:pt x="234" y="28"/>
                      </a:lnTo>
                      <a:lnTo>
                        <a:pt x="236" y="53"/>
                      </a:lnTo>
                      <a:lnTo>
                        <a:pt x="238" y="51"/>
                      </a:lnTo>
                      <a:lnTo>
                        <a:pt x="239" y="25"/>
                      </a:lnTo>
                      <a:lnTo>
                        <a:pt x="241" y="47"/>
                      </a:lnTo>
                      <a:lnTo>
                        <a:pt x="243" y="59"/>
                      </a:lnTo>
                      <a:lnTo>
                        <a:pt x="245" y="25"/>
                      </a:lnTo>
                      <a:lnTo>
                        <a:pt x="247" y="34"/>
                      </a:lnTo>
                      <a:lnTo>
                        <a:pt x="249" y="25"/>
                      </a:lnTo>
                      <a:lnTo>
                        <a:pt x="250" y="29"/>
                      </a:lnTo>
                      <a:lnTo>
                        <a:pt x="252" y="27"/>
                      </a:lnTo>
                      <a:lnTo>
                        <a:pt x="254" y="37"/>
                      </a:lnTo>
                      <a:lnTo>
                        <a:pt x="256" y="29"/>
                      </a:lnTo>
                      <a:lnTo>
                        <a:pt x="258" y="12"/>
                      </a:lnTo>
                      <a:lnTo>
                        <a:pt x="259" y="11"/>
                      </a:lnTo>
                      <a:lnTo>
                        <a:pt x="261" y="43"/>
                      </a:lnTo>
                      <a:lnTo>
                        <a:pt x="263" y="57"/>
                      </a:lnTo>
                      <a:lnTo>
                        <a:pt x="265" y="52"/>
                      </a:lnTo>
                      <a:lnTo>
                        <a:pt x="267" y="42"/>
                      </a:lnTo>
                      <a:lnTo>
                        <a:pt x="268" y="46"/>
                      </a:lnTo>
                      <a:lnTo>
                        <a:pt x="270" y="39"/>
                      </a:lnTo>
                      <a:lnTo>
                        <a:pt x="272" y="60"/>
                      </a:lnTo>
                      <a:lnTo>
                        <a:pt x="274" y="56"/>
                      </a:lnTo>
                      <a:lnTo>
                        <a:pt x="276" y="92"/>
                      </a:lnTo>
                      <a:lnTo>
                        <a:pt x="278" y="58"/>
                      </a:lnTo>
                      <a:lnTo>
                        <a:pt x="279" y="82"/>
                      </a:lnTo>
                      <a:lnTo>
                        <a:pt x="281" y="67"/>
                      </a:lnTo>
                      <a:lnTo>
                        <a:pt x="283" y="55"/>
                      </a:lnTo>
                      <a:lnTo>
                        <a:pt x="285" y="53"/>
                      </a:lnTo>
                      <a:lnTo>
                        <a:pt x="287" y="79"/>
                      </a:lnTo>
                      <a:lnTo>
                        <a:pt x="289" y="47"/>
                      </a:lnTo>
                      <a:lnTo>
                        <a:pt x="290" y="41"/>
                      </a:lnTo>
                      <a:lnTo>
                        <a:pt x="292" y="59"/>
                      </a:lnTo>
                      <a:lnTo>
                        <a:pt x="294" y="39"/>
                      </a:lnTo>
                      <a:lnTo>
                        <a:pt x="296" y="41"/>
                      </a:lnTo>
                      <a:lnTo>
                        <a:pt x="298" y="70"/>
                      </a:lnTo>
                      <a:lnTo>
                        <a:pt x="299" y="37"/>
                      </a:lnTo>
                      <a:lnTo>
                        <a:pt x="301" y="65"/>
                      </a:lnTo>
                      <a:lnTo>
                        <a:pt x="303" y="68"/>
                      </a:lnTo>
                      <a:lnTo>
                        <a:pt x="305" y="21"/>
                      </a:lnTo>
                      <a:lnTo>
                        <a:pt x="307" y="59"/>
                      </a:lnTo>
                      <a:lnTo>
                        <a:pt x="308" y="82"/>
                      </a:lnTo>
                      <a:lnTo>
                        <a:pt x="310" y="52"/>
                      </a:lnTo>
                      <a:lnTo>
                        <a:pt x="312" y="31"/>
                      </a:lnTo>
                      <a:lnTo>
                        <a:pt x="314" y="41"/>
                      </a:lnTo>
                      <a:lnTo>
                        <a:pt x="316" y="67"/>
                      </a:lnTo>
                      <a:lnTo>
                        <a:pt x="318" y="73"/>
                      </a:lnTo>
                      <a:lnTo>
                        <a:pt x="319" y="57"/>
                      </a:lnTo>
                      <a:lnTo>
                        <a:pt x="321" y="45"/>
                      </a:lnTo>
                      <a:lnTo>
                        <a:pt x="323" y="37"/>
                      </a:lnTo>
                      <a:lnTo>
                        <a:pt x="325" y="51"/>
                      </a:lnTo>
                      <a:lnTo>
                        <a:pt x="327" y="62"/>
                      </a:lnTo>
                      <a:lnTo>
                        <a:pt x="328" y="57"/>
                      </a:lnTo>
                      <a:lnTo>
                        <a:pt x="330" y="70"/>
                      </a:lnTo>
                      <a:lnTo>
                        <a:pt x="332" y="52"/>
                      </a:lnTo>
                      <a:lnTo>
                        <a:pt x="334" y="65"/>
                      </a:lnTo>
                      <a:lnTo>
                        <a:pt x="336" y="79"/>
                      </a:lnTo>
                      <a:lnTo>
                        <a:pt x="338" y="61"/>
                      </a:lnTo>
                      <a:lnTo>
                        <a:pt x="339" y="50"/>
                      </a:lnTo>
                      <a:lnTo>
                        <a:pt x="341" y="35"/>
                      </a:lnTo>
                      <a:lnTo>
                        <a:pt x="343" y="69"/>
                      </a:lnTo>
                      <a:lnTo>
                        <a:pt x="345" y="40"/>
                      </a:lnTo>
                      <a:lnTo>
                        <a:pt x="347" y="58"/>
                      </a:lnTo>
                      <a:lnTo>
                        <a:pt x="348" y="29"/>
                      </a:lnTo>
                      <a:lnTo>
                        <a:pt x="350" y="62"/>
                      </a:lnTo>
                      <a:lnTo>
                        <a:pt x="352" y="57"/>
                      </a:lnTo>
                      <a:lnTo>
                        <a:pt x="354" y="53"/>
                      </a:lnTo>
                      <a:lnTo>
                        <a:pt x="356" y="49"/>
                      </a:lnTo>
                      <a:lnTo>
                        <a:pt x="357" y="62"/>
                      </a:lnTo>
                      <a:lnTo>
                        <a:pt x="359" y="58"/>
                      </a:lnTo>
                      <a:lnTo>
                        <a:pt x="361" y="61"/>
                      </a:lnTo>
                      <a:lnTo>
                        <a:pt x="363" y="76"/>
                      </a:lnTo>
                      <a:lnTo>
                        <a:pt x="365" y="48"/>
                      </a:lnTo>
                      <a:lnTo>
                        <a:pt x="367" y="57"/>
                      </a:lnTo>
                      <a:lnTo>
                        <a:pt x="368" y="64"/>
                      </a:lnTo>
                      <a:lnTo>
                        <a:pt x="370" y="51"/>
                      </a:lnTo>
                      <a:lnTo>
                        <a:pt x="372" y="50"/>
                      </a:lnTo>
                      <a:lnTo>
                        <a:pt x="374" y="42"/>
                      </a:lnTo>
                      <a:lnTo>
                        <a:pt x="376" y="33"/>
                      </a:lnTo>
                      <a:lnTo>
                        <a:pt x="378" y="64"/>
                      </a:lnTo>
                      <a:lnTo>
                        <a:pt x="379" y="71"/>
                      </a:lnTo>
                      <a:lnTo>
                        <a:pt x="381" y="45"/>
                      </a:lnTo>
                      <a:lnTo>
                        <a:pt x="383" y="58"/>
                      </a:lnTo>
                      <a:lnTo>
                        <a:pt x="385" y="34"/>
                      </a:lnTo>
                      <a:lnTo>
                        <a:pt x="387" y="62"/>
                      </a:lnTo>
                      <a:lnTo>
                        <a:pt x="388" y="65"/>
                      </a:lnTo>
                      <a:lnTo>
                        <a:pt x="390" y="69"/>
                      </a:lnTo>
                      <a:lnTo>
                        <a:pt x="392" y="58"/>
                      </a:lnTo>
                      <a:lnTo>
                        <a:pt x="394" y="49"/>
                      </a:lnTo>
                      <a:lnTo>
                        <a:pt x="396" y="66"/>
                      </a:lnTo>
                      <a:lnTo>
                        <a:pt x="397" y="56"/>
                      </a:lnTo>
                      <a:lnTo>
                        <a:pt x="399" y="70"/>
                      </a:lnTo>
                      <a:lnTo>
                        <a:pt x="401" y="53"/>
                      </a:lnTo>
                      <a:lnTo>
                        <a:pt x="403" y="40"/>
                      </a:lnTo>
                      <a:lnTo>
                        <a:pt x="405" y="53"/>
                      </a:lnTo>
                      <a:lnTo>
                        <a:pt x="407" y="53"/>
                      </a:lnTo>
                      <a:lnTo>
                        <a:pt x="408" y="27"/>
                      </a:lnTo>
                      <a:lnTo>
                        <a:pt x="410" y="47"/>
                      </a:lnTo>
                      <a:lnTo>
                        <a:pt x="412" y="37"/>
                      </a:lnTo>
                      <a:lnTo>
                        <a:pt x="414" y="31"/>
                      </a:lnTo>
                      <a:lnTo>
                        <a:pt x="416" y="85"/>
                      </a:lnTo>
                      <a:lnTo>
                        <a:pt x="417" y="84"/>
                      </a:lnTo>
                      <a:lnTo>
                        <a:pt x="419" y="82"/>
                      </a:lnTo>
                      <a:lnTo>
                        <a:pt x="421" y="110"/>
                      </a:lnTo>
                      <a:lnTo>
                        <a:pt x="423" y="191"/>
                      </a:lnTo>
                      <a:lnTo>
                        <a:pt x="425" y="182"/>
                      </a:lnTo>
                      <a:lnTo>
                        <a:pt x="427" y="279"/>
                      </a:lnTo>
                      <a:lnTo>
                        <a:pt x="428" y="424"/>
                      </a:lnTo>
                      <a:lnTo>
                        <a:pt x="430" y="288"/>
                      </a:lnTo>
                      <a:lnTo>
                        <a:pt x="432" y="176"/>
                      </a:lnTo>
                      <a:lnTo>
                        <a:pt x="434" y="222"/>
                      </a:lnTo>
                      <a:lnTo>
                        <a:pt x="436" y="208"/>
                      </a:lnTo>
                      <a:lnTo>
                        <a:pt x="437" y="279"/>
                      </a:lnTo>
                      <a:lnTo>
                        <a:pt x="439" y="266"/>
                      </a:lnTo>
                      <a:lnTo>
                        <a:pt x="441" y="387"/>
                      </a:lnTo>
                      <a:lnTo>
                        <a:pt x="443" y="493"/>
                      </a:lnTo>
                      <a:lnTo>
                        <a:pt x="445" y="282"/>
                      </a:lnTo>
                      <a:lnTo>
                        <a:pt x="447" y="217"/>
                      </a:lnTo>
                      <a:lnTo>
                        <a:pt x="448" y="175"/>
                      </a:lnTo>
                      <a:lnTo>
                        <a:pt x="450" y="191"/>
                      </a:lnTo>
                      <a:lnTo>
                        <a:pt x="452" y="164"/>
                      </a:lnTo>
                      <a:lnTo>
                        <a:pt x="454" y="192"/>
                      </a:lnTo>
                      <a:lnTo>
                        <a:pt x="456" y="208"/>
                      </a:lnTo>
                      <a:lnTo>
                        <a:pt x="457" y="212"/>
                      </a:lnTo>
                      <a:lnTo>
                        <a:pt x="459" y="195"/>
                      </a:lnTo>
                      <a:lnTo>
                        <a:pt x="461" y="193"/>
                      </a:lnTo>
                      <a:lnTo>
                        <a:pt x="463" y="205"/>
                      </a:lnTo>
                      <a:lnTo>
                        <a:pt x="465" y="244"/>
                      </a:lnTo>
                      <a:lnTo>
                        <a:pt x="467" y="238"/>
                      </a:lnTo>
                      <a:lnTo>
                        <a:pt x="468" y="254"/>
                      </a:lnTo>
                      <a:lnTo>
                        <a:pt x="470" y="237"/>
                      </a:lnTo>
                      <a:lnTo>
                        <a:pt x="472" y="223"/>
                      </a:lnTo>
                      <a:lnTo>
                        <a:pt x="474" y="208"/>
                      </a:lnTo>
                      <a:lnTo>
                        <a:pt x="476" y="237"/>
                      </a:lnTo>
                      <a:lnTo>
                        <a:pt x="477" y="220"/>
                      </a:lnTo>
                      <a:lnTo>
                        <a:pt x="479" y="229"/>
                      </a:lnTo>
                      <a:lnTo>
                        <a:pt x="481" y="226"/>
                      </a:lnTo>
                      <a:lnTo>
                        <a:pt x="483" y="255"/>
                      </a:lnTo>
                      <a:lnTo>
                        <a:pt x="485" y="227"/>
                      </a:lnTo>
                      <a:lnTo>
                        <a:pt x="486" y="231"/>
                      </a:lnTo>
                      <a:lnTo>
                        <a:pt x="488" y="235"/>
                      </a:lnTo>
                      <a:lnTo>
                        <a:pt x="490" y="184"/>
                      </a:lnTo>
                      <a:lnTo>
                        <a:pt x="492" y="243"/>
                      </a:lnTo>
                      <a:lnTo>
                        <a:pt x="494" y="227"/>
                      </a:lnTo>
                      <a:lnTo>
                        <a:pt x="496" y="248"/>
                      </a:lnTo>
                      <a:lnTo>
                        <a:pt x="497" y="210"/>
                      </a:lnTo>
                      <a:lnTo>
                        <a:pt x="499" y="238"/>
                      </a:lnTo>
                      <a:lnTo>
                        <a:pt x="501" y="245"/>
                      </a:lnTo>
                      <a:lnTo>
                        <a:pt x="503" y="218"/>
                      </a:lnTo>
                      <a:lnTo>
                        <a:pt x="505" y="183"/>
                      </a:lnTo>
                      <a:lnTo>
                        <a:pt x="506" y="201"/>
                      </a:lnTo>
                      <a:lnTo>
                        <a:pt x="508" y="224"/>
                      </a:lnTo>
                      <a:lnTo>
                        <a:pt x="510" y="244"/>
                      </a:lnTo>
                      <a:lnTo>
                        <a:pt x="512" y="205"/>
                      </a:lnTo>
                      <a:lnTo>
                        <a:pt x="514" y="176"/>
                      </a:lnTo>
                      <a:lnTo>
                        <a:pt x="516" y="225"/>
                      </a:lnTo>
                      <a:lnTo>
                        <a:pt x="517" y="206"/>
                      </a:lnTo>
                      <a:lnTo>
                        <a:pt x="519" y="208"/>
                      </a:lnTo>
                      <a:lnTo>
                        <a:pt x="521" y="212"/>
                      </a:lnTo>
                      <a:lnTo>
                        <a:pt x="523" y="195"/>
                      </a:lnTo>
                      <a:lnTo>
                        <a:pt x="525" y="191"/>
                      </a:lnTo>
                      <a:lnTo>
                        <a:pt x="526" y="213"/>
                      </a:lnTo>
                      <a:lnTo>
                        <a:pt x="528" y="219"/>
                      </a:lnTo>
                      <a:lnTo>
                        <a:pt x="530" y="212"/>
                      </a:lnTo>
                      <a:lnTo>
                        <a:pt x="532" y="215"/>
                      </a:lnTo>
                      <a:lnTo>
                        <a:pt x="534" y="187"/>
                      </a:lnTo>
                      <a:lnTo>
                        <a:pt x="536" y="204"/>
                      </a:lnTo>
                      <a:lnTo>
                        <a:pt x="537" y="188"/>
                      </a:lnTo>
                      <a:lnTo>
                        <a:pt x="539" y="220"/>
                      </a:lnTo>
                      <a:lnTo>
                        <a:pt x="541" y="174"/>
                      </a:lnTo>
                      <a:lnTo>
                        <a:pt x="543" y="201"/>
                      </a:lnTo>
                      <a:lnTo>
                        <a:pt x="545" y="220"/>
                      </a:lnTo>
                      <a:lnTo>
                        <a:pt x="546" y="166"/>
                      </a:lnTo>
                      <a:lnTo>
                        <a:pt x="548" y="179"/>
                      </a:lnTo>
                      <a:lnTo>
                        <a:pt x="550" y="188"/>
                      </a:lnTo>
                      <a:lnTo>
                        <a:pt x="552" y="209"/>
                      </a:lnTo>
                      <a:lnTo>
                        <a:pt x="554" y="174"/>
                      </a:lnTo>
                      <a:lnTo>
                        <a:pt x="556" y="198"/>
                      </a:lnTo>
                      <a:lnTo>
                        <a:pt x="557" y="152"/>
                      </a:lnTo>
                      <a:lnTo>
                        <a:pt x="559" y="171"/>
                      </a:lnTo>
                      <a:lnTo>
                        <a:pt x="561" y="183"/>
                      </a:lnTo>
                      <a:lnTo>
                        <a:pt x="563" y="195"/>
                      </a:lnTo>
                      <a:lnTo>
                        <a:pt x="565" y="161"/>
                      </a:lnTo>
                      <a:lnTo>
                        <a:pt x="566" y="206"/>
                      </a:lnTo>
                      <a:lnTo>
                        <a:pt x="568" y="179"/>
                      </a:lnTo>
                      <a:lnTo>
                        <a:pt x="570" y="161"/>
                      </a:lnTo>
                      <a:lnTo>
                        <a:pt x="572" y="200"/>
                      </a:lnTo>
                      <a:lnTo>
                        <a:pt x="574" y="195"/>
                      </a:lnTo>
                      <a:lnTo>
                        <a:pt x="575" y="169"/>
                      </a:lnTo>
                      <a:lnTo>
                        <a:pt x="577" y="187"/>
                      </a:lnTo>
                      <a:lnTo>
                        <a:pt x="579" y="195"/>
                      </a:lnTo>
                      <a:lnTo>
                        <a:pt x="581" y="169"/>
                      </a:lnTo>
                      <a:lnTo>
                        <a:pt x="583" y="172"/>
                      </a:lnTo>
                      <a:lnTo>
                        <a:pt x="585" y="167"/>
                      </a:lnTo>
                      <a:lnTo>
                        <a:pt x="586" y="170"/>
                      </a:lnTo>
                      <a:lnTo>
                        <a:pt x="588" y="160"/>
                      </a:lnTo>
                      <a:lnTo>
                        <a:pt x="590" y="151"/>
                      </a:lnTo>
                      <a:lnTo>
                        <a:pt x="592" y="175"/>
                      </a:lnTo>
                      <a:lnTo>
                        <a:pt x="594" y="148"/>
                      </a:lnTo>
                      <a:lnTo>
                        <a:pt x="595" y="146"/>
                      </a:lnTo>
                      <a:lnTo>
                        <a:pt x="597" y="153"/>
                      </a:lnTo>
                      <a:lnTo>
                        <a:pt x="599" y="119"/>
                      </a:lnTo>
                      <a:lnTo>
                        <a:pt x="601" y="124"/>
                      </a:lnTo>
                      <a:lnTo>
                        <a:pt x="603" y="148"/>
                      </a:lnTo>
                      <a:lnTo>
                        <a:pt x="605" y="103"/>
                      </a:lnTo>
                      <a:lnTo>
                        <a:pt x="606" y="99"/>
                      </a:lnTo>
                      <a:lnTo>
                        <a:pt x="608" y="98"/>
                      </a:lnTo>
                      <a:lnTo>
                        <a:pt x="610" y="130"/>
                      </a:lnTo>
                      <a:lnTo>
                        <a:pt x="612" y="117"/>
                      </a:lnTo>
                      <a:lnTo>
                        <a:pt x="614" y="127"/>
                      </a:lnTo>
                      <a:lnTo>
                        <a:pt x="615" y="117"/>
                      </a:lnTo>
                      <a:lnTo>
                        <a:pt x="617" y="104"/>
                      </a:lnTo>
                      <a:lnTo>
                        <a:pt x="619" y="108"/>
                      </a:lnTo>
                      <a:lnTo>
                        <a:pt x="621" y="98"/>
                      </a:lnTo>
                      <a:lnTo>
                        <a:pt x="623" y="114"/>
                      </a:lnTo>
                      <a:lnTo>
                        <a:pt x="625" y="98"/>
                      </a:lnTo>
                      <a:lnTo>
                        <a:pt x="626" y="135"/>
                      </a:lnTo>
                      <a:lnTo>
                        <a:pt x="628" y="125"/>
                      </a:lnTo>
                      <a:lnTo>
                        <a:pt x="630" y="94"/>
                      </a:lnTo>
                      <a:lnTo>
                        <a:pt x="632" y="131"/>
                      </a:lnTo>
                      <a:lnTo>
                        <a:pt x="634" y="115"/>
                      </a:lnTo>
                      <a:lnTo>
                        <a:pt x="635" y="115"/>
                      </a:lnTo>
                      <a:lnTo>
                        <a:pt x="637" y="130"/>
                      </a:lnTo>
                      <a:lnTo>
                        <a:pt x="639" y="117"/>
                      </a:lnTo>
                      <a:lnTo>
                        <a:pt x="641" y="109"/>
                      </a:lnTo>
                      <a:lnTo>
                        <a:pt x="643" y="128"/>
                      </a:lnTo>
                      <a:lnTo>
                        <a:pt x="645" y="133"/>
                      </a:lnTo>
                      <a:lnTo>
                        <a:pt x="646" y="120"/>
                      </a:lnTo>
                      <a:lnTo>
                        <a:pt x="648" y="110"/>
                      </a:lnTo>
                      <a:lnTo>
                        <a:pt x="650" y="106"/>
                      </a:lnTo>
                      <a:lnTo>
                        <a:pt x="652" y="103"/>
                      </a:lnTo>
                      <a:lnTo>
                        <a:pt x="654" y="102"/>
                      </a:lnTo>
                      <a:lnTo>
                        <a:pt x="655" y="107"/>
                      </a:lnTo>
                      <a:lnTo>
                        <a:pt x="657" y="109"/>
                      </a:lnTo>
                      <a:lnTo>
                        <a:pt x="659" y="121"/>
                      </a:lnTo>
                      <a:lnTo>
                        <a:pt x="661" y="109"/>
                      </a:lnTo>
                      <a:lnTo>
                        <a:pt x="663" y="107"/>
                      </a:lnTo>
                      <a:lnTo>
                        <a:pt x="664" y="83"/>
                      </a:lnTo>
                      <a:lnTo>
                        <a:pt x="666" y="95"/>
                      </a:lnTo>
                      <a:lnTo>
                        <a:pt x="668" y="99"/>
                      </a:lnTo>
                      <a:lnTo>
                        <a:pt x="670" y="83"/>
                      </a:lnTo>
                      <a:lnTo>
                        <a:pt x="672" y="92"/>
                      </a:lnTo>
                      <a:lnTo>
                        <a:pt x="674" y="52"/>
                      </a:lnTo>
                      <a:lnTo>
                        <a:pt x="675" y="70"/>
                      </a:lnTo>
                      <a:lnTo>
                        <a:pt x="677" y="82"/>
                      </a:lnTo>
                      <a:lnTo>
                        <a:pt x="679" y="98"/>
                      </a:lnTo>
                      <a:lnTo>
                        <a:pt x="681" y="79"/>
                      </a:lnTo>
                      <a:lnTo>
                        <a:pt x="683" y="113"/>
                      </a:lnTo>
                      <a:lnTo>
                        <a:pt x="685" y="147"/>
                      </a:lnTo>
                      <a:lnTo>
                        <a:pt x="686" y="136"/>
                      </a:lnTo>
                      <a:lnTo>
                        <a:pt x="688" y="147"/>
                      </a:lnTo>
                      <a:lnTo>
                        <a:pt x="690" y="101"/>
                      </a:lnTo>
                      <a:lnTo>
                        <a:pt x="692" y="113"/>
                      </a:lnTo>
                      <a:lnTo>
                        <a:pt x="694" y="141"/>
                      </a:lnTo>
                      <a:lnTo>
                        <a:pt x="695" y="145"/>
                      </a:lnTo>
                      <a:lnTo>
                        <a:pt x="697" y="133"/>
                      </a:lnTo>
                      <a:lnTo>
                        <a:pt x="699" y="158"/>
                      </a:lnTo>
                      <a:lnTo>
                        <a:pt x="701" y="145"/>
                      </a:lnTo>
                      <a:lnTo>
                        <a:pt x="703" y="164"/>
                      </a:lnTo>
                      <a:lnTo>
                        <a:pt x="704" y="190"/>
                      </a:lnTo>
                      <a:lnTo>
                        <a:pt x="706" y="187"/>
                      </a:lnTo>
                      <a:lnTo>
                        <a:pt x="708" y="203"/>
                      </a:lnTo>
                      <a:lnTo>
                        <a:pt x="710" y="206"/>
                      </a:lnTo>
                      <a:lnTo>
                        <a:pt x="712" y="228"/>
                      </a:lnTo>
                      <a:lnTo>
                        <a:pt x="714" y="227"/>
                      </a:lnTo>
                      <a:lnTo>
                        <a:pt x="715" y="257"/>
                      </a:lnTo>
                      <a:lnTo>
                        <a:pt x="717" y="254"/>
                      </a:lnTo>
                      <a:lnTo>
                        <a:pt x="719" y="257"/>
                      </a:lnTo>
                      <a:lnTo>
                        <a:pt x="721" y="261"/>
                      </a:lnTo>
                      <a:lnTo>
                        <a:pt x="723" y="252"/>
                      </a:lnTo>
                      <a:lnTo>
                        <a:pt x="724" y="246"/>
                      </a:lnTo>
                      <a:lnTo>
                        <a:pt x="726" y="247"/>
                      </a:lnTo>
                      <a:lnTo>
                        <a:pt x="728" y="240"/>
                      </a:lnTo>
                      <a:lnTo>
                        <a:pt x="730" y="233"/>
                      </a:lnTo>
                      <a:lnTo>
                        <a:pt x="732" y="238"/>
                      </a:lnTo>
                      <a:lnTo>
                        <a:pt x="734" y="211"/>
                      </a:lnTo>
                      <a:lnTo>
                        <a:pt x="735" y="230"/>
                      </a:lnTo>
                      <a:lnTo>
                        <a:pt x="737" y="230"/>
                      </a:lnTo>
                      <a:lnTo>
                        <a:pt x="739" y="221"/>
                      </a:lnTo>
                      <a:lnTo>
                        <a:pt x="741" y="225"/>
                      </a:lnTo>
                      <a:lnTo>
                        <a:pt x="743" y="211"/>
                      </a:lnTo>
                      <a:lnTo>
                        <a:pt x="744" y="192"/>
                      </a:lnTo>
                      <a:lnTo>
                        <a:pt x="746" y="230"/>
                      </a:lnTo>
                      <a:lnTo>
                        <a:pt x="748" y="207"/>
                      </a:lnTo>
                      <a:lnTo>
                        <a:pt x="750" y="240"/>
                      </a:lnTo>
                      <a:lnTo>
                        <a:pt x="752" y="197"/>
                      </a:lnTo>
                      <a:lnTo>
                        <a:pt x="753" y="210"/>
                      </a:lnTo>
                      <a:lnTo>
                        <a:pt x="755" y="188"/>
                      </a:lnTo>
                      <a:lnTo>
                        <a:pt x="757" y="199"/>
                      </a:lnTo>
                      <a:lnTo>
                        <a:pt x="759" y="223"/>
                      </a:lnTo>
                      <a:lnTo>
                        <a:pt x="761" y="207"/>
                      </a:lnTo>
                      <a:lnTo>
                        <a:pt x="763" y="199"/>
                      </a:lnTo>
                      <a:lnTo>
                        <a:pt x="764" y="201"/>
                      </a:lnTo>
                      <a:lnTo>
                        <a:pt x="766" y="164"/>
                      </a:lnTo>
                      <a:lnTo>
                        <a:pt x="768" y="188"/>
                      </a:lnTo>
                      <a:lnTo>
                        <a:pt x="770" y="212"/>
                      </a:lnTo>
                      <a:lnTo>
                        <a:pt x="772" y="200"/>
                      </a:lnTo>
                      <a:lnTo>
                        <a:pt x="774" y="162"/>
                      </a:lnTo>
                      <a:lnTo>
                        <a:pt x="775" y="221"/>
                      </a:lnTo>
                      <a:lnTo>
                        <a:pt x="777" y="169"/>
                      </a:lnTo>
                      <a:lnTo>
                        <a:pt x="779" y="174"/>
                      </a:lnTo>
                      <a:lnTo>
                        <a:pt x="781" y="186"/>
                      </a:lnTo>
                      <a:lnTo>
                        <a:pt x="783" y="176"/>
                      </a:lnTo>
                      <a:lnTo>
                        <a:pt x="784" y="174"/>
                      </a:lnTo>
                      <a:lnTo>
                        <a:pt x="786" y="171"/>
                      </a:lnTo>
                      <a:lnTo>
                        <a:pt x="788" y="164"/>
                      </a:lnTo>
                      <a:lnTo>
                        <a:pt x="790" y="178"/>
                      </a:lnTo>
                      <a:lnTo>
                        <a:pt x="792" y="188"/>
                      </a:lnTo>
                      <a:lnTo>
                        <a:pt x="793" y="178"/>
                      </a:lnTo>
                      <a:lnTo>
                        <a:pt x="795" y="169"/>
                      </a:lnTo>
                      <a:lnTo>
                        <a:pt x="797" y="174"/>
                      </a:lnTo>
                      <a:lnTo>
                        <a:pt x="799" y="155"/>
                      </a:lnTo>
                      <a:lnTo>
                        <a:pt x="801" y="180"/>
                      </a:lnTo>
                      <a:lnTo>
                        <a:pt x="803" y="144"/>
                      </a:lnTo>
                      <a:lnTo>
                        <a:pt x="804" y="155"/>
                      </a:lnTo>
                      <a:lnTo>
                        <a:pt x="806" y="140"/>
                      </a:lnTo>
                      <a:lnTo>
                        <a:pt x="808" y="152"/>
                      </a:lnTo>
                      <a:lnTo>
                        <a:pt x="810" y="168"/>
                      </a:lnTo>
                      <a:lnTo>
                        <a:pt x="812" y="167"/>
                      </a:lnTo>
                      <a:lnTo>
                        <a:pt x="813" y="138"/>
                      </a:lnTo>
                      <a:lnTo>
                        <a:pt x="815" y="145"/>
                      </a:lnTo>
                      <a:lnTo>
                        <a:pt x="817" y="151"/>
                      </a:lnTo>
                      <a:lnTo>
                        <a:pt x="819" y="153"/>
                      </a:lnTo>
                      <a:lnTo>
                        <a:pt x="821" y="149"/>
                      </a:lnTo>
                      <a:lnTo>
                        <a:pt x="823" y="136"/>
                      </a:lnTo>
                      <a:lnTo>
                        <a:pt x="824" y="151"/>
                      </a:lnTo>
                      <a:lnTo>
                        <a:pt x="826" y="127"/>
                      </a:lnTo>
                      <a:lnTo>
                        <a:pt x="828" y="118"/>
                      </a:lnTo>
                      <a:lnTo>
                        <a:pt x="830" y="126"/>
                      </a:lnTo>
                      <a:lnTo>
                        <a:pt x="832" y="124"/>
                      </a:lnTo>
                      <a:lnTo>
                        <a:pt x="833" y="143"/>
                      </a:lnTo>
                      <a:lnTo>
                        <a:pt x="835" y="137"/>
                      </a:lnTo>
                      <a:lnTo>
                        <a:pt x="837" y="144"/>
                      </a:lnTo>
                      <a:lnTo>
                        <a:pt x="839" y="136"/>
                      </a:lnTo>
                      <a:lnTo>
                        <a:pt x="841" y="140"/>
                      </a:lnTo>
                      <a:lnTo>
                        <a:pt x="843" y="147"/>
                      </a:lnTo>
                      <a:lnTo>
                        <a:pt x="844" y="133"/>
                      </a:lnTo>
                      <a:lnTo>
                        <a:pt x="846" y="118"/>
                      </a:lnTo>
                      <a:lnTo>
                        <a:pt x="848" y="130"/>
                      </a:lnTo>
                      <a:lnTo>
                        <a:pt x="850" y="139"/>
                      </a:lnTo>
                      <a:lnTo>
                        <a:pt x="852" y="107"/>
                      </a:lnTo>
                      <a:lnTo>
                        <a:pt x="853" y="119"/>
                      </a:lnTo>
                      <a:lnTo>
                        <a:pt x="855" y="117"/>
                      </a:lnTo>
                      <a:lnTo>
                        <a:pt x="857" y="129"/>
                      </a:lnTo>
                      <a:lnTo>
                        <a:pt x="859" y="110"/>
                      </a:lnTo>
                      <a:lnTo>
                        <a:pt x="861" y="109"/>
                      </a:lnTo>
                      <a:lnTo>
                        <a:pt x="863" y="137"/>
                      </a:lnTo>
                      <a:lnTo>
                        <a:pt x="864" y="126"/>
                      </a:lnTo>
                      <a:lnTo>
                        <a:pt x="866" y="106"/>
                      </a:lnTo>
                      <a:lnTo>
                        <a:pt x="868" y="116"/>
                      </a:lnTo>
                      <a:lnTo>
                        <a:pt x="870" y="153"/>
                      </a:lnTo>
                      <a:lnTo>
                        <a:pt x="872" y="128"/>
                      </a:lnTo>
                      <a:lnTo>
                        <a:pt x="873" y="130"/>
                      </a:lnTo>
                      <a:lnTo>
                        <a:pt x="875" y="126"/>
                      </a:lnTo>
                      <a:lnTo>
                        <a:pt x="877" y="122"/>
                      </a:lnTo>
                      <a:lnTo>
                        <a:pt x="879" y="108"/>
                      </a:lnTo>
                      <a:lnTo>
                        <a:pt x="881" y="120"/>
                      </a:lnTo>
                      <a:lnTo>
                        <a:pt x="882" y="138"/>
                      </a:lnTo>
                      <a:lnTo>
                        <a:pt x="884" y="112"/>
                      </a:lnTo>
                      <a:lnTo>
                        <a:pt x="886" y="104"/>
                      </a:lnTo>
                      <a:lnTo>
                        <a:pt x="888" y="126"/>
                      </a:lnTo>
                      <a:lnTo>
                        <a:pt x="890" y="157"/>
                      </a:lnTo>
                      <a:lnTo>
                        <a:pt x="892" y="121"/>
                      </a:lnTo>
                      <a:lnTo>
                        <a:pt x="893" y="107"/>
                      </a:lnTo>
                      <a:lnTo>
                        <a:pt x="895" y="95"/>
                      </a:lnTo>
                      <a:lnTo>
                        <a:pt x="897" y="130"/>
                      </a:lnTo>
                      <a:lnTo>
                        <a:pt x="899" y="100"/>
                      </a:lnTo>
                      <a:lnTo>
                        <a:pt x="901" y="135"/>
                      </a:lnTo>
                      <a:lnTo>
                        <a:pt x="902" y="140"/>
                      </a:lnTo>
                      <a:lnTo>
                        <a:pt x="904" y="111"/>
                      </a:lnTo>
                      <a:lnTo>
                        <a:pt x="906" y="128"/>
                      </a:lnTo>
                      <a:lnTo>
                        <a:pt x="908" y="106"/>
                      </a:lnTo>
                      <a:lnTo>
                        <a:pt x="910" y="81"/>
                      </a:lnTo>
                      <a:lnTo>
                        <a:pt x="912" y="95"/>
                      </a:lnTo>
                      <a:lnTo>
                        <a:pt x="913" y="98"/>
                      </a:lnTo>
                      <a:lnTo>
                        <a:pt x="915" y="105"/>
                      </a:lnTo>
                      <a:lnTo>
                        <a:pt x="917" y="94"/>
                      </a:lnTo>
                      <a:lnTo>
                        <a:pt x="919" y="112"/>
                      </a:lnTo>
                      <a:lnTo>
                        <a:pt x="921" y="97"/>
                      </a:lnTo>
                      <a:lnTo>
                        <a:pt x="922" y="77"/>
                      </a:lnTo>
                      <a:lnTo>
                        <a:pt x="924" y="113"/>
                      </a:lnTo>
                      <a:lnTo>
                        <a:pt x="926" y="100"/>
                      </a:lnTo>
                      <a:lnTo>
                        <a:pt x="928" y="118"/>
                      </a:lnTo>
                      <a:lnTo>
                        <a:pt x="930" y="118"/>
                      </a:lnTo>
                      <a:lnTo>
                        <a:pt x="932" y="131"/>
                      </a:lnTo>
                      <a:lnTo>
                        <a:pt x="933" y="103"/>
                      </a:lnTo>
                      <a:lnTo>
                        <a:pt x="935" y="99"/>
                      </a:lnTo>
                      <a:lnTo>
                        <a:pt x="937" y="114"/>
                      </a:lnTo>
                      <a:lnTo>
                        <a:pt x="939" y="111"/>
                      </a:lnTo>
                      <a:lnTo>
                        <a:pt x="941" y="124"/>
                      </a:lnTo>
                      <a:lnTo>
                        <a:pt x="942" y="127"/>
                      </a:lnTo>
                      <a:lnTo>
                        <a:pt x="944" y="135"/>
                      </a:lnTo>
                      <a:lnTo>
                        <a:pt x="946" y="156"/>
                      </a:lnTo>
                      <a:lnTo>
                        <a:pt x="948" y="203"/>
                      </a:lnTo>
                      <a:lnTo>
                        <a:pt x="950" y="197"/>
                      </a:lnTo>
                      <a:lnTo>
                        <a:pt x="952" y="200"/>
                      </a:lnTo>
                      <a:lnTo>
                        <a:pt x="953" y="203"/>
                      </a:lnTo>
                      <a:lnTo>
                        <a:pt x="955" y="203"/>
                      </a:lnTo>
                      <a:lnTo>
                        <a:pt x="957" y="183"/>
                      </a:lnTo>
                      <a:lnTo>
                        <a:pt x="959" y="198"/>
                      </a:lnTo>
                      <a:lnTo>
                        <a:pt x="961" y="193"/>
                      </a:lnTo>
                      <a:lnTo>
                        <a:pt x="962" y="200"/>
                      </a:lnTo>
                      <a:lnTo>
                        <a:pt x="964" y="194"/>
                      </a:lnTo>
                      <a:lnTo>
                        <a:pt x="966" y="196"/>
                      </a:lnTo>
                      <a:lnTo>
                        <a:pt x="968" y="234"/>
                      </a:lnTo>
                      <a:lnTo>
                        <a:pt x="970" y="262"/>
                      </a:lnTo>
                      <a:lnTo>
                        <a:pt x="971" y="216"/>
                      </a:lnTo>
                      <a:lnTo>
                        <a:pt x="973" y="236"/>
                      </a:lnTo>
                      <a:lnTo>
                        <a:pt x="975" y="217"/>
                      </a:lnTo>
                      <a:lnTo>
                        <a:pt x="977" y="222"/>
                      </a:lnTo>
                      <a:lnTo>
                        <a:pt x="979" y="234"/>
                      </a:lnTo>
                      <a:lnTo>
                        <a:pt x="981" y="244"/>
                      </a:lnTo>
                      <a:lnTo>
                        <a:pt x="982" y="231"/>
                      </a:lnTo>
                      <a:lnTo>
                        <a:pt x="984" y="218"/>
                      </a:lnTo>
                      <a:lnTo>
                        <a:pt x="986" y="225"/>
                      </a:lnTo>
                      <a:lnTo>
                        <a:pt x="988" y="266"/>
                      </a:lnTo>
                      <a:lnTo>
                        <a:pt x="990" y="257"/>
                      </a:lnTo>
                      <a:lnTo>
                        <a:pt x="991" y="234"/>
                      </a:lnTo>
                      <a:lnTo>
                        <a:pt x="993" y="243"/>
                      </a:lnTo>
                      <a:lnTo>
                        <a:pt x="995" y="286"/>
                      </a:lnTo>
                      <a:lnTo>
                        <a:pt x="997" y="507"/>
                      </a:lnTo>
                      <a:lnTo>
                        <a:pt x="999" y="393"/>
                      </a:lnTo>
                      <a:lnTo>
                        <a:pt x="1001" y="248"/>
                      </a:lnTo>
                      <a:lnTo>
                        <a:pt x="1002" y="189"/>
                      </a:lnTo>
                      <a:lnTo>
                        <a:pt x="1004" y="195"/>
                      </a:lnTo>
                      <a:lnTo>
                        <a:pt x="1006" y="193"/>
                      </a:lnTo>
                      <a:lnTo>
                        <a:pt x="1008" y="187"/>
                      </a:lnTo>
                      <a:lnTo>
                        <a:pt x="1010" y="228"/>
                      </a:lnTo>
                      <a:lnTo>
                        <a:pt x="1011" y="228"/>
                      </a:lnTo>
                      <a:lnTo>
                        <a:pt x="1013" y="268"/>
                      </a:lnTo>
                      <a:lnTo>
                        <a:pt x="1015" y="285"/>
                      </a:lnTo>
                      <a:lnTo>
                        <a:pt x="1017" y="307"/>
                      </a:lnTo>
                      <a:lnTo>
                        <a:pt x="1019" y="525"/>
                      </a:lnTo>
                      <a:lnTo>
                        <a:pt x="1021" y="419"/>
                      </a:lnTo>
                      <a:lnTo>
                        <a:pt x="1022" y="260"/>
                      </a:lnTo>
                      <a:lnTo>
                        <a:pt x="1024" y="228"/>
                      </a:lnTo>
                      <a:lnTo>
                        <a:pt x="1026" y="213"/>
                      </a:lnTo>
                      <a:lnTo>
                        <a:pt x="1028" y="220"/>
                      </a:lnTo>
                      <a:lnTo>
                        <a:pt x="1030" y="220"/>
                      </a:lnTo>
                      <a:lnTo>
                        <a:pt x="1031" y="240"/>
                      </a:lnTo>
                      <a:lnTo>
                        <a:pt x="1033" y="265"/>
                      </a:lnTo>
                      <a:lnTo>
                        <a:pt x="1035" y="353"/>
                      </a:lnTo>
                      <a:lnTo>
                        <a:pt x="1037" y="555"/>
                      </a:lnTo>
                      <a:lnTo>
                        <a:pt x="1039" y="385"/>
                      </a:lnTo>
                      <a:lnTo>
                        <a:pt x="1040" y="255"/>
                      </a:lnTo>
                      <a:lnTo>
                        <a:pt x="1042" y="214"/>
                      </a:lnTo>
                      <a:lnTo>
                        <a:pt x="1044" y="188"/>
                      </a:lnTo>
                      <a:lnTo>
                        <a:pt x="1046" y="198"/>
                      </a:lnTo>
                      <a:lnTo>
                        <a:pt x="1048" y="209"/>
                      </a:lnTo>
                      <a:lnTo>
                        <a:pt x="1050" y="215"/>
                      </a:lnTo>
                      <a:lnTo>
                        <a:pt x="1051" y="216"/>
                      </a:lnTo>
                      <a:lnTo>
                        <a:pt x="1053" y="243"/>
                      </a:lnTo>
                      <a:lnTo>
                        <a:pt x="1055" y="245"/>
                      </a:lnTo>
                      <a:lnTo>
                        <a:pt x="1057" y="240"/>
                      </a:lnTo>
                      <a:lnTo>
                        <a:pt x="1059" y="247"/>
                      </a:lnTo>
                      <a:lnTo>
                        <a:pt x="1060" y="245"/>
                      </a:lnTo>
                      <a:lnTo>
                        <a:pt x="1062" y="275"/>
                      </a:lnTo>
                      <a:lnTo>
                        <a:pt x="1064" y="276"/>
                      </a:lnTo>
                      <a:lnTo>
                        <a:pt x="1066" y="265"/>
                      </a:lnTo>
                      <a:lnTo>
                        <a:pt x="1068" y="321"/>
                      </a:lnTo>
                      <a:lnTo>
                        <a:pt x="1070" y="516"/>
                      </a:lnTo>
                      <a:lnTo>
                        <a:pt x="1071" y="392"/>
                      </a:lnTo>
                      <a:lnTo>
                        <a:pt x="1073" y="261"/>
                      </a:lnTo>
                      <a:lnTo>
                        <a:pt x="1075" y="204"/>
                      </a:lnTo>
                      <a:lnTo>
                        <a:pt x="1077" y="177"/>
                      </a:lnTo>
                      <a:lnTo>
                        <a:pt x="1079" y="148"/>
                      </a:lnTo>
                      <a:lnTo>
                        <a:pt x="1080" y="190"/>
                      </a:lnTo>
                      <a:lnTo>
                        <a:pt x="1082" y="183"/>
                      </a:lnTo>
                      <a:lnTo>
                        <a:pt x="1084" y="185"/>
                      </a:lnTo>
                      <a:lnTo>
                        <a:pt x="1086" y="193"/>
                      </a:lnTo>
                      <a:lnTo>
                        <a:pt x="1088" y="189"/>
                      </a:lnTo>
                      <a:lnTo>
                        <a:pt x="1090" y="160"/>
                      </a:lnTo>
                      <a:lnTo>
                        <a:pt x="1091" y="132"/>
                      </a:lnTo>
                      <a:lnTo>
                        <a:pt x="1093" y="207"/>
                      </a:lnTo>
                      <a:lnTo>
                        <a:pt x="1095" y="187"/>
                      </a:lnTo>
                      <a:lnTo>
                        <a:pt x="1097" y="192"/>
                      </a:lnTo>
                      <a:lnTo>
                        <a:pt x="1099" y="193"/>
                      </a:lnTo>
                      <a:lnTo>
                        <a:pt x="1100" y="139"/>
                      </a:lnTo>
                      <a:lnTo>
                        <a:pt x="1102" y="199"/>
                      </a:lnTo>
                      <a:lnTo>
                        <a:pt x="1104" y="181"/>
                      </a:lnTo>
                      <a:lnTo>
                        <a:pt x="1106" y="190"/>
                      </a:lnTo>
                      <a:lnTo>
                        <a:pt x="1108" y="202"/>
                      </a:lnTo>
                      <a:lnTo>
                        <a:pt x="1110" y="186"/>
                      </a:lnTo>
                      <a:lnTo>
                        <a:pt x="1111" y="169"/>
                      </a:lnTo>
                      <a:lnTo>
                        <a:pt x="1113" y="199"/>
                      </a:lnTo>
                      <a:lnTo>
                        <a:pt x="1115" y="187"/>
                      </a:lnTo>
                      <a:lnTo>
                        <a:pt x="1117" y="180"/>
                      </a:lnTo>
                      <a:lnTo>
                        <a:pt x="1119" y="210"/>
                      </a:lnTo>
                      <a:lnTo>
                        <a:pt x="1120" y="206"/>
                      </a:lnTo>
                      <a:lnTo>
                        <a:pt x="1122" y="191"/>
                      </a:lnTo>
                      <a:lnTo>
                        <a:pt x="1124" y="204"/>
                      </a:lnTo>
                      <a:lnTo>
                        <a:pt x="1126" y="185"/>
                      </a:lnTo>
                      <a:lnTo>
                        <a:pt x="1128" y="209"/>
                      </a:lnTo>
                      <a:lnTo>
                        <a:pt x="1129" y="163"/>
                      </a:lnTo>
                      <a:lnTo>
                        <a:pt x="1131" y="199"/>
                      </a:lnTo>
                      <a:lnTo>
                        <a:pt x="1133" y="175"/>
                      </a:lnTo>
                      <a:lnTo>
                        <a:pt x="1135" y="200"/>
                      </a:lnTo>
                      <a:lnTo>
                        <a:pt x="1137" y="205"/>
                      </a:lnTo>
                      <a:lnTo>
                        <a:pt x="1139" y="205"/>
                      </a:lnTo>
                      <a:lnTo>
                        <a:pt x="1140" y="218"/>
                      </a:lnTo>
                      <a:lnTo>
                        <a:pt x="1142" y="197"/>
                      </a:lnTo>
                      <a:lnTo>
                        <a:pt x="1144" y="198"/>
                      </a:lnTo>
                      <a:lnTo>
                        <a:pt x="1146" y="216"/>
                      </a:lnTo>
                      <a:lnTo>
                        <a:pt x="1148" y="198"/>
                      </a:lnTo>
                      <a:lnTo>
                        <a:pt x="1149" y="187"/>
                      </a:lnTo>
                      <a:lnTo>
                        <a:pt x="1151" y="169"/>
                      </a:lnTo>
                      <a:lnTo>
                        <a:pt x="1153" y="196"/>
                      </a:lnTo>
                      <a:lnTo>
                        <a:pt x="1155" y="164"/>
                      </a:lnTo>
                      <a:lnTo>
                        <a:pt x="1157" y="194"/>
                      </a:lnTo>
                      <a:lnTo>
                        <a:pt x="1159" y="195"/>
                      </a:lnTo>
                      <a:lnTo>
                        <a:pt x="1160" y="194"/>
                      </a:lnTo>
                      <a:lnTo>
                        <a:pt x="1162" y="201"/>
                      </a:lnTo>
                      <a:lnTo>
                        <a:pt x="1164" y="183"/>
                      </a:lnTo>
                      <a:lnTo>
                        <a:pt x="1166" y="199"/>
                      </a:lnTo>
                      <a:lnTo>
                        <a:pt x="1168" y="196"/>
                      </a:lnTo>
                      <a:lnTo>
                        <a:pt x="1169" y="170"/>
                      </a:lnTo>
                      <a:lnTo>
                        <a:pt x="1171" y="208"/>
                      </a:lnTo>
                      <a:lnTo>
                        <a:pt x="1173" y="194"/>
                      </a:lnTo>
                      <a:lnTo>
                        <a:pt x="1175" y="191"/>
                      </a:lnTo>
                      <a:lnTo>
                        <a:pt x="1177" y="176"/>
                      </a:lnTo>
                      <a:lnTo>
                        <a:pt x="1179" y="223"/>
                      </a:lnTo>
                      <a:lnTo>
                        <a:pt x="1180" y="201"/>
                      </a:lnTo>
                      <a:lnTo>
                        <a:pt x="1182" y="187"/>
                      </a:lnTo>
                      <a:lnTo>
                        <a:pt x="1184" y="169"/>
                      </a:lnTo>
                      <a:lnTo>
                        <a:pt x="1186" y="180"/>
                      </a:lnTo>
                      <a:lnTo>
                        <a:pt x="1188" y="158"/>
                      </a:lnTo>
                      <a:lnTo>
                        <a:pt x="1189" y="195"/>
                      </a:lnTo>
                      <a:lnTo>
                        <a:pt x="1191" y="172"/>
                      </a:lnTo>
                      <a:lnTo>
                        <a:pt x="1193" y="186"/>
                      </a:lnTo>
                      <a:lnTo>
                        <a:pt x="1195" y="144"/>
                      </a:lnTo>
                      <a:lnTo>
                        <a:pt x="1197" y="174"/>
                      </a:lnTo>
                      <a:lnTo>
                        <a:pt x="1199" y="196"/>
                      </a:lnTo>
                      <a:lnTo>
                        <a:pt x="1200" y="176"/>
                      </a:lnTo>
                      <a:lnTo>
                        <a:pt x="1202" y="179"/>
                      </a:lnTo>
                      <a:lnTo>
                        <a:pt x="1204" y="138"/>
                      </a:lnTo>
                      <a:lnTo>
                        <a:pt x="1206" y="137"/>
                      </a:lnTo>
                      <a:lnTo>
                        <a:pt x="1208" y="182"/>
                      </a:lnTo>
                      <a:lnTo>
                        <a:pt x="1209" y="163"/>
                      </a:lnTo>
                      <a:lnTo>
                        <a:pt x="1211" y="168"/>
                      </a:lnTo>
                      <a:lnTo>
                        <a:pt x="1213" y="163"/>
                      </a:lnTo>
                      <a:lnTo>
                        <a:pt x="1215" y="161"/>
                      </a:lnTo>
                      <a:lnTo>
                        <a:pt x="1217" y="168"/>
                      </a:lnTo>
                      <a:lnTo>
                        <a:pt x="1218" y="144"/>
                      </a:lnTo>
                      <a:lnTo>
                        <a:pt x="1220" y="174"/>
                      </a:lnTo>
                      <a:lnTo>
                        <a:pt x="1222" y="148"/>
                      </a:lnTo>
                      <a:lnTo>
                        <a:pt x="1224" y="150"/>
                      </a:lnTo>
                      <a:lnTo>
                        <a:pt x="1226" y="148"/>
                      </a:lnTo>
                      <a:lnTo>
                        <a:pt x="1228" y="158"/>
                      </a:lnTo>
                      <a:lnTo>
                        <a:pt x="1229" y="126"/>
                      </a:lnTo>
                      <a:lnTo>
                        <a:pt x="1231" y="173"/>
                      </a:lnTo>
                      <a:lnTo>
                        <a:pt x="1233" y="176"/>
                      </a:lnTo>
                      <a:lnTo>
                        <a:pt x="1235" y="128"/>
                      </a:lnTo>
                      <a:lnTo>
                        <a:pt x="1237" y="174"/>
                      </a:lnTo>
                      <a:lnTo>
                        <a:pt x="1239" y="186"/>
                      </a:lnTo>
                      <a:lnTo>
                        <a:pt x="1240" y="142"/>
                      </a:lnTo>
                      <a:lnTo>
                        <a:pt x="1242" y="165"/>
                      </a:lnTo>
                      <a:lnTo>
                        <a:pt x="1244" y="157"/>
                      </a:lnTo>
                      <a:lnTo>
                        <a:pt x="1246" y="165"/>
                      </a:lnTo>
                      <a:lnTo>
                        <a:pt x="1248" y="158"/>
                      </a:lnTo>
                      <a:lnTo>
                        <a:pt x="1249" y="138"/>
                      </a:lnTo>
                      <a:lnTo>
                        <a:pt x="1251" y="139"/>
                      </a:lnTo>
                      <a:lnTo>
                        <a:pt x="1253" y="156"/>
                      </a:lnTo>
                      <a:lnTo>
                        <a:pt x="1255" y="174"/>
                      </a:lnTo>
                      <a:lnTo>
                        <a:pt x="1257" y="153"/>
                      </a:lnTo>
                      <a:lnTo>
                        <a:pt x="1258" y="146"/>
                      </a:lnTo>
                      <a:lnTo>
                        <a:pt x="1260" y="143"/>
                      </a:lnTo>
                      <a:lnTo>
                        <a:pt x="1262" y="109"/>
                      </a:lnTo>
                      <a:lnTo>
                        <a:pt x="1264" y="146"/>
                      </a:lnTo>
                      <a:lnTo>
                        <a:pt x="1266" y="148"/>
                      </a:lnTo>
                      <a:lnTo>
                        <a:pt x="1268" y="111"/>
                      </a:lnTo>
                      <a:lnTo>
                        <a:pt x="1269" y="153"/>
                      </a:lnTo>
                      <a:lnTo>
                        <a:pt x="1271" y="154"/>
                      </a:lnTo>
                      <a:lnTo>
                        <a:pt x="1273" y="143"/>
                      </a:lnTo>
                      <a:lnTo>
                        <a:pt x="1275" y="136"/>
                      </a:lnTo>
                      <a:lnTo>
                        <a:pt x="1277" y="133"/>
                      </a:lnTo>
                      <a:lnTo>
                        <a:pt x="1278" y="125"/>
                      </a:lnTo>
                      <a:lnTo>
                        <a:pt x="1280" y="124"/>
                      </a:lnTo>
                      <a:lnTo>
                        <a:pt x="1282" y="131"/>
                      </a:lnTo>
                      <a:lnTo>
                        <a:pt x="1284" y="121"/>
                      </a:lnTo>
                      <a:lnTo>
                        <a:pt x="1286" y="161"/>
                      </a:lnTo>
                      <a:lnTo>
                        <a:pt x="1288" y="144"/>
                      </a:lnTo>
                      <a:lnTo>
                        <a:pt x="1289" y="173"/>
                      </a:lnTo>
                      <a:lnTo>
                        <a:pt x="1291" y="154"/>
                      </a:lnTo>
                      <a:lnTo>
                        <a:pt x="1293" y="159"/>
                      </a:lnTo>
                      <a:lnTo>
                        <a:pt x="1295" y="138"/>
                      </a:lnTo>
                      <a:lnTo>
                        <a:pt x="1297" y="145"/>
                      </a:lnTo>
                      <a:lnTo>
                        <a:pt x="1298" y="156"/>
                      </a:lnTo>
                      <a:lnTo>
                        <a:pt x="1300" y="132"/>
                      </a:lnTo>
                      <a:lnTo>
                        <a:pt x="1302" y="109"/>
                      </a:lnTo>
                      <a:lnTo>
                        <a:pt x="1304" y="141"/>
                      </a:lnTo>
                      <a:lnTo>
                        <a:pt x="1306" y="158"/>
                      </a:lnTo>
                      <a:lnTo>
                        <a:pt x="1307" y="145"/>
                      </a:lnTo>
                      <a:lnTo>
                        <a:pt x="1309" y="130"/>
                      </a:lnTo>
                      <a:lnTo>
                        <a:pt x="1311" y="124"/>
                      </a:lnTo>
                      <a:lnTo>
                        <a:pt x="1313" y="138"/>
                      </a:lnTo>
                      <a:lnTo>
                        <a:pt x="1315" y="149"/>
                      </a:lnTo>
                      <a:lnTo>
                        <a:pt x="1317" y="143"/>
                      </a:lnTo>
                      <a:lnTo>
                        <a:pt x="1318" y="127"/>
                      </a:lnTo>
                      <a:lnTo>
                        <a:pt x="1320" y="146"/>
                      </a:lnTo>
                      <a:lnTo>
                        <a:pt x="1322" y="137"/>
                      </a:lnTo>
                      <a:lnTo>
                        <a:pt x="1324" y="119"/>
                      </a:lnTo>
                      <a:lnTo>
                        <a:pt x="1326" y="120"/>
                      </a:lnTo>
                      <a:lnTo>
                        <a:pt x="1328" y="121"/>
                      </a:lnTo>
                      <a:lnTo>
                        <a:pt x="1329" y="131"/>
                      </a:lnTo>
                      <a:lnTo>
                        <a:pt x="1331" y="123"/>
                      </a:lnTo>
                      <a:lnTo>
                        <a:pt x="1333" y="170"/>
                      </a:lnTo>
                      <a:lnTo>
                        <a:pt x="1335" y="102"/>
                      </a:lnTo>
                      <a:lnTo>
                        <a:pt x="1337" y="123"/>
                      </a:lnTo>
                      <a:lnTo>
                        <a:pt x="1338" y="87"/>
                      </a:lnTo>
                      <a:lnTo>
                        <a:pt x="1340" y="126"/>
                      </a:lnTo>
                      <a:lnTo>
                        <a:pt x="1342" y="126"/>
                      </a:lnTo>
                      <a:lnTo>
                        <a:pt x="1344" y="121"/>
                      </a:lnTo>
                      <a:lnTo>
                        <a:pt x="1346" y="138"/>
                      </a:lnTo>
                      <a:lnTo>
                        <a:pt x="1347" y="131"/>
                      </a:lnTo>
                      <a:lnTo>
                        <a:pt x="1349" y="124"/>
                      </a:lnTo>
                      <a:lnTo>
                        <a:pt x="1351" y="137"/>
                      </a:lnTo>
                      <a:lnTo>
                        <a:pt x="1353" y="131"/>
                      </a:lnTo>
                      <a:lnTo>
                        <a:pt x="1355" y="114"/>
                      </a:lnTo>
                      <a:lnTo>
                        <a:pt x="1357" y="128"/>
                      </a:lnTo>
                      <a:lnTo>
                        <a:pt x="1358" y="96"/>
                      </a:lnTo>
                      <a:lnTo>
                        <a:pt x="1360" y="140"/>
                      </a:lnTo>
                      <a:lnTo>
                        <a:pt x="1362" y="130"/>
                      </a:lnTo>
                      <a:lnTo>
                        <a:pt x="1364" y="137"/>
                      </a:lnTo>
                      <a:lnTo>
                        <a:pt x="1366" y="139"/>
                      </a:lnTo>
                      <a:lnTo>
                        <a:pt x="1367" y="131"/>
                      </a:lnTo>
                      <a:lnTo>
                        <a:pt x="1369" y="127"/>
                      </a:lnTo>
                      <a:lnTo>
                        <a:pt x="1371" y="125"/>
                      </a:lnTo>
                      <a:lnTo>
                        <a:pt x="1373" y="132"/>
                      </a:lnTo>
                      <a:lnTo>
                        <a:pt x="1375" y="132"/>
                      </a:lnTo>
                      <a:lnTo>
                        <a:pt x="1377" y="129"/>
                      </a:lnTo>
                      <a:lnTo>
                        <a:pt x="1378" y="97"/>
                      </a:lnTo>
                      <a:lnTo>
                        <a:pt x="1380" y="130"/>
                      </a:lnTo>
                      <a:lnTo>
                        <a:pt x="1382" y="132"/>
                      </a:lnTo>
                      <a:lnTo>
                        <a:pt x="1384" y="109"/>
                      </a:lnTo>
                      <a:lnTo>
                        <a:pt x="1386" y="107"/>
                      </a:lnTo>
                      <a:lnTo>
                        <a:pt x="1387" y="108"/>
                      </a:lnTo>
                      <a:lnTo>
                        <a:pt x="1389" y="136"/>
                      </a:lnTo>
                      <a:lnTo>
                        <a:pt x="1391" y="96"/>
                      </a:lnTo>
                      <a:lnTo>
                        <a:pt x="1393" y="103"/>
                      </a:lnTo>
                      <a:lnTo>
                        <a:pt x="1395" y="137"/>
                      </a:lnTo>
                      <a:lnTo>
                        <a:pt x="1397" y="103"/>
                      </a:lnTo>
                      <a:lnTo>
                        <a:pt x="1398" y="117"/>
                      </a:lnTo>
                      <a:lnTo>
                        <a:pt x="1400" y="115"/>
                      </a:lnTo>
                      <a:lnTo>
                        <a:pt x="1402" y="117"/>
                      </a:lnTo>
                      <a:lnTo>
                        <a:pt x="1404" y="90"/>
                      </a:lnTo>
                      <a:lnTo>
                        <a:pt x="1406" y="115"/>
                      </a:lnTo>
                      <a:lnTo>
                        <a:pt x="1407" y="112"/>
                      </a:lnTo>
                      <a:lnTo>
                        <a:pt x="1409" y="117"/>
                      </a:lnTo>
                      <a:lnTo>
                        <a:pt x="1411" y="111"/>
                      </a:lnTo>
                      <a:lnTo>
                        <a:pt x="1413" y="106"/>
                      </a:lnTo>
                      <a:lnTo>
                        <a:pt x="1415" y="139"/>
                      </a:lnTo>
                      <a:lnTo>
                        <a:pt x="1417" y="122"/>
                      </a:lnTo>
                      <a:lnTo>
                        <a:pt x="1418" y="108"/>
                      </a:lnTo>
                      <a:lnTo>
                        <a:pt x="1420" y="113"/>
                      </a:lnTo>
                      <a:lnTo>
                        <a:pt x="1422" y="120"/>
                      </a:lnTo>
                      <a:lnTo>
                        <a:pt x="1424" y="103"/>
                      </a:lnTo>
                      <a:lnTo>
                        <a:pt x="1426" y="143"/>
                      </a:lnTo>
                      <a:lnTo>
                        <a:pt x="1427" y="107"/>
                      </a:lnTo>
                      <a:lnTo>
                        <a:pt x="1429" y="102"/>
                      </a:lnTo>
                      <a:lnTo>
                        <a:pt x="1431" y="131"/>
                      </a:lnTo>
                      <a:lnTo>
                        <a:pt x="1433" y="104"/>
                      </a:lnTo>
                      <a:lnTo>
                        <a:pt x="1435" y="127"/>
                      </a:lnTo>
                      <a:lnTo>
                        <a:pt x="1436" y="111"/>
                      </a:lnTo>
                      <a:lnTo>
                        <a:pt x="1438" y="108"/>
                      </a:lnTo>
                      <a:lnTo>
                        <a:pt x="1440" y="132"/>
                      </a:lnTo>
                      <a:lnTo>
                        <a:pt x="1442" y="95"/>
                      </a:lnTo>
                      <a:lnTo>
                        <a:pt x="1444" y="114"/>
                      </a:lnTo>
                      <a:lnTo>
                        <a:pt x="1446" y="115"/>
                      </a:lnTo>
                      <a:lnTo>
                        <a:pt x="1447" y="98"/>
                      </a:lnTo>
                      <a:lnTo>
                        <a:pt x="1449" y="113"/>
                      </a:lnTo>
                      <a:lnTo>
                        <a:pt x="1451" y="89"/>
                      </a:lnTo>
                      <a:lnTo>
                        <a:pt x="1453" y="111"/>
                      </a:lnTo>
                      <a:lnTo>
                        <a:pt x="1455" y="98"/>
                      </a:lnTo>
                      <a:lnTo>
                        <a:pt x="1456" y="127"/>
                      </a:lnTo>
                      <a:lnTo>
                        <a:pt x="1458" y="100"/>
                      </a:lnTo>
                      <a:lnTo>
                        <a:pt x="1460" y="89"/>
                      </a:lnTo>
                      <a:lnTo>
                        <a:pt x="1462" y="86"/>
                      </a:lnTo>
                      <a:lnTo>
                        <a:pt x="1464" y="98"/>
                      </a:lnTo>
                      <a:lnTo>
                        <a:pt x="1466" y="90"/>
                      </a:lnTo>
                      <a:lnTo>
                        <a:pt x="1467" y="87"/>
                      </a:lnTo>
                      <a:lnTo>
                        <a:pt x="1469" y="99"/>
                      </a:lnTo>
                      <a:lnTo>
                        <a:pt x="1471" y="95"/>
                      </a:lnTo>
                      <a:lnTo>
                        <a:pt x="1473" y="103"/>
                      </a:lnTo>
                      <a:lnTo>
                        <a:pt x="1475" y="90"/>
                      </a:lnTo>
                      <a:lnTo>
                        <a:pt x="1476" y="93"/>
                      </a:lnTo>
                      <a:lnTo>
                        <a:pt x="1478" y="105"/>
                      </a:lnTo>
                      <a:lnTo>
                        <a:pt x="1480" y="86"/>
                      </a:lnTo>
                      <a:lnTo>
                        <a:pt x="1482" y="99"/>
                      </a:lnTo>
                      <a:lnTo>
                        <a:pt x="1484" y="121"/>
                      </a:lnTo>
                      <a:lnTo>
                        <a:pt x="1486" y="79"/>
                      </a:lnTo>
                      <a:lnTo>
                        <a:pt x="1487" y="110"/>
                      </a:lnTo>
                      <a:lnTo>
                        <a:pt x="1489" y="83"/>
                      </a:lnTo>
                      <a:lnTo>
                        <a:pt x="1491" y="96"/>
                      </a:lnTo>
                      <a:lnTo>
                        <a:pt x="1493" y="115"/>
                      </a:lnTo>
                      <a:lnTo>
                        <a:pt x="1495" y="112"/>
                      </a:lnTo>
                      <a:lnTo>
                        <a:pt x="1496" y="99"/>
                      </a:lnTo>
                      <a:lnTo>
                        <a:pt x="1498" y="80"/>
                      </a:lnTo>
                      <a:lnTo>
                        <a:pt x="1500" y="77"/>
                      </a:lnTo>
                      <a:lnTo>
                        <a:pt x="1502" y="62"/>
                      </a:lnTo>
                      <a:lnTo>
                        <a:pt x="1504" y="84"/>
                      </a:lnTo>
                      <a:lnTo>
                        <a:pt x="1506" y="89"/>
                      </a:lnTo>
                      <a:lnTo>
                        <a:pt x="1507" y="92"/>
                      </a:lnTo>
                      <a:lnTo>
                        <a:pt x="1509" y="99"/>
                      </a:lnTo>
                      <a:lnTo>
                        <a:pt x="1511" y="83"/>
                      </a:lnTo>
                      <a:lnTo>
                        <a:pt x="1513" y="87"/>
                      </a:lnTo>
                      <a:lnTo>
                        <a:pt x="1515" y="74"/>
                      </a:lnTo>
                      <a:lnTo>
                        <a:pt x="1516" y="93"/>
                      </a:lnTo>
                      <a:lnTo>
                        <a:pt x="1518" y="82"/>
                      </a:lnTo>
                      <a:lnTo>
                        <a:pt x="1520" y="70"/>
                      </a:lnTo>
                      <a:lnTo>
                        <a:pt x="1522" y="98"/>
                      </a:lnTo>
                      <a:lnTo>
                        <a:pt x="1524" y="74"/>
                      </a:lnTo>
                      <a:lnTo>
                        <a:pt x="1525" y="72"/>
                      </a:lnTo>
                      <a:lnTo>
                        <a:pt x="1527" y="79"/>
                      </a:lnTo>
                      <a:lnTo>
                        <a:pt x="1529" y="80"/>
                      </a:lnTo>
                      <a:lnTo>
                        <a:pt x="1531" y="71"/>
                      </a:lnTo>
                      <a:lnTo>
                        <a:pt x="1533" y="51"/>
                      </a:lnTo>
                      <a:lnTo>
                        <a:pt x="1535" y="46"/>
                      </a:lnTo>
                      <a:lnTo>
                        <a:pt x="1536" y="61"/>
                      </a:lnTo>
                      <a:lnTo>
                        <a:pt x="1538" y="55"/>
                      </a:lnTo>
                      <a:lnTo>
                        <a:pt x="1540" y="69"/>
                      </a:lnTo>
                      <a:lnTo>
                        <a:pt x="1542" y="75"/>
                      </a:lnTo>
                      <a:lnTo>
                        <a:pt x="1544" y="75"/>
                      </a:lnTo>
                      <a:lnTo>
                        <a:pt x="1545" y="54"/>
                      </a:lnTo>
                      <a:lnTo>
                        <a:pt x="1547" y="70"/>
                      </a:lnTo>
                      <a:lnTo>
                        <a:pt x="1549" y="71"/>
                      </a:lnTo>
                      <a:lnTo>
                        <a:pt x="1551" y="95"/>
                      </a:lnTo>
                      <a:lnTo>
                        <a:pt x="1553" y="60"/>
                      </a:lnTo>
                      <a:lnTo>
                        <a:pt x="1555" y="49"/>
                      </a:lnTo>
                      <a:lnTo>
                        <a:pt x="1556" y="61"/>
                      </a:lnTo>
                      <a:lnTo>
                        <a:pt x="1558" y="66"/>
                      </a:lnTo>
                      <a:lnTo>
                        <a:pt x="1560" y="53"/>
                      </a:lnTo>
                      <a:lnTo>
                        <a:pt x="1562" y="77"/>
                      </a:lnTo>
                      <a:lnTo>
                        <a:pt x="1564" y="79"/>
                      </a:lnTo>
                      <a:lnTo>
                        <a:pt x="1565" y="74"/>
                      </a:lnTo>
                      <a:lnTo>
                        <a:pt x="1567" y="63"/>
                      </a:lnTo>
                      <a:lnTo>
                        <a:pt x="1569" y="60"/>
                      </a:lnTo>
                      <a:lnTo>
                        <a:pt x="1571" y="76"/>
                      </a:lnTo>
                      <a:lnTo>
                        <a:pt x="1573" y="31"/>
                      </a:lnTo>
                      <a:lnTo>
                        <a:pt x="1575" y="67"/>
                      </a:lnTo>
                      <a:lnTo>
                        <a:pt x="1576" y="59"/>
                      </a:lnTo>
                      <a:lnTo>
                        <a:pt x="1578" y="68"/>
                      </a:lnTo>
                      <a:lnTo>
                        <a:pt x="1580" y="59"/>
                      </a:lnTo>
                      <a:lnTo>
                        <a:pt x="1582" y="65"/>
                      </a:lnTo>
                      <a:lnTo>
                        <a:pt x="1584" y="28"/>
                      </a:lnTo>
                      <a:lnTo>
                        <a:pt x="1585" y="59"/>
                      </a:lnTo>
                      <a:lnTo>
                        <a:pt x="1587" y="33"/>
                      </a:lnTo>
                      <a:lnTo>
                        <a:pt x="1589" y="71"/>
                      </a:lnTo>
                      <a:lnTo>
                        <a:pt x="1591" y="45"/>
                      </a:lnTo>
                      <a:lnTo>
                        <a:pt x="1593" y="62"/>
                      </a:lnTo>
                      <a:lnTo>
                        <a:pt x="1595" y="52"/>
                      </a:lnTo>
                      <a:lnTo>
                        <a:pt x="1596" y="53"/>
                      </a:lnTo>
                      <a:lnTo>
                        <a:pt x="1598" y="51"/>
                      </a:lnTo>
                      <a:lnTo>
                        <a:pt x="1600" y="48"/>
                      </a:lnTo>
                      <a:lnTo>
                        <a:pt x="1602" y="53"/>
                      </a:lnTo>
                      <a:lnTo>
                        <a:pt x="1604" y="60"/>
                      </a:lnTo>
                      <a:lnTo>
                        <a:pt x="1605" y="50"/>
                      </a:lnTo>
                      <a:lnTo>
                        <a:pt x="1607" y="71"/>
                      </a:lnTo>
                      <a:lnTo>
                        <a:pt x="1609" y="57"/>
                      </a:lnTo>
                      <a:lnTo>
                        <a:pt x="1611" y="46"/>
                      </a:lnTo>
                      <a:lnTo>
                        <a:pt x="1613" y="52"/>
                      </a:lnTo>
                      <a:lnTo>
                        <a:pt x="1614" y="44"/>
                      </a:lnTo>
                      <a:lnTo>
                        <a:pt x="1616" y="43"/>
                      </a:lnTo>
                      <a:lnTo>
                        <a:pt x="1618" y="56"/>
                      </a:lnTo>
                      <a:lnTo>
                        <a:pt x="1620" y="59"/>
                      </a:lnTo>
                      <a:lnTo>
                        <a:pt x="1622" y="29"/>
                      </a:lnTo>
                      <a:lnTo>
                        <a:pt x="1624" y="49"/>
                      </a:lnTo>
                      <a:lnTo>
                        <a:pt x="1625" y="38"/>
                      </a:lnTo>
                      <a:lnTo>
                        <a:pt x="1627" y="53"/>
                      </a:lnTo>
                      <a:lnTo>
                        <a:pt x="1629" y="70"/>
                      </a:lnTo>
                      <a:lnTo>
                        <a:pt x="1631" y="61"/>
                      </a:lnTo>
                      <a:lnTo>
                        <a:pt x="1633" y="53"/>
                      </a:lnTo>
                      <a:lnTo>
                        <a:pt x="1635" y="75"/>
                      </a:lnTo>
                      <a:lnTo>
                        <a:pt x="1636" y="38"/>
                      </a:lnTo>
                      <a:lnTo>
                        <a:pt x="1638" y="51"/>
                      </a:lnTo>
                      <a:lnTo>
                        <a:pt x="1640" y="77"/>
                      </a:lnTo>
                      <a:lnTo>
                        <a:pt x="1642" y="64"/>
                      </a:lnTo>
                      <a:lnTo>
                        <a:pt x="1644" y="56"/>
                      </a:lnTo>
                      <a:lnTo>
                        <a:pt x="1645" y="53"/>
                      </a:lnTo>
                      <a:lnTo>
                        <a:pt x="1647" y="49"/>
                      </a:lnTo>
                      <a:lnTo>
                        <a:pt x="1649" y="46"/>
                      </a:lnTo>
                      <a:lnTo>
                        <a:pt x="1651" y="50"/>
                      </a:lnTo>
                      <a:lnTo>
                        <a:pt x="1653" y="49"/>
                      </a:lnTo>
                      <a:lnTo>
                        <a:pt x="1654" y="69"/>
                      </a:lnTo>
                      <a:lnTo>
                        <a:pt x="1656" y="51"/>
                      </a:lnTo>
                      <a:lnTo>
                        <a:pt x="1658" y="41"/>
                      </a:lnTo>
                      <a:lnTo>
                        <a:pt x="1660" y="45"/>
                      </a:lnTo>
                      <a:lnTo>
                        <a:pt x="1662" y="74"/>
                      </a:lnTo>
                      <a:lnTo>
                        <a:pt x="1664" y="55"/>
                      </a:lnTo>
                      <a:lnTo>
                        <a:pt x="1665" y="54"/>
                      </a:lnTo>
                      <a:lnTo>
                        <a:pt x="1667" y="74"/>
                      </a:lnTo>
                      <a:lnTo>
                        <a:pt x="1669" y="48"/>
                      </a:lnTo>
                      <a:lnTo>
                        <a:pt x="1671" y="31"/>
                      </a:lnTo>
                      <a:lnTo>
                        <a:pt x="1673" y="50"/>
                      </a:lnTo>
                      <a:lnTo>
                        <a:pt x="1674" y="54"/>
                      </a:lnTo>
                      <a:lnTo>
                        <a:pt x="1676" y="48"/>
                      </a:lnTo>
                      <a:lnTo>
                        <a:pt x="1678" y="35"/>
                      </a:lnTo>
                      <a:lnTo>
                        <a:pt x="1680" y="72"/>
                      </a:lnTo>
                      <a:lnTo>
                        <a:pt x="1682" y="56"/>
                      </a:lnTo>
                      <a:lnTo>
                        <a:pt x="1684" y="64"/>
                      </a:lnTo>
                      <a:lnTo>
                        <a:pt x="1685" y="55"/>
                      </a:lnTo>
                      <a:lnTo>
                        <a:pt x="1687" y="68"/>
                      </a:lnTo>
                      <a:lnTo>
                        <a:pt x="1689" y="59"/>
                      </a:lnTo>
                      <a:lnTo>
                        <a:pt x="1691" y="65"/>
                      </a:lnTo>
                      <a:lnTo>
                        <a:pt x="1693" y="24"/>
                      </a:lnTo>
                      <a:lnTo>
                        <a:pt x="1694" y="55"/>
                      </a:lnTo>
                      <a:lnTo>
                        <a:pt x="1696" y="72"/>
                      </a:lnTo>
                      <a:lnTo>
                        <a:pt x="1698" y="63"/>
                      </a:lnTo>
                      <a:lnTo>
                        <a:pt x="1700" y="47"/>
                      </a:lnTo>
                      <a:lnTo>
                        <a:pt x="1702" y="31"/>
                      </a:lnTo>
                      <a:lnTo>
                        <a:pt x="1703" y="38"/>
                      </a:lnTo>
                      <a:lnTo>
                        <a:pt x="1705" y="25"/>
                      </a:lnTo>
                      <a:lnTo>
                        <a:pt x="1707" y="80"/>
                      </a:lnTo>
                      <a:lnTo>
                        <a:pt x="1709" y="56"/>
                      </a:lnTo>
                      <a:lnTo>
                        <a:pt x="1711" y="60"/>
                      </a:lnTo>
                      <a:lnTo>
                        <a:pt x="1713" y="62"/>
                      </a:lnTo>
                      <a:lnTo>
                        <a:pt x="1714" y="48"/>
                      </a:lnTo>
                      <a:lnTo>
                        <a:pt x="1716" y="56"/>
                      </a:lnTo>
                      <a:lnTo>
                        <a:pt x="1718" y="51"/>
                      </a:lnTo>
                      <a:lnTo>
                        <a:pt x="1720" y="60"/>
                      </a:lnTo>
                      <a:lnTo>
                        <a:pt x="1722" y="37"/>
                      </a:lnTo>
                      <a:lnTo>
                        <a:pt x="1724" y="39"/>
                      </a:lnTo>
                      <a:lnTo>
                        <a:pt x="1725" y="72"/>
                      </a:lnTo>
                      <a:lnTo>
                        <a:pt x="1727" y="45"/>
                      </a:lnTo>
                      <a:lnTo>
                        <a:pt x="1729" y="47"/>
                      </a:lnTo>
                      <a:lnTo>
                        <a:pt x="1731" y="71"/>
                      </a:lnTo>
                      <a:lnTo>
                        <a:pt x="1733" y="76"/>
                      </a:lnTo>
                      <a:lnTo>
                        <a:pt x="1734" y="49"/>
                      </a:lnTo>
                      <a:lnTo>
                        <a:pt x="1736" y="37"/>
                      </a:lnTo>
                      <a:lnTo>
                        <a:pt x="1738" y="59"/>
                      </a:lnTo>
                      <a:lnTo>
                        <a:pt x="1740" y="0"/>
                      </a:lnTo>
                      <a:lnTo>
                        <a:pt x="1742" y="32"/>
                      </a:lnTo>
                      <a:lnTo>
                        <a:pt x="1743" y="72"/>
                      </a:lnTo>
                      <a:lnTo>
                        <a:pt x="1745" y="59"/>
                      </a:lnTo>
                      <a:lnTo>
                        <a:pt x="1747" y="29"/>
                      </a:lnTo>
                      <a:lnTo>
                        <a:pt x="1749" y="66"/>
                      </a:lnTo>
                      <a:lnTo>
                        <a:pt x="1751" y="51"/>
                      </a:lnTo>
                      <a:lnTo>
                        <a:pt x="1753" y="40"/>
                      </a:lnTo>
                      <a:lnTo>
                        <a:pt x="1754" y="69"/>
                      </a:lnTo>
                      <a:lnTo>
                        <a:pt x="1756" y="58"/>
                      </a:lnTo>
                      <a:lnTo>
                        <a:pt x="1758" y="58"/>
                      </a:lnTo>
                      <a:lnTo>
                        <a:pt x="1759" y="25"/>
                      </a:lnTo>
                    </a:path>
                  </a:pathLst>
                </a:custGeom>
                <a:noFill/>
                <a:ln w="6350" cap="flat">
                  <a:solidFill>
                    <a:srgbClr val="CC009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cxnSp>
              <p:nvCxnSpPr>
                <p:cNvPr id="36" name="直接连接符 69">
                  <a:extLst>
                    <a:ext uri="{FF2B5EF4-FFF2-40B4-BE49-F238E27FC236}">
                      <a16:creationId xmlns:a16="http://schemas.microsoft.com/office/drawing/2014/main" id="{FEE8A60B-E7DA-40F0-88A7-212EF02422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687527" y="3932305"/>
                  <a:ext cx="16290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0" name="矩形 838">
                <a:extLst>
                  <a:ext uri="{FF2B5EF4-FFF2-40B4-BE49-F238E27FC236}">
                    <a16:creationId xmlns:a16="http://schemas.microsoft.com/office/drawing/2014/main" id="{1B5D2DCE-2676-4A23-BCC4-9693DD569695}"/>
                  </a:ext>
                </a:extLst>
              </p:cNvPr>
              <p:cNvSpPr/>
              <p:nvPr/>
            </p:nvSpPr>
            <p:spPr>
              <a:xfrm>
                <a:off x="6808433" y="4530843"/>
                <a:ext cx="281877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1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* </a:t>
                </a:r>
                <a:endPara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1" name="矩形 838">
                <a:extLst>
                  <a:ext uri="{FF2B5EF4-FFF2-40B4-BE49-F238E27FC236}">
                    <a16:creationId xmlns:a16="http://schemas.microsoft.com/office/drawing/2014/main" id="{1B5D2DCE-2676-4A23-BCC4-9693DD569695}"/>
                  </a:ext>
                </a:extLst>
              </p:cNvPr>
              <p:cNvSpPr/>
              <p:nvPr/>
            </p:nvSpPr>
            <p:spPr>
              <a:xfrm>
                <a:off x="7505535" y="4530843"/>
                <a:ext cx="374384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11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宋体" panose="02010600030101010101" pitchFamily="2" charset="-122"/>
                    <a:cs typeface="Arial" pitchFamily="34" charset="0"/>
                  </a:rPr>
                  <a:t>**** </a:t>
                </a:r>
                <a:endParaRPr kumimoji="0" lang="zh-CN" altLang="en-US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41" name="标题 1"/>
            <p:cNvSpPr txBox="1">
              <a:spLocks/>
            </p:cNvSpPr>
            <p:nvPr/>
          </p:nvSpPr>
          <p:spPr>
            <a:xfrm>
              <a:off x="457200" y="5949565"/>
              <a:ext cx="8229600" cy="73311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altLang="zh-CN" sz="3200" b="1" dirty="0" smtClean="0">
                  <a:solidFill>
                    <a:srgbClr val="FF0000"/>
                  </a:solidFill>
                  <a:latin typeface="+mn-lt"/>
                </a:rPr>
                <a:t>The answer is likely no.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黑体" pitchFamily="49" charset="-122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9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16386" name="Picture 2" descr="“salt pond rhodopsin”的图片搜索结果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640" b="19373"/>
            <a:stretch/>
          </p:blipFill>
          <p:spPr bwMode="auto">
            <a:xfrm>
              <a:off x="0" y="0"/>
              <a:ext cx="9144000" cy="685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组合 3"/>
            <p:cNvGrpSpPr/>
            <p:nvPr/>
          </p:nvGrpSpPr>
          <p:grpSpPr>
            <a:xfrm>
              <a:off x="131763" y="1828800"/>
              <a:ext cx="8880475" cy="2978150"/>
              <a:chOff x="131763" y="755650"/>
              <a:chExt cx="8880475" cy="2978150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31763" y="755650"/>
                <a:ext cx="8880475" cy="2978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文本框 5"/>
              <p:cNvSpPr txBox="1"/>
              <p:nvPr/>
            </p:nvSpPr>
            <p:spPr>
              <a:xfrm>
                <a:off x="7086600" y="3441561"/>
                <a:ext cx="19256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Zhang F, </a:t>
                </a:r>
                <a:r>
                  <a:rPr kumimoji="0" lang="en-US" altLang="zh-CN" sz="12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et</a:t>
                </a:r>
                <a:r>
                  <a:rPr kumimoji="0" lang="en-US" altLang="zh-CN" sz="12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. al., </a:t>
                </a:r>
                <a:r>
                  <a:rPr kumimoji="0" lang="en-US" altLang="zh-CN" sz="12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Cell</a:t>
                </a:r>
                <a:r>
                  <a:rPr kumimoji="0" lang="en-US" altLang="zh-CN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, 2011</a:t>
                </a:r>
                <a:endParaRPr kumimoji="0" lang="en-US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323850" y="1919288"/>
              <a:ext cx="1733550" cy="2819400"/>
            </a:xfrm>
            <a:prstGeom prst="rect">
              <a:avLst/>
            </a:pr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429000" y="1919288"/>
              <a:ext cx="1733550" cy="2819400"/>
            </a:xfrm>
            <a:prstGeom prst="rect">
              <a:avLst/>
            </a:prstGeom>
            <a:noFill/>
            <a:ln w="38100"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916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://i.livescience.com/images/i/000/037/129/original/neurons.jpg?136182082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54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0" y="0"/>
            <a:ext cx="9144000" cy="243840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Visualizing Neural </a:t>
            </a: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Activity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36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066800" y="1390756"/>
            <a:ext cx="2499323" cy="1752600"/>
            <a:chOff x="9387877" y="1447800"/>
            <a:chExt cx="2499323" cy="1752600"/>
          </a:xfrm>
        </p:grpSpPr>
        <p:sp>
          <p:nvSpPr>
            <p:cNvPr id="6" name="矩形 5"/>
            <p:cNvSpPr/>
            <p:nvPr/>
          </p:nvSpPr>
          <p:spPr>
            <a:xfrm>
              <a:off x="9387877" y="1447800"/>
              <a:ext cx="2499323" cy="1752600"/>
            </a:xfrm>
            <a:prstGeom prst="rect">
              <a:avLst/>
            </a:prstGeom>
            <a:solidFill>
              <a:schemeClr val="bg1">
                <a:alpha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9448800" y="1600200"/>
              <a:ext cx="2362419" cy="1552826"/>
              <a:chOff x="3872" y="2160"/>
              <a:chExt cx="1246" cy="819"/>
            </a:xfrm>
            <a:noFill/>
          </p:grpSpPr>
          <p:grpSp>
            <p:nvGrpSpPr>
              <p:cNvPr id="9" name="Group 32"/>
              <p:cNvGrpSpPr>
                <a:grpSpLocks/>
              </p:cNvGrpSpPr>
              <p:nvPr/>
            </p:nvGrpSpPr>
            <p:grpSpPr bwMode="auto">
              <a:xfrm>
                <a:off x="3872" y="2160"/>
                <a:ext cx="1246" cy="632"/>
                <a:chOff x="3872" y="2160"/>
                <a:chExt cx="1246" cy="632"/>
              </a:xfrm>
              <a:grpFill/>
            </p:grpSpPr>
            <p:sp>
              <p:nvSpPr>
                <p:cNvPr id="11" name="Text Box 28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3729" y="2341"/>
                  <a:ext cx="481" cy="195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rPr>
                    <a:t>100 mV</a:t>
                  </a:r>
                </a:p>
              </p:txBody>
            </p:sp>
            <p:sp>
              <p:nvSpPr>
                <p:cNvPr id="13" name="Freeform 29"/>
                <p:cNvSpPr>
                  <a:spLocks/>
                </p:cNvSpPr>
                <p:nvPr/>
              </p:nvSpPr>
              <p:spPr bwMode="auto">
                <a:xfrm>
                  <a:off x="3888" y="2160"/>
                  <a:ext cx="1230" cy="632"/>
                </a:xfrm>
                <a:custGeom>
                  <a:avLst/>
                  <a:gdLst>
                    <a:gd name="T0" fmla="*/ 0 w 942"/>
                    <a:gd name="T1" fmla="*/ 2272 h 392"/>
                    <a:gd name="T2" fmla="*/ 1064 w 942"/>
                    <a:gd name="T3" fmla="*/ 1999 h 392"/>
                    <a:gd name="T4" fmla="*/ 1342 w 942"/>
                    <a:gd name="T5" fmla="*/ 55 h 392"/>
                    <a:gd name="T6" fmla="*/ 1483 w 942"/>
                    <a:gd name="T7" fmla="*/ 2326 h 392"/>
                    <a:gd name="T8" fmla="*/ 1761 w 942"/>
                    <a:gd name="T9" fmla="*/ 1999 h 392"/>
                    <a:gd name="T10" fmla="*/ 2738 w 942"/>
                    <a:gd name="T11" fmla="*/ 1999 h 39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42"/>
                    <a:gd name="T19" fmla="*/ 0 h 392"/>
                    <a:gd name="T20" fmla="*/ 942 w 942"/>
                    <a:gd name="T21" fmla="*/ 392 h 39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42" h="392">
                      <a:moveTo>
                        <a:pt x="0" y="336"/>
                      </a:moveTo>
                      <a:cubicBezTo>
                        <a:pt x="60" y="329"/>
                        <a:pt x="289" y="351"/>
                        <a:pt x="366" y="296"/>
                      </a:cubicBezTo>
                      <a:cubicBezTo>
                        <a:pt x="443" y="241"/>
                        <a:pt x="438" y="0"/>
                        <a:pt x="462" y="8"/>
                      </a:cubicBezTo>
                      <a:cubicBezTo>
                        <a:pt x="486" y="16"/>
                        <a:pt x="486" y="296"/>
                        <a:pt x="510" y="344"/>
                      </a:cubicBezTo>
                      <a:cubicBezTo>
                        <a:pt x="534" y="392"/>
                        <a:pt x="534" y="304"/>
                        <a:pt x="606" y="296"/>
                      </a:cubicBezTo>
                      <a:cubicBezTo>
                        <a:pt x="678" y="288"/>
                        <a:pt x="810" y="288"/>
                        <a:pt x="942" y="296"/>
                      </a:cubicBezTo>
                    </a:path>
                  </a:pathLst>
                </a:custGeom>
                <a:grpFill/>
                <a:ln w="38100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>
                  <a:off x="4416" y="2784"/>
                  <a:ext cx="96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Line 31"/>
                <p:cNvSpPr>
                  <a:spLocks noChangeShapeType="1"/>
                </p:cNvSpPr>
                <p:nvPr/>
              </p:nvSpPr>
              <p:spPr bwMode="auto">
                <a:xfrm>
                  <a:off x="4176" y="2160"/>
                  <a:ext cx="0" cy="528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/>
                <a:lstStyle/>
                <a:p>
                  <a:pPr marL="0" marR="0" lvl="0" indent="0" algn="l" defTabSz="121917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" name="Text Box 33"/>
              <p:cNvSpPr txBox="1">
                <a:spLocks noChangeArrowheads="1"/>
              </p:cNvSpPr>
              <p:nvPr/>
            </p:nvSpPr>
            <p:spPr bwMode="auto">
              <a:xfrm>
                <a:off x="4320" y="2784"/>
                <a:ext cx="334" cy="19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 ms</a:t>
                </a:r>
              </a:p>
            </p:txBody>
          </p:sp>
        </p:grpSp>
      </p:grpSp>
      <p:sp>
        <p:nvSpPr>
          <p:cNvPr id="16" name="矩形 15"/>
          <p:cNvSpPr/>
          <p:nvPr/>
        </p:nvSpPr>
        <p:spPr>
          <a:xfrm>
            <a:off x="1" y="6581001"/>
            <a:ext cx="9144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mage credit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: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iDesign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hutterstock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; Institute for </a:t>
            </a:r>
            <a:r>
              <a:rPr kumimoji="0" lang="en-US" altLang="zh-CN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Neuroinformatics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ETHZ/UNIZ, Zürich,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Switzerland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390756"/>
            <a:ext cx="3366199" cy="4658763"/>
          </a:xfrm>
          <a:prstGeom prst="rect">
            <a:avLst/>
          </a:prstGeom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组合 3"/>
          <p:cNvGrpSpPr/>
          <p:nvPr/>
        </p:nvGrpSpPr>
        <p:grpSpPr>
          <a:xfrm>
            <a:off x="534494" y="3627533"/>
            <a:ext cx="4095750" cy="2421986"/>
            <a:chOff x="609600" y="3627533"/>
            <a:chExt cx="4095750" cy="2421986"/>
          </a:xfrm>
        </p:grpSpPr>
        <p:sp>
          <p:nvSpPr>
            <p:cNvPr id="3" name="矩形 2"/>
            <p:cNvSpPr/>
            <p:nvPr/>
          </p:nvSpPr>
          <p:spPr>
            <a:xfrm>
              <a:off x="609600" y="3627533"/>
              <a:ext cx="4095750" cy="2421986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61079" y="3703601"/>
              <a:ext cx="3872373" cy="2308324"/>
              <a:chOff x="761079" y="3703601"/>
              <a:chExt cx="3872373" cy="2308324"/>
            </a:xfrm>
          </p:grpSpPr>
          <p:sp>
            <p:nvSpPr>
              <p:cNvPr id="18" name="TextBox 5"/>
              <p:cNvSpPr txBox="1"/>
              <p:nvPr/>
            </p:nvSpPr>
            <p:spPr>
              <a:xfrm>
                <a:off x="1204452" y="3703601"/>
                <a:ext cx="34290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+mn-cs"/>
                  </a:rPr>
                  <a:t>High speed and sensitivity</a:t>
                </a:r>
              </a:p>
              <a:p>
                <a:pPr marL="0" marR="0" lvl="0" indent="0" algn="l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+mn-cs"/>
                  </a:rPr>
                  <a:t>Lack of spatial resolution</a:t>
                </a:r>
              </a:p>
              <a:p>
                <a:pPr marL="0" marR="0" lvl="0" indent="0" algn="l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+mn-cs"/>
                  </a:rPr>
                  <a:t>Invasive recording</a:t>
                </a:r>
              </a:p>
              <a:p>
                <a:pPr marL="0" marR="0" lvl="0" indent="0" algn="l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+mn-cs"/>
                  </a:rPr>
                  <a:t>Low throughput</a:t>
                </a:r>
              </a:p>
            </p:txBody>
          </p:sp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32977" y="3789962"/>
                <a:ext cx="371475" cy="428625"/>
              </a:xfrm>
              <a:prstGeom prst="rect">
                <a:avLst/>
              </a:prstGeom>
            </p:spPr>
          </p:pic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1079" y="4428137"/>
                <a:ext cx="428625" cy="428625"/>
              </a:xfrm>
              <a:prstGeom prst="rect">
                <a:avLst/>
              </a:prstGeom>
            </p:spPr>
          </p:pic>
          <p:pic>
            <p:nvPicPr>
              <p:cNvPr id="21" name="图片 20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1079" y="4972208"/>
                <a:ext cx="428625" cy="428625"/>
              </a:xfrm>
              <a:prstGeom prst="rect">
                <a:avLst/>
              </a:prstGeom>
            </p:spPr>
          </p:pic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61079" y="5533835"/>
                <a:ext cx="428625" cy="428625"/>
              </a:xfrm>
              <a:prstGeom prst="rect">
                <a:avLst/>
              </a:prstGeom>
            </p:spPr>
          </p:pic>
        </p:grpSp>
      </p:grp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79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2786265" y="4052899"/>
            <a:ext cx="2143140" cy="2143140"/>
            <a:chOff x="857232" y="4381496"/>
            <a:chExt cx="2143140" cy="2143140"/>
          </a:xfrm>
        </p:grpSpPr>
        <p:pic>
          <p:nvPicPr>
            <p:cNvPr id="12" name="Picture 3" descr="G:\实验数据from2019\20190328 neuron optopatch &amp; G-229-7\CheRiff1：Flare4 + Cy5\cell2 bright -14%\231018_confocal\637_2V_100.jpg"/>
            <p:cNvPicPr>
              <a:picLocks noChangeAspect="1" noChangeArrowheads="1"/>
            </p:cNvPicPr>
            <p:nvPr/>
          </p:nvPicPr>
          <p:blipFill>
            <a:blip r:embed="rId2"/>
            <a:srcRect l="13890" r="26578" b="10703"/>
            <a:stretch>
              <a:fillRect/>
            </a:stretch>
          </p:blipFill>
          <p:spPr bwMode="auto">
            <a:xfrm>
              <a:off x="857232" y="4381496"/>
              <a:ext cx="2143140" cy="2143140"/>
            </a:xfrm>
            <a:prstGeom prst="rect">
              <a:avLst/>
            </a:prstGeom>
            <a:noFill/>
          </p:spPr>
        </p:pic>
        <p:cxnSp>
          <p:nvCxnSpPr>
            <p:cNvPr id="13" name="直接连接符 12"/>
            <p:cNvCxnSpPr/>
            <p:nvPr/>
          </p:nvCxnSpPr>
          <p:spPr>
            <a:xfrm>
              <a:off x="995384" y="6380909"/>
              <a:ext cx="295200" cy="85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5"/>
            <p:cNvSpPr txBox="1"/>
            <p:nvPr/>
          </p:nvSpPr>
          <p:spPr>
            <a:xfrm>
              <a:off x="857232" y="4381496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Cy5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477799" y="4052899"/>
            <a:ext cx="2143140" cy="2143140"/>
            <a:chOff x="857232" y="1881166"/>
            <a:chExt cx="2143140" cy="2143140"/>
          </a:xfrm>
        </p:grpSpPr>
        <p:pic>
          <p:nvPicPr>
            <p:cNvPr id="9" name="Picture 4" descr="G:\实验数据from2019\20190328 neuron optopatch &amp; G-229-7\CheRiff1：Flare4 + Cy5\cell2 bright -14%\231018_confocal\GFP_2V_100.jpg"/>
            <p:cNvPicPr>
              <a:picLocks noChangeAspect="1" noChangeArrowheads="1"/>
            </p:cNvPicPr>
            <p:nvPr/>
          </p:nvPicPr>
          <p:blipFill>
            <a:blip r:embed="rId3"/>
            <a:srcRect l="13891" r="26578" b="10702"/>
            <a:stretch>
              <a:fillRect/>
            </a:stretch>
          </p:blipFill>
          <p:spPr bwMode="auto">
            <a:xfrm>
              <a:off x="857232" y="1881166"/>
              <a:ext cx="2143140" cy="2143140"/>
            </a:xfrm>
            <a:prstGeom prst="rect">
              <a:avLst/>
            </a:prstGeom>
            <a:noFill/>
          </p:spPr>
        </p:pic>
        <p:sp>
          <p:nvSpPr>
            <p:cNvPr id="10" name="TextBox 6"/>
            <p:cNvSpPr txBox="1"/>
            <p:nvPr/>
          </p:nvSpPr>
          <p:spPr>
            <a:xfrm>
              <a:off x="857232" y="1881166"/>
              <a:ext cx="1556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CheRiff</a:t>
              </a: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Arial" pitchFamily="34" charset="0"/>
                  <a:ea typeface="宋体" panose="02010600030101010101" pitchFamily="2" charset="-122"/>
                  <a:cs typeface="Arial" pitchFamily="34" charset="0"/>
                </a:rPr>
                <a:t>-GFP</a:t>
              </a:r>
              <a:endPara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itchFamily="34" charset="0"/>
                <a:ea typeface="宋体" panose="02010600030101010101" pitchFamily="2" charset="-122"/>
                <a:cs typeface="Arial" pitchFamily="34" charset="0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1000108" y="3880579"/>
              <a:ext cx="295200" cy="851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Crosstalk-free all-optical electrophysiology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578103" y="1460465"/>
            <a:ext cx="4233647" cy="2440547"/>
            <a:chOff x="3615574" y="6876404"/>
            <a:chExt cx="2036653" cy="1174058"/>
          </a:xfrm>
        </p:grpSpPr>
        <p:grpSp>
          <p:nvGrpSpPr>
            <p:cNvPr id="468" name="Group 3">
              <a:extLst>
                <a:ext uri="{FF2B5EF4-FFF2-40B4-BE49-F238E27FC236}">
                  <a16:creationId xmlns:a16="http://schemas.microsoft.com/office/drawing/2014/main" id="{BE586738-AAD5-41DA-97F8-721547443A9C}"/>
                </a:ext>
              </a:extLst>
            </p:cNvPr>
            <p:cNvGrpSpPr/>
            <p:nvPr/>
          </p:nvGrpSpPr>
          <p:grpSpPr>
            <a:xfrm>
              <a:off x="3615574" y="6894373"/>
              <a:ext cx="986749" cy="1156089"/>
              <a:chOff x="287752" y="5838785"/>
              <a:chExt cx="986749" cy="1156089"/>
            </a:xfrm>
          </p:grpSpPr>
          <p:sp>
            <p:nvSpPr>
              <p:cNvPr id="649" name="椭圆 3">
                <a:extLst>
                  <a:ext uri="{FF2B5EF4-FFF2-40B4-BE49-F238E27FC236}">
                    <a16:creationId xmlns:a16="http://schemas.microsoft.com/office/drawing/2014/main" id="{F93E8A81-A496-4889-95E2-3BCF79D823B3}"/>
                  </a:ext>
                </a:extLst>
              </p:cNvPr>
              <p:cNvSpPr/>
              <p:nvPr/>
            </p:nvSpPr>
            <p:spPr>
              <a:xfrm>
                <a:off x="683518" y="6096756"/>
                <a:ext cx="162749" cy="53671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0" name="闪电形 742">
                <a:extLst>
                  <a:ext uri="{FF2B5EF4-FFF2-40B4-BE49-F238E27FC236}">
                    <a16:creationId xmlns:a16="http://schemas.microsoft.com/office/drawing/2014/main" id="{00667E25-56A5-464C-A85B-C34FD5850026}"/>
                  </a:ext>
                </a:extLst>
              </p:cNvPr>
              <p:cNvSpPr/>
              <p:nvPr/>
            </p:nvSpPr>
            <p:spPr>
              <a:xfrm rot="19781037">
                <a:off x="349763" y="5838785"/>
                <a:ext cx="177311" cy="257654"/>
              </a:xfrm>
              <a:prstGeom prst="lightningBol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651" name="组合 18">
                <a:extLst>
                  <a:ext uri="{FF2B5EF4-FFF2-40B4-BE49-F238E27FC236}">
                    <a16:creationId xmlns:a16="http://schemas.microsoft.com/office/drawing/2014/main" id="{D33B9353-CD0A-43FA-AC31-A76F9FD79ECA}"/>
                  </a:ext>
                </a:extLst>
              </p:cNvPr>
              <p:cNvGrpSpPr/>
              <p:nvPr/>
            </p:nvGrpSpPr>
            <p:grpSpPr>
              <a:xfrm>
                <a:off x="535379" y="5967539"/>
                <a:ext cx="320229" cy="1027335"/>
                <a:chOff x="859783" y="4564111"/>
                <a:chExt cx="523357" cy="1678995"/>
              </a:xfrm>
            </p:grpSpPr>
            <p:sp>
              <p:nvSpPr>
                <p:cNvPr id="739" name="弧形 19">
                  <a:extLst>
                    <a:ext uri="{FF2B5EF4-FFF2-40B4-BE49-F238E27FC236}">
                      <a16:creationId xmlns:a16="http://schemas.microsoft.com/office/drawing/2014/main" id="{027BA375-6BFD-4439-A80F-E8FA3C3E1663}"/>
                    </a:ext>
                  </a:extLst>
                </p:cNvPr>
                <p:cNvSpPr/>
                <p:nvPr/>
              </p:nvSpPr>
              <p:spPr>
                <a:xfrm rot="21267229">
                  <a:off x="859783" y="4564111"/>
                  <a:ext cx="433544" cy="1678995"/>
                </a:xfrm>
                <a:prstGeom prst="arc">
                  <a:avLst>
                    <a:gd name="adj1" fmla="val 16155311"/>
                    <a:gd name="adj2" fmla="val 4641942"/>
                  </a:avLst>
                </a:prstGeom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740" name="等腰三角形 20">
                  <a:extLst>
                    <a:ext uri="{FF2B5EF4-FFF2-40B4-BE49-F238E27FC236}">
                      <a16:creationId xmlns:a16="http://schemas.microsoft.com/office/drawing/2014/main" id="{1D8A26A4-7BF0-4EA2-98E3-817E2BBC9242}"/>
                    </a:ext>
                  </a:extLst>
                </p:cNvPr>
                <p:cNvSpPr/>
                <p:nvPr/>
              </p:nvSpPr>
              <p:spPr>
                <a:xfrm rot="11393920">
                  <a:off x="1168547" y="5946689"/>
                  <a:ext cx="214593" cy="173710"/>
                </a:xfrm>
                <a:prstGeom prst="triangle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8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652" name="组合 651">
                <a:extLst>
                  <a:ext uri="{FF2B5EF4-FFF2-40B4-BE49-F238E27FC236}">
                    <a16:creationId xmlns:a16="http://schemas.microsoft.com/office/drawing/2014/main" id="{D6CF30C0-761F-4BE0-98D8-79A207EC75D1}"/>
                  </a:ext>
                </a:extLst>
              </p:cNvPr>
              <p:cNvGrpSpPr/>
              <p:nvPr/>
            </p:nvGrpSpPr>
            <p:grpSpPr>
              <a:xfrm>
                <a:off x="287752" y="6237100"/>
                <a:ext cx="986749" cy="342887"/>
                <a:chOff x="914030" y="4473744"/>
                <a:chExt cx="1612665" cy="560387"/>
              </a:xfrm>
            </p:grpSpPr>
            <p:grpSp>
              <p:nvGrpSpPr>
                <p:cNvPr id="662" name="组合 85">
                  <a:extLst>
                    <a:ext uri="{FF2B5EF4-FFF2-40B4-BE49-F238E27FC236}">
                      <a16:creationId xmlns:a16="http://schemas.microsoft.com/office/drawing/2014/main" id="{319CEA05-4871-4B96-8AE5-FCA21936CBA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400194" y="4480501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33" name="任意形状 166">
                    <a:extLst>
                      <a:ext uri="{FF2B5EF4-FFF2-40B4-BE49-F238E27FC236}">
                        <a16:creationId xmlns:a16="http://schemas.microsoft.com/office/drawing/2014/main" id="{3EF289F3-98C2-445B-9484-430EA89E513A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4" name="椭圆 177">
                    <a:extLst>
                      <a:ext uri="{FF2B5EF4-FFF2-40B4-BE49-F238E27FC236}">
                        <a16:creationId xmlns:a16="http://schemas.microsoft.com/office/drawing/2014/main" id="{E2C0367D-62A4-4380-8A49-DA485B2424DB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5" name="任意形状 166">
                    <a:extLst>
                      <a:ext uri="{FF2B5EF4-FFF2-40B4-BE49-F238E27FC236}">
                        <a16:creationId xmlns:a16="http://schemas.microsoft.com/office/drawing/2014/main" id="{52AA592B-92AA-4467-9D5B-BA2416EC954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6" name="椭圆 179">
                    <a:extLst>
                      <a:ext uri="{FF2B5EF4-FFF2-40B4-BE49-F238E27FC236}">
                        <a16:creationId xmlns:a16="http://schemas.microsoft.com/office/drawing/2014/main" id="{E4B69305-730F-4FAC-B4E3-1E34443F0762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7" name="任意形状 166">
                    <a:extLst>
                      <a:ext uri="{FF2B5EF4-FFF2-40B4-BE49-F238E27FC236}">
                        <a16:creationId xmlns:a16="http://schemas.microsoft.com/office/drawing/2014/main" id="{05CE968E-5EFE-4CC6-A8B6-0BC28571B7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8" name="任意形状 166">
                    <a:extLst>
                      <a:ext uri="{FF2B5EF4-FFF2-40B4-BE49-F238E27FC236}">
                        <a16:creationId xmlns:a16="http://schemas.microsoft.com/office/drawing/2014/main" id="{5D793ED6-07C8-4C85-B1B5-93E3D21D5AD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3" name="组合 85">
                  <a:extLst>
                    <a:ext uri="{FF2B5EF4-FFF2-40B4-BE49-F238E27FC236}">
                      <a16:creationId xmlns:a16="http://schemas.microsoft.com/office/drawing/2014/main" id="{D3714A07-A512-46B0-BEE6-6E1B0983459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4030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27" name="任意形状 166">
                    <a:extLst>
                      <a:ext uri="{FF2B5EF4-FFF2-40B4-BE49-F238E27FC236}">
                        <a16:creationId xmlns:a16="http://schemas.microsoft.com/office/drawing/2014/main" id="{45C9E502-AA8D-4FBE-BD4B-0402527A2E8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8" name="椭圆 107">
                    <a:extLst>
                      <a:ext uri="{FF2B5EF4-FFF2-40B4-BE49-F238E27FC236}">
                        <a16:creationId xmlns:a16="http://schemas.microsoft.com/office/drawing/2014/main" id="{52C7C67E-B296-4DFE-8ED8-174A7FCE3D0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9" name="任意形状 166">
                    <a:extLst>
                      <a:ext uri="{FF2B5EF4-FFF2-40B4-BE49-F238E27FC236}">
                        <a16:creationId xmlns:a16="http://schemas.microsoft.com/office/drawing/2014/main" id="{E39CF555-91F1-4533-9F1B-1FFF4D97078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0" name="椭圆 109">
                    <a:extLst>
                      <a:ext uri="{FF2B5EF4-FFF2-40B4-BE49-F238E27FC236}">
                        <a16:creationId xmlns:a16="http://schemas.microsoft.com/office/drawing/2014/main" id="{3FB8E3BF-E626-4A80-B8D3-A5361A49E7A0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1" name="任意形状 166">
                    <a:extLst>
                      <a:ext uri="{FF2B5EF4-FFF2-40B4-BE49-F238E27FC236}">
                        <a16:creationId xmlns:a16="http://schemas.microsoft.com/office/drawing/2014/main" id="{21FFC436-4CDC-4F52-A779-C0E3EE065F17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2" name="任意形状 166">
                    <a:extLst>
                      <a:ext uri="{FF2B5EF4-FFF2-40B4-BE49-F238E27FC236}">
                        <a16:creationId xmlns:a16="http://schemas.microsoft.com/office/drawing/2014/main" id="{B32B0311-71F1-4852-83A0-60948AE2E3B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4" name="组合 85">
                  <a:extLst>
                    <a:ext uri="{FF2B5EF4-FFF2-40B4-BE49-F238E27FC236}">
                      <a16:creationId xmlns:a16="http://schemas.microsoft.com/office/drawing/2014/main" id="{063290FA-896A-4654-9C3B-B85FAACF711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058768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21" name="任意形状 166">
                    <a:extLst>
                      <a:ext uri="{FF2B5EF4-FFF2-40B4-BE49-F238E27FC236}">
                        <a16:creationId xmlns:a16="http://schemas.microsoft.com/office/drawing/2014/main" id="{C4F70E54-CA13-432E-994A-3258B0C4BCC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2" name="椭圆 101">
                    <a:extLst>
                      <a:ext uri="{FF2B5EF4-FFF2-40B4-BE49-F238E27FC236}">
                        <a16:creationId xmlns:a16="http://schemas.microsoft.com/office/drawing/2014/main" id="{9B87A122-6B1D-4BDA-966F-6624ED7E726C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3" name="任意形状 166">
                    <a:extLst>
                      <a:ext uri="{FF2B5EF4-FFF2-40B4-BE49-F238E27FC236}">
                        <a16:creationId xmlns:a16="http://schemas.microsoft.com/office/drawing/2014/main" id="{A022530D-4CF0-474B-8297-3B8CFB27DC4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4" name="椭圆 103">
                    <a:extLst>
                      <a:ext uri="{FF2B5EF4-FFF2-40B4-BE49-F238E27FC236}">
                        <a16:creationId xmlns:a16="http://schemas.microsoft.com/office/drawing/2014/main" id="{01A3AC07-BD92-408A-9137-33B322BDE38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5" name="任意形状 166">
                    <a:extLst>
                      <a:ext uri="{FF2B5EF4-FFF2-40B4-BE49-F238E27FC236}">
                        <a16:creationId xmlns:a16="http://schemas.microsoft.com/office/drawing/2014/main" id="{C9346420-D090-44CA-BBFF-3E88AF6F0F3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6" name="任意形状 166">
                    <a:extLst>
                      <a:ext uri="{FF2B5EF4-FFF2-40B4-BE49-F238E27FC236}">
                        <a16:creationId xmlns:a16="http://schemas.microsoft.com/office/drawing/2014/main" id="{D29C9C69-A9E5-4FC9-949C-6A8F3769DAC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5" name="组合 85">
                  <a:extLst>
                    <a:ext uri="{FF2B5EF4-FFF2-40B4-BE49-F238E27FC236}">
                      <a16:creationId xmlns:a16="http://schemas.microsoft.com/office/drawing/2014/main" id="{8B77F841-0944-4F49-A1D1-26D45054AEF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20384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15" name="任意形状 166">
                    <a:extLst>
                      <a:ext uri="{FF2B5EF4-FFF2-40B4-BE49-F238E27FC236}">
                        <a16:creationId xmlns:a16="http://schemas.microsoft.com/office/drawing/2014/main" id="{7922071E-088F-4122-9CB3-C6B6E79CEAD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6" name="椭圆 95">
                    <a:extLst>
                      <a:ext uri="{FF2B5EF4-FFF2-40B4-BE49-F238E27FC236}">
                        <a16:creationId xmlns:a16="http://schemas.microsoft.com/office/drawing/2014/main" id="{68DB46BD-9AD8-4CE2-BD0E-ADE70711B6E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7" name="任意形状 166">
                    <a:extLst>
                      <a:ext uri="{FF2B5EF4-FFF2-40B4-BE49-F238E27FC236}">
                        <a16:creationId xmlns:a16="http://schemas.microsoft.com/office/drawing/2014/main" id="{4D5B544C-EEBA-46E4-8007-A873B7CC3F5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8" name="椭圆 97">
                    <a:extLst>
                      <a:ext uri="{FF2B5EF4-FFF2-40B4-BE49-F238E27FC236}">
                        <a16:creationId xmlns:a16="http://schemas.microsoft.com/office/drawing/2014/main" id="{3DF323EA-34E8-407D-908B-F4452D2A4856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9" name="任意形状 166">
                    <a:extLst>
                      <a:ext uri="{FF2B5EF4-FFF2-40B4-BE49-F238E27FC236}">
                        <a16:creationId xmlns:a16="http://schemas.microsoft.com/office/drawing/2014/main" id="{927E51F1-88BC-47BF-8477-A485367828FE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20" name="任意形状 166">
                    <a:extLst>
                      <a:ext uri="{FF2B5EF4-FFF2-40B4-BE49-F238E27FC236}">
                        <a16:creationId xmlns:a16="http://schemas.microsoft.com/office/drawing/2014/main" id="{E129BD00-3D03-4627-868A-372F0A95569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6" name="组合 85">
                  <a:extLst>
                    <a:ext uri="{FF2B5EF4-FFF2-40B4-BE49-F238E27FC236}">
                      <a16:creationId xmlns:a16="http://schemas.microsoft.com/office/drawing/2014/main" id="{26B606AB-ABE8-4CA3-9AAF-3F654B58522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348583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09" name="任意形状 166">
                    <a:extLst>
                      <a:ext uri="{FF2B5EF4-FFF2-40B4-BE49-F238E27FC236}">
                        <a16:creationId xmlns:a16="http://schemas.microsoft.com/office/drawing/2014/main" id="{26838F74-E3C2-4B3E-9A84-637C9D210C9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0" name="椭圆 89">
                    <a:extLst>
                      <a:ext uri="{FF2B5EF4-FFF2-40B4-BE49-F238E27FC236}">
                        <a16:creationId xmlns:a16="http://schemas.microsoft.com/office/drawing/2014/main" id="{6108A0FF-BE69-4F94-84D7-403AB2C9031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1" name="任意形状 166">
                    <a:extLst>
                      <a:ext uri="{FF2B5EF4-FFF2-40B4-BE49-F238E27FC236}">
                        <a16:creationId xmlns:a16="http://schemas.microsoft.com/office/drawing/2014/main" id="{4D1CCA4D-D6AF-4DF6-8C67-FE8D9F1775A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2" name="椭圆 91">
                    <a:extLst>
                      <a:ext uri="{FF2B5EF4-FFF2-40B4-BE49-F238E27FC236}">
                        <a16:creationId xmlns:a16="http://schemas.microsoft.com/office/drawing/2014/main" id="{F3FEE1B4-8502-4FFF-BBC8-FD2CCE8D9C39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3" name="任意形状 166">
                    <a:extLst>
                      <a:ext uri="{FF2B5EF4-FFF2-40B4-BE49-F238E27FC236}">
                        <a16:creationId xmlns:a16="http://schemas.microsoft.com/office/drawing/2014/main" id="{8E8C1348-3DC3-4172-B666-1962C92DFEA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14" name="任意形状 166">
                    <a:extLst>
                      <a:ext uri="{FF2B5EF4-FFF2-40B4-BE49-F238E27FC236}">
                        <a16:creationId xmlns:a16="http://schemas.microsoft.com/office/drawing/2014/main" id="{6AF3A89F-9A5C-4A2D-AB74-13A6AA9E1BF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7" name="组合 85">
                  <a:extLst>
                    <a:ext uri="{FF2B5EF4-FFF2-40B4-BE49-F238E27FC236}">
                      <a16:creationId xmlns:a16="http://schemas.microsoft.com/office/drawing/2014/main" id="{1CA06D1E-207D-40D5-820E-37C6E582C03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49297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703" name="任意形状 166">
                    <a:extLst>
                      <a:ext uri="{FF2B5EF4-FFF2-40B4-BE49-F238E27FC236}">
                        <a16:creationId xmlns:a16="http://schemas.microsoft.com/office/drawing/2014/main" id="{287339D5-14F0-4017-B8F4-A9BACE409AD4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4" name="椭圆 83">
                    <a:extLst>
                      <a:ext uri="{FF2B5EF4-FFF2-40B4-BE49-F238E27FC236}">
                        <a16:creationId xmlns:a16="http://schemas.microsoft.com/office/drawing/2014/main" id="{F8593882-C572-4F14-A2AB-22DDC113287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5" name="任意形状 166">
                    <a:extLst>
                      <a:ext uri="{FF2B5EF4-FFF2-40B4-BE49-F238E27FC236}">
                        <a16:creationId xmlns:a16="http://schemas.microsoft.com/office/drawing/2014/main" id="{2D30D1E4-D4F5-47F2-914C-32C7764D68A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6" name="椭圆 85">
                    <a:extLst>
                      <a:ext uri="{FF2B5EF4-FFF2-40B4-BE49-F238E27FC236}">
                        <a16:creationId xmlns:a16="http://schemas.microsoft.com/office/drawing/2014/main" id="{A30FE115-8BB0-4CB5-817C-DBF5D6A40AB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7" name="任意形状 166">
                    <a:extLst>
                      <a:ext uri="{FF2B5EF4-FFF2-40B4-BE49-F238E27FC236}">
                        <a16:creationId xmlns:a16="http://schemas.microsoft.com/office/drawing/2014/main" id="{A024C9A0-0606-4A3B-85A1-BE47777F72C9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8" name="任意形状 166">
                    <a:extLst>
                      <a:ext uri="{FF2B5EF4-FFF2-40B4-BE49-F238E27FC236}">
                        <a16:creationId xmlns:a16="http://schemas.microsoft.com/office/drawing/2014/main" id="{26A69E21-D6E0-4DB8-ADE6-23883E049DE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8" name="组合 85">
                  <a:extLst>
                    <a:ext uri="{FF2B5EF4-FFF2-40B4-BE49-F238E27FC236}">
                      <a16:creationId xmlns:a16="http://schemas.microsoft.com/office/drawing/2014/main" id="{F662CB3B-C3E2-4CA4-8D30-08E91EA21EF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646952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697" name="任意形状 166">
                    <a:extLst>
                      <a:ext uri="{FF2B5EF4-FFF2-40B4-BE49-F238E27FC236}">
                        <a16:creationId xmlns:a16="http://schemas.microsoft.com/office/drawing/2014/main" id="{C4D487D5-04FD-4B02-AC28-5E34277D39F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8" name="椭圆 77">
                    <a:extLst>
                      <a:ext uri="{FF2B5EF4-FFF2-40B4-BE49-F238E27FC236}">
                        <a16:creationId xmlns:a16="http://schemas.microsoft.com/office/drawing/2014/main" id="{FE8F8C96-E817-4744-8AE8-D2FF81CAD74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9" name="任意形状 166">
                    <a:extLst>
                      <a:ext uri="{FF2B5EF4-FFF2-40B4-BE49-F238E27FC236}">
                        <a16:creationId xmlns:a16="http://schemas.microsoft.com/office/drawing/2014/main" id="{EB2650CD-1B7C-46D4-B33F-DAE21ABA4AF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0" name="椭圆 79">
                    <a:extLst>
                      <a:ext uri="{FF2B5EF4-FFF2-40B4-BE49-F238E27FC236}">
                        <a16:creationId xmlns:a16="http://schemas.microsoft.com/office/drawing/2014/main" id="{DB151452-6507-447F-AE79-0AF98BE99E7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1" name="任意形状 166">
                    <a:extLst>
                      <a:ext uri="{FF2B5EF4-FFF2-40B4-BE49-F238E27FC236}">
                        <a16:creationId xmlns:a16="http://schemas.microsoft.com/office/drawing/2014/main" id="{79FB022A-AE81-4382-9C60-2D1500FA5921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02" name="任意形状 166">
                    <a:extLst>
                      <a:ext uri="{FF2B5EF4-FFF2-40B4-BE49-F238E27FC236}">
                        <a16:creationId xmlns:a16="http://schemas.microsoft.com/office/drawing/2014/main" id="{4D8687C5-AA6C-4199-9F64-3D4A1A448CD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69" name="组合 85">
                  <a:extLst>
                    <a:ext uri="{FF2B5EF4-FFF2-40B4-BE49-F238E27FC236}">
                      <a16:creationId xmlns:a16="http://schemas.microsoft.com/office/drawing/2014/main" id="{FB74A848-90B0-447A-8D94-FAE22091D24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795101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691" name="任意形状 166">
                    <a:extLst>
                      <a:ext uri="{FF2B5EF4-FFF2-40B4-BE49-F238E27FC236}">
                        <a16:creationId xmlns:a16="http://schemas.microsoft.com/office/drawing/2014/main" id="{A7089586-F52D-4FF5-9D8A-EEE4088A7FD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2" name="椭圆 71">
                    <a:extLst>
                      <a:ext uri="{FF2B5EF4-FFF2-40B4-BE49-F238E27FC236}">
                        <a16:creationId xmlns:a16="http://schemas.microsoft.com/office/drawing/2014/main" id="{7C8C3ED1-0965-4A4A-9879-11841B5BFE4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3" name="任意形状 166">
                    <a:extLst>
                      <a:ext uri="{FF2B5EF4-FFF2-40B4-BE49-F238E27FC236}">
                        <a16:creationId xmlns:a16="http://schemas.microsoft.com/office/drawing/2014/main" id="{7C65FB9A-02C5-408E-8481-CAB5717842A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4" name="椭圆 73">
                    <a:extLst>
                      <a:ext uri="{FF2B5EF4-FFF2-40B4-BE49-F238E27FC236}">
                        <a16:creationId xmlns:a16="http://schemas.microsoft.com/office/drawing/2014/main" id="{A6814FD2-89B0-4B9F-93B1-FD69B2E22775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5" name="任意形状 166">
                    <a:extLst>
                      <a:ext uri="{FF2B5EF4-FFF2-40B4-BE49-F238E27FC236}">
                        <a16:creationId xmlns:a16="http://schemas.microsoft.com/office/drawing/2014/main" id="{7FCD673A-6546-48A8-9691-977AAA6BEBB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6" name="任意形状 166">
                    <a:extLst>
                      <a:ext uri="{FF2B5EF4-FFF2-40B4-BE49-F238E27FC236}">
                        <a16:creationId xmlns:a16="http://schemas.microsoft.com/office/drawing/2014/main" id="{4CB9DF43-8F7F-498A-AFBA-86CF4458406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70" name="组合 85">
                  <a:extLst>
                    <a:ext uri="{FF2B5EF4-FFF2-40B4-BE49-F238E27FC236}">
                      <a16:creationId xmlns:a16="http://schemas.microsoft.com/office/drawing/2014/main" id="{6F6AA64F-76DE-4294-B23E-A4C54F33EEA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939839" y="4478335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685" name="任意形状 166">
                    <a:extLst>
                      <a:ext uri="{FF2B5EF4-FFF2-40B4-BE49-F238E27FC236}">
                        <a16:creationId xmlns:a16="http://schemas.microsoft.com/office/drawing/2014/main" id="{43DA64D7-91B9-48CE-AB04-3AE9BEE7C25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6" name="椭圆 65">
                    <a:extLst>
                      <a:ext uri="{FF2B5EF4-FFF2-40B4-BE49-F238E27FC236}">
                        <a16:creationId xmlns:a16="http://schemas.microsoft.com/office/drawing/2014/main" id="{FB78C5F8-063F-4D9C-A40B-A256A8B1E8E2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7" name="任意形状 166">
                    <a:extLst>
                      <a:ext uri="{FF2B5EF4-FFF2-40B4-BE49-F238E27FC236}">
                        <a16:creationId xmlns:a16="http://schemas.microsoft.com/office/drawing/2014/main" id="{8CF442C4-C8A8-492B-A4B8-E3255D3D643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8" name="椭圆 67">
                    <a:extLst>
                      <a:ext uri="{FF2B5EF4-FFF2-40B4-BE49-F238E27FC236}">
                        <a16:creationId xmlns:a16="http://schemas.microsoft.com/office/drawing/2014/main" id="{84026F80-056D-46D2-A3DD-02CFBDB9D663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9" name="任意形状 166">
                    <a:extLst>
                      <a:ext uri="{FF2B5EF4-FFF2-40B4-BE49-F238E27FC236}">
                        <a16:creationId xmlns:a16="http://schemas.microsoft.com/office/drawing/2014/main" id="{81FE006E-D324-4181-8D94-EB6A2DA39718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90" name="任意形状 166">
                    <a:extLst>
                      <a:ext uri="{FF2B5EF4-FFF2-40B4-BE49-F238E27FC236}">
                        <a16:creationId xmlns:a16="http://schemas.microsoft.com/office/drawing/2014/main" id="{28894484-D449-409B-A76C-E9327DF99EA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71" name="组合 85">
                  <a:extLst>
                    <a:ext uri="{FF2B5EF4-FFF2-40B4-BE49-F238E27FC236}">
                      <a16:creationId xmlns:a16="http://schemas.microsoft.com/office/drawing/2014/main" id="{7F999783-0D4C-4D36-A739-08CB872A3A3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096481" y="4473744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679" name="任意形状 166">
                    <a:extLst>
                      <a:ext uri="{FF2B5EF4-FFF2-40B4-BE49-F238E27FC236}">
                        <a16:creationId xmlns:a16="http://schemas.microsoft.com/office/drawing/2014/main" id="{4DBFE94C-A58C-4ED9-8D3D-6211A0DC4FDE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0" name="椭圆 59">
                    <a:extLst>
                      <a:ext uri="{FF2B5EF4-FFF2-40B4-BE49-F238E27FC236}">
                        <a16:creationId xmlns:a16="http://schemas.microsoft.com/office/drawing/2014/main" id="{472F1C0A-BF20-4829-B6EE-C5BBCC8A2B45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1" name="任意形状 166">
                    <a:extLst>
                      <a:ext uri="{FF2B5EF4-FFF2-40B4-BE49-F238E27FC236}">
                        <a16:creationId xmlns:a16="http://schemas.microsoft.com/office/drawing/2014/main" id="{09E6149D-7A62-4AF9-968F-FCA64A85845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2" name="椭圆 61">
                    <a:extLst>
                      <a:ext uri="{FF2B5EF4-FFF2-40B4-BE49-F238E27FC236}">
                        <a16:creationId xmlns:a16="http://schemas.microsoft.com/office/drawing/2014/main" id="{67AB8B26-D7BA-4107-8CDB-74F5A8FA635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3" name="任意形状 166">
                    <a:extLst>
                      <a:ext uri="{FF2B5EF4-FFF2-40B4-BE49-F238E27FC236}">
                        <a16:creationId xmlns:a16="http://schemas.microsoft.com/office/drawing/2014/main" id="{B653A57C-EBEC-48C4-8503-B7990CA50C2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84" name="任意形状 166">
                    <a:extLst>
                      <a:ext uri="{FF2B5EF4-FFF2-40B4-BE49-F238E27FC236}">
                        <a16:creationId xmlns:a16="http://schemas.microsoft.com/office/drawing/2014/main" id="{F1F7634C-13E7-408B-B994-46D5BB57F8E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672" name="组合 85">
                  <a:extLst>
                    <a:ext uri="{FF2B5EF4-FFF2-40B4-BE49-F238E27FC236}">
                      <a16:creationId xmlns:a16="http://schemas.microsoft.com/office/drawing/2014/main" id="{558C2E64-252F-4BFF-85B7-BEB0C6AB412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255898" y="4473746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673" name="任意形状 166">
                    <a:extLst>
                      <a:ext uri="{FF2B5EF4-FFF2-40B4-BE49-F238E27FC236}">
                        <a16:creationId xmlns:a16="http://schemas.microsoft.com/office/drawing/2014/main" id="{8C59C553-6819-4D0A-B984-4796A078894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4" name="椭圆 53">
                    <a:extLst>
                      <a:ext uri="{FF2B5EF4-FFF2-40B4-BE49-F238E27FC236}">
                        <a16:creationId xmlns:a16="http://schemas.microsoft.com/office/drawing/2014/main" id="{2435358D-1DCF-4A9F-B23A-36BF0EF858E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5" name="任意形状 166">
                    <a:extLst>
                      <a:ext uri="{FF2B5EF4-FFF2-40B4-BE49-F238E27FC236}">
                        <a16:creationId xmlns:a16="http://schemas.microsoft.com/office/drawing/2014/main" id="{B54142C4-1187-4C02-B86C-AEAFF94366D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6" name="椭圆 55">
                    <a:extLst>
                      <a:ext uri="{FF2B5EF4-FFF2-40B4-BE49-F238E27FC236}">
                        <a16:creationId xmlns:a16="http://schemas.microsoft.com/office/drawing/2014/main" id="{7308ED50-BE61-4A76-A341-97E229C8BA9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7" name="任意形状 166">
                    <a:extLst>
                      <a:ext uri="{FF2B5EF4-FFF2-40B4-BE49-F238E27FC236}">
                        <a16:creationId xmlns:a16="http://schemas.microsoft.com/office/drawing/2014/main" id="{D91764BD-31CF-46DE-9400-D06D2B81168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78" name="任意形状 166">
                    <a:extLst>
                      <a:ext uri="{FF2B5EF4-FFF2-40B4-BE49-F238E27FC236}">
                        <a16:creationId xmlns:a16="http://schemas.microsoft.com/office/drawing/2014/main" id="{F7743499-DE2B-441E-99E9-CBC5DF05A36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653" name="椭圆 36">
                <a:extLst>
                  <a:ext uri="{FF2B5EF4-FFF2-40B4-BE49-F238E27FC236}">
                    <a16:creationId xmlns:a16="http://schemas.microsoft.com/office/drawing/2014/main" id="{24DC3881-02E2-4A2B-8139-F39098BE7435}"/>
                  </a:ext>
                </a:extLst>
              </p:cNvPr>
              <p:cNvSpPr/>
              <p:nvPr/>
            </p:nvSpPr>
            <p:spPr>
              <a:xfrm>
                <a:off x="572326" y="6132191"/>
                <a:ext cx="162749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4" name="椭圆 37">
                <a:extLst>
                  <a:ext uri="{FF2B5EF4-FFF2-40B4-BE49-F238E27FC236}">
                    <a16:creationId xmlns:a16="http://schemas.microsoft.com/office/drawing/2014/main" id="{DBA148C9-80C4-46E0-A6A3-8B69E32320EB}"/>
                  </a:ext>
                </a:extLst>
              </p:cNvPr>
              <p:cNvSpPr/>
              <p:nvPr/>
            </p:nvSpPr>
            <p:spPr>
              <a:xfrm>
                <a:off x="808322" y="6109438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5" name="椭圆 38">
                <a:extLst>
                  <a:ext uri="{FF2B5EF4-FFF2-40B4-BE49-F238E27FC236}">
                    <a16:creationId xmlns:a16="http://schemas.microsoft.com/office/drawing/2014/main" id="{0156C293-519F-434C-9EBA-F8E85092C082}"/>
                  </a:ext>
                </a:extLst>
              </p:cNvPr>
              <p:cNvSpPr/>
              <p:nvPr/>
            </p:nvSpPr>
            <p:spPr>
              <a:xfrm>
                <a:off x="852615" y="6168159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6" name="椭圆 39">
                <a:extLst>
                  <a:ext uri="{FF2B5EF4-FFF2-40B4-BE49-F238E27FC236}">
                    <a16:creationId xmlns:a16="http://schemas.microsoft.com/office/drawing/2014/main" id="{4092C752-B40F-4EFC-8B53-B1B044872E4F}"/>
                  </a:ext>
                </a:extLst>
              </p:cNvPr>
              <p:cNvSpPr/>
              <p:nvPr/>
            </p:nvSpPr>
            <p:spPr>
              <a:xfrm>
                <a:off x="782389" y="6210336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7" name="椭圆 40">
                <a:extLst>
                  <a:ext uri="{FF2B5EF4-FFF2-40B4-BE49-F238E27FC236}">
                    <a16:creationId xmlns:a16="http://schemas.microsoft.com/office/drawing/2014/main" id="{FA1DBAEC-E0C9-4AED-BB3B-8A93C43D7D72}"/>
                  </a:ext>
                </a:extLst>
              </p:cNvPr>
              <p:cNvSpPr/>
              <p:nvPr/>
            </p:nvSpPr>
            <p:spPr>
              <a:xfrm>
                <a:off x="609916" y="6188778"/>
                <a:ext cx="107516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8" name="椭圆 41">
                <a:extLst>
                  <a:ext uri="{FF2B5EF4-FFF2-40B4-BE49-F238E27FC236}">
                    <a16:creationId xmlns:a16="http://schemas.microsoft.com/office/drawing/2014/main" id="{273D3E53-3412-4874-95AB-3D0D56DA0A4D}"/>
                  </a:ext>
                </a:extLst>
              </p:cNvPr>
              <p:cNvSpPr/>
              <p:nvPr/>
            </p:nvSpPr>
            <p:spPr>
              <a:xfrm>
                <a:off x="684252" y="6223816"/>
                <a:ext cx="15351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59" name="椭圆 29">
                <a:extLst>
                  <a:ext uri="{FF2B5EF4-FFF2-40B4-BE49-F238E27FC236}">
                    <a16:creationId xmlns:a16="http://schemas.microsoft.com/office/drawing/2014/main" id="{DDF76ADD-18D9-41BF-B936-D9F6BF5E47C3}"/>
                  </a:ext>
                </a:extLst>
              </p:cNvPr>
              <p:cNvSpPr/>
              <p:nvPr/>
            </p:nvSpPr>
            <p:spPr>
              <a:xfrm>
                <a:off x="345772" y="6254602"/>
                <a:ext cx="857567" cy="301370"/>
              </a:xfrm>
              <a:prstGeom prst="ellipse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heRiff</a:t>
                </a:r>
                <a:endParaRPr lang="zh-CN" alt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0" name="椭圆 189">
                <a:extLst>
                  <a:ext uri="{FF2B5EF4-FFF2-40B4-BE49-F238E27FC236}">
                    <a16:creationId xmlns:a16="http://schemas.microsoft.com/office/drawing/2014/main" id="{25D3F873-451A-4B74-B3C3-8A80D43D8A99}"/>
                  </a:ext>
                </a:extLst>
              </p:cNvPr>
              <p:cNvSpPr/>
              <p:nvPr/>
            </p:nvSpPr>
            <p:spPr>
              <a:xfrm>
                <a:off x="643391" y="5985852"/>
                <a:ext cx="129297" cy="12977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8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1" name="矩形 190">
                <a:extLst>
                  <a:ext uri="{FF2B5EF4-FFF2-40B4-BE49-F238E27FC236}">
                    <a16:creationId xmlns:a16="http://schemas.microsoft.com/office/drawing/2014/main" id="{427B77CE-F24B-41F7-8008-124818F1AEF3}"/>
                  </a:ext>
                </a:extLst>
              </p:cNvPr>
              <p:cNvSpPr/>
              <p:nvPr/>
            </p:nvSpPr>
            <p:spPr>
              <a:xfrm>
                <a:off x="608410" y="5912202"/>
                <a:ext cx="204508" cy="281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zh-CN" altLang="en-US" sz="32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69" name="组合 468">
              <a:extLst>
                <a:ext uri="{FF2B5EF4-FFF2-40B4-BE49-F238E27FC236}">
                  <a16:creationId xmlns:a16="http://schemas.microsoft.com/office/drawing/2014/main" id="{DD611374-A019-4657-9E7E-76AE7A1C72FF}"/>
                </a:ext>
              </a:extLst>
            </p:cNvPr>
            <p:cNvGrpSpPr/>
            <p:nvPr/>
          </p:nvGrpSpPr>
          <p:grpSpPr>
            <a:xfrm>
              <a:off x="4597790" y="6876404"/>
              <a:ext cx="1054437" cy="887005"/>
              <a:chOff x="2512271" y="3793402"/>
              <a:chExt cx="1723288" cy="1449651"/>
            </a:xfrm>
          </p:grpSpPr>
          <p:sp>
            <p:nvSpPr>
              <p:cNvPr id="563" name="闪电形 742">
                <a:extLst>
                  <a:ext uri="{FF2B5EF4-FFF2-40B4-BE49-F238E27FC236}">
                    <a16:creationId xmlns:a16="http://schemas.microsoft.com/office/drawing/2014/main" id="{54860FDF-AABB-416D-A246-E0194BA92806}"/>
                  </a:ext>
                </a:extLst>
              </p:cNvPr>
              <p:cNvSpPr/>
              <p:nvPr/>
            </p:nvSpPr>
            <p:spPr>
              <a:xfrm rot="19781037">
                <a:off x="2664544" y="3795831"/>
                <a:ext cx="289783" cy="421090"/>
              </a:xfrm>
              <a:prstGeom prst="lightningBol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sp>
            <p:nvSpPr>
              <p:cNvPr id="564" name="闪电形 743">
                <a:extLst>
                  <a:ext uri="{FF2B5EF4-FFF2-40B4-BE49-F238E27FC236}">
                    <a16:creationId xmlns:a16="http://schemas.microsoft.com/office/drawing/2014/main" id="{F32A57B8-F4D2-4C71-98AF-E40895A00A1C}"/>
                  </a:ext>
                </a:extLst>
              </p:cNvPr>
              <p:cNvSpPr/>
              <p:nvPr/>
            </p:nvSpPr>
            <p:spPr>
              <a:xfrm rot="16889758">
                <a:off x="3508206" y="3824908"/>
                <a:ext cx="395580" cy="332568"/>
              </a:xfrm>
              <a:prstGeom prst="lightningBolt">
                <a:avLst/>
              </a:pr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grpSp>
            <p:nvGrpSpPr>
              <p:cNvPr id="565" name="组合 380">
                <a:extLst>
                  <a:ext uri="{FF2B5EF4-FFF2-40B4-BE49-F238E27FC236}">
                    <a16:creationId xmlns:a16="http://schemas.microsoft.com/office/drawing/2014/main" id="{8E60B812-BB2D-4C9F-B3FA-7DC21A123A3D}"/>
                  </a:ext>
                </a:extLst>
              </p:cNvPr>
              <p:cNvGrpSpPr/>
              <p:nvPr/>
            </p:nvGrpSpPr>
            <p:grpSpPr>
              <a:xfrm>
                <a:off x="2541264" y="4475443"/>
                <a:ext cx="1468369" cy="558221"/>
                <a:chOff x="73626" y="2939890"/>
                <a:chExt cx="807433" cy="326688"/>
              </a:xfrm>
            </p:grpSpPr>
            <p:grpSp>
              <p:nvGrpSpPr>
                <p:cNvPr id="579" name="组合 85">
                  <a:extLst>
                    <a:ext uri="{FF2B5EF4-FFF2-40B4-BE49-F238E27FC236}">
                      <a16:creationId xmlns:a16="http://schemas.microsoft.com/office/drawing/2014/main" id="{4AB17C3C-CAE8-4BB6-A635-68D07807052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3626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43" name="任意形状 166">
                    <a:extLst>
                      <a:ext uri="{FF2B5EF4-FFF2-40B4-BE49-F238E27FC236}">
                        <a16:creationId xmlns:a16="http://schemas.microsoft.com/office/drawing/2014/main" id="{D8079C52-F996-4D74-8FE1-2F339155F3BF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44" name="椭圆 75">
                    <a:extLst>
                      <a:ext uri="{FF2B5EF4-FFF2-40B4-BE49-F238E27FC236}">
                        <a16:creationId xmlns:a16="http://schemas.microsoft.com/office/drawing/2014/main" id="{EC0C2356-F5F4-4119-910E-83BB4558050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45" name="任意形状 166">
                    <a:extLst>
                      <a:ext uri="{FF2B5EF4-FFF2-40B4-BE49-F238E27FC236}">
                        <a16:creationId xmlns:a16="http://schemas.microsoft.com/office/drawing/2014/main" id="{4D56E391-AB06-4E52-BC07-880E35542C4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46" name="椭圆 77">
                    <a:extLst>
                      <a:ext uri="{FF2B5EF4-FFF2-40B4-BE49-F238E27FC236}">
                        <a16:creationId xmlns:a16="http://schemas.microsoft.com/office/drawing/2014/main" id="{63C48FBD-38C7-4627-9E99-031345566F1C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47" name="任意形状 166">
                    <a:extLst>
                      <a:ext uri="{FF2B5EF4-FFF2-40B4-BE49-F238E27FC236}">
                        <a16:creationId xmlns:a16="http://schemas.microsoft.com/office/drawing/2014/main" id="{22DD304A-727B-401E-A8A1-328550823F7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48" name="任意形状 166">
                    <a:extLst>
                      <a:ext uri="{FF2B5EF4-FFF2-40B4-BE49-F238E27FC236}">
                        <a16:creationId xmlns:a16="http://schemas.microsoft.com/office/drawing/2014/main" id="{2E8A3D7C-601B-4EA6-98A7-FDB087646C8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0" name="组合 85">
                  <a:extLst>
                    <a:ext uri="{FF2B5EF4-FFF2-40B4-BE49-F238E27FC236}">
                      <a16:creationId xmlns:a16="http://schemas.microsoft.com/office/drawing/2014/main" id="{4DBA6865-8D56-4658-BF97-5BC5C9BEE02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53215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37" name="任意形状 166">
                    <a:extLst>
                      <a:ext uri="{FF2B5EF4-FFF2-40B4-BE49-F238E27FC236}">
                        <a16:creationId xmlns:a16="http://schemas.microsoft.com/office/drawing/2014/main" id="{8F64B1E2-C84E-4B0D-8AC8-5CFE196A0318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38" name="椭圆 69">
                    <a:extLst>
                      <a:ext uri="{FF2B5EF4-FFF2-40B4-BE49-F238E27FC236}">
                        <a16:creationId xmlns:a16="http://schemas.microsoft.com/office/drawing/2014/main" id="{7B8FC3D1-6665-4CCA-A45F-0675EE04E232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39" name="任意形状 166">
                    <a:extLst>
                      <a:ext uri="{FF2B5EF4-FFF2-40B4-BE49-F238E27FC236}">
                        <a16:creationId xmlns:a16="http://schemas.microsoft.com/office/drawing/2014/main" id="{362B313C-6E91-4194-9F95-41ED11A8C53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40" name="椭圆 71">
                    <a:extLst>
                      <a:ext uri="{FF2B5EF4-FFF2-40B4-BE49-F238E27FC236}">
                        <a16:creationId xmlns:a16="http://schemas.microsoft.com/office/drawing/2014/main" id="{6E31CC02-E83B-4ED5-BDFD-4CCE2A722BD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41" name="任意形状 166">
                    <a:extLst>
                      <a:ext uri="{FF2B5EF4-FFF2-40B4-BE49-F238E27FC236}">
                        <a16:creationId xmlns:a16="http://schemas.microsoft.com/office/drawing/2014/main" id="{9D8D7888-6D0D-457C-8769-B186A9A9BEA8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42" name="任意形状 166">
                    <a:extLst>
                      <a:ext uri="{FF2B5EF4-FFF2-40B4-BE49-F238E27FC236}">
                        <a16:creationId xmlns:a16="http://schemas.microsoft.com/office/drawing/2014/main" id="{E1AB655B-AF34-4CAB-BAC6-9B5C62087E4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1" name="组合 85">
                  <a:extLst>
                    <a:ext uri="{FF2B5EF4-FFF2-40B4-BE49-F238E27FC236}">
                      <a16:creationId xmlns:a16="http://schemas.microsoft.com/office/drawing/2014/main" id="{591D44FF-0726-4C54-B707-F7371CE68D7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32992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31" name="任意形状 166">
                    <a:extLst>
                      <a:ext uri="{FF2B5EF4-FFF2-40B4-BE49-F238E27FC236}">
                        <a16:creationId xmlns:a16="http://schemas.microsoft.com/office/drawing/2014/main" id="{E6542C13-444B-4E36-BE22-2928C4F39EA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32" name="椭圆 63">
                    <a:extLst>
                      <a:ext uri="{FF2B5EF4-FFF2-40B4-BE49-F238E27FC236}">
                        <a16:creationId xmlns:a16="http://schemas.microsoft.com/office/drawing/2014/main" id="{51AFF100-0355-441F-8EBD-92F0597F9F1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33" name="任意形状 166">
                    <a:extLst>
                      <a:ext uri="{FF2B5EF4-FFF2-40B4-BE49-F238E27FC236}">
                        <a16:creationId xmlns:a16="http://schemas.microsoft.com/office/drawing/2014/main" id="{B2763AFB-59ED-4B71-9891-A81972C10DB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34" name="椭圆 65">
                    <a:extLst>
                      <a:ext uri="{FF2B5EF4-FFF2-40B4-BE49-F238E27FC236}">
                        <a16:creationId xmlns:a16="http://schemas.microsoft.com/office/drawing/2014/main" id="{BBFA3BD0-3A0D-4DE4-8FE8-7575353030D5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35" name="任意形状 166">
                    <a:extLst>
                      <a:ext uri="{FF2B5EF4-FFF2-40B4-BE49-F238E27FC236}">
                        <a16:creationId xmlns:a16="http://schemas.microsoft.com/office/drawing/2014/main" id="{EF9331E7-29AB-471D-8A0C-2D808EF1B57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36" name="任意形状 166">
                    <a:extLst>
                      <a:ext uri="{FF2B5EF4-FFF2-40B4-BE49-F238E27FC236}">
                        <a16:creationId xmlns:a16="http://schemas.microsoft.com/office/drawing/2014/main" id="{82142C0C-E0F0-482D-A7CE-A83DEAAAEBA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2" name="组合 85">
                  <a:extLst>
                    <a:ext uri="{FF2B5EF4-FFF2-40B4-BE49-F238E27FC236}">
                      <a16:creationId xmlns:a16="http://schemas.microsoft.com/office/drawing/2014/main" id="{4BC4A93E-A7CD-4AF2-9F11-F045E89BFC5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12580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25" name="任意形状 166">
                    <a:extLst>
                      <a:ext uri="{FF2B5EF4-FFF2-40B4-BE49-F238E27FC236}">
                        <a16:creationId xmlns:a16="http://schemas.microsoft.com/office/drawing/2014/main" id="{3622EFAF-A509-4BF6-8144-2ED0B6D97F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26" name="椭圆 57">
                    <a:extLst>
                      <a:ext uri="{FF2B5EF4-FFF2-40B4-BE49-F238E27FC236}">
                        <a16:creationId xmlns:a16="http://schemas.microsoft.com/office/drawing/2014/main" id="{932EDC4F-53BA-4BDA-98BC-452244EEC017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27" name="任意形状 166">
                    <a:extLst>
                      <a:ext uri="{FF2B5EF4-FFF2-40B4-BE49-F238E27FC236}">
                        <a16:creationId xmlns:a16="http://schemas.microsoft.com/office/drawing/2014/main" id="{5DAE7232-C99C-4BD6-A878-0FA6AA0DFCD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28" name="椭圆 59">
                    <a:extLst>
                      <a:ext uri="{FF2B5EF4-FFF2-40B4-BE49-F238E27FC236}">
                        <a16:creationId xmlns:a16="http://schemas.microsoft.com/office/drawing/2014/main" id="{979B5D25-84C4-48BA-AE11-8F70EB1730AE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29" name="任意形状 166">
                    <a:extLst>
                      <a:ext uri="{FF2B5EF4-FFF2-40B4-BE49-F238E27FC236}">
                        <a16:creationId xmlns:a16="http://schemas.microsoft.com/office/drawing/2014/main" id="{BB72563C-265A-46E2-A016-54ADCEDDA35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30" name="任意形状 166">
                    <a:extLst>
                      <a:ext uri="{FF2B5EF4-FFF2-40B4-BE49-F238E27FC236}">
                        <a16:creationId xmlns:a16="http://schemas.microsoft.com/office/drawing/2014/main" id="{781DE600-8263-4893-B7C3-711D5BF353A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3" name="组合 85">
                  <a:extLst>
                    <a:ext uri="{FF2B5EF4-FFF2-40B4-BE49-F238E27FC236}">
                      <a16:creationId xmlns:a16="http://schemas.microsoft.com/office/drawing/2014/main" id="{5BB92955-AC9D-474F-8F2A-BAA01FF078B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91980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19" name="任意形状 166">
                    <a:extLst>
                      <a:ext uri="{FF2B5EF4-FFF2-40B4-BE49-F238E27FC236}">
                        <a16:creationId xmlns:a16="http://schemas.microsoft.com/office/drawing/2014/main" id="{F56358B1-122A-4E4F-9D8C-140B1BF6A6C5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20" name="椭圆 51">
                    <a:extLst>
                      <a:ext uri="{FF2B5EF4-FFF2-40B4-BE49-F238E27FC236}">
                        <a16:creationId xmlns:a16="http://schemas.microsoft.com/office/drawing/2014/main" id="{A1FAAA03-4812-4440-89ED-CBFA4D65989E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21" name="任意形状 166">
                    <a:extLst>
                      <a:ext uri="{FF2B5EF4-FFF2-40B4-BE49-F238E27FC236}">
                        <a16:creationId xmlns:a16="http://schemas.microsoft.com/office/drawing/2014/main" id="{9A7EE044-C88A-4DCD-874C-6E029675721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22" name="椭圆 53">
                    <a:extLst>
                      <a:ext uri="{FF2B5EF4-FFF2-40B4-BE49-F238E27FC236}">
                        <a16:creationId xmlns:a16="http://schemas.microsoft.com/office/drawing/2014/main" id="{3F97EFC2-092B-4E5D-891D-C5764173D721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23" name="任意形状 166">
                    <a:extLst>
                      <a:ext uri="{FF2B5EF4-FFF2-40B4-BE49-F238E27FC236}">
                        <a16:creationId xmlns:a16="http://schemas.microsoft.com/office/drawing/2014/main" id="{2DD8F1FC-D5A2-44AB-9FA9-C581DD43B9B3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24" name="任意形状 166">
                    <a:extLst>
                      <a:ext uri="{FF2B5EF4-FFF2-40B4-BE49-F238E27FC236}">
                        <a16:creationId xmlns:a16="http://schemas.microsoft.com/office/drawing/2014/main" id="{C194680E-589D-44C1-BCD9-E7D889C5F301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4" name="组合 85">
                  <a:extLst>
                    <a:ext uri="{FF2B5EF4-FFF2-40B4-BE49-F238E27FC236}">
                      <a16:creationId xmlns:a16="http://schemas.microsoft.com/office/drawing/2014/main" id="{1A3BD25F-D72F-4E58-8E36-40A4CA5F929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476648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13" name="任意形状 166">
                    <a:extLst>
                      <a:ext uri="{FF2B5EF4-FFF2-40B4-BE49-F238E27FC236}">
                        <a16:creationId xmlns:a16="http://schemas.microsoft.com/office/drawing/2014/main" id="{1BDA3308-EDF6-4C39-BAC6-A8E0C53C07CE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14" name="椭圆 45">
                    <a:extLst>
                      <a:ext uri="{FF2B5EF4-FFF2-40B4-BE49-F238E27FC236}">
                        <a16:creationId xmlns:a16="http://schemas.microsoft.com/office/drawing/2014/main" id="{C7CF025D-FCEB-47A8-B38C-851D8595B81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15" name="任意形状 166">
                    <a:extLst>
                      <a:ext uri="{FF2B5EF4-FFF2-40B4-BE49-F238E27FC236}">
                        <a16:creationId xmlns:a16="http://schemas.microsoft.com/office/drawing/2014/main" id="{57EDBA64-3630-421A-BF44-6CCE6543FDE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16" name="椭圆 47">
                    <a:extLst>
                      <a:ext uri="{FF2B5EF4-FFF2-40B4-BE49-F238E27FC236}">
                        <a16:creationId xmlns:a16="http://schemas.microsoft.com/office/drawing/2014/main" id="{41D58BA6-1F63-49C1-8A50-EDD9CF466ED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17" name="任意形状 166">
                    <a:extLst>
                      <a:ext uri="{FF2B5EF4-FFF2-40B4-BE49-F238E27FC236}">
                        <a16:creationId xmlns:a16="http://schemas.microsoft.com/office/drawing/2014/main" id="{10BDCCE0-0B39-469C-8A78-47311FE712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18" name="任意形状 166">
                    <a:extLst>
                      <a:ext uri="{FF2B5EF4-FFF2-40B4-BE49-F238E27FC236}">
                        <a16:creationId xmlns:a16="http://schemas.microsoft.com/office/drawing/2014/main" id="{B79DD1FE-F3CC-4260-9936-BF854C965B2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5" name="组合 85">
                  <a:extLst>
                    <a:ext uri="{FF2B5EF4-FFF2-40B4-BE49-F238E27FC236}">
                      <a16:creationId xmlns:a16="http://schemas.microsoft.com/office/drawing/2014/main" id="{00AB918E-5941-4904-9884-C03B2203761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8113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07" name="任意形状 166">
                    <a:extLst>
                      <a:ext uri="{FF2B5EF4-FFF2-40B4-BE49-F238E27FC236}">
                        <a16:creationId xmlns:a16="http://schemas.microsoft.com/office/drawing/2014/main" id="{6EE7C5C7-1B39-4211-9DF3-A32C5B140D0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08" name="椭圆 39">
                    <a:extLst>
                      <a:ext uri="{FF2B5EF4-FFF2-40B4-BE49-F238E27FC236}">
                        <a16:creationId xmlns:a16="http://schemas.microsoft.com/office/drawing/2014/main" id="{09E542A3-62E6-48C4-9336-BBB402B2CEC7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09" name="任意形状 166">
                    <a:extLst>
                      <a:ext uri="{FF2B5EF4-FFF2-40B4-BE49-F238E27FC236}">
                        <a16:creationId xmlns:a16="http://schemas.microsoft.com/office/drawing/2014/main" id="{3DE8AC10-7E39-4A49-B95B-91DDAD60ACB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10" name="椭圆 41">
                    <a:extLst>
                      <a:ext uri="{FF2B5EF4-FFF2-40B4-BE49-F238E27FC236}">
                        <a16:creationId xmlns:a16="http://schemas.microsoft.com/office/drawing/2014/main" id="{47DE20DF-AE27-4FE8-890B-5A22FA650658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11" name="任意形状 166">
                    <a:extLst>
                      <a:ext uri="{FF2B5EF4-FFF2-40B4-BE49-F238E27FC236}">
                        <a16:creationId xmlns:a16="http://schemas.microsoft.com/office/drawing/2014/main" id="{67AF3A1D-5ED5-4281-96A3-6DDBBA3FD21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12" name="任意形状 166">
                    <a:extLst>
                      <a:ext uri="{FF2B5EF4-FFF2-40B4-BE49-F238E27FC236}">
                        <a16:creationId xmlns:a16="http://schemas.microsoft.com/office/drawing/2014/main" id="{5DD89BF0-A263-4A60-B77C-2BED6785B0F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6" name="组合 85">
                  <a:extLst>
                    <a:ext uri="{FF2B5EF4-FFF2-40B4-BE49-F238E27FC236}">
                      <a16:creationId xmlns:a16="http://schemas.microsoft.com/office/drawing/2014/main" id="{B5A949CE-74ED-41A1-BCD0-B808E531D0A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637702" y="2942577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601" name="任意形状 166">
                    <a:extLst>
                      <a:ext uri="{FF2B5EF4-FFF2-40B4-BE49-F238E27FC236}">
                        <a16:creationId xmlns:a16="http://schemas.microsoft.com/office/drawing/2014/main" id="{43C7C5BC-8DA7-4053-9457-F5E8227014C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02" name="椭圆 33">
                    <a:extLst>
                      <a:ext uri="{FF2B5EF4-FFF2-40B4-BE49-F238E27FC236}">
                        <a16:creationId xmlns:a16="http://schemas.microsoft.com/office/drawing/2014/main" id="{21752631-ADE4-4518-9DC5-664D6B8A4BD9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03" name="任意形状 166">
                    <a:extLst>
                      <a:ext uri="{FF2B5EF4-FFF2-40B4-BE49-F238E27FC236}">
                        <a16:creationId xmlns:a16="http://schemas.microsoft.com/office/drawing/2014/main" id="{F729CF77-9B64-4634-ADF0-A17563426CE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04" name="椭圆 35">
                    <a:extLst>
                      <a:ext uri="{FF2B5EF4-FFF2-40B4-BE49-F238E27FC236}">
                        <a16:creationId xmlns:a16="http://schemas.microsoft.com/office/drawing/2014/main" id="{D086ECCB-9961-4204-99A9-E7CAA5942253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05" name="任意形状 166">
                    <a:extLst>
                      <a:ext uri="{FF2B5EF4-FFF2-40B4-BE49-F238E27FC236}">
                        <a16:creationId xmlns:a16="http://schemas.microsoft.com/office/drawing/2014/main" id="{82222858-D8B9-48BA-9FE2-78809CE5FAE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06" name="任意形状 166">
                    <a:extLst>
                      <a:ext uri="{FF2B5EF4-FFF2-40B4-BE49-F238E27FC236}">
                        <a16:creationId xmlns:a16="http://schemas.microsoft.com/office/drawing/2014/main" id="{1301A05B-0946-4AFD-86B9-8EDFEFA9B8C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7" name="组合 85">
                  <a:extLst>
                    <a:ext uri="{FF2B5EF4-FFF2-40B4-BE49-F238E27FC236}">
                      <a16:creationId xmlns:a16="http://schemas.microsoft.com/office/drawing/2014/main" id="{8EA39D49-E38D-4FEE-8898-217CD6EA2CD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23837" y="2939890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595" name="任意形状 166">
                    <a:extLst>
                      <a:ext uri="{FF2B5EF4-FFF2-40B4-BE49-F238E27FC236}">
                        <a16:creationId xmlns:a16="http://schemas.microsoft.com/office/drawing/2014/main" id="{EF780B6E-F855-4D39-A96A-9EE8F7DA40DB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596" name="椭圆 27">
                    <a:extLst>
                      <a:ext uri="{FF2B5EF4-FFF2-40B4-BE49-F238E27FC236}">
                        <a16:creationId xmlns:a16="http://schemas.microsoft.com/office/drawing/2014/main" id="{AC4E7501-996A-46A9-B9BD-839FD706F563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97" name="任意形状 166">
                    <a:extLst>
                      <a:ext uri="{FF2B5EF4-FFF2-40B4-BE49-F238E27FC236}">
                        <a16:creationId xmlns:a16="http://schemas.microsoft.com/office/drawing/2014/main" id="{E648A569-0933-4D93-9A2B-C722D52DC50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598" name="椭圆 29">
                    <a:extLst>
                      <a:ext uri="{FF2B5EF4-FFF2-40B4-BE49-F238E27FC236}">
                        <a16:creationId xmlns:a16="http://schemas.microsoft.com/office/drawing/2014/main" id="{611D60EE-73CD-41DC-B878-D448D8ECFAB1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99" name="任意形状 166">
                    <a:extLst>
                      <a:ext uri="{FF2B5EF4-FFF2-40B4-BE49-F238E27FC236}">
                        <a16:creationId xmlns:a16="http://schemas.microsoft.com/office/drawing/2014/main" id="{60FC69DB-B73B-4FA4-B626-0A18090034CA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600" name="任意形状 166">
                    <a:extLst>
                      <a:ext uri="{FF2B5EF4-FFF2-40B4-BE49-F238E27FC236}">
                        <a16:creationId xmlns:a16="http://schemas.microsoft.com/office/drawing/2014/main" id="{C37D77BA-44FB-4ADE-9156-C7E4350D3DC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588" name="组合 85">
                  <a:extLst>
                    <a:ext uri="{FF2B5EF4-FFF2-40B4-BE49-F238E27FC236}">
                      <a16:creationId xmlns:a16="http://schemas.microsoft.com/office/drawing/2014/main" id="{BE41647F-E0AD-4BDE-916B-4876105642D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811498" y="2939891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589" name="任意形状 166">
                    <a:extLst>
                      <a:ext uri="{FF2B5EF4-FFF2-40B4-BE49-F238E27FC236}">
                        <a16:creationId xmlns:a16="http://schemas.microsoft.com/office/drawing/2014/main" id="{035B4F69-AD87-498E-BF90-47DA48DFC60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590" name="椭圆 21">
                    <a:extLst>
                      <a:ext uri="{FF2B5EF4-FFF2-40B4-BE49-F238E27FC236}">
                        <a16:creationId xmlns:a16="http://schemas.microsoft.com/office/drawing/2014/main" id="{F2E8DF8F-D66A-4D86-BAC8-7AEA4D8147E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91" name="任意形状 166">
                    <a:extLst>
                      <a:ext uri="{FF2B5EF4-FFF2-40B4-BE49-F238E27FC236}">
                        <a16:creationId xmlns:a16="http://schemas.microsoft.com/office/drawing/2014/main" id="{D62F3BD7-AACB-415C-AE7C-0F16463B69D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592" name="椭圆 23">
                    <a:extLst>
                      <a:ext uri="{FF2B5EF4-FFF2-40B4-BE49-F238E27FC236}">
                        <a16:creationId xmlns:a16="http://schemas.microsoft.com/office/drawing/2014/main" id="{ACF230FB-871C-4601-A83A-EF6D794B1D22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2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593" name="任意形状 166">
                    <a:extLst>
                      <a:ext uri="{FF2B5EF4-FFF2-40B4-BE49-F238E27FC236}">
                        <a16:creationId xmlns:a16="http://schemas.microsoft.com/office/drawing/2014/main" id="{55592FE7-DD86-4670-BD77-6C9BC74DD24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594" name="任意形状 166">
                    <a:extLst>
                      <a:ext uri="{FF2B5EF4-FFF2-40B4-BE49-F238E27FC236}">
                        <a16:creationId xmlns:a16="http://schemas.microsoft.com/office/drawing/2014/main" id="{EDECE887-F790-4835-AD83-B8199E2ACB6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2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</p:grpSp>
          <p:grpSp>
            <p:nvGrpSpPr>
              <p:cNvPr id="566" name="组合 565">
                <a:extLst>
                  <a:ext uri="{FF2B5EF4-FFF2-40B4-BE49-F238E27FC236}">
                    <a16:creationId xmlns:a16="http://schemas.microsoft.com/office/drawing/2014/main" id="{84CD6B55-FA19-4DC9-B9A6-FDAA76D883B0}"/>
                  </a:ext>
                </a:extLst>
              </p:cNvPr>
              <p:cNvGrpSpPr/>
              <p:nvPr/>
            </p:nvGrpSpPr>
            <p:grpSpPr>
              <a:xfrm>
                <a:off x="2992752" y="3954151"/>
                <a:ext cx="664253" cy="1288902"/>
                <a:chOff x="2992752" y="3954151"/>
                <a:chExt cx="664253" cy="1288902"/>
              </a:xfrm>
            </p:grpSpPr>
            <p:sp>
              <p:nvSpPr>
                <p:cNvPr id="568" name="弧形 55">
                  <a:extLst>
                    <a:ext uri="{FF2B5EF4-FFF2-40B4-BE49-F238E27FC236}">
                      <a16:creationId xmlns:a16="http://schemas.microsoft.com/office/drawing/2014/main" id="{FC8A4134-5D7A-4EC4-A7FE-B36D74EADEB5}"/>
                    </a:ext>
                  </a:extLst>
                </p:cNvPr>
                <p:cNvSpPr/>
                <p:nvPr/>
              </p:nvSpPr>
              <p:spPr>
                <a:xfrm flipH="1">
                  <a:off x="3204962" y="4115846"/>
                  <a:ext cx="135444" cy="278563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32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569" name="组合 568">
                  <a:extLst>
                    <a:ext uri="{FF2B5EF4-FFF2-40B4-BE49-F238E27FC236}">
                      <a16:creationId xmlns:a16="http://schemas.microsoft.com/office/drawing/2014/main" id="{89962596-0CCB-4FE2-B011-B4F13FD7B540}"/>
                    </a:ext>
                  </a:extLst>
                </p:cNvPr>
                <p:cNvGrpSpPr/>
                <p:nvPr/>
              </p:nvGrpSpPr>
              <p:grpSpPr>
                <a:xfrm>
                  <a:off x="2992752" y="4246240"/>
                  <a:ext cx="664253" cy="996813"/>
                  <a:chOff x="-61435" y="5088358"/>
                  <a:chExt cx="664253" cy="996813"/>
                </a:xfrm>
                <a:solidFill>
                  <a:srgbClr val="D9AFCD"/>
                </a:solidFill>
              </p:grpSpPr>
              <p:sp>
                <p:nvSpPr>
                  <p:cNvPr id="572" name="椭圆 3">
                    <a:extLst>
                      <a:ext uri="{FF2B5EF4-FFF2-40B4-BE49-F238E27FC236}">
                        <a16:creationId xmlns:a16="http://schemas.microsoft.com/office/drawing/2014/main" id="{46ACA646-37B5-4198-A4BD-D773D33210FE}"/>
                      </a:ext>
                    </a:extLst>
                  </p:cNvPr>
                  <p:cNvSpPr/>
                  <p:nvPr/>
                </p:nvSpPr>
                <p:spPr>
                  <a:xfrm>
                    <a:off x="120289" y="5088358"/>
                    <a:ext cx="265984" cy="877164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3" name="椭圆 36">
                    <a:extLst>
                      <a:ext uri="{FF2B5EF4-FFF2-40B4-BE49-F238E27FC236}">
                        <a16:creationId xmlns:a16="http://schemas.microsoft.com/office/drawing/2014/main" id="{1579C712-AAF6-4D1F-BBBC-74EAA90F4A32}"/>
                      </a:ext>
                    </a:extLst>
                  </p:cNvPr>
                  <p:cNvSpPr/>
                  <p:nvPr/>
                </p:nvSpPr>
                <p:spPr>
                  <a:xfrm>
                    <a:off x="-61435" y="5146271"/>
                    <a:ext cx="265984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4" name="椭圆 37">
                    <a:extLst>
                      <a:ext uri="{FF2B5EF4-FFF2-40B4-BE49-F238E27FC236}">
                        <a16:creationId xmlns:a16="http://schemas.microsoft.com/office/drawing/2014/main" id="{80138E6C-8F63-4C0B-B5C2-738D56B8AEE0}"/>
                      </a:ext>
                    </a:extLst>
                  </p:cNvPr>
                  <p:cNvSpPr/>
                  <p:nvPr/>
                </p:nvSpPr>
                <p:spPr>
                  <a:xfrm>
                    <a:off x="324259" y="5109085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5" name="椭圆 38">
                    <a:extLst>
                      <a:ext uri="{FF2B5EF4-FFF2-40B4-BE49-F238E27FC236}">
                        <a16:creationId xmlns:a16="http://schemas.microsoft.com/office/drawing/2014/main" id="{7A8560C7-2988-4015-8132-02FBF65B940E}"/>
                      </a:ext>
                    </a:extLst>
                  </p:cNvPr>
                  <p:cNvSpPr/>
                  <p:nvPr/>
                </p:nvSpPr>
                <p:spPr>
                  <a:xfrm>
                    <a:off x="396648" y="5205054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6" name="椭圆 39">
                    <a:extLst>
                      <a:ext uri="{FF2B5EF4-FFF2-40B4-BE49-F238E27FC236}">
                        <a16:creationId xmlns:a16="http://schemas.microsoft.com/office/drawing/2014/main" id="{60E8A658-CC1D-4472-B250-01F6FEC12B89}"/>
                      </a:ext>
                    </a:extLst>
                  </p:cNvPr>
                  <p:cNvSpPr/>
                  <p:nvPr/>
                </p:nvSpPr>
                <p:spPr>
                  <a:xfrm>
                    <a:off x="281876" y="5273985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7" name="椭圆 40">
                    <a:extLst>
                      <a:ext uri="{FF2B5EF4-FFF2-40B4-BE49-F238E27FC236}">
                        <a16:creationId xmlns:a16="http://schemas.microsoft.com/office/drawing/2014/main" id="{D23EDF0C-B792-4926-AFAD-6DF811E37645}"/>
                      </a:ext>
                    </a:extLst>
                  </p:cNvPr>
                  <p:cNvSpPr/>
                  <p:nvPr/>
                </p:nvSpPr>
                <p:spPr>
                  <a:xfrm>
                    <a:off x="0" y="5238752"/>
                    <a:ext cx="175716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78" name="椭圆 41">
                    <a:extLst>
                      <a:ext uri="{FF2B5EF4-FFF2-40B4-BE49-F238E27FC236}">
                        <a16:creationId xmlns:a16="http://schemas.microsoft.com/office/drawing/2014/main" id="{1AEC8F1B-4DCB-4A57-B7AB-5B1BDA6A6FC5}"/>
                      </a:ext>
                    </a:extLst>
                  </p:cNvPr>
                  <p:cNvSpPr/>
                  <p:nvPr/>
                </p:nvSpPr>
                <p:spPr>
                  <a:xfrm>
                    <a:off x="121489" y="5296016"/>
                    <a:ext cx="250885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8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570" name="任意多边形 251">
                  <a:extLst>
                    <a:ext uri="{FF2B5EF4-FFF2-40B4-BE49-F238E27FC236}">
                      <a16:creationId xmlns:a16="http://schemas.microsoft.com/office/drawing/2014/main" id="{B65918D5-B80D-4222-9872-75591832B67C}"/>
                    </a:ext>
                  </a:extLst>
                </p:cNvPr>
                <p:cNvSpPr/>
                <p:nvPr/>
              </p:nvSpPr>
              <p:spPr>
                <a:xfrm rot="8220000">
                  <a:off x="3135555" y="4241029"/>
                  <a:ext cx="107641" cy="115019"/>
                </a:xfrm>
                <a:custGeom>
                  <a:avLst/>
                  <a:gdLst>
                    <a:gd name="connsiteX0" fmla="*/ 0 w 76200"/>
                    <a:gd name="connsiteY0" fmla="*/ 0 h 167064"/>
                    <a:gd name="connsiteX1" fmla="*/ 38100 w 76200"/>
                    <a:gd name="connsiteY1" fmla="*/ 152400 h 167064"/>
                    <a:gd name="connsiteX2" fmla="*/ 76200 w 76200"/>
                    <a:gd name="connsiteY2" fmla="*/ 152400 h 167064"/>
                    <a:gd name="connsiteX0" fmla="*/ 0 w 109537"/>
                    <a:gd name="connsiteY0" fmla="*/ 0 h 159041"/>
                    <a:gd name="connsiteX1" fmla="*/ 38100 w 109537"/>
                    <a:gd name="connsiteY1" fmla="*/ 152400 h 159041"/>
                    <a:gd name="connsiteX2" fmla="*/ 109537 w 109537"/>
                    <a:gd name="connsiteY2" fmla="*/ 126206 h 159041"/>
                    <a:gd name="connsiteX0" fmla="*/ 3789 w 74702"/>
                    <a:gd name="connsiteY0" fmla="*/ 0 h 125058"/>
                    <a:gd name="connsiteX1" fmla="*/ 3265 w 74702"/>
                    <a:gd name="connsiteY1" fmla="*/ 120525 h 125058"/>
                    <a:gd name="connsiteX2" fmla="*/ 74702 w 74702"/>
                    <a:gd name="connsiteY2" fmla="*/ 94331 h 125058"/>
                    <a:gd name="connsiteX0" fmla="*/ 12052 w 82965"/>
                    <a:gd name="connsiteY0" fmla="*/ 0 h 125058"/>
                    <a:gd name="connsiteX1" fmla="*/ 11528 w 82965"/>
                    <a:gd name="connsiteY1" fmla="*/ 120525 h 125058"/>
                    <a:gd name="connsiteX2" fmla="*/ 82965 w 82965"/>
                    <a:gd name="connsiteY2" fmla="*/ 94331 h 125058"/>
                    <a:gd name="connsiteX0" fmla="*/ 12693 w 94879"/>
                    <a:gd name="connsiteY0" fmla="*/ 0 h 127208"/>
                    <a:gd name="connsiteX1" fmla="*/ 12169 w 94879"/>
                    <a:gd name="connsiteY1" fmla="*/ 120525 h 127208"/>
                    <a:gd name="connsiteX2" fmla="*/ 94879 w 94879"/>
                    <a:gd name="connsiteY2" fmla="*/ 104542 h 127208"/>
                    <a:gd name="connsiteX0" fmla="*/ 21252 w 87747"/>
                    <a:gd name="connsiteY0" fmla="*/ 0 h 85322"/>
                    <a:gd name="connsiteX1" fmla="*/ 5037 w 87747"/>
                    <a:gd name="connsiteY1" fmla="*/ 81432 h 85322"/>
                    <a:gd name="connsiteX2" fmla="*/ 87747 w 87747"/>
                    <a:gd name="connsiteY2" fmla="*/ 65449 h 85322"/>
                    <a:gd name="connsiteX0" fmla="*/ 18649 w 85144"/>
                    <a:gd name="connsiteY0" fmla="*/ 0 h 69539"/>
                    <a:gd name="connsiteX1" fmla="*/ 5953 w 85144"/>
                    <a:gd name="connsiteY1" fmla="*/ 47298 h 69539"/>
                    <a:gd name="connsiteX2" fmla="*/ 85144 w 85144"/>
                    <a:gd name="connsiteY2" fmla="*/ 65449 h 69539"/>
                    <a:gd name="connsiteX0" fmla="*/ 17715 w 84210"/>
                    <a:gd name="connsiteY0" fmla="*/ 0 h 92863"/>
                    <a:gd name="connsiteX1" fmla="*/ 6370 w 84210"/>
                    <a:gd name="connsiteY1" fmla="*/ 89988 h 92863"/>
                    <a:gd name="connsiteX2" fmla="*/ 84210 w 84210"/>
                    <a:gd name="connsiteY2" fmla="*/ 65449 h 92863"/>
                    <a:gd name="connsiteX0" fmla="*/ 22249 w 81980"/>
                    <a:gd name="connsiteY0" fmla="*/ 0 h 86364"/>
                    <a:gd name="connsiteX1" fmla="*/ 4140 w 81980"/>
                    <a:gd name="connsiteY1" fmla="*/ 83860 h 86364"/>
                    <a:gd name="connsiteX2" fmla="*/ 81980 w 81980"/>
                    <a:gd name="connsiteY2" fmla="*/ 59321 h 86364"/>
                    <a:gd name="connsiteX0" fmla="*/ 23239 w 82970"/>
                    <a:gd name="connsiteY0" fmla="*/ 0 h 86364"/>
                    <a:gd name="connsiteX1" fmla="*/ 5130 w 82970"/>
                    <a:gd name="connsiteY1" fmla="*/ 83860 h 86364"/>
                    <a:gd name="connsiteX2" fmla="*/ 82970 w 82970"/>
                    <a:gd name="connsiteY2" fmla="*/ 59321 h 86364"/>
                    <a:gd name="connsiteX0" fmla="*/ 23364 w 84785"/>
                    <a:gd name="connsiteY0" fmla="*/ 0 h 86591"/>
                    <a:gd name="connsiteX1" fmla="*/ 5255 w 84785"/>
                    <a:gd name="connsiteY1" fmla="*/ 83860 h 86591"/>
                    <a:gd name="connsiteX2" fmla="*/ 84785 w 84785"/>
                    <a:gd name="connsiteY2" fmla="*/ 60853 h 86591"/>
                    <a:gd name="connsiteX0" fmla="*/ 23489 w 86601"/>
                    <a:gd name="connsiteY0" fmla="*/ 0 h 86838"/>
                    <a:gd name="connsiteX1" fmla="*/ 5380 w 86601"/>
                    <a:gd name="connsiteY1" fmla="*/ 83860 h 86838"/>
                    <a:gd name="connsiteX2" fmla="*/ 86601 w 86601"/>
                    <a:gd name="connsiteY2" fmla="*/ 62385 h 86838"/>
                    <a:gd name="connsiteX0" fmla="*/ 37050 w 100162"/>
                    <a:gd name="connsiteY0" fmla="*/ 0 h 72744"/>
                    <a:gd name="connsiteX1" fmla="*/ 2831 w 100162"/>
                    <a:gd name="connsiteY1" fmla="*/ 65637 h 72744"/>
                    <a:gd name="connsiteX2" fmla="*/ 100162 w 100162"/>
                    <a:gd name="connsiteY2" fmla="*/ 62385 h 72744"/>
                    <a:gd name="connsiteX0" fmla="*/ 26791 w 89903"/>
                    <a:gd name="connsiteY0" fmla="*/ 0 h 80375"/>
                    <a:gd name="connsiteX1" fmla="*/ 4417 w 89903"/>
                    <a:gd name="connsiteY1" fmla="*/ 76368 h 80375"/>
                    <a:gd name="connsiteX2" fmla="*/ 89903 w 89903"/>
                    <a:gd name="connsiteY2" fmla="*/ 62385 h 80375"/>
                    <a:gd name="connsiteX0" fmla="*/ 49017 w 87486"/>
                    <a:gd name="connsiteY0" fmla="*/ 0 h 137936"/>
                    <a:gd name="connsiteX1" fmla="*/ 2000 w 87486"/>
                    <a:gd name="connsiteY1" fmla="*/ 133929 h 137936"/>
                    <a:gd name="connsiteX2" fmla="*/ 87486 w 87486"/>
                    <a:gd name="connsiteY2" fmla="*/ 119946 h 137936"/>
                    <a:gd name="connsiteX0" fmla="*/ 49017 w 148062"/>
                    <a:gd name="connsiteY0" fmla="*/ 0 h 135232"/>
                    <a:gd name="connsiteX1" fmla="*/ 2000 w 148062"/>
                    <a:gd name="connsiteY1" fmla="*/ 133929 h 135232"/>
                    <a:gd name="connsiteX2" fmla="*/ 148062 w 148062"/>
                    <a:gd name="connsiteY2" fmla="*/ 76779 h 135232"/>
                    <a:gd name="connsiteX0" fmla="*/ 49017 w 148062"/>
                    <a:gd name="connsiteY0" fmla="*/ 0 h 161146"/>
                    <a:gd name="connsiteX1" fmla="*/ 2000 w 148062"/>
                    <a:gd name="connsiteY1" fmla="*/ 133929 h 161146"/>
                    <a:gd name="connsiteX2" fmla="*/ 57860 w 148062"/>
                    <a:gd name="connsiteY2" fmla="*/ 158061 h 161146"/>
                    <a:gd name="connsiteX3" fmla="*/ 148062 w 148062"/>
                    <a:gd name="connsiteY3" fmla="*/ 76779 h 161146"/>
                    <a:gd name="connsiteX0" fmla="*/ 49017 w 148062"/>
                    <a:gd name="connsiteY0" fmla="*/ 0 h 144133"/>
                    <a:gd name="connsiteX1" fmla="*/ 2000 w 148062"/>
                    <a:gd name="connsiteY1" fmla="*/ 133929 h 144133"/>
                    <a:gd name="connsiteX2" fmla="*/ 55650 w 148062"/>
                    <a:gd name="connsiteY2" fmla="*/ 130643 h 144133"/>
                    <a:gd name="connsiteX3" fmla="*/ 148062 w 148062"/>
                    <a:gd name="connsiteY3" fmla="*/ 76779 h 144133"/>
                    <a:gd name="connsiteX0" fmla="*/ 49017 w 128160"/>
                    <a:gd name="connsiteY0" fmla="*/ 0 h 144133"/>
                    <a:gd name="connsiteX1" fmla="*/ 2000 w 128160"/>
                    <a:gd name="connsiteY1" fmla="*/ 133929 h 144133"/>
                    <a:gd name="connsiteX2" fmla="*/ 55650 w 128160"/>
                    <a:gd name="connsiteY2" fmla="*/ 130643 h 144133"/>
                    <a:gd name="connsiteX3" fmla="*/ 128160 w 128160"/>
                    <a:gd name="connsiteY3" fmla="*/ 102323 h 144133"/>
                    <a:gd name="connsiteX0" fmla="*/ 33644 w 129373"/>
                    <a:gd name="connsiteY0" fmla="*/ 0 h 122847"/>
                    <a:gd name="connsiteX1" fmla="*/ 3213 w 129373"/>
                    <a:gd name="connsiteY1" fmla="*/ 112643 h 122847"/>
                    <a:gd name="connsiteX2" fmla="*/ 56863 w 129373"/>
                    <a:gd name="connsiteY2" fmla="*/ 109357 h 122847"/>
                    <a:gd name="connsiteX3" fmla="*/ 129373 w 129373"/>
                    <a:gd name="connsiteY3" fmla="*/ 81037 h 122847"/>
                    <a:gd name="connsiteX0" fmla="*/ 33644 w 129373"/>
                    <a:gd name="connsiteY0" fmla="*/ 0 h 122847"/>
                    <a:gd name="connsiteX1" fmla="*/ 3213 w 129373"/>
                    <a:gd name="connsiteY1" fmla="*/ 112643 h 122847"/>
                    <a:gd name="connsiteX2" fmla="*/ 56863 w 129373"/>
                    <a:gd name="connsiteY2" fmla="*/ 109357 h 122847"/>
                    <a:gd name="connsiteX3" fmla="*/ 129373 w 129373"/>
                    <a:gd name="connsiteY3" fmla="*/ 81037 h 122847"/>
                    <a:gd name="connsiteX0" fmla="*/ 44525 w 128408"/>
                    <a:gd name="connsiteY0" fmla="*/ 0 h 112117"/>
                    <a:gd name="connsiteX1" fmla="*/ 2248 w 128408"/>
                    <a:gd name="connsiteY1" fmla="*/ 101913 h 112117"/>
                    <a:gd name="connsiteX2" fmla="*/ 55898 w 128408"/>
                    <a:gd name="connsiteY2" fmla="*/ 98627 h 112117"/>
                    <a:gd name="connsiteX3" fmla="*/ 128408 w 128408"/>
                    <a:gd name="connsiteY3" fmla="*/ 70307 h 112117"/>
                    <a:gd name="connsiteX0" fmla="*/ 39005 w 128810"/>
                    <a:gd name="connsiteY0" fmla="*/ -1 h 117480"/>
                    <a:gd name="connsiteX1" fmla="*/ 2650 w 128810"/>
                    <a:gd name="connsiteY1" fmla="*/ 107276 h 117480"/>
                    <a:gd name="connsiteX2" fmla="*/ 56300 w 128810"/>
                    <a:gd name="connsiteY2" fmla="*/ 103990 h 117480"/>
                    <a:gd name="connsiteX3" fmla="*/ 128810 w 128810"/>
                    <a:gd name="connsiteY3" fmla="*/ 75670 h 117480"/>
                    <a:gd name="connsiteX0" fmla="*/ 39005 w 128810"/>
                    <a:gd name="connsiteY0" fmla="*/ 0 h 119604"/>
                    <a:gd name="connsiteX1" fmla="*/ 2650 w 128810"/>
                    <a:gd name="connsiteY1" fmla="*/ 107277 h 119604"/>
                    <a:gd name="connsiteX2" fmla="*/ 58589 w 128810"/>
                    <a:gd name="connsiteY2" fmla="*/ 109696 h 119604"/>
                    <a:gd name="connsiteX3" fmla="*/ 128810 w 128810"/>
                    <a:gd name="connsiteY3" fmla="*/ 75671 h 119604"/>
                    <a:gd name="connsiteX0" fmla="*/ 39005 w 120914"/>
                    <a:gd name="connsiteY0" fmla="*/ 0 h 119604"/>
                    <a:gd name="connsiteX1" fmla="*/ 2650 w 120914"/>
                    <a:gd name="connsiteY1" fmla="*/ 107277 h 119604"/>
                    <a:gd name="connsiteX2" fmla="*/ 58589 w 120914"/>
                    <a:gd name="connsiteY2" fmla="*/ 109696 h 119604"/>
                    <a:gd name="connsiteX3" fmla="*/ 120914 w 120914"/>
                    <a:gd name="connsiteY3" fmla="*/ 68517 h 119604"/>
                    <a:gd name="connsiteX0" fmla="*/ 39005 w 108988"/>
                    <a:gd name="connsiteY0" fmla="*/ 0 h 119604"/>
                    <a:gd name="connsiteX1" fmla="*/ 2650 w 108988"/>
                    <a:gd name="connsiteY1" fmla="*/ 107277 h 119604"/>
                    <a:gd name="connsiteX2" fmla="*/ 58589 w 108988"/>
                    <a:gd name="connsiteY2" fmla="*/ 109696 h 119604"/>
                    <a:gd name="connsiteX3" fmla="*/ 108988 w 108988"/>
                    <a:gd name="connsiteY3" fmla="*/ 79500 h 119604"/>
                    <a:gd name="connsiteX0" fmla="*/ 39005 w 121942"/>
                    <a:gd name="connsiteY0" fmla="*/ 0 h 119604"/>
                    <a:gd name="connsiteX1" fmla="*/ 2650 w 121942"/>
                    <a:gd name="connsiteY1" fmla="*/ 107277 h 119604"/>
                    <a:gd name="connsiteX2" fmla="*/ 58589 w 121942"/>
                    <a:gd name="connsiteY2" fmla="*/ 109696 h 119604"/>
                    <a:gd name="connsiteX3" fmla="*/ 121942 w 121942"/>
                    <a:gd name="connsiteY3" fmla="*/ 58554 h 119604"/>
                    <a:gd name="connsiteX0" fmla="*/ 39005 w 121942"/>
                    <a:gd name="connsiteY0" fmla="*/ 0 h 119604"/>
                    <a:gd name="connsiteX1" fmla="*/ 2650 w 121942"/>
                    <a:gd name="connsiteY1" fmla="*/ 107277 h 119604"/>
                    <a:gd name="connsiteX2" fmla="*/ 58589 w 121942"/>
                    <a:gd name="connsiteY2" fmla="*/ 109696 h 119604"/>
                    <a:gd name="connsiteX3" fmla="*/ 121942 w 121942"/>
                    <a:gd name="connsiteY3" fmla="*/ 58554 h 119604"/>
                    <a:gd name="connsiteX0" fmla="*/ 39005 w 114280"/>
                    <a:gd name="connsiteY0" fmla="*/ 0 h 119604"/>
                    <a:gd name="connsiteX1" fmla="*/ 2650 w 114280"/>
                    <a:gd name="connsiteY1" fmla="*/ 107277 h 119604"/>
                    <a:gd name="connsiteX2" fmla="*/ 58589 w 114280"/>
                    <a:gd name="connsiteY2" fmla="*/ 109696 h 119604"/>
                    <a:gd name="connsiteX3" fmla="*/ 114280 w 114280"/>
                    <a:gd name="connsiteY3" fmla="*/ 77031 h 119604"/>
                    <a:gd name="connsiteX0" fmla="*/ 39005 w 108041"/>
                    <a:gd name="connsiteY0" fmla="*/ 0 h 119604"/>
                    <a:gd name="connsiteX1" fmla="*/ 2650 w 108041"/>
                    <a:gd name="connsiteY1" fmla="*/ 107277 h 119604"/>
                    <a:gd name="connsiteX2" fmla="*/ 58589 w 108041"/>
                    <a:gd name="connsiteY2" fmla="*/ 109696 h 119604"/>
                    <a:gd name="connsiteX3" fmla="*/ 108041 w 108041"/>
                    <a:gd name="connsiteY3" fmla="*/ 67750 h 119604"/>
                    <a:gd name="connsiteX0" fmla="*/ 39005 w 102434"/>
                    <a:gd name="connsiteY0" fmla="*/ 0 h 119604"/>
                    <a:gd name="connsiteX1" fmla="*/ 2650 w 102434"/>
                    <a:gd name="connsiteY1" fmla="*/ 107277 h 119604"/>
                    <a:gd name="connsiteX2" fmla="*/ 58589 w 102434"/>
                    <a:gd name="connsiteY2" fmla="*/ 109696 h 119604"/>
                    <a:gd name="connsiteX3" fmla="*/ 102434 w 102434"/>
                    <a:gd name="connsiteY3" fmla="*/ 66301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25636"/>
                    <a:gd name="connsiteX1" fmla="*/ 2650 w 134103"/>
                    <a:gd name="connsiteY1" fmla="*/ 107277 h 125636"/>
                    <a:gd name="connsiteX2" fmla="*/ 50296 w 134103"/>
                    <a:gd name="connsiteY2" fmla="*/ 120339 h 125636"/>
                    <a:gd name="connsiteX3" fmla="*/ 134103 w 134103"/>
                    <a:gd name="connsiteY3" fmla="*/ 73199 h 125636"/>
                    <a:gd name="connsiteX0" fmla="*/ 39005 w 120284"/>
                    <a:gd name="connsiteY0" fmla="*/ 0 h 125637"/>
                    <a:gd name="connsiteX1" fmla="*/ 2650 w 120284"/>
                    <a:gd name="connsiteY1" fmla="*/ 107277 h 125637"/>
                    <a:gd name="connsiteX2" fmla="*/ 50296 w 120284"/>
                    <a:gd name="connsiteY2" fmla="*/ 120339 h 125637"/>
                    <a:gd name="connsiteX3" fmla="*/ 120284 w 120284"/>
                    <a:gd name="connsiteY3" fmla="*/ 60683 h 125637"/>
                    <a:gd name="connsiteX0" fmla="*/ 39005 w 134501"/>
                    <a:gd name="connsiteY0" fmla="*/ 0 h 125637"/>
                    <a:gd name="connsiteX1" fmla="*/ 2650 w 134501"/>
                    <a:gd name="connsiteY1" fmla="*/ 107277 h 125637"/>
                    <a:gd name="connsiteX2" fmla="*/ 50296 w 134501"/>
                    <a:gd name="connsiteY2" fmla="*/ 120339 h 125637"/>
                    <a:gd name="connsiteX3" fmla="*/ 134501 w 134501"/>
                    <a:gd name="connsiteY3" fmla="*/ 55404 h 125637"/>
                    <a:gd name="connsiteX0" fmla="*/ 37197 w 134667"/>
                    <a:gd name="connsiteY0" fmla="*/ 0 h 127426"/>
                    <a:gd name="connsiteX1" fmla="*/ 2816 w 134667"/>
                    <a:gd name="connsiteY1" fmla="*/ 109066 h 127426"/>
                    <a:gd name="connsiteX2" fmla="*/ 50462 w 134667"/>
                    <a:gd name="connsiteY2" fmla="*/ 122128 h 127426"/>
                    <a:gd name="connsiteX3" fmla="*/ 134667 w 134667"/>
                    <a:gd name="connsiteY3" fmla="*/ 57193 h 127426"/>
                    <a:gd name="connsiteX0" fmla="*/ 44228 w 134117"/>
                    <a:gd name="connsiteY0" fmla="*/ 1 h 124189"/>
                    <a:gd name="connsiteX1" fmla="*/ 2266 w 134117"/>
                    <a:gd name="connsiteY1" fmla="*/ 105829 h 124189"/>
                    <a:gd name="connsiteX2" fmla="*/ 49912 w 134117"/>
                    <a:gd name="connsiteY2" fmla="*/ 118891 h 124189"/>
                    <a:gd name="connsiteX3" fmla="*/ 134117 w 134117"/>
                    <a:gd name="connsiteY3" fmla="*/ 53956 h 124189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134647 w 134647"/>
                    <a:gd name="connsiteY3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98067 w 134647"/>
                    <a:gd name="connsiteY3" fmla="*/ 96670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88196 w 134647"/>
                    <a:gd name="connsiteY3" fmla="*/ 87729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84878 w 134647"/>
                    <a:gd name="connsiteY3" fmla="*/ 91987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17830"/>
                    <a:gd name="connsiteX1" fmla="*/ 2796 w 134647"/>
                    <a:gd name="connsiteY1" fmla="*/ 105828 h 117830"/>
                    <a:gd name="connsiteX2" fmla="*/ 45861 w 134647"/>
                    <a:gd name="connsiteY2" fmla="*/ 107480 h 117830"/>
                    <a:gd name="connsiteX3" fmla="*/ 84878 w 134647"/>
                    <a:gd name="connsiteY3" fmla="*/ 91987 h 117830"/>
                    <a:gd name="connsiteX4" fmla="*/ 134647 w 134647"/>
                    <a:gd name="connsiteY4" fmla="*/ 53955 h 117830"/>
                    <a:gd name="connsiteX0" fmla="*/ 44758 w 116086"/>
                    <a:gd name="connsiteY0" fmla="*/ 0 h 117830"/>
                    <a:gd name="connsiteX1" fmla="*/ 2796 w 116086"/>
                    <a:gd name="connsiteY1" fmla="*/ 105828 h 117830"/>
                    <a:gd name="connsiteX2" fmla="*/ 45861 w 116086"/>
                    <a:gd name="connsiteY2" fmla="*/ 107480 h 117830"/>
                    <a:gd name="connsiteX3" fmla="*/ 84878 w 116086"/>
                    <a:gd name="connsiteY3" fmla="*/ 91987 h 117830"/>
                    <a:gd name="connsiteX4" fmla="*/ 116086 w 116086"/>
                    <a:gd name="connsiteY4" fmla="*/ 73453 h 117830"/>
                    <a:gd name="connsiteX0" fmla="*/ 44758 w 116086"/>
                    <a:gd name="connsiteY0" fmla="*/ 0 h 119638"/>
                    <a:gd name="connsiteX1" fmla="*/ 2796 w 116086"/>
                    <a:gd name="connsiteY1" fmla="*/ 105828 h 119638"/>
                    <a:gd name="connsiteX2" fmla="*/ 46176 w 116086"/>
                    <a:gd name="connsiteY2" fmla="*/ 111397 h 119638"/>
                    <a:gd name="connsiteX3" fmla="*/ 84878 w 116086"/>
                    <a:gd name="connsiteY3" fmla="*/ 91987 h 119638"/>
                    <a:gd name="connsiteX4" fmla="*/ 116086 w 116086"/>
                    <a:gd name="connsiteY4" fmla="*/ 73453 h 119638"/>
                    <a:gd name="connsiteX0" fmla="*/ 43845 w 115173"/>
                    <a:gd name="connsiteY0" fmla="*/ 0 h 119638"/>
                    <a:gd name="connsiteX1" fmla="*/ 8545 w 115173"/>
                    <a:gd name="connsiteY1" fmla="*/ 41828 h 119638"/>
                    <a:gd name="connsiteX2" fmla="*/ 1883 w 115173"/>
                    <a:gd name="connsiteY2" fmla="*/ 105828 h 119638"/>
                    <a:gd name="connsiteX3" fmla="*/ 45263 w 115173"/>
                    <a:gd name="connsiteY3" fmla="*/ 111397 h 119638"/>
                    <a:gd name="connsiteX4" fmla="*/ 83965 w 115173"/>
                    <a:gd name="connsiteY4" fmla="*/ 91987 h 119638"/>
                    <a:gd name="connsiteX5" fmla="*/ 115173 w 115173"/>
                    <a:gd name="connsiteY5" fmla="*/ 73453 h 119638"/>
                    <a:gd name="connsiteX0" fmla="*/ 42971 w 114299"/>
                    <a:gd name="connsiteY0" fmla="*/ 0 h 119638"/>
                    <a:gd name="connsiteX1" fmla="*/ 15253 w 114299"/>
                    <a:gd name="connsiteY1" fmla="*/ 45065 h 119638"/>
                    <a:gd name="connsiteX2" fmla="*/ 1009 w 114299"/>
                    <a:gd name="connsiteY2" fmla="*/ 105828 h 119638"/>
                    <a:gd name="connsiteX3" fmla="*/ 44389 w 114299"/>
                    <a:gd name="connsiteY3" fmla="*/ 111397 h 119638"/>
                    <a:gd name="connsiteX4" fmla="*/ 83091 w 114299"/>
                    <a:gd name="connsiteY4" fmla="*/ 91987 h 119638"/>
                    <a:gd name="connsiteX5" fmla="*/ 114299 w 114299"/>
                    <a:gd name="connsiteY5" fmla="*/ 73453 h 119638"/>
                    <a:gd name="connsiteX0" fmla="*/ 42971 w 114299"/>
                    <a:gd name="connsiteY0" fmla="*/ 0 h 119638"/>
                    <a:gd name="connsiteX1" fmla="*/ 15253 w 114299"/>
                    <a:gd name="connsiteY1" fmla="*/ 45066 h 119638"/>
                    <a:gd name="connsiteX2" fmla="*/ 1009 w 114299"/>
                    <a:gd name="connsiteY2" fmla="*/ 105828 h 119638"/>
                    <a:gd name="connsiteX3" fmla="*/ 44389 w 114299"/>
                    <a:gd name="connsiteY3" fmla="*/ 111397 h 119638"/>
                    <a:gd name="connsiteX4" fmla="*/ 83091 w 114299"/>
                    <a:gd name="connsiteY4" fmla="*/ 91987 h 119638"/>
                    <a:gd name="connsiteX5" fmla="*/ 114299 w 114299"/>
                    <a:gd name="connsiteY5" fmla="*/ 73453 h 119638"/>
                    <a:gd name="connsiteX0" fmla="*/ 43509 w 114837"/>
                    <a:gd name="connsiteY0" fmla="*/ 0 h 119638"/>
                    <a:gd name="connsiteX1" fmla="*/ 10184 w 114837"/>
                    <a:gd name="connsiteY1" fmla="*/ 43618 h 119638"/>
                    <a:gd name="connsiteX2" fmla="*/ 1547 w 114837"/>
                    <a:gd name="connsiteY2" fmla="*/ 105828 h 119638"/>
                    <a:gd name="connsiteX3" fmla="*/ 44927 w 114837"/>
                    <a:gd name="connsiteY3" fmla="*/ 111397 h 119638"/>
                    <a:gd name="connsiteX4" fmla="*/ 83629 w 114837"/>
                    <a:gd name="connsiteY4" fmla="*/ 91987 h 119638"/>
                    <a:gd name="connsiteX5" fmla="*/ 114837 w 114837"/>
                    <a:gd name="connsiteY5" fmla="*/ 73453 h 119638"/>
                    <a:gd name="connsiteX0" fmla="*/ 43269 w 114597"/>
                    <a:gd name="connsiteY0" fmla="*/ 0 h 119638"/>
                    <a:gd name="connsiteX1" fmla="*/ 11918 w 114597"/>
                    <a:gd name="connsiteY1" fmla="*/ 45405 h 119638"/>
                    <a:gd name="connsiteX2" fmla="*/ 1307 w 114597"/>
                    <a:gd name="connsiteY2" fmla="*/ 105828 h 119638"/>
                    <a:gd name="connsiteX3" fmla="*/ 44687 w 114597"/>
                    <a:gd name="connsiteY3" fmla="*/ 111397 h 119638"/>
                    <a:gd name="connsiteX4" fmla="*/ 83389 w 114597"/>
                    <a:gd name="connsiteY4" fmla="*/ 91987 h 119638"/>
                    <a:gd name="connsiteX5" fmla="*/ 114597 w 114597"/>
                    <a:gd name="connsiteY5" fmla="*/ 73453 h 11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14597" h="119638">
                      <a:moveTo>
                        <a:pt x="43269" y="0"/>
                      </a:moveTo>
                      <a:cubicBezTo>
                        <a:pt x="38978" y="7809"/>
                        <a:pt x="18912" y="27767"/>
                        <a:pt x="11918" y="45405"/>
                      </a:cubicBezTo>
                      <a:cubicBezTo>
                        <a:pt x="4924" y="63043"/>
                        <a:pt x="-3220" y="95071"/>
                        <a:pt x="1307" y="105828"/>
                      </a:cubicBezTo>
                      <a:cubicBezTo>
                        <a:pt x="1649" y="125700"/>
                        <a:pt x="20343" y="120922"/>
                        <a:pt x="44687" y="111397"/>
                      </a:cubicBezTo>
                      <a:cubicBezTo>
                        <a:pt x="58644" y="108735"/>
                        <a:pt x="69355" y="102809"/>
                        <a:pt x="83389" y="91987"/>
                      </a:cubicBezTo>
                      <a:lnTo>
                        <a:pt x="114597" y="73453"/>
                      </a:lnTo>
                    </a:path>
                  </a:pathLst>
                </a:custGeom>
                <a:noFill/>
                <a:ln w="50800">
                  <a:solidFill>
                    <a:srgbClr val="00A2E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0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1" name="五角星 54">
                  <a:extLst>
                    <a:ext uri="{FF2B5EF4-FFF2-40B4-BE49-F238E27FC236}">
                      <a16:creationId xmlns:a16="http://schemas.microsoft.com/office/drawing/2014/main" id="{AC2337A0-1060-4D25-880F-842BCD06639F}"/>
                    </a:ext>
                  </a:extLst>
                </p:cNvPr>
                <p:cNvSpPr/>
                <p:nvPr/>
              </p:nvSpPr>
              <p:spPr>
                <a:xfrm rot="19350449">
                  <a:off x="3138334" y="3954151"/>
                  <a:ext cx="246200" cy="242679"/>
                </a:xfrm>
                <a:prstGeom prst="star5">
                  <a:avLst/>
                </a:prstGeom>
                <a:solidFill>
                  <a:srgbClr val="CC0099"/>
                </a:solidFill>
                <a:ln w="9525">
                  <a:noFill/>
                </a:ln>
                <a:effectLst>
                  <a:glow rad="63500">
                    <a:srgbClr val="7030A0">
                      <a:alpha val="4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32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567" name="椭圆 166">
                <a:extLst>
                  <a:ext uri="{FF2B5EF4-FFF2-40B4-BE49-F238E27FC236}">
                    <a16:creationId xmlns:a16="http://schemas.microsoft.com/office/drawing/2014/main" id="{0AEA0081-8402-4F93-B0F9-5D64CC311892}"/>
                  </a:ext>
                </a:extLst>
              </p:cNvPr>
              <p:cNvSpPr/>
              <p:nvPr/>
            </p:nvSpPr>
            <p:spPr>
              <a:xfrm>
                <a:off x="2512271" y="4509509"/>
                <a:ext cx="1723288" cy="504221"/>
              </a:xfrm>
              <a:prstGeom prst="ellipse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VI-Cy5</a:t>
                </a:r>
                <a:endParaRPr lang="zh-CN" altLang="en-US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2" name="组合 1"/>
          <p:cNvGrpSpPr/>
          <p:nvPr/>
        </p:nvGrpSpPr>
        <p:grpSpPr>
          <a:xfrm>
            <a:off x="4898833" y="1318873"/>
            <a:ext cx="3699643" cy="5133716"/>
            <a:chOff x="4898833" y="1318873"/>
            <a:chExt cx="3699643" cy="5133716"/>
          </a:xfrm>
        </p:grpSpPr>
        <p:grpSp>
          <p:nvGrpSpPr>
            <p:cNvPr id="34" name="组合 33"/>
            <p:cNvGrpSpPr/>
            <p:nvPr/>
          </p:nvGrpSpPr>
          <p:grpSpPr>
            <a:xfrm>
              <a:off x="4898925" y="1483889"/>
              <a:ext cx="3699551" cy="4968700"/>
              <a:chOff x="2426192" y="1464294"/>
              <a:chExt cx="5875253" cy="4968700"/>
            </a:xfrm>
          </p:grpSpPr>
          <p:grpSp>
            <p:nvGrpSpPr>
              <p:cNvPr id="8" name="组合 7"/>
              <p:cNvGrpSpPr/>
              <p:nvPr/>
            </p:nvGrpSpPr>
            <p:grpSpPr>
              <a:xfrm>
                <a:off x="2836630" y="3675710"/>
                <a:ext cx="5436239" cy="2757284"/>
                <a:chOff x="3059436" y="3907230"/>
                <a:chExt cx="2880680" cy="2757284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3059436" y="3907230"/>
                  <a:ext cx="2880680" cy="1054005"/>
                  <a:chOff x="3059436" y="4230512"/>
                  <a:chExt cx="2880680" cy="1054005"/>
                </a:xfrm>
              </p:grpSpPr>
              <p:sp>
                <p:nvSpPr>
                  <p:cNvPr id="59" name="文本框 130">
                    <a:extLst>
                      <a:ext uri="{FF2B5EF4-FFF2-40B4-BE49-F238E27FC236}">
                        <a16:creationId xmlns:a16="http://schemas.microsoft.com/office/drawing/2014/main" id="{0A8545C1-8CDB-4C4B-AE79-50679BF0ED16}"/>
                      </a:ext>
                    </a:extLst>
                  </p:cNvPr>
                  <p:cNvSpPr txBox="1"/>
                  <p:nvPr/>
                </p:nvSpPr>
                <p:spPr>
                  <a:xfrm flipV="1">
                    <a:off x="3059436" y="4340559"/>
                    <a:ext cx="388509" cy="943958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vert="eaVert"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77333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354665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531998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709330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886664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063997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241329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418662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50 mV</a:t>
                    </a:r>
                    <a:endParaRPr lang="zh-CN" altLang="en-US" sz="1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" name="Freeform 92"/>
                  <p:cNvSpPr>
                    <a:spLocks/>
                  </p:cNvSpPr>
                  <p:nvPr/>
                </p:nvSpPr>
                <p:spPr bwMode="auto">
                  <a:xfrm>
                    <a:off x="3594162" y="4384225"/>
                    <a:ext cx="2345954" cy="736446"/>
                  </a:xfrm>
                  <a:custGeom>
                    <a:avLst/>
                    <a:gdLst/>
                    <a:ahLst/>
                    <a:cxnLst>
                      <a:cxn ang="0">
                        <a:pos x="26" y="127"/>
                      </a:cxn>
                      <a:cxn ang="0">
                        <a:pos x="54" y="125"/>
                      </a:cxn>
                      <a:cxn ang="0">
                        <a:pos x="82" y="128"/>
                      </a:cxn>
                      <a:cxn ang="0">
                        <a:pos x="110" y="126"/>
                      </a:cxn>
                      <a:cxn ang="0">
                        <a:pos x="138" y="126"/>
                      </a:cxn>
                      <a:cxn ang="0">
                        <a:pos x="166" y="127"/>
                      </a:cxn>
                      <a:cxn ang="0">
                        <a:pos x="194" y="126"/>
                      </a:cxn>
                      <a:cxn ang="0">
                        <a:pos x="222" y="128"/>
                      </a:cxn>
                      <a:cxn ang="0">
                        <a:pos x="250" y="127"/>
                      </a:cxn>
                      <a:cxn ang="0">
                        <a:pos x="278" y="126"/>
                      </a:cxn>
                      <a:cxn ang="0">
                        <a:pos x="306" y="128"/>
                      </a:cxn>
                      <a:cxn ang="0">
                        <a:pos x="334" y="108"/>
                      </a:cxn>
                      <a:cxn ang="0">
                        <a:pos x="362" y="114"/>
                      </a:cxn>
                      <a:cxn ang="0">
                        <a:pos x="390" y="95"/>
                      </a:cxn>
                      <a:cxn ang="0">
                        <a:pos x="418" y="110"/>
                      </a:cxn>
                      <a:cxn ang="0">
                        <a:pos x="446" y="98"/>
                      </a:cxn>
                      <a:cxn ang="0">
                        <a:pos x="474" y="40"/>
                      </a:cxn>
                      <a:cxn ang="0">
                        <a:pos x="502" y="104"/>
                      </a:cxn>
                      <a:cxn ang="0">
                        <a:pos x="530" y="93"/>
                      </a:cxn>
                      <a:cxn ang="0">
                        <a:pos x="558" y="103"/>
                      </a:cxn>
                      <a:cxn ang="0">
                        <a:pos x="587" y="100"/>
                      </a:cxn>
                      <a:cxn ang="0">
                        <a:pos x="615" y="90"/>
                      </a:cxn>
                      <a:cxn ang="0">
                        <a:pos x="643" y="106"/>
                      </a:cxn>
                      <a:cxn ang="0">
                        <a:pos x="671" y="98"/>
                      </a:cxn>
                      <a:cxn ang="0">
                        <a:pos x="699" y="85"/>
                      </a:cxn>
                      <a:cxn ang="0">
                        <a:pos x="727" y="105"/>
                      </a:cxn>
                      <a:cxn ang="0">
                        <a:pos x="755" y="95"/>
                      </a:cxn>
                      <a:cxn ang="0">
                        <a:pos x="783" y="91"/>
                      </a:cxn>
                      <a:cxn ang="0">
                        <a:pos x="811" y="72"/>
                      </a:cxn>
                      <a:cxn ang="0">
                        <a:pos x="839" y="102"/>
                      </a:cxn>
                      <a:cxn ang="0">
                        <a:pos x="867" y="96"/>
                      </a:cxn>
                      <a:cxn ang="0">
                        <a:pos x="895" y="82"/>
                      </a:cxn>
                      <a:cxn ang="0">
                        <a:pos x="923" y="106"/>
                      </a:cxn>
                      <a:cxn ang="0">
                        <a:pos x="951" y="97"/>
                      </a:cxn>
                      <a:cxn ang="0">
                        <a:pos x="979" y="34"/>
                      </a:cxn>
                      <a:cxn ang="0">
                        <a:pos x="1007" y="103"/>
                      </a:cxn>
                      <a:cxn ang="0">
                        <a:pos x="1035" y="93"/>
                      </a:cxn>
                      <a:cxn ang="0">
                        <a:pos x="1063" y="58"/>
                      </a:cxn>
                      <a:cxn ang="0">
                        <a:pos x="1091" y="103"/>
                      </a:cxn>
                      <a:cxn ang="0">
                        <a:pos x="1119" y="97"/>
                      </a:cxn>
                      <a:cxn ang="0">
                        <a:pos x="1147" y="93"/>
                      </a:cxn>
                      <a:cxn ang="0">
                        <a:pos x="1175" y="41"/>
                      </a:cxn>
                      <a:cxn ang="0">
                        <a:pos x="1203" y="104"/>
                      </a:cxn>
                      <a:cxn ang="0">
                        <a:pos x="1231" y="96"/>
                      </a:cxn>
                      <a:cxn ang="0">
                        <a:pos x="1259" y="98"/>
                      </a:cxn>
                      <a:cxn ang="0">
                        <a:pos x="1287" y="105"/>
                      </a:cxn>
                      <a:cxn ang="0">
                        <a:pos x="1315" y="107"/>
                      </a:cxn>
                      <a:cxn ang="0">
                        <a:pos x="1343" y="112"/>
                      </a:cxn>
                      <a:cxn ang="0">
                        <a:pos x="1371" y="113"/>
                      </a:cxn>
                      <a:cxn ang="0">
                        <a:pos x="1399" y="114"/>
                      </a:cxn>
                      <a:cxn ang="0">
                        <a:pos x="1427" y="116"/>
                      </a:cxn>
                      <a:cxn ang="0">
                        <a:pos x="1455" y="115"/>
                      </a:cxn>
                      <a:cxn ang="0">
                        <a:pos x="1483" y="118"/>
                      </a:cxn>
                      <a:cxn ang="0">
                        <a:pos x="1511" y="119"/>
                      </a:cxn>
                      <a:cxn ang="0">
                        <a:pos x="1539" y="119"/>
                      </a:cxn>
                      <a:cxn ang="0">
                        <a:pos x="1567" y="121"/>
                      </a:cxn>
                      <a:cxn ang="0">
                        <a:pos x="1595" y="119"/>
                      </a:cxn>
                      <a:cxn ang="0">
                        <a:pos x="1623" y="122"/>
                      </a:cxn>
                      <a:cxn ang="0">
                        <a:pos x="1651" y="122"/>
                      </a:cxn>
                      <a:cxn ang="0">
                        <a:pos x="1679" y="122"/>
                      </a:cxn>
                      <a:cxn ang="0">
                        <a:pos x="1707" y="124"/>
                      </a:cxn>
                      <a:cxn ang="0">
                        <a:pos x="1735" y="122"/>
                      </a:cxn>
                    </a:cxnLst>
                    <a:rect l="0" t="0" r="r" b="b"/>
                    <a:pathLst>
                      <a:path w="1758" h="129">
                        <a:moveTo>
                          <a:pt x="0" y="125"/>
                        </a:moveTo>
                        <a:lnTo>
                          <a:pt x="0" y="126"/>
                        </a:lnTo>
                        <a:lnTo>
                          <a:pt x="0" y="125"/>
                        </a:lnTo>
                        <a:lnTo>
                          <a:pt x="1" y="126"/>
                        </a:lnTo>
                        <a:lnTo>
                          <a:pt x="2" y="125"/>
                        </a:lnTo>
                        <a:lnTo>
                          <a:pt x="3" y="126"/>
                        </a:lnTo>
                        <a:lnTo>
                          <a:pt x="3" y="126"/>
                        </a:lnTo>
                        <a:lnTo>
                          <a:pt x="4" y="126"/>
                        </a:lnTo>
                        <a:lnTo>
                          <a:pt x="5" y="126"/>
                        </a:lnTo>
                        <a:lnTo>
                          <a:pt x="6" y="127"/>
                        </a:lnTo>
                        <a:lnTo>
                          <a:pt x="6" y="127"/>
                        </a:lnTo>
                        <a:lnTo>
                          <a:pt x="7" y="127"/>
                        </a:lnTo>
                        <a:lnTo>
                          <a:pt x="8" y="127"/>
                        </a:lnTo>
                        <a:lnTo>
                          <a:pt x="9" y="127"/>
                        </a:lnTo>
                        <a:lnTo>
                          <a:pt x="9" y="127"/>
                        </a:lnTo>
                        <a:lnTo>
                          <a:pt x="10" y="127"/>
                        </a:lnTo>
                        <a:lnTo>
                          <a:pt x="11" y="127"/>
                        </a:lnTo>
                        <a:lnTo>
                          <a:pt x="12" y="127"/>
                        </a:lnTo>
                        <a:lnTo>
                          <a:pt x="12" y="127"/>
                        </a:lnTo>
                        <a:lnTo>
                          <a:pt x="13" y="127"/>
                        </a:lnTo>
                        <a:lnTo>
                          <a:pt x="14" y="127"/>
                        </a:lnTo>
                        <a:lnTo>
                          <a:pt x="15" y="127"/>
                        </a:lnTo>
                        <a:lnTo>
                          <a:pt x="15" y="127"/>
                        </a:lnTo>
                        <a:lnTo>
                          <a:pt x="16" y="127"/>
                        </a:lnTo>
                        <a:lnTo>
                          <a:pt x="17" y="127"/>
                        </a:lnTo>
                        <a:lnTo>
                          <a:pt x="18" y="127"/>
                        </a:lnTo>
                        <a:lnTo>
                          <a:pt x="18" y="127"/>
                        </a:lnTo>
                        <a:lnTo>
                          <a:pt x="19" y="127"/>
                        </a:lnTo>
                        <a:lnTo>
                          <a:pt x="20" y="127"/>
                        </a:lnTo>
                        <a:lnTo>
                          <a:pt x="21" y="127"/>
                        </a:lnTo>
                        <a:lnTo>
                          <a:pt x="22" y="127"/>
                        </a:lnTo>
                        <a:lnTo>
                          <a:pt x="22" y="127"/>
                        </a:lnTo>
                        <a:lnTo>
                          <a:pt x="23" y="127"/>
                        </a:lnTo>
                        <a:lnTo>
                          <a:pt x="24" y="127"/>
                        </a:lnTo>
                        <a:lnTo>
                          <a:pt x="25" y="127"/>
                        </a:lnTo>
                        <a:lnTo>
                          <a:pt x="25" y="127"/>
                        </a:lnTo>
                        <a:lnTo>
                          <a:pt x="26" y="127"/>
                        </a:lnTo>
                        <a:lnTo>
                          <a:pt x="27" y="127"/>
                        </a:lnTo>
                        <a:lnTo>
                          <a:pt x="28" y="127"/>
                        </a:lnTo>
                        <a:lnTo>
                          <a:pt x="28" y="127"/>
                        </a:lnTo>
                        <a:lnTo>
                          <a:pt x="29" y="126"/>
                        </a:lnTo>
                        <a:lnTo>
                          <a:pt x="30" y="127"/>
                        </a:lnTo>
                        <a:lnTo>
                          <a:pt x="31" y="126"/>
                        </a:lnTo>
                        <a:lnTo>
                          <a:pt x="31" y="126"/>
                        </a:lnTo>
                        <a:lnTo>
                          <a:pt x="32" y="126"/>
                        </a:lnTo>
                        <a:lnTo>
                          <a:pt x="33" y="126"/>
                        </a:lnTo>
                        <a:lnTo>
                          <a:pt x="34" y="126"/>
                        </a:lnTo>
                        <a:lnTo>
                          <a:pt x="34" y="126"/>
                        </a:lnTo>
                        <a:lnTo>
                          <a:pt x="35" y="126"/>
                        </a:lnTo>
                        <a:lnTo>
                          <a:pt x="36" y="126"/>
                        </a:lnTo>
                        <a:lnTo>
                          <a:pt x="37" y="126"/>
                        </a:lnTo>
                        <a:lnTo>
                          <a:pt x="37" y="126"/>
                        </a:lnTo>
                        <a:lnTo>
                          <a:pt x="38" y="126"/>
                        </a:lnTo>
                        <a:lnTo>
                          <a:pt x="39" y="125"/>
                        </a:lnTo>
                        <a:lnTo>
                          <a:pt x="40" y="125"/>
                        </a:lnTo>
                        <a:lnTo>
                          <a:pt x="40" y="125"/>
                        </a:lnTo>
                        <a:lnTo>
                          <a:pt x="41" y="125"/>
                        </a:lnTo>
                        <a:lnTo>
                          <a:pt x="42" y="124"/>
                        </a:lnTo>
                        <a:lnTo>
                          <a:pt x="43" y="125"/>
                        </a:lnTo>
                        <a:lnTo>
                          <a:pt x="43" y="124"/>
                        </a:lnTo>
                        <a:lnTo>
                          <a:pt x="44" y="124"/>
                        </a:lnTo>
                        <a:lnTo>
                          <a:pt x="45" y="124"/>
                        </a:lnTo>
                        <a:lnTo>
                          <a:pt x="46" y="124"/>
                        </a:lnTo>
                        <a:lnTo>
                          <a:pt x="47" y="124"/>
                        </a:lnTo>
                        <a:lnTo>
                          <a:pt x="47" y="124"/>
                        </a:lnTo>
                        <a:lnTo>
                          <a:pt x="48" y="124"/>
                        </a:lnTo>
                        <a:lnTo>
                          <a:pt x="49" y="124"/>
                        </a:lnTo>
                        <a:lnTo>
                          <a:pt x="49" y="124"/>
                        </a:lnTo>
                        <a:lnTo>
                          <a:pt x="50" y="124"/>
                        </a:lnTo>
                        <a:lnTo>
                          <a:pt x="51" y="124"/>
                        </a:lnTo>
                        <a:lnTo>
                          <a:pt x="52" y="125"/>
                        </a:lnTo>
                        <a:lnTo>
                          <a:pt x="53" y="125"/>
                        </a:lnTo>
                        <a:lnTo>
                          <a:pt x="53" y="125"/>
                        </a:lnTo>
                        <a:lnTo>
                          <a:pt x="54" y="125"/>
                        </a:lnTo>
                        <a:lnTo>
                          <a:pt x="55" y="125"/>
                        </a:lnTo>
                        <a:lnTo>
                          <a:pt x="56" y="125"/>
                        </a:lnTo>
                        <a:lnTo>
                          <a:pt x="56" y="125"/>
                        </a:lnTo>
                        <a:lnTo>
                          <a:pt x="57" y="125"/>
                        </a:lnTo>
                        <a:lnTo>
                          <a:pt x="58" y="125"/>
                        </a:lnTo>
                        <a:lnTo>
                          <a:pt x="59" y="125"/>
                        </a:lnTo>
                        <a:lnTo>
                          <a:pt x="59" y="125"/>
                        </a:lnTo>
                        <a:lnTo>
                          <a:pt x="60" y="125"/>
                        </a:lnTo>
                        <a:lnTo>
                          <a:pt x="61" y="126"/>
                        </a:lnTo>
                        <a:lnTo>
                          <a:pt x="62" y="125"/>
                        </a:lnTo>
                        <a:lnTo>
                          <a:pt x="62" y="125"/>
                        </a:lnTo>
                        <a:lnTo>
                          <a:pt x="63" y="126"/>
                        </a:lnTo>
                        <a:lnTo>
                          <a:pt x="64" y="125"/>
                        </a:lnTo>
                        <a:lnTo>
                          <a:pt x="65" y="126"/>
                        </a:lnTo>
                        <a:lnTo>
                          <a:pt x="65" y="126"/>
                        </a:lnTo>
                        <a:lnTo>
                          <a:pt x="66" y="125"/>
                        </a:lnTo>
                        <a:lnTo>
                          <a:pt x="67" y="126"/>
                        </a:lnTo>
                        <a:lnTo>
                          <a:pt x="68" y="126"/>
                        </a:lnTo>
                        <a:lnTo>
                          <a:pt x="68" y="126"/>
                        </a:lnTo>
                        <a:lnTo>
                          <a:pt x="69" y="126"/>
                        </a:lnTo>
                        <a:lnTo>
                          <a:pt x="70" y="126"/>
                        </a:lnTo>
                        <a:lnTo>
                          <a:pt x="71" y="126"/>
                        </a:lnTo>
                        <a:lnTo>
                          <a:pt x="71" y="126"/>
                        </a:lnTo>
                        <a:lnTo>
                          <a:pt x="72" y="126"/>
                        </a:lnTo>
                        <a:lnTo>
                          <a:pt x="73" y="126"/>
                        </a:lnTo>
                        <a:lnTo>
                          <a:pt x="74" y="126"/>
                        </a:lnTo>
                        <a:lnTo>
                          <a:pt x="75" y="127"/>
                        </a:lnTo>
                        <a:lnTo>
                          <a:pt x="75" y="127"/>
                        </a:lnTo>
                        <a:lnTo>
                          <a:pt x="76" y="127"/>
                        </a:lnTo>
                        <a:lnTo>
                          <a:pt x="77" y="127"/>
                        </a:lnTo>
                        <a:lnTo>
                          <a:pt x="78" y="127"/>
                        </a:lnTo>
                        <a:lnTo>
                          <a:pt x="78" y="128"/>
                        </a:lnTo>
                        <a:lnTo>
                          <a:pt x="79" y="128"/>
                        </a:lnTo>
                        <a:lnTo>
                          <a:pt x="80" y="128"/>
                        </a:lnTo>
                        <a:lnTo>
                          <a:pt x="81" y="128"/>
                        </a:lnTo>
                        <a:lnTo>
                          <a:pt x="81" y="128"/>
                        </a:lnTo>
                        <a:lnTo>
                          <a:pt x="82" y="128"/>
                        </a:lnTo>
                        <a:lnTo>
                          <a:pt x="83" y="128"/>
                        </a:lnTo>
                        <a:lnTo>
                          <a:pt x="84" y="128"/>
                        </a:lnTo>
                        <a:lnTo>
                          <a:pt x="84" y="128"/>
                        </a:lnTo>
                        <a:lnTo>
                          <a:pt x="85" y="128"/>
                        </a:lnTo>
                        <a:lnTo>
                          <a:pt x="86" y="128"/>
                        </a:lnTo>
                        <a:lnTo>
                          <a:pt x="87" y="128"/>
                        </a:lnTo>
                        <a:lnTo>
                          <a:pt x="87" y="128"/>
                        </a:lnTo>
                        <a:lnTo>
                          <a:pt x="88" y="127"/>
                        </a:lnTo>
                        <a:lnTo>
                          <a:pt x="89" y="128"/>
                        </a:lnTo>
                        <a:lnTo>
                          <a:pt x="90" y="127"/>
                        </a:lnTo>
                        <a:lnTo>
                          <a:pt x="90" y="127"/>
                        </a:lnTo>
                        <a:lnTo>
                          <a:pt x="91" y="127"/>
                        </a:lnTo>
                        <a:lnTo>
                          <a:pt x="92" y="127"/>
                        </a:lnTo>
                        <a:lnTo>
                          <a:pt x="93" y="127"/>
                        </a:lnTo>
                        <a:lnTo>
                          <a:pt x="93" y="127"/>
                        </a:lnTo>
                        <a:lnTo>
                          <a:pt x="94" y="127"/>
                        </a:lnTo>
                        <a:lnTo>
                          <a:pt x="95" y="127"/>
                        </a:lnTo>
                        <a:lnTo>
                          <a:pt x="96" y="127"/>
                        </a:lnTo>
                        <a:lnTo>
                          <a:pt x="96" y="127"/>
                        </a:lnTo>
                        <a:lnTo>
                          <a:pt x="97" y="127"/>
                        </a:lnTo>
                        <a:lnTo>
                          <a:pt x="98" y="127"/>
                        </a:lnTo>
                        <a:lnTo>
                          <a:pt x="99" y="127"/>
                        </a:lnTo>
                        <a:lnTo>
                          <a:pt x="100" y="127"/>
                        </a:lnTo>
                        <a:lnTo>
                          <a:pt x="100" y="127"/>
                        </a:lnTo>
                        <a:lnTo>
                          <a:pt x="101" y="127"/>
                        </a:lnTo>
                        <a:lnTo>
                          <a:pt x="102" y="127"/>
                        </a:lnTo>
                        <a:lnTo>
                          <a:pt x="103" y="127"/>
                        </a:lnTo>
                        <a:lnTo>
                          <a:pt x="103" y="127"/>
                        </a:lnTo>
                        <a:lnTo>
                          <a:pt x="104" y="127"/>
                        </a:lnTo>
                        <a:lnTo>
                          <a:pt x="105" y="127"/>
                        </a:lnTo>
                        <a:lnTo>
                          <a:pt x="106" y="127"/>
                        </a:lnTo>
                        <a:lnTo>
                          <a:pt x="106" y="127"/>
                        </a:lnTo>
                        <a:lnTo>
                          <a:pt x="107" y="126"/>
                        </a:lnTo>
                        <a:lnTo>
                          <a:pt x="108" y="127"/>
                        </a:lnTo>
                        <a:lnTo>
                          <a:pt x="109" y="126"/>
                        </a:lnTo>
                        <a:lnTo>
                          <a:pt x="109" y="126"/>
                        </a:lnTo>
                        <a:lnTo>
                          <a:pt x="110" y="126"/>
                        </a:lnTo>
                        <a:lnTo>
                          <a:pt x="111" y="126"/>
                        </a:lnTo>
                        <a:lnTo>
                          <a:pt x="112" y="125"/>
                        </a:lnTo>
                        <a:lnTo>
                          <a:pt x="112" y="125"/>
                        </a:lnTo>
                        <a:lnTo>
                          <a:pt x="113" y="125"/>
                        </a:lnTo>
                        <a:lnTo>
                          <a:pt x="114" y="125"/>
                        </a:lnTo>
                        <a:lnTo>
                          <a:pt x="115" y="125"/>
                        </a:lnTo>
                        <a:lnTo>
                          <a:pt x="115" y="125"/>
                        </a:lnTo>
                        <a:lnTo>
                          <a:pt x="116" y="125"/>
                        </a:lnTo>
                        <a:lnTo>
                          <a:pt x="117" y="125"/>
                        </a:lnTo>
                        <a:lnTo>
                          <a:pt x="118" y="125"/>
                        </a:lnTo>
                        <a:lnTo>
                          <a:pt x="118" y="125"/>
                        </a:lnTo>
                        <a:lnTo>
                          <a:pt x="119" y="125"/>
                        </a:lnTo>
                        <a:lnTo>
                          <a:pt x="120" y="125"/>
                        </a:lnTo>
                        <a:lnTo>
                          <a:pt x="121" y="125"/>
                        </a:lnTo>
                        <a:lnTo>
                          <a:pt x="121" y="125"/>
                        </a:lnTo>
                        <a:lnTo>
                          <a:pt x="122" y="125"/>
                        </a:lnTo>
                        <a:lnTo>
                          <a:pt x="123" y="125"/>
                        </a:lnTo>
                        <a:lnTo>
                          <a:pt x="124" y="125"/>
                        </a:lnTo>
                        <a:lnTo>
                          <a:pt x="125" y="126"/>
                        </a:lnTo>
                        <a:lnTo>
                          <a:pt x="125" y="125"/>
                        </a:lnTo>
                        <a:lnTo>
                          <a:pt x="126" y="126"/>
                        </a:lnTo>
                        <a:lnTo>
                          <a:pt x="127" y="126"/>
                        </a:lnTo>
                        <a:lnTo>
                          <a:pt x="128" y="126"/>
                        </a:lnTo>
                        <a:lnTo>
                          <a:pt x="128" y="126"/>
                        </a:lnTo>
                        <a:lnTo>
                          <a:pt x="129" y="126"/>
                        </a:lnTo>
                        <a:lnTo>
                          <a:pt x="130" y="126"/>
                        </a:lnTo>
                        <a:lnTo>
                          <a:pt x="131" y="126"/>
                        </a:lnTo>
                        <a:lnTo>
                          <a:pt x="131" y="126"/>
                        </a:lnTo>
                        <a:lnTo>
                          <a:pt x="132" y="126"/>
                        </a:lnTo>
                        <a:lnTo>
                          <a:pt x="133" y="126"/>
                        </a:lnTo>
                        <a:lnTo>
                          <a:pt x="134" y="126"/>
                        </a:lnTo>
                        <a:lnTo>
                          <a:pt x="134" y="126"/>
                        </a:lnTo>
                        <a:lnTo>
                          <a:pt x="135" y="126"/>
                        </a:lnTo>
                        <a:lnTo>
                          <a:pt x="136" y="126"/>
                        </a:lnTo>
                        <a:lnTo>
                          <a:pt x="137" y="126"/>
                        </a:lnTo>
                        <a:lnTo>
                          <a:pt x="137" y="126"/>
                        </a:lnTo>
                        <a:lnTo>
                          <a:pt x="138" y="126"/>
                        </a:lnTo>
                        <a:lnTo>
                          <a:pt x="139" y="126"/>
                        </a:lnTo>
                        <a:lnTo>
                          <a:pt x="140" y="126"/>
                        </a:lnTo>
                        <a:lnTo>
                          <a:pt x="140" y="126"/>
                        </a:lnTo>
                        <a:lnTo>
                          <a:pt x="141" y="126"/>
                        </a:lnTo>
                        <a:lnTo>
                          <a:pt x="142" y="126"/>
                        </a:lnTo>
                        <a:lnTo>
                          <a:pt x="143" y="126"/>
                        </a:lnTo>
                        <a:lnTo>
                          <a:pt x="143" y="126"/>
                        </a:lnTo>
                        <a:lnTo>
                          <a:pt x="144" y="127"/>
                        </a:lnTo>
                        <a:lnTo>
                          <a:pt x="145" y="127"/>
                        </a:lnTo>
                        <a:lnTo>
                          <a:pt x="146" y="127"/>
                        </a:lnTo>
                        <a:lnTo>
                          <a:pt x="147" y="127"/>
                        </a:lnTo>
                        <a:lnTo>
                          <a:pt x="147" y="128"/>
                        </a:lnTo>
                        <a:lnTo>
                          <a:pt x="148" y="127"/>
                        </a:lnTo>
                        <a:lnTo>
                          <a:pt x="149" y="128"/>
                        </a:lnTo>
                        <a:lnTo>
                          <a:pt x="149" y="128"/>
                        </a:lnTo>
                        <a:lnTo>
                          <a:pt x="150" y="128"/>
                        </a:lnTo>
                        <a:lnTo>
                          <a:pt x="151" y="128"/>
                        </a:lnTo>
                        <a:lnTo>
                          <a:pt x="152" y="128"/>
                        </a:lnTo>
                        <a:lnTo>
                          <a:pt x="153" y="128"/>
                        </a:lnTo>
                        <a:lnTo>
                          <a:pt x="153" y="128"/>
                        </a:lnTo>
                        <a:lnTo>
                          <a:pt x="154" y="128"/>
                        </a:lnTo>
                        <a:lnTo>
                          <a:pt x="155" y="128"/>
                        </a:lnTo>
                        <a:lnTo>
                          <a:pt x="156" y="128"/>
                        </a:lnTo>
                        <a:lnTo>
                          <a:pt x="156" y="128"/>
                        </a:lnTo>
                        <a:lnTo>
                          <a:pt x="157" y="128"/>
                        </a:lnTo>
                        <a:lnTo>
                          <a:pt x="158" y="128"/>
                        </a:lnTo>
                        <a:lnTo>
                          <a:pt x="159" y="128"/>
                        </a:lnTo>
                        <a:lnTo>
                          <a:pt x="159" y="128"/>
                        </a:lnTo>
                        <a:lnTo>
                          <a:pt x="160" y="128"/>
                        </a:lnTo>
                        <a:lnTo>
                          <a:pt x="161" y="128"/>
                        </a:lnTo>
                        <a:lnTo>
                          <a:pt x="162" y="127"/>
                        </a:lnTo>
                        <a:lnTo>
                          <a:pt x="162" y="128"/>
                        </a:lnTo>
                        <a:lnTo>
                          <a:pt x="163" y="127"/>
                        </a:lnTo>
                        <a:lnTo>
                          <a:pt x="164" y="128"/>
                        </a:lnTo>
                        <a:lnTo>
                          <a:pt x="165" y="127"/>
                        </a:lnTo>
                        <a:lnTo>
                          <a:pt x="165" y="128"/>
                        </a:lnTo>
                        <a:lnTo>
                          <a:pt x="166" y="127"/>
                        </a:lnTo>
                        <a:lnTo>
                          <a:pt x="167" y="127"/>
                        </a:lnTo>
                        <a:lnTo>
                          <a:pt x="168" y="127"/>
                        </a:lnTo>
                        <a:lnTo>
                          <a:pt x="168" y="127"/>
                        </a:lnTo>
                        <a:lnTo>
                          <a:pt x="169" y="127"/>
                        </a:lnTo>
                        <a:lnTo>
                          <a:pt x="170" y="127"/>
                        </a:lnTo>
                        <a:lnTo>
                          <a:pt x="171" y="127"/>
                        </a:lnTo>
                        <a:lnTo>
                          <a:pt x="171" y="127"/>
                        </a:lnTo>
                        <a:lnTo>
                          <a:pt x="172" y="127"/>
                        </a:lnTo>
                        <a:lnTo>
                          <a:pt x="173" y="127"/>
                        </a:lnTo>
                        <a:lnTo>
                          <a:pt x="174" y="127"/>
                        </a:lnTo>
                        <a:lnTo>
                          <a:pt x="174" y="127"/>
                        </a:lnTo>
                        <a:lnTo>
                          <a:pt x="175" y="127"/>
                        </a:lnTo>
                        <a:lnTo>
                          <a:pt x="176" y="127"/>
                        </a:lnTo>
                        <a:lnTo>
                          <a:pt x="177" y="127"/>
                        </a:lnTo>
                        <a:lnTo>
                          <a:pt x="178" y="127"/>
                        </a:lnTo>
                        <a:lnTo>
                          <a:pt x="178" y="127"/>
                        </a:lnTo>
                        <a:lnTo>
                          <a:pt x="179" y="127"/>
                        </a:lnTo>
                        <a:lnTo>
                          <a:pt x="180" y="126"/>
                        </a:lnTo>
                        <a:lnTo>
                          <a:pt x="181" y="126"/>
                        </a:lnTo>
                        <a:lnTo>
                          <a:pt x="181" y="126"/>
                        </a:lnTo>
                        <a:lnTo>
                          <a:pt x="182" y="126"/>
                        </a:lnTo>
                        <a:lnTo>
                          <a:pt x="183" y="125"/>
                        </a:lnTo>
                        <a:lnTo>
                          <a:pt x="184" y="126"/>
                        </a:lnTo>
                        <a:lnTo>
                          <a:pt x="184" y="125"/>
                        </a:lnTo>
                        <a:lnTo>
                          <a:pt x="185" y="125"/>
                        </a:lnTo>
                        <a:lnTo>
                          <a:pt x="186" y="125"/>
                        </a:lnTo>
                        <a:lnTo>
                          <a:pt x="187" y="125"/>
                        </a:lnTo>
                        <a:lnTo>
                          <a:pt x="187" y="125"/>
                        </a:lnTo>
                        <a:lnTo>
                          <a:pt x="188" y="125"/>
                        </a:lnTo>
                        <a:lnTo>
                          <a:pt x="189" y="125"/>
                        </a:lnTo>
                        <a:lnTo>
                          <a:pt x="190" y="125"/>
                        </a:lnTo>
                        <a:lnTo>
                          <a:pt x="190" y="125"/>
                        </a:lnTo>
                        <a:lnTo>
                          <a:pt x="191" y="125"/>
                        </a:lnTo>
                        <a:lnTo>
                          <a:pt x="192" y="125"/>
                        </a:lnTo>
                        <a:lnTo>
                          <a:pt x="193" y="126"/>
                        </a:lnTo>
                        <a:lnTo>
                          <a:pt x="193" y="126"/>
                        </a:lnTo>
                        <a:lnTo>
                          <a:pt x="194" y="126"/>
                        </a:lnTo>
                        <a:lnTo>
                          <a:pt x="195" y="126"/>
                        </a:lnTo>
                        <a:lnTo>
                          <a:pt x="196" y="126"/>
                        </a:lnTo>
                        <a:lnTo>
                          <a:pt x="196" y="126"/>
                        </a:lnTo>
                        <a:lnTo>
                          <a:pt x="197" y="126"/>
                        </a:lnTo>
                        <a:lnTo>
                          <a:pt x="198" y="126"/>
                        </a:lnTo>
                        <a:lnTo>
                          <a:pt x="199" y="126"/>
                        </a:lnTo>
                        <a:lnTo>
                          <a:pt x="200" y="126"/>
                        </a:lnTo>
                        <a:lnTo>
                          <a:pt x="200" y="126"/>
                        </a:lnTo>
                        <a:lnTo>
                          <a:pt x="201" y="126"/>
                        </a:lnTo>
                        <a:lnTo>
                          <a:pt x="202" y="126"/>
                        </a:lnTo>
                        <a:lnTo>
                          <a:pt x="202" y="126"/>
                        </a:lnTo>
                        <a:lnTo>
                          <a:pt x="203" y="126"/>
                        </a:lnTo>
                        <a:lnTo>
                          <a:pt x="204" y="126"/>
                        </a:lnTo>
                        <a:lnTo>
                          <a:pt x="205" y="126"/>
                        </a:lnTo>
                        <a:lnTo>
                          <a:pt x="206" y="126"/>
                        </a:lnTo>
                        <a:lnTo>
                          <a:pt x="206" y="126"/>
                        </a:lnTo>
                        <a:lnTo>
                          <a:pt x="207" y="126"/>
                        </a:lnTo>
                        <a:lnTo>
                          <a:pt x="208" y="127"/>
                        </a:lnTo>
                        <a:lnTo>
                          <a:pt x="209" y="126"/>
                        </a:lnTo>
                        <a:lnTo>
                          <a:pt x="209" y="127"/>
                        </a:lnTo>
                        <a:lnTo>
                          <a:pt x="210" y="126"/>
                        </a:lnTo>
                        <a:lnTo>
                          <a:pt x="211" y="127"/>
                        </a:lnTo>
                        <a:lnTo>
                          <a:pt x="212" y="126"/>
                        </a:lnTo>
                        <a:lnTo>
                          <a:pt x="212" y="127"/>
                        </a:lnTo>
                        <a:lnTo>
                          <a:pt x="213" y="127"/>
                        </a:lnTo>
                        <a:lnTo>
                          <a:pt x="214" y="127"/>
                        </a:lnTo>
                        <a:lnTo>
                          <a:pt x="215" y="127"/>
                        </a:lnTo>
                        <a:lnTo>
                          <a:pt x="215" y="127"/>
                        </a:lnTo>
                        <a:lnTo>
                          <a:pt x="216" y="128"/>
                        </a:lnTo>
                        <a:lnTo>
                          <a:pt x="217" y="128"/>
                        </a:lnTo>
                        <a:lnTo>
                          <a:pt x="218" y="128"/>
                        </a:lnTo>
                        <a:lnTo>
                          <a:pt x="218" y="128"/>
                        </a:lnTo>
                        <a:lnTo>
                          <a:pt x="219" y="128"/>
                        </a:lnTo>
                        <a:lnTo>
                          <a:pt x="220" y="128"/>
                        </a:lnTo>
                        <a:lnTo>
                          <a:pt x="221" y="128"/>
                        </a:lnTo>
                        <a:lnTo>
                          <a:pt x="221" y="128"/>
                        </a:lnTo>
                        <a:lnTo>
                          <a:pt x="222" y="128"/>
                        </a:lnTo>
                        <a:lnTo>
                          <a:pt x="223" y="129"/>
                        </a:lnTo>
                        <a:lnTo>
                          <a:pt x="224" y="128"/>
                        </a:lnTo>
                        <a:lnTo>
                          <a:pt x="224" y="129"/>
                        </a:lnTo>
                        <a:lnTo>
                          <a:pt x="225" y="129"/>
                        </a:lnTo>
                        <a:lnTo>
                          <a:pt x="226" y="128"/>
                        </a:lnTo>
                        <a:lnTo>
                          <a:pt x="227" y="128"/>
                        </a:lnTo>
                        <a:lnTo>
                          <a:pt x="227" y="128"/>
                        </a:lnTo>
                        <a:lnTo>
                          <a:pt x="228" y="128"/>
                        </a:lnTo>
                        <a:lnTo>
                          <a:pt x="229" y="128"/>
                        </a:lnTo>
                        <a:lnTo>
                          <a:pt x="230" y="128"/>
                        </a:lnTo>
                        <a:lnTo>
                          <a:pt x="231" y="128"/>
                        </a:lnTo>
                        <a:lnTo>
                          <a:pt x="231" y="128"/>
                        </a:lnTo>
                        <a:lnTo>
                          <a:pt x="232" y="128"/>
                        </a:lnTo>
                        <a:lnTo>
                          <a:pt x="233" y="128"/>
                        </a:lnTo>
                        <a:lnTo>
                          <a:pt x="234" y="128"/>
                        </a:lnTo>
                        <a:lnTo>
                          <a:pt x="234" y="128"/>
                        </a:lnTo>
                        <a:lnTo>
                          <a:pt x="235" y="128"/>
                        </a:lnTo>
                        <a:lnTo>
                          <a:pt x="236" y="128"/>
                        </a:lnTo>
                        <a:lnTo>
                          <a:pt x="237" y="128"/>
                        </a:lnTo>
                        <a:lnTo>
                          <a:pt x="237" y="128"/>
                        </a:lnTo>
                        <a:lnTo>
                          <a:pt x="238" y="128"/>
                        </a:lnTo>
                        <a:lnTo>
                          <a:pt x="239" y="127"/>
                        </a:lnTo>
                        <a:lnTo>
                          <a:pt x="240" y="128"/>
                        </a:lnTo>
                        <a:lnTo>
                          <a:pt x="240" y="128"/>
                        </a:lnTo>
                        <a:lnTo>
                          <a:pt x="241" y="128"/>
                        </a:lnTo>
                        <a:lnTo>
                          <a:pt x="242" y="128"/>
                        </a:lnTo>
                        <a:lnTo>
                          <a:pt x="243" y="127"/>
                        </a:lnTo>
                        <a:lnTo>
                          <a:pt x="243" y="128"/>
                        </a:lnTo>
                        <a:lnTo>
                          <a:pt x="244" y="128"/>
                        </a:lnTo>
                        <a:lnTo>
                          <a:pt x="245" y="128"/>
                        </a:lnTo>
                        <a:lnTo>
                          <a:pt x="246" y="128"/>
                        </a:lnTo>
                        <a:lnTo>
                          <a:pt x="246" y="128"/>
                        </a:lnTo>
                        <a:lnTo>
                          <a:pt x="247" y="128"/>
                        </a:lnTo>
                        <a:lnTo>
                          <a:pt x="248" y="128"/>
                        </a:lnTo>
                        <a:lnTo>
                          <a:pt x="249" y="127"/>
                        </a:lnTo>
                        <a:lnTo>
                          <a:pt x="249" y="127"/>
                        </a:lnTo>
                        <a:lnTo>
                          <a:pt x="250" y="127"/>
                        </a:lnTo>
                        <a:lnTo>
                          <a:pt x="251" y="127"/>
                        </a:lnTo>
                        <a:lnTo>
                          <a:pt x="252" y="126"/>
                        </a:lnTo>
                        <a:lnTo>
                          <a:pt x="253" y="126"/>
                        </a:lnTo>
                        <a:lnTo>
                          <a:pt x="253" y="126"/>
                        </a:lnTo>
                        <a:lnTo>
                          <a:pt x="254" y="126"/>
                        </a:lnTo>
                        <a:lnTo>
                          <a:pt x="255" y="126"/>
                        </a:lnTo>
                        <a:lnTo>
                          <a:pt x="256" y="126"/>
                        </a:lnTo>
                        <a:lnTo>
                          <a:pt x="256" y="126"/>
                        </a:lnTo>
                        <a:lnTo>
                          <a:pt x="257" y="126"/>
                        </a:lnTo>
                        <a:lnTo>
                          <a:pt x="258" y="126"/>
                        </a:lnTo>
                        <a:lnTo>
                          <a:pt x="259" y="126"/>
                        </a:lnTo>
                        <a:lnTo>
                          <a:pt x="259" y="126"/>
                        </a:lnTo>
                        <a:lnTo>
                          <a:pt x="260" y="126"/>
                        </a:lnTo>
                        <a:lnTo>
                          <a:pt x="261" y="126"/>
                        </a:lnTo>
                        <a:lnTo>
                          <a:pt x="262" y="126"/>
                        </a:lnTo>
                        <a:lnTo>
                          <a:pt x="262" y="126"/>
                        </a:lnTo>
                        <a:lnTo>
                          <a:pt x="263" y="126"/>
                        </a:lnTo>
                        <a:lnTo>
                          <a:pt x="264" y="126"/>
                        </a:lnTo>
                        <a:lnTo>
                          <a:pt x="265" y="126"/>
                        </a:lnTo>
                        <a:lnTo>
                          <a:pt x="265" y="126"/>
                        </a:lnTo>
                        <a:lnTo>
                          <a:pt x="266" y="126"/>
                        </a:lnTo>
                        <a:lnTo>
                          <a:pt x="267" y="126"/>
                        </a:lnTo>
                        <a:lnTo>
                          <a:pt x="268" y="127"/>
                        </a:lnTo>
                        <a:lnTo>
                          <a:pt x="268" y="126"/>
                        </a:lnTo>
                        <a:lnTo>
                          <a:pt x="269" y="126"/>
                        </a:lnTo>
                        <a:lnTo>
                          <a:pt x="270" y="126"/>
                        </a:lnTo>
                        <a:lnTo>
                          <a:pt x="271" y="126"/>
                        </a:lnTo>
                        <a:lnTo>
                          <a:pt x="271" y="127"/>
                        </a:lnTo>
                        <a:lnTo>
                          <a:pt x="272" y="127"/>
                        </a:lnTo>
                        <a:lnTo>
                          <a:pt x="273" y="127"/>
                        </a:lnTo>
                        <a:lnTo>
                          <a:pt x="274" y="127"/>
                        </a:lnTo>
                        <a:lnTo>
                          <a:pt x="274" y="127"/>
                        </a:lnTo>
                        <a:lnTo>
                          <a:pt x="275" y="127"/>
                        </a:lnTo>
                        <a:lnTo>
                          <a:pt x="276" y="127"/>
                        </a:lnTo>
                        <a:lnTo>
                          <a:pt x="277" y="127"/>
                        </a:lnTo>
                        <a:lnTo>
                          <a:pt x="278" y="127"/>
                        </a:lnTo>
                        <a:lnTo>
                          <a:pt x="278" y="126"/>
                        </a:lnTo>
                        <a:lnTo>
                          <a:pt x="279" y="127"/>
                        </a:lnTo>
                        <a:lnTo>
                          <a:pt x="280" y="127"/>
                        </a:lnTo>
                        <a:lnTo>
                          <a:pt x="280" y="127"/>
                        </a:lnTo>
                        <a:lnTo>
                          <a:pt x="281" y="127"/>
                        </a:lnTo>
                        <a:lnTo>
                          <a:pt x="282" y="127"/>
                        </a:lnTo>
                        <a:lnTo>
                          <a:pt x="283" y="127"/>
                        </a:lnTo>
                        <a:lnTo>
                          <a:pt x="284" y="127"/>
                        </a:lnTo>
                        <a:lnTo>
                          <a:pt x="284" y="127"/>
                        </a:lnTo>
                        <a:lnTo>
                          <a:pt x="285" y="127"/>
                        </a:lnTo>
                        <a:lnTo>
                          <a:pt x="286" y="128"/>
                        </a:lnTo>
                        <a:lnTo>
                          <a:pt x="287" y="128"/>
                        </a:lnTo>
                        <a:lnTo>
                          <a:pt x="287" y="128"/>
                        </a:lnTo>
                        <a:lnTo>
                          <a:pt x="288" y="128"/>
                        </a:lnTo>
                        <a:lnTo>
                          <a:pt x="289" y="128"/>
                        </a:lnTo>
                        <a:lnTo>
                          <a:pt x="290" y="128"/>
                        </a:lnTo>
                        <a:lnTo>
                          <a:pt x="290" y="128"/>
                        </a:lnTo>
                        <a:lnTo>
                          <a:pt x="291" y="128"/>
                        </a:lnTo>
                        <a:lnTo>
                          <a:pt x="292" y="128"/>
                        </a:lnTo>
                        <a:lnTo>
                          <a:pt x="293" y="129"/>
                        </a:lnTo>
                        <a:lnTo>
                          <a:pt x="293" y="128"/>
                        </a:lnTo>
                        <a:lnTo>
                          <a:pt x="294" y="129"/>
                        </a:lnTo>
                        <a:lnTo>
                          <a:pt x="295" y="128"/>
                        </a:lnTo>
                        <a:lnTo>
                          <a:pt x="296" y="129"/>
                        </a:lnTo>
                        <a:lnTo>
                          <a:pt x="296" y="128"/>
                        </a:lnTo>
                        <a:lnTo>
                          <a:pt x="297" y="129"/>
                        </a:lnTo>
                        <a:lnTo>
                          <a:pt x="298" y="128"/>
                        </a:lnTo>
                        <a:lnTo>
                          <a:pt x="299" y="128"/>
                        </a:lnTo>
                        <a:lnTo>
                          <a:pt x="299" y="128"/>
                        </a:lnTo>
                        <a:lnTo>
                          <a:pt x="300" y="128"/>
                        </a:lnTo>
                        <a:lnTo>
                          <a:pt x="301" y="128"/>
                        </a:lnTo>
                        <a:lnTo>
                          <a:pt x="302" y="128"/>
                        </a:lnTo>
                        <a:lnTo>
                          <a:pt x="302" y="128"/>
                        </a:lnTo>
                        <a:lnTo>
                          <a:pt x="303" y="128"/>
                        </a:lnTo>
                        <a:lnTo>
                          <a:pt x="304" y="128"/>
                        </a:lnTo>
                        <a:lnTo>
                          <a:pt x="305" y="128"/>
                        </a:lnTo>
                        <a:lnTo>
                          <a:pt x="306" y="128"/>
                        </a:lnTo>
                        <a:lnTo>
                          <a:pt x="306" y="128"/>
                        </a:lnTo>
                        <a:lnTo>
                          <a:pt x="307" y="128"/>
                        </a:lnTo>
                        <a:lnTo>
                          <a:pt x="308" y="128"/>
                        </a:lnTo>
                        <a:lnTo>
                          <a:pt x="309" y="127"/>
                        </a:lnTo>
                        <a:lnTo>
                          <a:pt x="309" y="128"/>
                        </a:lnTo>
                        <a:lnTo>
                          <a:pt x="310" y="128"/>
                        </a:lnTo>
                        <a:lnTo>
                          <a:pt x="311" y="127"/>
                        </a:lnTo>
                        <a:lnTo>
                          <a:pt x="312" y="127"/>
                        </a:lnTo>
                        <a:lnTo>
                          <a:pt x="312" y="127"/>
                        </a:lnTo>
                        <a:lnTo>
                          <a:pt x="313" y="127"/>
                        </a:lnTo>
                        <a:lnTo>
                          <a:pt x="314" y="127"/>
                        </a:lnTo>
                        <a:lnTo>
                          <a:pt x="315" y="127"/>
                        </a:lnTo>
                        <a:lnTo>
                          <a:pt x="315" y="127"/>
                        </a:lnTo>
                        <a:lnTo>
                          <a:pt x="316" y="127"/>
                        </a:lnTo>
                        <a:lnTo>
                          <a:pt x="317" y="127"/>
                        </a:lnTo>
                        <a:lnTo>
                          <a:pt x="318" y="127"/>
                        </a:lnTo>
                        <a:lnTo>
                          <a:pt x="318" y="127"/>
                        </a:lnTo>
                        <a:lnTo>
                          <a:pt x="319" y="127"/>
                        </a:lnTo>
                        <a:lnTo>
                          <a:pt x="320" y="127"/>
                        </a:lnTo>
                        <a:lnTo>
                          <a:pt x="321" y="126"/>
                        </a:lnTo>
                        <a:lnTo>
                          <a:pt x="321" y="126"/>
                        </a:lnTo>
                        <a:lnTo>
                          <a:pt x="322" y="125"/>
                        </a:lnTo>
                        <a:lnTo>
                          <a:pt x="323" y="124"/>
                        </a:lnTo>
                        <a:lnTo>
                          <a:pt x="324" y="123"/>
                        </a:lnTo>
                        <a:lnTo>
                          <a:pt x="324" y="122"/>
                        </a:lnTo>
                        <a:lnTo>
                          <a:pt x="325" y="121"/>
                        </a:lnTo>
                        <a:lnTo>
                          <a:pt x="326" y="119"/>
                        </a:lnTo>
                        <a:lnTo>
                          <a:pt x="327" y="118"/>
                        </a:lnTo>
                        <a:lnTo>
                          <a:pt x="327" y="117"/>
                        </a:lnTo>
                        <a:lnTo>
                          <a:pt x="328" y="116"/>
                        </a:lnTo>
                        <a:lnTo>
                          <a:pt x="329" y="115"/>
                        </a:lnTo>
                        <a:lnTo>
                          <a:pt x="330" y="114"/>
                        </a:lnTo>
                        <a:lnTo>
                          <a:pt x="331" y="113"/>
                        </a:lnTo>
                        <a:lnTo>
                          <a:pt x="331" y="112"/>
                        </a:lnTo>
                        <a:lnTo>
                          <a:pt x="332" y="111"/>
                        </a:lnTo>
                        <a:lnTo>
                          <a:pt x="333" y="110"/>
                        </a:lnTo>
                        <a:lnTo>
                          <a:pt x="334" y="109"/>
                        </a:lnTo>
                        <a:lnTo>
                          <a:pt x="334" y="108"/>
                        </a:lnTo>
                        <a:lnTo>
                          <a:pt x="335" y="107"/>
                        </a:lnTo>
                        <a:lnTo>
                          <a:pt x="336" y="106"/>
                        </a:lnTo>
                        <a:lnTo>
                          <a:pt x="337" y="105"/>
                        </a:lnTo>
                        <a:lnTo>
                          <a:pt x="337" y="104"/>
                        </a:lnTo>
                        <a:lnTo>
                          <a:pt x="338" y="104"/>
                        </a:lnTo>
                        <a:lnTo>
                          <a:pt x="339" y="103"/>
                        </a:lnTo>
                        <a:lnTo>
                          <a:pt x="340" y="102"/>
                        </a:lnTo>
                        <a:lnTo>
                          <a:pt x="340" y="101"/>
                        </a:lnTo>
                        <a:lnTo>
                          <a:pt x="341" y="100"/>
                        </a:lnTo>
                        <a:lnTo>
                          <a:pt x="342" y="99"/>
                        </a:lnTo>
                        <a:lnTo>
                          <a:pt x="343" y="99"/>
                        </a:lnTo>
                        <a:lnTo>
                          <a:pt x="343" y="97"/>
                        </a:lnTo>
                        <a:lnTo>
                          <a:pt x="344" y="96"/>
                        </a:lnTo>
                        <a:lnTo>
                          <a:pt x="345" y="90"/>
                        </a:lnTo>
                        <a:lnTo>
                          <a:pt x="346" y="72"/>
                        </a:lnTo>
                        <a:lnTo>
                          <a:pt x="346" y="44"/>
                        </a:lnTo>
                        <a:lnTo>
                          <a:pt x="347" y="15"/>
                        </a:lnTo>
                        <a:lnTo>
                          <a:pt x="348" y="0"/>
                        </a:lnTo>
                        <a:lnTo>
                          <a:pt x="349" y="2"/>
                        </a:lnTo>
                        <a:lnTo>
                          <a:pt x="349" y="18"/>
                        </a:lnTo>
                        <a:lnTo>
                          <a:pt x="350" y="40"/>
                        </a:lnTo>
                        <a:lnTo>
                          <a:pt x="351" y="61"/>
                        </a:lnTo>
                        <a:lnTo>
                          <a:pt x="352" y="78"/>
                        </a:lnTo>
                        <a:lnTo>
                          <a:pt x="352" y="90"/>
                        </a:lnTo>
                        <a:lnTo>
                          <a:pt x="353" y="99"/>
                        </a:lnTo>
                        <a:lnTo>
                          <a:pt x="354" y="106"/>
                        </a:lnTo>
                        <a:lnTo>
                          <a:pt x="355" y="112"/>
                        </a:lnTo>
                        <a:lnTo>
                          <a:pt x="356" y="115"/>
                        </a:lnTo>
                        <a:lnTo>
                          <a:pt x="356" y="117"/>
                        </a:lnTo>
                        <a:lnTo>
                          <a:pt x="357" y="119"/>
                        </a:lnTo>
                        <a:lnTo>
                          <a:pt x="358" y="119"/>
                        </a:lnTo>
                        <a:lnTo>
                          <a:pt x="359" y="118"/>
                        </a:lnTo>
                        <a:lnTo>
                          <a:pt x="359" y="118"/>
                        </a:lnTo>
                        <a:lnTo>
                          <a:pt x="360" y="117"/>
                        </a:lnTo>
                        <a:lnTo>
                          <a:pt x="361" y="116"/>
                        </a:lnTo>
                        <a:lnTo>
                          <a:pt x="362" y="115"/>
                        </a:lnTo>
                        <a:lnTo>
                          <a:pt x="362" y="114"/>
                        </a:lnTo>
                        <a:lnTo>
                          <a:pt x="363" y="114"/>
                        </a:lnTo>
                        <a:lnTo>
                          <a:pt x="364" y="113"/>
                        </a:lnTo>
                        <a:lnTo>
                          <a:pt x="365" y="112"/>
                        </a:lnTo>
                        <a:lnTo>
                          <a:pt x="365" y="111"/>
                        </a:lnTo>
                        <a:lnTo>
                          <a:pt x="366" y="111"/>
                        </a:lnTo>
                        <a:lnTo>
                          <a:pt x="367" y="110"/>
                        </a:lnTo>
                        <a:lnTo>
                          <a:pt x="368" y="109"/>
                        </a:lnTo>
                        <a:lnTo>
                          <a:pt x="368" y="109"/>
                        </a:lnTo>
                        <a:lnTo>
                          <a:pt x="369" y="108"/>
                        </a:lnTo>
                        <a:lnTo>
                          <a:pt x="370" y="107"/>
                        </a:lnTo>
                        <a:lnTo>
                          <a:pt x="371" y="107"/>
                        </a:lnTo>
                        <a:lnTo>
                          <a:pt x="371" y="106"/>
                        </a:lnTo>
                        <a:lnTo>
                          <a:pt x="372" y="106"/>
                        </a:lnTo>
                        <a:lnTo>
                          <a:pt x="373" y="105"/>
                        </a:lnTo>
                        <a:lnTo>
                          <a:pt x="374" y="104"/>
                        </a:lnTo>
                        <a:lnTo>
                          <a:pt x="374" y="104"/>
                        </a:lnTo>
                        <a:lnTo>
                          <a:pt x="375" y="103"/>
                        </a:lnTo>
                        <a:lnTo>
                          <a:pt x="376" y="103"/>
                        </a:lnTo>
                        <a:lnTo>
                          <a:pt x="377" y="102"/>
                        </a:lnTo>
                        <a:lnTo>
                          <a:pt x="378" y="102"/>
                        </a:lnTo>
                        <a:lnTo>
                          <a:pt x="378" y="101"/>
                        </a:lnTo>
                        <a:lnTo>
                          <a:pt x="379" y="101"/>
                        </a:lnTo>
                        <a:lnTo>
                          <a:pt x="380" y="101"/>
                        </a:lnTo>
                        <a:lnTo>
                          <a:pt x="380" y="100"/>
                        </a:lnTo>
                        <a:lnTo>
                          <a:pt x="381" y="100"/>
                        </a:lnTo>
                        <a:lnTo>
                          <a:pt x="382" y="99"/>
                        </a:lnTo>
                        <a:lnTo>
                          <a:pt x="383" y="99"/>
                        </a:lnTo>
                        <a:lnTo>
                          <a:pt x="384" y="99"/>
                        </a:lnTo>
                        <a:lnTo>
                          <a:pt x="384" y="98"/>
                        </a:lnTo>
                        <a:lnTo>
                          <a:pt x="385" y="98"/>
                        </a:lnTo>
                        <a:lnTo>
                          <a:pt x="386" y="98"/>
                        </a:lnTo>
                        <a:lnTo>
                          <a:pt x="387" y="97"/>
                        </a:lnTo>
                        <a:lnTo>
                          <a:pt x="387" y="97"/>
                        </a:lnTo>
                        <a:lnTo>
                          <a:pt x="388" y="97"/>
                        </a:lnTo>
                        <a:lnTo>
                          <a:pt x="389" y="96"/>
                        </a:lnTo>
                        <a:lnTo>
                          <a:pt x="390" y="96"/>
                        </a:lnTo>
                        <a:lnTo>
                          <a:pt x="390" y="95"/>
                        </a:lnTo>
                        <a:lnTo>
                          <a:pt x="391" y="95"/>
                        </a:lnTo>
                        <a:lnTo>
                          <a:pt x="392" y="94"/>
                        </a:lnTo>
                        <a:lnTo>
                          <a:pt x="393" y="94"/>
                        </a:lnTo>
                        <a:lnTo>
                          <a:pt x="393" y="93"/>
                        </a:lnTo>
                        <a:lnTo>
                          <a:pt x="394" y="93"/>
                        </a:lnTo>
                        <a:lnTo>
                          <a:pt x="395" y="93"/>
                        </a:lnTo>
                        <a:lnTo>
                          <a:pt x="396" y="92"/>
                        </a:lnTo>
                        <a:lnTo>
                          <a:pt x="396" y="92"/>
                        </a:lnTo>
                        <a:lnTo>
                          <a:pt x="397" y="91"/>
                        </a:lnTo>
                        <a:lnTo>
                          <a:pt x="398" y="91"/>
                        </a:lnTo>
                        <a:lnTo>
                          <a:pt x="399" y="90"/>
                        </a:lnTo>
                        <a:lnTo>
                          <a:pt x="399" y="89"/>
                        </a:lnTo>
                        <a:lnTo>
                          <a:pt x="400" y="86"/>
                        </a:lnTo>
                        <a:lnTo>
                          <a:pt x="401" y="79"/>
                        </a:lnTo>
                        <a:lnTo>
                          <a:pt x="402" y="66"/>
                        </a:lnTo>
                        <a:lnTo>
                          <a:pt x="402" y="51"/>
                        </a:lnTo>
                        <a:lnTo>
                          <a:pt x="403" y="37"/>
                        </a:lnTo>
                        <a:lnTo>
                          <a:pt x="404" y="27"/>
                        </a:lnTo>
                        <a:lnTo>
                          <a:pt x="405" y="23"/>
                        </a:lnTo>
                        <a:lnTo>
                          <a:pt x="405" y="26"/>
                        </a:lnTo>
                        <a:lnTo>
                          <a:pt x="406" y="33"/>
                        </a:lnTo>
                        <a:lnTo>
                          <a:pt x="407" y="44"/>
                        </a:lnTo>
                        <a:lnTo>
                          <a:pt x="408" y="55"/>
                        </a:lnTo>
                        <a:lnTo>
                          <a:pt x="409" y="65"/>
                        </a:lnTo>
                        <a:lnTo>
                          <a:pt x="409" y="74"/>
                        </a:lnTo>
                        <a:lnTo>
                          <a:pt x="410" y="81"/>
                        </a:lnTo>
                        <a:lnTo>
                          <a:pt x="411" y="88"/>
                        </a:lnTo>
                        <a:lnTo>
                          <a:pt x="412" y="94"/>
                        </a:lnTo>
                        <a:lnTo>
                          <a:pt x="412" y="99"/>
                        </a:lnTo>
                        <a:lnTo>
                          <a:pt x="413" y="103"/>
                        </a:lnTo>
                        <a:lnTo>
                          <a:pt x="414" y="106"/>
                        </a:lnTo>
                        <a:lnTo>
                          <a:pt x="415" y="108"/>
                        </a:lnTo>
                        <a:lnTo>
                          <a:pt x="415" y="109"/>
                        </a:lnTo>
                        <a:lnTo>
                          <a:pt x="416" y="109"/>
                        </a:lnTo>
                        <a:lnTo>
                          <a:pt x="417" y="110"/>
                        </a:lnTo>
                        <a:lnTo>
                          <a:pt x="418" y="110"/>
                        </a:lnTo>
                        <a:lnTo>
                          <a:pt x="418" y="110"/>
                        </a:lnTo>
                        <a:lnTo>
                          <a:pt x="419" y="110"/>
                        </a:lnTo>
                        <a:lnTo>
                          <a:pt x="420" y="109"/>
                        </a:lnTo>
                        <a:lnTo>
                          <a:pt x="421" y="109"/>
                        </a:lnTo>
                        <a:lnTo>
                          <a:pt x="421" y="109"/>
                        </a:lnTo>
                        <a:lnTo>
                          <a:pt x="422" y="108"/>
                        </a:lnTo>
                        <a:lnTo>
                          <a:pt x="423" y="108"/>
                        </a:lnTo>
                        <a:lnTo>
                          <a:pt x="424" y="108"/>
                        </a:lnTo>
                        <a:lnTo>
                          <a:pt x="424" y="108"/>
                        </a:lnTo>
                        <a:lnTo>
                          <a:pt x="425" y="107"/>
                        </a:lnTo>
                        <a:lnTo>
                          <a:pt x="426" y="108"/>
                        </a:lnTo>
                        <a:lnTo>
                          <a:pt x="427" y="107"/>
                        </a:lnTo>
                        <a:lnTo>
                          <a:pt x="427" y="107"/>
                        </a:lnTo>
                        <a:lnTo>
                          <a:pt x="428" y="107"/>
                        </a:lnTo>
                        <a:lnTo>
                          <a:pt x="429" y="107"/>
                        </a:lnTo>
                        <a:lnTo>
                          <a:pt x="430" y="106"/>
                        </a:lnTo>
                        <a:lnTo>
                          <a:pt x="431" y="106"/>
                        </a:lnTo>
                        <a:lnTo>
                          <a:pt x="431" y="106"/>
                        </a:lnTo>
                        <a:lnTo>
                          <a:pt x="432" y="105"/>
                        </a:lnTo>
                        <a:lnTo>
                          <a:pt x="433" y="105"/>
                        </a:lnTo>
                        <a:lnTo>
                          <a:pt x="434" y="105"/>
                        </a:lnTo>
                        <a:lnTo>
                          <a:pt x="434" y="104"/>
                        </a:lnTo>
                        <a:lnTo>
                          <a:pt x="435" y="104"/>
                        </a:lnTo>
                        <a:lnTo>
                          <a:pt x="436" y="104"/>
                        </a:lnTo>
                        <a:lnTo>
                          <a:pt x="437" y="103"/>
                        </a:lnTo>
                        <a:lnTo>
                          <a:pt x="437" y="103"/>
                        </a:lnTo>
                        <a:lnTo>
                          <a:pt x="438" y="102"/>
                        </a:lnTo>
                        <a:lnTo>
                          <a:pt x="439" y="101"/>
                        </a:lnTo>
                        <a:lnTo>
                          <a:pt x="440" y="101"/>
                        </a:lnTo>
                        <a:lnTo>
                          <a:pt x="440" y="101"/>
                        </a:lnTo>
                        <a:lnTo>
                          <a:pt x="441" y="100"/>
                        </a:lnTo>
                        <a:lnTo>
                          <a:pt x="442" y="100"/>
                        </a:lnTo>
                        <a:lnTo>
                          <a:pt x="443" y="100"/>
                        </a:lnTo>
                        <a:lnTo>
                          <a:pt x="443" y="99"/>
                        </a:lnTo>
                        <a:lnTo>
                          <a:pt x="444" y="99"/>
                        </a:lnTo>
                        <a:lnTo>
                          <a:pt x="445" y="98"/>
                        </a:lnTo>
                        <a:lnTo>
                          <a:pt x="446" y="98"/>
                        </a:lnTo>
                        <a:lnTo>
                          <a:pt x="446" y="98"/>
                        </a:lnTo>
                        <a:lnTo>
                          <a:pt x="447" y="98"/>
                        </a:lnTo>
                        <a:lnTo>
                          <a:pt x="448" y="97"/>
                        </a:lnTo>
                        <a:lnTo>
                          <a:pt x="449" y="97"/>
                        </a:lnTo>
                        <a:lnTo>
                          <a:pt x="449" y="97"/>
                        </a:lnTo>
                        <a:lnTo>
                          <a:pt x="450" y="96"/>
                        </a:lnTo>
                        <a:lnTo>
                          <a:pt x="451" y="96"/>
                        </a:lnTo>
                        <a:lnTo>
                          <a:pt x="452" y="95"/>
                        </a:lnTo>
                        <a:lnTo>
                          <a:pt x="452" y="95"/>
                        </a:lnTo>
                        <a:lnTo>
                          <a:pt x="453" y="95"/>
                        </a:lnTo>
                        <a:lnTo>
                          <a:pt x="454" y="94"/>
                        </a:lnTo>
                        <a:lnTo>
                          <a:pt x="455" y="94"/>
                        </a:lnTo>
                        <a:lnTo>
                          <a:pt x="455" y="94"/>
                        </a:lnTo>
                        <a:lnTo>
                          <a:pt x="456" y="94"/>
                        </a:lnTo>
                        <a:lnTo>
                          <a:pt x="457" y="93"/>
                        </a:lnTo>
                        <a:lnTo>
                          <a:pt x="458" y="93"/>
                        </a:lnTo>
                        <a:lnTo>
                          <a:pt x="459" y="93"/>
                        </a:lnTo>
                        <a:lnTo>
                          <a:pt x="459" y="92"/>
                        </a:lnTo>
                        <a:lnTo>
                          <a:pt x="460" y="92"/>
                        </a:lnTo>
                        <a:lnTo>
                          <a:pt x="461" y="91"/>
                        </a:lnTo>
                        <a:lnTo>
                          <a:pt x="462" y="90"/>
                        </a:lnTo>
                        <a:lnTo>
                          <a:pt x="462" y="90"/>
                        </a:lnTo>
                        <a:lnTo>
                          <a:pt x="463" y="89"/>
                        </a:lnTo>
                        <a:lnTo>
                          <a:pt x="464" y="89"/>
                        </a:lnTo>
                        <a:lnTo>
                          <a:pt x="465" y="88"/>
                        </a:lnTo>
                        <a:lnTo>
                          <a:pt x="465" y="88"/>
                        </a:lnTo>
                        <a:lnTo>
                          <a:pt x="466" y="87"/>
                        </a:lnTo>
                        <a:lnTo>
                          <a:pt x="467" y="85"/>
                        </a:lnTo>
                        <a:lnTo>
                          <a:pt x="468" y="81"/>
                        </a:lnTo>
                        <a:lnTo>
                          <a:pt x="468" y="74"/>
                        </a:lnTo>
                        <a:lnTo>
                          <a:pt x="469" y="63"/>
                        </a:lnTo>
                        <a:lnTo>
                          <a:pt x="470" y="51"/>
                        </a:lnTo>
                        <a:lnTo>
                          <a:pt x="471" y="40"/>
                        </a:lnTo>
                        <a:lnTo>
                          <a:pt x="471" y="31"/>
                        </a:lnTo>
                        <a:lnTo>
                          <a:pt x="472" y="27"/>
                        </a:lnTo>
                        <a:lnTo>
                          <a:pt x="473" y="28"/>
                        </a:lnTo>
                        <a:lnTo>
                          <a:pt x="474" y="33"/>
                        </a:lnTo>
                        <a:lnTo>
                          <a:pt x="474" y="40"/>
                        </a:lnTo>
                        <a:lnTo>
                          <a:pt x="475" y="49"/>
                        </a:lnTo>
                        <a:lnTo>
                          <a:pt x="476" y="58"/>
                        </a:lnTo>
                        <a:lnTo>
                          <a:pt x="477" y="66"/>
                        </a:lnTo>
                        <a:lnTo>
                          <a:pt x="477" y="73"/>
                        </a:lnTo>
                        <a:lnTo>
                          <a:pt x="478" y="80"/>
                        </a:lnTo>
                        <a:lnTo>
                          <a:pt x="479" y="85"/>
                        </a:lnTo>
                        <a:lnTo>
                          <a:pt x="480" y="91"/>
                        </a:lnTo>
                        <a:lnTo>
                          <a:pt x="480" y="96"/>
                        </a:lnTo>
                        <a:lnTo>
                          <a:pt x="481" y="100"/>
                        </a:lnTo>
                        <a:lnTo>
                          <a:pt x="482" y="102"/>
                        </a:lnTo>
                        <a:lnTo>
                          <a:pt x="483" y="104"/>
                        </a:lnTo>
                        <a:lnTo>
                          <a:pt x="484" y="105"/>
                        </a:lnTo>
                        <a:lnTo>
                          <a:pt x="484" y="106"/>
                        </a:lnTo>
                        <a:lnTo>
                          <a:pt x="485" y="106"/>
                        </a:lnTo>
                        <a:lnTo>
                          <a:pt x="486" y="107"/>
                        </a:lnTo>
                        <a:lnTo>
                          <a:pt x="487" y="107"/>
                        </a:lnTo>
                        <a:lnTo>
                          <a:pt x="487" y="107"/>
                        </a:lnTo>
                        <a:lnTo>
                          <a:pt x="488" y="107"/>
                        </a:lnTo>
                        <a:lnTo>
                          <a:pt x="489" y="107"/>
                        </a:lnTo>
                        <a:lnTo>
                          <a:pt x="490" y="107"/>
                        </a:lnTo>
                        <a:lnTo>
                          <a:pt x="490" y="107"/>
                        </a:lnTo>
                        <a:lnTo>
                          <a:pt x="491" y="107"/>
                        </a:lnTo>
                        <a:lnTo>
                          <a:pt x="492" y="107"/>
                        </a:lnTo>
                        <a:lnTo>
                          <a:pt x="493" y="106"/>
                        </a:lnTo>
                        <a:lnTo>
                          <a:pt x="493" y="106"/>
                        </a:lnTo>
                        <a:lnTo>
                          <a:pt x="494" y="106"/>
                        </a:lnTo>
                        <a:lnTo>
                          <a:pt x="495" y="106"/>
                        </a:lnTo>
                        <a:lnTo>
                          <a:pt x="496" y="105"/>
                        </a:lnTo>
                        <a:lnTo>
                          <a:pt x="496" y="106"/>
                        </a:lnTo>
                        <a:lnTo>
                          <a:pt x="497" y="106"/>
                        </a:lnTo>
                        <a:lnTo>
                          <a:pt x="498" y="106"/>
                        </a:lnTo>
                        <a:lnTo>
                          <a:pt x="499" y="106"/>
                        </a:lnTo>
                        <a:lnTo>
                          <a:pt x="499" y="105"/>
                        </a:lnTo>
                        <a:lnTo>
                          <a:pt x="500" y="105"/>
                        </a:lnTo>
                        <a:lnTo>
                          <a:pt x="501" y="105"/>
                        </a:lnTo>
                        <a:lnTo>
                          <a:pt x="502" y="105"/>
                        </a:lnTo>
                        <a:lnTo>
                          <a:pt x="502" y="104"/>
                        </a:lnTo>
                        <a:lnTo>
                          <a:pt x="503" y="104"/>
                        </a:lnTo>
                        <a:lnTo>
                          <a:pt x="504" y="104"/>
                        </a:lnTo>
                        <a:lnTo>
                          <a:pt x="505" y="104"/>
                        </a:lnTo>
                        <a:lnTo>
                          <a:pt x="505" y="103"/>
                        </a:lnTo>
                        <a:lnTo>
                          <a:pt x="506" y="103"/>
                        </a:lnTo>
                        <a:lnTo>
                          <a:pt x="507" y="103"/>
                        </a:lnTo>
                        <a:lnTo>
                          <a:pt x="508" y="102"/>
                        </a:lnTo>
                        <a:lnTo>
                          <a:pt x="509" y="102"/>
                        </a:lnTo>
                        <a:lnTo>
                          <a:pt x="509" y="101"/>
                        </a:lnTo>
                        <a:lnTo>
                          <a:pt x="510" y="101"/>
                        </a:lnTo>
                        <a:lnTo>
                          <a:pt x="511" y="101"/>
                        </a:lnTo>
                        <a:lnTo>
                          <a:pt x="512" y="101"/>
                        </a:lnTo>
                        <a:lnTo>
                          <a:pt x="512" y="100"/>
                        </a:lnTo>
                        <a:lnTo>
                          <a:pt x="513" y="100"/>
                        </a:lnTo>
                        <a:lnTo>
                          <a:pt x="514" y="100"/>
                        </a:lnTo>
                        <a:lnTo>
                          <a:pt x="515" y="99"/>
                        </a:lnTo>
                        <a:lnTo>
                          <a:pt x="515" y="99"/>
                        </a:lnTo>
                        <a:lnTo>
                          <a:pt x="516" y="99"/>
                        </a:lnTo>
                        <a:lnTo>
                          <a:pt x="517" y="98"/>
                        </a:lnTo>
                        <a:lnTo>
                          <a:pt x="518" y="98"/>
                        </a:lnTo>
                        <a:lnTo>
                          <a:pt x="518" y="98"/>
                        </a:lnTo>
                        <a:lnTo>
                          <a:pt x="519" y="98"/>
                        </a:lnTo>
                        <a:lnTo>
                          <a:pt x="520" y="97"/>
                        </a:lnTo>
                        <a:lnTo>
                          <a:pt x="521" y="97"/>
                        </a:lnTo>
                        <a:lnTo>
                          <a:pt x="521" y="97"/>
                        </a:lnTo>
                        <a:lnTo>
                          <a:pt x="522" y="97"/>
                        </a:lnTo>
                        <a:lnTo>
                          <a:pt x="523" y="97"/>
                        </a:lnTo>
                        <a:lnTo>
                          <a:pt x="524" y="96"/>
                        </a:lnTo>
                        <a:lnTo>
                          <a:pt x="524" y="96"/>
                        </a:lnTo>
                        <a:lnTo>
                          <a:pt x="525" y="96"/>
                        </a:lnTo>
                        <a:lnTo>
                          <a:pt x="526" y="96"/>
                        </a:lnTo>
                        <a:lnTo>
                          <a:pt x="527" y="95"/>
                        </a:lnTo>
                        <a:lnTo>
                          <a:pt x="527" y="95"/>
                        </a:lnTo>
                        <a:lnTo>
                          <a:pt x="528" y="95"/>
                        </a:lnTo>
                        <a:lnTo>
                          <a:pt x="529" y="94"/>
                        </a:lnTo>
                        <a:lnTo>
                          <a:pt x="530" y="94"/>
                        </a:lnTo>
                        <a:lnTo>
                          <a:pt x="530" y="93"/>
                        </a:lnTo>
                        <a:lnTo>
                          <a:pt x="531" y="93"/>
                        </a:lnTo>
                        <a:lnTo>
                          <a:pt x="532" y="92"/>
                        </a:lnTo>
                        <a:lnTo>
                          <a:pt x="533" y="92"/>
                        </a:lnTo>
                        <a:lnTo>
                          <a:pt x="533" y="91"/>
                        </a:lnTo>
                        <a:lnTo>
                          <a:pt x="534" y="91"/>
                        </a:lnTo>
                        <a:lnTo>
                          <a:pt x="535" y="91"/>
                        </a:lnTo>
                        <a:lnTo>
                          <a:pt x="536" y="90"/>
                        </a:lnTo>
                        <a:lnTo>
                          <a:pt x="537" y="90"/>
                        </a:lnTo>
                        <a:lnTo>
                          <a:pt x="537" y="89"/>
                        </a:lnTo>
                        <a:lnTo>
                          <a:pt x="538" y="89"/>
                        </a:lnTo>
                        <a:lnTo>
                          <a:pt x="539" y="88"/>
                        </a:lnTo>
                        <a:lnTo>
                          <a:pt x="540" y="88"/>
                        </a:lnTo>
                        <a:lnTo>
                          <a:pt x="540" y="87"/>
                        </a:lnTo>
                        <a:lnTo>
                          <a:pt x="541" y="86"/>
                        </a:lnTo>
                        <a:lnTo>
                          <a:pt x="542" y="82"/>
                        </a:lnTo>
                        <a:lnTo>
                          <a:pt x="543" y="76"/>
                        </a:lnTo>
                        <a:lnTo>
                          <a:pt x="543" y="66"/>
                        </a:lnTo>
                        <a:lnTo>
                          <a:pt x="544" y="55"/>
                        </a:lnTo>
                        <a:lnTo>
                          <a:pt x="545" y="44"/>
                        </a:lnTo>
                        <a:lnTo>
                          <a:pt x="546" y="36"/>
                        </a:lnTo>
                        <a:lnTo>
                          <a:pt x="546" y="31"/>
                        </a:lnTo>
                        <a:lnTo>
                          <a:pt x="547" y="30"/>
                        </a:lnTo>
                        <a:lnTo>
                          <a:pt x="548" y="33"/>
                        </a:lnTo>
                        <a:lnTo>
                          <a:pt x="549" y="39"/>
                        </a:lnTo>
                        <a:lnTo>
                          <a:pt x="549" y="46"/>
                        </a:lnTo>
                        <a:lnTo>
                          <a:pt x="550" y="54"/>
                        </a:lnTo>
                        <a:lnTo>
                          <a:pt x="551" y="62"/>
                        </a:lnTo>
                        <a:lnTo>
                          <a:pt x="552" y="69"/>
                        </a:lnTo>
                        <a:lnTo>
                          <a:pt x="552" y="76"/>
                        </a:lnTo>
                        <a:lnTo>
                          <a:pt x="553" y="81"/>
                        </a:lnTo>
                        <a:lnTo>
                          <a:pt x="554" y="86"/>
                        </a:lnTo>
                        <a:lnTo>
                          <a:pt x="555" y="91"/>
                        </a:lnTo>
                        <a:lnTo>
                          <a:pt x="555" y="95"/>
                        </a:lnTo>
                        <a:lnTo>
                          <a:pt x="556" y="98"/>
                        </a:lnTo>
                        <a:lnTo>
                          <a:pt x="557" y="101"/>
                        </a:lnTo>
                        <a:lnTo>
                          <a:pt x="558" y="102"/>
                        </a:lnTo>
                        <a:lnTo>
                          <a:pt x="558" y="103"/>
                        </a:lnTo>
                        <a:lnTo>
                          <a:pt x="559" y="104"/>
                        </a:lnTo>
                        <a:lnTo>
                          <a:pt x="560" y="105"/>
                        </a:lnTo>
                        <a:lnTo>
                          <a:pt x="561" y="105"/>
                        </a:lnTo>
                        <a:lnTo>
                          <a:pt x="562" y="105"/>
                        </a:lnTo>
                        <a:lnTo>
                          <a:pt x="562" y="105"/>
                        </a:lnTo>
                        <a:lnTo>
                          <a:pt x="563" y="105"/>
                        </a:lnTo>
                        <a:lnTo>
                          <a:pt x="564" y="105"/>
                        </a:lnTo>
                        <a:lnTo>
                          <a:pt x="565" y="105"/>
                        </a:lnTo>
                        <a:lnTo>
                          <a:pt x="565" y="105"/>
                        </a:lnTo>
                        <a:lnTo>
                          <a:pt x="566" y="105"/>
                        </a:lnTo>
                        <a:lnTo>
                          <a:pt x="567" y="105"/>
                        </a:lnTo>
                        <a:lnTo>
                          <a:pt x="568" y="105"/>
                        </a:lnTo>
                        <a:lnTo>
                          <a:pt x="568" y="106"/>
                        </a:lnTo>
                        <a:lnTo>
                          <a:pt x="569" y="106"/>
                        </a:lnTo>
                        <a:lnTo>
                          <a:pt x="570" y="105"/>
                        </a:lnTo>
                        <a:lnTo>
                          <a:pt x="571" y="105"/>
                        </a:lnTo>
                        <a:lnTo>
                          <a:pt x="571" y="105"/>
                        </a:lnTo>
                        <a:lnTo>
                          <a:pt x="572" y="105"/>
                        </a:lnTo>
                        <a:lnTo>
                          <a:pt x="573" y="105"/>
                        </a:lnTo>
                        <a:lnTo>
                          <a:pt x="574" y="105"/>
                        </a:lnTo>
                        <a:lnTo>
                          <a:pt x="574" y="104"/>
                        </a:lnTo>
                        <a:lnTo>
                          <a:pt x="575" y="104"/>
                        </a:lnTo>
                        <a:lnTo>
                          <a:pt x="576" y="104"/>
                        </a:lnTo>
                        <a:lnTo>
                          <a:pt x="577" y="104"/>
                        </a:lnTo>
                        <a:lnTo>
                          <a:pt x="577" y="103"/>
                        </a:lnTo>
                        <a:lnTo>
                          <a:pt x="578" y="103"/>
                        </a:lnTo>
                        <a:lnTo>
                          <a:pt x="579" y="103"/>
                        </a:lnTo>
                        <a:lnTo>
                          <a:pt x="580" y="102"/>
                        </a:lnTo>
                        <a:lnTo>
                          <a:pt x="580" y="102"/>
                        </a:lnTo>
                        <a:lnTo>
                          <a:pt x="581" y="102"/>
                        </a:lnTo>
                        <a:lnTo>
                          <a:pt x="582" y="101"/>
                        </a:lnTo>
                        <a:lnTo>
                          <a:pt x="583" y="101"/>
                        </a:lnTo>
                        <a:lnTo>
                          <a:pt x="584" y="101"/>
                        </a:lnTo>
                        <a:lnTo>
                          <a:pt x="584" y="100"/>
                        </a:lnTo>
                        <a:lnTo>
                          <a:pt x="585" y="100"/>
                        </a:lnTo>
                        <a:lnTo>
                          <a:pt x="586" y="100"/>
                        </a:lnTo>
                        <a:lnTo>
                          <a:pt x="587" y="100"/>
                        </a:lnTo>
                        <a:lnTo>
                          <a:pt x="587" y="100"/>
                        </a:lnTo>
                        <a:lnTo>
                          <a:pt x="588" y="99"/>
                        </a:lnTo>
                        <a:lnTo>
                          <a:pt x="589" y="99"/>
                        </a:lnTo>
                        <a:lnTo>
                          <a:pt x="590" y="99"/>
                        </a:lnTo>
                        <a:lnTo>
                          <a:pt x="590" y="99"/>
                        </a:lnTo>
                        <a:lnTo>
                          <a:pt x="591" y="98"/>
                        </a:lnTo>
                        <a:lnTo>
                          <a:pt x="592" y="98"/>
                        </a:lnTo>
                        <a:lnTo>
                          <a:pt x="593" y="98"/>
                        </a:lnTo>
                        <a:lnTo>
                          <a:pt x="593" y="98"/>
                        </a:lnTo>
                        <a:lnTo>
                          <a:pt x="594" y="97"/>
                        </a:lnTo>
                        <a:lnTo>
                          <a:pt x="595" y="97"/>
                        </a:lnTo>
                        <a:lnTo>
                          <a:pt x="596" y="97"/>
                        </a:lnTo>
                        <a:lnTo>
                          <a:pt x="596" y="97"/>
                        </a:lnTo>
                        <a:lnTo>
                          <a:pt x="597" y="97"/>
                        </a:lnTo>
                        <a:lnTo>
                          <a:pt x="598" y="97"/>
                        </a:lnTo>
                        <a:lnTo>
                          <a:pt x="599" y="97"/>
                        </a:lnTo>
                        <a:lnTo>
                          <a:pt x="599" y="96"/>
                        </a:lnTo>
                        <a:lnTo>
                          <a:pt x="600" y="96"/>
                        </a:lnTo>
                        <a:lnTo>
                          <a:pt x="601" y="95"/>
                        </a:lnTo>
                        <a:lnTo>
                          <a:pt x="602" y="95"/>
                        </a:lnTo>
                        <a:lnTo>
                          <a:pt x="602" y="95"/>
                        </a:lnTo>
                        <a:lnTo>
                          <a:pt x="603" y="94"/>
                        </a:lnTo>
                        <a:lnTo>
                          <a:pt x="604" y="94"/>
                        </a:lnTo>
                        <a:lnTo>
                          <a:pt x="605" y="94"/>
                        </a:lnTo>
                        <a:lnTo>
                          <a:pt x="605" y="93"/>
                        </a:lnTo>
                        <a:lnTo>
                          <a:pt x="606" y="93"/>
                        </a:lnTo>
                        <a:lnTo>
                          <a:pt x="607" y="93"/>
                        </a:lnTo>
                        <a:lnTo>
                          <a:pt x="608" y="92"/>
                        </a:lnTo>
                        <a:lnTo>
                          <a:pt x="609" y="92"/>
                        </a:lnTo>
                        <a:lnTo>
                          <a:pt x="609" y="92"/>
                        </a:lnTo>
                        <a:lnTo>
                          <a:pt x="610" y="91"/>
                        </a:lnTo>
                        <a:lnTo>
                          <a:pt x="611" y="91"/>
                        </a:lnTo>
                        <a:lnTo>
                          <a:pt x="611" y="91"/>
                        </a:lnTo>
                        <a:lnTo>
                          <a:pt x="612" y="91"/>
                        </a:lnTo>
                        <a:lnTo>
                          <a:pt x="613" y="91"/>
                        </a:lnTo>
                        <a:lnTo>
                          <a:pt x="614" y="91"/>
                        </a:lnTo>
                        <a:lnTo>
                          <a:pt x="615" y="90"/>
                        </a:lnTo>
                        <a:lnTo>
                          <a:pt x="615" y="89"/>
                        </a:lnTo>
                        <a:lnTo>
                          <a:pt x="616" y="89"/>
                        </a:lnTo>
                        <a:lnTo>
                          <a:pt x="617" y="89"/>
                        </a:lnTo>
                        <a:lnTo>
                          <a:pt x="618" y="88"/>
                        </a:lnTo>
                        <a:lnTo>
                          <a:pt x="618" y="88"/>
                        </a:lnTo>
                        <a:lnTo>
                          <a:pt x="619" y="87"/>
                        </a:lnTo>
                        <a:lnTo>
                          <a:pt x="620" y="84"/>
                        </a:lnTo>
                        <a:lnTo>
                          <a:pt x="621" y="78"/>
                        </a:lnTo>
                        <a:lnTo>
                          <a:pt x="621" y="69"/>
                        </a:lnTo>
                        <a:lnTo>
                          <a:pt x="622" y="59"/>
                        </a:lnTo>
                        <a:lnTo>
                          <a:pt x="623" y="49"/>
                        </a:lnTo>
                        <a:lnTo>
                          <a:pt x="624" y="40"/>
                        </a:lnTo>
                        <a:lnTo>
                          <a:pt x="624" y="34"/>
                        </a:lnTo>
                        <a:lnTo>
                          <a:pt x="625" y="32"/>
                        </a:lnTo>
                        <a:lnTo>
                          <a:pt x="626" y="33"/>
                        </a:lnTo>
                        <a:lnTo>
                          <a:pt x="627" y="37"/>
                        </a:lnTo>
                        <a:lnTo>
                          <a:pt x="627" y="43"/>
                        </a:lnTo>
                        <a:lnTo>
                          <a:pt x="628" y="50"/>
                        </a:lnTo>
                        <a:lnTo>
                          <a:pt x="629" y="58"/>
                        </a:lnTo>
                        <a:lnTo>
                          <a:pt x="630" y="64"/>
                        </a:lnTo>
                        <a:lnTo>
                          <a:pt x="630" y="70"/>
                        </a:lnTo>
                        <a:lnTo>
                          <a:pt x="631" y="76"/>
                        </a:lnTo>
                        <a:lnTo>
                          <a:pt x="632" y="81"/>
                        </a:lnTo>
                        <a:lnTo>
                          <a:pt x="633" y="86"/>
                        </a:lnTo>
                        <a:lnTo>
                          <a:pt x="633" y="90"/>
                        </a:lnTo>
                        <a:lnTo>
                          <a:pt x="634" y="94"/>
                        </a:lnTo>
                        <a:lnTo>
                          <a:pt x="635" y="97"/>
                        </a:lnTo>
                        <a:lnTo>
                          <a:pt x="636" y="99"/>
                        </a:lnTo>
                        <a:lnTo>
                          <a:pt x="637" y="101"/>
                        </a:lnTo>
                        <a:lnTo>
                          <a:pt x="637" y="103"/>
                        </a:lnTo>
                        <a:lnTo>
                          <a:pt x="638" y="103"/>
                        </a:lnTo>
                        <a:lnTo>
                          <a:pt x="639" y="105"/>
                        </a:lnTo>
                        <a:lnTo>
                          <a:pt x="640" y="105"/>
                        </a:lnTo>
                        <a:lnTo>
                          <a:pt x="640" y="105"/>
                        </a:lnTo>
                        <a:lnTo>
                          <a:pt x="641" y="106"/>
                        </a:lnTo>
                        <a:lnTo>
                          <a:pt x="642" y="106"/>
                        </a:lnTo>
                        <a:lnTo>
                          <a:pt x="643" y="106"/>
                        </a:lnTo>
                        <a:lnTo>
                          <a:pt x="643" y="105"/>
                        </a:lnTo>
                        <a:lnTo>
                          <a:pt x="644" y="106"/>
                        </a:lnTo>
                        <a:lnTo>
                          <a:pt x="645" y="105"/>
                        </a:lnTo>
                        <a:lnTo>
                          <a:pt x="646" y="105"/>
                        </a:lnTo>
                        <a:lnTo>
                          <a:pt x="646" y="105"/>
                        </a:lnTo>
                        <a:lnTo>
                          <a:pt x="647" y="105"/>
                        </a:lnTo>
                        <a:lnTo>
                          <a:pt x="648" y="105"/>
                        </a:lnTo>
                        <a:lnTo>
                          <a:pt x="649" y="105"/>
                        </a:lnTo>
                        <a:lnTo>
                          <a:pt x="649" y="104"/>
                        </a:lnTo>
                        <a:lnTo>
                          <a:pt x="650" y="104"/>
                        </a:lnTo>
                        <a:lnTo>
                          <a:pt x="651" y="104"/>
                        </a:lnTo>
                        <a:lnTo>
                          <a:pt x="652" y="103"/>
                        </a:lnTo>
                        <a:lnTo>
                          <a:pt x="652" y="103"/>
                        </a:lnTo>
                        <a:lnTo>
                          <a:pt x="653" y="103"/>
                        </a:lnTo>
                        <a:lnTo>
                          <a:pt x="654" y="103"/>
                        </a:lnTo>
                        <a:lnTo>
                          <a:pt x="655" y="103"/>
                        </a:lnTo>
                        <a:lnTo>
                          <a:pt x="655" y="103"/>
                        </a:lnTo>
                        <a:lnTo>
                          <a:pt x="656" y="102"/>
                        </a:lnTo>
                        <a:lnTo>
                          <a:pt x="657" y="102"/>
                        </a:lnTo>
                        <a:lnTo>
                          <a:pt x="658" y="102"/>
                        </a:lnTo>
                        <a:lnTo>
                          <a:pt x="658" y="102"/>
                        </a:lnTo>
                        <a:lnTo>
                          <a:pt x="659" y="101"/>
                        </a:lnTo>
                        <a:lnTo>
                          <a:pt x="660" y="101"/>
                        </a:lnTo>
                        <a:lnTo>
                          <a:pt x="661" y="101"/>
                        </a:lnTo>
                        <a:lnTo>
                          <a:pt x="662" y="100"/>
                        </a:lnTo>
                        <a:lnTo>
                          <a:pt x="662" y="100"/>
                        </a:lnTo>
                        <a:lnTo>
                          <a:pt x="663" y="100"/>
                        </a:lnTo>
                        <a:lnTo>
                          <a:pt x="664" y="100"/>
                        </a:lnTo>
                        <a:lnTo>
                          <a:pt x="665" y="100"/>
                        </a:lnTo>
                        <a:lnTo>
                          <a:pt x="665" y="99"/>
                        </a:lnTo>
                        <a:lnTo>
                          <a:pt x="666" y="99"/>
                        </a:lnTo>
                        <a:lnTo>
                          <a:pt x="667" y="99"/>
                        </a:lnTo>
                        <a:lnTo>
                          <a:pt x="668" y="99"/>
                        </a:lnTo>
                        <a:lnTo>
                          <a:pt x="668" y="98"/>
                        </a:lnTo>
                        <a:lnTo>
                          <a:pt x="669" y="98"/>
                        </a:lnTo>
                        <a:lnTo>
                          <a:pt x="670" y="98"/>
                        </a:lnTo>
                        <a:lnTo>
                          <a:pt x="671" y="98"/>
                        </a:lnTo>
                        <a:lnTo>
                          <a:pt x="671" y="98"/>
                        </a:lnTo>
                        <a:lnTo>
                          <a:pt x="672" y="97"/>
                        </a:lnTo>
                        <a:lnTo>
                          <a:pt x="673" y="97"/>
                        </a:lnTo>
                        <a:lnTo>
                          <a:pt x="674" y="96"/>
                        </a:lnTo>
                        <a:lnTo>
                          <a:pt x="674" y="96"/>
                        </a:lnTo>
                        <a:lnTo>
                          <a:pt x="675" y="96"/>
                        </a:lnTo>
                        <a:lnTo>
                          <a:pt x="676" y="95"/>
                        </a:lnTo>
                        <a:lnTo>
                          <a:pt x="677" y="95"/>
                        </a:lnTo>
                        <a:lnTo>
                          <a:pt x="677" y="95"/>
                        </a:lnTo>
                        <a:lnTo>
                          <a:pt x="678" y="94"/>
                        </a:lnTo>
                        <a:lnTo>
                          <a:pt x="679" y="94"/>
                        </a:lnTo>
                        <a:lnTo>
                          <a:pt x="680" y="94"/>
                        </a:lnTo>
                        <a:lnTo>
                          <a:pt x="680" y="94"/>
                        </a:lnTo>
                        <a:lnTo>
                          <a:pt x="681" y="93"/>
                        </a:lnTo>
                        <a:lnTo>
                          <a:pt x="682" y="93"/>
                        </a:lnTo>
                        <a:lnTo>
                          <a:pt x="683" y="93"/>
                        </a:lnTo>
                        <a:lnTo>
                          <a:pt x="683" y="93"/>
                        </a:lnTo>
                        <a:lnTo>
                          <a:pt x="684" y="93"/>
                        </a:lnTo>
                        <a:lnTo>
                          <a:pt x="685" y="92"/>
                        </a:lnTo>
                        <a:lnTo>
                          <a:pt x="686" y="92"/>
                        </a:lnTo>
                        <a:lnTo>
                          <a:pt x="687" y="92"/>
                        </a:lnTo>
                        <a:lnTo>
                          <a:pt x="687" y="92"/>
                        </a:lnTo>
                        <a:lnTo>
                          <a:pt x="688" y="92"/>
                        </a:lnTo>
                        <a:lnTo>
                          <a:pt x="689" y="92"/>
                        </a:lnTo>
                        <a:lnTo>
                          <a:pt x="690" y="91"/>
                        </a:lnTo>
                        <a:lnTo>
                          <a:pt x="690" y="91"/>
                        </a:lnTo>
                        <a:lnTo>
                          <a:pt x="691" y="91"/>
                        </a:lnTo>
                        <a:lnTo>
                          <a:pt x="692" y="91"/>
                        </a:lnTo>
                        <a:lnTo>
                          <a:pt x="693" y="91"/>
                        </a:lnTo>
                        <a:lnTo>
                          <a:pt x="693" y="90"/>
                        </a:lnTo>
                        <a:lnTo>
                          <a:pt x="694" y="90"/>
                        </a:lnTo>
                        <a:lnTo>
                          <a:pt x="695" y="90"/>
                        </a:lnTo>
                        <a:lnTo>
                          <a:pt x="696" y="89"/>
                        </a:lnTo>
                        <a:lnTo>
                          <a:pt x="696" y="89"/>
                        </a:lnTo>
                        <a:lnTo>
                          <a:pt x="697" y="88"/>
                        </a:lnTo>
                        <a:lnTo>
                          <a:pt x="698" y="87"/>
                        </a:lnTo>
                        <a:lnTo>
                          <a:pt x="699" y="85"/>
                        </a:lnTo>
                        <a:lnTo>
                          <a:pt x="699" y="80"/>
                        </a:lnTo>
                        <a:lnTo>
                          <a:pt x="700" y="73"/>
                        </a:lnTo>
                        <a:lnTo>
                          <a:pt x="701" y="65"/>
                        </a:lnTo>
                        <a:lnTo>
                          <a:pt x="702" y="56"/>
                        </a:lnTo>
                        <a:lnTo>
                          <a:pt x="702" y="48"/>
                        </a:lnTo>
                        <a:lnTo>
                          <a:pt x="703" y="41"/>
                        </a:lnTo>
                        <a:lnTo>
                          <a:pt x="704" y="36"/>
                        </a:lnTo>
                        <a:lnTo>
                          <a:pt x="705" y="35"/>
                        </a:lnTo>
                        <a:lnTo>
                          <a:pt x="705" y="36"/>
                        </a:lnTo>
                        <a:lnTo>
                          <a:pt x="706" y="39"/>
                        </a:lnTo>
                        <a:lnTo>
                          <a:pt x="707" y="45"/>
                        </a:lnTo>
                        <a:lnTo>
                          <a:pt x="708" y="51"/>
                        </a:lnTo>
                        <a:lnTo>
                          <a:pt x="708" y="58"/>
                        </a:lnTo>
                        <a:lnTo>
                          <a:pt x="709" y="65"/>
                        </a:lnTo>
                        <a:lnTo>
                          <a:pt x="710" y="71"/>
                        </a:lnTo>
                        <a:lnTo>
                          <a:pt x="711" y="76"/>
                        </a:lnTo>
                        <a:lnTo>
                          <a:pt x="711" y="82"/>
                        </a:lnTo>
                        <a:lnTo>
                          <a:pt x="712" y="87"/>
                        </a:lnTo>
                        <a:lnTo>
                          <a:pt x="713" y="91"/>
                        </a:lnTo>
                        <a:lnTo>
                          <a:pt x="714" y="95"/>
                        </a:lnTo>
                        <a:lnTo>
                          <a:pt x="715" y="98"/>
                        </a:lnTo>
                        <a:lnTo>
                          <a:pt x="715" y="100"/>
                        </a:lnTo>
                        <a:lnTo>
                          <a:pt x="716" y="102"/>
                        </a:lnTo>
                        <a:lnTo>
                          <a:pt x="717" y="103"/>
                        </a:lnTo>
                        <a:lnTo>
                          <a:pt x="718" y="103"/>
                        </a:lnTo>
                        <a:lnTo>
                          <a:pt x="718" y="104"/>
                        </a:lnTo>
                        <a:lnTo>
                          <a:pt x="719" y="105"/>
                        </a:lnTo>
                        <a:lnTo>
                          <a:pt x="720" y="105"/>
                        </a:lnTo>
                        <a:lnTo>
                          <a:pt x="721" y="105"/>
                        </a:lnTo>
                        <a:lnTo>
                          <a:pt x="721" y="105"/>
                        </a:lnTo>
                        <a:lnTo>
                          <a:pt x="722" y="105"/>
                        </a:lnTo>
                        <a:lnTo>
                          <a:pt x="723" y="105"/>
                        </a:lnTo>
                        <a:lnTo>
                          <a:pt x="724" y="105"/>
                        </a:lnTo>
                        <a:lnTo>
                          <a:pt x="724" y="105"/>
                        </a:lnTo>
                        <a:lnTo>
                          <a:pt x="725" y="105"/>
                        </a:lnTo>
                        <a:lnTo>
                          <a:pt x="726" y="104"/>
                        </a:lnTo>
                        <a:lnTo>
                          <a:pt x="727" y="105"/>
                        </a:lnTo>
                        <a:lnTo>
                          <a:pt x="727" y="104"/>
                        </a:lnTo>
                        <a:lnTo>
                          <a:pt x="728" y="104"/>
                        </a:lnTo>
                        <a:lnTo>
                          <a:pt x="729" y="104"/>
                        </a:lnTo>
                        <a:lnTo>
                          <a:pt x="730" y="104"/>
                        </a:lnTo>
                        <a:lnTo>
                          <a:pt x="730" y="103"/>
                        </a:lnTo>
                        <a:lnTo>
                          <a:pt x="731" y="104"/>
                        </a:lnTo>
                        <a:lnTo>
                          <a:pt x="732" y="103"/>
                        </a:lnTo>
                        <a:lnTo>
                          <a:pt x="733" y="103"/>
                        </a:lnTo>
                        <a:lnTo>
                          <a:pt x="733" y="102"/>
                        </a:lnTo>
                        <a:lnTo>
                          <a:pt x="734" y="102"/>
                        </a:lnTo>
                        <a:lnTo>
                          <a:pt x="735" y="102"/>
                        </a:lnTo>
                        <a:lnTo>
                          <a:pt x="736" y="101"/>
                        </a:lnTo>
                        <a:lnTo>
                          <a:pt x="736" y="101"/>
                        </a:lnTo>
                        <a:lnTo>
                          <a:pt x="737" y="101"/>
                        </a:lnTo>
                        <a:lnTo>
                          <a:pt x="738" y="100"/>
                        </a:lnTo>
                        <a:lnTo>
                          <a:pt x="739" y="100"/>
                        </a:lnTo>
                        <a:lnTo>
                          <a:pt x="740" y="100"/>
                        </a:lnTo>
                        <a:lnTo>
                          <a:pt x="740" y="100"/>
                        </a:lnTo>
                        <a:lnTo>
                          <a:pt x="741" y="99"/>
                        </a:lnTo>
                        <a:lnTo>
                          <a:pt x="742" y="99"/>
                        </a:lnTo>
                        <a:lnTo>
                          <a:pt x="743" y="98"/>
                        </a:lnTo>
                        <a:lnTo>
                          <a:pt x="743" y="98"/>
                        </a:lnTo>
                        <a:lnTo>
                          <a:pt x="744" y="98"/>
                        </a:lnTo>
                        <a:lnTo>
                          <a:pt x="745" y="97"/>
                        </a:lnTo>
                        <a:lnTo>
                          <a:pt x="746" y="97"/>
                        </a:lnTo>
                        <a:lnTo>
                          <a:pt x="746" y="97"/>
                        </a:lnTo>
                        <a:lnTo>
                          <a:pt x="747" y="96"/>
                        </a:lnTo>
                        <a:lnTo>
                          <a:pt x="748" y="96"/>
                        </a:lnTo>
                        <a:lnTo>
                          <a:pt x="749" y="96"/>
                        </a:lnTo>
                        <a:lnTo>
                          <a:pt x="749" y="96"/>
                        </a:lnTo>
                        <a:lnTo>
                          <a:pt x="750" y="95"/>
                        </a:lnTo>
                        <a:lnTo>
                          <a:pt x="751" y="95"/>
                        </a:lnTo>
                        <a:lnTo>
                          <a:pt x="752" y="95"/>
                        </a:lnTo>
                        <a:lnTo>
                          <a:pt x="752" y="95"/>
                        </a:lnTo>
                        <a:lnTo>
                          <a:pt x="753" y="95"/>
                        </a:lnTo>
                        <a:lnTo>
                          <a:pt x="754" y="95"/>
                        </a:lnTo>
                        <a:lnTo>
                          <a:pt x="755" y="95"/>
                        </a:lnTo>
                        <a:lnTo>
                          <a:pt x="755" y="95"/>
                        </a:lnTo>
                        <a:lnTo>
                          <a:pt x="756" y="94"/>
                        </a:lnTo>
                        <a:lnTo>
                          <a:pt x="757" y="94"/>
                        </a:lnTo>
                        <a:lnTo>
                          <a:pt x="758" y="94"/>
                        </a:lnTo>
                        <a:lnTo>
                          <a:pt x="758" y="94"/>
                        </a:lnTo>
                        <a:lnTo>
                          <a:pt x="759" y="94"/>
                        </a:lnTo>
                        <a:lnTo>
                          <a:pt x="760" y="94"/>
                        </a:lnTo>
                        <a:lnTo>
                          <a:pt x="761" y="93"/>
                        </a:lnTo>
                        <a:lnTo>
                          <a:pt x="762" y="94"/>
                        </a:lnTo>
                        <a:lnTo>
                          <a:pt x="762" y="93"/>
                        </a:lnTo>
                        <a:lnTo>
                          <a:pt x="763" y="93"/>
                        </a:lnTo>
                        <a:lnTo>
                          <a:pt x="764" y="93"/>
                        </a:lnTo>
                        <a:lnTo>
                          <a:pt x="764" y="93"/>
                        </a:lnTo>
                        <a:lnTo>
                          <a:pt x="765" y="92"/>
                        </a:lnTo>
                        <a:lnTo>
                          <a:pt x="766" y="93"/>
                        </a:lnTo>
                        <a:lnTo>
                          <a:pt x="767" y="92"/>
                        </a:lnTo>
                        <a:lnTo>
                          <a:pt x="768" y="92"/>
                        </a:lnTo>
                        <a:lnTo>
                          <a:pt x="768" y="92"/>
                        </a:lnTo>
                        <a:lnTo>
                          <a:pt x="769" y="92"/>
                        </a:lnTo>
                        <a:lnTo>
                          <a:pt x="770" y="92"/>
                        </a:lnTo>
                        <a:lnTo>
                          <a:pt x="771" y="92"/>
                        </a:lnTo>
                        <a:lnTo>
                          <a:pt x="771" y="92"/>
                        </a:lnTo>
                        <a:lnTo>
                          <a:pt x="772" y="92"/>
                        </a:lnTo>
                        <a:lnTo>
                          <a:pt x="773" y="91"/>
                        </a:lnTo>
                        <a:lnTo>
                          <a:pt x="774" y="91"/>
                        </a:lnTo>
                        <a:lnTo>
                          <a:pt x="774" y="91"/>
                        </a:lnTo>
                        <a:lnTo>
                          <a:pt x="775" y="91"/>
                        </a:lnTo>
                        <a:lnTo>
                          <a:pt x="776" y="91"/>
                        </a:lnTo>
                        <a:lnTo>
                          <a:pt x="777" y="91"/>
                        </a:lnTo>
                        <a:lnTo>
                          <a:pt x="777" y="91"/>
                        </a:lnTo>
                        <a:lnTo>
                          <a:pt x="778" y="91"/>
                        </a:lnTo>
                        <a:lnTo>
                          <a:pt x="779" y="91"/>
                        </a:lnTo>
                        <a:lnTo>
                          <a:pt x="780" y="91"/>
                        </a:lnTo>
                        <a:lnTo>
                          <a:pt x="780" y="91"/>
                        </a:lnTo>
                        <a:lnTo>
                          <a:pt x="781" y="91"/>
                        </a:lnTo>
                        <a:lnTo>
                          <a:pt x="782" y="91"/>
                        </a:lnTo>
                        <a:lnTo>
                          <a:pt x="783" y="91"/>
                        </a:lnTo>
                        <a:lnTo>
                          <a:pt x="783" y="91"/>
                        </a:lnTo>
                        <a:lnTo>
                          <a:pt x="784" y="91"/>
                        </a:lnTo>
                        <a:lnTo>
                          <a:pt x="785" y="91"/>
                        </a:lnTo>
                        <a:lnTo>
                          <a:pt x="786" y="90"/>
                        </a:lnTo>
                        <a:lnTo>
                          <a:pt x="786" y="90"/>
                        </a:lnTo>
                        <a:lnTo>
                          <a:pt x="787" y="91"/>
                        </a:lnTo>
                        <a:lnTo>
                          <a:pt x="788" y="90"/>
                        </a:lnTo>
                        <a:lnTo>
                          <a:pt x="789" y="90"/>
                        </a:lnTo>
                        <a:lnTo>
                          <a:pt x="789" y="90"/>
                        </a:lnTo>
                        <a:lnTo>
                          <a:pt x="790" y="89"/>
                        </a:lnTo>
                        <a:lnTo>
                          <a:pt x="791" y="89"/>
                        </a:lnTo>
                        <a:lnTo>
                          <a:pt x="792" y="88"/>
                        </a:lnTo>
                        <a:lnTo>
                          <a:pt x="793" y="88"/>
                        </a:lnTo>
                        <a:lnTo>
                          <a:pt x="793" y="88"/>
                        </a:lnTo>
                        <a:lnTo>
                          <a:pt x="794" y="87"/>
                        </a:lnTo>
                        <a:lnTo>
                          <a:pt x="795" y="87"/>
                        </a:lnTo>
                        <a:lnTo>
                          <a:pt x="796" y="86"/>
                        </a:lnTo>
                        <a:lnTo>
                          <a:pt x="796" y="86"/>
                        </a:lnTo>
                        <a:lnTo>
                          <a:pt x="797" y="85"/>
                        </a:lnTo>
                        <a:lnTo>
                          <a:pt x="798" y="83"/>
                        </a:lnTo>
                        <a:lnTo>
                          <a:pt x="799" y="80"/>
                        </a:lnTo>
                        <a:lnTo>
                          <a:pt x="799" y="75"/>
                        </a:lnTo>
                        <a:lnTo>
                          <a:pt x="800" y="67"/>
                        </a:lnTo>
                        <a:lnTo>
                          <a:pt x="801" y="59"/>
                        </a:lnTo>
                        <a:lnTo>
                          <a:pt x="802" y="52"/>
                        </a:lnTo>
                        <a:lnTo>
                          <a:pt x="802" y="45"/>
                        </a:lnTo>
                        <a:lnTo>
                          <a:pt x="803" y="40"/>
                        </a:lnTo>
                        <a:lnTo>
                          <a:pt x="804" y="37"/>
                        </a:lnTo>
                        <a:lnTo>
                          <a:pt x="805" y="37"/>
                        </a:lnTo>
                        <a:lnTo>
                          <a:pt x="805" y="39"/>
                        </a:lnTo>
                        <a:lnTo>
                          <a:pt x="806" y="42"/>
                        </a:lnTo>
                        <a:lnTo>
                          <a:pt x="807" y="47"/>
                        </a:lnTo>
                        <a:lnTo>
                          <a:pt x="808" y="52"/>
                        </a:lnTo>
                        <a:lnTo>
                          <a:pt x="808" y="57"/>
                        </a:lnTo>
                        <a:lnTo>
                          <a:pt x="809" y="62"/>
                        </a:lnTo>
                        <a:lnTo>
                          <a:pt x="810" y="67"/>
                        </a:lnTo>
                        <a:lnTo>
                          <a:pt x="811" y="72"/>
                        </a:lnTo>
                        <a:lnTo>
                          <a:pt x="811" y="77"/>
                        </a:lnTo>
                        <a:lnTo>
                          <a:pt x="812" y="81"/>
                        </a:lnTo>
                        <a:lnTo>
                          <a:pt x="813" y="85"/>
                        </a:lnTo>
                        <a:lnTo>
                          <a:pt x="814" y="89"/>
                        </a:lnTo>
                        <a:lnTo>
                          <a:pt x="815" y="92"/>
                        </a:lnTo>
                        <a:lnTo>
                          <a:pt x="815" y="95"/>
                        </a:lnTo>
                        <a:lnTo>
                          <a:pt x="816" y="97"/>
                        </a:lnTo>
                        <a:lnTo>
                          <a:pt x="817" y="99"/>
                        </a:lnTo>
                        <a:lnTo>
                          <a:pt x="818" y="100"/>
                        </a:lnTo>
                        <a:lnTo>
                          <a:pt x="818" y="101"/>
                        </a:lnTo>
                        <a:lnTo>
                          <a:pt x="819" y="102"/>
                        </a:lnTo>
                        <a:lnTo>
                          <a:pt x="820" y="102"/>
                        </a:lnTo>
                        <a:lnTo>
                          <a:pt x="821" y="103"/>
                        </a:lnTo>
                        <a:lnTo>
                          <a:pt x="821" y="103"/>
                        </a:lnTo>
                        <a:lnTo>
                          <a:pt x="822" y="103"/>
                        </a:lnTo>
                        <a:lnTo>
                          <a:pt x="823" y="103"/>
                        </a:lnTo>
                        <a:lnTo>
                          <a:pt x="824" y="104"/>
                        </a:lnTo>
                        <a:lnTo>
                          <a:pt x="824" y="104"/>
                        </a:lnTo>
                        <a:lnTo>
                          <a:pt x="825" y="103"/>
                        </a:lnTo>
                        <a:lnTo>
                          <a:pt x="826" y="104"/>
                        </a:lnTo>
                        <a:lnTo>
                          <a:pt x="827" y="104"/>
                        </a:lnTo>
                        <a:lnTo>
                          <a:pt x="827" y="104"/>
                        </a:lnTo>
                        <a:lnTo>
                          <a:pt x="828" y="104"/>
                        </a:lnTo>
                        <a:lnTo>
                          <a:pt x="829" y="104"/>
                        </a:lnTo>
                        <a:lnTo>
                          <a:pt x="830" y="104"/>
                        </a:lnTo>
                        <a:lnTo>
                          <a:pt x="830" y="104"/>
                        </a:lnTo>
                        <a:lnTo>
                          <a:pt x="831" y="104"/>
                        </a:lnTo>
                        <a:lnTo>
                          <a:pt x="832" y="103"/>
                        </a:lnTo>
                        <a:lnTo>
                          <a:pt x="833" y="103"/>
                        </a:lnTo>
                        <a:lnTo>
                          <a:pt x="833" y="103"/>
                        </a:lnTo>
                        <a:lnTo>
                          <a:pt x="834" y="103"/>
                        </a:lnTo>
                        <a:lnTo>
                          <a:pt x="835" y="103"/>
                        </a:lnTo>
                        <a:lnTo>
                          <a:pt x="836" y="103"/>
                        </a:lnTo>
                        <a:lnTo>
                          <a:pt x="836" y="103"/>
                        </a:lnTo>
                        <a:lnTo>
                          <a:pt x="837" y="103"/>
                        </a:lnTo>
                        <a:lnTo>
                          <a:pt x="838" y="102"/>
                        </a:lnTo>
                        <a:lnTo>
                          <a:pt x="839" y="102"/>
                        </a:lnTo>
                        <a:lnTo>
                          <a:pt x="840" y="102"/>
                        </a:lnTo>
                        <a:lnTo>
                          <a:pt x="840" y="102"/>
                        </a:lnTo>
                        <a:lnTo>
                          <a:pt x="841" y="101"/>
                        </a:lnTo>
                        <a:lnTo>
                          <a:pt x="842" y="101"/>
                        </a:lnTo>
                        <a:lnTo>
                          <a:pt x="842" y="101"/>
                        </a:lnTo>
                        <a:lnTo>
                          <a:pt x="843" y="101"/>
                        </a:lnTo>
                        <a:lnTo>
                          <a:pt x="844" y="101"/>
                        </a:lnTo>
                        <a:lnTo>
                          <a:pt x="845" y="100"/>
                        </a:lnTo>
                        <a:lnTo>
                          <a:pt x="846" y="100"/>
                        </a:lnTo>
                        <a:lnTo>
                          <a:pt x="846" y="100"/>
                        </a:lnTo>
                        <a:lnTo>
                          <a:pt x="847" y="100"/>
                        </a:lnTo>
                        <a:lnTo>
                          <a:pt x="848" y="100"/>
                        </a:lnTo>
                        <a:lnTo>
                          <a:pt x="849" y="101"/>
                        </a:lnTo>
                        <a:lnTo>
                          <a:pt x="849" y="100"/>
                        </a:lnTo>
                        <a:lnTo>
                          <a:pt x="850" y="101"/>
                        </a:lnTo>
                        <a:lnTo>
                          <a:pt x="851" y="100"/>
                        </a:lnTo>
                        <a:lnTo>
                          <a:pt x="852" y="100"/>
                        </a:lnTo>
                        <a:lnTo>
                          <a:pt x="852" y="100"/>
                        </a:lnTo>
                        <a:lnTo>
                          <a:pt x="853" y="100"/>
                        </a:lnTo>
                        <a:lnTo>
                          <a:pt x="854" y="100"/>
                        </a:lnTo>
                        <a:lnTo>
                          <a:pt x="855" y="100"/>
                        </a:lnTo>
                        <a:lnTo>
                          <a:pt x="855" y="100"/>
                        </a:lnTo>
                        <a:lnTo>
                          <a:pt x="856" y="99"/>
                        </a:lnTo>
                        <a:lnTo>
                          <a:pt x="857" y="99"/>
                        </a:lnTo>
                        <a:lnTo>
                          <a:pt x="858" y="99"/>
                        </a:lnTo>
                        <a:lnTo>
                          <a:pt x="858" y="99"/>
                        </a:lnTo>
                        <a:lnTo>
                          <a:pt x="859" y="98"/>
                        </a:lnTo>
                        <a:lnTo>
                          <a:pt x="860" y="98"/>
                        </a:lnTo>
                        <a:lnTo>
                          <a:pt x="861" y="98"/>
                        </a:lnTo>
                        <a:lnTo>
                          <a:pt x="861" y="98"/>
                        </a:lnTo>
                        <a:lnTo>
                          <a:pt x="862" y="98"/>
                        </a:lnTo>
                        <a:lnTo>
                          <a:pt x="863" y="97"/>
                        </a:lnTo>
                        <a:lnTo>
                          <a:pt x="864" y="97"/>
                        </a:lnTo>
                        <a:lnTo>
                          <a:pt x="864" y="97"/>
                        </a:lnTo>
                        <a:lnTo>
                          <a:pt x="865" y="97"/>
                        </a:lnTo>
                        <a:lnTo>
                          <a:pt x="866" y="96"/>
                        </a:lnTo>
                        <a:lnTo>
                          <a:pt x="867" y="96"/>
                        </a:lnTo>
                        <a:lnTo>
                          <a:pt x="868" y="96"/>
                        </a:lnTo>
                        <a:lnTo>
                          <a:pt x="868" y="96"/>
                        </a:lnTo>
                        <a:lnTo>
                          <a:pt x="869" y="96"/>
                        </a:lnTo>
                        <a:lnTo>
                          <a:pt x="870" y="95"/>
                        </a:lnTo>
                        <a:lnTo>
                          <a:pt x="871" y="95"/>
                        </a:lnTo>
                        <a:lnTo>
                          <a:pt x="871" y="95"/>
                        </a:lnTo>
                        <a:lnTo>
                          <a:pt x="872" y="95"/>
                        </a:lnTo>
                        <a:lnTo>
                          <a:pt x="873" y="95"/>
                        </a:lnTo>
                        <a:lnTo>
                          <a:pt x="874" y="94"/>
                        </a:lnTo>
                        <a:lnTo>
                          <a:pt x="874" y="94"/>
                        </a:lnTo>
                        <a:lnTo>
                          <a:pt x="875" y="94"/>
                        </a:lnTo>
                        <a:lnTo>
                          <a:pt x="876" y="93"/>
                        </a:lnTo>
                        <a:lnTo>
                          <a:pt x="877" y="93"/>
                        </a:lnTo>
                        <a:lnTo>
                          <a:pt x="877" y="93"/>
                        </a:lnTo>
                        <a:lnTo>
                          <a:pt x="878" y="93"/>
                        </a:lnTo>
                        <a:lnTo>
                          <a:pt x="879" y="92"/>
                        </a:lnTo>
                        <a:lnTo>
                          <a:pt x="880" y="92"/>
                        </a:lnTo>
                        <a:lnTo>
                          <a:pt x="880" y="92"/>
                        </a:lnTo>
                        <a:lnTo>
                          <a:pt x="881" y="92"/>
                        </a:lnTo>
                        <a:lnTo>
                          <a:pt x="882" y="92"/>
                        </a:lnTo>
                        <a:lnTo>
                          <a:pt x="883" y="91"/>
                        </a:lnTo>
                        <a:lnTo>
                          <a:pt x="883" y="91"/>
                        </a:lnTo>
                        <a:lnTo>
                          <a:pt x="884" y="91"/>
                        </a:lnTo>
                        <a:lnTo>
                          <a:pt x="885" y="90"/>
                        </a:lnTo>
                        <a:lnTo>
                          <a:pt x="886" y="90"/>
                        </a:lnTo>
                        <a:lnTo>
                          <a:pt x="886" y="90"/>
                        </a:lnTo>
                        <a:lnTo>
                          <a:pt x="887" y="89"/>
                        </a:lnTo>
                        <a:lnTo>
                          <a:pt x="888" y="89"/>
                        </a:lnTo>
                        <a:lnTo>
                          <a:pt x="889" y="88"/>
                        </a:lnTo>
                        <a:lnTo>
                          <a:pt x="889" y="88"/>
                        </a:lnTo>
                        <a:lnTo>
                          <a:pt x="890" y="88"/>
                        </a:lnTo>
                        <a:lnTo>
                          <a:pt x="891" y="88"/>
                        </a:lnTo>
                        <a:lnTo>
                          <a:pt x="892" y="87"/>
                        </a:lnTo>
                        <a:lnTo>
                          <a:pt x="893" y="87"/>
                        </a:lnTo>
                        <a:lnTo>
                          <a:pt x="893" y="86"/>
                        </a:lnTo>
                        <a:lnTo>
                          <a:pt x="894" y="84"/>
                        </a:lnTo>
                        <a:lnTo>
                          <a:pt x="895" y="82"/>
                        </a:lnTo>
                        <a:lnTo>
                          <a:pt x="896" y="77"/>
                        </a:lnTo>
                        <a:lnTo>
                          <a:pt x="896" y="69"/>
                        </a:lnTo>
                        <a:lnTo>
                          <a:pt x="897" y="60"/>
                        </a:lnTo>
                        <a:lnTo>
                          <a:pt x="898" y="51"/>
                        </a:lnTo>
                        <a:lnTo>
                          <a:pt x="899" y="43"/>
                        </a:lnTo>
                        <a:lnTo>
                          <a:pt x="899" y="37"/>
                        </a:lnTo>
                        <a:lnTo>
                          <a:pt x="900" y="34"/>
                        </a:lnTo>
                        <a:lnTo>
                          <a:pt x="901" y="34"/>
                        </a:lnTo>
                        <a:lnTo>
                          <a:pt x="902" y="36"/>
                        </a:lnTo>
                        <a:lnTo>
                          <a:pt x="902" y="40"/>
                        </a:lnTo>
                        <a:lnTo>
                          <a:pt x="903" y="46"/>
                        </a:lnTo>
                        <a:lnTo>
                          <a:pt x="904" y="52"/>
                        </a:lnTo>
                        <a:lnTo>
                          <a:pt x="905" y="59"/>
                        </a:lnTo>
                        <a:lnTo>
                          <a:pt x="905" y="64"/>
                        </a:lnTo>
                        <a:lnTo>
                          <a:pt x="906" y="70"/>
                        </a:lnTo>
                        <a:lnTo>
                          <a:pt x="907" y="75"/>
                        </a:lnTo>
                        <a:lnTo>
                          <a:pt x="908" y="79"/>
                        </a:lnTo>
                        <a:lnTo>
                          <a:pt x="908" y="84"/>
                        </a:lnTo>
                        <a:lnTo>
                          <a:pt x="909" y="88"/>
                        </a:lnTo>
                        <a:lnTo>
                          <a:pt x="910" y="91"/>
                        </a:lnTo>
                        <a:lnTo>
                          <a:pt x="911" y="95"/>
                        </a:lnTo>
                        <a:lnTo>
                          <a:pt x="911" y="97"/>
                        </a:lnTo>
                        <a:lnTo>
                          <a:pt x="912" y="99"/>
                        </a:lnTo>
                        <a:lnTo>
                          <a:pt x="913" y="101"/>
                        </a:lnTo>
                        <a:lnTo>
                          <a:pt x="914" y="102"/>
                        </a:lnTo>
                        <a:lnTo>
                          <a:pt x="914" y="103"/>
                        </a:lnTo>
                        <a:lnTo>
                          <a:pt x="915" y="104"/>
                        </a:lnTo>
                        <a:lnTo>
                          <a:pt x="916" y="104"/>
                        </a:lnTo>
                        <a:lnTo>
                          <a:pt x="917" y="104"/>
                        </a:lnTo>
                        <a:lnTo>
                          <a:pt x="918" y="104"/>
                        </a:lnTo>
                        <a:lnTo>
                          <a:pt x="918" y="105"/>
                        </a:lnTo>
                        <a:lnTo>
                          <a:pt x="919" y="106"/>
                        </a:lnTo>
                        <a:lnTo>
                          <a:pt x="920" y="106"/>
                        </a:lnTo>
                        <a:lnTo>
                          <a:pt x="921" y="106"/>
                        </a:lnTo>
                        <a:lnTo>
                          <a:pt x="921" y="106"/>
                        </a:lnTo>
                        <a:lnTo>
                          <a:pt x="922" y="106"/>
                        </a:lnTo>
                        <a:lnTo>
                          <a:pt x="923" y="106"/>
                        </a:lnTo>
                        <a:lnTo>
                          <a:pt x="924" y="106"/>
                        </a:lnTo>
                        <a:lnTo>
                          <a:pt x="924" y="106"/>
                        </a:lnTo>
                        <a:lnTo>
                          <a:pt x="925" y="106"/>
                        </a:lnTo>
                        <a:lnTo>
                          <a:pt x="926" y="105"/>
                        </a:lnTo>
                        <a:lnTo>
                          <a:pt x="927" y="105"/>
                        </a:lnTo>
                        <a:lnTo>
                          <a:pt x="927" y="105"/>
                        </a:lnTo>
                        <a:lnTo>
                          <a:pt x="928" y="105"/>
                        </a:lnTo>
                        <a:lnTo>
                          <a:pt x="929" y="104"/>
                        </a:lnTo>
                        <a:lnTo>
                          <a:pt x="930" y="104"/>
                        </a:lnTo>
                        <a:lnTo>
                          <a:pt x="930" y="104"/>
                        </a:lnTo>
                        <a:lnTo>
                          <a:pt x="931" y="104"/>
                        </a:lnTo>
                        <a:lnTo>
                          <a:pt x="932" y="103"/>
                        </a:lnTo>
                        <a:lnTo>
                          <a:pt x="933" y="103"/>
                        </a:lnTo>
                        <a:lnTo>
                          <a:pt x="933" y="103"/>
                        </a:lnTo>
                        <a:lnTo>
                          <a:pt x="934" y="102"/>
                        </a:lnTo>
                        <a:lnTo>
                          <a:pt x="935" y="102"/>
                        </a:lnTo>
                        <a:lnTo>
                          <a:pt x="936" y="101"/>
                        </a:lnTo>
                        <a:lnTo>
                          <a:pt x="936" y="101"/>
                        </a:lnTo>
                        <a:lnTo>
                          <a:pt x="937" y="101"/>
                        </a:lnTo>
                        <a:lnTo>
                          <a:pt x="938" y="101"/>
                        </a:lnTo>
                        <a:lnTo>
                          <a:pt x="939" y="100"/>
                        </a:lnTo>
                        <a:lnTo>
                          <a:pt x="939" y="100"/>
                        </a:lnTo>
                        <a:lnTo>
                          <a:pt x="940" y="100"/>
                        </a:lnTo>
                        <a:lnTo>
                          <a:pt x="941" y="100"/>
                        </a:lnTo>
                        <a:lnTo>
                          <a:pt x="942" y="99"/>
                        </a:lnTo>
                        <a:lnTo>
                          <a:pt x="942" y="99"/>
                        </a:lnTo>
                        <a:lnTo>
                          <a:pt x="943" y="99"/>
                        </a:lnTo>
                        <a:lnTo>
                          <a:pt x="944" y="99"/>
                        </a:lnTo>
                        <a:lnTo>
                          <a:pt x="945" y="99"/>
                        </a:lnTo>
                        <a:lnTo>
                          <a:pt x="946" y="98"/>
                        </a:lnTo>
                        <a:lnTo>
                          <a:pt x="946" y="98"/>
                        </a:lnTo>
                        <a:lnTo>
                          <a:pt x="947" y="98"/>
                        </a:lnTo>
                        <a:lnTo>
                          <a:pt x="948" y="98"/>
                        </a:lnTo>
                        <a:lnTo>
                          <a:pt x="949" y="97"/>
                        </a:lnTo>
                        <a:lnTo>
                          <a:pt x="949" y="97"/>
                        </a:lnTo>
                        <a:lnTo>
                          <a:pt x="950" y="97"/>
                        </a:lnTo>
                        <a:lnTo>
                          <a:pt x="951" y="97"/>
                        </a:lnTo>
                        <a:lnTo>
                          <a:pt x="952" y="96"/>
                        </a:lnTo>
                        <a:lnTo>
                          <a:pt x="952" y="96"/>
                        </a:lnTo>
                        <a:lnTo>
                          <a:pt x="953" y="96"/>
                        </a:lnTo>
                        <a:lnTo>
                          <a:pt x="954" y="95"/>
                        </a:lnTo>
                        <a:lnTo>
                          <a:pt x="955" y="95"/>
                        </a:lnTo>
                        <a:lnTo>
                          <a:pt x="955" y="94"/>
                        </a:lnTo>
                        <a:lnTo>
                          <a:pt x="956" y="94"/>
                        </a:lnTo>
                        <a:lnTo>
                          <a:pt x="957" y="93"/>
                        </a:lnTo>
                        <a:lnTo>
                          <a:pt x="958" y="93"/>
                        </a:lnTo>
                        <a:lnTo>
                          <a:pt x="958" y="93"/>
                        </a:lnTo>
                        <a:lnTo>
                          <a:pt x="959" y="93"/>
                        </a:lnTo>
                        <a:lnTo>
                          <a:pt x="960" y="92"/>
                        </a:lnTo>
                        <a:lnTo>
                          <a:pt x="961" y="92"/>
                        </a:lnTo>
                        <a:lnTo>
                          <a:pt x="961" y="91"/>
                        </a:lnTo>
                        <a:lnTo>
                          <a:pt x="962" y="91"/>
                        </a:lnTo>
                        <a:lnTo>
                          <a:pt x="963" y="91"/>
                        </a:lnTo>
                        <a:lnTo>
                          <a:pt x="964" y="91"/>
                        </a:lnTo>
                        <a:lnTo>
                          <a:pt x="964" y="90"/>
                        </a:lnTo>
                        <a:lnTo>
                          <a:pt x="965" y="90"/>
                        </a:lnTo>
                        <a:lnTo>
                          <a:pt x="966" y="90"/>
                        </a:lnTo>
                        <a:lnTo>
                          <a:pt x="967" y="90"/>
                        </a:lnTo>
                        <a:lnTo>
                          <a:pt x="967" y="90"/>
                        </a:lnTo>
                        <a:lnTo>
                          <a:pt x="968" y="90"/>
                        </a:lnTo>
                        <a:lnTo>
                          <a:pt x="969" y="89"/>
                        </a:lnTo>
                        <a:lnTo>
                          <a:pt x="970" y="88"/>
                        </a:lnTo>
                        <a:lnTo>
                          <a:pt x="971" y="88"/>
                        </a:lnTo>
                        <a:lnTo>
                          <a:pt x="971" y="87"/>
                        </a:lnTo>
                        <a:lnTo>
                          <a:pt x="972" y="86"/>
                        </a:lnTo>
                        <a:lnTo>
                          <a:pt x="973" y="82"/>
                        </a:lnTo>
                        <a:lnTo>
                          <a:pt x="974" y="76"/>
                        </a:lnTo>
                        <a:lnTo>
                          <a:pt x="974" y="69"/>
                        </a:lnTo>
                        <a:lnTo>
                          <a:pt x="975" y="60"/>
                        </a:lnTo>
                        <a:lnTo>
                          <a:pt x="976" y="51"/>
                        </a:lnTo>
                        <a:lnTo>
                          <a:pt x="977" y="43"/>
                        </a:lnTo>
                        <a:lnTo>
                          <a:pt x="977" y="38"/>
                        </a:lnTo>
                        <a:lnTo>
                          <a:pt x="978" y="35"/>
                        </a:lnTo>
                        <a:lnTo>
                          <a:pt x="979" y="34"/>
                        </a:lnTo>
                        <a:lnTo>
                          <a:pt x="980" y="37"/>
                        </a:lnTo>
                        <a:lnTo>
                          <a:pt x="980" y="42"/>
                        </a:lnTo>
                        <a:lnTo>
                          <a:pt x="981" y="48"/>
                        </a:lnTo>
                        <a:lnTo>
                          <a:pt x="982" y="54"/>
                        </a:lnTo>
                        <a:lnTo>
                          <a:pt x="983" y="61"/>
                        </a:lnTo>
                        <a:lnTo>
                          <a:pt x="983" y="66"/>
                        </a:lnTo>
                        <a:lnTo>
                          <a:pt x="984" y="72"/>
                        </a:lnTo>
                        <a:lnTo>
                          <a:pt x="985" y="77"/>
                        </a:lnTo>
                        <a:lnTo>
                          <a:pt x="986" y="81"/>
                        </a:lnTo>
                        <a:lnTo>
                          <a:pt x="986" y="85"/>
                        </a:lnTo>
                        <a:lnTo>
                          <a:pt x="987" y="89"/>
                        </a:lnTo>
                        <a:lnTo>
                          <a:pt x="988" y="92"/>
                        </a:lnTo>
                        <a:lnTo>
                          <a:pt x="989" y="95"/>
                        </a:lnTo>
                        <a:lnTo>
                          <a:pt x="989" y="98"/>
                        </a:lnTo>
                        <a:lnTo>
                          <a:pt x="990" y="100"/>
                        </a:lnTo>
                        <a:lnTo>
                          <a:pt x="991" y="102"/>
                        </a:lnTo>
                        <a:lnTo>
                          <a:pt x="992" y="103"/>
                        </a:lnTo>
                        <a:lnTo>
                          <a:pt x="993" y="104"/>
                        </a:lnTo>
                        <a:lnTo>
                          <a:pt x="993" y="104"/>
                        </a:lnTo>
                        <a:lnTo>
                          <a:pt x="994" y="104"/>
                        </a:lnTo>
                        <a:lnTo>
                          <a:pt x="995" y="105"/>
                        </a:lnTo>
                        <a:lnTo>
                          <a:pt x="995" y="105"/>
                        </a:lnTo>
                        <a:lnTo>
                          <a:pt x="996" y="105"/>
                        </a:lnTo>
                        <a:lnTo>
                          <a:pt x="997" y="105"/>
                        </a:lnTo>
                        <a:lnTo>
                          <a:pt x="998" y="105"/>
                        </a:lnTo>
                        <a:lnTo>
                          <a:pt x="999" y="105"/>
                        </a:lnTo>
                        <a:lnTo>
                          <a:pt x="999" y="105"/>
                        </a:lnTo>
                        <a:lnTo>
                          <a:pt x="1000" y="104"/>
                        </a:lnTo>
                        <a:lnTo>
                          <a:pt x="1001" y="104"/>
                        </a:lnTo>
                        <a:lnTo>
                          <a:pt x="1002" y="104"/>
                        </a:lnTo>
                        <a:lnTo>
                          <a:pt x="1002" y="104"/>
                        </a:lnTo>
                        <a:lnTo>
                          <a:pt x="1003" y="104"/>
                        </a:lnTo>
                        <a:lnTo>
                          <a:pt x="1004" y="103"/>
                        </a:lnTo>
                        <a:lnTo>
                          <a:pt x="1005" y="103"/>
                        </a:lnTo>
                        <a:lnTo>
                          <a:pt x="1005" y="103"/>
                        </a:lnTo>
                        <a:lnTo>
                          <a:pt x="1006" y="103"/>
                        </a:lnTo>
                        <a:lnTo>
                          <a:pt x="1007" y="103"/>
                        </a:lnTo>
                        <a:lnTo>
                          <a:pt x="1008" y="103"/>
                        </a:lnTo>
                        <a:lnTo>
                          <a:pt x="1008" y="103"/>
                        </a:lnTo>
                        <a:lnTo>
                          <a:pt x="1009" y="102"/>
                        </a:lnTo>
                        <a:lnTo>
                          <a:pt x="1010" y="102"/>
                        </a:lnTo>
                        <a:lnTo>
                          <a:pt x="1011" y="102"/>
                        </a:lnTo>
                        <a:lnTo>
                          <a:pt x="1011" y="101"/>
                        </a:lnTo>
                        <a:lnTo>
                          <a:pt x="1012" y="101"/>
                        </a:lnTo>
                        <a:lnTo>
                          <a:pt x="1013" y="101"/>
                        </a:lnTo>
                        <a:lnTo>
                          <a:pt x="1014" y="101"/>
                        </a:lnTo>
                        <a:lnTo>
                          <a:pt x="1014" y="101"/>
                        </a:lnTo>
                        <a:lnTo>
                          <a:pt x="1015" y="100"/>
                        </a:lnTo>
                        <a:lnTo>
                          <a:pt x="1016" y="100"/>
                        </a:lnTo>
                        <a:lnTo>
                          <a:pt x="1017" y="100"/>
                        </a:lnTo>
                        <a:lnTo>
                          <a:pt x="1017" y="100"/>
                        </a:lnTo>
                        <a:lnTo>
                          <a:pt x="1018" y="100"/>
                        </a:lnTo>
                        <a:lnTo>
                          <a:pt x="1019" y="99"/>
                        </a:lnTo>
                        <a:lnTo>
                          <a:pt x="1020" y="99"/>
                        </a:lnTo>
                        <a:lnTo>
                          <a:pt x="1020" y="99"/>
                        </a:lnTo>
                        <a:lnTo>
                          <a:pt x="1021" y="99"/>
                        </a:lnTo>
                        <a:lnTo>
                          <a:pt x="1022" y="99"/>
                        </a:lnTo>
                        <a:lnTo>
                          <a:pt x="1023" y="98"/>
                        </a:lnTo>
                        <a:lnTo>
                          <a:pt x="1024" y="98"/>
                        </a:lnTo>
                        <a:lnTo>
                          <a:pt x="1024" y="97"/>
                        </a:lnTo>
                        <a:lnTo>
                          <a:pt x="1025" y="97"/>
                        </a:lnTo>
                        <a:lnTo>
                          <a:pt x="1026" y="97"/>
                        </a:lnTo>
                        <a:lnTo>
                          <a:pt x="1027" y="96"/>
                        </a:lnTo>
                        <a:lnTo>
                          <a:pt x="1027" y="96"/>
                        </a:lnTo>
                        <a:lnTo>
                          <a:pt x="1028" y="96"/>
                        </a:lnTo>
                        <a:lnTo>
                          <a:pt x="1029" y="95"/>
                        </a:lnTo>
                        <a:lnTo>
                          <a:pt x="1030" y="95"/>
                        </a:lnTo>
                        <a:lnTo>
                          <a:pt x="1030" y="95"/>
                        </a:lnTo>
                        <a:lnTo>
                          <a:pt x="1031" y="94"/>
                        </a:lnTo>
                        <a:lnTo>
                          <a:pt x="1032" y="94"/>
                        </a:lnTo>
                        <a:lnTo>
                          <a:pt x="1033" y="94"/>
                        </a:lnTo>
                        <a:lnTo>
                          <a:pt x="1033" y="94"/>
                        </a:lnTo>
                        <a:lnTo>
                          <a:pt x="1034" y="94"/>
                        </a:lnTo>
                        <a:lnTo>
                          <a:pt x="1035" y="93"/>
                        </a:lnTo>
                        <a:lnTo>
                          <a:pt x="1036" y="93"/>
                        </a:lnTo>
                        <a:lnTo>
                          <a:pt x="1036" y="93"/>
                        </a:lnTo>
                        <a:lnTo>
                          <a:pt x="1037" y="93"/>
                        </a:lnTo>
                        <a:lnTo>
                          <a:pt x="1038" y="93"/>
                        </a:lnTo>
                        <a:lnTo>
                          <a:pt x="1039" y="93"/>
                        </a:lnTo>
                        <a:lnTo>
                          <a:pt x="1039" y="92"/>
                        </a:lnTo>
                        <a:lnTo>
                          <a:pt x="1040" y="93"/>
                        </a:lnTo>
                        <a:lnTo>
                          <a:pt x="1041" y="93"/>
                        </a:lnTo>
                        <a:lnTo>
                          <a:pt x="1042" y="93"/>
                        </a:lnTo>
                        <a:lnTo>
                          <a:pt x="1042" y="92"/>
                        </a:lnTo>
                        <a:lnTo>
                          <a:pt x="1043" y="92"/>
                        </a:lnTo>
                        <a:lnTo>
                          <a:pt x="1044" y="92"/>
                        </a:lnTo>
                        <a:lnTo>
                          <a:pt x="1045" y="92"/>
                        </a:lnTo>
                        <a:lnTo>
                          <a:pt x="1046" y="92"/>
                        </a:lnTo>
                        <a:lnTo>
                          <a:pt x="1046" y="92"/>
                        </a:lnTo>
                        <a:lnTo>
                          <a:pt x="1047" y="91"/>
                        </a:lnTo>
                        <a:lnTo>
                          <a:pt x="1048" y="92"/>
                        </a:lnTo>
                        <a:lnTo>
                          <a:pt x="1049" y="92"/>
                        </a:lnTo>
                        <a:lnTo>
                          <a:pt x="1049" y="91"/>
                        </a:lnTo>
                        <a:lnTo>
                          <a:pt x="1050" y="91"/>
                        </a:lnTo>
                        <a:lnTo>
                          <a:pt x="1051" y="91"/>
                        </a:lnTo>
                        <a:lnTo>
                          <a:pt x="1052" y="91"/>
                        </a:lnTo>
                        <a:lnTo>
                          <a:pt x="1052" y="91"/>
                        </a:lnTo>
                        <a:lnTo>
                          <a:pt x="1053" y="91"/>
                        </a:lnTo>
                        <a:lnTo>
                          <a:pt x="1054" y="90"/>
                        </a:lnTo>
                        <a:lnTo>
                          <a:pt x="1055" y="90"/>
                        </a:lnTo>
                        <a:lnTo>
                          <a:pt x="1055" y="90"/>
                        </a:lnTo>
                        <a:lnTo>
                          <a:pt x="1056" y="89"/>
                        </a:lnTo>
                        <a:lnTo>
                          <a:pt x="1057" y="88"/>
                        </a:lnTo>
                        <a:lnTo>
                          <a:pt x="1058" y="88"/>
                        </a:lnTo>
                        <a:lnTo>
                          <a:pt x="1058" y="87"/>
                        </a:lnTo>
                        <a:lnTo>
                          <a:pt x="1059" y="86"/>
                        </a:lnTo>
                        <a:lnTo>
                          <a:pt x="1060" y="84"/>
                        </a:lnTo>
                        <a:lnTo>
                          <a:pt x="1061" y="79"/>
                        </a:lnTo>
                        <a:lnTo>
                          <a:pt x="1061" y="73"/>
                        </a:lnTo>
                        <a:lnTo>
                          <a:pt x="1062" y="66"/>
                        </a:lnTo>
                        <a:lnTo>
                          <a:pt x="1063" y="58"/>
                        </a:lnTo>
                        <a:lnTo>
                          <a:pt x="1064" y="50"/>
                        </a:lnTo>
                        <a:lnTo>
                          <a:pt x="1064" y="43"/>
                        </a:lnTo>
                        <a:lnTo>
                          <a:pt x="1065" y="39"/>
                        </a:lnTo>
                        <a:lnTo>
                          <a:pt x="1066" y="37"/>
                        </a:lnTo>
                        <a:lnTo>
                          <a:pt x="1067" y="37"/>
                        </a:lnTo>
                        <a:lnTo>
                          <a:pt x="1067" y="40"/>
                        </a:lnTo>
                        <a:lnTo>
                          <a:pt x="1068" y="44"/>
                        </a:lnTo>
                        <a:lnTo>
                          <a:pt x="1069" y="49"/>
                        </a:lnTo>
                        <a:lnTo>
                          <a:pt x="1070" y="54"/>
                        </a:lnTo>
                        <a:lnTo>
                          <a:pt x="1071" y="60"/>
                        </a:lnTo>
                        <a:lnTo>
                          <a:pt x="1071" y="65"/>
                        </a:lnTo>
                        <a:lnTo>
                          <a:pt x="1072" y="70"/>
                        </a:lnTo>
                        <a:lnTo>
                          <a:pt x="1073" y="75"/>
                        </a:lnTo>
                        <a:lnTo>
                          <a:pt x="1074" y="79"/>
                        </a:lnTo>
                        <a:lnTo>
                          <a:pt x="1074" y="83"/>
                        </a:lnTo>
                        <a:lnTo>
                          <a:pt x="1075" y="87"/>
                        </a:lnTo>
                        <a:lnTo>
                          <a:pt x="1076" y="90"/>
                        </a:lnTo>
                        <a:lnTo>
                          <a:pt x="1077" y="93"/>
                        </a:lnTo>
                        <a:lnTo>
                          <a:pt x="1077" y="96"/>
                        </a:lnTo>
                        <a:lnTo>
                          <a:pt x="1078" y="98"/>
                        </a:lnTo>
                        <a:lnTo>
                          <a:pt x="1079" y="99"/>
                        </a:lnTo>
                        <a:lnTo>
                          <a:pt x="1080" y="100"/>
                        </a:lnTo>
                        <a:lnTo>
                          <a:pt x="1080" y="101"/>
                        </a:lnTo>
                        <a:lnTo>
                          <a:pt x="1081" y="102"/>
                        </a:lnTo>
                        <a:lnTo>
                          <a:pt x="1082" y="102"/>
                        </a:lnTo>
                        <a:lnTo>
                          <a:pt x="1083" y="103"/>
                        </a:lnTo>
                        <a:lnTo>
                          <a:pt x="1083" y="103"/>
                        </a:lnTo>
                        <a:lnTo>
                          <a:pt x="1084" y="103"/>
                        </a:lnTo>
                        <a:lnTo>
                          <a:pt x="1085" y="103"/>
                        </a:lnTo>
                        <a:lnTo>
                          <a:pt x="1086" y="103"/>
                        </a:lnTo>
                        <a:lnTo>
                          <a:pt x="1086" y="103"/>
                        </a:lnTo>
                        <a:lnTo>
                          <a:pt x="1087" y="103"/>
                        </a:lnTo>
                        <a:lnTo>
                          <a:pt x="1088" y="104"/>
                        </a:lnTo>
                        <a:lnTo>
                          <a:pt x="1089" y="103"/>
                        </a:lnTo>
                        <a:lnTo>
                          <a:pt x="1089" y="103"/>
                        </a:lnTo>
                        <a:lnTo>
                          <a:pt x="1090" y="103"/>
                        </a:lnTo>
                        <a:lnTo>
                          <a:pt x="1091" y="103"/>
                        </a:lnTo>
                        <a:lnTo>
                          <a:pt x="1092" y="103"/>
                        </a:lnTo>
                        <a:lnTo>
                          <a:pt x="1092" y="103"/>
                        </a:lnTo>
                        <a:lnTo>
                          <a:pt x="1093" y="102"/>
                        </a:lnTo>
                        <a:lnTo>
                          <a:pt x="1094" y="102"/>
                        </a:lnTo>
                        <a:lnTo>
                          <a:pt x="1095" y="101"/>
                        </a:lnTo>
                        <a:lnTo>
                          <a:pt x="1095" y="101"/>
                        </a:lnTo>
                        <a:lnTo>
                          <a:pt x="1096" y="101"/>
                        </a:lnTo>
                        <a:lnTo>
                          <a:pt x="1097" y="100"/>
                        </a:lnTo>
                        <a:lnTo>
                          <a:pt x="1098" y="100"/>
                        </a:lnTo>
                        <a:lnTo>
                          <a:pt x="1099" y="100"/>
                        </a:lnTo>
                        <a:lnTo>
                          <a:pt x="1099" y="100"/>
                        </a:lnTo>
                        <a:lnTo>
                          <a:pt x="1100" y="99"/>
                        </a:lnTo>
                        <a:lnTo>
                          <a:pt x="1101" y="99"/>
                        </a:lnTo>
                        <a:lnTo>
                          <a:pt x="1102" y="99"/>
                        </a:lnTo>
                        <a:lnTo>
                          <a:pt x="1102" y="99"/>
                        </a:lnTo>
                        <a:lnTo>
                          <a:pt x="1103" y="99"/>
                        </a:lnTo>
                        <a:lnTo>
                          <a:pt x="1104" y="98"/>
                        </a:lnTo>
                        <a:lnTo>
                          <a:pt x="1105" y="99"/>
                        </a:lnTo>
                        <a:lnTo>
                          <a:pt x="1105" y="99"/>
                        </a:lnTo>
                        <a:lnTo>
                          <a:pt x="1106" y="99"/>
                        </a:lnTo>
                        <a:lnTo>
                          <a:pt x="1107" y="98"/>
                        </a:lnTo>
                        <a:lnTo>
                          <a:pt x="1108" y="98"/>
                        </a:lnTo>
                        <a:lnTo>
                          <a:pt x="1108" y="98"/>
                        </a:lnTo>
                        <a:lnTo>
                          <a:pt x="1109" y="98"/>
                        </a:lnTo>
                        <a:lnTo>
                          <a:pt x="1110" y="98"/>
                        </a:lnTo>
                        <a:lnTo>
                          <a:pt x="1111" y="98"/>
                        </a:lnTo>
                        <a:lnTo>
                          <a:pt x="1111" y="98"/>
                        </a:lnTo>
                        <a:lnTo>
                          <a:pt x="1112" y="98"/>
                        </a:lnTo>
                        <a:lnTo>
                          <a:pt x="1113" y="98"/>
                        </a:lnTo>
                        <a:lnTo>
                          <a:pt x="1114" y="98"/>
                        </a:lnTo>
                        <a:lnTo>
                          <a:pt x="1114" y="97"/>
                        </a:lnTo>
                        <a:lnTo>
                          <a:pt x="1115" y="97"/>
                        </a:lnTo>
                        <a:lnTo>
                          <a:pt x="1116" y="98"/>
                        </a:lnTo>
                        <a:lnTo>
                          <a:pt x="1117" y="97"/>
                        </a:lnTo>
                        <a:lnTo>
                          <a:pt x="1117" y="97"/>
                        </a:lnTo>
                        <a:lnTo>
                          <a:pt x="1118" y="97"/>
                        </a:lnTo>
                        <a:lnTo>
                          <a:pt x="1119" y="97"/>
                        </a:lnTo>
                        <a:lnTo>
                          <a:pt x="1120" y="97"/>
                        </a:lnTo>
                        <a:lnTo>
                          <a:pt x="1120" y="96"/>
                        </a:lnTo>
                        <a:lnTo>
                          <a:pt x="1121" y="97"/>
                        </a:lnTo>
                        <a:lnTo>
                          <a:pt x="1122" y="96"/>
                        </a:lnTo>
                        <a:lnTo>
                          <a:pt x="1123" y="96"/>
                        </a:lnTo>
                        <a:lnTo>
                          <a:pt x="1124" y="96"/>
                        </a:lnTo>
                        <a:lnTo>
                          <a:pt x="1124" y="96"/>
                        </a:lnTo>
                        <a:lnTo>
                          <a:pt x="1125" y="96"/>
                        </a:lnTo>
                        <a:lnTo>
                          <a:pt x="1126" y="96"/>
                        </a:lnTo>
                        <a:lnTo>
                          <a:pt x="1127" y="96"/>
                        </a:lnTo>
                        <a:lnTo>
                          <a:pt x="1127" y="96"/>
                        </a:lnTo>
                        <a:lnTo>
                          <a:pt x="1128" y="95"/>
                        </a:lnTo>
                        <a:lnTo>
                          <a:pt x="1129" y="96"/>
                        </a:lnTo>
                        <a:lnTo>
                          <a:pt x="1130" y="96"/>
                        </a:lnTo>
                        <a:lnTo>
                          <a:pt x="1130" y="96"/>
                        </a:lnTo>
                        <a:lnTo>
                          <a:pt x="1131" y="96"/>
                        </a:lnTo>
                        <a:lnTo>
                          <a:pt x="1132" y="96"/>
                        </a:lnTo>
                        <a:lnTo>
                          <a:pt x="1133" y="96"/>
                        </a:lnTo>
                        <a:lnTo>
                          <a:pt x="1133" y="96"/>
                        </a:lnTo>
                        <a:lnTo>
                          <a:pt x="1134" y="96"/>
                        </a:lnTo>
                        <a:lnTo>
                          <a:pt x="1135" y="96"/>
                        </a:lnTo>
                        <a:lnTo>
                          <a:pt x="1136" y="96"/>
                        </a:lnTo>
                        <a:lnTo>
                          <a:pt x="1136" y="96"/>
                        </a:lnTo>
                        <a:lnTo>
                          <a:pt x="1137" y="95"/>
                        </a:lnTo>
                        <a:lnTo>
                          <a:pt x="1138" y="95"/>
                        </a:lnTo>
                        <a:lnTo>
                          <a:pt x="1139" y="95"/>
                        </a:lnTo>
                        <a:lnTo>
                          <a:pt x="1139" y="95"/>
                        </a:lnTo>
                        <a:lnTo>
                          <a:pt x="1140" y="95"/>
                        </a:lnTo>
                        <a:lnTo>
                          <a:pt x="1141" y="95"/>
                        </a:lnTo>
                        <a:lnTo>
                          <a:pt x="1142" y="94"/>
                        </a:lnTo>
                        <a:lnTo>
                          <a:pt x="1142" y="94"/>
                        </a:lnTo>
                        <a:lnTo>
                          <a:pt x="1143" y="94"/>
                        </a:lnTo>
                        <a:lnTo>
                          <a:pt x="1144" y="94"/>
                        </a:lnTo>
                        <a:lnTo>
                          <a:pt x="1145" y="94"/>
                        </a:lnTo>
                        <a:lnTo>
                          <a:pt x="1145" y="94"/>
                        </a:lnTo>
                        <a:lnTo>
                          <a:pt x="1146" y="93"/>
                        </a:lnTo>
                        <a:lnTo>
                          <a:pt x="1147" y="93"/>
                        </a:lnTo>
                        <a:lnTo>
                          <a:pt x="1148" y="93"/>
                        </a:lnTo>
                        <a:lnTo>
                          <a:pt x="1149" y="92"/>
                        </a:lnTo>
                        <a:lnTo>
                          <a:pt x="1149" y="92"/>
                        </a:lnTo>
                        <a:lnTo>
                          <a:pt x="1150" y="92"/>
                        </a:lnTo>
                        <a:lnTo>
                          <a:pt x="1151" y="92"/>
                        </a:lnTo>
                        <a:lnTo>
                          <a:pt x="1152" y="92"/>
                        </a:lnTo>
                        <a:lnTo>
                          <a:pt x="1152" y="92"/>
                        </a:lnTo>
                        <a:lnTo>
                          <a:pt x="1153" y="91"/>
                        </a:lnTo>
                        <a:lnTo>
                          <a:pt x="1154" y="91"/>
                        </a:lnTo>
                        <a:lnTo>
                          <a:pt x="1155" y="91"/>
                        </a:lnTo>
                        <a:lnTo>
                          <a:pt x="1155" y="91"/>
                        </a:lnTo>
                        <a:lnTo>
                          <a:pt x="1156" y="90"/>
                        </a:lnTo>
                        <a:lnTo>
                          <a:pt x="1157" y="90"/>
                        </a:lnTo>
                        <a:lnTo>
                          <a:pt x="1158" y="90"/>
                        </a:lnTo>
                        <a:lnTo>
                          <a:pt x="1158" y="90"/>
                        </a:lnTo>
                        <a:lnTo>
                          <a:pt x="1159" y="89"/>
                        </a:lnTo>
                        <a:lnTo>
                          <a:pt x="1160" y="89"/>
                        </a:lnTo>
                        <a:lnTo>
                          <a:pt x="1161" y="89"/>
                        </a:lnTo>
                        <a:lnTo>
                          <a:pt x="1161" y="89"/>
                        </a:lnTo>
                        <a:lnTo>
                          <a:pt x="1162" y="88"/>
                        </a:lnTo>
                        <a:lnTo>
                          <a:pt x="1163" y="88"/>
                        </a:lnTo>
                        <a:lnTo>
                          <a:pt x="1164" y="88"/>
                        </a:lnTo>
                        <a:lnTo>
                          <a:pt x="1164" y="87"/>
                        </a:lnTo>
                        <a:lnTo>
                          <a:pt x="1165" y="86"/>
                        </a:lnTo>
                        <a:lnTo>
                          <a:pt x="1166" y="85"/>
                        </a:lnTo>
                        <a:lnTo>
                          <a:pt x="1167" y="84"/>
                        </a:lnTo>
                        <a:lnTo>
                          <a:pt x="1167" y="82"/>
                        </a:lnTo>
                        <a:lnTo>
                          <a:pt x="1168" y="77"/>
                        </a:lnTo>
                        <a:lnTo>
                          <a:pt x="1169" y="71"/>
                        </a:lnTo>
                        <a:lnTo>
                          <a:pt x="1170" y="63"/>
                        </a:lnTo>
                        <a:lnTo>
                          <a:pt x="1171" y="54"/>
                        </a:lnTo>
                        <a:lnTo>
                          <a:pt x="1171" y="47"/>
                        </a:lnTo>
                        <a:lnTo>
                          <a:pt x="1172" y="41"/>
                        </a:lnTo>
                        <a:lnTo>
                          <a:pt x="1173" y="37"/>
                        </a:lnTo>
                        <a:lnTo>
                          <a:pt x="1173" y="35"/>
                        </a:lnTo>
                        <a:lnTo>
                          <a:pt x="1174" y="37"/>
                        </a:lnTo>
                        <a:lnTo>
                          <a:pt x="1175" y="41"/>
                        </a:lnTo>
                        <a:lnTo>
                          <a:pt x="1176" y="46"/>
                        </a:lnTo>
                        <a:lnTo>
                          <a:pt x="1177" y="52"/>
                        </a:lnTo>
                        <a:lnTo>
                          <a:pt x="1177" y="58"/>
                        </a:lnTo>
                        <a:lnTo>
                          <a:pt x="1178" y="64"/>
                        </a:lnTo>
                        <a:lnTo>
                          <a:pt x="1179" y="70"/>
                        </a:lnTo>
                        <a:lnTo>
                          <a:pt x="1180" y="74"/>
                        </a:lnTo>
                        <a:lnTo>
                          <a:pt x="1180" y="79"/>
                        </a:lnTo>
                        <a:lnTo>
                          <a:pt x="1181" y="83"/>
                        </a:lnTo>
                        <a:lnTo>
                          <a:pt x="1182" y="86"/>
                        </a:lnTo>
                        <a:lnTo>
                          <a:pt x="1183" y="90"/>
                        </a:lnTo>
                        <a:lnTo>
                          <a:pt x="1183" y="93"/>
                        </a:lnTo>
                        <a:lnTo>
                          <a:pt x="1184" y="95"/>
                        </a:lnTo>
                        <a:lnTo>
                          <a:pt x="1185" y="97"/>
                        </a:lnTo>
                        <a:lnTo>
                          <a:pt x="1186" y="99"/>
                        </a:lnTo>
                        <a:lnTo>
                          <a:pt x="1186" y="100"/>
                        </a:lnTo>
                        <a:lnTo>
                          <a:pt x="1187" y="101"/>
                        </a:lnTo>
                        <a:lnTo>
                          <a:pt x="1188" y="101"/>
                        </a:lnTo>
                        <a:lnTo>
                          <a:pt x="1189" y="102"/>
                        </a:lnTo>
                        <a:lnTo>
                          <a:pt x="1189" y="102"/>
                        </a:lnTo>
                        <a:lnTo>
                          <a:pt x="1190" y="102"/>
                        </a:lnTo>
                        <a:lnTo>
                          <a:pt x="1191" y="103"/>
                        </a:lnTo>
                        <a:lnTo>
                          <a:pt x="1192" y="103"/>
                        </a:lnTo>
                        <a:lnTo>
                          <a:pt x="1192" y="103"/>
                        </a:lnTo>
                        <a:lnTo>
                          <a:pt x="1193" y="104"/>
                        </a:lnTo>
                        <a:lnTo>
                          <a:pt x="1194" y="104"/>
                        </a:lnTo>
                        <a:lnTo>
                          <a:pt x="1195" y="103"/>
                        </a:lnTo>
                        <a:lnTo>
                          <a:pt x="1195" y="104"/>
                        </a:lnTo>
                        <a:lnTo>
                          <a:pt x="1196" y="104"/>
                        </a:lnTo>
                        <a:lnTo>
                          <a:pt x="1197" y="103"/>
                        </a:lnTo>
                        <a:lnTo>
                          <a:pt x="1198" y="103"/>
                        </a:lnTo>
                        <a:lnTo>
                          <a:pt x="1199" y="103"/>
                        </a:lnTo>
                        <a:lnTo>
                          <a:pt x="1199" y="103"/>
                        </a:lnTo>
                        <a:lnTo>
                          <a:pt x="1200" y="103"/>
                        </a:lnTo>
                        <a:lnTo>
                          <a:pt x="1201" y="103"/>
                        </a:lnTo>
                        <a:lnTo>
                          <a:pt x="1202" y="104"/>
                        </a:lnTo>
                        <a:lnTo>
                          <a:pt x="1202" y="103"/>
                        </a:lnTo>
                        <a:lnTo>
                          <a:pt x="1203" y="104"/>
                        </a:lnTo>
                        <a:lnTo>
                          <a:pt x="1204" y="104"/>
                        </a:lnTo>
                        <a:lnTo>
                          <a:pt x="1205" y="103"/>
                        </a:lnTo>
                        <a:lnTo>
                          <a:pt x="1205" y="103"/>
                        </a:lnTo>
                        <a:lnTo>
                          <a:pt x="1206" y="103"/>
                        </a:lnTo>
                        <a:lnTo>
                          <a:pt x="1207" y="103"/>
                        </a:lnTo>
                        <a:lnTo>
                          <a:pt x="1208" y="103"/>
                        </a:lnTo>
                        <a:lnTo>
                          <a:pt x="1208" y="103"/>
                        </a:lnTo>
                        <a:lnTo>
                          <a:pt x="1209" y="102"/>
                        </a:lnTo>
                        <a:lnTo>
                          <a:pt x="1210" y="102"/>
                        </a:lnTo>
                        <a:lnTo>
                          <a:pt x="1211" y="102"/>
                        </a:lnTo>
                        <a:lnTo>
                          <a:pt x="1211" y="102"/>
                        </a:lnTo>
                        <a:lnTo>
                          <a:pt x="1212" y="101"/>
                        </a:lnTo>
                        <a:lnTo>
                          <a:pt x="1213" y="101"/>
                        </a:lnTo>
                        <a:lnTo>
                          <a:pt x="1214" y="101"/>
                        </a:lnTo>
                        <a:lnTo>
                          <a:pt x="1214" y="100"/>
                        </a:lnTo>
                        <a:lnTo>
                          <a:pt x="1215" y="101"/>
                        </a:lnTo>
                        <a:lnTo>
                          <a:pt x="1216" y="100"/>
                        </a:lnTo>
                        <a:lnTo>
                          <a:pt x="1217" y="100"/>
                        </a:lnTo>
                        <a:lnTo>
                          <a:pt x="1217" y="100"/>
                        </a:lnTo>
                        <a:lnTo>
                          <a:pt x="1218" y="100"/>
                        </a:lnTo>
                        <a:lnTo>
                          <a:pt x="1219" y="99"/>
                        </a:lnTo>
                        <a:lnTo>
                          <a:pt x="1220" y="99"/>
                        </a:lnTo>
                        <a:lnTo>
                          <a:pt x="1220" y="99"/>
                        </a:lnTo>
                        <a:lnTo>
                          <a:pt x="1221" y="98"/>
                        </a:lnTo>
                        <a:lnTo>
                          <a:pt x="1222" y="98"/>
                        </a:lnTo>
                        <a:lnTo>
                          <a:pt x="1223" y="98"/>
                        </a:lnTo>
                        <a:lnTo>
                          <a:pt x="1224" y="98"/>
                        </a:lnTo>
                        <a:lnTo>
                          <a:pt x="1224" y="98"/>
                        </a:lnTo>
                        <a:lnTo>
                          <a:pt x="1225" y="97"/>
                        </a:lnTo>
                        <a:lnTo>
                          <a:pt x="1226" y="97"/>
                        </a:lnTo>
                        <a:lnTo>
                          <a:pt x="1227" y="97"/>
                        </a:lnTo>
                        <a:lnTo>
                          <a:pt x="1227" y="97"/>
                        </a:lnTo>
                        <a:lnTo>
                          <a:pt x="1228" y="96"/>
                        </a:lnTo>
                        <a:lnTo>
                          <a:pt x="1229" y="96"/>
                        </a:lnTo>
                        <a:lnTo>
                          <a:pt x="1230" y="96"/>
                        </a:lnTo>
                        <a:lnTo>
                          <a:pt x="1230" y="96"/>
                        </a:lnTo>
                        <a:lnTo>
                          <a:pt x="1231" y="96"/>
                        </a:lnTo>
                        <a:lnTo>
                          <a:pt x="1232" y="96"/>
                        </a:lnTo>
                        <a:lnTo>
                          <a:pt x="1233" y="96"/>
                        </a:lnTo>
                        <a:lnTo>
                          <a:pt x="1233" y="95"/>
                        </a:lnTo>
                        <a:lnTo>
                          <a:pt x="1234" y="95"/>
                        </a:lnTo>
                        <a:lnTo>
                          <a:pt x="1235" y="95"/>
                        </a:lnTo>
                        <a:lnTo>
                          <a:pt x="1236" y="95"/>
                        </a:lnTo>
                        <a:lnTo>
                          <a:pt x="1236" y="94"/>
                        </a:lnTo>
                        <a:lnTo>
                          <a:pt x="1237" y="94"/>
                        </a:lnTo>
                        <a:lnTo>
                          <a:pt x="1238" y="94"/>
                        </a:lnTo>
                        <a:lnTo>
                          <a:pt x="1239" y="94"/>
                        </a:lnTo>
                        <a:lnTo>
                          <a:pt x="1239" y="94"/>
                        </a:lnTo>
                        <a:lnTo>
                          <a:pt x="1240" y="94"/>
                        </a:lnTo>
                        <a:lnTo>
                          <a:pt x="1241" y="94"/>
                        </a:lnTo>
                        <a:lnTo>
                          <a:pt x="1242" y="94"/>
                        </a:lnTo>
                        <a:lnTo>
                          <a:pt x="1242" y="94"/>
                        </a:lnTo>
                        <a:lnTo>
                          <a:pt x="1243" y="94"/>
                        </a:lnTo>
                        <a:lnTo>
                          <a:pt x="1244" y="94"/>
                        </a:lnTo>
                        <a:lnTo>
                          <a:pt x="1245" y="94"/>
                        </a:lnTo>
                        <a:lnTo>
                          <a:pt x="1245" y="94"/>
                        </a:lnTo>
                        <a:lnTo>
                          <a:pt x="1246" y="95"/>
                        </a:lnTo>
                        <a:lnTo>
                          <a:pt x="1247" y="94"/>
                        </a:lnTo>
                        <a:lnTo>
                          <a:pt x="1248" y="95"/>
                        </a:lnTo>
                        <a:lnTo>
                          <a:pt x="1248" y="95"/>
                        </a:lnTo>
                        <a:lnTo>
                          <a:pt x="1249" y="95"/>
                        </a:lnTo>
                        <a:lnTo>
                          <a:pt x="1250" y="95"/>
                        </a:lnTo>
                        <a:lnTo>
                          <a:pt x="1251" y="96"/>
                        </a:lnTo>
                        <a:lnTo>
                          <a:pt x="1252" y="96"/>
                        </a:lnTo>
                        <a:lnTo>
                          <a:pt x="1252" y="96"/>
                        </a:lnTo>
                        <a:lnTo>
                          <a:pt x="1253" y="96"/>
                        </a:lnTo>
                        <a:lnTo>
                          <a:pt x="1254" y="97"/>
                        </a:lnTo>
                        <a:lnTo>
                          <a:pt x="1255" y="97"/>
                        </a:lnTo>
                        <a:lnTo>
                          <a:pt x="1255" y="97"/>
                        </a:lnTo>
                        <a:lnTo>
                          <a:pt x="1256" y="97"/>
                        </a:lnTo>
                        <a:lnTo>
                          <a:pt x="1257" y="98"/>
                        </a:lnTo>
                        <a:lnTo>
                          <a:pt x="1258" y="98"/>
                        </a:lnTo>
                        <a:lnTo>
                          <a:pt x="1258" y="98"/>
                        </a:lnTo>
                        <a:lnTo>
                          <a:pt x="1259" y="98"/>
                        </a:lnTo>
                        <a:lnTo>
                          <a:pt x="1260" y="98"/>
                        </a:lnTo>
                        <a:lnTo>
                          <a:pt x="1261" y="99"/>
                        </a:lnTo>
                        <a:lnTo>
                          <a:pt x="1261" y="99"/>
                        </a:lnTo>
                        <a:lnTo>
                          <a:pt x="1262" y="99"/>
                        </a:lnTo>
                        <a:lnTo>
                          <a:pt x="1263" y="99"/>
                        </a:lnTo>
                        <a:lnTo>
                          <a:pt x="1264" y="99"/>
                        </a:lnTo>
                        <a:lnTo>
                          <a:pt x="1264" y="99"/>
                        </a:lnTo>
                        <a:lnTo>
                          <a:pt x="1265" y="100"/>
                        </a:lnTo>
                        <a:lnTo>
                          <a:pt x="1266" y="100"/>
                        </a:lnTo>
                        <a:lnTo>
                          <a:pt x="1267" y="100"/>
                        </a:lnTo>
                        <a:lnTo>
                          <a:pt x="1267" y="100"/>
                        </a:lnTo>
                        <a:lnTo>
                          <a:pt x="1268" y="100"/>
                        </a:lnTo>
                        <a:lnTo>
                          <a:pt x="1269" y="100"/>
                        </a:lnTo>
                        <a:lnTo>
                          <a:pt x="1270" y="101"/>
                        </a:lnTo>
                        <a:lnTo>
                          <a:pt x="1270" y="101"/>
                        </a:lnTo>
                        <a:lnTo>
                          <a:pt x="1271" y="102"/>
                        </a:lnTo>
                        <a:lnTo>
                          <a:pt x="1272" y="102"/>
                        </a:lnTo>
                        <a:lnTo>
                          <a:pt x="1273" y="103"/>
                        </a:lnTo>
                        <a:lnTo>
                          <a:pt x="1273" y="103"/>
                        </a:lnTo>
                        <a:lnTo>
                          <a:pt x="1274" y="103"/>
                        </a:lnTo>
                        <a:lnTo>
                          <a:pt x="1275" y="103"/>
                        </a:lnTo>
                        <a:lnTo>
                          <a:pt x="1276" y="104"/>
                        </a:lnTo>
                        <a:lnTo>
                          <a:pt x="1277" y="104"/>
                        </a:lnTo>
                        <a:lnTo>
                          <a:pt x="1277" y="104"/>
                        </a:lnTo>
                        <a:lnTo>
                          <a:pt x="1278" y="104"/>
                        </a:lnTo>
                        <a:lnTo>
                          <a:pt x="1279" y="105"/>
                        </a:lnTo>
                        <a:lnTo>
                          <a:pt x="1280" y="105"/>
                        </a:lnTo>
                        <a:lnTo>
                          <a:pt x="1280" y="105"/>
                        </a:lnTo>
                        <a:lnTo>
                          <a:pt x="1281" y="105"/>
                        </a:lnTo>
                        <a:lnTo>
                          <a:pt x="1282" y="105"/>
                        </a:lnTo>
                        <a:lnTo>
                          <a:pt x="1283" y="105"/>
                        </a:lnTo>
                        <a:lnTo>
                          <a:pt x="1283" y="105"/>
                        </a:lnTo>
                        <a:lnTo>
                          <a:pt x="1284" y="105"/>
                        </a:lnTo>
                        <a:lnTo>
                          <a:pt x="1285" y="105"/>
                        </a:lnTo>
                        <a:lnTo>
                          <a:pt x="1286" y="105"/>
                        </a:lnTo>
                        <a:lnTo>
                          <a:pt x="1286" y="105"/>
                        </a:lnTo>
                        <a:lnTo>
                          <a:pt x="1287" y="105"/>
                        </a:lnTo>
                        <a:lnTo>
                          <a:pt x="1288" y="105"/>
                        </a:lnTo>
                        <a:lnTo>
                          <a:pt x="1289" y="106"/>
                        </a:lnTo>
                        <a:lnTo>
                          <a:pt x="1289" y="106"/>
                        </a:lnTo>
                        <a:lnTo>
                          <a:pt x="1290" y="106"/>
                        </a:lnTo>
                        <a:lnTo>
                          <a:pt x="1291" y="106"/>
                        </a:lnTo>
                        <a:lnTo>
                          <a:pt x="1292" y="106"/>
                        </a:lnTo>
                        <a:lnTo>
                          <a:pt x="1292" y="106"/>
                        </a:lnTo>
                        <a:lnTo>
                          <a:pt x="1293" y="106"/>
                        </a:lnTo>
                        <a:lnTo>
                          <a:pt x="1294" y="106"/>
                        </a:lnTo>
                        <a:lnTo>
                          <a:pt x="1295" y="106"/>
                        </a:lnTo>
                        <a:lnTo>
                          <a:pt x="1295" y="106"/>
                        </a:lnTo>
                        <a:lnTo>
                          <a:pt x="1296" y="106"/>
                        </a:lnTo>
                        <a:lnTo>
                          <a:pt x="1297" y="106"/>
                        </a:lnTo>
                        <a:lnTo>
                          <a:pt x="1298" y="106"/>
                        </a:lnTo>
                        <a:lnTo>
                          <a:pt x="1298" y="107"/>
                        </a:lnTo>
                        <a:lnTo>
                          <a:pt x="1299" y="107"/>
                        </a:lnTo>
                        <a:lnTo>
                          <a:pt x="1300" y="107"/>
                        </a:lnTo>
                        <a:lnTo>
                          <a:pt x="1301" y="107"/>
                        </a:lnTo>
                        <a:lnTo>
                          <a:pt x="1302" y="107"/>
                        </a:lnTo>
                        <a:lnTo>
                          <a:pt x="1302" y="107"/>
                        </a:lnTo>
                        <a:lnTo>
                          <a:pt x="1303" y="107"/>
                        </a:lnTo>
                        <a:lnTo>
                          <a:pt x="1304" y="107"/>
                        </a:lnTo>
                        <a:lnTo>
                          <a:pt x="1305" y="107"/>
                        </a:lnTo>
                        <a:lnTo>
                          <a:pt x="1305" y="107"/>
                        </a:lnTo>
                        <a:lnTo>
                          <a:pt x="1306" y="107"/>
                        </a:lnTo>
                        <a:lnTo>
                          <a:pt x="1307" y="106"/>
                        </a:lnTo>
                        <a:lnTo>
                          <a:pt x="1308" y="107"/>
                        </a:lnTo>
                        <a:lnTo>
                          <a:pt x="1308" y="107"/>
                        </a:lnTo>
                        <a:lnTo>
                          <a:pt x="1309" y="107"/>
                        </a:lnTo>
                        <a:lnTo>
                          <a:pt x="1310" y="106"/>
                        </a:lnTo>
                        <a:lnTo>
                          <a:pt x="1311" y="107"/>
                        </a:lnTo>
                        <a:lnTo>
                          <a:pt x="1311" y="107"/>
                        </a:lnTo>
                        <a:lnTo>
                          <a:pt x="1312" y="107"/>
                        </a:lnTo>
                        <a:lnTo>
                          <a:pt x="1313" y="106"/>
                        </a:lnTo>
                        <a:lnTo>
                          <a:pt x="1314" y="107"/>
                        </a:lnTo>
                        <a:lnTo>
                          <a:pt x="1314" y="107"/>
                        </a:lnTo>
                        <a:lnTo>
                          <a:pt x="1315" y="107"/>
                        </a:lnTo>
                        <a:lnTo>
                          <a:pt x="1316" y="107"/>
                        </a:lnTo>
                        <a:lnTo>
                          <a:pt x="1317" y="107"/>
                        </a:lnTo>
                        <a:lnTo>
                          <a:pt x="1317" y="107"/>
                        </a:lnTo>
                        <a:lnTo>
                          <a:pt x="1318" y="107"/>
                        </a:lnTo>
                        <a:lnTo>
                          <a:pt x="1319" y="107"/>
                        </a:lnTo>
                        <a:lnTo>
                          <a:pt x="1320" y="107"/>
                        </a:lnTo>
                        <a:lnTo>
                          <a:pt x="1320" y="108"/>
                        </a:lnTo>
                        <a:lnTo>
                          <a:pt x="1321" y="108"/>
                        </a:lnTo>
                        <a:lnTo>
                          <a:pt x="1322" y="108"/>
                        </a:lnTo>
                        <a:lnTo>
                          <a:pt x="1323" y="108"/>
                        </a:lnTo>
                        <a:lnTo>
                          <a:pt x="1324" y="108"/>
                        </a:lnTo>
                        <a:lnTo>
                          <a:pt x="1324" y="108"/>
                        </a:lnTo>
                        <a:lnTo>
                          <a:pt x="1325" y="108"/>
                        </a:lnTo>
                        <a:lnTo>
                          <a:pt x="1326" y="109"/>
                        </a:lnTo>
                        <a:lnTo>
                          <a:pt x="1326" y="109"/>
                        </a:lnTo>
                        <a:lnTo>
                          <a:pt x="1327" y="109"/>
                        </a:lnTo>
                        <a:lnTo>
                          <a:pt x="1328" y="109"/>
                        </a:lnTo>
                        <a:lnTo>
                          <a:pt x="1329" y="109"/>
                        </a:lnTo>
                        <a:lnTo>
                          <a:pt x="1330" y="109"/>
                        </a:lnTo>
                        <a:lnTo>
                          <a:pt x="1330" y="109"/>
                        </a:lnTo>
                        <a:lnTo>
                          <a:pt x="1331" y="109"/>
                        </a:lnTo>
                        <a:lnTo>
                          <a:pt x="1332" y="110"/>
                        </a:lnTo>
                        <a:lnTo>
                          <a:pt x="1333" y="109"/>
                        </a:lnTo>
                        <a:lnTo>
                          <a:pt x="1333" y="110"/>
                        </a:lnTo>
                        <a:lnTo>
                          <a:pt x="1334" y="109"/>
                        </a:lnTo>
                        <a:lnTo>
                          <a:pt x="1335" y="110"/>
                        </a:lnTo>
                        <a:lnTo>
                          <a:pt x="1336" y="110"/>
                        </a:lnTo>
                        <a:lnTo>
                          <a:pt x="1336" y="110"/>
                        </a:lnTo>
                        <a:lnTo>
                          <a:pt x="1337" y="110"/>
                        </a:lnTo>
                        <a:lnTo>
                          <a:pt x="1338" y="110"/>
                        </a:lnTo>
                        <a:lnTo>
                          <a:pt x="1339" y="110"/>
                        </a:lnTo>
                        <a:lnTo>
                          <a:pt x="1339" y="110"/>
                        </a:lnTo>
                        <a:lnTo>
                          <a:pt x="1340" y="111"/>
                        </a:lnTo>
                        <a:lnTo>
                          <a:pt x="1341" y="111"/>
                        </a:lnTo>
                        <a:lnTo>
                          <a:pt x="1342" y="111"/>
                        </a:lnTo>
                        <a:lnTo>
                          <a:pt x="1342" y="112"/>
                        </a:lnTo>
                        <a:lnTo>
                          <a:pt x="1343" y="112"/>
                        </a:lnTo>
                        <a:lnTo>
                          <a:pt x="1344" y="112"/>
                        </a:lnTo>
                        <a:lnTo>
                          <a:pt x="1345" y="112"/>
                        </a:lnTo>
                        <a:lnTo>
                          <a:pt x="1345" y="112"/>
                        </a:lnTo>
                        <a:lnTo>
                          <a:pt x="1346" y="112"/>
                        </a:lnTo>
                        <a:lnTo>
                          <a:pt x="1347" y="113"/>
                        </a:lnTo>
                        <a:lnTo>
                          <a:pt x="1348" y="113"/>
                        </a:lnTo>
                        <a:lnTo>
                          <a:pt x="1348" y="113"/>
                        </a:lnTo>
                        <a:lnTo>
                          <a:pt x="1349" y="113"/>
                        </a:lnTo>
                        <a:lnTo>
                          <a:pt x="1350" y="113"/>
                        </a:lnTo>
                        <a:lnTo>
                          <a:pt x="1351" y="113"/>
                        </a:lnTo>
                        <a:lnTo>
                          <a:pt x="1351" y="113"/>
                        </a:lnTo>
                        <a:lnTo>
                          <a:pt x="1352" y="113"/>
                        </a:lnTo>
                        <a:lnTo>
                          <a:pt x="1353" y="113"/>
                        </a:lnTo>
                        <a:lnTo>
                          <a:pt x="1354" y="113"/>
                        </a:lnTo>
                        <a:lnTo>
                          <a:pt x="1355" y="113"/>
                        </a:lnTo>
                        <a:lnTo>
                          <a:pt x="1355" y="113"/>
                        </a:lnTo>
                        <a:lnTo>
                          <a:pt x="1356" y="113"/>
                        </a:lnTo>
                        <a:lnTo>
                          <a:pt x="1357" y="113"/>
                        </a:lnTo>
                        <a:lnTo>
                          <a:pt x="1358" y="112"/>
                        </a:lnTo>
                        <a:lnTo>
                          <a:pt x="1358" y="113"/>
                        </a:lnTo>
                        <a:lnTo>
                          <a:pt x="1359" y="113"/>
                        </a:lnTo>
                        <a:lnTo>
                          <a:pt x="1360" y="113"/>
                        </a:lnTo>
                        <a:lnTo>
                          <a:pt x="1361" y="113"/>
                        </a:lnTo>
                        <a:lnTo>
                          <a:pt x="1361" y="113"/>
                        </a:lnTo>
                        <a:lnTo>
                          <a:pt x="1362" y="113"/>
                        </a:lnTo>
                        <a:lnTo>
                          <a:pt x="1363" y="113"/>
                        </a:lnTo>
                        <a:lnTo>
                          <a:pt x="1364" y="113"/>
                        </a:lnTo>
                        <a:lnTo>
                          <a:pt x="1364" y="113"/>
                        </a:lnTo>
                        <a:lnTo>
                          <a:pt x="1365" y="113"/>
                        </a:lnTo>
                        <a:lnTo>
                          <a:pt x="1366" y="113"/>
                        </a:lnTo>
                        <a:lnTo>
                          <a:pt x="1367" y="113"/>
                        </a:lnTo>
                        <a:lnTo>
                          <a:pt x="1367" y="113"/>
                        </a:lnTo>
                        <a:lnTo>
                          <a:pt x="1368" y="113"/>
                        </a:lnTo>
                        <a:lnTo>
                          <a:pt x="1369" y="113"/>
                        </a:lnTo>
                        <a:lnTo>
                          <a:pt x="1370" y="113"/>
                        </a:lnTo>
                        <a:lnTo>
                          <a:pt x="1370" y="113"/>
                        </a:lnTo>
                        <a:lnTo>
                          <a:pt x="1371" y="113"/>
                        </a:lnTo>
                        <a:lnTo>
                          <a:pt x="1372" y="113"/>
                        </a:lnTo>
                        <a:lnTo>
                          <a:pt x="1373" y="113"/>
                        </a:lnTo>
                        <a:lnTo>
                          <a:pt x="1373" y="113"/>
                        </a:lnTo>
                        <a:lnTo>
                          <a:pt x="1374" y="113"/>
                        </a:lnTo>
                        <a:lnTo>
                          <a:pt x="1375" y="113"/>
                        </a:lnTo>
                        <a:lnTo>
                          <a:pt x="1376" y="112"/>
                        </a:lnTo>
                        <a:lnTo>
                          <a:pt x="1377" y="112"/>
                        </a:lnTo>
                        <a:lnTo>
                          <a:pt x="1377" y="112"/>
                        </a:lnTo>
                        <a:lnTo>
                          <a:pt x="1378" y="112"/>
                        </a:lnTo>
                        <a:lnTo>
                          <a:pt x="1379" y="112"/>
                        </a:lnTo>
                        <a:lnTo>
                          <a:pt x="1380" y="112"/>
                        </a:lnTo>
                        <a:lnTo>
                          <a:pt x="1380" y="112"/>
                        </a:lnTo>
                        <a:lnTo>
                          <a:pt x="1381" y="112"/>
                        </a:lnTo>
                        <a:lnTo>
                          <a:pt x="1382" y="112"/>
                        </a:lnTo>
                        <a:lnTo>
                          <a:pt x="1383" y="112"/>
                        </a:lnTo>
                        <a:lnTo>
                          <a:pt x="1383" y="112"/>
                        </a:lnTo>
                        <a:lnTo>
                          <a:pt x="1384" y="112"/>
                        </a:lnTo>
                        <a:lnTo>
                          <a:pt x="1385" y="112"/>
                        </a:lnTo>
                        <a:lnTo>
                          <a:pt x="1386" y="112"/>
                        </a:lnTo>
                        <a:lnTo>
                          <a:pt x="1386" y="112"/>
                        </a:lnTo>
                        <a:lnTo>
                          <a:pt x="1387" y="112"/>
                        </a:lnTo>
                        <a:lnTo>
                          <a:pt x="1388" y="112"/>
                        </a:lnTo>
                        <a:lnTo>
                          <a:pt x="1389" y="112"/>
                        </a:lnTo>
                        <a:lnTo>
                          <a:pt x="1389" y="112"/>
                        </a:lnTo>
                        <a:lnTo>
                          <a:pt x="1390" y="113"/>
                        </a:lnTo>
                        <a:lnTo>
                          <a:pt x="1391" y="113"/>
                        </a:lnTo>
                        <a:lnTo>
                          <a:pt x="1392" y="113"/>
                        </a:lnTo>
                        <a:lnTo>
                          <a:pt x="1392" y="113"/>
                        </a:lnTo>
                        <a:lnTo>
                          <a:pt x="1393" y="113"/>
                        </a:lnTo>
                        <a:lnTo>
                          <a:pt x="1394" y="113"/>
                        </a:lnTo>
                        <a:lnTo>
                          <a:pt x="1395" y="113"/>
                        </a:lnTo>
                        <a:lnTo>
                          <a:pt x="1395" y="113"/>
                        </a:lnTo>
                        <a:lnTo>
                          <a:pt x="1396" y="113"/>
                        </a:lnTo>
                        <a:lnTo>
                          <a:pt x="1397" y="113"/>
                        </a:lnTo>
                        <a:lnTo>
                          <a:pt x="1398" y="114"/>
                        </a:lnTo>
                        <a:lnTo>
                          <a:pt x="1398" y="113"/>
                        </a:lnTo>
                        <a:lnTo>
                          <a:pt x="1399" y="114"/>
                        </a:lnTo>
                        <a:lnTo>
                          <a:pt x="1400" y="114"/>
                        </a:lnTo>
                        <a:lnTo>
                          <a:pt x="1401" y="114"/>
                        </a:lnTo>
                        <a:lnTo>
                          <a:pt x="1402" y="114"/>
                        </a:lnTo>
                        <a:lnTo>
                          <a:pt x="1402" y="114"/>
                        </a:lnTo>
                        <a:lnTo>
                          <a:pt x="1403" y="114"/>
                        </a:lnTo>
                        <a:lnTo>
                          <a:pt x="1404" y="114"/>
                        </a:lnTo>
                        <a:lnTo>
                          <a:pt x="1404" y="114"/>
                        </a:lnTo>
                        <a:lnTo>
                          <a:pt x="1405" y="114"/>
                        </a:lnTo>
                        <a:lnTo>
                          <a:pt x="1406" y="114"/>
                        </a:lnTo>
                        <a:lnTo>
                          <a:pt x="1407" y="114"/>
                        </a:lnTo>
                        <a:lnTo>
                          <a:pt x="1408" y="114"/>
                        </a:lnTo>
                        <a:lnTo>
                          <a:pt x="1408" y="114"/>
                        </a:lnTo>
                        <a:lnTo>
                          <a:pt x="1409" y="114"/>
                        </a:lnTo>
                        <a:lnTo>
                          <a:pt x="1410" y="114"/>
                        </a:lnTo>
                        <a:lnTo>
                          <a:pt x="1411" y="115"/>
                        </a:lnTo>
                        <a:lnTo>
                          <a:pt x="1411" y="115"/>
                        </a:lnTo>
                        <a:lnTo>
                          <a:pt x="1412" y="115"/>
                        </a:lnTo>
                        <a:lnTo>
                          <a:pt x="1413" y="116"/>
                        </a:lnTo>
                        <a:lnTo>
                          <a:pt x="1414" y="116"/>
                        </a:lnTo>
                        <a:lnTo>
                          <a:pt x="1414" y="116"/>
                        </a:lnTo>
                        <a:lnTo>
                          <a:pt x="1415" y="116"/>
                        </a:lnTo>
                        <a:lnTo>
                          <a:pt x="1416" y="116"/>
                        </a:lnTo>
                        <a:lnTo>
                          <a:pt x="1417" y="116"/>
                        </a:lnTo>
                        <a:lnTo>
                          <a:pt x="1417" y="116"/>
                        </a:lnTo>
                        <a:lnTo>
                          <a:pt x="1418" y="116"/>
                        </a:lnTo>
                        <a:lnTo>
                          <a:pt x="1419" y="116"/>
                        </a:lnTo>
                        <a:lnTo>
                          <a:pt x="1420" y="116"/>
                        </a:lnTo>
                        <a:lnTo>
                          <a:pt x="1420" y="116"/>
                        </a:lnTo>
                        <a:lnTo>
                          <a:pt x="1421" y="117"/>
                        </a:lnTo>
                        <a:lnTo>
                          <a:pt x="1422" y="116"/>
                        </a:lnTo>
                        <a:lnTo>
                          <a:pt x="1423" y="117"/>
                        </a:lnTo>
                        <a:lnTo>
                          <a:pt x="1423" y="117"/>
                        </a:lnTo>
                        <a:lnTo>
                          <a:pt x="1424" y="117"/>
                        </a:lnTo>
                        <a:lnTo>
                          <a:pt x="1425" y="116"/>
                        </a:lnTo>
                        <a:lnTo>
                          <a:pt x="1426" y="116"/>
                        </a:lnTo>
                        <a:lnTo>
                          <a:pt x="1426" y="116"/>
                        </a:lnTo>
                        <a:lnTo>
                          <a:pt x="1427" y="116"/>
                        </a:lnTo>
                        <a:lnTo>
                          <a:pt x="1428" y="116"/>
                        </a:lnTo>
                        <a:lnTo>
                          <a:pt x="1429" y="116"/>
                        </a:lnTo>
                        <a:lnTo>
                          <a:pt x="1430" y="116"/>
                        </a:lnTo>
                        <a:lnTo>
                          <a:pt x="1430" y="116"/>
                        </a:lnTo>
                        <a:lnTo>
                          <a:pt x="1431" y="116"/>
                        </a:lnTo>
                        <a:lnTo>
                          <a:pt x="1432" y="116"/>
                        </a:lnTo>
                        <a:lnTo>
                          <a:pt x="1433" y="116"/>
                        </a:lnTo>
                        <a:lnTo>
                          <a:pt x="1433" y="116"/>
                        </a:lnTo>
                        <a:lnTo>
                          <a:pt x="1434" y="116"/>
                        </a:lnTo>
                        <a:lnTo>
                          <a:pt x="1435" y="117"/>
                        </a:lnTo>
                        <a:lnTo>
                          <a:pt x="1436" y="117"/>
                        </a:lnTo>
                        <a:lnTo>
                          <a:pt x="1436" y="117"/>
                        </a:lnTo>
                        <a:lnTo>
                          <a:pt x="1437" y="116"/>
                        </a:lnTo>
                        <a:lnTo>
                          <a:pt x="1438" y="117"/>
                        </a:lnTo>
                        <a:lnTo>
                          <a:pt x="1439" y="116"/>
                        </a:lnTo>
                        <a:lnTo>
                          <a:pt x="1439" y="117"/>
                        </a:lnTo>
                        <a:lnTo>
                          <a:pt x="1440" y="116"/>
                        </a:lnTo>
                        <a:lnTo>
                          <a:pt x="1441" y="116"/>
                        </a:lnTo>
                        <a:lnTo>
                          <a:pt x="1442" y="117"/>
                        </a:lnTo>
                        <a:lnTo>
                          <a:pt x="1442" y="116"/>
                        </a:lnTo>
                        <a:lnTo>
                          <a:pt x="1443" y="117"/>
                        </a:lnTo>
                        <a:lnTo>
                          <a:pt x="1444" y="117"/>
                        </a:lnTo>
                        <a:lnTo>
                          <a:pt x="1445" y="116"/>
                        </a:lnTo>
                        <a:lnTo>
                          <a:pt x="1445" y="116"/>
                        </a:lnTo>
                        <a:lnTo>
                          <a:pt x="1446" y="116"/>
                        </a:lnTo>
                        <a:lnTo>
                          <a:pt x="1447" y="116"/>
                        </a:lnTo>
                        <a:lnTo>
                          <a:pt x="1448" y="116"/>
                        </a:lnTo>
                        <a:lnTo>
                          <a:pt x="1448" y="116"/>
                        </a:lnTo>
                        <a:lnTo>
                          <a:pt x="1449" y="115"/>
                        </a:lnTo>
                        <a:lnTo>
                          <a:pt x="1450" y="115"/>
                        </a:lnTo>
                        <a:lnTo>
                          <a:pt x="1451" y="115"/>
                        </a:lnTo>
                        <a:lnTo>
                          <a:pt x="1451" y="115"/>
                        </a:lnTo>
                        <a:lnTo>
                          <a:pt x="1452" y="115"/>
                        </a:lnTo>
                        <a:lnTo>
                          <a:pt x="1453" y="115"/>
                        </a:lnTo>
                        <a:lnTo>
                          <a:pt x="1454" y="115"/>
                        </a:lnTo>
                        <a:lnTo>
                          <a:pt x="1455" y="115"/>
                        </a:lnTo>
                        <a:lnTo>
                          <a:pt x="1455" y="115"/>
                        </a:lnTo>
                        <a:lnTo>
                          <a:pt x="1456" y="115"/>
                        </a:lnTo>
                        <a:lnTo>
                          <a:pt x="1457" y="115"/>
                        </a:lnTo>
                        <a:lnTo>
                          <a:pt x="1458" y="115"/>
                        </a:lnTo>
                        <a:lnTo>
                          <a:pt x="1458" y="115"/>
                        </a:lnTo>
                        <a:lnTo>
                          <a:pt x="1459" y="115"/>
                        </a:lnTo>
                        <a:lnTo>
                          <a:pt x="1460" y="115"/>
                        </a:lnTo>
                        <a:lnTo>
                          <a:pt x="1461" y="115"/>
                        </a:lnTo>
                        <a:lnTo>
                          <a:pt x="1461" y="116"/>
                        </a:lnTo>
                        <a:lnTo>
                          <a:pt x="1462" y="116"/>
                        </a:lnTo>
                        <a:lnTo>
                          <a:pt x="1463" y="116"/>
                        </a:lnTo>
                        <a:lnTo>
                          <a:pt x="1464" y="116"/>
                        </a:lnTo>
                        <a:lnTo>
                          <a:pt x="1464" y="116"/>
                        </a:lnTo>
                        <a:lnTo>
                          <a:pt x="1465" y="116"/>
                        </a:lnTo>
                        <a:lnTo>
                          <a:pt x="1466" y="116"/>
                        </a:lnTo>
                        <a:lnTo>
                          <a:pt x="1467" y="116"/>
                        </a:lnTo>
                        <a:lnTo>
                          <a:pt x="1467" y="116"/>
                        </a:lnTo>
                        <a:lnTo>
                          <a:pt x="1468" y="116"/>
                        </a:lnTo>
                        <a:lnTo>
                          <a:pt x="1469" y="116"/>
                        </a:lnTo>
                        <a:lnTo>
                          <a:pt x="1470" y="116"/>
                        </a:lnTo>
                        <a:lnTo>
                          <a:pt x="1470" y="116"/>
                        </a:lnTo>
                        <a:lnTo>
                          <a:pt x="1471" y="116"/>
                        </a:lnTo>
                        <a:lnTo>
                          <a:pt x="1472" y="116"/>
                        </a:lnTo>
                        <a:lnTo>
                          <a:pt x="1473" y="117"/>
                        </a:lnTo>
                        <a:lnTo>
                          <a:pt x="1473" y="117"/>
                        </a:lnTo>
                        <a:lnTo>
                          <a:pt x="1474" y="117"/>
                        </a:lnTo>
                        <a:lnTo>
                          <a:pt x="1475" y="117"/>
                        </a:lnTo>
                        <a:lnTo>
                          <a:pt x="1476" y="117"/>
                        </a:lnTo>
                        <a:lnTo>
                          <a:pt x="1476" y="117"/>
                        </a:lnTo>
                        <a:lnTo>
                          <a:pt x="1477" y="117"/>
                        </a:lnTo>
                        <a:lnTo>
                          <a:pt x="1478" y="117"/>
                        </a:lnTo>
                        <a:lnTo>
                          <a:pt x="1479" y="117"/>
                        </a:lnTo>
                        <a:lnTo>
                          <a:pt x="1480" y="117"/>
                        </a:lnTo>
                        <a:lnTo>
                          <a:pt x="1480" y="117"/>
                        </a:lnTo>
                        <a:lnTo>
                          <a:pt x="1481" y="117"/>
                        </a:lnTo>
                        <a:lnTo>
                          <a:pt x="1482" y="117"/>
                        </a:lnTo>
                        <a:lnTo>
                          <a:pt x="1483" y="118"/>
                        </a:lnTo>
                        <a:lnTo>
                          <a:pt x="1483" y="118"/>
                        </a:lnTo>
                        <a:lnTo>
                          <a:pt x="1484" y="118"/>
                        </a:lnTo>
                        <a:lnTo>
                          <a:pt x="1485" y="119"/>
                        </a:lnTo>
                        <a:lnTo>
                          <a:pt x="1486" y="119"/>
                        </a:lnTo>
                        <a:lnTo>
                          <a:pt x="1486" y="119"/>
                        </a:lnTo>
                        <a:lnTo>
                          <a:pt x="1487" y="119"/>
                        </a:lnTo>
                        <a:lnTo>
                          <a:pt x="1488" y="119"/>
                        </a:lnTo>
                        <a:lnTo>
                          <a:pt x="1489" y="119"/>
                        </a:lnTo>
                        <a:lnTo>
                          <a:pt x="1489" y="119"/>
                        </a:lnTo>
                        <a:lnTo>
                          <a:pt x="1490" y="119"/>
                        </a:lnTo>
                        <a:lnTo>
                          <a:pt x="1491" y="119"/>
                        </a:lnTo>
                        <a:lnTo>
                          <a:pt x="1492" y="119"/>
                        </a:lnTo>
                        <a:lnTo>
                          <a:pt x="1492" y="119"/>
                        </a:lnTo>
                        <a:lnTo>
                          <a:pt x="1493" y="119"/>
                        </a:lnTo>
                        <a:lnTo>
                          <a:pt x="1494" y="119"/>
                        </a:lnTo>
                        <a:lnTo>
                          <a:pt x="1495" y="119"/>
                        </a:lnTo>
                        <a:lnTo>
                          <a:pt x="1495" y="119"/>
                        </a:lnTo>
                        <a:lnTo>
                          <a:pt x="1496" y="119"/>
                        </a:lnTo>
                        <a:lnTo>
                          <a:pt x="1497" y="119"/>
                        </a:lnTo>
                        <a:lnTo>
                          <a:pt x="1498" y="119"/>
                        </a:lnTo>
                        <a:lnTo>
                          <a:pt x="1498" y="119"/>
                        </a:lnTo>
                        <a:lnTo>
                          <a:pt x="1499" y="119"/>
                        </a:lnTo>
                        <a:lnTo>
                          <a:pt x="1500" y="119"/>
                        </a:lnTo>
                        <a:lnTo>
                          <a:pt x="1501" y="119"/>
                        </a:lnTo>
                        <a:lnTo>
                          <a:pt x="1501" y="119"/>
                        </a:lnTo>
                        <a:lnTo>
                          <a:pt x="1502" y="119"/>
                        </a:lnTo>
                        <a:lnTo>
                          <a:pt x="1503" y="119"/>
                        </a:lnTo>
                        <a:lnTo>
                          <a:pt x="1504" y="119"/>
                        </a:lnTo>
                        <a:lnTo>
                          <a:pt x="1504" y="119"/>
                        </a:lnTo>
                        <a:lnTo>
                          <a:pt x="1505" y="119"/>
                        </a:lnTo>
                        <a:lnTo>
                          <a:pt x="1506" y="119"/>
                        </a:lnTo>
                        <a:lnTo>
                          <a:pt x="1507" y="119"/>
                        </a:lnTo>
                        <a:lnTo>
                          <a:pt x="1508" y="119"/>
                        </a:lnTo>
                        <a:lnTo>
                          <a:pt x="1508" y="118"/>
                        </a:lnTo>
                        <a:lnTo>
                          <a:pt x="1509" y="119"/>
                        </a:lnTo>
                        <a:lnTo>
                          <a:pt x="1510" y="119"/>
                        </a:lnTo>
                        <a:lnTo>
                          <a:pt x="1511" y="119"/>
                        </a:lnTo>
                        <a:lnTo>
                          <a:pt x="1511" y="119"/>
                        </a:lnTo>
                        <a:lnTo>
                          <a:pt x="1512" y="119"/>
                        </a:lnTo>
                        <a:lnTo>
                          <a:pt x="1513" y="119"/>
                        </a:lnTo>
                        <a:lnTo>
                          <a:pt x="1514" y="119"/>
                        </a:lnTo>
                        <a:lnTo>
                          <a:pt x="1514" y="118"/>
                        </a:lnTo>
                        <a:lnTo>
                          <a:pt x="1515" y="119"/>
                        </a:lnTo>
                        <a:lnTo>
                          <a:pt x="1516" y="119"/>
                        </a:lnTo>
                        <a:lnTo>
                          <a:pt x="1517" y="118"/>
                        </a:lnTo>
                        <a:lnTo>
                          <a:pt x="1517" y="118"/>
                        </a:lnTo>
                        <a:lnTo>
                          <a:pt x="1518" y="118"/>
                        </a:lnTo>
                        <a:lnTo>
                          <a:pt x="1519" y="117"/>
                        </a:lnTo>
                        <a:lnTo>
                          <a:pt x="1520" y="117"/>
                        </a:lnTo>
                        <a:lnTo>
                          <a:pt x="1520" y="117"/>
                        </a:lnTo>
                        <a:lnTo>
                          <a:pt x="1521" y="117"/>
                        </a:lnTo>
                        <a:lnTo>
                          <a:pt x="1522" y="117"/>
                        </a:lnTo>
                        <a:lnTo>
                          <a:pt x="1523" y="117"/>
                        </a:lnTo>
                        <a:lnTo>
                          <a:pt x="1523" y="117"/>
                        </a:lnTo>
                        <a:lnTo>
                          <a:pt x="1524" y="117"/>
                        </a:lnTo>
                        <a:lnTo>
                          <a:pt x="1525" y="117"/>
                        </a:lnTo>
                        <a:lnTo>
                          <a:pt x="1526" y="117"/>
                        </a:lnTo>
                        <a:lnTo>
                          <a:pt x="1526" y="117"/>
                        </a:lnTo>
                        <a:lnTo>
                          <a:pt x="1527" y="117"/>
                        </a:lnTo>
                        <a:lnTo>
                          <a:pt x="1528" y="117"/>
                        </a:lnTo>
                        <a:lnTo>
                          <a:pt x="1529" y="117"/>
                        </a:lnTo>
                        <a:lnTo>
                          <a:pt x="1529" y="117"/>
                        </a:lnTo>
                        <a:lnTo>
                          <a:pt x="1530" y="117"/>
                        </a:lnTo>
                        <a:lnTo>
                          <a:pt x="1531" y="118"/>
                        </a:lnTo>
                        <a:lnTo>
                          <a:pt x="1532" y="118"/>
                        </a:lnTo>
                        <a:lnTo>
                          <a:pt x="1533" y="118"/>
                        </a:lnTo>
                        <a:lnTo>
                          <a:pt x="1533" y="118"/>
                        </a:lnTo>
                        <a:lnTo>
                          <a:pt x="1534" y="118"/>
                        </a:lnTo>
                        <a:lnTo>
                          <a:pt x="1535" y="118"/>
                        </a:lnTo>
                        <a:lnTo>
                          <a:pt x="1536" y="118"/>
                        </a:lnTo>
                        <a:lnTo>
                          <a:pt x="1536" y="118"/>
                        </a:lnTo>
                        <a:lnTo>
                          <a:pt x="1537" y="118"/>
                        </a:lnTo>
                        <a:lnTo>
                          <a:pt x="1538" y="118"/>
                        </a:lnTo>
                        <a:lnTo>
                          <a:pt x="1539" y="118"/>
                        </a:lnTo>
                        <a:lnTo>
                          <a:pt x="1539" y="119"/>
                        </a:lnTo>
                        <a:lnTo>
                          <a:pt x="1540" y="119"/>
                        </a:lnTo>
                        <a:lnTo>
                          <a:pt x="1541" y="119"/>
                        </a:lnTo>
                        <a:lnTo>
                          <a:pt x="1542" y="119"/>
                        </a:lnTo>
                        <a:lnTo>
                          <a:pt x="1542" y="118"/>
                        </a:lnTo>
                        <a:lnTo>
                          <a:pt x="1543" y="119"/>
                        </a:lnTo>
                        <a:lnTo>
                          <a:pt x="1544" y="119"/>
                        </a:lnTo>
                        <a:lnTo>
                          <a:pt x="1545" y="119"/>
                        </a:lnTo>
                        <a:lnTo>
                          <a:pt x="1545" y="119"/>
                        </a:lnTo>
                        <a:lnTo>
                          <a:pt x="1546" y="119"/>
                        </a:lnTo>
                        <a:lnTo>
                          <a:pt x="1547" y="119"/>
                        </a:lnTo>
                        <a:lnTo>
                          <a:pt x="1548" y="119"/>
                        </a:lnTo>
                        <a:lnTo>
                          <a:pt x="1548" y="119"/>
                        </a:lnTo>
                        <a:lnTo>
                          <a:pt x="1549" y="119"/>
                        </a:lnTo>
                        <a:lnTo>
                          <a:pt x="1550" y="119"/>
                        </a:lnTo>
                        <a:lnTo>
                          <a:pt x="1551" y="119"/>
                        </a:lnTo>
                        <a:lnTo>
                          <a:pt x="1551" y="120"/>
                        </a:lnTo>
                        <a:lnTo>
                          <a:pt x="1552" y="120"/>
                        </a:lnTo>
                        <a:lnTo>
                          <a:pt x="1553" y="120"/>
                        </a:lnTo>
                        <a:lnTo>
                          <a:pt x="1554" y="120"/>
                        </a:lnTo>
                        <a:lnTo>
                          <a:pt x="1555" y="121"/>
                        </a:lnTo>
                        <a:lnTo>
                          <a:pt x="1555" y="121"/>
                        </a:lnTo>
                        <a:lnTo>
                          <a:pt x="1556" y="121"/>
                        </a:lnTo>
                        <a:lnTo>
                          <a:pt x="1557" y="121"/>
                        </a:lnTo>
                        <a:lnTo>
                          <a:pt x="1557" y="121"/>
                        </a:lnTo>
                        <a:lnTo>
                          <a:pt x="1558" y="121"/>
                        </a:lnTo>
                        <a:lnTo>
                          <a:pt x="1559" y="121"/>
                        </a:lnTo>
                        <a:lnTo>
                          <a:pt x="1560" y="121"/>
                        </a:lnTo>
                        <a:lnTo>
                          <a:pt x="1561" y="121"/>
                        </a:lnTo>
                        <a:lnTo>
                          <a:pt x="1561" y="121"/>
                        </a:lnTo>
                        <a:lnTo>
                          <a:pt x="1562" y="121"/>
                        </a:lnTo>
                        <a:lnTo>
                          <a:pt x="1563" y="121"/>
                        </a:lnTo>
                        <a:lnTo>
                          <a:pt x="1564" y="121"/>
                        </a:lnTo>
                        <a:lnTo>
                          <a:pt x="1564" y="121"/>
                        </a:lnTo>
                        <a:lnTo>
                          <a:pt x="1565" y="121"/>
                        </a:lnTo>
                        <a:lnTo>
                          <a:pt x="1566" y="121"/>
                        </a:lnTo>
                        <a:lnTo>
                          <a:pt x="1567" y="121"/>
                        </a:lnTo>
                        <a:lnTo>
                          <a:pt x="1567" y="121"/>
                        </a:lnTo>
                        <a:lnTo>
                          <a:pt x="1568" y="121"/>
                        </a:lnTo>
                        <a:lnTo>
                          <a:pt x="1569" y="121"/>
                        </a:lnTo>
                        <a:lnTo>
                          <a:pt x="1570" y="121"/>
                        </a:lnTo>
                        <a:lnTo>
                          <a:pt x="1570" y="121"/>
                        </a:lnTo>
                        <a:lnTo>
                          <a:pt x="1571" y="121"/>
                        </a:lnTo>
                        <a:lnTo>
                          <a:pt x="1572" y="121"/>
                        </a:lnTo>
                        <a:lnTo>
                          <a:pt x="1573" y="121"/>
                        </a:lnTo>
                        <a:lnTo>
                          <a:pt x="1573" y="121"/>
                        </a:lnTo>
                        <a:lnTo>
                          <a:pt x="1574" y="121"/>
                        </a:lnTo>
                        <a:lnTo>
                          <a:pt x="1575" y="121"/>
                        </a:lnTo>
                        <a:lnTo>
                          <a:pt x="1576" y="121"/>
                        </a:lnTo>
                        <a:lnTo>
                          <a:pt x="1576" y="121"/>
                        </a:lnTo>
                        <a:lnTo>
                          <a:pt x="1577" y="121"/>
                        </a:lnTo>
                        <a:lnTo>
                          <a:pt x="1578" y="121"/>
                        </a:lnTo>
                        <a:lnTo>
                          <a:pt x="1579" y="121"/>
                        </a:lnTo>
                        <a:lnTo>
                          <a:pt x="1579" y="121"/>
                        </a:lnTo>
                        <a:lnTo>
                          <a:pt x="1580" y="121"/>
                        </a:lnTo>
                        <a:lnTo>
                          <a:pt x="1581" y="121"/>
                        </a:lnTo>
                        <a:lnTo>
                          <a:pt x="1582" y="121"/>
                        </a:lnTo>
                        <a:lnTo>
                          <a:pt x="1582" y="121"/>
                        </a:lnTo>
                        <a:lnTo>
                          <a:pt x="1583" y="121"/>
                        </a:lnTo>
                        <a:lnTo>
                          <a:pt x="1584" y="121"/>
                        </a:lnTo>
                        <a:lnTo>
                          <a:pt x="1585" y="121"/>
                        </a:lnTo>
                        <a:lnTo>
                          <a:pt x="1586" y="121"/>
                        </a:lnTo>
                        <a:lnTo>
                          <a:pt x="1586" y="120"/>
                        </a:lnTo>
                        <a:lnTo>
                          <a:pt x="1587" y="120"/>
                        </a:lnTo>
                        <a:lnTo>
                          <a:pt x="1588" y="120"/>
                        </a:lnTo>
                        <a:lnTo>
                          <a:pt x="1589" y="120"/>
                        </a:lnTo>
                        <a:lnTo>
                          <a:pt x="1589" y="120"/>
                        </a:lnTo>
                        <a:lnTo>
                          <a:pt x="1590" y="120"/>
                        </a:lnTo>
                        <a:lnTo>
                          <a:pt x="1591" y="119"/>
                        </a:lnTo>
                        <a:lnTo>
                          <a:pt x="1592" y="120"/>
                        </a:lnTo>
                        <a:lnTo>
                          <a:pt x="1592" y="119"/>
                        </a:lnTo>
                        <a:lnTo>
                          <a:pt x="1593" y="119"/>
                        </a:lnTo>
                        <a:lnTo>
                          <a:pt x="1594" y="119"/>
                        </a:lnTo>
                        <a:lnTo>
                          <a:pt x="1595" y="119"/>
                        </a:lnTo>
                        <a:lnTo>
                          <a:pt x="1595" y="119"/>
                        </a:lnTo>
                        <a:lnTo>
                          <a:pt x="1596" y="119"/>
                        </a:lnTo>
                        <a:lnTo>
                          <a:pt x="1597" y="119"/>
                        </a:lnTo>
                        <a:lnTo>
                          <a:pt x="1598" y="119"/>
                        </a:lnTo>
                        <a:lnTo>
                          <a:pt x="1598" y="119"/>
                        </a:lnTo>
                        <a:lnTo>
                          <a:pt x="1599" y="119"/>
                        </a:lnTo>
                        <a:lnTo>
                          <a:pt x="1600" y="120"/>
                        </a:lnTo>
                        <a:lnTo>
                          <a:pt x="1601" y="120"/>
                        </a:lnTo>
                        <a:lnTo>
                          <a:pt x="1601" y="120"/>
                        </a:lnTo>
                        <a:lnTo>
                          <a:pt x="1602" y="120"/>
                        </a:lnTo>
                        <a:lnTo>
                          <a:pt x="1603" y="120"/>
                        </a:lnTo>
                        <a:lnTo>
                          <a:pt x="1604" y="120"/>
                        </a:lnTo>
                        <a:lnTo>
                          <a:pt x="1604" y="120"/>
                        </a:lnTo>
                        <a:lnTo>
                          <a:pt x="1605" y="120"/>
                        </a:lnTo>
                        <a:lnTo>
                          <a:pt x="1606" y="120"/>
                        </a:lnTo>
                        <a:lnTo>
                          <a:pt x="1607" y="120"/>
                        </a:lnTo>
                        <a:lnTo>
                          <a:pt x="1608" y="120"/>
                        </a:lnTo>
                        <a:lnTo>
                          <a:pt x="1608" y="120"/>
                        </a:lnTo>
                        <a:lnTo>
                          <a:pt x="1609" y="120"/>
                        </a:lnTo>
                        <a:lnTo>
                          <a:pt x="1610" y="120"/>
                        </a:lnTo>
                        <a:lnTo>
                          <a:pt x="1611" y="120"/>
                        </a:lnTo>
                        <a:lnTo>
                          <a:pt x="1611" y="120"/>
                        </a:lnTo>
                        <a:lnTo>
                          <a:pt x="1612" y="120"/>
                        </a:lnTo>
                        <a:lnTo>
                          <a:pt x="1613" y="120"/>
                        </a:lnTo>
                        <a:lnTo>
                          <a:pt x="1614" y="121"/>
                        </a:lnTo>
                        <a:lnTo>
                          <a:pt x="1614" y="121"/>
                        </a:lnTo>
                        <a:lnTo>
                          <a:pt x="1615" y="121"/>
                        </a:lnTo>
                        <a:lnTo>
                          <a:pt x="1616" y="121"/>
                        </a:lnTo>
                        <a:lnTo>
                          <a:pt x="1617" y="121"/>
                        </a:lnTo>
                        <a:lnTo>
                          <a:pt x="1617" y="121"/>
                        </a:lnTo>
                        <a:lnTo>
                          <a:pt x="1618" y="121"/>
                        </a:lnTo>
                        <a:lnTo>
                          <a:pt x="1619" y="121"/>
                        </a:lnTo>
                        <a:lnTo>
                          <a:pt x="1620" y="121"/>
                        </a:lnTo>
                        <a:lnTo>
                          <a:pt x="1620" y="121"/>
                        </a:lnTo>
                        <a:lnTo>
                          <a:pt x="1621" y="121"/>
                        </a:lnTo>
                        <a:lnTo>
                          <a:pt x="1622" y="121"/>
                        </a:lnTo>
                        <a:lnTo>
                          <a:pt x="1623" y="122"/>
                        </a:lnTo>
                        <a:lnTo>
                          <a:pt x="1623" y="122"/>
                        </a:lnTo>
                        <a:lnTo>
                          <a:pt x="1624" y="122"/>
                        </a:lnTo>
                        <a:lnTo>
                          <a:pt x="1625" y="122"/>
                        </a:lnTo>
                        <a:lnTo>
                          <a:pt x="1626" y="123"/>
                        </a:lnTo>
                        <a:lnTo>
                          <a:pt x="1626" y="123"/>
                        </a:lnTo>
                        <a:lnTo>
                          <a:pt x="1627" y="122"/>
                        </a:lnTo>
                        <a:lnTo>
                          <a:pt x="1628" y="123"/>
                        </a:lnTo>
                        <a:lnTo>
                          <a:pt x="1629" y="123"/>
                        </a:lnTo>
                        <a:lnTo>
                          <a:pt x="1629" y="123"/>
                        </a:lnTo>
                        <a:lnTo>
                          <a:pt x="1630" y="123"/>
                        </a:lnTo>
                        <a:lnTo>
                          <a:pt x="1631" y="123"/>
                        </a:lnTo>
                        <a:lnTo>
                          <a:pt x="1632" y="123"/>
                        </a:lnTo>
                        <a:lnTo>
                          <a:pt x="1633" y="123"/>
                        </a:lnTo>
                        <a:lnTo>
                          <a:pt x="1633" y="123"/>
                        </a:lnTo>
                        <a:lnTo>
                          <a:pt x="1634" y="123"/>
                        </a:lnTo>
                        <a:lnTo>
                          <a:pt x="1635" y="123"/>
                        </a:lnTo>
                        <a:lnTo>
                          <a:pt x="1635" y="123"/>
                        </a:lnTo>
                        <a:lnTo>
                          <a:pt x="1636" y="123"/>
                        </a:lnTo>
                        <a:lnTo>
                          <a:pt x="1637" y="123"/>
                        </a:lnTo>
                        <a:lnTo>
                          <a:pt x="1638" y="122"/>
                        </a:lnTo>
                        <a:lnTo>
                          <a:pt x="1639" y="123"/>
                        </a:lnTo>
                        <a:lnTo>
                          <a:pt x="1639" y="123"/>
                        </a:lnTo>
                        <a:lnTo>
                          <a:pt x="1640" y="122"/>
                        </a:lnTo>
                        <a:lnTo>
                          <a:pt x="1641" y="123"/>
                        </a:lnTo>
                        <a:lnTo>
                          <a:pt x="1642" y="122"/>
                        </a:lnTo>
                        <a:lnTo>
                          <a:pt x="1642" y="123"/>
                        </a:lnTo>
                        <a:lnTo>
                          <a:pt x="1643" y="123"/>
                        </a:lnTo>
                        <a:lnTo>
                          <a:pt x="1644" y="123"/>
                        </a:lnTo>
                        <a:lnTo>
                          <a:pt x="1645" y="123"/>
                        </a:lnTo>
                        <a:lnTo>
                          <a:pt x="1645" y="122"/>
                        </a:lnTo>
                        <a:lnTo>
                          <a:pt x="1646" y="123"/>
                        </a:lnTo>
                        <a:lnTo>
                          <a:pt x="1647" y="122"/>
                        </a:lnTo>
                        <a:lnTo>
                          <a:pt x="1648" y="122"/>
                        </a:lnTo>
                        <a:lnTo>
                          <a:pt x="1648" y="122"/>
                        </a:lnTo>
                        <a:lnTo>
                          <a:pt x="1649" y="122"/>
                        </a:lnTo>
                        <a:lnTo>
                          <a:pt x="1650" y="122"/>
                        </a:lnTo>
                        <a:lnTo>
                          <a:pt x="1651" y="122"/>
                        </a:lnTo>
                        <a:lnTo>
                          <a:pt x="1651" y="122"/>
                        </a:lnTo>
                        <a:lnTo>
                          <a:pt x="1652" y="122"/>
                        </a:lnTo>
                        <a:lnTo>
                          <a:pt x="1653" y="122"/>
                        </a:lnTo>
                        <a:lnTo>
                          <a:pt x="1654" y="122"/>
                        </a:lnTo>
                        <a:lnTo>
                          <a:pt x="1654" y="122"/>
                        </a:lnTo>
                        <a:lnTo>
                          <a:pt x="1655" y="122"/>
                        </a:lnTo>
                        <a:lnTo>
                          <a:pt x="1656" y="122"/>
                        </a:lnTo>
                        <a:lnTo>
                          <a:pt x="1657" y="122"/>
                        </a:lnTo>
                        <a:lnTo>
                          <a:pt x="1657" y="122"/>
                        </a:lnTo>
                        <a:lnTo>
                          <a:pt x="1658" y="121"/>
                        </a:lnTo>
                        <a:lnTo>
                          <a:pt x="1659" y="121"/>
                        </a:lnTo>
                        <a:lnTo>
                          <a:pt x="1660" y="121"/>
                        </a:lnTo>
                        <a:lnTo>
                          <a:pt x="1661" y="121"/>
                        </a:lnTo>
                        <a:lnTo>
                          <a:pt x="1661" y="121"/>
                        </a:lnTo>
                        <a:lnTo>
                          <a:pt x="1662" y="121"/>
                        </a:lnTo>
                        <a:lnTo>
                          <a:pt x="1663" y="121"/>
                        </a:lnTo>
                        <a:lnTo>
                          <a:pt x="1664" y="121"/>
                        </a:lnTo>
                        <a:lnTo>
                          <a:pt x="1664" y="121"/>
                        </a:lnTo>
                        <a:lnTo>
                          <a:pt x="1665" y="120"/>
                        </a:lnTo>
                        <a:lnTo>
                          <a:pt x="1666" y="121"/>
                        </a:lnTo>
                        <a:lnTo>
                          <a:pt x="1667" y="121"/>
                        </a:lnTo>
                        <a:lnTo>
                          <a:pt x="1667" y="121"/>
                        </a:lnTo>
                        <a:lnTo>
                          <a:pt x="1668" y="120"/>
                        </a:lnTo>
                        <a:lnTo>
                          <a:pt x="1669" y="121"/>
                        </a:lnTo>
                        <a:lnTo>
                          <a:pt x="1670" y="121"/>
                        </a:lnTo>
                        <a:lnTo>
                          <a:pt x="1670" y="121"/>
                        </a:lnTo>
                        <a:lnTo>
                          <a:pt x="1671" y="121"/>
                        </a:lnTo>
                        <a:lnTo>
                          <a:pt x="1672" y="121"/>
                        </a:lnTo>
                        <a:lnTo>
                          <a:pt x="1673" y="121"/>
                        </a:lnTo>
                        <a:lnTo>
                          <a:pt x="1673" y="121"/>
                        </a:lnTo>
                        <a:lnTo>
                          <a:pt x="1674" y="121"/>
                        </a:lnTo>
                        <a:lnTo>
                          <a:pt x="1675" y="121"/>
                        </a:lnTo>
                        <a:lnTo>
                          <a:pt x="1676" y="121"/>
                        </a:lnTo>
                        <a:lnTo>
                          <a:pt x="1676" y="121"/>
                        </a:lnTo>
                        <a:lnTo>
                          <a:pt x="1677" y="122"/>
                        </a:lnTo>
                        <a:lnTo>
                          <a:pt x="1678" y="122"/>
                        </a:lnTo>
                        <a:lnTo>
                          <a:pt x="1679" y="122"/>
                        </a:lnTo>
                        <a:lnTo>
                          <a:pt x="1679" y="122"/>
                        </a:lnTo>
                        <a:lnTo>
                          <a:pt x="1680" y="122"/>
                        </a:lnTo>
                        <a:lnTo>
                          <a:pt x="1681" y="122"/>
                        </a:lnTo>
                        <a:lnTo>
                          <a:pt x="1682" y="122"/>
                        </a:lnTo>
                        <a:lnTo>
                          <a:pt x="1682" y="122"/>
                        </a:lnTo>
                        <a:lnTo>
                          <a:pt x="1683" y="122"/>
                        </a:lnTo>
                        <a:lnTo>
                          <a:pt x="1684" y="122"/>
                        </a:lnTo>
                        <a:lnTo>
                          <a:pt x="1685" y="122"/>
                        </a:lnTo>
                        <a:lnTo>
                          <a:pt x="1686" y="122"/>
                        </a:lnTo>
                        <a:lnTo>
                          <a:pt x="1686" y="122"/>
                        </a:lnTo>
                        <a:lnTo>
                          <a:pt x="1687" y="122"/>
                        </a:lnTo>
                        <a:lnTo>
                          <a:pt x="1688" y="122"/>
                        </a:lnTo>
                        <a:lnTo>
                          <a:pt x="1689" y="122"/>
                        </a:lnTo>
                        <a:lnTo>
                          <a:pt x="1689" y="122"/>
                        </a:lnTo>
                        <a:lnTo>
                          <a:pt x="1690" y="122"/>
                        </a:lnTo>
                        <a:lnTo>
                          <a:pt x="1691" y="122"/>
                        </a:lnTo>
                        <a:lnTo>
                          <a:pt x="1692" y="122"/>
                        </a:lnTo>
                        <a:lnTo>
                          <a:pt x="1692" y="123"/>
                        </a:lnTo>
                        <a:lnTo>
                          <a:pt x="1693" y="123"/>
                        </a:lnTo>
                        <a:lnTo>
                          <a:pt x="1694" y="123"/>
                        </a:lnTo>
                        <a:lnTo>
                          <a:pt x="1695" y="124"/>
                        </a:lnTo>
                        <a:lnTo>
                          <a:pt x="1695" y="124"/>
                        </a:lnTo>
                        <a:lnTo>
                          <a:pt x="1696" y="124"/>
                        </a:lnTo>
                        <a:lnTo>
                          <a:pt x="1697" y="124"/>
                        </a:lnTo>
                        <a:lnTo>
                          <a:pt x="1698" y="124"/>
                        </a:lnTo>
                        <a:lnTo>
                          <a:pt x="1698" y="124"/>
                        </a:lnTo>
                        <a:lnTo>
                          <a:pt x="1699" y="124"/>
                        </a:lnTo>
                        <a:lnTo>
                          <a:pt x="1700" y="124"/>
                        </a:lnTo>
                        <a:lnTo>
                          <a:pt x="1701" y="124"/>
                        </a:lnTo>
                        <a:lnTo>
                          <a:pt x="1701" y="124"/>
                        </a:lnTo>
                        <a:lnTo>
                          <a:pt x="1702" y="124"/>
                        </a:lnTo>
                        <a:lnTo>
                          <a:pt x="1703" y="124"/>
                        </a:lnTo>
                        <a:lnTo>
                          <a:pt x="1704" y="124"/>
                        </a:lnTo>
                        <a:lnTo>
                          <a:pt x="1704" y="124"/>
                        </a:lnTo>
                        <a:lnTo>
                          <a:pt x="1705" y="124"/>
                        </a:lnTo>
                        <a:lnTo>
                          <a:pt x="1706" y="124"/>
                        </a:lnTo>
                        <a:lnTo>
                          <a:pt x="1707" y="124"/>
                        </a:lnTo>
                        <a:lnTo>
                          <a:pt x="1707" y="124"/>
                        </a:lnTo>
                        <a:lnTo>
                          <a:pt x="1708" y="124"/>
                        </a:lnTo>
                        <a:lnTo>
                          <a:pt x="1709" y="124"/>
                        </a:lnTo>
                        <a:lnTo>
                          <a:pt x="1710" y="124"/>
                        </a:lnTo>
                        <a:lnTo>
                          <a:pt x="1711" y="124"/>
                        </a:lnTo>
                        <a:lnTo>
                          <a:pt x="1711" y="124"/>
                        </a:lnTo>
                        <a:lnTo>
                          <a:pt x="1712" y="124"/>
                        </a:lnTo>
                        <a:lnTo>
                          <a:pt x="1713" y="123"/>
                        </a:lnTo>
                        <a:lnTo>
                          <a:pt x="1714" y="124"/>
                        </a:lnTo>
                        <a:lnTo>
                          <a:pt x="1714" y="123"/>
                        </a:lnTo>
                        <a:lnTo>
                          <a:pt x="1715" y="124"/>
                        </a:lnTo>
                        <a:lnTo>
                          <a:pt x="1716" y="123"/>
                        </a:lnTo>
                        <a:lnTo>
                          <a:pt x="1717" y="124"/>
                        </a:lnTo>
                        <a:lnTo>
                          <a:pt x="1717" y="123"/>
                        </a:lnTo>
                        <a:lnTo>
                          <a:pt x="1718" y="123"/>
                        </a:lnTo>
                        <a:lnTo>
                          <a:pt x="1719" y="124"/>
                        </a:lnTo>
                        <a:lnTo>
                          <a:pt x="1720" y="123"/>
                        </a:lnTo>
                        <a:lnTo>
                          <a:pt x="1720" y="123"/>
                        </a:lnTo>
                        <a:lnTo>
                          <a:pt x="1721" y="123"/>
                        </a:lnTo>
                        <a:lnTo>
                          <a:pt x="1722" y="123"/>
                        </a:lnTo>
                        <a:lnTo>
                          <a:pt x="1723" y="123"/>
                        </a:lnTo>
                        <a:lnTo>
                          <a:pt x="1723" y="123"/>
                        </a:lnTo>
                        <a:lnTo>
                          <a:pt x="1724" y="123"/>
                        </a:lnTo>
                        <a:lnTo>
                          <a:pt x="1725" y="123"/>
                        </a:lnTo>
                        <a:lnTo>
                          <a:pt x="1726" y="123"/>
                        </a:lnTo>
                        <a:lnTo>
                          <a:pt x="1726" y="123"/>
                        </a:lnTo>
                        <a:lnTo>
                          <a:pt x="1727" y="123"/>
                        </a:lnTo>
                        <a:lnTo>
                          <a:pt x="1728" y="123"/>
                        </a:lnTo>
                        <a:lnTo>
                          <a:pt x="1729" y="123"/>
                        </a:lnTo>
                        <a:lnTo>
                          <a:pt x="1729" y="122"/>
                        </a:lnTo>
                        <a:lnTo>
                          <a:pt x="1730" y="122"/>
                        </a:lnTo>
                        <a:lnTo>
                          <a:pt x="1731" y="122"/>
                        </a:lnTo>
                        <a:lnTo>
                          <a:pt x="1732" y="122"/>
                        </a:lnTo>
                        <a:lnTo>
                          <a:pt x="1732" y="122"/>
                        </a:lnTo>
                        <a:lnTo>
                          <a:pt x="1733" y="122"/>
                        </a:lnTo>
                        <a:lnTo>
                          <a:pt x="1734" y="122"/>
                        </a:lnTo>
                        <a:lnTo>
                          <a:pt x="1735" y="122"/>
                        </a:lnTo>
                        <a:lnTo>
                          <a:pt x="1735" y="122"/>
                        </a:lnTo>
                        <a:lnTo>
                          <a:pt x="1736" y="122"/>
                        </a:lnTo>
                        <a:lnTo>
                          <a:pt x="1737" y="122"/>
                        </a:lnTo>
                        <a:lnTo>
                          <a:pt x="1738" y="122"/>
                        </a:lnTo>
                        <a:lnTo>
                          <a:pt x="1739" y="122"/>
                        </a:lnTo>
                        <a:lnTo>
                          <a:pt x="1739" y="122"/>
                        </a:lnTo>
                        <a:lnTo>
                          <a:pt x="1740" y="122"/>
                        </a:lnTo>
                        <a:lnTo>
                          <a:pt x="1741" y="122"/>
                        </a:lnTo>
                        <a:lnTo>
                          <a:pt x="1742" y="122"/>
                        </a:lnTo>
                        <a:lnTo>
                          <a:pt x="1742" y="122"/>
                        </a:lnTo>
                        <a:lnTo>
                          <a:pt x="1743" y="122"/>
                        </a:lnTo>
                        <a:lnTo>
                          <a:pt x="1744" y="122"/>
                        </a:lnTo>
                        <a:lnTo>
                          <a:pt x="1745" y="122"/>
                        </a:lnTo>
                        <a:lnTo>
                          <a:pt x="1745" y="122"/>
                        </a:lnTo>
                        <a:lnTo>
                          <a:pt x="1746" y="123"/>
                        </a:lnTo>
                        <a:lnTo>
                          <a:pt x="1747" y="123"/>
                        </a:lnTo>
                        <a:lnTo>
                          <a:pt x="1748" y="123"/>
                        </a:lnTo>
                        <a:lnTo>
                          <a:pt x="1748" y="123"/>
                        </a:lnTo>
                        <a:lnTo>
                          <a:pt x="1749" y="123"/>
                        </a:lnTo>
                        <a:lnTo>
                          <a:pt x="1750" y="123"/>
                        </a:lnTo>
                        <a:lnTo>
                          <a:pt x="1751" y="123"/>
                        </a:lnTo>
                        <a:lnTo>
                          <a:pt x="1751" y="123"/>
                        </a:lnTo>
                        <a:lnTo>
                          <a:pt x="1752" y="123"/>
                        </a:lnTo>
                        <a:lnTo>
                          <a:pt x="1753" y="123"/>
                        </a:lnTo>
                        <a:lnTo>
                          <a:pt x="1754" y="123"/>
                        </a:lnTo>
                        <a:lnTo>
                          <a:pt x="1754" y="123"/>
                        </a:lnTo>
                        <a:lnTo>
                          <a:pt x="1755" y="123"/>
                        </a:lnTo>
                        <a:lnTo>
                          <a:pt x="1756" y="123"/>
                        </a:lnTo>
                        <a:lnTo>
                          <a:pt x="1757" y="123"/>
                        </a:lnTo>
                        <a:lnTo>
                          <a:pt x="1757" y="123"/>
                        </a:lnTo>
                        <a:lnTo>
                          <a:pt x="1758" y="123"/>
                        </a:lnTo>
                        <a:lnTo>
                          <a:pt x="1758" y="123"/>
                        </a:lnTo>
                      </a:path>
                    </a:pathLst>
                  </a:custGeom>
                  <a:noFill/>
                  <a:ln w="1588" cap="flat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63" name="直接连接符 62">
                    <a:extLst>
                      <a:ext uri="{FF2B5EF4-FFF2-40B4-BE49-F238E27FC236}">
                        <a16:creationId xmlns:a16="http://schemas.microsoft.com/office/drawing/2014/main" id="{2CBF4699-6025-4AFC-82E4-EA621F09A858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3333139" y="4934416"/>
                    <a:ext cx="336599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直接连接符 63"/>
                  <p:cNvCxnSpPr/>
                  <p:nvPr/>
                </p:nvCxnSpPr>
                <p:spPr>
                  <a:xfrm>
                    <a:off x="4016379" y="4230512"/>
                    <a:ext cx="1216509" cy="0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" name="组合 3"/>
                <p:cNvGrpSpPr/>
                <p:nvPr/>
              </p:nvGrpSpPr>
              <p:grpSpPr>
                <a:xfrm>
                  <a:off x="3065669" y="5088625"/>
                  <a:ext cx="2874447" cy="1575889"/>
                  <a:chOff x="3065669" y="5415042"/>
                  <a:chExt cx="2874447" cy="887639"/>
                </a:xfrm>
              </p:grpSpPr>
              <p:sp>
                <p:nvSpPr>
                  <p:cNvPr id="61" name="文本框 108">
                    <a:extLst>
                      <a:ext uri="{FF2B5EF4-FFF2-40B4-BE49-F238E27FC236}">
                        <a16:creationId xmlns:a16="http://schemas.microsoft.com/office/drawing/2014/main" id="{AA17AD4C-AC6C-4C00-8FC7-A9ED202ADF15}"/>
                      </a:ext>
                    </a:extLst>
                  </p:cNvPr>
                  <p:cNvSpPr txBox="1"/>
                  <p:nvPr/>
                </p:nvSpPr>
                <p:spPr>
                  <a:xfrm>
                    <a:off x="3423745" y="6094650"/>
                    <a:ext cx="1165471" cy="2080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00 ms</a:t>
                    </a:r>
                    <a:endParaRPr lang="zh-CN" altLang="en-US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5" name="Freeform 151"/>
                  <p:cNvSpPr>
                    <a:spLocks/>
                  </p:cNvSpPr>
                  <p:nvPr/>
                </p:nvSpPr>
                <p:spPr bwMode="auto">
                  <a:xfrm flipV="1">
                    <a:off x="3594162" y="5415042"/>
                    <a:ext cx="2345954" cy="574018"/>
                  </a:xfrm>
                  <a:custGeom>
                    <a:avLst/>
                    <a:gdLst/>
                    <a:ahLst/>
                    <a:cxnLst>
                      <a:cxn ang="0">
                        <a:pos x="23" y="11"/>
                      </a:cxn>
                      <a:cxn ang="0">
                        <a:pos x="53" y="6"/>
                      </a:cxn>
                      <a:cxn ang="0">
                        <a:pos x="84" y="1"/>
                      </a:cxn>
                      <a:cxn ang="0">
                        <a:pos x="114" y="6"/>
                      </a:cxn>
                      <a:cxn ang="0">
                        <a:pos x="144" y="7"/>
                      </a:cxn>
                      <a:cxn ang="0">
                        <a:pos x="174" y="7"/>
                      </a:cxn>
                      <a:cxn ang="0">
                        <a:pos x="205" y="3"/>
                      </a:cxn>
                      <a:cxn ang="0">
                        <a:pos x="235" y="4"/>
                      </a:cxn>
                      <a:cxn ang="0">
                        <a:pos x="265" y="11"/>
                      </a:cxn>
                      <a:cxn ang="0">
                        <a:pos x="296" y="7"/>
                      </a:cxn>
                      <a:cxn ang="0">
                        <a:pos x="326" y="2"/>
                      </a:cxn>
                      <a:cxn ang="0">
                        <a:pos x="356" y="65"/>
                      </a:cxn>
                      <a:cxn ang="0">
                        <a:pos x="387" y="42"/>
                      </a:cxn>
                      <a:cxn ang="0">
                        <a:pos x="417" y="91"/>
                      </a:cxn>
                      <a:cxn ang="0">
                        <a:pos x="447" y="39"/>
                      </a:cxn>
                      <a:cxn ang="0">
                        <a:pos x="477" y="66"/>
                      </a:cxn>
                      <a:cxn ang="0">
                        <a:pos x="508" y="48"/>
                      </a:cxn>
                      <a:cxn ang="0">
                        <a:pos x="538" y="50"/>
                      </a:cxn>
                      <a:cxn ang="0">
                        <a:pos x="568" y="73"/>
                      </a:cxn>
                      <a:cxn ang="0">
                        <a:pos x="599" y="45"/>
                      </a:cxn>
                      <a:cxn ang="0">
                        <a:pos x="629" y="59"/>
                      </a:cxn>
                      <a:cxn ang="0">
                        <a:pos x="659" y="42"/>
                      </a:cxn>
                      <a:cxn ang="0">
                        <a:pos x="690" y="53"/>
                      </a:cxn>
                      <a:cxn ang="0">
                        <a:pos x="720" y="91"/>
                      </a:cxn>
                      <a:cxn ang="0">
                        <a:pos x="750" y="46"/>
                      </a:cxn>
                      <a:cxn ang="0">
                        <a:pos x="780" y="55"/>
                      </a:cxn>
                      <a:cxn ang="0">
                        <a:pos x="811" y="72"/>
                      </a:cxn>
                      <a:cxn ang="0">
                        <a:pos x="841" y="48"/>
                      </a:cxn>
                      <a:cxn ang="0">
                        <a:pos x="871" y="46"/>
                      </a:cxn>
                      <a:cxn ang="0">
                        <a:pos x="902" y="58"/>
                      </a:cxn>
                      <a:cxn ang="0">
                        <a:pos x="932" y="47"/>
                      </a:cxn>
                      <a:cxn ang="0">
                        <a:pos x="962" y="52"/>
                      </a:cxn>
                      <a:cxn ang="0">
                        <a:pos x="993" y="94"/>
                      </a:cxn>
                      <a:cxn ang="0">
                        <a:pos x="1023" y="44"/>
                      </a:cxn>
                      <a:cxn ang="0">
                        <a:pos x="1053" y="54"/>
                      </a:cxn>
                      <a:cxn ang="0">
                        <a:pos x="1083" y="86"/>
                      </a:cxn>
                      <a:cxn ang="0">
                        <a:pos x="1114" y="46"/>
                      </a:cxn>
                      <a:cxn ang="0">
                        <a:pos x="1144" y="53"/>
                      </a:cxn>
                      <a:cxn ang="0">
                        <a:pos x="1174" y="56"/>
                      </a:cxn>
                      <a:cxn ang="0">
                        <a:pos x="1205" y="53"/>
                      </a:cxn>
                      <a:cxn ang="0">
                        <a:pos x="1235" y="53"/>
                      </a:cxn>
                      <a:cxn ang="0">
                        <a:pos x="1265" y="57"/>
                      </a:cxn>
                      <a:cxn ang="0">
                        <a:pos x="1295" y="44"/>
                      </a:cxn>
                      <a:cxn ang="0">
                        <a:pos x="1326" y="39"/>
                      </a:cxn>
                      <a:cxn ang="0">
                        <a:pos x="1356" y="31"/>
                      </a:cxn>
                      <a:cxn ang="0">
                        <a:pos x="1386" y="32"/>
                      </a:cxn>
                      <a:cxn ang="0">
                        <a:pos x="1417" y="28"/>
                      </a:cxn>
                      <a:cxn ang="0">
                        <a:pos x="1447" y="27"/>
                      </a:cxn>
                      <a:cxn ang="0">
                        <a:pos x="1477" y="31"/>
                      </a:cxn>
                      <a:cxn ang="0">
                        <a:pos x="1508" y="26"/>
                      </a:cxn>
                      <a:cxn ang="0">
                        <a:pos x="1538" y="31"/>
                      </a:cxn>
                      <a:cxn ang="0">
                        <a:pos x="1568" y="26"/>
                      </a:cxn>
                      <a:cxn ang="0">
                        <a:pos x="1598" y="18"/>
                      </a:cxn>
                      <a:cxn ang="0">
                        <a:pos x="1629" y="26"/>
                      </a:cxn>
                      <a:cxn ang="0">
                        <a:pos x="1659" y="21"/>
                      </a:cxn>
                      <a:cxn ang="0">
                        <a:pos x="1689" y="22"/>
                      </a:cxn>
                      <a:cxn ang="0">
                        <a:pos x="1720" y="16"/>
                      </a:cxn>
                      <a:cxn ang="0">
                        <a:pos x="1750" y="20"/>
                      </a:cxn>
                    </a:cxnLst>
                    <a:rect l="0" t="0" r="r" b="b"/>
                    <a:pathLst>
                      <a:path w="1758" h="95">
                        <a:moveTo>
                          <a:pt x="0" y="4"/>
                        </a:moveTo>
                        <a:lnTo>
                          <a:pt x="0" y="4"/>
                        </a:lnTo>
                        <a:lnTo>
                          <a:pt x="8" y="4"/>
                        </a:lnTo>
                        <a:lnTo>
                          <a:pt x="23" y="11"/>
                        </a:lnTo>
                        <a:lnTo>
                          <a:pt x="31" y="2"/>
                        </a:lnTo>
                        <a:lnTo>
                          <a:pt x="38" y="5"/>
                        </a:lnTo>
                        <a:lnTo>
                          <a:pt x="46" y="0"/>
                        </a:lnTo>
                        <a:lnTo>
                          <a:pt x="53" y="6"/>
                        </a:lnTo>
                        <a:lnTo>
                          <a:pt x="61" y="8"/>
                        </a:lnTo>
                        <a:lnTo>
                          <a:pt x="68" y="9"/>
                        </a:lnTo>
                        <a:lnTo>
                          <a:pt x="76" y="2"/>
                        </a:lnTo>
                        <a:lnTo>
                          <a:pt x="84" y="1"/>
                        </a:lnTo>
                        <a:lnTo>
                          <a:pt x="91" y="5"/>
                        </a:lnTo>
                        <a:lnTo>
                          <a:pt x="99" y="7"/>
                        </a:lnTo>
                        <a:lnTo>
                          <a:pt x="106" y="4"/>
                        </a:lnTo>
                        <a:lnTo>
                          <a:pt x="114" y="6"/>
                        </a:lnTo>
                        <a:lnTo>
                          <a:pt x="121" y="5"/>
                        </a:lnTo>
                        <a:lnTo>
                          <a:pt x="129" y="10"/>
                        </a:lnTo>
                        <a:lnTo>
                          <a:pt x="137" y="6"/>
                        </a:lnTo>
                        <a:lnTo>
                          <a:pt x="144" y="7"/>
                        </a:lnTo>
                        <a:lnTo>
                          <a:pt x="152" y="4"/>
                        </a:lnTo>
                        <a:lnTo>
                          <a:pt x="159" y="4"/>
                        </a:lnTo>
                        <a:lnTo>
                          <a:pt x="167" y="11"/>
                        </a:lnTo>
                        <a:lnTo>
                          <a:pt x="174" y="7"/>
                        </a:lnTo>
                        <a:lnTo>
                          <a:pt x="182" y="8"/>
                        </a:lnTo>
                        <a:lnTo>
                          <a:pt x="190" y="6"/>
                        </a:lnTo>
                        <a:lnTo>
                          <a:pt x="197" y="8"/>
                        </a:lnTo>
                        <a:lnTo>
                          <a:pt x="205" y="3"/>
                        </a:lnTo>
                        <a:lnTo>
                          <a:pt x="212" y="5"/>
                        </a:lnTo>
                        <a:lnTo>
                          <a:pt x="220" y="6"/>
                        </a:lnTo>
                        <a:lnTo>
                          <a:pt x="227" y="0"/>
                        </a:lnTo>
                        <a:lnTo>
                          <a:pt x="235" y="4"/>
                        </a:lnTo>
                        <a:lnTo>
                          <a:pt x="243" y="2"/>
                        </a:lnTo>
                        <a:lnTo>
                          <a:pt x="250" y="2"/>
                        </a:lnTo>
                        <a:lnTo>
                          <a:pt x="258" y="7"/>
                        </a:lnTo>
                        <a:lnTo>
                          <a:pt x="265" y="11"/>
                        </a:lnTo>
                        <a:lnTo>
                          <a:pt x="273" y="8"/>
                        </a:lnTo>
                        <a:lnTo>
                          <a:pt x="280" y="8"/>
                        </a:lnTo>
                        <a:lnTo>
                          <a:pt x="288" y="6"/>
                        </a:lnTo>
                        <a:lnTo>
                          <a:pt x="296" y="7"/>
                        </a:lnTo>
                        <a:lnTo>
                          <a:pt x="303" y="6"/>
                        </a:lnTo>
                        <a:lnTo>
                          <a:pt x="311" y="2"/>
                        </a:lnTo>
                        <a:lnTo>
                          <a:pt x="318" y="3"/>
                        </a:lnTo>
                        <a:lnTo>
                          <a:pt x="326" y="2"/>
                        </a:lnTo>
                        <a:lnTo>
                          <a:pt x="334" y="4"/>
                        </a:lnTo>
                        <a:lnTo>
                          <a:pt x="341" y="20"/>
                        </a:lnTo>
                        <a:lnTo>
                          <a:pt x="349" y="32"/>
                        </a:lnTo>
                        <a:lnTo>
                          <a:pt x="356" y="65"/>
                        </a:lnTo>
                        <a:lnTo>
                          <a:pt x="364" y="76"/>
                        </a:lnTo>
                        <a:lnTo>
                          <a:pt x="371" y="41"/>
                        </a:lnTo>
                        <a:lnTo>
                          <a:pt x="379" y="39"/>
                        </a:lnTo>
                        <a:lnTo>
                          <a:pt x="387" y="42"/>
                        </a:lnTo>
                        <a:lnTo>
                          <a:pt x="394" y="46"/>
                        </a:lnTo>
                        <a:lnTo>
                          <a:pt x="402" y="48"/>
                        </a:lnTo>
                        <a:lnTo>
                          <a:pt x="409" y="54"/>
                        </a:lnTo>
                        <a:lnTo>
                          <a:pt x="417" y="91"/>
                        </a:lnTo>
                        <a:lnTo>
                          <a:pt x="424" y="70"/>
                        </a:lnTo>
                        <a:lnTo>
                          <a:pt x="432" y="49"/>
                        </a:lnTo>
                        <a:lnTo>
                          <a:pt x="440" y="45"/>
                        </a:lnTo>
                        <a:lnTo>
                          <a:pt x="447" y="39"/>
                        </a:lnTo>
                        <a:lnTo>
                          <a:pt x="455" y="48"/>
                        </a:lnTo>
                        <a:lnTo>
                          <a:pt x="462" y="44"/>
                        </a:lnTo>
                        <a:lnTo>
                          <a:pt x="470" y="50"/>
                        </a:lnTo>
                        <a:lnTo>
                          <a:pt x="477" y="66"/>
                        </a:lnTo>
                        <a:lnTo>
                          <a:pt x="485" y="95"/>
                        </a:lnTo>
                        <a:lnTo>
                          <a:pt x="493" y="74"/>
                        </a:lnTo>
                        <a:lnTo>
                          <a:pt x="500" y="55"/>
                        </a:lnTo>
                        <a:lnTo>
                          <a:pt x="508" y="48"/>
                        </a:lnTo>
                        <a:lnTo>
                          <a:pt x="515" y="47"/>
                        </a:lnTo>
                        <a:lnTo>
                          <a:pt x="523" y="49"/>
                        </a:lnTo>
                        <a:lnTo>
                          <a:pt x="530" y="47"/>
                        </a:lnTo>
                        <a:lnTo>
                          <a:pt x="538" y="50"/>
                        </a:lnTo>
                        <a:lnTo>
                          <a:pt x="546" y="51"/>
                        </a:lnTo>
                        <a:lnTo>
                          <a:pt x="553" y="79"/>
                        </a:lnTo>
                        <a:lnTo>
                          <a:pt x="561" y="94"/>
                        </a:lnTo>
                        <a:lnTo>
                          <a:pt x="568" y="73"/>
                        </a:lnTo>
                        <a:lnTo>
                          <a:pt x="576" y="53"/>
                        </a:lnTo>
                        <a:lnTo>
                          <a:pt x="584" y="44"/>
                        </a:lnTo>
                        <a:lnTo>
                          <a:pt x="591" y="42"/>
                        </a:lnTo>
                        <a:lnTo>
                          <a:pt x="599" y="45"/>
                        </a:lnTo>
                        <a:lnTo>
                          <a:pt x="606" y="45"/>
                        </a:lnTo>
                        <a:lnTo>
                          <a:pt x="614" y="50"/>
                        </a:lnTo>
                        <a:lnTo>
                          <a:pt x="621" y="54"/>
                        </a:lnTo>
                        <a:lnTo>
                          <a:pt x="629" y="59"/>
                        </a:lnTo>
                        <a:lnTo>
                          <a:pt x="637" y="92"/>
                        </a:lnTo>
                        <a:lnTo>
                          <a:pt x="644" y="80"/>
                        </a:lnTo>
                        <a:lnTo>
                          <a:pt x="652" y="56"/>
                        </a:lnTo>
                        <a:lnTo>
                          <a:pt x="659" y="42"/>
                        </a:lnTo>
                        <a:lnTo>
                          <a:pt x="667" y="45"/>
                        </a:lnTo>
                        <a:lnTo>
                          <a:pt x="674" y="47"/>
                        </a:lnTo>
                        <a:lnTo>
                          <a:pt x="682" y="45"/>
                        </a:lnTo>
                        <a:lnTo>
                          <a:pt x="690" y="53"/>
                        </a:lnTo>
                        <a:lnTo>
                          <a:pt x="697" y="51"/>
                        </a:lnTo>
                        <a:lnTo>
                          <a:pt x="705" y="59"/>
                        </a:lnTo>
                        <a:lnTo>
                          <a:pt x="712" y="75"/>
                        </a:lnTo>
                        <a:lnTo>
                          <a:pt x="720" y="91"/>
                        </a:lnTo>
                        <a:lnTo>
                          <a:pt x="727" y="69"/>
                        </a:lnTo>
                        <a:lnTo>
                          <a:pt x="735" y="47"/>
                        </a:lnTo>
                        <a:lnTo>
                          <a:pt x="743" y="45"/>
                        </a:lnTo>
                        <a:lnTo>
                          <a:pt x="750" y="46"/>
                        </a:lnTo>
                        <a:lnTo>
                          <a:pt x="758" y="49"/>
                        </a:lnTo>
                        <a:lnTo>
                          <a:pt x="765" y="51"/>
                        </a:lnTo>
                        <a:lnTo>
                          <a:pt x="773" y="54"/>
                        </a:lnTo>
                        <a:lnTo>
                          <a:pt x="780" y="55"/>
                        </a:lnTo>
                        <a:lnTo>
                          <a:pt x="788" y="55"/>
                        </a:lnTo>
                        <a:lnTo>
                          <a:pt x="796" y="61"/>
                        </a:lnTo>
                        <a:lnTo>
                          <a:pt x="803" y="55"/>
                        </a:lnTo>
                        <a:lnTo>
                          <a:pt x="811" y="72"/>
                        </a:lnTo>
                        <a:lnTo>
                          <a:pt x="818" y="89"/>
                        </a:lnTo>
                        <a:lnTo>
                          <a:pt x="826" y="71"/>
                        </a:lnTo>
                        <a:lnTo>
                          <a:pt x="833" y="55"/>
                        </a:lnTo>
                        <a:lnTo>
                          <a:pt x="841" y="48"/>
                        </a:lnTo>
                        <a:lnTo>
                          <a:pt x="849" y="43"/>
                        </a:lnTo>
                        <a:lnTo>
                          <a:pt x="856" y="48"/>
                        </a:lnTo>
                        <a:lnTo>
                          <a:pt x="864" y="47"/>
                        </a:lnTo>
                        <a:lnTo>
                          <a:pt x="871" y="46"/>
                        </a:lnTo>
                        <a:lnTo>
                          <a:pt x="879" y="49"/>
                        </a:lnTo>
                        <a:lnTo>
                          <a:pt x="886" y="51"/>
                        </a:lnTo>
                        <a:lnTo>
                          <a:pt x="894" y="57"/>
                        </a:lnTo>
                        <a:lnTo>
                          <a:pt x="902" y="58"/>
                        </a:lnTo>
                        <a:lnTo>
                          <a:pt x="909" y="80"/>
                        </a:lnTo>
                        <a:lnTo>
                          <a:pt x="917" y="85"/>
                        </a:lnTo>
                        <a:lnTo>
                          <a:pt x="924" y="64"/>
                        </a:lnTo>
                        <a:lnTo>
                          <a:pt x="932" y="47"/>
                        </a:lnTo>
                        <a:lnTo>
                          <a:pt x="939" y="42"/>
                        </a:lnTo>
                        <a:lnTo>
                          <a:pt x="947" y="40"/>
                        </a:lnTo>
                        <a:lnTo>
                          <a:pt x="955" y="44"/>
                        </a:lnTo>
                        <a:lnTo>
                          <a:pt x="962" y="52"/>
                        </a:lnTo>
                        <a:lnTo>
                          <a:pt x="970" y="53"/>
                        </a:lnTo>
                        <a:lnTo>
                          <a:pt x="977" y="53"/>
                        </a:lnTo>
                        <a:lnTo>
                          <a:pt x="985" y="69"/>
                        </a:lnTo>
                        <a:lnTo>
                          <a:pt x="993" y="94"/>
                        </a:lnTo>
                        <a:lnTo>
                          <a:pt x="1000" y="73"/>
                        </a:lnTo>
                        <a:lnTo>
                          <a:pt x="1008" y="54"/>
                        </a:lnTo>
                        <a:lnTo>
                          <a:pt x="1015" y="51"/>
                        </a:lnTo>
                        <a:lnTo>
                          <a:pt x="1023" y="44"/>
                        </a:lnTo>
                        <a:lnTo>
                          <a:pt x="1030" y="50"/>
                        </a:lnTo>
                        <a:lnTo>
                          <a:pt x="1038" y="49"/>
                        </a:lnTo>
                        <a:lnTo>
                          <a:pt x="1046" y="52"/>
                        </a:lnTo>
                        <a:lnTo>
                          <a:pt x="1053" y="54"/>
                        </a:lnTo>
                        <a:lnTo>
                          <a:pt x="1061" y="60"/>
                        </a:lnTo>
                        <a:lnTo>
                          <a:pt x="1068" y="59"/>
                        </a:lnTo>
                        <a:lnTo>
                          <a:pt x="1076" y="84"/>
                        </a:lnTo>
                        <a:lnTo>
                          <a:pt x="1083" y="86"/>
                        </a:lnTo>
                        <a:lnTo>
                          <a:pt x="1091" y="67"/>
                        </a:lnTo>
                        <a:lnTo>
                          <a:pt x="1099" y="51"/>
                        </a:lnTo>
                        <a:lnTo>
                          <a:pt x="1106" y="49"/>
                        </a:lnTo>
                        <a:lnTo>
                          <a:pt x="1114" y="46"/>
                        </a:lnTo>
                        <a:lnTo>
                          <a:pt x="1121" y="49"/>
                        </a:lnTo>
                        <a:lnTo>
                          <a:pt x="1129" y="56"/>
                        </a:lnTo>
                        <a:lnTo>
                          <a:pt x="1136" y="49"/>
                        </a:lnTo>
                        <a:lnTo>
                          <a:pt x="1144" y="53"/>
                        </a:lnTo>
                        <a:lnTo>
                          <a:pt x="1152" y="53"/>
                        </a:lnTo>
                        <a:lnTo>
                          <a:pt x="1159" y="51"/>
                        </a:lnTo>
                        <a:lnTo>
                          <a:pt x="1167" y="59"/>
                        </a:lnTo>
                        <a:lnTo>
                          <a:pt x="1174" y="56"/>
                        </a:lnTo>
                        <a:lnTo>
                          <a:pt x="1182" y="77"/>
                        </a:lnTo>
                        <a:lnTo>
                          <a:pt x="1189" y="89"/>
                        </a:lnTo>
                        <a:lnTo>
                          <a:pt x="1197" y="66"/>
                        </a:lnTo>
                        <a:lnTo>
                          <a:pt x="1205" y="53"/>
                        </a:lnTo>
                        <a:lnTo>
                          <a:pt x="1212" y="46"/>
                        </a:lnTo>
                        <a:lnTo>
                          <a:pt x="1220" y="43"/>
                        </a:lnTo>
                        <a:lnTo>
                          <a:pt x="1227" y="49"/>
                        </a:lnTo>
                        <a:lnTo>
                          <a:pt x="1235" y="53"/>
                        </a:lnTo>
                        <a:lnTo>
                          <a:pt x="1242" y="53"/>
                        </a:lnTo>
                        <a:lnTo>
                          <a:pt x="1250" y="55"/>
                        </a:lnTo>
                        <a:lnTo>
                          <a:pt x="1258" y="56"/>
                        </a:lnTo>
                        <a:lnTo>
                          <a:pt x="1265" y="57"/>
                        </a:lnTo>
                        <a:lnTo>
                          <a:pt x="1273" y="54"/>
                        </a:lnTo>
                        <a:lnTo>
                          <a:pt x="1280" y="46"/>
                        </a:lnTo>
                        <a:lnTo>
                          <a:pt x="1288" y="42"/>
                        </a:lnTo>
                        <a:lnTo>
                          <a:pt x="1295" y="44"/>
                        </a:lnTo>
                        <a:lnTo>
                          <a:pt x="1303" y="38"/>
                        </a:lnTo>
                        <a:lnTo>
                          <a:pt x="1311" y="39"/>
                        </a:lnTo>
                        <a:lnTo>
                          <a:pt x="1318" y="37"/>
                        </a:lnTo>
                        <a:lnTo>
                          <a:pt x="1326" y="39"/>
                        </a:lnTo>
                        <a:lnTo>
                          <a:pt x="1333" y="38"/>
                        </a:lnTo>
                        <a:lnTo>
                          <a:pt x="1341" y="41"/>
                        </a:lnTo>
                        <a:lnTo>
                          <a:pt x="1348" y="35"/>
                        </a:lnTo>
                        <a:lnTo>
                          <a:pt x="1356" y="31"/>
                        </a:lnTo>
                        <a:lnTo>
                          <a:pt x="1364" y="33"/>
                        </a:lnTo>
                        <a:lnTo>
                          <a:pt x="1371" y="29"/>
                        </a:lnTo>
                        <a:lnTo>
                          <a:pt x="1379" y="31"/>
                        </a:lnTo>
                        <a:lnTo>
                          <a:pt x="1386" y="32"/>
                        </a:lnTo>
                        <a:lnTo>
                          <a:pt x="1394" y="28"/>
                        </a:lnTo>
                        <a:lnTo>
                          <a:pt x="1402" y="36"/>
                        </a:lnTo>
                        <a:lnTo>
                          <a:pt x="1409" y="29"/>
                        </a:lnTo>
                        <a:lnTo>
                          <a:pt x="1417" y="28"/>
                        </a:lnTo>
                        <a:lnTo>
                          <a:pt x="1424" y="30"/>
                        </a:lnTo>
                        <a:lnTo>
                          <a:pt x="1432" y="28"/>
                        </a:lnTo>
                        <a:lnTo>
                          <a:pt x="1439" y="26"/>
                        </a:lnTo>
                        <a:lnTo>
                          <a:pt x="1447" y="27"/>
                        </a:lnTo>
                        <a:lnTo>
                          <a:pt x="1455" y="26"/>
                        </a:lnTo>
                        <a:lnTo>
                          <a:pt x="1462" y="30"/>
                        </a:lnTo>
                        <a:lnTo>
                          <a:pt x="1470" y="25"/>
                        </a:lnTo>
                        <a:lnTo>
                          <a:pt x="1477" y="31"/>
                        </a:lnTo>
                        <a:lnTo>
                          <a:pt x="1485" y="28"/>
                        </a:lnTo>
                        <a:lnTo>
                          <a:pt x="1492" y="30"/>
                        </a:lnTo>
                        <a:lnTo>
                          <a:pt x="1500" y="27"/>
                        </a:lnTo>
                        <a:lnTo>
                          <a:pt x="1508" y="26"/>
                        </a:lnTo>
                        <a:lnTo>
                          <a:pt x="1515" y="26"/>
                        </a:lnTo>
                        <a:lnTo>
                          <a:pt x="1523" y="24"/>
                        </a:lnTo>
                        <a:lnTo>
                          <a:pt x="1530" y="22"/>
                        </a:lnTo>
                        <a:lnTo>
                          <a:pt x="1538" y="31"/>
                        </a:lnTo>
                        <a:lnTo>
                          <a:pt x="1545" y="18"/>
                        </a:lnTo>
                        <a:lnTo>
                          <a:pt x="1553" y="27"/>
                        </a:lnTo>
                        <a:lnTo>
                          <a:pt x="1561" y="27"/>
                        </a:lnTo>
                        <a:lnTo>
                          <a:pt x="1568" y="26"/>
                        </a:lnTo>
                        <a:lnTo>
                          <a:pt x="1576" y="25"/>
                        </a:lnTo>
                        <a:lnTo>
                          <a:pt x="1583" y="20"/>
                        </a:lnTo>
                        <a:lnTo>
                          <a:pt x="1591" y="26"/>
                        </a:lnTo>
                        <a:lnTo>
                          <a:pt x="1598" y="18"/>
                        </a:lnTo>
                        <a:lnTo>
                          <a:pt x="1606" y="29"/>
                        </a:lnTo>
                        <a:lnTo>
                          <a:pt x="1614" y="23"/>
                        </a:lnTo>
                        <a:lnTo>
                          <a:pt x="1621" y="25"/>
                        </a:lnTo>
                        <a:lnTo>
                          <a:pt x="1629" y="26"/>
                        </a:lnTo>
                        <a:lnTo>
                          <a:pt x="1636" y="17"/>
                        </a:lnTo>
                        <a:lnTo>
                          <a:pt x="1644" y="17"/>
                        </a:lnTo>
                        <a:lnTo>
                          <a:pt x="1651" y="19"/>
                        </a:lnTo>
                        <a:lnTo>
                          <a:pt x="1659" y="21"/>
                        </a:lnTo>
                        <a:lnTo>
                          <a:pt x="1667" y="19"/>
                        </a:lnTo>
                        <a:lnTo>
                          <a:pt x="1674" y="22"/>
                        </a:lnTo>
                        <a:lnTo>
                          <a:pt x="1682" y="23"/>
                        </a:lnTo>
                        <a:lnTo>
                          <a:pt x="1689" y="22"/>
                        </a:lnTo>
                        <a:lnTo>
                          <a:pt x="1697" y="20"/>
                        </a:lnTo>
                        <a:lnTo>
                          <a:pt x="1704" y="21"/>
                        </a:lnTo>
                        <a:lnTo>
                          <a:pt x="1712" y="21"/>
                        </a:lnTo>
                        <a:lnTo>
                          <a:pt x="1720" y="16"/>
                        </a:lnTo>
                        <a:lnTo>
                          <a:pt x="1727" y="20"/>
                        </a:lnTo>
                        <a:lnTo>
                          <a:pt x="1735" y="20"/>
                        </a:lnTo>
                        <a:lnTo>
                          <a:pt x="1742" y="19"/>
                        </a:lnTo>
                        <a:lnTo>
                          <a:pt x="1750" y="20"/>
                        </a:lnTo>
                        <a:lnTo>
                          <a:pt x="1757" y="21"/>
                        </a:lnTo>
                        <a:lnTo>
                          <a:pt x="1758" y="20"/>
                        </a:lnTo>
                      </a:path>
                    </a:pathLst>
                  </a:custGeom>
                  <a:noFill/>
                  <a:ln w="1588" cap="flat">
                    <a:solidFill>
                      <a:srgbClr val="CC0099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66" name="直接连接符 65">
                    <a:extLst>
                      <a:ext uri="{FF2B5EF4-FFF2-40B4-BE49-F238E27FC236}">
                        <a16:creationId xmlns:a16="http://schemas.microsoft.com/office/drawing/2014/main" id="{2CBF4699-6025-4AFC-82E4-EA621F09A858}"/>
                      </a:ext>
                    </a:extLst>
                  </p:cNvPr>
                  <p:cNvCxnSpPr/>
                  <p:nvPr/>
                </p:nvCxnSpPr>
                <p:spPr>
                  <a:xfrm>
                    <a:off x="3501490" y="6063549"/>
                    <a:ext cx="472078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>
                    <a:extLst>
                      <a:ext uri="{FF2B5EF4-FFF2-40B4-BE49-F238E27FC236}">
                        <a16:creationId xmlns:a16="http://schemas.microsoft.com/office/drawing/2014/main" id="{2CBF4699-6025-4AFC-82E4-EA621F09A858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3248217" y="5810813"/>
                    <a:ext cx="506981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8" name="文本框 130">
                    <a:extLst>
                      <a:ext uri="{FF2B5EF4-FFF2-40B4-BE49-F238E27FC236}">
                        <a16:creationId xmlns:a16="http://schemas.microsoft.com/office/drawing/2014/main" id="{0A8545C1-8CDB-4C4B-AE79-50679BF0ED16}"/>
                      </a:ext>
                    </a:extLst>
                  </p:cNvPr>
                  <p:cNvSpPr txBox="1"/>
                  <p:nvPr/>
                </p:nvSpPr>
                <p:spPr>
                  <a:xfrm flipV="1">
                    <a:off x="3065669" y="5448878"/>
                    <a:ext cx="388509" cy="765681"/>
                  </a:xfrm>
                  <a:prstGeom prst="rect">
                    <a:avLst/>
                  </a:prstGeom>
                  <a:noFill/>
                  <a:ln w="6350">
                    <a:noFill/>
                  </a:ln>
                </p:spPr>
                <p:txBody>
                  <a:bodyPr vert="eaVert" wrap="square" rtlCol="0">
                    <a:spAutoFit/>
                  </a:bodyPr>
                  <a:lstStyle>
                    <a:defPPr>
                      <a:defRPr lang="en-US"/>
                    </a:defPPr>
                    <a:lvl1pPr marL="0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177333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354665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531998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709330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886664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063997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241329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418662" algn="l" defTabSz="177333" rtl="0" eaLnBrk="1" latinLnBrk="0" hangingPunct="1">
                      <a:defRPr sz="698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-15</a:t>
                    </a:r>
                    <a:r>
                      <a:rPr lang="en-US" altLang="zh-CN" sz="1800" b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% </a:t>
                    </a:r>
                    <a:r>
                      <a:rPr lang="el-GR" altLang="zh-CN" sz="1800" b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Δ</a:t>
                    </a:r>
                    <a:r>
                      <a:rPr lang="en-US" altLang="zh-CN" sz="18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F/F</a:t>
                    </a:r>
                    <a:endParaRPr lang="zh-CN" altLang="en-US" sz="18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5" name="组合 14"/>
              <p:cNvGrpSpPr/>
              <p:nvPr/>
            </p:nvGrpSpPr>
            <p:grpSpPr>
              <a:xfrm>
                <a:off x="2426192" y="1464294"/>
                <a:ext cx="5875253" cy="1929591"/>
                <a:chOff x="2281412" y="1578594"/>
                <a:chExt cx="5875253" cy="1929591"/>
              </a:xfrm>
            </p:grpSpPr>
            <p:grpSp>
              <p:nvGrpSpPr>
                <p:cNvPr id="19" name="组合 18"/>
                <p:cNvGrpSpPr/>
                <p:nvPr/>
              </p:nvGrpSpPr>
              <p:grpSpPr>
                <a:xfrm>
                  <a:off x="2281412" y="1578904"/>
                  <a:ext cx="4393881" cy="1929281"/>
                  <a:chOff x="2763611" y="3340675"/>
                  <a:chExt cx="1774206" cy="1739176"/>
                </a:xfrm>
              </p:grpSpPr>
              <p:grpSp>
                <p:nvGrpSpPr>
                  <p:cNvPr id="26" name="组合 1199"/>
                  <p:cNvGrpSpPr/>
                  <p:nvPr/>
                </p:nvGrpSpPr>
                <p:grpSpPr>
                  <a:xfrm>
                    <a:off x="2763611" y="3545554"/>
                    <a:ext cx="1168807" cy="1534297"/>
                    <a:chOff x="918806" y="4336336"/>
                    <a:chExt cx="1310933" cy="865102"/>
                  </a:xfrm>
                </p:grpSpPr>
                <p:grpSp>
                  <p:nvGrpSpPr>
                    <p:cNvPr id="35" name="组合 1197"/>
                    <p:cNvGrpSpPr/>
                    <p:nvPr/>
                  </p:nvGrpSpPr>
                  <p:grpSpPr>
                    <a:xfrm>
                      <a:off x="929074" y="4655680"/>
                      <a:ext cx="1300665" cy="545758"/>
                      <a:chOff x="869699" y="4551061"/>
                      <a:chExt cx="1617958" cy="429569"/>
                    </a:xfrm>
                  </p:grpSpPr>
                  <p:sp>
                    <p:nvSpPr>
                      <p:cNvPr id="39" name="文本框 108">
                        <a:extLst>
                          <a:ext uri="{FF2B5EF4-FFF2-40B4-BE49-F238E27FC236}">
                            <a16:creationId xmlns:a16="http://schemas.microsoft.com/office/drawing/2014/main" id="{AA17AD4C-AC6C-4C00-8FC7-A9ED202ADF15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1544254" y="4832870"/>
                        <a:ext cx="943403" cy="14776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pPr marL="0" marR="0" lvl="0" indent="0" algn="l" defTabSz="121917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zh-CN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200 </a:t>
                        </a:r>
                        <a:r>
                          <a:rPr kumimoji="0" lang="en-US" altLang="zh-CN" b="1" i="0" u="none" strike="noStrike" kern="1200" cap="none" spc="0" normalizeH="0" baseline="0" noProof="0" dirty="0" err="1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ms</a:t>
                        </a:r>
                        <a:endParaRPr kumimoji="0" lang="zh-CN" altLang="en-US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40" name="直接连接符 39">
                        <a:extLst>
                          <a:ext uri="{FF2B5EF4-FFF2-40B4-BE49-F238E27FC236}">
                            <a16:creationId xmlns:a16="http://schemas.microsoft.com/office/drawing/2014/main" id="{2CBF4699-6025-4AFC-82E4-EA621F09A858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1545564" y="4830363"/>
                        <a:ext cx="341549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直接连接符 40">
                        <a:extLst>
                          <a:ext uri="{FF2B5EF4-FFF2-40B4-BE49-F238E27FC236}">
                            <a16:creationId xmlns:a16="http://schemas.microsoft.com/office/drawing/2014/main" id="{2CBF4699-6025-4AFC-82E4-EA621F09A858}"/>
                          </a:ext>
                        </a:extLst>
                      </p:cNvPr>
                      <p:cNvCxnSpPr/>
                      <p:nvPr/>
                    </p:nvCxnSpPr>
                    <p:spPr>
                      <a:xfrm rot="16200000">
                        <a:off x="1460974" y="4748499"/>
                        <a:ext cx="167121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42" name="文本框 130">
                        <a:extLst>
                          <a:ext uri="{FF2B5EF4-FFF2-40B4-BE49-F238E27FC236}">
                            <a16:creationId xmlns:a16="http://schemas.microsoft.com/office/drawing/2014/main" id="{0A8545C1-8CDB-4C4B-AE79-50679BF0ED16}"/>
                          </a:ext>
                        </a:extLst>
                      </p:cNvPr>
                      <p:cNvSpPr txBox="1"/>
                      <p:nvPr/>
                    </p:nvSpPr>
                    <p:spPr>
                      <a:xfrm flipV="1">
                        <a:off x="869699" y="4551061"/>
                        <a:ext cx="660875" cy="381889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  <p:txBody>
                      <a:bodyPr vert="eaVert"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177333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354665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531998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709330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886664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1063997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1241329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1418662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177333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zh-CN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-</a:t>
                        </a:r>
                        <a:r>
                          <a:rPr kumimoji="0" lang="en-US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10%</a:t>
                        </a:r>
                      </a:p>
                      <a:p>
                        <a:pPr marL="0" marR="0" lvl="0" indent="0" algn="ctr" defTabSz="177333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l-GR" altLang="zh-CN" sz="1800" b="1" i="0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Δ</a:t>
                        </a:r>
                        <a:r>
                          <a:rPr kumimoji="0" lang="en-US" altLang="zh-CN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F/F</a:t>
                        </a:r>
                        <a:endParaRPr kumimoji="0" lang="zh-CN" alt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endParaRPr>
                      </a:p>
                    </p:txBody>
                  </p:sp>
                </p:grpSp>
                <p:grpSp>
                  <p:nvGrpSpPr>
                    <p:cNvPr id="36" name="组合 614"/>
                    <p:cNvGrpSpPr/>
                    <p:nvPr/>
                  </p:nvGrpSpPr>
                  <p:grpSpPr>
                    <a:xfrm>
                      <a:off x="918806" y="4336336"/>
                      <a:ext cx="553833" cy="264800"/>
                      <a:chOff x="518695" y="2054228"/>
                      <a:chExt cx="1122380" cy="143673"/>
                    </a:xfrm>
                  </p:grpSpPr>
                  <p:sp>
                    <p:nvSpPr>
                      <p:cNvPr id="37" name="文本框 130">
                        <a:extLst>
                          <a:ext uri="{FF2B5EF4-FFF2-40B4-BE49-F238E27FC236}">
                            <a16:creationId xmlns:a16="http://schemas.microsoft.com/office/drawing/2014/main" id="{0A8545C1-8CDB-4C4B-AE79-50679BF0ED16}"/>
                          </a:ext>
                        </a:extLst>
                      </p:cNvPr>
                      <p:cNvSpPr txBox="1"/>
                      <p:nvPr/>
                    </p:nvSpPr>
                    <p:spPr>
                      <a:xfrm flipV="1">
                        <a:off x="518695" y="2054228"/>
                        <a:ext cx="1076662" cy="143673"/>
                      </a:xfrm>
                      <a:prstGeom prst="rect">
                        <a:avLst/>
                      </a:prstGeom>
                      <a:noFill/>
                      <a:ln w="6350">
                        <a:noFill/>
                      </a:ln>
                    </p:spPr>
                    <p:txBody>
                      <a:bodyPr vert="eaVert" wrap="square" rtlCol="0">
                        <a:spAutoFit/>
                      </a:bodyPr>
                      <a:lstStyle>
                        <a:defPPr>
                          <a:defRPr lang="en-US"/>
                        </a:defPPr>
                        <a:lvl1pPr marL="0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177333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354665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531998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709330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886664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1063997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1241329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1418662" algn="l" defTabSz="177333" rtl="0" eaLnBrk="1" latinLnBrk="0" hangingPunct="1">
                          <a:defRPr sz="698" kern="1200">
                            <a:solidFill>
                              <a:schemeClr val="tx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marL="0" marR="0" lvl="0" indent="0" algn="ctr" defTabSz="177333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zh-CN" sz="18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 pitchFamily="34" charset="0"/>
                            <a:ea typeface="宋体" panose="02010600030101010101" pitchFamily="2" charset="-122"/>
                            <a:cs typeface="Arial" panose="020B0604020202020204" pitchFamily="34" charset="0"/>
                          </a:rPr>
                          <a:t>50 mV</a:t>
                        </a:r>
                        <a:endParaRPr kumimoji="0" lang="zh-CN" altLang="en-US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endParaRPr>
                      </a:p>
                    </p:txBody>
                  </p:sp>
                  <p:cxnSp>
                    <p:nvCxnSpPr>
                      <p:cNvPr id="38" name="直接连接符 37">
                        <a:extLst>
                          <a:ext uri="{FF2B5EF4-FFF2-40B4-BE49-F238E27FC236}">
                            <a16:creationId xmlns:a16="http://schemas.microsoft.com/office/drawing/2014/main" id="{2CBF4699-6025-4AFC-82E4-EA621F09A858}"/>
                          </a:ext>
                        </a:extLst>
                      </p:cNvPr>
                      <p:cNvCxnSpPr/>
                      <p:nvPr/>
                    </p:nvCxnSpPr>
                    <p:spPr>
                      <a:xfrm rot="16200000">
                        <a:off x="1592475" y="2126147"/>
                        <a:ext cx="9720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sp>
                <p:nvSpPr>
                  <p:cNvPr id="27" name="Freeform 796"/>
                  <p:cNvSpPr>
                    <a:spLocks/>
                  </p:cNvSpPr>
                  <p:nvPr/>
                </p:nvSpPr>
                <p:spPr bwMode="auto">
                  <a:xfrm>
                    <a:off x="3309282" y="3510206"/>
                    <a:ext cx="1228535" cy="435891"/>
                  </a:xfrm>
                  <a:custGeom>
                    <a:avLst/>
                    <a:gdLst/>
                    <a:ahLst/>
                    <a:cxnLst>
                      <a:cxn ang="0">
                        <a:pos x="28" y="80"/>
                      </a:cxn>
                      <a:cxn ang="0">
                        <a:pos x="55" y="80"/>
                      </a:cxn>
                      <a:cxn ang="0">
                        <a:pos x="83" y="80"/>
                      </a:cxn>
                      <a:cxn ang="0">
                        <a:pos x="111" y="81"/>
                      </a:cxn>
                      <a:cxn ang="0">
                        <a:pos x="138" y="80"/>
                      </a:cxn>
                      <a:cxn ang="0">
                        <a:pos x="166" y="78"/>
                      </a:cxn>
                      <a:cxn ang="0">
                        <a:pos x="193" y="10"/>
                      </a:cxn>
                      <a:cxn ang="0">
                        <a:pos x="221" y="82"/>
                      </a:cxn>
                      <a:cxn ang="0">
                        <a:pos x="249" y="82"/>
                      </a:cxn>
                      <a:cxn ang="0">
                        <a:pos x="276" y="81"/>
                      </a:cxn>
                      <a:cxn ang="0">
                        <a:pos x="304" y="80"/>
                      </a:cxn>
                      <a:cxn ang="0">
                        <a:pos x="332" y="82"/>
                      </a:cxn>
                      <a:cxn ang="0">
                        <a:pos x="359" y="83"/>
                      </a:cxn>
                      <a:cxn ang="0">
                        <a:pos x="387" y="81"/>
                      </a:cxn>
                      <a:cxn ang="0">
                        <a:pos x="414" y="81"/>
                      </a:cxn>
                      <a:cxn ang="0">
                        <a:pos x="442" y="81"/>
                      </a:cxn>
                      <a:cxn ang="0">
                        <a:pos x="470" y="81"/>
                      </a:cxn>
                      <a:cxn ang="0">
                        <a:pos x="497" y="82"/>
                      </a:cxn>
                      <a:cxn ang="0">
                        <a:pos x="525" y="81"/>
                      </a:cxn>
                      <a:cxn ang="0">
                        <a:pos x="552" y="71"/>
                      </a:cxn>
                      <a:cxn ang="0">
                        <a:pos x="580" y="82"/>
                      </a:cxn>
                      <a:cxn ang="0">
                        <a:pos x="608" y="82"/>
                      </a:cxn>
                      <a:cxn ang="0">
                        <a:pos x="635" y="82"/>
                      </a:cxn>
                      <a:cxn ang="0">
                        <a:pos x="663" y="81"/>
                      </a:cxn>
                      <a:cxn ang="0">
                        <a:pos x="691" y="81"/>
                      </a:cxn>
                      <a:cxn ang="0">
                        <a:pos x="718" y="82"/>
                      </a:cxn>
                      <a:cxn ang="0">
                        <a:pos x="746" y="84"/>
                      </a:cxn>
                      <a:cxn ang="0">
                        <a:pos x="773" y="82"/>
                      </a:cxn>
                      <a:cxn ang="0">
                        <a:pos x="801" y="81"/>
                      </a:cxn>
                      <a:cxn ang="0">
                        <a:pos x="829" y="81"/>
                      </a:cxn>
                      <a:cxn ang="0">
                        <a:pos x="856" y="81"/>
                      </a:cxn>
                      <a:cxn ang="0">
                        <a:pos x="884" y="82"/>
                      </a:cxn>
                      <a:cxn ang="0">
                        <a:pos x="912" y="83"/>
                      </a:cxn>
                      <a:cxn ang="0">
                        <a:pos x="939" y="76"/>
                      </a:cxn>
                      <a:cxn ang="0">
                        <a:pos x="967" y="76"/>
                      </a:cxn>
                      <a:cxn ang="0">
                        <a:pos x="994" y="77"/>
                      </a:cxn>
                      <a:cxn ang="0">
                        <a:pos x="1022" y="77"/>
                      </a:cxn>
                      <a:cxn ang="0">
                        <a:pos x="1050" y="76"/>
                      </a:cxn>
                      <a:cxn ang="0">
                        <a:pos x="1077" y="76"/>
                      </a:cxn>
                      <a:cxn ang="0">
                        <a:pos x="1105" y="78"/>
                      </a:cxn>
                      <a:cxn ang="0">
                        <a:pos x="1132" y="79"/>
                      </a:cxn>
                      <a:cxn ang="0">
                        <a:pos x="1160" y="78"/>
                      </a:cxn>
                      <a:cxn ang="0">
                        <a:pos x="1188" y="77"/>
                      </a:cxn>
                      <a:cxn ang="0">
                        <a:pos x="1215" y="77"/>
                      </a:cxn>
                      <a:cxn ang="0">
                        <a:pos x="1243" y="79"/>
                      </a:cxn>
                      <a:cxn ang="0">
                        <a:pos x="1271" y="83"/>
                      </a:cxn>
                      <a:cxn ang="0">
                        <a:pos x="1298" y="77"/>
                      </a:cxn>
                      <a:cxn ang="0">
                        <a:pos x="1326" y="75"/>
                      </a:cxn>
                      <a:cxn ang="0">
                        <a:pos x="1353" y="77"/>
                      </a:cxn>
                      <a:cxn ang="0">
                        <a:pos x="1381" y="78"/>
                      </a:cxn>
                      <a:cxn ang="0">
                        <a:pos x="1409" y="78"/>
                      </a:cxn>
                      <a:cxn ang="0">
                        <a:pos x="1436" y="77"/>
                      </a:cxn>
                      <a:cxn ang="0">
                        <a:pos x="1464" y="77"/>
                      </a:cxn>
                      <a:cxn ang="0">
                        <a:pos x="1491" y="78"/>
                      </a:cxn>
                      <a:cxn ang="0">
                        <a:pos x="1519" y="80"/>
                      </a:cxn>
                      <a:cxn ang="0">
                        <a:pos x="1547" y="79"/>
                      </a:cxn>
                      <a:cxn ang="0">
                        <a:pos x="1574" y="78"/>
                      </a:cxn>
                      <a:cxn ang="0">
                        <a:pos x="1602" y="71"/>
                      </a:cxn>
                      <a:cxn ang="0">
                        <a:pos x="1630" y="81"/>
                      </a:cxn>
                      <a:cxn ang="0">
                        <a:pos x="1657" y="82"/>
                      </a:cxn>
                      <a:cxn ang="0">
                        <a:pos x="1685" y="81"/>
                      </a:cxn>
                      <a:cxn ang="0">
                        <a:pos x="1712" y="80"/>
                      </a:cxn>
                      <a:cxn ang="0">
                        <a:pos x="1740" y="81"/>
                      </a:cxn>
                    </a:cxnLst>
                    <a:rect l="0" t="0" r="r" b="b"/>
                    <a:pathLst>
                      <a:path w="1759" h="84">
                        <a:moveTo>
                          <a:pt x="0" y="81"/>
                        </a:moveTo>
                        <a:lnTo>
                          <a:pt x="1" y="81"/>
                        </a:lnTo>
                        <a:lnTo>
                          <a:pt x="1" y="80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1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2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3" y="81"/>
                        </a:lnTo>
                        <a:lnTo>
                          <a:pt x="3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4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5" y="82"/>
                        </a:lnTo>
                        <a:lnTo>
                          <a:pt x="6" y="82"/>
                        </a:lnTo>
                        <a:lnTo>
                          <a:pt x="6" y="82"/>
                        </a:lnTo>
                        <a:lnTo>
                          <a:pt x="6" y="82"/>
                        </a:lnTo>
                        <a:lnTo>
                          <a:pt x="6" y="82"/>
                        </a:lnTo>
                        <a:lnTo>
                          <a:pt x="7" y="82"/>
                        </a:lnTo>
                        <a:lnTo>
                          <a:pt x="7" y="82"/>
                        </a:lnTo>
                        <a:lnTo>
                          <a:pt x="7" y="82"/>
                        </a:lnTo>
                        <a:lnTo>
                          <a:pt x="7" y="82"/>
                        </a:lnTo>
                        <a:lnTo>
                          <a:pt x="7" y="82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8" y="82"/>
                        </a:lnTo>
                        <a:lnTo>
                          <a:pt x="9" y="82"/>
                        </a:lnTo>
                        <a:lnTo>
                          <a:pt x="9" y="82"/>
                        </a:lnTo>
                        <a:lnTo>
                          <a:pt x="9" y="82"/>
                        </a:lnTo>
                        <a:lnTo>
                          <a:pt x="9" y="82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0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1" y="81"/>
                        </a:lnTo>
                        <a:lnTo>
                          <a:pt x="12" y="81"/>
                        </a:lnTo>
                        <a:lnTo>
                          <a:pt x="12" y="81"/>
                        </a:lnTo>
                        <a:lnTo>
                          <a:pt x="12" y="81"/>
                        </a:lnTo>
                        <a:lnTo>
                          <a:pt x="12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3" y="81"/>
                        </a:lnTo>
                        <a:lnTo>
                          <a:pt x="14" y="81"/>
                        </a:lnTo>
                        <a:lnTo>
                          <a:pt x="14" y="81"/>
                        </a:lnTo>
                        <a:lnTo>
                          <a:pt x="14" y="81"/>
                        </a:lnTo>
                        <a:lnTo>
                          <a:pt x="14" y="81"/>
                        </a:lnTo>
                        <a:lnTo>
                          <a:pt x="14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5" y="81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6" y="81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7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18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19" y="81"/>
                        </a:lnTo>
                        <a:lnTo>
                          <a:pt x="20" y="81"/>
                        </a:lnTo>
                        <a:lnTo>
                          <a:pt x="20" y="81"/>
                        </a:lnTo>
                        <a:lnTo>
                          <a:pt x="20" y="80"/>
                        </a:lnTo>
                        <a:lnTo>
                          <a:pt x="20" y="81"/>
                        </a:lnTo>
                        <a:lnTo>
                          <a:pt x="20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1" y="80"/>
                        </a:lnTo>
                        <a:lnTo>
                          <a:pt x="21" y="79"/>
                        </a:lnTo>
                        <a:lnTo>
                          <a:pt x="22" y="80"/>
                        </a:lnTo>
                        <a:lnTo>
                          <a:pt x="22" y="79"/>
                        </a:lnTo>
                        <a:lnTo>
                          <a:pt x="22" y="80"/>
                        </a:lnTo>
                        <a:lnTo>
                          <a:pt x="22" y="80"/>
                        </a:lnTo>
                        <a:lnTo>
                          <a:pt x="22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3" y="79"/>
                        </a:lnTo>
                        <a:lnTo>
                          <a:pt x="24" y="79"/>
                        </a:lnTo>
                        <a:lnTo>
                          <a:pt x="24" y="79"/>
                        </a:lnTo>
                        <a:lnTo>
                          <a:pt x="24" y="79"/>
                        </a:lnTo>
                        <a:lnTo>
                          <a:pt x="24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5" y="79"/>
                        </a:lnTo>
                        <a:lnTo>
                          <a:pt x="26" y="79"/>
                        </a:lnTo>
                        <a:lnTo>
                          <a:pt x="26" y="79"/>
                        </a:lnTo>
                        <a:lnTo>
                          <a:pt x="26" y="80"/>
                        </a:lnTo>
                        <a:lnTo>
                          <a:pt x="26" y="79"/>
                        </a:lnTo>
                        <a:lnTo>
                          <a:pt x="26" y="80"/>
                        </a:lnTo>
                        <a:lnTo>
                          <a:pt x="27" y="79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7" y="80"/>
                        </a:lnTo>
                        <a:lnTo>
                          <a:pt x="28" y="80"/>
                        </a:lnTo>
                        <a:lnTo>
                          <a:pt x="28" y="80"/>
                        </a:lnTo>
                        <a:lnTo>
                          <a:pt x="28" y="80"/>
                        </a:lnTo>
                        <a:lnTo>
                          <a:pt x="28" y="80"/>
                        </a:lnTo>
                        <a:lnTo>
                          <a:pt x="28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29" y="80"/>
                        </a:lnTo>
                        <a:lnTo>
                          <a:pt x="30" y="80"/>
                        </a:lnTo>
                        <a:lnTo>
                          <a:pt x="30" y="80"/>
                        </a:lnTo>
                        <a:lnTo>
                          <a:pt x="30" y="80"/>
                        </a:lnTo>
                        <a:lnTo>
                          <a:pt x="30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1" y="80"/>
                        </a:lnTo>
                        <a:lnTo>
                          <a:pt x="32" y="80"/>
                        </a:lnTo>
                        <a:lnTo>
                          <a:pt x="32" y="80"/>
                        </a:lnTo>
                        <a:lnTo>
                          <a:pt x="32" y="80"/>
                        </a:lnTo>
                        <a:lnTo>
                          <a:pt x="32" y="81"/>
                        </a:lnTo>
                        <a:lnTo>
                          <a:pt x="32" y="81"/>
                        </a:lnTo>
                        <a:lnTo>
                          <a:pt x="33" y="80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3" y="81"/>
                        </a:lnTo>
                        <a:lnTo>
                          <a:pt x="34" y="80"/>
                        </a:lnTo>
                        <a:lnTo>
                          <a:pt x="34" y="81"/>
                        </a:lnTo>
                        <a:lnTo>
                          <a:pt x="34" y="81"/>
                        </a:lnTo>
                        <a:lnTo>
                          <a:pt x="34" y="81"/>
                        </a:lnTo>
                        <a:lnTo>
                          <a:pt x="35" y="81"/>
                        </a:lnTo>
                        <a:lnTo>
                          <a:pt x="35" y="80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5" y="81"/>
                        </a:lnTo>
                        <a:lnTo>
                          <a:pt x="36" y="81"/>
                        </a:lnTo>
                        <a:lnTo>
                          <a:pt x="36" y="80"/>
                        </a:lnTo>
                        <a:lnTo>
                          <a:pt x="36" y="81"/>
                        </a:lnTo>
                        <a:lnTo>
                          <a:pt x="36" y="80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7" y="81"/>
                        </a:lnTo>
                        <a:lnTo>
                          <a:pt x="37" y="80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38" y="81"/>
                        </a:lnTo>
                        <a:lnTo>
                          <a:pt x="38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39" y="82"/>
                        </a:lnTo>
                        <a:lnTo>
                          <a:pt x="40" y="82"/>
                        </a:lnTo>
                        <a:lnTo>
                          <a:pt x="40" y="82"/>
                        </a:lnTo>
                        <a:lnTo>
                          <a:pt x="40" y="82"/>
                        </a:lnTo>
                        <a:lnTo>
                          <a:pt x="40" y="82"/>
                        </a:lnTo>
                        <a:lnTo>
                          <a:pt x="40" y="82"/>
                        </a:lnTo>
                        <a:lnTo>
                          <a:pt x="41" y="82"/>
                        </a:lnTo>
                        <a:lnTo>
                          <a:pt x="41" y="82"/>
                        </a:lnTo>
                        <a:lnTo>
                          <a:pt x="41" y="82"/>
                        </a:lnTo>
                        <a:lnTo>
                          <a:pt x="41" y="82"/>
                        </a:lnTo>
                        <a:lnTo>
                          <a:pt x="41" y="82"/>
                        </a:lnTo>
                        <a:lnTo>
                          <a:pt x="42" y="82"/>
                        </a:lnTo>
                        <a:lnTo>
                          <a:pt x="42" y="82"/>
                        </a:lnTo>
                        <a:lnTo>
                          <a:pt x="42" y="82"/>
                        </a:lnTo>
                        <a:lnTo>
                          <a:pt x="42" y="82"/>
                        </a:lnTo>
                        <a:lnTo>
                          <a:pt x="43" y="82"/>
                        </a:lnTo>
                        <a:lnTo>
                          <a:pt x="43" y="82"/>
                        </a:lnTo>
                        <a:lnTo>
                          <a:pt x="43" y="81"/>
                        </a:lnTo>
                        <a:lnTo>
                          <a:pt x="43" y="82"/>
                        </a:lnTo>
                        <a:lnTo>
                          <a:pt x="43" y="81"/>
                        </a:lnTo>
                        <a:lnTo>
                          <a:pt x="44" y="82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4" y="81"/>
                        </a:lnTo>
                        <a:lnTo>
                          <a:pt x="45" y="81"/>
                        </a:lnTo>
                        <a:lnTo>
                          <a:pt x="45" y="81"/>
                        </a:lnTo>
                        <a:lnTo>
                          <a:pt x="45" y="81"/>
                        </a:lnTo>
                        <a:lnTo>
                          <a:pt x="45" y="81"/>
                        </a:lnTo>
                        <a:lnTo>
                          <a:pt x="45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  <a:lnTo>
                          <a:pt x="46" y="81"/>
                        </a:lnTo>
                        <a:lnTo>
                          <a:pt x="47" y="81"/>
                        </a:lnTo>
                        <a:lnTo>
                          <a:pt x="47" y="81"/>
                        </a:lnTo>
                        <a:lnTo>
                          <a:pt x="47" y="81"/>
                        </a:lnTo>
                        <a:lnTo>
                          <a:pt x="47" y="81"/>
                        </a:lnTo>
                        <a:lnTo>
                          <a:pt x="47" y="81"/>
                        </a:lnTo>
                        <a:lnTo>
                          <a:pt x="48" y="81"/>
                        </a:lnTo>
                        <a:lnTo>
                          <a:pt x="48" y="81"/>
                        </a:lnTo>
                        <a:lnTo>
                          <a:pt x="48" y="81"/>
                        </a:lnTo>
                        <a:lnTo>
                          <a:pt x="48" y="81"/>
                        </a:lnTo>
                        <a:lnTo>
                          <a:pt x="48" y="81"/>
                        </a:lnTo>
                        <a:lnTo>
                          <a:pt x="49" y="81"/>
                        </a:lnTo>
                        <a:lnTo>
                          <a:pt x="49" y="81"/>
                        </a:lnTo>
                        <a:lnTo>
                          <a:pt x="49" y="80"/>
                        </a:lnTo>
                        <a:lnTo>
                          <a:pt x="49" y="81"/>
                        </a:lnTo>
                        <a:lnTo>
                          <a:pt x="50" y="81"/>
                        </a:lnTo>
                        <a:lnTo>
                          <a:pt x="50" y="80"/>
                        </a:lnTo>
                        <a:lnTo>
                          <a:pt x="50" y="81"/>
                        </a:lnTo>
                        <a:lnTo>
                          <a:pt x="50" y="81"/>
                        </a:lnTo>
                        <a:lnTo>
                          <a:pt x="50" y="81"/>
                        </a:lnTo>
                        <a:lnTo>
                          <a:pt x="51" y="81"/>
                        </a:lnTo>
                        <a:lnTo>
                          <a:pt x="51" y="80"/>
                        </a:lnTo>
                        <a:lnTo>
                          <a:pt x="51" y="81"/>
                        </a:lnTo>
                        <a:lnTo>
                          <a:pt x="51" y="80"/>
                        </a:lnTo>
                        <a:lnTo>
                          <a:pt x="52" y="81"/>
                        </a:lnTo>
                        <a:lnTo>
                          <a:pt x="52" y="81"/>
                        </a:lnTo>
                        <a:lnTo>
                          <a:pt x="52" y="80"/>
                        </a:lnTo>
                        <a:lnTo>
                          <a:pt x="52" y="81"/>
                        </a:lnTo>
                        <a:lnTo>
                          <a:pt x="52" y="80"/>
                        </a:lnTo>
                        <a:lnTo>
                          <a:pt x="53" y="80"/>
                        </a:lnTo>
                        <a:lnTo>
                          <a:pt x="53" y="81"/>
                        </a:lnTo>
                        <a:lnTo>
                          <a:pt x="53" y="80"/>
                        </a:lnTo>
                        <a:lnTo>
                          <a:pt x="53" y="81"/>
                        </a:lnTo>
                        <a:lnTo>
                          <a:pt x="53" y="80"/>
                        </a:lnTo>
                        <a:lnTo>
                          <a:pt x="54" y="81"/>
                        </a:lnTo>
                        <a:lnTo>
                          <a:pt x="54" y="80"/>
                        </a:lnTo>
                        <a:lnTo>
                          <a:pt x="54" y="80"/>
                        </a:lnTo>
                        <a:lnTo>
                          <a:pt x="54" y="81"/>
                        </a:lnTo>
                        <a:lnTo>
                          <a:pt x="55" y="80"/>
                        </a:lnTo>
                        <a:lnTo>
                          <a:pt x="55" y="81"/>
                        </a:lnTo>
                        <a:lnTo>
                          <a:pt x="55" y="80"/>
                        </a:lnTo>
                        <a:lnTo>
                          <a:pt x="55" y="80"/>
                        </a:lnTo>
                        <a:lnTo>
                          <a:pt x="55" y="80"/>
                        </a:lnTo>
                        <a:lnTo>
                          <a:pt x="56" y="80"/>
                        </a:lnTo>
                        <a:lnTo>
                          <a:pt x="56" y="80"/>
                        </a:lnTo>
                        <a:lnTo>
                          <a:pt x="56" y="80"/>
                        </a:lnTo>
                        <a:lnTo>
                          <a:pt x="56" y="79"/>
                        </a:lnTo>
                        <a:lnTo>
                          <a:pt x="56" y="79"/>
                        </a:lnTo>
                        <a:lnTo>
                          <a:pt x="57" y="79"/>
                        </a:lnTo>
                        <a:lnTo>
                          <a:pt x="57" y="79"/>
                        </a:lnTo>
                        <a:lnTo>
                          <a:pt x="57" y="79"/>
                        </a:lnTo>
                        <a:lnTo>
                          <a:pt x="57" y="79"/>
                        </a:lnTo>
                        <a:lnTo>
                          <a:pt x="57" y="79"/>
                        </a:lnTo>
                        <a:lnTo>
                          <a:pt x="58" y="79"/>
                        </a:lnTo>
                        <a:lnTo>
                          <a:pt x="58" y="79"/>
                        </a:lnTo>
                        <a:lnTo>
                          <a:pt x="58" y="79"/>
                        </a:lnTo>
                        <a:lnTo>
                          <a:pt x="58" y="79"/>
                        </a:lnTo>
                        <a:lnTo>
                          <a:pt x="59" y="79"/>
                        </a:lnTo>
                        <a:lnTo>
                          <a:pt x="59" y="79"/>
                        </a:lnTo>
                        <a:lnTo>
                          <a:pt x="59" y="79"/>
                        </a:lnTo>
                        <a:lnTo>
                          <a:pt x="59" y="79"/>
                        </a:lnTo>
                        <a:lnTo>
                          <a:pt x="59" y="79"/>
                        </a:lnTo>
                        <a:lnTo>
                          <a:pt x="60" y="78"/>
                        </a:lnTo>
                        <a:lnTo>
                          <a:pt x="60" y="79"/>
                        </a:lnTo>
                        <a:lnTo>
                          <a:pt x="60" y="78"/>
                        </a:lnTo>
                        <a:lnTo>
                          <a:pt x="60" y="79"/>
                        </a:lnTo>
                        <a:lnTo>
                          <a:pt x="60" y="79"/>
                        </a:lnTo>
                        <a:lnTo>
                          <a:pt x="61" y="79"/>
                        </a:lnTo>
                        <a:lnTo>
                          <a:pt x="61" y="79"/>
                        </a:lnTo>
                        <a:lnTo>
                          <a:pt x="61" y="79"/>
                        </a:lnTo>
                        <a:lnTo>
                          <a:pt x="61" y="79"/>
                        </a:lnTo>
                        <a:lnTo>
                          <a:pt x="62" y="79"/>
                        </a:lnTo>
                        <a:lnTo>
                          <a:pt x="62" y="79"/>
                        </a:lnTo>
                        <a:lnTo>
                          <a:pt x="62" y="79"/>
                        </a:lnTo>
                        <a:lnTo>
                          <a:pt x="62" y="79"/>
                        </a:lnTo>
                        <a:lnTo>
                          <a:pt x="62" y="80"/>
                        </a:lnTo>
                        <a:lnTo>
                          <a:pt x="63" y="79"/>
                        </a:lnTo>
                        <a:lnTo>
                          <a:pt x="63" y="80"/>
                        </a:lnTo>
                        <a:lnTo>
                          <a:pt x="63" y="80"/>
                        </a:lnTo>
                        <a:lnTo>
                          <a:pt x="63" y="80"/>
                        </a:lnTo>
                        <a:lnTo>
                          <a:pt x="64" y="80"/>
                        </a:lnTo>
                        <a:lnTo>
                          <a:pt x="64" y="80"/>
                        </a:lnTo>
                        <a:lnTo>
                          <a:pt x="64" y="80"/>
                        </a:lnTo>
                        <a:lnTo>
                          <a:pt x="64" y="80"/>
                        </a:lnTo>
                        <a:lnTo>
                          <a:pt x="64" y="80"/>
                        </a:lnTo>
                        <a:lnTo>
                          <a:pt x="65" y="79"/>
                        </a:lnTo>
                        <a:lnTo>
                          <a:pt x="65" y="80"/>
                        </a:lnTo>
                        <a:lnTo>
                          <a:pt x="65" y="79"/>
                        </a:lnTo>
                        <a:lnTo>
                          <a:pt x="65" y="80"/>
                        </a:lnTo>
                        <a:lnTo>
                          <a:pt x="65" y="80"/>
                        </a:lnTo>
                        <a:lnTo>
                          <a:pt x="66" y="80"/>
                        </a:lnTo>
                        <a:lnTo>
                          <a:pt x="66" y="80"/>
                        </a:lnTo>
                        <a:lnTo>
                          <a:pt x="66" y="79"/>
                        </a:lnTo>
                        <a:lnTo>
                          <a:pt x="66" y="80"/>
                        </a:lnTo>
                        <a:lnTo>
                          <a:pt x="67" y="80"/>
                        </a:lnTo>
                        <a:lnTo>
                          <a:pt x="67" y="80"/>
                        </a:lnTo>
                        <a:lnTo>
                          <a:pt x="67" y="80"/>
                        </a:lnTo>
                        <a:lnTo>
                          <a:pt x="67" y="80"/>
                        </a:lnTo>
                        <a:lnTo>
                          <a:pt x="67" y="80"/>
                        </a:lnTo>
                        <a:lnTo>
                          <a:pt x="68" y="80"/>
                        </a:lnTo>
                        <a:lnTo>
                          <a:pt x="68" y="80"/>
                        </a:lnTo>
                        <a:lnTo>
                          <a:pt x="68" y="80"/>
                        </a:lnTo>
                        <a:lnTo>
                          <a:pt x="68" y="80"/>
                        </a:lnTo>
                        <a:lnTo>
                          <a:pt x="68" y="79"/>
                        </a:lnTo>
                        <a:lnTo>
                          <a:pt x="69" y="80"/>
                        </a:lnTo>
                        <a:lnTo>
                          <a:pt x="69" y="80"/>
                        </a:lnTo>
                        <a:lnTo>
                          <a:pt x="69" y="80"/>
                        </a:lnTo>
                        <a:lnTo>
                          <a:pt x="69" y="80"/>
                        </a:lnTo>
                        <a:lnTo>
                          <a:pt x="69" y="80"/>
                        </a:lnTo>
                        <a:lnTo>
                          <a:pt x="70" y="80"/>
                        </a:lnTo>
                        <a:lnTo>
                          <a:pt x="70" y="80"/>
                        </a:lnTo>
                        <a:lnTo>
                          <a:pt x="70" y="80"/>
                        </a:lnTo>
                        <a:lnTo>
                          <a:pt x="70" y="80"/>
                        </a:lnTo>
                        <a:lnTo>
                          <a:pt x="71" y="80"/>
                        </a:lnTo>
                        <a:lnTo>
                          <a:pt x="71" y="80"/>
                        </a:lnTo>
                        <a:lnTo>
                          <a:pt x="71" y="80"/>
                        </a:lnTo>
                        <a:lnTo>
                          <a:pt x="71" y="80"/>
                        </a:lnTo>
                        <a:lnTo>
                          <a:pt x="71" y="80"/>
                        </a:lnTo>
                        <a:lnTo>
                          <a:pt x="72" y="80"/>
                        </a:lnTo>
                        <a:lnTo>
                          <a:pt x="72" y="80"/>
                        </a:lnTo>
                        <a:lnTo>
                          <a:pt x="72" y="80"/>
                        </a:lnTo>
                        <a:lnTo>
                          <a:pt x="72" y="80"/>
                        </a:lnTo>
                        <a:lnTo>
                          <a:pt x="72" y="80"/>
                        </a:lnTo>
                        <a:lnTo>
                          <a:pt x="73" y="80"/>
                        </a:lnTo>
                        <a:lnTo>
                          <a:pt x="73" y="81"/>
                        </a:lnTo>
                        <a:lnTo>
                          <a:pt x="73" y="81"/>
                        </a:lnTo>
                        <a:lnTo>
                          <a:pt x="73" y="81"/>
                        </a:lnTo>
                        <a:lnTo>
                          <a:pt x="74" y="81"/>
                        </a:lnTo>
                        <a:lnTo>
                          <a:pt x="74" y="81"/>
                        </a:lnTo>
                        <a:lnTo>
                          <a:pt x="74" y="81"/>
                        </a:lnTo>
                        <a:lnTo>
                          <a:pt x="74" y="81"/>
                        </a:lnTo>
                        <a:lnTo>
                          <a:pt x="74" y="81"/>
                        </a:lnTo>
                        <a:lnTo>
                          <a:pt x="75" y="82"/>
                        </a:lnTo>
                        <a:lnTo>
                          <a:pt x="75" y="81"/>
                        </a:lnTo>
                        <a:lnTo>
                          <a:pt x="75" y="82"/>
                        </a:lnTo>
                        <a:lnTo>
                          <a:pt x="75" y="82"/>
                        </a:lnTo>
                        <a:lnTo>
                          <a:pt x="75" y="81"/>
                        </a:lnTo>
                        <a:lnTo>
                          <a:pt x="76" y="82"/>
                        </a:lnTo>
                        <a:lnTo>
                          <a:pt x="76" y="81"/>
                        </a:lnTo>
                        <a:lnTo>
                          <a:pt x="76" y="81"/>
                        </a:lnTo>
                        <a:lnTo>
                          <a:pt x="76" y="81"/>
                        </a:lnTo>
                        <a:lnTo>
                          <a:pt x="77" y="81"/>
                        </a:lnTo>
                        <a:lnTo>
                          <a:pt x="77" y="81"/>
                        </a:lnTo>
                        <a:lnTo>
                          <a:pt x="77" y="81"/>
                        </a:lnTo>
                        <a:lnTo>
                          <a:pt x="77" y="81"/>
                        </a:lnTo>
                        <a:lnTo>
                          <a:pt x="77" y="81"/>
                        </a:lnTo>
                        <a:lnTo>
                          <a:pt x="78" y="81"/>
                        </a:lnTo>
                        <a:lnTo>
                          <a:pt x="78" y="81"/>
                        </a:lnTo>
                        <a:lnTo>
                          <a:pt x="78" y="81"/>
                        </a:lnTo>
                        <a:lnTo>
                          <a:pt x="78" y="81"/>
                        </a:lnTo>
                        <a:lnTo>
                          <a:pt x="79" y="81"/>
                        </a:lnTo>
                        <a:lnTo>
                          <a:pt x="79" y="81"/>
                        </a:lnTo>
                        <a:lnTo>
                          <a:pt x="79" y="81"/>
                        </a:lnTo>
                        <a:lnTo>
                          <a:pt x="79" y="81"/>
                        </a:lnTo>
                        <a:lnTo>
                          <a:pt x="79" y="81"/>
                        </a:lnTo>
                        <a:lnTo>
                          <a:pt x="80" y="81"/>
                        </a:lnTo>
                        <a:lnTo>
                          <a:pt x="80" y="81"/>
                        </a:lnTo>
                        <a:lnTo>
                          <a:pt x="80" y="80"/>
                        </a:lnTo>
                        <a:lnTo>
                          <a:pt x="80" y="81"/>
                        </a:lnTo>
                        <a:lnTo>
                          <a:pt x="80" y="80"/>
                        </a:lnTo>
                        <a:lnTo>
                          <a:pt x="81" y="81"/>
                        </a:lnTo>
                        <a:lnTo>
                          <a:pt x="81" y="80"/>
                        </a:lnTo>
                        <a:lnTo>
                          <a:pt x="81" y="81"/>
                        </a:lnTo>
                        <a:lnTo>
                          <a:pt x="81" y="80"/>
                        </a:lnTo>
                        <a:lnTo>
                          <a:pt x="81" y="80"/>
                        </a:lnTo>
                        <a:lnTo>
                          <a:pt x="82" y="80"/>
                        </a:lnTo>
                        <a:lnTo>
                          <a:pt x="82" y="80"/>
                        </a:lnTo>
                        <a:lnTo>
                          <a:pt x="82" y="81"/>
                        </a:lnTo>
                        <a:lnTo>
                          <a:pt x="82" y="80"/>
                        </a:lnTo>
                        <a:lnTo>
                          <a:pt x="83" y="81"/>
                        </a:lnTo>
                        <a:lnTo>
                          <a:pt x="83" y="80"/>
                        </a:lnTo>
                        <a:lnTo>
                          <a:pt x="83" y="80"/>
                        </a:lnTo>
                        <a:lnTo>
                          <a:pt x="83" y="80"/>
                        </a:lnTo>
                        <a:lnTo>
                          <a:pt x="83" y="80"/>
                        </a:lnTo>
                        <a:lnTo>
                          <a:pt x="84" y="80"/>
                        </a:lnTo>
                        <a:lnTo>
                          <a:pt x="84" y="80"/>
                        </a:lnTo>
                        <a:lnTo>
                          <a:pt x="84" y="80"/>
                        </a:lnTo>
                        <a:lnTo>
                          <a:pt x="84" y="80"/>
                        </a:lnTo>
                        <a:lnTo>
                          <a:pt x="84" y="80"/>
                        </a:lnTo>
                        <a:lnTo>
                          <a:pt x="85" y="80"/>
                        </a:lnTo>
                        <a:lnTo>
                          <a:pt x="85" y="80"/>
                        </a:lnTo>
                        <a:lnTo>
                          <a:pt x="85" y="80"/>
                        </a:lnTo>
                        <a:lnTo>
                          <a:pt x="85" y="80"/>
                        </a:lnTo>
                        <a:lnTo>
                          <a:pt x="86" y="80"/>
                        </a:lnTo>
                        <a:lnTo>
                          <a:pt x="86" y="80"/>
                        </a:lnTo>
                        <a:lnTo>
                          <a:pt x="86" y="80"/>
                        </a:lnTo>
                        <a:lnTo>
                          <a:pt x="86" y="80"/>
                        </a:lnTo>
                        <a:lnTo>
                          <a:pt x="86" y="80"/>
                        </a:lnTo>
                        <a:lnTo>
                          <a:pt x="87" y="80"/>
                        </a:lnTo>
                        <a:lnTo>
                          <a:pt x="87" y="80"/>
                        </a:lnTo>
                        <a:lnTo>
                          <a:pt x="87" y="80"/>
                        </a:lnTo>
                        <a:lnTo>
                          <a:pt x="87" y="80"/>
                        </a:lnTo>
                        <a:lnTo>
                          <a:pt x="87" y="80"/>
                        </a:lnTo>
                        <a:lnTo>
                          <a:pt x="88" y="80"/>
                        </a:lnTo>
                        <a:lnTo>
                          <a:pt x="88" y="80"/>
                        </a:lnTo>
                        <a:lnTo>
                          <a:pt x="88" y="80"/>
                        </a:lnTo>
                        <a:lnTo>
                          <a:pt x="88" y="80"/>
                        </a:lnTo>
                        <a:lnTo>
                          <a:pt x="89" y="80"/>
                        </a:lnTo>
                        <a:lnTo>
                          <a:pt x="89" y="80"/>
                        </a:lnTo>
                        <a:lnTo>
                          <a:pt x="89" y="80"/>
                        </a:lnTo>
                        <a:lnTo>
                          <a:pt x="89" y="80"/>
                        </a:lnTo>
                        <a:lnTo>
                          <a:pt x="89" y="80"/>
                        </a:lnTo>
                        <a:lnTo>
                          <a:pt x="90" y="80"/>
                        </a:lnTo>
                        <a:lnTo>
                          <a:pt x="90" y="80"/>
                        </a:lnTo>
                        <a:lnTo>
                          <a:pt x="90" y="80"/>
                        </a:lnTo>
                        <a:lnTo>
                          <a:pt x="90" y="79"/>
                        </a:lnTo>
                        <a:lnTo>
                          <a:pt x="90" y="80"/>
                        </a:lnTo>
                        <a:lnTo>
                          <a:pt x="91" y="79"/>
                        </a:lnTo>
                        <a:lnTo>
                          <a:pt x="91" y="79"/>
                        </a:lnTo>
                        <a:lnTo>
                          <a:pt x="91" y="79"/>
                        </a:lnTo>
                        <a:lnTo>
                          <a:pt x="91" y="79"/>
                        </a:lnTo>
                        <a:lnTo>
                          <a:pt x="92" y="79"/>
                        </a:lnTo>
                        <a:lnTo>
                          <a:pt x="92" y="78"/>
                        </a:lnTo>
                        <a:lnTo>
                          <a:pt x="92" y="79"/>
                        </a:lnTo>
                        <a:lnTo>
                          <a:pt x="92" y="78"/>
                        </a:lnTo>
                        <a:lnTo>
                          <a:pt x="92" y="79"/>
                        </a:lnTo>
                        <a:lnTo>
                          <a:pt x="93" y="78"/>
                        </a:lnTo>
                        <a:lnTo>
                          <a:pt x="93" y="78"/>
                        </a:lnTo>
                        <a:lnTo>
                          <a:pt x="93" y="78"/>
                        </a:lnTo>
                        <a:lnTo>
                          <a:pt x="93" y="79"/>
                        </a:lnTo>
                        <a:lnTo>
                          <a:pt x="93" y="78"/>
                        </a:lnTo>
                        <a:lnTo>
                          <a:pt x="94" y="79"/>
                        </a:lnTo>
                        <a:lnTo>
                          <a:pt x="94" y="79"/>
                        </a:lnTo>
                        <a:lnTo>
                          <a:pt x="94" y="79"/>
                        </a:lnTo>
                        <a:lnTo>
                          <a:pt x="94" y="79"/>
                        </a:lnTo>
                        <a:lnTo>
                          <a:pt x="95" y="78"/>
                        </a:lnTo>
                        <a:lnTo>
                          <a:pt x="95" y="79"/>
                        </a:lnTo>
                        <a:lnTo>
                          <a:pt x="95" y="78"/>
                        </a:lnTo>
                        <a:lnTo>
                          <a:pt x="95" y="79"/>
                        </a:lnTo>
                        <a:lnTo>
                          <a:pt x="95" y="78"/>
                        </a:lnTo>
                        <a:lnTo>
                          <a:pt x="96" y="79"/>
                        </a:lnTo>
                        <a:lnTo>
                          <a:pt x="96" y="78"/>
                        </a:lnTo>
                        <a:lnTo>
                          <a:pt x="96" y="79"/>
                        </a:lnTo>
                        <a:lnTo>
                          <a:pt x="96" y="79"/>
                        </a:lnTo>
                        <a:lnTo>
                          <a:pt x="96" y="79"/>
                        </a:lnTo>
                        <a:lnTo>
                          <a:pt x="97" y="79"/>
                        </a:lnTo>
                        <a:lnTo>
                          <a:pt x="97" y="79"/>
                        </a:lnTo>
                        <a:lnTo>
                          <a:pt x="97" y="79"/>
                        </a:lnTo>
                        <a:lnTo>
                          <a:pt x="97" y="79"/>
                        </a:lnTo>
                        <a:lnTo>
                          <a:pt x="98" y="79"/>
                        </a:lnTo>
                        <a:lnTo>
                          <a:pt x="98" y="79"/>
                        </a:lnTo>
                        <a:lnTo>
                          <a:pt x="98" y="79"/>
                        </a:lnTo>
                        <a:lnTo>
                          <a:pt x="98" y="79"/>
                        </a:lnTo>
                        <a:lnTo>
                          <a:pt x="98" y="79"/>
                        </a:lnTo>
                        <a:lnTo>
                          <a:pt x="99" y="79"/>
                        </a:lnTo>
                        <a:lnTo>
                          <a:pt x="99" y="79"/>
                        </a:lnTo>
                        <a:lnTo>
                          <a:pt x="99" y="79"/>
                        </a:lnTo>
                        <a:lnTo>
                          <a:pt x="99" y="79"/>
                        </a:lnTo>
                        <a:lnTo>
                          <a:pt x="99" y="79"/>
                        </a:lnTo>
                        <a:lnTo>
                          <a:pt x="100" y="79"/>
                        </a:lnTo>
                        <a:lnTo>
                          <a:pt x="100" y="79"/>
                        </a:lnTo>
                        <a:lnTo>
                          <a:pt x="100" y="79"/>
                        </a:lnTo>
                        <a:lnTo>
                          <a:pt x="100" y="79"/>
                        </a:lnTo>
                        <a:lnTo>
                          <a:pt x="100" y="79"/>
                        </a:lnTo>
                        <a:lnTo>
                          <a:pt x="101" y="79"/>
                        </a:lnTo>
                        <a:lnTo>
                          <a:pt x="101" y="79"/>
                        </a:lnTo>
                        <a:lnTo>
                          <a:pt x="101" y="79"/>
                        </a:lnTo>
                        <a:lnTo>
                          <a:pt x="101" y="79"/>
                        </a:lnTo>
                        <a:lnTo>
                          <a:pt x="102" y="79"/>
                        </a:lnTo>
                        <a:lnTo>
                          <a:pt x="102" y="80"/>
                        </a:lnTo>
                        <a:lnTo>
                          <a:pt x="102" y="79"/>
                        </a:lnTo>
                        <a:lnTo>
                          <a:pt x="102" y="80"/>
                        </a:lnTo>
                        <a:lnTo>
                          <a:pt x="102" y="80"/>
                        </a:lnTo>
                        <a:lnTo>
                          <a:pt x="103" y="79"/>
                        </a:lnTo>
                        <a:lnTo>
                          <a:pt x="103" y="80"/>
                        </a:lnTo>
                        <a:lnTo>
                          <a:pt x="103" y="79"/>
                        </a:lnTo>
                        <a:lnTo>
                          <a:pt x="103" y="79"/>
                        </a:lnTo>
                        <a:lnTo>
                          <a:pt x="104" y="80"/>
                        </a:lnTo>
                        <a:lnTo>
                          <a:pt x="104" y="79"/>
                        </a:lnTo>
                        <a:lnTo>
                          <a:pt x="104" y="80"/>
                        </a:lnTo>
                        <a:lnTo>
                          <a:pt x="104" y="80"/>
                        </a:lnTo>
                        <a:lnTo>
                          <a:pt x="104" y="79"/>
                        </a:lnTo>
                        <a:lnTo>
                          <a:pt x="105" y="80"/>
                        </a:lnTo>
                        <a:lnTo>
                          <a:pt x="105" y="79"/>
                        </a:lnTo>
                        <a:lnTo>
                          <a:pt x="105" y="80"/>
                        </a:lnTo>
                        <a:lnTo>
                          <a:pt x="105" y="80"/>
                        </a:lnTo>
                        <a:lnTo>
                          <a:pt x="105" y="80"/>
                        </a:lnTo>
                        <a:lnTo>
                          <a:pt x="106" y="80"/>
                        </a:lnTo>
                        <a:lnTo>
                          <a:pt x="106" y="79"/>
                        </a:lnTo>
                        <a:lnTo>
                          <a:pt x="106" y="80"/>
                        </a:lnTo>
                        <a:lnTo>
                          <a:pt x="106" y="80"/>
                        </a:lnTo>
                        <a:lnTo>
                          <a:pt x="107" y="80"/>
                        </a:lnTo>
                        <a:lnTo>
                          <a:pt x="107" y="80"/>
                        </a:lnTo>
                        <a:lnTo>
                          <a:pt x="107" y="79"/>
                        </a:lnTo>
                        <a:lnTo>
                          <a:pt x="107" y="80"/>
                        </a:lnTo>
                        <a:lnTo>
                          <a:pt x="107" y="80"/>
                        </a:lnTo>
                        <a:lnTo>
                          <a:pt x="108" y="80"/>
                        </a:lnTo>
                        <a:lnTo>
                          <a:pt x="108" y="80"/>
                        </a:lnTo>
                        <a:lnTo>
                          <a:pt x="108" y="80"/>
                        </a:lnTo>
                        <a:lnTo>
                          <a:pt x="108" y="80"/>
                        </a:lnTo>
                        <a:lnTo>
                          <a:pt x="108" y="80"/>
                        </a:lnTo>
                        <a:lnTo>
                          <a:pt x="109" y="81"/>
                        </a:lnTo>
                        <a:lnTo>
                          <a:pt x="109" y="81"/>
                        </a:lnTo>
                        <a:lnTo>
                          <a:pt x="109" y="81"/>
                        </a:lnTo>
                        <a:lnTo>
                          <a:pt x="109" y="81"/>
                        </a:lnTo>
                        <a:lnTo>
                          <a:pt x="110" y="81"/>
                        </a:lnTo>
                        <a:lnTo>
                          <a:pt x="110" y="81"/>
                        </a:lnTo>
                        <a:lnTo>
                          <a:pt x="110" y="81"/>
                        </a:lnTo>
                        <a:lnTo>
                          <a:pt x="110" y="81"/>
                        </a:lnTo>
                        <a:lnTo>
                          <a:pt x="110" y="81"/>
                        </a:lnTo>
                        <a:lnTo>
                          <a:pt x="111" y="81"/>
                        </a:lnTo>
                        <a:lnTo>
                          <a:pt x="111" y="81"/>
                        </a:lnTo>
                        <a:lnTo>
                          <a:pt x="111" y="81"/>
                        </a:lnTo>
                        <a:lnTo>
                          <a:pt x="111" y="81"/>
                        </a:lnTo>
                        <a:lnTo>
                          <a:pt x="111" y="81"/>
                        </a:lnTo>
                        <a:lnTo>
                          <a:pt x="112" y="81"/>
                        </a:lnTo>
                        <a:lnTo>
                          <a:pt x="112" y="81"/>
                        </a:lnTo>
                        <a:lnTo>
                          <a:pt x="112" y="81"/>
                        </a:lnTo>
                        <a:lnTo>
                          <a:pt x="112" y="81"/>
                        </a:lnTo>
                        <a:lnTo>
                          <a:pt x="112" y="81"/>
                        </a:lnTo>
                        <a:lnTo>
                          <a:pt x="113" y="81"/>
                        </a:lnTo>
                        <a:lnTo>
                          <a:pt x="113" y="81"/>
                        </a:lnTo>
                        <a:lnTo>
                          <a:pt x="113" y="81"/>
                        </a:lnTo>
                        <a:lnTo>
                          <a:pt x="113" y="81"/>
                        </a:lnTo>
                        <a:lnTo>
                          <a:pt x="114" y="81"/>
                        </a:lnTo>
                        <a:lnTo>
                          <a:pt x="114" y="81"/>
                        </a:lnTo>
                        <a:lnTo>
                          <a:pt x="114" y="81"/>
                        </a:lnTo>
                        <a:lnTo>
                          <a:pt x="114" y="81"/>
                        </a:lnTo>
                        <a:lnTo>
                          <a:pt x="114" y="81"/>
                        </a:lnTo>
                        <a:lnTo>
                          <a:pt x="115" y="81"/>
                        </a:lnTo>
                        <a:lnTo>
                          <a:pt x="115" y="81"/>
                        </a:lnTo>
                        <a:lnTo>
                          <a:pt x="115" y="81"/>
                        </a:lnTo>
                        <a:lnTo>
                          <a:pt x="115" y="81"/>
                        </a:lnTo>
                        <a:lnTo>
                          <a:pt x="116" y="81"/>
                        </a:lnTo>
                        <a:lnTo>
                          <a:pt x="116" y="80"/>
                        </a:lnTo>
                        <a:lnTo>
                          <a:pt x="116" y="81"/>
                        </a:lnTo>
                        <a:lnTo>
                          <a:pt x="116" y="80"/>
                        </a:lnTo>
                        <a:lnTo>
                          <a:pt x="116" y="81"/>
                        </a:lnTo>
                        <a:lnTo>
                          <a:pt x="117" y="80"/>
                        </a:lnTo>
                        <a:lnTo>
                          <a:pt x="117" y="80"/>
                        </a:lnTo>
                        <a:lnTo>
                          <a:pt x="117" y="80"/>
                        </a:lnTo>
                        <a:lnTo>
                          <a:pt x="117" y="80"/>
                        </a:lnTo>
                        <a:lnTo>
                          <a:pt x="117" y="80"/>
                        </a:lnTo>
                        <a:lnTo>
                          <a:pt x="118" y="80"/>
                        </a:lnTo>
                        <a:lnTo>
                          <a:pt x="118" y="80"/>
                        </a:lnTo>
                        <a:lnTo>
                          <a:pt x="118" y="80"/>
                        </a:lnTo>
                        <a:lnTo>
                          <a:pt x="118" y="80"/>
                        </a:lnTo>
                        <a:lnTo>
                          <a:pt x="119" y="80"/>
                        </a:lnTo>
                        <a:lnTo>
                          <a:pt x="119" y="80"/>
                        </a:lnTo>
                        <a:lnTo>
                          <a:pt x="119" y="80"/>
                        </a:lnTo>
                        <a:lnTo>
                          <a:pt x="119" y="80"/>
                        </a:lnTo>
                        <a:lnTo>
                          <a:pt x="119" y="80"/>
                        </a:lnTo>
                        <a:lnTo>
                          <a:pt x="120" y="80"/>
                        </a:lnTo>
                        <a:lnTo>
                          <a:pt x="120" y="80"/>
                        </a:lnTo>
                        <a:lnTo>
                          <a:pt x="120" y="80"/>
                        </a:lnTo>
                        <a:lnTo>
                          <a:pt x="120" y="80"/>
                        </a:lnTo>
                        <a:lnTo>
                          <a:pt x="120" y="80"/>
                        </a:lnTo>
                        <a:lnTo>
                          <a:pt x="121" y="80"/>
                        </a:lnTo>
                        <a:lnTo>
                          <a:pt x="121" y="80"/>
                        </a:lnTo>
                        <a:lnTo>
                          <a:pt x="121" y="80"/>
                        </a:lnTo>
                        <a:lnTo>
                          <a:pt x="121" y="80"/>
                        </a:lnTo>
                        <a:lnTo>
                          <a:pt x="122" y="80"/>
                        </a:lnTo>
                        <a:lnTo>
                          <a:pt x="122" y="80"/>
                        </a:lnTo>
                        <a:lnTo>
                          <a:pt x="122" y="80"/>
                        </a:lnTo>
                        <a:lnTo>
                          <a:pt x="122" y="80"/>
                        </a:lnTo>
                        <a:lnTo>
                          <a:pt x="122" y="80"/>
                        </a:lnTo>
                        <a:lnTo>
                          <a:pt x="123" y="80"/>
                        </a:lnTo>
                        <a:lnTo>
                          <a:pt x="123" y="80"/>
                        </a:lnTo>
                        <a:lnTo>
                          <a:pt x="123" y="80"/>
                        </a:lnTo>
                        <a:lnTo>
                          <a:pt x="123" y="80"/>
                        </a:lnTo>
                        <a:lnTo>
                          <a:pt x="123" y="80"/>
                        </a:lnTo>
                        <a:lnTo>
                          <a:pt x="124" y="80"/>
                        </a:lnTo>
                        <a:lnTo>
                          <a:pt x="124" y="80"/>
                        </a:lnTo>
                        <a:lnTo>
                          <a:pt x="124" y="80"/>
                        </a:lnTo>
                        <a:lnTo>
                          <a:pt x="124" y="80"/>
                        </a:lnTo>
                        <a:lnTo>
                          <a:pt x="124" y="80"/>
                        </a:lnTo>
                        <a:lnTo>
                          <a:pt x="125" y="80"/>
                        </a:lnTo>
                        <a:lnTo>
                          <a:pt x="125" y="80"/>
                        </a:lnTo>
                        <a:lnTo>
                          <a:pt x="125" y="80"/>
                        </a:lnTo>
                        <a:lnTo>
                          <a:pt x="125" y="80"/>
                        </a:lnTo>
                        <a:lnTo>
                          <a:pt x="126" y="79"/>
                        </a:lnTo>
                        <a:lnTo>
                          <a:pt x="126" y="80"/>
                        </a:lnTo>
                        <a:lnTo>
                          <a:pt x="126" y="79"/>
                        </a:lnTo>
                        <a:lnTo>
                          <a:pt x="126" y="79"/>
                        </a:lnTo>
                        <a:lnTo>
                          <a:pt x="126" y="79"/>
                        </a:lnTo>
                        <a:lnTo>
                          <a:pt x="127" y="79"/>
                        </a:lnTo>
                        <a:lnTo>
                          <a:pt x="127" y="79"/>
                        </a:lnTo>
                        <a:lnTo>
                          <a:pt x="127" y="79"/>
                        </a:lnTo>
                        <a:lnTo>
                          <a:pt x="127" y="79"/>
                        </a:lnTo>
                        <a:lnTo>
                          <a:pt x="127" y="79"/>
                        </a:lnTo>
                        <a:lnTo>
                          <a:pt x="128" y="79"/>
                        </a:lnTo>
                        <a:lnTo>
                          <a:pt x="128" y="79"/>
                        </a:lnTo>
                        <a:lnTo>
                          <a:pt x="128" y="79"/>
                        </a:lnTo>
                        <a:lnTo>
                          <a:pt x="128" y="79"/>
                        </a:lnTo>
                        <a:lnTo>
                          <a:pt x="129" y="79"/>
                        </a:lnTo>
                        <a:lnTo>
                          <a:pt x="129" y="79"/>
                        </a:lnTo>
                        <a:lnTo>
                          <a:pt x="129" y="78"/>
                        </a:lnTo>
                        <a:lnTo>
                          <a:pt x="129" y="79"/>
                        </a:lnTo>
                        <a:lnTo>
                          <a:pt x="129" y="78"/>
                        </a:lnTo>
                        <a:lnTo>
                          <a:pt x="130" y="79"/>
                        </a:lnTo>
                        <a:lnTo>
                          <a:pt x="130" y="78"/>
                        </a:lnTo>
                        <a:lnTo>
                          <a:pt x="130" y="79"/>
                        </a:lnTo>
                        <a:lnTo>
                          <a:pt x="130" y="78"/>
                        </a:lnTo>
                        <a:lnTo>
                          <a:pt x="131" y="79"/>
                        </a:lnTo>
                        <a:lnTo>
                          <a:pt x="131" y="78"/>
                        </a:lnTo>
                        <a:lnTo>
                          <a:pt x="131" y="79"/>
                        </a:lnTo>
                        <a:lnTo>
                          <a:pt x="131" y="79"/>
                        </a:lnTo>
                        <a:lnTo>
                          <a:pt x="131" y="79"/>
                        </a:lnTo>
                        <a:lnTo>
                          <a:pt x="132" y="79"/>
                        </a:lnTo>
                        <a:lnTo>
                          <a:pt x="132" y="79"/>
                        </a:lnTo>
                        <a:lnTo>
                          <a:pt x="132" y="79"/>
                        </a:lnTo>
                        <a:lnTo>
                          <a:pt x="132" y="79"/>
                        </a:lnTo>
                        <a:lnTo>
                          <a:pt x="132" y="79"/>
                        </a:lnTo>
                        <a:lnTo>
                          <a:pt x="133" y="79"/>
                        </a:lnTo>
                        <a:lnTo>
                          <a:pt x="133" y="79"/>
                        </a:lnTo>
                        <a:lnTo>
                          <a:pt x="133" y="79"/>
                        </a:lnTo>
                        <a:lnTo>
                          <a:pt x="133" y="79"/>
                        </a:lnTo>
                        <a:lnTo>
                          <a:pt x="134" y="79"/>
                        </a:lnTo>
                        <a:lnTo>
                          <a:pt x="134" y="79"/>
                        </a:lnTo>
                        <a:lnTo>
                          <a:pt x="134" y="79"/>
                        </a:lnTo>
                        <a:lnTo>
                          <a:pt x="134" y="79"/>
                        </a:lnTo>
                        <a:lnTo>
                          <a:pt x="134" y="79"/>
                        </a:lnTo>
                        <a:lnTo>
                          <a:pt x="135" y="79"/>
                        </a:lnTo>
                        <a:lnTo>
                          <a:pt x="135" y="79"/>
                        </a:lnTo>
                        <a:lnTo>
                          <a:pt x="135" y="80"/>
                        </a:lnTo>
                        <a:lnTo>
                          <a:pt x="135" y="79"/>
                        </a:lnTo>
                        <a:lnTo>
                          <a:pt x="135" y="79"/>
                        </a:lnTo>
                        <a:lnTo>
                          <a:pt x="136" y="80"/>
                        </a:lnTo>
                        <a:lnTo>
                          <a:pt x="136" y="80"/>
                        </a:lnTo>
                        <a:lnTo>
                          <a:pt x="136" y="80"/>
                        </a:lnTo>
                        <a:lnTo>
                          <a:pt x="136" y="79"/>
                        </a:lnTo>
                        <a:lnTo>
                          <a:pt x="136" y="80"/>
                        </a:lnTo>
                        <a:lnTo>
                          <a:pt x="137" y="80"/>
                        </a:lnTo>
                        <a:lnTo>
                          <a:pt x="137" y="80"/>
                        </a:lnTo>
                        <a:lnTo>
                          <a:pt x="137" y="80"/>
                        </a:lnTo>
                        <a:lnTo>
                          <a:pt x="137" y="79"/>
                        </a:lnTo>
                        <a:lnTo>
                          <a:pt x="138" y="80"/>
                        </a:lnTo>
                        <a:lnTo>
                          <a:pt x="138" y="80"/>
                        </a:lnTo>
                        <a:lnTo>
                          <a:pt x="138" y="79"/>
                        </a:lnTo>
                        <a:lnTo>
                          <a:pt x="138" y="80"/>
                        </a:lnTo>
                        <a:lnTo>
                          <a:pt x="138" y="80"/>
                        </a:lnTo>
                        <a:lnTo>
                          <a:pt x="139" y="80"/>
                        </a:lnTo>
                        <a:lnTo>
                          <a:pt x="139" y="80"/>
                        </a:lnTo>
                        <a:lnTo>
                          <a:pt x="139" y="79"/>
                        </a:lnTo>
                        <a:lnTo>
                          <a:pt x="139" y="80"/>
                        </a:lnTo>
                        <a:lnTo>
                          <a:pt x="139" y="79"/>
                        </a:lnTo>
                        <a:lnTo>
                          <a:pt x="140" y="80"/>
                        </a:lnTo>
                        <a:lnTo>
                          <a:pt x="140" y="80"/>
                        </a:lnTo>
                        <a:lnTo>
                          <a:pt x="140" y="80"/>
                        </a:lnTo>
                        <a:lnTo>
                          <a:pt x="140" y="80"/>
                        </a:lnTo>
                        <a:lnTo>
                          <a:pt x="141" y="79"/>
                        </a:lnTo>
                        <a:lnTo>
                          <a:pt x="141" y="80"/>
                        </a:lnTo>
                        <a:lnTo>
                          <a:pt x="141" y="80"/>
                        </a:lnTo>
                        <a:lnTo>
                          <a:pt x="141" y="80"/>
                        </a:lnTo>
                        <a:lnTo>
                          <a:pt x="141" y="80"/>
                        </a:lnTo>
                        <a:lnTo>
                          <a:pt x="142" y="79"/>
                        </a:lnTo>
                        <a:lnTo>
                          <a:pt x="142" y="80"/>
                        </a:lnTo>
                        <a:lnTo>
                          <a:pt x="142" y="80"/>
                        </a:lnTo>
                        <a:lnTo>
                          <a:pt x="142" y="80"/>
                        </a:lnTo>
                        <a:lnTo>
                          <a:pt x="142" y="80"/>
                        </a:lnTo>
                        <a:lnTo>
                          <a:pt x="143" y="80"/>
                        </a:lnTo>
                        <a:lnTo>
                          <a:pt x="143" y="80"/>
                        </a:lnTo>
                        <a:lnTo>
                          <a:pt x="143" y="80"/>
                        </a:lnTo>
                        <a:lnTo>
                          <a:pt x="143" y="80"/>
                        </a:lnTo>
                        <a:lnTo>
                          <a:pt x="144" y="80"/>
                        </a:lnTo>
                        <a:lnTo>
                          <a:pt x="144" y="81"/>
                        </a:lnTo>
                        <a:lnTo>
                          <a:pt x="144" y="80"/>
                        </a:lnTo>
                        <a:lnTo>
                          <a:pt x="144" y="81"/>
                        </a:lnTo>
                        <a:lnTo>
                          <a:pt x="144" y="81"/>
                        </a:lnTo>
                        <a:lnTo>
                          <a:pt x="145" y="81"/>
                        </a:lnTo>
                        <a:lnTo>
                          <a:pt x="145" y="81"/>
                        </a:lnTo>
                        <a:lnTo>
                          <a:pt x="145" y="81"/>
                        </a:lnTo>
                        <a:lnTo>
                          <a:pt x="145" y="81"/>
                        </a:lnTo>
                        <a:lnTo>
                          <a:pt x="146" y="81"/>
                        </a:lnTo>
                        <a:lnTo>
                          <a:pt x="146" y="81"/>
                        </a:lnTo>
                        <a:lnTo>
                          <a:pt x="146" y="81"/>
                        </a:lnTo>
                        <a:lnTo>
                          <a:pt x="146" y="81"/>
                        </a:lnTo>
                        <a:lnTo>
                          <a:pt x="146" y="81"/>
                        </a:lnTo>
                        <a:lnTo>
                          <a:pt x="147" y="81"/>
                        </a:lnTo>
                        <a:lnTo>
                          <a:pt x="147" y="81"/>
                        </a:lnTo>
                        <a:lnTo>
                          <a:pt x="147" y="81"/>
                        </a:lnTo>
                        <a:lnTo>
                          <a:pt x="147" y="81"/>
                        </a:lnTo>
                        <a:lnTo>
                          <a:pt x="147" y="81"/>
                        </a:lnTo>
                        <a:lnTo>
                          <a:pt x="148" y="81"/>
                        </a:lnTo>
                        <a:lnTo>
                          <a:pt x="148" y="81"/>
                        </a:lnTo>
                        <a:lnTo>
                          <a:pt x="148" y="81"/>
                        </a:lnTo>
                        <a:lnTo>
                          <a:pt x="148" y="81"/>
                        </a:lnTo>
                        <a:lnTo>
                          <a:pt x="148" y="81"/>
                        </a:lnTo>
                        <a:lnTo>
                          <a:pt x="149" y="81"/>
                        </a:lnTo>
                        <a:lnTo>
                          <a:pt x="149" y="81"/>
                        </a:lnTo>
                        <a:lnTo>
                          <a:pt x="149" y="81"/>
                        </a:lnTo>
                        <a:lnTo>
                          <a:pt x="149" y="81"/>
                        </a:lnTo>
                        <a:lnTo>
                          <a:pt x="150" y="81"/>
                        </a:lnTo>
                        <a:lnTo>
                          <a:pt x="150" y="81"/>
                        </a:lnTo>
                        <a:lnTo>
                          <a:pt x="150" y="81"/>
                        </a:lnTo>
                        <a:lnTo>
                          <a:pt x="150" y="81"/>
                        </a:lnTo>
                        <a:lnTo>
                          <a:pt x="150" y="81"/>
                        </a:lnTo>
                        <a:lnTo>
                          <a:pt x="151" y="81"/>
                        </a:lnTo>
                        <a:lnTo>
                          <a:pt x="151" y="80"/>
                        </a:lnTo>
                        <a:lnTo>
                          <a:pt x="151" y="80"/>
                        </a:lnTo>
                        <a:lnTo>
                          <a:pt x="151" y="80"/>
                        </a:lnTo>
                        <a:lnTo>
                          <a:pt x="151" y="80"/>
                        </a:lnTo>
                        <a:lnTo>
                          <a:pt x="152" y="80"/>
                        </a:lnTo>
                        <a:lnTo>
                          <a:pt x="152" y="80"/>
                        </a:lnTo>
                        <a:lnTo>
                          <a:pt x="152" y="80"/>
                        </a:lnTo>
                        <a:lnTo>
                          <a:pt x="152" y="80"/>
                        </a:lnTo>
                        <a:lnTo>
                          <a:pt x="153" y="80"/>
                        </a:lnTo>
                        <a:lnTo>
                          <a:pt x="153" y="80"/>
                        </a:lnTo>
                        <a:lnTo>
                          <a:pt x="153" y="80"/>
                        </a:lnTo>
                        <a:lnTo>
                          <a:pt x="153" y="80"/>
                        </a:lnTo>
                        <a:lnTo>
                          <a:pt x="153" y="80"/>
                        </a:lnTo>
                        <a:lnTo>
                          <a:pt x="154" y="80"/>
                        </a:lnTo>
                        <a:lnTo>
                          <a:pt x="154" y="80"/>
                        </a:lnTo>
                        <a:lnTo>
                          <a:pt x="154" y="80"/>
                        </a:lnTo>
                        <a:lnTo>
                          <a:pt x="154" y="80"/>
                        </a:lnTo>
                        <a:lnTo>
                          <a:pt x="154" y="80"/>
                        </a:lnTo>
                        <a:lnTo>
                          <a:pt x="155" y="80"/>
                        </a:lnTo>
                        <a:lnTo>
                          <a:pt x="155" y="80"/>
                        </a:lnTo>
                        <a:lnTo>
                          <a:pt x="155" y="80"/>
                        </a:lnTo>
                        <a:lnTo>
                          <a:pt x="155" y="80"/>
                        </a:lnTo>
                        <a:lnTo>
                          <a:pt x="156" y="80"/>
                        </a:lnTo>
                        <a:lnTo>
                          <a:pt x="156" y="80"/>
                        </a:lnTo>
                        <a:lnTo>
                          <a:pt x="156" y="80"/>
                        </a:lnTo>
                        <a:lnTo>
                          <a:pt x="156" y="80"/>
                        </a:lnTo>
                        <a:lnTo>
                          <a:pt x="156" y="79"/>
                        </a:lnTo>
                        <a:lnTo>
                          <a:pt x="157" y="80"/>
                        </a:lnTo>
                        <a:lnTo>
                          <a:pt x="157" y="80"/>
                        </a:lnTo>
                        <a:lnTo>
                          <a:pt x="157" y="80"/>
                        </a:lnTo>
                        <a:lnTo>
                          <a:pt x="157" y="80"/>
                        </a:lnTo>
                        <a:lnTo>
                          <a:pt x="158" y="79"/>
                        </a:lnTo>
                        <a:lnTo>
                          <a:pt x="158" y="80"/>
                        </a:lnTo>
                        <a:lnTo>
                          <a:pt x="158" y="80"/>
                        </a:lnTo>
                        <a:lnTo>
                          <a:pt x="158" y="80"/>
                        </a:lnTo>
                        <a:lnTo>
                          <a:pt x="158" y="80"/>
                        </a:lnTo>
                        <a:lnTo>
                          <a:pt x="159" y="79"/>
                        </a:lnTo>
                        <a:lnTo>
                          <a:pt x="159" y="80"/>
                        </a:lnTo>
                        <a:lnTo>
                          <a:pt x="159" y="79"/>
                        </a:lnTo>
                        <a:lnTo>
                          <a:pt x="159" y="80"/>
                        </a:lnTo>
                        <a:lnTo>
                          <a:pt x="159" y="80"/>
                        </a:lnTo>
                        <a:lnTo>
                          <a:pt x="160" y="80"/>
                        </a:lnTo>
                        <a:lnTo>
                          <a:pt x="160" y="80"/>
                        </a:lnTo>
                        <a:lnTo>
                          <a:pt x="160" y="79"/>
                        </a:lnTo>
                        <a:lnTo>
                          <a:pt x="160" y="79"/>
                        </a:lnTo>
                        <a:lnTo>
                          <a:pt x="160" y="79"/>
                        </a:lnTo>
                        <a:lnTo>
                          <a:pt x="161" y="79"/>
                        </a:lnTo>
                        <a:lnTo>
                          <a:pt x="161" y="79"/>
                        </a:lnTo>
                        <a:lnTo>
                          <a:pt x="161" y="79"/>
                        </a:lnTo>
                        <a:lnTo>
                          <a:pt x="161" y="78"/>
                        </a:lnTo>
                        <a:lnTo>
                          <a:pt x="162" y="79"/>
                        </a:lnTo>
                        <a:lnTo>
                          <a:pt x="162" y="78"/>
                        </a:lnTo>
                        <a:lnTo>
                          <a:pt x="162" y="78"/>
                        </a:lnTo>
                        <a:lnTo>
                          <a:pt x="162" y="78"/>
                        </a:lnTo>
                        <a:lnTo>
                          <a:pt x="162" y="78"/>
                        </a:lnTo>
                        <a:lnTo>
                          <a:pt x="163" y="78"/>
                        </a:lnTo>
                        <a:lnTo>
                          <a:pt x="163" y="78"/>
                        </a:lnTo>
                        <a:lnTo>
                          <a:pt x="163" y="78"/>
                        </a:lnTo>
                        <a:lnTo>
                          <a:pt x="163" y="78"/>
                        </a:lnTo>
                        <a:lnTo>
                          <a:pt x="163" y="78"/>
                        </a:lnTo>
                        <a:lnTo>
                          <a:pt x="164" y="78"/>
                        </a:lnTo>
                        <a:lnTo>
                          <a:pt x="164" y="78"/>
                        </a:lnTo>
                        <a:lnTo>
                          <a:pt x="164" y="78"/>
                        </a:lnTo>
                        <a:lnTo>
                          <a:pt x="164" y="78"/>
                        </a:lnTo>
                        <a:lnTo>
                          <a:pt x="165" y="78"/>
                        </a:lnTo>
                        <a:lnTo>
                          <a:pt x="165" y="78"/>
                        </a:lnTo>
                        <a:lnTo>
                          <a:pt x="165" y="78"/>
                        </a:lnTo>
                        <a:lnTo>
                          <a:pt x="165" y="78"/>
                        </a:lnTo>
                        <a:lnTo>
                          <a:pt x="165" y="78"/>
                        </a:lnTo>
                        <a:lnTo>
                          <a:pt x="166" y="78"/>
                        </a:lnTo>
                        <a:lnTo>
                          <a:pt x="166" y="78"/>
                        </a:lnTo>
                        <a:lnTo>
                          <a:pt x="166" y="79"/>
                        </a:lnTo>
                        <a:lnTo>
                          <a:pt x="166" y="78"/>
                        </a:lnTo>
                        <a:lnTo>
                          <a:pt x="166" y="78"/>
                        </a:lnTo>
                        <a:lnTo>
                          <a:pt x="167" y="78"/>
                        </a:lnTo>
                        <a:lnTo>
                          <a:pt x="167" y="79"/>
                        </a:lnTo>
                        <a:lnTo>
                          <a:pt x="167" y="79"/>
                        </a:lnTo>
                        <a:lnTo>
                          <a:pt x="167" y="79"/>
                        </a:lnTo>
                        <a:lnTo>
                          <a:pt x="168" y="79"/>
                        </a:lnTo>
                        <a:lnTo>
                          <a:pt x="168" y="79"/>
                        </a:lnTo>
                        <a:lnTo>
                          <a:pt x="168" y="79"/>
                        </a:lnTo>
                        <a:lnTo>
                          <a:pt x="168" y="79"/>
                        </a:lnTo>
                        <a:lnTo>
                          <a:pt x="168" y="79"/>
                        </a:lnTo>
                        <a:lnTo>
                          <a:pt x="169" y="79"/>
                        </a:lnTo>
                        <a:lnTo>
                          <a:pt x="169" y="79"/>
                        </a:lnTo>
                        <a:lnTo>
                          <a:pt x="169" y="79"/>
                        </a:lnTo>
                        <a:lnTo>
                          <a:pt x="169" y="79"/>
                        </a:lnTo>
                        <a:lnTo>
                          <a:pt x="169" y="79"/>
                        </a:lnTo>
                        <a:lnTo>
                          <a:pt x="170" y="79"/>
                        </a:lnTo>
                        <a:lnTo>
                          <a:pt x="170" y="79"/>
                        </a:lnTo>
                        <a:lnTo>
                          <a:pt x="170" y="79"/>
                        </a:lnTo>
                        <a:lnTo>
                          <a:pt x="170" y="79"/>
                        </a:lnTo>
                        <a:lnTo>
                          <a:pt x="171" y="79"/>
                        </a:lnTo>
                        <a:lnTo>
                          <a:pt x="171" y="79"/>
                        </a:lnTo>
                        <a:lnTo>
                          <a:pt x="171" y="79"/>
                        </a:lnTo>
                        <a:lnTo>
                          <a:pt x="171" y="79"/>
                        </a:lnTo>
                        <a:lnTo>
                          <a:pt x="171" y="79"/>
                        </a:lnTo>
                        <a:lnTo>
                          <a:pt x="172" y="79"/>
                        </a:lnTo>
                        <a:lnTo>
                          <a:pt x="172" y="79"/>
                        </a:lnTo>
                        <a:lnTo>
                          <a:pt x="172" y="79"/>
                        </a:lnTo>
                        <a:lnTo>
                          <a:pt x="172" y="79"/>
                        </a:lnTo>
                        <a:lnTo>
                          <a:pt x="172" y="79"/>
                        </a:lnTo>
                        <a:lnTo>
                          <a:pt x="173" y="79"/>
                        </a:lnTo>
                        <a:lnTo>
                          <a:pt x="173" y="79"/>
                        </a:lnTo>
                        <a:lnTo>
                          <a:pt x="173" y="79"/>
                        </a:lnTo>
                        <a:lnTo>
                          <a:pt x="173" y="79"/>
                        </a:lnTo>
                        <a:lnTo>
                          <a:pt x="174" y="79"/>
                        </a:lnTo>
                        <a:lnTo>
                          <a:pt x="174" y="79"/>
                        </a:lnTo>
                        <a:lnTo>
                          <a:pt x="174" y="79"/>
                        </a:lnTo>
                        <a:lnTo>
                          <a:pt x="174" y="79"/>
                        </a:lnTo>
                        <a:lnTo>
                          <a:pt x="174" y="79"/>
                        </a:lnTo>
                        <a:lnTo>
                          <a:pt x="175" y="79"/>
                        </a:lnTo>
                        <a:lnTo>
                          <a:pt x="175" y="79"/>
                        </a:lnTo>
                        <a:lnTo>
                          <a:pt x="175" y="79"/>
                        </a:lnTo>
                        <a:lnTo>
                          <a:pt x="175" y="79"/>
                        </a:lnTo>
                        <a:lnTo>
                          <a:pt x="175" y="79"/>
                        </a:lnTo>
                        <a:lnTo>
                          <a:pt x="176" y="79"/>
                        </a:lnTo>
                        <a:lnTo>
                          <a:pt x="176" y="80"/>
                        </a:lnTo>
                        <a:lnTo>
                          <a:pt x="176" y="79"/>
                        </a:lnTo>
                        <a:lnTo>
                          <a:pt x="176" y="80"/>
                        </a:lnTo>
                        <a:lnTo>
                          <a:pt x="177" y="79"/>
                        </a:lnTo>
                        <a:lnTo>
                          <a:pt x="177" y="79"/>
                        </a:lnTo>
                        <a:lnTo>
                          <a:pt x="177" y="80"/>
                        </a:lnTo>
                        <a:lnTo>
                          <a:pt x="177" y="79"/>
                        </a:lnTo>
                        <a:lnTo>
                          <a:pt x="177" y="79"/>
                        </a:lnTo>
                        <a:lnTo>
                          <a:pt x="178" y="79"/>
                        </a:lnTo>
                        <a:lnTo>
                          <a:pt x="178" y="79"/>
                        </a:lnTo>
                        <a:lnTo>
                          <a:pt x="178" y="79"/>
                        </a:lnTo>
                        <a:lnTo>
                          <a:pt x="178" y="80"/>
                        </a:lnTo>
                        <a:lnTo>
                          <a:pt x="178" y="80"/>
                        </a:lnTo>
                        <a:lnTo>
                          <a:pt x="179" y="80"/>
                        </a:lnTo>
                        <a:lnTo>
                          <a:pt x="179" y="80"/>
                        </a:lnTo>
                        <a:lnTo>
                          <a:pt x="179" y="80"/>
                        </a:lnTo>
                        <a:lnTo>
                          <a:pt x="179" y="81"/>
                        </a:lnTo>
                        <a:lnTo>
                          <a:pt x="180" y="81"/>
                        </a:lnTo>
                        <a:lnTo>
                          <a:pt x="180" y="81"/>
                        </a:lnTo>
                        <a:lnTo>
                          <a:pt x="180" y="81"/>
                        </a:lnTo>
                        <a:lnTo>
                          <a:pt x="180" y="81"/>
                        </a:lnTo>
                        <a:lnTo>
                          <a:pt x="180" y="81"/>
                        </a:lnTo>
                        <a:lnTo>
                          <a:pt x="181" y="81"/>
                        </a:lnTo>
                        <a:lnTo>
                          <a:pt x="181" y="81"/>
                        </a:lnTo>
                        <a:lnTo>
                          <a:pt x="181" y="81"/>
                        </a:lnTo>
                        <a:lnTo>
                          <a:pt x="181" y="81"/>
                        </a:lnTo>
                        <a:lnTo>
                          <a:pt x="181" y="81"/>
                        </a:lnTo>
                        <a:lnTo>
                          <a:pt x="182" y="81"/>
                        </a:lnTo>
                        <a:lnTo>
                          <a:pt x="182" y="81"/>
                        </a:lnTo>
                        <a:lnTo>
                          <a:pt x="182" y="81"/>
                        </a:lnTo>
                        <a:lnTo>
                          <a:pt x="182" y="81"/>
                        </a:lnTo>
                        <a:lnTo>
                          <a:pt x="183" y="81"/>
                        </a:lnTo>
                        <a:lnTo>
                          <a:pt x="183" y="81"/>
                        </a:lnTo>
                        <a:lnTo>
                          <a:pt x="183" y="81"/>
                        </a:lnTo>
                        <a:lnTo>
                          <a:pt x="183" y="81"/>
                        </a:lnTo>
                        <a:lnTo>
                          <a:pt x="183" y="81"/>
                        </a:lnTo>
                        <a:lnTo>
                          <a:pt x="184" y="81"/>
                        </a:lnTo>
                        <a:lnTo>
                          <a:pt x="184" y="81"/>
                        </a:lnTo>
                        <a:lnTo>
                          <a:pt x="184" y="81"/>
                        </a:lnTo>
                        <a:lnTo>
                          <a:pt x="184" y="81"/>
                        </a:lnTo>
                        <a:lnTo>
                          <a:pt x="184" y="81"/>
                        </a:lnTo>
                        <a:lnTo>
                          <a:pt x="185" y="81"/>
                        </a:lnTo>
                        <a:lnTo>
                          <a:pt x="185" y="81"/>
                        </a:lnTo>
                        <a:lnTo>
                          <a:pt x="185" y="81"/>
                        </a:lnTo>
                        <a:lnTo>
                          <a:pt x="185" y="80"/>
                        </a:lnTo>
                        <a:lnTo>
                          <a:pt x="186" y="80"/>
                        </a:lnTo>
                        <a:lnTo>
                          <a:pt x="186" y="80"/>
                        </a:lnTo>
                        <a:lnTo>
                          <a:pt x="186" y="80"/>
                        </a:lnTo>
                        <a:lnTo>
                          <a:pt x="186" y="80"/>
                        </a:lnTo>
                        <a:lnTo>
                          <a:pt x="186" y="79"/>
                        </a:lnTo>
                        <a:lnTo>
                          <a:pt x="187" y="79"/>
                        </a:lnTo>
                        <a:lnTo>
                          <a:pt x="187" y="78"/>
                        </a:lnTo>
                        <a:lnTo>
                          <a:pt x="187" y="78"/>
                        </a:lnTo>
                        <a:lnTo>
                          <a:pt x="187" y="77"/>
                        </a:lnTo>
                        <a:lnTo>
                          <a:pt x="187" y="77"/>
                        </a:lnTo>
                        <a:lnTo>
                          <a:pt x="188" y="76"/>
                        </a:lnTo>
                        <a:lnTo>
                          <a:pt x="188" y="75"/>
                        </a:lnTo>
                        <a:lnTo>
                          <a:pt x="188" y="75"/>
                        </a:lnTo>
                        <a:lnTo>
                          <a:pt x="188" y="74"/>
                        </a:lnTo>
                        <a:lnTo>
                          <a:pt x="189" y="74"/>
                        </a:lnTo>
                        <a:lnTo>
                          <a:pt x="189" y="73"/>
                        </a:lnTo>
                        <a:lnTo>
                          <a:pt x="189" y="72"/>
                        </a:lnTo>
                        <a:lnTo>
                          <a:pt x="189" y="71"/>
                        </a:lnTo>
                        <a:lnTo>
                          <a:pt x="189" y="71"/>
                        </a:lnTo>
                        <a:lnTo>
                          <a:pt x="190" y="70"/>
                        </a:lnTo>
                        <a:lnTo>
                          <a:pt x="190" y="69"/>
                        </a:lnTo>
                        <a:lnTo>
                          <a:pt x="190" y="69"/>
                        </a:lnTo>
                        <a:lnTo>
                          <a:pt x="190" y="68"/>
                        </a:lnTo>
                        <a:lnTo>
                          <a:pt x="190" y="68"/>
                        </a:lnTo>
                        <a:lnTo>
                          <a:pt x="191" y="67"/>
                        </a:lnTo>
                        <a:lnTo>
                          <a:pt x="191" y="66"/>
                        </a:lnTo>
                        <a:lnTo>
                          <a:pt x="191" y="65"/>
                        </a:lnTo>
                        <a:lnTo>
                          <a:pt x="191" y="62"/>
                        </a:lnTo>
                        <a:lnTo>
                          <a:pt x="192" y="59"/>
                        </a:lnTo>
                        <a:lnTo>
                          <a:pt x="192" y="54"/>
                        </a:lnTo>
                        <a:lnTo>
                          <a:pt x="192" y="50"/>
                        </a:lnTo>
                        <a:lnTo>
                          <a:pt x="192" y="45"/>
                        </a:lnTo>
                        <a:lnTo>
                          <a:pt x="192" y="39"/>
                        </a:lnTo>
                        <a:lnTo>
                          <a:pt x="193" y="34"/>
                        </a:lnTo>
                        <a:lnTo>
                          <a:pt x="193" y="27"/>
                        </a:lnTo>
                        <a:lnTo>
                          <a:pt x="193" y="21"/>
                        </a:lnTo>
                        <a:lnTo>
                          <a:pt x="193" y="15"/>
                        </a:lnTo>
                        <a:lnTo>
                          <a:pt x="193" y="10"/>
                        </a:lnTo>
                        <a:lnTo>
                          <a:pt x="194" y="6"/>
                        </a:lnTo>
                        <a:lnTo>
                          <a:pt x="194" y="3"/>
                        </a:lnTo>
                        <a:lnTo>
                          <a:pt x="194" y="1"/>
                        </a:lnTo>
                        <a:lnTo>
                          <a:pt x="194" y="2"/>
                        </a:lnTo>
                        <a:lnTo>
                          <a:pt x="195" y="4"/>
                        </a:lnTo>
                        <a:lnTo>
                          <a:pt x="195" y="7"/>
                        </a:lnTo>
                        <a:lnTo>
                          <a:pt x="195" y="11"/>
                        </a:lnTo>
                        <a:lnTo>
                          <a:pt x="195" y="15"/>
                        </a:lnTo>
                        <a:lnTo>
                          <a:pt x="195" y="20"/>
                        </a:lnTo>
                        <a:lnTo>
                          <a:pt x="196" y="25"/>
                        </a:lnTo>
                        <a:lnTo>
                          <a:pt x="196" y="30"/>
                        </a:lnTo>
                        <a:lnTo>
                          <a:pt x="196" y="35"/>
                        </a:lnTo>
                        <a:lnTo>
                          <a:pt x="196" y="39"/>
                        </a:lnTo>
                        <a:lnTo>
                          <a:pt x="196" y="42"/>
                        </a:lnTo>
                        <a:lnTo>
                          <a:pt x="197" y="46"/>
                        </a:lnTo>
                        <a:lnTo>
                          <a:pt x="197" y="49"/>
                        </a:lnTo>
                        <a:lnTo>
                          <a:pt x="197" y="52"/>
                        </a:lnTo>
                        <a:lnTo>
                          <a:pt x="197" y="55"/>
                        </a:lnTo>
                        <a:lnTo>
                          <a:pt x="198" y="57"/>
                        </a:lnTo>
                        <a:lnTo>
                          <a:pt x="198" y="60"/>
                        </a:lnTo>
                        <a:lnTo>
                          <a:pt x="198" y="62"/>
                        </a:lnTo>
                        <a:lnTo>
                          <a:pt x="198" y="64"/>
                        </a:lnTo>
                        <a:lnTo>
                          <a:pt x="198" y="66"/>
                        </a:lnTo>
                        <a:lnTo>
                          <a:pt x="199" y="68"/>
                        </a:lnTo>
                        <a:lnTo>
                          <a:pt x="199" y="69"/>
                        </a:lnTo>
                        <a:lnTo>
                          <a:pt x="199" y="71"/>
                        </a:lnTo>
                        <a:lnTo>
                          <a:pt x="199" y="72"/>
                        </a:lnTo>
                        <a:lnTo>
                          <a:pt x="199" y="73"/>
                        </a:lnTo>
                        <a:lnTo>
                          <a:pt x="200" y="74"/>
                        </a:lnTo>
                        <a:lnTo>
                          <a:pt x="200" y="74"/>
                        </a:lnTo>
                        <a:lnTo>
                          <a:pt x="200" y="75"/>
                        </a:lnTo>
                        <a:lnTo>
                          <a:pt x="200" y="76"/>
                        </a:lnTo>
                        <a:lnTo>
                          <a:pt x="201" y="76"/>
                        </a:lnTo>
                        <a:lnTo>
                          <a:pt x="201" y="77"/>
                        </a:lnTo>
                        <a:lnTo>
                          <a:pt x="201" y="77"/>
                        </a:lnTo>
                        <a:lnTo>
                          <a:pt x="201" y="77"/>
                        </a:lnTo>
                        <a:lnTo>
                          <a:pt x="201" y="78"/>
                        </a:lnTo>
                        <a:lnTo>
                          <a:pt x="202" y="78"/>
                        </a:lnTo>
                        <a:lnTo>
                          <a:pt x="202" y="78"/>
                        </a:lnTo>
                        <a:lnTo>
                          <a:pt x="202" y="78"/>
                        </a:lnTo>
                        <a:lnTo>
                          <a:pt x="202" y="79"/>
                        </a:lnTo>
                        <a:lnTo>
                          <a:pt x="202" y="79"/>
                        </a:lnTo>
                        <a:lnTo>
                          <a:pt x="203" y="79"/>
                        </a:lnTo>
                        <a:lnTo>
                          <a:pt x="203" y="79"/>
                        </a:lnTo>
                        <a:lnTo>
                          <a:pt x="203" y="80"/>
                        </a:lnTo>
                        <a:lnTo>
                          <a:pt x="203" y="80"/>
                        </a:lnTo>
                        <a:lnTo>
                          <a:pt x="204" y="80"/>
                        </a:lnTo>
                        <a:lnTo>
                          <a:pt x="204" y="80"/>
                        </a:lnTo>
                        <a:lnTo>
                          <a:pt x="204" y="80"/>
                        </a:lnTo>
                        <a:lnTo>
                          <a:pt x="204" y="80"/>
                        </a:lnTo>
                        <a:lnTo>
                          <a:pt x="204" y="81"/>
                        </a:lnTo>
                        <a:lnTo>
                          <a:pt x="205" y="80"/>
                        </a:lnTo>
                        <a:lnTo>
                          <a:pt x="205" y="81"/>
                        </a:lnTo>
                        <a:lnTo>
                          <a:pt x="205" y="81"/>
                        </a:lnTo>
                        <a:lnTo>
                          <a:pt x="205" y="81"/>
                        </a:lnTo>
                        <a:lnTo>
                          <a:pt x="205" y="81"/>
                        </a:lnTo>
                        <a:lnTo>
                          <a:pt x="206" y="81"/>
                        </a:lnTo>
                        <a:lnTo>
                          <a:pt x="206" y="81"/>
                        </a:lnTo>
                        <a:lnTo>
                          <a:pt x="206" y="81"/>
                        </a:lnTo>
                        <a:lnTo>
                          <a:pt x="206" y="81"/>
                        </a:lnTo>
                        <a:lnTo>
                          <a:pt x="206" y="81"/>
                        </a:lnTo>
                        <a:lnTo>
                          <a:pt x="207" y="81"/>
                        </a:lnTo>
                        <a:lnTo>
                          <a:pt x="207" y="81"/>
                        </a:lnTo>
                        <a:lnTo>
                          <a:pt x="207" y="81"/>
                        </a:lnTo>
                        <a:lnTo>
                          <a:pt x="207" y="81"/>
                        </a:lnTo>
                        <a:lnTo>
                          <a:pt x="208" y="81"/>
                        </a:lnTo>
                        <a:lnTo>
                          <a:pt x="208" y="81"/>
                        </a:lnTo>
                        <a:lnTo>
                          <a:pt x="208" y="81"/>
                        </a:lnTo>
                        <a:lnTo>
                          <a:pt x="208" y="81"/>
                        </a:lnTo>
                        <a:lnTo>
                          <a:pt x="208" y="81"/>
                        </a:lnTo>
                        <a:lnTo>
                          <a:pt x="209" y="81"/>
                        </a:lnTo>
                        <a:lnTo>
                          <a:pt x="209" y="81"/>
                        </a:lnTo>
                        <a:lnTo>
                          <a:pt x="209" y="81"/>
                        </a:lnTo>
                        <a:lnTo>
                          <a:pt x="209" y="81"/>
                        </a:lnTo>
                        <a:lnTo>
                          <a:pt x="210" y="81"/>
                        </a:lnTo>
                        <a:lnTo>
                          <a:pt x="210" y="81"/>
                        </a:lnTo>
                        <a:lnTo>
                          <a:pt x="210" y="81"/>
                        </a:lnTo>
                        <a:lnTo>
                          <a:pt x="210" y="81"/>
                        </a:lnTo>
                        <a:lnTo>
                          <a:pt x="210" y="81"/>
                        </a:lnTo>
                        <a:lnTo>
                          <a:pt x="211" y="81"/>
                        </a:lnTo>
                        <a:lnTo>
                          <a:pt x="211" y="81"/>
                        </a:lnTo>
                        <a:lnTo>
                          <a:pt x="211" y="81"/>
                        </a:lnTo>
                        <a:lnTo>
                          <a:pt x="211" y="81"/>
                        </a:lnTo>
                        <a:lnTo>
                          <a:pt x="211" y="81"/>
                        </a:lnTo>
                        <a:lnTo>
                          <a:pt x="212" y="81"/>
                        </a:lnTo>
                        <a:lnTo>
                          <a:pt x="212" y="81"/>
                        </a:lnTo>
                        <a:lnTo>
                          <a:pt x="212" y="81"/>
                        </a:lnTo>
                        <a:lnTo>
                          <a:pt x="212" y="81"/>
                        </a:lnTo>
                        <a:lnTo>
                          <a:pt x="213" y="81"/>
                        </a:lnTo>
                        <a:lnTo>
                          <a:pt x="213" y="81"/>
                        </a:lnTo>
                        <a:lnTo>
                          <a:pt x="213" y="81"/>
                        </a:lnTo>
                        <a:lnTo>
                          <a:pt x="213" y="82"/>
                        </a:lnTo>
                        <a:lnTo>
                          <a:pt x="213" y="81"/>
                        </a:lnTo>
                        <a:lnTo>
                          <a:pt x="214" y="82"/>
                        </a:lnTo>
                        <a:lnTo>
                          <a:pt x="214" y="82"/>
                        </a:lnTo>
                        <a:lnTo>
                          <a:pt x="214" y="82"/>
                        </a:lnTo>
                        <a:lnTo>
                          <a:pt x="214" y="82"/>
                        </a:lnTo>
                        <a:lnTo>
                          <a:pt x="214" y="83"/>
                        </a:lnTo>
                        <a:lnTo>
                          <a:pt x="215" y="83"/>
                        </a:lnTo>
                        <a:lnTo>
                          <a:pt x="215" y="83"/>
                        </a:lnTo>
                        <a:lnTo>
                          <a:pt x="215" y="83"/>
                        </a:lnTo>
                        <a:lnTo>
                          <a:pt x="215" y="83"/>
                        </a:lnTo>
                        <a:lnTo>
                          <a:pt x="216" y="83"/>
                        </a:lnTo>
                        <a:lnTo>
                          <a:pt x="216" y="83"/>
                        </a:lnTo>
                        <a:lnTo>
                          <a:pt x="216" y="83"/>
                        </a:lnTo>
                        <a:lnTo>
                          <a:pt x="216" y="83"/>
                        </a:lnTo>
                        <a:lnTo>
                          <a:pt x="216" y="83"/>
                        </a:lnTo>
                        <a:lnTo>
                          <a:pt x="217" y="83"/>
                        </a:lnTo>
                        <a:lnTo>
                          <a:pt x="217" y="83"/>
                        </a:lnTo>
                        <a:lnTo>
                          <a:pt x="217" y="83"/>
                        </a:lnTo>
                        <a:lnTo>
                          <a:pt x="217" y="83"/>
                        </a:lnTo>
                        <a:lnTo>
                          <a:pt x="217" y="83"/>
                        </a:lnTo>
                        <a:lnTo>
                          <a:pt x="218" y="83"/>
                        </a:lnTo>
                        <a:lnTo>
                          <a:pt x="218" y="83"/>
                        </a:lnTo>
                        <a:lnTo>
                          <a:pt x="218" y="83"/>
                        </a:lnTo>
                        <a:lnTo>
                          <a:pt x="218" y="83"/>
                        </a:lnTo>
                        <a:lnTo>
                          <a:pt x="218" y="83"/>
                        </a:lnTo>
                        <a:lnTo>
                          <a:pt x="219" y="82"/>
                        </a:lnTo>
                        <a:lnTo>
                          <a:pt x="219" y="83"/>
                        </a:lnTo>
                        <a:lnTo>
                          <a:pt x="219" y="82"/>
                        </a:lnTo>
                        <a:lnTo>
                          <a:pt x="219" y="83"/>
                        </a:lnTo>
                        <a:lnTo>
                          <a:pt x="220" y="83"/>
                        </a:lnTo>
                        <a:lnTo>
                          <a:pt x="220" y="83"/>
                        </a:lnTo>
                        <a:lnTo>
                          <a:pt x="220" y="83"/>
                        </a:lnTo>
                        <a:lnTo>
                          <a:pt x="220" y="82"/>
                        </a:lnTo>
                        <a:lnTo>
                          <a:pt x="220" y="83"/>
                        </a:lnTo>
                        <a:lnTo>
                          <a:pt x="221" y="82"/>
                        </a:lnTo>
                        <a:lnTo>
                          <a:pt x="221" y="83"/>
                        </a:lnTo>
                        <a:lnTo>
                          <a:pt x="221" y="82"/>
                        </a:lnTo>
                        <a:lnTo>
                          <a:pt x="221" y="82"/>
                        </a:lnTo>
                        <a:lnTo>
                          <a:pt x="221" y="82"/>
                        </a:lnTo>
                        <a:lnTo>
                          <a:pt x="222" y="82"/>
                        </a:lnTo>
                        <a:lnTo>
                          <a:pt x="222" y="82"/>
                        </a:lnTo>
                        <a:lnTo>
                          <a:pt x="222" y="82"/>
                        </a:lnTo>
                        <a:lnTo>
                          <a:pt x="222" y="82"/>
                        </a:lnTo>
                        <a:lnTo>
                          <a:pt x="223" y="82"/>
                        </a:lnTo>
                        <a:lnTo>
                          <a:pt x="223" y="82"/>
                        </a:lnTo>
                        <a:lnTo>
                          <a:pt x="223" y="82"/>
                        </a:lnTo>
                        <a:lnTo>
                          <a:pt x="223" y="82"/>
                        </a:lnTo>
                        <a:lnTo>
                          <a:pt x="223" y="82"/>
                        </a:lnTo>
                        <a:lnTo>
                          <a:pt x="224" y="82"/>
                        </a:lnTo>
                        <a:lnTo>
                          <a:pt x="224" y="82"/>
                        </a:lnTo>
                        <a:lnTo>
                          <a:pt x="224" y="82"/>
                        </a:lnTo>
                        <a:lnTo>
                          <a:pt x="224" y="82"/>
                        </a:lnTo>
                        <a:lnTo>
                          <a:pt x="225" y="81"/>
                        </a:lnTo>
                        <a:lnTo>
                          <a:pt x="225" y="82"/>
                        </a:lnTo>
                        <a:lnTo>
                          <a:pt x="225" y="81"/>
                        </a:lnTo>
                        <a:lnTo>
                          <a:pt x="225" y="82"/>
                        </a:lnTo>
                        <a:lnTo>
                          <a:pt x="225" y="82"/>
                        </a:lnTo>
                        <a:lnTo>
                          <a:pt x="226" y="82"/>
                        </a:lnTo>
                        <a:lnTo>
                          <a:pt x="226" y="82"/>
                        </a:lnTo>
                        <a:lnTo>
                          <a:pt x="226" y="82"/>
                        </a:lnTo>
                        <a:lnTo>
                          <a:pt x="226" y="82"/>
                        </a:lnTo>
                        <a:lnTo>
                          <a:pt x="226" y="81"/>
                        </a:lnTo>
                        <a:lnTo>
                          <a:pt x="227" y="82"/>
                        </a:lnTo>
                        <a:lnTo>
                          <a:pt x="227" y="81"/>
                        </a:lnTo>
                        <a:lnTo>
                          <a:pt x="227" y="82"/>
                        </a:lnTo>
                        <a:lnTo>
                          <a:pt x="227" y="81"/>
                        </a:lnTo>
                        <a:lnTo>
                          <a:pt x="228" y="82"/>
                        </a:lnTo>
                        <a:lnTo>
                          <a:pt x="228" y="81"/>
                        </a:lnTo>
                        <a:lnTo>
                          <a:pt x="228" y="82"/>
                        </a:lnTo>
                        <a:lnTo>
                          <a:pt x="228" y="81"/>
                        </a:lnTo>
                        <a:lnTo>
                          <a:pt x="228" y="82"/>
                        </a:lnTo>
                        <a:lnTo>
                          <a:pt x="229" y="81"/>
                        </a:lnTo>
                        <a:lnTo>
                          <a:pt x="229" y="82"/>
                        </a:lnTo>
                        <a:lnTo>
                          <a:pt x="229" y="81"/>
                        </a:lnTo>
                        <a:lnTo>
                          <a:pt x="229" y="81"/>
                        </a:lnTo>
                        <a:lnTo>
                          <a:pt x="229" y="81"/>
                        </a:lnTo>
                        <a:lnTo>
                          <a:pt x="230" y="81"/>
                        </a:lnTo>
                        <a:lnTo>
                          <a:pt x="230" y="81"/>
                        </a:lnTo>
                        <a:lnTo>
                          <a:pt x="230" y="81"/>
                        </a:lnTo>
                        <a:lnTo>
                          <a:pt x="230" y="81"/>
                        </a:lnTo>
                        <a:lnTo>
                          <a:pt x="230" y="81"/>
                        </a:lnTo>
                        <a:lnTo>
                          <a:pt x="231" y="81"/>
                        </a:lnTo>
                        <a:lnTo>
                          <a:pt x="231" y="81"/>
                        </a:lnTo>
                        <a:lnTo>
                          <a:pt x="231" y="81"/>
                        </a:lnTo>
                        <a:lnTo>
                          <a:pt x="231" y="81"/>
                        </a:lnTo>
                        <a:lnTo>
                          <a:pt x="232" y="81"/>
                        </a:lnTo>
                        <a:lnTo>
                          <a:pt x="232" y="81"/>
                        </a:lnTo>
                        <a:lnTo>
                          <a:pt x="232" y="80"/>
                        </a:lnTo>
                        <a:lnTo>
                          <a:pt x="232" y="80"/>
                        </a:lnTo>
                        <a:lnTo>
                          <a:pt x="232" y="80"/>
                        </a:lnTo>
                        <a:lnTo>
                          <a:pt x="233" y="80"/>
                        </a:lnTo>
                        <a:lnTo>
                          <a:pt x="233" y="80"/>
                        </a:lnTo>
                        <a:lnTo>
                          <a:pt x="233" y="80"/>
                        </a:lnTo>
                        <a:lnTo>
                          <a:pt x="233" y="80"/>
                        </a:lnTo>
                        <a:lnTo>
                          <a:pt x="233" y="80"/>
                        </a:lnTo>
                        <a:lnTo>
                          <a:pt x="234" y="80"/>
                        </a:lnTo>
                        <a:lnTo>
                          <a:pt x="234" y="80"/>
                        </a:lnTo>
                        <a:lnTo>
                          <a:pt x="234" y="80"/>
                        </a:lnTo>
                        <a:lnTo>
                          <a:pt x="234" y="80"/>
                        </a:lnTo>
                        <a:lnTo>
                          <a:pt x="235" y="80"/>
                        </a:lnTo>
                        <a:lnTo>
                          <a:pt x="235" y="80"/>
                        </a:lnTo>
                        <a:lnTo>
                          <a:pt x="235" y="80"/>
                        </a:lnTo>
                        <a:lnTo>
                          <a:pt x="235" y="80"/>
                        </a:lnTo>
                        <a:lnTo>
                          <a:pt x="235" y="80"/>
                        </a:lnTo>
                        <a:lnTo>
                          <a:pt x="236" y="80"/>
                        </a:lnTo>
                        <a:lnTo>
                          <a:pt x="236" y="80"/>
                        </a:lnTo>
                        <a:lnTo>
                          <a:pt x="236" y="80"/>
                        </a:lnTo>
                        <a:lnTo>
                          <a:pt x="236" y="80"/>
                        </a:lnTo>
                        <a:lnTo>
                          <a:pt x="237" y="80"/>
                        </a:lnTo>
                        <a:lnTo>
                          <a:pt x="237" y="80"/>
                        </a:lnTo>
                        <a:lnTo>
                          <a:pt x="237" y="80"/>
                        </a:lnTo>
                        <a:lnTo>
                          <a:pt x="237" y="80"/>
                        </a:lnTo>
                        <a:lnTo>
                          <a:pt x="237" y="80"/>
                        </a:lnTo>
                        <a:lnTo>
                          <a:pt x="238" y="80"/>
                        </a:lnTo>
                        <a:lnTo>
                          <a:pt x="238" y="81"/>
                        </a:lnTo>
                        <a:lnTo>
                          <a:pt x="238" y="80"/>
                        </a:lnTo>
                        <a:lnTo>
                          <a:pt x="238" y="81"/>
                        </a:lnTo>
                        <a:lnTo>
                          <a:pt x="238" y="81"/>
                        </a:lnTo>
                        <a:lnTo>
                          <a:pt x="239" y="81"/>
                        </a:lnTo>
                        <a:lnTo>
                          <a:pt x="239" y="81"/>
                        </a:lnTo>
                        <a:lnTo>
                          <a:pt x="239" y="81"/>
                        </a:lnTo>
                        <a:lnTo>
                          <a:pt x="239" y="81"/>
                        </a:lnTo>
                        <a:lnTo>
                          <a:pt x="240" y="81"/>
                        </a:lnTo>
                        <a:lnTo>
                          <a:pt x="240" y="81"/>
                        </a:lnTo>
                        <a:lnTo>
                          <a:pt x="240" y="81"/>
                        </a:lnTo>
                        <a:lnTo>
                          <a:pt x="240" y="81"/>
                        </a:lnTo>
                        <a:lnTo>
                          <a:pt x="240" y="81"/>
                        </a:lnTo>
                        <a:lnTo>
                          <a:pt x="241" y="81"/>
                        </a:lnTo>
                        <a:lnTo>
                          <a:pt x="241" y="81"/>
                        </a:lnTo>
                        <a:lnTo>
                          <a:pt x="241" y="81"/>
                        </a:lnTo>
                        <a:lnTo>
                          <a:pt x="241" y="81"/>
                        </a:lnTo>
                        <a:lnTo>
                          <a:pt x="241" y="81"/>
                        </a:lnTo>
                        <a:lnTo>
                          <a:pt x="242" y="81"/>
                        </a:lnTo>
                        <a:lnTo>
                          <a:pt x="242" y="81"/>
                        </a:lnTo>
                        <a:lnTo>
                          <a:pt x="242" y="81"/>
                        </a:lnTo>
                        <a:lnTo>
                          <a:pt x="242" y="81"/>
                        </a:lnTo>
                        <a:lnTo>
                          <a:pt x="242" y="81"/>
                        </a:lnTo>
                        <a:lnTo>
                          <a:pt x="243" y="81"/>
                        </a:lnTo>
                        <a:lnTo>
                          <a:pt x="243" y="81"/>
                        </a:lnTo>
                        <a:lnTo>
                          <a:pt x="243" y="81"/>
                        </a:lnTo>
                        <a:lnTo>
                          <a:pt x="243" y="81"/>
                        </a:lnTo>
                        <a:lnTo>
                          <a:pt x="244" y="81"/>
                        </a:lnTo>
                        <a:lnTo>
                          <a:pt x="244" y="81"/>
                        </a:lnTo>
                        <a:lnTo>
                          <a:pt x="244" y="81"/>
                        </a:lnTo>
                        <a:lnTo>
                          <a:pt x="244" y="81"/>
                        </a:lnTo>
                        <a:lnTo>
                          <a:pt x="244" y="81"/>
                        </a:lnTo>
                        <a:lnTo>
                          <a:pt x="245" y="81"/>
                        </a:lnTo>
                        <a:lnTo>
                          <a:pt x="245" y="81"/>
                        </a:lnTo>
                        <a:lnTo>
                          <a:pt x="245" y="81"/>
                        </a:lnTo>
                        <a:lnTo>
                          <a:pt x="245" y="81"/>
                        </a:lnTo>
                        <a:lnTo>
                          <a:pt x="245" y="81"/>
                        </a:lnTo>
                        <a:lnTo>
                          <a:pt x="246" y="81"/>
                        </a:lnTo>
                        <a:lnTo>
                          <a:pt x="246" y="81"/>
                        </a:lnTo>
                        <a:lnTo>
                          <a:pt x="246" y="81"/>
                        </a:lnTo>
                        <a:lnTo>
                          <a:pt x="246" y="81"/>
                        </a:lnTo>
                        <a:lnTo>
                          <a:pt x="247" y="81"/>
                        </a:lnTo>
                        <a:lnTo>
                          <a:pt x="247" y="81"/>
                        </a:lnTo>
                        <a:lnTo>
                          <a:pt x="247" y="81"/>
                        </a:lnTo>
                        <a:lnTo>
                          <a:pt x="247" y="81"/>
                        </a:lnTo>
                        <a:lnTo>
                          <a:pt x="247" y="81"/>
                        </a:lnTo>
                        <a:lnTo>
                          <a:pt x="248" y="81"/>
                        </a:lnTo>
                        <a:lnTo>
                          <a:pt x="248" y="81"/>
                        </a:lnTo>
                        <a:lnTo>
                          <a:pt x="248" y="81"/>
                        </a:lnTo>
                        <a:lnTo>
                          <a:pt x="248" y="81"/>
                        </a:lnTo>
                        <a:lnTo>
                          <a:pt x="248" y="81"/>
                        </a:lnTo>
                        <a:lnTo>
                          <a:pt x="249" y="82"/>
                        </a:lnTo>
                        <a:lnTo>
                          <a:pt x="249" y="81"/>
                        </a:lnTo>
                        <a:lnTo>
                          <a:pt x="249" y="82"/>
                        </a:lnTo>
                        <a:lnTo>
                          <a:pt x="249" y="82"/>
                        </a:lnTo>
                        <a:lnTo>
                          <a:pt x="250" y="82"/>
                        </a:lnTo>
                        <a:lnTo>
                          <a:pt x="250" y="82"/>
                        </a:lnTo>
                        <a:lnTo>
                          <a:pt x="250" y="83"/>
                        </a:lnTo>
                        <a:lnTo>
                          <a:pt x="250" y="82"/>
                        </a:lnTo>
                        <a:lnTo>
                          <a:pt x="250" y="83"/>
                        </a:lnTo>
                        <a:lnTo>
                          <a:pt x="251" y="83"/>
                        </a:lnTo>
                        <a:lnTo>
                          <a:pt x="251" y="83"/>
                        </a:lnTo>
                        <a:lnTo>
                          <a:pt x="251" y="83"/>
                        </a:lnTo>
                        <a:lnTo>
                          <a:pt x="251" y="83"/>
                        </a:lnTo>
                        <a:lnTo>
                          <a:pt x="252" y="83"/>
                        </a:lnTo>
                        <a:lnTo>
                          <a:pt x="252" y="83"/>
                        </a:lnTo>
                        <a:lnTo>
                          <a:pt x="252" y="83"/>
                        </a:lnTo>
                        <a:lnTo>
                          <a:pt x="252" y="83"/>
                        </a:lnTo>
                        <a:lnTo>
                          <a:pt x="252" y="82"/>
                        </a:lnTo>
                        <a:lnTo>
                          <a:pt x="253" y="83"/>
                        </a:lnTo>
                        <a:lnTo>
                          <a:pt x="253" y="83"/>
                        </a:lnTo>
                        <a:lnTo>
                          <a:pt x="253" y="83"/>
                        </a:lnTo>
                        <a:lnTo>
                          <a:pt x="253" y="83"/>
                        </a:lnTo>
                        <a:lnTo>
                          <a:pt x="253" y="83"/>
                        </a:lnTo>
                        <a:lnTo>
                          <a:pt x="254" y="83"/>
                        </a:lnTo>
                        <a:lnTo>
                          <a:pt x="254" y="82"/>
                        </a:lnTo>
                        <a:lnTo>
                          <a:pt x="254" y="83"/>
                        </a:lnTo>
                        <a:lnTo>
                          <a:pt x="254" y="82"/>
                        </a:lnTo>
                        <a:lnTo>
                          <a:pt x="254" y="82"/>
                        </a:lnTo>
                        <a:lnTo>
                          <a:pt x="255" y="82"/>
                        </a:lnTo>
                        <a:lnTo>
                          <a:pt x="255" y="82"/>
                        </a:lnTo>
                        <a:lnTo>
                          <a:pt x="255" y="82"/>
                        </a:lnTo>
                        <a:lnTo>
                          <a:pt x="255" y="82"/>
                        </a:lnTo>
                        <a:lnTo>
                          <a:pt x="256" y="82"/>
                        </a:lnTo>
                        <a:lnTo>
                          <a:pt x="256" y="82"/>
                        </a:lnTo>
                        <a:lnTo>
                          <a:pt x="256" y="82"/>
                        </a:lnTo>
                        <a:lnTo>
                          <a:pt x="256" y="82"/>
                        </a:lnTo>
                        <a:lnTo>
                          <a:pt x="256" y="82"/>
                        </a:lnTo>
                        <a:lnTo>
                          <a:pt x="257" y="82"/>
                        </a:lnTo>
                        <a:lnTo>
                          <a:pt x="257" y="82"/>
                        </a:lnTo>
                        <a:lnTo>
                          <a:pt x="257" y="81"/>
                        </a:lnTo>
                        <a:lnTo>
                          <a:pt x="257" y="82"/>
                        </a:lnTo>
                        <a:lnTo>
                          <a:pt x="257" y="82"/>
                        </a:lnTo>
                        <a:lnTo>
                          <a:pt x="258" y="82"/>
                        </a:lnTo>
                        <a:lnTo>
                          <a:pt x="258" y="82"/>
                        </a:lnTo>
                        <a:lnTo>
                          <a:pt x="258" y="82"/>
                        </a:lnTo>
                        <a:lnTo>
                          <a:pt x="258" y="82"/>
                        </a:lnTo>
                        <a:lnTo>
                          <a:pt x="259" y="82"/>
                        </a:lnTo>
                        <a:lnTo>
                          <a:pt x="259" y="81"/>
                        </a:lnTo>
                        <a:lnTo>
                          <a:pt x="259" y="82"/>
                        </a:lnTo>
                        <a:lnTo>
                          <a:pt x="259" y="81"/>
                        </a:lnTo>
                        <a:lnTo>
                          <a:pt x="259" y="82"/>
                        </a:lnTo>
                        <a:lnTo>
                          <a:pt x="260" y="81"/>
                        </a:lnTo>
                        <a:lnTo>
                          <a:pt x="260" y="82"/>
                        </a:lnTo>
                        <a:lnTo>
                          <a:pt x="260" y="81"/>
                        </a:lnTo>
                        <a:lnTo>
                          <a:pt x="260" y="82"/>
                        </a:lnTo>
                        <a:lnTo>
                          <a:pt x="260" y="81"/>
                        </a:lnTo>
                        <a:lnTo>
                          <a:pt x="261" y="81"/>
                        </a:lnTo>
                        <a:lnTo>
                          <a:pt x="261" y="81"/>
                        </a:lnTo>
                        <a:lnTo>
                          <a:pt x="261" y="81"/>
                        </a:lnTo>
                        <a:lnTo>
                          <a:pt x="261" y="81"/>
                        </a:lnTo>
                        <a:lnTo>
                          <a:pt x="262" y="81"/>
                        </a:lnTo>
                        <a:lnTo>
                          <a:pt x="262" y="81"/>
                        </a:lnTo>
                        <a:lnTo>
                          <a:pt x="262" y="81"/>
                        </a:lnTo>
                        <a:lnTo>
                          <a:pt x="262" y="81"/>
                        </a:lnTo>
                        <a:lnTo>
                          <a:pt x="262" y="81"/>
                        </a:lnTo>
                        <a:lnTo>
                          <a:pt x="263" y="81"/>
                        </a:lnTo>
                        <a:lnTo>
                          <a:pt x="263" y="81"/>
                        </a:lnTo>
                        <a:lnTo>
                          <a:pt x="263" y="81"/>
                        </a:lnTo>
                        <a:lnTo>
                          <a:pt x="263" y="81"/>
                        </a:lnTo>
                        <a:lnTo>
                          <a:pt x="263" y="81"/>
                        </a:lnTo>
                        <a:lnTo>
                          <a:pt x="264" y="81"/>
                        </a:lnTo>
                        <a:lnTo>
                          <a:pt x="264" y="81"/>
                        </a:lnTo>
                        <a:lnTo>
                          <a:pt x="264" y="81"/>
                        </a:lnTo>
                        <a:lnTo>
                          <a:pt x="264" y="81"/>
                        </a:lnTo>
                        <a:lnTo>
                          <a:pt x="265" y="81"/>
                        </a:lnTo>
                        <a:lnTo>
                          <a:pt x="265" y="81"/>
                        </a:lnTo>
                        <a:lnTo>
                          <a:pt x="265" y="81"/>
                        </a:lnTo>
                        <a:lnTo>
                          <a:pt x="265" y="81"/>
                        </a:lnTo>
                        <a:lnTo>
                          <a:pt x="265" y="81"/>
                        </a:lnTo>
                        <a:lnTo>
                          <a:pt x="266" y="81"/>
                        </a:lnTo>
                        <a:lnTo>
                          <a:pt x="266" y="81"/>
                        </a:lnTo>
                        <a:lnTo>
                          <a:pt x="266" y="81"/>
                        </a:lnTo>
                        <a:lnTo>
                          <a:pt x="266" y="81"/>
                        </a:lnTo>
                        <a:lnTo>
                          <a:pt x="266" y="81"/>
                        </a:lnTo>
                        <a:lnTo>
                          <a:pt x="267" y="81"/>
                        </a:lnTo>
                        <a:lnTo>
                          <a:pt x="267" y="80"/>
                        </a:lnTo>
                        <a:lnTo>
                          <a:pt x="267" y="80"/>
                        </a:lnTo>
                        <a:lnTo>
                          <a:pt x="267" y="80"/>
                        </a:lnTo>
                        <a:lnTo>
                          <a:pt x="268" y="80"/>
                        </a:lnTo>
                        <a:lnTo>
                          <a:pt x="268" y="80"/>
                        </a:lnTo>
                        <a:lnTo>
                          <a:pt x="268" y="80"/>
                        </a:lnTo>
                        <a:lnTo>
                          <a:pt x="268" y="80"/>
                        </a:lnTo>
                        <a:lnTo>
                          <a:pt x="268" y="80"/>
                        </a:lnTo>
                        <a:lnTo>
                          <a:pt x="269" y="80"/>
                        </a:lnTo>
                        <a:lnTo>
                          <a:pt x="269" y="80"/>
                        </a:lnTo>
                        <a:lnTo>
                          <a:pt x="269" y="80"/>
                        </a:lnTo>
                        <a:lnTo>
                          <a:pt x="269" y="80"/>
                        </a:lnTo>
                        <a:lnTo>
                          <a:pt x="269" y="80"/>
                        </a:lnTo>
                        <a:lnTo>
                          <a:pt x="270" y="80"/>
                        </a:lnTo>
                        <a:lnTo>
                          <a:pt x="270" y="80"/>
                        </a:lnTo>
                        <a:lnTo>
                          <a:pt x="270" y="80"/>
                        </a:lnTo>
                        <a:lnTo>
                          <a:pt x="270" y="80"/>
                        </a:lnTo>
                        <a:lnTo>
                          <a:pt x="271" y="80"/>
                        </a:lnTo>
                        <a:lnTo>
                          <a:pt x="271" y="80"/>
                        </a:lnTo>
                        <a:lnTo>
                          <a:pt x="271" y="80"/>
                        </a:lnTo>
                        <a:lnTo>
                          <a:pt x="271" y="80"/>
                        </a:lnTo>
                        <a:lnTo>
                          <a:pt x="271" y="80"/>
                        </a:lnTo>
                        <a:lnTo>
                          <a:pt x="272" y="80"/>
                        </a:lnTo>
                        <a:lnTo>
                          <a:pt x="272" y="80"/>
                        </a:lnTo>
                        <a:lnTo>
                          <a:pt x="272" y="80"/>
                        </a:lnTo>
                        <a:lnTo>
                          <a:pt x="272" y="80"/>
                        </a:lnTo>
                        <a:lnTo>
                          <a:pt x="272" y="80"/>
                        </a:lnTo>
                        <a:lnTo>
                          <a:pt x="273" y="80"/>
                        </a:lnTo>
                        <a:lnTo>
                          <a:pt x="273" y="80"/>
                        </a:lnTo>
                        <a:lnTo>
                          <a:pt x="273" y="80"/>
                        </a:lnTo>
                        <a:lnTo>
                          <a:pt x="273" y="81"/>
                        </a:lnTo>
                        <a:lnTo>
                          <a:pt x="273" y="80"/>
                        </a:lnTo>
                        <a:lnTo>
                          <a:pt x="274" y="81"/>
                        </a:lnTo>
                        <a:lnTo>
                          <a:pt x="274" y="81"/>
                        </a:lnTo>
                        <a:lnTo>
                          <a:pt x="274" y="81"/>
                        </a:lnTo>
                        <a:lnTo>
                          <a:pt x="274" y="81"/>
                        </a:lnTo>
                        <a:lnTo>
                          <a:pt x="275" y="81"/>
                        </a:lnTo>
                        <a:lnTo>
                          <a:pt x="275" y="81"/>
                        </a:lnTo>
                        <a:lnTo>
                          <a:pt x="275" y="81"/>
                        </a:lnTo>
                        <a:lnTo>
                          <a:pt x="275" y="81"/>
                        </a:lnTo>
                        <a:lnTo>
                          <a:pt x="275" y="81"/>
                        </a:lnTo>
                        <a:lnTo>
                          <a:pt x="276" y="81"/>
                        </a:lnTo>
                        <a:lnTo>
                          <a:pt x="276" y="81"/>
                        </a:lnTo>
                        <a:lnTo>
                          <a:pt x="276" y="81"/>
                        </a:lnTo>
                        <a:lnTo>
                          <a:pt x="276" y="81"/>
                        </a:lnTo>
                        <a:lnTo>
                          <a:pt x="277" y="81"/>
                        </a:lnTo>
                        <a:lnTo>
                          <a:pt x="277" y="81"/>
                        </a:lnTo>
                        <a:lnTo>
                          <a:pt x="277" y="81"/>
                        </a:lnTo>
                        <a:lnTo>
                          <a:pt x="277" y="81"/>
                        </a:lnTo>
                        <a:lnTo>
                          <a:pt x="277" y="81"/>
                        </a:lnTo>
                        <a:lnTo>
                          <a:pt x="278" y="81"/>
                        </a:lnTo>
                        <a:lnTo>
                          <a:pt x="278" y="81"/>
                        </a:lnTo>
                        <a:lnTo>
                          <a:pt x="278" y="81"/>
                        </a:lnTo>
                        <a:lnTo>
                          <a:pt x="278" y="81"/>
                        </a:lnTo>
                        <a:lnTo>
                          <a:pt x="278" y="81"/>
                        </a:lnTo>
                        <a:lnTo>
                          <a:pt x="279" y="81"/>
                        </a:lnTo>
                        <a:lnTo>
                          <a:pt x="279" y="81"/>
                        </a:lnTo>
                        <a:lnTo>
                          <a:pt x="279" y="81"/>
                        </a:lnTo>
                        <a:lnTo>
                          <a:pt x="279" y="81"/>
                        </a:lnTo>
                        <a:lnTo>
                          <a:pt x="280" y="81"/>
                        </a:lnTo>
                        <a:lnTo>
                          <a:pt x="280" y="81"/>
                        </a:lnTo>
                        <a:lnTo>
                          <a:pt x="280" y="81"/>
                        </a:lnTo>
                        <a:lnTo>
                          <a:pt x="280" y="81"/>
                        </a:lnTo>
                        <a:lnTo>
                          <a:pt x="280" y="81"/>
                        </a:lnTo>
                        <a:lnTo>
                          <a:pt x="281" y="81"/>
                        </a:lnTo>
                        <a:lnTo>
                          <a:pt x="281" y="81"/>
                        </a:lnTo>
                        <a:lnTo>
                          <a:pt x="281" y="81"/>
                        </a:lnTo>
                        <a:lnTo>
                          <a:pt x="281" y="81"/>
                        </a:lnTo>
                        <a:lnTo>
                          <a:pt x="281" y="81"/>
                        </a:lnTo>
                        <a:lnTo>
                          <a:pt x="282" y="82"/>
                        </a:lnTo>
                        <a:lnTo>
                          <a:pt x="282" y="81"/>
                        </a:lnTo>
                        <a:lnTo>
                          <a:pt x="282" y="81"/>
                        </a:lnTo>
                        <a:lnTo>
                          <a:pt x="282" y="81"/>
                        </a:lnTo>
                        <a:lnTo>
                          <a:pt x="283" y="81"/>
                        </a:lnTo>
                        <a:lnTo>
                          <a:pt x="283" y="81"/>
                        </a:lnTo>
                        <a:lnTo>
                          <a:pt x="283" y="82"/>
                        </a:lnTo>
                        <a:lnTo>
                          <a:pt x="283" y="81"/>
                        </a:lnTo>
                        <a:lnTo>
                          <a:pt x="283" y="81"/>
                        </a:lnTo>
                        <a:lnTo>
                          <a:pt x="284" y="82"/>
                        </a:lnTo>
                        <a:lnTo>
                          <a:pt x="284" y="82"/>
                        </a:lnTo>
                        <a:lnTo>
                          <a:pt x="284" y="82"/>
                        </a:lnTo>
                        <a:lnTo>
                          <a:pt x="284" y="82"/>
                        </a:lnTo>
                        <a:lnTo>
                          <a:pt x="284" y="82"/>
                        </a:lnTo>
                        <a:lnTo>
                          <a:pt x="285" y="83"/>
                        </a:lnTo>
                        <a:lnTo>
                          <a:pt x="285" y="83"/>
                        </a:lnTo>
                        <a:lnTo>
                          <a:pt x="285" y="83"/>
                        </a:lnTo>
                        <a:lnTo>
                          <a:pt x="285" y="83"/>
                        </a:lnTo>
                        <a:lnTo>
                          <a:pt x="285" y="83"/>
                        </a:lnTo>
                        <a:lnTo>
                          <a:pt x="286" y="83"/>
                        </a:lnTo>
                        <a:lnTo>
                          <a:pt x="286" y="83"/>
                        </a:lnTo>
                        <a:lnTo>
                          <a:pt x="286" y="83"/>
                        </a:lnTo>
                        <a:lnTo>
                          <a:pt x="286" y="83"/>
                        </a:lnTo>
                        <a:lnTo>
                          <a:pt x="287" y="83"/>
                        </a:lnTo>
                        <a:lnTo>
                          <a:pt x="287" y="83"/>
                        </a:lnTo>
                        <a:lnTo>
                          <a:pt x="287" y="83"/>
                        </a:lnTo>
                        <a:lnTo>
                          <a:pt x="287" y="83"/>
                        </a:lnTo>
                        <a:lnTo>
                          <a:pt x="287" y="83"/>
                        </a:lnTo>
                        <a:lnTo>
                          <a:pt x="288" y="83"/>
                        </a:lnTo>
                        <a:lnTo>
                          <a:pt x="288" y="83"/>
                        </a:lnTo>
                        <a:lnTo>
                          <a:pt x="288" y="83"/>
                        </a:lnTo>
                        <a:lnTo>
                          <a:pt x="288" y="83"/>
                        </a:lnTo>
                        <a:lnTo>
                          <a:pt x="289" y="83"/>
                        </a:lnTo>
                        <a:lnTo>
                          <a:pt x="289" y="83"/>
                        </a:lnTo>
                        <a:lnTo>
                          <a:pt x="289" y="83"/>
                        </a:lnTo>
                        <a:lnTo>
                          <a:pt x="289" y="83"/>
                        </a:lnTo>
                        <a:lnTo>
                          <a:pt x="289" y="82"/>
                        </a:lnTo>
                        <a:lnTo>
                          <a:pt x="290" y="83"/>
                        </a:lnTo>
                        <a:lnTo>
                          <a:pt x="290" y="82"/>
                        </a:lnTo>
                        <a:lnTo>
                          <a:pt x="290" y="83"/>
                        </a:lnTo>
                        <a:lnTo>
                          <a:pt x="290" y="82"/>
                        </a:lnTo>
                        <a:lnTo>
                          <a:pt x="290" y="83"/>
                        </a:lnTo>
                        <a:lnTo>
                          <a:pt x="291" y="82"/>
                        </a:lnTo>
                        <a:lnTo>
                          <a:pt x="291" y="82"/>
                        </a:lnTo>
                        <a:lnTo>
                          <a:pt x="291" y="82"/>
                        </a:lnTo>
                        <a:lnTo>
                          <a:pt x="291" y="82"/>
                        </a:lnTo>
                        <a:lnTo>
                          <a:pt x="292" y="82"/>
                        </a:lnTo>
                        <a:lnTo>
                          <a:pt x="292" y="82"/>
                        </a:lnTo>
                        <a:lnTo>
                          <a:pt x="292" y="82"/>
                        </a:lnTo>
                        <a:lnTo>
                          <a:pt x="292" y="82"/>
                        </a:lnTo>
                        <a:lnTo>
                          <a:pt x="292" y="82"/>
                        </a:lnTo>
                        <a:lnTo>
                          <a:pt x="293" y="82"/>
                        </a:lnTo>
                        <a:lnTo>
                          <a:pt x="293" y="82"/>
                        </a:lnTo>
                        <a:lnTo>
                          <a:pt x="293" y="82"/>
                        </a:lnTo>
                        <a:lnTo>
                          <a:pt x="293" y="82"/>
                        </a:lnTo>
                        <a:lnTo>
                          <a:pt x="293" y="82"/>
                        </a:lnTo>
                        <a:lnTo>
                          <a:pt x="294" y="82"/>
                        </a:lnTo>
                        <a:lnTo>
                          <a:pt x="294" y="81"/>
                        </a:lnTo>
                        <a:lnTo>
                          <a:pt x="294" y="82"/>
                        </a:lnTo>
                        <a:lnTo>
                          <a:pt x="294" y="81"/>
                        </a:lnTo>
                        <a:lnTo>
                          <a:pt x="295" y="82"/>
                        </a:lnTo>
                        <a:lnTo>
                          <a:pt x="295" y="82"/>
                        </a:lnTo>
                        <a:lnTo>
                          <a:pt x="295" y="82"/>
                        </a:lnTo>
                        <a:lnTo>
                          <a:pt x="295" y="82"/>
                        </a:lnTo>
                        <a:lnTo>
                          <a:pt x="295" y="82"/>
                        </a:lnTo>
                        <a:lnTo>
                          <a:pt x="296" y="82"/>
                        </a:lnTo>
                        <a:lnTo>
                          <a:pt x="296" y="82"/>
                        </a:lnTo>
                        <a:lnTo>
                          <a:pt x="296" y="82"/>
                        </a:lnTo>
                        <a:lnTo>
                          <a:pt x="296" y="81"/>
                        </a:lnTo>
                        <a:lnTo>
                          <a:pt x="296" y="81"/>
                        </a:lnTo>
                        <a:lnTo>
                          <a:pt x="297" y="81"/>
                        </a:lnTo>
                        <a:lnTo>
                          <a:pt x="297" y="81"/>
                        </a:lnTo>
                        <a:lnTo>
                          <a:pt x="297" y="81"/>
                        </a:lnTo>
                        <a:lnTo>
                          <a:pt x="297" y="81"/>
                        </a:lnTo>
                        <a:lnTo>
                          <a:pt x="297" y="81"/>
                        </a:lnTo>
                        <a:lnTo>
                          <a:pt x="298" y="82"/>
                        </a:lnTo>
                        <a:lnTo>
                          <a:pt x="298" y="81"/>
                        </a:lnTo>
                        <a:lnTo>
                          <a:pt x="298" y="82"/>
                        </a:lnTo>
                        <a:lnTo>
                          <a:pt x="298" y="82"/>
                        </a:lnTo>
                        <a:lnTo>
                          <a:pt x="299" y="82"/>
                        </a:lnTo>
                        <a:lnTo>
                          <a:pt x="299" y="82"/>
                        </a:lnTo>
                        <a:lnTo>
                          <a:pt x="299" y="81"/>
                        </a:lnTo>
                        <a:lnTo>
                          <a:pt x="299" y="82"/>
                        </a:lnTo>
                        <a:lnTo>
                          <a:pt x="299" y="81"/>
                        </a:lnTo>
                        <a:lnTo>
                          <a:pt x="300" y="82"/>
                        </a:lnTo>
                        <a:lnTo>
                          <a:pt x="300" y="81"/>
                        </a:lnTo>
                        <a:lnTo>
                          <a:pt x="300" y="81"/>
                        </a:lnTo>
                        <a:lnTo>
                          <a:pt x="300" y="81"/>
                        </a:lnTo>
                        <a:lnTo>
                          <a:pt x="300" y="81"/>
                        </a:lnTo>
                        <a:lnTo>
                          <a:pt x="301" y="81"/>
                        </a:lnTo>
                        <a:lnTo>
                          <a:pt x="301" y="81"/>
                        </a:lnTo>
                        <a:lnTo>
                          <a:pt x="301" y="81"/>
                        </a:lnTo>
                        <a:lnTo>
                          <a:pt x="301" y="81"/>
                        </a:lnTo>
                        <a:lnTo>
                          <a:pt x="302" y="81"/>
                        </a:lnTo>
                        <a:lnTo>
                          <a:pt x="302" y="81"/>
                        </a:lnTo>
                        <a:lnTo>
                          <a:pt x="302" y="81"/>
                        </a:lnTo>
                        <a:lnTo>
                          <a:pt x="302" y="80"/>
                        </a:lnTo>
                        <a:lnTo>
                          <a:pt x="302" y="80"/>
                        </a:lnTo>
                        <a:lnTo>
                          <a:pt x="303" y="80"/>
                        </a:lnTo>
                        <a:lnTo>
                          <a:pt x="303" y="80"/>
                        </a:lnTo>
                        <a:lnTo>
                          <a:pt x="303" y="80"/>
                        </a:lnTo>
                        <a:lnTo>
                          <a:pt x="303" y="80"/>
                        </a:lnTo>
                        <a:lnTo>
                          <a:pt x="304" y="80"/>
                        </a:lnTo>
                        <a:lnTo>
                          <a:pt x="304" y="80"/>
                        </a:lnTo>
                        <a:lnTo>
                          <a:pt x="304" y="80"/>
                        </a:lnTo>
                        <a:lnTo>
                          <a:pt x="304" y="80"/>
                        </a:lnTo>
                        <a:lnTo>
                          <a:pt x="304" y="80"/>
                        </a:lnTo>
                        <a:lnTo>
                          <a:pt x="305" y="80"/>
                        </a:lnTo>
                        <a:lnTo>
                          <a:pt x="305" y="80"/>
                        </a:lnTo>
                        <a:lnTo>
                          <a:pt x="305" y="80"/>
                        </a:lnTo>
                        <a:lnTo>
                          <a:pt x="305" y="80"/>
                        </a:lnTo>
                        <a:lnTo>
                          <a:pt x="305" y="80"/>
                        </a:lnTo>
                        <a:lnTo>
                          <a:pt x="306" y="80"/>
                        </a:lnTo>
                        <a:lnTo>
                          <a:pt x="306" y="80"/>
                        </a:lnTo>
                        <a:lnTo>
                          <a:pt x="306" y="80"/>
                        </a:lnTo>
                        <a:lnTo>
                          <a:pt x="306" y="80"/>
                        </a:lnTo>
                        <a:lnTo>
                          <a:pt x="307" y="80"/>
                        </a:lnTo>
                        <a:lnTo>
                          <a:pt x="307" y="80"/>
                        </a:lnTo>
                        <a:lnTo>
                          <a:pt x="307" y="80"/>
                        </a:lnTo>
                        <a:lnTo>
                          <a:pt x="307" y="80"/>
                        </a:lnTo>
                        <a:lnTo>
                          <a:pt x="307" y="80"/>
                        </a:lnTo>
                        <a:lnTo>
                          <a:pt x="308" y="80"/>
                        </a:lnTo>
                        <a:lnTo>
                          <a:pt x="308" y="80"/>
                        </a:lnTo>
                        <a:lnTo>
                          <a:pt x="308" y="81"/>
                        </a:lnTo>
                        <a:lnTo>
                          <a:pt x="308" y="80"/>
                        </a:lnTo>
                        <a:lnTo>
                          <a:pt x="308" y="81"/>
                        </a:lnTo>
                        <a:lnTo>
                          <a:pt x="309" y="81"/>
                        </a:lnTo>
                        <a:lnTo>
                          <a:pt x="309" y="81"/>
                        </a:lnTo>
                        <a:lnTo>
                          <a:pt x="309" y="81"/>
                        </a:lnTo>
                        <a:lnTo>
                          <a:pt x="309" y="81"/>
                        </a:lnTo>
                        <a:lnTo>
                          <a:pt x="309" y="81"/>
                        </a:lnTo>
                        <a:lnTo>
                          <a:pt x="310" y="81"/>
                        </a:lnTo>
                        <a:lnTo>
                          <a:pt x="310" y="81"/>
                        </a:lnTo>
                        <a:lnTo>
                          <a:pt x="310" y="81"/>
                        </a:lnTo>
                        <a:lnTo>
                          <a:pt x="310" y="81"/>
                        </a:lnTo>
                        <a:lnTo>
                          <a:pt x="311" y="81"/>
                        </a:lnTo>
                        <a:lnTo>
                          <a:pt x="311" y="81"/>
                        </a:lnTo>
                        <a:lnTo>
                          <a:pt x="311" y="81"/>
                        </a:lnTo>
                        <a:lnTo>
                          <a:pt x="311" y="81"/>
                        </a:lnTo>
                        <a:lnTo>
                          <a:pt x="311" y="81"/>
                        </a:lnTo>
                        <a:lnTo>
                          <a:pt x="312" y="81"/>
                        </a:lnTo>
                        <a:lnTo>
                          <a:pt x="312" y="81"/>
                        </a:lnTo>
                        <a:lnTo>
                          <a:pt x="312" y="81"/>
                        </a:lnTo>
                        <a:lnTo>
                          <a:pt x="312" y="81"/>
                        </a:lnTo>
                        <a:lnTo>
                          <a:pt x="312" y="81"/>
                        </a:lnTo>
                        <a:lnTo>
                          <a:pt x="313" y="82"/>
                        </a:lnTo>
                        <a:lnTo>
                          <a:pt x="313" y="81"/>
                        </a:lnTo>
                        <a:lnTo>
                          <a:pt x="313" y="81"/>
                        </a:lnTo>
                        <a:lnTo>
                          <a:pt x="313" y="81"/>
                        </a:lnTo>
                        <a:lnTo>
                          <a:pt x="314" y="81"/>
                        </a:lnTo>
                        <a:lnTo>
                          <a:pt x="314" y="81"/>
                        </a:lnTo>
                        <a:lnTo>
                          <a:pt x="314" y="81"/>
                        </a:lnTo>
                        <a:lnTo>
                          <a:pt x="314" y="81"/>
                        </a:lnTo>
                        <a:lnTo>
                          <a:pt x="314" y="81"/>
                        </a:lnTo>
                        <a:lnTo>
                          <a:pt x="315" y="81"/>
                        </a:lnTo>
                        <a:lnTo>
                          <a:pt x="315" y="81"/>
                        </a:lnTo>
                        <a:lnTo>
                          <a:pt x="315" y="82"/>
                        </a:lnTo>
                        <a:lnTo>
                          <a:pt x="315" y="81"/>
                        </a:lnTo>
                        <a:lnTo>
                          <a:pt x="315" y="82"/>
                        </a:lnTo>
                        <a:lnTo>
                          <a:pt x="316" y="81"/>
                        </a:lnTo>
                        <a:lnTo>
                          <a:pt x="316" y="81"/>
                        </a:lnTo>
                        <a:lnTo>
                          <a:pt x="316" y="81"/>
                        </a:lnTo>
                        <a:lnTo>
                          <a:pt x="316" y="81"/>
                        </a:lnTo>
                        <a:lnTo>
                          <a:pt x="317" y="81"/>
                        </a:lnTo>
                        <a:lnTo>
                          <a:pt x="317" y="81"/>
                        </a:lnTo>
                        <a:lnTo>
                          <a:pt x="317" y="81"/>
                        </a:lnTo>
                        <a:lnTo>
                          <a:pt x="317" y="81"/>
                        </a:lnTo>
                        <a:lnTo>
                          <a:pt x="317" y="81"/>
                        </a:lnTo>
                        <a:lnTo>
                          <a:pt x="318" y="82"/>
                        </a:lnTo>
                        <a:lnTo>
                          <a:pt x="318" y="81"/>
                        </a:lnTo>
                        <a:lnTo>
                          <a:pt x="318" y="81"/>
                        </a:lnTo>
                        <a:lnTo>
                          <a:pt x="318" y="81"/>
                        </a:lnTo>
                        <a:lnTo>
                          <a:pt x="319" y="82"/>
                        </a:lnTo>
                        <a:lnTo>
                          <a:pt x="319" y="81"/>
                        </a:lnTo>
                        <a:lnTo>
                          <a:pt x="319" y="82"/>
                        </a:lnTo>
                        <a:lnTo>
                          <a:pt x="319" y="82"/>
                        </a:lnTo>
                        <a:lnTo>
                          <a:pt x="319" y="82"/>
                        </a:lnTo>
                        <a:lnTo>
                          <a:pt x="320" y="82"/>
                        </a:lnTo>
                        <a:lnTo>
                          <a:pt x="320" y="82"/>
                        </a:lnTo>
                        <a:lnTo>
                          <a:pt x="320" y="82"/>
                        </a:lnTo>
                        <a:lnTo>
                          <a:pt x="320" y="83"/>
                        </a:lnTo>
                        <a:lnTo>
                          <a:pt x="320" y="82"/>
                        </a:lnTo>
                        <a:lnTo>
                          <a:pt x="321" y="83"/>
                        </a:lnTo>
                        <a:lnTo>
                          <a:pt x="321" y="83"/>
                        </a:lnTo>
                        <a:lnTo>
                          <a:pt x="321" y="83"/>
                        </a:lnTo>
                        <a:lnTo>
                          <a:pt x="321" y="82"/>
                        </a:lnTo>
                        <a:lnTo>
                          <a:pt x="321" y="83"/>
                        </a:lnTo>
                        <a:lnTo>
                          <a:pt x="322" y="82"/>
                        </a:lnTo>
                        <a:lnTo>
                          <a:pt x="322" y="83"/>
                        </a:lnTo>
                        <a:lnTo>
                          <a:pt x="322" y="82"/>
                        </a:lnTo>
                        <a:lnTo>
                          <a:pt x="322" y="83"/>
                        </a:lnTo>
                        <a:lnTo>
                          <a:pt x="323" y="82"/>
                        </a:lnTo>
                        <a:lnTo>
                          <a:pt x="323" y="83"/>
                        </a:lnTo>
                        <a:lnTo>
                          <a:pt x="323" y="83"/>
                        </a:lnTo>
                        <a:lnTo>
                          <a:pt x="323" y="83"/>
                        </a:lnTo>
                        <a:lnTo>
                          <a:pt x="323" y="83"/>
                        </a:lnTo>
                        <a:lnTo>
                          <a:pt x="324" y="82"/>
                        </a:lnTo>
                        <a:lnTo>
                          <a:pt x="324" y="83"/>
                        </a:lnTo>
                        <a:lnTo>
                          <a:pt x="324" y="82"/>
                        </a:lnTo>
                        <a:lnTo>
                          <a:pt x="324" y="82"/>
                        </a:lnTo>
                        <a:lnTo>
                          <a:pt x="324" y="82"/>
                        </a:lnTo>
                        <a:lnTo>
                          <a:pt x="325" y="82"/>
                        </a:lnTo>
                        <a:lnTo>
                          <a:pt x="325" y="82"/>
                        </a:lnTo>
                        <a:lnTo>
                          <a:pt x="325" y="82"/>
                        </a:lnTo>
                        <a:lnTo>
                          <a:pt x="325" y="82"/>
                        </a:lnTo>
                        <a:lnTo>
                          <a:pt x="326" y="82"/>
                        </a:lnTo>
                        <a:lnTo>
                          <a:pt x="326" y="82"/>
                        </a:lnTo>
                        <a:lnTo>
                          <a:pt x="326" y="82"/>
                        </a:lnTo>
                        <a:lnTo>
                          <a:pt x="326" y="82"/>
                        </a:lnTo>
                        <a:lnTo>
                          <a:pt x="326" y="81"/>
                        </a:lnTo>
                        <a:lnTo>
                          <a:pt x="327" y="82"/>
                        </a:lnTo>
                        <a:lnTo>
                          <a:pt x="327" y="82"/>
                        </a:lnTo>
                        <a:lnTo>
                          <a:pt x="327" y="82"/>
                        </a:lnTo>
                        <a:lnTo>
                          <a:pt x="327" y="82"/>
                        </a:lnTo>
                        <a:lnTo>
                          <a:pt x="327" y="82"/>
                        </a:lnTo>
                        <a:lnTo>
                          <a:pt x="328" y="82"/>
                        </a:lnTo>
                        <a:lnTo>
                          <a:pt x="328" y="82"/>
                        </a:lnTo>
                        <a:lnTo>
                          <a:pt x="328" y="82"/>
                        </a:lnTo>
                        <a:lnTo>
                          <a:pt x="328" y="82"/>
                        </a:lnTo>
                        <a:lnTo>
                          <a:pt x="329" y="82"/>
                        </a:lnTo>
                        <a:lnTo>
                          <a:pt x="329" y="82"/>
                        </a:lnTo>
                        <a:lnTo>
                          <a:pt x="329" y="82"/>
                        </a:lnTo>
                        <a:lnTo>
                          <a:pt x="329" y="82"/>
                        </a:lnTo>
                        <a:lnTo>
                          <a:pt x="329" y="82"/>
                        </a:lnTo>
                        <a:lnTo>
                          <a:pt x="330" y="82"/>
                        </a:lnTo>
                        <a:lnTo>
                          <a:pt x="330" y="82"/>
                        </a:lnTo>
                        <a:lnTo>
                          <a:pt x="330" y="82"/>
                        </a:lnTo>
                        <a:lnTo>
                          <a:pt x="330" y="82"/>
                        </a:lnTo>
                        <a:lnTo>
                          <a:pt x="331" y="82"/>
                        </a:lnTo>
                        <a:lnTo>
                          <a:pt x="331" y="82"/>
                        </a:lnTo>
                        <a:lnTo>
                          <a:pt x="331" y="82"/>
                        </a:lnTo>
                        <a:lnTo>
                          <a:pt x="331" y="82"/>
                        </a:lnTo>
                        <a:lnTo>
                          <a:pt x="331" y="81"/>
                        </a:lnTo>
                        <a:lnTo>
                          <a:pt x="332" y="82"/>
                        </a:lnTo>
                        <a:lnTo>
                          <a:pt x="332" y="81"/>
                        </a:lnTo>
                        <a:lnTo>
                          <a:pt x="332" y="82"/>
                        </a:lnTo>
                        <a:lnTo>
                          <a:pt x="332" y="81"/>
                        </a:lnTo>
                        <a:lnTo>
                          <a:pt x="332" y="82"/>
                        </a:lnTo>
                        <a:lnTo>
                          <a:pt x="333" y="82"/>
                        </a:lnTo>
                        <a:lnTo>
                          <a:pt x="333" y="82"/>
                        </a:lnTo>
                        <a:lnTo>
                          <a:pt x="333" y="82"/>
                        </a:lnTo>
                        <a:lnTo>
                          <a:pt x="333" y="82"/>
                        </a:lnTo>
                        <a:lnTo>
                          <a:pt x="333" y="82"/>
                        </a:lnTo>
                        <a:lnTo>
                          <a:pt x="334" y="82"/>
                        </a:lnTo>
                        <a:lnTo>
                          <a:pt x="334" y="82"/>
                        </a:lnTo>
                        <a:lnTo>
                          <a:pt x="334" y="82"/>
                        </a:lnTo>
                        <a:lnTo>
                          <a:pt x="334" y="82"/>
                        </a:lnTo>
                        <a:lnTo>
                          <a:pt x="335" y="82"/>
                        </a:lnTo>
                        <a:lnTo>
                          <a:pt x="335" y="82"/>
                        </a:lnTo>
                        <a:lnTo>
                          <a:pt x="335" y="81"/>
                        </a:lnTo>
                        <a:lnTo>
                          <a:pt x="335" y="82"/>
                        </a:lnTo>
                        <a:lnTo>
                          <a:pt x="335" y="81"/>
                        </a:lnTo>
                        <a:lnTo>
                          <a:pt x="336" y="82"/>
                        </a:lnTo>
                        <a:lnTo>
                          <a:pt x="336" y="81"/>
                        </a:lnTo>
                        <a:lnTo>
                          <a:pt x="336" y="82"/>
                        </a:lnTo>
                        <a:lnTo>
                          <a:pt x="336" y="81"/>
                        </a:lnTo>
                        <a:lnTo>
                          <a:pt x="336" y="81"/>
                        </a:lnTo>
                        <a:lnTo>
                          <a:pt x="337" y="81"/>
                        </a:lnTo>
                        <a:lnTo>
                          <a:pt x="337" y="81"/>
                        </a:lnTo>
                        <a:lnTo>
                          <a:pt x="337" y="81"/>
                        </a:lnTo>
                        <a:lnTo>
                          <a:pt x="337" y="80"/>
                        </a:lnTo>
                        <a:lnTo>
                          <a:pt x="338" y="80"/>
                        </a:lnTo>
                        <a:lnTo>
                          <a:pt x="338" y="80"/>
                        </a:lnTo>
                        <a:lnTo>
                          <a:pt x="338" y="80"/>
                        </a:lnTo>
                        <a:lnTo>
                          <a:pt x="338" y="80"/>
                        </a:lnTo>
                        <a:lnTo>
                          <a:pt x="338" y="80"/>
                        </a:lnTo>
                        <a:lnTo>
                          <a:pt x="339" y="80"/>
                        </a:lnTo>
                        <a:lnTo>
                          <a:pt x="339" y="80"/>
                        </a:lnTo>
                        <a:lnTo>
                          <a:pt x="339" y="80"/>
                        </a:lnTo>
                        <a:lnTo>
                          <a:pt x="339" y="80"/>
                        </a:lnTo>
                        <a:lnTo>
                          <a:pt x="339" y="80"/>
                        </a:lnTo>
                        <a:lnTo>
                          <a:pt x="340" y="80"/>
                        </a:lnTo>
                        <a:lnTo>
                          <a:pt x="340" y="80"/>
                        </a:lnTo>
                        <a:lnTo>
                          <a:pt x="340" y="80"/>
                        </a:lnTo>
                        <a:lnTo>
                          <a:pt x="340" y="80"/>
                        </a:lnTo>
                        <a:lnTo>
                          <a:pt x="341" y="80"/>
                        </a:lnTo>
                        <a:lnTo>
                          <a:pt x="341" y="80"/>
                        </a:lnTo>
                        <a:lnTo>
                          <a:pt x="341" y="80"/>
                        </a:lnTo>
                        <a:lnTo>
                          <a:pt x="341" y="80"/>
                        </a:lnTo>
                        <a:lnTo>
                          <a:pt x="341" y="80"/>
                        </a:lnTo>
                        <a:lnTo>
                          <a:pt x="342" y="80"/>
                        </a:lnTo>
                        <a:lnTo>
                          <a:pt x="342" y="80"/>
                        </a:lnTo>
                        <a:lnTo>
                          <a:pt x="342" y="80"/>
                        </a:lnTo>
                        <a:lnTo>
                          <a:pt x="342" y="80"/>
                        </a:lnTo>
                        <a:lnTo>
                          <a:pt x="342" y="80"/>
                        </a:lnTo>
                        <a:lnTo>
                          <a:pt x="343" y="80"/>
                        </a:lnTo>
                        <a:lnTo>
                          <a:pt x="343" y="80"/>
                        </a:lnTo>
                        <a:lnTo>
                          <a:pt x="343" y="80"/>
                        </a:lnTo>
                        <a:lnTo>
                          <a:pt x="343" y="80"/>
                        </a:lnTo>
                        <a:lnTo>
                          <a:pt x="344" y="80"/>
                        </a:lnTo>
                        <a:lnTo>
                          <a:pt x="344" y="80"/>
                        </a:lnTo>
                        <a:lnTo>
                          <a:pt x="344" y="81"/>
                        </a:lnTo>
                        <a:lnTo>
                          <a:pt x="344" y="80"/>
                        </a:lnTo>
                        <a:lnTo>
                          <a:pt x="344" y="81"/>
                        </a:lnTo>
                        <a:lnTo>
                          <a:pt x="345" y="81"/>
                        </a:lnTo>
                        <a:lnTo>
                          <a:pt x="345" y="81"/>
                        </a:lnTo>
                        <a:lnTo>
                          <a:pt x="345" y="81"/>
                        </a:lnTo>
                        <a:lnTo>
                          <a:pt x="345" y="81"/>
                        </a:lnTo>
                        <a:lnTo>
                          <a:pt x="345" y="81"/>
                        </a:lnTo>
                        <a:lnTo>
                          <a:pt x="346" y="81"/>
                        </a:lnTo>
                        <a:lnTo>
                          <a:pt x="346" y="81"/>
                        </a:lnTo>
                        <a:lnTo>
                          <a:pt x="346" y="81"/>
                        </a:lnTo>
                        <a:lnTo>
                          <a:pt x="346" y="81"/>
                        </a:lnTo>
                        <a:lnTo>
                          <a:pt x="347" y="81"/>
                        </a:lnTo>
                        <a:lnTo>
                          <a:pt x="347" y="81"/>
                        </a:lnTo>
                        <a:lnTo>
                          <a:pt x="347" y="81"/>
                        </a:lnTo>
                        <a:lnTo>
                          <a:pt x="347" y="81"/>
                        </a:lnTo>
                        <a:lnTo>
                          <a:pt x="347" y="81"/>
                        </a:lnTo>
                        <a:lnTo>
                          <a:pt x="348" y="81"/>
                        </a:lnTo>
                        <a:lnTo>
                          <a:pt x="348" y="81"/>
                        </a:lnTo>
                        <a:lnTo>
                          <a:pt x="348" y="81"/>
                        </a:lnTo>
                        <a:lnTo>
                          <a:pt x="348" y="81"/>
                        </a:lnTo>
                        <a:lnTo>
                          <a:pt x="348" y="81"/>
                        </a:lnTo>
                        <a:lnTo>
                          <a:pt x="349" y="81"/>
                        </a:lnTo>
                        <a:lnTo>
                          <a:pt x="349" y="81"/>
                        </a:lnTo>
                        <a:lnTo>
                          <a:pt x="349" y="81"/>
                        </a:lnTo>
                        <a:lnTo>
                          <a:pt x="349" y="81"/>
                        </a:lnTo>
                        <a:lnTo>
                          <a:pt x="350" y="81"/>
                        </a:lnTo>
                        <a:lnTo>
                          <a:pt x="350" y="81"/>
                        </a:lnTo>
                        <a:lnTo>
                          <a:pt x="350" y="81"/>
                        </a:lnTo>
                        <a:lnTo>
                          <a:pt x="350" y="81"/>
                        </a:lnTo>
                        <a:lnTo>
                          <a:pt x="350" y="81"/>
                        </a:lnTo>
                        <a:lnTo>
                          <a:pt x="351" y="81"/>
                        </a:lnTo>
                        <a:lnTo>
                          <a:pt x="351" y="81"/>
                        </a:lnTo>
                        <a:lnTo>
                          <a:pt x="351" y="81"/>
                        </a:lnTo>
                        <a:lnTo>
                          <a:pt x="351" y="81"/>
                        </a:lnTo>
                        <a:lnTo>
                          <a:pt x="351" y="81"/>
                        </a:lnTo>
                        <a:lnTo>
                          <a:pt x="352" y="81"/>
                        </a:lnTo>
                        <a:lnTo>
                          <a:pt x="352" y="81"/>
                        </a:lnTo>
                        <a:lnTo>
                          <a:pt x="352" y="81"/>
                        </a:lnTo>
                        <a:lnTo>
                          <a:pt x="352" y="81"/>
                        </a:lnTo>
                        <a:lnTo>
                          <a:pt x="352" y="81"/>
                        </a:lnTo>
                        <a:lnTo>
                          <a:pt x="353" y="82"/>
                        </a:lnTo>
                        <a:lnTo>
                          <a:pt x="353" y="81"/>
                        </a:lnTo>
                        <a:lnTo>
                          <a:pt x="353" y="82"/>
                        </a:lnTo>
                        <a:lnTo>
                          <a:pt x="353" y="81"/>
                        </a:lnTo>
                        <a:lnTo>
                          <a:pt x="354" y="82"/>
                        </a:lnTo>
                        <a:lnTo>
                          <a:pt x="354" y="81"/>
                        </a:lnTo>
                        <a:lnTo>
                          <a:pt x="354" y="82"/>
                        </a:lnTo>
                        <a:lnTo>
                          <a:pt x="354" y="82"/>
                        </a:lnTo>
                        <a:lnTo>
                          <a:pt x="354" y="82"/>
                        </a:lnTo>
                        <a:lnTo>
                          <a:pt x="355" y="82"/>
                        </a:lnTo>
                        <a:lnTo>
                          <a:pt x="355" y="82"/>
                        </a:lnTo>
                        <a:lnTo>
                          <a:pt x="355" y="82"/>
                        </a:lnTo>
                        <a:lnTo>
                          <a:pt x="355" y="83"/>
                        </a:lnTo>
                        <a:lnTo>
                          <a:pt x="356" y="83"/>
                        </a:lnTo>
                        <a:lnTo>
                          <a:pt x="356" y="83"/>
                        </a:lnTo>
                        <a:lnTo>
                          <a:pt x="356" y="83"/>
                        </a:lnTo>
                        <a:lnTo>
                          <a:pt x="356" y="83"/>
                        </a:lnTo>
                        <a:lnTo>
                          <a:pt x="356" y="83"/>
                        </a:lnTo>
                        <a:lnTo>
                          <a:pt x="357" y="83"/>
                        </a:lnTo>
                        <a:lnTo>
                          <a:pt x="357" y="83"/>
                        </a:lnTo>
                        <a:lnTo>
                          <a:pt x="357" y="83"/>
                        </a:lnTo>
                        <a:lnTo>
                          <a:pt x="357" y="83"/>
                        </a:lnTo>
                        <a:lnTo>
                          <a:pt x="357" y="83"/>
                        </a:lnTo>
                        <a:lnTo>
                          <a:pt x="358" y="83"/>
                        </a:lnTo>
                        <a:lnTo>
                          <a:pt x="358" y="83"/>
                        </a:lnTo>
                        <a:lnTo>
                          <a:pt x="358" y="83"/>
                        </a:lnTo>
                        <a:lnTo>
                          <a:pt x="358" y="83"/>
                        </a:lnTo>
                        <a:lnTo>
                          <a:pt x="359" y="83"/>
                        </a:lnTo>
                        <a:lnTo>
                          <a:pt x="359" y="83"/>
                        </a:lnTo>
                        <a:lnTo>
                          <a:pt x="359" y="83"/>
                        </a:lnTo>
                        <a:lnTo>
                          <a:pt x="359" y="83"/>
                        </a:lnTo>
                        <a:lnTo>
                          <a:pt x="359" y="83"/>
                        </a:lnTo>
                        <a:lnTo>
                          <a:pt x="360" y="83"/>
                        </a:lnTo>
                        <a:lnTo>
                          <a:pt x="360" y="83"/>
                        </a:lnTo>
                        <a:lnTo>
                          <a:pt x="360" y="83"/>
                        </a:lnTo>
                        <a:lnTo>
                          <a:pt x="360" y="83"/>
                        </a:lnTo>
                        <a:lnTo>
                          <a:pt x="360" y="83"/>
                        </a:lnTo>
                        <a:lnTo>
                          <a:pt x="361" y="82"/>
                        </a:lnTo>
                        <a:lnTo>
                          <a:pt x="361" y="83"/>
                        </a:lnTo>
                        <a:lnTo>
                          <a:pt x="361" y="82"/>
                        </a:lnTo>
                        <a:lnTo>
                          <a:pt x="361" y="83"/>
                        </a:lnTo>
                        <a:lnTo>
                          <a:pt x="362" y="82"/>
                        </a:lnTo>
                        <a:lnTo>
                          <a:pt x="362" y="82"/>
                        </a:lnTo>
                        <a:lnTo>
                          <a:pt x="362" y="82"/>
                        </a:lnTo>
                        <a:lnTo>
                          <a:pt x="362" y="82"/>
                        </a:lnTo>
                        <a:lnTo>
                          <a:pt x="362" y="82"/>
                        </a:lnTo>
                        <a:lnTo>
                          <a:pt x="363" y="82"/>
                        </a:lnTo>
                        <a:lnTo>
                          <a:pt x="363" y="82"/>
                        </a:lnTo>
                        <a:lnTo>
                          <a:pt x="363" y="82"/>
                        </a:lnTo>
                        <a:lnTo>
                          <a:pt x="363" y="82"/>
                        </a:lnTo>
                        <a:lnTo>
                          <a:pt x="363" y="82"/>
                        </a:lnTo>
                        <a:lnTo>
                          <a:pt x="364" y="82"/>
                        </a:lnTo>
                        <a:lnTo>
                          <a:pt x="364" y="82"/>
                        </a:lnTo>
                        <a:lnTo>
                          <a:pt x="364" y="82"/>
                        </a:lnTo>
                        <a:lnTo>
                          <a:pt x="364" y="82"/>
                        </a:lnTo>
                        <a:lnTo>
                          <a:pt x="364" y="82"/>
                        </a:lnTo>
                        <a:lnTo>
                          <a:pt x="365" y="82"/>
                        </a:lnTo>
                        <a:lnTo>
                          <a:pt x="365" y="82"/>
                        </a:lnTo>
                        <a:lnTo>
                          <a:pt x="365" y="82"/>
                        </a:lnTo>
                        <a:lnTo>
                          <a:pt x="365" y="82"/>
                        </a:lnTo>
                        <a:lnTo>
                          <a:pt x="366" y="82"/>
                        </a:lnTo>
                        <a:lnTo>
                          <a:pt x="366" y="82"/>
                        </a:lnTo>
                        <a:lnTo>
                          <a:pt x="366" y="82"/>
                        </a:lnTo>
                        <a:lnTo>
                          <a:pt x="366" y="82"/>
                        </a:lnTo>
                        <a:lnTo>
                          <a:pt x="366" y="82"/>
                        </a:lnTo>
                        <a:lnTo>
                          <a:pt x="367" y="81"/>
                        </a:lnTo>
                        <a:lnTo>
                          <a:pt x="367" y="82"/>
                        </a:lnTo>
                        <a:lnTo>
                          <a:pt x="367" y="81"/>
                        </a:lnTo>
                        <a:lnTo>
                          <a:pt x="367" y="82"/>
                        </a:lnTo>
                        <a:lnTo>
                          <a:pt x="368" y="81"/>
                        </a:lnTo>
                        <a:lnTo>
                          <a:pt x="368" y="82"/>
                        </a:lnTo>
                        <a:lnTo>
                          <a:pt x="368" y="82"/>
                        </a:lnTo>
                        <a:lnTo>
                          <a:pt x="368" y="82"/>
                        </a:lnTo>
                        <a:lnTo>
                          <a:pt x="368" y="82"/>
                        </a:lnTo>
                        <a:lnTo>
                          <a:pt x="369" y="82"/>
                        </a:lnTo>
                        <a:lnTo>
                          <a:pt x="369" y="82"/>
                        </a:lnTo>
                        <a:lnTo>
                          <a:pt x="369" y="82"/>
                        </a:lnTo>
                        <a:lnTo>
                          <a:pt x="369" y="82"/>
                        </a:lnTo>
                        <a:lnTo>
                          <a:pt x="369" y="82"/>
                        </a:lnTo>
                        <a:lnTo>
                          <a:pt x="370" y="82"/>
                        </a:lnTo>
                        <a:lnTo>
                          <a:pt x="370" y="82"/>
                        </a:lnTo>
                        <a:lnTo>
                          <a:pt x="370" y="82"/>
                        </a:lnTo>
                        <a:lnTo>
                          <a:pt x="370" y="82"/>
                        </a:lnTo>
                        <a:lnTo>
                          <a:pt x="371" y="82"/>
                        </a:lnTo>
                        <a:lnTo>
                          <a:pt x="371" y="81"/>
                        </a:lnTo>
                        <a:lnTo>
                          <a:pt x="371" y="82"/>
                        </a:lnTo>
                        <a:lnTo>
                          <a:pt x="371" y="81"/>
                        </a:lnTo>
                        <a:lnTo>
                          <a:pt x="371" y="82"/>
                        </a:lnTo>
                        <a:lnTo>
                          <a:pt x="372" y="81"/>
                        </a:lnTo>
                        <a:lnTo>
                          <a:pt x="372" y="81"/>
                        </a:lnTo>
                        <a:lnTo>
                          <a:pt x="372" y="81"/>
                        </a:lnTo>
                        <a:lnTo>
                          <a:pt x="372" y="81"/>
                        </a:lnTo>
                        <a:lnTo>
                          <a:pt x="372" y="81"/>
                        </a:lnTo>
                        <a:lnTo>
                          <a:pt x="373" y="80"/>
                        </a:lnTo>
                        <a:lnTo>
                          <a:pt x="373" y="80"/>
                        </a:lnTo>
                        <a:lnTo>
                          <a:pt x="373" y="80"/>
                        </a:lnTo>
                        <a:lnTo>
                          <a:pt x="373" y="80"/>
                        </a:lnTo>
                        <a:lnTo>
                          <a:pt x="374" y="80"/>
                        </a:lnTo>
                        <a:lnTo>
                          <a:pt x="374" y="80"/>
                        </a:lnTo>
                        <a:lnTo>
                          <a:pt x="374" y="80"/>
                        </a:lnTo>
                        <a:lnTo>
                          <a:pt x="374" y="80"/>
                        </a:lnTo>
                        <a:lnTo>
                          <a:pt x="374" y="80"/>
                        </a:lnTo>
                        <a:lnTo>
                          <a:pt x="375" y="80"/>
                        </a:lnTo>
                        <a:lnTo>
                          <a:pt x="375" y="80"/>
                        </a:lnTo>
                        <a:lnTo>
                          <a:pt x="375" y="80"/>
                        </a:lnTo>
                        <a:lnTo>
                          <a:pt x="375" y="80"/>
                        </a:lnTo>
                        <a:lnTo>
                          <a:pt x="375" y="80"/>
                        </a:lnTo>
                        <a:lnTo>
                          <a:pt x="376" y="80"/>
                        </a:lnTo>
                        <a:lnTo>
                          <a:pt x="376" y="80"/>
                        </a:lnTo>
                        <a:lnTo>
                          <a:pt x="376" y="80"/>
                        </a:lnTo>
                        <a:lnTo>
                          <a:pt x="376" y="80"/>
                        </a:lnTo>
                        <a:lnTo>
                          <a:pt x="376" y="80"/>
                        </a:lnTo>
                        <a:lnTo>
                          <a:pt x="377" y="80"/>
                        </a:lnTo>
                        <a:lnTo>
                          <a:pt x="377" y="80"/>
                        </a:lnTo>
                        <a:lnTo>
                          <a:pt x="377" y="80"/>
                        </a:lnTo>
                        <a:lnTo>
                          <a:pt x="377" y="80"/>
                        </a:lnTo>
                        <a:lnTo>
                          <a:pt x="378" y="80"/>
                        </a:lnTo>
                        <a:lnTo>
                          <a:pt x="378" y="80"/>
                        </a:lnTo>
                        <a:lnTo>
                          <a:pt x="378" y="80"/>
                        </a:lnTo>
                        <a:lnTo>
                          <a:pt x="378" y="80"/>
                        </a:lnTo>
                        <a:lnTo>
                          <a:pt x="378" y="81"/>
                        </a:lnTo>
                        <a:lnTo>
                          <a:pt x="379" y="81"/>
                        </a:lnTo>
                        <a:lnTo>
                          <a:pt x="379" y="81"/>
                        </a:lnTo>
                        <a:lnTo>
                          <a:pt x="379" y="81"/>
                        </a:lnTo>
                        <a:lnTo>
                          <a:pt x="379" y="81"/>
                        </a:lnTo>
                        <a:lnTo>
                          <a:pt x="379" y="81"/>
                        </a:lnTo>
                        <a:lnTo>
                          <a:pt x="380" y="81"/>
                        </a:lnTo>
                        <a:lnTo>
                          <a:pt x="380" y="81"/>
                        </a:lnTo>
                        <a:lnTo>
                          <a:pt x="380" y="81"/>
                        </a:lnTo>
                        <a:lnTo>
                          <a:pt x="380" y="81"/>
                        </a:lnTo>
                        <a:lnTo>
                          <a:pt x="381" y="81"/>
                        </a:lnTo>
                        <a:lnTo>
                          <a:pt x="381" y="81"/>
                        </a:lnTo>
                        <a:lnTo>
                          <a:pt x="381" y="81"/>
                        </a:lnTo>
                        <a:lnTo>
                          <a:pt x="381" y="81"/>
                        </a:lnTo>
                        <a:lnTo>
                          <a:pt x="381" y="81"/>
                        </a:lnTo>
                        <a:lnTo>
                          <a:pt x="382" y="81"/>
                        </a:lnTo>
                        <a:lnTo>
                          <a:pt x="382" y="81"/>
                        </a:lnTo>
                        <a:lnTo>
                          <a:pt x="382" y="81"/>
                        </a:lnTo>
                        <a:lnTo>
                          <a:pt x="382" y="81"/>
                        </a:lnTo>
                        <a:lnTo>
                          <a:pt x="383" y="81"/>
                        </a:lnTo>
                        <a:lnTo>
                          <a:pt x="383" y="81"/>
                        </a:lnTo>
                        <a:lnTo>
                          <a:pt x="383" y="81"/>
                        </a:lnTo>
                        <a:lnTo>
                          <a:pt x="383" y="81"/>
                        </a:lnTo>
                        <a:lnTo>
                          <a:pt x="383" y="81"/>
                        </a:lnTo>
                        <a:lnTo>
                          <a:pt x="384" y="81"/>
                        </a:lnTo>
                        <a:lnTo>
                          <a:pt x="384" y="81"/>
                        </a:lnTo>
                        <a:lnTo>
                          <a:pt x="384" y="81"/>
                        </a:lnTo>
                        <a:lnTo>
                          <a:pt x="384" y="82"/>
                        </a:lnTo>
                        <a:lnTo>
                          <a:pt x="384" y="81"/>
                        </a:lnTo>
                        <a:lnTo>
                          <a:pt x="385" y="81"/>
                        </a:lnTo>
                        <a:lnTo>
                          <a:pt x="385" y="81"/>
                        </a:lnTo>
                        <a:lnTo>
                          <a:pt x="385" y="81"/>
                        </a:lnTo>
                        <a:lnTo>
                          <a:pt x="385" y="82"/>
                        </a:lnTo>
                        <a:lnTo>
                          <a:pt x="386" y="81"/>
                        </a:lnTo>
                        <a:lnTo>
                          <a:pt x="386" y="81"/>
                        </a:lnTo>
                        <a:lnTo>
                          <a:pt x="386" y="81"/>
                        </a:lnTo>
                        <a:lnTo>
                          <a:pt x="386" y="81"/>
                        </a:lnTo>
                        <a:lnTo>
                          <a:pt x="386" y="81"/>
                        </a:lnTo>
                        <a:lnTo>
                          <a:pt x="387" y="81"/>
                        </a:lnTo>
                        <a:lnTo>
                          <a:pt x="387" y="81"/>
                        </a:lnTo>
                        <a:lnTo>
                          <a:pt x="387" y="81"/>
                        </a:lnTo>
                        <a:lnTo>
                          <a:pt x="387" y="81"/>
                        </a:lnTo>
                        <a:lnTo>
                          <a:pt x="387" y="81"/>
                        </a:lnTo>
                        <a:lnTo>
                          <a:pt x="388" y="81"/>
                        </a:lnTo>
                        <a:lnTo>
                          <a:pt x="388" y="81"/>
                        </a:lnTo>
                        <a:lnTo>
                          <a:pt x="388" y="81"/>
                        </a:lnTo>
                        <a:lnTo>
                          <a:pt x="388" y="81"/>
                        </a:lnTo>
                        <a:lnTo>
                          <a:pt x="388" y="81"/>
                        </a:lnTo>
                        <a:lnTo>
                          <a:pt x="389" y="81"/>
                        </a:lnTo>
                        <a:lnTo>
                          <a:pt x="389" y="82"/>
                        </a:lnTo>
                        <a:lnTo>
                          <a:pt x="389" y="82"/>
                        </a:lnTo>
                        <a:lnTo>
                          <a:pt x="389" y="82"/>
                        </a:lnTo>
                        <a:lnTo>
                          <a:pt x="390" y="82"/>
                        </a:lnTo>
                        <a:lnTo>
                          <a:pt x="390" y="82"/>
                        </a:lnTo>
                        <a:lnTo>
                          <a:pt x="390" y="82"/>
                        </a:lnTo>
                        <a:lnTo>
                          <a:pt x="390" y="83"/>
                        </a:lnTo>
                        <a:lnTo>
                          <a:pt x="390" y="83"/>
                        </a:lnTo>
                        <a:lnTo>
                          <a:pt x="391" y="83"/>
                        </a:lnTo>
                        <a:lnTo>
                          <a:pt x="391" y="83"/>
                        </a:lnTo>
                        <a:lnTo>
                          <a:pt x="391" y="83"/>
                        </a:lnTo>
                        <a:lnTo>
                          <a:pt x="391" y="83"/>
                        </a:lnTo>
                        <a:lnTo>
                          <a:pt x="391" y="83"/>
                        </a:lnTo>
                        <a:lnTo>
                          <a:pt x="392" y="83"/>
                        </a:lnTo>
                        <a:lnTo>
                          <a:pt x="392" y="83"/>
                        </a:lnTo>
                        <a:lnTo>
                          <a:pt x="392" y="82"/>
                        </a:lnTo>
                        <a:lnTo>
                          <a:pt x="392" y="83"/>
                        </a:lnTo>
                        <a:lnTo>
                          <a:pt x="393" y="83"/>
                        </a:lnTo>
                        <a:lnTo>
                          <a:pt x="393" y="83"/>
                        </a:lnTo>
                        <a:lnTo>
                          <a:pt x="393" y="83"/>
                        </a:lnTo>
                        <a:lnTo>
                          <a:pt x="393" y="83"/>
                        </a:lnTo>
                        <a:lnTo>
                          <a:pt x="393" y="83"/>
                        </a:lnTo>
                        <a:lnTo>
                          <a:pt x="394" y="83"/>
                        </a:lnTo>
                        <a:lnTo>
                          <a:pt x="394" y="83"/>
                        </a:lnTo>
                        <a:lnTo>
                          <a:pt x="394" y="83"/>
                        </a:lnTo>
                        <a:lnTo>
                          <a:pt x="394" y="83"/>
                        </a:lnTo>
                        <a:lnTo>
                          <a:pt x="394" y="83"/>
                        </a:lnTo>
                        <a:lnTo>
                          <a:pt x="395" y="83"/>
                        </a:lnTo>
                        <a:lnTo>
                          <a:pt x="395" y="83"/>
                        </a:lnTo>
                        <a:lnTo>
                          <a:pt x="395" y="83"/>
                        </a:lnTo>
                        <a:lnTo>
                          <a:pt x="395" y="83"/>
                        </a:lnTo>
                        <a:lnTo>
                          <a:pt x="396" y="82"/>
                        </a:lnTo>
                        <a:lnTo>
                          <a:pt x="396" y="83"/>
                        </a:lnTo>
                        <a:lnTo>
                          <a:pt x="396" y="82"/>
                        </a:lnTo>
                        <a:lnTo>
                          <a:pt x="396" y="83"/>
                        </a:lnTo>
                        <a:lnTo>
                          <a:pt x="396" y="83"/>
                        </a:lnTo>
                        <a:lnTo>
                          <a:pt x="397" y="82"/>
                        </a:lnTo>
                        <a:lnTo>
                          <a:pt x="397" y="82"/>
                        </a:lnTo>
                        <a:lnTo>
                          <a:pt x="397" y="82"/>
                        </a:lnTo>
                        <a:lnTo>
                          <a:pt x="397" y="82"/>
                        </a:lnTo>
                        <a:lnTo>
                          <a:pt x="398" y="82"/>
                        </a:lnTo>
                        <a:lnTo>
                          <a:pt x="398" y="82"/>
                        </a:lnTo>
                        <a:lnTo>
                          <a:pt x="398" y="82"/>
                        </a:lnTo>
                        <a:lnTo>
                          <a:pt x="398" y="82"/>
                        </a:lnTo>
                        <a:lnTo>
                          <a:pt x="398" y="82"/>
                        </a:lnTo>
                        <a:lnTo>
                          <a:pt x="399" y="82"/>
                        </a:lnTo>
                        <a:lnTo>
                          <a:pt x="399" y="82"/>
                        </a:lnTo>
                        <a:lnTo>
                          <a:pt x="399" y="82"/>
                        </a:lnTo>
                        <a:lnTo>
                          <a:pt x="399" y="82"/>
                        </a:lnTo>
                        <a:lnTo>
                          <a:pt x="399" y="82"/>
                        </a:lnTo>
                        <a:lnTo>
                          <a:pt x="400" y="82"/>
                        </a:lnTo>
                        <a:lnTo>
                          <a:pt x="400" y="82"/>
                        </a:lnTo>
                        <a:lnTo>
                          <a:pt x="400" y="82"/>
                        </a:lnTo>
                        <a:lnTo>
                          <a:pt x="400" y="82"/>
                        </a:lnTo>
                        <a:lnTo>
                          <a:pt x="400" y="82"/>
                        </a:lnTo>
                        <a:lnTo>
                          <a:pt x="401" y="82"/>
                        </a:lnTo>
                        <a:lnTo>
                          <a:pt x="401" y="82"/>
                        </a:lnTo>
                        <a:lnTo>
                          <a:pt x="401" y="82"/>
                        </a:lnTo>
                        <a:lnTo>
                          <a:pt x="401" y="82"/>
                        </a:lnTo>
                        <a:lnTo>
                          <a:pt x="402" y="82"/>
                        </a:lnTo>
                        <a:lnTo>
                          <a:pt x="402" y="82"/>
                        </a:lnTo>
                        <a:lnTo>
                          <a:pt x="402" y="82"/>
                        </a:lnTo>
                        <a:lnTo>
                          <a:pt x="402" y="82"/>
                        </a:lnTo>
                        <a:lnTo>
                          <a:pt x="402" y="82"/>
                        </a:lnTo>
                        <a:lnTo>
                          <a:pt x="403" y="82"/>
                        </a:lnTo>
                        <a:lnTo>
                          <a:pt x="403" y="82"/>
                        </a:lnTo>
                        <a:lnTo>
                          <a:pt x="403" y="82"/>
                        </a:lnTo>
                        <a:lnTo>
                          <a:pt x="403" y="82"/>
                        </a:lnTo>
                        <a:lnTo>
                          <a:pt x="403" y="82"/>
                        </a:lnTo>
                        <a:lnTo>
                          <a:pt x="404" y="82"/>
                        </a:lnTo>
                        <a:lnTo>
                          <a:pt x="404" y="82"/>
                        </a:lnTo>
                        <a:lnTo>
                          <a:pt x="404" y="82"/>
                        </a:lnTo>
                        <a:lnTo>
                          <a:pt x="404" y="82"/>
                        </a:lnTo>
                        <a:lnTo>
                          <a:pt x="405" y="82"/>
                        </a:lnTo>
                        <a:lnTo>
                          <a:pt x="405" y="82"/>
                        </a:lnTo>
                        <a:lnTo>
                          <a:pt x="405" y="82"/>
                        </a:lnTo>
                        <a:lnTo>
                          <a:pt x="405" y="82"/>
                        </a:lnTo>
                        <a:lnTo>
                          <a:pt x="405" y="82"/>
                        </a:lnTo>
                        <a:lnTo>
                          <a:pt x="406" y="82"/>
                        </a:lnTo>
                        <a:lnTo>
                          <a:pt x="406" y="82"/>
                        </a:lnTo>
                        <a:lnTo>
                          <a:pt x="406" y="82"/>
                        </a:lnTo>
                        <a:lnTo>
                          <a:pt x="406" y="82"/>
                        </a:lnTo>
                        <a:lnTo>
                          <a:pt x="406" y="82"/>
                        </a:lnTo>
                        <a:lnTo>
                          <a:pt x="407" y="82"/>
                        </a:lnTo>
                        <a:lnTo>
                          <a:pt x="407" y="81"/>
                        </a:lnTo>
                        <a:lnTo>
                          <a:pt x="407" y="81"/>
                        </a:lnTo>
                        <a:lnTo>
                          <a:pt x="407" y="81"/>
                        </a:lnTo>
                        <a:lnTo>
                          <a:pt x="408" y="81"/>
                        </a:lnTo>
                        <a:lnTo>
                          <a:pt x="408" y="80"/>
                        </a:lnTo>
                        <a:lnTo>
                          <a:pt x="408" y="81"/>
                        </a:lnTo>
                        <a:lnTo>
                          <a:pt x="408" y="80"/>
                        </a:lnTo>
                        <a:lnTo>
                          <a:pt x="408" y="80"/>
                        </a:lnTo>
                        <a:lnTo>
                          <a:pt x="409" y="80"/>
                        </a:lnTo>
                        <a:lnTo>
                          <a:pt x="409" y="80"/>
                        </a:lnTo>
                        <a:lnTo>
                          <a:pt x="409" y="80"/>
                        </a:lnTo>
                        <a:lnTo>
                          <a:pt x="409" y="80"/>
                        </a:lnTo>
                        <a:lnTo>
                          <a:pt x="410" y="80"/>
                        </a:lnTo>
                        <a:lnTo>
                          <a:pt x="410" y="80"/>
                        </a:lnTo>
                        <a:lnTo>
                          <a:pt x="410" y="80"/>
                        </a:lnTo>
                        <a:lnTo>
                          <a:pt x="410" y="80"/>
                        </a:lnTo>
                        <a:lnTo>
                          <a:pt x="410" y="80"/>
                        </a:lnTo>
                        <a:lnTo>
                          <a:pt x="411" y="80"/>
                        </a:lnTo>
                        <a:lnTo>
                          <a:pt x="411" y="80"/>
                        </a:lnTo>
                        <a:lnTo>
                          <a:pt x="411" y="80"/>
                        </a:lnTo>
                        <a:lnTo>
                          <a:pt x="411" y="80"/>
                        </a:lnTo>
                        <a:lnTo>
                          <a:pt x="411" y="80"/>
                        </a:lnTo>
                        <a:lnTo>
                          <a:pt x="412" y="80"/>
                        </a:lnTo>
                        <a:lnTo>
                          <a:pt x="412" y="80"/>
                        </a:lnTo>
                        <a:lnTo>
                          <a:pt x="412" y="80"/>
                        </a:lnTo>
                        <a:lnTo>
                          <a:pt x="412" y="80"/>
                        </a:lnTo>
                        <a:lnTo>
                          <a:pt x="412" y="81"/>
                        </a:lnTo>
                        <a:lnTo>
                          <a:pt x="413" y="80"/>
                        </a:lnTo>
                        <a:lnTo>
                          <a:pt x="413" y="81"/>
                        </a:lnTo>
                        <a:lnTo>
                          <a:pt x="413" y="80"/>
                        </a:lnTo>
                        <a:lnTo>
                          <a:pt x="413" y="81"/>
                        </a:lnTo>
                        <a:lnTo>
                          <a:pt x="414" y="81"/>
                        </a:lnTo>
                        <a:lnTo>
                          <a:pt x="414" y="81"/>
                        </a:lnTo>
                        <a:lnTo>
                          <a:pt x="414" y="81"/>
                        </a:lnTo>
                        <a:lnTo>
                          <a:pt x="414" y="81"/>
                        </a:lnTo>
                        <a:lnTo>
                          <a:pt x="414" y="81"/>
                        </a:lnTo>
                        <a:lnTo>
                          <a:pt x="415" y="81"/>
                        </a:lnTo>
                        <a:lnTo>
                          <a:pt x="415" y="81"/>
                        </a:lnTo>
                        <a:lnTo>
                          <a:pt x="415" y="81"/>
                        </a:lnTo>
                        <a:lnTo>
                          <a:pt x="415" y="81"/>
                        </a:lnTo>
                        <a:lnTo>
                          <a:pt x="415" y="81"/>
                        </a:lnTo>
                        <a:lnTo>
                          <a:pt x="416" y="81"/>
                        </a:lnTo>
                        <a:lnTo>
                          <a:pt x="416" y="81"/>
                        </a:lnTo>
                        <a:lnTo>
                          <a:pt x="416" y="81"/>
                        </a:lnTo>
                        <a:lnTo>
                          <a:pt x="416" y="81"/>
                        </a:lnTo>
                        <a:lnTo>
                          <a:pt x="417" y="81"/>
                        </a:lnTo>
                        <a:lnTo>
                          <a:pt x="417" y="81"/>
                        </a:lnTo>
                        <a:lnTo>
                          <a:pt x="417" y="81"/>
                        </a:lnTo>
                        <a:lnTo>
                          <a:pt x="417" y="81"/>
                        </a:lnTo>
                        <a:lnTo>
                          <a:pt x="417" y="81"/>
                        </a:lnTo>
                        <a:lnTo>
                          <a:pt x="418" y="81"/>
                        </a:lnTo>
                        <a:lnTo>
                          <a:pt x="418" y="81"/>
                        </a:lnTo>
                        <a:lnTo>
                          <a:pt x="418" y="81"/>
                        </a:lnTo>
                        <a:lnTo>
                          <a:pt x="418" y="81"/>
                        </a:lnTo>
                        <a:lnTo>
                          <a:pt x="418" y="81"/>
                        </a:lnTo>
                        <a:lnTo>
                          <a:pt x="419" y="81"/>
                        </a:lnTo>
                        <a:lnTo>
                          <a:pt x="419" y="81"/>
                        </a:lnTo>
                        <a:lnTo>
                          <a:pt x="419" y="81"/>
                        </a:lnTo>
                        <a:lnTo>
                          <a:pt x="419" y="81"/>
                        </a:lnTo>
                        <a:lnTo>
                          <a:pt x="420" y="81"/>
                        </a:lnTo>
                        <a:lnTo>
                          <a:pt x="420" y="81"/>
                        </a:lnTo>
                        <a:lnTo>
                          <a:pt x="420" y="81"/>
                        </a:lnTo>
                        <a:lnTo>
                          <a:pt x="420" y="81"/>
                        </a:lnTo>
                        <a:lnTo>
                          <a:pt x="420" y="81"/>
                        </a:lnTo>
                        <a:lnTo>
                          <a:pt x="421" y="81"/>
                        </a:lnTo>
                        <a:lnTo>
                          <a:pt x="421" y="81"/>
                        </a:lnTo>
                        <a:lnTo>
                          <a:pt x="421" y="81"/>
                        </a:lnTo>
                        <a:lnTo>
                          <a:pt x="421" y="81"/>
                        </a:lnTo>
                        <a:lnTo>
                          <a:pt x="421" y="81"/>
                        </a:lnTo>
                        <a:lnTo>
                          <a:pt x="422" y="81"/>
                        </a:lnTo>
                        <a:lnTo>
                          <a:pt x="422" y="81"/>
                        </a:lnTo>
                        <a:lnTo>
                          <a:pt x="422" y="81"/>
                        </a:lnTo>
                        <a:lnTo>
                          <a:pt x="422" y="81"/>
                        </a:lnTo>
                        <a:lnTo>
                          <a:pt x="423" y="81"/>
                        </a:lnTo>
                        <a:lnTo>
                          <a:pt x="423" y="81"/>
                        </a:lnTo>
                        <a:lnTo>
                          <a:pt x="423" y="81"/>
                        </a:lnTo>
                        <a:lnTo>
                          <a:pt x="423" y="81"/>
                        </a:lnTo>
                        <a:lnTo>
                          <a:pt x="423" y="81"/>
                        </a:lnTo>
                        <a:lnTo>
                          <a:pt x="424" y="81"/>
                        </a:lnTo>
                        <a:lnTo>
                          <a:pt x="424" y="81"/>
                        </a:lnTo>
                        <a:lnTo>
                          <a:pt x="424" y="81"/>
                        </a:lnTo>
                        <a:lnTo>
                          <a:pt x="424" y="81"/>
                        </a:lnTo>
                        <a:lnTo>
                          <a:pt x="424" y="82"/>
                        </a:lnTo>
                        <a:lnTo>
                          <a:pt x="425" y="82"/>
                        </a:lnTo>
                        <a:lnTo>
                          <a:pt x="425" y="82"/>
                        </a:lnTo>
                        <a:lnTo>
                          <a:pt x="425" y="82"/>
                        </a:lnTo>
                        <a:lnTo>
                          <a:pt x="425" y="82"/>
                        </a:lnTo>
                        <a:lnTo>
                          <a:pt x="426" y="82"/>
                        </a:lnTo>
                        <a:lnTo>
                          <a:pt x="426" y="82"/>
                        </a:lnTo>
                        <a:lnTo>
                          <a:pt x="426" y="83"/>
                        </a:lnTo>
                        <a:lnTo>
                          <a:pt x="426" y="83"/>
                        </a:lnTo>
                        <a:lnTo>
                          <a:pt x="426" y="83"/>
                        </a:lnTo>
                        <a:lnTo>
                          <a:pt x="427" y="82"/>
                        </a:lnTo>
                        <a:lnTo>
                          <a:pt x="427" y="83"/>
                        </a:lnTo>
                        <a:lnTo>
                          <a:pt x="427" y="82"/>
                        </a:lnTo>
                        <a:lnTo>
                          <a:pt x="427" y="83"/>
                        </a:lnTo>
                        <a:lnTo>
                          <a:pt x="427" y="82"/>
                        </a:lnTo>
                        <a:lnTo>
                          <a:pt x="428" y="83"/>
                        </a:lnTo>
                        <a:lnTo>
                          <a:pt x="428" y="82"/>
                        </a:lnTo>
                        <a:lnTo>
                          <a:pt x="428" y="83"/>
                        </a:lnTo>
                        <a:lnTo>
                          <a:pt x="428" y="83"/>
                        </a:lnTo>
                        <a:lnTo>
                          <a:pt x="429" y="83"/>
                        </a:lnTo>
                        <a:lnTo>
                          <a:pt x="429" y="83"/>
                        </a:lnTo>
                        <a:lnTo>
                          <a:pt x="429" y="82"/>
                        </a:lnTo>
                        <a:lnTo>
                          <a:pt x="429" y="83"/>
                        </a:lnTo>
                        <a:lnTo>
                          <a:pt x="429" y="82"/>
                        </a:lnTo>
                        <a:lnTo>
                          <a:pt x="430" y="83"/>
                        </a:lnTo>
                        <a:lnTo>
                          <a:pt x="430" y="82"/>
                        </a:lnTo>
                        <a:lnTo>
                          <a:pt x="430" y="82"/>
                        </a:lnTo>
                        <a:lnTo>
                          <a:pt x="430" y="82"/>
                        </a:lnTo>
                        <a:lnTo>
                          <a:pt x="430" y="82"/>
                        </a:lnTo>
                        <a:lnTo>
                          <a:pt x="431" y="83"/>
                        </a:lnTo>
                        <a:lnTo>
                          <a:pt x="431" y="82"/>
                        </a:lnTo>
                        <a:lnTo>
                          <a:pt x="431" y="82"/>
                        </a:lnTo>
                        <a:lnTo>
                          <a:pt x="431" y="82"/>
                        </a:lnTo>
                        <a:lnTo>
                          <a:pt x="431" y="82"/>
                        </a:lnTo>
                        <a:lnTo>
                          <a:pt x="432" y="82"/>
                        </a:lnTo>
                        <a:lnTo>
                          <a:pt x="432" y="82"/>
                        </a:lnTo>
                        <a:lnTo>
                          <a:pt x="432" y="82"/>
                        </a:lnTo>
                        <a:lnTo>
                          <a:pt x="432" y="82"/>
                        </a:lnTo>
                        <a:lnTo>
                          <a:pt x="433" y="82"/>
                        </a:lnTo>
                        <a:lnTo>
                          <a:pt x="433" y="82"/>
                        </a:lnTo>
                        <a:lnTo>
                          <a:pt x="433" y="82"/>
                        </a:lnTo>
                        <a:lnTo>
                          <a:pt x="433" y="81"/>
                        </a:lnTo>
                        <a:lnTo>
                          <a:pt x="433" y="82"/>
                        </a:lnTo>
                        <a:lnTo>
                          <a:pt x="434" y="81"/>
                        </a:lnTo>
                        <a:lnTo>
                          <a:pt x="434" y="82"/>
                        </a:lnTo>
                        <a:lnTo>
                          <a:pt x="434" y="81"/>
                        </a:lnTo>
                        <a:lnTo>
                          <a:pt x="434" y="82"/>
                        </a:lnTo>
                        <a:lnTo>
                          <a:pt x="435" y="81"/>
                        </a:lnTo>
                        <a:lnTo>
                          <a:pt x="435" y="82"/>
                        </a:lnTo>
                        <a:lnTo>
                          <a:pt x="435" y="81"/>
                        </a:lnTo>
                        <a:lnTo>
                          <a:pt x="435" y="82"/>
                        </a:lnTo>
                        <a:lnTo>
                          <a:pt x="435" y="81"/>
                        </a:lnTo>
                        <a:lnTo>
                          <a:pt x="436" y="81"/>
                        </a:lnTo>
                        <a:lnTo>
                          <a:pt x="436" y="81"/>
                        </a:lnTo>
                        <a:lnTo>
                          <a:pt x="436" y="81"/>
                        </a:lnTo>
                        <a:lnTo>
                          <a:pt x="436" y="81"/>
                        </a:lnTo>
                        <a:lnTo>
                          <a:pt x="436" y="81"/>
                        </a:lnTo>
                        <a:lnTo>
                          <a:pt x="437" y="81"/>
                        </a:lnTo>
                        <a:lnTo>
                          <a:pt x="437" y="81"/>
                        </a:lnTo>
                        <a:lnTo>
                          <a:pt x="437" y="81"/>
                        </a:lnTo>
                        <a:lnTo>
                          <a:pt x="437" y="81"/>
                        </a:lnTo>
                        <a:lnTo>
                          <a:pt x="438" y="82"/>
                        </a:lnTo>
                        <a:lnTo>
                          <a:pt x="438" y="81"/>
                        </a:lnTo>
                        <a:lnTo>
                          <a:pt x="438" y="81"/>
                        </a:lnTo>
                        <a:lnTo>
                          <a:pt x="438" y="81"/>
                        </a:lnTo>
                        <a:lnTo>
                          <a:pt x="438" y="81"/>
                        </a:lnTo>
                        <a:lnTo>
                          <a:pt x="439" y="81"/>
                        </a:lnTo>
                        <a:lnTo>
                          <a:pt x="439" y="81"/>
                        </a:lnTo>
                        <a:lnTo>
                          <a:pt x="439" y="81"/>
                        </a:lnTo>
                        <a:lnTo>
                          <a:pt x="439" y="81"/>
                        </a:lnTo>
                        <a:lnTo>
                          <a:pt x="439" y="81"/>
                        </a:lnTo>
                        <a:lnTo>
                          <a:pt x="440" y="81"/>
                        </a:lnTo>
                        <a:lnTo>
                          <a:pt x="440" y="81"/>
                        </a:lnTo>
                        <a:lnTo>
                          <a:pt x="440" y="81"/>
                        </a:lnTo>
                        <a:lnTo>
                          <a:pt x="440" y="81"/>
                        </a:lnTo>
                        <a:lnTo>
                          <a:pt x="441" y="81"/>
                        </a:lnTo>
                        <a:lnTo>
                          <a:pt x="441" y="81"/>
                        </a:lnTo>
                        <a:lnTo>
                          <a:pt x="441" y="81"/>
                        </a:lnTo>
                        <a:lnTo>
                          <a:pt x="441" y="81"/>
                        </a:lnTo>
                        <a:lnTo>
                          <a:pt x="441" y="81"/>
                        </a:lnTo>
                        <a:lnTo>
                          <a:pt x="442" y="81"/>
                        </a:lnTo>
                        <a:lnTo>
                          <a:pt x="442" y="81"/>
                        </a:lnTo>
                        <a:lnTo>
                          <a:pt x="442" y="81"/>
                        </a:lnTo>
                        <a:lnTo>
                          <a:pt x="442" y="80"/>
                        </a:lnTo>
                        <a:lnTo>
                          <a:pt x="442" y="81"/>
                        </a:lnTo>
                        <a:lnTo>
                          <a:pt x="443" y="80"/>
                        </a:lnTo>
                        <a:lnTo>
                          <a:pt x="443" y="80"/>
                        </a:lnTo>
                        <a:lnTo>
                          <a:pt x="443" y="80"/>
                        </a:lnTo>
                        <a:lnTo>
                          <a:pt x="443" y="80"/>
                        </a:lnTo>
                        <a:lnTo>
                          <a:pt x="443" y="80"/>
                        </a:lnTo>
                        <a:lnTo>
                          <a:pt x="444" y="79"/>
                        </a:lnTo>
                        <a:lnTo>
                          <a:pt x="444" y="80"/>
                        </a:lnTo>
                        <a:lnTo>
                          <a:pt x="444" y="79"/>
                        </a:lnTo>
                        <a:lnTo>
                          <a:pt x="444" y="79"/>
                        </a:lnTo>
                        <a:lnTo>
                          <a:pt x="445" y="79"/>
                        </a:lnTo>
                        <a:lnTo>
                          <a:pt x="445" y="80"/>
                        </a:lnTo>
                        <a:lnTo>
                          <a:pt x="445" y="79"/>
                        </a:lnTo>
                        <a:lnTo>
                          <a:pt x="445" y="80"/>
                        </a:lnTo>
                        <a:lnTo>
                          <a:pt x="445" y="80"/>
                        </a:lnTo>
                        <a:lnTo>
                          <a:pt x="446" y="80"/>
                        </a:lnTo>
                        <a:lnTo>
                          <a:pt x="446" y="80"/>
                        </a:lnTo>
                        <a:lnTo>
                          <a:pt x="446" y="80"/>
                        </a:lnTo>
                        <a:lnTo>
                          <a:pt x="446" y="80"/>
                        </a:lnTo>
                        <a:lnTo>
                          <a:pt x="446" y="79"/>
                        </a:lnTo>
                        <a:lnTo>
                          <a:pt x="447" y="80"/>
                        </a:lnTo>
                        <a:lnTo>
                          <a:pt x="447" y="79"/>
                        </a:lnTo>
                        <a:lnTo>
                          <a:pt x="447" y="80"/>
                        </a:lnTo>
                        <a:lnTo>
                          <a:pt x="447" y="80"/>
                        </a:lnTo>
                        <a:lnTo>
                          <a:pt x="448" y="80"/>
                        </a:lnTo>
                        <a:lnTo>
                          <a:pt x="448" y="80"/>
                        </a:lnTo>
                        <a:lnTo>
                          <a:pt x="448" y="80"/>
                        </a:lnTo>
                        <a:lnTo>
                          <a:pt x="448" y="80"/>
                        </a:lnTo>
                        <a:lnTo>
                          <a:pt x="448" y="79"/>
                        </a:lnTo>
                        <a:lnTo>
                          <a:pt x="449" y="80"/>
                        </a:lnTo>
                        <a:lnTo>
                          <a:pt x="449" y="80"/>
                        </a:lnTo>
                        <a:lnTo>
                          <a:pt x="449" y="80"/>
                        </a:lnTo>
                        <a:lnTo>
                          <a:pt x="449" y="80"/>
                        </a:lnTo>
                        <a:lnTo>
                          <a:pt x="450" y="80"/>
                        </a:lnTo>
                        <a:lnTo>
                          <a:pt x="450" y="80"/>
                        </a:lnTo>
                        <a:lnTo>
                          <a:pt x="450" y="80"/>
                        </a:lnTo>
                        <a:lnTo>
                          <a:pt x="450" y="80"/>
                        </a:lnTo>
                        <a:lnTo>
                          <a:pt x="450" y="80"/>
                        </a:lnTo>
                        <a:lnTo>
                          <a:pt x="451" y="81"/>
                        </a:lnTo>
                        <a:lnTo>
                          <a:pt x="451" y="80"/>
                        </a:lnTo>
                        <a:lnTo>
                          <a:pt x="451" y="81"/>
                        </a:lnTo>
                        <a:lnTo>
                          <a:pt x="451" y="80"/>
                        </a:lnTo>
                        <a:lnTo>
                          <a:pt x="451" y="81"/>
                        </a:lnTo>
                        <a:lnTo>
                          <a:pt x="452" y="80"/>
                        </a:lnTo>
                        <a:lnTo>
                          <a:pt x="452" y="81"/>
                        </a:lnTo>
                        <a:lnTo>
                          <a:pt x="452" y="80"/>
                        </a:lnTo>
                        <a:lnTo>
                          <a:pt x="452" y="81"/>
                        </a:lnTo>
                        <a:lnTo>
                          <a:pt x="453" y="80"/>
                        </a:lnTo>
                        <a:lnTo>
                          <a:pt x="453" y="81"/>
                        </a:lnTo>
                        <a:lnTo>
                          <a:pt x="453" y="80"/>
                        </a:lnTo>
                        <a:lnTo>
                          <a:pt x="453" y="81"/>
                        </a:lnTo>
                        <a:lnTo>
                          <a:pt x="453" y="81"/>
                        </a:lnTo>
                        <a:lnTo>
                          <a:pt x="454" y="81"/>
                        </a:lnTo>
                        <a:lnTo>
                          <a:pt x="454" y="81"/>
                        </a:lnTo>
                        <a:lnTo>
                          <a:pt x="454" y="81"/>
                        </a:lnTo>
                        <a:lnTo>
                          <a:pt x="454" y="81"/>
                        </a:lnTo>
                        <a:lnTo>
                          <a:pt x="454" y="80"/>
                        </a:lnTo>
                        <a:lnTo>
                          <a:pt x="455" y="81"/>
                        </a:lnTo>
                        <a:lnTo>
                          <a:pt x="455" y="80"/>
                        </a:lnTo>
                        <a:lnTo>
                          <a:pt x="455" y="81"/>
                        </a:lnTo>
                        <a:lnTo>
                          <a:pt x="455" y="81"/>
                        </a:lnTo>
                        <a:lnTo>
                          <a:pt x="455" y="81"/>
                        </a:lnTo>
                        <a:lnTo>
                          <a:pt x="456" y="81"/>
                        </a:lnTo>
                        <a:lnTo>
                          <a:pt x="456" y="81"/>
                        </a:lnTo>
                        <a:lnTo>
                          <a:pt x="456" y="80"/>
                        </a:lnTo>
                        <a:lnTo>
                          <a:pt x="456" y="81"/>
                        </a:lnTo>
                        <a:lnTo>
                          <a:pt x="457" y="81"/>
                        </a:lnTo>
                        <a:lnTo>
                          <a:pt x="457" y="81"/>
                        </a:lnTo>
                        <a:lnTo>
                          <a:pt x="457" y="81"/>
                        </a:lnTo>
                        <a:lnTo>
                          <a:pt x="457" y="81"/>
                        </a:lnTo>
                        <a:lnTo>
                          <a:pt x="457" y="81"/>
                        </a:lnTo>
                        <a:lnTo>
                          <a:pt x="458" y="81"/>
                        </a:lnTo>
                        <a:lnTo>
                          <a:pt x="458" y="81"/>
                        </a:lnTo>
                        <a:lnTo>
                          <a:pt x="458" y="81"/>
                        </a:lnTo>
                        <a:lnTo>
                          <a:pt x="458" y="81"/>
                        </a:lnTo>
                        <a:lnTo>
                          <a:pt x="458" y="81"/>
                        </a:lnTo>
                        <a:lnTo>
                          <a:pt x="459" y="81"/>
                        </a:lnTo>
                        <a:lnTo>
                          <a:pt x="459" y="81"/>
                        </a:lnTo>
                        <a:lnTo>
                          <a:pt x="459" y="81"/>
                        </a:lnTo>
                        <a:lnTo>
                          <a:pt x="459" y="81"/>
                        </a:lnTo>
                        <a:lnTo>
                          <a:pt x="460" y="81"/>
                        </a:lnTo>
                        <a:lnTo>
                          <a:pt x="460" y="81"/>
                        </a:lnTo>
                        <a:lnTo>
                          <a:pt x="460" y="81"/>
                        </a:lnTo>
                        <a:lnTo>
                          <a:pt x="460" y="82"/>
                        </a:lnTo>
                        <a:lnTo>
                          <a:pt x="460" y="82"/>
                        </a:lnTo>
                        <a:lnTo>
                          <a:pt x="461" y="82"/>
                        </a:lnTo>
                        <a:lnTo>
                          <a:pt x="461" y="82"/>
                        </a:lnTo>
                        <a:lnTo>
                          <a:pt x="461" y="82"/>
                        </a:lnTo>
                        <a:lnTo>
                          <a:pt x="461" y="82"/>
                        </a:lnTo>
                        <a:lnTo>
                          <a:pt x="462" y="82"/>
                        </a:lnTo>
                        <a:lnTo>
                          <a:pt x="462" y="82"/>
                        </a:lnTo>
                        <a:lnTo>
                          <a:pt x="462" y="82"/>
                        </a:lnTo>
                        <a:lnTo>
                          <a:pt x="462" y="82"/>
                        </a:lnTo>
                        <a:lnTo>
                          <a:pt x="462" y="82"/>
                        </a:lnTo>
                        <a:lnTo>
                          <a:pt x="463" y="82"/>
                        </a:lnTo>
                        <a:lnTo>
                          <a:pt x="463" y="82"/>
                        </a:lnTo>
                        <a:lnTo>
                          <a:pt x="463" y="82"/>
                        </a:lnTo>
                        <a:lnTo>
                          <a:pt x="463" y="82"/>
                        </a:lnTo>
                        <a:lnTo>
                          <a:pt x="463" y="82"/>
                        </a:lnTo>
                        <a:lnTo>
                          <a:pt x="464" y="82"/>
                        </a:lnTo>
                        <a:lnTo>
                          <a:pt x="464" y="82"/>
                        </a:lnTo>
                        <a:lnTo>
                          <a:pt x="464" y="82"/>
                        </a:lnTo>
                        <a:lnTo>
                          <a:pt x="464" y="82"/>
                        </a:lnTo>
                        <a:lnTo>
                          <a:pt x="465" y="82"/>
                        </a:lnTo>
                        <a:lnTo>
                          <a:pt x="465" y="82"/>
                        </a:lnTo>
                        <a:lnTo>
                          <a:pt x="465" y="82"/>
                        </a:lnTo>
                        <a:lnTo>
                          <a:pt x="465" y="82"/>
                        </a:lnTo>
                        <a:lnTo>
                          <a:pt x="465" y="82"/>
                        </a:lnTo>
                        <a:lnTo>
                          <a:pt x="466" y="82"/>
                        </a:lnTo>
                        <a:lnTo>
                          <a:pt x="466" y="82"/>
                        </a:lnTo>
                        <a:lnTo>
                          <a:pt x="466" y="82"/>
                        </a:lnTo>
                        <a:lnTo>
                          <a:pt x="466" y="82"/>
                        </a:lnTo>
                        <a:lnTo>
                          <a:pt x="466" y="81"/>
                        </a:lnTo>
                        <a:lnTo>
                          <a:pt x="467" y="82"/>
                        </a:lnTo>
                        <a:lnTo>
                          <a:pt x="467" y="81"/>
                        </a:lnTo>
                        <a:lnTo>
                          <a:pt x="467" y="82"/>
                        </a:lnTo>
                        <a:lnTo>
                          <a:pt x="467" y="81"/>
                        </a:lnTo>
                        <a:lnTo>
                          <a:pt x="467" y="81"/>
                        </a:lnTo>
                        <a:lnTo>
                          <a:pt x="468" y="81"/>
                        </a:lnTo>
                        <a:lnTo>
                          <a:pt x="468" y="81"/>
                        </a:lnTo>
                        <a:lnTo>
                          <a:pt x="468" y="81"/>
                        </a:lnTo>
                        <a:lnTo>
                          <a:pt x="468" y="81"/>
                        </a:lnTo>
                        <a:lnTo>
                          <a:pt x="469" y="81"/>
                        </a:lnTo>
                        <a:lnTo>
                          <a:pt x="469" y="81"/>
                        </a:lnTo>
                        <a:lnTo>
                          <a:pt x="469" y="81"/>
                        </a:lnTo>
                        <a:lnTo>
                          <a:pt x="469" y="81"/>
                        </a:lnTo>
                        <a:lnTo>
                          <a:pt x="469" y="81"/>
                        </a:lnTo>
                        <a:lnTo>
                          <a:pt x="470" y="81"/>
                        </a:lnTo>
                        <a:lnTo>
                          <a:pt x="470" y="81"/>
                        </a:lnTo>
                        <a:lnTo>
                          <a:pt x="470" y="81"/>
                        </a:lnTo>
                        <a:lnTo>
                          <a:pt x="470" y="81"/>
                        </a:lnTo>
                        <a:lnTo>
                          <a:pt x="470" y="81"/>
                        </a:lnTo>
                        <a:lnTo>
                          <a:pt x="471" y="81"/>
                        </a:lnTo>
                        <a:lnTo>
                          <a:pt x="471" y="81"/>
                        </a:lnTo>
                        <a:lnTo>
                          <a:pt x="471" y="81"/>
                        </a:lnTo>
                        <a:lnTo>
                          <a:pt x="471" y="81"/>
                        </a:lnTo>
                        <a:lnTo>
                          <a:pt x="472" y="81"/>
                        </a:lnTo>
                        <a:lnTo>
                          <a:pt x="472" y="81"/>
                        </a:lnTo>
                        <a:lnTo>
                          <a:pt x="472" y="81"/>
                        </a:lnTo>
                        <a:lnTo>
                          <a:pt x="472" y="81"/>
                        </a:lnTo>
                        <a:lnTo>
                          <a:pt x="472" y="81"/>
                        </a:lnTo>
                        <a:lnTo>
                          <a:pt x="473" y="81"/>
                        </a:lnTo>
                        <a:lnTo>
                          <a:pt x="473" y="81"/>
                        </a:lnTo>
                        <a:lnTo>
                          <a:pt x="473" y="81"/>
                        </a:lnTo>
                        <a:lnTo>
                          <a:pt x="473" y="81"/>
                        </a:lnTo>
                        <a:lnTo>
                          <a:pt x="473" y="81"/>
                        </a:lnTo>
                        <a:lnTo>
                          <a:pt x="474" y="81"/>
                        </a:lnTo>
                        <a:lnTo>
                          <a:pt x="474" y="81"/>
                        </a:lnTo>
                        <a:lnTo>
                          <a:pt x="474" y="81"/>
                        </a:lnTo>
                        <a:lnTo>
                          <a:pt x="474" y="81"/>
                        </a:lnTo>
                        <a:lnTo>
                          <a:pt x="475" y="81"/>
                        </a:lnTo>
                        <a:lnTo>
                          <a:pt x="475" y="81"/>
                        </a:lnTo>
                        <a:lnTo>
                          <a:pt x="475" y="81"/>
                        </a:lnTo>
                        <a:lnTo>
                          <a:pt x="475" y="81"/>
                        </a:lnTo>
                        <a:lnTo>
                          <a:pt x="475" y="81"/>
                        </a:lnTo>
                        <a:lnTo>
                          <a:pt x="476" y="81"/>
                        </a:lnTo>
                        <a:lnTo>
                          <a:pt x="476" y="81"/>
                        </a:lnTo>
                        <a:lnTo>
                          <a:pt x="476" y="80"/>
                        </a:lnTo>
                        <a:lnTo>
                          <a:pt x="476" y="81"/>
                        </a:lnTo>
                        <a:lnTo>
                          <a:pt x="477" y="80"/>
                        </a:lnTo>
                        <a:lnTo>
                          <a:pt x="477" y="81"/>
                        </a:lnTo>
                        <a:lnTo>
                          <a:pt x="477" y="80"/>
                        </a:lnTo>
                        <a:lnTo>
                          <a:pt x="477" y="80"/>
                        </a:lnTo>
                        <a:lnTo>
                          <a:pt x="477" y="80"/>
                        </a:lnTo>
                        <a:lnTo>
                          <a:pt x="478" y="80"/>
                        </a:lnTo>
                        <a:lnTo>
                          <a:pt x="478" y="80"/>
                        </a:lnTo>
                        <a:lnTo>
                          <a:pt x="478" y="80"/>
                        </a:lnTo>
                        <a:lnTo>
                          <a:pt x="478" y="80"/>
                        </a:lnTo>
                        <a:lnTo>
                          <a:pt x="478" y="79"/>
                        </a:lnTo>
                        <a:lnTo>
                          <a:pt x="479" y="80"/>
                        </a:lnTo>
                        <a:lnTo>
                          <a:pt x="479" y="79"/>
                        </a:lnTo>
                        <a:lnTo>
                          <a:pt x="479" y="79"/>
                        </a:lnTo>
                        <a:lnTo>
                          <a:pt x="479" y="79"/>
                        </a:lnTo>
                        <a:lnTo>
                          <a:pt x="479" y="79"/>
                        </a:lnTo>
                        <a:lnTo>
                          <a:pt x="480" y="79"/>
                        </a:lnTo>
                        <a:lnTo>
                          <a:pt x="480" y="79"/>
                        </a:lnTo>
                        <a:lnTo>
                          <a:pt x="480" y="79"/>
                        </a:lnTo>
                        <a:lnTo>
                          <a:pt x="480" y="79"/>
                        </a:lnTo>
                        <a:lnTo>
                          <a:pt x="481" y="79"/>
                        </a:lnTo>
                        <a:lnTo>
                          <a:pt x="481" y="79"/>
                        </a:lnTo>
                        <a:lnTo>
                          <a:pt x="481" y="79"/>
                        </a:lnTo>
                        <a:lnTo>
                          <a:pt x="481" y="79"/>
                        </a:lnTo>
                        <a:lnTo>
                          <a:pt x="481" y="80"/>
                        </a:lnTo>
                        <a:lnTo>
                          <a:pt x="482" y="79"/>
                        </a:lnTo>
                        <a:lnTo>
                          <a:pt x="482" y="80"/>
                        </a:lnTo>
                        <a:lnTo>
                          <a:pt x="482" y="79"/>
                        </a:lnTo>
                        <a:lnTo>
                          <a:pt x="482" y="79"/>
                        </a:lnTo>
                        <a:lnTo>
                          <a:pt x="482" y="79"/>
                        </a:lnTo>
                        <a:lnTo>
                          <a:pt x="483" y="79"/>
                        </a:lnTo>
                        <a:lnTo>
                          <a:pt x="483" y="80"/>
                        </a:lnTo>
                        <a:lnTo>
                          <a:pt x="483" y="79"/>
                        </a:lnTo>
                        <a:lnTo>
                          <a:pt x="483" y="80"/>
                        </a:lnTo>
                        <a:lnTo>
                          <a:pt x="484" y="79"/>
                        </a:lnTo>
                        <a:lnTo>
                          <a:pt x="484" y="80"/>
                        </a:lnTo>
                        <a:lnTo>
                          <a:pt x="484" y="80"/>
                        </a:lnTo>
                        <a:lnTo>
                          <a:pt x="484" y="80"/>
                        </a:lnTo>
                        <a:lnTo>
                          <a:pt x="484" y="80"/>
                        </a:lnTo>
                        <a:lnTo>
                          <a:pt x="485" y="80"/>
                        </a:lnTo>
                        <a:lnTo>
                          <a:pt x="485" y="80"/>
                        </a:lnTo>
                        <a:lnTo>
                          <a:pt x="485" y="80"/>
                        </a:lnTo>
                        <a:lnTo>
                          <a:pt x="485" y="80"/>
                        </a:lnTo>
                        <a:lnTo>
                          <a:pt x="485" y="80"/>
                        </a:lnTo>
                        <a:lnTo>
                          <a:pt x="486" y="80"/>
                        </a:lnTo>
                        <a:lnTo>
                          <a:pt x="486" y="80"/>
                        </a:lnTo>
                        <a:lnTo>
                          <a:pt x="486" y="80"/>
                        </a:lnTo>
                        <a:lnTo>
                          <a:pt x="486" y="80"/>
                        </a:lnTo>
                        <a:lnTo>
                          <a:pt x="487" y="80"/>
                        </a:lnTo>
                        <a:lnTo>
                          <a:pt x="487" y="80"/>
                        </a:lnTo>
                        <a:lnTo>
                          <a:pt x="487" y="80"/>
                        </a:lnTo>
                        <a:lnTo>
                          <a:pt x="487" y="80"/>
                        </a:lnTo>
                        <a:lnTo>
                          <a:pt x="487" y="81"/>
                        </a:lnTo>
                        <a:lnTo>
                          <a:pt x="488" y="80"/>
                        </a:lnTo>
                        <a:lnTo>
                          <a:pt x="488" y="80"/>
                        </a:lnTo>
                        <a:lnTo>
                          <a:pt x="488" y="80"/>
                        </a:lnTo>
                        <a:lnTo>
                          <a:pt x="488" y="80"/>
                        </a:lnTo>
                        <a:lnTo>
                          <a:pt x="488" y="81"/>
                        </a:lnTo>
                        <a:lnTo>
                          <a:pt x="489" y="81"/>
                        </a:lnTo>
                        <a:lnTo>
                          <a:pt x="489" y="81"/>
                        </a:lnTo>
                        <a:lnTo>
                          <a:pt x="489" y="81"/>
                        </a:lnTo>
                        <a:lnTo>
                          <a:pt x="489" y="81"/>
                        </a:lnTo>
                        <a:lnTo>
                          <a:pt x="490" y="80"/>
                        </a:lnTo>
                        <a:lnTo>
                          <a:pt x="490" y="81"/>
                        </a:lnTo>
                        <a:lnTo>
                          <a:pt x="490" y="80"/>
                        </a:lnTo>
                        <a:lnTo>
                          <a:pt x="490" y="81"/>
                        </a:lnTo>
                        <a:lnTo>
                          <a:pt x="490" y="80"/>
                        </a:lnTo>
                        <a:lnTo>
                          <a:pt x="491" y="81"/>
                        </a:lnTo>
                        <a:lnTo>
                          <a:pt x="491" y="80"/>
                        </a:lnTo>
                        <a:lnTo>
                          <a:pt x="491" y="81"/>
                        </a:lnTo>
                        <a:lnTo>
                          <a:pt x="491" y="81"/>
                        </a:lnTo>
                        <a:lnTo>
                          <a:pt x="491" y="81"/>
                        </a:lnTo>
                        <a:lnTo>
                          <a:pt x="492" y="81"/>
                        </a:lnTo>
                        <a:lnTo>
                          <a:pt x="492" y="81"/>
                        </a:lnTo>
                        <a:lnTo>
                          <a:pt x="492" y="81"/>
                        </a:lnTo>
                        <a:lnTo>
                          <a:pt x="492" y="81"/>
                        </a:lnTo>
                        <a:lnTo>
                          <a:pt x="493" y="81"/>
                        </a:lnTo>
                        <a:lnTo>
                          <a:pt x="493" y="81"/>
                        </a:lnTo>
                        <a:lnTo>
                          <a:pt x="493" y="81"/>
                        </a:lnTo>
                        <a:lnTo>
                          <a:pt x="493" y="81"/>
                        </a:lnTo>
                        <a:lnTo>
                          <a:pt x="493" y="81"/>
                        </a:lnTo>
                        <a:lnTo>
                          <a:pt x="494" y="81"/>
                        </a:lnTo>
                        <a:lnTo>
                          <a:pt x="494" y="81"/>
                        </a:lnTo>
                        <a:lnTo>
                          <a:pt x="494" y="81"/>
                        </a:lnTo>
                        <a:lnTo>
                          <a:pt x="494" y="81"/>
                        </a:lnTo>
                        <a:lnTo>
                          <a:pt x="494" y="81"/>
                        </a:lnTo>
                        <a:lnTo>
                          <a:pt x="495" y="81"/>
                        </a:lnTo>
                        <a:lnTo>
                          <a:pt x="495" y="81"/>
                        </a:lnTo>
                        <a:lnTo>
                          <a:pt x="495" y="81"/>
                        </a:lnTo>
                        <a:lnTo>
                          <a:pt x="495" y="82"/>
                        </a:lnTo>
                        <a:lnTo>
                          <a:pt x="496" y="82"/>
                        </a:lnTo>
                        <a:lnTo>
                          <a:pt x="496" y="82"/>
                        </a:lnTo>
                        <a:lnTo>
                          <a:pt x="496" y="82"/>
                        </a:lnTo>
                        <a:lnTo>
                          <a:pt x="496" y="82"/>
                        </a:lnTo>
                        <a:lnTo>
                          <a:pt x="496" y="82"/>
                        </a:lnTo>
                        <a:lnTo>
                          <a:pt x="497" y="82"/>
                        </a:lnTo>
                        <a:lnTo>
                          <a:pt x="497" y="82"/>
                        </a:lnTo>
                        <a:lnTo>
                          <a:pt x="497" y="82"/>
                        </a:lnTo>
                        <a:lnTo>
                          <a:pt x="497" y="82"/>
                        </a:lnTo>
                        <a:lnTo>
                          <a:pt x="497" y="82"/>
                        </a:lnTo>
                        <a:lnTo>
                          <a:pt x="498" y="82"/>
                        </a:lnTo>
                        <a:lnTo>
                          <a:pt x="498" y="82"/>
                        </a:lnTo>
                        <a:lnTo>
                          <a:pt x="498" y="82"/>
                        </a:lnTo>
                        <a:lnTo>
                          <a:pt x="498" y="82"/>
                        </a:lnTo>
                        <a:lnTo>
                          <a:pt x="499" y="82"/>
                        </a:lnTo>
                        <a:lnTo>
                          <a:pt x="499" y="82"/>
                        </a:lnTo>
                        <a:lnTo>
                          <a:pt x="499" y="82"/>
                        </a:lnTo>
                        <a:lnTo>
                          <a:pt x="499" y="82"/>
                        </a:lnTo>
                        <a:lnTo>
                          <a:pt x="499" y="82"/>
                        </a:lnTo>
                        <a:lnTo>
                          <a:pt x="500" y="82"/>
                        </a:lnTo>
                        <a:lnTo>
                          <a:pt x="500" y="82"/>
                        </a:lnTo>
                        <a:lnTo>
                          <a:pt x="500" y="82"/>
                        </a:lnTo>
                        <a:lnTo>
                          <a:pt x="500" y="82"/>
                        </a:lnTo>
                        <a:lnTo>
                          <a:pt x="500" y="81"/>
                        </a:lnTo>
                        <a:lnTo>
                          <a:pt x="501" y="82"/>
                        </a:lnTo>
                        <a:lnTo>
                          <a:pt x="501" y="82"/>
                        </a:lnTo>
                        <a:lnTo>
                          <a:pt x="501" y="82"/>
                        </a:lnTo>
                        <a:lnTo>
                          <a:pt x="501" y="82"/>
                        </a:lnTo>
                        <a:lnTo>
                          <a:pt x="502" y="81"/>
                        </a:lnTo>
                        <a:lnTo>
                          <a:pt x="502" y="82"/>
                        </a:lnTo>
                        <a:lnTo>
                          <a:pt x="502" y="81"/>
                        </a:lnTo>
                        <a:lnTo>
                          <a:pt x="502" y="81"/>
                        </a:lnTo>
                        <a:lnTo>
                          <a:pt x="502" y="81"/>
                        </a:lnTo>
                        <a:lnTo>
                          <a:pt x="503" y="81"/>
                        </a:lnTo>
                        <a:lnTo>
                          <a:pt x="503" y="81"/>
                        </a:lnTo>
                        <a:lnTo>
                          <a:pt x="503" y="81"/>
                        </a:lnTo>
                        <a:lnTo>
                          <a:pt x="503" y="81"/>
                        </a:lnTo>
                        <a:lnTo>
                          <a:pt x="503" y="81"/>
                        </a:lnTo>
                        <a:lnTo>
                          <a:pt x="504" y="81"/>
                        </a:lnTo>
                        <a:lnTo>
                          <a:pt x="504" y="81"/>
                        </a:lnTo>
                        <a:lnTo>
                          <a:pt x="504" y="81"/>
                        </a:lnTo>
                        <a:lnTo>
                          <a:pt x="504" y="81"/>
                        </a:lnTo>
                        <a:lnTo>
                          <a:pt x="505" y="81"/>
                        </a:lnTo>
                        <a:lnTo>
                          <a:pt x="505" y="81"/>
                        </a:lnTo>
                        <a:lnTo>
                          <a:pt x="505" y="81"/>
                        </a:lnTo>
                        <a:lnTo>
                          <a:pt x="505" y="81"/>
                        </a:lnTo>
                        <a:lnTo>
                          <a:pt x="505" y="81"/>
                        </a:lnTo>
                        <a:lnTo>
                          <a:pt x="506" y="81"/>
                        </a:lnTo>
                        <a:lnTo>
                          <a:pt x="506" y="81"/>
                        </a:lnTo>
                        <a:lnTo>
                          <a:pt x="506" y="81"/>
                        </a:lnTo>
                        <a:lnTo>
                          <a:pt x="506" y="81"/>
                        </a:lnTo>
                        <a:lnTo>
                          <a:pt x="506" y="81"/>
                        </a:lnTo>
                        <a:lnTo>
                          <a:pt x="507" y="81"/>
                        </a:lnTo>
                        <a:lnTo>
                          <a:pt x="507" y="81"/>
                        </a:lnTo>
                        <a:lnTo>
                          <a:pt x="507" y="81"/>
                        </a:lnTo>
                        <a:lnTo>
                          <a:pt x="507" y="81"/>
                        </a:lnTo>
                        <a:lnTo>
                          <a:pt x="508" y="81"/>
                        </a:lnTo>
                        <a:lnTo>
                          <a:pt x="508" y="81"/>
                        </a:lnTo>
                        <a:lnTo>
                          <a:pt x="508" y="81"/>
                        </a:lnTo>
                        <a:lnTo>
                          <a:pt x="508" y="81"/>
                        </a:lnTo>
                        <a:lnTo>
                          <a:pt x="508" y="81"/>
                        </a:lnTo>
                        <a:lnTo>
                          <a:pt x="509" y="81"/>
                        </a:lnTo>
                        <a:lnTo>
                          <a:pt x="509" y="81"/>
                        </a:lnTo>
                        <a:lnTo>
                          <a:pt x="509" y="81"/>
                        </a:lnTo>
                        <a:lnTo>
                          <a:pt x="509" y="81"/>
                        </a:lnTo>
                        <a:lnTo>
                          <a:pt x="509" y="81"/>
                        </a:lnTo>
                        <a:lnTo>
                          <a:pt x="510" y="81"/>
                        </a:lnTo>
                        <a:lnTo>
                          <a:pt x="510" y="81"/>
                        </a:lnTo>
                        <a:lnTo>
                          <a:pt x="510" y="81"/>
                        </a:lnTo>
                        <a:lnTo>
                          <a:pt x="510" y="81"/>
                        </a:lnTo>
                        <a:lnTo>
                          <a:pt x="511" y="81"/>
                        </a:lnTo>
                        <a:lnTo>
                          <a:pt x="511" y="81"/>
                        </a:lnTo>
                        <a:lnTo>
                          <a:pt x="511" y="81"/>
                        </a:lnTo>
                        <a:lnTo>
                          <a:pt x="511" y="81"/>
                        </a:lnTo>
                        <a:lnTo>
                          <a:pt x="511" y="81"/>
                        </a:lnTo>
                        <a:lnTo>
                          <a:pt x="512" y="81"/>
                        </a:lnTo>
                        <a:lnTo>
                          <a:pt x="512" y="81"/>
                        </a:lnTo>
                        <a:lnTo>
                          <a:pt x="512" y="80"/>
                        </a:lnTo>
                        <a:lnTo>
                          <a:pt x="512" y="81"/>
                        </a:lnTo>
                        <a:lnTo>
                          <a:pt x="512" y="80"/>
                        </a:lnTo>
                        <a:lnTo>
                          <a:pt x="513" y="80"/>
                        </a:lnTo>
                        <a:lnTo>
                          <a:pt x="513" y="80"/>
                        </a:lnTo>
                        <a:lnTo>
                          <a:pt x="513" y="80"/>
                        </a:lnTo>
                        <a:lnTo>
                          <a:pt x="513" y="79"/>
                        </a:lnTo>
                        <a:lnTo>
                          <a:pt x="514" y="80"/>
                        </a:lnTo>
                        <a:lnTo>
                          <a:pt x="514" y="79"/>
                        </a:lnTo>
                        <a:lnTo>
                          <a:pt x="514" y="80"/>
                        </a:lnTo>
                        <a:lnTo>
                          <a:pt x="514" y="79"/>
                        </a:lnTo>
                        <a:lnTo>
                          <a:pt x="514" y="80"/>
                        </a:lnTo>
                        <a:lnTo>
                          <a:pt x="515" y="80"/>
                        </a:lnTo>
                        <a:lnTo>
                          <a:pt x="515" y="80"/>
                        </a:lnTo>
                        <a:lnTo>
                          <a:pt x="515" y="80"/>
                        </a:lnTo>
                        <a:lnTo>
                          <a:pt x="515" y="79"/>
                        </a:lnTo>
                        <a:lnTo>
                          <a:pt x="515" y="80"/>
                        </a:lnTo>
                        <a:lnTo>
                          <a:pt x="516" y="79"/>
                        </a:lnTo>
                        <a:lnTo>
                          <a:pt x="516" y="80"/>
                        </a:lnTo>
                        <a:lnTo>
                          <a:pt x="516" y="79"/>
                        </a:lnTo>
                        <a:lnTo>
                          <a:pt x="516" y="80"/>
                        </a:lnTo>
                        <a:lnTo>
                          <a:pt x="517" y="80"/>
                        </a:lnTo>
                        <a:lnTo>
                          <a:pt x="517" y="80"/>
                        </a:lnTo>
                        <a:lnTo>
                          <a:pt x="517" y="80"/>
                        </a:lnTo>
                        <a:lnTo>
                          <a:pt x="517" y="80"/>
                        </a:lnTo>
                        <a:lnTo>
                          <a:pt x="517" y="80"/>
                        </a:lnTo>
                        <a:lnTo>
                          <a:pt x="518" y="80"/>
                        </a:lnTo>
                        <a:lnTo>
                          <a:pt x="518" y="80"/>
                        </a:lnTo>
                        <a:lnTo>
                          <a:pt x="518" y="80"/>
                        </a:lnTo>
                        <a:lnTo>
                          <a:pt x="518" y="80"/>
                        </a:lnTo>
                        <a:lnTo>
                          <a:pt x="518" y="80"/>
                        </a:lnTo>
                        <a:lnTo>
                          <a:pt x="519" y="80"/>
                        </a:lnTo>
                        <a:lnTo>
                          <a:pt x="519" y="80"/>
                        </a:lnTo>
                        <a:lnTo>
                          <a:pt x="519" y="80"/>
                        </a:lnTo>
                        <a:lnTo>
                          <a:pt x="519" y="80"/>
                        </a:lnTo>
                        <a:lnTo>
                          <a:pt x="520" y="80"/>
                        </a:lnTo>
                        <a:lnTo>
                          <a:pt x="520" y="80"/>
                        </a:lnTo>
                        <a:lnTo>
                          <a:pt x="520" y="80"/>
                        </a:lnTo>
                        <a:lnTo>
                          <a:pt x="520" y="80"/>
                        </a:lnTo>
                        <a:lnTo>
                          <a:pt x="520" y="80"/>
                        </a:lnTo>
                        <a:lnTo>
                          <a:pt x="521" y="80"/>
                        </a:lnTo>
                        <a:lnTo>
                          <a:pt x="521" y="81"/>
                        </a:lnTo>
                        <a:lnTo>
                          <a:pt x="521" y="80"/>
                        </a:lnTo>
                        <a:lnTo>
                          <a:pt x="521" y="80"/>
                        </a:lnTo>
                        <a:lnTo>
                          <a:pt x="521" y="80"/>
                        </a:lnTo>
                        <a:lnTo>
                          <a:pt x="522" y="80"/>
                        </a:lnTo>
                        <a:lnTo>
                          <a:pt x="522" y="80"/>
                        </a:lnTo>
                        <a:lnTo>
                          <a:pt x="522" y="81"/>
                        </a:lnTo>
                        <a:lnTo>
                          <a:pt x="522" y="80"/>
                        </a:lnTo>
                        <a:lnTo>
                          <a:pt x="523" y="81"/>
                        </a:lnTo>
                        <a:lnTo>
                          <a:pt x="523" y="81"/>
                        </a:lnTo>
                        <a:lnTo>
                          <a:pt x="523" y="81"/>
                        </a:lnTo>
                        <a:lnTo>
                          <a:pt x="523" y="81"/>
                        </a:lnTo>
                        <a:lnTo>
                          <a:pt x="523" y="80"/>
                        </a:lnTo>
                        <a:lnTo>
                          <a:pt x="524" y="81"/>
                        </a:lnTo>
                        <a:lnTo>
                          <a:pt x="524" y="80"/>
                        </a:lnTo>
                        <a:lnTo>
                          <a:pt x="524" y="81"/>
                        </a:lnTo>
                        <a:lnTo>
                          <a:pt x="524" y="81"/>
                        </a:lnTo>
                        <a:lnTo>
                          <a:pt x="524" y="81"/>
                        </a:lnTo>
                        <a:lnTo>
                          <a:pt x="525" y="81"/>
                        </a:lnTo>
                        <a:lnTo>
                          <a:pt x="525" y="81"/>
                        </a:lnTo>
                        <a:lnTo>
                          <a:pt x="525" y="81"/>
                        </a:lnTo>
                        <a:lnTo>
                          <a:pt x="525" y="81"/>
                        </a:lnTo>
                        <a:lnTo>
                          <a:pt x="525" y="81"/>
                        </a:lnTo>
                        <a:lnTo>
                          <a:pt x="526" y="81"/>
                        </a:lnTo>
                        <a:lnTo>
                          <a:pt x="526" y="81"/>
                        </a:lnTo>
                        <a:lnTo>
                          <a:pt x="526" y="80"/>
                        </a:lnTo>
                        <a:lnTo>
                          <a:pt x="526" y="81"/>
                        </a:lnTo>
                        <a:lnTo>
                          <a:pt x="527" y="80"/>
                        </a:lnTo>
                        <a:lnTo>
                          <a:pt x="527" y="81"/>
                        </a:lnTo>
                        <a:lnTo>
                          <a:pt x="527" y="80"/>
                        </a:lnTo>
                        <a:lnTo>
                          <a:pt x="527" y="81"/>
                        </a:lnTo>
                        <a:lnTo>
                          <a:pt x="527" y="80"/>
                        </a:lnTo>
                        <a:lnTo>
                          <a:pt x="528" y="81"/>
                        </a:lnTo>
                        <a:lnTo>
                          <a:pt x="528" y="80"/>
                        </a:lnTo>
                        <a:lnTo>
                          <a:pt x="528" y="81"/>
                        </a:lnTo>
                        <a:lnTo>
                          <a:pt x="528" y="81"/>
                        </a:lnTo>
                        <a:lnTo>
                          <a:pt x="529" y="81"/>
                        </a:lnTo>
                        <a:lnTo>
                          <a:pt x="529" y="81"/>
                        </a:lnTo>
                        <a:lnTo>
                          <a:pt x="529" y="81"/>
                        </a:lnTo>
                        <a:lnTo>
                          <a:pt x="529" y="81"/>
                        </a:lnTo>
                        <a:lnTo>
                          <a:pt x="529" y="81"/>
                        </a:lnTo>
                        <a:lnTo>
                          <a:pt x="530" y="81"/>
                        </a:lnTo>
                        <a:lnTo>
                          <a:pt x="530" y="81"/>
                        </a:lnTo>
                        <a:lnTo>
                          <a:pt x="530" y="81"/>
                        </a:lnTo>
                        <a:lnTo>
                          <a:pt x="530" y="82"/>
                        </a:lnTo>
                        <a:lnTo>
                          <a:pt x="530" y="81"/>
                        </a:lnTo>
                        <a:lnTo>
                          <a:pt x="531" y="82"/>
                        </a:lnTo>
                        <a:lnTo>
                          <a:pt x="531" y="82"/>
                        </a:lnTo>
                        <a:lnTo>
                          <a:pt x="531" y="82"/>
                        </a:lnTo>
                        <a:lnTo>
                          <a:pt x="531" y="82"/>
                        </a:lnTo>
                        <a:lnTo>
                          <a:pt x="532" y="82"/>
                        </a:lnTo>
                        <a:lnTo>
                          <a:pt x="532" y="82"/>
                        </a:lnTo>
                        <a:lnTo>
                          <a:pt x="532" y="82"/>
                        </a:lnTo>
                        <a:lnTo>
                          <a:pt x="532" y="82"/>
                        </a:lnTo>
                        <a:lnTo>
                          <a:pt x="532" y="82"/>
                        </a:lnTo>
                        <a:lnTo>
                          <a:pt x="533" y="82"/>
                        </a:lnTo>
                        <a:lnTo>
                          <a:pt x="533" y="82"/>
                        </a:lnTo>
                        <a:lnTo>
                          <a:pt x="533" y="82"/>
                        </a:lnTo>
                        <a:lnTo>
                          <a:pt x="533" y="82"/>
                        </a:lnTo>
                        <a:lnTo>
                          <a:pt x="533" y="82"/>
                        </a:lnTo>
                        <a:lnTo>
                          <a:pt x="534" y="82"/>
                        </a:lnTo>
                        <a:lnTo>
                          <a:pt x="534" y="82"/>
                        </a:lnTo>
                        <a:lnTo>
                          <a:pt x="534" y="82"/>
                        </a:lnTo>
                        <a:lnTo>
                          <a:pt x="534" y="82"/>
                        </a:lnTo>
                        <a:lnTo>
                          <a:pt x="535" y="82"/>
                        </a:lnTo>
                        <a:lnTo>
                          <a:pt x="535" y="82"/>
                        </a:lnTo>
                        <a:lnTo>
                          <a:pt x="535" y="82"/>
                        </a:lnTo>
                        <a:lnTo>
                          <a:pt x="535" y="82"/>
                        </a:lnTo>
                        <a:lnTo>
                          <a:pt x="535" y="82"/>
                        </a:lnTo>
                        <a:lnTo>
                          <a:pt x="536" y="82"/>
                        </a:lnTo>
                        <a:lnTo>
                          <a:pt x="536" y="82"/>
                        </a:lnTo>
                        <a:lnTo>
                          <a:pt x="536" y="81"/>
                        </a:lnTo>
                        <a:lnTo>
                          <a:pt x="536" y="82"/>
                        </a:lnTo>
                        <a:lnTo>
                          <a:pt x="536" y="82"/>
                        </a:lnTo>
                        <a:lnTo>
                          <a:pt x="537" y="82"/>
                        </a:lnTo>
                        <a:lnTo>
                          <a:pt x="537" y="82"/>
                        </a:lnTo>
                        <a:lnTo>
                          <a:pt x="537" y="81"/>
                        </a:lnTo>
                        <a:lnTo>
                          <a:pt x="537" y="82"/>
                        </a:lnTo>
                        <a:lnTo>
                          <a:pt x="537" y="81"/>
                        </a:lnTo>
                        <a:lnTo>
                          <a:pt x="538" y="81"/>
                        </a:lnTo>
                        <a:lnTo>
                          <a:pt x="538" y="81"/>
                        </a:lnTo>
                        <a:lnTo>
                          <a:pt x="538" y="81"/>
                        </a:lnTo>
                        <a:lnTo>
                          <a:pt x="538" y="81"/>
                        </a:lnTo>
                        <a:lnTo>
                          <a:pt x="539" y="81"/>
                        </a:lnTo>
                        <a:lnTo>
                          <a:pt x="539" y="81"/>
                        </a:lnTo>
                        <a:lnTo>
                          <a:pt x="539" y="81"/>
                        </a:lnTo>
                        <a:lnTo>
                          <a:pt x="539" y="81"/>
                        </a:lnTo>
                        <a:lnTo>
                          <a:pt x="539" y="81"/>
                        </a:lnTo>
                        <a:lnTo>
                          <a:pt x="540" y="80"/>
                        </a:lnTo>
                        <a:lnTo>
                          <a:pt x="540" y="80"/>
                        </a:lnTo>
                        <a:lnTo>
                          <a:pt x="540" y="79"/>
                        </a:lnTo>
                        <a:lnTo>
                          <a:pt x="540" y="79"/>
                        </a:lnTo>
                        <a:lnTo>
                          <a:pt x="541" y="78"/>
                        </a:lnTo>
                        <a:lnTo>
                          <a:pt x="541" y="78"/>
                        </a:lnTo>
                        <a:lnTo>
                          <a:pt x="541" y="77"/>
                        </a:lnTo>
                        <a:lnTo>
                          <a:pt x="541" y="76"/>
                        </a:lnTo>
                        <a:lnTo>
                          <a:pt x="541" y="76"/>
                        </a:lnTo>
                        <a:lnTo>
                          <a:pt x="542" y="75"/>
                        </a:lnTo>
                        <a:lnTo>
                          <a:pt x="542" y="74"/>
                        </a:lnTo>
                        <a:lnTo>
                          <a:pt x="542" y="74"/>
                        </a:lnTo>
                        <a:lnTo>
                          <a:pt x="542" y="73"/>
                        </a:lnTo>
                        <a:lnTo>
                          <a:pt x="542" y="72"/>
                        </a:lnTo>
                        <a:lnTo>
                          <a:pt x="543" y="72"/>
                        </a:lnTo>
                        <a:lnTo>
                          <a:pt x="543" y="71"/>
                        </a:lnTo>
                        <a:lnTo>
                          <a:pt x="543" y="70"/>
                        </a:lnTo>
                        <a:lnTo>
                          <a:pt x="543" y="69"/>
                        </a:lnTo>
                        <a:lnTo>
                          <a:pt x="544" y="69"/>
                        </a:lnTo>
                        <a:lnTo>
                          <a:pt x="544" y="68"/>
                        </a:lnTo>
                        <a:lnTo>
                          <a:pt x="544" y="68"/>
                        </a:lnTo>
                        <a:lnTo>
                          <a:pt x="544" y="67"/>
                        </a:lnTo>
                        <a:lnTo>
                          <a:pt x="544" y="66"/>
                        </a:lnTo>
                        <a:lnTo>
                          <a:pt x="545" y="65"/>
                        </a:lnTo>
                        <a:lnTo>
                          <a:pt x="545" y="64"/>
                        </a:lnTo>
                        <a:lnTo>
                          <a:pt x="545" y="60"/>
                        </a:lnTo>
                        <a:lnTo>
                          <a:pt x="545" y="57"/>
                        </a:lnTo>
                        <a:lnTo>
                          <a:pt x="545" y="51"/>
                        </a:lnTo>
                        <a:lnTo>
                          <a:pt x="546" y="47"/>
                        </a:lnTo>
                        <a:lnTo>
                          <a:pt x="546" y="41"/>
                        </a:lnTo>
                        <a:lnTo>
                          <a:pt x="546" y="36"/>
                        </a:lnTo>
                        <a:lnTo>
                          <a:pt x="546" y="30"/>
                        </a:lnTo>
                        <a:lnTo>
                          <a:pt x="547" y="23"/>
                        </a:lnTo>
                        <a:lnTo>
                          <a:pt x="547" y="16"/>
                        </a:lnTo>
                        <a:lnTo>
                          <a:pt x="547" y="10"/>
                        </a:lnTo>
                        <a:lnTo>
                          <a:pt x="547" y="6"/>
                        </a:lnTo>
                        <a:lnTo>
                          <a:pt x="547" y="2"/>
                        </a:lnTo>
                        <a:lnTo>
                          <a:pt x="548" y="0"/>
                        </a:lnTo>
                        <a:lnTo>
                          <a:pt x="548" y="0"/>
                        </a:lnTo>
                        <a:lnTo>
                          <a:pt x="548" y="1"/>
                        </a:lnTo>
                        <a:lnTo>
                          <a:pt x="548" y="4"/>
                        </a:lnTo>
                        <a:lnTo>
                          <a:pt x="548" y="9"/>
                        </a:lnTo>
                        <a:lnTo>
                          <a:pt x="549" y="13"/>
                        </a:lnTo>
                        <a:lnTo>
                          <a:pt x="549" y="18"/>
                        </a:lnTo>
                        <a:lnTo>
                          <a:pt x="549" y="24"/>
                        </a:lnTo>
                        <a:lnTo>
                          <a:pt x="549" y="29"/>
                        </a:lnTo>
                        <a:lnTo>
                          <a:pt x="549" y="34"/>
                        </a:lnTo>
                        <a:lnTo>
                          <a:pt x="550" y="38"/>
                        </a:lnTo>
                        <a:lnTo>
                          <a:pt x="550" y="42"/>
                        </a:lnTo>
                        <a:lnTo>
                          <a:pt x="550" y="46"/>
                        </a:lnTo>
                        <a:lnTo>
                          <a:pt x="550" y="49"/>
                        </a:lnTo>
                        <a:lnTo>
                          <a:pt x="551" y="52"/>
                        </a:lnTo>
                        <a:lnTo>
                          <a:pt x="551" y="55"/>
                        </a:lnTo>
                        <a:lnTo>
                          <a:pt x="551" y="57"/>
                        </a:lnTo>
                        <a:lnTo>
                          <a:pt x="551" y="59"/>
                        </a:lnTo>
                        <a:lnTo>
                          <a:pt x="551" y="62"/>
                        </a:lnTo>
                        <a:lnTo>
                          <a:pt x="552" y="64"/>
                        </a:lnTo>
                        <a:lnTo>
                          <a:pt x="552" y="66"/>
                        </a:lnTo>
                        <a:lnTo>
                          <a:pt x="552" y="68"/>
                        </a:lnTo>
                        <a:lnTo>
                          <a:pt x="552" y="70"/>
                        </a:lnTo>
                        <a:lnTo>
                          <a:pt x="552" y="71"/>
                        </a:lnTo>
                        <a:lnTo>
                          <a:pt x="553" y="72"/>
                        </a:lnTo>
                        <a:lnTo>
                          <a:pt x="553" y="73"/>
                        </a:lnTo>
                        <a:lnTo>
                          <a:pt x="553" y="75"/>
                        </a:lnTo>
                        <a:lnTo>
                          <a:pt x="553" y="76"/>
                        </a:lnTo>
                        <a:lnTo>
                          <a:pt x="554" y="76"/>
                        </a:lnTo>
                        <a:lnTo>
                          <a:pt x="554" y="77"/>
                        </a:lnTo>
                        <a:lnTo>
                          <a:pt x="554" y="77"/>
                        </a:lnTo>
                        <a:lnTo>
                          <a:pt x="554" y="78"/>
                        </a:lnTo>
                        <a:lnTo>
                          <a:pt x="554" y="79"/>
                        </a:lnTo>
                        <a:lnTo>
                          <a:pt x="555" y="79"/>
                        </a:lnTo>
                        <a:lnTo>
                          <a:pt x="555" y="79"/>
                        </a:lnTo>
                        <a:lnTo>
                          <a:pt x="555" y="79"/>
                        </a:lnTo>
                        <a:lnTo>
                          <a:pt x="555" y="80"/>
                        </a:lnTo>
                        <a:lnTo>
                          <a:pt x="556" y="80"/>
                        </a:lnTo>
                        <a:lnTo>
                          <a:pt x="556" y="80"/>
                        </a:lnTo>
                        <a:lnTo>
                          <a:pt x="556" y="80"/>
                        </a:lnTo>
                        <a:lnTo>
                          <a:pt x="556" y="81"/>
                        </a:lnTo>
                        <a:lnTo>
                          <a:pt x="556" y="81"/>
                        </a:lnTo>
                        <a:lnTo>
                          <a:pt x="557" y="81"/>
                        </a:lnTo>
                        <a:lnTo>
                          <a:pt x="557" y="81"/>
                        </a:lnTo>
                        <a:lnTo>
                          <a:pt x="557" y="81"/>
                        </a:lnTo>
                        <a:lnTo>
                          <a:pt x="557" y="81"/>
                        </a:lnTo>
                        <a:lnTo>
                          <a:pt x="557" y="81"/>
                        </a:lnTo>
                        <a:lnTo>
                          <a:pt x="558" y="81"/>
                        </a:lnTo>
                        <a:lnTo>
                          <a:pt x="558" y="81"/>
                        </a:lnTo>
                        <a:lnTo>
                          <a:pt x="558" y="81"/>
                        </a:lnTo>
                        <a:lnTo>
                          <a:pt x="558" y="82"/>
                        </a:lnTo>
                        <a:lnTo>
                          <a:pt x="558" y="81"/>
                        </a:lnTo>
                        <a:lnTo>
                          <a:pt x="559" y="82"/>
                        </a:lnTo>
                        <a:lnTo>
                          <a:pt x="559" y="82"/>
                        </a:lnTo>
                        <a:lnTo>
                          <a:pt x="559" y="82"/>
                        </a:lnTo>
                        <a:lnTo>
                          <a:pt x="559" y="82"/>
                        </a:lnTo>
                        <a:lnTo>
                          <a:pt x="560" y="82"/>
                        </a:lnTo>
                        <a:lnTo>
                          <a:pt x="560" y="82"/>
                        </a:lnTo>
                        <a:lnTo>
                          <a:pt x="560" y="81"/>
                        </a:lnTo>
                        <a:lnTo>
                          <a:pt x="560" y="82"/>
                        </a:lnTo>
                        <a:lnTo>
                          <a:pt x="560" y="81"/>
                        </a:lnTo>
                        <a:lnTo>
                          <a:pt x="561" y="82"/>
                        </a:lnTo>
                        <a:lnTo>
                          <a:pt x="561" y="81"/>
                        </a:lnTo>
                        <a:lnTo>
                          <a:pt x="561" y="82"/>
                        </a:lnTo>
                        <a:lnTo>
                          <a:pt x="561" y="82"/>
                        </a:lnTo>
                        <a:lnTo>
                          <a:pt x="561" y="82"/>
                        </a:lnTo>
                        <a:lnTo>
                          <a:pt x="562" y="82"/>
                        </a:lnTo>
                        <a:lnTo>
                          <a:pt x="562" y="82"/>
                        </a:lnTo>
                        <a:lnTo>
                          <a:pt x="562" y="82"/>
                        </a:lnTo>
                        <a:lnTo>
                          <a:pt x="562" y="82"/>
                        </a:lnTo>
                        <a:lnTo>
                          <a:pt x="563" y="82"/>
                        </a:lnTo>
                        <a:lnTo>
                          <a:pt x="563" y="82"/>
                        </a:lnTo>
                        <a:lnTo>
                          <a:pt x="563" y="82"/>
                        </a:lnTo>
                        <a:lnTo>
                          <a:pt x="563" y="82"/>
                        </a:lnTo>
                        <a:lnTo>
                          <a:pt x="563" y="82"/>
                        </a:lnTo>
                        <a:lnTo>
                          <a:pt x="564" y="82"/>
                        </a:lnTo>
                        <a:lnTo>
                          <a:pt x="564" y="82"/>
                        </a:lnTo>
                        <a:lnTo>
                          <a:pt x="564" y="82"/>
                        </a:lnTo>
                        <a:lnTo>
                          <a:pt x="564" y="82"/>
                        </a:lnTo>
                        <a:lnTo>
                          <a:pt x="564" y="82"/>
                        </a:lnTo>
                        <a:lnTo>
                          <a:pt x="565" y="83"/>
                        </a:lnTo>
                        <a:lnTo>
                          <a:pt x="565" y="83"/>
                        </a:lnTo>
                        <a:lnTo>
                          <a:pt x="565" y="83"/>
                        </a:lnTo>
                        <a:lnTo>
                          <a:pt x="565" y="83"/>
                        </a:lnTo>
                        <a:lnTo>
                          <a:pt x="566" y="83"/>
                        </a:lnTo>
                        <a:lnTo>
                          <a:pt x="566" y="83"/>
                        </a:lnTo>
                        <a:lnTo>
                          <a:pt x="566" y="83"/>
                        </a:lnTo>
                        <a:lnTo>
                          <a:pt x="566" y="83"/>
                        </a:lnTo>
                        <a:lnTo>
                          <a:pt x="566" y="83"/>
                        </a:lnTo>
                        <a:lnTo>
                          <a:pt x="567" y="84"/>
                        </a:lnTo>
                        <a:lnTo>
                          <a:pt x="567" y="84"/>
                        </a:lnTo>
                        <a:lnTo>
                          <a:pt x="567" y="84"/>
                        </a:lnTo>
                        <a:lnTo>
                          <a:pt x="567" y="84"/>
                        </a:lnTo>
                        <a:lnTo>
                          <a:pt x="567" y="84"/>
                        </a:lnTo>
                        <a:lnTo>
                          <a:pt x="568" y="84"/>
                        </a:lnTo>
                        <a:lnTo>
                          <a:pt x="568" y="84"/>
                        </a:lnTo>
                        <a:lnTo>
                          <a:pt x="568" y="83"/>
                        </a:lnTo>
                        <a:lnTo>
                          <a:pt x="568" y="83"/>
                        </a:lnTo>
                        <a:lnTo>
                          <a:pt x="569" y="83"/>
                        </a:lnTo>
                        <a:lnTo>
                          <a:pt x="569" y="83"/>
                        </a:lnTo>
                        <a:lnTo>
                          <a:pt x="569" y="83"/>
                        </a:lnTo>
                        <a:lnTo>
                          <a:pt x="569" y="83"/>
                        </a:lnTo>
                        <a:lnTo>
                          <a:pt x="569" y="83"/>
                        </a:lnTo>
                        <a:lnTo>
                          <a:pt x="570" y="83"/>
                        </a:lnTo>
                        <a:lnTo>
                          <a:pt x="570" y="83"/>
                        </a:lnTo>
                        <a:lnTo>
                          <a:pt x="570" y="83"/>
                        </a:lnTo>
                        <a:lnTo>
                          <a:pt x="570" y="83"/>
                        </a:lnTo>
                        <a:lnTo>
                          <a:pt x="570" y="83"/>
                        </a:lnTo>
                        <a:lnTo>
                          <a:pt x="571" y="83"/>
                        </a:lnTo>
                        <a:lnTo>
                          <a:pt x="571" y="83"/>
                        </a:lnTo>
                        <a:lnTo>
                          <a:pt x="571" y="83"/>
                        </a:lnTo>
                        <a:lnTo>
                          <a:pt x="571" y="83"/>
                        </a:lnTo>
                        <a:lnTo>
                          <a:pt x="572" y="83"/>
                        </a:lnTo>
                        <a:lnTo>
                          <a:pt x="572" y="83"/>
                        </a:lnTo>
                        <a:lnTo>
                          <a:pt x="572" y="83"/>
                        </a:lnTo>
                        <a:lnTo>
                          <a:pt x="572" y="83"/>
                        </a:lnTo>
                        <a:lnTo>
                          <a:pt x="572" y="82"/>
                        </a:lnTo>
                        <a:lnTo>
                          <a:pt x="573" y="82"/>
                        </a:lnTo>
                        <a:lnTo>
                          <a:pt x="573" y="82"/>
                        </a:lnTo>
                        <a:lnTo>
                          <a:pt x="573" y="82"/>
                        </a:lnTo>
                        <a:lnTo>
                          <a:pt x="573" y="82"/>
                        </a:lnTo>
                        <a:lnTo>
                          <a:pt x="573" y="82"/>
                        </a:lnTo>
                        <a:lnTo>
                          <a:pt x="574" y="82"/>
                        </a:lnTo>
                        <a:lnTo>
                          <a:pt x="574" y="82"/>
                        </a:lnTo>
                        <a:lnTo>
                          <a:pt x="574" y="82"/>
                        </a:lnTo>
                        <a:lnTo>
                          <a:pt x="574" y="82"/>
                        </a:lnTo>
                        <a:lnTo>
                          <a:pt x="575" y="82"/>
                        </a:lnTo>
                        <a:lnTo>
                          <a:pt x="575" y="82"/>
                        </a:lnTo>
                        <a:lnTo>
                          <a:pt x="575" y="82"/>
                        </a:lnTo>
                        <a:lnTo>
                          <a:pt x="575" y="82"/>
                        </a:lnTo>
                        <a:lnTo>
                          <a:pt x="575" y="82"/>
                        </a:lnTo>
                        <a:lnTo>
                          <a:pt x="576" y="82"/>
                        </a:lnTo>
                        <a:lnTo>
                          <a:pt x="576" y="82"/>
                        </a:lnTo>
                        <a:lnTo>
                          <a:pt x="576" y="82"/>
                        </a:lnTo>
                        <a:lnTo>
                          <a:pt x="576" y="82"/>
                        </a:lnTo>
                        <a:lnTo>
                          <a:pt x="576" y="82"/>
                        </a:lnTo>
                        <a:lnTo>
                          <a:pt x="577" y="82"/>
                        </a:lnTo>
                        <a:lnTo>
                          <a:pt x="577" y="82"/>
                        </a:lnTo>
                        <a:lnTo>
                          <a:pt x="577" y="82"/>
                        </a:lnTo>
                        <a:lnTo>
                          <a:pt x="577" y="82"/>
                        </a:lnTo>
                        <a:lnTo>
                          <a:pt x="578" y="82"/>
                        </a:lnTo>
                        <a:lnTo>
                          <a:pt x="578" y="81"/>
                        </a:lnTo>
                        <a:lnTo>
                          <a:pt x="578" y="82"/>
                        </a:lnTo>
                        <a:lnTo>
                          <a:pt x="578" y="81"/>
                        </a:lnTo>
                        <a:lnTo>
                          <a:pt x="578" y="82"/>
                        </a:lnTo>
                        <a:lnTo>
                          <a:pt x="579" y="81"/>
                        </a:lnTo>
                        <a:lnTo>
                          <a:pt x="579" y="82"/>
                        </a:lnTo>
                        <a:lnTo>
                          <a:pt x="579" y="81"/>
                        </a:lnTo>
                        <a:lnTo>
                          <a:pt x="579" y="82"/>
                        </a:lnTo>
                        <a:lnTo>
                          <a:pt x="579" y="82"/>
                        </a:lnTo>
                        <a:lnTo>
                          <a:pt x="580" y="82"/>
                        </a:lnTo>
                        <a:lnTo>
                          <a:pt x="580" y="81"/>
                        </a:lnTo>
                        <a:lnTo>
                          <a:pt x="580" y="82"/>
                        </a:lnTo>
                        <a:lnTo>
                          <a:pt x="580" y="81"/>
                        </a:lnTo>
                        <a:lnTo>
                          <a:pt x="581" y="82"/>
                        </a:lnTo>
                        <a:lnTo>
                          <a:pt x="581" y="81"/>
                        </a:lnTo>
                        <a:lnTo>
                          <a:pt x="581" y="82"/>
                        </a:lnTo>
                        <a:lnTo>
                          <a:pt x="581" y="81"/>
                        </a:lnTo>
                        <a:lnTo>
                          <a:pt x="581" y="82"/>
                        </a:lnTo>
                        <a:lnTo>
                          <a:pt x="582" y="82"/>
                        </a:lnTo>
                        <a:lnTo>
                          <a:pt x="582" y="82"/>
                        </a:lnTo>
                        <a:lnTo>
                          <a:pt x="582" y="82"/>
                        </a:lnTo>
                        <a:lnTo>
                          <a:pt x="582" y="82"/>
                        </a:lnTo>
                        <a:lnTo>
                          <a:pt x="582" y="81"/>
                        </a:lnTo>
                        <a:lnTo>
                          <a:pt x="583" y="81"/>
                        </a:lnTo>
                        <a:lnTo>
                          <a:pt x="583" y="81"/>
                        </a:lnTo>
                        <a:lnTo>
                          <a:pt x="583" y="81"/>
                        </a:lnTo>
                        <a:lnTo>
                          <a:pt x="583" y="81"/>
                        </a:lnTo>
                        <a:lnTo>
                          <a:pt x="584" y="81"/>
                        </a:lnTo>
                        <a:lnTo>
                          <a:pt x="584" y="80"/>
                        </a:lnTo>
                        <a:lnTo>
                          <a:pt x="584" y="81"/>
                        </a:lnTo>
                        <a:lnTo>
                          <a:pt x="584" y="80"/>
                        </a:lnTo>
                        <a:lnTo>
                          <a:pt x="584" y="80"/>
                        </a:lnTo>
                        <a:lnTo>
                          <a:pt x="585" y="80"/>
                        </a:lnTo>
                        <a:lnTo>
                          <a:pt x="585" y="80"/>
                        </a:lnTo>
                        <a:lnTo>
                          <a:pt x="585" y="80"/>
                        </a:lnTo>
                        <a:lnTo>
                          <a:pt x="585" y="80"/>
                        </a:lnTo>
                        <a:lnTo>
                          <a:pt x="585" y="80"/>
                        </a:lnTo>
                        <a:lnTo>
                          <a:pt x="586" y="80"/>
                        </a:lnTo>
                        <a:lnTo>
                          <a:pt x="586" y="80"/>
                        </a:lnTo>
                        <a:lnTo>
                          <a:pt x="586" y="80"/>
                        </a:lnTo>
                        <a:lnTo>
                          <a:pt x="586" y="81"/>
                        </a:lnTo>
                        <a:lnTo>
                          <a:pt x="587" y="80"/>
                        </a:lnTo>
                        <a:lnTo>
                          <a:pt x="587" y="80"/>
                        </a:lnTo>
                        <a:lnTo>
                          <a:pt x="587" y="80"/>
                        </a:lnTo>
                        <a:lnTo>
                          <a:pt x="587" y="80"/>
                        </a:lnTo>
                        <a:lnTo>
                          <a:pt x="587" y="80"/>
                        </a:lnTo>
                        <a:lnTo>
                          <a:pt x="588" y="80"/>
                        </a:lnTo>
                        <a:lnTo>
                          <a:pt x="588" y="80"/>
                        </a:lnTo>
                        <a:lnTo>
                          <a:pt x="588" y="80"/>
                        </a:lnTo>
                        <a:lnTo>
                          <a:pt x="588" y="81"/>
                        </a:lnTo>
                        <a:lnTo>
                          <a:pt x="588" y="80"/>
                        </a:lnTo>
                        <a:lnTo>
                          <a:pt x="589" y="81"/>
                        </a:lnTo>
                        <a:lnTo>
                          <a:pt x="589" y="81"/>
                        </a:lnTo>
                        <a:lnTo>
                          <a:pt x="589" y="81"/>
                        </a:lnTo>
                        <a:lnTo>
                          <a:pt x="589" y="81"/>
                        </a:lnTo>
                        <a:lnTo>
                          <a:pt x="590" y="81"/>
                        </a:lnTo>
                        <a:lnTo>
                          <a:pt x="590" y="81"/>
                        </a:lnTo>
                        <a:lnTo>
                          <a:pt x="590" y="81"/>
                        </a:lnTo>
                        <a:lnTo>
                          <a:pt x="590" y="81"/>
                        </a:lnTo>
                        <a:lnTo>
                          <a:pt x="590" y="81"/>
                        </a:lnTo>
                        <a:lnTo>
                          <a:pt x="591" y="81"/>
                        </a:lnTo>
                        <a:lnTo>
                          <a:pt x="591" y="81"/>
                        </a:lnTo>
                        <a:lnTo>
                          <a:pt x="591" y="81"/>
                        </a:lnTo>
                        <a:lnTo>
                          <a:pt x="591" y="81"/>
                        </a:lnTo>
                        <a:lnTo>
                          <a:pt x="591" y="81"/>
                        </a:lnTo>
                        <a:lnTo>
                          <a:pt x="592" y="81"/>
                        </a:lnTo>
                        <a:lnTo>
                          <a:pt x="592" y="81"/>
                        </a:lnTo>
                        <a:lnTo>
                          <a:pt x="592" y="81"/>
                        </a:lnTo>
                        <a:lnTo>
                          <a:pt x="592" y="81"/>
                        </a:lnTo>
                        <a:lnTo>
                          <a:pt x="593" y="81"/>
                        </a:lnTo>
                        <a:lnTo>
                          <a:pt x="593" y="81"/>
                        </a:lnTo>
                        <a:lnTo>
                          <a:pt x="593" y="82"/>
                        </a:lnTo>
                        <a:lnTo>
                          <a:pt x="593" y="81"/>
                        </a:lnTo>
                        <a:lnTo>
                          <a:pt x="593" y="81"/>
                        </a:lnTo>
                        <a:lnTo>
                          <a:pt x="594" y="81"/>
                        </a:lnTo>
                        <a:lnTo>
                          <a:pt x="594" y="81"/>
                        </a:lnTo>
                        <a:lnTo>
                          <a:pt x="594" y="82"/>
                        </a:lnTo>
                        <a:lnTo>
                          <a:pt x="594" y="81"/>
                        </a:lnTo>
                        <a:lnTo>
                          <a:pt x="594" y="82"/>
                        </a:lnTo>
                        <a:lnTo>
                          <a:pt x="595" y="81"/>
                        </a:lnTo>
                        <a:lnTo>
                          <a:pt x="595" y="82"/>
                        </a:lnTo>
                        <a:lnTo>
                          <a:pt x="595" y="81"/>
                        </a:lnTo>
                        <a:lnTo>
                          <a:pt x="595" y="81"/>
                        </a:lnTo>
                        <a:lnTo>
                          <a:pt x="596" y="81"/>
                        </a:lnTo>
                        <a:lnTo>
                          <a:pt x="596" y="81"/>
                        </a:lnTo>
                        <a:lnTo>
                          <a:pt x="596" y="81"/>
                        </a:lnTo>
                        <a:lnTo>
                          <a:pt x="596" y="81"/>
                        </a:lnTo>
                        <a:lnTo>
                          <a:pt x="596" y="81"/>
                        </a:lnTo>
                        <a:lnTo>
                          <a:pt x="597" y="81"/>
                        </a:lnTo>
                        <a:lnTo>
                          <a:pt x="597" y="81"/>
                        </a:lnTo>
                        <a:lnTo>
                          <a:pt x="597" y="81"/>
                        </a:lnTo>
                        <a:lnTo>
                          <a:pt x="597" y="81"/>
                        </a:lnTo>
                        <a:lnTo>
                          <a:pt x="597" y="81"/>
                        </a:lnTo>
                        <a:lnTo>
                          <a:pt x="598" y="81"/>
                        </a:lnTo>
                        <a:lnTo>
                          <a:pt x="598" y="81"/>
                        </a:lnTo>
                        <a:lnTo>
                          <a:pt x="598" y="81"/>
                        </a:lnTo>
                        <a:lnTo>
                          <a:pt x="598" y="81"/>
                        </a:lnTo>
                        <a:lnTo>
                          <a:pt x="599" y="81"/>
                        </a:lnTo>
                        <a:lnTo>
                          <a:pt x="599" y="81"/>
                        </a:lnTo>
                        <a:lnTo>
                          <a:pt x="599" y="82"/>
                        </a:lnTo>
                        <a:lnTo>
                          <a:pt x="599" y="81"/>
                        </a:lnTo>
                        <a:lnTo>
                          <a:pt x="599" y="81"/>
                        </a:lnTo>
                        <a:lnTo>
                          <a:pt x="600" y="81"/>
                        </a:lnTo>
                        <a:lnTo>
                          <a:pt x="600" y="82"/>
                        </a:lnTo>
                        <a:lnTo>
                          <a:pt x="600" y="82"/>
                        </a:lnTo>
                        <a:lnTo>
                          <a:pt x="600" y="82"/>
                        </a:lnTo>
                        <a:lnTo>
                          <a:pt x="600" y="82"/>
                        </a:lnTo>
                        <a:lnTo>
                          <a:pt x="601" y="83"/>
                        </a:lnTo>
                        <a:lnTo>
                          <a:pt x="601" y="82"/>
                        </a:lnTo>
                        <a:lnTo>
                          <a:pt x="601" y="83"/>
                        </a:lnTo>
                        <a:lnTo>
                          <a:pt x="601" y="83"/>
                        </a:lnTo>
                        <a:lnTo>
                          <a:pt x="602" y="83"/>
                        </a:lnTo>
                        <a:lnTo>
                          <a:pt x="602" y="83"/>
                        </a:lnTo>
                        <a:lnTo>
                          <a:pt x="602" y="83"/>
                        </a:lnTo>
                        <a:lnTo>
                          <a:pt x="602" y="83"/>
                        </a:lnTo>
                        <a:lnTo>
                          <a:pt x="602" y="83"/>
                        </a:lnTo>
                        <a:lnTo>
                          <a:pt x="603" y="83"/>
                        </a:lnTo>
                        <a:lnTo>
                          <a:pt x="603" y="83"/>
                        </a:lnTo>
                        <a:lnTo>
                          <a:pt x="603" y="83"/>
                        </a:lnTo>
                        <a:lnTo>
                          <a:pt x="603" y="83"/>
                        </a:lnTo>
                        <a:lnTo>
                          <a:pt x="603" y="83"/>
                        </a:lnTo>
                        <a:lnTo>
                          <a:pt x="604" y="83"/>
                        </a:lnTo>
                        <a:lnTo>
                          <a:pt x="604" y="83"/>
                        </a:lnTo>
                        <a:lnTo>
                          <a:pt x="604" y="83"/>
                        </a:lnTo>
                        <a:lnTo>
                          <a:pt x="604" y="83"/>
                        </a:lnTo>
                        <a:lnTo>
                          <a:pt x="604" y="83"/>
                        </a:lnTo>
                        <a:lnTo>
                          <a:pt x="605" y="83"/>
                        </a:lnTo>
                        <a:lnTo>
                          <a:pt x="605" y="83"/>
                        </a:lnTo>
                        <a:lnTo>
                          <a:pt x="605" y="83"/>
                        </a:lnTo>
                        <a:lnTo>
                          <a:pt x="605" y="83"/>
                        </a:lnTo>
                        <a:lnTo>
                          <a:pt x="606" y="83"/>
                        </a:lnTo>
                        <a:lnTo>
                          <a:pt x="606" y="83"/>
                        </a:lnTo>
                        <a:lnTo>
                          <a:pt x="606" y="83"/>
                        </a:lnTo>
                        <a:lnTo>
                          <a:pt x="606" y="83"/>
                        </a:lnTo>
                        <a:lnTo>
                          <a:pt x="606" y="83"/>
                        </a:lnTo>
                        <a:lnTo>
                          <a:pt x="607" y="83"/>
                        </a:lnTo>
                        <a:lnTo>
                          <a:pt x="607" y="82"/>
                        </a:lnTo>
                        <a:lnTo>
                          <a:pt x="607" y="83"/>
                        </a:lnTo>
                        <a:lnTo>
                          <a:pt x="607" y="82"/>
                        </a:lnTo>
                        <a:lnTo>
                          <a:pt x="608" y="82"/>
                        </a:lnTo>
                        <a:lnTo>
                          <a:pt x="608" y="82"/>
                        </a:lnTo>
                        <a:lnTo>
                          <a:pt x="608" y="82"/>
                        </a:lnTo>
                        <a:lnTo>
                          <a:pt x="608" y="82"/>
                        </a:lnTo>
                        <a:lnTo>
                          <a:pt x="608" y="82"/>
                        </a:lnTo>
                        <a:lnTo>
                          <a:pt x="609" y="82"/>
                        </a:lnTo>
                        <a:lnTo>
                          <a:pt x="609" y="82"/>
                        </a:lnTo>
                        <a:lnTo>
                          <a:pt x="609" y="82"/>
                        </a:lnTo>
                        <a:lnTo>
                          <a:pt x="609" y="82"/>
                        </a:lnTo>
                        <a:lnTo>
                          <a:pt x="609" y="82"/>
                        </a:lnTo>
                        <a:lnTo>
                          <a:pt x="610" y="82"/>
                        </a:lnTo>
                        <a:lnTo>
                          <a:pt x="610" y="82"/>
                        </a:lnTo>
                        <a:lnTo>
                          <a:pt x="610" y="82"/>
                        </a:lnTo>
                        <a:lnTo>
                          <a:pt x="610" y="82"/>
                        </a:lnTo>
                        <a:lnTo>
                          <a:pt x="611" y="82"/>
                        </a:lnTo>
                        <a:lnTo>
                          <a:pt x="611" y="82"/>
                        </a:lnTo>
                        <a:lnTo>
                          <a:pt x="611" y="82"/>
                        </a:lnTo>
                        <a:lnTo>
                          <a:pt x="611" y="82"/>
                        </a:lnTo>
                        <a:lnTo>
                          <a:pt x="611" y="82"/>
                        </a:lnTo>
                        <a:lnTo>
                          <a:pt x="612" y="82"/>
                        </a:lnTo>
                        <a:lnTo>
                          <a:pt x="612" y="82"/>
                        </a:lnTo>
                        <a:lnTo>
                          <a:pt x="612" y="82"/>
                        </a:lnTo>
                        <a:lnTo>
                          <a:pt x="612" y="82"/>
                        </a:lnTo>
                        <a:lnTo>
                          <a:pt x="612" y="82"/>
                        </a:lnTo>
                        <a:lnTo>
                          <a:pt x="613" y="82"/>
                        </a:lnTo>
                        <a:lnTo>
                          <a:pt x="613" y="82"/>
                        </a:lnTo>
                        <a:lnTo>
                          <a:pt x="613" y="82"/>
                        </a:lnTo>
                        <a:lnTo>
                          <a:pt x="613" y="82"/>
                        </a:lnTo>
                        <a:lnTo>
                          <a:pt x="614" y="82"/>
                        </a:lnTo>
                        <a:lnTo>
                          <a:pt x="614" y="82"/>
                        </a:lnTo>
                        <a:lnTo>
                          <a:pt x="614" y="82"/>
                        </a:lnTo>
                        <a:lnTo>
                          <a:pt x="614" y="82"/>
                        </a:lnTo>
                        <a:lnTo>
                          <a:pt x="614" y="82"/>
                        </a:lnTo>
                        <a:lnTo>
                          <a:pt x="615" y="82"/>
                        </a:lnTo>
                        <a:lnTo>
                          <a:pt x="615" y="82"/>
                        </a:lnTo>
                        <a:lnTo>
                          <a:pt x="615" y="82"/>
                        </a:lnTo>
                        <a:lnTo>
                          <a:pt x="615" y="82"/>
                        </a:lnTo>
                        <a:lnTo>
                          <a:pt x="615" y="82"/>
                        </a:lnTo>
                        <a:lnTo>
                          <a:pt x="616" y="82"/>
                        </a:lnTo>
                        <a:lnTo>
                          <a:pt x="616" y="82"/>
                        </a:lnTo>
                        <a:lnTo>
                          <a:pt x="616" y="82"/>
                        </a:lnTo>
                        <a:lnTo>
                          <a:pt x="616" y="82"/>
                        </a:lnTo>
                        <a:lnTo>
                          <a:pt x="616" y="82"/>
                        </a:lnTo>
                        <a:lnTo>
                          <a:pt x="617" y="82"/>
                        </a:lnTo>
                        <a:lnTo>
                          <a:pt x="617" y="82"/>
                        </a:lnTo>
                        <a:lnTo>
                          <a:pt x="617" y="82"/>
                        </a:lnTo>
                        <a:lnTo>
                          <a:pt x="617" y="82"/>
                        </a:lnTo>
                        <a:lnTo>
                          <a:pt x="618" y="82"/>
                        </a:lnTo>
                        <a:lnTo>
                          <a:pt x="618" y="81"/>
                        </a:lnTo>
                        <a:lnTo>
                          <a:pt x="618" y="81"/>
                        </a:lnTo>
                        <a:lnTo>
                          <a:pt x="618" y="81"/>
                        </a:lnTo>
                        <a:lnTo>
                          <a:pt x="618" y="81"/>
                        </a:lnTo>
                        <a:lnTo>
                          <a:pt x="619" y="80"/>
                        </a:lnTo>
                        <a:lnTo>
                          <a:pt x="619" y="81"/>
                        </a:lnTo>
                        <a:lnTo>
                          <a:pt x="619" y="80"/>
                        </a:lnTo>
                        <a:lnTo>
                          <a:pt x="619" y="80"/>
                        </a:lnTo>
                        <a:lnTo>
                          <a:pt x="619" y="80"/>
                        </a:lnTo>
                        <a:lnTo>
                          <a:pt x="620" y="80"/>
                        </a:lnTo>
                        <a:lnTo>
                          <a:pt x="620" y="80"/>
                        </a:lnTo>
                        <a:lnTo>
                          <a:pt x="620" y="80"/>
                        </a:lnTo>
                        <a:lnTo>
                          <a:pt x="620" y="80"/>
                        </a:lnTo>
                        <a:lnTo>
                          <a:pt x="621" y="80"/>
                        </a:lnTo>
                        <a:lnTo>
                          <a:pt x="621" y="81"/>
                        </a:lnTo>
                        <a:lnTo>
                          <a:pt x="621" y="80"/>
                        </a:lnTo>
                        <a:lnTo>
                          <a:pt x="621" y="80"/>
                        </a:lnTo>
                        <a:lnTo>
                          <a:pt x="621" y="80"/>
                        </a:lnTo>
                        <a:lnTo>
                          <a:pt x="622" y="81"/>
                        </a:lnTo>
                        <a:lnTo>
                          <a:pt x="622" y="80"/>
                        </a:lnTo>
                        <a:lnTo>
                          <a:pt x="622" y="81"/>
                        </a:lnTo>
                        <a:lnTo>
                          <a:pt x="622" y="80"/>
                        </a:lnTo>
                        <a:lnTo>
                          <a:pt x="623" y="81"/>
                        </a:lnTo>
                        <a:lnTo>
                          <a:pt x="623" y="81"/>
                        </a:lnTo>
                        <a:lnTo>
                          <a:pt x="623" y="81"/>
                        </a:lnTo>
                        <a:lnTo>
                          <a:pt x="623" y="81"/>
                        </a:lnTo>
                        <a:lnTo>
                          <a:pt x="623" y="81"/>
                        </a:lnTo>
                        <a:lnTo>
                          <a:pt x="624" y="81"/>
                        </a:lnTo>
                        <a:lnTo>
                          <a:pt x="624" y="81"/>
                        </a:lnTo>
                        <a:lnTo>
                          <a:pt x="624" y="81"/>
                        </a:lnTo>
                        <a:lnTo>
                          <a:pt x="624" y="81"/>
                        </a:lnTo>
                        <a:lnTo>
                          <a:pt x="624" y="81"/>
                        </a:lnTo>
                        <a:lnTo>
                          <a:pt x="625" y="81"/>
                        </a:lnTo>
                        <a:lnTo>
                          <a:pt x="625" y="81"/>
                        </a:lnTo>
                        <a:lnTo>
                          <a:pt x="625" y="81"/>
                        </a:lnTo>
                        <a:lnTo>
                          <a:pt x="625" y="81"/>
                        </a:lnTo>
                        <a:lnTo>
                          <a:pt x="626" y="81"/>
                        </a:lnTo>
                        <a:lnTo>
                          <a:pt x="626" y="81"/>
                        </a:lnTo>
                        <a:lnTo>
                          <a:pt x="626" y="81"/>
                        </a:lnTo>
                        <a:lnTo>
                          <a:pt x="626" y="81"/>
                        </a:lnTo>
                        <a:lnTo>
                          <a:pt x="626" y="81"/>
                        </a:lnTo>
                        <a:lnTo>
                          <a:pt x="627" y="81"/>
                        </a:lnTo>
                        <a:lnTo>
                          <a:pt x="627" y="81"/>
                        </a:lnTo>
                        <a:lnTo>
                          <a:pt x="627" y="81"/>
                        </a:lnTo>
                        <a:lnTo>
                          <a:pt x="627" y="81"/>
                        </a:lnTo>
                        <a:lnTo>
                          <a:pt x="627" y="81"/>
                        </a:lnTo>
                        <a:lnTo>
                          <a:pt x="628" y="81"/>
                        </a:lnTo>
                        <a:lnTo>
                          <a:pt x="628" y="81"/>
                        </a:lnTo>
                        <a:lnTo>
                          <a:pt x="628" y="81"/>
                        </a:lnTo>
                        <a:lnTo>
                          <a:pt x="628" y="81"/>
                        </a:lnTo>
                        <a:lnTo>
                          <a:pt x="628" y="81"/>
                        </a:lnTo>
                        <a:lnTo>
                          <a:pt x="629" y="81"/>
                        </a:lnTo>
                        <a:lnTo>
                          <a:pt x="629" y="82"/>
                        </a:lnTo>
                        <a:lnTo>
                          <a:pt x="629" y="81"/>
                        </a:lnTo>
                        <a:lnTo>
                          <a:pt x="629" y="82"/>
                        </a:lnTo>
                        <a:lnTo>
                          <a:pt x="630" y="81"/>
                        </a:lnTo>
                        <a:lnTo>
                          <a:pt x="630" y="81"/>
                        </a:lnTo>
                        <a:lnTo>
                          <a:pt x="630" y="81"/>
                        </a:lnTo>
                        <a:lnTo>
                          <a:pt x="630" y="81"/>
                        </a:lnTo>
                        <a:lnTo>
                          <a:pt x="630" y="82"/>
                        </a:lnTo>
                        <a:lnTo>
                          <a:pt x="631" y="81"/>
                        </a:lnTo>
                        <a:lnTo>
                          <a:pt x="631" y="82"/>
                        </a:lnTo>
                        <a:lnTo>
                          <a:pt x="631" y="81"/>
                        </a:lnTo>
                        <a:lnTo>
                          <a:pt x="631" y="82"/>
                        </a:lnTo>
                        <a:lnTo>
                          <a:pt x="631" y="81"/>
                        </a:lnTo>
                        <a:lnTo>
                          <a:pt x="632" y="82"/>
                        </a:lnTo>
                        <a:lnTo>
                          <a:pt x="632" y="81"/>
                        </a:lnTo>
                        <a:lnTo>
                          <a:pt x="632" y="82"/>
                        </a:lnTo>
                        <a:lnTo>
                          <a:pt x="632" y="81"/>
                        </a:lnTo>
                        <a:lnTo>
                          <a:pt x="633" y="82"/>
                        </a:lnTo>
                        <a:lnTo>
                          <a:pt x="633" y="81"/>
                        </a:lnTo>
                        <a:lnTo>
                          <a:pt x="633" y="82"/>
                        </a:lnTo>
                        <a:lnTo>
                          <a:pt x="633" y="81"/>
                        </a:lnTo>
                        <a:lnTo>
                          <a:pt x="633" y="82"/>
                        </a:lnTo>
                        <a:lnTo>
                          <a:pt x="634" y="81"/>
                        </a:lnTo>
                        <a:lnTo>
                          <a:pt x="634" y="82"/>
                        </a:lnTo>
                        <a:lnTo>
                          <a:pt x="634" y="82"/>
                        </a:lnTo>
                        <a:lnTo>
                          <a:pt x="634" y="82"/>
                        </a:lnTo>
                        <a:lnTo>
                          <a:pt x="635" y="82"/>
                        </a:lnTo>
                        <a:lnTo>
                          <a:pt x="635" y="82"/>
                        </a:lnTo>
                        <a:lnTo>
                          <a:pt x="635" y="82"/>
                        </a:lnTo>
                        <a:lnTo>
                          <a:pt x="635" y="82"/>
                        </a:lnTo>
                        <a:lnTo>
                          <a:pt x="635" y="82"/>
                        </a:lnTo>
                        <a:lnTo>
                          <a:pt x="636" y="82"/>
                        </a:lnTo>
                        <a:lnTo>
                          <a:pt x="636" y="82"/>
                        </a:lnTo>
                        <a:lnTo>
                          <a:pt x="636" y="82"/>
                        </a:lnTo>
                        <a:lnTo>
                          <a:pt x="636" y="82"/>
                        </a:lnTo>
                        <a:lnTo>
                          <a:pt x="636" y="83"/>
                        </a:lnTo>
                        <a:lnTo>
                          <a:pt x="637" y="83"/>
                        </a:lnTo>
                        <a:lnTo>
                          <a:pt x="637" y="83"/>
                        </a:lnTo>
                        <a:lnTo>
                          <a:pt x="637" y="83"/>
                        </a:lnTo>
                        <a:lnTo>
                          <a:pt x="637" y="83"/>
                        </a:lnTo>
                        <a:lnTo>
                          <a:pt x="638" y="83"/>
                        </a:lnTo>
                        <a:lnTo>
                          <a:pt x="638" y="83"/>
                        </a:lnTo>
                        <a:lnTo>
                          <a:pt x="638" y="83"/>
                        </a:lnTo>
                        <a:lnTo>
                          <a:pt x="638" y="83"/>
                        </a:lnTo>
                        <a:lnTo>
                          <a:pt x="638" y="83"/>
                        </a:lnTo>
                        <a:lnTo>
                          <a:pt x="639" y="83"/>
                        </a:lnTo>
                        <a:lnTo>
                          <a:pt x="639" y="83"/>
                        </a:lnTo>
                        <a:lnTo>
                          <a:pt x="639" y="83"/>
                        </a:lnTo>
                        <a:lnTo>
                          <a:pt x="639" y="83"/>
                        </a:lnTo>
                        <a:lnTo>
                          <a:pt x="639" y="83"/>
                        </a:lnTo>
                        <a:lnTo>
                          <a:pt x="640" y="83"/>
                        </a:lnTo>
                        <a:lnTo>
                          <a:pt x="640" y="83"/>
                        </a:lnTo>
                        <a:lnTo>
                          <a:pt x="640" y="83"/>
                        </a:lnTo>
                        <a:lnTo>
                          <a:pt x="640" y="83"/>
                        </a:lnTo>
                        <a:lnTo>
                          <a:pt x="640" y="83"/>
                        </a:lnTo>
                        <a:lnTo>
                          <a:pt x="641" y="82"/>
                        </a:lnTo>
                        <a:lnTo>
                          <a:pt x="641" y="83"/>
                        </a:lnTo>
                        <a:lnTo>
                          <a:pt x="641" y="83"/>
                        </a:lnTo>
                        <a:lnTo>
                          <a:pt x="641" y="83"/>
                        </a:lnTo>
                        <a:lnTo>
                          <a:pt x="642" y="83"/>
                        </a:lnTo>
                        <a:lnTo>
                          <a:pt x="642" y="83"/>
                        </a:lnTo>
                        <a:lnTo>
                          <a:pt x="642" y="83"/>
                        </a:lnTo>
                        <a:lnTo>
                          <a:pt x="642" y="82"/>
                        </a:lnTo>
                        <a:lnTo>
                          <a:pt x="642" y="83"/>
                        </a:lnTo>
                        <a:lnTo>
                          <a:pt x="643" y="82"/>
                        </a:lnTo>
                        <a:lnTo>
                          <a:pt x="643" y="82"/>
                        </a:lnTo>
                        <a:lnTo>
                          <a:pt x="643" y="82"/>
                        </a:lnTo>
                        <a:lnTo>
                          <a:pt x="643" y="82"/>
                        </a:lnTo>
                        <a:lnTo>
                          <a:pt x="643" y="82"/>
                        </a:lnTo>
                        <a:lnTo>
                          <a:pt x="644" y="82"/>
                        </a:lnTo>
                        <a:lnTo>
                          <a:pt x="644" y="82"/>
                        </a:lnTo>
                        <a:lnTo>
                          <a:pt x="644" y="82"/>
                        </a:lnTo>
                        <a:lnTo>
                          <a:pt x="644" y="82"/>
                        </a:lnTo>
                        <a:lnTo>
                          <a:pt x="645" y="82"/>
                        </a:lnTo>
                        <a:lnTo>
                          <a:pt x="645" y="82"/>
                        </a:lnTo>
                        <a:lnTo>
                          <a:pt x="645" y="82"/>
                        </a:lnTo>
                        <a:lnTo>
                          <a:pt x="645" y="82"/>
                        </a:lnTo>
                        <a:lnTo>
                          <a:pt x="645" y="82"/>
                        </a:lnTo>
                        <a:lnTo>
                          <a:pt x="646" y="82"/>
                        </a:lnTo>
                        <a:lnTo>
                          <a:pt x="646" y="82"/>
                        </a:lnTo>
                        <a:lnTo>
                          <a:pt x="646" y="82"/>
                        </a:lnTo>
                        <a:lnTo>
                          <a:pt x="646" y="82"/>
                        </a:lnTo>
                        <a:lnTo>
                          <a:pt x="646" y="82"/>
                        </a:lnTo>
                        <a:lnTo>
                          <a:pt x="647" y="82"/>
                        </a:lnTo>
                        <a:lnTo>
                          <a:pt x="647" y="82"/>
                        </a:lnTo>
                        <a:lnTo>
                          <a:pt x="647" y="82"/>
                        </a:lnTo>
                        <a:lnTo>
                          <a:pt x="647" y="82"/>
                        </a:lnTo>
                        <a:lnTo>
                          <a:pt x="648" y="82"/>
                        </a:lnTo>
                        <a:lnTo>
                          <a:pt x="648" y="82"/>
                        </a:lnTo>
                        <a:lnTo>
                          <a:pt x="648" y="82"/>
                        </a:lnTo>
                        <a:lnTo>
                          <a:pt x="648" y="82"/>
                        </a:lnTo>
                        <a:lnTo>
                          <a:pt x="648" y="82"/>
                        </a:lnTo>
                        <a:lnTo>
                          <a:pt x="649" y="82"/>
                        </a:lnTo>
                        <a:lnTo>
                          <a:pt x="649" y="82"/>
                        </a:lnTo>
                        <a:lnTo>
                          <a:pt x="649" y="82"/>
                        </a:lnTo>
                        <a:lnTo>
                          <a:pt x="649" y="82"/>
                        </a:lnTo>
                        <a:lnTo>
                          <a:pt x="650" y="82"/>
                        </a:lnTo>
                        <a:lnTo>
                          <a:pt x="650" y="82"/>
                        </a:lnTo>
                        <a:lnTo>
                          <a:pt x="650" y="82"/>
                        </a:lnTo>
                        <a:lnTo>
                          <a:pt x="650" y="82"/>
                        </a:lnTo>
                        <a:lnTo>
                          <a:pt x="650" y="82"/>
                        </a:lnTo>
                        <a:lnTo>
                          <a:pt x="651" y="82"/>
                        </a:lnTo>
                        <a:lnTo>
                          <a:pt x="651" y="82"/>
                        </a:lnTo>
                        <a:lnTo>
                          <a:pt x="651" y="82"/>
                        </a:lnTo>
                        <a:lnTo>
                          <a:pt x="651" y="82"/>
                        </a:lnTo>
                        <a:lnTo>
                          <a:pt x="651" y="82"/>
                        </a:lnTo>
                        <a:lnTo>
                          <a:pt x="652" y="82"/>
                        </a:lnTo>
                        <a:lnTo>
                          <a:pt x="652" y="82"/>
                        </a:lnTo>
                        <a:lnTo>
                          <a:pt x="652" y="82"/>
                        </a:lnTo>
                        <a:lnTo>
                          <a:pt x="652" y="81"/>
                        </a:lnTo>
                        <a:lnTo>
                          <a:pt x="652" y="82"/>
                        </a:lnTo>
                        <a:lnTo>
                          <a:pt x="653" y="81"/>
                        </a:lnTo>
                        <a:lnTo>
                          <a:pt x="653" y="81"/>
                        </a:lnTo>
                        <a:lnTo>
                          <a:pt x="653" y="81"/>
                        </a:lnTo>
                        <a:lnTo>
                          <a:pt x="653" y="81"/>
                        </a:lnTo>
                        <a:lnTo>
                          <a:pt x="654" y="81"/>
                        </a:lnTo>
                        <a:lnTo>
                          <a:pt x="654" y="81"/>
                        </a:lnTo>
                        <a:lnTo>
                          <a:pt x="654" y="81"/>
                        </a:lnTo>
                        <a:lnTo>
                          <a:pt x="654" y="81"/>
                        </a:lnTo>
                        <a:lnTo>
                          <a:pt x="654" y="81"/>
                        </a:lnTo>
                        <a:lnTo>
                          <a:pt x="655" y="80"/>
                        </a:lnTo>
                        <a:lnTo>
                          <a:pt x="655" y="81"/>
                        </a:lnTo>
                        <a:lnTo>
                          <a:pt x="655" y="80"/>
                        </a:lnTo>
                        <a:lnTo>
                          <a:pt x="655" y="81"/>
                        </a:lnTo>
                        <a:lnTo>
                          <a:pt x="655" y="80"/>
                        </a:lnTo>
                        <a:lnTo>
                          <a:pt x="656" y="81"/>
                        </a:lnTo>
                        <a:lnTo>
                          <a:pt x="656" y="80"/>
                        </a:lnTo>
                        <a:lnTo>
                          <a:pt x="656" y="81"/>
                        </a:lnTo>
                        <a:lnTo>
                          <a:pt x="656" y="80"/>
                        </a:lnTo>
                        <a:lnTo>
                          <a:pt x="657" y="80"/>
                        </a:lnTo>
                        <a:lnTo>
                          <a:pt x="657" y="80"/>
                        </a:lnTo>
                        <a:lnTo>
                          <a:pt x="657" y="80"/>
                        </a:lnTo>
                        <a:lnTo>
                          <a:pt x="657" y="80"/>
                        </a:lnTo>
                        <a:lnTo>
                          <a:pt x="657" y="80"/>
                        </a:lnTo>
                        <a:lnTo>
                          <a:pt x="658" y="80"/>
                        </a:lnTo>
                        <a:lnTo>
                          <a:pt x="658" y="80"/>
                        </a:lnTo>
                        <a:lnTo>
                          <a:pt x="658" y="81"/>
                        </a:lnTo>
                        <a:lnTo>
                          <a:pt x="658" y="80"/>
                        </a:lnTo>
                        <a:lnTo>
                          <a:pt x="658" y="81"/>
                        </a:lnTo>
                        <a:lnTo>
                          <a:pt x="659" y="81"/>
                        </a:lnTo>
                        <a:lnTo>
                          <a:pt x="659" y="80"/>
                        </a:lnTo>
                        <a:lnTo>
                          <a:pt x="659" y="81"/>
                        </a:lnTo>
                        <a:lnTo>
                          <a:pt x="659" y="80"/>
                        </a:lnTo>
                        <a:lnTo>
                          <a:pt x="660" y="81"/>
                        </a:lnTo>
                        <a:lnTo>
                          <a:pt x="660" y="81"/>
                        </a:lnTo>
                        <a:lnTo>
                          <a:pt x="660" y="81"/>
                        </a:lnTo>
                        <a:lnTo>
                          <a:pt x="660" y="81"/>
                        </a:lnTo>
                        <a:lnTo>
                          <a:pt x="660" y="81"/>
                        </a:lnTo>
                        <a:lnTo>
                          <a:pt x="661" y="81"/>
                        </a:lnTo>
                        <a:lnTo>
                          <a:pt x="661" y="81"/>
                        </a:lnTo>
                        <a:lnTo>
                          <a:pt x="661" y="81"/>
                        </a:lnTo>
                        <a:lnTo>
                          <a:pt x="661" y="81"/>
                        </a:lnTo>
                        <a:lnTo>
                          <a:pt x="662" y="81"/>
                        </a:lnTo>
                        <a:lnTo>
                          <a:pt x="662" y="81"/>
                        </a:lnTo>
                        <a:lnTo>
                          <a:pt x="662" y="81"/>
                        </a:lnTo>
                        <a:lnTo>
                          <a:pt x="662" y="82"/>
                        </a:lnTo>
                        <a:lnTo>
                          <a:pt x="662" y="81"/>
                        </a:lnTo>
                        <a:lnTo>
                          <a:pt x="663" y="81"/>
                        </a:lnTo>
                        <a:lnTo>
                          <a:pt x="663" y="81"/>
                        </a:lnTo>
                        <a:lnTo>
                          <a:pt x="663" y="81"/>
                        </a:lnTo>
                        <a:lnTo>
                          <a:pt x="663" y="82"/>
                        </a:lnTo>
                        <a:lnTo>
                          <a:pt x="663" y="81"/>
                        </a:lnTo>
                        <a:lnTo>
                          <a:pt x="664" y="82"/>
                        </a:lnTo>
                        <a:lnTo>
                          <a:pt x="664" y="81"/>
                        </a:lnTo>
                        <a:lnTo>
                          <a:pt x="664" y="82"/>
                        </a:lnTo>
                        <a:lnTo>
                          <a:pt x="664" y="81"/>
                        </a:lnTo>
                        <a:lnTo>
                          <a:pt x="664" y="82"/>
                        </a:lnTo>
                        <a:lnTo>
                          <a:pt x="665" y="82"/>
                        </a:lnTo>
                        <a:lnTo>
                          <a:pt x="665" y="82"/>
                        </a:lnTo>
                        <a:lnTo>
                          <a:pt x="665" y="82"/>
                        </a:lnTo>
                        <a:lnTo>
                          <a:pt x="665" y="81"/>
                        </a:lnTo>
                        <a:lnTo>
                          <a:pt x="666" y="82"/>
                        </a:lnTo>
                        <a:lnTo>
                          <a:pt x="666" y="81"/>
                        </a:lnTo>
                        <a:lnTo>
                          <a:pt x="666" y="82"/>
                        </a:lnTo>
                        <a:lnTo>
                          <a:pt x="666" y="81"/>
                        </a:lnTo>
                        <a:lnTo>
                          <a:pt x="666" y="82"/>
                        </a:lnTo>
                        <a:lnTo>
                          <a:pt x="667" y="82"/>
                        </a:lnTo>
                        <a:lnTo>
                          <a:pt x="667" y="82"/>
                        </a:lnTo>
                        <a:lnTo>
                          <a:pt x="667" y="82"/>
                        </a:lnTo>
                        <a:lnTo>
                          <a:pt x="667" y="82"/>
                        </a:lnTo>
                        <a:lnTo>
                          <a:pt x="667" y="82"/>
                        </a:lnTo>
                        <a:lnTo>
                          <a:pt x="668" y="82"/>
                        </a:lnTo>
                        <a:lnTo>
                          <a:pt x="668" y="82"/>
                        </a:lnTo>
                        <a:lnTo>
                          <a:pt x="668" y="82"/>
                        </a:lnTo>
                        <a:lnTo>
                          <a:pt x="668" y="82"/>
                        </a:lnTo>
                        <a:lnTo>
                          <a:pt x="669" y="82"/>
                        </a:lnTo>
                        <a:lnTo>
                          <a:pt x="669" y="82"/>
                        </a:lnTo>
                        <a:lnTo>
                          <a:pt x="669" y="82"/>
                        </a:lnTo>
                        <a:lnTo>
                          <a:pt x="669" y="82"/>
                        </a:lnTo>
                        <a:lnTo>
                          <a:pt x="669" y="82"/>
                        </a:lnTo>
                        <a:lnTo>
                          <a:pt x="670" y="82"/>
                        </a:lnTo>
                        <a:lnTo>
                          <a:pt x="670" y="82"/>
                        </a:lnTo>
                        <a:lnTo>
                          <a:pt x="670" y="82"/>
                        </a:lnTo>
                        <a:lnTo>
                          <a:pt x="670" y="82"/>
                        </a:lnTo>
                        <a:lnTo>
                          <a:pt x="670" y="82"/>
                        </a:lnTo>
                        <a:lnTo>
                          <a:pt x="671" y="83"/>
                        </a:lnTo>
                        <a:lnTo>
                          <a:pt x="671" y="83"/>
                        </a:lnTo>
                        <a:lnTo>
                          <a:pt x="671" y="83"/>
                        </a:lnTo>
                        <a:lnTo>
                          <a:pt x="671" y="83"/>
                        </a:lnTo>
                        <a:lnTo>
                          <a:pt x="672" y="83"/>
                        </a:lnTo>
                        <a:lnTo>
                          <a:pt x="672" y="83"/>
                        </a:lnTo>
                        <a:lnTo>
                          <a:pt x="672" y="83"/>
                        </a:lnTo>
                        <a:lnTo>
                          <a:pt x="672" y="83"/>
                        </a:lnTo>
                        <a:lnTo>
                          <a:pt x="672" y="83"/>
                        </a:lnTo>
                        <a:lnTo>
                          <a:pt x="673" y="83"/>
                        </a:lnTo>
                        <a:lnTo>
                          <a:pt x="673" y="83"/>
                        </a:lnTo>
                        <a:lnTo>
                          <a:pt x="673" y="83"/>
                        </a:lnTo>
                        <a:lnTo>
                          <a:pt x="673" y="83"/>
                        </a:lnTo>
                        <a:lnTo>
                          <a:pt x="673" y="83"/>
                        </a:lnTo>
                        <a:lnTo>
                          <a:pt x="674" y="84"/>
                        </a:lnTo>
                        <a:lnTo>
                          <a:pt x="674" y="83"/>
                        </a:lnTo>
                        <a:lnTo>
                          <a:pt x="674" y="84"/>
                        </a:lnTo>
                        <a:lnTo>
                          <a:pt x="674" y="83"/>
                        </a:lnTo>
                        <a:lnTo>
                          <a:pt x="675" y="83"/>
                        </a:lnTo>
                        <a:lnTo>
                          <a:pt x="675" y="83"/>
                        </a:lnTo>
                        <a:lnTo>
                          <a:pt x="675" y="83"/>
                        </a:lnTo>
                        <a:lnTo>
                          <a:pt x="675" y="83"/>
                        </a:lnTo>
                        <a:lnTo>
                          <a:pt x="675" y="83"/>
                        </a:lnTo>
                        <a:lnTo>
                          <a:pt x="676" y="83"/>
                        </a:lnTo>
                        <a:lnTo>
                          <a:pt x="676" y="83"/>
                        </a:lnTo>
                        <a:lnTo>
                          <a:pt x="676" y="83"/>
                        </a:lnTo>
                        <a:lnTo>
                          <a:pt x="676" y="83"/>
                        </a:lnTo>
                        <a:lnTo>
                          <a:pt x="676" y="83"/>
                        </a:lnTo>
                        <a:lnTo>
                          <a:pt x="677" y="83"/>
                        </a:lnTo>
                        <a:lnTo>
                          <a:pt x="677" y="83"/>
                        </a:lnTo>
                        <a:lnTo>
                          <a:pt x="677" y="83"/>
                        </a:lnTo>
                        <a:lnTo>
                          <a:pt x="677" y="83"/>
                        </a:lnTo>
                        <a:lnTo>
                          <a:pt x="678" y="83"/>
                        </a:lnTo>
                        <a:lnTo>
                          <a:pt x="678" y="83"/>
                        </a:lnTo>
                        <a:lnTo>
                          <a:pt x="678" y="83"/>
                        </a:lnTo>
                        <a:lnTo>
                          <a:pt x="678" y="83"/>
                        </a:lnTo>
                        <a:lnTo>
                          <a:pt x="678" y="83"/>
                        </a:lnTo>
                        <a:lnTo>
                          <a:pt x="679" y="83"/>
                        </a:lnTo>
                        <a:lnTo>
                          <a:pt x="679" y="83"/>
                        </a:lnTo>
                        <a:lnTo>
                          <a:pt x="679" y="83"/>
                        </a:lnTo>
                        <a:lnTo>
                          <a:pt x="679" y="82"/>
                        </a:lnTo>
                        <a:lnTo>
                          <a:pt x="679" y="83"/>
                        </a:lnTo>
                        <a:lnTo>
                          <a:pt x="680" y="82"/>
                        </a:lnTo>
                        <a:lnTo>
                          <a:pt x="680" y="82"/>
                        </a:lnTo>
                        <a:lnTo>
                          <a:pt x="680" y="82"/>
                        </a:lnTo>
                        <a:lnTo>
                          <a:pt x="680" y="82"/>
                        </a:lnTo>
                        <a:lnTo>
                          <a:pt x="681" y="82"/>
                        </a:lnTo>
                        <a:lnTo>
                          <a:pt x="681" y="82"/>
                        </a:lnTo>
                        <a:lnTo>
                          <a:pt x="681" y="82"/>
                        </a:lnTo>
                        <a:lnTo>
                          <a:pt x="681" y="82"/>
                        </a:lnTo>
                        <a:lnTo>
                          <a:pt x="681" y="82"/>
                        </a:lnTo>
                        <a:lnTo>
                          <a:pt x="682" y="82"/>
                        </a:lnTo>
                        <a:lnTo>
                          <a:pt x="682" y="82"/>
                        </a:lnTo>
                        <a:lnTo>
                          <a:pt x="682" y="82"/>
                        </a:lnTo>
                        <a:lnTo>
                          <a:pt x="682" y="82"/>
                        </a:lnTo>
                        <a:lnTo>
                          <a:pt x="682" y="82"/>
                        </a:lnTo>
                        <a:lnTo>
                          <a:pt x="683" y="82"/>
                        </a:lnTo>
                        <a:lnTo>
                          <a:pt x="683" y="82"/>
                        </a:lnTo>
                        <a:lnTo>
                          <a:pt x="683" y="82"/>
                        </a:lnTo>
                        <a:lnTo>
                          <a:pt x="683" y="82"/>
                        </a:lnTo>
                        <a:lnTo>
                          <a:pt x="683" y="82"/>
                        </a:lnTo>
                        <a:lnTo>
                          <a:pt x="684" y="82"/>
                        </a:lnTo>
                        <a:lnTo>
                          <a:pt x="684" y="82"/>
                        </a:lnTo>
                        <a:lnTo>
                          <a:pt x="684" y="82"/>
                        </a:lnTo>
                        <a:lnTo>
                          <a:pt x="684" y="82"/>
                        </a:lnTo>
                        <a:lnTo>
                          <a:pt x="685" y="82"/>
                        </a:lnTo>
                        <a:lnTo>
                          <a:pt x="685" y="82"/>
                        </a:lnTo>
                        <a:lnTo>
                          <a:pt x="685" y="82"/>
                        </a:lnTo>
                        <a:lnTo>
                          <a:pt x="685" y="82"/>
                        </a:lnTo>
                        <a:lnTo>
                          <a:pt x="685" y="82"/>
                        </a:lnTo>
                        <a:lnTo>
                          <a:pt x="686" y="82"/>
                        </a:lnTo>
                        <a:lnTo>
                          <a:pt x="686" y="82"/>
                        </a:lnTo>
                        <a:lnTo>
                          <a:pt x="686" y="82"/>
                        </a:lnTo>
                        <a:lnTo>
                          <a:pt x="686" y="82"/>
                        </a:lnTo>
                        <a:lnTo>
                          <a:pt x="687" y="82"/>
                        </a:lnTo>
                        <a:lnTo>
                          <a:pt x="687" y="82"/>
                        </a:lnTo>
                        <a:lnTo>
                          <a:pt x="687" y="82"/>
                        </a:lnTo>
                        <a:lnTo>
                          <a:pt x="687" y="82"/>
                        </a:lnTo>
                        <a:lnTo>
                          <a:pt x="687" y="82"/>
                        </a:lnTo>
                        <a:lnTo>
                          <a:pt x="688" y="82"/>
                        </a:lnTo>
                        <a:lnTo>
                          <a:pt x="688" y="82"/>
                        </a:lnTo>
                        <a:lnTo>
                          <a:pt x="688" y="82"/>
                        </a:lnTo>
                        <a:lnTo>
                          <a:pt x="688" y="81"/>
                        </a:lnTo>
                        <a:lnTo>
                          <a:pt x="688" y="81"/>
                        </a:lnTo>
                        <a:lnTo>
                          <a:pt x="689" y="81"/>
                        </a:lnTo>
                        <a:lnTo>
                          <a:pt x="689" y="81"/>
                        </a:lnTo>
                        <a:lnTo>
                          <a:pt x="689" y="81"/>
                        </a:lnTo>
                        <a:lnTo>
                          <a:pt x="689" y="81"/>
                        </a:lnTo>
                        <a:lnTo>
                          <a:pt x="690" y="80"/>
                        </a:lnTo>
                        <a:lnTo>
                          <a:pt x="690" y="81"/>
                        </a:lnTo>
                        <a:lnTo>
                          <a:pt x="690" y="80"/>
                        </a:lnTo>
                        <a:lnTo>
                          <a:pt x="690" y="81"/>
                        </a:lnTo>
                        <a:lnTo>
                          <a:pt x="690" y="80"/>
                        </a:lnTo>
                        <a:lnTo>
                          <a:pt x="691" y="81"/>
                        </a:lnTo>
                        <a:lnTo>
                          <a:pt x="691" y="81"/>
                        </a:lnTo>
                        <a:lnTo>
                          <a:pt x="691" y="81"/>
                        </a:lnTo>
                        <a:lnTo>
                          <a:pt x="691" y="81"/>
                        </a:lnTo>
                        <a:lnTo>
                          <a:pt x="691" y="81"/>
                        </a:lnTo>
                        <a:lnTo>
                          <a:pt x="692" y="81"/>
                        </a:lnTo>
                        <a:lnTo>
                          <a:pt x="692" y="81"/>
                        </a:lnTo>
                        <a:lnTo>
                          <a:pt x="692" y="81"/>
                        </a:lnTo>
                        <a:lnTo>
                          <a:pt x="692" y="81"/>
                        </a:lnTo>
                        <a:lnTo>
                          <a:pt x="693" y="81"/>
                        </a:lnTo>
                        <a:lnTo>
                          <a:pt x="693" y="81"/>
                        </a:lnTo>
                        <a:lnTo>
                          <a:pt x="693" y="81"/>
                        </a:lnTo>
                        <a:lnTo>
                          <a:pt x="693" y="81"/>
                        </a:lnTo>
                        <a:lnTo>
                          <a:pt x="693" y="81"/>
                        </a:lnTo>
                        <a:lnTo>
                          <a:pt x="694" y="81"/>
                        </a:lnTo>
                        <a:lnTo>
                          <a:pt x="694" y="81"/>
                        </a:lnTo>
                        <a:lnTo>
                          <a:pt x="694" y="81"/>
                        </a:lnTo>
                        <a:lnTo>
                          <a:pt x="694" y="81"/>
                        </a:lnTo>
                        <a:lnTo>
                          <a:pt x="694" y="81"/>
                        </a:lnTo>
                        <a:lnTo>
                          <a:pt x="695" y="81"/>
                        </a:lnTo>
                        <a:lnTo>
                          <a:pt x="695" y="81"/>
                        </a:lnTo>
                        <a:lnTo>
                          <a:pt x="695" y="81"/>
                        </a:lnTo>
                        <a:lnTo>
                          <a:pt x="695" y="81"/>
                        </a:lnTo>
                        <a:lnTo>
                          <a:pt x="695" y="82"/>
                        </a:lnTo>
                        <a:lnTo>
                          <a:pt x="696" y="82"/>
                        </a:lnTo>
                        <a:lnTo>
                          <a:pt x="696" y="82"/>
                        </a:lnTo>
                        <a:lnTo>
                          <a:pt x="696" y="81"/>
                        </a:lnTo>
                        <a:lnTo>
                          <a:pt x="696" y="82"/>
                        </a:lnTo>
                        <a:lnTo>
                          <a:pt x="697" y="82"/>
                        </a:lnTo>
                        <a:lnTo>
                          <a:pt x="697" y="82"/>
                        </a:lnTo>
                        <a:lnTo>
                          <a:pt x="697" y="82"/>
                        </a:lnTo>
                        <a:lnTo>
                          <a:pt x="697" y="82"/>
                        </a:lnTo>
                        <a:lnTo>
                          <a:pt x="697" y="82"/>
                        </a:lnTo>
                        <a:lnTo>
                          <a:pt x="698" y="82"/>
                        </a:lnTo>
                        <a:lnTo>
                          <a:pt x="698" y="82"/>
                        </a:lnTo>
                        <a:lnTo>
                          <a:pt x="698" y="82"/>
                        </a:lnTo>
                        <a:lnTo>
                          <a:pt x="698" y="82"/>
                        </a:lnTo>
                        <a:lnTo>
                          <a:pt x="698" y="82"/>
                        </a:lnTo>
                        <a:lnTo>
                          <a:pt x="699" y="82"/>
                        </a:lnTo>
                        <a:lnTo>
                          <a:pt x="699" y="82"/>
                        </a:lnTo>
                        <a:lnTo>
                          <a:pt x="699" y="82"/>
                        </a:lnTo>
                        <a:lnTo>
                          <a:pt x="699" y="82"/>
                        </a:lnTo>
                        <a:lnTo>
                          <a:pt x="700" y="82"/>
                        </a:lnTo>
                        <a:lnTo>
                          <a:pt x="700" y="82"/>
                        </a:lnTo>
                        <a:lnTo>
                          <a:pt x="700" y="82"/>
                        </a:lnTo>
                        <a:lnTo>
                          <a:pt x="700" y="82"/>
                        </a:lnTo>
                        <a:lnTo>
                          <a:pt x="700" y="82"/>
                        </a:lnTo>
                        <a:lnTo>
                          <a:pt x="701" y="82"/>
                        </a:lnTo>
                        <a:lnTo>
                          <a:pt x="701" y="82"/>
                        </a:lnTo>
                        <a:lnTo>
                          <a:pt x="701" y="82"/>
                        </a:lnTo>
                        <a:lnTo>
                          <a:pt x="701" y="82"/>
                        </a:lnTo>
                        <a:lnTo>
                          <a:pt x="702" y="82"/>
                        </a:lnTo>
                        <a:lnTo>
                          <a:pt x="702" y="82"/>
                        </a:lnTo>
                        <a:lnTo>
                          <a:pt x="702" y="82"/>
                        </a:lnTo>
                        <a:lnTo>
                          <a:pt x="702" y="82"/>
                        </a:lnTo>
                        <a:lnTo>
                          <a:pt x="702" y="82"/>
                        </a:lnTo>
                        <a:lnTo>
                          <a:pt x="703" y="82"/>
                        </a:lnTo>
                        <a:lnTo>
                          <a:pt x="703" y="82"/>
                        </a:lnTo>
                        <a:lnTo>
                          <a:pt x="703" y="82"/>
                        </a:lnTo>
                        <a:lnTo>
                          <a:pt x="703" y="82"/>
                        </a:lnTo>
                        <a:lnTo>
                          <a:pt x="703" y="82"/>
                        </a:lnTo>
                        <a:lnTo>
                          <a:pt x="704" y="82"/>
                        </a:lnTo>
                        <a:lnTo>
                          <a:pt x="704" y="82"/>
                        </a:lnTo>
                        <a:lnTo>
                          <a:pt x="704" y="82"/>
                        </a:lnTo>
                        <a:lnTo>
                          <a:pt x="704" y="82"/>
                        </a:lnTo>
                        <a:lnTo>
                          <a:pt x="705" y="82"/>
                        </a:lnTo>
                        <a:lnTo>
                          <a:pt x="705" y="82"/>
                        </a:lnTo>
                        <a:lnTo>
                          <a:pt x="705" y="82"/>
                        </a:lnTo>
                        <a:lnTo>
                          <a:pt x="705" y="82"/>
                        </a:lnTo>
                        <a:lnTo>
                          <a:pt x="705" y="82"/>
                        </a:lnTo>
                        <a:lnTo>
                          <a:pt x="706" y="83"/>
                        </a:lnTo>
                        <a:lnTo>
                          <a:pt x="706" y="83"/>
                        </a:lnTo>
                        <a:lnTo>
                          <a:pt x="706" y="83"/>
                        </a:lnTo>
                        <a:lnTo>
                          <a:pt x="706" y="83"/>
                        </a:lnTo>
                        <a:lnTo>
                          <a:pt x="706" y="83"/>
                        </a:lnTo>
                        <a:lnTo>
                          <a:pt x="707" y="83"/>
                        </a:lnTo>
                        <a:lnTo>
                          <a:pt x="707" y="84"/>
                        </a:lnTo>
                        <a:lnTo>
                          <a:pt x="707" y="83"/>
                        </a:lnTo>
                        <a:lnTo>
                          <a:pt x="707" y="84"/>
                        </a:lnTo>
                        <a:lnTo>
                          <a:pt x="707" y="84"/>
                        </a:lnTo>
                        <a:lnTo>
                          <a:pt x="708" y="84"/>
                        </a:lnTo>
                        <a:lnTo>
                          <a:pt x="708" y="83"/>
                        </a:lnTo>
                        <a:lnTo>
                          <a:pt x="708" y="84"/>
                        </a:lnTo>
                        <a:lnTo>
                          <a:pt x="708" y="83"/>
                        </a:lnTo>
                        <a:lnTo>
                          <a:pt x="709" y="84"/>
                        </a:lnTo>
                        <a:lnTo>
                          <a:pt x="709" y="84"/>
                        </a:lnTo>
                        <a:lnTo>
                          <a:pt x="709" y="84"/>
                        </a:lnTo>
                        <a:lnTo>
                          <a:pt x="709" y="83"/>
                        </a:lnTo>
                        <a:lnTo>
                          <a:pt x="709" y="84"/>
                        </a:lnTo>
                        <a:lnTo>
                          <a:pt x="710" y="84"/>
                        </a:lnTo>
                        <a:lnTo>
                          <a:pt x="710" y="84"/>
                        </a:lnTo>
                        <a:lnTo>
                          <a:pt x="710" y="84"/>
                        </a:lnTo>
                        <a:lnTo>
                          <a:pt x="710" y="83"/>
                        </a:lnTo>
                        <a:lnTo>
                          <a:pt x="710" y="83"/>
                        </a:lnTo>
                        <a:lnTo>
                          <a:pt x="711" y="83"/>
                        </a:lnTo>
                        <a:lnTo>
                          <a:pt x="711" y="84"/>
                        </a:lnTo>
                        <a:lnTo>
                          <a:pt x="711" y="83"/>
                        </a:lnTo>
                        <a:lnTo>
                          <a:pt x="711" y="84"/>
                        </a:lnTo>
                        <a:lnTo>
                          <a:pt x="712" y="84"/>
                        </a:lnTo>
                        <a:lnTo>
                          <a:pt x="712" y="84"/>
                        </a:lnTo>
                        <a:lnTo>
                          <a:pt x="712" y="84"/>
                        </a:lnTo>
                        <a:lnTo>
                          <a:pt x="712" y="83"/>
                        </a:lnTo>
                        <a:lnTo>
                          <a:pt x="712" y="83"/>
                        </a:lnTo>
                        <a:lnTo>
                          <a:pt x="713" y="83"/>
                        </a:lnTo>
                        <a:lnTo>
                          <a:pt x="713" y="83"/>
                        </a:lnTo>
                        <a:lnTo>
                          <a:pt x="713" y="83"/>
                        </a:lnTo>
                        <a:lnTo>
                          <a:pt x="713" y="83"/>
                        </a:lnTo>
                        <a:lnTo>
                          <a:pt x="714" y="83"/>
                        </a:lnTo>
                        <a:lnTo>
                          <a:pt x="714" y="83"/>
                        </a:lnTo>
                        <a:lnTo>
                          <a:pt x="714" y="83"/>
                        </a:lnTo>
                        <a:lnTo>
                          <a:pt x="714" y="83"/>
                        </a:lnTo>
                        <a:lnTo>
                          <a:pt x="714" y="83"/>
                        </a:lnTo>
                        <a:lnTo>
                          <a:pt x="715" y="83"/>
                        </a:lnTo>
                        <a:lnTo>
                          <a:pt x="715" y="83"/>
                        </a:lnTo>
                        <a:lnTo>
                          <a:pt x="715" y="83"/>
                        </a:lnTo>
                        <a:lnTo>
                          <a:pt x="715" y="83"/>
                        </a:lnTo>
                        <a:lnTo>
                          <a:pt x="715" y="83"/>
                        </a:lnTo>
                        <a:lnTo>
                          <a:pt x="716" y="83"/>
                        </a:lnTo>
                        <a:lnTo>
                          <a:pt x="716" y="83"/>
                        </a:lnTo>
                        <a:lnTo>
                          <a:pt x="716" y="83"/>
                        </a:lnTo>
                        <a:lnTo>
                          <a:pt x="716" y="82"/>
                        </a:lnTo>
                        <a:lnTo>
                          <a:pt x="717" y="82"/>
                        </a:lnTo>
                        <a:lnTo>
                          <a:pt x="717" y="83"/>
                        </a:lnTo>
                        <a:lnTo>
                          <a:pt x="717" y="82"/>
                        </a:lnTo>
                        <a:lnTo>
                          <a:pt x="717" y="82"/>
                        </a:lnTo>
                        <a:lnTo>
                          <a:pt x="717" y="82"/>
                        </a:lnTo>
                        <a:lnTo>
                          <a:pt x="718" y="82"/>
                        </a:lnTo>
                        <a:lnTo>
                          <a:pt x="718" y="82"/>
                        </a:lnTo>
                        <a:lnTo>
                          <a:pt x="718" y="82"/>
                        </a:lnTo>
                        <a:lnTo>
                          <a:pt x="718" y="82"/>
                        </a:lnTo>
                        <a:lnTo>
                          <a:pt x="718" y="82"/>
                        </a:lnTo>
                        <a:lnTo>
                          <a:pt x="719" y="82"/>
                        </a:lnTo>
                        <a:lnTo>
                          <a:pt x="719" y="82"/>
                        </a:lnTo>
                        <a:lnTo>
                          <a:pt x="719" y="82"/>
                        </a:lnTo>
                        <a:lnTo>
                          <a:pt x="719" y="82"/>
                        </a:lnTo>
                        <a:lnTo>
                          <a:pt x="719" y="82"/>
                        </a:lnTo>
                        <a:lnTo>
                          <a:pt x="720" y="82"/>
                        </a:lnTo>
                        <a:lnTo>
                          <a:pt x="720" y="82"/>
                        </a:lnTo>
                        <a:lnTo>
                          <a:pt x="720" y="82"/>
                        </a:lnTo>
                        <a:lnTo>
                          <a:pt x="720" y="82"/>
                        </a:lnTo>
                        <a:lnTo>
                          <a:pt x="721" y="82"/>
                        </a:lnTo>
                        <a:lnTo>
                          <a:pt x="721" y="82"/>
                        </a:lnTo>
                        <a:lnTo>
                          <a:pt x="721" y="82"/>
                        </a:lnTo>
                        <a:lnTo>
                          <a:pt x="721" y="82"/>
                        </a:lnTo>
                        <a:lnTo>
                          <a:pt x="721" y="82"/>
                        </a:lnTo>
                        <a:lnTo>
                          <a:pt x="722" y="82"/>
                        </a:lnTo>
                        <a:lnTo>
                          <a:pt x="722" y="82"/>
                        </a:lnTo>
                        <a:lnTo>
                          <a:pt x="722" y="82"/>
                        </a:lnTo>
                        <a:lnTo>
                          <a:pt x="722" y="82"/>
                        </a:lnTo>
                        <a:lnTo>
                          <a:pt x="722" y="82"/>
                        </a:lnTo>
                        <a:lnTo>
                          <a:pt x="723" y="82"/>
                        </a:lnTo>
                        <a:lnTo>
                          <a:pt x="723" y="82"/>
                        </a:lnTo>
                        <a:lnTo>
                          <a:pt x="723" y="81"/>
                        </a:lnTo>
                        <a:lnTo>
                          <a:pt x="723" y="82"/>
                        </a:lnTo>
                        <a:lnTo>
                          <a:pt x="724" y="81"/>
                        </a:lnTo>
                        <a:lnTo>
                          <a:pt x="724" y="81"/>
                        </a:lnTo>
                        <a:lnTo>
                          <a:pt x="724" y="81"/>
                        </a:lnTo>
                        <a:lnTo>
                          <a:pt x="724" y="81"/>
                        </a:lnTo>
                        <a:lnTo>
                          <a:pt x="724" y="81"/>
                        </a:lnTo>
                        <a:lnTo>
                          <a:pt x="725" y="81"/>
                        </a:lnTo>
                        <a:lnTo>
                          <a:pt x="725" y="81"/>
                        </a:lnTo>
                        <a:lnTo>
                          <a:pt x="725" y="81"/>
                        </a:lnTo>
                        <a:lnTo>
                          <a:pt x="725" y="81"/>
                        </a:lnTo>
                        <a:lnTo>
                          <a:pt x="725" y="81"/>
                        </a:lnTo>
                        <a:lnTo>
                          <a:pt x="726" y="81"/>
                        </a:lnTo>
                        <a:lnTo>
                          <a:pt x="726" y="81"/>
                        </a:lnTo>
                        <a:lnTo>
                          <a:pt x="726" y="81"/>
                        </a:lnTo>
                        <a:lnTo>
                          <a:pt x="726" y="81"/>
                        </a:lnTo>
                        <a:lnTo>
                          <a:pt x="727" y="81"/>
                        </a:lnTo>
                        <a:lnTo>
                          <a:pt x="727" y="81"/>
                        </a:lnTo>
                        <a:lnTo>
                          <a:pt x="727" y="81"/>
                        </a:lnTo>
                        <a:lnTo>
                          <a:pt x="727" y="81"/>
                        </a:lnTo>
                        <a:lnTo>
                          <a:pt x="727" y="81"/>
                        </a:lnTo>
                        <a:lnTo>
                          <a:pt x="728" y="81"/>
                        </a:lnTo>
                        <a:lnTo>
                          <a:pt x="728" y="81"/>
                        </a:lnTo>
                        <a:lnTo>
                          <a:pt x="728" y="81"/>
                        </a:lnTo>
                        <a:lnTo>
                          <a:pt x="728" y="81"/>
                        </a:lnTo>
                        <a:lnTo>
                          <a:pt x="729" y="81"/>
                        </a:lnTo>
                        <a:lnTo>
                          <a:pt x="729" y="81"/>
                        </a:lnTo>
                        <a:lnTo>
                          <a:pt x="729" y="81"/>
                        </a:lnTo>
                        <a:lnTo>
                          <a:pt x="729" y="81"/>
                        </a:lnTo>
                        <a:lnTo>
                          <a:pt x="729" y="81"/>
                        </a:lnTo>
                        <a:lnTo>
                          <a:pt x="730" y="81"/>
                        </a:lnTo>
                        <a:lnTo>
                          <a:pt x="730" y="81"/>
                        </a:lnTo>
                        <a:lnTo>
                          <a:pt x="730" y="81"/>
                        </a:lnTo>
                        <a:lnTo>
                          <a:pt x="730" y="81"/>
                        </a:lnTo>
                        <a:lnTo>
                          <a:pt x="730" y="82"/>
                        </a:lnTo>
                        <a:lnTo>
                          <a:pt x="731" y="81"/>
                        </a:lnTo>
                        <a:lnTo>
                          <a:pt x="731" y="82"/>
                        </a:lnTo>
                        <a:lnTo>
                          <a:pt x="731" y="82"/>
                        </a:lnTo>
                        <a:lnTo>
                          <a:pt x="731" y="82"/>
                        </a:lnTo>
                        <a:lnTo>
                          <a:pt x="731" y="82"/>
                        </a:lnTo>
                        <a:lnTo>
                          <a:pt x="732" y="81"/>
                        </a:lnTo>
                        <a:lnTo>
                          <a:pt x="732" y="82"/>
                        </a:lnTo>
                        <a:lnTo>
                          <a:pt x="732" y="82"/>
                        </a:lnTo>
                        <a:lnTo>
                          <a:pt x="732" y="82"/>
                        </a:lnTo>
                        <a:lnTo>
                          <a:pt x="733" y="82"/>
                        </a:lnTo>
                        <a:lnTo>
                          <a:pt x="733" y="82"/>
                        </a:lnTo>
                        <a:lnTo>
                          <a:pt x="733" y="82"/>
                        </a:lnTo>
                        <a:lnTo>
                          <a:pt x="733" y="82"/>
                        </a:lnTo>
                        <a:lnTo>
                          <a:pt x="733" y="82"/>
                        </a:lnTo>
                        <a:lnTo>
                          <a:pt x="734" y="82"/>
                        </a:lnTo>
                        <a:lnTo>
                          <a:pt x="734" y="82"/>
                        </a:lnTo>
                        <a:lnTo>
                          <a:pt x="734" y="82"/>
                        </a:lnTo>
                        <a:lnTo>
                          <a:pt x="734" y="82"/>
                        </a:lnTo>
                        <a:lnTo>
                          <a:pt x="734" y="82"/>
                        </a:lnTo>
                        <a:lnTo>
                          <a:pt x="735" y="82"/>
                        </a:lnTo>
                        <a:lnTo>
                          <a:pt x="735" y="82"/>
                        </a:lnTo>
                        <a:lnTo>
                          <a:pt x="735" y="82"/>
                        </a:lnTo>
                        <a:lnTo>
                          <a:pt x="735" y="82"/>
                        </a:lnTo>
                        <a:lnTo>
                          <a:pt x="736" y="82"/>
                        </a:lnTo>
                        <a:lnTo>
                          <a:pt x="736" y="82"/>
                        </a:lnTo>
                        <a:lnTo>
                          <a:pt x="736" y="82"/>
                        </a:lnTo>
                        <a:lnTo>
                          <a:pt x="736" y="82"/>
                        </a:lnTo>
                        <a:lnTo>
                          <a:pt x="736" y="82"/>
                        </a:lnTo>
                        <a:lnTo>
                          <a:pt x="737" y="82"/>
                        </a:lnTo>
                        <a:lnTo>
                          <a:pt x="737" y="82"/>
                        </a:lnTo>
                        <a:lnTo>
                          <a:pt x="737" y="82"/>
                        </a:lnTo>
                        <a:lnTo>
                          <a:pt x="737" y="82"/>
                        </a:lnTo>
                        <a:lnTo>
                          <a:pt x="737" y="82"/>
                        </a:lnTo>
                        <a:lnTo>
                          <a:pt x="738" y="82"/>
                        </a:lnTo>
                        <a:lnTo>
                          <a:pt x="738" y="82"/>
                        </a:lnTo>
                        <a:lnTo>
                          <a:pt x="738" y="82"/>
                        </a:lnTo>
                        <a:lnTo>
                          <a:pt x="738" y="82"/>
                        </a:lnTo>
                        <a:lnTo>
                          <a:pt x="739" y="82"/>
                        </a:lnTo>
                        <a:lnTo>
                          <a:pt x="739" y="82"/>
                        </a:lnTo>
                        <a:lnTo>
                          <a:pt x="739" y="82"/>
                        </a:lnTo>
                        <a:lnTo>
                          <a:pt x="739" y="82"/>
                        </a:lnTo>
                        <a:lnTo>
                          <a:pt x="739" y="82"/>
                        </a:lnTo>
                        <a:lnTo>
                          <a:pt x="740" y="82"/>
                        </a:lnTo>
                        <a:lnTo>
                          <a:pt x="740" y="82"/>
                        </a:lnTo>
                        <a:lnTo>
                          <a:pt x="740" y="82"/>
                        </a:lnTo>
                        <a:lnTo>
                          <a:pt x="740" y="82"/>
                        </a:lnTo>
                        <a:lnTo>
                          <a:pt x="740" y="83"/>
                        </a:lnTo>
                        <a:lnTo>
                          <a:pt x="741" y="83"/>
                        </a:lnTo>
                        <a:lnTo>
                          <a:pt x="741" y="83"/>
                        </a:lnTo>
                        <a:lnTo>
                          <a:pt x="741" y="83"/>
                        </a:lnTo>
                        <a:lnTo>
                          <a:pt x="741" y="83"/>
                        </a:lnTo>
                        <a:lnTo>
                          <a:pt x="742" y="83"/>
                        </a:lnTo>
                        <a:lnTo>
                          <a:pt x="742" y="84"/>
                        </a:lnTo>
                        <a:lnTo>
                          <a:pt x="742" y="84"/>
                        </a:lnTo>
                        <a:lnTo>
                          <a:pt x="742" y="84"/>
                        </a:lnTo>
                        <a:lnTo>
                          <a:pt x="742" y="84"/>
                        </a:lnTo>
                        <a:lnTo>
                          <a:pt x="743" y="84"/>
                        </a:lnTo>
                        <a:lnTo>
                          <a:pt x="743" y="84"/>
                        </a:lnTo>
                        <a:lnTo>
                          <a:pt x="743" y="84"/>
                        </a:lnTo>
                        <a:lnTo>
                          <a:pt x="743" y="84"/>
                        </a:lnTo>
                        <a:lnTo>
                          <a:pt x="743" y="84"/>
                        </a:lnTo>
                        <a:lnTo>
                          <a:pt x="744" y="84"/>
                        </a:lnTo>
                        <a:lnTo>
                          <a:pt x="744" y="84"/>
                        </a:lnTo>
                        <a:lnTo>
                          <a:pt x="744" y="84"/>
                        </a:lnTo>
                        <a:lnTo>
                          <a:pt x="744" y="84"/>
                        </a:lnTo>
                        <a:lnTo>
                          <a:pt x="745" y="84"/>
                        </a:lnTo>
                        <a:lnTo>
                          <a:pt x="745" y="84"/>
                        </a:lnTo>
                        <a:lnTo>
                          <a:pt x="745" y="84"/>
                        </a:lnTo>
                        <a:lnTo>
                          <a:pt x="745" y="84"/>
                        </a:lnTo>
                        <a:lnTo>
                          <a:pt x="745" y="84"/>
                        </a:lnTo>
                        <a:lnTo>
                          <a:pt x="746" y="84"/>
                        </a:lnTo>
                        <a:lnTo>
                          <a:pt x="746" y="84"/>
                        </a:lnTo>
                        <a:lnTo>
                          <a:pt x="746" y="84"/>
                        </a:lnTo>
                        <a:lnTo>
                          <a:pt x="746" y="83"/>
                        </a:lnTo>
                        <a:lnTo>
                          <a:pt x="746" y="84"/>
                        </a:lnTo>
                        <a:lnTo>
                          <a:pt x="747" y="84"/>
                        </a:lnTo>
                        <a:lnTo>
                          <a:pt x="747" y="84"/>
                        </a:lnTo>
                        <a:lnTo>
                          <a:pt x="747" y="84"/>
                        </a:lnTo>
                        <a:lnTo>
                          <a:pt x="747" y="83"/>
                        </a:lnTo>
                        <a:lnTo>
                          <a:pt x="748" y="84"/>
                        </a:lnTo>
                        <a:lnTo>
                          <a:pt x="748" y="83"/>
                        </a:lnTo>
                        <a:lnTo>
                          <a:pt x="748" y="83"/>
                        </a:lnTo>
                        <a:lnTo>
                          <a:pt x="748" y="83"/>
                        </a:lnTo>
                        <a:lnTo>
                          <a:pt x="748" y="83"/>
                        </a:lnTo>
                        <a:lnTo>
                          <a:pt x="749" y="83"/>
                        </a:lnTo>
                        <a:lnTo>
                          <a:pt x="749" y="83"/>
                        </a:lnTo>
                        <a:lnTo>
                          <a:pt x="749" y="83"/>
                        </a:lnTo>
                        <a:lnTo>
                          <a:pt x="749" y="83"/>
                        </a:lnTo>
                        <a:lnTo>
                          <a:pt x="749" y="83"/>
                        </a:lnTo>
                        <a:lnTo>
                          <a:pt x="750" y="83"/>
                        </a:lnTo>
                        <a:lnTo>
                          <a:pt x="750" y="83"/>
                        </a:lnTo>
                        <a:lnTo>
                          <a:pt x="750" y="83"/>
                        </a:lnTo>
                        <a:lnTo>
                          <a:pt x="750" y="83"/>
                        </a:lnTo>
                        <a:lnTo>
                          <a:pt x="750" y="82"/>
                        </a:lnTo>
                        <a:lnTo>
                          <a:pt x="751" y="83"/>
                        </a:lnTo>
                        <a:lnTo>
                          <a:pt x="751" y="82"/>
                        </a:lnTo>
                        <a:lnTo>
                          <a:pt x="751" y="83"/>
                        </a:lnTo>
                        <a:lnTo>
                          <a:pt x="751" y="83"/>
                        </a:lnTo>
                        <a:lnTo>
                          <a:pt x="752" y="83"/>
                        </a:lnTo>
                        <a:lnTo>
                          <a:pt x="752" y="83"/>
                        </a:lnTo>
                        <a:lnTo>
                          <a:pt x="752" y="83"/>
                        </a:lnTo>
                        <a:lnTo>
                          <a:pt x="752" y="83"/>
                        </a:lnTo>
                        <a:lnTo>
                          <a:pt x="752" y="82"/>
                        </a:lnTo>
                        <a:lnTo>
                          <a:pt x="753" y="83"/>
                        </a:lnTo>
                        <a:lnTo>
                          <a:pt x="753" y="82"/>
                        </a:lnTo>
                        <a:lnTo>
                          <a:pt x="753" y="83"/>
                        </a:lnTo>
                        <a:lnTo>
                          <a:pt x="753" y="82"/>
                        </a:lnTo>
                        <a:lnTo>
                          <a:pt x="754" y="82"/>
                        </a:lnTo>
                        <a:lnTo>
                          <a:pt x="754" y="82"/>
                        </a:lnTo>
                        <a:lnTo>
                          <a:pt x="754" y="82"/>
                        </a:lnTo>
                        <a:lnTo>
                          <a:pt x="754" y="82"/>
                        </a:lnTo>
                        <a:lnTo>
                          <a:pt x="754" y="82"/>
                        </a:lnTo>
                        <a:lnTo>
                          <a:pt x="755" y="82"/>
                        </a:lnTo>
                        <a:lnTo>
                          <a:pt x="755" y="82"/>
                        </a:lnTo>
                        <a:lnTo>
                          <a:pt x="755" y="82"/>
                        </a:lnTo>
                        <a:lnTo>
                          <a:pt x="755" y="83"/>
                        </a:lnTo>
                        <a:lnTo>
                          <a:pt x="755" y="82"/>
                        </a:lnTo>
                        <a:lnTo>
                          <a:pt x="756" y="82"/>
                        </a:lnTo>
                        <a:lnTo>
                          <a:pt x="756" y="82"/>
                        </a:lnTo>
                        <a:lnTo>
                          <a:pt x="756" y="82"/>
                        </a:lnTo>
                        <a:lnTo>
                          <a:pt x="756" y="82"/>
                        </a:lnTo>
                        <a:lnTo>
                          <a:pt x="757" y="82"/>
                        </a:lnTo>
                        <a:lnTo>
                          <a:pt x="757" y="82"/>
                        </a:lnTo>
                        <a:lnTo>
                          <a:pt x="757" y="82"/>
                        </a:lnTo>
                        <a:lnTo>
                          <a:pt x="757" y="82"/>
                        </a:lnTo>
                        <a:lnTo>
                          <a:pt x="757" y="82"/>
                        </a:lnTo>
                        <a:lnTo>
                          <a:pt x="758" y="82"/>
                        </a:lnTo>
                        <a:lnTo>
                          <a:pt x="758" y="82"/>
                        </a:lnTo>
                        <a:lnTo>
                          <a:pt x="758" y="82"/>
                        </a:lnTo>
                        <a:lnTo>
                          <a:pt x="758" y="82"/>
                        </a:lnTo>
                        <a:lnTo>
                          <a:pt x="758" y="82"/>
                        </a:lnTo>
                        <a:lnTo>
                          <a:pt x="759" y="82"/>
                        </a:lnTo>
                        <a:lnTo>
                          <a:pt x="759" y="81"/>
                        </a:lnTo>
                        <a:lnTo>
                          <a:pt x="759" y="81"/>
                        </a:lnTo>
                        <a:lnTo>
                          <a:pt x="759" y="81"/>
                        </a:lnTo>
                        <a:lnTo>
                          <a:pt x="760" y="81"/>
                        </a:lnTo>
                        <a:lnTo>
                          <a:pt x="760" y="81"/>
                        </a:lnTo>
                        <a:lnTo>
                          <a:pt x="760" y="81"/>
                        </a:lnTo>
                        <a:lnTo>
                          <a:pt x="760" y="81"/>
                        </a:lnTo>
                        <a:lnTo>
                          <a:pt x="760" y="81"/>
                        </a:lnTo>
                        <a:lnTo>
                          <a:pt x="761" y="81"/>
                        </a:lnTo>
                        <a:lnTo>
                          <a:pt x="761" y="81"/>
                        </a:lnTo>
                        <a:lnTo>
                          <a:pt x="761" y="81"/>
                        </a:lnTo>
                        <a:lnTo>
                          <a:pt x="761" y="81"/>
                        </a:lnTo>
                        <a:lnTo>
                          <a:pt x="761" y="81"/>
                        </a:lnTo>
                        <a:lnTo>
                          <a:pt x="762" y="81"/>
                        </a:lnTo>
                        <a:lnTo>
                          <a:pt x="762" y="81"/>
                        </a:lnTo>
                        <a:lnTo>
                          <a:pt x="762" y="81"/>
                        </a:lnTo>
                        <a:lnTo>
                          <a:pt x="762" y="81"/>
                        </a:lnTo>
                        <a:lnTo>
                          <a:pt x="762" y="81"/>
                        </a:lnTo>
                        <a:lnTo>
                          <a:pt x="763" y="81"/>
                        </a:lnTo>
                        <a:lnTo>
                          <a:pt x="763" y="81"/>
                        </a:lnTo>
                        <a:lnTo>
                          <a:pt x="763" y="81"/>
                        </a:lnTo>
                        <a:lnTo>
                          <a:pt x="763" y="81"/>
                        </a:lnTo>
                        <a:lnTo>
                          <a:pt x="764" y="81"/>
                        </a:lnTo>
                        <a:lnTo>
                          <a:pt x="764" y="81"/>
                        </a:lnTo>
                        <a:lnTo>
                          <a:pt x="764" y="81"/>
                        </a:lnTo>
                        <a:lnTo>
                          <a:pt x="764" y="81"/>
                        </a:lnTo>
                        <a:lnTo>
                          <a:pt x="764" y="81"/>
                        </a:lnTo>
                        <a:lnTo>
                          <a:pt x="765" y="81"/>
                        </a:lnTo>
                        <a:lnTo>
                          <a:pt x="765" y="81"/>
                        </a:lnTo>
                        <a:lnTo>
                          <a:pt x="765" y="81"/>
                        </a:lnTo>
                        <a:lnTo>
                          <a:pt x="765" y="81"/>
                        </a:lnTo>
                        <a:lnTo>
                          <a:pt x="766" y="81"/>
                        </a:lnTo>
                        <a:lnTo>
                          <a:pt x="766" y="82"/>
                        </a:lnTo>
                        <a:lnTo>
                          <a:pt x="766" y="82"/>
                        </a:lnTo>
                        <a:lnTo>
                          <a:pt x="766" y="82"/>
                        </a:lnTo>
                        <a:lnTo>
                          <a:pt x="766" y="82"/>
                        </a:lnTo>
                        <a:lnTo>
                          <a:pt x="767" y="81"/>
                        </a:lnTo>
                        <a:lnTo>
                          <a:pt x="767" y="82"/>
                        </a:lnTo>
                        <a:lnTo>
                          <a:pt x="767" y="82"/>
                        </a:lnTo>
                        <a:lnTo>
                          <a:pt x="767" y="82"/>
                        </a:lnTo>
                        <a:lnTo>
                          <a:pt x="767" y="82"/>
                        </a:lnTo>
                        <a:lnTo>
                          <a:pt x="768" y="82"/>
                        </a:lnTo>
                        <a:lnTo>
                          <a:pt x="768" y="82"/>
                        </a:lnTo>
                        <a:lnTo>
                          <a:pt x="768" y="82"/>
                        </a:lnTo>
                        <a:lnTo>
                          <a:pt x="768" y="82"/>
                        </a:lnTo>
                        <a:lnTo>
                          <a:pt x="769" y="82"/>
                        </a:lnTo>
                        <a:lnTo>
                          <a:pt x="769" y="82"/>
                        </a:lnTo>
                        <a:lnTo>
                          <a:pt x="769" y="82"/>
                        </a:lnTo>
                        <a:lnTo>
                          <a:pt x="769" y="82"/>
                        </a:lnTo>
                        <a:lnTo>
                          <a:pt x="769" y="82"/>
                        </a:lnTo>
                        <a:lnTo>
                          <a:pt x="770" y="82"/>
                        </a:lnTo>
                        <a:lnTo>
                          <a:pt x="770" y="82"/>
                        </a:lnTo>
                        <a:lnTo>
                          <a:pt x="770" y="82"/>
                        </a:lnTo>
                        <a:lnTo>
                          <a:pt x="770" y="82"/>
                        </a:lnTo>
                        <a:lnTo>
                          <a:pt x="770" y="82"/>
                        </a:lnTo>
                        <a:lnTo>
                          <a:pt x="771" y="82"/>
                        </a:lnTo>
                        <a:lnTo>
                          <a:pt x="771" y="82"/>
                        </a:lnTo>
                        <a:lnTo>
                          <a:pt x="771" y="82"/>
                        </a:lnTo>
                        <a:lnTo>
                          <a:pt x="771" y="82"/>
                        </a:lnTo>
                        <a:lnTo>
                          <a:pt x="772" y="82"/>
                        </a:lnTo>
                        <a:lnTo>
                          <a:pt x="772" y="82"/>
                        </a:lnTo>
                        <a:lnTo>
                          <a:pt x="772" y="82"/>
                        </a:lnTo>
                        <a:lnTo>
                          <a:pt x="772" y="83"/>
                        </a:lnTo>
                        <a:lnTo>
                          <a:pt x="772" y="82"/>
                        </a:lnTo>
                        <a:lnTo>
                          <a:pt x="773" y="83"/>
                        </a:lnTo>
                        <a:lnTo>
                          <a:pt x="773" y="82"/>
                        </a:lnTo>
                        <a:lnTo>
                          <a:pt x="773" y="82"/>
                        </a:lnTo>
                        <a:lnTo>
                          <a:pt x="773" y="82"/>
                        </a:lnTo>
                        <a:lnTo>
                          <a:pt x="773" y="82"/>
                        </a:lnTo>
                        <a:lnTo>
                          <a:pt x="774" y="82"/>
                        </a:lnTo>
                        <a:lnTo>
                          <a:pt x="774" y="82"/>
                        </a:lnTo>
                        <a:lnTo>
                          <a:pt x="774" y="82"/>
                        </a:lnTo>
                        <a:lnTo>
                          <a:pt x="774" y="82"/>
                        </a:lnTo>
                        <a:lnTo>
                          <a:pt x="774" y="82"/>
                        </a:lnTo>
                        <a:lnTo>
                          <a:pt x="775" y="82"/>
                        </a:lnTo>
                        <a:lnTo>
                          <a:pt x="775" y="82"/>
                        </a:lnTo>
                        <a:lnTo>
                          <a:pt x="775" y="82"/>
                        </a:lnTo>
                        <a:lnTo>
                          <a:pt x="775" y="82"/>
                        </a:lnTo>
                        <a:lnTo>
                          <a:pt x="776" y="82"/>
                        </a:lnTo>
                        <a:lnTo>
                          <a:pt x="776" y="82"/>
                        </a:lnTo>
                        <a:lnTo>
                          <a:pt x="776" y="83"/>
                        </a:lnTo>
                        <a:lnTo>
                          <a:pt x="776" y="83"/>
                        </a:lnTo>
                        <a:lnTo>
                          <a:pt x="776" y="83"/>
                        </a:lnTo>
                        <a:lnTo>
                          <a:pt x="777" y="83"/>
                        </a:lnTo>
                        <a:lnTo>
                          <a:pt x="777" y="83"/>
                        </a:lnTo>
                        <a:lnTo>
                          <a:pt x="777" y="83"/>
                        </a:lnTo>
                        <a:lnTo>
                          <a:pt x="777" y="84"/>
                        </a:lnTo>
                        <a:lnTo>
                          <a:pt x="777" y="84"/>
                        </a:lnTo>
                        <a:lnTo>
                          <a:pt x="778" y="84"/>
                        </a:lnTo>
                        <a:lnTo>
                          <a:pt x="778" y="84"/>
                        </a:lnTo>
                        <a:lnTo>
                          <a:pt x="778" y="84"/>
                        </a:lnTo>
                        <a:lnTo>
                          <a:pt x="778" y="83"/>
                        </a:lnTo>
                        <a:lnTo>
                          <a:pt x="779" y="84"/>
                        </a:lnTo>
                        <a:lnTo>
                          <a:pt x="779" y="83"/>
                        </a:lnTo>
                        <a:lnTo>
                          <a:pt x="779" y="84"/>
                        </a:lnTo>
                        <a:lnTo>
                          <a:pt x="779" y="84"/>
                        </a:lnTo>
                        <a:lnTo>
                          <a:pt x="779" y="84"/>
                        </a:lnTo>
                        <a:lnTo>
                          <a:pt x="780" y="84"/>
                        </a:lnTo>
                        <a:lnTo>
                          <a:pt x="780" y="84"/>
                        </a:lnTo>
                        <a:lnTo>
                          <a:pt x="780" y="84"/>
                        </a:lnTo>
                        <a:lnTo>
                          <a:pt x="780" y="83"/>
                        </a:lnTo>
                        <a:lnTo>
                          <a:pt x="781" y="84"/>
                        </a:lnTo>
                        <a:lnTo>
                          <a:pt x="781" y="83"/>
                        </a:lnTo>
                        <a:lnTo>
                          <a:pt x="781" y="84"/>
                        </a:lnTo>
                        <a:lnTo>
                          <a:pt x="781" y="83"/>
                        </a:lnTo>
                        <a:lnTo>
                          <a:pt x="781" y="83"/>
                        </a:lnTo>
                        <a:lnTo>
                          <a:pt x="782" y="83"/>
                        </a:lnTo>
                        <a:lnTo>
                          <a:pt x="782" y="83"/>
                        </a:lnTo>
                        <a:lnTo>
                          <a:pt x="782" y="83"/>
                        </a:lnTo>
                        <a:lnTo>
                          <a:pt x="782" y="83"/>
                        </a:lnTo>
                        <a:lnTo>
                          <a:pt x="782" y="83"/>
                        </a:lnTo>
                        <a:lnTo>
                          <a:pt x="783" y="83"/>
                        </a:lnTo>
                        <a:lnTo>
                          <a:pt x="783" y="83"/>
                        </a:lnTo>
                        <a:lnTo>
                          <a:pt x="783" y="83"/>
                        </a:lnTo>
                        <a:lnTo>
                          <a:pt x="783" y="83"/>
                        </a:lnTo>
                        <a:lnTo>
                          <a:pt x="784" y="83"/>
                        </a:lnTo>
                        <a:lnTo>
                          <a:pt x="784" y="83"/>
                        </a:lnTo>
                        <a:lnTo>
                          <a:pt x="784" y="83"/>
                        </a:lnTo>
                        <a:lnTo>
                          <a:pt x="784" y="82"/>
                        </a:lnTo>
                        <a:lnTo>
                          <a:pt x="784" y="83"/>
                        </a:lnTo>
                        <a:lnTo>
                          <a:pt x="785" y="82"/>
                        </a:lnTo>
                        <a:lnTo>
                          <a:pt x="785" y="83"/>
                        </a:lnTo>
                        <a:lnTo>
                          <a:pt x="785" y="82"/>
                        </a:lnTo>
                        <a:lnTo>
                          <a:pt x="785" y="83"/>
                        </a:lnTo>
                        <a:lnTo>
                          <a:pt x="785" y="82"/>
                        </a:lnTo>
                        <a:lnTo>
                          <a:pt x="786" y="82"/>
                        </a:lnTo>
                        <a:lnTo>
                          <a:pt x="786" y="82"/>
                        </a:lnTo>
                        <a:lnTo>
                          <a:pt x="786" y="82"/>
                        </a:lnTo>
                        <a:lnTo>
                          <a:pt x="786" y="82"/>
                        </a:lnTo>
                        <a:lnTo>
                          <a:pt x="786" y="82"/>
                        </a:lnTo>
                        <a:lnTo>
                          <a:pt x="787" y="82"/>
                        </a:lnTo>
                        <a:lnTo>
                          <a:pt x="787" y="82"/>
                        </a:lnTo>
                        <a:lnTo>
                          <a:pt x="787" y="82"/>
                        </a:lnTo>
                        <a:lnTo>
                          <a:pt x="787" y="82"/>
                        </a:lnTo>
                        <a:lnTo>
                          <a:pt x="788" y="82"/>
                        </a:lnTo>
                        <a:lnTo>
                          <a:pt x="788" y="82"/>
                        </a:lnTo>
                        <a:lnTo>
                          <a:pt x="788" y="82"/>
                        </a:lnTo>
                        <a:lnTo>
                          <a:pt x="788" y="82"/>
                        </a:lnTo>
                        <a:lnTo>
                          <a:pt x="788" y="82"/>
                        </a:lnTo>
                        <a:lnTo>
                          <a:pt x="789" y="82"/>
                        </a:lnTo>
                        <a:lnTo>
                          <a:pt x="789" y="82"/>
                        </a:lnTo>
                        <a:lnTo>
                          <a:pt x="789" y="82"/>
                        </a:lnTo>
                        <a:lnTo>
                          <a:pt x="789" y="82"/>
                        </a:lnTo>
                        <a:lnTo>
                          <a:pt x="789" y="82"/>
                        </a:lnTo>
                        <a:lnTo>
                          <a:pt x="790" y="82"/>
                        </a:lnTo>
                        <a:lnTo>
                          <a:pt x="790" y="82"/>
                        </a:lnTo>
                        <a:lnTo>
                          <a:pt x="790" y="82"/>
                        </a:lnTo>
                        <a:lnTo>
                          <a:pt x="790" y="82"/>
                        </a:lnTo>
                        <a:lnTo>
                          <a:pt x="791" y="82"/>
                        </a:lnTo>
                        <a:lnTo>
                          <a:pt x="791" y="82"/>
                        </a:lnTo>
                        <a:lnTo>
                          <a:pt x="791" y="82"/>
                        </a:lnTo>
                        <a:lnTo>
                          <a:pt x="791" y="82"/>
                        </a:lnTo>
                        <a:lnTo>
                          <a:pt x="791" y="82"/>
                        </a:lnTo>
                        <a:lnTo>
                          <a:pt x="792" y="82"/>
                        </a:lnTo>
                        <a:lnTo>
                          <a:pt x="792" y="82"/>
                        </a:lnTo>
                        <a:lnTo>
                          <a:pt x="792" y="82"/>
                        </a:lnTo>
                        <a:lnTo>
                          <a:pt x="792" y="82"/>
                        </a:lnTo>
                        <a:lnTo>
                          <a:pt x="792" y="82"/>
                        </a:lnTo>
                        <a:lnTo>
                          <a:pt x="793" y="82"/>
                        </a:lnTo>
                        <a:lnTo>
                          <a:pt x="793" y="82"/>
                        </a:lnTo>
                        <a:lnTo>
                          <a:pt x="793" y="82"/>
                        </a:lnTo>
                        <a:lnTo>
                          <a:pt x="793" y="82"/>
                        </a:lnTo>
                        <a:lnTo>
                          <a:pt x="794" y="82"/>
                        </a:lnTo>
                        <a:lnTo>
                          <a:pt x="794" y="82"/>
                        </a:lnTo>
                        <a:lnTo>
                          <a:pt x="794" y="82"/>
                        </a:lnTo>
                        <a:lnTo>
                          <a:pt x="794" y="81"/>
                        </a:lnTo>
                        <a:lnTo>
                          <a:pt x="794" y="81"/>
                        </a:lnTo>
                        <a:lnTo>
                          <a:pt x="795" y="81"/>
                        </a:lnTo>
                        <a:lnTo>
                          <a:pt x="795" y="81"/>
                        </a:lnTo>
                        <a:lnTo>
                          <a:pt x="795" y="81"/>
                        </a:lnTo>
                        <a:lnTo>
                          <a:pt x="795" y="81"/>
                        </a:lnTo>
                        <a:lnTo>
                          <a:pt x="796" y="81"/>
                        </a:lnTo>
                        <a:lnTo>
                          <a:pt x="796" y="81"/>
                        </a:lnTo>
                        <a:lnTo>
                          <a:pt x="796" y="81"/>
                        </a:lnTo>
                        <a:lnTo>
                          <a:pt x="796" y="81"/>
                        </a:lnTo>
                        <a:lnTo>
                          <a:pt x="796" y="81"/>
                        </a:lnTo>
                        <a:lnTo>
                          <a:pt x="797" y="81"/>
                        </a:lnTo>
                        <a:lnTo>
                          <a:pt x="797" y="81"/>
                        </a:lnTo>
                        <a:lnTo>
                          <a:pt x="797" y="81"/>
                        </a:lnTo>
                        <a:lnTo>
                          <a:pt x="797" y="81"/>
                        </a:lnTo>
                        <a:lnTo>
                          <a:pt x="797" y="81"/>
                        </a:lnTo>
                        <a:lnTo>
                          <a:pt x="798" y="81"/>
                        </a:lnTo>
                        <a:lnTo>
                          <a:pt x="798" y="81"/>
                        </a:lnTo>
                        <a:lnTo>
                          <a:pt x="798" y="81"/>
                        </a:lnTo>
                        <a:lnTo>
                          <a:pt x="798" y="81"/>
                        </a:lnTo>
                        <a:lnTo>
                          <a:pt x="798" y="81"/>
                        </a:lnTo>
                        <a:lnTo>
                          <a:pt x="799" y="81"/>
                        </a:lnTo>
                        <a:lnTo>
                          <a:pt x="799" y="81"/>
                        </a:lnTo>
                        <a:lnTo>
                          <a:pt x="799" y="81"/>
                        </a:lnTo>
                        <a:lnTo>
                          <a:pt x="799" y="81"/>
                        </a:lnTo>
                        <a:lnTo>
                          <a:pt x="800" y="81"/>
                        </a:lnTo>
                        <a:lnTo>
                          <a:pt x="800" y="81"/>
                        </a:lnTo>
                        <a:lnTo>
                          <a:pt x="800" y="81"/>
                        </a:lnTo>
                        <a:lnTo>
                          <a:pt x="800" y="81"/>
                        </a:lnTo>
                        <a:lnTo>
                          <a:pt x="800" y="81"/>
                        </a:lnTo>
                        <a:lnTo>
                          <a:pt x="801" y="81"/>
                        </a:lnTo>
                        <a:lnTo>
                          <a:pt x="801" y="81"/>
                        </a:lnTo>
                        <a:lnTo>
                          <a:pt x="801" y="81"/>
                        </a:lnTo>
                        <a:lnTo>
                          <a:pt x="801" y="81"/>
                        </a:lnTo>
                        <a:lnTo>
                          <a:pt x="801" y="81"/>
                        </a:lnTo>
                        <a:lnTo>
                          <a:pt x="802" y="81"/>
                        </a:lnTo>
                        <a:lnTo>
                          <a:pt x="802" y="82"/>
                        </a:lnTo>
                        <a:lnTo>
                          <a:pt x="802" y="81"/>
                        </a:lnTo>
                        <a:lnTo>
                          <a:pt x="802" y="82"/>
                        </a:lnTo>
                        <a:lnTo>
                          <a:pt x="803" y="81"/>
                        </a:lnTo>
                        <a:lnTo>
                          <a:pt x="803" y="82"/>
                        </a:lnTo>
                        <a:lnTo>
                          <a:pt x="803" y="82"/>
                        </a:lnTo>
                        <a:lnTo>
                          <a:pt x="803" y="82"/>
                        </a:lnTo>
                        <a:lnTo>
                          <a:pt x="803" y="81"/>
                        </a:lnTo>
                        <a:lnTo>
                          <a:pt x="804" y="82"/>
                        </a:lnTo>
                        <a:lnTo>
                          <a:pt x="804" y="81"/>
                        </a:lnTo>
                        <a:lnTo>
                          <a:pt x="804" y="82"/>
                        </a:lnTo>
                        <a:lnTo>
                          <a:pt x="804" y="81"/>
                        </a:lnTo>
                        <a:lnTo>
                          <a:pt x="804" y="82"/>
                        </a:lnTo>
                        <a:lnTo>
                          <a:pt x="805" y="82"/>
                        </a:lnTo>
                        <a:lnTo>
                          <a:pt x="805" y="82"/>
                        </a:lnTo>
                        <a:lnTo>
                          <a:pt x="805" y="82"/>
                        </a:lnTo>
                        <a:lnTo>
                          <a:pt x="805" y="82"/>
                        </a:lnTo>
                        <a:lnTo>
                          <a:pt x="806" y="82"/>
                        </a:lnTo>
                        <a:lnTo>
                          <a:pt x="806" y="82"/>
                        </a:lnTo>
                        <a:lnTo>
                          <a:pt x="806" y="82"/>
                        </a:lnTo>
                        <a:lnTo>
                          <a:pt x="806" y="81"/>
                        </a:lnTo>
                        <a:lnTo>
                          <a:pt x="806" y="82"/>
                        </a:lnTo>
                        <a:lnTo>
                          <a:pt x="807" y="81"/>
                        </a:lnTo>
                        <a:lnTo>
                          <a:pt x="807" y="82"/>
                        </a:lnTo>
                        <a:lnTo>
                          <a:pt x="807" y="81"/>
                        </a:lnTo>
                        <a:lnTo>
                          <a:pt x="807" y="82"/>
                        </a:lnTo>
                        <a:lnTo>
                          <a:pt x="808" y="81"/>
                        </a:lnTo>
                        <a:lnTo>
                          <a:pt x="808" y="82"/>
                        </a:lnTo>
                        <a:lnTo>
                          <a:pt x="808" y="81"/>
                        </a:lnTo>
                        <a:lnTo>
                          <a:pt x="808" y="82"/>
                        </a:lnTo>
                        <a:lnTo>
                          <a:pt x="808" y="82"/>
                        </a:lnTo>
                        <a:lnTo>
                          <a:pt x="809" y="82"/>
                        </a:lnTo>
                        <a:lnTo>
                          <a:pt x="809" y="81"/>
                        </a:lnTo>
                        <a:lnTo>
                          <a:pt x="809" y="82"/>
                        </a:lnTo>
                        <a:lnTo>
                          <a:pt x="809" y="82"/>
                        </a:lnTo>
                        <a:lnTo>
                          <a:pt x="809" y="82"/>
                        </a:lnTo>
                        <a:lnTo>
                          <a:pt x="810" y="82"/>
                        </a:lnTo>
                        <a:lnTo>
                          <a:pt x="810" y="82"/>
                        </a:lnTo>
                        <a:lnTo>
                          <a:pt x="810" y="82"/>
                        </a:lnTo>
                        <a:lnTo>
                          <a:pt x="810" y="82"/>
                        </a:lnTo>
                        <a:lnTo>
                          <a:pt x="810" y="82"/>
                        </a:lnTo>
                        <a:lnTo>
                          <a:pt x="811" y="82"/>
                        </a:lnTo>
                        <a:lnTo>
                          <a:pt x="811" y="82"/>
                        </a:lnTo>
                        <a:lnTo>
                          <a:pt x="811" y="82"/>
                        </a:lnTo>
                        <a:lnTo>
                          <a:pt x="811" y="82"/>
                        </a:lnTo>
                        <a:lnTo>
                          <a:pt x="812" y="83"/>
                        </a:lnTo>
                        <a:lnTo>
                          <a:pt x="812" y="83"/>
                        </a:lnTo>
                        <a:lnTo>
                          <a:pt x="812" y="83"/>
                        </a:lnTo>
                        <a:lnTo>
                          <a:pt x="812" y="83"/>
                        </a:lnTo>
                        <a:lnTo>
                          <a:pt x="812" y="83"/>
                        </a:lnTo>
                        <a:lnTo>
                          <a:pt x="813" y="83"/>
                        </a:lnTo>
                        <a:lnTo>
                          <a:pt x="813" y="83"/>
                        </a:lnTo>
                        <a:lnTo>
                          <a:pt x="813" y="83"/>
                        </a:lnTo>
                        <a:lnTo>
                          <a:pt x="813" y="83"/>
                        </a:lnTo>
                        <a:lnTo>
                          <a:pt x="813" y="83"/>
                        </a:lnTo>
                        <a:lnTo>
                          <a:pt x="814" y="83"/>
                        </a:lnTo>
                        <a:lnTo>
                          <a:pt x="814" y="83"/>
                        </a:lnTo>
                        <a:lnTo>
                          <a:pt x="814" y="83"/>
                        </a:lnTo>
                        <a:lnTo>
                          <a:pt x="814" y="83"/>
                        </a:lnTo>
                        <a:lnTo>
                          <a:pt x="815" y="83"/>
                        </a:lnTo>
                        <a:lnTo>
                          <a:pt x="815" y="83"/>
                        </a:lnTo>
                        <a:lnTo>
                          <a:pt x="815" y="83"/>
                        </a:lnTo>
                        <a:lnTo>
                          <a:pt x="815" y="83"/>
                        </a:lnTo>
                        <a:lnTo>
                          <a:pt x="815" y="83"/>
                        </a:lnTo>
                        <a:lnTo>
                          <a:pt x="816" y="83"/>
                        </a:lnTo>
                        <a:lnTo>
                          <a:pt x="816" y="83"/>
                        </a:lnTo>
                        <a:lnTo>
                          <a:pt x="816" y="83"/>
                        </a:lnTo>
                        <a:lnTo>
                          <a:pt x="816" y="83"/>
                        </a:lnTo>
                        <a:lnTo>
                          <a:pt x="816" y="83"/>
                        </a:lnTo>
                        <a:lnTo>
                          <a:pt x="817" y="83"/>
                        </a:lnTo>
                        <a:lnTo>
                          <a:pt x="817" y="83"/>
                        </a:lnTo>
                        <a:lnTo>
                          <a:pt x="817" y="83"/>
                        </a:lnTo>
                        <a:lnTo>
                          <a:pt x="817" y="83"/>
                        </a:lnTo>
                        <a:lnTo>
                          <a:pt x="818" y="83"/>
                        </a:lnTo>
                        <a:lnTo>
                          <a:pt x="818" y="82"/>
                        </a:lnTo>
                        <a:lnTo>
                          <a:pt x="818" y="83"/>
                        </a:lnTo>
                        <a:lnTo>
                          <a:pt x="818" y="82"/>
                        </a:lnTo>
                        <a:lnTo>
                          <a:pt x="818" y="82"/>
                        </a:lnTo>
                        <a:lnTo>
                          <a:pt x="819" y="82"/>
                        </a:lnTo>
                        <a:lnTo>
                          <a:pt x="819" y="82"/>
                        </a:lnTo>
                        <a:lnTo>
                          <a:pt x="819" y="82"/>
                        </a:lnTo>
                        <a:lnTo>
                          <a:pt x="819" y="82"/>
                        </a:lnTo>
                        <a:lnTo>
                          <a:pt x="819" y="82"/>
                        </a:lnTo>
                        <a:lnTo>
                          <a:pt x="820" y="82"/>
                        </a:lnTo>
                        <a:lnTo>
                          <a:pt x="820" y="82"/>
                        </a:lnTo>
                        <a:lnTo>
                          <a:pt x="820" y="81"/>
                        </a:lnTo>
                        <a:lnTo>
                          <a:pt x="820" y="82"/>
                        </a:lnTo>
                        <a:lnTo>
                          <a:pt x="821" y="81"/>
                        </a:lnTo>
                        <a:lnTo>
                          <a:pt x="821" y="82"/>
                        </a:lnTo>
                        <a:lnTo>
                          <a:pt x="821" y="81"/>
                        </a:lnTo>
                        <a:lnTo>
                          <a:pt x="821" y="82"/>
                        </a:lnTo>
                        <a:lnTo>
                          <a:pt x="821" y="81"/>
                        </a:lnTo>
                        <a:lnTo>
                          <a:pt x="822" y="81"/>
                        </a:lnTo>
                        <a:lnTo>
                          <a:pt x="822" y="81"/>
                        </a:lnTo>
                        <a:lnTo>
                          <a:pt x="822" y="82"/>
                        </a:lnTo>
                        <a:lnTo>
                          <a:pt x="822" y="82"/>
                        </a:lnTo>
                        <a:lnTo>
                          <a:pt x="822" y="82"/>
                        </a:lnTo>
                        <a:lnTo>
                          <a:pt x="823" y="82"/>
                        </a:lnTo>
                        <a:lnTo>
                          <a:pt x="823" y="81"/>
                        </a:lnTo>
                        <a:lnTo>
                          <a:pt x="823" y="82"/>
                        </a:lnTo>
                        <a:lnTo>
                          <a:pt x="823" y="81"/>
                        </a:lnTo>
                        <a:lnTo>
                          <a:pt x="824" y="82"/>
                        </a:lnTo>
                        <a:lnTo>
                          <a:pt x="824" y="81"/>
                        </a:lnTo>
                        <a:lnTo>
                          <a:pt x="824" y="81"/>
                        </a:lnTo>
                        <a:lnTo>
                          <a:pt x="824" y="81"/>
                        </a:lnTo>
                        <a:lnTo>
                          <a:pt x="824" y="82"/>
                        </a:lnTo>
                        <a:lnTo>
                          <a:pt x="825" y="81"/>
                        </a:lnTo>
                        <a:lnTo>
                          <a:pt x="825" y="81"/>
                        </a:lnTo>
                        <a:lnTo>
                          <a:pt x="825" y="81"/>
                        </a:lnTo>
                        <a:lnTo>
                          <a:pt x="825" y="81"/>
                        </a:lnTo>
                        <a:lnTo>
                          <a:pt x="825" y="81"/>
                        </a:lnTo>
                        <a:lnTo>
                          <a:pt x="826" y="81"/>
                        </a:lnTo>
                        <a:lnTo>
                          <a:pt x="826" y="81"/>
                        </a:lnTo>
                        <a:lnTo>
                          <a:pt x="826" y="81"/>
                        </a:lnTo>
                        <a:lnTo>
                          <a:pt x="826" y="81"/>
                        </a:lnTo>
                        <a:lnTo>
                          <a:pt x="827" y="81"/>
                        </a:lnTo>
                        <a:lnTo>
                          <a:pt x="827" y="81"/>
                        </a:lnTo>
                        <a:lnTo>
                          <a:pt x="827" y="81"/>
                        </a:lnTo>
                        <a:lnTo>
                          <a:pt x="827" y="81"/>
                        </a:lnTo>
                        <a:lnTo>
                          <a:pt x="827" y="81"/>
                        </a:lnTo>
                        <a:lnTo>
                          <a:pt x="828" y="81"/>
                        </a:lnTo>
                        <a:lnTo>
                          <a:pt x="828" y="81"/>
                        </a:lnTo>
                        <a:lnTo>
                          <a:pt x="828" y="81"/>
                        </a:lnTo>
                        <a:lnTo>
                          <a:pt x="828" y="81"/>
                        </a:lnTo>
                        <a:lnTo>
                          <a:pt x="828" y="81"/>
                        </a:lnTo>
                        <a:lnTo>
                          <a:pt x="829" y="81"/>
                        </a:lnTo>
                        <a:lnTo>
                          <a:pt x="829" y="81"/>
                        </a:lnTo>
                        <a:lnTo>
                          <a:pt x="829" y="81"/>
                        </a:lnTo>
                        <a:lnTo>
                          <a:pt x="829" y="80"/>
                        </a:lnTo>
                        <a:lnTo>
                          <a:pt x="829" y="80"/>
                        </a:lnTo>
                        <a:lnTo>
                          <a:pt x="830" y="80"/>
                        </a:lnTo>
                        <a:lnTo>
                          <a:pt x="830" y="80"/>
                        </a:lnTo>
                        <a:lnTo>
                          <a:pt x="830" y="80"/>
                        </a:lnTo>
                        <a:lnTo>
                          <a:pt x="830" y="80"/>
                        </a:lnTo>
                        <a:lnTo>
                          <a:pt x="831" y="80"/>
                        </a:lnTo>
                        <a:lnTo>
                          <a:pt x="831" y="80"/>
                        </a:lnTo>
                        <a:lnTo>
                          <a:pt x="831" y="79"/>
                        </a:lnTo>
                        <a:lnTo>
                          <a:pt x="831" y="80"/>
                        </a:lnTo>
                        <a:lnTo>
                          <a:pt x="831" y="80"/>
                        </a:lnTo>
                        <a:lnTo>
                          <a:pt x="832" y="80"/>
                        </a:lnTo>
                        <a:lnTo>
                          <a:pt x="832" y="80"/>
                        </a:lnTo>
                        <a:lnTo>
                          <a:pt x="832" y="80"/>
                        </a:lnTo>
                        <a:lnTo>
                          <a:pt x="832" y="80"/>
                        </a:lnTo>
                        <a:lnTo>
                          <a:pt x="833" y="80"/>
                        </a:lnTo>
                        <a:lnTo>
                          <a:pt x="833" y="80"/>
                        </a:lnTo>
                        <a:lnTo>
                          <a:pt x="833" y="80"/>
                        </a:lnTo>
                        <a:lnTo>
                          <a:pt x="833" y="80"/>
                        </a:lnTo>
                        <a:lnTo>
                          <a:pt x="833" y="80"/>
                        </a:lnTo>
                        <a:lnTo>
                          <a:pt x="834" y="80"/>
                        </a:lnTo>
                        <a:lnTo>
                          <a:pt x="834" y="80"/>
                        </a:lnTo>
                        <a:lnTo>
                          <a:pt x="834" y="80"/>
                        </a:lnTo>
                        <a:lnTo>
                          <a:pt x="834" y="80"/>
                        </a:lnTo>
                        <a:lnTo>
                          <a:pt x="834" y="80"/>
                        </a:lnTo>
                        <a:lnTo>
                          <a:pt x="835" y="80"/>
                        </a:lnTo>
                        <a:lnTo>
                          <a:pt x="835" y="80"/>
                        </a:lnTo>
                        <a:lnTo>
                          <a:pt x="835" y="80"/>
                        </a:lnTo>
                        <a:lnTo>
                          <a:pt x="835" y="80"/>
                        </a:lnTo>
                        <a:lnTo>
                          <a:pt x="836" y="80"/>
                        </a:lnTo>
                        <a:lnTo>
                          <a:pt x="836" y="81"/>
                        </a:lnTo>
                        <a:lnTo>
                          <a:pt x="836" y="80"/>
                        </a:lnTo>
                        <a:lnTo>
                          <a:pt x="836" y="81"/>
                        </a:lnTo>
                        <a:lnTo>
                          <a:pt x="836" y="80"/>
                        </a:lnTo>
                        <a:lnTo>
                          <a:pt x="837" y="81"/>
                        </a:lnTo>
                        <a:lnTo>
                          <a:pt x="837" y="80"/>
                        </a:lnTo>
                        <a:lnTo>
                          <a:pt x="837" y="81"/>
                        </a:lnTo>
                        <a:lnTo>
                          <a:pt x="837" y="81"/>
                        </a:lnTo>
                        <a:lnTo>
                          <a:pt x="837" y="81"/>
                        </a:lnTo>
                        <a:lnTo>
                          <a:pt x="838" y="81"/>
                        </a:lnTo>
                        <a:lnTo>
                          <a:pt x="838" y="81"/>
                        </a:lnTo>
                        <a:lnTo>
                          <a:pt x="838" y="81"/>
                        </a:lnTo>
                        <a:lnTo>
                          <a:pt x="838" y="81"/>
                        </a:lnTo>
                        <a:lnTo>
                          <a:pt x="839" y="81"/>
                        </a:lnTo>
                        <a:lnTo>
                          <a:pt x="839" y="81"/>
                        </a:lnTo>
                        <a:lnTo>
                          <a:pt x="839" y="81"/>
                        </a:lnTo>
                        <a:lnTo>
                          <a:pt x="839" y="81"/>
                        </a:lnTo>
                        <a:lnTo>
                          <a:pt x="839" y="81"/>
                        </a:lnTo>
                        <a:lnTo>
                          <a:pt x="840" y="81"/>
                        </a:lnTo>
                        <a:lnTo>
                          <a:pt x="840" y="81"/>
                        </a:lnTo>
                        <a:lnTo>
                          <a:pt x="840" y="81"/>
                        </a:lnTo>
                        <a:lnTo>
                          <a:pt x="840" y="81"/>
                        </a:lnTo>
                        <a:lnTo>
                          <a:pt x="840" y="81"/>
                        </a:lnTo>
                        <a:lnTo>
                          <a:pt x="841" y="81"/>
                        </a:lnTo>
                        <a:lnTo>
                          <a:pt x="841" y="81"/>
                        </a:lnTo>
                        <a:lnTo>
                          <a:pt x="841" y="81"/>
                        </a:lnTo>
                        <a:lnTo>
                          <a:pt x="841" y="81"/>
                        </a:lnTo>
                        <a:lnTo>
                          <a:pt x="841" y="81"/>
                        </a:lnTo>
                        <a:lnTo>
                          <a:pt x="842" y="81"/>
                        </a:lnTo>
                        <a:lnTo>
                          <a:pt x="842" y="81"/>
                        </a:lnTo>
                        <a:lnTo>
                          <a:pt x="842" y="81"/>
                        </a:lnTo>
                        <a:lnTo>
                          <a:pt x="842" y="81"/>
                        </a:lnTo>
                        <a:lnTo>
                          <a:pt x="843" y="81"/>
                        </a:lnTo>
                        <a:lnTo>
                          <a:pt x="843" y="81"/>
                        </a:lnTo>
                        <a:lnTo>
                          <a:pt x="843" y="81"/>
                        </a:lnTo>
                        <a:lnTo>
                          <a:pt x="843" y="81"/>
                        </a:lnTo>
                        <a:lnTo>
                          <a:pt x="843" y="81"/>
                        </a:lnTo>
                        <a:lnTo>
                          <a:pt x="844" y="81"/>
                        </a:lnTo>
                        <a:lnTo>
                          <a:pt x="844" y="81"/>
                        </a:lnTo>
                        <a:lnTo>
                          <a:pt x="844" y="81"/>
                        </a:lnTo>
                        <a:lnTo>
                          <a:pt x="844" y="81"/>
                        </a:lnTo>
                        <a:lnTo>
                          <a:pt x="845" y="81"/>
                        </a:lnTo>
                        <a:lnTo>
                          <a:pt x="845" y="81"/>
                        </a:lnTo>
                        <a:lnTo>
                          <a:pt x="845" y="81"/>
                        </a:lnTo>
                        <a:lnTo>
                          <a:pt x="845" y="81"/>
                        </a:lnTo>
                        <a:lnTo>
                          <a:pt x="845" y="81"/>
                        </a:lnTo>
                        <a:lnTo>
                          <a:pt x="846" y="81"/>
                        </a:lnTo>
                        <a:lnTo>
                          <a:pt x="846" y="81"/>
                        </a:lnTo>
                        <a:lnTo>
                          <a:pt x="846" y="81"/>
                        </a:lnTo>
                        <a:lnTo>
                          <a:pt x="846" y="81"/>
                        </a:lnTo>
                        <a:lnTo>
                          <a:pt x="846" y="82"/>
                        </a:lnTo>
                        <a:lnTo>
                          <a:pt x="847" y="82"/>
                        </a:lnTo>
                        <a:lnTo>
                          <a:pt x="847" y="82"/>
                        </a:lnTo>
                        <a:lnTo>
                          <a:pt x="847" y="82"/>
                        </a:lnTo>
                        <a:lnTo>
                          <a:pt x="847" y="82"/>
                        </a:lnTo>
                        <a:lnTo>
                          <a:pt x="848" y="82"/>
                        </a:lnTo>
                        <a:lnTo>
                          <a:pt x="848" y="82"/>
                        </a:lnTo>
                        <a:lnTo>
                          <a:pt x="848" y="82"/>
                        </a:lnTo>
                        <a:lnTo>
                          <a:pt x="848" y="82"/>
                        </a:lnTo>
                        <a:lnTo>
                          <a:pt x="848" y="82"/>
                        </a:lnTo>
                        <a:lnTo>
                          <a:pt x="849" y="82"/>
                        </a:lnTo>
                        <a:lnTo>
                          <a:pt x="849" y="82"/>
                        </a:lnTo>
                        <a:lnTo>
                          <a:pt x="849" y="82"/>
                        </a:lnTo>
                        <a:lnTo>
                          <a:pt x="849" y="82"/>
                        </a:lnTo>
                        <a:lnTo>
                          <a:pt x="849" y="82"/>
                        </a:lnTo>
                        <a:lnTo>
                          <a:pt x="850" y="82"/>
                        </a:lnTo>
                        <a:lnTo>
                          <a:pt x="850" y="82"/>
                        </a:lnTo>
                        <a:lnTo>
                          <a:pt x="850" y="82"/>
                        </a:lnTo>
                        <a:lnTo>
                          <a:pt x="850" y="82"/>
                        </a:lnTo>
                        <a:lnTo>
                          <a:pt x="851" y="82"/>
                        </a:lnTo>
                        <a:lnTo>
                          <a:pt x="851" y="82"/>
                        </a:lnTo>
                        <a:lnTo>
                          <a:pt x="851" y="82"/>
                        </a:lnTo>
                        <a:lnTo>
                          <a:pt x="851" y="82"/>
                        </a:lnTo>
                        <a:lnTo>
                          <a:pt x="851" y="82"/>
                        </a:lnTo>
                        <a:lnTo>
                          <a:pt x="852" y="82"/>
                        </a:lnTo>
                        <a:lnTo>
                          <a:pt x="852" y="82"/>
                        </a:lnTo>
                        <a:lnTo>
                          <a:pt x="852" y="82"/>
                        </a:lnTo>
                        <a:lnTo>
                          <a:pt x="852" y="82"/>
                        </a:lnTo>
                        <a:lnTo>
                          <a:pt x="852" y="82"/>
                        </a:lnTo>
                        <a:lnTo>
                          <a:pt x="853" y="82"/>
                        </a:lnTo>
                        <a:lnTo>
                          <a:pt x="853" y="82"/>
                        </a:lnTo>
                        <a:lnTo>
                          <a:pt x="853" y="82"/>
                        </a:lnTo>
                        <a:lnTo>
                          <a:pt x="853" y="82"/>
                        </a:lnTo>
                        <a:lnTo>
                          <a:pt x="853" y="81"/>
                        </a:lnTo>
                        <a:lnTo>
                          <a:pt x="854" y="82"/>
                        </a:lnTo>
                        <a:lnTo>
                          <a:pt x="854" y="81"/>
                        </a:lnTo>
                        <a:lnTo>
                          <a:pt x="854" y="82"/>
                        </a:lnTo>
                        <a:lnTo>
                          <a:pt x="854" y="81"/>
                        </a:lnTo>
                        <a:lnTo>
                          <a:pt x="855" y="81"/>
                        </a:lnTo>
                        <a:lnTo>
                          <a:pt x="855" y="81"/>
                        </a:lnTo>
                        <a:lnTo>
                          <a:pt x="855" y="81"/>
                        </a:lnTo>
                        <a:lnTo>
                          <a:pt x="855" y="81"/>
                        </a:lnTo>
                        <a:lnTo>
                          <a:pt x="855" y="81"/>
                        </a:lnTo>
                        <a:lnTo>
                          <a:pt x="856" y="81"/>
                        </a:lnTo>
                        <a:lnTo>
                          <a:pt x="856" y="81"/>
                        </a:lnTo>
                        <a:lnTo>
                          <a:pt x="856" y="81"/>
                        </a:lnTo>
                        <a:lnTo>
                          <a:pt x="856" y="81"/>
                        </a:lnTo>
                        <a:lnTo>
                          <a:pt x="856" y="81"/>
                        </a:lnTo>
                        <a:lnTo>
                          <a:pt x="857" y="81"/>
                        </a:lnTo>
                        <a:lnTo>
                          <a:pt x="857" y="81"/>
                        </a:lnTo>
                        <a:lnTo>
                          <a:pt x="857" y="81"/>
                        </a:lnTo>
                        <a:lnTo>
                          <a:pt x="857" y="81"/>
                        </a:lnTo>
                        <a:lnTo>
                          <a:pt x="858" y="81"/>
                        </a:lnTo>
                        <a:lnTo>
                          <a:pt x="858" y="81"/>
                        </a:lnTo>
                        <a:lnTo>
                          <a:pt x="858" y="81"/>
                        </a:lnTo>
                        <a:lnTo>
                          <a:pt x="858" y="81"/>
                        </a:lnTo>
                        <a:lnTo>
                          <a:pt x="858" y="81"/>
                        </a:lnTo>
                        <a:lnTo>
                          <a:pt x="859" y="81"/>
                        </a:lnTo>
                        <a:lnTo>
                          <a:pt x="859" y="81"/>
                        </a:lnTo>
                        <a:lnTo>
                          <a:pt x="859" y="81"/>
                        </a:lnTo>
                        <a:lnTo>
                          <a:pt x="859" y="81"/>
                        </a:lnTo>
                        <a:lnTo>
                          <a:pt x="860" y="81"/>
                        </a:lnTo>
                        <a:lnTo>
                          <a:pt x="860" y="81"/>
                        </a:lnTo>
                        <a:lnTo>
                          <a:pt x="860" y="81"/>
                        </a:lnTo>
                        <a:lnTo>
                          <a:pt x="860" y="81"/>
                        </a:lnTo>
                        <a:lnTo>
                          <a:pt x="860" y="81"/>
                        </a:lnTo>
                        <a:lnTo>
                          <a:pt x="861" y="81"/>
                        </a:lnTo>
                        <a:lnTo>
                          <a:pt x="861" y="81"/>
                        </a:lnTo>
                        <a:lnTo>
                          <a:pt x="861" y="81"/>
                        </a:lnTo>
                        <a:lnTo>
                          <a:pt x="861" y="81"/>
                        </a:lnTo>
                        <a:lnTo>
                          <a:pt x="861" y="81"/>
                        </a:lnTo>
                        <a:lnTo>
                          <a:pt x="862" y="81"/>
                        </a:lnTo>
                        <a:lnTo>
                          <a:pt x="862" y="81"/>
                        </a:lnTo>
                        <a:lnTo>
                          <a:pt x="862" y="81"/>
                        </a:lnTo>
                        <a:lnTo>
                          <a:pt x="862" y="81"/>
                        </a:lnTo>
                        <a:lnTo>
                          <a:pt x="863" y="81"/>
                        </a:lnTo>
                        <a:lnTo>
                          <a:pt x="863" y="81"/>
                        </a:lnTo>
                        <a:lnTo>
                          <a:pt x="863" y="80"/>
                        </a:lnTo>
                        <a:lnTo>
                          <a:pt x="863" y="81"/>
                        </a:lnTo>
                        <a:lnTo>
                          <a:pt x="863" y="81"/>
                        </a:lnTo>
                        <a:lnTo>
                          <a:pt x="864" y="81"/>
                        </a:lnTo>
                        <a:lnTo>
                          <a:pt x="864" y="80"/>
                        </a:lnTo>
                        <a:lnTo>
                          <a:pt x="864" y="80"/>
                        </a:lnTo>
                        <a:lnTo>
                          <a:pt x="864" y="80"/>
                        </a:lnTo>
                        <a:lnTo>
                          <a:pt x="864" y="80"/>
                        </a:lnTo>
                        <a:lnTo>
                          <a:pt x="865" y="80"/>
                        </a:lnTo>
                        <a:lnTo>
                          <a:pt x="865" y="79"/>
                        </a:lnTo>
                        <a:lnTo>
                          <a:pt x="865" y="80"/>
                        </a:lnTo>
                        <a:lnTo>
                          <a:pt x="865" y="79"/>
                        </a:lnTo>
                        <a:lnTo>
                          <a:pt x="865" y="79"/>
                        </a:lnTo>
                        <a:lnTo>
                          <a:pt x="866" y="79"/>
                        </a:lnTo>
                        <a:lnTo>
                          <a:pt x="866" y="79"/>
                        </a:lnTo>
                        <a:lnTo>
                          <a:pt x="866" y="79"/>
                        </a:lnTo>
                        <a:lnTo>
                          <a:pt x="866" y="79"/>
                        </a:lnTo>
                        <a:lnTo>
                          <a:pt x="867" y="79"/>
                        </a:lnTo>
                        <a:lnTo>
                          <a:pt x="867" y="79"/>
                        </a:lnTo>
                        <a:lnTo>
                          <a:pt x="867" y="79"/>
                        </a:lnTo>
                        <a:lnTo>
                          <a:pt x="867" y="79"/>
                        </a:lnTo>
                        <a:lnTo>
                          <a:pt x="867" y="79"/>
                        </a:lnTo>
                        <a:lnTo>
                          <a:pt x="868" y="79"/>
                        </a:lnTo>
                        <a:lnTo>
                          <a:pt x="868" y="80"/>
                        </a:lnTo>
                        <a:lnTo>
                          <a:pt x="868" y="79"/>
                        </a:lnTo>
                        <a:lnTo>
                          <a:pt x="868" y="79"/>
                        </a:lnTo>
                        <a:lnTo>
                          <a:pt x="868" y="79"/>
                        </a:lnTo>
                        <a:lnTo>
                          <a:pt x="869" y="79"/>
                        </a:lnTo>
                        <a:lnTo>
                          <a:pt x="869" y="79"/>
                        </a:lnTo>
                        <a:lnTo>
                          <a:pt x="869" y="79"/>
                        </a:lnTo>
                        <a:lnTo>
                          <a:pt x="869" y="79"/>
                        </a:lnTo>
                        <a:lnTo>
                          <a:pt x="870" y="79"/>
                        </a:lnTo>
                        <a:lnTo>
                          <a:pt x="870" y="79"/>
                        </a:lnTo>
                        <a:lnTo>
                          <a:pt x="870" y="79"/>
                        </a:lnTo>
                        <a:lnTo>
                          <a:pt x="870" y="80"/>
                        </a:lnTo>
                        <a:lnTo>
                          <a:pt x="870" y="79"/>
                        </a:lnTo>
                        <a:lnTo>
                          <a:pt x="871" y="80"/>
                        </a:lnTo>
                        <a:lnTo>
                          <a:pt x="871" y="79"/>
                        </a:lnTo>
                        <a:lnTo>
                          <a:pt x="871" y="80"/>
                        </a:lnTo>
                        <a:lnTo>
                          <a:pt x="871" y="80"/>
                        </a:lnTo>
                        <a:lnTo>
                          <a:pt x="871" y="80"/>
                        </a:lnTo>
                        <a:lnTo>
                          <a:pt x="872" y="80"/>
                        </a:lnTo>
                        <a:lnTo>
                          <a:pt x="872" y="80"/>
                        </a:lnTo>
                        <a:lnTo>
                          <a:pt x="872" y="80"/>
                        </a:lnTo>
                        <a:lnTo>
                          <a:pt x="872" y="80"/>
                        </a:lnTo>
                        <a:lnTo>
                          <a:pt x="873" y="80"/>
                        </a:lnTo>
                        <a:lnTo>
                          <a:pt x="873" y="81"/>
                        </a:lnTo>
                        <a:lnTo>
                          <a:pt x="873" y="80"/>
                        </a:lnTo>
                        <a:lnTo>
                          <a:pt x="873" y="80"/>
                        </a:lnTo>
                        <a:lnTo>
                          <a:pt x="873" y="80"/>
                        </a:lnTo>
                        <a:lnTo>
                          <a:pt x="874" y="80"/>
                        </a:lnTo>
                        <a:lnTo>
                          <a:pt x="874" y="81"/>
                        </a:lnTo>
                        <a:lnTo>
                          <a:pt x="874" y="80"/>
                        </a:lnTo>
                        <a:lnTo>
                          <a:pt x="874" y="81"/>
                        </a:lnTo>
                        <a:lnTo>
                          <a:pt x="875" y="81"/>
                        </a:lnTo>
                        <a:lnTo>
                          <a:pt x="875" y="80"/>
                        </a:lnTo>
                        <a:lnTo>
                          <a:pt x="875" y="81"/>
                        </a:lnTo>
                        <a:lnTo>
                          <a:pt x="875" y="81"/>
                        </a:lnTo>
                        <a:lnTo>
                          <a:pt x="875" y="81"/>
                        </a:lnTo>
                        <a:lnTo>
                          <a:pt x="876" y="81"/>
                        </a:lnTo>
                        <a:lnTo>
                          <a:pt x="876" y="81"/>
                        </a:lnTo>
                        <a:lnTo>
                          <a:pt x="876" y="81"/>
                        </a:lnTo>
                        <a:lnTo>
                          <a:pt x="876" y="81"/>
                        </a:lnTo>
                        <a:lnTo>
                          <a:pt x="876" y="81"/>
                        </a:lnTo>
                        <a:lnTo>
                          <a:pt x="877" y="81"/>
                        </a:lnTo>
                        <a:lnTo>
                          <a:pt x="877" y="81"/>
                        </a:lnTo>
                        <a:lnTo>
                          <a:pt x="877" y="81"/>
                        </a:lnTo>
                        <a:lnTo>
                          <a:pt x="877" y="81"/>
                        </a:lnTo>
                        <a:lnTo>
                          <a:pt x="877" y="81"/>
                        </a:lnTo>
                        <a:lnTo>
                          <a:pt x="878" y="81"/>
                        </a:lnTo>
                        <a:lnTo>
                          <a:pt x="878" y="81"/>
                        </a:lnTo>
                        <a:lnTo>
                          <a:pt x="878" y="81"/>
                        </a:lnTo>
                        <a:lnTo>
                          <a:pt x="878" y="81"/>
                        </a:lnTo>
                        <a:lnTo>
                          <a:pt x="879" y="81"/>
                        </a:lnTo>
                        <a:lnTo>
                          <a:pt x="879" y="81"/>
                        </a:lnTo>
                        <a:lnTo>
                          <a:pt x="879" y="81"/>
                        </a:lnTo>
                        <a:lnTo>
                          <a:pt x="879" y="81"/>
                        </a:lnTo>
                        <a:lnTo>
                          <a:pt x="879" y="81"/>
                        </a:lnTo>
                        <a:lnTo>
                          <a:pt x="880" y="81"/>
                        </a:lnTo>
                        <a:lnTo>
                          <a:pt x="880" y="81"/>
                        </a:lnTo>
                        <a:lnTo>
                          <a:pt x="880" y="81"/>
                        </a:lnTo>
                        <a:lnTo>
                          <a:pt x="880" y="81"/>
                        </a:lnTo>
                        <a:lnTo>
                          <a:pt x="880" y="81"/>
                        </a:lnTo>
                        <a:lnTo>
                          <a:pt x="881" y="81"/>
                        </a:lnTo>
                        <a:lnTo>
                          <a:pt x="881" y="81"/>
                        </a:lnTo>
                        <a:lnTo>
                          <a:pt x="881" y="81"/>
                        </a:lnTo>
                        <a:lnTo>
                          <a:pt x="881" y="81"/>
                        </a:lnTo>
                        <a:lnTo>
                          <a:pt x="882" y="81"/>
                        </a:lnTo>
                        <a:lnTo>
                          <a:pt x="882" y="82"/>
                        </a:lnTo>
                        <a:lnTo>
                          <a:pt x="882" y="81"/>
                        </a:lnTo>
                        <a:lnTo>
                          <a:pt x="882" y="82"/>
                        </a:lnTo>
                        <a:lnTo>
                          <a:pt x="882" y="82"/>
                        </a:lnTo>
                        <a:lnTo>
                          <a:pt x="883" y="82"/>
                        </a:lnTo>
                        <a:lnTo>
                          <a:pt x="883" y="82"/>
                        </a:lnTo>
                        <a:lnTo>
                          <a:pt x="883" y="82"/>
                        </a:lnTo>
                        <a:lnTo>
                          <a:pt x="883" y="82"/>
                        </a:lnTo>
                        <a:lnTo>
                          <a:pt x="883" y="82"/>
                        </a:lnTo>
                        <a:lnTo>
                          <a:pt x="884" y="82"/>
                        </a:lnTo>
                        <a:lnTo>
                          <a:pt x="884" y="82"/>
                        </a:lnTo>
                        <a:lnTo>
                          <a:pt x="884" y="82"/>
                        </a:lnTo>
                        <a:lnTo>
                          <a:pt x="884" y="82"/>
                        </a:lnTo>
                        <a:lnTo>
                          <a:pt x="885" y="82"/>
                        </a:lnTo>
                        <a:lnTo>
                          <a:pt x="885" y="82"/>
                        </a:lnTo>
                        <a:lnTo>
                          <a:pt x="885" y="83"/>
                        </a:lnTo>
                        <a:lnTo>
                          <a:pt x="885" y="82"/>
                        </a:lnTo>
                        <a:lnTo>
                          <a:pt x="885" y="83"/>
                        </a:lnTo>
                        <a:lnTo>
                          <a:pt x="886" y="82"/>
                        </a:lnTo>
                        <a:lnTo>
                          <a:pt x="886" y="82"/>
                        </a:lnTo>
                        <a:lnTo>
                          <a:pt x="886" y="82"/>
                        </a:lnTo>
                        <a:lnTo>
                          <a:pt x="886" y="82"/>
                        </a:lnTo>
                        <a:lnTo>
                          <a:pt x="887" y="82"/>
                        </a:lnTo>
                        <a:lnTo>
                          <a:pt x="887" y="82"/>
                        </a:lnTo>
                        <a:lnTo>
                          <a:pt x="887" y="82"/>
                        </a:lnTo>
                        <a:lnTo>
                          <a:pt x="887" y="82"/>
                        </a:lnTo>
                        <a:lnTo>
                          <a:pt x="887" y="82"/>
                        </a:lnTo>
                        <a:lnTo>
                          <a:pt x="888" y="82"/>
                        </a:lnTo>
                        <a:lnTo>
                          <a:pt x="888" y="82"/>
                        </a:lnTo>
                        <a:lnTo>
                          <a:pt x="888" y="82"/>
                        </a:lnTo>
                        <a:lnTo>
                          <a:pt x="888" y="82"/>
                        </a:lnTo>
                        <a:lnTo>
                          <a:pt x="888" y="82"/>
                        </a:lnTo>
                        <a:lnTo>
                          <a:pt x="889" y="82"/>
                        </a:lnTo>
                        <a:lnTo>
                          <a:pt x="889" y="82"/>
                        </a:lnTo>
                        <a:lnTo>
                          <a:pt x="889" y="82"/>
                        </a:lnTo>
                        <a:lnTo>
                          <a:pt x="889" y="81"/>
                        </a:lnTo>
                        <a:lnTo>
                          <a:pt x="889" y="82"/>
                        </a:lnTo>
                        <a:lnTo>
                          <a:pt x="890" y="81"/>
                        </a:lnTo>
                        <a:lnTo>
                          <a:pt x="890" y="82"/>
                        </a:lnTo>
                        <a:lnTo>
                          <a:pt x="890" y="82"/>
                        </a:lnTo>
                        <a:lnTo>
                          <a:pt x="890" y="82"/>
                        </a:lnTo>
                        <a:lnTo>
                          <a:pt x="891" y="82"/>
                        </a:lnTo>
                        <a:lnTo>
                          <a:pt x="891" y="81"/>
                        </a:lnTo>
                        <a:lnTo>
                          <a:pt x="891" y="81"/>
                        </a:lnTo>
                        <a:lnTo>
                          <a:pt x="891" y="81"/>
                        </a:lnTo>
                        <a:lnTo>
                          <a:pt x="891" y="81"/>
                        </a:lnTo>
                        <a:lnTo>
                          <a:pt x="892" y="81"/>
                        </a:lnTo>
                        <a:lnTo>
                          <a:pt x="892" y="81"/>
                        </a:lnTo>
                        <a:lnTo>
                          <a:pt x="892" y="81"/>
                        </a:lnTo>
                        <a:lnTo>
                          <a:pt x="892" y="81"/>
                        </a:lnTo>
                        <a:lnTo>
                          <a:pt x="892" y="81"/>
                        </a:lnTo>
                        <a:lnTo>
                          <a:pt x="893" y="80"/>
                        </a:lnTo>
                        <a:lnTo>
                          <a:pt x="893" y="80"/>
                        </a:lnTo>
                        <a:lnTo>
                          <a:pt x="893" y="80"/>
                        </a:lnTo>
                        <a:lnTo>
                          <a:pt x="893" y="79"/>
                        </a:lnTo>
                        <a:lnTo>
                          <a:pt x="894" y="79"/>
                        </a:lnTo>
                        <a:lnTo>
                          <a:pt x="894" y="78"/>
                        </a:lnTo>
                        <a:lnTo>
                          <a:pt x="894" y="78"/>
                        </a:lnTo>
                        <a:lnTo>
                          <a:pt x="894" y="77"/>
                        </a:lnTo>
                        <a:lnTo>
                          <a:pt x="894" y="76"/>
                        </a:lnTo>
                        <a:lnTo>
                          <a:pt x="895" y="76"/>
                        </a:lnTo>
                        <a:lnTo>
                          <a:pt x="895" y="75"/>
                        </a:lnTo>
                        <a:lnTo>
                          <a:pt x="895" y="74"/>
                        </a:lnTo>
                        <a:lnTo>
                          <a:pt x="895" y="74"/>
                        </a:lnTo>
                        <a:lnTo>
                          <a:pt x="895" y="73"/>
                        </a:lnTo>
                        <a:lnTo>
                          <a:pt x="896" y="73"/>
                        </a:lnTo>
                        <a:lnTo>
                          <a:pt x="896" y="72"/>
                        </a:lnTo>
                        <a:lnTo>
                          <a:pt x="896" y="71"/>
                        </a:lnTo>
                        <a:lnTo>
                          <a:pt x="896" y="71"/>
                        </a:lnTo>
                        <a:lnTo>
                          <a:pt x="897" y="70"/>
                        </a:lnTo>
                        <a:lnTo>
                          <a:pt x="897" y="69"/>
                        </a:lnTo>
                        <a:lnTo>
                          <a:pt x="897" y="69"/>
                        </a:lnTo>
                        <a:lnTo>
                          <a:pt x="897" y="68"/>
                        </a:lnTo>
                        <a:lnTo>
                          <a:pt x="897" y="67"/>
                        </a:lnTo>
                        <a:lnTo>
                          <a:pt x="898" y="67"/>
                        </a:lnTo>
                        <a:lnTo>
                          <a:pt x="898" y="65"/>
                        </a:lnTo>
                        <a:lnTo>
                          <a:pt x="898" y="62"/>
                        </a:lnTo>
                        <a:lnTo>
                          <a:pt x="898" y="59"/>
                        </a:lnTo>
                        <a:lnTo>
                          <a:pt x="898" y="54"/>
                        </a:lnTo>
                        <a:lnTo>
                          <a:pt x="899" y="49"/>
                        </a:lnTo>
                        <a:lnTo>
                          <a:pt x="899" y="43"/>
                        </a:lnTo>
                        <a:lnTo>
                          <a:pt x="899" y="38"/>
                        </a:lnTo>
                        <a:lnTo>
                          <a:pt x="899" y="32"/>
                        </a:lnTo>
                        <a:lnTo>
                          <a:pt x="900" y="26"/>
                        </a:lnTo>
                        <a:lnTo>
                          <a:pt x="900" y="19"/>
                        </a:lnTo>
                        <a:lnTo>
                          <a:pt x="900" y="13"/>
                        </a:lnTo>
                        <a:lnTo>
                          <a:pt x="900" y="8"/>
                        </a:lnTo>
                        <a:lnTo>
                          <a:pt x="900" y="3"/>
                        </a:lnTo>
                        <a:lnTo>
                          <a:pt x="901" y="1"/>
                        </a:lnTo>
                        <a:lnTo>
                          <a:pt x="901" y="0"/>
                        </a:lnTo>
                        <a:lnTo>
                          <a:pt x="901" y="1"/>
                        </a:lnTo>
                        <a:lnTo>
                          <a:pt x="901" y="3"/>
                        </a:lnTo>
                        <a:lnTo>
                          <a:pt x="901" y="6"/>
                        </a:lnTo>
                        <a:lnTo>
                          <a:pt x="902" y="11"/>
                        </a:lnTo>
                        <a:lnTo>
                          <a:pt x="902" y="15"/>
                        </a:lnTo>
                        <a:lnTo>
                          <a:pt x="902" y="21"/>
                        </a:lnTo>
                        <a:lnTo>
                          <a:pt x="902" y="26"/>
                        </a:lnTo>
                        <a:lnTo>
                          <a:pt x="903" y="30"/>
                        </a:lnTo>
                        <a:lnTo>
                          <a:pt x="903" y="35"/>
                        </a:lnTo>
                        <a:lnTo>
                          <a:pt x="903" y="39"/>
                        </a:lnTo>
                        <a:lnTo>
                          <a:pt x="903" y="43"/>
                        </a:lnTo>
                        <a:lnTo>
                          <a:pt x="903" y="46"/>
                        </a:lnTo>
                        <a:lnTo>
                          <a:pt x="904" y="49"/>
                        </a:lnTo>
                        <a:lnTo>
                          <a:pt x="904" y="52"/>
                        </a:lnTo>
                        <a:lnTo>
                          <a:pt x="904" y="55"/>
                        </a:lnTo>
                        <a:lnTo>
                          <a:pt x="904" y="58"/>
                        </a:lnTo>
                        <a:lnTo>
                          <a:pt x="904" y="60"/>
                        </a:lnTo>
                        <a:lnTo>
                          <a:pt x="905" y="63"/>
                        </a:lnTo>
                        <a:lnTo>
                          <a:pt x="905" y="65"/>
                        </a:lnTo>
                        <a:lnTo>
                          <a:pt x="905" y="67"/>
                        </a:lnTo>
                        <a:lnTo>
                          <a:pt x="905" y="69"/>
                        </a:lnTo>
                        <a:lnTo>
                          <a:pt x="906" y="70"/>
                        </a:lnTo>
                        <a:lnTo>
                          <a:pt x="906" y="72"/>
                        </a:lnTo>
                        <a:lnTo>
                          <a:pt x="906" y="74"/>
                        </a:lnTo>
                        <a:lnTo>
                          <a:pt x="906" y="75"/>
                        </a:lnTo>
                        <a:lnTo>
                          <a:pt x="906" y="76"/>
                        </a:lnTo>
                        <a:lnTo>
                          <a:pt x="907" y="76"/>
                        </a:lnTo>
                        <a:lnTo>
                          <a:pt x="907" y="77"/>
                        </a:lnTo>
                        <a:lnTo>
                          <a:pt x="907" y="78"/>
                        </a:lnTo>
                        <a:lnTo>
                          <a:pt x="907" y="78"/>
                        </a:lnTo>
                        <a:lnTo>
                          <a:pt x="907" y="79"/>
                        </a:lnTo>
                        <a:lnTo>
                          <a:pt x="908" y="79"/>
                        </a:lnTo>
                        <a:lnTo>
                          <a:pt x="908" y="79"/>
                        </a:lnTo>
                        <a:lnTo>
                          <a:pt x="908" y="80"/>
                        </a:lnTo>
                        <a:lnTo>
                          <a:pt x="908" y="80"/>
                        </a:lnTo>
                        <a:lnTo>
                          <a:pt x="909" y="80"/>
                        </a:lnTo>
                        <a:lnTo>
                          <a:pt x="909" y="80"/>
                        </a:lnTo>
                        <a:lnTo>
                          <a:pt x="909" y="80"/>
                        </a:lnTo>
                        <a:lnTo>
                          <a:pt x="909" y="81"/>
                        </a:lnTo>
                        <a:lnTo>
                          <a:pt x="909" y="81"/>
                        </a:lnTo>
                        <a:lnTo>
                          <a:pt x="910" y="81"/>
                        </a:lnTo>
                        <a:lnTo>
                          <a:pt x="910" y="82"/>
                        </a:lnTo>
                        <a:lnTo>
                          <a:pt x="910" y="82"/>
                        </a:lnTo>
                        <a:lnTo>
                          <a:pt x="910" y="82"/>
                        </a:lnTo>
                        <a:lnTo>
                          <a:pt x="910" y="82"/>
                        </a:lnTo>
                        <a:lnTo>
                          <a:pt x="911" y="82"/>
                        </a:lnTo>
                        <a:lnTo>
                          <a:pt x="911" y="82"/>
                        </a:lnTo>
                        <a:lnTo>
                          <a:pt x="911" y="82"/>
                        </a:lnTo>
                        <a:lnTo>
                          <a:pt x="911" y="82"/>
                        </a:lnTo>
                        <a:lnTo>
                          <a:pt x="912" y="83"/>
                        </a:lnTo>
                        <a:lnTo>
                          <a:pt x="912" y="82"/>
                        </a:lnTo>
                        <a:lnTo>
                          <a:pt x="912" y="83"/>
                        </a:lnTo>
                        <a:lnTo>
                          <a:pt x="912" y="83"/>
                        </a:lnTo>
                        <a:lnTo>
                          <a:pt x="912" y="83"/>
                        </a:lnTo>
                        <a:lnTo>
                          <a:pt x="913" y="83"/>
                        </a:lnTo>
                        <a:lnTo>
                          <a:pt x="913" y="83"/>
                        </a:lnTo>
                        <a:lnTo>
                          <a:pt x="913" y="83"/>
                        </a:lnTo>
                        <a:lnTo>
                          <a:pt x="913" y="83"/>
                        </a:lnTo>
                        <a:lnTo>
                          <a:pt x="913" y="83"/>
                        </a:lnTo>
                        <a:lnTo>
                          <a:pt x="914" y="83"/>
                        </a:lnTo>
                        <a:lnTo>
                          <a:pt x="914" y="83"/>
                        </a:lnTo>
                        <a:lnTo>
                          <a:pt x="914" y="83"/>
                        </a:lnTo>
                        <a:lnTo>
                          <a:pt x="914" y="83"/>
                        </a:lnTo>
                        <a:lnTo>
                          <a:pt x="915" y="83"/>
                        </a:lnTo>
                        <a:lnTo>
                          <a:pt x="915" y="83"/>
                        </a:lnTo>
                        <a:lnTo>
                          <a:pt x="915" y="83"/>
                        </a:lnTo>
                        <a:lnTo>
                          <a:pt x="915" y="83"/>
                        </a:lnTo>
                        <a:lnTo>
                          <a:pt x="915" y="83"/>
                        </a:lnTo>
                        <a:lnTo>
                          <a:pt x="916" y="83"/>
                        </a:lnTo>
                        <a:lnTo>
                          <a:pt x="916" y="83"/>
                        </a:lnTo>
                        <a:lnTo>
                          <a:pt x="916" y="83"/>
                        </a:lnTo>
                        <a:lnTo>
                          <a:pt x="916" y="83"/>
                        </a:lnTo>
                        <a:lnTo>
                          <a:pt x="916" y="83"/>
                        </a:lnTo>
                        <a:lnTo>
                          <a:pt x="917" y="83"/>
                        </a:lnTo>
                        <a:lnTo>
                          <a:pt x="917" y="83"/>
                        </a:lnTo>
                        <a:lnTo>
                          <a:pt x="917" y="84"/>
                        </a:lnTo>
                        <a:lnTo>
                          <a:pt x="917" y="84"/>
                        </a:lnTo>
                        <a:lnTo>
                          <a:pt x="918" y="84"/>
                        </a:lnTo>
                        <a:lnTo>
                          <a:pt x="918" y="84"/>
                        </a:lnTo>
                        <a:lnTo>
                          <a:pt x="918" y="84"/>
                        </a:lnTo>
                        <a:lnTo>
                          <a:pt x="918" y="84"/>
                        </a:lnTo>
                        <a:lnTo>
                          <a:pt x="918" y="84"/>
                        </a:lnTo>
                        <a:lnTo>
                          <a:pt x="919" y="84"/>
                        </a:lnTo>
                        <a:lnTo>
                          <a:pt x="919" y="84"/>
                        </a:lnTo>
                        <a:lnTo>
                          <a:pt x="919" y="84"/>
                        </a:lnTo>
                        <a:lnTo>
                          <a:pt x="919" y="84"/>
                        </a:lnTo>
                        <a:lnTo>
                          <a:pt x="919" y="84"/>
                        </a:lnTo>
                        <a:lnTo>
                          <a:pt x="920" y="84"/>
                        </a:lnTo>
                        <a:lnTo>
                          <a:pt x="920" y="84"/>
                        </a:lnTo>
                        <a:lnTo>
                          <a:pt x="920" y="83"/>
                        </a:lnTo>
                        <a:lnTo>
                          <a:pt x="920" y="83"/>
                        </a:lnTo>
                        <a:lnTo>
                          <a:pt x="921" y="83"/>
                        </a:lnTo>
                        <a:lnTo>
                          <a:pt x="921" y="83"/>
                        </a:lnTo>
                        <a:lnTo>
                          <a:pt x="921" y="83"/>
                        </a:lnTo>
                        <a:lnTo>
                          <a:pt x="921" y="82"/>
                        </a:lnTo>
                        <a:lnTo>
                          <a:pt x="921" y="82"/>
                        </a:lnTo>
                        <a:lnTo>
                          <a:pt x="922" y="82"/>
                        </a:lnTo>
                        <a:lnTo>
                          <a:pt x="922" y="82"/>
                        </a:lnTo>
                        <a:lnTo>
                          <a:pt x="922" y="81"/>
                        </a:lnTo>
                        <a:lnTo>
                          <a:pt x="922" y="81"/>
                        </a:lnTo>
                        <a:lnTo>
                          <a:pt x="922" y="81"/>
                        </a:lnTo>
                        <a:lnTo>
                          <a:pt x="923" y="81"/>
                        </a:lnTo>
                        <a:lnTo>
                          <a:pt x="923" y="80"/>
                        </a:lnTo>
                        <a:lnTo>
                          <a:pt x="923" y="81"/>
                        </a:lnTo>
                        <a:lnTo>
                          <a:pt x="923" y="80"/>
                        </a:lnTo>
                        <a:lnTo>
                          <a:pt x="923" y="80"/>
                        </a:lnTo>
                        <a:lnTo>
                          <a:pt x="924" y="80"/>
                        </a:lnTo>
                        <a:lnTo>
                          <a:pt x="924" y="80"/>
                        </a:lnTo>
                        <a:lnTo>
                          <a:pt x="924" y="80"/>
                        </a:lnTo>
                        <a:lnTo>
                          <a:pt x="924" y="80"/>
                        </a:lnTo>
                        <a:lnTo>
                          <a:pt x="925" y="80"/>
                        </a:lnTo>
                        <a:lnTo>
                          <a:pt x="925" y="80"/>
                        </a:lnTo>
                        <a:lnTo>
                          <a:pt x="925" y="79"/>
                        </a:lnTo>
                        <a:lnTo>
                          <a:pt x="925" y="80"/>
                        </a:lnTo>
                        <a:lnTo>
                          <a:pt x="925" y="79"/>
                        </a:lnTo>
                        <a:lnTo>
                          <a:pt x="926" y="79"/>
                        </a:lnTo>
                        <a:lnTo>
                          <a:pt x="926" y="79"/>
                        </a:lnTo>
                        <a:lnTo>
                          <a:pt x="926" y="79"/>
                        </a:lnTo>
                        <a:lnTo>
                          <a:pt x="926" y="79"/>
                        </a:lnTo>
                        <a:lnTo>
                          <a:pt x="927" y="79"/>
                        </a:lnTo>
                        <a:lnTo>
                          <a:pt x="927" y="79"/>
                        </a:lnTo>
                        <a:lnTo>
                          <a:pt x="927" y="79"/>
                        </a:lnTo>
                        <a:lnTo>
                          <a:pt x="927" y="79"/>
                        </a:lnTo>
                        <a:lnTo>
                          <a:pt x="927" y="79"/>
                        </a:lnTo>
                        <a:lnTo>
                          <a:pt x="928" y="79"/>
                        </a:lnTo>
                        <a:lnTo>
                          <a:pt x="928" y="79"/>
                        </a:lnTo>
                        <a:lnTo>
                          <a:pt x="928" y="79"/>
                        </a:lnTo>
                        <a:lnTo>
                          <a:pt x="928" y="79"/>
                        </a:lnTo>
                        <a:lnTo>
                          <a:pt x="928" y="79"/>
                        </a:lnTo>
                        <a:lnTo>
                          <a:pt x="929" y="78"/>
                        </a:lnTo>
                        <a:lnTo>
                          <a:pt x="929" y="78"/>
                        </a:lnTo>
                        <a:lnTo>
                          <a:pt x="929" y="78"/>
                        </a:lnTo>
                        <a:lnTo>
                          <a:pt x="929" y="78"/>
                        </a:lnTo>
                        <a:lnTo>
                          <a:pt x="930" y="78"/>
                        </a:lnTo>
                        <a:lnTo>
                          <a:pt x="930" y="78"/>
                        </a:lnTo>
                        <a:lnTo>
                          <a:pt x="930" y="78"/>
                        </a:lnTo>
                        <a:lnTo>
                          <a:pt x="930" y="78"/>
                        </a:lnTo>
                        <a:lnTo>
                          <a:pt x="930" y="78"/>
                        </a:lnTo>
                        <a:lnTo>
                          <a:pt x="931" y="78"/>
                        </a:lnTo>
                        <a:lnTo>
                          <a:pt x="931" y="78"/>
                        </a:lnTo>
                        <a:lnTo>
                          <a:pt x="931" y="78"/>
                        </a:lnTo>
                        <a:lnTo>
                          <a:pt x="931" y="78"/>
                        </a:lnTo>
                        <a:lnTo>
                          <a:pt x="931" y="78"/>
                        </a:lnTo>
                        <a:lnTo>
                          <a:pt x="932" y="78"/>
                        </a:lnTo>
                        <a:lnTo>
                          <a:pt x="932" y="78"/>
                        </a:lnTo>
                        <a:lnTo>
                          <a:pt x="932" y="78"/>
                        </a:lnTo>
                        <a:lnTo>
                          <a:pt x="932" y="77"/>
                        </a:lnTo>
                        <a:lnTo>
                          <a:pt x="933" y="78"/>
                        </a:lnTo>
                        <a:lnTo>
                          <a:pt x="933" y="77"/>
                        </a:lnTo>
                        <a:lnTo>
                          <a:pt x="933" y="77"/>
                        </a:lnTo>
                        <a:lnTo>
                          <a:pt x="933" y="77"/>
                        </a:lnTo>
                        <a:lnTo>
                          <a:pt x="933" y="77"/>
                        </a:lnTo>
                        <a:lnTo>
                          <a:pt x="934" y="77"/>
                        </a:lnTo>
                        <a:lnTo>
                          <a:pt x="934" y="77"/>
                        </a:lnTo>
                        <a:lnTo>
                          <a:pt x="934" y="77"/>
                        </a:lnTo>
                        <a:lnTo>
                          <a:pt x="934" y="77"/>
                        </a:lnTo>
                        <a:lnTo>
                          <a:pt x="934" y="77"/>
                        </a:lnTo>
                        <a:lnTo>
                          <a:pt x="935" y="76"/>
                        </a:lnTo>
                        <a:lnTo>
                          <a:pt x="935" y="77"/>
                        </a:lnTo>
                        <a:lnTo>
                          <a:pt x="935" y="76"/>
                        </a:lnTo>
                        <a:lnTo>
                          <a:pt x="935" y="76"/>
                        </a:lnTo>
                        <a:lnTo>
                          <a:pt x="935" y="76"/>
                        </a:lnTo>
                        <a:lnTo>
                          <a:pt x="936" y="76"/>
                        </a:lnTo>
                        <a:lnTo>
                          <a:pt x="936" y="76"/>
                        </a:lnTo>
                        <a:lnTo>
                          <a:pt x="936" y="76"/>
                        </a:lnTo>
                        <a:lnTo>
                          <a:pt x="936" y="76"/>
                        </a:lnTo>
                        <a:lnTo>
                          <a:pt x="937" y="76"/>
                        </a:lnTo>
                        <a:lnTo>
                          <a:pt x="937" y="76"/>
                        </a:lnTo>
                        <a:lnTo>
                          <a:pt x="937" y="76"/>
                        </a:lnTo>
                        <a:lnTo>
                          <a:pt x="937" y="76"/>
                        </a:lnTo>
                        <a:lnTo>
                          <a:pt x="937" y="76"/>
                        </a:lnTo>
                        <a:lnTo>
                          <a:pt x="938" y="76"/>
                        </a:lnTo>
                        <a:lnTo>
                          <a:pt x="938" y="76"/>
                        </a:lnTo>
                        <a:lnTo>
                          <a:pt x="938" y="76"/>
                        </a:lnTo>
                        <a:lnTo>
                          <a:pt x="938" y="76"/>
                        </a:lnTo>
                        <a:lnTo>
                          <a:pt x="939" y="76"/>
                        </a:lnTo>
                        <a:lnTo>
                          <a:pt x="939" y="76"/>
                        </a:lnTo>
                        <a:lnTo>
                          <a:pt x="939" y="76"/>
                        </a:lnTo>
                        <a:lnTo>
                          <a:pt x="939" y="76"/>
                        </a:lnTo>
                        <a:lnTo>
                          <a:pt x="939" y="76"/>
                        </a:lnTo>
                        <a:lnTo>
                          <a:pt x="940" y="76"/>
                        </a:lnTo>
                        <a:lnTo>
                          <a:pt x="940" y="76"/>
                        </a:lnTo>
                        <a:lnTo>
                          <a:pt x="940" y="76"/>
                        </a:lnTo>
                        <a:lnTo>
                          <a:pt x="940" y="76"/>
                        </a:lnTo>
                        <a:lnTo>
                          <a:pt x="940" y="76"/>
                        </a:lnTo>
                        <a:lnTo>
                          <a:pt x="941" y="76"/>
                        </a:lnTo>
                        <a:lnTo>
                          <a:pt x="941" y="76"/>
                        </a:lnTo>
                        <a:lnTo>
                          <a:pt x="941" y="76"/>
                        </a:lnTo>
                        <a:lnTo>
                          <a:pt x="941" y="76"/>
                        </a:lnTo>
                        <a:lnTo>
                          <a:pt x="942" y="76"/>
                        </a:lnTo>
                        <a:lnTo>
                          <a:pt x="942" y="76"/>
                        </a:lnTo>
                        <a:lnTo>
                          <a:pt x="942" y="76"/>
                        </a:lnTo>
                        <a:lnTo>
                          <a:pt x="942" y="76"/>
                        </a:lnTo>
                        <a:lnTo>
                          <a:pt x="942" y="76"/>
                        </a:lnTo>
                        <a:lnTo>
                          <a:pt x="943" y="76"/>
                        </a:lnTo>
                        <a:lnTo>
                          <a:pt x="943" y="76"/>
                        </a:lnTo>
                        <a:lnTo>
                          <a:pt x="943" y="76"/>
                        </a:lnTo>
                        <a:lnTo>
                          <a:pt x="943" y="76"/>
                        </a:lnTo>
                        <a:lnTo>
                          <a:pt x="943" y="76"/>
                        </a:lnTo>
                        <a:lnTo>
                          <a:pt x="944" y="77"/>
                        </a:lnTo>
                        <a:lnTo>
                          <a:pt x="944" y="76"/>
                        </a:lnTo>
                        <a:lnTo>
                          <a:pt x="944" y="76"/>
                        </a:lnTo>
                        <a:lnTo>
                          <a:pt x="944" y="76"/>
                        </a:lnTo>
                        <a:lnTo>
                          <a:pt x="945" y="76"/>
                        </a:lnTo>
                        <a:lnTo>
                          <a:pt x="945" y="76"/>
                        </a:lnTo>
                        <a:lnTo>
                          <a:pt x="945" y="76"/>
                        </a:lnTo>
                        <a:lnTo>
                          <a:pt x="945" y="76"/>
                        </a:lnTo>
                        <a:lnTo>
                          <a:pt x="945" y="76"/>
                        </a:lnTo>
                        <a:lnTo>
                          <a:pt x="946" y="77"/>
                        </a:lnTo>
                        <a:lnTo>
                          <a:pt x="946" y="77"/>
                        </a:lnTo>
                        <a:lnTo>
                          <a:pt x="946" y="76"/>
                        </a:lnTo>
                        <a:lnTo>
                          <a:pt x="946" y="76"/>
                        </a:lnTo>
                        <a:lnTo>
                          <a:pt x="946" y="76"/>
                        </a:lnTo>
                        <a:lnTo>
                          <a:pt x="947" y="76"/>
                        </a:lnTo>
                        <a:lnTo>
                          <a:pt x="947" y="76"/>
                        </a:lnTo>
                        <a:lnTo>
                          <a:pt x="947" y="76"/>
                        </a:lnTo>
                        <a:lnTo>
                          <a:pt x="947" y="76"/>
                        </a:lnTo>
                        <a:lnTo>
                          <a:pt x="947" y="76"/>
                        </a:lnTo>
                        <a:lnTo>
                          <a:pt x="948" y="76"/>
                        </a:lnTo>
                        <a:lnTo>
                          <a:pt x="948" y="76"/>
                        </a:lnTo>
                        <a:lnTo>
                          <a:pt x="948" y="76"/>
                        </a:lnTo>
                        <a:lnTo>
                          <a:pt x="948" y="76"/>
                        </a:lnTo>
                        <a:lnTo>
                          <a:pt x="949" y="76"/>
                        </a:lnTo>
                        <a:lnTo>
                          <a:pt x="949" y="76"/>
                        </a:lnTo>
                        <a:lnTo>
                          <a:pt x="949" y="76"/>
                        </a:lnTo>
                        <a:lnTo>
                          <a:pt x="949" y="76"/>
                        </a:lnTo>
                        <a:lnTo>
                          <a:pt x="949" y="76"/>
                        </a:lnTo>
                        <a:lnTo>
                          <a:pt x="950" y="76"/>
                        </a:lnTo>
                        <a:lnTo>
                          <a:pt x="950" y="76"/>
                        </a:lnTo>
                        <a:lnTo>
                          <a:pt x="950" y="76"/>
                        </a:lnTo>
                        <a:lnTo>
                          <a:pt x="950" y="76"/>
                        </a:lnTo>
                        <a:lnTo>
                          <a:pt x="950" y="76"/>
                        </a:lnTo>
                        <a:lnTo>
                          <a:pt x="951" y="76"/>
                        </a:lnTo>
                        <a:lnTo>
                          <a:pt x="951" y="76"/>
                        </a:lnTo>
                        <a:lnTo>
                          <a:pt x="951" y="76"/>
                        </a:lnTo>
                        <a:lnTo>
                          <a:pt x="951" y="76"/>
                        </a:lnTo>
                        <a:lnTo>
                          <a:pt x="952" y="76"/>
                        </a:lnTo>
                        <a:lnTo>
                          <a:pt x="952" y="77"/>
                        </a:lnTo>
                        <a:lnTo>
                          <a:pt x="952" y="77"/>
                        </a:lnTo>
                        <a:lnTo>
                          <a:pt x="952" y="77"/>
                        </a:lnTo>
                        <a:lnTo>
                          <a:pt x="952" y="77"/>
                        </a:lnTo>
                        <a:lnTo>
                          <a:pt x="953" y="77"/>
                        </a:lnTo>
                        <a:lnTo>
                          <a:pt x="953" y="78"/>
                        </a:lnTo>
                        <a:lnTo>
                          <a:pt x="953" y="77"/>
                        </a:lnTo>
                        <a:lnTo>
                          <a:pt x="953" y="78"/>
                        </a:lnTo>
                        <a:lnTo>
                          <a:pt x="954" y="77"/>
                        </a:lnTo>
                        <a:lnTo>
                          <a:pt x="954" y="78"/>
                        </a:lnTo>
                        <a:lnTo>
                          <a:pt x="954" y="77"/>
                        </a:lnTo>
                        <a:lnTo>
                          <a:pt x="954" y="78"/>
                        </a:lnTo>
                        <a:lnTo>
                          <a:pt x="954" y="77"/>
                        </a:lnTo>
                        <a:lnTo>
                          <a:pt x="955" y="78"/>
                        </a:lnTo>
                        <a:lnTo>
                          <a:pt x="955" y="77"/>
                        </a:lnTo>
                        <a:lnTo>
                          <a:pt x="955" y="77"/>
                        </a:lnTo>
                        <a:lnTo>
                          <a:pt x="955" y="78"/>
                        </a:lnTo>
                        <a:lnTo>
                          <a:pt x="955" y="77"/>
                        </a:lnTo>
                        <a:lnTo>
                          <a:pt x="956" y="78"/>
                        </a:lnTo>
                        <a:lnTo>
                          <a:pt x="956" y="77"/>
                        </a:lnTo>
                        <a:lnTo>
                          <a:pt x="956" y="77"/>
                        </a:lnTo>
                        <a:lnTo>
                          <a:pt x="956" y="77"/>
                        </a:lnTo>
                        <a:lnTo>
                          <a:pt x="957" y="77"/>
                        </a:lnTo>
                        <a:lnTo>
                          <a:pt x="957" y="77"/>
                        </a:lnTo>
                        <a:lnTo>
                          <a:pt x="957" y="77"/>
                        </a:lnTo>
                        <a:lnTo>
                          <a:pt x="957" y="77"/>
                        </a:lnTo>
                        <a:lnTo>
                          <a:pt x="957" y="77"/>
                        </a:lnTo>
                        <a:lnTo>
                          <a:pt x="958" y="77"/>
                        </a:lnTo>
                        <a:lnTo>
                          <a:pt x="958" y="77"/>
                        </a:lnTo>
                        <a:lnTo>
                          <a:pt x="958" y="77"/>
                        </a:lnTo>
                        <a:lnTo>
                          <a:pt x="958" y="77"/>
                        </a:lnTo>
                        <a:lnTo>
                          <a:pt x="958" y="77"/>
                        </a:lnTo>
                        <a:lnTo>
                          <a:pt x="959" y="77"/>
                        </a:lnTo>
                        <a:lnTo>
                          <a:pt x="959" y="77"/>
                        </a:lnTo>
                        <a:lnTo>
                          <a:pt x="959" y="77"/>
                        </a:lnTo>
                        <a:lnTo>
                          <a:pt x="959" y="77"/>
                        </a:lnTo>
                        <a:lnTo>
                          <a:pt x="959" y="77"/>
                        </a:lnTo>
                        <a:lnTo>
                          <a:pt x="960" y="76"/>
                        </a:lnTo>
                        <a:lnTo>
                          <a:pt x="960" y="77"/>
                        </a:lnTo>
                        <a:lnTo>
                          <a:pt x="960" y="76"/>
                        </a:lnTo>
                        <a:lnTo>
                          <a:pt x="960" y="77"/>
                        </a:lnTo>
                        <a:lnTo>
                          <a:pt x="961" y="76"/>
                        </a:lnTo>
                        <a:lnTo>
                          <a:pt x="961" y="77"/>
                        </a:lnTo>
                        <a:lnTo>
                          <a:pt x="961" y="76"/>
                        </a:lnTo>
                        <a:lnTo>
                          <a:pt x="961" y="76"/>
                        </a:lnTo>
                        <a:lnTo>
                          <a:pt x="961" y="76"/>
                        </a:lnTo>
                        <a:lnTo>
                          <a:pt x="962" y="76"/>
                        </a:lnTo>
                        <a:lnTo>
                          <a:pt x="962" y="76"/>
                        </a:lnTo>
                        <a:lnTo>
                          <a:pt x="962" y="76"/>
                        </a:lnTo>
                        <a:lnTo>
                          <a:pt x="962" y="76"/>
                        </a:lnTo>
                        <a:lnTo>
                          <a:pt x="962" y="76"/>
                        </a:lnTo>
                        <a:lnTo>
                          <a:pt x="963" y="76"/>
                        </a:lnTo>
                        <a:lnTo>
                          <a:pt x="963" y="76"/>
                        </a:lnTo>
                        <a:lnTo>
                          <a:pt x="963" y="76"/>
                        </a:lnTo>
                        <a:lnTo>
                          <a:pt x="963" y="76"/>
                        </a:lnTo>
                        <a:lnTo>
                          <a:pt x="964" y="76"/>
                        </a:lnTo>
                        <a:lnTo>
                          <a:pt x="964" y="76"/>
                        </a:lnTo>
                        <a:lnTo>
                          <a:pt x="964" y="76"/>
                        </a:lnTo>
                        <a:lnTo>
                          <a:pt x="964" y="76"/>
                        </a:lnTo>
                        <a:lnTo>
                          <a:pt x="964" y="76"/>
                        </a:lnTo>
                        <a:lnTo>
                          <a:pt x="965" y="76"/>
                        </a:lnTo>
                        <a:lnTo>
                          <a:pt x="965" y="76"/>
                        </a:lnTo>
                        <a:lnTo>
                          <a:pt x="965" y="76"/>
                        </a:lnTo>
                        <a:lnTo>
                          <a:pt x="965" y="76"/>
                        </a:lnTo>
                        <a:lnTo>
                          <a:pt x="965" y="76"/>
                        </a:lnTo>
                        <a:lnTo>
                          <a:pt x="966" y="76"/>
                        </a:lnTo>
                        <a:lnTo>
                          <a:pt x="966" y="76"/>
                        </a:lnTo>
                        <a:lnTo>
                          <a:pt x="966" y="76"/>
                        </a:lnTo>
                        <a:lnTo>
                          <a:pt x="966" y="76"/>
                        </a:lnTo>
                        <a:lnTo>
                          <a:pt x="967" y="76"/>
                        </a:lnTo>
                        <a:lnTo>
                          <a:pt x="967" y="76"/>
                        </a:lnTo>
                        <a:lnTo>
                          <a:pt x="967" y="76"/>
                        </a:lnTo>
                        <a:lnTo>
                          <a:pt x="967" y="76"/>
                        </a:lnTo>
                        <a:lnTo>
                          <a:pt x="967" y="76"/>
                        </a:lnTo>
                        <a:lnTo>
                          <a:pt x="968" y="76"/>
                        </a:lnTo>
                        <a:lnTo>
                          <a:pt x="968" y="76"/>
                        </a:lnTo>
                        <a:lnTo>
                          <a:pt x="968" y="76"/>
                        </a:lnTo>
                        <a:lnTo>
                          <a:pt x="968" y="76"/>
                        </a:lnTo>
                        <a:lnTo>
                          <a:pt x="969" y="76"/>
                        </a:lnTo>
                        <a:lnTo>
                          <a:pt x="969" y="76"/>
                        </a:lnTo>
                        <a:lnTo>
                          <a:pt x="969" y="76"/>
                        </a:lnTo>
                        <a:lnTo>
                          <a:pt x="969" y="76"/>
                        </a:lnTo>
                        <a:lnTo>
                          <a:pt x="969" y="76"/>
                        </a:lnTo>
                        <a:lnTo>
                          <a:pt x="970" y="75"/>
                        </a:lnTo>
                        <a:lnTo>
                          <a:pt x="970" y="75"/>
                        </a:lnTo>
                        <a:lnTo>
                          <a:pt x="970" y="75"/>
                        </a:lnTo>
                        <a:lnTo>
                          <a:pt x="970" y="75"/>
                        </a:lnTo>
                        <a:lnTo>
                          <a:pt x="970" y="75"/>
                        </a:lnTo>
                        <a:lnTo>
                          <a:pt x="971" y="75"/>
                        </a:lnTo>
                        <a:lnTo>
                          <a:pt x="971" y="74"/>
                        </a:lnTo>
                        <a:lnTo>
                          <a:pt x="971" y="75"/>
                        </a:lnTo>
                        <a:lnTo>
                          <a:pt x="971" y="75"/>
                        </a:lnTo>
                        <a:lnTo>
                          <a:pt x="971" y="75"/>
                        </a:lnTo>
                        <a:lnTo>
                          <a:pt x="972" y="75"/>
                        </a:lnTo>
                        <a:lnTo>
                          <a:pt x="972" y="75"/>
                        </a:lnTo>
                        <a:lnTo>
                          <a:pt x="972" y="75"/>
                        </a:lnTo>
                        <a:lnTo>
                          <a:pt x="972" y="75"/>
                        </a:lnTo>
                        <a:lnTo>
                          <a:pt x="973" y="75"/>
                        </a:lnTo>
                        <a:lnTo>
                          <a:pt x="973" y="75"/>
                        </a:lnTo>
                        <a:lnTo>
                          <a:pt x="973" y="75"/>
                        </a:lnTo>
                        <a:lnTo>
                          <a:pt x="973" y="74"/>
                        </a:lnTo>
                        <a:lnTo>
                          <a:pt x="973" y="75"/>
                        </a:lnTo>
                        <a:lnTo>
                          <a:pt x="974" y="74"/>
                        </a:lnTo>
                        <a:lnTo>
                          <a:pt x="974" y="75"/>
                        </a:lnTo>
                        <a:lnTo>
                          <a:pt x="974" y="74"/>
                        </a:lnTo>
                        <a:lnTo>
                          <a:pt x="974" y="75"/>
                        </a:lnTo>
                        <a:lnTo>
                          <a:pt x="974" y="75"/>
                        </a:lnTo>
                        <a:lnTo>
                          <a:pt x="975" y="75"/>
                        </a:lnTo>
                        <a:lnTo>
                          <a:pt x="975" y="75"/>
                        </a:lnTo>
                        <a:lnTo>
                          <a:pt x="975" y="75"/>
                        </a:lnTo>
                        <a:lnTo>
                          <a:pt x="975" y="75"/>
                        </a:lnTo>
                        <a:lnTo>
                          <a:pt x="976" y="75"/>
                        </a:lnTo>
                        <a:lnTo>
                          <a:pt x="976" y="75"/>
                        </a:lnTo>
                        <a:lnTo>
                          <a:pt x="976" y="75"/>
                        </a:lnTo>
                        <a:lnTo>
                          <a:pt x="976" y="75"/>
                        </a:lnTo>
                        <a:lnTo>
                          <a:pt x="976" y="76"/>
                        </a:lnTo>
                        <a:lnTo>
                          <a:pt x="977" y="75"/>
                        </a:lnTo>
                        <a:lnTo>
                          <a:pt x="977" y="76"/>
                        </a:lnTo>
                        <a:lnTo>
                          <a:pt x="977" y="75"/>
                        </a:lnTo>
                        <a:lnTo>
                          <a:pt x="977" y="76"/>
                        </a:lnTo>
                        <a:lnTo>
                          <a:pt x="977" y="75"/>
                        </a:lnTo>
                        <a:lnTo>
                          <a:pt x="978" y="76"/>
                        </a:lnTo>
                        <a:lnTo>
                          <a:pt x="978" y="76"/>
                        </a:lnTo>
                        <a:lnTo>
                          <a:pt x="978" y="76"/>
                        </a:lnTo>
                        <a:lnTo>
                          <a:pt x="978" y="76"/>
                        </a:lnTo>
                        <a:lnTo>
                          <a:pt x="979" y="76"/>
                        </a:lnTo>
                        <a:lnTo>
                          <a:pt x="979" y="76"/>
                        </a:lnTo>
                        <a:lnTo>
                          <a:pt x="979" y="76"/>
                        </a:lnTo>
                        <a:lnTo>
                          <a:pt x="979" y="76"/>
                        </a:lnTo>
                        <a:lnTo>
                          <a:pt x="979" y="76"/>
                        </a:lnTo>
                        <a:lnTo>
                          <a:pt x="980" y="76"/>
                        </a:lnTo>
                        <a:lnTo>
                          <a:pt x="980" y="76"/>
                        </a:lnTo>
                        <a:lnTo>
                          <a:pt x="980" y="76"/>
                        </a:lnTo>
                        <a:lnTo>
                          <a:pt x="980" y="76"/>
                        </a:lnTo>
                        <a:lnTo>
                          <a:pt x="981" y="76"/>
                        </a:lnTo>
                        <a:lnTo>
                          <a:pt x="981" y="76"/>
                        </a:lnTo>
                        <a:lnTo>
                          <a:pt x="981" y="76"/>
                        </a:lnTo>
                        <a:lnTo>
                          <a:pt x="981" y="76"/>
                        </a:lnTo>
                        <a:lnTo>
                          <a:pt x="981" y="76"/>
                        </a:lnTo>
                        <a:lnTo>
                          <a:pt x="982" y="76"/>
                        </a:lnTo>
                        <a:lnTo>
                          <a:pt x="982" y="76"/>
                        </a:lnTo>
                        <a:lnTo>
                          <a:pt x="982" y="76"/>
                        </a:lnTo>
                        <a:lnTo>
                          <a:pt x="982" y="76"/>
                        </a:lnTo>
                        <a:lnTo>
                          <a:pt x="982" y="76"/>
                        </a:lnTo>
                        <a:lnTo>
                          <a:pt x="983" y="76"/>
                        </a:lnTo>
                        <a:lnTo>
                          <a:pt x="983" y="76"/>
                        </a:lnTo>
                        <a:lnTo>
                          <a:pt x="983" y="76"/>
                        </a:lnTo>
                        <a:lnTo>
                          <a:pt x="983" y="76"/>
                        </a:lnTo>
                        <a:lnTo>
                          <a:pt x="983" y="76"/>
                        </a:lnTo>
                        <a:lnTo>
                          <a:pt x="984" y="76"/>
                        </a:lnTo>
                        <a:lnTo>
                          <a:pt x="984" y="76"/>
                        </a:lnTo>
                        <a:lnTo>
                          <a:pt x="984" y="76"/>
                        </a:lnTo>
                        <a:lnTo>
                          <a:pt x="984" y="76"/>
                        </a:lnTo>
                        <a:lnTo>
                          <a:pt x="985" y="77"/>
                        </a:lnTo>
                        <a:lnTo>
                          <a:pt x="985" y="76"/>
                        </a:lnTo>
                        <a:lnTo>
                          <a:pt x="985" y="77"/>
                        </a:lnTo>
                        <a:lnTo>
                          <a:pt x="985" y="77"/>
                        </a:lnTo>
                        <a:lnTo>
                          <a:pt x="985" y="76"/>
                        </a:lnTo>
                        <a:lnTo>
                          <a:pt x="986" y="77"/>
                        </a:lnTo>
                        <a:lnTo>
                          <a:pt x="986" y="76"/>
                        </a:lnTo>
                        <a:lnTo>
                          <a:pt x="986" y="77"/>
                        </a:lnTo>
                        <a:lnTo>
                          <a:pt x="986" y="76"/>
                        </a:lnTo>
                        <a:lnTo>
                          <a:pt x="986" y="77"/>
                        </a:lnTo>
                        <a:lnTo>
                          <a:pt x="987" y="77"/>
                        </a:lnTo>
                        <a:lnTo>
                          <a:pt x="987" y="77"/>
                        </a:lnTo>
                        <a:lnTo>
                          <a:pt x="987" y="77"/>
                        </a:lnTo>
                        <a:lnTo>
                          <a:pt x="987" y="77"/>
                        </a:lnTo>
                        <a:lnTo>
                          <a:pt x="988" y="78"/>
                        </a:lnTo>
                        <a:lnTo>
                          <a:pt x="988" y="77"/>
                        </a:lnTo>
                        <a:lnTo>
                          <a:pt x="988" y="78"/>
                        </a:lnTo>
                        <a:lnTo>
                          <a:pt x="988" y="78"/>
                        </a:lnTo>
                        <a:lnTo>
                          <a:pt x="988" y="78"/>
                        </a:lnTo>
                        <a:lnTo>
                          <a:pt x="989" y="78"/>
                        </a:lnTo>
                        <a:lnTo>
                          <a:pt x="989" y="78"/>
                        </a:lnTo>
                        <a:lnTo>
                          <a:pt x="989" y="78"/>
                        </a:lnTo>
                        <a:lnTo>
                          <a:pt x="989" y="78"/>
                        </a:lnTo>
                        <a:lnTo>
                          <a:pt x="989" y="78"/>
                        </a:lnTo>
                        <a:lnTo>
                          <a:pt x="990" y="78"/>
                        </a:lnTo>
                        <a:lnTo>
                          <a:pt x="990" y="78"/>
                        </a:lnTo>
                        <a:lnTo>
                          <a:pt x="990" y="78"/>
                        </a:lnTo>
                        <a:lnTo>
                          <a:pt x="990" y="78"/>
                        </a:lnTo>
                        <a:lnTo>
                          <a:pt x="991" y="78"/>
                        </a:lnTo>
                        <a:lnTo>
                          <a:pt x="991" y="78"/>
                        </a:lnTo>
                        <a:lnTo>
                          <a:pt x="991" y="78"/>
                        </a:lnTo>
                        <a:lnTo>
                          <a:pt x="991" y="78"/>
                        </a:lnTo>
                        <a:lnTo>
                          <a:pt x="991" y="78"/>
                        </a:lnTo>
                        <a:lnTo>
                          <a:pt x="992" y="78"/>
                        </a:lnTo>
                        <a:lnTo>
                          <a:pt x="992" y="78"/>
                        </a:lnTo>
                        <a:lnTo>
                          <a:pt x="992" y="78"/>
                        </a:lnTo>
                        <a:lnTo>
                          <a:pt x="992" y="78"/>
                        </a:lnTo>
                        <a:lnTo>
                          <a:pt x="992" y="78"/>
                        </a:lnTo>
                        <a:lnTo>
                          <a:pt x="993" y="78"/>
                        </a:lnTo>
                        <a:lnTo>
                          <a:pt x="993" y="78"/>
                        </a:lnTo>
                        <a:lnTo>
                          <a:pt x="993" y="78"/>
                        </a:lnTo>
                        <a:lnTo>
                          <a:pt x="993" y="77"/>
                        </a:lnTo>
                        <a:lnTo>
                          <a:pt x="994" y="78"/>
                        </a:lnTo>
                        <a:lnTo>
                          <a:pt x="994" y="77"/>
                        </a:lnTo>
                        <a:lnTo>
                          <a:pt x="994" y="77"/>
                        </a:lnTo>
                        <a:lnTo>
                          <a:pt x="994" y="77"/>
                        </a:lnTo>
                        <a:lnTo>
                          <a:pt x="994" y="77"/>
                        </a:lnTo>
                        <a:lnTo>
                          <a:pt x="995" y="77"/>
                        </a:lnTo>
                        <a:lnTo>
                          <a:pt x="995" y="77"/>
                        </a:lnTo>
                        <a:lnTo>
                          <a:pt x="995" y="77"/>
                        </a:lnTo>
                        <a:lnTo>
                          <a:pt x="995" y="77"/>
                        </a:lnTo>
                        <a:lnTo>
                          <a:pt x="995" y="77"/>
                        </a:lnTo>
                        <a:lnTo>
                          <a:pt x="996" y="77"/>
                        </a:lnTo>
                        <a:lnTo>
                          <a:pt x="996" y="77"/>
                        </a:lnTo>
                        <a:lnTo>
                          <a:pt x="996" y="77"/>
                        </a:lnTo>
                        <a:lnTo>
                          <a:pt x="996" y="77"/>
                        </a:lnTo>
                        <a:lnTo>
                          <a:pt x="997" y="77"/>
                        </a:lnTo>
                        <a:lnTo>
                          <a:pt x="997" y="77"/>
                        </a:lnTo>
                        <a:lnTo>
                          <a:pt x="997" y="77"/>
                        </a:lnTo>
                        <a:lnTo>
                          <a:pt x="997" y="77"/>
                        </a:lnTo>
                        <a:lnTo>
                          <a:pt x="997" y="77"/>
                        </a:lnTo>
                        <a:lnTo>
                          <a:pt x="998" y="77"/>
                        </a:lnTo>
                        <a:lnTo>
                          <a:pt x="998" y="77"/>
                        </a:lnTo>
                        <a:lnTo>
                          <a:pt x="998" y="76"/>
                        </a:lnTo>
                        <a:lnTo>
                          <a:pt x="998" y="77"/>
                        </a:lnTo>
                        <a:lnTo>
                          <a:pt x="998" y="77"/>
                        </a:lnTo>
                        <a:lnTo>
                          <a:pt x="999" y="77"/>
                        </a:lnTo>
                        <a:lnTo>
                          <a:pt x="999" y="77"/>
                        </a:lnTo>
                        <a:lnTo>
                          <a:pt x="999" y="76"/>
                        </a:lnTo>
                        <a:lnTo>
                          <a:pt x="999" y="77"/>
                        </a:lnTo>
                        <a:lnTo>
                          <a:pt x="1000" y="77"/>
                        </a:lnTo>
                        <a:lnTo>
                          <a:pt x="1000" y="76"/>
                        </a:lnTo>
                        <a:lnTo>
                          <a:pt x="1000" y="77"/>
                        </a:lnTo>
                        <a:lnTo>
                          <a:pt x="1000" y="77"/>
                        </a:lnTo>
                        <a:lnTo>
                          <a:pt x="1000" y="77"/>
                        </a:lnTo>
                        <a:lnTo>
                          <a:pt x="1001" y="77"/>
                        </a:lnTo>
                        <a:lnTo>
                          <a:pt x="1001" y="76"/>
                        </a:lnTo>
                        <a:lnTo>
                          <a:pt x="1001" y="77"/>
                        </a:lnTo>
                        <a:lnTo>
                          <a:pt x="1001" y="76"/>
                        </a:lnTo>
                        <a:lnTo>
                          <a:pt x="1001" y="76"/>
                        </a:lnTo>
                        <a:lnTo>
                          <a:pt x="1002" y="77"/>
                        </a:lnTo>
                        <a:lnTo>
                          <a:pt x="1002" y="77"/>
                        </a:lnTo>
                        <a:lnTo>
                          <a:pt x="1002" y="77"/>
                        </a:lnTo>
                        <a:lnTo>
                          <a:pt x="1002" y="76"/>
                        </a:lnTo>
                        <a:lnTo>
                          <a:pt x="1002" y="77"/>
                        </a:lnTo>
                        <a:lnTo>
                          <a:pt x="1003" y="76"/>
                        </a:lnTo>
                        <a:lnTo>
                          <a:pt x="1003" y="77"/>
                        </a:lnTo>
                        <a:lnTo>
                          <a:pt x="1003" y="76"/>
                        </a:lnTo>
                        <a:lnTo>
                          <a:pt x="1003" y="76"/>
                        </a:lnTo>
                        <a:lnTo>
                          <a:pt x="1004" y="76"/>
                        </a:lnTo>
                        <a:lnTo>
                          <a:pt x="1004" y="76"/>
                        </a:lnTo>
                        <a:lnTo>
                          <a:pt x="1004" y="76"/>
                        </a:lnTo>
                        <a:lnTo>
                          <a:pt x="1004" y="76"/>
                        </a:lnTo>
                        <a:lnTo>
                          <a:pt x="1004" y="76"/>
                        </a:lnTo>
                        <a:lnTo>
                          <a:pt x="1005" y="76"/>
                        </a:lnTo>
                        <a:lnTo>
                          <a:pt x="1005" y="76"/>
                        </a:lnTo>
                        <a:lnTo>
                          <a:pt x="1005" y="75"/>
                        </a:lnTo>
                        <a:lnTo>
                          <a:pt x="1005" y="75"/>
                        </a:lnTo>
                        <a:lnTo>
                          <a:pt x="1006" y="75"/>
                        </a:lnTo>
                        <a:lnTo>
                          <a:pt x="1006" y="75"/>
                        </a:lnTo>
                        <a:lnTo>
                          <a:pt x="1006" y="75"/>
                        </a:lnTo>
                        <a:lnTo>
                          <a:pt x="1006" y="75"/>
                        </a:lnTo>
                        <a:lnTo>
                          <a:pt x="1006" y="75"/>
                        </a:lnTo>
                        <a:lnTo>
                          <a:pt x="1007" y="75"/>
                        </a:lnTo>
                        <a:lnTo>
                          <a:pt x="1007" y="75"/>
                        </a:lnTo>
                        <a:lnTo>
                          <a:pt x="1007" y="75"/>
                        </a:lnTo>
                        <a:lnTo>
                          <a:pt x="1007" y="75"/>
                        </a:lnTo>
                        <a:lnTo>
                          <a:pt x="1007" y="75"/>
                        </a:lnTo>
                        <a:lnTo>
                          <a:pt x="1008" y="75"/>
                        </a:lnTo>
                        <a:lnTo>
                          <a:pt x="1008" y="75"/>
                        </a:lnTo>
                        <a:lnTo>
                          <a:pt x="1008" y="75"/>
                        </a:lnTo>
                        <a:lnTo>
                          <a:pt x="1008" y="75"/>
                        </a:lnTo>
                        <a:lnTo>
                          <a:pt x="1009" y="75"/>
                        </a:lnTo>
                        <a:lnTo>
                          <a:pt x="1009" y="75"/>
                        </a:lnTo>
                        <a:lnTo>
                          <a:pt x="1009" y="75"/>
                        </a:lnTo>
                        <a:lnTo>
                          <a:pt x="1009" y="75"/>
                        </a:lnTo>
                        <a:lnTo>
                          <a:pt x="1009" y="75"/>
                        </a:lnTo>
                        <a:lnTo>
                          <a:pt x="1010" y="75"/>
                        </a:lnTo>
                        <a:lnTo>
                          <a:pt x="1010" y="75"/>
                        </a:lnTo>
                        <a:lnTo>
                          <a:pt x="1010" y="76"/>
                        </a:lnTo>
                        <a:lnTo>
                          <a:pt x="1010" y="76"/>
                        </a:lnTo>
                        <a:lnTo>
                          <a:pt x="1010" y="76"/>
                        </a:lnTo>
                        <a:lnTo>
                          <a:pt x="1011" y="76"/>
                        </a:lnTo>
                        <a:lnTo>
                          <a:pt x="1011" y="76"/>
                        </a:lnTo>
                        <a:lnTo>
                          <a:pt x="1011" y="76"/>
                        </a:lnTo>
                        <a:lnTo>
                          <a:pt x="1011" y="76"/>
                        </a:lnTo>
                        <a:lnTo>
                          <a:pt x="1012" y="76"/>
                        </a:lnTo>
                        <a:lnTo>
                          <a:pt x="1012" y="76"/>
                        </a:lnTo>
                        <a:lnTo>
                          <a:pt x="1012" y="76"/>
                        </a:lnTo>
                        <a:lnTo>
                          <a:pt x="1012" y="76"/>
                        </a:lnTo>
                        <a:lnTo>
                          <a:pt x="1012" y="76"/>
                        </a:lnTo>
                        <a:lnTo>
                          <a:pt x="1013" y="76"/>
                        </a:lnTo>
                        <a:lnTo>
                          <a:pt x="1013" y="76"/>
                        </a:lnTo>
                        <a:lnTo>
                          <a:pt x="1013" y="76"/>
                        </a:lnTo>
                        <a:lnTo>
                          <a:pt x="1013" y="76"/>
                        </a:lnTo>
                        <a:lnTo>
                          <a:pt x="1013" y="76"/>
                        </a:lnTo>
                        <a:lnTo>
                          <a:pt x="1014" y="76"/>
                        </a:lnTo>
                        <a:lnTo>
                          <a:pt x="1014" y="76"/>
                        </a:lnTo>
                        <a:lnTo>
                          <a:pt x="1014" y="76"/>
                        </a:lnTo>
                        <a:lnTo>
                          <a:pt x="1014" y="76"/>
                        </a:lnTo>
                        <a:lnTo>
                          <a:pt x="1014" y="76"/>
                        </a:lnTo>
                        <a:lnTo>
                          <a:pt x="1015" y="76"/>
                        </a:lnTo>
                        <a:lnTo>
                          <a:pt x="1015" y="77"/>
                        </a:lnTo>
                        <a:lnTo>
                          <a:pt x="1015" y="76"/>
                        </a:lnTo>
                        <a:lnTo>
                          <a:pt x="1015" y="77"/>
                        </a:lnTo>
                        <a:lnTo>
                          <a:pt x="1016" y="77"/>
                        </a:lnTo>
                        <a:lnTo>
                          <a:pt x="1016" y="76"/>
                        </a:lnTo>
                        <a:lnTo>
                          <a:pt x="1016" y="77"/>
                        </a:lnTo>
                        <a:lnTo>
                          <a:pt x="1016" y="77"/>
                        </a:lnTo>
                        <a:lnTo>
                          <a:pt x="1016" y="76"/>
                        </a:lnTo>
                        <a:lnTo>
                          <a:pt x="1017" y="77"/>
                        </a:lnTo>
                        <a:lnTo>
                          <a:pt x="1017" y="76"/>
                        </a:lnTo>
                        <a:lnTo>
                          <a:pt x="1017" y="77"/>
                        </a:lnTo>
                        <a:lnTo>
                          <a:pt x="1017" y="77"/>
                        </a:lnTo>
                        <a:lnTo>
                          <a:pt x="1018" y="76"/>
                        </a:lnTo>
                        <a:lnTo>
                          <a:pt x="1018" y="77"/>
                        </a:lnTo>
                        <a:lnTo>
                          <a:pt x="1018" y="76"/>
                        </a:lnTo>
                        <a:lnTo>
                          <a:pt x="1018" y="77"/>
                        </a:lnTo>
                        <a:lnTo>
                          <a:pt x="1018" y="77"/>
                        </a:lnTo>
                        <a:lnTo>
                          <a:pt x="1019" y="76"/>
                        </a:lnTo>
                        <a:lnTo>
                          <a:pt x="1019" y="77"/>
                        </a:lnTo>
                        <a:lnTo>
                          <a:pt x="1019" y="77"/>
                        </a:lnTo>
                        <a:lnTo>
                          <a:pt x="1019" y="77"/>
                        </a:lnTo>
                        <a:lnTo>
                          <a:pt x="1019" y="77"/>
                        </a:lnTo>
                        <a:lnTo>
                          <a:pt x="1020" y="76"/>
                        </a:lnTo>
                        <a:lnTo>
                          <a:pt x="1020" y="77"/>
                        </a:lnTo>
                        <a:lnTo>
                          <a:pt x="1020" y="76"/>
                        </a:lnTo>
                        <a:lnTo>
                          <a:pt x="1020" y="77"/>
                        </a:lnTo>
                        <a:lnTo>
                          <a:pt x="1021" y="77"/>
                        </a:lnTo>
                        <a:lnTo>
                          <a:pt x="1021" y="77"/>
                        </a:lnTo>
                        <a:lnTo>
                          <a:pt x="1021" y="77"/>
                        </a:lnTo>
                        <a:lnTo>
                          <a:pt x="1021" y="77"/>
                        </a:lnTo>
                        <a:lnTo>
                          <a:pt x="1021" y="77"/>
                        </a:lnTo>
                        <a:lnTo>
                          <a:pt x="1022" y="77"/>
                        </a:lnTo>
                        <a:lnTo>
                          <a:pt x="1022" y="77"/>
                        </a:lnTo>
                        <a:lnTo>
                          <a:pt x="1022" y="77"/>
                        </a:lnTo>
                        <a:lnTo>
                          <a:pt x="1022" y="77"/>
                        </a:lnTo>
                        <a:lnTo>
                          <a:pt x="1022" y="78"/>
                        </a:lnTo>
                        <a:lnTo>
                          <a:pt x="1023" y="77"/>
                        </a:lnTo>
                        <a:lnTo>
                          <a:pt x="1023" y="78"/>
                        </a:lnTo>
                        <a:lnTo>
                          <a:pt x="1023" y="78"/>
                        </a:lnTo>
                        <a:lnTo>
                          <a:pt x="1023" y="78"/>
                        </a:lnTo>
                        <a:lnTo>
                          <a:pt x="1024" y="78"/>
                        </a:lnTo>
                        <a:lnTo>
                          <a:pt x="1024" y="78"/>
                        </a:lnTo>
                        <a:lnTo>
                          <a:pt x="1024" y="78"/>
                        </a:lnTo>
                        <a:lnTo>
                          <a:pt x="1024" y="78"/>
                        </a:lnTo>
                        <a:lnTo>
                          <a:pt x="1024" y="78"/>
                        </a:lnTo>
                        <a:lnTo>
                          <a:pt x="1025" y="78"/>
                        </a:lnTo>
                        <a:lnTo>
                          <a:pt x="1025" y="78"/>
                        </a:lnTo>
                        <a:lnTo>
                          <a:pt x="1025" y="78"/>
                        </a:lnTo>
                        <a:lnTo>
                          <a:pt x="1025" y="78"/>
                        </a:lnTo>
                        <a:lnTo>
                          <a:pt x="1025" y="78"/>
                        </a:lnTo>
                        <a:lnTo>
                          <a:pt x="1026" y="78"/>
                        </a:lnTo>
                        <a:lnTo>
                          <a:pt x="1026" y="78"/>
                        </a:lnTo>
                        <a:lnTo>
                          <a:pt x="1026" y="78"/>
                        </a:lnTo>
                        <a:lnTo>
                          <a:pt x="1026" y="78"/>
                        </a:lnTo>
                        <a:lnTo>
                          <a:pt x="1026" y="78"/>
                        </a:lnTo>
                        <a:lnTo>
                          <a:pt x="1027" y="78"/>
                        </a:lnTo>
                        <a:lnTo>
                          <a:pt x="1027" y="78"/>
                        </a:lnTo>
                        <a:lnTo>
                          <a:pt x="1027" y="78"/>
                        </a:lnTo>
                        <a:lnTo>
                          <a:pt x="1027" y="78"/>
                        </a:lnTo>
                        <a:lnTo>
                          <a:pt x="1028" y="78"/>
                        </a:lnTo>
                        <a:lnTo>
                          <a:pt x="1028" y="78"/>
                        </a:lnTo>
                        <a:lnTo>
                          <a:pt x="1028" y="78"/>
                        </a:lnTo>
                        <a:lnTo>
                          <a:pt x="1028" y="78"/>
                        </a:lnTo>
                        <a:lnTo>
                          <a:pt x="1028" y="78"/>
                        </a:lnTo>
                        <a:lnTo>
                          <a:pt x="1029" y="78"/>
                        </a:lnTo>
                        <a:lnTo>
                          <a:pt x="1029" y="78"/>
                        </a:lnTo>
                        <a:lnTo>
                          <a:pt x="1029" y="78"/>
                        </a:lnTo>
                        <a:lnTo>
                          <a:pt x="1029" y="78"/>
                        </a:lnTo>
                        <a:lnTo>
                          <a:pt x="1029" y="77"/>
                        </a:lnTo>
                        <a:lnTo>
                          <a:pt x="1030" y="77"/>
                        </a:lnTo>
                        <a:lnTo>
                          <a:pt x="1030" y="77"/>
                        </a:lnTo>
                        <a:lnTo>
                          <a:pt x="1030" y="77"/>
                        </a:lnTo>
                        <a:lnTo>
                          <a:pt x="1030" y="77"/>
                        </a:lnTo>
                        <a:lnTo>
                          <a:pt x="1031" y="77"/>
                        </a:lnTo>
                        <a:lnTo>
                          <a:pt x="1031" y="77"/>
                        </a:lnTo>
                        <a:lnTo>
                          <a:pt x="1031" y="77"/>
                        </a:lnTo>
                        <a:lnTo>
                          <a:pt x="1031" y="77"/>
                        </a:lnTo>
                        <a:lnTo>
                          <a:pt x="1031" y="77"/>
                        </a:lnTo>
                        <a:lnTo>
                          <a:pt x="1032" y="77"/>
                        </a:lnTo>
                        <a:lnTo>
                          <a:pt x="1032" y="77"/>
                        </a:lnTo>
                        <a:lnTo>
                          <a:pt x="1032" y="77"/>
                        </a:lnTo>
                        <a:lnTo>
                          <a:pt x="1032" y="77"/>
                        </a:lnTo>
                        <a:lnTo>
                          <a:pt x="1033" y="77"/>
                        </a:lnTo>
                        <a:lnTo>
                          <a:pt x="1033" y="77"/>
                        </a:lnTo>
                        <a:lnTo>
                          <a:pt x="1033" y="77"/>
                        </a:lnTo>
                        <a:lnTo>
                          <a:pt x="1033" y="77"/>
                        </a:lnTo>
                        <a:lnTo>
                          <a:pt x="1033" y="77"/>
                        </a:lnTo>
                        <a:lnTo>
                          <a:pt x="1034" y="77"/>
                        </a:lnTo>
                        <a:lnTo>
                          <a:pt x="1034" y="77"/>
                        </a:lnTo>
                        <a:lnTo>
                          <a:pt x="1034" y="77"/>
                        </a:lnTo>
                        <a:lnTo>
                          <a:pt x="1034" y="77"/>
                        </a:lnTo>
                        <a:lnTo>
                          <a:pt x="1034" y="77"/>
                        </a:lnTo>
                        <a:lnTo>
                          <a:pt x="1035" y="77"/>
                        </a:lnTo>
                        <a:lnTo>
                          <a:pt x="1035" y="77"/>
                        </a:lnTo>
                        <a:lnTo>
                          <a:pt x="1035" y="77"/>
                        </a:lnTo>
                        <a:lnTo>
                          <a:pt x="1035" y="77"/>
                        </a:lnTo>
                        <a:lnTo>
                          <a:pt x="1036" y="77"/>
                        </a:lnTo>
                        <a:lnTo>
                          <a:pt x="1036" y="77"/>
                        </a:lnTo>
                        <a:lnTo>
                          <a:pt x="1036" y="77"/>
                        </a:lnTo>
                        <a:lnTo>
                          <a:pt x="1036" y="77"/>
                        </a:lnTo>
                        <a:lnTo>
                          <a:pt x="1036" y="77"/>
                        </a:lnTo>
                        <a:lnTo>
                          <a:pt x="1037" y="77"/>
                        </a:lnTo>
                        <a:lnTo>
                          <a:pt x="1037" y="77"/>
                        </a:lnTo>
                        <a:lnTo>
                          <a:pt x="1037" y="77"/>
                        </a:lnTo>
                        <a:lnTo>
                          <a:pt x="1037" y="77"/>
                        </a:lnTo>
                        <a:lnTo>
                          <a:pt x="1037" y="77"/>
                        </a:lnTo>
                        <a:lnTo>
                          <a:pt x="1038" y="77"/>
                        </a:lnTo>
                        <a:lnTo>
                          <a:pt x="1038" y="77"/>
                        </a:lnTo>
                        <a:lnTo>
                          <a:pt x="1038" y="77"/>
                        </a:lnTo>
                        <a:lnTo>
                          <a:pt x="1038" y="77"/>
                        </a:lnTo>
                        <a:lnTo>
                          <a:pt x="1038" y="77"/>
                        </a:lnTo>
                        <a:lnTo>
                          <a:pt x="1039" y="77"/>
                        </a:lnTo>
                        <a:lnTo>
                          <a:pt x="1039" y="77"/>
                        </a:lnTo>
                        <a:lnTo>
                          <a:pt x="1039" y="77"/>
                        </a:lnTo>
                        <a:lnTo>
                          <a:pt x="1039" y="77"/>
                        </a:lnTo>
                        <a:lnTo>
                          <a:pt x="1040" y="76"/>
                        </a:lnTo>
                        <a:lnTo>
                          <a:pt x="1040" y="76"/>
                        </a:lnTo>
                        <a:lnTo>
                          <a:pt x="1040" y="76"/>
                        </a:lnTo>
                        <a:lnTo>
                          <a:pt x="1040" y="76"/>
                        </a:lnTo>
                        <a:lnTo>
                          <a:pt x="1040" y="76"/>
                        </a:lnTo>
                        <a:lnTo>
                          <a:pt x="1041" y="76"/>
                        </a:lnTo>
                        <a:lnTo>
                          <a:pt x="1041" y="76"/>
                        </a:lnTo>
                        <a:lnTo>
                          <a:pt x="1041" y="75"/>
                        </a:lnTo>
                        <a:lnTo>
                          <a:pt x="1041" y="75"/>
                        </a:lnTo>
                        <a:lnTo>
                          <a:pt x="1041" y="75"/>
                        </a:lnTo>
                        <a:lnTo>
                          <a:pt x="1042" y="75"/>
                        </a:lnTo>
                        <a:lnTo>
                          <a:pt x="1042" y="75"/>
                        </a:lnTo>
                        <a:lnTo>
                          <a:pt x="1042" y="75"/>
                        </a:lnTo>
                        <a:lnTo>
                          <a:pt x="1042" y="75"/>
                        </a:lnTo>
                        <a:lnTo>
                          <a:pt x="1043" y="75"/>
                        </a:lnTo>
                        <a:lnTo>
                          <a:pt x="1043" y="75"/>
                        </a:lnTo>
                        <a:lnTo>
                          <a:pt x="1043" y="76"/>
                        </a:lnTo>
                        <a:lnTo>
                          <a:pt x="1043" y="75"/>
                        </a:lnTo>
                        <a:lnTo>
                          <a:pt x="1043" y="76"/>
                        </a:lnTo>
                        <a:lnTo>
                          <a:pt x="1044" y="76"/>
                        </a:lnTo>
                        <a:lnTo>
                          <a:pt x="1044" y="76"/>
                        </a:lnTo>
                        <a:lnTo>
                          <a:pt x="1044" y="76"/>
                        </a:lnTo>
                        <a:lnTo>
                          <a:pt x="1044" y="76"/>
                        </a:lnTo>
                        <a:lnTo>
                          <a:pt x="1044" y="76"/>
                        </a:lnTo>
                        <a:lnTo>
                          <a:pt x="1045" y="76"/>
                        </a:lnTo>
                        <a:lnTo>
                          <a:pt x="1045" y="76"/>
                        </a:lnTo>
                        <a:lnTo>
                          <a:pt x="1045" y="75"/>
                        </a:lnTo>
                        <a:lnTo>
                          <a:pt x="1045" y="76"/>
                        </a:lnTo>
                        <a:lnTo>
                          <a:pt x="1046" y="75"/>
                        </a:lnTo>
                        <a:lnTo>
                          <a:pt x="1046" y="76"/>
                        </a:lnTo>
                        <a:lnTo>
                          <a:pt x="1046" y="76"/>
                        </a:lnTo>
                        <a:lnTo>
                          <a:pt x="1046" y="76"/>
                        </a:lnTo>
                        <a:lnTo>
                          <a:pt x="1046" y="75"/>
                        </a:lnTo>
                        <a:lnTo>
                          <a:pt x="1047" y="76"/>
                        </a:lnTo>
                        <a:lnTo>
                          <a:pt x="1047" y="76"/>
                        </a:lnTo>
                        <a:lnTo>
                          <a:pt x="1047" y="76"/>
                        </a:lnTo>
                        <a:lnTo>
                          <a:pt x="1047" y="76"/>
                        </a:lnTo>
                        <a:lnTo>
                          <a:pt x="1048" y="76"/>
                        </a:lnTo>
                        <a:lnTo>
                          <a:pt x="1048" y="76"/>
                        </a:lnTo>
                        <a:lnTo>
                          <a:pt x="1048" y="76"/>
                        </a:lnTo>
                        <a:lnTo>
                          <a:pt x="1048" y="76"/>
                        </a:lnTo>
                        <a:lnTo>
                          <a:pt x="1048" y="76"/>
                        </a:lnTo>
                        <a:lnTo>
                          <a:pt x="1049" y="76"/>
                        </a:lnTo>
                        <a:lnTo>
                          <a:pt x="1049" y="76"/>
                        </a:lnTo>
                        <a:lnTo>
                          <a:pt x="1049" y="76"/>
                        </a:lnTo>
                        <a:lnTo>
                          <a:pt x="1049" y="76"/>
                        </a:lnTo>
                        <a:lnTo>
                          <a:pt x="1049" y="76"/>
                        </a:lnTo>
                        <a:lnTo>
                          <a:pt x="1050" y="76"/>
                        </a:lnTo>
                        <a:lnTo>
                          <a:pt x="1050" y="77"/>
                        </a:lnTo>
                        <a:lnTo>
                          <a:pt x="1050" y="76"/>
                        </a:lnTo>
                        <a:lnTo>
                          <a:pt x="1050" y="77"/>
                        </a:lnTo>
                        <a:lnTo>
                          <a:pt x="1050" y="77"/>
                        </a:lnTo>
                        <a:lnTo>
                          <a:pt x="1051" y="76"/>
                        </a:lnTo>
                        <a:lnTo>
                          <a:pt x="1051" y="77"/>
                        </a:lnTo>
                        <a:lnTo>
                          <a:pt x="1051" y="77"/>
                        </a:lnTo>
                        <a:lnTo>
                          <a:pt x="1051" y="77"/>
                        </a:lnTo>
                        <a:lnTo>
                          <a:pt x="1052" y="77"/>
                        </a:lnTo>
                        <a:lnTo>
                          <a:pt x="1052" y="76"/>
                        </a:lnTo>
                        <a:lnTo>
                          <a:pt x="1052" y="77"/>
                        </a:lnTo>
                        <a:lnTo>
                          <a:pt x="1052" y="77"/>
                        </a:lnTo>
                        <a:lnTo>
                          <a:pt x="1052" y="77"/>
                        </a:lnTo>
                        <a:lnTo>
                          <a:pt x="1053" y="77"/>
                        </a:lnTo>
                        <a:lnTo>
                          <a:pt x="1053" y="77"/>
                        </a:lnTo>
                        <a:lnTo>
                          <a:pt x="1053" y="77"/>
                        </a:lnTo>
                        <a:lnTo>
                          <a:pt x="1053" y="77"/>
                        </a:lnTo>
                        <a:lnTo>
                          <a:pt x="1053" y="76"/>
                        </a:lnTo>
                        <a:lnTo>
                          <a:pt x="1054" y="77"/>
                        </a:lnTo>
                        <a:lnTo>
                          <a:pt x="1054" y="77"/>
                        </a:lnTo>
                        <a:lnTo>
                          <a:pt x="1054" y="77"/>
                        </a:lnTo>
                        <a:lnTo>
                          <a:pt x="1054" y="77"/>
                        </a:lnTo>
                        <a:lnTo>
                          <a:pt x="1055" y="77"/>
                        </a:lnTo>
                        <a:lnTo>
                          <a:pt x="1055" y="77"/>
                        </a:lnTo>
                        <a:lnTo>
                          <a:pt x="1055" y="77"/>
                        </a:lnTo>
                        <a:lnTo>
                          <a:pt x="1055" y="77"/>
                        </a:lnTo>
                        <a:lnTo>
                          <a:pt x="1055" y="77"/>
                        </a:lnTo>
                        <a:lnTo>
                          <a:pt x="1056" y="77"/>
                        </a:lnTo>
                        <a:lnTo>
                          <a:pt x="1056" y="77"/>
                        </a:lnTo>
                        <a:lnTo>
                          <a:pt x="1056" y="77"/>
                        </a:lnTo>
                        <a:lnTo>
                          <a:pt x="1056" y="77"/>
                        </a:lnTo>
                        <a:lnTo>
                          <a:pt x="1056" y="77"/>
                        </a:lnTo>
                        <a:lnTo>
                          <a:pt x="1057" y="77"/>
                        </a:lnTo>
                        <a:lnTo>
                          <a:pt x="1057" y="77"/>
                        </a:lnTo>
                        <a:lnTo>
                          <a:pt x="1057" y="77"/>
                        </a:lnTo>
                        <a:lnTo>
                          <a:pt x="1057" y="77"/>
                        </a:lnTo>
                        <a:lnTo>
                          <a:pt x="1058" y="77"/>
                        </a:lnTo>
                        <a:lnTo>
                          <a:pt x="1058" y="78"/>
                        </a:lnTo>
                        <a:lnTo>
                          <a:pt x="1058" y="77"/>
                        </a:lnTo>
                        <a:lnTo>
                          <a:pt x="1058" y="78"/>
                        </a:lnTo>
                        <a:lnTo>
                          <a:pt x="1058" y="78"/>
                        </a:lnTo>
                        <a:lnTo>
                          <a:pt x="1059" y="78"/>
                        </a:lnTo>
                        <a:lnTo>
                          <a:pt x="1059" y="78"/>
                        </a:lnTo>
                        <a:lnTo>
                          <a:pt x="1059" y="78"/>
                        </a:lnTo>
                        <a:lnTo>
                          <a:pt x="1059" y="78"/>
                        </a:lnTo>
                        <a:lnTo>
                          <a:pt x="1060" y="78"/>
                        </a:lnTo>
                        <a:lnTo>
                          <a:pt x="1060" y="78"/>
                        </a:lnTo>
                        <a:lnTo>
                          <a:pt x="1060" y="78"/>
                        </a:lnTo>
                        <a:lnTo>
                          <a:pt x="1060" y="78"/>
                        </a:lnTo>
                        <a:lnTo>
                          <a:pt x="1060" y="78"/>
                        </a:lnTo>
                        <a:lnTo>
                          <a:pt x="1061" y="78"/>
                        </a:lnTo>
                        <a:lnTo>
                          <a:pt x="1061" y="78"/>
                        </a:lnTo>
                        <a:lnTo>
                          <a:pt x="1061" y="78"/>
                        </a:lnTo>
                        <a:lnTo>
                          <a:pt x="1061" y="78"/>
                        </a:lnTo>
                        <a:lnTo>
                          <a:pt x="1061" y="78"/>
                        </a:lnTo>
                        <a:lnTo>
                          <a:pt x="1062" y="78"/>
                        </a:lnTo>
                        <a:lnTo>
                          <a:pt x="1062" y="78"/>
                        </a:lnTo>
                        <a:lnTo>
                          <a:pt x="1062" y="78"/>
                        </a:lnTo>
                        <a:lnTo>
                          <a:pt x="1062" y="78"/>
                        </a:lnTo>
                        <a:lnTo>
                          <a:pt x="1062" y="78"/>
                        </a:lnTo>
                        <a:lnTo>
                          <a:pt x="1063" y="78"/>
                        </a:lnTo>
                        <a:lnTo>
                          <a:pt x="1063" y="78"/>
                        </a:lnTo>
                        <a:lnTo>
                          <a:pt x="1063" y="78"/>
                        </a:lnTo>
                        <a:lnTo>
                          <a:pt x="1063" y="78"/>
                        </a:lnTo>
                        <a:lnTo>
                          <a:pt x="1064" y="78"/>
                        </a:lnTo>
                        <a:lnTo>
                          <a:pt x="1064" y="78"/>
                        </a:lnTo>
                        <a:lnTo>
                          <a:pt x="1064" y="78"/>
                        </a:lnTo>
                        <a:lnTo>
                          <a:pt x="1064" y="78"/>
                        </a:lnTo>
                        <a:lnTo>
                          <a:pt x="1064" y="78"/>
                        </a:lnTo>
                        <a:lnTo>
                          <a:pt x="1065" y="78"/>
                        </a:lnTo>
                        <a:lnTo>
                          <a:pt x="1065" y="77"/>
                        </a:lnTo>
                        <a:lnTo>
                          <a:pt x="1065" y="78"/>
                        </a:lnTo>
                        <a:lnTo>
                          <a:pt x="1065" y="78"/>
                        </a:lnTo>
                        <a:lnTo>
                          <a:pt x="1065" y="78"/>
                        </a:lnTo>
                        <a:lnTo>
                          <a:pt x="1066" y="78"/>
                        </a:lnTo>
                        <a:lnTo>
                          <a:pt x="1066" y="78"/>
                        </a:lnTo>
                        <a:lnTo>
                          <a:pt x="1066" y="78"/>
                        </a:lnTo>
                        <a:lnTo>
                          <a:pt x="1066" y="78"/>
                        </a:lnTo>
                        <a:lnTo>
                          <a:pt x="1067" y="78"/>
                        </a:lnTo>
                        <a:lnTo>
                          <a:pt x="1067" y="77"/>
                        </a:lnTo>
                        <a:lnTo>
                          <a:pt x="1067" y="77"/>
                        </a:lnTo>
                        <a:lnTo>
                          <a:pt x="1067" y="77"/>
                        </a:lnTo>
                        <a:lnTo>
                          <a:pt x="1067" y="78"/>
                        </a:lnTo>
                        <a:lnTo>
                          <a:pt x="1068" y="77"/>
                        </a:lnTo>
                        <a:lnTo>
                          <a:pt x="1068" y="77"/>
                        </a:lnTo>
                        <a:lnTo>
                          <a:pt x="1068" y="77"/>
                        </a:lnTo>
                        <a:lnTo>
                          <a:pt x="1068" y="77"/>
                        </a:lnTo>
                        <a:lnTo>
                          <a:pt x="1068" y="77"/>
                        </a:lnTo>
                        <a:lnTo>
                          <a:pt x="1069" y="77"/>
                        </a:lnTo>
                        <a:lnTo>
                          <a:pt x="1069" y="77"/>
                        </a:lnTo>
                        <a:lnTo>
                          <a:pt x="1069" y="77"/>
                        </a:lnTo>
                        <a:lnTo>
                          <a:pt x="1069" y="77"/>
                        </a:lnTo>
                        <a:lnTo>
                          <a:pt x="1070" y="77"/>
                        </a:lnTo>
                        <a:lnTo>
                          <a:pt x="1070" y="77"/>
                        </a:lnTo>
                        <a:lnTo>
                          <a:pt x="1070" y="77"/>
                        </a:lnTo>
                        <a:lnTo>
                          <a:pt x="1070" y="77"/>
                        </a:lnTo>
                        <a:lnTo>
                          <a:pt x="1070" y="77"/>
                        </a:lnTo>
                        <a:lnTo>
                          <a:pt x="1071" y="77"/>
                        </a:lnTo>
                        <a:lnTo>
                          <a:pt x="1071" y="77"/>
                        </a:lnTo>
                        <a:lnTo>
                          <a:pt x="1071" y="77"/>
                        </a:lnTo>
                        <a:lnTo>
                          <a:pt x="1071" y="77"/>
                        </a:lnTo>
                        <a:lnTo>
                          <a:pt x="1071" y="77"/>
                        </a:lnTo>
                        <a:lnTo>
                          <a:pt x="1072" y="77"/>
                        </a:lnTo>
                        <a:lnTo>
                          <a:pt x="1072" y="77"/>
                        </a:lnTo>
                        <a:lnTo>
                          <a:pt x="1072" y="77"/>
                        </a:lnTo>
                        <a:lnTo>
                          <a:pt x="1072" y="77"/>
                        </a:lnTo>
                        <a:lnTo>
                          <a:pt x="1073" y="77"/>
                        </a:lnTo>
                        <a:lnTo>
                          <a:pt x="1073" y="77"/>
                        </a:lnTo>
                        <a:lnTo>
                          <a:pt x="1073" y="77"/>
                        </a:lnTo>
                        <a:lnTo>
                          <a:pt x="1073" y="77"/>
                        </a:lnTo>
                        <a:lnTo>
                          <a:pt x="1073" y="77"/>
                        </a:lnTo>
                        <a:lnTo>
                          <a:pt x="1074" y="77"/>
                        </a:lnTo>
                        <a:lnTo>
                          <a:pt x="1074" y="77"/>
                        </a:lnTo>
                        <a:lnTo>
                          <a:pt x="1074" y="77"/>
                        </a:lnTo>
                        <a:lnTo>
                          <a:pt x="1074" y="77"/>
                        </a:lnTo>
                        <a:lnTo>
                          <a:pt x="1074" y="77"/>
                        </a:lnTo>
                        <a:lnTo>
                          <a:pt x="1075" y="77"/>
                        </a:lnTo>
                        <a:lnTo>
                          <a:pt x="1075" y="77"/>
                        </a:lnTo>
                        <a:lnTo>
                          <a:pt x="1075" y="77"/>
                        </a:lnTo>
                        <a:lnTo>
                          <a:pt x="1075" y="77"/>
                        </a:lnTo>
                        <a:lnTo>
                          <a:pt x="1076" y="76"/>
                        </a:lnTo>
                        <a:lnTo>
                          <a:pt x="1076" y="76"/>
                        </a:lnTo>
                        <a:lnTo>
                          <a:pt x="1076" y="76"/>
                        </a:lnTo>
                        <a:lnTo>
                          <a:pt x="1076" y="76"/>
                        </a:lnTo>
                        <a:lnTo>
                          <a:pt x="1076" y="76"/>
                        </a:lnTo>
                        <a:lnTo>
                          <a:pt x="1077" y="75"/>
                        </a:lnTo>
                        <a:lnTo>
                          <a:pt x="1077" y="76"/>
                        </a:lnTo>
                        <a:lnTo>
                          <a:pt x="1077" y="75"/>
                        </a:lnTo>
                        <a:lnTo>
                          <a:pt x="1077" y="76"/>
                        </a:lnTo>
                        <a:lnTo>
                          <a:pt x="1077" y="76"/>
                        </a:lnTo>
                        <a:lnTo>
                          <a:pt x="1078" y="76"/>
                        </a:lnTo>
                        <a:lnTo>
                          <a:pt x="1078" y="76"/>
                        </a:lnTo>
                        <a:lnTo>
                          <a:pt x="1078" y="76"/>
                        </a:lnTo>
                        <a:lnTo>
                          <a:pt x="1078" y="76"/>
                        </a:lnTo>
                        <a:lnTo>
                          <a:pt x="1079" y="76"/>
                        </a:lnTo>
                        <a:lnTo>
                          <a:pt x="1079" y="76"/>
                        </a:lnTo>
                        <a:lnTo>
                          <a:pt x="1079" y="76"/>
                        </a:lnTo>
                        <a:lnTo>
                          <a:pt x="1079" y="76"/>
                        </a:lnTo>
                        <a:lnTo>
                          <a:pt x="1079" y="76"/>
                        </a:lnTo>
                        <a:lnTo>
                          <a:pt x="1080" y="76"/>
                        </a:lnTo>
                        <a:lnTo>
                          <a:pt x="1080" y="76"/>
                        </a:lnTo>
                        <a:lnTo>
                          <a:pt x="1080" y="76"/>
                        </a:lnTo>
                        <a:lnTo>
                          <a:pt x="1080" y="76"/>
                        </a:lnTo>
                        <a:lnTo>
                          <a:pt x="1080" y="76"/>
                        </a:lnTo>
                        <a:lnTo>
                          <a:pt x="1081" y="76"/>
                        </a:lnTo>
                        <a:lnTo>
                          <a:pt x="1081" y="76"/>
                        </a:lnTo>
                        <a:lnTo>
                          <a:pt x="1081" y="76"/>
                        </a:lnTo>
                        <a:lnTo>
                          <a:pt x="1081" y="76"/>
                        </a:lnTo>
                        <a:lnTo>
                          <a:pt x="1081" y="76"/>
                        </a:lnTo>
                        <a:lnTo>
                          <a:pt x="1082" y="76"/>
                        </a:lnTo>
                        <a:lnTo>
                          <a:pt x="1082" y="76"/>
                        </a:lnTo>
                        <a:lnTo>
                          <a:pt x="1082" y="76"/>
                        </a:lnTo>
                        <a:lnTo>
                          <a:pt x="1082" y="76"/>
                        </a:lnTo>
                        <a:lnTo>
                          <a:pt x="1083" y="77"/>
                        </a:lnTo>
                        <a:lnTo>
                          <a:pt x="1083" y="76"/>
                        </a:lnTo>
                        <a:lnTo>
                          <a:pt x="1083" y="77"/>
                        </a:lnTo>
                        <a:lnTo>
                          <a:pt x="1083" y="77"/>
                        </a:lnTo>
                        <a:lnTo>
                          <a:pt x="1083" y="77"/>
                        </a:lnTo>
                        <a:lnTo>
                          <a:pt x="1084" y="77"/>
                        </a:lnTo>
                        <a:lnTo>
                          <a:pt x="1084" y="77"/>
                        </a:lnTo>
                        <a:lnTo>
                          <a:pt x="1084" y="77"/>
                        </a:lnTo>
                        <a:lnTo>
                          <a:pt x="1084" y="76"/>
                        </a:lnTo>
                        <a:lnTo>
                          <a:pt x="1085" y="77"/>
                        </a:lnTo>
                        <a:lnTo>
                          <a:pt x="1085" y="76"/>
                        </a:lnTo>
                        <a:lnTo>
                          <a:pt x="1085" y="77"/>
                        </a:lnTo>
                        <a:lnTo>
                          <a:pt x="1085" y="77"/>
                        </a:lnTo>
                        <a:lnTo>
                          <a:pt x="1085" y="76"/>
                        </a:lnTo>
                        <a:lnTo>
                          <a:pt x="1086" y="77"/>
                        </a:lnTo>
                        <a:lnTo>
                          <a:pt x="1086" y="77"/>
                        </a:lnTo>
                        <a:lnTo>
                          <a:pt x="1086" y="77"/>
                        </a:lnTo>
                        <a:lnTo>
                          <a:pt x="1086" y="77"/>
                        </a:lnTo>
                        <a:lnTo>
                          <a:pt x="1086" y="77"/>
                        </a:lnTo>
                        <a:lnTo>
                          <a:pt x="1087" y="77"/>
                        </a:lnTo>
                        <a:lnTo>
                          <a:pt x="1087" y="77"/>
                        </a:lnTo>
                        <a:lnTo>
                          <a:pt x="1087" y="77"/>
                        </a:lnTo>
                        <a:lnTo>
                          <a:pt x="1087" y="77"/>
                        </a:lnTo>
                        <a:lnTo>
                          <a:pt x="1088" y="77"/>
                        </a:lnTo>
                        <a:lnTo>
                          <a:pt x="1088" y="77"/>
                        </a:lnTo>
                        <a:lnTo>
                          <a:pt x="1088" y="77"/>
                        </a:lnTo>
                        <a:lnTo>
                          <a:pt x="1088" y="77"/>
                        </a:lnTo>
                        <a:lnTo>
                          <a:pt x="1088" y="77"/>
                        </a:lnTo>
                        <a:lnTo>
                          <a:pt x="1089" y="77"/>
                        </a:lnTo>
                        <a:lnTo>
                          <a:pt x="1089" y="77"/>
                        </a:lnTo>
                        <a:lnTo>
                          <a:pt x="1089" y="77"/>
                        </a:lnTo>
                        <a:lnTo>
                          <a:pt x="1089" y="77"/>
                        </a:lnTo>
                        <a:lnTo>
                          <a:pt x="1089" y="77"/>
                        </a:lnTo>
                        <a:lnTo>
                          <a:pt x="1090" y="77"/>
                        </a:lnTo>
                        <a:lnTo>
                          <a:pt x="1090" y="77"/>
                        </a:lnTo>
                        <a:lnTo>
                          <a:pt x="1090" y="77"/>
                        </a:lnTo>
                        <a:lnTo>
                          <a:pt x="1090" y="77"/>
                        </a:lnTo>
                        <a:lnTo>
                          <a:pt x="1091" y="77"/>
                        </a:lnTo>
                        <a:lnTo>
                          <a:pt x="1091" y="77"/>
                        </a:lnTo>
                        <a:lnTo>
                          <a:pt x="1091" y="77"/>
                        </a:lnTo>
                        <a:lnTo>
                          <a:pt x="1091" y="77"/>
                        </a:lnTo>
                        <a:lnTo>
                          <a:pt x="1091" y="77"/>
                        </a:lnTo>
                        <a:lnTo>
                          <a:pt x="1092" y="77"/>
                        </a:lnTo>
                        <a:lnTo>
                          <a:pt x="1092" y="77"/>
                        </a:lnTo>
                        <a:lnTo>
                          <a:pt x="1092" y="77"/>
                        </a:lnTo>
                        <a:lnTo>
                          <a:pt x="1092" y="77"/>
                        </a:lnTo>
                        <a:lnTo>
                          <a:pt x="1092" y="78"/>
                        </a:lnTo>
                        <a:lnTo>
                          <a:pt x="1093" y="78"/>
                        </a:lnTo>
                        <a:lnTo>
                          <a:pt x="1093" y="78"/>
                        </a:lnTo>
                        <a:lnTo>
                          <a:pt x="1093" y="78"/>
                        </a:lnTo>
                        <a:lnTo>
                          <a:pt x="1093" y="79"/>
                        </a:lnTo>
                        <a:lnTo>
                          <a:pt x="1093" y="79"/>
                        </a:lnTo>
                        <a:lnTo>
                          <a:pt x="1094" y="78"/>
                        </a:lnTo>
                        <a:lnTo>
                          <a:pt x="1094" y="79"/>
                        </a:lnTo>
                        <a:lnTo>
                          <a:pt x="1094" y="78"/>
                        </a:lnTo>
                        <a:lnTo>
                          <a:pt x="1094" y="79"/>
                        </a:lnTo>
                        <a:lnTo>
                          <a:pt x="1095" y="79"/>
                        </a:lnTo>
                        <a:lnTo>
                          <a:pt x="1095" y="79"/>
                        </a:lnTo>
                        <a:lnTo>
                          <a:pt x="1095" y="79"/>
                        </a:lnTo>
                        <a:lnTo>
                          <a:pt x="1095" y="79"/>
                        </a:lnTo>
                        <a:lnTo>
                          <a:pt x="1095" y="79"/>
                        </a:lnTo>
                        <a:lnTo>
                          <a:pt x="1096" y="79"/>
                        </a:lnTo>
                        <a:lnTo>
                          <a:pt x="1096" y="79"/>
                        </a:lnTo>
                        <a:lnTo>
                          <a:pt x="1096" y="79"/>
                        </a:lnTo>
                        <a:lnTo>
                          <a:pt x="1096" y="79"/>
                        </a:lnTo>
                        <a:lnTo>
                          <a:pt x="1096" y="78"/>
                        </a:lnTo>
                        <a:lnTo>
                          <a:pt x="1097" y="79"/>
                        </a:lnTo>
                        <a:lnTo>
                          <a:pt x="1097" y="79"/>
                        </a:lnTo>
                        <a:lnTo>
                          <a:pt x="1097" y="79"/>
                        </a:lnTo>
                        <a:lnTo>
                          <a:pt x="1097" y="79"/>
                        </a:lnTo>
                        <a:lnTo>
                          <a:pt x="1098" y="79"/>
                        </a:lnTo>
                        <a:lnTo>
                          <a:pt x="1098" y="78"/>
                        </a:lnTo>
                        <a:lnTo>
                          <a:pt x="1098" y="79"/>
                        </a:lnTo>
                        <a:lnTo>
                          <a:pt x="1098" y="78"/>
                        </a:lnTo>
                        <a:lnTo>
                          <a:pt x="1098" y="79"/>
                        </a:lnTo>
                        <a:lnTo>
                          <a:pt x="1099" y="78"/>
                        </a:lnTo>
                        <a:lnTo>
                          <a:pt x="1099" y="79"/>
                        </a:lnTo>
                        <a:lnTo>
                          <a:pt x="1099" y="78"/>
                        </a:lnTo>
                        <a:lnTo>
                          <a:pt x="1099" y="78"/>
                        </a:lnTo>
                        <a:lnTo>
                          <a:pt x="1100" y="78"/>
                        </a:lnTo>
                        <a:lnTo>
                          <a:pt x="1100" y="78"/>
                        </a:lnTo>
                        <a:lnTo>
                          <a:pt x="1100" y="78"/>
                        </a:lnTo>
                        <a:lnTo>
                          <a:pt x="1100" y="78"/>
                        </a:lnTo>
                        <a:lnTo>
                          <a:pt x="1100" y="78"/>
                        </a:lnTo>
                        <a:lnTo>
                          <a:pt x="1101" y="78"/>
                        </a:lnTo>
                        <a:lnTo>
                          <a:pt x="1101" y="78"/>
                        </a:lnTo>
                        <a:lnTo>
                          <a:pt x="1101" y="78"/>
                        </a:lnTo>
                        <a:lnTo>
                          <a:pt x="1101" y="78"/>
                        </a:lnTo>
                        <a:lnTo>
                          <a:pt x="1101" y="78"/>
                        </a:lnTo>
                        <a:lnTo>
                          <a:pt x="1102" y="78"/>
                        </a:lnTo>
                        <a:lnTo>
                          <a:pt x="1102" y="78"/>
                        </a:lnTo>
                        <a:lnTo>
                          <a:pt x="1102" y="78"/>
                        </a:lnTo>
                        <a:lnTo>
                          <a:pt x="1102" y="78"/>
                        </a:lnTo>
                        <a:lnTo>
                          <a:pt x="1103" y="78"/>
                        </a:lnTo>
                        <a:lnTo>
                          <a:pt x="1103" y="78"/>
                        </a:lnTo>
                        <a:lnTo>
                          <a:pt x="1103" y="77"/>
                        </a:lnTo>
                        <a:lnTo>
                          <a:pt x="1103" y="78"/>
                        </a:lnTo>
                        <a:lnTo>
                          <a:pt x="1103" y="78"/>
                        </a:lnTo>
                        <a:lnTo>
                          <a:pt x="1104" y="78"/>
                        </a:lnTo>
                        <a:lnTo>
                          <a:pt x="1104" y="78"/>
                        </a:lnTo>
                        <a:lnTo>
                          <a:pt x="1104" y="77"/>
                        </a:lnTo>
                        <a:lnTo>
                          <a:pt x="1104" y="78"/>
                        </a:lnTo>
                        <a:lnTo>
                          <a:pt x="1104" y="78"/>
                        </a:lnTo>
                        <a:lnTo>
                          <a:pt x="1105" y="77"/>
                        </a:lnTo>
                        <a:lnTo>
                          <a:pt x="1105" y="78"/>
                        </a:lnTo>
                        <a:lnTo>
                          <a:pt x="1105" y="77"/>
                        </a:lnTo>
                        <a:lnTo>
                          <a:pt x="1105" y="78"/>
                        </a:lnTo>
                        <a:lnTo>
                          <a:pt x="1105" y="78"/>
                        </a:lnTo>
                        <a:lnTo>
                          <a:pt x="1106" y="77"/>
                        </a:lnTo>
                        <a:lnTo>
                          <a:pt x="1106" y="78"/>
                        </a:lnTo>
                        <a:lnTo>
                          <a:pt x="1106" y="78"/>
                        </a:lnTo>
                        <a:lnTo>
                          <a:pt x="1106" y="77"/>
                        </a:lnTo>
                        <a:lnTo>
                          <a:pt x="1107" y="78"/>
                        </a:lnTo>
                        <a:lnTo>
                          <a:pt x="1107" y="77"/>
                        </a:lnTo>
                        <a:lnTo>
                          <a:pt x="1107" y="77"/>
                        </a:lnTo>
                        <a:lnTo>
                          <a:pt x="1107" y="77"/>
                        </a:lnTo>
                        <a:lnTo>
                          <a:pt x="1107" y="77"/>
                        </a:lnTo>
                        <a:lnTo>
                          <a:pt x="1108" y="77"/>
                        </a:lnTo>
                        <a:lnTo>
                          <a:pt x="1108" y="77"/>
                        </a:lnTo>
                        <a:lnTo>
                          <a:pt x="1108" y="77"/>
                        </a:lnTo>
                        <a:lnTo>
                          <a:pt x="1108" y="77"/>
                        </a:lnTo>
                        <a:lnTo>
                          <a:pt x="1108" y="77"/>
                        </a:lnTo>
                        <a:lnTo>
                          <a:pt x="1109" y="77"/>
                        </a:lnTo>
                        <a:lnTo>
                          <a:pt x="1109" y="77"/>
                        </a:lnTo>
                        <a:lnTo>
                          <a:pt x="1109" y="77"/>
                        </a:lnTo>
                        <a:lnTo>
                          <a:pt x="1109" y="77"/>
                        </a:lnTo>
                        <a:lnTo>
                          <a:pt x="1110" y="77"/>
                        </a:lnTo>
                        <a:lnTo>
                          <a:pt x="1110" y="77"/>
                        </a:lnTo>
                        <a:lnTo>
                          <a:pt x="1110" y="77"/>
                        </a:lnTo>
                        <a:lnTo>
                          <a:pt x="1110" y="77"/>
                        </a:lnTo>
                        <a:lnTo>
                          <a:pt x="1110" y="77"/>
                        </a:lnTo>
                        <a:lnTo>
                          <a:pt x="1111" y="76"/>
                        </a:lnTo>
                        <a:lnTo>
                          <a:pt x="1111" y="76"/>
                        </a:lnTo>
                        <a:lnTo>
                          <a:pt x="1111" y="76"/>
                        </a:lnTo>
                        <a:lnTo>
                          <a:pt x="1111" y="76"/>
                        </a:lnTo>
                        <a:lnTo>
                          <a:pt x="1112" y="76"/>
                        </a:lnTo>
                        <a:lnTo>
                          <a:pt x="1112" y="76"/>
                        </a:lnTo>
                        <a:lnTo>
                          <a:pt x="1112" y="76"/>
                        </a:lnTo>
                        <a:lnTo>
                          <a:pt x="1112" y="76"/>
                        </a:lnTo>
                        <a:lnTo>
                          <a:pt x="1112" y="76"/>
                        </a:lnTo>
                        <a:lnTo>
                          <a:pt x="1113" y="76"/>
                        </a:lnTo>
                        <a:lnTo>
                          <a:pt x="1113" y="76"/>
                        </a:lnTo>
                        <a:lnTo>
                          <a:pt x="1113" y="76"/>
                        </a:lnTo>
                        <a:lnTo>
                          <a:pt x="1113" y="76"/>
                        </a:lnTo>
                        <a:lnTo>
                          <a:pt x="1113" y="76"/>
                        </a:lnTo>
                        <a:lnTo>
                          <a:pt x="1114" y="76"/>
                        </a:lnTo>
                        <a:lnTo>
                          <a:pt x="1114" y="76"/>
                        </a:lnTo>
                        <a:lnTo>
                          <a:pt x="1114" y="76"/>
                        </a:lnTo>
                        <a:lnTo>
                          <a:pt x="1114" y="76"/>
                        </a:lnTo>
                        <a:lnTo>
                          <a:pt x="1115" y="76"/>
                        </a:lnTo>
                        <a:lnTo>
                          <a:pt x="1115" y="76"/>
                        </a:lnTo>
                        <a:lnTo>
                          <a:pt x="1115" y="76"/>
                        </a:lnTo>
                        <a:lnTo>
                          <a:pt x="1115" y="76"/>
                        </a:lnTo>
                        <a:lnTo>
                          <a:pt x="1115" y="76"/>
                        </a:lnTo>
                        <a:lnTo>
                          <a:pt x="1116" y="76"/>
                        </a:lnTo>
                        <a:lnTo>
                          <a:pt x="1116" y="77"/>
                        </a:lnTo>
                        <a:lnTo>
                          <a:pt x="1116" y="76"/>
                        </a:lnTo>
                        <a:lnTo>
                          <a:pt x="1116" y="77"/>
                        </a:lnTo>
                        <a:lnTo>
                          <a:pt x="1116" y="77"/>
                        </a:lnTo>
                        <a:lnTo>
                          <a:pt x="1117" y="77"/>
                        </a:lnTo>
                        <a:lnTo>
                          <a:pt x="1117" y="77"/>
                        </a:lnTo>
                        <a:lnTo>
                          <a:pt x="1117" y="77"/>
                        </a:lnTo>
                        <a:lnTo>
                          <a:pt x="1117" y="77"/>
                        </a:lnTo>
                        <a:lnTo>
                          <a:pt x="1117" y="77"/>
                        </a:lnTo>
                        <a:lnTo>
                          <a:pt x="1118" y="77"/>
                        </a:lnTo>
                        <a:lnTo>
                          <a:pt x="1118" y="77"/>
                        </a:lnTo>
                        <a:lnTo>
                          <a:pt x="1118" y="77"/>
                        </a:lnTo>
                        <a:lnTo>
                          <a:pt x="1118" y="77"/>
                        </a:lnTo>
                        <a:lnTo>
                          <a:pt x="1119" y="77"/>
                        </a:lnTo>
                        <a:lnTo>
                          <a:pt x="1119" y="77"/>
                        </a:lnTo>
                        <a:lnTo>
                          <a:pt x="1119" y="77"/>
                        </a:lnTo>
                        <a:lnTo>
                          <a:pt x="1119" y="77"/>
                        </a:lnTo>
                        <a:lnTo>
                          <a:pt x="1119" y="77"/>
                        </a:lnTo>
                        <a:lnTo>
                          <a:pt x="1120" y="77"/>
                        </a:lnTo>
                        <a:lnTo>
                          <a:pt x="1120" y="77"/>
                        </a:lnTo>
                        <a:lnTo>
                          <a:pt x="1120" y="77"/>
                        </a:lnTo>
                        <a:lnTo>
                          <a:pt x="1120" y="77"/>
                        </a:lnTo>
                        <a:lnTo>
                          <a:pt x="1120" y="77"/>
                        </a:lnTo>
                        <a:lnTo>
                          <a:pt x="1121" y="77"/>
                        </a:lnTo>
                        <a:lnTo>
                          <a:pt x="1121" y="77"/>
                        </a:lnTo>
                        <a:lnTo>
                          <a:pt x="1121" y="78"/>
                        </a:lnTo>
                        <a:lnTo>
                          <a:pt x="1121" y="77"/>
                        </a:lnTo>
                        <a:lnTo>
                          <a:pt x="1122" y="78"/>
                        </a:lnTo>
                        <a:lnTo>
                          <a:pt x="1122" y="77"/>
                        </a:lnTo>
                        <a:lnTo>
                          <a:pt x="1122" y="77"/>
                        </a:lnTo>
                        <a:lnTo>
                          <a:pt x="1122" y="78"/>
                        </a:lnTo>
                        <a:lnTo>
                          <a:pt x="1122" y="77"/>
                        </a:lnTo>
                        <a:lnTo>
                          <a:pt x="1123" y="78"/>
                        </a:lnTo>
                        <a:lnTo>
                          <a:pt x="1123" y="78"/>
                        </a:lnTo>
                        <a:lnTo>
                          <a:pt x="1123" y="77"/>
                        </a:lnTo>
                        <a:lnTo>
                          <a:pt x="1123" y="78"/>
                        </a:lnTo>
                        <a:lnTo>
                          <a:pt x="1123" y="78"/>
                        </a:lnTo>
                        <a:lnTo>
                          <a:pt x="1124" y="78"/>
                        </a:lnTo>
                        <a:lnTo>
                          <a:pt x="1124" y="78"/>
                        </a:lnTo>
                        <a:lnTo>
                          <a:pt x="1124" y="77"/>
                        </a:lnTo>
                        <a:lnTo>
                          <a:pt x="1124" y="78"/>
                        </a:lnTo>
                        <a:lnTo>
                          <a:pt x="1125" y="78"/>
                        </a:lnTo>
                        <a:lnTo>
                          <a:pt x="1125" y="78"/>
                        </a:lnTo>
                        <a:lnTo>
                          <a:pt x="1125" y="78"/>
                        </a:lnTo>
                        <a:lnTo>
                          <a:pt x="1125" y="78"/>
                        </a:lnTo>
                        <a:lnTo>
                          <a:pt x="1125" y="78"/>
                        </a:lnTo>
                        <a:lnTo>
                          <a:pt x="1126" y="78"/>
                        </a:lnTo>
                        <a:lnTo>
                          <a:pt x="1126" y="78"/>
                        </a:lnTo>
                        <a:lnTo>
                          <a:pt x="1126" y="78"/>
                        </a:lnTo>
                        <a:lnTo>
                          <a:pt x="1126" y="78"/>
                        </a:lnTo>
                        <a:lnTo>
                          <a:pt x="1127" y="78"/>
                        </a:lnTo>
                        <a:lnTo>
                          <a:pt x="1127" y="78"/>
                        </a:lnTo>
                        <a:lnTo>
                          <a:pt x="1127" y="78"/>
                        </a:lnTo>
                        <a:lnTo>
                          <a:pt x="1127" y="78"/>
                        </a:lnTo>
                        <a:lnTo>
                          <a:pt x="1127" y="78"/>
                        </a:lnTo>
                        <a:lnTo>
                          <a:pt x="1128" y="78"/>
                        </a:lnTo>
                        <a:lnTo>
                          <a:pt x="1128" y="79"/>
                        </a:lnTo>
                        <a:lnTo>
                          <a:pt x="1128" y="79"/>
                        </a:lnTo>
                        <a:lnTo>
                          <a:pt x="1128" y="79"/>
                        </a:lnTo>
                        <a:lnTo>
                          <a:pt x="1128" y="79"/>
                        </a:lnTo>
                        <a:lnTo>
                          <a:pt x="1129" y="79"/>
                        </a:lnTo>
                        <a:lnTo>
                          <a:pt x="1129" y="79"/>
                        </a:lnTo>
                        <a:lnTo>
                          <a:pt x="1129" y="79"/>
                        </a:lnTo>
                        <a:lnTo>
                          <a:pt x="1129" y="79"/>
                        </a:lnTo>
                        <a:lnTo>
                          <a:pt x="1129" y="79"/>
                        </a:lnTo>
                        <a:lnTo>
                          <a:pt x="1130" y="79"/>
                        </a:lnTo>
                        <a:lnTo>
                          <a:pt x="1130" y="79"/>
                        </a:lnTo>
                        <a:lnTo>
                          <a:pt x="1130" y="79"/>
                        </a:lnTo>
                        <a:lnTo>
                          <a:pt x="1130" y="79"/>
                        </a:lnTo>
                        <a:lnTo>
                          <a:pt x="1131" y="79"/>
                        </a:lnTo>
                        <a:lnTo>
                          <a:pt x="1131" y="79"/>
                        </a:lnTo>
                        <a:lnTo>
                          <a:pt x="1131" y="79"/>
                        </a:lnTo>
                        <a:lnTo>
                          <a:pt x="1131" y="79"/>
                        </a:lnTo>
                        <a:lnTo>
                          <a:pt x="1131" y="79"/>
                        </a:lnTo>
                        <a:lnTo>
                          <a:pt x="1132" y="79"/>
                        </a:lnTo>
                        <a:lnTo>
                          <a:pt x="1132" y="79"/>
                        </a:lnTo>
                        <a:lnTo>
                          <a:pt x="1132" y="79"/>
                        </a:lnTo>
                        <a:lnTo>
                          <a:pt x="1132" y="79"/>
                        </a:lnTo>
                        <a:lnTo>
                          <a:pt x="1132" y="79"/>
                        </a:lnTo>
                        <a:lnTo>
                          <a:pt x="1133" y="79"/>
                        </a:lnTo>
                        <a:lnTo>
                          <a:pt x="1133" y="79"/>
                        </a:lnTo>
                        <a:lnTo>
                          <a:pt x="1133" y="79"/>
                        </a:lnTo>
                        <a:lnTo>
                          <a:pt x="1133" y="79"/>
                        </a:lnTo>
                        <a:lnTo>
                          <a:pt x="1134" y="79"/>
                        </a:lnTo>
                        <a:lnTo>
                          <a:pt x="1134" y="79"/>
                        </a:lnTo>
                        <a:lnTo>
                          <a:pt x="1134" y="79"/>
                        </a:lnTo>
                        <a:lnTo>
                          <a:pt x="1134" y="79"/>
                        </a:lnTo>
                        <a:lnTo>
                          <a:pt x="1134" y="79"/>
                        </a:lnTo>
                        <a:lnTo>
                          <a:pt x="1135" y="78"/>
                        </a:lnTo>
                        <a:lnTo>
                          <a:pt x="1135" y="79"/>
                        </a:lnTo>
                        <a:lnTo>
                          <a:pt x="1135" y="78"/>
                        </a:lnTo>
                        <a:lnTo>
                          <a:pt x="1135" y="79"/>
                        </a:lnTo>
                        <a:lnTo>
                          <a:pt x="1135" y="78"/>
                        </a:lnTo>
                        <a:lnTo>
                          <a:pt x="1136" y="79"/>
                        </a:lnTo>
                        <a:lnTo>
                          <a:pt x="1136" y="78"/>
                        </a:lnTo>
                        <a:lnTo>
                          <a:pt x="1136" y="78"/>
                        </a:lnTo>
                        <a:lnTo>
                          <a:pt x="1136" y="78"/>
                        </a:lnTo>
                        <a:lnTo>
                          <a:pt x="1137" y="78"/>
                        </a:lnTo>
                        <a:lnTo>
                          <a:pt x="1137" y="78"/>
                        </a:lnTo>
                        <a:lnTo>
                          <a:pt x="1137" y="78"/>
                        </a:lnTo>
                        <a:lnTo>
                          <a:pt x="1137" y="78"/>
                        </a:lnTo>
                        <a:lnTo>
                          <a:pt x="1137" y="78"/>
                        </a:lnTo>
                        <a:lnTo>
                          <a:pt x="1138" y="78"/>
                        </a:lnTo>
                        <a:lnTo>
                          <a:pt x="1138" y="78"/>
                        </a:lnTo>
                        <a:lnTo>
                          <a:pt x="1138" y="78"/>
                        </a:lnTo>
                        <a:lnTo>
                          <a:pt x="1138" y="78"/>
                        </a:lnTo>
                        <a:lnTo>
                          <a:pt x="1139" y="77"/>
                        </a:lnTo>
                        <a:lnTo>
                          <a:pt x="1139" y="78"/>
                        </a:lnTo>
                        <a:lnTo>
                          <a:pt x="1139" y="78"/>
                        </a:lnTo>
                        <a:lnTo>
                          <a:pt x="1139" y="78"/>
                        </a:lnTo>
                        <a:lnTo>
                          <a:pt x="1139" y="78"/>
                        </a:lnTo>
                        <a:lnTo>
                          <a:pt x="1140" y="78"/>
                        </a:lnTo>
                        <a:lnTo>
                          <a:pt x="1140" y="78"/>
                        </a:lnTo>
                        <a:lnTo>
                          <a:pt x="1140" y="78"/>
                        </a:lnTo>
                        <a:lnTo>
                          <a:pt x="1140" y="78"/>
                        </a:lnTo>
                        <a:lnTo>
                          <a:pt x="1140" y="78"/>
                        </a:lnTo>
                        <a:lnTo>
                          <a:pt x="1141" y="78"/>
                        </a:lnTo>
                        <a:lnTo>
                          <a:pt x="1141" y="78"/>
                        </a:lnTo>
                        <a:lnTo>
                          <a:pt x="1141" y="78"/>
                        </a:lnTo>
                        <a:lnTo>
                          <a:pt x="1141" y="77"/>
                        </a:lnTo>
                        <a:lnTo>
                          <a:pt x="1141" y="78"/>
                        </a:lnTo>
                        <a:lnTo>
                          <a:pt x="1142" y="78"/>
                        </a:lnTo>
                        <a:lnTo>
                          <a:pt x="1142" y="78"/>
                        </a:lnTo>
                        <a:lnTo>
                          <a:pt x="1142" y="78"/>
                        </a:lnTo>
                        <a:lnTo>
                          <a:pt x="1142" y="77"/>
                        </a:lnTo>
                        <a:lnTo>
                          <a:pt x="1143" y="78"/>
                        </a:lnTo>
                        <a:lnTo>
                          <a:pt x="1143" y="77"/>
                        </a:lnTo>
                        <a:lnTo>
                          <a:pt x="1143" y="78"/>
                        </a:lnTo>
                        <a:lnTo>
                          <a:pt x="1143" y="78"/>
                        </a:lnTo>
                        <a:lnTo>
                          <a:pt x="1143" y="77"/>
                        </a:lnTo>
                        <a:lnTo>
                          <a:pt x="1144" y="78"/>
                        </a:lnTo>
                        <a:lnTo>
                          <a:pt x="1144" y="77"/>
                        </a:lnTo>
                        <a:lnTo>
                          <a:pt x="1144" y="78"/>
                        </a:lnTo>
                        <a:lnTo>
                          <a:pt x="1144" y="77"/>
                        </a:lnTo>
                        <a:lnTo>
                          <a:pt x="1144" y="78"/>
                        </a:lnTo>
                        <a:lnTo>
                          <a:pt x="1145" y="78"/>
                        </a:lnTo>
                        <a:lnTo>
                          <a:pt x="1145" y="77"/>
                        </a:lnTo>
                        <a:lnTo>
                          <a:pt x="1145" y="77"/>
                        </a:lnTo>
                        <a:lnTo>
                          <a:pt x="1145" y="77"/>
                        </a:lnTo>
                        <a:lnTo>
                          <a:pt x="1146" y="77"/>
                        </a:lnTo>
                        <a:lnTo>
                          <a:pt x="1146" y="76"/>
                        </a:lnTo>
                        <a:lnTo>
                          <a:pt x="1146" y="77"/>
                        </a:lnTo>
                        <a:lnTo>
                          <a:pt x="1146" y="76"/>
                        </a:lnTo>
                        <a:lnTo>
                          <a:pt x="1146" y="76"/>
                        </a:lnTo>
                        <a:lnTo>
                          <a:pt x="1147" y="76"/>
                        </a:lnTo>
                        <a:lnTo>
                          <a:pt x="1147" y="76"/>
                        </a:lnTo>
                        <a:lnTo>
                          <a:pt x="1147" y="76"/>
                        </a:lnTo>
                        <a:lnTo>
                          <a:pt x="1147" y="76"/>
                        </a:lnTo>
                        <a:lnTo>
                          <a:pt x="1147" y="76"/>
                        </a:lnTo>
                        <a:lnTo>
                          <a:pt x="1148" y="76"/>
                        </a:lnTo>
                        <a:lnTo>
                          <a:pt x="1148" y="76"/>
                        </a:lnTo>
                        <a:lnTo>
                          <a:pt x="1148" y="76"/>
                        </a:lnTo>
                        <a:lnTo>
                          <a:pt x="1148" y="76"/>
                        </a:lnTo>
                        <a:lnTo>
                          <a:pt x="1149" y="76"/>
                        </a:lnTo>
                        <a:lnTo>
                          <a:pt x="1149" y="76"/>
                        </a:lnTo>
                        <a:lnTo>
                          <a:pt x="1149" y="76"/>
                        </a:lnTo>
                        <a:lnTo>
                          <a:pt x="1149" y="77"/>
                        </a:lnTo>
                        <a:lnTo>
                          <a:pt x="1149" y="76"/>
                        </a:lnTo>
                        <a:lnTo>
                          <a:pt x="1150" y="76"/>
                        </a:lnTo>
                        <a:lnTo>
                          <a:pt x="1150" y="76"/>
                        </a:lnTo>
                        <a:lnTo>
                          <a:pt x="1150" y="76"/>
                        </a:lnTo>
                        <a:lnTo>
                          <a:pt x="1150" y="77"/>
                        </a:lnTo>
                        <a:lnTo>
                          <a:pt x="1150" y="76"/>
                        </a:lnTo>
                        <a:lnTo>
                          <a:pt x="1151" y="77"/>
                        </a:lnTo>
                        <a:lnTo>
                          <a:pt x="1151" y="77"/>
                        </a:lnTo>
                        <a:lnTo>
                          <a:pt x="1151" y="77"/>
                        </a:lnTo>
                        <a:lnTo>
                          <a:pt x="1151" y="77"/>
                        </a:lnTo>
                        <a:lnTo>
                          <a:pt x="1152" y="77"/>
                        </a:lnTo>
                        <a:lnTo>
                          <a:pt x="1152" y="77"/>
                        </a:lnTo>
                        <a:lnTo>
                          <a:pt x="1152" y="77"/>
                        </a:lnTo>
                        <a:lnTo>
                          <a:pt x="1152" y="77"/>
                        </a:lnTo>
                        <a:lnTo>
                          <a:pt x="1152" y="77"/>
                        </a:lnTo>
                        <a:lnTo>
                          <a:pt x="1153" y="77"/>
                        </a:lnTo>
                        <a:lnTo>
                          <a:pt x="1153" y="77"/>
                        </a:lnTo>
                        <a:lnTo>
                          <a:pt x="1153" y="77"/>
                        </a:lnTo>
                        <a:lnTo>
                          <a:pt x="1153" y="77"/>
                        </a:lnTo>
                        <a:lnTo>
                          <a:pt x="1153" y="77"/>
                        </a:lnTo>
                        <a:lnTo>
                          <a:pt x="1154" y="77"/>
                        </a:lnTo>
                        <a:lnTo>
                          <a:pt x="1154" y="77"/>
                        </a:lnTo>
                        <a:lnTo>
                          <a:pt x="1154" y="77"/>
                        </a:lnTo>
                        <a:lnTo>
                          <a:pt x="1154" y="77"/>
                        </a:lnTo>
                        <a:lnTo>
                          <a:pt x="1155" y="77"/>
                        </a:lnTo>
                        <a:lnTo>
                          <a:pt x="1155" y="78"/>
                        </a:lnTo>
                        <a:lnTo>
                          <a:pt x="1155" y="77"/>
                        </a:lnTo>
                        <a:lnTo>
                          <a:pt x="1155" y="78"/>
                        </a:lnTo>
                        <a:lnTo>
                          <a:pt x="1155" y="77"/>
                        </a:lnTo>
                        <a:lnTo>
                          <a:pt x="1156" y="78"/>
                        </a:lnTo>
                        <a:lnTo>
                          <a:pt x="1156" y="77"/>
                        </a:lnTo>
                        <a:lnTo>
                          <a:pt x="1156" y="77"/>
                        </a:lnTo>
                        <a:lnTo>
                          <a:pt x="1156" y="77"/>
                        </a:lnTo>
                        <a:lnTo>
                          <a:pt x="1156" y="77"/>
                        </a:lnTo>
                        <a:lnTo>
                          <a:pt x="1157" y="78"/>
                        </a:lnTo>
                        <a:lnTo>
                          <a:pt x="1157" y="78"/>
                        </a:lnTo>
                        <a:lnTo>
                          <a:pt x="1157" y="77"/>
                        </a:lnTo>
                        <a:lnTo>
                          <a:pt x="1157" y="78"/>
                        </a:lnTo>
                        <a:lnTo>
                          <a:pt x="1158" y="78"/>
                        </a:lnTo>
                        <a:lnTo>
                          <a:pt x="1158" y="77"/>
                        </a:lnTo>
                        <a:lnTo>
                          <a:pt x="1158" y="78"/>
                        </a:lnTo>
                        <a:lnTo>
                          <a:pt x="1158" y="78"/>
                        </a:lnTo>
                        <a:lnTo>
                          <a:pt x="1158" y="78"/>
                        </a:lnTo>
                        <a:lnTo>
                          <a:pt x="1159" y="78"/>
                        </a:lnTo>
                        <a:lnTo>
                          <a:pt x="1159" y="77"/>
                        </a:lnTo>
                        <a:lnTo>
                          <a:pt x="1159" y="78"/>
                        </a:lnTo>
                        <a:lnTo>
                          <a:pt x="1159" y="78"/>
                        </a:lnTo>
                        <a:lnTo>
                          <a:pt x="1159" y="78"/>
                        </a:lnTo>
                        <a:lnTo>
                          <a:pt x="1160" y="78"/>
                        </a:lnTo>
                        <a:lnTo>
                          <a:pt x="1160" y="77"/>
                        </a:lnTo>
                        <a:lnTo>
                          <a:pt x="1160" y="78"/>
                        </a:lnTo>
                        <a:lnTo>
                          <a:pt x="1160" y="78"/>
                        </a:lnTo>
                        <a:lnTo>
                          <a:pt x="1160" y="78"/>
                        </a:lnTo>
                        <a:lnTo>
                          <a:pt x="1161" y="78"/>
                        </a:lnTo>
                        <a:lnTo>
                          <a:pt x="1161" y="78"/>
                        </a:lnTo>
                        <a:lnTo>
                          <a:pt x="1161" y="78"/>
                        </a:lnTo>
                        <a:lnTo>
                          <a:pt x="1161" y="78"/>
                        </a:lnTo>
                        <a:lnTo>
                          <a:pt x="1162" y="78"/>
                        </a:lnTo>
                        <a:lnTo>
                          <a:pt x="1162" y="78"/>
                        </a:lnTo>
                        <a:lnTo>
                          <a:pt x="1162" y="78"/>
                        </a:lnTo>
                        <a:lnTo>
                          <a:pt x="1162" y="78"/>
                        </a:lnTo>
                        <a:lnTo>
                          <a:pt x="1162" y="78"/>
                        </a:lnTo>
                        <a:lnTo>
                          <a:pt x="1163" y="78"/>
                        </a:lnTo>
                        <a:lnTo>
                          <a:pt x="1163" y="78"/>
                        </a:lnTo>
                        <a:lnTo>
                          <a:pt x="1163" y="78"/>
                        </a:lnTo>
                        <a:lnTo>
                          <a:pt x="1163" y="78"/>
                        </a:lnTo>
                        <a:lnTo>
                          <a:pt x="1164" y="79"/>
                        </a:lnTo>
                        <a:lnTo>
                          <a:pt x="1164" y="79"/>
                        </a:lnTo>
                        <a:lnTo>
                          <a:pt x="1164" y="79"/>
                        </a:lnTo>
                        <a:lnTo>
                          <a:pt x="1164" y="79"/>
                        </a:lnTo>
                        <a:lnTo>
                          <a:pt x="1164" y="79"/>
                        </a:lnTo>
                        <a:lnTo>
                          <a:pt x="1165" y="79"/>
                        </a:lnTo>
                        <a:lnTo>
                          <a:pt x="1165" y="79"/>
                        </a:lnTo>
                        <a:lnTo>
                          <a:pt x="1165" y="79"/>
                        </a:lnTo>
                        <a:lnTo>
                          <a:pt x="1165" y="79"/>
                        </a:lnTo>
                        <a:lnTo>
                          <a:pt x="1165" y="79"/>
                        </a:lnTo>
                        <a:lnTo>
                          <a:pt x="1166" y="79"/>
                        </a:lnTo>
                        <a:lnTo>
                          <a:pt x="1166" y="79"/>
                        </a:lnTo>
                        <a:lnTo>
                          <a:pt x="1166" y="79"/>
                        </a:lnTo>
                        <a:lnTo>
                          <a:pt x="1166" y="79"/>
                        </a:lnTo>
                        <a:lnTo>
                          <a:pt x="1167" y="79"/>
                        </a:lnTo>
                        <a:lnTo>
                          <a:pt x="1167" y="79"/>
                        </a:lnTo>
                        <a:lnTo>
                          <a:pt x="1167" y="79"/>
                        </a:lnTo>
                        <a:lnTo>
                          <a:pt x="1167" y="79"/>
                        </a:lnTo>
                        <a:lnTo>
                          <a:pt x="1167" y="79"/>
                        </a:lnTo>
                        <a:lnTo>
                          <a:pt x="1168" y="79"/>
                        </a:lnTo>
                        <a:lnTo>
                          <a:pt x="1168" y="79"/>
                        </a:lnTo>
                        <a:lnTo>
                          <a:pt x="1168" y="79"/>
                        </a:lnTo>
                        <a:lnTo>
                          <a:pt x="1168" y="79"/>
                        </a:lnTo>
                        <a:lnTo>
                          <a:pt x="1168" y="79"/>
                        </a:lnTo>
                        <a:lnTo>
                          <a:pt x="1169" y="79"/>
                        </a:lnTo>
                        <a:lnTo>
                          <a:pt x="1169" y="79"/>
                        </a:lnTo>
                        <a:lnTo>
                          <a:pt x="1169" y="79"/>
                        </a:lnTo>
                        <a:lnTo>
                          <a:pt x="1169" y="79"/>
                        </a:lnTo>
                        <a:lnTo>
                          <a:pt x="1170" y="79"/>
                        </a:lnTo>
                        <a:lnTo>
                          <a:pt x="1170" y="79"/>
                        </a:lnTo>
                        <a:lnTo>
                          <a:pt x="1170" y="79"/>
                        </a:lnTo>
                        <a:lnTo>
                          <a:pt x="1170" y="78"/>
                        </a:lnTo>
                        <a:lnTo>
                          <a:pt x="1170" y="78"/>
                        </a:lnTo>
                        <a:lnTo>
                          <a:pt x="1171" y="78"/>
                        </a:lnTo>
                        <a:lnTo>
                          <a:pt x="1171" y="78"/>
                        </a:lnTo>
                        <a:lnTo>
                          <a:pt x="1171" y="78"/>
                        </a:lnTo>
                        <a:lnTo>
                          <a:pt x="1171" y="78"/>
                        </a:lnTo>
                        <a:lnTo>
                          <a:pt x="1171" y="78"/>
                        </a:lnTo>
                        <a:lnTo>
                          <a:pt x="1172" y="78"/>
                        </a:lnTo>
                        <a:lnTo>
                          <a:pt x="1172" y="78"/>
                        </a:lnTo>
                        <a:lnTo>
                          <a:pt x="1172" y="78"/>
                        </a:lnTo>
                        <a:lnTo>
                          <a:pt x="1172" y="78"/>
                        </a:lnTo>
                        <a:lnTo>
                          <a:pt x="1172" y="78"/>
                        </a:lnTo>
                        <a:lnTo>
                          <a:pt x="1173" y="78"/>
                        </a:lnTo>
                        <a:lnTo>
                          <a:pt x="1173" y="78"/>
                        </a:lnTo>
                        <a:lnTo>
                          <a:pt x="1173" y="78"/>
                        </a:lnTo>
                        <a:lnTo>
                          <a:pt x="1173" y="78"/>
                        </a:lnTo>
                        <a:lnTo>
                          <a:pt x="1174" y="78"/>
                        </a:lnTo>
                        <a:lnTo>
                          <a:pt x="1174" y="78"/>
                        </a:lnTo>
                        <a:lnTo>
                          <a:pt x="1174" y="78"/>
                        </a:lnTo>
                        <a:lnTo>
                          <a:pt x="1174" y="78"/>
                        </a:lnTo>
                        <a:lnTo>
                          <a:pt x="1174" y="78"/>
                        </a:lnTo>
                        <a:lnTo>
                          <a:pt x="1175" y="78"/>
                        </a:lnTo>
                        <a:lnTo>
                          <a:pt x="1175" y="78"/>
                        </a:lnTo>
                        <a:lnTo>
                          <a:pt x="1175" y="78"/>
                        </a:lnTo>
                        <a:lnTo>
                          <a:pt x="1175" y="78"/>
                        </a:lnTo>
                        <a:lnTo>
                          <a:pt x="1175" y="78"/>
                        </a:lnTo>
                        <a:lnTo>
                          <a:pt x="1176" y="78"/>
                        </a:lnTo>
                        <a:lnTo>
                          <a:pt x="1176" y="78"/>
                        </a:lnTo>
                        <a:lnTo>
                          <a:pt x="1176" y="78"/>
                        </a:lnTo>
                        <a:lnTo>
                          <a:pt x="1176" y="78"/>
                        </a:lnTo>
                        <a:lnTo>
                          <a:pt x="1177" y="78"/>
                        </a:lnTo>
                        <a:lnTo>
                          <a:pt x="1177" y="78"/>
                        </a:lnTo>
                        <a:lnTo>
                          <a:pt x="1177" y="78"/>
                        </a:lnTo>
                        <a:lnTo>
                          <a:pt x="1177" y="78"/>
                        </a:lnTo>
                        <a:lnTo>
                          <a:pt x="1177" y="78"/>
                        </a:lnTo>
                        <a:lnTo>
                          <a:pt x="1178" y="78"/>
                        </a:lnTo>
                        <a:lnTo>
                          <a:pt x="1178" y="78"/>
                        </a:lnTo>
                        <a:lnTo>
                          <a:pt x="1178" y="78"/>
                        </a:lnTo>
                        <a:lnTo>
                          <a:pt x="1178" y="78"/>
                        </a:lnTo>
                        <a:lnTo>
                          <a:pt x="1179" y="78"/>
                        </a:lnTo>
                        <a:lnTo>
                          <a:pt x="1179" y="78"/>
                        </a:lnTo>
                        <a:lnTo>
                          <a:pt x="1179" y="78"/>
                        </a:lnTo>
                        <a:lnTo>
                          <a:pt x="1179" y="78"/>
                        </a:lnTo>
                        <a:lnTo>
                          <a:pt x="1179" y="78"/>
                        </a:lnTo>
                        <a:lnTo>
                          <a:pt x="1180" y="78"/>
                        </a:lnTo>
                        <a:lnTo>
                          <a:pt x="1180" y="78"/>
                        </a:lnTo>
                        <a:lnTo>
                          <a:pt x="1180" y="78"/>
                        </a:lnTo>
                        <a:lnTo>
                          <a:pt x="1180" y="78"/>
                        </a:lnTo>
                        <a:lnTo>
                          <a:pt x="1180" y="78"/>
                        </a:lnTo>
                        <a:lnTo>
                          <a:pt x="1181" y="77"/>
                        </a:lnTo>
                        <a:lnTo>
                          <a:pt x="1181" y="77"/>
                        </a:lnTo>
                        <a:lnTo>
                          <a:pt x="1181" y="77"/>
                        </a:lnTo>
                        <a:lnTo>
                          <a:pt x="1181" y="77"/>
                        </a:lnTo>
                        <a:lnTo>
                          <a:pt x="1182" y="76"/>
                        </a:lnTo>
                        <a:lnTo>
                          <a:pt x="1182" y="77"/>
                        </a:lnTo>
                        <a:lnTo>
                          <a:pt x="1182" y="77"/>
                        </a:lnTo>
                        <a:lnTo>
                          <a:pt x="1182" y="77"/>
                        </a:lnTo>
                        <a:lnTo>
                          <a:pt x="1182" y="77"/>
                        </a:lnTo>
                        <a:lnTo>
                          <a:pt x="1183" y="77"/>
                        </a:lnTo>
                        <a:lnTo>
                          <a:pt x="1183" y="77"/>
                        </a:lnTo>
                        <a:lnTo>
                          <a:pt x="1183" y="77"/>
                        </a:lnTo>
                        <a:lnTo>
                          <a:pt x="1183" y="77"/>
                        </a:lnTo>
                        <a:lnTo>
                          <a:pt x="1183" y="77"/>
                        </a:lnTo>
                        <a:lnTo>
                          <a:pt x="1184" y="77"/>
                        </a:lnTo>
                        <a:lnTo>
                          <a:pt x="1184" y="76"/>
                        </a:lnTo>
                        <a:lnTo>
                          <a:pt x="1184" y="77"/>
                        </a:lnTo>
                        <a:lnTo>
                          <a:pt x="1184" y="76"/>
                        </a:lnTo>
                        <a:lnTo>
                          <a:pt x="1184" y="77"/>
                        </a:lnTo>
                        <a:lnTo>
                          <a:pt x="1185" y="76"/>
                        </a:lnTo>
                        <a:lnTo>
                          <a:pt x="1185" y="77"/>
                        </a:lnTo>
                        <a:lnTo>
                          <a:pt x="1185" y="76"/>
                        </a:lnTo>
                        <a:lnTo>
                          <a:pt x="1185" y="77"/>
                        </a:lnTo>
                        <a:lnTo>
                          <a:pt x="1186" y="77"/>
                        </a:lnTo>
                        <a:lnTo>
                          <a:pt x="1186" y="77"/>
                        </a:lnTo>
                        <a:lnTo>
                          <a:pt x="1186" y="77"/>
                        </a:lnTo>
                        <a:lnTo>
                          <a:pt x="1186" y="77"/>
                        </a:lnTo>
                        <a:lnTo>
                          <a:pt x="1186" y="77"/>
                        </a:lnTo>
                        <a:lnTo>
                          <a:pt x="1187" y="77"/>
                        </a:lnTo>
                        <a:lnTo>
                          <a:pt x="1187" y="77"/>
                        </a:lnTo>
                        <a:lnTo>
                          <a:pt x="1187" y="77"/>
                        </a:lnTo>
                        <a:lnTo>
                          <a:pt x="1187" y="77"/>
                        </a:lnTo>
                        <a:lnTo>
                          <a:pt x="1187" y="77"/>
                        </a:lnTo>
                        <a:lnTo>
                          <a:pt x="1188" y="77"/>
                        </a:lnTo>
                        <a:lnTo>
                          <a:pt x="1188" y="77"/>
                        </a:lnTo>
                        <a:lnTo>
                          <a:pt x="1188" y="77"/>
                        </a:lnTo>
                        <a:lnTo>
                          <a:pt x="1188" y="77"/>
                        </a:lnTo>
                        <a:lnTo>
                          <a:pt x="1189" y="77"/>
                        </a:lnTo>
                        <a:lnTo>
                          <a:pt x="1189" y="78"/>
                        </a:lnTo>
                        <a:lnTo>
                          <a:pt x="1189" y="77"/>
                        </a:lnTo>
                        <a:lnTo>
                          <a:pt x="1189" y="77"/>
                        </a:lnTo>
                        <a:lnTo>
                          <a:pt x="1189" y="78"/>
                        </a:lnTo>
                        <a:lnTo>
                          <a:pt x="1190" y="77"/>
                        </a:lnTo>
                        <a:lnTo>
                          <a:pt x="1190" y="78"/>
                        </a:lnTo>
                        <a:lnTo>
                          <a:pt x="1190" y="77"/>
                        </a:lnTo>
                        <a:lnTo>
                          <a:pt x="1190" y="78"/>
                        </a:lnTo>
                        <a:lnTo>
                          <a:pt x="1191" y="78"/>
                        </a:lnTo>
                        <a:lnTo>
                          <a:pt x="1191" y="77"/>
                        </a:lnTo>
                        <a:lnTo>
                          <a:pt x="1191" y="78"/>
                        </a:lnTo>
                        <a:lnTo>
                          <a:pt x="1191" y="77"/>
                        </a:lnTo>
                        <a:lnTo>
                          <a:pt x="1191" y="78"/>
                        </a:lnTo>
                        <a:lnTo>
                          <a:pt x="1192" y="78"/>
                        </a:lnTo>
                        <a:lnTo>
                          <a:pt x="1192" y="77"/>
                        </a:lnTo>
                        <a:lnTo>
                          <a:pt x="1192" y="78"/>
                        </a:lnTo>
                        <a:lnTo>
                          <a:pt x="1192" y="78"/>
                        </a:lnTo>
                        <a:lnTo>
                          <a:pt x="1192" y="78"/>
                        </a:lnTo>
                        <a:lnTo>
                          <a:pt x="1193" y="78"/>
                        </a:lnTo>
                        <a:lnTo>
                          <a:pt x="1193" y="78"/>
                        </a:lnTo>
                        <a:lnTo>
                          <a:pt x="1193" y="78"/>
                        </a:lnTo>
                        <a:lnTo>
                          <a:pt x="1193" y="78"/>
                        </a:lnTo>
                        <a:lnTo>
                          <a:pt x="1194" y="78"/>
                        </a:lnTo>
                        <a:lnTo>
                          <a:pt x="1194" y="78"/>
                        </a:lnTo>
                        <a:lnTo>
                          <a:pt x="1194" y="78"/>
                        </a:lnTo>
                        <a:lnTo>
                          <a:pt x="1194" y="78"/>
                        </a:lnTo>
                        <a:lnTo>
                          <a:pt x="1194" y="78"/>
                        </a:lnTo>
                        <a:lnTo>
                          <a:pt x="1195" y="78"/>
                        </a:lnTo>
                        <a:lnTo>
                          <a:pt x="1195" y="78"/>
                        </a:lnTo>
                        <a:lnTo>
                          <a:pt x="1195" y="78"/>
                        </a:lnTo>
                        <a:lnTo>
                          <a:pt x="1195" y="78"/>
                        </a:lnTo>
                        <a:lnTo>
                          <a:pt x="1195" y="78"/>
                        </a:lnTo>
                        <a:lnTo>
                          <a:pt x="1196" y="78"/>
                        </a:lnTo>
                        <a:lnTo>
                          <a:pt x="1196" y="78"/>
                        </a:lnTo>
                        <a:lnTo>
                          <a:pt x="1196" y="78"/>
                        </a:lnTo>
                        <a:lnTo>
                          <a:pt x="1196" y="78"/>
                        </a:lnTo>
                        <a:lnTo>
                          <a:pt x="1196" y="78"/>
                        </a:lnTo>
                        <a:lnTo>
                          <a:pt x="1197" y="78"/>
                        </a:lnTo>
                        <a:lnTo>
                          <a:pt x="1197" y="78"/>
                        </a:lnTo>
                        <a:lnTo>
                          <a:pt x="1197" y="78"/>
                        </a:lnTo>
                        <a:lnTo>
                          <a:pt x="1197" y="78"/>
                        </a:lnTo>
                        <a:lnTo>
                          <a:pt x="1198" y="78"/>
                        </a:lnTo>
                        <a:lnTo>
                          <a:pt x="1198" y="78"/>
                        </a:lnTo>
                        <a:lnTo>
                          <a:pt x="1198" y="79"/>
                        </a:lnTo>
                        <a:lnTo>
                          <a:pt x="1198" y="79"/>
                        </a:lnTo>
                        <a:lnTo>
                          <a:pt x="1198" y="79"/>
                        </a:lnTo>
                        <a:lnTo>
                          <a:pt x="1199" y="79"/>
                        </a:lnTo>
                        <a:lnTo>
                          <a:pt x="1199" y="79"/>
                        </a:lnTo>
                        <a:lnTo>
                          <a:pt x="1199" y="79"/>
                        </a:lnTo>
                        <a:lnTo>
                          <a:pt x="1199" y="79"/>
                        </a:lnTo>
                        <a:lnTo>
                          <a:pt x="1199" y="79"/>
                        </a:lnTo>
                        <a:lnTo>
                          <a:pt x="1200" y="79"/>
                        </a:lnTo>
                        <a:lnTo>
                          <a:pt x="1200" y="79"/>
                        </a:lnTo>
                        <a:lnTo>
                          <a:pt x="1200" y="79"/>
                        </a:lnTo>
                        <a:lnTo>
                          <a:pt x="1200" y="79"/>
                        </a:lnTo>
                        <a:lnTo>
                          <a:pt x="1201" y="79"/>
                        </a:lnTo>
                        <a:lnTo>
                          <a:pt x="1201" y="79"/>
                        </a:lnTo>
                        <a:lnTo>
                          <a:pt x="1201" y="79"/>
                        </a:lnTo>
                        <a:lnTo>
                          <a:pt x="1201" y="79"/>
                        </a:lnTo>
                        <a:lnTo>
                          <a:pt x="1201" y="80"/>
                        </a:lnTo>
                        <a:lnTo>
                          <a:pt x="1202" y="79"/>
                        </a:lnTo>
                        <a:lnTo>
                          <a:pt x="1202" y="79"/>
                        </a:lnTo>
                        <a:lnTo>
                          <a:pt x="1202" y="79"/>
                        </a:lnTo>
                        <a:lnTo>
                          <a:pt x="1202" y="79"/>
                        </a:lnTo>
                        <a:lnTo>
                          <a:pt x="1202" y="79"/>
                        </a:lnTo>
                        <a:lnTo>
                          <a:pt x="1203" y="79"/>
                        </a:lnTo>
                        <a:lnTo>
                          <a:pt x="1203" y="79"/>
                        </a:lnTo>
                        <a:lnTo>
                          <a:pt x="1203" y="79"/>
                        </a:lnTo>
                        <a:lnTo>
                          <a:pt x="1203" y="79"/>
                        </a:lnTo>
                        <a:lnTo>
                          <a:pt x="1204" y="79"/>
                        </a:lnTo>
                        <a:lnTo>
                          <a:pt x="1204" y="79"/>
                        </a:lnTo>
                        <a:lnTo>
                          <a:pt x="1204" y="79"/>
                        </a:lnTo>
                        <a:lnTo>
                          <a:pt x="1204" y="79"/>
                        </a:lnTo>
                        <a:lnTo>
                          <a:pt x="1204" y="79"/>
                        </a:lnTo>
                        <a:lnTo>
                          <a:pt x="1205" y="79"/>
                        </a:lnTo>
                        <a:lnTo>
                          <a:pt x="1205" y="79"/>
                        </a:lnTo>
                        <a:lnTo>
                          <a:pt x="1205" y="79"/>
                        </a:lnTo>
                        <a:lnTo>
                          <a:pt x="1205" y="79"/>
                        </a:lnTo>
                        <a:lnTo>
                          <a:pt x="1206" y="78"/>
                        </a:lnTo>
                        <a:lnTo>
                          <a:pt x="1206" y="79"/>
                        </a:lnTo>
                        <a:lnTo>
                          <a:pt x="1206" y="78"/>
                        </a:lnTo>
                        <a:lnTo>
                          <a:pt x="1206" y="79"/>
                        </a:lnTo>
                        <a:lnTo>
                          <a:pt x="1206" y="78"/>
                        </a:lnTo>
                        <a:lnTo>
                          <a:pt x="1207" y="79"/>
                        </a:lnTo>
                        <a:lnTo>
                          <a:pt x="1207" y="78"/>
                        </a:lnTo>
                        <a:lnTo>
                          <a:pt x="1207" y="78"/>
                        </a:lnTo>
                        <a:lnTo>
                          <a:pt x="1207" y="78"/>
                        </a:lnTo>
                        <a:lnTo>
                          <a:pt x="1207" y="78"/>
                        </a:lnTo>
                        <a:lnTo>
                          <a:pt x="1208" y="78"/>
                        </a:lnTo>
                        <a:lnTo>
                          <a:pt x="1208" y="78"/>
                        </a:lnTo>
                        <a:lnTo>
                          <a:pt x="1208" y="78"/>
                        </a:lnTo>
                        <a:lnTo>
                          <a:pt x="1208" y="78"/>
                        </a:lnTo>
                        <a:lnTo>
                          <a:pt x="1208" y="78"/>
                        </a:lnTo>
                        <a:lnTo>
                          <a:pt x="1209" y="78"/>
                        </a:lnTo>
                        <a:lnTo>
                          <a:pt x="1209" y="78"/>
                        </a:lnTo>
                        <a:lnTo>
                          <a:pt x="1209" y="78"/>
                        </a:lnTo>
                        <a:lnTo>
                          <a:pt x="1209" y="78"/>
                        </a:lnTo>
                        <a:lnTo>
                          <a:pt x="1210" y="78"/>
                        </a:lnTo>
                        <a:lnTo>
                          <a:pt x="1210" y="78"/>
                        </a:lnTo>
                        <a:lnTo>
                          <a:pt x="1210" y="78"/>
                        </a:lnTo>
                        <a:lnTo>
                          <a:pt x="1210" y="78"/>
                        </a:lnTo>
                        <a:lnTo>
                          <a:pt x="1210" y="78"/>
                        </a:lnTo>
                        <a:lnTo>
                          <a:pt x="1211" y="78"/>
                        </a:lnTo>
                        <a:lnTo>
                          <a:pt x="1211" y="78"/>
                        </a:lnTo>
                        <a:lnTo>
                          <a:pt x="1211" y="78"/>
                        </a:lnTo>
                        <a:lnTo>
                          <a:pt x="1211" y="78"/>
                        </a:lnTo>
                        <a:lnTo>
                          <a:pt x="1211" y="78"/>
                        </a:lnTo>
                        <a:lnTo>
                          <a:pt x="1212" y="78"/>
                        </a:lnTo>
                        <a:lnTo>
                          <a:pt x="1212" y="78"/>
                        </a:lnTo>
                        <a:lnTo>
                          <a:pt x="1212" y="78"/>
                        </a:lnTo>
                        <a:lnTo>
                          <a:pt x="1212" y="78"/>
                        </a:lnTo>
                        <a:lnTo>
                          <a:pt x="1213" y="78"/>
                        </a:lnTo>
                        <a:lnTo>
                          <a:pt x="1213" y="78"/>
                        </a:lnTo>
                        <a:lnTo>
                          <a:pt x="1213" y="78"/>
                        </a:lnTo>
                        <a:lnTo>
                          <a:pt x="1213" y="78"/>
                        </a:lnTo>
                        <a:lnTo>
                          <a:pt x="1213" y="78"/>
                        </a:lnTo>
                        <a:lnTo>
                          <a:pt x="1214" y="78"/>
                        </a:lnTo>
                        <a:lnTo>
                          <a:pt x="1214" y="78"/>
                        </a:lnTo>
                        <a:lnTo>
                          <a:pt x="1214" y="78"/>
                        </a:lnTo>
                        <a:lnTo>
                          <a:pt x="1214" y="78"/>
                        </a:lnTo>
                        <a:lnTo>
                          <a:pt x="1214" y="78"/>
                        </a:lnTo>
                        <a:lnTo>
                          <a:pt x="1215" y="78"/>
                        </a:lnTo>
                        <a:lnTo>
                          <a:pt x="1215" y="78"/>
                        </a:lnTo>
                        <a:lnTo>
                          <a:pt x="1215" y="78"/>
                        </a:lnTo>
                        <a:lnTo>
                          <a:pt x="1215" y="77"/>
                        </a:lnTo>
                        <a:lnTo>
                          <a:pt x="1216" y="77"/>
                        </a:lnTo>
                        <a:lnTo>
                          <a:pt x="1216" y="77"/>
                        </a:lnTo>
                        <a:lnTo>
                          <a:pt x="1216" y="77"/>
                        </a:lnTo>
                        <a:lnTo>
                          <a:pt x="1216" y="77"/>
                        </a:lnTo>
                        <a:lnTo>
                          <a:pt x="1216" y="77"/>
                        </a:lnTo>
                        <a:lnTo>
                          <a:pt x="1217" y="77"/>
                        </a:lnTo>
                        <a:lnTo>
                          <a:pt x="1217" y="76"/>
                        </a:lnTo>
                        <a:lnTo>
                          <a:pt x="1217" y="77"/>
                        </a:lnTo>
                        <a:lnTo>
                          <a:pt x="1217" y="76"/>
                        </a:lnTo>
                        <a:lnTo>
                          <a:pt x="1217" y="77"/>
                        </a:lnTo>
                        <a:lnTo>
                          <a:pt x="1218" y="76"/>
                        </a:lnTo>
                        <a:lnTo>
                          <a:pt x="1218" y="76"/>
                        </a:lnTo>
                        <a:lnTo>
                          <a:pt x="1218" y="76"/>
                        </a:lnTo>
                        <a:lnTo>
                          <a:pt x="1218" y="76"/>
                        </a:lnTo>
                        <a:lnTo>
                          <a:pt x="1219" y="76"/>
                        </a:lnTo>
                        <a:lnTo>
                          <a:pt x="1219" y="76"/>
                        </a:lnTo>
                        <a:lnTo>
                          <a:pt x="1219" y="76"/>
                        </a:lnTo>
                        <a:lnTo>
                          <a:pt x="1219" y="76"/>
                        </a:lnTo>
                        <a:lnTo>
                          <a:pt x="1219" y="76"/>
                        </a:lnTo>
                        <a:lnTo>
                          <a:pt x="1220" y="77"/>
                        </a:lnTo>
                        <a:lnTo>
                          <a:pt x="1220" y="76"/>
                        </a:lnTo>
                        <a:lnTo>
                          <a:pt x="1220" y="77"/>
                        </a:lnTo>
                        <a:lnTo>
                          <a:pt x="1220" y="76"/>
                        </a:lnTo>
                        <a:lnTo>
                          <a:pt x="1220" y="77"/>
                        </a:lnTo>
                        <a:lnTo>
                          <a:pt x="1221" y="77"/>
                        </a:lnTo>
                        <a:lnTo>
                          <a:pt x="1221" y="77"/>
                        </a:lnTo>
                        <a:lnTo>
                          <a:pt x="1221" y="77"/>
                        </a:lnTo>
                        <a:lnTo>
                          <a:pt x="1221" y="77"/>
                        </a:lnTo>
                        <a:lnTo>
                          <a:pt x="1222" y="77"/>
                        </a:lnTo>
                        <a:lnTo>
                          <a:pt x="1222" y="77"/>
                        </a:lnTo>
                        <a:lnTo>
                          <a:pt x="1222" y="77"/>
                        </a:lnTo>
                        <a:lnTo>
                          <a:pt x="1222" y="77"/>
                        </a:lnTo>
                        <a:lnTo>
                          <a:pt x="1222" y="77"/>
                        </a:lnTo>
                        <a:lnTo>
                          <a:pt x="1223" y="77"/>
                        </a:lnTo>
                        <a:lnTo>
                          <a:pt x="1223" y="77"/>
                        </a:lnTo>
                        <a:lnTo>
                          <a:pt x="1223" y="78"/>
                        </a:lnTo>
                        <a:lnTo>
                          <a:pt x="1223" y="77"/>
                        </a:lnTo>
                        <a:lnTo>
                          <a:pt x="1223" y="78"/>
                        </a:lnTo>
                        <a:lnTo>
                          <a:pt x="1224" y="77"/>
                        </a:lnTo>
                        <a:lnTo>
                          <a:pt x="1224" y="78"/>
                        </a:lnTo>
                        <a:lnTo>
                          <a:pt x="1224" y="78"/>
                        </a:lnTo>
                        <a:lnTo>
                          <a:pt x="1224" y="78"/>
                        </a:lnTo>
                        <a:lnTo>
                          <a:pt x="1225" y="78"/>
                        </a:lnTo>
                        <a:lnTo>
                          <a:pt x="1225" y="78"/>
                        </a:lnTo>
                        <a:lnTo>
                          <a:pt x="1225" y="78"/>
                        </a:lnTo>
                        <a:lnTo>
                          <a:pt x="1225" y="78"/>
                        </a:lnTo>
                        <a:lnTo>
                          <a:pt x="1225" y="78"/>
                        </a:lnTo>
                        <a:lnTo>
                          <a:pt x="1226" y="78"/>
                        </a:lnTo>
                        <a:lnTo>
                          <a:pt x="1226" y="78"/>
                        </a:lnTo>
                        <a:lnTo>
                          <a:pt x="1226" y="78"/>
                        </a:lnTo>
                        <a:lnTo>
                          <a:pt x="1226" y="78"/>
                        </a:lnTo>
                        <a:lnTo>
                          <a:pt x="1226" y="78"/>
                        </a:lnTo>
                        <a:lnTo>
                          <a:pt x="1227" y="78"/>
                        </a:lnTo>
                        <a:lnTo>
                          <a:pt x="1227" y="78"/>
                        </a:lnTo>
                        <a:lnTo>
                          <a:pt x="1227" y="78"/>
                        </a:lnTo>
                        <a:lnTo>
                          <a:pt x="1227" y="78"/>
                        </a:lnTo>
                        <a:lnTo>
                          <a:pt x="1228" y="78"/>
                        </a:lnTo>
                        <a:lnTo>
                          <a:pt x="1228" y="78"/>
                        </a:lnTo>
                        <a:lnTo>
                          <a:pt x="1228" y="78"/>
                        </a:lnTo>
                        <a:lnTo>
                          <a:pt x="1228" y="78"/>
                        </a:lnTo>
                        <a:lnTo>
                          <a:pt x="1228" y="78"/>
                        </a:lnTo>
                        <a:lnTo>
                          <a:pt x="1229" y="78"/>
                        </a:lnTo>
                        <a:lnTo>
                          <a:pt x="1229" y="78"/>
                        </a:lnTo>
                        <a:lnTo>
                          <a:pt x="1229" y="78"/>
                        </a:lnTo>
                        <a:lnTo>
                          <a:pt x="1229" y="78"/>
                        </a:lnTo>
                        <a:lnTo>
                          <a:pt x="1229" y="78"/>
                        </a:lnTo>
                        <a:lnTo>
                          <a:pt x="1230" y="78"/>
                        </a:lnTo>
                        <a:lnTo>
                          <a:pt x="1230" y="78"/>
                        </a:lnTo>
                        <a:lnTo>
                          <a:pt x="1230" y="78"/>
                        </a:lnTo>
                        <a:lnTo>
                          <a:pt x="1230" y="78"/>
                        </a:lnTo>
                        <a:lnTo>
                          <a:pt x="1231" y="78"/>
                        </a:lnTo>
                        <a:lnTo>
                          <a:pt x="1231" y="78"/>
                        </a:lnTo>
                        <a:lnTo>
                          <a:pt x="1231" y="78"/>
                        </a:lnTo>
                        <a:lnTo>
                          <a:pt x="1231" y="78"/>
                        </a:lnTo>
                        <a:lnTo>
                          <a:pt x="1231" y="78"/>
                        </a:lnTo>
                        <a:lnTo>
                          <a:pt x="1232" y="78"/>
                        </a:lnTo>
                        <a:lnTo>
                          <a:pt x="1232" y="78"/>
                        </a:lnTo>
                        <a:lnTo>
                          <a:pt x="1232" y="78"/>
                        </a:lnTo>
                        <a:lnTo>
                          <a:pt x="1232" y="78"/>
                        </a:lnTo>
                        <a:lnTo>
                          <a:pt x="1232" y="78"/>
                        </a:lnTo>
                        <a:lnTo>
                          <a:pt x="1233" y="78"/>
                        </a:lnTo>
                        <a:lnTo>
                          <a:pt x="1233" y="79"/>
                        </a:lnTo>
                        <a:lnTo>
                          <a:pt x="1233" y="79"/>
                        </a:lnTo>
                        <a:lnTo>
                          <a:pt x="1233" y="79"/>
                        </a:lnTo>
                        <a:lnTo>
                          <a:pt x="1234" y="79"/>
                        </a:lnTo>
                        <a:lnTo>
                          <a:pt x="1234" y="79"/>
                        </a:lnTo>
                        <a:lnTo>
                          <a:pt x="1234" y="79"/>
                        </a:lnTo>
                        <a:lnTo>
                          <a:pt x="1234" y="79"/>
                        </a:lnTo>
                        <a:lnTo>
                          <a:pt x="1234" y="80"/>
                        </a:lnTo>
                        <a:lnTo>
                          <a:pt x="1235" y="79"/>
                        </a:lnTo>
                        <a:lnTo>
                          <a:pt x="1235" y="80"/>
                        </a:lnTo>
                        <a:lnTo>
                          <a:pt x="1235" y="79"/>
                        </a:lnTo>
                        <a:lnTo>
                          <a:pt x="1235" y="80"/>
                        </a:lnTo>
                        <a:lnTo>
                          <a:pt x="1235" y="79"/>
                        </a:lnTo>
                        <a:lnTo>
                          <a:pt x="1236" y="80"/>
                        </a:lnTo>
                        <a:lnTo>
                          <a:pt x="1236" y="79"/>
                        </a:lnTo>
                        <a:lnTo>
                          <a:pt x="1236" y="80"/>
                        </a:lnTo>
                        <a:lnTo>
                          <a:pt x="1236" y="80"/>
                        </a:lnTo>
                        <a:lnTo>
                          <a:pt x="1237" y="80"/>
                        </a:lnTo>
                        <a:lnTo>
                          <a:pt x="1237" y="79"/>
                        </a:lnTo>
                        <a:lnTo>
                          <a:pt x="1237" y="80"/>
                        </a:lnTo>
                        <a:lnTo>
                          <a:pt x="1237" y="80"/>
                        </a:lnTo>
                        <a:lnTo>
                          <a:pt x="1237" y="80"/>
                        </a:lnTo>
                        <a:lnTo>
                          <a:pt x="1238" y="80"/>
                        </a:lnTo>
                        <a:lnTo>
                          <a:pt x="1238" y="80"/>
                        </a:lnTo>
                        <a:lnTo>
                          <a:pt x="1238" y="80"/>
                        </a:lnTo>
                        <a:lnTo>
                          <a:pt x="1238" y="80"/>
                        </a:lnTo>
                        <a:lnTo>
                          <a:pt x="1238" y="79"/>
                        </a:lnTo>
                        <a:lnTo>
                          <a:pt x="1239" y="80"/>
                        </a:lnTo>
                        <a:lnTo>
                          <a:pt x="1239" y="79"/>
                        </a:lnTo>
                        <a:lnTo>
                          <a:pt x="1239" y="80"/>
                        </a:lnTo>
                        <a:lnTo>
                          <a:pt x="1239" y="79"/>
                        </a:lnTo>
                        <a:lnTo>
                          <a:pt x="1240" y="79"/>
                        </a:lnTo>
                        <a:lnTo>
                          <a:pt x="1240" y="79"/>
                        </a:lnTo>
                        <a:lnTo>
                          <a:pt x="1240" y="79"/>
                        </a:lnTo>
                        <a:lnTo>
                          <a:pt x="1240" y="79"/>
                        </a:lnTo>
                        <a:lnTo>
                          <a:pt x="1240" y="79"/>
                        </a:lnTo>
                        <a:lnTo>
                          <a:pt x="1241" y="79"/>
                        </a:lnTo>
                        <a:lnTo>
                          <a:pt x="1241" y="79"/>
                        </a:lnTo>
                        <a:lnTo>
                          <a:pt x="1241" y="79"/>
                        </a:lnTo>
                        <a:lnTo>
                          <a:pt x="1241" y="79"/>
                        </a:lnTo>
                        <a:lnTo>
                          <a:pt x="1241" y="79"/>
                        </a:lnTo>
                        <a:lnTo>
                          <a:pt x="1242" y="79"/>
                        </a:lnTo>
                        <a:lnTo>
                          <a:pt x="1242" y="79"/>
                        </a:lnTo>
                        <a:lnTo>
                          <a:pt x="1242" y="79"/>
                        </a:lnTo>
                        <a:lnTo>
                          <a:pt x="1242" y="79"/>
                        </a:lnTo>
                        <a:lnTo>
                          <a:pt x="1243" y="79"/>
                        </a:lnTo>
                        <a:lnTo>
                          <a:pt x="1243" y="79"/>
                        </a:lnTo>
                        <a:lnTo>
                          <a:pt x="1243" y="79"/>
                        </a:lnTo>
                        <a:lnTo>
                          <a:pt x="1243" y="79"/>
                        </a:lnTo>
                        <a:lnTo>
                          <a:pt x="1243" y="79"/>
                        </a:lnTo>
                        <a:lnTo>
                          <a:pt x="1244" y="79"/>
                        </a:lnTo>
                        <a:lnTo>
                          <a:pt x="1244" y="79"/>
                        </a:lnTo>
                        <a:lnTo>
                          <a:pt x="1244" y="78"/>
                        </a:lnTo>
                        <a:lnTo>
                          <a:pt x="1244" y="79"/>
                        </a:lnTo>
                        <a:lnTo>
                          <a:pt x="1244" y="79"/>
                        </a:lnTo>
                        <a:lnTo>
                          <a:pt x="1245" y="79"/>
                        </a:lnTo>
                        <a:lnTo>
                          <a:pt x="1245" y="79"/>
                        </a:lnTo>
                        <a:lnTo>
                          <a:pt x="1245" y="78"/>
                        </a:lnTo>
                        <a:lnTo>
                          <a:pt x="1245" y="79"/>
                        </a:lnTo>
                        <a:lnTo>
                          <a:pt x="1246" y="79"/>
                        </a:lnTo>
                        <a:lnTo>
                          <a:pt x="1246" y="79"/>
                        </a:lnTo>
                        <a:lnTo>
                          <a:pt x="1246" y="78"/>
                        </a:lnTo>
                        <a:lnTo>
                          <a:pt x="1246" y="78"/>
                        </a:lnTo>
                        <a:lnTo>
                          <a:pt x="1246" y="78"/>
                        </a:lnTo>
                        <a:lnTo>
                          <a:pt x="1247" y="77"/>
                        </a:lnTo>
                        <a:lnTo>
                          <a:pt x="1247" y="77"/>
                        </a:lnTo>
                        <a:lnTo>
                          <a:pt x="1247" y="76"/>
                        </a:lnTo>
                        <a:lnTo>
                          <a:pt x="1247" y="75"/>
                        </a:lnTo>
                        <a:lnTo>
                          <a:pt x="1247" y="75"/>
                        </a:lnTo>
                        <a:lnTo>
                          <a:pt x="1248" y="74"/>
                        </a:lnTo>
                        <a:lnTo>
                          <a:pt x="1248" y="74"/>
                        </a:lnTo>
                        <a:lnTo>
                          <a:pt x="1248" y="73"/>
                        </a:lnTo>
                        <a:lnTo>
                          <a:pt x="1248" y="73"/>
                        </a:lnTo>
                        <a:lnTo>
                          <a:pt x="1249" y="72"/>
                        </a:lnTo>
                        <a:lnTo>
                          <a:pt x="1249" y="71"/>
                        </a:lnTo>
                        <a:lnTo>
                          <a:pt x="1249" y="71"/>
                        </a:lnTo>
                        <a:lnTo>
                          <a:pt x="1249" y="70"/>
                        </a:lnTo>
                        <a:lnTo>
                          <a:pt x="1249" y="69"/>
                        </a:lnTo>
                        <a:lnTo>
                          <a:pt x="1250" y="68"/>
                        </a:lnTo>
                        <a:lnTo>
                          <a:pt x="1250" y="68"/>
                        </a:lnTo>
                        <a:lnTo>
                          <a:pt x="1250" y="67"/>
                        </a:lnTo>
                        <a:lnTo>
                          <a:pt x="1250" y="67"/>
                        </a:lnTo>
                        <a:lnTo>
                          <a:pt x="1250" y="66"/>
                        </a:lnTo>
                        <a:lnTo>
                          <a:pt x="1251" y="66"/>
                        </a:lnTo>
                        <a:lnTo>
                          <a:pt x="1251" y="65"/>
                        </a:lnTo>
                        <a:lnTo>
                          <a:pt x="1251" y="64"/>
                        </a:lnTo>
                        <a:lnTo>
                          <a:pt x="1251" y="63"/>
                        </a:lnTo>
                        <a:lnTo>
                          <a:pt x="1252" y="62"/>
                        </a:lnTo>
                        <a:lnTo>
                          <a:pt x="1252" y="59"/>
                        </a:lnTo>
                        <a:lnTo>
                          <a:pt x="1252" y="55"/>
                        </a:lnTo>
                        <a:lnTo>
                          <a:pt x="1252" y="51"/>
                        </a:lnTo>
                        <a:lnTo>
                          <a:pt x="1252" y="47"/>
                        </a:lnTo>
                        <a:lnTo>
                          <a:pt x="1253" y="42"/>
                        </a:lnTo>
                        <a:lnTo>
                          <a:pt x="1253" y="38"/>
                        </a:lnTo>
                        <a:lnTo>
                          <a:pt x="1253" y="33"/>
                        </a:lnTo>
                        <a:lnTo>
                          <a:pt x="1253" y="29"/>
                        </a:lnTo>
                        <a:lnTo>
                          <a:pt x="1253" y="24"/>
                        </a:lnTo>
                        <a:lnTo>
                          <a:pt x="1254" y="19"/>
                        </a:lnTo>
                        <a:lnTo>
                          <a:pt x="1254" y="15"/>
                        </a:lnTo>
                        <a:lnTo>
                          <a:pt x="1254" y="11"/>
                        </a:lnTo>
                        <a:lnTo>
                          <a:pt x="1254" y="9"/>
                        </a:lnTo>
                        <a:lnTo>
                          <a:pt x="1254" y="7"/>
                        </a:lnTo>
                        <a:lnTo>
                          <a:pt x="1255" y="7"/>
                        </a:lnTo>
                        <a:lnTo>
                          <a:pt x="1255" y="8"/>
                        </a:lnTo>
                        <a:lnTo>
                          <a:pt x="1255" y="9"/>
                        </a:lnTo>
                        <a:lnTo>
                          <a:pt x="1255" y="12"/>
                        </a:lnTo>
                        <a:lnTo>
                          <a:pt x="1256" y="15"/>
                        </a:lnTo>
                        <a:lnTo>
                          <a:pt x="1256" y="18"/>
                        </a:lnTo>
                        <a:lnTo>
                          <a:pt x="1256" y="22"/>
                        </a:lnTo>
                        <a:lnTo>
                          <a:pt x="1256" y="26"/>
                        </a:lnTo>
                        <a:lnTo>
                          <a:pt x="1256" y="30"/>
                        </a:lnTo>
                        <a:lnTo>
                          <a:pt x="1257" y="34"/>
                        </a:lnTo>
                        <a:lnTo>
                          <a:pt x="1257" y="38"/>
                        </a:lnTo>
                        <a:lnTo>
                          <a:pt x="1257" y="41"/>
                        </a:lnTo>
                        <a:lnTo>
                          <a:pt x="1257" y="45"/>
                        </a:lnTo>
                        <a:lnTo>
                          <a:pt x="1258" y="48"/>
                        </a:lnTo>
                        <a:lnTo>
                          <a:pt x="1258" y="51"/>
                        </a:lnTo>
                        <a:lnTo>
                          <a:pt x="1258" y="54"/>
                        </a:lnTo>
                        <a:lnTo>
                          <a:pt x="1258" y="56"/>
                        </a:lnTo>
                        <a:lnTo>
                          <a:pt x="1258" y="58"/>
                        </a:lnTo>
                        <a:lnTo>
                          <a:pt x="1259" y="61"/>
                        </a:lnTo>
                        <a:lnTo>
                          <a:pt x="1259" y="62"/>
                        </a:lnTo>
                        <a:lnTo>
                          <a:pt x="1259" y="65"/>
                        </a:lnTo>
                        <a:lnTo>
                          <a:pt x="1259" y="66"/>
                        </a:lnTo>
                        <a:lnTo>
                          <a:pt x="1259" y="68"/>
                        </a:lnTo>
                        <a:lnTo>
                          <a:pt x="1260" y="69"/>
                        </a:lnTo>
                        <a:lnTo>
                          <a:pt x="1260" y="70"/>
                        </a:lnTo>
                        <a:lnTo>
                          <a:pt x="1260" y="72"/>
                        </a:lnTo>
                        <a:lnTo>
                          <a:pt x="1260" y="73"/>
                        </a:lnTo>
                        <a:lnTo>
                          <a:pt x="1261" y="73"/>
                        </a:lnTo>
                        <a:lnTo>
                          <a:pt x="1261" y="74"/>
                        </a:lnTo>
                        <a:lnTo>
                          <a:pt x="1261" y="74"/>
                        </a:lnTo>
                        <a:lnTo>
                          <a:pt x="1261" y="75"/>
                        </a:lnTo>
                        <a:lnTo>
                          <a:pt x="1261" y="76"/>
                        </a:lnTo>
                        <a:lnTo>
                          <a:pt x="1262" y="77"/>
                        </a:lnTo>
                        <a:lnTo>
                          <a:pt x="1262" y="77"/>
                        </a:lnTo>
                        <a:lnTo>
                          <a:pt x="1262" y="77"/>
                        </a:lnTo>
                        <a:lnTo>
                          <a:pt x="1262" y="78"/>
                        </a:lnTo>
                        <a:lnTo>
                          <a:pt x="1262" y="78"/>
                        </a:lnTo>
                        <a:lnTo>
                          <a:pt x="1263" y="78"/>
                        </a:lnTo>
                        <a:lnTo>
                          <a:pt x="1263" y="79"/>
                        </a:lnTo>
                        <a:lnTo>
                          <a:pt x="1263" y="79"/>
                        </a:lnTo>
                        <a:lnTo>
                          <a:pt x="1263" y="79"/>
                        </a:lnTo>
                        <a:lnTo>
                          <a:pt x="1264" y="79"/>
                        </a:lnTo>
                        <a:lnTo>
                          <a:pt x="1264" y="79"/>
                        </a:lnTo>
                        <a:lnTo>
                          <a:pt x="1264" y="80"/>
                        </a:lnTo>
                        <a:lnTo>
                          <a:pt x="1264" y="80"/>
                        </a:lnTo>
                        <a:lnTo>
                          <a:pt x="1264" y="80"/>
                        </a:lnTo>
                        <a:lnTo>
                          <a:pt x="1265" y="80"/>
                        </a:lnTo>
                        <a:lnTo>
                          <a:pt x="1265" y="80"/>
                        </a:lnTo>
                        <a:lnTo>
                          <a:pt x="1265" y="80"/>
                        </a:lnTo>
                        <a:lnTo>
                          <a:pt x="1265" y="80"/>
                        </a:lnTo>
                        <a:lnTo>
                          <a:pt x="1265" y="80"/>
                        </a:lnTo>
                        <a:lnTo>
                          <a:pt x="1266" y="80"/>
                        </a:lnTo>
                        <a:lnTo>
                          <a:pt x="1266" y="81"/>
                        </a:lnTo>
                        <a:lnTo>
                          <a:pt x="1266" y="81"/>
                        </a:lnTo>
                        <a:lnTo>
                          <a:pt x="1266" y="81"/>
                        </a:lnTo>
                        <a:lnTo>
                          <a:pt x="1266" y="81"/>
                        </a:lnTo>
                        <a:lnTo>
                          <a:pt x="1267" y="81"/>
                        </a:lnTo>
                        <a:lnTo>
                          <a:pt x="1267" y="81"/>
                        </a:lnTo>
                        <a:lnTo>
                          <a:pt x="1267" y="81"/>
                        </a:lnTo>
                        <a:lnTo>
                          <a:pt x="1267" y="81"/>
                        </a:lnTo>
                        <a:lnTo>
                          <a:pt x="1268" y="81"/>
                        </a:lnTo>
                        <a:lnTo>
                          <a:pt x="1268" y="81"/>
                        </a:lnTo>
                        <a:lnTo>
                          <a:pt x="1268" y="82"/>
                        </a:lnTo>
                        <a:lnTo>
                          <a:pt x="1268" y="82"/>
                        </a:lnTo>
                        <a:lnTo>
                          <a:pt x="1268" y="82"/>
                        </a:lnTo>
                        <a:lnTo>
                          <a:pt x="1269" y="82"/>
                        </a:lnTo>
                        <a:lnTo>
                          <a:pt x="1269" y="82"/>
                        </a:lnTo>
                        <a:lnTo>
                          <a:pt x="1269" y="82"/>
                        </a:lnTo>
                        <a:lnTo>
                          <a:pt x="1269" y="83"/>
                        </a:lnTo>
                        <a:lnTo>
                          <a:pt x="1269" y="83"/>
                        </a:lnTo>
                        <a:lnTo>
                          <a:pt x="1270" y="83"/>
                        </a:lnTo>
                        <a:lnTo>
                          <a:pt x="1270" y="83"/>
                        </a:lnTo>
                        <a:lnTo>
                          <a:pt x="1270" y="83"/>
                        </a:lnTo>
                        <a:lnTo>
                          <a:pt x="1270" y="83"/>
                        </a:lnTo>
                        <a:lnTo>
                          <a:pt x="1271" y="83"/>
                        </a:lnTo>
                        <a:lnTo>
                          <a:pt x="1271" y="83"/>
                        </a:lnTo>
                        <a:lnTo>
                          <a:pt x="1271" y="83"/>
                        </a:lnTo>
                        <a:lnTo>
                          <a:pt x="1271" y="83"/>
                        </a:lnTo>
                        <a:lnTo>
                          <a:pt x="1271" y="82"/>
                        </a:lnTo>
                        <a:lnTo>
                          <a:pt x="1272" y="83"/>
                        </a:lnTo>
                        <a:lnTo>
                          <a:pt x="1272" y="83"/>
                        </a:lnTo>
                        <a:lnTo>
                          <a:pt x="1272" y="83"/>
                        </a:lnTo>
                        <a:lnTo>
                          <a:pt x="1272" y="83"/>
                        </a:lnTo>
                        <a:lnTo>
                          <a:pt x="1273" y="83"/>
                        </a:lnTo>
                        <a:lnTo>
                          <a:pt x="1273" y="83"/>
                        </a:lnTo>
                        <a:lnTo>
                          <a:pt x="1273" y="83"/>
                        </a:lnTo>
                        <a:lnTo>
                          <a:pt x="1273" y="83"/>
                        </a:lnTo>
                        <a:lnTo>
                          <a:pt x="1273" y="83"/>
                        </a:lnTo>
                        <a:lnTo>
                          <a:pt x="1274" y="83"/>
                        </a:lnTo>
                        <a:lnTo>
                          <a:pt x="1274" y="83"/>
                        </a:lnTo>
                        <a:lnTo>
                          <a:pt x="1274" y="83"/>
                        </a:lnTo>
                        <a:lnTo>
                          <a:pt x="1274" y="83"/>
                        </a:lnTo>
                        <a:lnTo>
                          <a:pt x="1274" y="83"/>
                        </a:lnTo>
                        <a:lnTo>
                          <a:pt x="1275" y="83"/>
                        </a:lnTo>
                        <a:lnTo>
                          <a:pt x="1275" y="82"/>
                        </a:lnTo>
                        <a:lnTo>
                          <a:pt x="1275" y="82"/>
                        </a:lnTo>
                        <a:lnTo>
                          <a:pt x="1275" y="82"/>
                        </a:lnTo>
                        <a:lnTo>
                          <a:pt x="1275" y="81"/>
                        </a:lnTo>
                        <a:lnTo>
                          <a:pt x="1276" y="81"/>
                        </a:lnTo>
                        <a:lnTo>
                          <a:pt x="1276" y="81"/>
                        </a:lnTo>
                        <a:lnTo>
                          <a:pt x="1276" y="81"/>
                        </a:lnTo>
                        <a:lnTo>
                          <a:pt x="1276" y="80"/>
                        </a:lnTo>
                        <a:lnTo>
                          <a:pt x="1277" y="81"/>
                        </a:lnTo>
                        <a:lnTo>
                          <a:pt x="1277" y="80"/>
                        </a:lnTo>
                        <a:lnTo>
                          <a:pt x="1277" y="80"/>
                        </a:lnTo>
                        <a:lnTo>
                          <a:pt x="1277" y="80"/>
                        </a:lnTo>
                        <a:lnTo>
                          <a:pt x="1277" y="80"/>
                        </a:lnTo>
                        <a:lnTo>
                          <a:pt x="1278" y="80"/>
                        </a:lnTo>
                        <a:lnTo>
                          <a:pt x="1278" y="80"/>
                        </a:lnTo>
                        <a:lnTo>
                          <a:pt x="1278" y="80"/>
                        </a:lnTo>
                        <a:lnTo>
                          <a:pt x="1278" y="80"/>
                        </a:lnTo>
                        <a:lnTo>
                          <a:pt x="1278" y="80"/>
                        </a:lnTo>
                        <a:lnTo>
                          <a:pt x="1279" y="79"/>
                        </a:lnTo>
                        <a:lnTo>
                          <a:pt x="1279" y="79"/>
                        </a:lnTo>
                        <a:lnTo>
                          <a:pt x="1279" y="79"/>
                        </a:lnTo>
                        <a:lnTo>
                          <a:pt x="1279" y="79"/>
                        </a:lnTo>
                        <a:lnTo>
                          <a:pt x="1280" y="79"/>
                        </a:lnTo>
                        <a:lnTo>
                          <a:pt x="1280" y="79"/>
                        </a:lnTo>
                        <a:lnTo>
                          <a:pt x="1280" y="79"/>
                        </a:lnTo>
                        <a:lnTo>
                          <a:pt x="1280" y="79"/>
                        </a:lnTo>
                        <a:lnTo>
                          <a:pt x="1280" y="79"/>
                        </a:lnTo>
                        <a:lnTo>
                          <a:pt x="1281" y="79"/>
                        </a:lnTo>
                        <a:lnTo>
                          <a:pt x="1281" y="79"/>
                        </a:lnTo>
                        <a:lnTo>
                          <a:pt x="1281" y="79"/>
                        </a:lnTo>
                        <a:lnTo>
                          <a:pt x="1281" y="79"/>
                        </a:lnTo>
                        <a:lnTo>
                          <a:pt x="1281" y="79"/>
                        </a:lnTo>
                        <a:lnTo>
                          <a:pt x="1282" y="79"/>
                        </a:lnTo>
                        <a:lnTo>
                          <a:pt x="1282" y="79"/>
                        </a:lnTo>
                        <a:lnTo>
                          <a:pt x="1282" y="79"/>
                        </a:lnTo>
                        <a:lnTo>
                          <a:pt x="1282" y="79"/>
                        </a:lnTo>
                        <a:lnTo>
                          <a:pt x="1283" y="78"/>
                        </a:lnTo>
                        <a:lnTo>
                          <a:pt x="1283" y="79"/>
                        </a:lnTo>
                        <a:lnTo>
                          <a:pt x="1283" y="78"/>
                        </a:lnTo>
                        <a:lnTo>
                          <a:pt x="1283" y="79"/>
                        </a:lnTo>
                        <a:lnTo>
                          <a:pt x="1283" y="78"/>
                        </a:lnTo>
                        <a:lnTo>
                          <a:pt x="1284" y="78"/>
                        </a:lnTo>
                        <a:lnTo>
                          <a:pt x="1284" y="78"/>
                        </a:lnTo>
                        <a:lnTo>
                          <a:pt x="1284" y="78"/>
                        </a:lnTo>
                        <a:lnTo>
                          <a:pt x="1284" y="78"/>
                        </a:lnTo>
                        <a:lnTo>
                          <a:pt x="1285" y="78"/>
                        </a:lnTo>
                        <a:lnTo>
                          <a:pt x="1285" y="78"/>
                        </a:lnTo>
                        <a:lnTo>
                          <a:pt x="1285" y="78"/>
                        </a:lnTo>
                        <a:lnTo>
                          <a:pt x="1285" y="78"/>
                        </a:lnTo>
                        <a:lnTo>
                          <a:pt x="1285" y="78"/>
                        </a:lnTo>
                        <a:lnTo>
                          <a:pt x="1286" y="78"/>
                        </a:lnTo>
                        <a:lnTo>
                          <a:pt x="1286" y="78"/>
                        </a:lnTo>
                        <a:lnTo>
                          <a:pt x="1286" y="77"/>
                        </a:lnTo>
                        <a:lnTo>
                          <a:pt x="1286" y="77"/>
                        </a:lnTo>
                        <a:lnTo>
                          <a:pt x="1286" y="77"/>
                        </a:lnTo>
                        <a:lnTo>
                          <a:pt x="1287" y="77"/>
                        </a:lnTo>
                        <a:lnTo>
                          <a:pt x="1287" y="77"/>
                        </a:lnTo>
                        <a:lnTo>
                          <a:pt x="1287" y="77"/>
                        </a:lnTo>
                        <a:lnTo>
                          <a:pt x="1287" y="76"/>
                        </a:lnTo>
                        <a:lnTo>
                          <a:pt x="1287" y="77"/>
                        </a:lnTo>
                        <a:lnTo>
                          <a:pt x="1288" y="76"/>
                        </a:lnTo>
                        <a:lnTo>
                          <a:pt x="1288" y="77"/>
                        </a:lnTo>
                        <a:lnTo>
                          <a:pt x="1288" y="77"/>
                        </a:lnTo>
                        <a:lnTo>
                          <a:pt x="1288" y="77"/>
                        </a:lnTo>
                        <a:lnTo>
                          <a:pt x="1289" y="77"/>
                        </a:lnTo>
                        <a:lnTo>
                          <a:pt x="1289" y="76"/>
                        </a:lnTo>
                        <a:lnTo>
                          <a:pt x="1289" y="77"/>
                        </a:lnTo>
                        <a:lnTo>
                          <a:pt x="1289" y="76"/>
                        </a:lnTo>
                        <a:lnTo>
                          <a:pt x="1289" y="77"/>
                        </a:lnTo>
                        <a:lnTo>
                          <a:pt x="1290" y="76"/>
                        </a:lnTo>
                        <a:lnTo>
                          <a:pt x="1290" y="77"/>
                        </a:lnTo>
                        <a:lnTo>
                          <a:pt x="1290" y="76"/>
                        </a:lnTo>
                        <a:lnTo>
                          <a:pt x="1290" y="77"/>
                        </a:lnTo>
                        <a:lnTo>
                          <a:pt x="1290" y="76"/>
                        </a:lnTo>
                        <a:lnTo>
                          <a:pt x="1291" y="77"/>
                        </a:lnTo>
                        <a:lnTo>
                          <a:pt x="1291" y="76"/>
                        </a:lnTo>
                        <a:lnTo>
                          <a:pt x="1291" y="77"/>
                        </a:lnTo>
                        <a:lnTo>
                          <a:pt x="1291" y="76"/>
                        </a:lnTo>
                        <a:lnTo>
                          <a:pt x="1292" y="77"/>
                        </a:lnTo>
                        <a:lnTo>
                          <a:pt x="1292" y="76"/>
                        </a:lnTo>
                        <a:lnTo>
                          <a:pt x="1292" y="77"/>
                        </a:lnTo>
                        <a:lnTo>
                          <a:pt x="1292" y="76"/>
                        </a:lnTo>
                        <a:lnTo>
                          <a:pt x="1292" y="77"/>
                        </a:lnTo>
                        <a:lnTo>
                          <a:pt x="1293" y="77"/>
                        </a:lnTo>
                        <a:lnTo>
                          <a:pt x="1293" y="77"/>
                        </a:lnTo>
                        <a:lnTo>
                          <a:pt x="1293" y="77"/>
                        </a:lnTo>
                        <a:lnTo>
                          <a:pt x="1293" y="77"/>
                        </a:lnTo>
                        <a:lnTo>
                          <a:pt x="1293" y="77"/>
                        </a:lnTo>
                        <a:lnTo>
                          <a:pt x="1294" y="77"/>
                        </a:lnTo>
                        <a:lnTo>
                          <a:pt x="1294" y="77"/>
                        </a:lnTo>
                        <a:lnTo>
                          <a:pt x="1294" y="77"/>
                        </a:lnTo>
                        <a:lnTo>
                          <a:pt x="1294" y="77"/>
                        </a:lnTo>
                        <a:lnTo>
                          <a:pt x="1295" y="77"/>
                        </a:lnTo>
                        <a:lnTo>
                          <a:pt x="1295" y="77"/>
                        </a:lnTo>
                        <a:lnTo>
                          <a:pt x="1295" y="77"/>
                        </a:lnTo>
                        <a:lnTo>
                          <a:pt x="1295" y="77"/>
                        </a:lnTo>
                        <a:lnTo>
                          <a:pt x="1295" y="77"/>
                        </a:lnTo>
                        <a:lnTo>
                          <a:pt x="1296" y="77"/>
                        </a:lnTo>
                        <a:lnTo>
                          <a:pt x="1296" y="77"/>
                        </a:lnTo>
                        <a:lnTo>
                          <a:pt x="1296" y="77"/>
                        </a:lnTo>
                        <a:lnTo>
                          <a:pt x="1296" y="77"/>
                        </a:lnTo>
                        <a:lnTo>
                          <a:pt x="1296" y="77"/>
                        </a:lnTo>
                        <a:lnTo>
                          <a:pt x="1297" y="77"/>
                        </a:lnTo>
                        <a:lnTo>
                          <a:pt x="1297" y="77"/>
                        </a:lnTo>
                        <a:lnTo>
                          <a:pt x="1297" y="77"/>
                        </a:lnTo>
                        <a:lnTo>
                          <a:pt x="1297" y="77"/>
                        </a:lnTo>
                        <a:lnTo>
                          <a:pt x="1298" y="77"/>
                        </a:lnTo>
                        <a:lnTo>
                          <a:pt x="1298" y="77"/>
                        </a:lnTo>
                        <a:lnTo>
                          <a:pt x="1298" y="77"/>
                        </a:lnTo>
                        <a:lnTo>
                          <a:pt x="1298" y="77"/>
                        </a:lnTo>
                        <a:lnTo>
                          <a:pt x="1298" y="77"/>
                        </a:lnTo>
                        <a:lnTo>
                          <a:pt x="1299" y="77"/>
                        </a:lnTo>
                        <a:lnTo>
                          <a:pt x="1299" y="77"/>
                        </a:lnTo>
                        <a:lnTo>
                          <a:pt x="1299" y="77"/>
                        </a:lnTo>
                        <a:lnTo>
                          <a:pt x="1299" y="77"/>
                        </a:lnTo>
                        <a:lnTo>
                          <a:pt x="1299" y="77"/>
                        </a:lnTo>
                        <a:lnTo>
                          <a:pt x="1300" y="77"/>
                        </a:lnTo>
                        <a:lnTo>
                          <a:pt x="1300" y="77"/>
                        </a:lnTo>
                        <a:lnTo>
                          <a:pt x="1300" y="77"/>
                        </a:lnTo>
                        <a:lnTo>
                          <a:pt x="1300" y="77"/>
                        </a:lnTo>
                        <a:lnTo>
                          <a:pt x="1301" y="77"/>
                        </a:lnTo>
                        <a:lnTo>
                          <a:pt x="1301" y="77"/>
                        </a:lnTo>
                        <a:lnTo>
                          <a:pt x="1301" y="77"/>
                        </a:lnTo>
                        <a:lnTo>
                          <a:pt x="1301" y="77"/>
                        </a:lnTo>
                        <a:lnTo>
                          <a:pt x="1301" y="77"/>
                        </a:lnTo>
                        <a:lnTo>
                          <a:pt x="1302" y="77"/>
                        </a:lnTo>
                        <a:lnTo>
                          <a:pt x="1302" y="77"/>
                        </a:lnTo>
                        <a:lnTo>
                          <a:pt x="1302" y="77"/>
                        </a:lnTo>
                        <a:lnTo>
                          <a:pt x="1302" y="77"/>
                        </a:lnTo>
                        <a:lnTo>
                          <a:pt x="1302" y="77"/>
                        </a:lnTo>
                        <a:lnTo>
                          <a:pt x="1303" y="77"/>
                        </a:lnTo>
                        <a:lnTo>
                          <a:pt x="1303" y="77"/>
                        </a:lnTo>
                        <a:lnTo>
                          <a:pt x="1303" y="77"/>
                        </a:lnTo>
                        <a:lnTo>
                          <a:pt x="1303" y="77"/>
                        </a:lnTo>
                        <a:lnTo>
                          <a:pt x="1304" y="77"/>
                        </a:lnTo>
                        <a:lnTo>
                          <a:pt x="1304" y="78"/>
                        </a:lnTo>
                        <a:lnTo>
                          <a:pt x="1304" y="78"/>
                        </a:lnTo>
                        <a:lnTo>
                          <a:pt x="1304" y="78"/>
                        </a:lnTo>
                        <a:lnTo>
                          <a:pt x="1304" y="78"/>
                        </a:lnTo>
                        <a:lnTo>
                          <a:pt x="1305" y="78"/>
                        </a:lnTo>
                        <a:lnTo>
                          <a:pt x="1305" y="78"/>
                        </a:lnTo>
                        <a:lnTo>
                          <a:pt x="1305" y="78"/>
                        </a:lnTo>
                        <a:lnTo>
                          <a:pt x="1305" y="78"/>
                        </a:lnTo>
                        <a:lnTo>
                          <a:pt x="1305" y="78"/>
                        </a:lnTo>
                        <a:lnTo>
                          <a:pt x="1306" y="78"/>
                        </a:lnTo>
                        <a:lnTo>
                          <a:pt x="1306" y="78"/>
                        </a:lnTo>
                        <a:lnTo>
                          <a:pt x="1306" y="78"/>
                        </a:lnTo>
                        <a:lnTo>
                          <a:pt x="1306" y="78"/>
                        </a:lnTo>
                        <a:lnTo>
                          <a:pt x="1307" y="78"/>
                        </a:lnTo>
                        <a:lnTo>
                          <a:pt x="1307" y="78"/>
                        </a:lnTo>
                        <a:lnTo>
                          <a:pt x="1307" y="78"/>
                        </a:lnTo>
                        <a:lnTo>
                          <a:pt x="1307" y="78"/>
                        </a:lnTo>
                        <a:lnTo>
                          <a:pt x="1307" y="78"/>
                        </a:lnTo>
                        <a:lnTo>
                          <a:pt x="1308" y="78"/>
                        </a:lnTo>
                        <a:lnTo>
                          <a:pt x="1308" y="78"/>
                        </a:lnTo>
                        <a:lnTo>
                          <a:pt x="1308" y="78"/>
                        </a:lnTo>
                        <a:lnTo>
                          <a:pt x="1308" y="78"/>
                        </a:lnTo>
                        <a:lnTo>
                          <a:pt x="1308" y="78"/>
                        </a:lnTo>
                        <a:lnTo>
                          <a:pt x="1309" y="78"/>
                        </a:lnTo>
                        <a:lnTo>
                          <a:pt x="1309" y="78"/>
                        </a:lnTo>
                        <a:lnTo>
                          <a:pt x="1309" y="78"/>
                        </a:lnTo>
                        <a:lnTo>
                          <a:pt x="1309" y="78"/>
                        </a:lnTo>
                        <a:lnTo>
                          <a:pt x="1310" y="78"/>
                        </a:lnTo>
                        <a:lnTo>
                          <a:pt x="1310" y="78"/>
                        </a:lnTo>
                        <a:lnTo>
                          <a:pt x="1310" y="77"/>
                        </a:lnTo>
                        <a:lnTo>
                          <a:pt x="1310" y="77"/>
                        </a:lnTo>
                        <a:lnTo>
                          <a:pt x="1310" y="77"/>
                        </a:lnTo>
                        <a:lnTo>
                          <a:pt x="1311" y="77"/>
                        </a:lnTo>
                        <a:lnTo>
                          <a:pt x="1311" y="77"/>
                        </a:lnTo>
                        <a:lnTo>
                          <a:pt x="1311" y="77"/>
                        </a:lnTo>
                        <a:lnTo>
                          <a:pt x="1311" y="77"/>
                        </a:lnTo>
                        <a:lnTo>
                          <a:pt x="1311" y="77"/>
                        </a:lnTo>
                        <a:lnTo>
                          <a:pt x="1312" y="77"/>
                        </a:lnTo>
                        <a:lnTo>
                          <a:pt x="1312" y="77"/>
                        </a:lnTo>
                        <a:lnTo>
                          <a:pt x="1312" y="77"/>
                        </a:lnTo>
                        <a:lnTo>
                          <a:pt x="1312" y="77"/>
                        </a:lnTo>
                        <a:lnTo>
                          <a:pt x="1313" y="77"/>
                        </a:lnTo>
                        <a:lnTo>
                          <a:pt x="1313" y="77"/>
                        </a:lnTo>
                        <a:lnTo>
                          <a:pt x="1313" y="77"/>
                        </a:lnTo>
                        <a:lnTo>
                          <a:pt x="1313" y="77"/>
                        </a:lnTo>
                        <a:lnTo>
                          <a:pt x="1313" y="77"/>
                        </a:lnTo>
                        <a:lnTo>
                          <a:pt x="1314" y="77"/>
                        </a:lnTo>
                        <a:lnTo>
                          <a:pt x="1314" y="77"/>
                        </a:lnTo>
                        <a:lnTo>
                          <a:pt x="1314" y="77"/>
                        </a:lnTo>
                        <a:lnTo>
                          <a:pt x="1314" y="77"/>
                        </a:lnTo>
                        <a:lnTo>
                          <a:pt x="1314" y="77"/>
                        </a:lnTo>
                        <a:lnTo>
                          <a:pt x="1315" y="77"/>
                        </a:lnTo>
                        <a:lnTo>
                          <a:pt x="1315" y="77"/>
                        </a:lnTo>
                        <a:lnTo>
                          <a:pt x="1315" y="77"/>
                        </a:lnTo>
                        <a:lnTo>
                          <a:pt x="1315" y="77"/>
                        </a:lnTo>
                        <a:lnTo>
                          <a:pt x="1316" y="77"/>
                        </a:lnTo>
                        <a:lnTo>
                          <a:pt x="1316" y="76"/>
                        </a:lnTo>
                        <a:lnTo>
                          <a:pt x="1316" y="77"/>
                        </a:lnTo>
                        <a:lnTo>
                          <a:pt x="1316" y="77"/>
                        </a:lnTo>
                        <a:lnTo>
                          <a:pt x="1316" y="77"/>
                        </a:lnTo>
                        <a:lnTo>
                          <a:pt x="1317" y="77"/>
                        </a:lnTo>
                        <a:lnTo>
                          <a:pt x="1317" y="76"/>
                        </a:lnTo>
                        <a:lnTo>
                          <a:pt x="1317" y="77"/>
                        </a:lnTo>
                        <a:lnTo>
                          <a:pt x="1317" y="76"/>
                        </a:lnTo>
                        <a:lnTo>
                          <a:pt x="1317" y="77"/>
                        </a:lnTo>
                        <a:lnTo>
                          <a:pt x="1318" y="77"/>
                        </a:lnTo>
                        <a:lnTo>
                          <a:pt x="1318" y="76"/>
                        </a:lnTo>
                        <a:lnTo>
                          <a:pt x="1318" y="77"/>
                        </a:lnTo>
                        <a:lnTo>
                          <a:pt x="1318" y="76"/>
                        </a:lnTo>
                        <a:lnTo>
                          <a:pt x="1319" y="77"/>
                        </a:lnTo>
                        <a:lnTo>
                          <a:pt x="1319" y="77"/>
                        </a:lnTo>
                        <a:lnTo>
                          <a:pt x="1319" y="77"/>
                        </a:lnTo>
                        <a:lnTo>
                          <a:pt x="1319" y="77"/>
                        </a:lnTo>
                        <a:lnTo>
                          <a:pt x="1319" y="76"/>
                        </a:lnTo>
                        <a:lnTo>
                          <a:pt x="1320" y="77"/>
                        </a:lnTo>
                        <a:lnTo>
                          <a:pt x="1320" y="76"/>
                        </a:lnTo>
                        <a:lnTo>
                          <a:pt x="1320" y="77"/>
                        </a:lnTo>
                        <a:lnTo>
                          <a:pt x="1320" y="76"/>
                        </a:lnTo>
                        <a:lnTo>
                          <a:pt x="1320" y="77"/>
                        </a:lnTo>
                        <a:lnTo>
                          <a:pt x="1321" y="76"/>
                        </a:lnTo>
                        <a:lnTo>
                          <a:pt x="1321" y="76"/>
                        </a:lnTo>
                        <a:lnTo>
                          <a:pt x="1321" y="76"/>
                        </a:lnTo>
                        <a:lnTo>
                          <a:pt x="1321" y="76"/>
                        </a:lnTo>
                        <a:lnTo>
                          <a:pt x="1322" y="76"/>
                        </a:lnTo>
                        <a:lnTo>
                          <a:pt x="1322" y="75"/>
                        </a:lnTo>
                        <a:lnTo>
                          <a:pt x="1322" y="75"/>
                        </a:lnTo>
                        <a:lnTo>
                          <a:pt x="1322" y="75"/>
                        </a:lnTo>
                        <a:lnTo>
                          <a:pt x="1322" y="75"/>
                        </a:lnTo>
                        <a:lnTo>
                          <a:pt x="1323" y="75"/>
                        </a:lnTo>
                        <a:lnTo>
                          <a:pt x="1323" y="75"/>
                        </a:lnTo>
                        <a:lnTo>
                          <a:pt x="1323" y="75"/>
                        </a:lnTo>
                        <a:lnTo>
                          <a:pt x="1323" y="75"/>
                        </a:lnTo>
                        <a:lnTo>
                          <a:pt x="1323" y="75"/>
                        </a:lnTo>
                        <a:lnTo>
                          <a:pt x="1324" y="75"/>
                        </a:lnTo>
                        <a:lnTo>
                          <a:pt x="1324" y="75"/>
                        </a:lnTo>
                        <a:lnTo>
                          <a:pt x="1324" y="75"/>
                        </a:lnTo>
                        <a:lnTo>
                          <a:pt x="1324" y="75"/>
                        </a:lnTo>
                        <a:lnTo>
                          <a:pt x="1325" y="75"/>
                        </a:lnTo>
                        <a:lnTo>
                          <a:pt x="1325" y="75"/>
                        </a:lnTo>
                        <a:lnTo>
                          <a:pt x="1325" y="75"/>
                        </a:lnTo>
                        <a:lnTo>
                          <a:pt x="1325" y="75"/>
                        </a:lnTo>
                        <a:lnTo>
                          <a:pt x="1325" y="75"/>
                        </a:lnTo>
                        <a:lnTo>
                          <a:pt x="1326" y="75"/>
                        </a:lnTo>
                        <a:lnTo>
                          <a:pt x="1326" y="75"/>
                        </a:lnTo>
                        <a:lnTo>
                          <a:pt x="1326" y="75"/>
                        </a:lnTo>
                        <a:lnTo>
                          <a:pt x="1326" y="75"/>
                        </a:lnTo>
                        <a:lnTo>
                          <a:pt x="1326" y="75"/>
                        </a:lnTo>
                        <a:lnTo>
                          <a:pt x="1327" y="75"/>
                        </a:lnTo>
                        <a:lnTo>
                          <a:pt x="1327" y="75"/>
                        </a:lnTo>
                        <a:lnTo>
                          <a:pt x="1327" y="75"/>
                        </a:lnTo>
                        <a:lnTo>
                          <a:pt x="1327" y="75"/>
                        </a:lnTo>
                        <a:lnTo>
                          <a:pt x="1328" y="76"/>
                        </a:lnTo>
                        <a:lnTo>
                          <a:pt x="1328" y="76"/>
                        </a:lnTo>
                        <a:lnTo>
                          <a:pt x="1328" y="76"/>
                        </a:lnTo>
                        <a:lnTo>
                          <a:pt x="1328" y="76"/>
                        </a:lnTo>
                        <a:lnTo>
                          <a:pt x="1328" y="76"/>
                        </a:lnTo>
                        <a:lnTo>
                          <a:pt x="1329" y="76"/>
                        </a:lnTo>
                        <a:lnTo>
                          <a:pt x="1329" y="76"/>
                        </a:lnTo>
                        <a:lnTo>
                          <a:pt x="1329" y="76"/>
                        </a:lnTo>
                        <a:lnTo>
                          <a:pt x="1329" y="76"/>
                        </a:lnTo>
                        <a:lnTo>
                          <a:pt x="1329" y="76"/>
                        </a:lnTo>
                        <a:lnTo>
                          <a:pt x="1330" y="76"/>
                        </a:lnTo>
                        <a:lnTo>
                          <a:pt x="1330" y="76"/>
                        </a:lnTo>
                        <a:lnTo>
                          <a:pt x="1330" y="76"/>
                        </a:lnTo>
                        <a:lnTo>
                          <a:pt x="1330" y="76"/>
                        </a:lnTo>
                        <a:lnTo>
                          <a:pt x="1331" y="76"/>
                        </a:lnTo>
                        <a:lnTo>
                          <a:pt x="1331" y="76"/>
                        </a:lnTo>
                        <a:lnTo>
                          <a:pt x="1331" y="76"/>
                        </a:lnTo>
                        <a:lnTo>
                          <a:pt x="1331" y="76"/>
                        </a:lnTo>
                        <a:lnTo>
                          <a:pt x="1331" y="76"/>
                        </a:lnTo>
                        <a:lnTo>
                          <a:pt x="1332" y="76"/>
                        </a:lnTo>
                        <a:lnTo>
                          <a:pt x="1332" y="76"/>
                        </a:lnTo>
                        <a:lnTo>
                          <a:pt x="1332" y="76"/>
                        </a:lnTo>
                        <a:lnTo>
                          <a:pt x="1332" y="76"/>
                        </a:lnTo>
                        <a:lnTo>
                          <a:pt x="1332" y="76"/>
                        </a:lnTo>
                        <a:lnTo>
                          <a:pt x="1333" y="76"/>
                        </a:lnTo>
                        <a:lnTo>
                          <a:pt x="1333" y="77"/>
                        </a:lnTo>
                        <a:lnTo>
                          <a:pt x="1333" y="76"/>
                        </a:lnTo>
                        <a:lnTo>
                          <a:pt x="1333" y="76"/>
                        </a:lnTo>
                        <a:lnTo>
                          <a:pt x="1333" y="76"/>
                        </a:lnTo>
                        <a:lnTo>
                          <a:pt x="1334" y="76"/>
                        </a:lnTo>
                        <a:lnTo>
                          <a:pt x="1334" y="76"/>
                        </a:lnTo>
                        <a:lnTo>
                          <a:pt x="1334" y="76"/>
                        </a:lnTo>
                        <a:lnTo>
                          <a:pt x="1334" y="76"/>
                        </a:lnTo>
                        <a:lnTo>
                          <a:pt x="1335" y="76"/>
                        </a:lnTo>
                        <a:lnTo>
                          <a:pt x="1335" y="76"/>
                        </a:lnTo>
                        <a:lnTo>
                          <a:pt x="1335" y="76"/>
                        </a:lnTo>
                        <a:lnTo>
                          <a:pt x="1335" y="76"/>
                        </a:lnTo>
                        <a:lnTo>
                          <a:pt x="1335" y="76"/>
                        </a:lnTo>
                        <a:lnTo>
                          <a:pt x="1336" y="76"/>
                        </a:lnTo>
                        <a:lnTo>
                          <a:pt x="1336" y="76"/>
                        </a:lnTo>
                        <a:lnTo>
                          <a:pt x="1336" y="76"/>
                        </a:lnTo>
                        <a:lnTo>
                          <a:pt x="1336" y="76"/>
                        </a:lnTo>
                        <a:lnTo>
                          <a:pt x="1337" y="76"/>
                        </a:lnTo>
                        <a:lnTo>
                          <a:pt x="1337" y="76"/>
                        </a:lnTo>
                        <a:lnTo>
                          <a:pt x="1337" y="77"/>
                        </a:lnTo>
                        <a:lnTo>
                          <a:pt x="1337" y="77"/>
                        </a:lnTo>
                        <a:lnTo>
                          <a:pt x="1337" y="76"/>
                        </a:lnTo>
                        <a:lnTo>
                          <a:pt x="1338" y="77"/>
                        </a:lnTo>
                        <a:lnTo>
                          <a:pt x="1338" y="76"/>
                        </a:lnTo>
                        <a:lnTo>
                          <a:pt x="1338" y="77"/>
                        </a:lnTo>
                        <a:lnTo>
                          <a:pt x="1338" y="76"/>
                        </a:lnTo>
                        <a:lnTo>
                          <a:pt x="1338" y="77"/>
                        </a:lnTo>
                        <a:lnTo>
                          <a:pt x="1339" y="77"/>
                        </a:lnTo>
                        <a:lnTo>
                          <a:pt x="1339" y="77"/>
                        </a:lnTo>
                        <a:lnTo>
                          <a:pt x="1339" y="77"/>
                        </a:lnTo>
                        <a:lnTo>
                          <a:pt x="1339" y="77"/>
                        </a:lnTo>
                        <a:lnTo>
                          <a:pt x="1340" y="78"/>
                        </a:lnTo>
                        <a:lnTo>
                          <a:pt x="1340" y="78"/>
                        </a:lnTo>
                        <a:lnTo>
                          <a:pt x="1340" y="78"/>
                        </a:lnTo>
                        <a:lnTo>
                          <a:pt x="1340" y="77"/>
                        </a:lnTo>
                        <a:lnTo>
                          <a:pt x="1340" y="78"/>
                        </a:lnTo>
                        <a:lnTo>
                          <a:pt x="1341" y="78"/>
                        </a:lnTo>
                        <a:lnTo>
                          <a:pt x="1341" y="78"/>
                        </a:lnTo>
                        <a:lnTo>
                          <a:pt x="1341" y="78"/>
                        </a:lnTo>
                        <a:lnTo>
                          <a:pt x="1341" y="78"/>
                        </a:lnTo>
                        <a:lnTo>
                          <a:pt x="1341" y="78"/>
                        </a:lnTo>
                        <a:lnTo>
                          <a:pt x="1342" y="78"/>
                        </a:lnTo>
                        <a:lnTo>
                          <a:pt x="1342" y="78"/>
                        </a:lnTo>
                        <a:lnTo>
                          <a:pt x="1342" y="78"/>
                        </a:lnTo>
                        <a:lnTo>
                          <a:pt x="1342" y="78"/>
                        </a:lnTo>
                        <a:lnTo>
                          <a:pt x="1343" y="78"/>
                        </a:lnTo>
                        <a:lnTo>
                          <a:pt x="1343" y="78"/>
                        </a:lnTo>
                        <a:lnTo>
                          <a:pt x="1343" y="78"/>
                        </a:lnTo>
                        <a:lnTo>
                          <a:pt x="1343" y="78"/>
                        </a:lnTo>
                        <a:lnTo>
                          <a:pt x="1343" y="78"/>
                        </a:lnTo>
                        <a:lnTo>
                          <a:pt x="1344" y="78"/>
                        </a:lnTo>
                        <a:lnTo>
                          <a:pt x="1344" y="77"/>
                        </a:lnTo>
                        <a:lnTo>
                          <a:pt x="1344" y="78"/>
                        </a:lnTo>
                        <a:lnTo>
                          <a:pt x="1344" y="77"/>
                        </a:lnTo>
                        <a:lnTo>
                          <a:pt x="1344" y="78"/>
                        </a:lnTo>
                        <a:lnTo>
                          <a:pt x="1345" y="77"/>
                        </a:lnTo>
                        <a:lnTo>
                          <a:pt x="1345" y="77"/>
                        </a:lnTo>
                        <a:lnTo>
                          <a:pt x="1345" y="77"/>
                        </a:lnTo>
                        <a:lnTo>
                          <a:pt x="1345" y="77"/>
                        </a:lnTo>
                        <a:lnTo>
                          <a:pt x="1345" y="77"/>
                        </a:lnTo>
                        <a:lnTo>
                          <a:pt x="1346" y="77"/>
                        </a:lnTo>
                        <a:lnTo>
                          <a:pt x="1346" y="77"/>
                        </a:lnTo>
                        <a:lnTo>
                          <a:pt x="1346" y="77"/>
                        </a:lnTo>
                        <a:lnTo>
                          <a:pt x="1346" y="77"/>
                        </a:lnTo>
                        <a:lnTo>
                          <a:pt x="1347" y="77"/>
                        </a:lnTo>
                        <a:lnTo>
                          <a:pt x="1347" y="77"/>
                        </a:lnTo>
                        <a:lnTo>
                          <a:pt x="1347" y="77"/>
                        </a:lnTo>
                        <a:lnTo>
                          <a:pt x="1347" y="77"/>
                        </a:lnTo>
                        <a:lnTo>
                          <a:pt x="1347" y="77"/>
                        </a:lnTo>
                        <a:lnTo>
                          <a:pt x="1348" y="77"/>
                        </a:lnTo>
                        <a:lnTo>
                          <a:pt x="1348" y="77"/>
                        </a:lnTo>
                        <a:lnTo>
                          <a:pt x="1348" y="77"/>
                        </a:lnTo>
                        <a:lnTo>
                          <a:pt x="1348" y="77"/>
                        </a:lnTo>
                        <a:lnTo>
                          <a:pt x="1348" y="77"/>
                        </a:lnTo>
                        <a:lnTo>
                          <a:pt x="1349" y="77"/>
                        </a:lnTo>
                        <a:lnTo>
                          <a:pt x="1349" y="77"/>
                        </a:lnTo>
                        <a:lnTo>
                          <a:pt x="1349" y="77"/>
                        </a:lnTo>
                        <a:lnTo>
                          <a:pt x="1349" y="77"/>
                        </a:lnTo>
                        <a:lnTo>
                          <a:pt x="1350" y="77"/>
                        </a:lnTo>
                        <a:lnTo>
                          <a:pt x="1350" y="77"/>
                        </a:lnTo>
                        <a:lnTo>
                          <a:pt x="1350" y="77"/>
                        </a:lnTo>
                        <a:lnTo>
                          <a:pt x="1350" y="77"/>
                        </a:lnTo>
                        <a:lnTo>
                          <a:pt x="1350" y="77"/>
                        </a:lnTo>
                        <a:lnTo>
                          <a:pt x="1351" y="77"/>
                        </a:lnTo>
                        <a:lnTo>
                          <a:pt x="1351" y="76"/>
                        </a:lnTo>
                        <a:lnTo>
                          <a:pt x="1351" y="77"/>
                        </a:lnTo>
                        <a:lnTo>
                          <a:pt x="1351" y="76"/>
                        </a:lnTo>
                        <a:lnTo>
                          <a:pt x="1352" y="76"/>
                        </a:lnTo>
                        <a:lnTo>
                          <a:pt x="1352" y="77"/>
                        </a:lnTo>
                        <a:lnTo>
                          <a:pt x="1352" y="76"/>
                        </a:lnTo>
                        <a:lnTo>
                          <a:pt x="1352" y="77"/>
                        </a:lnTo>
                        <a:lnTo>
                          <a:pt x="1352" y="76"/>
                        </a:lnTo>
                        <a:lnTo>
                          <a:pt x="1353" y="77"/>
                        </a:lnTo>
                        <a:lnTo>
                          <a:pt x="1353" y="77"/>
                        </a:lnTo>
                        <a:lnTo>
                          <a:pt x="1353" y="76"/>
                        </a:lnTo>
                        <a:lnTo>
                          <a:pt x="1353" y="77"/>
                        </a:lnTo>
                        <a:lnTo>
                          <a:pt x="1353" y="77"/>
                        </a:lnTo>
                        <a:lnTo>
                          <a:pt x="1354" y="77"/>
                        </a:lnTo>
                        <a:lnTo>
                          <a:pt x="1354" y="77"/>
                        </a:lnTo>
                        <a:lnTo>
                          <a:pt x="1354" y="77"/>
                        </a:lnTo>
                        <a:lnTo>
                          <a:pt x="1354" y="77"/>
                        </a:lnTo>
                        <a:lnTo>
                          <a:pt x="1355" y="77"/>
                        </a:lnTo>
                        <a:lnTo>
                          <a:pt x="1355" y="77"/>
                        </a:lnTo>
                        <a:lnTo>
                          <a:pt x="1355" y="77"/>
                        </a:lnTo>
                        <a:lnTo>
                          <a:pt x="1355" y="77"/>
                        </a:lnTo>
                        <a:lnTo>
                          <a:pt x="1355" y="77"/>
                        </a:lnTo>
                        <a:lnTo>
                          <a:pt x="1356" y="77"/>
                        </a:lnTo>
                        <a:lnTo>
                          <a:pt x="1356" y="77"/>
                        </a:lnTo>
                        <a:lnTo>
                          <a:pt x="1356" y="76"/>
                        </a:lnTo>
                        <a:lnTo>
                          <a:pt x="1356" y="76"/>
                        </a:lnTo>
                        <a:lnTo>
                          <a:pt x="1356" y="76"/>
                        </a:lnTo>
                        <a:lnTo>
                          <a:pt x="1357" y="76"/>
                        </a:lnTo>
                        <a:lnTo>
                          <a:pt x="1357" y="75"/>
                        </a:lnTo>
                        <a:lnTo>
                          <a:pt x="1357" y="76"/>
                        </a:lnTo>
                        <a:lnTo>
                          <a:pt x="1357" y="75"/>
                        </a:lnTo>
                        <a:lnTo>
                          <a:pt x="1357" y="76"/>
                        </a:lnTo>
                        <a:lnTo>
                          <a:pt x="1358" y="75"/>
                        </a:lnTo>
                        <a:lnTo>
                          <a:pt x="1358" y="75"/>
                        </a:lnTo>
                        <a:lnTo>
                          <a:pt x="1358" y="75"/>
                        </a:lnTo>
                        <a:lnTo>
                          <a:pt x="1358" y="75"/>
                        </a:lnTo>
                        <a:lnTo>
                          <a:pt x="1359" y="75"/>
                        </a:lnTo>
                        <a:lnTo>
                          <a:pt x="1359" y="75"/>
                        </a:lnTo>
                        <a:lnTo>
                          <a:pt x="1359" y="75"/>
                        </a:lnTo>
                        <a:lnTo>
                          <a:pt x="1359" y="75"/>
                        </a:lnTo>
                        <a:lnTo>
                          <a:pt x="1359" y="76"/>
                        </a:lnTo>
                        <a:lnTo>
                          <a:pt x="1360" y="75"/>
                        </a:lnTo>
                        <a:lnTo>
                          <a:pt x="1360" y="75"/>
                        </a:lnTo>
                        <a:lnTo>
                          <a:pt x="1360" y="75"/>
                        </a:lnTo>
                        <a:lnTo>
                          <a:pt x="1360" y="76"/>
                        </a:lnTo>
                        <a:lnTo>
                          <a:pt x="1360" y="75"/>
                        </a:lnTo>
                        <a:lnTo>
                          <a:pt x="1361" y="76"/>
                        </a:lnTo>
                        <a:lnTo>
                          <a:pt x="1361" y="75"/>
                        </a:lnTo>
                        <a:lnTo>
                          <a:pt x="1361" y="76"/>
                        </a:lnTo>
                        <a:lnTo>
                          <a:pt x="1361" y="75"/>
                        </a:lnTo>
                        <a:lnTo>
                          <a:pt x="1362" y="76"/>
                        </a:lnTo>
                        <a:lnTo>
                          <a:pt x="1362" y="75"/>
                        </a:lnTo>
                        <a:lnTo>
                          <a:pt x="1362" y="76"/>
                        </a:lnTo>
                        <a:lnTo>
                          <a:pt x="1362" y="75"/>
                        </a:lnTo>
                        <a:lnTo>
                          <a:pt x="1362" y="75"/>
                        </a:lnTo>
                        <a:lnTo>
                          <a:pt x="1363" y="75"/>
                        </a:lnTo>
                        <a:lnTo>
                          <a:pt x="1363" y="76"/>
                        </a:lnTo>
                        <a:lnTo>
                          <a:pt x="1363" y="75"/>
                        </a:lnTo>
                        <a:lnTo>
                          <a:pt x="1363" y="76"/>
                        </a:lnTo>
                        <a:lnTo>
                          <a:pt x="1364" y="76"/>
                        </a:lnTo>
                        <a:lnTo>
                          <a:pt x="1364" y="76"/>
                        </a:lnTo>
                        <a:lnTo>
                          <a:pt x="1364" y="76"/>
                        </a:lnTo>
                        <a:lnTo>
                          <a:pt x="1364" y="76"/>
                        </a:lnTo>
                        <a:lnTo>
                          <a:pt x="1364" y="76"/>
                        </a:lnTo>
                        <a:lnTo>
                          <a:pt x="1365" y="76"/>
                        </a:lnTo>
                        <a:lnTo>
                          <a:pt x="1365" y="76"/>
                        </a:lnTo>
                        <a:lnTo>
                          <a:pt x="1365" y="76"/>
                        </a:lnTo>
                        <a:lnTo>
                          <a:pt x="1365" y="76"/>
                        </a:lnTo>
                        <a:lnTo>
                          <a:pt x="1365" y="76"/>
                        </a:lnTo>
                        <a:lnTo>
                          <a:pt x="1366" y="76"/>
                        </a:lnTo>
                        <a:lnTo>
                          <a:pt x="1366" y="76"/>
                        </a:lnTo>
                        <a:lnTo>
                          <a:pt x="1366" y="77"/>
                        </a:lnTo>
                        <a:lnTo>
                          <a:pt x="1366" y="76"/>
                        </a:lnTo>
                        <a:lnTo>
                          <a:pt x="1367" y="77"/>
                        </a:lnTo>
                        <a:lnTo>
                          <a:pt x="1367" y="76"/>
                        </a:lnTo>
                        <a:lnTo>
                          <a:pt x="1367" y="77"/>
                        </a:lnTo>
                        <a:lnTo>
                          <a:pt x="1367" y="77"/>
                        </a:lnTo>
                        <a:lnTo>
                          <a:pt x="1367" y="77"/>
                        </a:lnTo>
                        <a:lnTo>
                          <a:pt x="1368" y="77"/>
                        </a:lnTo>
                        <a:lnTo>
                          <a:pt x="1368" y="77"/>
                        </a:lnTo>
                        <a:lnTo>
                          <a:pt x="1368" y="77"/>
                        </a:lnTo>
                        <a:lnTo>
                          <a:pt x="1368" y="77"/>
                        </a:lnTo>
                        <a:lnTo>
                          <a:pt x="1368" y="77"/>
                        </a:lnTo>
                        <a:lnTo>
                          <a:pt x="1369" y="77"/>
                        </a:lnTo>
                        <a:lnTo>
                          <a:pt x="1369" y="77"/>
                        </a:lnTo>
                        <a:lnTo>
                          <a:pt x="1369" y="77"/>
                        </a:lnTo>
                        <a:lnTo>
                          <a:pt x="1369" y="77"/>
                        </a:lnTo>
                        <a:lnTo>
                          <a:pt x="1369" y="77"/>
                        </a:lnTo>
                        <a:lnTo>
                          <a:pt x="1370" y="77"/>
                        </a:lnTo>
                        <a:lnTo>
                          <a:pt x="1370" y="77"/>
                        </a:lnTo>
                        <a:lnTo>
                          <a:pt x="1370" y="77"/>
                        </a:lnTo>
                        <a:lnTo>
                          <a:pt x="1370" y="77"/>
                        </a:lnTo>
                        <a:lnTo>
                          <a:pt x="1371" y="77"/>
                        </a:lnTo>
                        <a:lnTo>
                          <a:pt x="1371" y="77"/>
                        </a:lnTo>
                        <a:lnTo>
                          <a:pt x="1371" y="77"/>
                        </a:lnTo>
                        <a:lnTo>
                          <a:pt x="1371" y="77"/>
                        </a:lnTo>
                        <a:lnTo>
                          <a:pt x="1371" y="77"/>
                        </a:lnTo>
                        <a:lnTo>
                          <a:pt x="1372" y="77"/>
                        </a:lnTo>
                        <a:lnTo>
                          <a:pt x="1372" y="77"/>
                        </a:lnTo>
                        <a:lnTo>
                          <a:pt x="1372" y="77"/>
                        </a:lnTo>
                        <a:lnTo>
                          <a:pt x="1372" y="77"/>
                        </a:lnTo>
                        <a:lnTo>
                          <a:pt x="1372" y="77"/>
                        </a:lnTo>
                        <a:lnTo>
                          <a:pt x="1373" y="77"/>
                        </a:lnTo>
                        <a:lnTo>
                          <a:pt x="1373" y="77"/>
                        </a:lnTo>
                        <a:lnTo>
                          <a:pt x="1373" y="77"/>
                        </a:lnTo>
                        <a:lnTo>
                          <a:pt x="1373" y="77"/>
                        </a:lnTo>
                        <a:lnTo>
                          <a:pt x="1374" y="77"/>
                        </a:lnTo>
                        <a:lnTo>
                          <a:pt x="1374" y="77"/>
                        </a:lnTo>
                        <a:lnTo>
                          <a:pt x="1374" y="77"/>
                        </a:lnTo>
                        <a:lnTo>
                          <a:pt x="1374" y="78"/>
                        </a:lnTo>
                        <a:lnTo>
                          <a:pt x="1374" y="78"/>
                        </a:lnTo>
                        <a:lnTo>
                          <a:pt x="1375" y="78"/>
                        </a:lnTo>
                        <a:lnTo>
                          <a:pt x="1375" y="78"/>
                        </a:lnTo>
                        <a:lnTo>
                          <a:pt x="1375" y="78"/>
                        </a:lnTo>
                        <a:lnTo>
                          <a:pt x="1375" y="78"/>
                        </a:lnTo>
                        <a:lnTo>
                          <a:pt x="1375" y="78"/>
                        </a:lnTo>
                        <a:lnTo>
                          <a:pt x="1376" y="78"/>
                        </a:lnTo>
                        <a:lnTo>
                          <a:pt x="1376" y="78"/>
                        </a:lnTo>
                        <a:lnTo>
                          <a:pt x="1376" y="78"/>
                        </a:lnTo>
                        <a:lnTo>
                          <a:pt x="1376" y="78"/>
                        </a:lnTo>
                        <a:lnTo>
                          <a:pt x="1377" y="78"/>
                        </a:lnTo>
                        <a:lnTo>
                          <a:pt x="1377" y="78"/>
                        </a:lnTo>
                        <a:lnTo>
                          <a:pt x="1377" y="79"/>
                        </a:lnTo>
                        <a:lnTo>
                          <a:pt x="1377" y="78"/>
                        </a:lnTo>
                        <a:lnTo>
                          <a:pt x="1377" y="79"/>
                        </a:lnTo>
                        <a:lnTo>
                          <a:pt x="1378" y="78"/>
                        </a:lnTo>
                        <a:lnTo>
                          <a:pt x="1378" y="78"/>
                        </a:lnTo>
                        <a:lnTo>
                          <a:pt x="1378" y="78"/>
                        </a:lnTo>
                        <a:lnTo>
                          <a:pt x="1378" y="78"/>
                        </a:lnTo>
                        <a:lnTo>
                          <a:pt x="1379" y="78"/>
                        </a:lnTo>
                        <a:lnTo>
                          <a:pt x="1379" y="78"/>
                        </a:lnTo>
                        <a:lnTo>
                          <a:pt x="1379" y="78"/>
                        </a:lnTo>
                        <a:lnTo>
                          <a:pt x="1379" y="79"/>
                        </a:lnTo>
                        <a:lnTo>
                          <a:pt x="1379" y="78"/>
                        </a:lnTo>
                        <a:lnTo>
                          <a:pt x="1380" y="78"/>
                        </a:lnTo>
                        <a:lnTo>
                          <a:pt x="1380" y="78"/>
                        </a:lnTo>
                        <a:lnTo>
                          <a:pt x="1380" y="78"/>
                        </a:lnTo>
                        <a:lnTo>
                          <a:pt x="1380" y="78"/>
                        </a:lnTo>
                        <a:lnTo>
                          <a:pt x="1380" y="78"/>
                        </a:lnTo>
                        <a:lnTo>
                          <a:pt x="1381" y="78"/>
                        </a:lnTo>
                        <a:lnTo>
                          <a:pt x="1381" y="78"/>
                        </a:lnTo>
                        <a:lnTo>
                          <a:pt x="1381" y="78"/>
                        </a:lnTo>
                        <a:lnTo>
                          <a:pt x="1381" y="78"/>
                        </a:lnTo>
                        <a:lnTo>
                          <a:pt x="1381" y="77"/>
                        </a:lnTo>
                        <a:lnTo>
                          <a:pt x="1382" y="78"/>
                        </a:lnTo>
                        <a:lnTo>
                          <a:pt x="1382" y="77"/>
                        </a:lnTo>
                        <a:lnTo>
                          <a:pt x="1382" y="78"/>
                        </a:lnTo>
                        <a:lnTo>
                          <a:pt x="1382" y="78"/>
                        </a:lnTo>
                        <a:lnTo>
                          <a:pt x="1383" y="78"/>
                        </a:lnTo>
                        <a:lnTo>
                          <a:pt x="1383" y="78"/>
                        </a:lnTo>
                        <a:lnTo>
                          <a:pt x="1383" y="78"/>
                        </a:lnTo>
                        <a:lnTo>
                          <a:pt x="1383" y="78"/>
                        </a:lnTo>
                        <a:lnTo>
                          <a:pt x="1383" y="77"/>
                        </a:lnTo>
                        <a:lnTo>
                          <a:pt x="1384" y="78"/>
                        </a:lnTo>
                        <a:lnTo>
                          <a:pt x="1384" y="77"/>
                        </a:lnTo>
                        <a:lnTo>
                          <a:pt x="1384" y="78"/>
                        </a:lnTo>
                        <a:lnTo>
                          <a:pt x="1384" y="78"/>
                        </a:lnTo>
                        <a:lnTo>
                          <a:pt x="1384" y="77"/>
                        </a:lnTo>
                        <a:lnTo>
                          <a:pt x="1385" y="78"/>
                        </a:lnTo>
                        <a:lnTo>
                          <a:pt x="1385" y="77"/>
                        </a:lnTo>
                        <a:lnTo>
                          <a:pt x="1385" y="78"/>
                        </a:lnTo>
                        <a:lnTo>
                          <a:pt x="1385" y="77"/>
                        </a:lnTo>
                        <a:lnTo>
                          <a:pt x="1386" y="77"/>
                        </a:lnTo>
                        <a:lnTo>
                          <a:pt x="1386" y="78"/>
                        </a:lnTo>
                        <a:lnTo>
                          <a:pt x="1386" y="77"/>
                        </a:lnTo>
                        <a:lnTo>
                          <a:pt x="1386" y="78"/>
                        </a:lnTo>
                        <a:lnTo>
                          <a:pt x="1386" y="77"/>
                        </a:lnTo>
                        <a:lnTo>
                          <a:pt x="1387" y="77"/>
                        </a:lnTo>
                        <a:lnTo>
                          <a:pt x="1387" y="77"/>
                        </a:lnTo>
                        <a:lnTo>
                          <a:pt x="1387" y="77"/>
                        </a:lnTo>
                        <a:lnTo>
                          <a:pt x="1387" y="77"/>
                        </a:lnTo>
                        <a:lnTo>
                          <a:pt x="1387" y="77"/>
                        </a:lnTo>
                        <a:lnTo>
                          <a:pt x="1388" y="77"/>
                        </a:lnTo>
                        <a:lnTo>
                          <a:pt x="1388" y="77"/>
                        </a:lnTo>
                        <a:lnTo>
                          <a:pt x="1388" y="77"/>
                        </a:lnTo>
                        <a:lnTo>
                          <a:pt x="1388" y="77"/>
                        </a:lnTo>
                        <a:lnTo>
                          <a:pt x="1389" y="77"/>
                        </a:lnTo>
                        <a:lnTo>
                          <a:pt x="1389" y="78"/>
                        </a:lnTo>
                        <a:lnTo>
                          <a:pt x="1389" y="77"/>
                        </a:lnTo>
                        <a:lnTo>
                          <a:pt x="1389" y="77"/>
                        </a:lnTo>
                        <a:lnTo>
                          <a:pt x="1389" y="78"/>
                        </a:lnTo>
                        <a:lnTo>
                          <a:pt x="1390" y="77"/>
                        </a:lnTo>
                        <a:lnTo>
                          <a:pt x="1390" y="77"/>
                        </a:lnTo>
                        <a:lnTo>
                          <a:pt x="1390" y="77"/>
                        </a:lnTo>
                        <a:lnTo>
                          <a:pt x="1390" y="77"/>
                        </a:lnTo>
                        <a:lnTo>
                          <a:pt x="1390" y="77"/>
                        </a:lnTo>
                        <a:lnTo>
                          <a:pt x="1391" y="78"/>
                        </a:lnTo>
                        <a:lnTo>
                          <a:pt x="1391" y="77"/>
                        </a:lnTo>
                        <a:lnTo>
                          <a:pt x="1391" y="77"/>
                        </a:lnTo>
                        <a:lnTo>
                          <a:pt x="1391" y="77"/>
                        </a:lnTo>
                        <a:lnTo>
                          <a:pt x="1392" y="77"/>
                        </a:lnTo>
                        <a:lnTo>
                          <a:pt x="1392" y="77"/>
                        </a:lnTo>
                        <a:lnTo>
                          <a:pt x="1392" y="76"/>
                        </a:lnTo>
                        <a:lnTo>
                          <a:pt x="1392" y="77"/>
                        </a:lnTo>
                        <a:lnTo>
                          <a:pt x="1392" y="76"/>
                        </a:lnTo>
                        <a:lnTo>
                          <a:pt x="1393" y="76"/>
                        </a:lnTo>
                        <a:lnTo>
                          <a:pt x="1393" y="76"/>
                        </a:lnTo>
                        <a:lnTo>
                          <a:pt x="1393" y="76"/>
                        </a:lnTo>
                        <a:lnTo>
                          <a:pt x="1393" y="76"/>
                        </a:lnTo>
                        <a:lnTo>
                          <a:pt x="1393" y="76"/>
                        </a:lnTo>
                        <a:lnTo>
                          <a:pt x="1394" y="76"/>
                        </a:lnTo>
                        <a:lnTo>
                          <a:pt x="1394" y="76"/>
                        </a:lnTo>
                        <a:lnTo>
                          <a:pt x="1394" y="76"/>
                        </a:lnTo>
                        <a:lnTo>
                          <a:pt x="1394" y="76"/>
                        </a:lnTo>
                        <a:lnTo>
                          <a:pt x="1395" y="76"/>
                        </a:lnTo>
                        <a:lnTo>
                          <a:pt x="1395" y="76"/>
                        </a:lnTo>
                        <a:lnTo>
                          <a:pt x="1395" y="76"/>
                        </a:lnTo>
                        <a:lnTo>
                          <a:pt x="1395" y="76"/>
                        </a:lnTo>
                        <a:lnTo>
                          <a:pt x="1395" y="76"/>
                        </a:lnTo>
                        <a:lnTo>
                          <a:pt x="1396" y="76"/>
                        </a:lnTo>
                        <a:lnTo>
                          <a:pt x="1396" y="76"/>
                        </a:lnTo>
                        <a:lnTo>
                          <a:pt x="1396" y="76"/>
                        </a:lnTo>
                        <a:lnTo>
                          <a:pt x="1396" y="76"/>
                        </a:lnTo>
                        <a:lnTo>
                          <a:pt x="1396" y="76"/>
                        </a:lnTo>
                        <a:lnTo>
                          <a:pt x="1397" y="77"/>
                        </a:lnTo>
                        <a:lnTo>
                          <a:pt x="1397" y="76"/>
                        </a:lnTo>
                        <a:lnTo>
                          <a:pt x="1397" y="77"/>
                        </a:lnTo>
                        <a:lnTo>
                          <a:pt x="1397" y="76"/>
                        </a:lnTo>
                        <a:lnTo>
                          <a:pt x="1398" y="77"/>
                        </a:lnTo>
                        <a:lnTo>
                          <a:pt x="1398" y="77"/>
                        </a:lnTo>
                        <a:lnTo>
                          <a:pt x="1398" y="77"/>
                        </a:lnTo>
                        <a:lnTo>
                          <a:pt x="1398" y="77"/>
                        </a:lnTo>
                        <a:lnTo>
                          <a:pt x="1398" y="77"/>
                        </a:lnTo>
                        <a:lnTo>
                          <a:pt x="1399" y="77"/>
                        </a:lnTo>
                        <a:lnTo>
                          <a:pt x="1399" y="77"/>
                        </a:lnTo>
                        <a:lnTo>
                          <a:pt x="1399" y="77"/>
                        </a:lnTo>
                        <a:lnTo>
                          <a:pt x="1399" y="77"/>
                        </a:lnTo>
                        <a:lnTo>
                          <a:pt x="1399" y="77"/>
                        </a:lnTo>
                        <a:lnTo>
                          <a:pt x="1400" y="77"/>
                        </a:lnTo>
                        <a:lnTo>
                          <a:pt x="1400" y="77"/>
                        </a:lnTo>
                        <a:lnTo>
                          <a:pt x="1400" y="77"/>
                        </a:lnTo>
                        <a:lnTo>
                          <a:pt x="1400" y="77"/>
                        </a:lnTo>
                        <a:lnTo>
                          <a:pt x="1400" y="77"/>
                        </a:lnTo>
                        <a:lnTo>
                          <a:pt x="1401" y="77"/>
                        </a:lnTo>
                        <a:lnTo>
                          <a:pt x="1401" y="77"/>
                        </a:lnTo>
                        <a:lnTo>
                          <a:pt x="1401" y="77"/>
                        </a:lnTo>
                        <a:lnTo>
                          <a:pt x="1401" y="77"/>
                        </a:lnTo>
                        <a:lnTo>
                          <a:pt x="1402" y="77"/>
                        </a:lnTo>
                        <a:lnTo>
                          <a:pt x="1402" y="77"/>
                        </a:lnTo>
                        <a:lnTo>
                          <a:pt x="1402" y="77"/>
                        </a:lnTo>
                        <a:lnTo>
                          <a:pt x="1402" y="77"/>
                        </a:lnTo>
                        <a:lnTo>
                          <a:pt x="1402" y="77"/>
                        </a:lnTo>
                        <a:lnTo>
                          <a:pt x="1403" y="77"/>
                        </a:lnTo>
                        <a:lnTo>
                          <a:pt x="1403" y="77"/>
                        </a:lnTo>
                        <a:lnTo>
                          <a:pt x="1403" y="77"/>
                        </a:lnTo>
                        <a:lnTo>
                          <a:pt x="1403" y="77"/>
                        </a:lnTo>
                        <a:lnTo>
                          <a:pt x="1404" y="77"/>
                        </a:lnTo>
                        <a:lnTo>
                          <a:pt x="1404" y="78"/>
                        </a:lnTo>
                        <a:lnTo>
                          <a:pt x="1404" y="77"/>
                        </a:lnTo>
                        <a:lnTo>
                          <a:pt x="1404" y="77"/>
                        </a:lnTo>
                        <a:lnTo>
                          <a:pt x="1404" y="78"/>
                        </a:lnTo>
                        <a:lnTo>
                          <a:pt x="1405" y="77"/>
                        </a:lnTo>
                        <a:lnTo>
                          <a:pt x="1405" y="77"/>
                        </a:lnTo>
                        <a:lnTo>
                          <a:pt x="1405" y="77"/>
                        </a:lnTo>
                        <a:lnTo>
                          <a:pt x="1405" y="78"/>
                        </a:lnTo>
                        <a:lnTo>
                          <a:pt x="1405" y="78"/>
                        </a:lnTo>
                        <a:lnTo>
                          <a:pt x="1406" y="77"/>
                        </a:lnTo>
                        <a:lnTo>
                          <a:pt x="1406" y="78"/>
                        </a:lnTo>
                        <a:lnTo>
                          <a:pt x="1406" y="77"/>
                        </a:lnTo>
                        <a:lnTo>
                          <a:pt x="1406" y="78"/>
                        </a:lnTo>
                        <a:lnTo>
                          <a:pt x="1407" y="78"/>
                        </a:lnTo>
                        <a:lnTo>
                          <a:pt x="1407" y="77"/>
                        </a:lnTo>
                        <a:lnTo>
                          <a:pt x="1407" y="78"/>
                        </a:lnTo>
                        <a:lnTo>
                          <a:pt x="1407" y="77"/>
                        </a:lnTo>
                        <a:lnTo>
                          <a:pt x="1407" y="78"/>
                        </a:lnTo>
                        <a:lnTo>
                          <a:pt x="1408" y="77"/>
                        </a:lnTo>
                        <a:lnTo>
                          <a:pt x="1408" y="78"/>
                        </a:lnTo>
                        <a:lnTo>
                          <a:pt x="1408" y="78"/>
                        </a:lnTo>
                        <a:lnTo>
                          <a:pt x="1408" y="78"/>
                        </a:lnTo>
                        <a:lnTo>
                          <a:pt x="1408" y="78"/>
                        </a:lnTo>
                        <a:lnTo>
                          <a:pt x="1409" y="78"/>
                        </a:lnTo>
                        <a:lnTo>
                          <a:pt x="1409" y="78"/>
                        </a:lnTo>
                        <a:lnTo>
                          <a:pt x="1409" y="78"/>
                        </a:lnTo>
                        <a:lnTo>
                          <a:pt x="1409" y="79"/>
                        </a:lnTo>
                        <a:lnTo>
                          <a:pt x="1410" y="79"/>
                        </a:lnTo>
                        <a:lnTo>
                          <a:pt x="1410" y="79"/>
                        </a:lnTo>
                        <a:lnTo>
                          <a:pt x="1410" y="79"/>
                        </a:lnTo>
                        <a:lnTo>
                          <a:pt x="1410" y="79"/>
                        </a:lnTo>
                        <a:lnTo>
                          <a:pt x="1410" y="79"/>
                        </a:lnTo>
                        <a:lnTo>
                          <a:pt x="1411" y="79"/>
                        </a:lnTo>
                        <a:lnTo>
                          <a:pt x="1411" y="79"/>
                        </a:lnTo>
                        <a:lnTo>
                          <a:pt x="1411" y="79"/>
                        </a:lnTo>
                        <a:lnTo>
                          <a:pt x="1411" y="79"/>
                        </a:lnTo>
                        <a:lnTo>
                          <a:pt x="1411" y="79"/>
                        </a:lnTo>
                        <a:lnTo>
                          <a:pt x="1412" y="79"/>
                        </a:lnTo>
                        <a:lnTo>
                          <a:pt x="1412" y="79"/>
                        </a:lnTo>
                        <a:lnTo>
                          <a:pt x="1412" y="79"/>
                        </a:lnTo>
                        <a:lnTo>
                          <a:pt x="1412" y="79"/>
                        </a:lnTo>
                        <a:lnTo>
                          <a:pt x="1412" y="79"/>
                        </a:lnTo>
                        <a:lnTo>
                          <a:pt x="1413" y="79"/>
                        </a:lnTo>
                        <a:lnTo>
                          <a:pt x="1413" y="79"/>
                        </a:lnTo>
                        <a:lnTo>
                          <a:pt x="1413" y="79"/>
                        </a:lnTo>
                        <a:lnTo>
                          <a:pt x="1413" y="79"/>
                        </a:lnTo>
                        <a:lnTo>
                          <a:pt x="1414" y="79"/>
                        </a:lnTo>
                        <a:lnTo>
                          <a:pt x="1414" y="79"/>
                        </a:lnTo>
                        <a:lnTo>
                          <a:pt x="1414" y="79"/>
                        </a:lnTo>
                        <a:lnTo>
                          <a:pt x="1414" y="79"/>
                        </a:lnTo>
                        <a:lnTo>
                          <a:pt x="1414" y="79"/>
                        </a:lnTo>
                        <a:lnTo>
                          <a:pt x="1415" y="79"/>
                        </a:lnTo>
                        <a:lnTo>
                          <a:pt x="1415" y="79"/>
                        </a:lnTo>
                        <a:lnTo>
                          <a:pt x="1415" y="79"/>
                        </a:lnTo>
                        <a:lnTo>
                          <a:pt x="1415" y="79"/>
                        </a:lnTo>
                        <a:lnTo>
                          <a:pt x="1416" y="79"/>
                        </a:lnTo>
                        <a:lnTo>
                          <a:pt x="1416" y="79"/>
                        </a:lnTo>
                        <a:lnTo>
                          <a:pt x="1416" y="79"/>
                        </a:lnTo>
                        <a:lnTo>
                          <a:pt x="1416" y="79"/>
                        </a:lnTo>
                        <a:lnTo>
                          <a:pt x="1416" y="78"/>
                        </a:lnTo>
                        <a:lnTo>
                          <a:pt x="1417" y="79"/>
                        </a:lnTo>
                        <a:lnTo>
                          <a:pt x="1417" y="78"/>
                        </a:lnTo>
                        <a:lnTo>
                          <a:pt x="1417" y="78"/>
                        </a:lnTo>
                        <a:lnTo>
                          <a:pt x="1417" y="78"/>
                        </a:lnTo>
                        <a:lnTo>
                          <a:pt x="1417" y="78"/>
                        </a:lnTo>
                        <a:lnTo>
                          <a:pt x="1418" y="78"/>
                        </a:lnTo>
                        <a:lnTo>
                          <a:pt x="1418" y="78"/>
                        </a:lnTo>
                        <a:lnTo>
                          <a:pt x="1418" y="78"/>
                        </a:lnTo>
                        <a:lnTo>
                          <a:pt x="1418" y="78"/>
                        </a:lnTo>
                        <a:lnTo>
                          <a:pt x="1419" y="78"/>
                        </a:lnTo>
                        <a:lnTo>
                          <a:pt x="1419" y="78"/>
                        </a:lnTo>
                        <a:lnTo>
                          <a:pt x="1419" y="78"/>
                        </a:lnTo>
                        <a:lnTo>
                          <a:pt x="1419" y="78"/>
                        </a:lnTo>
                        <a:lnTo>
                          <a:pt x="1419" y="78"/>
                        </a:lnTo>
                        <a:lnTo>
                          <a:pt x="1420" y="78"/>
                        </a:lnTo>
                        <a:lnTo>
                          <a:pt x="1420" y="78"/>
                        </a:lnTo>
                        <a:lnTo>
                          <a:pt x="1420" y="78"/>
                        </a:lnTo>
                        <a:lnTo>
                          <a:pt x="1420" y="78"/>
                        </a:lnTo>
                        <a:lnTo>
                          <a:pt x="1420" y="78"/>
                        </a:lnTo>
                        <a:lnTo>
                          <a:pt x="1421" y="78"/>
                        </a:lnTo>
                        <a:lnTo>
                          <a:pt x="1421" y="78"/>
                        </a:lnTo>
                        <a:lnTo>
                          <a:pt x="1421" y="78"/>
                        </a:lnTo>
                        <a:lnTo>
                          <a:pt x="1421" y="78"/>
                        </a:lnTo>
                        <a:lnTo>
                          <a:pt x="1422" y="78"/>
                        </a:lnTo>
                        <a:lnTo>
                          <a:pt x="1422" y="78"/>
                        </a:lnTo>
                        <a:lnTo>
                          <a:pt x="1422" y="77"/>
                        </a:lnTo>
                        <a:lnTo>
                          <a:pt x="1422" y="78"/>
                        </a:lnTo>
                        <a:lnTo>
                          <a:pt x="1422" y="78"/>
                        </a:lnTo>
                        <a:lnTo>
                          <a:pt x="1423" y="78"/>
                        </a:lnTo>
                        <a:lnTo>
                          <a:pt x="1423" y="78"/>
                        </a:lnTo>
                        <a:lnTo>
                          <a:pt x="1423" y="78"/>
                        </a:lnTo>
                        <a:lnTo>
                          <a:pt x="1423" y="78"/>
                        </a:lnTo>
                        <a:lnTo>
                          <a:pt x="1423" y="78"/>
                        </a:lnTo>
                        <a:lnTo>
                          <a:pt x="1424" y="78"/>
                        </a:lnTo>
                        <a:lnTo>
                          <a:pt x="1424" y="78"/>
                        </a:lnTo>
                        <a:lnTo>
                          <a:pt x="1424" y="78"/>
                        </a:lnTo>
                        <a:lnTo>
                          <a:pt x="1424" y="78"/>
                        </a:lnTo>
                        <a:lnTo>
                          <a:pt x="1424" y="77"/>
                        </a:lnTo>
                        <a:lnTo>
                          <a:pt x="1425" y="78"/>
                        </a:lnTo>
                        <a:lnTo>
                          <a:pt x="1425" y="78"/>
                        </a:lnTo>
                        <a:lnTo>
                          <a:pt x="1425" y="78"/>
                        </a:lnTo>
                        <a:lnTo>
                          <a:pt x="1425" y="78"/>
                        </a:lnTo>
                        <a:lnTo>
                          <a:pt x="1426" y="78"/>
                        </a:lnTo>
                        <a:lnTo>
                          <a:pt x="1426" y="78"/>
                        </a:lnTo>
                        <a:lnTo>
                          <a:pt x="1426" y="77"/>
                        </a:lnTo>
                        <a:lnTo>
                          <a:pt x="1426" y="78"/>
                        </a:lnTo>
                        <a:lnTo>
                          <a:pt x="1426" y="77"/>
                        </a:lnTo>
                        <a:lnTo>
                          <a:pt x="1427" y="77"/>
                        </a:lnTo>
                        <a:lnTo>
                          <a:pt x="1427" y="77"/>
                        </a:lnTo>
                        <a:lnTo>
                          <a:pt x="1427" y="77"/>
                        </a:lnTo>
                        <a:lnTo>
                          <a:pt x="1427" y="77"/>
                        </a:lnTo>
                        <a:lnTo>
                          <a:pt x="1427" y="77"/>
                        </a:lnTo>
                        <a:lnTo>
                          <a:pt x="1428" y="77"/>
                        </a:lnTo>
                        <a:lnTo>
                          <a:pt x="1428" y="76"/>
                        </a:lnTo>
                        <a:lnTo>
                          <a:pt x="1428" y="76"/>
                        </a:lnTo>
                        <a:lnTo>
                          <a:pt x="1428" y="76"/>
                        </a:lnTo>
                        <a:lnTo>
                          <a:pt x="1429" y="77"/>
                        </a:lnTo>
                        <a:lnTo>
                          <a:pt x="1429" y="76"/>
                        </a:lnTo>
                        <a:lnTo>
                          <a:pt x="1429" y="77"/>
                        </a:lnTo>
                        <a:lnTo>
                          <a:pt x="1429" y="76"/>
                        </a:lnTo>
                        <a:lnTo>
                          <a:pt x="1429" y="77"/>
                        </a:lnTo>
                        <a:lnTo>
                          <a:pt x="1430" y="76"/>
                        </a:lnTo>
                        <a:lnTo>
                          <a:pt x="1430" y="76"/>
                        </a:lnTo>
                        <a:lnTo>
                          <a:pt x="1430" y="76"/>
                        </a:lnTo>
                        <a:lnTo>
                          <a:pt x="1430" y="76"/>
                        </a:lnTo>
                        <a:lnTo>
                          <a:pt x="1431" y="76"/>
                        </a:lnTo>
                        <a:lnTo>
                          <a:pt x="1431" y="76"/>
                        </a:lnTo>
                        <a:lnTo>
                          <a:pt x="1431" y="76"/>
                        </a:lnTo>
                        <a:lnTo>
                          <a:pt x="1431" y="76"/>
                        </a:lnTo>
                        <a:lnTo>
                          <a:pt x="1431" y="76"/>
                        </a:lnTo>
                        <a:lnTo>
                          <a:pt x="1432" y="77"/>
                        </a:lnTo>
                        <a:lnTo>
                          <a:pt x="1432" y="77"/>
                        </a:lnTo>
                        <a:lnTo>
                          <a:pt x="1432" y="77"/>
                        </a:lnTo>
                        <a:lnTo>
                          <a:pt x="1432" y="77"/>
                        </a:lnTo>
                        <a:lnTo>
                          <a:pt x="1432" y="77"/>
                        </a:lnTo>
                        <a:lnTo>
                          <a:pt x="1433" y="77"/>
                        </a:lnTo>
                        <a:lnTo>
                          <a:pt x="1433" y="77"/>
                        </a:lnTo>
                        <a:lnTo>
                          <a:pt x="1433" y="77"/>
                        </a:lnTo>
                        <a:lnTo>
                          <a:pt x="1433" y="77"/>
                        </a:lnTo>
                        <a:lnTo>
                          <a:pt x="1434" y="77"/>
                        </a:lnTo>
                        <a:lnTo>
                          <a:pt x="1434" y="77"/>
                        </a:lnTo>
                        <a:lnTo>
                          <a:pt x="1434" y="77"/>
                        </a:lnTo>
                        <a:lnTo>
                          <a:pt x="1434" y="77"/>
                        </a:lnTo>
                        <a:lnTo>
                          <a:pt x="1434" y="77"/>
                        </a:lnTo>
                        <a:lnTo>
                          <a:pt x="1435" y="77"/>
                        </a:lnTo>
                        <a:lnTo>
                          <a:pt x="1435" y="77"/>
                        </a:lnTo>
                        <a:lnTo>
                          <a:pt x="1435" y="77"/>
                        </a:lnTo>
                        <a:lnTo>
                          <a:pt x="1435" y="77"/>
                        </a:lnTo>
                        <a:lnTo>
                          <a:pt x="1435" y="77"/>
                        </a:lnTo>
                        <a:lnTo>
                          <a:pt x="1436" y="77"/>
                        </a:lnTo>
                        <a:lnTo>
                          <a:pt x="1436" y="77"/>
                        </a:lnTo>
                        <a:lnTo>
                          <a:pt x="1436" y="77"/>
                        </a:lnTo>
                        <a:lnTo>
                          <a:pt x="1436" y="77"/>
                        </a:lnTo>
                        <a:lnTo>
                          <a:pt x="1436" y="77"/>
                        </a:lnTo>
                        <a:lnTo>
                          <a:pt x="1437" y="77"/>
                        </a:lnTo>
                        <a:lnTo>
                          <a:pt x="1437" y="77"/>
                        </a:lnTo>
                        <a:lnTo>
                          <a:pt x="1437" y="78"/>
                        </a:lnTo>
                        <a:lnTo>
                          <a:pt x="1437" y="77"/>
                        </a:lnTo>
                        <a:lnTo>
                          <a:pt x="1438" y="77"/>
                        </a:lnTo>
                        <a:lnTo>
                          <a:pt x="1438" y="77"/>
                        </a:lnTo>
                        <a:lnTo>
                          <a:pt x="1438" y="77"/>
                        </a:lnTo>
                        <a:lnTo>
                          <a:pt x="1438" y="77"/>
                        </a:lnTo>
                        <a:lnTo>
                          <a:pt x="1438" y="78"/>
                        </a:lnTo>
                        <a:lnTo>
                          <a:pt x="1439" y="77"/>
                        </a:lnTo>
                        <a:lnTo>
                          <a:pt x="1439" y="78"/>
                        </a:lnTo>
                        <a:lnTo>
                          <a:pt x="1439" y="77"/>
                        </a:lnTo>
                        <a:lnTo>
                          <a:pt x="1439" y="77"/>
                        </a:lnTo>
                        <a:lnTo>
                          <a:pt x="1439" y="78"/>
                        </a:lnTo>
                        <a:lnTo>
                          <a:pt x="1440" y="77"/>
                        </a:lnTo>
                        <a:lnTo>
                          <a:pt x="1440" y="78"/>
                        </a:lnTo>
                        <a:lnTo>
                          <a:pt x="1440" y="78"/>
                        </a:lnTo>
                        <a:lnTo>
                          <a:pt x="1440" y="78"/>
                        </a:lnTo>
                        <a:lnTo>
                          <a:pt x="1441" y="78"/>
                        </a:lnTo>
                        <a:lnTo>
                          <a:pt x="1441" y="77"/>
                        </a:lnTo>
                        <a:lnTo>
                          <a:pt x="1441" y="78"/>
                        </a:lnTo>
                        <a:lnTo>
                          <a:pt x="1441" y="77"/>
                        </a:lnTo>
                        <a:lnTo>
                          <a:pt x="1441" y="78"/>
                        </a:lnTo>
                        <a:lnTo>
                          <a:pt x="1442" y="78"/>
                        </a:lnTo>
                        <a:lnTo>
                          <a:pt x="1442" y="77"/>
                        </a:lnTo>
                        <a:lnTo>
                          <a:pt x="1442" y="78"/>
                        </a:lnTo>
                        <a:lnTo>
                          <a:pt x="1442" y="77"/>
                        </a:lnTo>
                        <a:lnTo>
                          <a:pt x="1442" y="78"/>
                        </a:lnTo>
                        <a:lnTo>
                          <a:pt x="1443" y="77"/>
                        </a:lnTo>
                        <a:lnTo>
                          <a:pt x="1443" y="78"/>
                        </a:lnTo>
                        <a:lnTo>
                          <a:pt x="1443" y="78"/>
                        </a:lnTo>
                        <a:lnTo>
                          <a:pt x="1443" y="77"/>
                        </a:lnTo>
                        <a:lnTo>
                          <a:pt x="1444" y="78"/>
                        </a:lnTo>
                        <a:lnTo>
                          <a:pt x="1444" y="77"/>
                        </a:lnTo>
                        <a:lnTo>
                          <a:pt x="1444" y="78"/>
                        </a:lnTo>
                        <a:lnTo>
                          <a:pt x="1444" y="78"/>
                        </a:lnTo>
                        <a:lnTo>
                          <a:pt x="1444" y="78"/>
                        </a:lnTo>
                        <a:lnTo>
                          <a:pt x="1445" y="78"/>
                        </a:lnTo>
                        <a:lnTo>
                          <a:pt x="1445" y="79"/>
                        </a:lnTo>
                        <a:lnTo>
                          <a:pt x="1445" y="79"/>
                        </a:lnTo>
                        <a:lnTo>
                          <a:pt x="1445" y="79"/>
                        </a:lnTo>
                        <a:lnTo>
                          <a:pt x="1446" y="79"/>
                        </a:lnTo>
                        <a:lnTo>
                          <a:pt x="1446" y="79"/>
                        </a:lnTo>
                        <a:lnTo>
                          <a:pt x="1446" y="79"/>
                        </a:lnTo>
                        <a:lnTo>
                          <a:pt x="1446" y="79"/>
                        </a:lnTo>
                        <a:lnTo>
                          <a:pt x="1446" y="79"/>
                        </a:lnTo>
                        <a:lnTo>
                          <a:pt x="1447" y="79"/>
                        </a:lnTo>
                        <a:lnTo>
                          <a:pt x="1447" y="79"/>
                        </a:lnTo>
                        <a:lnTo>
                          <a:pt x="1447" y="79"/>
                        </a:lnTo>
                        <a:lnTo>
                          <a:pt x="1447" y="79"/>
                        </a:lnTo>
                        <a:lnTo>
                          <a:pt x="1447" y="79"/>
                        </a:lnTo>
                        <a:lnTo>
                          <a:pt x="1448" y="79"/>
                        </a:lnTo>
                        <a:lnTo>
                          <a:pt x="1448" y="79"/>
                        </a:lnTo>
                        <a:lnTo>
                          <a:pt x="1448" y="79"/>
                        </a:lnTo>
                        <a:lnTo>
                          <a:pt x="1448" y="79"/>
                        </a:lnTo>
                        <a:lnTo>
                          <a:pt x="1448" y="79"/>
                        </a:lnTo>
                        <a:lnTo>
                          <a:pt x="1449" y="79"/>
                        </a:lnTo>
                        <a:lnTo>
                          <a:pt x="1449" y="79"/>
                        </a:lnTo>
                        <a:lnTo>
                          <a:pt x="1449" y="79"/>
                        </a:lnTo>
                        <a:lnTo>
                          <a:pt x="1449" y="79"/>
                        </a:lnTo>
                        <a:lnTo>
                          <a:pt x="1450" y="79"/>
                        </a:lnTo>
                        <a:lnTo>
                          <a:pt x="1450" y="78"/>
                        </a:lnTo>
                        <a:lnTo>
                          <a:pt x="1450" y="79"/>
                        </a:lnTo>
                        <a:lnTo>
                          <a:pt x="1450" y="78"/>
                        </a:lnTo>
                        <a:lnTo>
                          <a:pt x="1450" y="79"/>
                        </a:lnTo>
                        <a:lnTo>
                          <a:pt x="1451" y="78"/>
                        </a:lnTo>
                        <a:lnTo>
                          <a:pt x="1451" y="78"/>
                        </a:lnTo>
                        <a:lnTo>
                          <a:pt x="1451" y="78"/>
                        </a:lnTo>
                        <a:lnTo>
                          <a:pt x="1451" y="78"/>
                        </a:lnTo>
                        <a:lnTo>
                          <a:pt x="1451" y="78"/>
                        </a:lnTo>
                        <a:lnTo>
                          <a:pt x="1452" y="78"/>
                        </a:lnTo>
                        <a:lnTo>
                          <a:pt x="1452" y="78"/>
                        </a:lnTo>
                        <a:lnTo>
                          <a:pt x="1452" y="78"/>
                        </a:lnTo>
                        <a:lnTo>
                          <a:pt x="1452" y="78"/>
                        </a:lnTo>
                        <a:lnTo>
                          <a:pt x="1453" y="78"/>
                        </a:lnTo>
                        <a:lnTo>
                          <a:pt x="1453" y="78"/>
                        </a:lnTo>
                        <a:lnTo>
                          <a:pt x="1453" y="78"/>
                        </a:lnTo>
                        <a:lnTo>
                          <a:pt x="1453" y="78"/>
                        </a:lnTo>
                        <a:lnTo>
                          <a:pt x="1453" y="78"/>
                        </a:lnTo>
                        <a:lnTo>
                          <a:pt x="1454" y="78"/>
                        </a:lnTo>
                        <a:lnTo>
                          <a:pt x="1454" y="78"/>
                        </a:lnTo>
                        <a:lnTo>
                          <a:pt x="1454" y="78"/>
                        </a:lnTo>
                        <a:lnTo>
                          <a:pt x="1454" y="78"/>
                        </a:lnTo>
                        <a:lnTo>
                          <a:pt x="1454" y="78"/>
                        </a:lnTo>
                        <a:lnTo>
                          <a:pt x="1455" y="78"/>
                        </a:lnTo>
                        <a:lnTo>
                          <a:pt x="1455" y="78"/>
                        </a:lnTo>
                        <a:lnTo>
                          <a:pt x="1455" y="78"/>
                        </a:lnTo>
                        <a:lnTo>
                          <a:pt x="1455" y="78"/>
                        </a:lnTo>
                        <a:lnTo>
                          <a:pt x="1456" y="78"/>
                        </a:lnTo>
                        <a:lnTo>
                          <a:pt x="1456" y="78"/>
                        </a:lnTo>
                        <a:lnTo>
                          <a:pt x="1456" y="78"/>
                        </a:lnTo>
                        <a:lnTo>
                          <a:pt x="1456" y="78"/>
                        </a:lnTo>
                        <a:lnTo>
                          <a:pt x="1456" y="78"/>
                        </a:lnTo>
                        <a:lnTo>
                          <a:pt x="1457" y="78"/>
                        </a:lnTo>
                        <a:lnTo>
                          <a:pt x="1457" y="78"/>
                        </a:lnTo>
                        <a:lnTo>
                          <a:pt x="1457" y="78"/>
                        </a:lnTo>
                        <a:lnTo>
                          <a:pt x="1457" y="78"/>
                        </a:lnTo>
                        <a:lnTo>
                          <a:pt x="1458" y="78"/>
                        </a:lnTo>
                        <a:lnTo>
                          <a:pt x="1458" y="78"/>
                        </a:lnTo>
                        <a:lnTo>
                          <a:pt x="1458" y="78"/>
                        </a:lnTo>
                        <a:lnTo>
                          <a:pt x="1458" y="78"/>
                        </a:lnTo>
                        <a:lnTo>
                          <a:pt x="1458" y="78"/>
                        </a:lnTo>
                        <a:lnTo>
                          <a:pt x="1459" y="78"/>
                        </a:lnTo>
                        <a:lnTo>
                          <a:pt x="1459" y="78"/>
                        </a:lnTo>
                        <a:lnTo>
                          <a:pt x="1459" y="78"/>
                        </a:lnTo>
                        <a:lnTo>
                          <a:pt x="1459" y="78"/>
                        </a:lnTo>
                        <a:lnTo>
                          <a:pt x="1459" y="78"/>
                        </a:lnTo>
                        <a:lnTo>
                          <a:pt x="1460" y="78"/>
                        </a:lnTo>
                        <a:lnTo>
                          <a:pt x="1460" y="78"/>
                        </a:lnTo>
                        <a:lnTo>
                          <a:pt x="1460" y="78"/>
                        </a:lnTo>
                        <a:lnTo>
                          <a:pt x="1460" y="78"/>
                        </a:lnTo>
                        <a:lnTo>
                          <a:pt x="1460" y="78"/>
                        </a:lnTo>
                        <a:lnTo>
                          <a:pt x="1461" y="78"/>
                        </a:lnTo>
                        <a:lnTo>
                          <a:pt x="1461" y="78"/>
                        </a:lnTo>
                        <a:lnTo>
                          <a:pt x="1461" y="78"/>
                        </a:lnTo>
                        <a:lnTo>
                          <a:pt x="1461" y="78"/>
                        </a:lnTo>
                        <a:lnTo>
                          <a:pt x="1462" y="77"/>
                        </a:lnTo>
                        <a:lnTo>
                          <a:pt x="1462" y="77"/>
                        </a:lnTo>
                        <a:lnTo>
                          <a:pt x="1462" y="77"/>
                        </a:lnTo>
                        <a:lnTo>
                          <a:pt x="1462" y="77"/>
                        </a:lnTo>
                        <a:lnTo>
                          <a:pt x="1462" y="77"/>
                        </a:lnTo>
                        <a:lnTo>
                          <a:pt x="1463" y="76"/>
                        </a:lnTo>
                        <a:lnTo>
                          <a:pt x="1463" y="77"/>
                        </a:lnTo>
                        <a:lnTo>
                          <a:pt x="1463" y="76"/>
                        </a:lnTo>
                        <a:lnTo>
                          <a:pt x="1463" y="77"/>
                        </a:lnTo>
                        <a:lnTo>
                          <a:pt x="1463" y="76"/>
                        </a:lnTo>
                        <a:lnTo>
                          <a:pt x="1464" y="77"/>
                        </a:lnTo>
                        <a:lnTo>
                          <a:pt x="1464" y="77"/>
                        </a:lnTo>
                        <a:lnTo>
                          <a:pt x="1464" y="77"/>
                        </a:lnTo>
                        <a:lnTo>
                          <a:pt x="1464" y="77"/>
                        </a:lnTo>
                        <a:lnTo>
                          <a:pt x="1465" y="76"/>
                        </a:lnTo>
                        <a:lnTo>
                          <a:pt x="1465" y="77"/>
                        </a:lnTo>
                        <a:lnTo>
                          <a:pt x="1465" y="76"/>
                        </a:lnTo>
                        <a:lnTo>
                          <a:pt x="1465" y="77"/>
                        </a:lnTo>
                        <a:lnTo>
                          <a:pt x="1465" y="76"/>
                        </a:lnTo>
                        <a:lnTo>
                          <a:pt x="1466" y="77"/>
                        </a:lnTo>
                        <a:lnTo>
                          <a:pt x="1466" y="76"/>
                        </a:lnTo>
                        <a:lnTo>
                          <a:pt x="1466" y="77"/>
                        </a:lnTo>
                        <a:lnTo>
                          <a:pt x="1466" y="76"/>
                        </a:lnTo>
                        <a:lnTo>
                          <a:pt x="1466" y="77"/>
                        </a:lnTo>
                        <a:lnTo>
                          <a:pt x="1467" y="77"/>
                        </a:lnTo>
                        <a:lnTo>
                          <a:pt x="1467" y="77"/>
                        </a:lnTo>
                        <a:lnTo>
                          <a:pt x="1467" y="77"/>
                        </a:lnTo>
                        <a:lnTo>
                          <a:pt x="1467" y="77"/>
                        </a:lnTo>
                        <a:lnTo>
                          <a:pt x="1468" y="77"/>
                        </a:lnTo>
                        <a:lnTo>
                          <a:pt x="1468" y="77"/>
                        </a:lnTo>
                        <a:lnTo>
                          <a:pt x="1468" y="77"/>
                        </a:lnTo>
                        <a:lnTo>
                          <a:pt x="1468" y="77"/>
                        </a:lnTo>
                        <a:lnTo>
                          <a:pt x="1468" y="77"/>
                        </a:lnTo>
                        <a:lnTo>
                          <a:pt x="1469" y="77"/>
                        </a:lnTo>
                        <a:lnTo>
                          <a:pt x="1469" y="77"/>
                        </a:lnTo>
                        <a:lnTo>
                          <a:pt x="1469" y="77"/>
                        </a:lnTo>
                        <a:lnTo>
                          <a:pt x="1469" y="77"/>
                        </a:lnTo>
                        <a:lnTo>
                          <a:pt x="1469" y="77"/>
                        </a:lnTo>
                        <a:lnTo>
                          <a:pt x="1470" y="77"/>
                        </a:lnTo>
                        <a:lnTo>
                          <a:pt x="1470" y="77"/>
                        </a:lnTo>
                        <a:lnTo>
                          <a:pt x="1470" y="77"/>
                        </a:lnTo>
                        <a:lnTo>
                          <a:pt x="1470" y="77"/>
                        </a:lnTo>
                        <a:lnTo>
                          <a:pt x="1471" y="77"/>
                        </a:lnTo>
                        <a:lnTo>
                          <a:pt x="1471" y="77"/>
                        </a:lnTo>
                        <a:lnTo>
                          <a:pt x="1471" y="77"/>
                        </a:lnTo>
                        <a:lnTo>
                          <a:pt x="1471" y="77"/>
                        </a:lnTo>
                        <a:lnTo>
                          <a:pt x="1471" y="77"/>
                        </a:lnTo>
                        <a:lnTo>
                          <a:pt x="1472" y="77"/>
                        </a:lnTo>
                        <a:lnTo>
                          <a:pt x="1472" y="77"/>
                        </a:lnTo>
                        <a:lnTo>
                          <a:pt x="1472" y="77"/>
                        </a:lnTo>
                        <a:lnTo>
                          <a:pt x="1472" y="77"/>
                        </a:lnTo>
                        <a:lnTo>
                          <a:pt x="1472" y="78"/>
                        </a:lnTo>
                        <a:lnTo>
                          <a:pt x="1473" y="78"/>
                        </a:lnTo>
                        <a:lnTo>
                          <a:pt x="1473" y="77"/>
                        </a:lnTo>
                        <a:lnTo>
                          <a:pt x="1473" y="78"/>
                        </a:lnTo>
                        <a:lnTo>
                          <a:pt x="1473" y="78"/>
                        </a:lnTo>
                        <a:lnTo>
                          <a:pt x="1474" y="77"/>
                        </a:lnTo>
                        <a:lnTo>
                          <a:pt x="1474" y="78"/>
                        </a:lnTo>
                        <a:lnTo>
                          <a:pt x="1474" y="77"/>
                        </a:lnTo>
                        <a:lnTo>
                          <a:pt x="1474" y="78"/>
                        </a:lnTo>
                        <a:lnTo>
                          <a:pt x="1474" y="77"/>
                        </a:lnTo>
                        <a:lnTo>
                          <a:pt x="1475" y="78"/>
                        </a:lnTo>
                        <a:lnTo>
                          <a:pt x="1475" y="77"/>
                        </a:lnTo>
                        <a:lnTo>
                          <a:pt x="1475" y="78"/>
                        </a:lnTo>
                        <a:lnTo>
                          <a:pt x="1475" y="77"/>
                        </a:lnTo>
                        <a:lnTo>
                          <a:pt x="1475" y="78"/>
                        </a:lnTo>
                        <a:lnTo>
                          <a:pt x="1476" y="77"/>
                        </a:lnTo>
                        <a:lnTo>
                          <a:pt x="1476" y="78"/>
                        </a:lnTo>
                        <a:lnTo>
                          <a:pt x="1476" y="78"/>
                        </a:lnTo>
                        <a:lnTo>
                          <a:pt x="1476" y="78"/>
                        </a:lnTo>
                        <a:lnTo>
                          <a:pt x="1477" y="78"/>
                        </a:lnTo>
                        <a:lnTo>
                          <a:pt x="1477" y="78"/>
                        </a:lnTo>
                        <a:lnTo>
                          <a:pt x="1477" y="78"/>
                        </a:lnTo>
                        <a:lnTo>
                          <a:pt x="1477" y="78"/>
                        </a:lnTo>
                        <a:lnTo>
                          <a:pt x="1477" y="78"/>
                        </a:lnTo>
                        <a:lnTo>
                          <a:pt x="1478" y="77"/>
                        </a:lnTo>
                        <a:lnTo>
                          <a:pt x="1478" y="78"/>
                        </a:lnTo>
                        <a:lnTo>
                          <a:pt x="1478" y="78"/>
                        </a:lnTo>
                        <a:lnTo>
                          <a:pt x="1478" y="78"/>
                        </a:lnTo>
                        <a:lnTo>
                          <a:pt x="1478" y="78"/>
                        </a:lnTo>
                        <a:lnTo>
                          <a:pt x="1479" y="78"/>
                        </a:lnTo>
                        <a:lnTo>
                          <a:pt x="1479" y="78"/>
                        </a:lnTo>
                        <a:lnTo>
                          <a:pt x="1479" y="78"/>
                        </a:lnTo>
                        <a:lnTo>
                          <a:pt x="1479" y="79"/>
                        </a:lnTo>
                        <a:lnTo>
                          <a:pt x="1479" y="78"/>
                        </a:lnTo>
                        <a:lnTo>
                          <a:pt x="1480" y="79"/>
                        </a:lnTo>
                        <a:lnTo>
                          <a:pt x="1480" y="79"/>
                        </a:lnTo>
                        <a:lnTo>
                          <a:pt x="1480" y="79"/>
                        </a:lnTo>
                        <a:lnTo>
                          <a:pt x="1480" y="79"/>
                        </a:lnTo>
                        <a:lnTo>
                          <a:pt x="1481" y="79"/>
                        </a:lnTo>
                        <a:lnTo>
                          <a:pt x="1481" y="80"/>
                        </a:lnTo>
                        <a:lnTo>
                          <a:pt x="1481" y="79"/>
                        </a:lnTo>
                        <a:lnTo>
                          <a:pt x="1481" y="79"/>
                        </a:lnTo>
                        <a:lnTo>
                          <a:pt x="1481" y="80"/>
                        </a:lnTo>
                        <a:lnTo>
                          <a:pt x="1482" y="79"/>
                        </a:lnTo>
                        <a:lnTo>
                          <a:pt x="1482" y="79"/>
                        </a:lnTo>
                        <a:lnTo>
                          <a:pt x="1482" y="79"/>
                        </a:lnTo>
                        <a:lnTo>
                          <a:pt x="1482" y="79"/>
                        </a:lnTo>
                        <a:lnTo>
                          <a:pt x="1483" y="80"/>
                        </a:lnTo>
                        <a:lnTo>
                          <a:pt x="1483" y="79"/>
                        </a:lnTo>
                        <a:lnTo>
                          <a:pt x="1483" y="80"/>
                        </a:lnTo>
                        <a:lnTo>
                          <a:pt x="1483" y="79"/>
                        </a:lnTo>
                        <a:lnTo>
                          <a:pt x="1483" y="79"/>
                        </a:lnTo>
                        <a:lnTo>
                          <a:pt x="1484" y="80"/>
                        </a:lnTo>
                        <a:lnTo>
                          <a:pt x="1484" y="79"/>
                        </a:lnTo>
                        <a:lnTo>
                          <a:pt x="1484" y="79"/>
                        </a:lnTo>
                        <a:lnTo>
                          <a:pt x="1484" y="80"/>
                        </a:lnTo>
                        <a:lnTo>
                          <a:pt x="1484" y="79"/>
                        </a:lnTo>
                        <a:lnTo>
                          <a:pt x="1485" y="79"/>
                        </a:lnTo>
                        <a:lnTo>
                          <a:pt x="1485" y="79"/>
                        </a:lnTo>
                        <a:lnTo>
                          <a:pt x="1485" y="79"/>
                        </a:lnTo>
                        <a:lnTo>
                          <a:pt x="1485" y="79"/>
                        </a:lnTo>
                        <a:lnTo>
                          <a:pt x="1486" y="79"/>
                        </a:lnTo>
                        <a:lnTo>
                          <a:pt x="1486" y="79"/>
                        </a:lnTo>
                        <a:lnTo>
                          <a:pt x="1486" y="79"/>
                        </a:lnTo>
                        <a:lnTo>
                          <a:pt x="1486" y="79"/>
                        </a:lnTo>
                        <a:lnTo>
                          <a:pt x="1486" y="79"/>
                        </a:lnTo>
                        <a:lnTo>
                          <a:pt x="1487" y="79"/>
                        </a:lnTo>
                        <a:lnTo>
                          <a:pt x="1487" y="79"/>
                        </a:lnTo>
                        <a:lnTo>
                          <a:pt x="1487" y="79"/>
                        </a:lnTo>
                        <a:lnTo>
                          <a:pt x="1487" y="78"/>
                        </a:lnTo>
                        <a:lnTo>
                          <a:pt x="1487" y="79"/>
                        </a:lnTo>
                        <a:lnTo>
                          <a:pt x="1488" y="78"/>
                        </a:lnTo>
                        <a:lnTo>
                          <a:pt x="1488" y="79"/>
                        </a:lnTo>
                        <a:lnTo>
                          <a:pt x="1488" y="79"/>
                        </a:lnTo>
                        <a:lnTo>
                          <a:pt x="1488" y="79"/>
                        </a:lnTo>
                        <a:lnTo>
                          <a:pt x="1489" y="79"/>
                        </a:lnTo>
                        <a:lnTo>
                          <a:pt x="1489" y="78"/>
                        </a:lnTo>
                        <a:lnTo>
                          <a:pt x="1489" y="79"/>
                        </a:lnTo>
                        <a:lnTo>
                          <a:pt x="1489" y="78"/>
                        </a:lnTo>
                        <a:lnTo>
                          <a:pt x="1489" y="79"/>
                        </a:lnTo>
                        <a:lnTo>
                          <a:pt x="1490" y="78"/>
                        </a:lnTo>
                        <a:lnTo>
                          <a:pt x="1490" y="79"/>
                        </a:lnTo>
                        <a:lnTo>
                          <a:pt x="1490" y="79"/>
                        </a:lnTo>
                        <a:lnTo>
                          <a:pt x="1490" y="79"/>
                        </a:lnTo>
                        <a:lnTo>
                          <a:pt x="1490" y="79"/>
                        </a:lnTo>
                        <a:lnTo>
                          <a:pt x="1491" y="79"/>
                        </a:lnTo>
                        <a:lnTo>
                          <a:pt x="1491" y="79"/>
                        </a:lnTo>
                        <a:lnTo>
                          <a:pt x="1491" y="79"/>
                        </a:lnTo>
                        <a:lnTo>
                          <a:pt x="1491" y="79"/>
                        </a:lnTo>
                        <a:lnTo>
                          <a:pt x="1491" y="78"/>
                        </a:lnTo>
                        <a:lnTo>
                          <a:pt x="1492" y="78"/>
                        </a:lnTo>
                        <a:lnTo>
                          <a:pt x="1492" y="78"/>
                        </a:lnTo>
                        <a:lnTo>
                          <a:pt x="1492" y="78"/>
                        </a:lnTo>
                        <a:lnTo>
                          <a:pt x="1492" y="78"/>
                        </a:lnTo>
                        <a:lnTo>
                          <a:pt x="1493" y="78"/>
                        </a:lnTo>
                        <a:lnTo>
                          <a:pt x="1493" y="78"/>
                        </a:lnTo>
                        <a:lnTo>
                          <a:pt x="1493" y="78"/>
                        </a:lnTo>
                        <a:lnTo>
                          <a:pt x="1493" y="78"/>
                        </a:lnTo>
                        <a:lnTo>
                          <a:pt x="1493" y="79"/>
                        </a:lnTo>
                        <a:lnTo>
                          <a:pt x="1494" y="78"/>
                        </a:lnTo>
                        <a:lnTo>
                          <a:pt x="1494" y="79"/>
                        </a:lnTo>
                        <a:lnTo>
                          <a:pt x="1494" y="78"/>
                        </a:lnTo>
                        <a:lnTo>
                          <a:pt x="1494" y="78"/>
                        </a:lnTo>
                        <a:lnTo>
                          <a:pt x="1495" y="78"/>
                        </a:lnTo>
                        <a:lnTo>
                          <a:pt x="1495" y="79"/>
                        </a:lnTo>
                        <a:lnTo>
                          <a:pt x="1495" y="79"/>
                        </a:lnTo>
                        <a:lnTo>
                          <a:pt x="1495" y="78"/>
                        </a:lnTo>
                        <a:lnTo>
                          <a:pt x="1495" y="79"/>
                        </a:lnTo>
                        <a:lnTo>
                          <a:pt x="1496" y="78"/>
                        </a:lnTo>
                        <a:lnTo>
                          <a:pt x="1496" y="78"/>
                        </a:lnTo>
                        <a:lnTo>
                          <a:pt x="1496" y="78"/>
                        </a:lnTo>
                        <a:lnTo>
                          <a:pt x="1496" y="78"/>
                        </a:lnTo>
                        <a:lnTo>
                          <a:pt x="1496" y="78"/>
                        </a:lnTo>
                        <a:lnTo>
                          <a:pt x="1497" y="78"/>
                        </a:lnTo>
                        <a:lnTo>
                          <a:pt x="1497" y="78"/>
                        </a:lnTo>
                        <a:lnTo>
                          <a:pt x="1497" y="77"/>
                        </a:lnTo>
                        <a:lnTo>
                          <a:pt x="1497" y="77"/>
                        </a:lnTo>
                        <a:lnTo>
                          <a:pt x="1498" y="77"/>
                        </a:lnTo>
                        <a:lnTo>
                          <a:pt x="1498" y="77"/>
                        </a:lnTo>
                        <a:lnTo>
                          <a:pt x="1498" y="77"/>
                        </a:lnTo>
                        <a:lnTo>
                          <a:pt x="1498" y="77"/>
                        </a:lnTo>
                        <a:lnTo>
                          <a:pt x="1498" y="77"/>
                        </a:lnTo>
                        <a:lnTo>
                          <a:pt x="1499" y="77"/>
                        </a:lnTo>
                        <a:lnTo>
                          <a:pt x="1499" y="77"/>
                        </a:lnTo>
                        <a:lnTo>
                          <a:pt x="1499" y="77"/>
                        </a:lnTo>
                        <a:lnTo>
                          <a:pt x="1499" y="77"/>
                        </a:lnTo>
                        <a:lnTo>
                          <a:pt x="1499" y="77"/>
                        </a:lnTo>
                        <a:lnTo>
                          <a:pt x="1500" y="77"/>
                        </a:lnTo>
                        <a:lnTo>
                          <a:pt x="1500" y="77"/>
                        </a:lnTo>
                        <a:lnTo>
                          <a:pt x="1500" y="77"/>
                        </a:lnTo>
                        <a:lnTo>
                          <a:pt x="1500" y="77"/>
                        </a:lnTo>
                        <a:lnTo>
                          <a:pt x="1501" y="77"/>
                        </a:lnTo>
                        <a:lnTo>
                          <a:pt x="1501" y="77"/>
                        </a:lnTo>
                        <a:lnTo>
                          <a:pt x="1501" y="77"/>
                        </a:lnTo>
                        <a:lnTo>
                          <a:pt x="1501" y="77"/>
                        </a:lnTo>
                        <a:lnTo>
                          <a:pt x="1501" y="77"/>
                        </a:lnTo>
                        <a:lnTo>
                          <a:pt x="1502" y="77"/>
                        </a:lnTo>
                        <a:lnTo>
                          <a:pt x="1502" y="77"/>
                        </a:lnTo>
                        <a:lnTo>
                          <a:pt x="1502" y="77"/>
                        </a:lnTo>
                        <a:lnTo>
                          <a:pt x="1502" y="77"/>
                        </a:lnTo>
                        <a:lnTo>
                          <a:pt x="1502" y="77"/>
                        </a:lnTo>
                        <a:lnTo>
                          <a:pt x="1503" y="77"/>
                        </a:lnTo>
                        <a:lnTo>
                          <a:pt x="1503" y="77"/>
                        </a:lnTo>
                        <a:lnTo>
                          <a:pt x="1503" y="77"/>
                        </a:lnTo>
                        <a:lnTo>
                          <a:pt x="1503" y="77"/>
                        </a:lnTo>
                        <a:lnTo>
                          <a:pt x="1503" y="78"/>
                        </a:lnTo>
                        <a:lnTo>
                          <a:pt x="1504" y="77"/>
                        </a:lnTo>
                        <a:lnTo>
                          <a:pt x="1504" y="78"/>
                        </a:lnTo>
                        <a:lnTo>
                          <a:pt x="1504" y="78"/>
                        </a:lnTo>
                        <a:lnTo>
                          <a:pt x="1504" y="78"/>
                        </a:lnTo>
                        <a:lnTo>
                          <a:pt x="1505" y="78"/>
                        </a:lnTo>
                        <a:lnTo>
                          <a:pt x="1505" y="77"/>
                        </a:lnTo>
                        <a:lnTo>
                          <a:pt x="1505" y="78"/>
                        </a:lnTo>
                        <a:lnTo>
                          <a:pt x="1505" y="78"/>
                        </a:lnTo>
                        <a:lnTo>
                          <a:pt x="1505" y="78"/>
                        </a:lnTo>
                        <a:lnTo>
                          <a:pt x="1506" y="78"/>
                        </a:lnTo>
                        <a:lnTo>
                          <a:pt x="1506" y="78"/>
                        </a:lnTo>
                        <a:lnTo>
                          <a:pt x="1506" y="78"/>
                        </a:lnTo>
                        <a:lnTo>
                          <a:pt x="1506" y="78"/>
                        </a:lnTo>
                        <a:lnTo>
                          <a:pt x="1506" y="78"/>
                        </a:lnTo>
                        <a:lnTo>
                          <a:pt x="1507" y="78"/>
                        </a:lnTo>
                        <a:lnTo>
                          <a:pt x="1507" y="78"/>
                        </a:lnTo>
                        <a:lnTo>
                          <a:pt x="1507" y="78"/>
                        </a:lnTo>
                        <a:lnTo>
                          <a:pt x="1507" y="78"/>
                        </a:lnTo>
                        <a:lnTo>
                          <a:pt x="1508" y="78"/>
                        </a:lnTo>
                        <a:lnTo>
                          <a:pt x="1508" y="78"/>
                        </a:lnTo>
                        <a:lnTo>
                          <a:pt x="1508" y="78"/>
                        </a:lnTo>
                        <a:lnTo>
                          <a:pt x="1508" y="78"/>
                        </a:lnTo>
                        <a:lnTo>
                          <a:pt x="1508" y="78"/>
                        </a:lnTo>
                        <a:lnTo>
                          <a:pt x="1509" y="78"/>
                        </a:lnTo>
                        <a:lnTo>
                          <a:pt x="1509" y="78"/>
                        </a:lnTo>
                        <a:lnTo>
                          <a:pt x="1509" y="78"/>
                        </a:lnTo>
                        <a:lnTo>
                          <a:pt x="1509" y="78"/>
                        </a:lnTo>
                        <a:lnTo>
                          <a:pt x="1510" y="78"/>
                        </a:lnTo>
                        <a:lnTo>
                          <a:pt x="1510" y="78"/>
                        </a:lnTo>
                        <a:lnTo>
                          <a:pt x="1510" y="78"/>
                        </a:lnTo>
                        <a:lnTo>
                          <a:pt x="1510" y="78"/>
                        </a:lnTo>
                        <a:lnTo>
                          <a:pt x="1510" y="78"/>
                        </a:lnTo>
                        <a:lnTo>
                          <a:pt x="1511" y="78"/>
                        </a:lnTo>
                        <a:lnTo>
                          <a:pt x="1511" y="78"/>
                        </a:lnTo>
                        <a:lnTo>
                          <a:pt x="1511" y="78"/>
                        </a:lnTo>
                        <a:lnTo>
                          <a:pt x="1511" y="78"/>
                        </a:lnTo>
                        <a:lnTo>
                          <a:pt x="1511" y="78"/>
                        </a:lnTo>
                        <a:lnTo>
                          <a:pt x="1512" y="78"/>
                        </a:lnTo>
                        <a:lnTo>
                          <a:pt x="1512" y="78"/>
                        </a:lnTo>
                        <a:lnTo>
                          <a:pt x="1512" y="78"/>
                        </a:lnTo>
                        <a:lnTo>
                          <a:pt x="1512" y="78"/>
                        </a:lnTo>
                        <a:lnTo>
                          <a:pt x="1513" y="79"/>
                        </a:lnTo>
                        <a:lnTo>
                          <a:pt x="1513" y="78"/>
                        </a:lnTo>
                        <a:lnTo>
                          <a:pt x="1513" y="78"/>
                        </a:lnTo>
                        <a:lnTo>
                          <a:pt x="1513" y="78"/>
                        </a:lnTo>
                        <a:lnTo>
                          <a:pt x="1513" y="78"/>
                        </a:lnTo>
                        <a:lnTo>
                          <a:pt x="1514" y="78"/>
                        </a:lnTo>
                        <a:lnTo>
                          <a:pt x="1514" y="78"/>
                        </a:lnTo>
                        <a:lnTo>
                          <a:pt x="1514" y="79"/>
                        </a:lnTo>
                        <a:lnTo>
                          <a:pt x="1514" y="79"/>
                        </a:lnTo>
                        <a:lnTo>
                          <a:pt x="1514" y="79"/>
                        </a:lnTo>
                        <a:lnTo>
                          <a:pt x="1515" y="79"/>
                        </a:lnTo>
                        <a:lnTo>
                          <a:pt x="1515" y="79"/>
                        </a:lnTo>
                        <a:lnTo>
                          <a:pt x="1515" y="80"/>
                        </a:lnTo>
                        <a:lnTo>
                          <a:pt x="1515" y="79"/>
                        </a:lnTo>
                        <a:lnTo>
                          <a:pt x="1515" y="80"/>
                        </a:lnTo>
                        <a:lnTo>
                          <a:pt x="1516" y="80"/>
                        </a:lnTo>
                        <a:lnTo>
                          <a:pt x="1516" y="80"/>
                        </a:lnTo>
                        <a:lnTo>
                          <a:pt x="1516" y="80"/>
                        </a:lnTo>
                        <a:lnTo>
                          <a:pt x="1516" y="80"/>
                        </a:lnTo>
                        <a:lnTo>
                          <a:pt x="1517" y="80"/>
                        </a:lnTo>
                        <a:lnTo>
                          <a:pt x="1517" y="80"/>
                        </a:lnTo>
                        <a:lnTo>
                          <a:pt x="1517" y="80"/>
                        </a:lnTo>
                        <a:lnTo>
                          <a:pt x="1517" y="80"/>
                        </a:lnTo>
                        <a:lnTo>
                          <a:pt x="1517" y="80"/>
                        </a:lnTo>
                        <a:lnTo>
                          <a:pt x="1518" y="80"/>
                        </a:lnTo>
                        <a:lnTo>
                          <a:pt x="1518" y="80"/>
                        </a:lnTo>
                        <a:lnTo>
                          <a:pt x="1518" y="80"/>
                        </a:lnTo>
                        <a:lnTo>
                          <a:pt x="1518" y="80"/>
                        </a:lnTo>
                        <a:lnTo>
                          <a:pt x="1518" y="80"/>
                        </a:lnTo>
                        <a:lnTo>
                          <a:pt x="1519" y="80"/>
                        </a:lnTo>
                        <a:lnTo>
                          <a:pt x="1519" y="80"/>
                        </a:lnTo>
                        <a:lnTo>
                          <a:pt x="1519" y="80"/>
                        </a:lnTo>
                        <a:lnTo>
                          <a:pt x="1519" y="80"/>
                        </a:lnTo>
                        <a:lnTo>
                          <a:pt x="1520" y="79"/>
                        </a:lnTo>
                        <a:lnTo>
                          <a:pt x="1520" y="80"/>
                        </a:lnTo>
                        <a:lnTo>
                          <a:pt x="1520" y="80"/>
                        </a:lnTo>
                        <a:lnTo>
                          <a:pt x="1520" y="80"/>
                        </a:lnTo>
                        <a:lnTo>
                          <a:pt x="1520" y="80"/>
                        </a:lnTo>
                        <a:lnTo>
                          <a:pt x="1521" y="79"/>
                        </a:lnTo>
                        <a:lnTo>
                          <a:pt x="1521" y="79"/>
                        </a:lnTo>
                        <a:lnTo>
                          <a:pt x="1521" y="79"/>
                        </a:lnTo>
                        <a:lnTo>
                          <a:pt x="1521" y="79"/>
                        </a:lnTo>
                        <a:lnTo>
                          <a:pt x="1521" y="79"/>
                        </a:lnTo>
                        <a:lnTo>
                          <a:pt x="1522" y="79"/>
                        </a:lnTo>
                        <a:lnTo>
                          <a:pt x="1522" y="79"/>
                        </a:lnTo>
                        <a:lnTo>
                          <a:pt x="1522" y="79"/>
                        </a:lnTo>
                        <a:lnTo>
                          <a:pt x="1522" y="79"/>
                        </a:lnTo>
                        <a:lnTo>
                          <a:pt x="1523" y="79"/>
                        </a:lnTo>
                        <a:lnTo>
                          <a:pt x="1523" y="79"/>
                        </a:lnTo>
                        <a:lnTo>
                          <a:pt x="1523" y="79"/>
                        </a:lnTo>
                        <a:lnTo>
                          <a:pt x="1523" y="79"/>
                        </a:lnTo>
                        <a:lnTo>
                          <a:pt x="1523" y="79"/>
                        </a:lnTo>
                        <a:lnTo>
                          <a:pt x="1524" y="79"/>
                        </a:lnTo>
                        <a:lnTo>
                          <a:pt x="1524" y="79"/>
                        </a:lnTo>
                        <a:lnTo>
                          <a:pt x="1524" y="79"/>
                        </a:lnTo>
                        <a:lnTo>
                          <a:pt x="1524" y="79"/>
                        </a:lnTo>
                        <a:lnTo>
                          <a:pt x="1525" y="79"/>
                        </a:lnTo>
                        <a:lnTo>
                          <a:pt x="1525" y="79"/>
                        </a:lnTo>
                        <a:lnTo>
                          <a:pt x="1525" y="79"/>
                        </a:lnTo>
                        <a:lnTo>
                          <a:pt x="1525" y="79"/>
                        </a:lnTo>
                        <a:lnTo>
                          <a:pt x="1525" y="79"/>
                        </a:lnTo>
                        <a:lnTo>
                          <a:pt x="1526" y="79"/>
                        </a:lnTo>
                        <a:lnTo>
                          <a:pt x="1526" y="79"/>
                        </a:lnTo>
                        <a:lnTo>
                          <a:pt x="1526" y="79"/>
                        </a:lnTo>
                        <a:lnTo>
                          <a:pt x="1526" y="79"/>
                        </a:lnTo>
                        <a:lnTo>
                          <a:pt x="1526" y="79"/>
                        </a:lnTo>
                        <a:lnTo>
                          <a:pt x="1527" y="79"/>
                        </a:lnTo>
                        <a:lnTo>
                          <a:pt x="1527" y="79"/>
                        </a:lnTo>
                        <a:lnTo>
                          <a:pt x="1527" y="78"/>
                        </a:lnTo>
                        <a:lnTo>
                          <a:pt x="1527" y="79"/>
                        </a:lnTo>
                        <a:lnTo>
                          <a:pt x="1527" y="78"/>
                        </a:lnTo>
                        <a:lnTo>
                          <a:pt x="1528" y="79"/>
                        </a:lnTo>
                        <a:lnTo>
                          <a:pt x="1528" y="79"/>
                        </a:lnTo>
                        <a:lnTo>
                          <a:pt x="1528" y="79"/>
                        </a:lnTo>
                        <a:lnTo>
                          <a:pt x="1528" y="79"/>
                        </a:lnTo>
                        <a:lnTo>
                          <a:pt x="1529" y="79"/>
                        </a:lnTo>
                        <a:lnTo>
                          <a:pt x="1529" y="79"/>
                        </a:lnTo>
                        <a:lnTo>
                          <a:pt x="1529" y="79"/>
                        </a:lnTo>
                        <a:lnTo>
                          <a:pt x="1529" y="79"/>
                        </a:lnTo>
                        <a:lnTo>
                          <a:pt x="1529" y="78"/>
                        </a:lnTo>
                        <a:lnTo>
                          <a:pt x="1530" y="79"/>
                        </a:lnTo>
                        <a:lnTo>
                          <a:pt x="1530" y="78"/>
                        </a:lnTo>
                        <a:lnTo>
                          <a:pt x="1530" y="79"/>
                        </a:lnTo>
                        <a:lnTo>
                          <a:pt x="1530" y="79"/>
                        </a:lnTo>
                        <a:lnTo>
                          <a:pt x="1530" y="79"/>
                        </a:lnTo>
                        <a:lnTo>
                          <a:pt x="1531" y="79"/>
                        </a:lnTo>
                        <a:lnTo>
                          <a:pt x="1531" y="78"/>
                        </a:lnTo>
                        <a:lnTo>
                          <a:pt x="1531" y="78"/>
                        </a:lnTo>
                        <a:lnTo>
                          <a:pt x="1531" y="78"/>
                        </a:lnTo>
                        <a:lnTo>
                          <a:pt x="1532" y="78"/>
                        </a:lnTo>
                        <a:lnTo>
                          <a:pt x="1532" y="78"/>
                        </a:lnTo>
                        <a:lnTo>
                          <a:pt x="1532" y="78"/>
                        </a:lnTo>
                        <a:lnTo>
                          <a:pt x="1532" y="78"/>
                        </a:lnTo>
                        <a:lnTo>
                          <a:pt x="1532" y="77"/>
                        </a:lnTo>
                        <a:lnTo>
                          <a:pt x="1533" y="78"/>
                        </a:lnTo>
                        <a:lnTo>
                          <a:pt x="1533" y="77"/>
                        </a:lnTo>
                        <a:lnTo>
                          <a:pt x="1533" y="77"/>
                        </a:lnTo>
                        <a:lnTo>
                          <a:pt x="1533" y="77"/>
                        </a:lnTo>
                        <a:lnTo>
                          <a:pt x="1533" y="77"/>
                        </a:lnTo>
                        <a:lnTo>
                          <a:pt x="1534" y="77"/>
                        </a:lnTo>
                        <a:lnTo>
                          <a:pt x="1534" y="77"/>
                        </a:lnTo>
                        <a:lnTo>
                          <a:pt x="1534" y="77"/>
                        </a:lnTo>
                        <a:lnTo>
                          <a:pt x="1534" y="77"/>
                        </a:lnTo>
                        <a:lnTo>
                          <a:pt x="1535" y="77"/>
                        </a:lnTo>
                        <a:lnTo>
                          <a:pt x="1535" y="77"/>
                        </a:lnTo>
                        <a:lnTo>
                          <a:pt x="1535" y="77"/>
                        </a:lnTo>
                        <a:lnTo>
                          <a:pt x="1535" y="77"/>
                        </a:lnTo>
                        <a:lnTo>
                          <a:pt x="1535" y="77"/>
                        </a:lnTo>
                        <a:lnTo>
                          <a:pt x="1536" y="77"/>
                        </a:lnTo>
                        <a:lnTo>
                          <a:pt x="1536" y="77"/>
                        </a:lnTo>
                        <a:lnTo>
                          <a:pt x="1536" y="77"/>
                        </a:lnTo>
                        <a:lnTo>
                          <a:pt x="1536" y="77"/>
                        </a:lnTo>
                        <a:lnTo>
                          <a:pt x="1537" y="77"/>
                        </a:lnTo>
                        <a:lnTo>
                          <a:pt x="1537" y="77"/>
                        </a:lnTo>
                        <a:lnTo>
                          <a:pt x="1537" y="77"/>
                        </a:lnTo>
                        <a:lnTo>
                          <a:pt x="1537" y="77"/>
                        </a:lnTo>
                        <a:lnTo>
                          <a:pt x="1537" y="77"/>
                        </a:lnTo>
                        <a:lnTo>
                          <a:pt x="1538" y="77"/>
                        </a:lnTo>
                        <a:lnTo>
                          <a:pt x="1538" y="77"/>
                        </a:lnTo>
                        <a:lnTo>
                          <a:pt x="1538" y="78"/>
                        </a:lnTo>
                        <a:lnTo>
                          <a:pt x="1538" y="78"/>
                        </a:lnTo>
                        <a:lnTo>
                          <a:pt x="1538" y="77"/>
                        </a:lnTo>
                        <a:lnTo>
                          <a:pt x="1539" y="78"/>
                        </a:lnTo>
                        <a:lnTo>
                          <a:pt x="1539" y="78"/>
                        </a:lnTo>
                        <a:lnTo>
                          <a:pt x="1539" y="78"/>
                        </a:lnTo>
                        <a:lnTo>
                          <a:pt x="1539" y="78"/>
                        </a:lnTo>
                        <a:lnTo>
                          <a:pt x="1539" y="78"/>
                        </a:lnTo>
                        <a:lnTo>
                          <a:pt x="1540" y="78"/>
                        </a:lnTo>
                        <a:lnTo>
                          <a:pt x="1540" y="78"/>
                        </a:lnTo>
                        <a:lnTo>
                          <a:pt x="1540" y="78"/>
                        </a:lnTo>
                        <a:lnTo>
                          <a:pt x="1540" y="78"/>
                        </a:lnTo>
                        <a:lnTo>
                          <a:pt x="1541" y="78"/>
                        </a:lnTo>
                        <a:lnTo>
                          <a:pt x="1541" y="78"/>
                        </a:lnTo>
                        <a:lnTo>
                          <a:pt x="1541" y="78"/>
                        </a:lnTo>
                        <a:lnTo>
                          <a:pt x="1541" y="78"/>
                        </a:lnTo>
                        <a:lnTo>
                          <a:pt x="1541" y="78"/>
                        </a:lnTo>
                        <a:lnTo>
                          <a:pt x="1542" y="78"/>
                        </a:lnTo>
                        <a:lnTo>
                          <a:pt x="1542" y="78"/>
                        </a:lnTo>
                        <a:lnTo>
                          <a:pt x="1542" y="78"/>
                        </a:lnTo>
                        <a:lnTo>
                          <a:pt x="1542" y="78"/>
                        </a:lnTo>
                        <a:lnTo>
                          <a:pt x="1542" y="78"/>
                        </a:lnTo>
                        <a:lnTo>
                          <a:pt x="1543" y="78"/>
                        </a:lnTo>
                        <a:lnTo>
                          <a:pt x="1543" y="78"/>
                        </a:lnTo>
                        <a:lnTo>
                          <a:pt x="1543" y="78"/>
                        </a:lnTo>
                        <a:lnTo>
                          <a:pt x="1543" y="78"/>
                        </a:lnTo>
                        <a:lnTo>
                          <a:pt x="1544" y="79"/>
                        </a:lnTo>
                        <a:lnTo>
                          <a:pt x="1544" y="78"/>
                        </a:lnTo>
                        <a:lnTo>
                          <a:pt x="1544" y="78"/>
                        </a:lnTo>
                        <a:lnTo>
                          <a:pt x="1544" y="79"/>
                        </a:lnTo>
                        <a:lnTo>
                          <a:pt x="1544" y="78"/>
                        </a:lnTo>
                        <a:lnTo>
                          <a:pt x="1545" y="79"/>
                        </a:lnTo>
                        <a:lnTo>
                          <a:pt x="1545" y="79"/>
                        </a:lnTo>
                        <a:lnTo>
                          <a:pt x="1545" y="79"/>
                        </a:lnTo>
                        <a:lnTo>
                          <a:pt x="1545" y="78"/>
                        </a:lnTo>
                        <a:lnTo>
                          <a:pt x="1545" y="79"/>
                        </a:lnTo>
                        <a:lnTo>
                          <a:pt x="1546" y="78"/>
                        </a:lnTo>
                        <a:lnTo>
                          <a:pt x="1546" y="79"/>
                        </a:lnTo>
                        <a:lnTo>
                          <a:pt x="1546" y="78"/>
                        </a:lnTo>
                        <a:lnTo>
                          <a:pt x="1546" y="79"/>
                        </a:lnTo>
                        <a:lnTo>
                          <a:pt x="1547" y="78"/>
                        </a:lnTo>
                        <a:lnTo>
                          <a:pt x="1547" y="79"/>
                        </a:lnTo>
                        <a:lnTo>
                          <a:pt x="1547" y="79"/>
                        </a:lnTo>
                        <a:lnTo>
                          <a:pt x="1547" y="79"/>
                        </a:lnTo>
                        <a:lnTo>
                          <a:pt x="1547" y="79"/>
                        </a:lnTo>
                        <a:lnTo>
                          <a:pt x="1548" y="78"/>
                        </a:lnTo>
                        <a:lnTo>
                          <a:pt x="1548" y="79"/>
                        </a:lnTo>
                        <a:lnTo>
                          <a:pt x="1548" y="78"/>
                        </a:lnTo>
                        <a:lnTo>
                          <a:pt x="1548" y="79"/>
                        </a:lnTo>
                        <a:lnTo>
                          <a:pt x="1548" y="78"/>
                        </a:lnTo>
                        <a:lnTo>
                          <a:pt x="1549" y="79"/>
                        </a:lnTo>
                        <a:lnTo>
                          <a:pt x="1549" y="79"/>
                        </a:lnTo>
                        <a:lnTo>
                          <a:pt x="1549" y="79"/>
                        </a:lnTo>
                        <a:lnTo>
                          <a:pt x="1549" y="79"/>
                        </a:lnTo>
                        <a:lnTo>
                          <a:pt x="1550" y="79"/>
                        </a:lnTo>
                        <a:lnTo>
                          <a:pt x="1550" y="79"/>
                        </a:lnTo>
                        <a:lnTo>
                          <a:pt x="1550" y="79"/>
                        </a:lnTo>
                        <a:lnTo>
                          <a:pt x="1550" y="80"/>
                        </a:lnTo>
                        <a:lnTo>
                          <a:pt x="1550" y="80"/>
                        </a:lnTo>
                        <a:lnTo>
                          <a:pt x="1551" y="80"/>
                        </a:lnTo>
                        <a:lnTo>
                          <a:pt x="1551" y="80"/>
                        </a:lnTo>
                        <a:lnTo>
                          <a:pt x="1551" y="80"/>
                        </a:lnTo>
                        <a:lnTo>
                          <a:pt x="1551" y="80"/>
                        </a:lnTo>
                        <a:lnTo>
                          <a:pt x="1551" y="80"/>
                        </a:lnTo>
                        <a:lnTo>
                          <a:pt x="1552" y="80"/>
                        </a:lnTo>
                        <a:lnTo>
                          <a:pt x="1552" y="80"/>
                        </a:lnTo>
                        <a:lnTo>
                          <a:pt x="1552" y="80"/>
                        </a:lnTo>
                        <a:lnTo>
                          <a:pt x="1552" y="80"/>
                        </a:lnTo>
                        <a:lnTo>
                          <a:pt x="1553" y="80"/>
                        </a:lnTo>
                        <a:lnTo>
                          <a:pt x="1553" y="80"/>
                        </a:lnTo>
                        <a:lnTo>
                          <a:pt x="1553" y="80"/>
                        </a:lnTo>
                        <a:lnTo>
                          <a:pt x="1553" y="80"/>
                        </a:lnTo>
                        <a:lnTo>
                          <a:pt x="1553" y="80"/>
                        </a:lnTo>
                        <a:lnTo>
                          <a:pt x="1554" y="80"/>
                        </a:lnTo>
                        <a:lnTo>
                          <a:pt x="1554" y="80"/>
                        </a:lnTo>
                        <a:lnTo>
                          <a:pt x="1554" y="80"/>
                        </a:lnTo>
                        <a:lnTo>
                          <a:pt x="1554" y="80"/>
                        </a:lnTo>
                        <a:lnTo>
                          <a:pt x="1554" y="80"/>
                        </a:lnTo>
                        <a:lnTo>
                          <a:pt x="1555" y="80"/>
                        </a:lnTo>
                        <a:lnTo>
                          <a:pt x="1555" y="80"/>
                        </a:lnTo>
                        <a:lnTo>
                          <a:pt x="1555" y="80"/>
                        </a:lnTo>
                        <a:lnTo>
                          <a:pt x="1555" y="80"/>
                        </a:lnTo>
                        <a:lnTo>
                          <a:pt x="1556" y="80"/>
                        </a:lnTo>
                        <a:lnTo>
                          <a:pt x="1556" y="80"/>
                        </a:lnTo>
                        <a:lnTo>
                          <a:pt x="1556" y="80"/>
                        </a:lnTo>
                        <a:lnTo>
                          <a:pt x="1556" y="80"/>
                        </a:lnTo>
                        <a:lnTo>
                          <a:pt x="1556" y="80"/>
                        </a:lnTo>
                        <a:lnTo>
                          <a:pt x="1557" y="80"/>
                        </a:lnTo>
                        <a:lnTo>
                          <a:pt x="1557" y="80"/>
                        </a:lnTo>
                        <a:lnTo>
                          <a:pt x="1557" y="79"/>
                        </a:lnTo>
                        <a:lnTo>
                          <a:pt x="1557" y="80"/>
                        </a:lnTo>
                        <a:lnTo>
                          <a:pt x="1557" y="79"/>
                        </a:lnTo>
                        <a:lnTo>
                          <a:pt x="1558" y="79"/>
                        </a:lnTo>
                        <a:lnTo>
                          <a:pt x="1558" y="79"/>
                        </a:lnTo>
                        <a:lnTo>
                          <a:pt x="1558" y="79"/>
                        </a:lnTo>
                        <a:lnTo>
                          <a:pt x="1558" y="79"/>
                        </a:lnTo>
                        <a:lnTo>
                          <a:pt x="1558" y="79"/>
                        </a:lnTo>
                        <a:lnTo>
                          <a:pt x="1559" y="79"/>
                        </a:lnTo>
                        <a:lnTo>
                          <a:pt x="1559" y="79"/>
                        </a:lnTo>
                        <a:lnTo>
                          <a:pt x="1559" y="79"/>
                        </a:lnTo>
                        <a:lnTo>
                          <a:pt x="1559" y="79"/>
                        </a:lnTo>
                        <a:lnTo>
                          <a:pt x="1560" y="79"/>
                        </a:lnTo>
                        <a:lnTo>
                          <a:pt x="1560" y="79"/>
                        </a:lnTo>
                        <a:lnTo>
                          <a:pt x="1560" y="79"/>
                        </a:lnTo>
                        <a:lnTo>
                          <a:pt x="1560" y="79"/>
                        </a:lnTo>
                        <a:lnTo>
                          <a:pt x="1560" y="79"/>
                        </a:lnTo>
                        <a:lnTo>
                          <a:pt x="1561" y="79"/>
                        </a:lnTo>
                        <a:lnTo>
                          <a:pt x="1561" y="79"/>
                        </a:lnTo>
                        <a:lnTo>
                          <a:pt x="1561" y="79"/>
                        </a:lnTo>
                        <a:lnTo>
                          <a:pt x="1561" y="79"/>
                        </a:lnTo>
                        <a:lnTo>
                          <a:pt x="1562" y="79"/>
                        </a:lnTo>
                        <a:lnTo>
                          <a:pt x="1562" y="79"/>
                        </a:lnTo>
                        <a:lnTo>
                          <a:pt x="1562" y="79"/>
                        </a:lnTo>
                        <a:lnTo>
                          <a:pt x="1562" y="79"/>
                        </a:lnTo>
                        <a:lnTo>
                          <a:pt x="1562" y="79"/>
                        </a:lnTo>
                        <a:lnTo>
                          <a:pt x="1563" y="79"/>
                        </a:lnTo>
                        <a:lnTo>
                          <a:pt x="1563" y="79"/>
                        </a:lnTo>
                        <a:lnTo>
                          <a:pt x="1563" y="79"/>
                        </a:lnTo>
                        <a:lnTo>
                          <a:pt x="1563" y="79"/>
                        </a:lnTo>
                        <a:lnTo>
                          <a:pt x="1563" y="79"/>
                        </a:lnTo>
                        <a:lnTo>
                          <a:pt x="1564" y="79"/>
                        </a:lnTo>
                        <a:lnTo>
                          <a:pt x="1564" y="79"/>
                        </a:lnTo>
                        <a:lnTo>
                          <a:pt x="1564" y="79"/>
                        </a:lnTo>
                        <a:lnTo>
                          <a:pt x="1564" y="79"/>
                        </a:lnTo>
                        <a:lnTo>
                          <a:pt x="1565" y="79"/>
                        </a:lnTo>
                        <a:lnTo>
                          <a:pt x="1565" y="79"/>
                        </a:lnTo>
                        <a:lnTo>
                          <a:pt x="1565" y="79"/>
                        </a:lnTo>
                        <a:lnTo>
                          <a:pt x="1565" y="79"/>
                        </a:lnTo>
                        <a:lnTo>
                          <a:pt x="1565" y="79"/>
                        </a:lnTo>
                        <a:lnTo>
                          <a:pt x="1566" y="79"/>
                        </a:lnTo>
                        <a:lnTo>
                          <a:pt x="1566" y="79"/>
                        </a:lnTo>
                        <a:lnTo>
                          <a:pt x="1566" y="79"/>
                        </a:lnTo>
                        <a:lnTo>
                          <a:pt x="1566" y="79"/>
                        </a:lnTo>
                        <a:lnTo>
                          <a:pt x="1566" y="79"/>
                        </a:lnTo>
                        <a:lnTo>
                          <a:pt x="1567" y="79"/>
                        </a:lnTo>
                        <a:lnTo>
                          <a:pt x="1567" y="79"/>
                        </a:lnTo>
                        <a:lnTo>
                          <a:pt x="1567" y="78"/>
                        </a:lnTo>
                        <a:lnTo>
                          <a:pt x="1567" y="78"/>
                        </a:lnTo>
                        <a:lnTo>
                          <a:pt x="1568" y="78"/>
                        </a:lnTo>
                        <a:lnTo>
                          <a:pt x="1568" y="78"/>
                        </a:lnTo>
                        <a:lnTo>
                          <a:pt x="1568" y="78"/>
                        </a:lnTo>
                        <a:lnTo>
                          <a:pt x="1568" y="77"/>
                        </a:lnTo>
                        <a:lnTo>
                          <a:pt x="1568" y="78"/>
                        </a:lnTo>
                        <a:lnTo>
                          <a:pt x="1569" y="77"/>
                        </a:lnTo>
                        <a:lnTo>
                          <a:pt x="1569" y="77"/>
                        </a:lnTo>
                        <a:lnTo>
                          <a:pt x="1569" y="77"/>
                        </a:lnTo>
                        <a:lnTo>
                          <a:pt x="1569" y="77"/>
                        </a:lnTo>
                        <a:lnTo>
                          <a:pt x="1569" y="78"/>
                        </a:lnTo>
                        <a:lnTo>
                          <a:pt x="1570" y="77"/>
                        </a:lnTo>
                        <a:lnTo>
                          <a:pt x="1570" y="78"/>
                        </a:lnTo>
                        <a:lnTo>
                          <a:pt x="1570" y="78"/>
                        </a:lnTo>
                        <a:lnTo>
                          <a:pt x="1570" y="77"/>
                        </a:lnTo>
                        <a:lnTo>
                          <a:pt x="1570" y="78"/>
                        </a:lnTo>
                        <a:lnTo>
                          <a:pt x="1571" y="78"/>
                        </a:lnTo>
                        <a:lnTo>
                          <a:pt x="1571" y="78"/>
                        </a:lnTo>
                        <a:lnTo>
                          <a:pt x="1571" y="78"/>
                        </a:lnTo>
                        <a:lnTo>
                          <a:pt x="1571" y="77"/>
                        </a:lnTo>
                        <a:lnTo>
                          <a:pt x="1572" y="78"/>
                        </a:lnTo>
                        <a:lnTo>
                          <a:pt x="1572" y="77"/>
                        </a:lnTo>
                        <a:lnTo>
                          <a:pt x="1572" y="77"/>
                        </a:lnTo>
                        <a:lnTo>
                          <a:pt x="1572" y="78"/>
                        </a:lnTo>
                        <a:lnTo>
                          <a:pt x="1572" y="77"/>
                        </a:lnTo>
                        <a:lnTo>
                          <a:pt x="1573" y="78"/>
                        </a:lnTo>
                        <a:lnTo>
                          <a:pt x="1573" y="78"/>
                        </a:lnTo>
                        <a:lnTo>
                          <a:pt x="1573" y="77"/>
                        </a:lnTo>
                        <a:lnTo>
                          <a:pt x="1573" y="78"/>
                        </a:lnTo>
                        <a:lnTo>
                          <a:pt x="1573" y="78"/>
                        </a:lnTo>
                        <a:lnTo>
                          <a:pt x="1574" y="78"/>
                        </a:lnTo>
                        <a:lnTo>
                          <a:pt x="1574" y="78"/>
                        </a:lnTo>
                        <a:lnTo>
                          <a:pt x="1574" y="78"/>
                        </a:lnTo>
                        <a:lnTo>
                          <a:pt x="1574" y="78"/>
                        </a:lnTo>
                        <a:lnTo>
                          <a:pt x="1575" y="78"/>
                        </a:lnTo>
                        <a:lnTo>
                          <a:pt x="1575" y="78"/>
                        </a:lnTo>
                        <a:lnTo>
                          <a:pt x="1575" y="78"/>
                        </a:lnTo>
                        <a:lnTo>
                          <a:pt x="1575" y="78"/>
                        </a:lnTo>
                        <a:lnTo>
                          <a:pt x="1575" y="78"/>
                        </a:lnTo>
                        <a:lnTo>
                          <a:pt x="1576" y="78"/>
                        </a:lnTo>
                        <a:lnTo>
                          <a:pt x="1576" y="78"/>
                        </a:lnTo>
                        <a:lnTo>
                          <a:pt x="1576" y="78"/>
                        </a:lnTo>
                        <a:lnTo>
                          <a:pt x="1576" y="78"/>
                        </a:lnTo>
                        <a:lnTo>
                          <a:pt x="1577" y="78"/>
                        </a:lnTo>
                        <a:lnTo>
                          <a:pt x="1577" y="78"/>
                        </a:lnTo>
                        <a:lnTo>
                          <a:pt x="1577" y="78"/>
                        </a:lnTo>
                        <a:lnTo>
                          <a:pt x="1577" y="78"/>
                        </a:lnTo>
                        <a:lnTo>
                          <a:pt x="1577" y="78"/>
                        </a:lnTo>
                        <a:lnTo>
                          <a:pt x="1578" y="79"/>
                        </a:lnTo>
                        <a:lnTo>
                          <a:pt x="1578" y="78"/>
                        </a:lnTo>
                        <a:lnTo>
                          <a:pt x="1578" y="79"/>
                        </a:lnTo>
                        <a:lnTo>
                          <a:pt x="1578" y="78"/>
                        </a:lnTo>
                        <a:lnTo>
                          <a:pt x="1578" y="79"/>
                        </a:lnTo>
                        <a:lnTo>
                          <a:pt x="1579" y="78"/>
                        </a:lnTo>
                        <a:lnTo>
                          <a:pt x="1579" y="79"/>
                        </a:lnTo>
                        <a:lnTo>
                          <a:pt x="1579" y="78"/>
                        </a:lnTo>
                        <a:lnTo>
                          <a:pt x="1579" y="78"/>
                        </a:lnTo>
                        <a:lnTo>
                          <a:pt x="1580" y="78"/>
                        </a:lnTo>
                        <a:lnTo>
                          <a:pt x="1580" y="79"/>
                        </a:lnTo>
                        <a:lnTo>
                          <a:pt x="1580" y="78"/>
                        </a:lnTo>
                        <a:lnTo>
                          <a:pt x="1580" y="79"/>
                        </a:lnTo>
                        <a:lnTo>
                          <a:pt x="1580" y="78"/>
                        </a:lnTo>
                        <a:lnTo>
                          <a:pt x="1581" y="79"/>
                        </a:lnTo>
                        <a:lnTo>
                          <a:pt x="1581" y="79"/>
                        </a:lnTo>
                        <a:lnTo>
                          <a:pt x="1581" y="79"/>
                        </a:lnTo>
                        <a:lnTo>
                          <a:pt x="1581" y="79"/>
                        </a:lnTo>
                        <a:lnTo>
                          <a:pt x="1581" y="78"/>
                        </a:lnTo>
                        <a:lnTo>
                          <a:pt x="1582" y="79"/>
                        </a:lnTo>
                        <a:lnTo>
                          <a:pt x="1582" y="78"/>
                        </a:lnTo>
                        <a:lnTo>
                          <a:pt x="1582" y="79"/>
                        </a:lnTo>
                        <a:lnTo>
                          <a:pt x="1582" y="78"/>
                        </a:lnTo>
                        <a:lnTo>
                          <a:pt x="1582" y="79"/>
                        </a:lnTo>
                        <a:lnTo>
                          <a:pt x="1583" y="78"/>
                        </a:lnTo>
                        <a:lnTo>
                          <a:pt x="1583" y="79"/>
                        </a:lnTo>
                        <a:lnTo>
                          <a:pt x="1583" y="79"/>
                        </a:lnTo>
                        <a:lnTo>
                          <a:pt x="1583" y="79"/>
                        </a:lnTo>
                        <a:lnTo>
                          <a:pt x="1584" y="79"/>
                        </a:lnTo>
                        <a:lnTo>
                          <a:pt x="1584" y="79"/>
                        </a:lnTo>
                        <a:lnTo>
                          <a:pt x="1584" y="79"/>
                        </a:lnTo>
                        <a:lnTo>
                          <a:pt x="1584" y="79"/>
                        </a:lnTo>
                        <a:lnTo>
                          <a:pt x="1584" y="79"/>
                        </a:lnTo>
                        <a:lnTo>
                          <a:pt x="1585" y="79"/>
                        </a:lnTo>
                        <a:lnTo>
                          <a:pt x="1585" y="79"/>
                        </a:lnTo>
                        <a:lnTo>
                          <a:pt x="1585" y="80"/>
                        </a:lnTo>
                        <a:lnTo>
                          <a:pt x="1585" y="79"/>
                        </a:lnTo>
                        <a:lnTo>
                          <a:pt x="1585" y="80"/>
                        </a:lnTo>
                        <a:lnTo>
                          <a:pt x="1586" y="80"/>
                        </a:lnTo>
                        <a:lnTo>
                          <a:pt x="1586" y="80"/>
                        </a:lnTo>
                        <a:lnTo>
                          <a:pt x="1586" y="80"/>
                        </a:lnTo>
                        <a:lnTo>
                          <a:pt x="1586" y="80"/>
                        </a:lnTo>
                        <a:lnTo>
                          <a:pt x="1587" y="80"/>
                        </a:lnTo>
                        <a:lnTo>
                          <a:pt x="1587" y="80"/>
                        </a:lnTo>
                        <a:lnTo>
                          <a:pt x="1587" y="80"/>
                        </a:lnTo>
                        <a:lnTo>
                          <a:pt x="1587" y="80"/>
                        </a:lnTo>
                        <a:lnTo>
                          <a:pt x="1587" y="80"/>
                        </a:lnTo>
                        <a:lnTo>
                          <a:pt x="1588" y="80"/>
                        </a:lnTo>
                        <a:lnTo>
                          <a:pt x="1588" y="80"/>
                        </a:lnTo>
                        <a:lnTo>
                          <a:pt x="1588" y="80"/>
                        </a:lnTo>
                        <a:lnTo>
                          <a:pt x="1588" y="80"/>
                        </a:lnTo>
                        <a:lnTo>
                          <a:pt x="1589" y="80"/>
                        </a:lnTo>
                        <a:lnTo>
                          <a:pt x="1589" y="80"/>
                        </a:lnTo>
                        <a:lnTo>
                          <a:pt x="1589" y="80"/>
                        </a:lnTo>
                        <a:lnTo>
                          <a:pt x="1589" y="80"/>
                        </a:lnTo>
                        <a:lnTo>
                          <a:pt x="1589" y="80"/>
                        </a:lnTo>
                        <a:lnTo>
                          <a:pt x="1590" y="80"/>
                        </a:lnTo>
                        <a:lnTo>
                          <a:pt x="1590" y="80"/>
                        </a:lnTo>
                        <a:lnTo>
                          <a:pt x="1590" y="80"/>
                        </a:lnTo>
                        <a:lnTo>
                          <a:pt x="1590" y="80"/>
                        </a:lnTo>
                        <a:lnTo>
                          <a:pt x="1590" y="80"/>
                        </a:lnTo>
                        <a:lnTo>
                          <a:pt x="1591" y="80"/>
                        </a:lnTo>
                        <a:lnTo>
                          <a:pt x="1591" y="80"/>
                        </a:lnTo>
                        <a:lnTo>
                          <a:pt x="1591" y="80"/>
                        </a:lnTo>
                        <a:lnTo>
                          <a:pt x="1591" y="80"/>
                        </a:lnTo>
                        <a:lnTo>
                          <a:pt x="1592" y="80"/>
                        </a:lnTo>
                        <a:lnTo>
                          <a:pt x="1592" y="80"/>
                        </a:lnTo>
                        <a:lnTo>
                          <a:pt x="1592" y="80"/>
                        </a:lnTo>
                        <a:lnTo>
                          <a:pt x="1592" y="79"/>
                        </a:lnTo>
                        <a:lnTo>
                          <a:pt x="1592" y="80"/>
                        </a:lnTo>
                        <a:lnTo>
                          <a:pt x="1593" y="80"/>
                        </a:lnTo>
                        <a:lnTo>
                          <a:pt x="1593" y="79"/>
                        </a:lnTo>
                        <a:lnTo>
                          <a:pt x="1593" y="80"/>
                        </a:lnTo>
                        <a:lnTo>
                          <a:pt x="1593" y="79"/>
                        </a:lnTo>
                        <a:lnTo>
                          <a:pt x="1593" y="79"/>
                        </a:lnTo>
                        <a:lnTo>
                          <a:pt x="1594" y="80"/>
                        </a:lnTo>
                        <a:lnTo>
                          <a:pt x="1594" y="80"/>
                        </a:lnTo>
                        <a:lnTo>
                          <a:pt x="1594" y="80"/>
                        </a:lnTo>
                        <a:lnTo>
                          <a:pt x="1594" y="79"/>
                        </a:lnTo>
                        <a:lnTo>
                          <a:pt x="1594" y="79"/>
                        </a:lnTo>
                        <a:lnTo>
                          <a:pt x="1595" y="79"/>
                        </a:lnTo>
                        <a:lnTo>
                          <a:pt x="1595" y="79"/>
                        </a:lnTo>
                        <a:lnTo>
                          <a:pt x="1595" y="79"/>
                        </a:lnTo>
                        <a:lnTo>
                          <a:pt x="1595" y="79"/>
                        </a:lnTo>
                        <a:lnTo>
                          <a:pt x="1596" y="79"/>
                        </a:lnTo>
                        <a:lnTo>
                          <a:pt x="1596" y="79"/>
                        </a:lnTo>
                        <a:lnTo>
                          <a:pt x="1596" y="79"/>
                        </a:lnTo>
                        <a:lnTo>
                          <a:pt x="1596" y="79"/>
                        </a:lnTo>
                        <a:lnTo>
                          <a:pt x="1596" y="79"/>
                        </a:lnTo>
                        <a:lnTo>
                          <a:pt x="1597" y="79"/>
                        </a:lnTo>
                        <a:lnTo>
                          <a:pt x="1597" y="79"/>
                        </a:lnTo>
                        <a:lnTo>
                          <a:pt x="1597" y="79"/>
                        </a:lnTo>
                        <a:lnTo>
                          <a:pt x="1597" y="79"/>
                        </a:lnTo>
                        <a:lnTo>
                          <a:pt x="1597" y="79"/>
                        </a:lnTo>
                        <a:lnTo>
                          <a:pt x="1598" y="79"/>
                        </a:lnTo>
                        <a:lnTo>
                          <a:pt x="1598" y="79"/>
                        </a:lnTo>
                        <a:lnTo>
                          <a:pt x="1598" y="79"/>
                        </a:lnTo>
                        <a:lnTo>
                          <a:pt x="1598" y="79"/>
                        </a:lnTo>
                        <a:lnTo>
                          <a:pt x="1599" y="79"/>
                        </a:lnTo>
                        <a:lnTo>
                          <a:pt x="1599" y="79"/>
                        </a:lnTo>
                        <a:lnTo>
                          <a:pt x="1599" y="79"/>
                        </a:lnTo>
                        <a:lnTo>
                          <a:pt x="1599" y="78"/>
                        </a:lnTo>
                        <a:lnTo>
                          <a:pt x="1599" y="78"/>
                        </a:lnTo>
                        <a:lnTo>
                          <a:pt x="1600" y="78"/>
                        </a:lnTo>
                        <a:lnTo>
                          <a:pt x="1600" y="77"/>
                        </a:lnTo>
                        <a:lnTo>
                          <a:pt x="1600" y="77"/>
                        </a:lnTo>
                        <a:lnTo>
                          <a:pt x="1600" y="76"/>
                        </a:lnTo>
                        <a:lnTo>
                          <a:pt x="1600" y="75"/>
                        </a:lnTo>
                        <a:lnTo>
                          <a:pt x="1601" y="75"/>
                        </a:lnTo>
                        <a:lnTo>
                          <a:pt x="1601" y="74"/>
                        </a:lnTo>
                        <a:lnTo>
                          <a:pt x="1601" y="74"/>
                        </a:lnTo>
                        <a:lnTo>
                          <a:pt x="1601" y="73"/>
                        </a:lnTo>
                        <a:lnTo>
                          <a:pt x="1602" y="72"/>
                        </a:lnTo>
                        <a:lnTo>
                          <a:pt x="1602" y="72"/>
                        </a:lnTo>
                        <a:lnTo>
                          <a:pt x="1602" y="71"/>
                        </a:lnTo>
                        <a:lnTo>
                          <a:pt x="1602" y="70"/>
                        </a:lnTo>
                        <a:lnTo>
                          <a:pt x="1602" y="69"/>
                        </a:lnTo>
                        <a:lnTo>
                          <a:pt x="1603" y="69"/>
                        </a:lnTo>
                        <a:lnTo>
                          <a:pt x="1603" y="68"/>
                        </a:lnTo>
                        <a:lnTo>
                          <a:pt x="1603" y="67"/>
                        </a:lnTo>
                        <a:lnTo>
                          <a:pt x="1603" y="67"/>
                        </a:lnTo>
                        <a:lnTo>
                          <a:pt x="1604" y="65"/>
                        </a:lnTo>
                        <a:lnTo>
                          <a:pt x="1604" y="65"/>
                        </a:lnTo>
                        <a:lnTo>
                          <a:pt x="1604" y="64"/>
                        </a:lnTo>
                        <a:lnTo>
                          <a:pt x="1604" y="63"/>
                        </a:lnTo>
                        <a:lnTo>
                          <a:pt x="1604" y="62"/>
                        </a:lnTo>
                        <a:lnTo>
                          <a:pt x="1605" y="60"/>
                        </a:lnTo>
                        <a:lnTo>
                          <a:pt x="1605" y="57"/>
                        </a:lnTo>
                        <a:lnTo>
                          <a:pt x="1605" y="53"/>
                        </a:lnTo>
                        <a:lnTo>
                          <a:pt x="1605" y="48"/>
                        </a:lnTo>
                        <a:lnTo>
                          <a:pt x="1605" y="44"/>
                        </a:lnTo>
                        <a:lnTo>
                          <a:pt x="1606" y="40"/>
                        </a:lnTo>
                        <a:lnTo>
                          <a:pt x="1606" y="35"/>
                        </a:lnTo>
                        <a:lnTo>
                          <a:pt x="1606" y="30"/>
                        </a:lnTo>
                        <a:lnTo>
                          <a:pt x="1606" y="25"/>
                        </a:lnTo>
                        <a:lnTo>
                          <a:pt x="1606" y="20"/>
                        </a:lnTo>
                        <a:lnTo>
                          <a:pt x="1607" y="16"/>
                        </a:lnTo>
                        <a:lnTo>
                          <a:pt x="1607" y="12"/>
                        </a:lnTo>
                        <a:lnTo>
                          <a:pt x="1607" y="9"/>
                        </a:lnTo>
                        <a:lnTo>
                          <a:pt x="1607" y="8"/>
                        </a:lnTo>
                        <a:lnTo>
                          <a:pt x="1608" y="8"/>
                        </a:lnTo>
                        <a:lnTo>
                          <a:pt x="1608" y="8"/>
                        </a:lnTo>
                        <a:lnTo>
                          <a:pt x="1608" y="10"/>
                        </a:lnTo>
                        <a:lnTo>
                          <a:pt x="1608" y="13"/>
                        </a:lnTo>
                        <a:lnTo>
                          <a:pt x="1608" y="17"/>
                        </a:lnTo>
                        <a:lnTo>
                          <a:pt x="1609" y="20"/>
                        </a:lnTo>
                        <a:lnTo>
                          <a:pt x="1609" y="24"/>
                        </a:lnTo>
                        <a:lnTo>
                          <a:pt x="1609" y="28"/>
                        </a:lnTo>
                        <a:lnTo>
                          <a:pt x="1609" y="32"/>
                        </a:lnTo>
                        <a:lnTo>
                          <a:pt x="1609" y="35"/>
                        </a:lnTo>
                        <a:lnTo>
                          <a:pt x="1610" y="39"/>
                        </a:lnTo>
                        <a:lnTo>
                          <a:pt x="1610" y="42"/>
                        </a:lnTo>
                        <a:lnTo>
                          <a:pt x="1610" y="45"/>
                        </a:lnTo>
                        <a:lnTo>
                          <a:pt x="1610" y="48"/>
                        </a:lnTo>
                        <a:lnTo>
                          <a:pt x="1611" y="51"/>
                        </a:lnTo>
                        <a:lnTo>
                          <a:pt x="1611" y="53"/>
                        </a:lnTo>
                        <a:lnTo>
                          <a:pt x="1611" y="55"/>
                        </a:lnTo>
                        <a:lnTo>
                          <a:pt x="1611" y="57"/>
                        </a:lnTo>
                        <a:lnTo>
                          <a:pt x="1611" y="59"/>
                        </a:lnTo>
                        <a:lnTo>
                          <a:pt x="1612" y="61"/>
                        </a:lnTo>
                        <a:lnTo>
                          <a:pt x="1612" y="63"/>
                        </a:lnTo>
                        <a:lnTo>
                          <a:pt x="1612" y="65"/>
                        </a:lnTo>
                        <a:lnTo>
                          <a:pt x="1612" y="67"/>
                        </a:lnTo>
                        <a:lnTo>
                          <a:pt x="1612" y="68"/>
                        </a:lnTo>
                        <a:lnTo>
                          <a:pt x="1613" y="69"/>
                        </a:lnTo>
                        <a:lnTo>
                          <a:pt x="1613" y="71"/>
                        </a:lnTo>
                        <a:lnTo>
                          <a:pt x="1613" y="72"/>
                        </a:lnTo>
                        <a:lnTo>
                          <a:pt x="1613" y="73"/>
                        </a:lnTo>
                        <a:lnTo>
                          <a:pt x="1614" y="73"/>
                        </a:lnTo>
                        <a:lnTo>
                          <a:pt x="1614" y="74"/>
                        </a:lnTo>
                        <a:lnTo>
                          <a:pt x="1614" y="75"/>
                        </a:lnTo>
                        <a:lnTo>
                          <a:pt x="1614" y="76"/>
                        </a:lnTo>
                        <a:lnTo>
                          <a:pt x="1614" y="76"/>
                        </a:lnTo>
                        <a:lnTo>
                          <a:pt x="1615" y="77"/>
                        </a:lnTo>
                        <a:lnTo>
                          <a:pt x="1615" y="77"/>
                        </a:lnTo>
                        <a:lnTo>
                          <a:pt x="1615" y="77"/>
                        </a:lnTo>
                        <a:lnTo>
                          <a:pt x="1615" y="77"/>
                        </a:lnTo>
                        <a:lnTo>
                          <a:pt x="1615" y="78"/>
                        </a:lnTo>
                        <a:lnTo>
                          <a:pt x="1616" y="78"/>
                        </a:lnTo>
                        <a:lnTo>
                          <a:pt x="1616" y="79"/>
                        </a:lnTo>
                        <a:lnTo>
                          <a:pt x="1616" y="79"/>
                        </a:lnTo>
                        <a:lnTo>
                          <a:pt x="1616" y="79"/>
                        </a:lnTo>
                        <a:lnTo>
                          <a:pt x="1617" y="79"/>
                        </a:lnTo>
                        <a:lnTo>
                          <a:pt x="1617" y="79"/>
                        </a:lnTo>
                        <a:lnTo>
                          <a:pt x="1617" y="79"/>
                        </a:lnTo>
                        <a:lnTo>
                          <a:pt x="1617" y="79"/>
                        </a:lnTo>
                        <a:lnTo>
                          <a:pt x="1617" y="80"/>
                        </a:lnTo>
                        <a:lnTo>
                          <a:pt x="1618" y="79"/>
                        </a:lnTo>
                        <a:lnTo>
                          <a:pt x="1618" y="80"/>
                        </a:lnTo>
                        <a:lnTo>
                          <a:pt x="1618" y="80"/>
                        </a:lnTo>
                        <a:lnTo>
                          <a:pt x="1618" y="80"/>
                        </a:lnTo>
                        <a:lnTo>
                          <a:pt x="1618" y="80"/>
                        </a:lnTo>
                        <a:lnTo>
                          <a:pt x="1619" y="80"/>
                        </a:lnTo>
                        <a:lnTo>
                          <a:pt x="1619" y="80"/>
                        </a:lnTo>
                        <a:lnTo>
                          <a:pt x="1619" y="80"/>
                        </a:lnTo>
                        <a:lnTo>
                          <a:pt x="1619" y="81"/>
                        </a:lnTo>
                        <a:lnTo>
                          <a:pt x="1620" y="80"/>
                        </a:lnTo>
                        <a:lnTo>
                          <a:pt x="1620" y="81"/>
                        </a:lnTo>
                        <a:lnTo>
                          <a:pt x="1620" y="81"/>
                        </a:lnTo>
                        <a:lnTo>
                          <a:pt x="1620" y="81"/>
                        </a:lnTo>
                        <a:lnTo>
                          <a:pt x="1620" y="81"/>
                        </a:lnTo>
                        <a:lnTo>
                          <a:pt x="1621" y="82"/>
                        </a:lnTo>
                        <a:lnTo>
                          <a:pt x="1621" y="82"/>
                        </a:lnTo>
                        <a:lnTo>
                          <a:pt x="1621" y="82"/>
                        </a:lnTo>
                        <a:lnTo>
                          <a:pt x="1621" y="82"/>
                        </a:lnTo>
                        <a:lnTo>
                          <a:pt x="1621" y="82"/>
                        </a:lnTo>
                        <a:lnTo>
                          <a:pt x="1622" y="82"/>
                        </a:lnTo>
                        <a:lnTo>
                          <a:pt x="1622" y="82"/>
                        </a:lnTo>
                        <a:lnTo>
                          <a:pt x="1622" y="82"/>
                        </a:lnTo>
                        <a:lnTo>
                          <a:pt x="1622" y="82"/>
                        </a:lnTo>
                        <a:lnTo>
                          <a:pt x="1623" y="82"/>
                        </a:lnTo>
                        <a:lnTo>
                          <a:pt x="1623" y="82"/>
                        </a:lnTo>
                        <a:lnTo>
                          <a:pt x="1623" y="82"/>
                        </a:lnTo>
                        <a:lnTo>
                          <a:pt x="1623" y="82"/>
                        </a:lnTo>
                        <a:lnTo>
                          <a:pt x="1623" y="82"/>
                        </a:lnTo>
                        <a:lnTo>
                          <a:pt x="1624" y="82"/>
                        </a:lnTo>
                        <a:lnTo>
                          <a:pt x="1624" y="82"/>
                        </a:lnTo>
                        <a:lnTo>
                          <a:pt x="1624" y="82"/>
                        </a:lnTo>
                        <a:lnTo>
                          <a:pt x="1624" y="82"/>
                        </a:lnTo>
                        <a:lnTo>
                          <a:pt x="1624" y="82"/>
                        </a:lnTo>
                        <a:lnTo>
                          <a:pt x="1625" y="82"/>
                        </a:lnTo>
                        <a:lnTo>
                          <a:pt x="1625" y="82"/>
                        </a:lnTo>
                        <a:lnTo>
                          <a:pt x="1625" y="81"/>
                        </a:lnTo>
                        <a:lnTo>
                          <a:pt x="1625" y="82"/>
                        </a:lnTo>
                        <a:lnTo>
                          <a:pt x="1626" y="82"/>
                        </a:lnTo>
                        <a:lnTo>
                          <a:pt x="1626" y="82"/>
                        </a:lnTo>
                        <a:lnTo>
                          <a:pt x="1626" y="82"/>
                        </a:lnTo>
                        <a:lnTo>
                          <a:pt x="1626" y="81"/>
                        </a:lnTo>
                        <a:lnTo>
                          <a:pt x="1626" y="81"/>
                        </a:lnTo>
                        <a:lnTo>
                          <a:pt x="1627" y="82"/>
                        </a:lnTo>
                        <a:lnTo>
                          <a:pt x="1627" y="81"/>
                        </a:lnTo>
                        <a:lnTo>
                          <a:pt x="1627" y="81"/>
                        </a:lnTo>
                        <a:lnTo>
                          <a:pt x="1627" y="81"/>
                        </a:lnTo>
                        <a:lnTo>
                          <a:pt x="1627" y="81"/>
                        </a:lnTo>
                        <a:lnTo>
                          <a:pt x="1628" y="81"/>
                        </a:lnTo>
                        <a:lnTo>
                          <a:pt x="1628" y="81"/>
                        </a:lnTo>
                        <a:lnTo>
                          <a:pt x="1628" y="81"/>
                        </a:lnTo>
                        <a:lnTo>
                          <a:pt x="1628" y="81"/>
                        </a:lnTo>
                        <a:lnTo>
                          <a:pt x="1629" y="81"/>
                        </a:lnTo>
                        <a:lnTo>
                          <a:pt x="1629" y="81"/>
                        </a:lnTo>
                        <a:lnTo>
                          <a:pt x="1629" y="81"/>
                        </a:lnTo>
                        <a:lnTo>
                          <a:pt x="1629" y="81"/>
                        </a:lnTo>
                        <a:lnTo>
                          <a:pt x="1629" y="81"/>
                        </a:lnTo>
                        <a:lnTo>
                          <a:pt x="1630" y="81"/>
                        </a:lnTo>
                        <a:lnTo>
                          <a:pt x="1630" y="81"/>
                        </a:lnTo>
                        <a:lnTo>
                          <a:pt x="1630" y="81"/>
                        </a:lnTo>
                        <a:lnTo>
                          <a:pt x="1630" y="81"/>
                        </a:lnTo>
                        <a:lnTo>
                          <a:pt x="1630" y="81"/>
                        </a:lnTo>
                        <a:lnTo>
                          <a:pt x="1631" y="81"/>
                        </a:lnTo>
                        <a:lnTo>
                          <a:pt x="1631" y="81"/>
                        </a:lnTo>
                        <a:lnTo>
                          <a:pt x="1631" y="81"/>
                        </a:lnTo>
                        <a:lnTo>
                          <a:pt x="1631" y="81"/>
                        </a:lnTo>
                        <a:lnTo>
                          <a:pt x="1632" y="81"/>
                        </a:lnTo>
                        <a:lnTo>
                          <a:pt x="1632" y="81"/>
                        </a:lnTo>
                        <a:lnTo>
                          <a:pt x="1632" y="81"/>
                        </a:lnTo>
                        <a:lnTo>
                          <a:pt x="1632" y="81"/>
                        </a:lnTo>
                        <a:lnTo>
                          <a:pt x="1632" y="81"/>
                        </a:lnTo>
                        <a:lnTo>
                          <a:pt x="1633" y="81"/>
                        </a:lnTo>
                        <a:lnTo>
                          <a:pt x="1633" y="81"/>
                        </a:lnTo>
                        <a:lnTo>
                          <a:pt x="1633" y="81"/>
                        </a:lnTo>
                        <a:lnTo>
                          <a:pt x="1633" y="81"/>
                        </a:lnTo>
                        <a:lnTo>
                          <a:pt x="1633" y="81"/>
                        </a:lnTo>
                        <a:lnTo>
                          <a:pt x="1634" y="80"/>
                        </a:lnTo>
                        <a:lnTo>
                          <a:pt x="1634" y="81"/>
                        </a:lnTo>
                        <a:lnTo>
                          <a:pt x="1634" y="80"/>
                        </a:lnTo>
                        <a:lnTo>
                          <a:pt x="1634" y="81"/>
                        </a:lnTo>
                        <a:lnTo>
                          <a:pt x="1635" y="81"/>
                        </a:lnTo>
                        <a:lnTo>
                          <a:pt x="1635" y="81"/>
                        </a:lnTo>
                        <a:lnTo>
                          <a:pt x="1635" y="81"/>
                        </a:lnTo>
                        <a:lnTo>
                          <a:pt x="1635" y="81"/>
                        </a:lnTo>
                        <a:lnTo>
                          <a:pt x="1635" y="81"/>
                        </a:lnTo>
                        <a:lnTo>
                          <a:pt x="1636" y="81"/>
                        </a:lnTo>
                        <a:lnTo>
                          <a:pt x="1636" y="81"/>
                        </a:lnTo>
                        <a:lnTo>
                          <a:pt x="1636" y="80"/>
                        </a:lnTo>
                        <a:lnTo>
                          <a:pt x="1636" y="81"/>
                        </a:lnTo>
                        <a:lnTo>
                          <a:pt x="1636" y="80"/>
                        </a:lnTo>
                        <a:lnTo>
                          <a:pt x="1637" y="81"/>
                        </a:lnTo>
                        <a:lnTo>
                          <a:pt x="1637" y="80"/>
                        </a:lnTo>
                        <a:lnTo>
                          <a:pt x="1637" y="80"/>
                        </a:lnTo>
                        <a:lnTo>
                          <a:pt x="1637" y="80"/>
                        </a:lnTo>
                        <a:lnTo>
                          <a:pt x="1638" y="80"/>
                        </a:lnTo>
                        <a:lnTo>
                          <a:pt x="1638" y="80"/>
                        </a:lnTo>
                        <a:lnTo>
                          <a:pt x="1638" y="80"/>
                        </a:lnTo>
                        <a:lnTo>
                          <a:pt x="1638" y="80"/>
                        </a:lnTo>
                        <a:lnTo>
                          <a:pt x="1638" y="79"/>
                        </a:lnTo>
                        <a:lnTo>
                          <a:pt x="1639" y="79"/>
                        </a:lnTo>
                        <a:lnTo>
                          <a:pt x="1639" y="79"/>
                        </a:lnTo>
                        <a:lnTo>
                          <a:pt x="1639" y="79"/>
                        </a:lnTo>
                        <a:lnTo>
                          <a:pt x="1639" y="79"/>
                        </a:lnTo>
                        <a:lnTo>
                          <a:pt x="1639" y="79"/>
                        </a:lnTo>
                        <a:lnTo>
                          <a:pt x="1640" y="79"/>
                        </a:lnTo>
                        <a:lnTo>
                          <a:pt x="1640" y="79"/>
                        </a:lnTo>
                        <a:lnTo>
                          <a:pt x="1640" y="79"/>
                        </a:lnTo>
                        <a:lnTo>
                          <a:pt x="1640" y="79"/>
                        </a:lnTo>
                        <a:lnTo>
                          <a:pt x="1641" y="79"/>
                        </a:lnTo>
                        <a:lnTo>
                          <a:pt x="1641" y="79"/>
                        </a:lnTo>
                        <a:lnTo>
                          <a:pt x="1641" y="79"/>
                        </a:lnTo>
                        <a:lnTo>
                          <a:pt x="1641" y="79"/>
                        </a:lnTo>
                        <a:lnTo>
                          <a:pt x="1641" y="79"/>
                        </a:lnTo>
                        <a:lnTo>
                          <a:pt x="1642" y="79"/>
                        </a:lnTo>
                        <a:lnTo>
                          <a:pt x="1642" y="79"/>
                        </a:lnTo>
                        <a:lnTo>
                          <a:pt x="1642" y="79"/>
                        </a:lnTo>
                        <a:lnTo>
                          <a:pt x="1642" y="80"/>
                        </a:lnTo>
                        <a:lnTo>
                          <a:pt x="1642" y="80"/>
                        </a:lnTo>
                        <a:lnTo>
                          <a:pt x="1643" y="79"/>
                        </a:lnTo>
                        <a:lnTo>
                          <a:pt x="1643" y="80"/>
                        </a:lnTo>
                        <a:lnTo>
                          <a:pt x="1643" y="79"/>
                        </a:lnTo>
                        <a:lnTo>
                          <a:pt x="1643" y="80"/>
                        </a:lnTo>
                        <a:lnTo>
                          <a:pt x="1644" y="80"/>
                        </a:lnTo>
                        <a:lnTo>
                          <a:pt x="1644" y="79"/>
                        </a:lnTo>
                        <a:lnTo>
                          <a:pt x="1644" y="80"/>
                        </a:lnTo>
                        <a:lnTo>
                          <a:pt x="1644" y="80"/>
                        </a:lnTo>
                        <a:lnTo>
                          <a:pt x="1644" y="80"/>
                        </a:lnTo>
                        <a:lnTo>
                          <a:pt x="1645" y="80"/>
                        </a:lnTo>
                        <a:lnTo>
                          <a:pt x="1645" y="80"/>
                        </a:lnTo>
                        <a:lnTo>
                          <a:pt x="1645" y="80"/>
                        </a:lnTo>
                        <a:lnTo>
                          <a:pt x="1645" y="80"/>
                        </a:lnTo>
                        <a:lnTo>
                          <a:pt x="1645" y="80"/>
                        </a:lnTo>
                        <a:lnTo>
                          <a:pt x="1646" y="80"/>
                        </a:lnTo>
                        <a:lnTo>
                          <a:pt x="1646" y="80"/>
                        </a:lnTo>
                        <a:lnTo>
                          <a:pt x="1646" y="80"/>
                        </a:lnTo>
                        <a:lnTo>
                          <a:pt x="1646" y="80"/>
                        </a:lnTo>
                        <a:lnTo>
                          <a:pt x="1647" y="80"/>
                        </a:lnTo>
                        <a:lnTo>
                          <a:pt x="1647" y="80"/>
                        </a:lnTo>
                        <a:lnTo>
                          <a:pt x="1647" y="80"/>
                        </a:lnTo>
                        <a:lnTo>
                          <a:pt x="1647" y="80"/>
                        </a:lnTo>
                        <a:lnTo>
                          <a:pt x="1647" y="80"/>
                        </a:lnTo>
                        <a:lnTo>
                          <a:pt x="1648" y="80"/>
                        </a:lnTo>
                        <a:lnTo>
                          <a:pt x="1648" y="80"/>
                        </a:lnTo>
                        <a:lnTo>
                          <a:pt x="1648" y="80"/>
                        </a:lnTo>
                        <a:lnTo>
                          <a:pt x="1648" y="80"/>
                        </a:lnTo>
                        <a:lnTo>
                          <a:pt x="1648" y="80"/>
                        </a:lnTo>
                        <a:lnTo>
                          <a:pt x="1649" y="80"/>
                        </a:lnTo>
                        <a:lnTo>
                          <a:pt x="1649" y="80"/>
                        </a:lnTo>
                        <a:lnTo>
                          <a:pt x="1649" y="80"/>
                        </a:lnTo>
                        <a:lnTo>
                          <a:pt x="1649" y="80"/>
                        </a:lnTo>
                        <a:lnTo>
                          <a:pt x="1650" y="80"/>
                        </a:lnTo>
                        <a:lnTo>
                          <a:pt x="1650" y="80"/>
                        </a:lnTo>
                        <a:lnTo>
                          <a:pt x="1650" y="80"/>
                        </a:lnTo>
                        <a:lnTo>
                          <a:pt x="1650" y="80"/>
                        </a:lnTo>
                        <a:lnTo>
                          <a:pt x="1650" y="80"/>
                        </a:lnTo>
                        <a:lnTo>
                          <a:pt x="1651" y="80"/>
                        </a:lnTo>
                        <a:lnTo>
                          <a:pt x="1651" y="80"/>
                        </a:lnTo>
                        <a:lnTo>
                          <a:pt x="1651" y="80"/>
                        </a:lnTo>
                        <a:lnTo>
                          <a:pt x="1651" y="80"/>
                        </a:lnTo>
                        <a:lnTo>
                          <a:pt x="1651" y="80"/>
                        </a:lnTo>
                        <a:lnTo>
                          <a:pt x="1652" y="80"/>
                        </a:lnTo>
                        <a:lnTo>
                          <a:pt x="1652" y="80"/>
                        </a:lnTo>
                        <a:lnTo>
                          <a:pt x="1652" y="80"/>
                        </a:lnTo>
                        <a:lnTo>
                          <a:pt x="1652" y="81"/>
                        </a:lnTo>
                        <a:lnTo>
                          <a:pt x="1652" y="80"/>
                        </a:lnTo>
                        <a:lnTo>
                          <a:pt x="1653" y="81"/>
                        </a:lnTo>
                        <a:lnTo>
                          <a:pt x="1653" y="81"/>
                        </a:lnTo>
                        <a:lnTo>
                          <a:pt x="1653" y="81"/>
                        </a:lnTo>
                        <a:lnTo>
                          <a:pt x="1653" y="81"/>
                        </a:lnTo>
                        <a:lnTo>
                          <a:pt x="1654" y="81"/>
                        </a:lnTo>
                        <a:lnTo>
                          <a:pt x="1654" y="81"/>
                        </a:lnTo>
                        <a:lnTo>
                          <a:pt x="1654" y="80"/>
                        </a:lnTo>
                        <a:lnTo>
                          <a:pt x="1654" y="81"/>
                        </a:lnTo>
                        <a:lnTo>
                          <a:pt x="1654" y="81"/>
                        </a:lnTo>
                        <a:lnTo>
                          <a:pt x="1655" y="81"/>
                        </a:lnTo>
                        <a:lnTo>
                          <a:pt x="1655" y="81"/>
                        </a:lnTo>
                        <a:lnTo>
                          <a:pt x="1655" y="81"/>
                        </a:lnTo>
                        <a:lnTo>
                          <a:pt x="1655" y="82"/>
                        </a:lnTo>
                        <a:lnTo>
                          <a:pt x="1656" y="81"/>
                        </a:lnTo>
                        <a:lnTo>
                          <a:pt x="1656" y="82"/>
                        </a:lnTo>
                        <a:lnTo>
                          <a:pt x="1656" y="82"/>
                        </a:lnTo>
                        <a:lnTo>
                          <a:pt x="1656" y="82"/>
                        </a:lnTo>
                        <a:lnTo>
                          <a:pt x="1656" y="82"/>
                        </a:lnTo>
                        <a:lnTo>
                          <a:pt x="1657" y="82"/>
                        </a:lnTo>
                        <a:lnTo>
                          <a:pt x="1657" y="82"/>
                        </a:lnTo>
                        <a:lnTo>
                          <a:pt x="1657" y="82"/>
                        </a:lnTo>
                        <a:lnTo>
                          <a:pt x="1657" y="82"/>
                        </a:lnTo>
                        <a:lnTo>
                          <a:pt x="1657" y="82"/>
                        </a:lnTo>
                        <a:lnTo>
                          <a:pt x="1658" y="82"/>
                        </a:lnTo>
                        <a:lnTo>
                          <a:pt x="1658" y="82"/>
                        </a:lnTo>
                        <a:lnTo>
                          <a:pt x="1658" y="82"/>
                        </a:lnTo>
                        <a:lnTo>
                          <a:pt x="1658" y="82"/>
                        </a:lnTo>
                        <a:lnTo>
                          <a:pt x="1659" y="82"/>
                        </a:lnTo>
                        <a:lnTo>
                          <a:pt x="1659" y="82"/>
                        </a:lnTo>
                        <a:lnTo>
                          <a:pt x="1659" y="82"/>
                        </a:lnTo>
                        <a:lnTo>
                          <a:pt x="1659" y="82"/>
                        </a:lnTo>
                        <a:lnTo>
                          <a:pt x="1659" y="82"/>
                        </a:lnTo>
                        <a:lnTo>
                          <a:pt x="1660" y="82"/>
                        </a:lnTo>
                        <a:lnTo>
                          <a:pt x="1660" y="82"/>
                        </a:lnTo>
                        <a:lnTo>
                          <a:pt x="1660" y="82"/>
                        </a:lnTo>
                        <a:lnTo>
                          <a:pt x="1660" y="82"/>
                        </a:lnTo>
                        <a:lnTo>
                          <a:pt x="1660" y="82"/>
                        </a:lnTo>
                        <a:lnTo>
                          <a:pt x="1661" y="82"/>
                        </a:lnTo>
                        <a:lnTo>
                          <a:pt x="1661" y="82"/>
                        </a:lnTo>
                        <a:lnTo>
                          <a:pt x="1661" y="82"/>
                        </a:lnTo>
                        <a:lnTo>
                          <a:pt x="1661" y="82"/>
                        </a:lnTo>
                        <a:lnTo>
                          <a:pt x="1662" y="82"/>
                        </a:lnTo>
                        <a:lnTo>
                          <a:pt x="1662" y="82"/>
                        </a:lnTo>
                        <a:lnTo>
                          <a:pt x="1662" y="82"/>
                        </a:lnTo>
                        <a:lnTo>
                          <a:pt x="1662" y="81"/>
                        </a:lnTo>
                        <a:lnTo>
                          <a:pt x="1662" y="82"/>
                        </a:lnTo>
                        <a:lnTo>
                          <a:pt x="1663" y="82"/>
                        </a:lnTo>
                        <a:lnTo>
                          <a:pt x="1663" y="81"/>
                        </a:lnTo>
                        <a:lnTo>
                          <a:pt x="1663" y="82"/>
                        </a:lnTo>
                        <a:lnTo>
                          <a:pt x="1663" y="81"/>
                        </a:lnTo>
                        <a:lnTo>
                          <a:pt x="1663" y="82"/>
                        </a:lnTo>
                        <a:lnTo>
                          <a:pt x="1664" y="82"/>
                        </a:lnTo>
                        <a:lnTo>
                          <a:pt x="1664" y="81"/>
                        </a:lnTo>
                        <a:lnTo>
                          <a:pt x="1664" y="82"/>
                        </a:lnTo>
                        <a:lnTo>
                          <a:pt x="1664" y="81"/>
                        </a:lnTo>
                        <a:lnTo>
                          <a:pt x="1664" y="81"/>
                        </a:lnTo>
                        <a:lnTo>
                          <a:pt x="1665" y="81"/>
                        </a:lnTo>
                        <a:lnTo>
                          <a:pt x="1665" y="81"/>
                        </a:lnTo>
                        <a:lnTo>
                          <a:pt x="1665" y="81"/>
                        </a:lnTo>
                        <a:lnTo>
                          <a:pt x="1665" y="81"/>
                        </a:lnTo>
                        <a:lnTo>
                          <a:pt x="1666" y="81"/>
                        </a:lnTo>
                        <a:lnTo>
                          <a:pt x="1666" y="81"/>
                        </a:lnTo>
                        <a:lnTo>
                          <a:pt x="1666" y="81"/>
                        </a:lnTo>
                        <a:lnTo>
                          <a:pt x="1666" y="81"/>
                        </a:lnTo>
                        <a:lnTo>
                          <a:pt x="1666" y="81"/>
                        </a:lnTo>
                        <a:lnTo>
                          <a:pt x="1667" y="81"/>
                        </a:lnTo>
                        <a:lnTo>
                          <a:pt x="1667" y="81"/>
                        </a:lnTo>
                        <a:lnTo>
                          <a:pt x="1667" y="81"/>
                        </a:lnTo>
                        <a:lnTo>
                          <a:pt x="1667" y="81"/>
                        </a:lnTo>
                        <a:lnTo>
                          <a:pt x="1668" y="81"/>
                        </a:lnTo>
                        <a:lnTo>
                          <a:pt x="1668" y="81"/>
                        </a:lnTo>
                        <a:lnTo>
                          <a:pt x="1668" y="81"/>
                        </a:lnTo>
                        <a:lnTo>
                          <a:pt x="1668" y="81"/>
                        </a:lnTo>
                        <a:lnTo>
                          <a:pt x="1668" y="81"/>
                        </a:lnTo>
                        <a:lnTo>
                          <a:pt x="1669" y="81"/>
                        </a:lnTo>
                        <a:lnTo>
                          <a:pt x="1669" y="81"/>
                        </a:lnTo>
                        <a:lnTo>
                          <a:pt x="1669" y="81"/>
                        </a:lnTo>
                        <a:lnTo>
                          <a:pt x="1669" y="81"/>
                        </a:lnTo>
                        <a:lnTo>
                          <a:pt x="1669" y="81"/>
                        </a:lnTo>
                        <a:lnTo>
                          <a:pt x="1670" y="81"/>
                        </a:lnTo>
                        <a:lnTo>
                          <a:pt x="1670" y="81"/>
                        </a:lnTo>
                        <a:lnTo>
                          <a:pt x="1670" y="81"/>
                        </a:lnTo>
                        <a:lnTo>
                          <a:pt x="1670" y="81"/>
                        </a:lnTo>
                        <a:lnTo>
                          <a:pt x="1671" y="81"/>
                        </a:lnTo>
                        <a:lnTo>
                          <a:pt x="1671" y="81"/>
                        </a:lnTo>
                        <a:lnTo>
                          <a:pt x="1671" y="81"/>
                        </a:lnTo>
                        <a:lnTo>
                          <a:pt x="1671" y="81"/>
                        </a:lnTo>
                        <a:lnTo>
                          <a:pt x="1671" y="81"/>
                        </a:lnTo>
                        <a:lnTo>
                          <a:pt x="1672" y="81"/>
                        </a:lnTo>
                        <a:lnTo>
                          <a:pt x="1672" y="81"/>
                        </a:lnTo>
                        <a:lnTo>
                          <a:pt x="1672" y="81"/>
                        </a:lnTo>
                        <a:lnTo>
                          <a:pt x="1672" y="81"/>
                        </a:lnTo>
                        <a:lnTo>
                          <a:pt x="1672" y="80"/>
                        </a:lnTo>
                        <a:lnTo>
                          <a:pt x="1673" y="80"/>
                        </a:lnTo>
                        <a:lnTo>
                          <a:pt x="1673" y="80"/>
                        </a:lnTo>
                        <a:lnTo>
                          <a:pt x="1673" y="80"/>
                        </a:lnTo>
                        <a:lnTo>
                          <a:pt x="1673" y="80"/>
                        </a:lnTo>
                        <a:lnTo>
                          <a:pt x="1674" y="80"/>
                        </a:lnTo>
                        <a:lnTo>
                          <a:pt x="1674" y="80"/>
                        </a:lnTo>
                        <a:lnTo>
                          <a:pt x="1674" y="79"/>
                        </a:lnTo>
                        <a:lnTo>
                          <a:pt x="1674" y="80"/>
                        </a:lnTo>
                        <a:lnTo>
                          <a:pt x="1674" y="80"/>
                        </a:lnTo>
                        <a:lnTo>
                          <a:pt x="1675" y="80"/>
                        </a:lnTo>
                        <a:lnTo>
                          <a:pt x="1675" y="80"/>
                        </a:lnTo>
                        <a:lnTo>
                          <a:pt x="1675" y="79"/>
                        </a:lnTo>
                        <a:lnTo>
                          <a:pt x="1675" y="80"/>
                        </a:lnTo>
                        <a:lnTo>
                          <a:pt x="1675" y="79"/>
                        </a:lnTo>
                        <a:lnTo>
                          <a:pt x="1676" y="80"/>
                        </a:lnTo>
                        <a:lnTo>
                          <a:pt x="1676" y="80"/>
                        </a:lnTo>
                        <a:lnTo>
                          <a:pt x="1676" y="80"/>
                        </a:lnTo>
                        <a:lnTo>
                          <a:pt x="1676" y="80"/>
                        </a:lnTo>
                        <a:lnTo>
                          <a:pt x="1676" y="79"/>
                        </a:lnTo>
                        <a:lnTo>
                          <a:pt x="1677" y="80"/>
                        </a:lnTo>
                        <a:lnTo>
                          <a:pt x="1677" y="80"/>
                        </a:lnTo>
                        <a:lnTo>
                          <a:pt x="1677" y="80"/>
                        </a:lnTo>
                        <a:lnTo>
                          <a:pt x="1677" y="80"/>
                        </a:lnTo>
                        <a:lnTo>
                          <a:pt x="1678" y="80"/>
                        </a:lnTo>
                        <a:lnTo>
                          <a:pt x="1678" y="80"/>
                        </a:lnTo>
                        <a:lnTo>
                          <a:pt x="1678" y="80"/>
                        </a:lnTo>
                        <a:lnTo>
                          <a:pt x="1678" y="80"/>
                        </a:lnTo>
                        <a:lnTo>
                          <a:pt x="1678" y="80"/>
                        </a:lnTo>
                        <a:lnTo>
                          <a:pt x="1679" y="80"/>
                        </a:lnTo>
                        <a:lnTo>
                          <a:pt x="1679" y="80"/>
                        </a:lnTo>
                        <a:lnTo>
                          <a:pt x="1679" y="80"/>
                        </a:lnTo>
                        <a:lnTo>
                          <a:pt x="1679" y="80"/>
                        </a:lnTo>
                        <a:lnTo>
                          <a:pt x="1679" y="80"/>
                        </a:lnTo>
                        <a:lnTo>
                          <a:pt x="1680" y="80"/>
                        </a:lnTo>
                        <a:lnTo>
                          <a:pt x="1680" y="81"/>
                        </a:lnTo>
                        <a:lnTo>
                          <a:pt x="1680" y="81"/>
                        </a:lnTo>
                        <a:lnTo>
                          <a:pt x="1680" y="80"/>
                        </a:lnTo>
                        <a:lnTo>
                          <a:pt x="1681" y="81"/>
                        </a:lnTo>
                        <a:lnTo>
                          <a:pt x="1681" y="81"/>
                        </a:lnTo>
                        <a:lnTo>
                          <a:pt x="1681" y="81"/>
                        </a:lnTo>
                        <a:lnTo>
                          <a:pt x="1681" y="81"/>
                        </a:lnTo>
                        <a:lnTo>
                          <a:pt x="1681" y="81"/>
                        </a:lnTo>
                        <a:lnTo>
                          <a:pt x="1682" y="81"/>
                        </a:lnTo>
                        <a:lnTo>
                          <a:pt x="1682" y="81"/>
                        </a:lnTo>
                        <a:lnTo>
                          <a:pt x="1682" y="81"/>
                        </a:lnTo>
                        <a:lnTo>
                          <a:pt x="1682" y="80"/>
                        </a:lnTo>
                        <a:lnTo>
                          <a:pt x="1683" y="81"/>
                        </a:lnTo>
                        <a:lnTo>
                          <a:pt x="1683" y="81"/>
                        </a:lnTo>
                        <a:lnTo>
                          <a:pt x="1683" y="81"/>
                        </a:lnTo>
                        <a:lnTo>
                          <a:pt x="1683" y="81"/>
                        </a:lnTo>
                        <a:lnTo>
                          <a:pt x="1683" y="81"/>
                        </a:lnTo>
                        <a:lnTo>
                          <a:pt x="1684" y="81"/>
                        </a:lnTo>
                        <a:lnTo>
                          <a:pt x="1684" y="81"/>
                        </a:lnTo>
                        <a:lnTo>
                          <a:pt x="1684" y="81"/>
                        </a:lnTo>
                        <a:lnTo>
                          <a:pt x="1684" y="81"/>
                        </a:lnTo>
                        <a:lnTo>
                          <a:pt x="1684" y="81"/>
                        </a:lnTo>
                        <a:lnTo>
                          <a:pt x="1685" y="81"/>
                        </a:lnTo>
                        <a:lnTo>
                          <a:pt x="1685" y="81"/>
                        </a:lnTo>
                        <a:lnTo>
                          <a:pt x="1685" y="81"/>
                        </a:lnTo>
                        <a:lnTo>
                          <a:pt x="1685" y="81"/>
                        </a:lnTo>
                        <a:lnTo>
                          <a:pt x="1686" y="81"/>
                        </a:lnTo>
                        <a:lnTo>
                          <a:pt x="1686" y="81"/>
                        </a:lnTo>
                        <a:lnTo>
                          <a:pt x="1686" y="81"/>
                        </a:lnTo>
                        <a:lnTo>
                          <a:pt x="1686" y="81"/>
                        </a:lnTo>
                        <a:lnTo>
                          <a:pt x="1686" y="81"/>
                        </a:lnTo>
                        <a:lnTo>
                          <a:pt x="1687" y="81"/>
                        </a:lnTo>
                        <a:lnTo>
                          <a:pt x="1687" y="81"/>
                        </a:lnTo>
                        <a:lnTo>
                          <a:pt x="1687" y="81"/>
                        </a:lnTo>
                        <a:lnTo>
                          <a:pt x="1687" y="81"/>
                        </a:lnTo>
                        <a:lnTo>
                          <a:pt x="1687" y="81"/>
                        </a:lnTo>
                        <a:lnTo>
                          <a:pt x="1688" y="81"/>
                        </a:lnTo>
                        <a:lnTo>
                          <a:pt x="1688" y="81"/>
                        </a:lnTo>
                        <a:lnTo>
                          <a:pt x="1688" y="81"/>
                        </a:lnTo>
                        <a:lnTo>
                          <a:pt x="1688" y="81"/>
                        </a:lnTo>
                        <a:lnTo>
                          <a:pt x="1688" y="81"/>
                        </a:lnTo>
                        <a:lnTo>
                          <a:pt x="1689" y="81"/>
                        </a:lnTo>
                        <a:lnTo>
                          <a:pt x="1689" y="81"/>
                        </a:lnTo>
                        <a:lnTo>
                          <a:pt x="1689" y="81"/>
                        </a:lnTo>
                        <a:lnTo>
                          <a:pt x="1689" y="81"/>
                        </a:lnTo>
                        <a:lnTo>
                          <a:pt x="1690" y="81"/>
                        </a:lnTo>
                        <a:lnTo>
                          <a:pt x="1690" y="81"/>
                        </a:lnTo>
                        <a:lnTo>
                          <a:pt x="1690" y="81"/>
                        </a:lnTo>
                        <a:lnTo>
                          <a:pt x="1690" y="81"/>
                        </a:lnTo>
                        <a:lnTo>
                          <a:pt x="1690" y="81"/>
                        </a:lnTo>
                        <a:lnTo>
                          <a:pt x="1691" y="82"/>
                        </a:lnTo>
                        <a:lnTo>
                          <a:pt x="1691" y="82"/>
                        </a:lnTo>
                        <a:lnTo>
                          <a:pt x="1691" y="82"/>
                        </a:lnTo>
                        <a:lnTo>
                          <a:pt x="1691" y="82"/>
                        </a:lnTo>
                        <a:lnTo>
                          <a:pt x="1691" y="82"/>
                        </a:lnTo>
                        <a:lnTo>
                          <a:pt x="1692" y="82"/>
                        </a:lnTo>
                        <a:lnTo>
                          <a:pt x="1692" y="82"/>
                        </a:lnTo>
                        <a:lnTo>
                          <a:pt x="1692" y="83"/>
                        </a:lnTo>
                        <a:lnTo>
                          <a:pt x="1692" y="82"/>
                        </a:lnTo>
                        <a:lnTo>
                          <a:pt x="1693" y="82"/>
                        </a:lnTo>
                        <a:lnTo>
                          <a:pt x="1693" y="82"/>
                        </a:lnTo>
                        <a:lnTo>
                          <a:pt x="1693" y="82"/>
                        </a:lnTo>
                        <a:lnTo>
                          <a:pt x="1693" y="82"/>
                        </a:lnTo>
                        <a:lnTo>
                          <a:pt x="1693" y="82"/>
                        </a:lnTo>
                        <a:lnTo>
                          <a:pt x="1694" y="82"/>
                        </a:lnTo>
                        <a:lnTo>
                          <a:pt x="1694" y="82"/>
                        </a:lnTo>
                        <a:lnTo>
                          <a:pt x="1694" y="82"/>
                        </a:lnTo>
                        <a:lnTo>
                          <a:pt x="1694" y="82"/>
                        </a:lnTo>
                        <a:lnTo>
                          <a:pt x="1694" y="82"/>
                        </a:lnTo>
                        <a:lnTo>
                          <a:pt x="1695" y="82"/>
                        </a:lnTo>
                        <a:lnTo>
                          <a:pt x="1695" y="82"/>
                        </a:lnTo>
                        <a:lnTo>
                          <a:pt x="1695" y="82"/>
                        </a:lnTo>
                        <a:lnTo>
                          <a:pt x="1695" y="82"/>
                        </a:lnTo>
                        <a:lnTo>
                          <a:pt x="1696" y="82"/>
                        </a:lnTo>
                        <a:lnTo>
                          <a:pt x="1696" y="82"/>
                        </a:lnTo>
                        <a:lnTo>
                          <a:pt x="1696" y="82"/>
                        </a:lnTo>
                        <a:lnTo>
                          <a:pt x="1696" y="82"/>
                        </a:lnTo>
                        <a:lnTo>
                          <a:pt x="1696" y="82"/>
                        </a:lnTo>
                        <a:lnTo>
                          <a:pt x="1697" y="82"/>
                        </a:lnTo>
                        <a:lnTo>
                          <a:pt x="1697" y="82"/>
                        </a:lnTo>
                        <a:lnTo>
                          <a:pt x="1697" y="82"/>
                        </a:lnTo>
                        <a:lnTo>
                          <a:pt x="1697" y="81"/>
                        </a:lnTo>
                        <a:lnTo>
                          <a:pt x="1698" y="82"/>
                        </a:lnTo>
                        <a:lnTo>
                          <a:pt x="1698" y="81"/>
                        </a:lnTo>
                        <a:lnTo>
                          <a:pt x="1698" y="81"/>
                        </a:lnTo>
                        <a:lnTo>
                          <a:pt x="1698" y="81"/>
                        </a:lnTo>
                        <a:lnTo>
                          <a:pt x="1698" y="81"/>
                        </a:lnTo>
                        <a:lnTo>
                          <a:pt x="1699" y="82"/>
                        </a:lnTo>
                        <a:lnTo>
                          <a:pt x="1699" y="81"/>
                        </a:lnTo>
                        <a:lnTo>
                          <a:pt x="1699" y="81"/>
                        </a:lnTo>
                        <a:lnTo>
                          <a:pt x="1699" y="81"/>
                        </a:lnTo>
                        <a:lnTo>
                          <a:pt x="1699" y="81"/>
                        </a:lnTo>
                        <a:lnTo>
                          <a:pt x="1700" y="81"/>
                        </a:lnTo>
                        <a:lnTo>
                          <a:pt x="1700" y="81"/>
                        </a:lnTo>
                        <a:lnTo>
                          <a:pt x="1700" y="81"/>
                        </a:lnTo>
                        <a:lnTo>
                          <a:pt x="1700" y="81"/>
                        </a:lnTo>
                        <a:lnTo>
                          <a:pt x="1700" y="81"/>
                        </a:lnTo>
                        <a:lnTo>
                          <a:pt x="1701" y="81"/>
                        </a:lnTo>
                        <a:lnTo>
                          <a:pt x="1701" y="81"/>
                        </a:lnTo>
                        <a:lnTo>
                          <a:pt x="1701" y="81"/>
                        </a:lnTo>
                        <a:lnTo>
                          <a:pt x="1701" y="81"/>
                        </a:lnTo>
                        <a:lnTo>
                          <a:pt x="1702" y="81"/>
                        </a:lnTo>
                        <a:lnTo>
                          <a:pt x="1702" y="81"/>
                        </a:lnTo>
                        <a:lnTo>
                          <a:pt x="1702" y="81"/>
                        </a:lnTo>
                        <a:lnTo>
                          <a:pt x="1702" y="81"/>
                        </a:lnTo>
                        <a:lnTo>
                          <a:pt x="1702" y="81"/>
                        </a:lnTo>
                        <a:lnTo>
                          <a:pt x="1703" y="81"/>
                        </a:lnTo>
                        <a:lnTo>
                          <a:pt x="1703" y="81"/>
                        </a:lnTo>
                        <a:lnTo>
                          <a:pt x="1703" y="81"/>
                        </a:lnTo>
                        <a:lnTo>
                          <a:pt x="1703" y="81"/>
                        </a:lnTo>
                        <a:lnTo>
                          <a:pt x="1703" y="81"/>
                        </a:lnTo>
                        <a:lnTo>
                          <a:pt x="1704" y="80"/>
                        </a:lnTo>
                        <a:lnTo>
                          <a:pt x="1704" y="81"/>
                        </a:lnTo>
                        <a:lnTo>
                          <a:pt x="1704" y="81"/>
                        </a:lnTo>
                        <a:lnTo>
                          <a:pt x="1704" y="81"/>
                        </a:lnTo>
                        <a:lnTo>
                          <a:pt x="1705" y="81"/>
                        </a:lnTo>
                        <a:lnTo>
                          <a:pt x="1705" y="81"/>
                        </a:lnTo>
                        <a:lnTo>
                          <a:pt x="1705" y="81"/>
                        </a:lnTo>
                        <a:lnTo>
                          <a:pt x="1705" y="81"/>
                        </a:lnTo>
                        <a:lnTo>
                          <a:pt x="1705" y="81"/>
                        </a:lnTo>
                        <a:lnTo>
                          <a:pt x="1706" y="81"/>
                        </a:lnTo>
                        <a:lnTo>
                          <a:pt x="1706" y="81"/>
                        </a:lnTo>
                        <a:lnTo>
                          <a:pt x="1706" y="81"/>
                        </a:lnTo>
                        <a:lnTo>
                          <a:pt x="1706" y="81"/>
                        </a:lnTo>
                        <a:lnTo>
                          <a:pt x="1706" y="81"/>
                        </a:lnTo>
                        <a:lnTo>
                          <a:pt x="1707" y="81"/>
                        </a:lnTo>
                        <a:lnTo>
                          <a:pt x="1707" y="80"/>
                        </a:lnTo>
                        <a:lnTo>
                          <a:pt x="1707" y="81"/>
                        </a:lnTo>
                        <a:lnTo>
                          <a:pt x="1707" y="81"/>
                        </a:lnTo>
                        <a:lnTo>
                          <a:pt x="1708" y="80"/>
                        </a:lnTo>
                        <a:lnTo>
                          <a:pt x="1708" y="80"/>
                        </a:lnTo>
                        <a:lnTo>
                          <a:pt x="1708" y="80"/>
                        </a:lnTo>
                        <a:lnTo>
                          <a:pt x="1708" y="80"/>
                        </a:lnTo>
                        <a:lnTo>
                          <a:pt x="1708" y="80"/>
                        </a:lnTo>
                        <a:lnTo>
                          <a:pt x="1709" y="80"/>
                        </a:lnTo>
                        <a:lnTo>
                          <a:pt x="1709" y="79"/>
                        </a:lnTo>
                        <a:lnTo>
                          <a:pt x="1709" y="79"/>
                        </a:lnTo>
                        <a:lnTo>
                          <a:pt x="1709" y="79"/>
                        </a:lnTo>
                        <a:lnTo>
                          <a:pt x="1710" y="79"/>
                        </a:lnTo>
                        <a:lnTo>
                          <a:pt x="1710" y="79"/>
                        </a:lnTo>
                        <a:lnTo>
                          <a:pt x="1710" y="79"/>
                        </a:lnTo>
                        <a:lnTo>
                          <a:pt x="1710" y="79"/>
                        </a:lnTo>
                        <a:lnTo>
                          <a:pt x="1710" y="79"/>
                        </a:lnTo>
                        <a:lnTo>
                          <a:pt x="1711" y="79"/>
                        </a:lnTo>
                        <a:lnTo>
                          <a:pt x="1711" y="79"/>
                        </a:lnTo>
                        <a:lnTo>
                          <a:pt x="1711" y="79"/>
                        </a:lnTo>
                        <a:lnTo>
                          <a:pt x="1711" y="80"/>
                        </a:lnTo>
                        <a:lnTo>
                          <a:pt x="1711" y="80"/>
                        </a:lnTo>
                        <a:lnTo>
                          <a:pt x="1712" y="79"/>
                        </a:lnTo>
                        <a:lnTo>
                          <a:pt x="1712" y="79"/>
                        </a:lnTo>
                        <a:lnTo>
                          <a:pt x="1712" y="79"/>
                        </a:lnTo>
                        <a:lnTo>
                          <a:pt x="1712" y="79"/>
                        </a:lnTo>
                        <a:lnTo>
                          <a:pt x="1712" y="80"/>
                        </a:lnTo>
                        <a:lnTo>
                          <a:pt x="1713" y="79"/>
                        </a:lnTo>
                        <a:lnTo>
                          <a:pt x="1713" y="80"/>
                        </a:lnTo>
                        <a:lnTo>
                          <a:pt x="1713" y="79"/>
                        </a:lnTo>
                        <a:lnTo>
                          <a:pt x="1713" y="80"/>
                        </a:lnTo>
                        <a:lnTo>
                          <a:pt x="1714" y="80"/>
                        </a:lnTo>
                        <a:lnTo>
                          <a:pt x="1714" y="80"/>
                        </a:lnTo>
                        <a:lnTo>
                          <a:pt x="1714" y="80"/>
                        </a:lnTo>
                        <a:lnTo>
                          <a:pt x="1714" y="80"/>
                        </a:lnTo>
                        <a:lnTo>
                          <a:pt x="1714" y="80"/>
                        </a:lnTo>
                        <a:lnTo>
                          <a:pt x="1715" y="80"/>
                        </a:lnTo>
                        <a:lnTo>
                          <a:pt x="1715" y="80"/>
                        </a:lnTo>
                        <a:lnTo>
                          <a:pt x="1715" y="80"/>
                        </a:lnTo>
                        <a:lnTo>
                          <a:pt x="1715" y="80"/>
                        </a:lnTo>
                        <a:lnTo>
                          <a:pt x="1715" y="80"/>
                        </a:lnTo>
                        <a:lnTo>
                          <a:pt x="1716" y="80"/>
                        </a:lnTo>
                        <a:lnTo>
                          <a:pt x="1716" y="80"/>
                        </a:lnTo>
                        <a:lnTo>
                          <a:pt x="1716" y="80"/>
                        </a:lnTo>
                        <a:lnTo>
                          <a:pt x="1716" y="80"/>
                        </a:lnTo>
                        <a:lnTo>
                          <a:pt x="1717" y="80"/>
                        </a:lnTo>
                        <a:lnTo>
                          <a:pt x="1717" y="80"/>
                        </a:lnTo>
                        <a:lnTo>
                          <a:pt x="1717" y="80"/>
                        </a:lnTo>
                        <a:lnTo>
                          <a:pt x="1717" y="81"/>
                        </a:lnTo>
                        <a:lnTo>
                          <a:pt x="1717" y="80"/>
                        </a:lnTo>
                        <a:lnTo>
                          <a:pt x="1718" y="81"/>
                        </a:lnTo>
                        <a:lnTo>
                          <a:pt x="1718" y="80"/>
                        </a:lnTo>
                        <a:lnTo>
                          <a:pt x="1718" y="81"/>
                        </a:lnTo>
                        <a:lnTo>
                          <a:pt x="1718" y="80"/>
                        </a:lnTo>
                        <a:lnTo>
                          <a:pt x="1718" y="81"/>
                        </a:lnTo>
                        <a:lnTo>
                          <a:pt x="1719" y="80"/>
                        </a:lnTo>
                        <a:lnTo>
                          <a:pt x="1719" y="81"/>
                        </a:lnTo>
                        <a:lnTo>
                          <a:pt x="1719" y="80"/>
                        </a:lnTo>
                        <a:lnTo>
                          <a:pt x="1719" y="81"/>
                        </a:lnTo>
                        <a:lnTo>
                          <a:pt x="1720" y="80"/>
                        </a:lnTo>
                        <a:lnTo>
                          <a:pt x="1720" y="81"/>
                        </a:lnTo>
                        <a:lnTo>
                          <a:pt x="1720" y="80"/>
                        </a:lnTo>
                        <a:lnTo>
                          <a:pt x="1720" y="81"/>
                        </a:lnTo>
                        <a:lnTo>
                          <a:pt x="1720" y="80"/>
                        </a:lnTo>
                        <a:lnTo>
                          <a:pt x="1721" y="81"/>
                        </a:lnTo>
                        <a:lnTo>
                          <a:pt x="1721" y="80"/>
                        </a:lnTo>
                        <a:lnTo>
                          <a:pt x="1721" y="81"/>
                        </a:lnTo>
                        <a:lnTo>
                          <a:pt x="1721" y="80"/>
                        </a:lnTo>
                        <a:lnTo>
                          <a:pt x="1721" y="81"/>
                        </a:lnTo>
                        <a:lnTo>
                          <a:pt x="1722" y="80"/>
                        </a:lnTo>
                        <a:lnTo>
                          <a:pt x="1722" y="81"/>
                        </a:lnTo>
                        <a:lnTo>
                          <a:pt x="1722" y="80"/>
                        </a:lnTo>
                        <a:lnTo>
                          <a:pt x="1722" y="81"/>
                        </a:lnTo>
                        <a:lnTo>
                          <a:pt x="1723" y="81"/>
                        </a:lnTo>
                        <a:lnTo>
                          <a:pt x="1723" y="81"/>
                        </a:lnTo>
                        <a:lnTo>
                          <a:pt x="1723" y="81"/>
                        </a:lnTo>
                        <a:lnTo>
                          <a:pt x="1723" y="81"/>
                        </a:lnTo>
                        <a:lnTo>
                          <a:pt x="1723" y="81"/>
                        </a:lnTo>
                        <a:lnTo>
                          <a:pt x="1724" y="81"/>
                        </a:lnTo>
                        <a:lnTo>
                          <a:pt x="1724" y="81"/>
                        </a:lnTo>
                        <a:lnTo>
                          <a:pt x="1724" y="80"/>
                        </a:lnTo>
                        <a:lnTo>
                          <a:pt x="1724" y="81"/>
                        </a:lnTo>
                        <a:lnTo>
                          <a:pt x="1724" y="80"/>
                        </a:lnTo>
                        <a:lnTo>
                          <a:pt x="1725" y="81"/>
                        </a:lnTo>
                        <a:lnTo>
                          <a:pt x="1725" y="81"/>
                        </a:lnTo>
                        <a:lnTo>
                          <a:pt x="1725" y="81"/>
                        </a:lnTo>
                        <a:lnTo>
                          <a:pt x="1725" y="81"/>
                        </a:lnTo>
                        <a:lnTo>
                          <a:pt x="1726" y="81"/>
                        </a:lnTo>
                        <a:lnTo>
                          <a:pt x="1726" y="82"/>
                        </a:lnTo>
                        <a:lnTo>
                          <a:pt x="1726" y="81"/>
                        </a:lnTo>
                        <a:lnTo>
                          <a:pt x="1726" y="82"/>
                        </a:lnTo>
                        <a:lnTo>
                          <a:pt x="1726" y="82"/>
                        </a:lnTo>
                        <a:lnTo>
                          <a:pt x="1727" y="82"/>
                        </a:lnTo>
                        <a:lnTo>
                          <a:pt x="1727" y="82"/>
                        </a:lnTo>
                        <a:lnTo>
                          <a:pt x="1727" y="82"/>
                        </a:lnTo>
                        <a:lnTo>
                          <a:pt x="1727" y="82"/>
                        </a:lnTo>
                        <a:lnTo>
                          <a:pt x="1727" y="82"/>
                        </a:lnTo>
                        <a:lnTo>
                          <a:pt x="1728" y="82"/>
                        </a:lnTo>
                        <a:lnTo>
                          <a:pt x="1728" y="82"/>
                        </a:lnTo>
                        <a:lnTo>
                          <a:pt x="1728" y="82"/>
                        </a:lnTo>
                        <a:lnTo>
                          <a:pt x="1728" y="82"/>
                        </a:lnTo>
                        <a:lnTo>
                          <a:pt x="1729" y="82"/>
                        </a:lnTo>
                        <a:lnTo>
                          <a:pt x="1729" y="82"/>
                        </a:lnTo>
                        <a:lnTo>
                          <a:pt x="1729" y="82"/>
                        </a:lnTo>
                        <a:lnTo>
                          <a:pt x="1729" y="82"/>
                        </a:lnTo>
                        <a:lnTo>
                          <a:pt x="1729" y="82"/>
                        </a:lnTo>
                        <a:lnTo>
                          <a:pt x="1730" y="82"/>
                        </a:lnTo>
                        <a:lnTo>
                          <a:pt x="1730" y="82"/>
                        </a:lnTo>
                        <a:lnTo>
                          <a:pt x="1730" y="82"/>
                        </a:lnTo>
                        <a:lnTo>
                          <a:pt x="1730" y="82"/>
                        </a:lnTo>
                        <a:lnTo>
                          <a:pt x="1730" y="82"/>
                        </a:lnTo>
                        <a:lnTo>
                          <a:pt x="1731" y="82"/>
                        </a:lnTo>
                        <a:lnTo>
                          <a:pt x="1731" y="82"/>
                        </a:lnTo>
                        <a:lnTo>
                          <a:pt x="1731" y="82"/>
                        </a:lnTo>
                        <a:lnTo>
                          <a:pt x="1731" y="82"/>
                        </a:lnTo>
                        <a:lnTo>
                          <a:pt x="1731" y="82"/>
                        </a:lnTo>
                        <a:lnTo>
                          <a:pt x="1732" y="82"/>
                        </a:lnTo>
                        <a:lnTo>
                          <a:pt x="1732" y="82"/>
                        </a:lnTo>
                        <a:lnTo>
                          <a:pt x="1732" y="81"/>
                        </a:lnTo>
                        <a:lnTo>
                          <a:pt x="1732" y="82"/>
                        </a:lnTo>
                        <a:lnTo>
                          <a:pt x="1733" y="81"/>
                        </a:lnTo>
                        <a:lnTo>
                          <a:pt x="1733" y="81"/>
                        </a:lnTo>
                        <a:lnTo>
                          <a:pt x="1733" y="81"/>
                        </a:lnTo>
                        <a:lnTo>
                          <a:pt x="1733" y="81"/>
                        </a:lnTo>
                        <a:lnTo>
                          <a:pt x="1733" y="82"/>
                        </a:lnTo>
                        <a:lnTo>
                          <a:pt x="1734" y="81"/>
                        </a:lnTo>
                        <a:lnTo>
                          <a:pt x="1734" y="81"/>
                        </a:lnTo>
                        <a:lnTo>
                          <a:pt x="1734" y="81"/>
                        </a:lnTo>
                        <a:lnTo>
                          <a:pt x="1734" y="81"/>
                        </a:lnTo>
                        <a:lnTo>
                          <a:pt x="1735" y="81"/>
                        </a:lnTo>
                        <a:lnTo>
                          <a:pt x="1735" y="81"/>
                        </a:lnTo>
                        <a:lnTo>
                          <a:pt x="1735" y="81"/>
                        </a:lnTo>
                        <a:lnTo>
                          <a:pt x="1735" y="81"/>
                        </a:lnTo>
                        <a:lnTo>
                          <a:pt x="1735" y="81"/>
                        </a:lnTo>
                        <a:lnTo>
                          <a:pt x="1736" y="81"/>
                        </a:lnTo>
                        <a:lnTo>
                          <a:pt x="1736" y="81"/>
                        </a:lnTo>
                        <a:lnTo>
                          <a:pt x="1736" y="81"/>
                        </a:lnTo>
                        <a:lnTo>
                          <a:pt x="1736" y="81"/>
                        </a:lnTo>
                        <a:lnTo>
                          <a:pt x="1736" y="81"/>
                        </a:lnTo>
                        <a:lnTo>
                          <a:pt x="1737" y="81"/>
                        </a:lnTo>
                        <a:lnTo>
                          <a:pt x="1737" y="81"/>
                        </a:lnTo>
                        <a:lnTo>
                          <a:pt x="1737" y="81"/>
                        </a:lnTo>
                        <a:lnTo>
                          <a:pt x="1737" y="81"/>
                        </a:lnTo>
                        <a:lnTo>
                          <a:pt x="1738" y="81"/>
                        </a:lnTo>
                        <a:lnTo>
                          <a:pt x="1738" y="81"/>
                        </a:lnTo>
                        <a:lnTo>
                          <a:pt x="1738" y="81"/>
                        </a:lnTo>
                        <a:lnTo>
                          <a:pt x="1738" y="81"/>
                        </a:lnTo>
                        <a:lnTo>
                          <a:pt x="1738" y="81"/>
                        </a:lnTo>
                        <a:lnTo>
                          <a:pt x="1739" y="81"/>
                        </a:lnTo>
                        <a:lnTo>
                          <a:pt x="1739" y="81"/>
                        </a:lnTo>
                        <a:lnTo>
                          <a:pt x="1739" y="81"/>
                        </a:lnTo>
                        <a:lnTo>
                          <a:pt x="1739" y="81"/>
                        </a:lnTo>
                        <a:lnTo>
                          <a:pt x="1739" y="81"/>
                        </a:lnTo>
                        <a:lnTo>
                          <a:pt x="1740" y="81"/>
                        </a:lnTo>
                        <a:lnTo>
                          <a:pt x="1740" y="81"/>
                        </a:lnTo>
                        <a:lnTo>
                          <a:pt x="1740" y="81"/>
                        </a:lnTo>
                        <a:lnTo>
                          <a:pt x="1740" y="81"/>
                        </a:lnTo>
                        <a:lnTo>
                          <a:pt x="1741" y="81"/>
                        </a:lnTo>
                        <a:lnTo>
                          <a:pt x="1741" y="81"/>
                        </a:lnTo>
                        <a:lnTo>
                          <a:pt x="1741" y="81"/>
                        </a:lnTo>
                        <a:lnTo>
                          <a:pt x="1741" y="81"/>
                        </a:lnTo>
                        <a:lnTo>
                          <a:pt x="1741" y="81"/>
                        </a:lnTo>
                        <a:lnTo>
                          <a:pt x="1742" y="81"/>
                        </a:lnTo>
                        <a:lnTo>
                          <a:pt x="1742" y="81"/>
                        </a:lnTo>
                        <a:lnTo>
                          <a:pt x="1742" y="81"/>
                        </a:lnTo>
                        <a:lnTo>
                          <a:pt x="1742" y="81"/>
                        </a:lnTo>
                        <a:lnTo>
                          <a:pt x="1742" y="81"/>
                        </a:lnTo>
                        <a:lnTo>
                          <a:pt x="1743" y="81"/>
                        </a:lnTo>
                        <a:lnTo>
                          <a:pt x="1743" y="80"/>
                        </a:lnTo>
                        <a:lnTo>
                          <a:pt x="1743" y="80"/>
                        </a:lnTo>
                        <a:lnTo>
                          <a:pt x="1743" y="80"/>
                        </a:lnTo>
                        <a:lnTo>
                          <a:pt x="1743" y="80"/>
                        </a:lnTo>
                        <a:lnTo>
                          <a:pt x="1744" y="80"/>
                        </a:lnTo>
                        <a:lnTo>
                          <a:pt x="1744" y="79"/>
                        </a:lnTo>
                        <a:lnTo>
                          <a:pt x="1744" y="80"/>
                        </a:lnTo>
                        <a:lnTo>
                          <a:pt x="1744" y="79"/>
                        </a:lnTo>
                        <a:lnTo>
                          <a:pt x="1745" y="79"/>
                        </a:lnTo>
                        <a:lnTo>
                          <a:pt x="1745" y="79"/>
                        </a:lnTo>
                        <a:lnTo>
                          <a:pt x="1745" y="79"/>
                        </a:lnTo>
                        <a:lnTo>
                          <a:pt x="1745" y="79"/>
                        </a:lnTo>
                        <a:lnTo>
                          <a:pt x="1745" y="79"/>
                        </a:lnTo>
                        <a:lnTo>
                          <a:pt x="1746" y="80"/>
                        </a:lnTo>
                        <a:lnTo>
                          <a:pt x="1746" y="79"/>
                        </a:lnTo>
                        <a:lnTo>
                          <a:pt x="1746" y="80"/>
                        </a:lnTo>
                        <a:lnTo>
                          <a:pt x="1746" y="80"/>
                        </a:lnTo>
                        <a:lnTo>
                          <a:pt x="1746" y="79"/>
                        </a:lnTo>
                        <a:lnTo>
                          <a:pt x="1747" y="80"/>
                        </a:lnTo>
                        <a:lnTo>
                          <a:pt x="1747" y="79"/>
                        </a:lnTo>
                        <a:lnTo>
                          <a:pt x="1747" y="80"/>
                        </a:lnTo>
                        <a:lnTo>
                          <a:pt x="1747" y="80"/>
                        </a:lnTo>
                        <a:lnTo>
                          <a:pt x="1748" y="79"/>
                        </a:lnTo>
                        <a:lnTo>
                          <a:pt x="1748" y="80"/>
                        </a:lnTo>
                        <a:lnTo>
                          <a:pt x="1748" y="79"/>
                        </a:lnTo>
                        <a:lnTo>
                          <a:pt x="1748" y="80"/>
                        </a:lnTo>
                        <a:lnTo>
                          <a:pt x="1748" y="80"/>
                        </a:lnTo>
                        <a:lnTo>
                          <a:pt x="1749" y="80"/>
                        </a:lnTo>
                        <a:lnTo>
                          <a:pt x="1749" y="80"/>
                        </a:lnTo>
                        <a:lnTo>
                          <a:pt x="1749" y="80"/>
                        </a:lnTo>
                        <a:lnTo>
                          <a:pt x="1749" y="80"/>
                        </a:lnTo>
                        <a:lnTo>
                          <a:pt x="1750" y="80"/>
                        </a:lnTo>
                        <a:lnTo>
                          <a:pt x="1750" y="80"/>
                        </a:lnTo>
                        <a:lnTo>
                          <a:pt x="1750" y="80"/>
                        </a:lnTo>
                        <a:lnTo>
                          <a:pt x="1750" y="80"/>
                        </a:lnTo>
                        <a:lnTo>
                          <a:pt x="1750" y="80"/>
                        </a:lnTo>
                        <a:lnTo>
                          <a:pt x="1751" y="80"/>
                        </a:lnTo>
                        <a:lnTo>
                          <a:pt x="1751" y="80"/>
                        </a:lnTo>
                        <a:lnTo>
                          <a:pt x="1751" y="80"/>
                        </a:lnTo>
                        <a:lnTo>
                          <a:pt x="1751" y="80"/>
                        </a:lnTo>
                        <a:lnTo>
                          <a:pt x="1751" y="80"/>
                        </a:lnTo>
                        <a:lnTo>
                          <a:pt x="1752" y="81"/>
                        </a:lnTo>
                        <a:lnTo>
                          <a:pt x="1752" y="80"/>
                        </a:lnTo>
                        <a:lnTo>
                          <a:pt x="1752" y="81"/>
                        </a:lnTo>
                        <a:lnTo>
                          <a:pt x="1752" y="80"/>
                        </a:lnTo>
                        <a:lnTo>
                          <a:pt x="1753" y="81"/>
                        </a:lnTo>
                        <a:lnTo>
                          <a:pt x="1753" y="81"/>
                        </a:lnTo>
                        <a:lnTo>
                          <a:pt x="1753" y="81"/>
                        </a:lnTo>
                        <a:lnTo>
                          <a:pt x="1753" y="81"/>
                        </a:lnTo>
                        <a:lnTo>
                          <a:pt x="1753" y="81"/>
                        </a:lnTo>
                        <a:lnTo>
                          <a:pt x="1754" y="81"/>
                        </a:lnTo>
                        <a:lnTo>
                          <a:pt x="1754" y="81"/>
                        </a:lnTo>
                        <a:lnTo>
                          <a:pt x="1754" y="81"/>
                        </a:lnTo>
                        <a:lnTo>
                          <a:pt x="1754" y="81"/>
                        </a:lnTo>
                        <a:lnTo>
                          <a:pt x="1754" y="81"/>
                        </a:lnTo>
                        <a:lnTo>
                          <a:pt x="1755" y="81"/>
                        </a:lnTo>
                        <a:lnTo>
                          <a:pt x="1755" y="81"/>
                        </a:lnTo>
                        <a:lnTo>
                          <a:pt x="1755" y="81"/>
                        </a:lnTo>
                        <a:lnTo>
                          <a:pt x="1755" y="81"/>
                        </a:lnTo>
                        <a:lnTo>
                          <a:pt x="1755" y="81"/>
                        </a:lnTo>
                        <a:lnTo>
                          <a:pt x="1756" y="81"/>
                        </a:lnTo>
                        <a:lnTo>
                          <a:pt x="1756" y="81"/>
                        </a:lnTo>
                        <a:lnTo>
                          <a:pt x="1756" y="81"/>
                        </a:lnTo>
                        <a:lnTo>
                          <a:pt x="1756" y="81"/>
                        </a:lnTo>
                        <a:lnTo>
                          <a:pt x="1757" y="81"/>
                        </a:lnTo>
                        <a:lnTo>
                          <a:pt x="1757" y="81"/>
                        </a:lnTo>
                        <a:lnTo>
                          <a:pt x="1757" y="81"/>
                        </a:lnTo>
                        <a:lnTo>
                          <a:pt x="1757" y="81"/>
                        </a:lnTo>
                        <a:lnTo>
                          <a:pt x="1757" y="81"/>
                        </a:lnTo>
                        <a:lnTo>
                          <a:pt x="1758" y="80"/>
                        </a:lnTo>
                        <a:lnTo>
                          <a:pt x="1758" y="81"/>
                        </a:lnTo>
                        <a:lnTo>
                          <a:pt x="1758" y="81"/>
                        </a:lnTo>
                        <a:lnTo>
                          <a:pt x="1758" y="81"/>
                        </a:lnTo>
                        <a:lnTo>
                          <a:pt x="1758" y="81"/>
                        </a:lnTo>
                        <a:lnTo>
                          <a:pt x="1759" y="81"/>
                        </a:lnTo>
                      </a:path>
                    </a:pathLst>
                  </a:custGeom>
                  <a:noFill/>
                  <a:ln w="3175" cap="flat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60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8" name="Freeform 930"/>
                  <p:cNvSpPr>
                    <a:spLocks/>
                  </p:cNvSpPr>
                  <p:nvPr/>
                </p:nvSpPr>
                <p:spPr bwMode="auto">
                  <a:xfrm flipV="1">
                    <a:off x="3309282" y="4157506"/>
                    <a:ext cx="1228535" cy="472219"/>
                  </a:xfrm>
                  <a:custGeom>
                    <a:avLst/>
                    <a:gdLst/>
                    <a:ahLst/>
                    <a:cxnLst>
                      <a:cxn ang="0">
                        <a:pos x="24" y="18"/>
                      </a:cxn>
                      <a:cxn ang="0">
                        <a:pos x="52" y="16"/>
                      </a:cxn>
                      <a:cxn ang="0">
                        <a:pos x="80" y="14"/>
                      </a:cxn>
                      <a:cxn ang="0">
                        <a:pos x="108" y="19"/>
                      </a:cxn>
                      <a:cxn ang="0">
                        <a:pos x="136" y="16"/>
                      </a:cxn>
                      <a:cxn ang="0">
                        <a:pos x="164" y="16"/>
                      </a:cxn>
                      <a:cxn ang="0">
                        <a:pos x="191" y="21"/>
                      </a:cxn>
                      <a:cxn ang="0">
                        <a:pos x="219" y="17"/>
                      </a:cxn>
                      <a:cxn ang="0">
                        <a:pos x="247" y="17"/>
                      </a:cxn>
                      <a:cxn ang="0">
                        <a:pos x="275" y="19"/>
                      </a:cxn>
                      <a:cxn ang="0">
                        <a:pos x="303" y="7"/>
                      </a:cxn>
                      <a:cxn ang="0">
                        <a:pos x="331" y="16"/>
                      </a:cxn>
                      <a:cxn ang="0">
                        <a:pos x="358" y="16"/>
                      </a:cxn>
                      <a:cxn ang="0">
                        <a:pos x="386" y="11"/>
                      </a:cxn>
                      <a:cxn ang="0">
                        <a:pos x="414" y="13"/>
                      </a:cxn>
                      <a:cxn ang="0">
                        <a:pos x="442" y="13"/>
                      </a:cxn>
                      <a:cxn ang="0">
                        <a:pos x="470" y="12"/>
                      </a:cxn>
                      <a:cxn ang="0">
                        <a:pos x="498" y="20"/>
                      </a:cxn>
                      <a:cxn ang="0">
                        <a:pos x="525" y="14"/>
                      </a:cxn>
                      <a:cxn ang="0">
                        <a:pos x="553" y="83"/>
                      </a:cxn>
                      <a:cxn ang="0">
                        <a:pos x="581" y="10"/>
                      </a:cxn>
                      <a:cxn ang="0">
                        <a:pos x="609" y="3"/>
                      </a:cxn>
                      <a:cxn ang="0">
                        <a:pos x="637" y="12"/>
                      </a:cxn>
                      <a:cxn ang="0">
                        <a:pos x="665" y="10"/>
                      </a:cxn>
                      <a:cxn ang="0">
                        <a:pos x="692" y="9"/>
                      </a:cxn>
                      <a:cxn ang="0">
                        <a:pos x="720" y="5"/>
                      </a:cxn>
                      <a:cxn ang="0">
                        <a:pos x="748" y="10"/>
                      </a:cxn>
                      <a:cxn ang="0">
                        <a:pos x="776" y="13"/>
                      </a:cxn>
                      <a:cxn ang="0">
                        <a:pos x="804" y="16"/>
                      </a:cxn>
                      <a:cxn ang="0">
                        <a:pos x="832" y="11"/>
                      </a:cxn>
                      <a:cxn ang="0">
                        <a:pos x="859" y="16"/>
                      </a:cxn>
                      <a:cxn ang="0">
                        <a:pos x="887" y="17"/>
                      </a:cxn>
                      <a:cxn ang="0">
                        <a:pos x="915" y="23"/>
                      </a:cxn>
                      <a:cxn ang="0">
                        <a:pos x="943" y="20"/>
                      </a:cxn>
                      <a:cxn ang="0">
                        <a:pos x="971" y="26"/>
                      </a:cxn>
                      <a:cxn ang="0">
                        <a:pos x="999" y="19"/>
                      </a:cxn>
                      <a:cxn ang="0">
                        <a:pos x="1026" y="20"/>
                      </a:cxn>
                      <a:cxn ang="0">
                        <a:pos x="1054" y="16"/>
                      </a:cxn>
                      <a:cxn ang="0">
                        <a:pos x="1082" y="21"/>
                      </a:cxn>
                      <a:cxn ang="0">
                        <a:pos x="1110" y="16"/>
                      </a:cxn>
                      <a:cxn ang="0">
                        <a:pos x="1138" y="12"/>
                      </a:cxn>
                      <a:cxn ang="0">
                        <a:pos x="1166" y="13"/>
                      </a:cxn>
                      <a:cxn ang="0">
                        <a:pos x="1193" y="22"/>
                      </a:cxn>
                      <a:cxn ang="0">
                        <a:pos x="1221" y="13"/>
                      </a:cxn>
                      <a:cxn ang="0">
                        <a:pos x="1249" y="17"/>
                      </a:cxn>
                      <a:cxn ang="0">
                        <a:pos x="1277" y="9"/>
                      </a:cxn>
                      <a:cxn ang="0">
                        <a:pos x="1305" y="13"/>
                      </a:cxn>
                      <a:cxn ang="0">
                        <a:pos x="1333" y="26"/>
                      </a:cxn>
                      <a:cxn ang="0">
                        <a:pos x="1360" y="21"/>
                      </a:cxn>
                      <a:cxn ang="0">
                        <a:pos x="1388" y="13"/>
                      </a:cxn>
                      <a:cxn ang="0">
                        <a:pos x="1416" y="18"/>
                      </a:cxn>
                      <a:cxn ang="0">
                        <a:pos x="1444" y="17"/>
                      </a:cxn>
                      <a:cxn ang="0">
                        <a:pos x="1472" y="21"/>
                      </a:cxn>
                      <a:cxn ang="0">
                        <a:pos x="1500" y="16"/>
                      </a:cxn>
                      <a:cxn ang="0">
                        <a:pos x="1527" y="14"/>
                      </a:cxn>
                      <a:cxn ang="0">
                        <a:pos x="1555" y="12"/>
                      </a:cxn>
                      <a:cxn ang="0">
                        <a:pos x="1583" y="17"/>
                      </a:cxn>
                      <a:cxn ang="0">
                        <a:pos x="1611" y="84"/>
                      </a:cxn>
                      <a:cxn ang="0">
                        <a:pos x="1639" y="3"/>
                      </a:cxn>
                      <a:cxn ang="0">
                        <a:pos x="1667" y="11"/>
                      </a:cxn>
                      <a:cxn ang="0">
                        <a:pos x="1694" y="15"/>
                      </a:cxn>
                      <a:cxn ang="0">
                        <a:pos x="1722" y="15"/>
                      </a:cxn>
                      <a:cxn ang="0">
                        <a:pos x="1750" y="17"/>
                      </a:cxn>
                    </a:cxnLst>
                    <a:rect l="0" t="0" r="r" b="b"/>
                    <a:pathLst>
                      <a:path w="1759" h="91">
                        <a:moveTo>
                          <a:pt x="0" y="17"/>
                        </a:moveTo>
                        <a:lnTo>
                          <a:pt x="1" y="17"/>
                        </a:lnTo>
                        <a:lnTo>
                          <a:pt x="3" y="17"/>
                        </a:lnTo>
                        <a:lnTo>
                          <a:pt x="5" y="15"/>
                        </a:lnTo>
                        <a:lnTo>
                          <a:pt x="7" y="14"/>
                        </a:lnTo>
                        <a:lnTo>
                          <a:pt x="9" y="13"/>
                        </a:lnTo>
                        <a:lnTo>
                          <a:pt x="12" y="23"/>
                        </a:lnTo>
                        <a:lnTo>
                          <a:pt x="14" y="20"/>
                        </a:lnTo>
                        <a:lnTo>
                          <a:pt x="16" y="11"/>
                        </a:lnTo>
                        <a:lnTo>
                          <a:pt x="18" y="15"/>
                        </a:lnTo>
                        <a:lnTo>
                          <a:pt x="20" y="12"/>
                        </a:lnTo>
                        <a:lnTo>
                          <a:pt x="22" y="16"/>
                        </a:lnTo>
                        <a:lnTo>
                          <a:pt x="24" y="18"/>
                        </a:lnTo>
                        <a:lnTo>
                          <a:pt x="26" y="17"/>
                        </a:lnTo>
                        <a:lnTo>
                          <a:pt x="29" y="18"/>
                        </a:lnTo>
                        <a:lnTo>
                          <a:pt x="31" y="15"/>
                        </a:lnTo>
                        <a:lnTo>
                          <a:pt x="33" y="24"/>
                        </a:lnTo>
                        <a:lnTo>
                          <a:pt x="35" y="17"/>
                        </a:lnTo>
                        <a:lnTo>
                          <a:pt x="37" y="16"/>
                        </a:lnTo>
                        <a:lnTo>
                          <a:pt x="39" y="13"/>
                        </a:lnTo>
                        <a:lnTo>
                          <a:pt x="41" y="19"/>
                        </a:lnTo>
                        <a:lnTo>
                          <a:pt x="44" y="17"/>
                        </a:lnTo>
                        <a:lnTo>
                          <a:pt x="46" y="11"/>
                        </a:lnTo>
                        <a:lnTo>
                          <a:pt x="48" y="16"/>
                        </a:lnTo>
                        <a:lnTo>
                          <a:pt x="50" y="17"/>
                        </a:lnTo>
                        <a:lnTo>
                          <a:pt x="52" y="16"/>
                        </a:lnTo>
                        <a:lnTo>
                          <a:pt x="54" y="19"/>
                        </a:lnTo>
                        <a:lnTo>
                          <a:pt x="56" y="15"/>
                        </a:lnTo>
                        <a:lnTo>
                          <a:pt x="59" y="11"/>
                        </a:lnTo>
                        <a:lnTo>
                          <a:pt x="61" y="20"/>
                        </a:lnTo>
                        <a:lnTo>
                          <a:pt x="63" y="19"/>
                        </a:lnTo>
                        <a:lnTo>
                          <a:pt x="65" y="24"/>
                        </a:lnTo>
                        <a:lnTo>
                          <a:pt x="67" y="19"/>
                        </a:lnTo>
                        <a:lnTo>
                          <a:pt x="69" y="19"/>
                        </a:lnTo>
                        <a:lnTo>
                          <a:pt x="72" y="17"/>
                        </a:lnTo>
                        <a:lnTo>
                          <a:pt x="74" y="16"/>
                        </a:lnTo>
                        <a:lnTo>
                          <a:pt x="76" y="19"/>
                        </a:lnTo>
                        <a:lnTo>
                          <a:pt x="78" y="14"/>
                        </a:lnTo>
                        <a:lnTo>
                          <a:pt x="80" y="14"/>
                        </a:lnTo>
                        <a:lnTo>
                          <a:pt x="82" y="16"/>
                        </a:lnTo>
                        <a:lnTo>
                          <a:pt x="84" y="20"/>
                        </a:lnTo>
                        <a:lnTo>
                          <a:pt x="86" y="6"/>
                        </a:lnTo>
                        <a:lnTo>
                          <a:pt x="89" y="7"/>
                        </a:lnTo>
                        <a:lnTo>
                          <a:pt x="91" y="12"/>
                        </a:lnTo>
                        <a:lnTo>
                          <a:pt x="93" y="13"/>
                        </a:lnTo>
                        <a:lnTo>
                          <a:pt x="95" y="20"/>
                        </a:lnTo>
                        <a:lnTo>
                          <a:pt x="97" y="5"/>
                        </a:lnTo>
                        <a:lnTo>
                          <a:pt x="99" y="18"/>
                        </a:lnTo>
                        <a:lnTo>
                          <a:pt x="101" y="19"/>
                        </a:lnTo>
                        <a:lnTo>
                          <a:pt x="104" y="19"/>
                        </a:lnTo>
                        <a:lnTo>
                          <a:pt x="106" y="16"/>
                        </a:lnTo>
                        <a:lnTo>
                          <a:pt x="108" y="19"/>
                        </a:lnTo>
                        <a:lnTo>
                          <a:pt x="110" y="19"/>
                        </a:lnTo>
                        <a:lnTo>
                          <a:pt x="112" y="16"/>
                        </a:lnTo>
                        <a:lnTo>
                          <a:pt x="114" y="20"/>
                        </a:lnTo>
                        <a:lnTo>
                          <a:pt x="116" y="17"/>
                        </a:lnTo>
                        <a:lnTo>
                          <a:pt x="119" y="10"/>
                        </a:lnTo>
                        <a:lnTo>
                          <a:pt x="121" y="19"/>
                        </a:lnTo>
                        <a:lnTo>
                          <a:pt x="123" y="13"/>
                        </a:lnTo>
                        <a:lnTo>
                          <a:pt x="125" y="10"/>
                        </a:lnTo>
                        <a:lnTo>
                          <a:pt x="127" y="18"/>
                        </a:lnTo>
                        <a:lnTo>
                          <a:pt x="129" y="10"/>
                        </a:lnTo>
                        <a:lnTo>
                          <a:pt x="131" y="14"/>
                        </a:lnTo>
                        <a:lnTo>
                          <a:pt x="134" y="13"/>
                        </a:lnTo>
                        <a:lnTo>
                          <a:pt x="136" y="16"/>
                        </a:lnTo>
                        <a:lnTo>
                          <a:pt x="138" y="5"/>
                        </a:lnTo>
                        <a:lnTo>
                          <a:pt x="140" y="19"/>
                        </a:lnTo>
                        <a:lnTo>
                          <a:pt x="142" y="15"/>
                        </a:lnTo>
                        <a:lnTo>
                          <a:pt x="144" y="18"/>
                        </a:lnTo>
                        <a:lnTo>
                          <a:pt x="146" y="15"/>
                        </a:lnTo>
                        <a:lnTo>
                          <a:pt x="149" y="17"/>
                        </a:lnTo>
                        <a:lnTo>
                          <a:pt x="151" y="13"/>
                        </a:lnTo>
                        <a:lnTo>
                          <a:pt x="153" y="16"/>
                        </a:lnTo>
                        <a:lnTo>
                          <a:pt x="155" y="18"/>
                        </a:lnTo>
                        <a:lnTo>
                          <a:pt x="157" y="15"/>
                        </a:lnTo>
                        <a:lnTo>
                          <a:pt x="159" y="19"/>
                        </a:lnTo>
                        <a:lnTo>
                          <a:pt x="161" y="16"/>
                        </a:lnTo>
                        <a:lnTo>
                          <a:pt x="164" y="16"/>
                        </a:lnTo>
                        <a:lnTo>
                          <a:pt x="166" y="12"/>
                        </a:lnTo>
                        <a:lnTo>
                          <a:pt x="168" y="11"/>
                        </a:lnTo>
                        <a:lnTo>
                          <a:pt x="170" y="8"/>
                        </a:lnTo>
                        <a:lnTo>
                          <a:pt x="172" y="23"/>
                        </a:lnTo>
                        <a:lnTo>
                          <a:pt x="174" y="20"/>
                        </a:lnTo>
                        <a:lnTo>
                          <a:pt x="176" y="26"/>
                        </a:lnTo>
                        <a:lnTo>
                          <a:pt x="179" y="20"/>
                        </a:lnTo>
                        <a:lnTo>
                          <a:pt x="181" y="14"/>
                        </a:lnTo>
                        <a:lnTo>
                          <a:pt x="183" y="8"/>
                        </a:lnTo>
                        <a:lnTo>
                          <a:pt x="185" y="17"/>
                        </a:lnTo>
                        <a:lnTo>
                          <a:pt x="187" y="17"/>
                        </a:lnTo>
                        <a:lnTo>
                          <a:pt x="189" y="8"/>
                        </a:lnTo>
                        <a:lnTo>
                          <a:pt x="191" y="21"/>
                        </a:lnTo>
                        <a:lnTo>
                          <a:pt x="194" y="37"/>
                        </a:lnTo>
                        <a:lnTo>
                          <a:pt x="196" y="59"/>
                        </a:lnTo>
                        <a:lnTo>
                          <a:pt x="198" y="90"/>
                        </a:lnTo>
                        <a:lnTo>
                          <a:pt x="200" y="79"/>
                        </a:lnTo>
                        <a:lnTo>
                          <a:pt x="202" y="52"/>
                        </a:lnTo>
                        <a:lnTo>
                          <a:pt x="204" y="26"/>
                        </a:lnTo>
                        <a:lnTo>
                          <a:pt x="206" y="32"/>
                        </a:lnTo>
                        <a:lnTo>
                          <a:pt x="208" y="20"/>
                        </a:lnTo>
                        <a:lnTo>
                          <a:pt x="211" y="19"/>
                        </a:lnTo>
                        <a:lnTo>
                          <a:pt x="213" y="9"/>
                        </a:lnTo>
                        <a:lnTo>
                          <a:pt x="215" y="14"/>
                        </a:lnTo>
                        <a:lnTo>
                          <a:pt x="217" y="12"/>
                        </a:lnTo>
                        <a:lnTo>
                          <a:pt x="219" y="17"/>
                        </a:lnTo>
                        <a:lnTo>
                          <a:pt x="221" y="6"/>
                        </a:lnTo>
                        <a:lnTo>
                          <a:pt x="223" y="2"/>
                        </a:lnTo>
                        <a:lnTo>
                          <a:pt x="226" y="14"/>
                        </a:lnTo>
                        <a:lnTo>
                          <a:pt x="228" y="6"/>
                        </a:lnTo>
                        <a:lnTo>
                          <a:pt x="230" y="11"/>
                        </a:lnTo>
                        <a:lnTo>
                          <a:pt x="232" y="11"/>
                        </a:lnTo>
                        <a:lnTo>
                          <a:pt x="234" y="10"/>
                        </a:lnTo>
                        <a:lnTo>
                          <a:pt x="236" y="12"/>
                        </a:lnTo>
                        <a:lnTo>
                          <a:pt x="238" y="14"/>
                        </a:lnTo>
                        <a:lnTo>
                          <a:pt x="241" y="16"/>
                        </a:lnTo>
                        <a:lnTo>
                          <a:pt x="243" y="4"/>
                        </a:lnTo>
                        <a:lnTo>
                          <a:pt x="245" y="12"/>
                        </a:lnTo>
                        <a:lnTo>
                          <a:pt x="247" y="17"/>
                        </a:lnTo>
                        <a:lnTo>
                          <a:pt x="249" y="9"/>
                        </a:lnTo>
                        <a:lnTo>
                          <a:pt x="251" y="8"/>
                        </a:lnTo>
                        <a:lnTo>
                          <a:pt x="253" y="12"/>
                        </a:lnTo>
                        <a:lnTo>
                          <a:pt x="256" y="11"/>
                        </a:lnTo>
                        <a:lnTo>
                          <a:pt x="258" y="17"/>
                        </a:lnTo>
                        <a:lnTo>
                          <a:pt x="260" y="12"/>
                        </a:lnTo>
                        <a:lnTo>
                          <a:pt x="262" y="12"/>
                        </a:lnTo>
                        <a:lnTo>
                          <a:pt x="264" y="10"/>
                        </a:lnTo>
                        <a:lnTo>
                          <a:pt x="266" y="15"/>
                        </a:lnTo>
                        <a:lnTo>
                          <a:pt x="268" y="4"/>
                        </a:lnTo>
                        <a:lnTo>
                          <a:pt x="271" y="13"/>
                        </a:lnTo>
                        <a:lnTo>
                          <a:pt x="273" y="9"/>
                        </a:lnTo>
                        <a:lnTo>
                          <a:pt x="275" y="19"/>
                        </a:lnTo>
                        <a:lnTo>
                          <a:pt x="277" y="15"/>
                        </a:lnTo>
                        <a:lnTo>
                          <a:pt x="279" y="17"/>
                        </a:lnTo>
                        <a:lnTo>
                          <a:pt x="281" y="11"/>
                        </a:lnTo>
                        <a:lnTo>
                          <a:pt x="283" y="14"/>
                        </a:lnTo>
                        <a:lnTo>
                          <a:pt x="286" y="16"/>
                        </a:lnTo>
                        <a:lnTo>
                          <a:pt x="288" y="16"/>
                        </a:lnTo>
                        <a:lnTo>
                          <a:pt x="290" y="11"/>
                        </a:lnTo>
                        <a:lnTo>
                          <a:pt x="292" y="7"/>
                        </a:lnTo>
                        <a:lnTo>
                          <a:pt x="294" y="10"/>
                        </a:lnTo>
                        <a:lnTo>
                          <a:pt x="296" y="9"/>
                        </a:lnTo>
                        <a:lnTo>
                          <a:pt x="298" y="17"/>
                        </a:lnTo>
                        <a:lnTo>
                          <a:pt x="301" y="14"/>
                        </a:lnTo>
                        <a:lnTo>
                          <a:pt x="303" y="7"/>
                        </a:lnTo>
                        <a:lnTo>
                          <a:pt x="305" y="18"/>
                        </a:lnTo>
                        <a:lnTo>
                          <a:pt x="307" y="16"/>
                        </a:lnTo>
                        <a:lnTo>
                          <a:pt x="309" y="18"/>
                        </a:lnTo>
                        <a:lnTo>
                          <a:pt x="311" y="23"/>
                        </a:lnTo>
                        <a:lnTo>
                          <a:pt x="313" y="17"/>
                        </a:lnTo>
                        <a:lnTo>
                          <a:pt x="316" y="20"/>
                        </a:lnTo>
                        <a:lnTo>
                          <a:pt x="318" y="19"/>
                        </a:lnTo>
                        <a:lnTo>
                          <a:pt x="320" y="12"/>
                        </a:lnTo>
                        <a:lnTo>
                          <a:pt x="322" y="21"/>
                        </a:lnTo>
                        <a:lnTo>
                          <a:pt x="324" y="13"/>
                        </a:lnTo>
                        <a:lnTo>
                          <a:pt x="326" y="16"/>
                        </a:lnTo>
                        <a:lnTo>
                          <a:pt x="328" y="8"/>
                        </a:lnTo>
                        <a:lnTo>
                          <a:pt x="331" y="16"/>
                        </a:lnTo>
                        <a:lnTo>
                          <a:pt x="333" y="12"/>
                        </a:lnTo>
                        <a:lnTo>
                          <a:pt x="335" y="9"/>
                        </a:lnTo>
                        <a:lnTo>
                          <a:pt x="337" y="9"/>
                        </a:lnTo>
                        <a:lnTo>
                          <a:pt x="339" y="21"/>
                        </a:lnTo>
                        <a:lnTo>
                          <a:pt x="341" y="9"/>
                        </a:lnTo>
                        <a:lnTo>
                          <a:pt x="343" y="18"/>
                        </a:lnTo>
                        <a:lnTo>
                          <a:pt x="345" y="20"/>
                        </a:lnTo>
                        <a:lnTo>
                          <a:pt x="348" y="16"/>
                        </a:lnTo>
                        <a:lnTo>
                          <a:pt x="350" y="13"/>
                        </a:lnTo>
                        <a:lnTo>
                          <a:pt x="352" y="12"/>
                        </a:lnTo>
                        <a:lnTo>
                          <a:pt x="354" y="14"/>
                        </a:lnTo>
                        <a:lnTo>
                          <a:pt x="356" y="1"/>
                        </a:lnTo>
                        <a:lnTo>
                          <a:pt x="358" y="16"/>
                        </a:lnTo>
                        <a:lnTo>
                          <a:pt x="361" y="7"/>
                        </a:lnTo>
                        <a:lnTo>
                          <a:pt x="363" y="10"/>
                        </a:lnTo>
                        <a:lnTo>
                          <a:pt x="365" y="13"/>
                        </a:lnTo>
                        <a:lnTo>
                          <a:pt x="367" y="18"/>
                        </a:lnTo>
                        <a:lnTo>
                          <a:pt x="369" y="15"/>
                        </a:lnTo>
                        <a:lnTo>
                          <a:pt x="371" y="14"/>
                        </a:lnTo>
                        <a:lnTo>
                          <a:pt x="373" y="10"/>
                        </a:lnTo>
                        <a:lnTo>
                          <a:pt x="376" y="21"/>
                        </a:lnTo>
                        <a:lnTo>
                          <a:pt x="378" y="21"/>
                        </a:lnTo>
                        <a:lnTo>
                          <a:pt x="380" y="15"/>
                        </a:lnTo>
                        <a:lnTo>
                          <a:pt x="382" y="15"/>
                        </a:lnTo>
                        <a:lnTo>
                          <a:pt x="384" y="14"/>
                        </a:lnTo>
                        <a:lnTo>
                          <a:pt x="386" y="11"/>
                        </a:lnTo>
                        <a:lnTo>
                          <a:pt x="388" y="10"/>
                        </a:lnTo>
                        <a:lnTo>
                          <a:pt x="391" y="21"/>
                        </a:lnTo>
                        <a:lnTo>
                          <a:pt x="393" y="14"/>
                        </a:lnTo>
                        <a:lnTo>
                          <a:pt x="395" y="17"/>
                        </a:lnTo>
                        <a:lnTo>
                          <a:pt x="397" y="17"/>
                        </a:lnTo>
                        <a:lnTo>
                          <a:pt x="399" y="4"/>
                        </a:lnTo>
                        <a:lnTo>
                          <a:pt x="401" y="15"/>
                        </a:lnTo>
                        <a:lnTo>
                          <a:pt x="403" y="19"/>
                        </a:lnTo>
                        <a:lnTo>
                          <a:pt x="405" y="11"/>
                        </a:lnTo>
                        <a:lnTo>
                          <a:pt x="408" y="12"/>
                        </a:lnTo>
                        <a:lnTo>
                          <a:pt x="410" y="20"/>
                        </a:lnTo>
                        <a:lnTo>
                          <a:pt x="412" y="18"/>
                        </a:lnTo>
                        <a:lnTo>
                          <a:pt x="414" y="13"/>
                        </a:lnTo>
                        <a:lnTo>
                          <a:pt x="416" y="9"/>
                        </a:lnTo>
                        <a:lnTo>
                          <a:pt x="418" y="21"/>
                        </a:lnTo>
                        <a:lnTo>
                          <a:pt x="420" y="21"/>
                        </a:lnTo>
                        <a:lnTo>
                          <a:pt x="423" y="19"/>
                        </a:lnTo>
                        <a:lnTo>
                          <a:pt x="425" y="18"/>
                        </a:lnTo>
                        <a:lnTo>
                          <a:pt x="427" y="14"/>
                        </a:lnTo>
                        <a:lnTo>
                          <a:pt x="429" y="18"/>
                        </a:lnTo>
                        <a:lnTo>
                          <a:pt x="431" y="15"/>
                        </a:lnTo>
                        <a:lnTo>
                          <a:pt x="433" y="11"/>
                        </a:lnTo>
                        <a:lnTo>
                          <a:pt x="435" y="15"/>
                        </a:lnTo>
                        <a:lnTo>
                          <a:pt x="438" y="16"/>
                        </a:lnTo>
                        <a:lnTo>
                          <a:pt x="440" y="15"/>
                        </a:lnTo>
                        <a:lnTo>
                          <a:pt x="442" y="13"/>
                        </a:lnTo>
                        <a:lnTo>
                          <a:pt x="444" y="14"/>
                        </a:lnTo>
                        <a:lnTo>
                          <a:pt x="446" y="20"/>
                        </a:lnTo>
                        <a:lnTo>
                          <a:pt x="448" y="28"/>
                        </a:lnTo>
                        <a:lnTo>
                          <a:pt x="450" y="22"/>
                        </a:lnTo>
                        <a:lnTo>
                          <a:pt x="453" y="25"/>
                        </a:lnTo>
                        <a:lnTo>
                          <a:pt x="455" y="17"/>
                        </a:lnTo>
                        <a:lnTo>
                          <a:pt x="457" y="18"/>
                        </a:lnTo>
                        <a:lnTo>
                          <a:pt x="459" y="15"/>
                        </a:lnTo>
                        <a:lnTo>
                          <a:pt x="461" y="16"/>
                        </a:lnTo>
                        <a:lnTo>
                          <a:pt x="463" y="21"/>
                        </a:lnTo>
                        <a:lnTo>
                          <a:pt x="465" y="16"/>
                        </a:lnTo>
                        <a:lnTo>
                          <a:pt x="468" y="8"/>
                        </a:lnTo>
                        <a:lnTo>
                          <a:pt x="470" y="12"/>
                        </a:lnTo>
                        <a:lnTo>
                          <a:pt x="472" y="20"/>
                        </a:lnTo>
                        <a:lnTo>
                          <a:pt x="474" y="13"/>
                        </a:lnTo>
                        <a:lnTo>
                          <a:pt x="476" y="24"/>
                        </a:lnTo>
                        <a:lnTo>
                          <a:pt x="478" y="8"/>
                        </a:lnTo>
                        <a:lnTo>
                          <a:pt x="480" y="15"/>
                        </a:lnTo>
                        <a:lnTo>
                          <a:pt x="483" y="17"/>
                        </a:lnTo>
                        <a:lnTo>
                          <a:pt x="485" y="21"/>
                        </a:lnTo>
                        <a:lnTo>
                          <a:pt x="487" y="22"/>
                        </a:lnTo>
                        <a:lnTo>
                          <a:pt x="489" y="14"/>
                        </a:lnTo>
                        <a:lnTo>
                          <a:pt x="491" y="14"/>
                        </a:lnTo>
                        <a:lnTo>
                          <a:pt x="493" y="17"/>
                        </a:lnTo>
                        <a:lnTo>
                          <a:pt x="495" y="17"/>
                        </a:lnTo>
                        <a:lnTo>
                          <a:pt x="498" y="20"/>
                        </a:lnTo>
                        <a:lnTo>
                          <a:pt x="500" y="17"/>
                        </a:lnTo>
                        <a:lnTo>
                          <a:pt x="502" y="24"/>
                        </a:lnTo>
                        <a:lnTo>
                          <a:pt x="504" y="12"/>
                        </a:lnTo>
                        <a:lnTo>
                          <a:pt x="506" y="22"/>
                        </a:lnTo>
                        <a:lnTo>
                          <a:pt x="508" y="6"/>
                        </a:lnTo>
                        <a:lnTo>
                          <a:pt x="510" y="8"/>
                        </a:lnTo>
                        <a:lnTo>
                          <a:pt x="513" y="16"/>
                        </a:lnTo>
                        <a:lnTo>
                          <a:pt x="515" y="19"/>
                        </a:lnTo>
                        <a:lnTo>
                          <a:pt x="517" y="21"/>
                        </a:lnTo>
                        <a:lnTo>
                          <a:pt x="519" y="14"/>
                        </a:lnTo>
                        <a:lnTo>
                          <a:pt x="521" y="13"/>
                        </a:lnTo>
                        <a:lnTo>
                          <a:pt x="523" y="10"/>
                        </a:lnTo>
                        <a:lnTo>
                          <a:pt x="525" y="14"/>
                        </a:lnTo>
                        <a:lnTo>
                          <a:pt x="527" y="14"/>
                        </a:lnTo>
                        <a:lnTo>
                          <a:pt x="530" y="18"/>
                        </a:lnTo>
                        <a:lnTo>
                          <a:pt x="532" y="10"/>
                        </a:lnTo>
                        <a:lnTo>
                          <a:pt x="534" y="8"/>
                        </a:lnTo>
                        <a:lnTo>
                          <a:pt x="536" y="18"/>
                        </a:lnTo>
                        <a:lnTo>
                          <a:pt x="538" y="9"/>
                        </a:lnTo>
                        <a:lnTo>
                          <a:pt x="540" y="16"/>
                        </a:lnTo>
                        <a:lnTo>
                          <a:pt x="542" y="18"/>
                        </a:lnTo>
                        <a:lnTo>
                          <a:pt x="545" y="23"/>
                        </a:lnTo>
                        <a:lnTo>
                          <a:pt x="547" y="31"/>
                        </a:lnTo>
                        <a:lnTo>
                          <a:pt x="549" y="59"/>
                        </a:lnTo>
                        <a:lnTo>
                          <a:pt x="551" y="91"/>
                        </a:lnTo>
                        <a:lnTo>
                          <a:pt x="553" y="83"/>
                        </a:lnTo>
                        <a:lnTo>
                          <a:pt x="555" y="61"/>
                        </a:lnTo>
                        <a:lnTo>
                          <a:pt x="557" y="34"/>
                        </a:lnTo>
                        <a:lnTo>
                          <a:pt x="560" y="28"/>
                        </a:lnTo>
                        <a:lnTo>
                          <a:pt x="562" y="20"/>
                        </a:lnTo>
                        <a:lnTo>
                          <a:pt x="564" y="26"/>
                        </a:lnTo>
                        <a:lnTo>
                          <a:pt x="566" y="15"/>
                        </a:lnTo>
                        <a:lnTo>
                          <a:pt x="568" y="9"/>
                        </a:lnTo>
                        <a:lnTo>
                          <a:pt x="570" y="9"/>
                        </a:lnTo>
                        <a:lnTo>
                          <a:pt x="572" y="9"/>
                        </a:lnTo>
                        <a:lnTo>
                          <a:pt x="575" y="6"/>
                        </a:lnTo>
                        <a:lnTo>
                          <a:pt x="577" y="8"/>
                        </a:lnTo>
                        <a:lnTo>
                          <a:pt x="579" y="2"/>
                        </a:lnTo>
                        <a:lnTo>
                          <a:pt x="581" y="10"/>
                        </a:lnTo>
                        <a:lnTo>
                          <a:pt x="583" y="5"/>
                        </a:lnTo>
                        <a:lnTo>
                          <a:pt x="585" y="15"/>
                        </a:lnTo>
                        <a:lnTo>
                          <a:pt x="587" y="14"/>
                        </a:lnTo>
                        <a:lnTo>
                          <a:pt x="590" y="3"/>
                        </a:lnTo>
                        <a:lnTo>
                          <a:pt x="592" y="9"/>
                        </a:lnTo>
                        <a:lnTo>
                          <a:pt x="594" y="17"/>
                        </a:lnTo>
                        <a:lnTo>
                          <a:pt x="596" y="10"/>
                        </a:lnTo>
                        <a:lnTo>
                          <a:pt x="598" y="13"/>
                        </a:lnTo>
                        <a:lnTo>
                          <a:pt x="600" y="10"/>
                        </a:lnTo>
                        <a:lnTo>
                          <a:pt x="602" y="9"/>
                        </a:lnTo>
                        <a:lnTo>
                          <a:pt x="605" y="8"/>
                        </a:lnTo>
                        <a:lnTo>
                          <a:pt x="607" y="15"/>
                        </a:lnTo>
                        <a:lnTo>
                          <a:pt x="609" y="3"/>
                        </a:lnTo>
                        <a:lnTo>
                          <a:pt x="611" y="5"/>
                        </a:lnTo>
                        <a:lnTo>
                          <a:pt x="613" y="2"/>
                        </a:lnTo>
                        <a:lnTo>
                          <a:pt x="615" y="10"/>
                        </a:lnTo>
                        <a:lnTo>
                          <a:pt x="617" y="11"/>
                        </a:lnTo>
                        <a:lnTo>
                          <a:pt x="620" y="10"/>
                        </a:lnTo>
                        <a:lnTo>
                          <a:pt x="622" y="9"/>
                        </a:lnTo>
                        <a:lnTo>
                          <a:pt x="624" y="15"/>
                        </a:lnTo>
                        <a:lnTo>
                          <a:pt x="626" y="3"/>
                        </a:lnTo>
                        <a:lnTo>
                          <a:pt x="628" y="2"/>
                        </a:lnTo>
                        <a:lnTo>
                          <a:pt x="630" y="15"/>
                        </a:lnTo>
                        <a:lnTo>
                          <a:pt x="632" y="12"/>
                        </a:lnTo>
                        <a:lnTo>
                          <a:pt x="635" y="15"/>
                        </a:lnTo>
                        <a:lnTo>
                          <a:pt x="637" y="12"/>
                        </a:lnTo>
                        <a:lnTo>
                          <a:pt x="639" y="14"/>
                        </a:lnTo>
                        <a:lnTo>
                          <a:pt x="641" y="16"/>
                        </a:lnTo>
                        <a:lnTo>
                          <a:pt x="643" y="6"/>
                        </a:lnTo>
                        <a:lnTo>
                          <a:pt x="645" y="6"/>
                        </a:lnTo>
                        <a:lnTo>
                          <a:pt x="647" y="5"/>
                        </a:lnTo>
                        <a:lnTo>
                          <a:pt x="650" y="13"/>
                        </a:lnTo>
                        <a:lnTo>
                          <a:pt x="652" y="5"/>
                        </a:lnTo>
                        <a:lnTo>
                          <a:pt x="654" y="9"/>
                        </a:lnTo>
                        <a:lnTo>
                          <a:pt x="656" y="5"/>
                        </a:lnTo>
                        <a:lnTo>
                          <a:pt x="658" y="14"/>
                        </a:lnTo>
                        <a:lnTo>
                          <a:pt x="660" y="11"/>
                        </a:lnTo>
                        <a:lnTo>
                          <a:pt x="662" y="24"/>
                        </a:lnTo>
                        <a:lnTo>
                          <a:pt x="665" y="10"/>
                        </a:lnTo>
                        <a:lnTo>
                          <a:pt x="667" y="8"/>
                        </a:lnTo>
                        <a:lnTo>
                          <a:pt x="669" y="18"/>
                        </a:lnTo>
                        <a:lnTo>
                          <a:pt x="671" y="13"/>
                        </a:lnTo>
                        <a:lnTo>
                          <a:pt x="673" y="7"/>
                        </a:lnTo>
                        <a:lnTo>
                          <a:pt x="675" y="11"/>
                        </a:lnTo>
                        <a:lnTo>
                          <a:pt x="677" y="14"/>
                        </a:lnTo>
                        <a:lnTo>
                          <a:pt x="680" y="17"/>
                        </a:lnTo>
                        <a:lnTo>
                          <a:pt x="682" y="0"/>
                        </a:lnTo>
                        <a:lnTo>
                          <a:pt x="684" y="9"/>
                        </a:lnTo>
                        <a:lnTo>
                          <a:pt x="686" y="6"/>
                        </a:lnTo>
                        <a:lnTo>
                          <a:pt x="688" y="11"/>
                        </a:lnTo>
                        <a:lnTo>
                          <a:pt x="690" y="12"/>
                        </a:lnTo>
                        <a:lnTo>
                          <a:pt x="692" y="9"/>
                        </a:lnTo>
                        <a:lnTo>
                          <a:pt x="695" y="6"/>
                        </a:lnTo>
                        <a:lnTo>
                          <a:pt x="697" y="10"/>
                        </a:lnTo>
                        <a:lnTo>
                          <a:pt x="699" y="3"/>
                        </a:lnTo>
                        <a:lnTo>
                          <a:pt x="701" y="11"/>
                        </a:lnTo>
                        <a:lnTo>
                          <a:pt x="703" y="15"/>
                        </a:lnTo>
                        <a:lnTo>
                          <a:pt x="705" y="16"/>
                        </a:lnTo>
                        <a:lnTo>
                          <a:pt x="707" y="12"/>
                        </a:lnTo>
                        <a:lnTo>
                          <a:pt x="710" y="11"/>
                        </a:lnTo>
                        <a:lnTo>
                          <a:pt x="712" y="20"/>
                        </a:lnTo>
                        <a:lnTo>
                          <a:pt x="714" y="0"/>
                        </a:lnTo>
                        <a:lnTo>
                          <a:pt x="716" y="9"/>
                        </a:lnTo>
                        <a:lnTo>
                          <a:pt x="718" y="7"/>
                        </a:lnTo>
                        <a:lnTo>
                          <a:pt x="720" y="5"/>
                        </a:lnTo>
                        <a:lnTo>
                          <a:pt x="722" y="21"/>
                        </a:lnTo>
                        <a:lnTo>
                          <a:pt x="724" y="15"/>
                        </a:lnTo>
                        <a:lnTo>
                          <a:pt x="727" y="12"/>
                        </a:lnTo>
                        <a:lnTo>
                          <a:pt x="729" y="11"/>
                        </a:lnTo>
                        <a:lnTo>
                          <a:pt x="731" y="4"/>
                        </a:lnTo>
                        <a:lnTo>
                          <a:pt x="733" y="13"/>
                        </a:lnTo>
                        <a:lnTo>
                          <a:pt x="735" y="9"/>
                        </a:lnTo>
                        <a:lnTo>
                          <a:pt x="737" y="11"/>
                        </a:lnTo>
                        <a:lnTo>
                          <a:pt x="739" y="8"/>
                        </a:lnTo>
                        <a:lnTo>
                          <a:pt x="742" y="16"/>
                        </a:lnTo>
                        <a:lnTo>
                          <a:pt x="744" y="12"/>
                        </a:lnTo>
                        <a:lnTo>
                          <a:pt x="746" y="9"/>
                        </a:lnTo>
                        <a:lnTo>
                          <a:pt x="748" y="10"/>
                        </a:lnTo>
                        <a:lnTo>
                          <a:pt x="750" y="5"/>
                        </a:lnTo>
                        <a:lnTo>
                          <a:pt x="752" y="9"/>
                        </a:lnTo>
                        <a:lnTo>
                          <a:pt x="754" y="13"/>
                        </a:lnTo>
                        <a:lnTo>
                          <a:pt x="757" y="6"/>
                        </a:lnTo>
                        <a:lnTo>
                          <a:pt x="759" y="16"/>
                        </a:lnTo>
                        <a:lnTo>
                          <a:pt x="761" y="5"/>
                        </a:lnTo>
                        <a:lnTo>
                          <a:pt x="763" y="18"/>
                        </a:lnTo>
                        <a:lnTo>
                          <a:pt x="765" y="12"/>
                        </a:lnTo>
                        <a:lnTo>
                          <a:pt x="767" y="18"/>
                        </a:lnTo>
                        <a:lnTo>
                          <a:pt x="769" y="20"/>
                        </a:lnTo>
                        <a:lnTo>
                          <a:pt x="772" y="10"/>
                        </a:lnTo>
                        <a:lnTo>
                          <a:pt x="774" y="17"/>
                        </a:lnTo>
                        <a:lnTo>
                          <a:pt x="776" y="13"/>
                        </a:lnTo>
                        <a:lnTo>
                          <a:pt x="778" y="21"/>
                        </a:lnTo>
                        <a:lnTo>
                          <a:pt x="780" y="10"/>
                        </a:lnTo>
                        <a:lnTo>
                          <a:pt x="782" y="9"/>
                        </a:lnTo>
                        <a:lnTo>
                          <a:pt x="784" y="8"/>
                        </a:lnTo>
                        <a:lnTo>
                          <a:pt x="787" y="9"/>
                        </a:lnTo>
                        <a:lnTo>
                          <a:pt x="789" y="8"/>
                        </a:lnTo>
                        <a:lnTo>
                          <a:pt x="791" y="19"/>
                        </a:lnTo>
                        <a:lnTo>
                          <a:pt x="793" y="23"/>
                        </a:lnTo>
                        <a:lnTo>
                          <a:pt x="795" y="4"/>
                        </a:lnTo>
                        <a:lnTo>
                          <a:pt x="797" y="14"/>
                        </a:lnTo>
                        <a:lnTo>
                          <a:pt x="799" y="8"/>
                        </a:lnTo>
                        <a:lnTo>
                          <a:pt x="802" y="20"/>
                        </a:lnTo>
                        <a:lnTo>
                          <a:pt x="804" y="16"/>
                        </a:lnTo>
                        <a:lnTo>
                          <a:pt x="806" y="21"/>
                        </a:lnTo>
                        <a:lnTo>
                          <a:pt x="808" y="14"/>
                        </a:lnTo>
                        <a:lnTo>
                          <a:pt x="810" y="12"/>
                        </a:lnTo>
                        <a:lnTo>
                          <a:pt x="812" y="8"/>
                        </a:lnTo>
                        <a:lnTo>
                          <a:pt x="814" y="15"/>
                        </a:lnTo>
                        <a:lnTo>
                          <a:pt x="817" y="12"/>
                        </a:lnTo>
                        <a:lnTo>
                          <a:pt x="819" y="8"/>
                        </a:lnTo>
                        <a:lnTo>
                          <a:pt x="821" y="6"/>
                        </a:lnTo>
                        <a:lnTo>
                          <a:pt x="823" y="11"/>
                        </a:lnTo>
                        <a:lnTo>
                          <a:pt x="825" y="6"/>
                        </a:lnTo>
                        <a:lnTo>
                          <a:pt x="827" y="18"/>
                        </a:lnTo>
                        <a:lnTo>
                          <a:pt x="829" y="15"/>
                        </a:lnTo>
                        <a:lnTo>
                          <a:pt x="832" y="11"/>
                        </a:lnTo>
                        <a:lnTo>
                          <a:pt x="834" y="20"/>
                        </a:lnTo>
                        <a:lnTo>
                          <a:pt x="836" y="18"/>
                        </a:lnTo>
                        <a:lnTo>
                          <a:pt x="838" y="15"/>
                        </a:lnTo>
                        <a:lnTo>
                          <a:pt x="840" y="11"/>
                        </a:lnTo>
                        <a:lnTo>
                          <a:pt x="842" y="11"/>
                        </a:lnTo>
                        <a:lnTo>
                          <a:pt x="844" y="11"/>
                        </a:lnTo>
                        <a:lnTo>
                          <a:pt x="846" y="24"/>
                        </a:lnTo>
                        <a:lnTo>
                          <a:pt x="849" y="12"/>
                        </a:lnTo>
                        <a:lnTo>
                          <a:pt x="851" y="21"/>
                        </a:lnTo>
                        <a:lnTo>
                          <a:pt x="853" y="7"/>
                        </a:lnTo>
                        <a:lnTo>
                          <a:pt x="855" y="13"/>
                        </a:lnTo>
                        <a:lnTo>
                          <a:pt x="857" y="15"/>
                        </a:lnTo>
                        <a:lnTo>
                          <a:pt x="859" y="16"/>
                        </a:lnTo>
                        <a:lnTo>
                          <a:pt x="862" y="18"/>
                        </a:lnTo>
                        <a:lnTo>
                          <a:pt x="864" y="15"/>
                        </a:lnTo>
                        <a:lnTo>
                          <a:pt x="866" y="16"/>
                        </a:lnTo>
                        <a:lnTo>
                          <a:pt x="868" y="16"/>
                        </a:lnTo>
                        <a:lnTo>
                          <a:pt x="870" y="21"/>
                        </a:lnTo>
                        <a:lnTo>
                          <a:pt x="872" y="17"/>
                        </a:lnTo>
                        <a:lnTo>
                          <a:pt x="874" y="19"/>
                        </a:lnTo>
                        <a:lnTo>
                          <a:pt x="877" y="19"/>
                        </a:lnTo>
                        <a:lnTo>
                          <a:pt x="879" y="17"/>
                        </a:lnTo>
                        <a:lnTo>
                          <a:pt x="881" y="18"/>
                        </a:lnTo>
                        <a:lnTo>
                          <a:pt x="883" y="9"/>
                        </a:lnTo>
                        <a:lnTo>
                          <a:pt x="885" y="15"/>
                        </a:lnTo>
                        <a:lnTo>
                          <a:pt x="887" y="17"/>
                        </a:lnTo>
                        <a:lnTo>
                          <a:pt x="889" y="19"/>
                        </a:lnTo>
                        <a:lnTo>
                          <a:pt x="892" y="6"/>
                        </a:lnTo>
                        <a:lnTo>
                          <a:pt x="894" y="20"/>
                        </a:lnTo>
                        <a:lnTo>
                          <a:pt x="896" y="13"/>
                        </a:lnTo>
                        <a:lnTo>
                          <a:pt x="898" y="18"/>
                        </a:lnTo>
                        <a:lnTo>
                          <a:pt x="900" y="34"/>
                        </a:lnTo>
                        <a:lnTo>
                          <a:pt x="902" y="62"/>
                        </a:lnTo>
                        <a:lnTo>
                          <a:pt x="904" y="87"/>
                        </a:lnTo>
                        <a:lnTo>
                          <a:pt x="906" y="83"/>
                        </a:lnTo>
                        <a:lnTo>
                          <a:pt x="909" y="55"/>
                        </a:lnTo>
                        <a:lnTo>
                          <a:pt x="911" y="43"/>
                        </a:lnTo>
                        <a:lnTo>
                          <a:pt x="913" y="34"/>
                        </a:lnTo>
                        <a:lnTo>
                          <a:pt x="915" y="23"/>
                        </a:lnTo>
                        <a:lnTo>
                          <a:pt x="917" y="21"/>
                        </a:lnTo>
                        <a:lnTo>
                          <a:pt x="919" y="15"/>
                        </a:lnTo>
                        <a:lnTo>
                          <a:pt x="921" y="6"/>
                        </a:lnTo>
                        <a:lnTo>
                          <a:pt x="924" y="8"/>
                        </a:lnTo>
                        <a:lnTo>
                          <a:pt x="926" y="10"/>
                        </a:lnTo>
                        <a:lnTo>
                          <a:pt x="928" y="18"/>
                        </a:lnTo>
                        <a:lnTo>
                          <a:pt x="930" y="11"/>
                        </a:lnTo>
                        <a:lnTo>
                          <a:pt x="932" y="22"/>
                        </a:lnTo>
                        <a:lnTo>
                          <a:pt x="934" y="21"/>
                        </a:lnTo>
                        <a:lnTo>
                          <a:pt x="936" y="19"/>
                        </a:lnTo>
                        <a:lnTo>
                          <a:pt x="939" y="10"/>
                        </a:lnTo>
                        <a:lnTo>
                          <a:pt x="941" y="22"/>
                        </a:lnTo>
                        <a:lnTo>
                          <a:pt x="943" y="20"/>
                        </a:lnTo>
                        <a:lnTo>
                          <a:pt x="945" y="16"/>
                        </a:lnTo>
                        <a:lnTo>
                          <a:pt x="947" y="20"/>
                        </a:lnTo>
                        <a:lnTo>
                          <a:pt x="949" y="18"/>
                        </a:lnTo>
                        <a:lnTo>
                          <a:pt x="951" y="25"/>
                        </a:lnTo>
                        <a:lnTo>
                          <a:pt x="954" y="23"/>
                        </a:lnTo>
                        <a:lnTo>
                          <a:pt x="956" y="17"/>
                        </a:lnTo>
                        <a:lnTo>
                          <a:pt x="958" y="25"/>
                        </a:lnTo>
                        <a:lnTo>
                          <a:pt x="960" y="18"/>
                        </a:lnTo>
                        <a:lnTo>
                          <a:pt x="962" y="20"/>
                        </a:lnTo>
                        <a:lnTo>
                          <a:pt x="964" y="21"/>
                        </a:lnTo>
                        <a:lnTo>
                          <a:pt x="966" y="21"/>
                        </a:lnTo>
                        <a:lnTo>
                          <a:pt x="969" y="21"/>
                        </a:lnTo>
                        <a:lnTo>
                          <a:pt x="971" y="26"/>
                        </a:lnTo>
                        <a:lnTo>
                          <a:pt x="973" y="24"/>
                        </a:lnTo>
                        <a:lnTo>
                          <a:pt x="975" y="20"/>
                        </a:lnTo>
                        <a:lnTo>
                          <a:pt x="977" y="23"/>
                        </a:lnTo>
                        <a:lnTo>
                          <a:pt x="979" y="25"/>
                        </a:lnTo>
                        <a:lnTo>
                          <a:pt x="981" y="29"/>
                        </a:lnTo>
                        <a:lnTo>
                          <a:pt x="984" y="16"/>
                        </a:lnTo>
                        <a:lnTo>
                          <a:pt x="986" y="20"/>
                        </a:lnTo>
                        <a:lnTo>
                          <a:pt x="988" y="13"/>
                        </a:lnTo>
                        <a:lnTo>
                          <a:pt x="990" y="23"/>
                        </a:lnTo>
                        <a:lnTo>
                          <a:pt x="992" y="21"/>
                        </a:lnTo>
                        <a:lnTo>
                          <a:pt x="994" y="14"/>
                        </a:lnTo>
                        <a:lnTo>
                          <a:pt x="996" y="31"/>
                        </a:lnTo>
                        <a:lnTo>
                          <a:pt x="999" y="19"/>
                        </a:lnTo>
                        <a:lnTo>
                          <a:pt x="1001" y="20"/>
                        </a:lnTo>
                        <a:lnTo>
                          <a:pt x="1003" y="22"/>
                        </a:lnTo>
                        <a:lnTo>
                          <a:pt x="1005" y="27"/>
                        </a:lnTo>
                        <a:lnTo>
                          <a:pt x="1007" y="18"/>
                        </a:lnTo>
                        <a:lnTo>
                          <a:pt x="1009" y="28"/>
                        </a:lnTo>
                        <a:lnTo>
                          <a:pt x="1011" y="23"/>
                        </a:lnTo>
                        <a:lnTo>
                          <a:pt x="1014" y="25"/>
                        </a:lnTo>
                        <a:lnTo>
                          <a:pt x="1016" y="24"/>
                        </a:lnTo>
                        <a:lnTo>
                          <a:pt x="1018" y="13"/>
                        </a:lnTo>
                        <a:lnTo>
                          <a:pt x="1020" y="22"/>
                        </a:lnTo>
                        <a:lnTo>
                          <a:pt x="1022" y="22"/>
                        </a:lnTo>
                        <a:lnTo>
                          <a:pt x="1024" y="23"/>
                        </a:lnTo>
                        <a:lnTo>
                          <a:pt x="1026" y="20"/>
                        </a:lnTo>
                        <a:lnTo>
                          <a:pt x="1029" y="25"/>
                        </a:lnTo>
                        <a:lnTo>
                          <a:pt x="1031" y="16"/>
                        </a:lnTo>
                        <a:lnTo>
                          <a:pt x="1033" y="11"/>
                        </a:lnTo>
                        <a:lnTo>
                          <a:pt x="1035" y="28"/>
                        </a:lnTo>
                        <a:lnTo>
                          <a:pt x="1037" y="18"/>
                        </a:lnTo>
                        <a:lnTo>
                          <a:pt x="1039" y="21"/>
                        </a:lnTo>
                        <a:lnTo>
                          <a:pt x="1041" y="20"/>
                        </a:lnTo>
                        <a:lnTo>
                          <a:pt x="1043" y="17"/>
                        </a:lnTo>
                        <a:lnTo>
                          <a:pt x="1046" y="14"/>
                        </a:lnTo>
                        <a:lnTo>
                          <a:pt x="1048" y="20"/>
                        </a:lnTo>
                        <a:lnTo>
                          <a:pt x="1050" y="17"/>
                        </a:lnTo>
                        <a:lnTo>
                          <a:pt x="1052" y="26"/>
                        </a:lnTo>
                        <a:lnTo>
                          <a:pt x="1054" y="16"/>
                        </a:lnTo>
                        <a:lnTo>
                          <a:pt x="1056" y="19"/>
                        </a:lnTo>
                        <a:lnTo>
                          <a:pt x="1058" y="18"/>
                        </a:lnTo>
                        <a:lnTo>
                          <a:pt x="1061" y="14"/>
                        </a:lnTo>
                        <a:lnTo>
                          <a:pt x="1063" y="21"/>
                        </a:lnTo>
                        <a:lnTo>
                          <a:pt x="1065" y="8"/>
                        </a:lnTo>
                        <a:lnTo>
                          <a:pt x="1067" y="19"/>
                        </a:lnTo>
                        <a:lnTo>
                          <a:pt x="1069" y="8"/>
                        </a:lnTo>
                        <a:lnTo>
                          <a:pt x="1071" y="18"/>
                        </a:lnTo>
                        <a:lnTo>
                          <a:pt x="1073" y="12"/>
                        </a:lnTo>
                        <a:lnTo>
                          <a:pt x="1076" y="9"/>
                        </a:lnTo>
                        <a:lnTo>
                          <a:pt x="1078" y="15"/>
                        </a:lnTo>
                        <a:lnTo>
                          <a:pt x="1080" y="19"/>
                        </a:lnTo>
                        <a:lnTo>
                          <a:pt x="1082" y="21"/>
                        </a:lnTo>
                        <a:lnTo>
                          <a:pt x="1084" y="13"/>
                        </a:lnTo>
                        <a:lnTo>
                          <a:pt x="1086" y="17"/>
                        </a:lnTo>
                        <a:lnTo>
                          <a:pt x="1088" y="26"/>
                        </a:lnTo>
                        <a:lnTo>
                          <a:pt x="1091" y="14"/>
                        </a:lnTo>
                        <a:lnTo>
                          <a:pt x="1093" y="18"/>
                        </a:lnTo>
                        <a:lnTo>
                          <a:pt x="1095" y="20"/>
                        </a:lnTo>
                        <a:lnTo>
                          <a:pt x="1097" y="15"/>
                        </a:lnTo>
                        <a:lnTo>
                          <a:pt x="1099" y="13"/>
                        </a:lnTo>
                        <a:lnTo>
                          <a:pt x="1101" y="12"/>
                        </a:lnTo>
                        <a:lnTo>
                          <a:pt x="1103" y="13"/>
                        </a:lnTo>
                        <a:lnTo>
                          <a:pt x="1106" y="12"/>
                        </a:lnTo>
                        <a:lnTo>
                          <a:pt x="1108" y="21"/>
                        </a:lnTo>
                        <a:lnTo>
                          <a:pt x="1110" y="16"/>
                        </a:lnTo>
                        <a:lnTo>
                          <a:pt x="1112" y="11"/>
                        </a:lnTo>
                        <a:lnTo>
                          <a:pt x="1114" y="19"/>
                        </a:lnTo>
                        <a:lnTo>
                          <a:pt x="1116" y="18"/>
                        </a:lnTo>
                        <a:lnTo>
                          <a:pt x="1118" y="25"/>
                        </a:lnTo>
                        <a:lnTo>
                          <a:pt x="1121" y="17"/>
                        </a:lnTo>
                        <a:lnTo>
                          <a:pt x="1123" y="23"/>
                        </a:lnTo>
                        <a:lnTo>
                          <a:pt x="1125" y="19"/>
                        </a:lnTo>
                        <a:lnTo>
                          <a:pt x="1127" y="21"/>
                        </a:lnTo>
                        <a:lnTo>
                          <a:pt x="1129" y="22"/>
                        </a:lnTo>
                        <a:lnTo>
                          <a:pt x="1131" y="16"/>
                        </a:lnTo>
                        <a:lnTo>
                          <a:pt x="1133" y="10"/>
                        </a:lnTo>
                        <a:lnTo>
                          <a:pt x="1136" y="13"/>
                        </a:lnTo>
                        <a:lnTo>
                          <a:pt x="1138" y="12"/>
                        </a:lnTo>
                        <a:lnTo>
                          <a:pt x="1140" y="16"/>
                        </a:lnTo>
                        <a:lnTo>
                          <a:pt x="1142" y="11"/>
                        </a:lnTo>
                        <a:lnTo>
                          <a:pt x="1144" y="14"/>
                        </a:lnTo>
                        <a:lnTo>
                          <a:pt x="1146" y="15"/>
                        </a:lnTo>
                        <a:lnTo>
                          <a:pt x="1148" y="17"/>
                        </a:lnTo>
                        <a:lnTo>
                          <a:pt x="1151" y="12"/>
                        </a:lnTo>
                        <a:lnTo>
                          <a:pt x="1153" y="16"/>
                        </a:lnTo>
                        <a:lnTo>
                          <a:pt x="1155" y="18"/>
                        </a:lnTo>
                        <a:lnTo>
                          <a:pt x="1157" y="17"/>
                        </a:lnTo>
                        <a:lnTo>
                          <a:pt x="1159" y="16"/>
                        </a:lnTo>
                        <a:lnTo>
                          <a:pt x="1161" y="21"/>
                        </a:lnTo>
                        <a:lnTo>
                          <a:pt x="1163" y="16"/>
                        </a:lnTo>
                        <a:lnTo>
                          <a:pt x="1166" y="13"/>
                        </a:lnTo>
                        <a:lnTo>
                          <a:pt x="1168" y="7"/>
                        </a:lnTo>
                        <a:lnTo>
                          <a:pt x="1170" y="20"/>
                        </a:lnTo>
                        <a:lnTo>
                          <a:pt x="1172" y="21"/>
                        </a:lnTo>
                        <a:lnTo>
                          <a:pt x="1174" y="16"/>
                        </a:lnTo>
                        <a:lnTo>
                          <a:pt x="1176" y="19"/>
                        </a:lnTo>
                        <a:lnTo>
                          <a:pt x="1178" y="13"/>
                        </a:lnTo>
                        <a:lnTo>
                          <a:pt x="1181" y="15"/>
                        </a:lnTo>
                        <a:lnTo>
                          <a:pt x="1183" y="12"/>
                        </a:lnTo>
                        <a:lnTo>
                          <a:pt x="1185" y="15"/>
                        </a:lnTo>
                        <a:lnTo>
                          <a:pt x="1187" y="21"/>
                        </a:lnTo>
                        <a:lnTo>
                          <a:pt x="1189" y="7"/>
                        </a:lnTo>
                        <a:lnTo>
                          <a:pt x="1191" y="19"/>
                        </a:lnTo>
                        <a:lnTo>
                          <a:pt x="1193" y="22"/>
                        </a:lnTo>
                        <a:lnTo>
                          <a:pt x="1196" y="12"/>
                        </a:lnTo>
                        <a:lnTo>
                          <a:pt x="1198" y="18"/>
                        </a:lnTo>
                        <a:lnTo>
                          <a:pt x="1200" y="15"/>
                        </a:lnTo>
                        <a:lnTo>
                          <a:pt x="1202" y="18"/>
                        </a:lnTo>
                        <a:lnTo>
                          <a:pt x="1204" y="18"/>
                        </a:lnTo>
                        <a:lnTo>
                          <a:pt x="1206" y="11"/>
                        </a:lnTo>
                        <a:lnTo>
                          <a:pt x="1208" y="17"/>
                        </a:lnTo>
                        <a:lnTo>
                          <a:pt x="1211" y="16"/>
                        </a:lnTo>
                        <a:lnTo>
                          <a:pt x="1213" y="19"/>
                        </a:lnTo>
                        <a:lnTo>
                          <a:pt x="1215" y="10"/>
                        </a:lnTo>
                        <a:lnTo>
                          <a:pt x="1217" y="13"/>
                        </a:lnTo>
                        <a:lnTo>
                          <a:pt x="1219" y="19"/>
                        </a:lnTo>
                        <a:lnTo>
                          <a:pt x="1221" y="13"/>
                        </a:lnTo>
                        <a:lnTo>
                          <a:pt x="1223" y="14"/>
                        </a:lnTo>
                        <a:lnTo>
                          <a:pt x="1225" y="15"/>
                        </a:lnTo>
                        <a:lnTo>
                          <a:pt x="1228" y="21"/>
                        </a:lnTo>
                        <a:lnTo>
                          <a:pt x="1230" y="20"/>
                        </a:lnTo>
                        <a:lnTo>
                          <a:pt x="1232" y="5"/>
                        </a:lnTo>
                        <a:lnTo>
                          <a:pt x="1234" y="18"/>
                        </a:lnTo>
                        <a:lnTo>
                          <a:pt x="1236" y="15"/>
                        </a:lnTo>
                        <a:lnTo>
                          <a:pt x="1238" y="11"/>
                        </a:lnTo>
                        <a:lnTo>
                          <a:pt x="1240" y="17"/>
                        </a:lnTo>
                        <a:lnTo>
                          <a:pt x="1243" y="5"/>
                        </a:lnTo>
                        <a:lnTo>
                          <a:pt x="1245" y="18"/>
                        </a:lnTo>
                        <a:lnTo>
                          <a:pt x="1247" y="16"/>
                        </a:lnTo>
                        <a:lnTo>
                          <a:pt x="1249" y="17"/>
                        </a:lnTo>
                        <a:lnTo>
                          <a:pt x="1251" y="21"/>
                        </a:lnTo>
                        <a:lnTo>
                          <a:pt x="1253" y="23"/>
                        </a:lnTo>
                        <a:lnTo>
                          <a:pt x="1255" y="50"/>
                        </a:lnTo>
                        <a:lnTo>
                          <a:pt x="1258" y="83"/>
                        </a:lnTo>
                        <a:lnTo>
                          <a:pt x="1260" y="75"/>
                        </a:lnTo>
                        <a:lnTo>
                          <a:pt x="1262" y="52"/>
                        </a:lnTo>
                        <a:lnTo>
                          <a:pt x="1264" y="40"/>
                        </a:lnTo>
                        <a:lnTo>
                          <a:pt x="1266" y="30"/>
                        </a:lnTo>
                        <a:lnTo>
                          <a:pt x="1268" y="19"/>
                        </a:lnTo>
                        <a:lnTo>
                          <a:pt x="1270" y="10"/>
                        </a:lnTo>
                        <a:lnTo>
                          <a:pt x="1273" y="7"/>
                        </a:lnTo>
                        <a:lnTo>
                          <a:pt x="1275" y="12"/>
                        </a:lnTo>
                        <a:lnTo>
                          <a:pt x="1277" y="9"/>
                        </a:lnTo>
                        <a:lnTo>
                          <a:pt x="1279" y="12"/>
                        </a:lnTo>
                        <a:lnTo>
                          <a:pt x="1281" y="9"/>
                        </a:lnTo>
                        <a:lnTo>
                          <a:pt x="1283" y="8"/>
                        </a:lnTo>
                        <a:lnTo>
                          <a:pt x="1285" y="10"/>
                        </a:lnTo>
                        <a:lnTo>
                          <a:pt x="1288" y="9"/>
                        </a:lnTo>
                        <a:lnTo>
                          <a:pt x="1290" y="15"/>
                        </a:lnTo>
                        <a:lnTo>
                          <a:pt x="1292" y="17"/>
                        </a:lnTo>
                        <a:lnTo>
                          <a:pt x="1294" y="22"/>
                        </a:lnTo>
                        <a:lnTo>
                          <a:pt x="1296" y="11"/>
                        </a:lnTo>
                        <a:lnTo>
                          <a:pt x="1298" y="20"/>
                        </a:lnTo>
                        <a:lnTo>
                          <a:pt x="1300" y="16"/>
                        </a:lnTo>
                        <a:lnTo>
                          <a:pt x="1303" y="16"/>
                        </a:lnTo>
                        <a:lnTo>
                          <a:pt x="1305" y="13"/>
                        </a:lnTo>
                        <a:lnTo>
                          <a:pt x="1307" y="10"/>
                        </a:lnTo>
                        <a:lnTo>
                          <a:pt x="1309" y="17"/>
                        </a:lnTo>
                        <a:lnTo>
                          <a:pt x="1311" y="16"/>
                        </a:lnTo>
                        <a:lnTo>
                          <a:pt x="1313" y="17"/>
                        </a:lnTo>
                        <a:lnTo>
                          <a:pt x="1315" y="22"/>
                        </a:lnTo>
                        <a:lnTo>
                          <a:pt x="1318" y="17"/>
                        </a:lnTo>
                        <a:lnTo>
                          <a:pt x="1320" y="23"/>
                        </a:lnTo>
                        <a:lnTo>
                          <a:pt x="1322" y="15"/>
                        </a:lnTo>
                        <a:lnTo>
                          <a:pt x="1324" y="15"/>
                        </a:lnTo>
                        <a:lnTo>
                          <a:pt x="1326" y="18"/>
                        </a:lnTo>
                        <a:lnTo>
                          <a:pt x="1328" y="23"/>
                        </a:lnTo>
                        <a:lnTo>
                          <a:pt x="1330" y="15"/>
                        </a:lnTo>
                        <a:lnTo>
                          <a:pt x="1333" y="26"/>
                        </a:lnTo>
                        <a:lnTo>
                          <a:pt x="1335" y="10"/>
                        </a:lnTo>
                        <a:lnTo>
                          <a:pt x="1337" y="18"/>
                        </a:lnTo>
                        <a:lnTo>
                          <a:pt x="1339" y="13"/>
                        </a:lnTo>
                        <a:lnTo>
                          <a:pt x="1341" y="15"/>
                        </a:lnTo>
                        <a:lnTo>
                          <a:pt x="1343" y="23"/>
                        </a:lnTo>
                        <a:lnTo>
                          <a:pt x="1345" y="19"/>
                        </a:lnTo>
                        <a:lnTo>
                          <a:pt x="1347" y="13"/>
                        </a:lnTo>
                        <a:lnTo>
                          <a:pt x="1350" y="13"/>
                        </a:lnTo>
                        <a:lnTo>
                          <a:pt x="1352" y="18"/>
                        </a:lnTo>
                        <a:lnTo>
                          <a:pt x="1354" y="17"/>
                        </a:lnTo>
                        <a:lnTo>
                          <a:pt x="1356" y="13"/>
                        </a:lnTo>
                        <a:lnTo>
                          <a:pt x="1358" y="24"/>
                        </a:lnTo>
                        <a:lnTo>
                          <a:pt x="1360" y="21"/>
                        </a:lnTo>
                        <a:lnTo>
                          <a:pt x="1362" y="14"/>
                        </a:lnTo>
                        <a:lnTo>
                          <a:pt x="1365" y="16"/>
                        </a:lnTo>
                        <a:lnTo>
                          <a:pt x="1367" y="20"/>
                        </a:lnTo>
                        <a:lnTo>
                          <a:pt x="1369" y="11"/>
                        </a:lnTo>
                        <a:lnTo>
                          <a:pt x="1371" y="16"/>
                        </a:lnTo>
                        <a:lnTo>
                          <a:pt x="1373" y="27"/>
                        </a:lnTo>
                        <a:lnTo>
                          <a:pt x="1375" y="18"/>
                        </a:lnTo>
                        <a:lnTo>
                          <a:pt x="1378" y="20"/>
                        </a:lnTo>
                        <a:lnTo>
                          <a:pt x="1380" y="18"/>
                        </a:lnTo>
                        <a:lnTo>
                          <a:pt x="1382" y="23"/>
                        </a:lnTo>
                        <a:lnTo>
                          <a:pt x="1384" y="24"/>
                        </a:lnTo>
                        <a:lnTo>
                          <a:pt x="1386" y="19"/>
                        </a:lnTo>
                        <a:lnTo>
                          <a:pt x="1388" y="13"/>
                        </a:lnTo>
                        <a:lnTo>
                          <a:pt x="1390" y="10"/>
                        </a:lnTo>
                        <a:lnTo>
                          <a:pt x="1393" y="18"/>
                        </a:lnTo>
                        <a:lnTo>
                          <a:pt x="1395" y="13"/>
                        </a:lnTo>
                        <a:lnTo>
                          <a:pt x="1397" y="15"/>
                        </a:lnTo>
                        <a:lnTo>
                          <a:pt x="1399" y="17"/>
                        </a:lnTo>
                        <a:lnTo>
                          <a:pt x="1401" y="18"/>
                        </a:lnTo>
                        <a:lnTo>
                          <a:pt x="1403" y="9"/>
                        </a:lnTo>
                        <a:lnTo>
                          <a:pt x="1405" y="20"/>
                        </a:lnTo>
                        <a:lnTo>
                          <a:pt x="1407" y="18"/>
                        </a:lnTo>
                        <a:lnTo>
                          <a:pt x="1410" y="18"/>
                        </a:lnTo>
                        <a:lnTo>
                          <a:pt x="1412" y="21"/>
                        </a:lnTo>
                        <a:lnTo>
                          <a:pt x="1414" y="18"/>
                        </a:lnTo>
                        <a:lnTo>
                          <a:pt x="1416" y="18"/>
                        </a:lnTo>
                        <a:lnTo>
                          <a:pt x="1418" y="22"/>
                        </a:lnTo>
                        <a:lnTo>
                          <a:pt x="1420" y="17"/>
                        </a:lnTo>
                        <a:lnTo>
                          <a:pt x="1422" y="15"/>
                        </a:lnTo>
                        <a:lnTo>
                          <a:pt x="1425" y="20"/>
                        </a:lnTo>
                        <a:lnTo>
                          <a:pt x="1427" y="25"/>
                        </a:lnTo>
                        <a:lnTo>
                          <a:pt x="1429" y="18"/>
                        </a:lnTo>
                        <a:lnTo>
                          <a:pt x="1431" y="15"/>
                        </a:lnTo>
                        <a:lnTo>
                          <a:pt x="1433" y="18"/>
                        </a:lnTo>
                        <a:lnTo>
                          <a:pt x="1435" y="17"/>
                        </a:lnTo>
                        <a:lnTo>
                          <a:pt x="1437" y="15"/>
                        </a:lnTo>
                        <a:lnTo>
                          <a:pt x="1440" y="13"/>
                        </a:lnTo>
                        <a:lnTo>
                          <a:pt x="1442" y="19"/>
                        </a:lnTo>
                        <a:lnTo>
                          <a:pt x="1444" y="17"/>
                        </a:lnTo>
                        <a:lnTo>
                          <a:pt x="1446" y="14"/>
                        </a:lnTo>
                        <a:lnTo>
                          <a:pt x="1448" y="12"/>
                        </a:lnTo>
                        <a:lnTo>
                          <a:pt x="1450" y="20"/>
                        </a:lnTo>
                        <a:lnTo>
                          <a:pt x="1452" y="11"/>
                        </a:lnTo>
                        <a:lnTo>
                          <a:pt x="1455" y="21"/>
                        </a:lnTo>
                        <a:lnTo>
                          <a:pt x="1457" y="22"/>
                        </a:lnTo>
                        <a:lnTo>
                          <a:pt x="1459" y="14"/>
                        </a:lnTo>
                        <a:lnTo>
                          <a:pt x="1461" y="7"/>
                        </a:lnTo>
                        <a:lnTo>
                          <a:pt x="1463" y="13"/>
                        </a:lnTo>
                        <a:lnTo>
                          <a:pt x="1465" y="17"/>
                        </a:lnTo>
                        <a:lnTo>
                          <a:pt x="1467" y="19"/>
                        </a:lnTo>
                        <a:lnTo>
                          <a:pt x="1470" y="11"/>
                        </a:lnTo>
                        <a:lnTo>
                          <a:pt x="1472" y="21"/>
                        </a:lnTo>
                        <a:lnTo>
                          <a:pt x="1474" y="23"/>
                        </a:lnTo>
                        <a:lnTo>
                          <a:pt x="1476" y="19"/>
                        </a:lnTo>
                        <a:lnTo>
                          <a:pt x="1478" y="22"/>
                        </a:lnTo>
                        <a:lnTo>
                          <a:pt x="1480" y="20"/>
                        </a:lnTo>
                        <a:lnTo>
                          <a:pt x="1482" y="21"/>
                        </a:lnTo>
                        <a:lnTo>
                          <a:pt x="1485" y="20"/>
                        </a:lnTo>
                        <a:lnTo>
                          <a:pt x="1487" y="21"/>
                        </a:lnTo>
                        <a:lnTo>
                          <a:pt x="1489" y="17"/>
                        </a:lnTo>
                        <a:lnTo>
                          <a:pt x="1491" y="19"/>
                        </a:lnTo>
                        <a:lnTo>
                          <a:pt x="1493" y="20"/>
                        </a:lnTo>
                        <a:lnTo>
                          <a:pt x="1495" y="25"/>
                        </a:lnTo>
                        <a:lnTo>
                          <a:pt x="1497" y="14"/>
                        </a:lnTo>
                        <a:lnTo>
                          <a:pt x="1500" y="16"/>
                        </a:lnTo>
                        <a:lnTo>
                          <a:pt x="1502" y="19"/>
                        </a:lnTo>
                        <a:lnTo>
                          <a:pt x="1504" y="19"/>
                        </a:lnTo>
                        <a:lnTo>
                          <a:pt x="1506" y="19"/>
                        </a:lnTo>
                        <a:lnTo>
                          <a:pt x="1508" y="18"/>
                        </a:lnTo>
                        <a:lnTo>
                          <a:pt x="1510" y="18"/>
                        </a:lnTo>
                        <a:lnTo>
                          <a:pt x="1512" y="19"/>
                        </a:lnTo>
                        <a:lnTo>
                          <a:pt x="1515" y="14"/>
                        </a:lnTo>
                        <a:lnTo>
                          <a:pt x="1517" y="18"/>
                        </a:lnTo>
                        <a:lnTo>
                          <a:pt x="1519" y="19"/>
                        </a:lnTo>
                        <a:lnTo>
                          <a:pt x="1521" y="11"/>
                        </a:lnTo>
                        <a:lnTo>
                          <a:pt x="1523" y="18"/>
                        </a:lnTo>
                        <a:lnTo>
                          <a:pt x="1525" y="15"/>
                        </a:lnTo>
                        <a:lnTo>
                          <a:pt x="1527" y="14"/>
                        </a:lnTo>
                        <a:lnTo>
                          <a:pt x="1530" y="13"/>
                        </a:lnTo>
                        <a:lnTo>
                          <a:pt x="1532" y="12"/>
                        </a:lnTo>
                        <a:lnTo>
                          <a:pt x="1534" y="16"/>
                        </a:lnTo>
                        <a:lnTo>
                          <a:pt x="1536" y="14"/>
                        </a:lnTo>
                        <a:lnTo>
                          <a:pt x="1538" y="19"/>
                        </a:lnTo>
                        <a:lnTo>
                          <a:pt x="1540" y="23"/>
                        </a:lnTo>
                        <a:lnTo>
                          <a:pt x="1542" y="16"/>
                        </a:lnTo>
                        <a:lnTo>
                          <a:pt x="1544" y="22"/>
                        </a:lnTo>
                        <a:lnTo>
                          <a:pt x="1547" y="23"/>
                        </a:lnTo>
                        <a:lnTo>
                          <a:pt x="1549" y="16"/>
                        </a:lnTo>
                        <a:lnTo>
                          <a:pt x="1551" y="25"/>
                        </a:lnTo>
                        <a:lnTo>
                          <a:pt x="1553" y="14"/>
                        </a:lnTo>
                        <a:lnTo>
                          <a:pt x="1555" y="12"/>
                        </a:lnTo>
                        <a:lnTo>
                          <a:pt x="1557" y="8"/>
                        </a:lnTo>
                        <a:lnTo>
                          <a:pt x="1559" y="16"/>
                        </a:lnTo>
                        <a:lnTo>
                          <a:pt x="1562" y="12"/>
                        </a:lnTo>
                        <a:lnTo>
                          <a:pt x="1564" y="20"/>
                        </a:lnTo>
                        <a:lnTo>
                          <a:pt x="1566" y="17"/>
                        </a:lnTo>
                        <a:lnTo>
                          <a:pt x="1568" y="14"/>
                        </a:lnTo>
                        <a:lnTo>
                          <a:pt x="1570" y="13"/>
                        </a:lnTo>
                        <a:lnTo>
                          <a:pt x="1572" y="21"/>
                        </a:lnTo>
                        <a:lnTo>
                          <a:pt x="1574" y="18"/>
                        </a:lnTo>
                        <a:lnTo>
                          <a:pt x="1577" y="16"/>
                        </a:lnTo>
                        <a:lnTo>
                          <a:pt x="1579" y="17"/>
                        </a:lnTo>
                        <a:lnTo>
                          <a:pt x="1581" y="18"/>
                        </a:lnTo>
                        <a:lnTo>
                          <a:pt x="1583" y="17"/>
                        </a:lnTo>
                        <a:lnTo>
                          <a:pt x="1585" y="23"/>
                        </a:lnTo>
                        <a:lnTo>
                          <a:pt x="1587" y="25"/>
                        </a:lnTo>
                        <a:lnTo>
                          <a:pt x="1589" y="12"/>
                        </a:lnTo>
                        <a:lnTo>
                          <a:pt x="1592" y="8"/>
                        </a:lnTo>
                        <a:lnTo>
                          <a:pt x="1594" y="17"/>
                        </a:lnTo>
                        <a:lnTo>
                          <a:pt x="1596" y="15"/>
                        </a:lnTo>
                        <a:lnTo>
                          <a:pt x="1598" y="20"/>
                        </a:lnTo>
                        <a:lnTo>
                          <a:pt x="1600" y="17"/>
                        </a:lnTo>
                        <a:lnTo>
                          <a:pt x="1602" y="15"/>
                        </a:lnTo>
                        <a:lnTo>
                          <a:pt x="1604" y="22"/>
                        </a:lnTo>
                        <a:lnTo>
                          <a:pt x="1607" y="31"/>
                        </a:lnTo>
                        <a:lnTo>
                          <a:pt x="1609" y="60"/>
                        </a:lnTo>
                        <a:lnTo>
                          <a:pt x="1611" y="84"/>
                        </a:lnTo>
                        <a:lnTo>
                          <a:pt x="1613" y="78"/>
                        </a:lnTo>
                        <a:lnTo>
                          <a:pt x="1615" y="58"/>
                        </a:lnTo>
                        <a:lnTo>
                          <a:pt x="1617" y="26"/>
                        </a:lnTo>
                        <a:lnTo>
                          <a:pt x="1619" y="33"/>
                        </a:lnTo>
                        <a:lnTo>
                          <a:pt x="1622" y="17"/>
                        </a:lnTo>
                        <a:lnTo>
                          <a:pt x="1624" y="7"/>
                        </a:lnTo>
                        <a:lnTo>
                          <a:pt x="1626" y="19"/>
                        </a:lnTo>
                        <a:lnTo>
                          <a:pt x="1628" y="19"/>
                        </a:lnTo>
                        <a:lnTo>
                          <a:pt x="1630" y="11"/>
                        </a:lnTo>
                        <a:lnTo>
                          <a:pt x="1632" y="12"/>
                        </a:lnTo>
                        <a:lnTo>
                          <a:pt x="1634" y="3"/>
                        </a:lnTo>
                        <a:lnTo>
                          <a:pt x="1637" y="10"/>
                        </a:lnTo>
                        <a:lnTo>
                          <a:pt x="1639" y="3"/>
                        </a:lnTo>
                        <a:lnTo>
                          <a:pt x="1641" y="19"/>
                        </a:lnTo>
                        <a:lnTo>
                          <a:pt x="1643" y="11"/>
                        </a:lnTo>
                        <a:lnTo>
                          <a:pt x="1645" y="15"/>
                        </a:lnTo>
                        <a:lnTo>
                          <a:pt x="1647" y="10"/>
                        </a:lnTo>
                        <a:lnTo>
                          <a:pt x="1649" y="16"/>
                        </a:lnTo>
                        <a:lnTo>
                          <a:pt x="1652" y="10"/>
                        </a:lnTo>
                        <a:lnTo>
                          <a:pt x="1654" y="10"/>
                        </a:lnTo>
                        <a:lnTo>
                          <a:pt x="1656" y="1"/>
                        </a:lnTo>
                        <a:lnTo>
                          <a:pt x="1658" y="16"/>
                        </a:lnTo>
                        <a:lnTo>
                          <a:pt x="1660" y="8"/>
                        </a:lnTo>
                        <a:lnTo>
                          <a:pt x="1662" y="14"/>
                        </a:lnTo>
                        <a:lnTo>
                          <a:pt x="1664" y="9"/>
                        </a:lnTo>
                        <a:lnTo>
                          <a:pt x="1667" y="11"/>
                        </a:lnTo>
                        <a:lnTo>
                          <a:pt x="1669" y="13"/>
                        </a:lnTo>
                        <a:lnTo>
                          <a:pt x="1671" y="8"/>
                        </a:lnTo>
                        <a:lnTo>
                          <a:pt x="1673" y="23"/>
                        </a:lnTo>
                        <a:lnTo>
                          <a:pt x="1675" y="7"/>
                        </a:lnTo>
                        <a:lnTo>
                          <a:pt x="1677" y="10"/>
                        </a:lnTo>
                        <a:lnTo>
                          <a:pt x="1679" y="12"/>
                        </a:lnTo>
                        <a:lnTo>
                          <a:pt x="1682" y="13"/>
                        </a:lnTo>
                        <a:lnTo>
                          <a:pt x="1684" y="5"/>
                        </a:lnTo>
                        <a:lnTo>
                          <a:pt x="1686" y="15"/>
                        </a:lnTo>
                        <a:lnTo>
                          <a:pt x="1688" y="15"/>
                        </a:lnTo>
                        <a:lnTo>
                          <a:pt x="1690" y="16"/>
                        </a:lnTo>
                        <a:lnTo>
                          <a:pt x="1692" y="16"/>
                        </a:lnTo>
                        <a:lnTo>
                          <a:pt x="1694" y="15"/>
                        </a:lnTo>
                        <a:lnTo>
                          <a:pt x="1697" y="3"/>
                        </a:lnTo>
                        <a:lnTo>
                          <a:pt x="1699" y="15"/>
                        </a:lnTo>
                        <a:lnTo>
                          <a:pt x="1701" y="13"/>
                        </a:lnTo>
                        <a:lnTo>
                          <a:pt x="1703" y="7"/>
                        </a:lnTo>
                        <a:lnTo>
                          <a:pt x="1705" y="18"/>
                        </a:lnTo>
                        <a:lnTo>
                          <a:pt x="1707" y="12"/>
                        </a:lnTo>
                        <a:lnTo>
                          <a:pt x="1709" y="12"/>
                        </a:lnTo>
                        <a:lnTo>
                          <a:pt x="1712" y="13"/>
                        </a:lnTo>
                        <a:lnTo>
                          <a:pt x="1714" y="17"/>
                        </a:lnTo>
                        <a:lnTo>
                          <a:pt x="1716" y="10"/>
                        </a:lnTo>
                        <a:lnTo>
                          <a:pt x="1718" y="14"/>
                        </a:lnTo>
                        <a:lnTo>
                          <a:pt x="1720" y="14"/>
                        </a:lnTo>
                        <a:lnTo>
                          <a:pt x="1722" y="15"/>
                        </a:lnTo>
                        <a:lnTo>
                          <a:pt x="1724" y="9"/>
                        </a:lnTo>
                        <a:lnTo>
                          <a:pt x="1726" y="9"/>
                        </a:lnTo>
                        <a:lnTo>
                          <a:pt x="1729" y="14"/>
                        </a:lnTo>
                        <a:lnTo>
                          <a:pt x="1731" y="20"/>
                        </a:lnTo>
                        <a:lnTo>
                          <a:pt x="1733" y="16"/>
                        </a:lnTo>
                        <a:lnTo>
                          <a:pt x="1735" y="17"/>
                        </a:lnTo>
                        <a:lnTo>
                          <a:pt x="1737" y="18"/>
                        </a:lnTo>
                        <a:lnTo>
                          <a:pt x="1739" y="6"/>
                        </a:lnTo>
                        <a:lnTo>
                          <a:pt x="1741" y="18"/>
                        </a:lnTo>
                        <a:lnTo>
                          <a:pt x="1744" y="10"/>
                        </a:lnTo>
                        <a:lnTo>
                          <a:pt x="1746" y="13"/>
                        </a:lnTo>
                        <a:lnTo>
                          <a:pt x="1748" y="7"/>
                        </a:lnTo>
                        <a:lnTo>
                          <a:pt x="1750" y="17"/>
                        </a:lnTo>
                        <a:lnTo>
                          <a:pt x="1752" y="20"/>
                        </a:lnTo>
                        <a:lnTo>
                          <a:pt x="1754" y="14"/>
                        </a:lnTo>
                        <a:lnTo>
                          <a:pt x="1756" y="16"/>
                        </a:lnTo>
                        <a:lnTo>
                          <a:pt x="1759" y="19"/>
                        </a:lnTo>
                      </a:path>
                    </a:pathLst>
                  </a:custGeom>
                  <a:noFill/>
                  <a:ln w="3175" cap="flat">
                    <a:solidFill>
                      <a:srgbClr val="CC0099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60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29" name="直接连接符 28"/>
                  <p:cNvCxnSpPr/>
                  <p:nvPr/>
                </p:nvCxnSpPr>
                <p:spPr>
                  <a:xfrm rot="5400000">
                    <a:off x="3402871" y="3376426"/>
                    <a:ext cx="72000" cy="497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直接连接符 29"/>
                  <p:cNvCxnSpPr/>
                  <p:nvPr/>
                </p:nvCxnSpPr>
                <p:spPr>
                  <a:xfrm rot="5400000">
                    <a:off x="3649839" y="3376426"/>
                    <a:ext cx="72000" cy="497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直接连接符 30"/>
                  <p:cNvCxnSpPr/>
                  <p:nvPr/>
                </p:nvCxnSpPr>
                <p:spPr>
                  <a:xfrm rot="5400000">
                    <a:off x="3896667" y="3376426"/>
                    <a:ext cx="72000" cy="497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直接连接符 31"/>
                  <p:cNvCxnSpPr/>
                  <p:nvPr/>
                </p:nvCxnSpPr>
                <p:spPr>
                  <a:xfrm rot="5400000">
                    <a:off x="4143495" y="3376426"/>
                    <a:ext cx="72000" cy="497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直接连接符 32"/>
                  <p:cNvCxnSpPr/>
                  <p:nvPr/>
                </p:nvCxnSpPr>
                <p:spPr>
                  <a:xfrm rot="5400000">
                    <a:off x="4390462" y="3376426"/>
                    <a:ext cx="72000" cy="497"/>
                  </a:xfrm>
                  <a:prstGeom prst="line">
                    <a:avLst/>
                  </a:prstGeom>
                  <a:ln w="1905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" name="组合 19"/>
                <p:cNvGrpSpPr/>
                <p:nvPr/>
              </p:nvGrpSpPr>
              <p:grpSpPr>
                <a:xfrm>
                  <a:off x="6802342" y="1578594"/>
                  <a:ext cx="1354323" cy="1899797"/>
                  <a:chOff x="4612510" y="3373138"/>
                  <a:chExt cx="727053" cy="1712597"/>
                </a:xfrm>
              </p:grpSpPr>
              <p:sp>
                <p:nvSpPr>
                  <p:cNvPr id="21" name="文本框 108">
                    <a:extLst>
                      <a:ext uri="{FF2B5EF4-FFF2-40B4-BE49-F238E27FC236}">
                        <a16:creationId xmlns:a16="http://schemas.microsoft.com/office/drawing/2014/main" id="{AA17AD4C-AC6C-4C00-8FC7-A9ED202ADF15}"/>
                      </a:ext>
                    </a:extLst>
                  </p:cNvPr>
                  <p:cNvSpPr txBox="1"/>
                  <p:nvPr/>
                </p:nvSpPr>
                <p:spPr>
                  <a:xfrm>
                    <a:off x="4612510" y="4752796"/>
                    <a:ext cx="727053" cy="33293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zh-CN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rPr>
                      <a:t>50 ms</a:t>
                    </a:r>
                    <a:endParaRPr kumimoji="0" lang="zh-CN" altLang="en-US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22" name="直接连接符 21">
                    <a:extLst>
                      <a:ext uri="{FF2B5EF4-FFF2-40B4-BE49-F238E27FC236}">
                        <a16:creationId xmlns:a16="http://schemas.microsoft.com/office/drawing/2014/main" id="{2CBF4699-6025-4AFC-82E4-EA621F09A858}"/>
                      </a:ext>
                    </a:extLst>
                  </p:cNvPr>
                  <p:cNvCxnSpPr/>
                  <p:nvPr/>
                </p:nvCxnSpPr>
                <p:spPr>
                  <a:xfrm>
                    <a:off x="4716377" y="4739003"/>
                    <a:ext cx="339956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" name="Freeform 221"/>
                  <p:cNvSpPr>
                    <a:spLocks/>
                  </p:cNvSpPr>
                  <p:nvPr/>
                </p:nvSpPr>
                <p:spPr bwMode="auto">
                  <a:xfrm>
                    <a:off x="4701025" y="3539931"/>
                    <a:ext cx="611470" cy="437378"/>
                  </a:xfrm>
                  <a:custGeom>
                    <a:avLst/>
                    <a:gdLst/>
                    <a:ahLst/>
                    <a:cxnLst>
                      <a:cxn ang="0">
                        <a:pos x="24" y="80"/>
                      </a:cxn>
                      <a:cxn ang="0">
                        <a:pos x="52" y="79"/>
                      </a:cxn>
                      <a:cxn ang="0">
                        <a:pos x="81" y="79"/>
                      </a:cxn>
                      <a:cxn ang="0">
                        <a:pos x="109" y="80"/>
                      </a:cxn>
                      <a:cxn ang="0">
                        <a:pos x="138" y="80"/>
                      </a:cxn>
                      <a:cxn ang="0">
                        <a:pos x="166" y="81"/>
                      </a:cxn>
                      <a:cxn ang="0">
                        <a:pos x="195" y="81"/>
                      </a:cxn>
                      <a:cxn ang="0">
                        <a:pos x="224" y="82"/>
                      </a:cxn>
                      <a:cxn ang="0">
                        <a:pos x="252" y="82"/>
                      </a:cxn>
                      <a:cxn ang="0">
                        <a:pos x="281" y="81"/>
                      </a:cxn>
                      <a:cxn ang="0">
                        <a:pos x="309" y="81"/>
                      </a:cxn>
                      <a:cxn ang="0">
                        <a:pos x="338" y="81"/>
                      </a:cxn>
                      <a:cxn ang="0">
                        <a:pos x="366" y="81"/>
                      </a:cxn>
                      <a:cxn ang="0">
                        <a:pos x="395" y="81"/>
                      </a:cxn>
                      <a:cxn ang="0">
                        <a:pos x="424" y="79"/>
                      </a:cxn>
                      <a:cxn ang="0">
                        <a:pos x="452" y="80"/>
                      </a:cxn>
                      <a:cxn ang="0">
                        <a:pos x="481" y="80"/>
                      </a:cxn>
                      <a:cxn ang="0">
                        <a:pos x="509" y="80"/>
                      </a:cxn>
                      <a:cxn ang="0">
                        <a:pos x="538" y="81"/>
                      </a:cxn>
                      <a:cxn ang="0">
                        <a:pos x="566" y="80"/>
                      </a:cxn>
                      <a:cxn ang="0">
                        <a:pos x="595" y="81"/>
                      </a:cxn>
                      <a:cxn ang="0">
                        <a:pos x="623" y="82"/>
                      </a:cxn>
                      <a:cxn ang="0">
                        <a:pos x="652" y="82"/>
                      </a:cxn>
                      <a:cxn ang="0">
                        <a:pos x="681" y="82"/>
                      </a:cxn>
                      <a:cxn ang="0">
                        <a:pos x="709" y="81"/>
                      </a:cxn>
                      <a:cxn ang="0">
                        <a:pos x="738" y="75"/>
                      </a:cxn>
                      <a:cxn ang="0">
                        <a:pos x="766" y="67"/>
                      </a:cxn>
                      <a:cxn ang="0">
                        <a:pos x="795" y="16"/>
                      </a:cxn>
                      <a:cxn ang="0">
                        <a:pos x="823" y="29"/>
                      </a:cxn>
                      <a:cxn ang="0">
                        <a:pos x="852" y="66"/>
                      </a:cxn>
                      <a:cxn ang="0">
                        <a:pos x="881" y="79"/>
                      </a:cxn>
                      <a:cxn ang="0">
                        <a:pos x="909" y="81"/>
                      </a:cxn>
                      <a:cxn ang="0">
                        <a:pos x="938" y="82"/>
                      </a:cxn>
                      <a:cxn ang="0">
                        <a:pos x="966" y="82"/>
                      </a:cxn>
                      <a:cxn ang="0">
                        <a:pos x="995" y="83"/>
                      </a:cxn>
                      <a:cxn ang="0">
                        <a:pos x="1023" y="84"/>
                      </a:cxn>
                      <a:cxn ang="0">
                        <a:pos x="1052" y="83"/>
                      </a:cxn>
                      <a:cxn ang="0">
                        <a:pos x="1080" y="82"/>
                      </a:cxn>
                      <a:cxn ang="0">
                        <a:pos x="1109" y="82"/>
                      </a:cxn>
                      <a:cxn ang="0">
                        <a:pos x="1138" y="82"/>
                      </a:cxn>
                      <a:cxn ang="0">
                        <a:pos x="1166" y="82"/>
                      </a:cxn>
                      <a:cxn ang="0">
                        <a:pos x="1195" y="81"/>
                      </a:cxn>
                      <a:cxn ang="0">
                        <a:pos x="1223" y="80"/>
                      </a:cxn>
                      <a:cxn ang="0">
                        <a:pos x="1252" y="80"/>
                      </a:cxn>
                      <a:cxn ang="0">
                        <a:pos x="1280" y="81"/>
                      </a:cxn>
                      <a:cxn ang="0">
                        <a:pos x="1309" y="82"/>
                      </a:cxn>
                      <a:cxn ang="0">
                        <a:pos x="1337" y="81"/>
                      </a:cxn>
                      <a:cxn ang="0">
                        <a:pos x="1366" y="81"/>
                      </a:cxn>
                      <a:cxn ang="0">
                        <a:pos x="1395" y="83"/>
                      </a:cxn>
                      <a:cxn ang="0">
                        <a:pos x="1423" y="83"/>
                      </a:cxn>
                      <a:cxn ang="0">
                        <a:pos x="1452" y="83"/>
                      </a:cxn>
                      <a:cxn ang="0">
                        <a:pos x="1480" y="82"/>
                      </a:cxn>
                      <a:cxn ang="0">
                        <a:pos x="1509" y="82"/>
                      </a:cxn>
                      <a:cxn ang="0">
                        <a:pos x="1537" y="82"/>
                      </a:cxn>
                      <a:cxn ang="0">
                        <a:pos x="1566" y="82"/>
                      </a:cxn>
                      <a:cxn ang="0">
                        <a:pos x="1594" y="80"/>
                      </a:cxn>
                      <a:cxn ang="0">
                        <a:pos x="1623" y="80"/>
                      </a:cxn>
                      <a:cxn ang="0">
                        <a:pos x="1652" y="81"/>
                      </a:cxn>
                      <a:cxn ang="0">
                        <a:pos x="1680" y="81"/>
                      </a:cxn>
                      <a:cxn ang="0">
                        <a:pos x="1709" y="82"/>
                      </a:cxn>
                      <a:cxn ang="0">
                        <a:pos x="1737" y="81"/>
                      </a:cxn>
                    </a:cxnLst>
                    <a:rect l="0" t="0" r="r" b="b"/>
                    <a:pathLst>
                      <a:path w="1758" h="84">
                        <a:moveTo>
                          <a:pt x="0" y="81"/>
                        </a:moveTo>
                        <a:lnTo>
                          <a:pt x="0" y="81"/>
                        </a:lnTo>
                        <a:lnTo>
                          <a:pt x="2" y="81"/>
                        </a:lnTo>
                        <a:lnTo>
                          <a:pt x="5" y="81"/>
                        </a:lnTo>
                        <a:lnTo>
                          <a:pt x="7" y="81"/>
                        </a:lnTo>
                        <a:lnTo>
                          <a:pt x="9" y="80"/>
                        </a:lnTo>
                        <a:lnTo>
                          <a:pt x="12" y="81"/>
                        </a:lnTo>
                        <a:lnTo>
                          <a:pt x="14" y="80"/>
                        </a:lnTo>
                        <a:lnTo>
                          <a:pt x="17" y="81"/>
                        </a:lnTo>
                        <a:lnTo>
                          <a:pt x="19" y="80"/>
                        </a:lnTo>
                        <a:lnTo>
                          <a:pt x="21" y="80"/>
                        </a:lnTo>
                        <a:lnTo>
                          <a:pt x="24" y="80"/>
                        </a:lnTo>
                        <a:lnTo>
                          <a:pt x="26" y="80"/>
                        </a:lnTo>
                        <a:lnTo>
                          <a:pt x="28" y="80"/>
                        </a:lnTo>
                        <a:lnTo>
                          <a:pt x="31" y="80"/>
                        </a:lnTo>
                        <a:lnTo>
                          <a:pt x="33" y="80"/>
                        </a:lnTo>
                        <a:lnTo>
                          <a:pt x="36" y="79"/>
                        </a:lnTo>
                        <a:lnTo>
                          <a:pt x="38" y="80"/>
                        </a:lnTo>
                        <a:lnTo>
                          <a:pt x="40" y="79"/>
                        </a:lnTo>
                        <a:lnTo>
                          <a:pt x="43" y="79"/>
                        </a:lnTo>
                        <a:lnTo>
                          <a:pt x="45" y="79"/>
                        </a:lnTo>
                        <a:lnTo>
                          <a:pt x="48" y="79"/>
                        </a:lnTo>
                        <a:lnTo>
                          <a:pt x="50" y="79"/>
                        </a:lnTo>
                        <a:lnTo>
                          <a:pt x="52" y="79"/>
                        </a:lnTo>
                        <a:lnTo>
                          <a:pt x="55" y="79"/>
                        </a:lnTo>
                        <a:lnTo>
                          <a:pt x="57" y="79"/>
                        </a:lnTo>
                        <a:lnTo>
                          <a:pt x="59" y="79"/>
                        </a:lnTo>
                        <a:lnTo>
                          <a:pt x="62" y="79"/>
                        </a:lnTo>
                        <a:lnTo>
                          <a:pt x="64" y="79"/>
                        </a:lnTo>
                        <a:lnTo>
                          <a:pt x="67" y="79"/>
                        </a:lnTo>
                        <a:lnTo>
                          <a:pt x="69" y="80"/>
                        </a:lnTo>
                        <a:lnTo>
                          <a:pt x="71" y="79"/>
                        </a:lnTo>
                        <a:lnTo>
                          <a:pt x="74" y="80"/>
                        </a:lnTo>
                        <a:lnTo>
                          <a:pt x="76" y="79"/>
                        </a:lnTo>
                        <a:lnTo>
                          <a:pt x="78" y="79"/>
                        </a:lnTo>
                        <a:lnTo>
                          <a:pt x="81" y="79"/>
                        </a:lnTo>
                        <a:lnTo>
                          <a:pt x="83" y="79"/>
                        </a:lnTo>
                        <a:lnTo>
                          <a:pt x="86" y="80"/>
                        </a:lnTo>
                        <a:lnTo>
                          <a:pt x="88" y="79"/>
                        </a:lnTo>
                        <a:lnTo>
                          <a:pt x="90" y="80"/>
                        </a:lnTo>
                        <a:lnTo>
                          <a:pt x="93" y="79"/>
                        </a:lnTo>
                        <a:lnTo>
                          <a:pt x="95" y="80"/>
                        </a:lnTo>
                        <a:lnTo>
                          <a:pt x="98" y="80"/>
                        </a:lnTo>
                        <a:lnTo>
                          <a:pt x="100" y="80"/>
                        </a:lnTo>
                        <a:lnTo>
                          <a:pt x="102" y="80"/>
                        </a:lnTo>
                        <a:lnTo>
                          <a:pt x="105" y="80"/>
                        </a:lnTo>
                        <a:lnTo>
                          <a:pt x="107" y="80"/>
                        </a:lnTo>
                        <a:lnTo>
                          <a:pt x="109" y="80"/>
                        </a:lnTo>
                        <a:lnTo>
                          <a:pt x="112" y="80"/>
                        </a:lnTo>
                        <a:lnTo>
                          <a:pt x="114" y="80"/>
                        </a:lnTo>
                        <a:lnTo>
                          <a:pt x="117" y="80"/>
                        </a:lnTo>
                        <a:lnTo>
                          <a:pt x="119" y="80"/>
                        </a:lnTo>
                        <a:lnTo>
                          <a:pt x="121" y="80"/>
                        </a:lnTo>
                        <a:lnTo>
                          <a:pt x="124" y="80"/>
                        </a:lnTo>
                        <a:lnTo>
                          <a:pt x="126" y="80"/>
                        </a:lnTo>
                        <a:lnTo>
                          <a:pt x="128" y="80"/>
                        </a:lnTo>
                        <a:lnTo>
                          <a:pt x="131" y="80"/>
                        </a:lnTo>
                        <a:lnTo>
                          <a:pt x="133" y="80"/>
                        </a:lnTo>
                        <a:lnTo>
                          <a:pt x="136" y="81"/>
                        </a:lnTo>
                        <a:lnTo>
                          <a:pt x="138" y="80"/>
                        </a:lnTo>
                        <a:lnTo>
                          <a:pt x="140" y="80"/>
                        </a:lnTo>
                        <a:lnTo>
                          <a:pt x="143" y="80"/>
                        </a:lnTo>
                        <a:lnTo>
                          <a:pt x="145" y="80"/>
                        </a:lnTo>
                        <a:lnTo>
                          <a:pt x="147" y="81"/>
                        </a:lnTo>
                        <a:lnTo>
                          <a:pt x="150" y="81"/>
                        </a:lnTo>
                        <a:lnTo>
                          <a:pt x="152" y="81"/>
                        </a:lnTo>
                        <a:lnTo>
                          <a:pt x="155" y="81"/>
                        </a:lnTo>
                        <a:lnTo>
                          <a:pt x="157" y="81"/>
                        </a:lnTo>
                        <a:lnTo>
                          <a:pt x="159" y="80"/>
                        </a:lnTo>
                        <a:lnTo>
                          <a:pt x="162" y="81"/>
                        </a:lnTo>
                        <a:lnTo>
                          <a:pt x="164" y="80"/>
                        </a:lnTo>
                        <a:lnTo>
                          <a:pt x="166" y="81"/>
                        </a:lnTo>
                        <a:lnTo>
                          <a:pt x="169" y="80"/>
                        </a:lnTo>
                        <a:lnTo>
                          <a:pt x="171" y="81"/>
                        </a:lnTo>
                        <a:lnTo>
                          <a:pt x="174" y="80"/>
                        </a:lnTo>
                        <a:lnTo>
                          <a:pt x="176" y="81"/>
                        </a:lnTo>
                        <a:lnTo>
                          <a:pt x="178" y="81"/>
                        </a:lnTo>
                        <a:lnTo>
                          <a:pt x="181" y="81"/>
                        </a:lnTo>
                        <a:lnTo>
                          <a:pt x="183" y="81"/>
                        </a:lnTo>
                        <a:lnTo>
                          <a:pt x="186" y="81"/>
                        </a:lnTo>
                        <a:lnTo>
                          <a:pt x="188" y="81"/>
                        </a:lnTo>
                        <a:lnTo>
                          <a:pt x="190" y="81"/>
                        </a:lnTo>
                        <a:lnTo>
                          <a:pt x="193" y="81"/>
                        </a:lnTo>
                        <a:lnTo>
                          <a:pt x="195" y="81"/>
                        </a:lnTo>
                        <a:lnTo>
                          <a:pt x="197" y="81"/>
                        </a:lnTo>
                        <a:lnTo>
                          <a:pt x="200" y="81"/>
                        </a:lnTo>
                        <a:lnTo>
                          <a:pt x="202" y="81"/>
                        </a:lnTo>
                        <a:lnTo>
                          <a:pt x="205" y="81"/>
                        </a:lnTo>
                        <a:lnTo>
                          <a:pt x="207" y="81"/>
                        </a:lnTo>
                        <a:lnTo>
                          <a:pt x="209" y="81"/>
                        </a:lnTo>
                        <a:lnTo>
                          <a:pt x="212" y="81"/>
                        </a:lnTo>
                        <a:lnTo>
                          <a:pt x="214" y="81"/>
                        </a:lnTo>
                        <a:lnTo>
                          <a:pt x="217" y="81"/>
                        </a:lnTo>
                        <a:lnTo>
                          <a:pt x="219" y="81"/>
                        </a:lnTo>
                        <a:lnTo>
                          <a:pt x="221" y="81"/>
                        </a:lnTo>
                        <a:lnTo>
                          <a:pt x="224" y="82"/>
                        </a:lnTo>
                        <a:lnTo>
                          <a:pt x="226" y="82"/>
                        </a:lnTo>
                        <a:lnTo>
                          <a:pt x="228" y="82"/>
                        </a:lnTo>
                        <a:lnTo>
                          <a:pt x="231" y="82"/>
                        </a:lnTo>
                        <a:lnTo>
                          <a:pt x="233" y="82"/>
                        </a:lnTo>
                        <a:lnTo>
                          <a:pt x="236" y="82"/>
                        </a:lnTo>
                        <a:lnTo>
                          <a:pt x="238" y="82"/>
                        </a:lnTo>
                        <a:lnTo>
                          <a:pt x="240" y="82"/>
                        </a:lnTo>
                        <a:lnTo>
                          <a:pt x="243" y="82"/>
                        </a:lnTo>
                        <a:lnTo>
                          <a:pt x="245" y="82"/>
                        </a:lnTo>
                        <a:lnTo>
                          <a:pt x="247" y="82"/>
                        </a:lnTo>
                        <a:lnTo>
                          <a:pt x="250" y="82"/>
                        </a:lnTo>
                        <a:lnTo>
                          <a:pt x="252" y="82"/>
                        </a:lnTo>
                        <a:lnTo>
                          <a:pt x="255" y="82"/>
                        </a:lnTo>
                        <a:lnTo>
                          <a:pt x="257" y="82"/>
                        </a:lnTo>
                        <a:lnTo>
                          <a:pt x="259" y="82"/>
                        </a:lnTo>
                        <a:lnTo>
                          <a:pt x="262" y="82"/>
                        </a:lnTo>
                        <a:lnTo>
                          <a:pt x="264" y="82"/>
                        </a:lnTo>
                        <a:lnTo>
                          <a:pt x="266" y="82"/>
                        </a:lnTo>
                        <a:lnTo>
                          <a:pt x="269" y="82"/>
                        </a:lnTo>
                        <a:lnTo>
                          <a:pt x="271" y="82"/>
                        </a:lnTo>
                        <a:lnTo>
                          <a:pt x="274" y="82"/>
                        </a:lnTo>
                        <a:lnTo>
                          <a:pt x="276" y="82"/>
                        </a:lnTo>
                        <a:lnTo>
                          <a:pt x="278" y="82"/>
                        </a:lnTo>
                        <a:lnTo>
                          <a:pt x="281" y="81"/>
                        </a:lnTo>
                        <a:lnTo>
                          <a:pt x="283" y="82"/>
                        </a:lnTo>
                        <a:lnTo>
                          <a:pt x="285" y="82"/>
                        </a:lnTo>
                        <a:lnTo>
                          <a:pt x="288" y="82"/>
                        </a:lnTo>
                        <a:lnTo>
                          <a:pt x="290" y="82"/>
                        </a:lnTo>
                        <a:lnTo>
                          <a:pt x="293" y="81"/>
                        </a:lnTo>
                        <a:lnTo>
                          <a:pt x="295" y="82"/>
                        </a:lnTo>
                        <a:lnTo>
                          <a:pt x="297" y="81"/>
                        </a:lnTo>
                        <a:lnTo>
                          <a:pt x="300" y="81"/>
                        </a:lnTo>
                        <a:lnTo>
                          <a:pt x="302" y="81"/>
                        </a:lnTo>
                        <a:lnTo>
                          <a:pt x="305" y="81"/>
                        </a:lnTo>
                        <a:lnTo>
                          <a:pt x="307" y="81"/>
                        </a:lnTo>
                        <a:lnTo>
                          <a:pt x="309" y="81"/>
                        </a:lnTo>
                        <a:lnTo>
                          <a:pt x="312" y="81"/>
                        </a:lnTo>
                        <a:lnTo>
                          <a:pt x="314" y="81"/>
                        </a:lnTo>
                        <a:lnTo>
                          <a:pt x="316" y="81"/>
                        </a:lnTo>
                        <a:lnTo>
                          <a:pt x="319" y="81"/>
                        </a:lnTo>
                        <a:lnTo>
                          <a:pt x="321" y="81"/>
                        </a:lnTo>
                        <a:lnTo>
                          <a:pt x="324" y="81"/>
                        </a:lnTo>
                        <a:lnTo>
                          <a:pt x="326" y="81"/>
                        </a:lnTo>
                        <a:lnTo>
                          <a:pt x="328" y="81"/>
                        </a:lnTo>
                        <a:lnTo>
                          <a:pt x="331" y="81"/>
                        </a:lnTo>
                        <a:lnTo>
                          <a:pt x="333" y="81"/>
                        </a:lnTo>
                        <a:lnTo>
                          <a:pt x="336" y="81"/>
                        </a:lnTo>
                        <a:lnTo>
                          <a:pt x="338" y="81"/>
                        </a:lnTo>
                        <a:lnTo>
                          <a:pt x="340" y="81"/>
                        </a:lnTo>
                        <a:lnTo>
                          <a:pt x="343" y="81"/>
                        </a:lnTo>
                        <a:lnTo>
                          <a:pt x="345" y="81"/>
                        </a:lnTo>
                        <a:lnTo>
                          <a:pt x="347" y="81"/>
                        </a:lnTo>
                        <a:lnTo>
                          <a:pt x="350" y="81"/>
                        </a:lnTo>
                        <a:lnTo>
                          <a:pt x="352" y="81"/>
                        </a:lnTo>
                        <a:lnTo>
                          <a:pt x="355" y="81"/>
                        </a:lnTo>
                        <a:lnTo>
                          <a:pt x="357" y="81"/>
                        </a:lnTo>
                        <a:lnTo>
                          <a:pt x="359" y="81"/>
                        </a:lnTo>
                        <a:lnTo>
                          <a:pt x="362" y="81"/>
                        </a:lnTo>
                        <a:lnTo>
                          <a:pt x="364" y="81"/>
                        </a:lnTo>
                        <a:lnTo>
                          <a:pt x="366" y="81"/>
                        </a:lnTo>
                        <a:lnTo>
                          <a:pt x="369" y="81"/>
                        </a:lnTo>
                        <a:lnTo>
                          <a:pt x="371" y="81"/>
                        </a:lnTo>
                        <a:lnTo>
                          <a:pt x="374" y="81"/>
                        </a:lnTo>
                        <a:lnTo>
                          <a:pt x="376" y="81"/>
                        </a:lnTo>
                        <a:lnTo>
                          <a:pt x="378" y="81"/>
                        </a:lnTo>
                        <a:lnTo>
                          <a:pt x="381" y="81"/>
                        </a:lnTo>
                        <a:lnTo>
                          <a:pt x="383" y="81"/>
                        </a:lnTo>
                        <a:lnTo>
                          <a:pt x="385" y="81"/>
                        </a:lnTo>
                        <a:lnTo>
                          <a:pt x="388" y="81"/>
                        </a:lnTo>
                        <a:lnTo>
                          <a:pt x="390" y="81"/>
                        </a:lnTo>
                        <a:lnTo>
                          <a:pt x="393" y="81"/>
                        </a:lnTo>
                        <a:lnTo>
                          <a:pt x="395" y="81"/>
                        </a:lnTo>
                        <a:lnTo>
                          <a:pt x="397" y="81"/>
                        </a:lnTo>
                        <a:lnTo>
                          <a:pt x="400" y="81"/>
                        </a:lnTo>
                        <a:lnTo>
                          <a:pt x="402" y="81"/>
                        </a:lnTo>
                        <a:lnTo>
                          <a:pt x="404" y="81"/>
                        </a:lnTo>
                        <a:lnTo>
                          <a:pt x="407" y="81"/>
                        </a:lnTo>
                        <a:lnTo>
                          <a:pt x="409" y="80"/>
                        </a:lnTo>
                        <a:lnTo>
                          <a:pt x="412" y="81"/>
                        </a:lnTo>
                        <a:lnTo>
                          <a:pt x="414" y="80"/>
                        </a:lnTo>
                        <a:lnTo>
                          <a:pt x="416" y="80"/>
                        </a:lnTo>
                        <a:lnTo>
                          <a:pt x="419" y="80"/>
                        </a:lnTo>
                        <a:lnTo>
                          <a:pt x="421" y="80"/>
                        </a:lnTo>
                        <a:lnTo>
                          <a:pt x="424" y="79"/>
                        </a:lnTo>
                        <a:lnTo>
                          <a:pt x="426" y="80"/>
                        </a:lnTo>
                        <a:lnTo>
                          <a:pt x="428" y="79"/>
                        </a:lnTo>
                        <a:lnTo>
                          <a:pt x="431" y="80"/>
                        </a:lnTo>
                        <a:lnTo>
                          <a:pt x="433" y="79"/>
                        </a:lnTo>
                        <a:lnTo>
                          <a:pt x="435" y="80"/>
                        </a:lnTo>
                        <a:lnTo>
                          <a:pt x="438" y="80"/>
                        </a:lnTo>
                        <a:lnTo>
                          <a:pt x="440" y="80"/>
                        </a:lnTo>
                        <a:lnTo>
                          <a:pt x="443" y="80"/>
                        </a:lnTo>
                        <a:lnTo>
                          <a:pt x="445" y="79"/>
                        </a:lnTo>
                        <a:lnTo>
                          <a:pt x="447" y="80"/>
                        </a:lnTo>
                        <a:lnTo>
                          <a:pt x="450" y="79"/>
                        </a:lnTo>
                        <a:lnTo>
                          <a:pt x="452" y="80"/>
                        </a:lnTo>
                        <a:lnTo>
                          <a:pt x="454" y="79"/>
                        </a:lnTo>
                        <a:lnTo>
                          <a:pt x="457" y="80"/>
                        </a:lnTo>
                        <a:lnTo>
                          <a:pt x="459" y="80"/>
                        </a:lnTo>
                        <a:lnTo>
                          <a:pt x="462" y="80"/>
                        </a:lnTo>
                        <a:lnTo>
                          <a:pt x="464" y="80"/>
                        </a:lnTo>
                        <a:lnTo>
                          <a:pt x="466" y="80"/>
                        </a:lnTo>
                        <a:lnTo>
                          <a:pt x="469" y="80"/>
                        </a:lnTo>
                        <a:lnTo>
                          <a:pt x="471" y="80"/>
                        </a:lnTo>
                        <a:lnTo>
                          <a:pt x="474" y="80"/>
                        </a:lnTo>
                        <a:lnTo>
                          <a:pt x="476" y="80"/>
                        </a:lnTo>
                        <a:lnTo>
                          <a:pt x="478" y="80"/>
                        </a:lnTo>
                        <a:lnTo>
                          <a:pt x="481" y="80"/>
                        </a:lnTo>
                        <a:lnTo>
                          <a:pt x="483" y="80"/>
                        </a:lnTo>
                        <a:lnTo>
                          <a:pt x="485" y="80"/>
                        </a:lnTo>
                        <a:lnTo>
                          <a:pt x="488" y="80"/>
                        </a:lnTo>
                        <a:lnTo>
                          <a:pt x="490" y="80"/>
                        </a:lnTo>
                        <a:lnTo>
                          <a:pt x="493" y="80"/>
                        </a:lnTo>
                        <a:lnTo>
                          <a:pt x="495" y="80"/>
                        </a:lnTo>
                        <a:lnTo>
                          <a:pt x="497" y="80"/>
                        </a:lnTo>
                        <a:lnTo>
                          <a:pt x="500" y="80"/>
                        </a:lnTo>
                        <a:lnTo>
                          <a:pt x="502" y="80"/>
                        </a:lnTo>
                        <a:lnTo>
                          <a:pt x="504" y="80"/>
                        </a:lnTo>
                        <a:lnTo>
                          <a:pt x="507" y="81"/>
                        </a:lnTo>
                        <a:lnTo>
                          <a:pt x="509" y="80"/>
                        </a:lnTo>
                        <a:lnTo>
                          <a:pt x="512" y="80"/>
                        </a:lnTo>
                        <a:lnTo>
                          <a:pt x="514" y="80"/>
                        </a:lnTo>
                        <a:lnTo>
                          <a:pt x="516" y="80"/>
                        </a:lnTo>
                        <a:lnTo>
                          <a:pt x="519" y="80"/>
                        </a:lnTo>
                        <a:lnTo>
                          <a:pt x="521" y="81"/>
                        </a:lnTo>
                        <a:lnTo>
                          <a:pt x="524" y="80"/>
                        </a:lnTo>
                        <a:lnTo>
                          <a:pt x="526" y="81"/>
                        </a:lnTo>
                        <a:lnTo>
                          <a:pt x="528" y="81"/>
                        </a:lnTo>
                        <a:lnTo>
                          <a:pt x="531" y="81"/>
                        </a:lnTo>
                        <a:lnTo>
                          <a:pt x="533" y="81"/>
                        </a:lnTo>
                        <a:lnTo>
                          <a:pt x="535" y="80"/>
                        </a:lnTo>
                        <a:lnTo>
                          <a:pt x="538" y="81"/>
                        </a:lnTo>
                        <a:lnTo>
                          <a:pt x="540" y="80"/>
                        </a:lnTo>
                        <a:lnTo>
                          <a:pt x="543" y="81"/>
                        </a:lnTo>
                        <a:lnTo>
                          <a:pt x="545" y="81"/>
                        </a:lnTo>
                        <a:lnTo>
                          <a:pt x="547" y="81"/>
                        </a:lnTo>
                        <a:lnTo>
                          <a:pt x="550" y="81"/>
                        </a:lnTo>
                        <a:lnTo>
                          <a:pt x="552" y="81"/>
                        </a:lnTo>
                        <a:lnTo>
                          <a:pt x="554" y="81"/>
                        </a:lnTo>
                        <a:lnTo>
                          <a:pt x="557" y="81"/>
                        </a:lnTo>
                        <a:lnTo>
                          <a:pt x="559" y="81"/>
                        </a:lnTo>
                        <a:lnTo>
                          <a:pt x="562" y="81"/>
                        </a:lnTo>
                        <a:lnTo>
                          <a:pt x="564" y="81"/>
                        </a:lnTo>
                        <a:lnTo>
                          <a:pt x="566" y="80"/>
                        </a:lnTo>
                        <a:lnTo>
                          <a:pt x="569" y="81"/>
                        </a:lnTo>
                        <a:lnTo>
                          <a:pt x="571" y="80"/>
                        </a:lnTo>
                        <a:lnTo>
                          <a:pt x="573" y="81"/>
                        </a:lnTo>
                        <a:lnTo>
                          <a:pt x="576" y="80"/>
                        </a:lnTo>
                        <a:lnTo>
                          <a:pt x="578" y="81"/>
                        </a:lnTo>
                        <a:lnTo>
                          <a:pt x="581" y="80"/>
                        </a:lnTo>
                        <a:lnTo>
                          <a:pt x="583" y="81"/>
                        </a:lnTo>
                        <a:lnTo>
                          <a:pt x="585" y="80"/>
                        </a:lnTo>
                        <a:lnTo>
                          <a:pt x="588" y="81"/>
                        </a:lnTo>
                        <a:lnTo>
                          <a:pt x="590" y="81"/>
                        </a:lnTo>
                        <a:lnTo>
                          <a:pt x="593" y="81"/>
                        </a:lnTo>
                        <a:lnTo>
                          <a:pt x="595" y="81"/>
                        </a:lnTo>
                        <a:lnTo>
                          <a:pt x="597" y="81"/>
                        </a:lnTo>
                        <a:lnTo>
                          <a:pt x="600" y="81"/>
                        </a:lnTo>
                        <a:lnTo>
                          <a:pt x="602" y="81"/>
                        </a:lnTo>
                        <a:lnTo>
                          <a:pt x="604" y="81"/>
                        </a:lnTo>
                        <a:lnTo>
                          <a:pt x="607" y="81"/>
                        </a:lnTo>
                        <a:lnTo>
                          <a:pt x="609" y="81"/>
                        </a:lnTo>
                        <a:lnTo>
                          <a:pt x="612" y="82"/>
                        </a:lnTo>
                        <a:lnTo>
                          <a:pt x="614" y="81"/>
                        </a:lnTo>
                        <a:lnTo>
                          <a:pt x="616" y="82"/>
                        </a:lnTo>
                        <a:lnTo>
                          <a:pt x="619" y="82"/>
                        </a:lnTo>
                        <a:lnTo>
                          <a:pt x="621" y="82"/>
                        </a:lnTo>
                        <a:lnTo>
                          <a:pt x="623" y="82"/>
                        </a:lnTo>
                        <a:lnTo>
                          <a:pt x="626" y="82"/>
                        </a:lnTo>
                        <a:lnTo>
                          <a:pt x="628" y="82"/>
                        </a:lnTo>
                        <a:lnTo>
                          <a:pt x="631" y="82"/>
                        </a:lnTo>
                        <a:lnTo>
                          <a:pt x="633" y="82"/>
                        </a:lnTo>
                        <a:lnTo>
                          <a:pt x="635" y="82"/>
                        </a:lnTo>
                        <a:lnTo>
                          <a:pt x="638" y="82"/>
                        </a:lnTo>
                        <a:lnTo>
                          <a:pt x="640" y="82"/>
                        </a:lnTo>
                        <a:lnTo>
                          <a:pt x="643" y="82"/>
                        </a:lnTo>
                        <a:lnTo>
                          <a:pt x="645" y="82"/>
                        </a:lnTo>
                        <a:lnTo>
                          <a:pt x="647" y="82"/>
                        </a:lnTo>
                        <a:lnTo>
                          <a:pt x="650" y="82"/>
                        </a:lnTo>
                        <a:lnTo>
                          <a:pt x="652" y="82"/>
                        </a:lnTo>
                        <a:lnTo>
                          <a:pt x="654" y="82"/>
                        </a:lnTo>
                        <a:lnTo>
                          <a:pt x="657" y="82"/>
                        </a:lnTo>
                        <a:lnTo>
                          <a:pt x="659" y="82"/>
                        </a:lnTo>
                        <a:lnTo>
                          <a:pt x="662" y="82"/>
                        </a:lnTo>
                        <a:lnTo>
                          <a:pt x="664" y="82"/>
                        </a:lnTo>
                        <a:lnTo>
                          <a:pt x="666" y="82"/>
                        </a:lnTo>
                        <a:lnTo>
                          <a:pt x="669" y="82"/>
                        </a:lnTo>
                        <a:lnTo>
                          <a:pt x="671" y="82"/>
                        </a:lnTo>
                        <a:lnTo>
                          <a:pt x="673" y="82"/>
                        </a:lnTo>
                        <a:lnTo>
                          <a:pt x="676" y="81"/>
                        </a:lnTo>
                        <a:lnTo>
                          <a:pt x="678" y="82"/>
                        </a:lnTo>
                        <a:lnTo>
                          <a:pt x="681" y="82"/>
                        </a:lnTo>
                        <a:lnTo>
                          <a:pt x="683" y="82"/>
                        </a:lnTo>
                        <a:lnTo>
                          <a:pt x="685" y="82"/>
                        </a:lnTo>
                        <a:lnTo>
                          <a:pt x="688" y="81"/>
                        </a:lnTo>
                        <a:lnTo>
                          <a:pt x="690" y="82"/>
                        </a:lnTo>
                        <a:lnTo>
                          <a:pt x="692" y="81"/>
                        </a:lnTo>
                        <a:lnTo>
                          <a:pt x="695" y="81"/>
                        </a:lnTo>
                        <a:lnTo>
                          <a:pt x="697" y="81"/>
                        </a:lnTo>
                        <a:lnTo>
                          <a:pt x="700" y="81"/>
                        </a:lnTo>
                        <a:lnTo>
                          <a:pt x="702" y="81"/>
                        </a:lnTo>
                        <a:lnTo>
                          <a:pt x="704" y="81"/>
                        </a:lnTo>
                        <a:lnTo>
                          <a:pt x="707" y="81"/>
                        </a:lnTo>
                        <a:lnTo>
                          <a:pt x="709" y="81"/>
                        </a:lnTo>
                        <a:lnTo>
                          <a:pt x="711" y="81"/>
                        </a:lnTo>
                        <a:lnTo>
                          <a:pt x="714" y="81"/>
                        </a:lnTo>
                        <a:lnTo>
                          <a:pt x="716" y="80"/>
                        </a:lnTo>
                        <a:lnTo>
                          <a:pt x="719" y="80"/>
                        </a:lnTo>
                        <a:lnTo>
                          <a:pt x="721" y="79"/>
                        </a:lnTo>
                        <a:lnTo>
                          <a:pt x="723" y="79"/>
                        </a:lnTo>
                        <a:lnTo>
                          <a:pt x="726" y="78"/>
                        </a:lnTo>
                        <a:lnTo>
                          <a:pt x="728" y="78"/>
                        </a:lnTo>
                        <a:lnTo>
                          <a:pt x="731" y="77"/>
                        </a:lnTo>
                        <a:lnTo>
                          <a:pt x="733" y="76"/>
                        </a:lnTo>
                        <a:lnTo>
                          <a:pt x="735" y="76"/>
                        </a:lnTo>
                        <a:lnTo>
                          <a:pt x="738" y="75"/>
                        </a:lnTo>
                        <a:lnTo>
                          <a:pt x="740" y="74"/>
                        </a:lnTo>
                        <a:lnTo>
                          <a:pt x="742" y="74"/>
                        </a:lnTo>
                        <a:lnTo>
                          <a:pt x="745" y="73"/>
                        </a:lnTo>
                        <a:lnTo>
                          <a:pt x="747" y="72"/>
                        </a:lnTo>
                        <a:lnTo>
                          <a:pt x="750" y="72"/>
                        </a:lnTo>
                        <a:lnTo>
                          <a:pt x="752" y="71"/>
                        </a:lnTo>
                        <a:lnTo>
                          <a:pt x="754" y="70"/>
                        </a:lnTo>
                        <a:lnTo>
                          <a:pt x="757" y="69"/>
                        </a:lnTo>
                        <a:lnTo>
                          <a:pt x="759" y="69"/>
                        </a:lnTo>
                        <a:lnTo>
                          <a:pt x="762" y="68"/>
                        </a:lnTo>
                        <a:lnTo>
                          <a:pt x="764" y="68"/>
                        </a:lnTo>
                        <a:lnTo>
                          <a:pt x="766" y="67"/>
                        </a:lnTo>
                        <a:lnTo>
                          <a:pt x="769" y="66"/>
                        </a:lnTo>
                        <a:lnTo>
                          <a:pt x="771" y="65"/>
                        </a:lnTo>
                        <a:lnTo>
                          <a:pt x="773" y="64"/>
                        </a:lnTo>
                        <a:lnTo>
                          <a:pt x="776" y="60"/>
                        </a:lnTo>
                        <a:lnTo>
                          <a:pt x="778" y="57"/>
                        </a:lnTo>
                        <a:lnTo>
                          <a:pt x="781" y="51"/>
                        </a:lnTo>
                        <a:lnTo>
                          <a:pt x="783" y="47"/>
                        </a:lnTo>
                        <a:lnTo>
                          <a:pt x="785" y="41"/>
                        </a:lnTo>
                        <a:lnTo>
                          <a:pt x="788" y="36"/>
                        </a:lnTo>
                        <a:lnTo>
                          <a:pt x="790" y="30"/>
                        </a:lnTo>
                        <a:lnTo>
                          <a:pt x="792" y="23"/>
                        </a:lnTo>
                        <a:lnTo>
                          <a:pt x="795" y="16"/>
                        </a:lnTo>
                        <a:lnTo>
                          <a:pt x="797" y="10"/>
                        </a:lnTo>
                        <a:lnTo>
                          <a:pt x="800" y="6"/>
                        </a:lnTo>
                        <a:lnTo>
                          <a:pt x="802" y="2"/>
                        </a:lnTo>
                        <a:lnTo>
                          <a:pt x="804" y="0"/>
                        </a:lnTo>
                        <a:lnTo>
                          <a:pt x="807" y="0"/>
                        </a:lnTo>
                        <a:lnTo>
                          <a:pt x="809" y="1"/>
                        </a:lnTo>
                        <a:lnTo>
                          <a:pt x="811" y="4"/>
                        </a:lnTo>
                        <a:lnTo>
                          <a:pt x="814" y="9"/>
                        </a:lnTo>
                        <a:lnTo>
                          <a:pt x="816" y="13"/>
                        </a:lnTo>
                        <a:lnTo>
                          <a:pt x="819" y="18"/>
                        </a:lnTo>
                        <a:lnTo>
                          <a:pt x="821" y="24"/>
                        </a:lnTo>
                        <a:lnTo>
                          <a:pt x="823" y="29"/>
                        </a:lnTo>
                        <a:lnTo>
                          <a:pt x="826" y="34"/>
                        </a:lnTo>
                        <a:lnTo>
                          <a:pt x="828" y="38"/>
                        </a:lnTo>
                        <a:lnTo>
                          <a:pt x="830" y="42"/>
                        </a:lnTo>
                        <a:lnTo>
                          <a:pt x="833" y="46"/>
                        </a:lnTo>
                        <a:lnTo>
                          <a:pt x="835" y="49"/>
                        </a:lnTo>
                        <a:lnTo>
                          <a:pt x="838" y="52"/>
                        </a:lnTo>
                        <a:lnTo>
                          <a:pt x="840" y="55"/>
                        </a:lnTo>
                        <a:lnTo>
                          <a:pt x="842" y="57"/>
                        </a:lnTo>
                        <a:lnTo>
                          <a:pt x="845" y="59"/>
                        </a:lnTo>
                        <a:lnTo>
                          <a:pt x="847" y="62"/>
                        </a:lnTo>
                        <a:lnTo>
                          <a:pt x="850" y="64"/>
                        </a:lnTo>
                        <a:lnTo>
                          <a:pt x="852" y="66"/>
                        </a:lnTo>
                        <a:lnTo>
                          <a:pt x="854" y="68"/>
                        </a:lnTo>
                        <a:lnTo>
                          <a:pt x="857" y="70"/>
                        </a:lnTo>
                        <a:lnTo>
                          <a:pt x="859" y="71"/>
                        </a:lnTo>
                        <a:lnTo>
                          <a:pt x="861" y="72"/>
                        </a:lnTo>
                        <a:lnTo>
                          <a:pt x="864" y="73"/>
                        </a:lnTo>
                        <a:lnTo>
                          <a:pt x="866" y="75"/>
                        </a:lnTo>
                        <a:lnTo>
                          <a:pt x="869" y="76"/>
                        </a:lnTo>
                        <a:lnTo>
                          <a:pt x="871" y="76"/>
                        </a:lnTo>
                        <a:lnTo>
                          <a:pt x="873" y="77"/>
                        </a:lnTo>
                        <a:lnTo>
                          <a:pt x="876" y="77"/>
                        </a:lnTo>
                        <a:lnTo>
                          <a:pt x="878" y="78"/>
                        </a:lnTo>
                        <a:lnTo>
                          <a:pt x="881" y="79"/>
                        </a:lnTo>
                        <a:lnTo>
                          <a:pt x="883" y="79"/>
                        </a:lnTo>
                        <a:lnTo>
                          <a:pt x="885" y="79"/>
                        </a:lnTo>
                        <a:lnTo>
                          <a:pt x="888" y="79"/>
                        </a:lnTo>
                        <a:lnTo>
                          <a:pt x="890" y="80"/>
                        </a:lnTo>
                        <a:lnTo>
                          <a:pt x="892" y="80"/>
                        </a:lnTo>
                        <a:lnTo>
                          <a:pt x="895" y="80"/>
                        </a:lnTo>
                        <a:lnTo>
                          <a:pt x="897" y="80"/>
                        </a:lnTo>
                        <a:lnTo>
                          <a:pt x="900" y="81"/>
                        </a:lnTo>
                        <a:lnTo>
                          <a:pt x="902" y="81"/>
                        </a:lnTo>
                        <a:lnTo>
                          <a:pt x="904" y="81"/>
                        </a:lnTo>
                        <a:lnTo>
                          <a:pt x="907" y="81"/>
                        </a:lnTo>
                        <a:lnTo>
                          <a:pt x="909" y="81"/>
                        </a:lnTo>
                        <a:lnTo>
                          <a:pt x="911" y="81"/>
                        </a:lnTo>
                        <a:lnTo>
                          <a:pt x="914" y="81"/>
                        </a:lnTo>
                        <a:lnTo>
                          <a:pt x="916" y="81"/>
                        </a:lnTo>
                        <a:lnTo>
                          <a:pt x="919" y="81"/>
                        </a:lnTo>
                        <a:lnTo>
                          <a:pt x="921" y="81"/>
                        </a:lnTo>
                        <a:lnTo>
                          <a:pt x="923" y="82"/>
                        </a:lnTo>
                        <a:lnTo>
                          <a:pt x="926" y="81"/>
                        </a:lnTo>
                        <a:lnTo>
                          <a:pt x="928" y="82"/>
                        </a:lnTo>
                        <a:lnTo>
                          <a:pt x="930" y="82"/>
                        </a:lnTo>
                        <a:lnTo>
                          <a:pt x="933" y="82"/>
                        </a:lnTo>
                        <a:lnTo>
                          <a:pt x="935" y="82"/>
                        </a:lnTo>
                        <a:lnTo>
                          <a:pt x="938" y="82"/>
                        </a:lnTo>
                        <a:lnTo>
                          <a:pt x="940" y="82"/>
                        </a:lnTo>
                        <a:lnTo>
                          <a:pt x="942" y="81"/>
                        </a:lnTo>
                        <a:lnTo>
                          <a:pt x="945" y="82"/>
                        </a:lnTo>
                        <a:lnTo>
                          <a:pt x="947" y="81"/>
                        </a:lnTo>
                        <a:lnTo>
                          <a:pt x="949" y="82"/>
                        </a:lnTo>
                        <a:lnTo>
                          <a:pt x="952" y="81"/>
                        </a:lnTo>
                        <a:lnTo>
                          <a:pt x="954" y="82"/>
                        </a:lnTo>
                        <a:lnTo>
                          <a:pt x="957" y="82"/>
                        </a:lnTo>
                        <a:lnTo>
                          <a:pt x="959" y="82"/>
                        </a:lnTo>
                        <a:lnTo>
                          <a:pt x="961" y="82"/>
                        </a:lnTo>
                        <a:lnTo>
                          <a:pt x="964" y="82"/>
                        </a:lnTo>
                        <a:lnTo>
                          <a:pt x="966" y="82"/>
                        </a:lnTo>
                        <a:lnTo>
                          <a:pt x="969" y="82"/>
                        </a:lnTo>
                        <a:lnTo>
                          <a:pt x="971" y="82"/>
                        </a:lnTo>
                        <a:lnTo>
                          <a:pt x="973" y="82"/>
                        </a:lnTo>
                        <a:lnTo>
                          <a:pt x="976" y="82"/>
                        </a:lnTo>
                        <a:lnTo>
                          <a:pt x="978" y="82"/>
                        </a:lnTo>
                        <a:lnTo>
                          <a:pt x="980" y="82"/>
                        </a:lnTo>
                        <a:lnTo>
                          <a:pt x="983" y="82"/>
                        </a:lnTo>
                        <a:lnTo>
                          <a:pt x="985" y="82"/>
                        </a:lnTo>
                        <a:lnTo>
                          <a:pt x="988" y="82"/>
                        </a:lnTo>
                        <a:lnTo>
                          <a:pt x="990" y="82"/>
                        </a:lnTo>
                        <a:lnTo>
                          <a:pt x="992" y="82"/>
                        </a:lnTo>
                        <a:lnTo>
                          <a:pt x="995" y="83"/>
                        </a:lnTo>
                        <a:lnTo>
                          <a:pt x="997" y="83"/>
                        </a:lnTo>
                        <a:lnTo>
                          <a:pt x="999" y="83"/>
                        </a:lnTo>
                        <a:lnTo>
                          <a:pt x="1002" y="83"/>
                        </a:lnTo>
                        <a:lnTo>
                          <a:pt x="1004" y="83"/>
                        </a:lnTo>
                        <a:lnTo>
                          <a:pt x="1007" y="83"/>
                        </a:lnTo>
                        <a:lnTo>
                          <a:pt x="1009" y="83"/>
                        </a:lnTo>
                        <a:lnTo>
                          <a:pt x="1011" y="83"/>
                        </a:lnTo>
                        <a:lnTo>
                          <a:pt x="1014" y="83"/>
                        </a:lnTo>
                        <a:lnTo>
                          <a:pt x="1016" y="84"/>
                        </a:lnTo>
                        <a:lnTo>
                          <a:pt x="1019" y="84"/>
                        </a:lnTo>
                        <a:lnTo>
                          <a:pt x="1021" y="84"/>
                        </a:lnTo>
                        <a:lnTo>
                          <a:pt x="1023" y="84"/>
                        </a:lnTo>
                        <a:lnTo>
                          <a:pt x="1026" y="84"/>
                        </a:lnTo>
                        <a:lnTo>
                          <a:pt x="1028" y="84"/>
                        </a:lnTo>
                        <a:lnTo>
                          <a:pt x="1030" y="84"/>
                        </a:lnTo>
                        <a:lnTo>
                          <a:pt x="1033" y="83"/>
                        </a:lnTo>
                        <a:lnTo>
                          <a:pt x="1035" y="83"/>
                        </a:lnTo>
                        <a:lnTo>
                          <a:pt x="1038" y="83"/>
                        </a:lnTo>
                        <a:lnTo>
                          <a:pt x="1040" y="83"/>
                        </a:lnTo>
                        <a:lnTo>
                          <a:pt x="1042" y="83"/>
                        </a:lnTo>
                        <a:lnTo>
                          <a:pt x="1045" y="83"/>
                        </a:lnTo>
                        <a:lnTo>
                          <a:pt x="1047" y="83"/>
                        </a:lnTo>
                        <a:lnTo>
                          <a:pt x="1049" y="83"/>
                        </a:lnTo>
                        <a:lnTo>
                          <a:pt x="1052" y="83"/>
                        </a:lnTo>
                        <a:lnTo>
                          <a:pt x="1054" y="83"/>
                        </a:lnTo>
                        <a:lnTo>
                          <a:pt x="1057" y="83"/>
                        </a:lnTo>
                        <a:lnTo>
                          <a:pt x="1059" y="83"/>
                        </a:lnTo>
                        <a:lnTo>
                          <a:pt x="1061" y="83"/>
                        </a:lnTo>
                        <a:lnTo>
                          <a:pt x="1064" y="83"/>
                        </a:lnTo>
                        <a:lnTo>
                          <a:pt x="1066" y="83"/>
                        </a:lnTo>
                        <a:lnTo>
                          <a:pt x="1068" y="83"/>
                        </a:lnTo>
                        <a:lnTo>
                          <a:pt x="1071" y="83"/>
                        </a:lnTo>
                        <a:lnTo>
                          <a:pt x="1073" y="83"/>
                        </a:lnTo>
                        <a:lnTo>
                          <a:pt x="1076" y="83"/>
                        </a:lnTo>
                        <a:lnTo>
                          <a:pt x="1078" y="83"/>
                        </a:lnTo>
                        <a:lnTo>
                          <a:pt x="1080" y="82"/>
                        </a:lnTo>
                        <a:lnTo>
                          <a:pt x="1083" y="82"/>
                        </a:lnTo>
                        <a:lnTo>
                          <a:pt x="1085" y="82"/>
                        </a:lnTo>
                        <a:lnTo>
                          <a:pt x="1088" y="82"/>
                        </a:lnTo>
                        <a:lnTo>
                          <a:pt x="1090" y="82"/>
                        </a:lnTo>
                        <a:lnTo>
                          <a:pt x="1092" y="82"/>
                        </a:lnTo>
                        <a:lnTo>
                          <a:pt x="1095" y="82"/>
                        </a:lnTo>
                        <a:lnTo>
                          <a:pt x="1097" y="82"/>
                        </a:lnTo>
                        <a:lnTo>
                          <a:pt x="1099" y="82"/>
                        </a:lnTo>
                        <a:lnTo>
                          <a:pt x="1102" y="82"/>
                        </a:lnTo>
                        <a:lnTo>
                          <a:pt x="1104" y="82"/>
                        </a:lnTo>
                        <a:lnTo>
                          <a:pt x="1107" y="82"/>
                        </a:lnTo>
                        <a:lnTo>
                          <a:pt x="1109" y="82"/>
                        </a:lnTo>
                        <a:lnTo>
                          <a:pt x="1111" y="82"/>
                        </a:lnTo>
                        <a:lnTo>
                          <a:pt x="1114" y="82"/>
                        </a:lnTo>
                        <a:lnTo>
                          <a:pt x="1116" y="82"/>
                        </a:lnTo>
                        <a:lnTo>
                          <a:pt x="1118" y="82"/>
                        </a:lnTo>
                        <a:lnTo>
                          <a:pt x="1121" y="82"/>
                        </a:lnTo>
                        <a:lnTo>
                          <a:pt x="1123" y="82"/>
                        </a:lnTo>
                        <a:lnTo>
                          <a:pt x="1126" y="82"/>
                        </a:lnTo>
                        <a:lnTo>
                          <a:pt x="1128" y="82"/>
                        </a:lnTo>
                        <a:lnTo>
                          <a:pt x="1130" y="82"/>
                        </a:lnTo>
                        <a:lnTo>
                          <a:pt x="1133" y="82"/>
                        </a:lnTo>
                        <a:lnTo>
                          <a:pt x="1135" y="82"/>
                        </a:lnTo>
                        <a:lnTo>
                          <a:pt x="1138" y="82"/>
                        </a:lnTo>
                        <a:lnTo>
                          <a:pt x="1140" y="81"/>
                        </a:lnTo>
                        <a:lnTo>
                          <a:pt x="1142" y="82"/>
                        </a:lnTo>
                        <a:lnTo>
                          <a:pt x="1145" y="81"/>
                        </a:lnTo>
                        <a:lnTo>
                          <a:pt x="1147" y="82"/>
                        </a:lnTo>
                        <a:lnTo>
                          <a:pt x="1149" y="81"/>
                        </a:lnTo>
                        <a:lnTo>
                          <a:pt x="1152" y="82"/>
                        </a:lnTo>
                        <a:lnTo>
                          <a:pt x="1154" y="81"/>
                        </a:lnTo>
                        <a:lnTo>
                          <a:pt x="1157" y="82"/>
                        </a:lnTo>
                        <a:lnTo>
                          <a:pt x="1159" y="82"/>
                        </a:lnTo>
                        <a:lnTo>
                          <a:pt x="1161" y="82"/>
                        </a:lnTo>
                        <a:lnTo>
                          <a:pt x="1164" y="81"/>
                        </a:lnTo>
                        <a:lnTo>
                          <a:pt x="1166" y="82"/>
                        </a:lnTo>
                        <a:lnTo>
                          <a:pt x="1168" y="81"/>
                        </a:lnTo>
                        <a:lnTo>
                          <a:pt x="1171" y="82"/>
                        </a:lnTo>
                        <a:lnTo>
                          <a:pt x="1173" y="81"/>
                        </a:lnTo>
                        <a:lnTo>
                          <a:pt x="1176" y="82"/>
                        </a:lnTo>
                        <a:lnTo>
                          <a:pt x="1178" y="81"/>
                        </a:lnTo>
                        <a:lnTo>
                          <a:pt x="1180" y="82"/>
                        </a:lnTo>
                        <a:lnTo>
                          <a:pt x="1183" y="82"/>
                        </a:lnTo>
                        <a:lnTo>
                          <a:pt x="1185" y="82"/>
                        </a:lnTo>
                        <a:lnTo>
                          <a:pt x="1188" y="82"/>
                        </a:lnTo>
                        <a:lnTo>
                          <a:pt x="1190" y="82"/>
                        </a:lnTo>
                        <a:lnTo>
                          <a:pt x="1192" y="81"/>
                        </a:lnTo>
                        <a:lnTo>
                          <a:pt x="1195" y="81"/>
                        </a:lnTo>
                        <a:lnTo>
                          <a:pt x="1197" y="81"/>
                        </a:lnTo>
                        <a:lnTo>
                          <a:pt x="1199" y="81"/>
                        </a:lnTo>
                        <a:lnTo>
                          <a:pt x="1202" y="81"/>
                        </a:lnTo>
                        <a:lnTo>
                          <a:pt x="1204" y="81"/>
                        </a:lnTo>
                        <a:lnTo>
                          <a:pt x="1207" y="80"/>
                        </a:lnTo>
                        <a:lnTo>
                          <a:pt x="1209" y="81"/>
                        </a:lnTo>
                        <a:lnTo>
                          <a:pt x="1211" y="80"/>
                        </a:lnTo>
                        <a:lnTo>
                          <a:pt x="1214" y="80"/>
                        </a:lnTo>
                        <a:lnTo>
                          <a:pt x="1216" y="80"/>
                        </a:lnTo>
                        <a:lnTo>
                          <a:pt x="1218" y="80"/>
                        </a:lnTo>
                        <a:lnTo>
                          <a:pt x="1221" y="80"/>
                        </a:lnTo>
                        <a:lnTo>
                          <a:pt x="1223" y="80"/>
                        </a:lnTo>
                        <a:lnTo>
                          <a:pt x="1226" y="80"/>
                        </a:lnTo>
                        <a:lnTo>
                          <a:pt x="1228" y="80"/>
                        </a:lnTo>
                        <a:lnTo>
                          <a:pt x="1230" y="80"/>
                        </a:lnTo>
                        <a:lnTo>
                          <a:pt x="1233" y="80"/>
                        </a:lnTo>
                        <a:lnTo>
                          <a:pt x="1235" y="81"/>
                        </a:lnTo>
                        <a:lnTo>
                          <a:pt x="1237" y="80"/>
                        </a:lnTo>
                        <a:lnTo>
                          <a:pt x="1240" y="80"/>
                        </a:lnTo>
                        <a:lnTo>
                          <a:pt x="1242" y="80"/>
                        </a:lnTo>
                        <a:lnTo>
                          <a:pt x="1245" y="80"/>
                        </a:lnTo>
                        <a:lnTo>
                          <a:pt x="1247" y="80"/>
                        </a:lnTo>
                        <a:lnTo>
                          <a:pt x="1249" y="80"/>
                        </a:lnTo>
                        <a:lnTo>
                          <a:pt x="1252" y="80"/>
                        </a:lnTo>
                        <a:lnTo>
                          <a:pt x="1254" y="80"/>
                        </a:lnTo>
                        <a:lnTo>
                          <a:pt x="1256" y="81"/>
                        </a:lnTo>
                        <a:lnTo>
                          <a:pt x="1259" y="80"/>
                        </a:lnTo>
                        <a:lnTo>
                          <a:pt x="1261" y="81"/>
                        </a:lnTo>
                        <a:lnTo>
                          <a:pt x="1264" y="81"/>
                        </a:lnTo>
                        <a:lnTo>
                          <a:pt x="1266" y="81"/>
                        </a:lnTo>
                        <a:lnTo>
                          <a:pt x="1268" y="81"/>
                        </a:lnTo>
                        <a:lnTo>
                          <a:pt x="1271" y="81"/>
                        </a:lnTo>
                        <a:lnTo>
                          <a:pt x="1273" y="81"/>
                        </a:lnTo>
                        <a:lnTo>
                          <a:pt x="1276" y="81"/>
                        </a:lnTo>
                        <a:lnTo>
                          <a:pt x="1278" y="81"/>
                        </a:lnTo>
                        <a:lnTo>
                          <a:pt x="1280" y="81"/>
                        </a:lnTo>
                        <a:lnTo>
                          <a:pt x="1283" y="81"/>
                        </a:lnTo>
                        <a:lnTo>
                          <a:pt x="1285" y="81"/>
                        </a:lnTo>
                        <a:lnTo>
                          <a:pt x="1287" y="81"/>
                        </a:lnTo>
                        <a:lnTo>
                          <a:pt x="1290" y="81"/>
                        </a:lnTo>
                        <a:lnTo>
                          <a:pt x="1292" y="81"/>
                        </a:lnTo>
                        <a:lnTo>
                          <a:pt x="1295" y="81"/>
                        </a:lnTo>
                        <a:lnTo>
                          <a:pt x="1297" y="81"/>
                        </a:lnTo>
                        <a:lnTo>
                          <a:pt x="1299" y="81"/>
                        </a:lnTo>
                        <a:lnTo>
                          <a:pt x="1302" y="81"/>
                        </a:lnTo>
                        <a:lnTo>
                          <a:pt x="1304" y="81"/>
                        </a:lnTo>
                        <a:lnTo>
                          <a:pt x="1307" y="81"/>
                        </a:lnTo>
                        <a:lnTo>
                          <a:pt x="1309" y="82"/>
                        </a:lnTo>
                        <a:lnTo>
                          <a:pt x="1311" y="81"/>
                        </a:lnTo>
                        <a:lnTo>
                          <a:pt x="1314" y="81"/>
                        </a:lnTo>
                        <a:lnTo>
                          <a:pt x="1316" y="81"/>
                        </a:lnTo>
                        <a:lnTo>
                          <a:pt x="1318" y="81"/>
                        </a:lnTo>
                        <a:lnTo>
                          <a:pt x="1321" y="82"/>
                        </a:lnTo>
                        <a:lnTo>
                          <a:pt x="1323" y="81"/>
                        </a:lnTo>
                        <a:lnTo>
                          <a:pt x="1326" y="82"/>
                        </a:lnTo>
                        <a:lnTo>
                          <a:pt x="1328" y="81"/>
                        </a:lnTo>
                        <a:lnTo>
                          <a:pt x="1330" y="82"/>
                        </a:lnTo>
                        <a:lnTo>
                          <a:pt x="1333" y="81"/>
                        </a:lnTo>
                        <a:lnTo>
                          <a:pt x="1335" y="81"/>
                        </a:lnTo>
                        <a:lnTo>
                          <a:pt x="1337" y="81"/>
                        </a:lnTo>
                        <a:lnTo>
                          <a:pt x="1340" y="81"/>
                        </a:lnTo>
                        <a:lnTo>
                          <a:pt x="1342" y="81"/>
                        </a:lnTo>
                        <a:lnTo>
                          <a:pt x="1345" y="81"/>
                        </a:lnTo>
                        <a:lnTo>
                          <a:pt x="1347" y="81"/>
                        </a:lnTo>
                        <a:lnTo>
                          <a:pt x="1349" y="81"/>
                        </a:lnTo>
                        <a:lnTo>
                          <a:pt x="1352" y="81"/>
                        </a:lnTo>
                        <a:lnTo>
                          <a:pt x="1354" y="81"/>
                        </a:lnTo>
                        <a:lnTo>
                          <a:pt x="1356" y="81"/>
                        </a:lnTo>
                        <a:lnTo>
                          <a:pt x="1359" y="81"/>
                        </a:lnTo>
                        <a:lnTo>
                          <a:pt x="1361" y="81"/>
                        </a:lnTo>
                        <a:lnTo>
                          <a:pt x="1364" y="81"/>
                        </a:lnTo>
                        <a:lnTo>
                          <a:pt x="1366" y="81"/>
                        </a:lnTo>
                        <a:lnTo>
                          <a:pt x="1368" y="81"/>
                        </a:lnTo>
                        <a:lnTo>
                          <a:pt x="1371" y="81"/>
                        </a:lnTo>
                        <a:lnTo>
                          <a:pt x="1373" y="81"/>
                        </a:lnTo>
                        <a:lnTo>
                          <a:pt x="1375" y="82"/>
                        </a:lnTo>
                        <a:lnTo>
                          <a:pt x="1378" y="81"/>
                        </a:lnTo>
                        <a:lnTo>
                          <a:pt x="1380" y="81"/>
                        </a:lnTo>
                        <a:lnTo>
                          <a:pt x="1383" y="81"/>
                        </a:lnTo>
                        <a:lnTo>
                          <a:pt x="1385" y="82"/>
                        </a:lnTo>
                        <a:lnTo>
                          <a:pt x="1387" y="82"/>
                        </a:lnTo>
                        <a:lnTo>
                          <a:pt x="1390" y="82"/>
                        </a:lnTo>
                        <a:lnTo>
                          <a:pt x="1392" y="82"/>
                        </a:lnTo>
                        <a:lnTo>
                          <a:pt x="1395" y="83"/>
                        </a:lnTo>
                        <a:lnTo>
                          <a:pt x="1397" y="82"/>
                        </a:lnTo>
                        <a:lnTo>
                          <a:pt x="1399" y="83"/>
                        </a:lnTo>
                        <a:lnTo>
                          <a:pt x="1402" y="83"/>
                        </a:lnTo>
                        <a:lnTo>
                          <a:pt x="1404" y="83"/>
                        </a:lnTo>
                        <a:lnTo>
                          <a:pt x="1406" y="83"/>
                        </a:lnTo>
                        <a:lnTo>
                          <a:pt x="1409" y="83"/>
                        </a:lnTo>
                        <a:lnTo>
                          <a:pt x="1411" y="83"/>
                        </a:lnTo>
                        <a:lnTo>
                          <a:pt x="1414" y="83"/>
                        </a:lnTo>
                        <a:lnTo>
                          <a:pt x="1416" y="83"/>
                        </a:lnTo>
                        <a:lnTo>
                          <a:pt x="1418" y="83"/>
                        </a:lnTo>
                        <a:lnTo>
                          <a:pt x="1421" y="83"/>
                        </a:lnTo>
                        <a:lnTo>
                          <a:pt x="1423" y="83"/>
                        </a:lnTo>
                        <a:lnTo>
                          <a:pt x="1426" y="83"/>
                        </a:lnTo>
                        <a:lnTo>
                          <a:pt x="1428" y="83"/>
                        </a:lnTo>
                        <a:lnTo>
                          <a:pt x="1430" y="83"/>
                        </a:lnTo>
                        <a:lnTo>
                          <a:pt x="1433" y="83"/>
                        </a:lnTo>
                        <a:lnTo>
                          <a:pt x="1435" y="83"/>
                        </a:lnTo>
                        <a:lnTo>
                          <a:pt x="1437" y="83"/>
                        </a:lnTo>
                        <a:lnTo>
                          <a:pt x="1440" y="83"/>
                        </a:lnTo>
                        <a:lnTo>
                          <a:pt x="1442" y="83"/>
                        </a:lnTo>
                        <a:lnTo>
                          <a:pt x="1445" y="83"/>
                        </a:lnTo>
                        <a:lnTo>
                          <a:pt x="1447" y="83"/>
                        </a:lnTo>
                        <a:lnTo>
                          <a:pt x="1449" y="83"/>
                        </a:lnTo>
                        <a:lnTo>
                          <a:pt x="1452" y="83"/>
                        </a:lnTo>
                        <a:lnTo>
                          <a:pt x="1454" y="83"/>
                        </a:lnTo>
                        <a:lnTo>
                          <a:pt x="1456" y="83"/>
                        </a:lnTo>
                        <a:lnTo>
                          <a:pt x="1459" y="83"/>
                        </a:lnTo>
                        <a:lnTo>
                          <a:pt x="1461" y="83"/>
                        </a:lnTo>
                        <a:lnTo>
                          <a:pt x="1464" y="82"/>
                        </a:lnTo>
                        <a:lnTo>
                          <a:pt x="1466" y="83"/>
                        </a:lnTo>
                        <a:lnTo>
                          <a:pt x="1468" y="82"/>
                        </a:lnTo>
                        <a:lnTo>
                          <a:pt x="1471" y="82"/>
                        </a:lnTo>
                        <a:lnTo>
                          <a:pt x="1473" y="82"/>
                        </a:lnTo>
                        <a:lnTo>
                          <a:pt x="1475" y="82"/>
                        </a:lnTo>
                        <a:lnTo>
                          <a:pt x="1478" y="82"/>
                        </a:lnTo>
                        <a:lnTo>
                          <a:pt x="1480" y="82"/>
                        </a:lnTo>
                        <a:lnTo>
                          <a:pt x="1483" y="82"/>
                        </a:lnTo>
                        <a:lnTo>
                          <a:pt x="1485" y="82"/>
                        </a:lnTo>
                        <a:lnTo>
                          <a:pt x="1487" y="82"/>
                        </a:lnTo>
                        <a:lnTo>
                          <a:pt x="1490" y="82"/>
                        </a:lnTo>
                        <a:lnTo>
                          <a:pt x="1492" y="82"/>
                        </a:lnTo>
                        <a:lnTo>
                          <a:pt x="1494" y="82"/>
                        </a:lnTo>
                        <a:lnTo>
                          <a:pt x="1497" y="82"/>
                        </a:lnTo>
                        <a:lnTo>
                          <a:pt x="1499" y="82"/>
                        </a:lnTo>
                        <a:lnTo>
                          <a:pt x="1502" y="82"/>
                        </a:lnTo>
                        <a:lnTo>
                          <a:pt x="1504" y="82"/>
                        </a:lnTo>
                        <a:lnTo>
                          <a:pt x="1506" y="82"/>
                        </a:lnTo>
                        <a:lnTo>
                          <a:pt x="1509" y="82"/>
                        </a:lnTo>
                        <a:lnTo>
                          <a:pt x="1511" y="82"/>
                        </a:lnTo>
                        <a:lnTo>
                          <a:pt x="1514" y="82"/>
                        </a:lnTo>
                        <a:lnTo>
                          <a:pt x="1516" y="82"/>
                        </a:lnTo>
                        <a:lnTo>
                          <a:pt x="1518" y="82"/>
                        </a:lnTo>
                        <a:lnTo>
                          <a:pt x="1521" y="82"/>
                        </a:lnTo>
                        <a:lnTo>
                          <a:pt x="1523" y="82"/>
                        </a:lnTo>
                        <a:lnTo>
                          <a:pt x="1525" y="82"/>
                        </a:lnTo>
                        <a:lnTo>
                          <a:pt x="1528" y="82"/>
                        </a:lnTo>
                        <a:lnTo>
                          <a:pt x="1530" y="82"/>
                        </a:lnTo>
                        <a:lnTo>
                          <a:pt x="1533" y="82"/>
                        </a:lnTo>
                        <a:lnTo>
                          <a:pt x="1535" y="82"/>
                        </a:lnTo>
                        <a:lnTo>
                          <a:pt x="1537" y="82"/>
                        </a:lnTo>
                        <a:lnTo>
                          <a:pt x="1540" y="82"/>
                        </a:lnTo>
                        <a:lnTo>
                          <a:pt x="1542" y="82"/>
                        </a:lnTo>
                        <a:lnTo>
                          <a:pt x="1544" y="82"/>
                        </a:lnTo>
                        <a:lnTo>
                          <a:pt x="1547" y="82"/>
                        </a:lnTo>
                        <a:lnTo>
                          <a:pt x="1549" y="82"/>
                        </a:lnTo>
                        <a:lnTo>
                          <a:pt x="1552" y="82"/>
                        </a:lnTo>
                        <a:lnTo>
                          <a:pt x="1554" y="82"/>
                        </a:lnTo>
                        <a:lnTo>
                          <a:pt x="1556" y="82"/>
                        </a:lnTo>
                        <a:lnTo>
                          <a:pt x="1559" y="82"/>
                        </a:lnTo>
                        <a:lnTo>
                          <a:pt x="1561" y="82"/>
                        </a:lnTo>
                        <a:lnTo>
                          <a:pt x="1564" y="82"/>
                        </a:lnTo>
                        <a:lnTo>
                          <a:pt x="1566" y="82"/>
                        </a:lnTo>
                        <a:lnTo>
                          <a:pt x="1568" y="82"/>
                        </a:lnTo>
                        <a:lnTo>
                          <a:pt x="1571" y="82"/>
                        </a:lnTo>
                        <a:lnTo>
                          <a:pt x="1573" y="82"/>
                        </a:lnTo>
                        <a:lnTo>
                          <a:pt x="1575" y="82"/>
                        </a:lnTo>
                        <a:lnTo>
                          <a:pt x="1578" y="82"/>
                        </a:lnTo>
                        <a:lnTo>
                          <a:pt x="1580" y="82"/>
                        </a:lnTo>
                        <a:lnTo>
                          <a:pt x="1583" y="82"/>
                        </a:lnTo>
                        <a:lnTo>
                          <a:pt x="1585" y="81"/>
                        </a:lnTo>
                        <a:lnTo>
                          <a:pt x="1587" y="81"/>
                        </a:lnTo>
                        <a:lnTo>
                          <a:pt x="1590" y="81"/>
                        </a:lnTo>
                        <a:lnTo>
                          <a:pt x="1592" y="81"/>
                        </a:lnTo>
                        <a:lnTo>
                          <a:pt x="1594" y="80"/>
                        </a:lnTo>
                        <a:lnTo>
                          <a:pt x="1597" y="81"/>
                        </a:lnTo>
                        <a:lnTo>
                          <a:pt x="1599" y="80"/>
                        </a:lnTo>
                        <a:lnTo>
                          <a:pt x="1602" y="80"/>
                        </a:lnTo>
                        <a:lnTo>
                          <a:pt x="1604" y="80"/>
                        </a:lnTo>
                        <a:lnTo>
                          <a:pt x="1606" y="80"/>
                        </a:lnTo>
                        <a:lnTo>
                          <a:pt x="1609" y="80"/>
                        </a:lnTo>
                        <a:lnTo>
                          <a:pt x="1611" y="80"/>
                        </a:lnTo>
                        <a:lnTo>
                          <a:pt x="1613" y="80"/>
                        </a:lnTo>
                        <a:lnTo>
                          <a:pt x="1616" y="80"/>
                        </a:lnTo>
                        <a:lnTo>
                          <a:pt x="1618" y="81"/>
                        </a:lnTo>
                        <a:lnTo>
                          <a:pt x="1621" y="80"/>
                        </a:lnTo>
                        <a:lnTo>
                          <a:pt x="1623" y="80"/>
                        </a:lnTo>
                        <a:lnTo>
                          <a:pt x="1625" y="80"/>
                        </a:lnTo>
                        <a:lnTo>
                          <a:pt x="1628" y="81"/>
                        </a:lnTo>
                        <a:lnTo>
                          <a:pt x="1630" y="80"/>
                        </a:lnTo>
                        <a:lnTo>
                          <a:pt x="1633" y="81"/>
                        </a:lnTo>
                        <a:lnTo>
                          <a:pt x="1635" y="80"/>
                        </a:lnTo>
                        <a:lnTo>
                          <a:pt x="1637" y="81"/>
                        </a:lnTo>
                        <a:lnTo>
                          <a:pt x="1640" y="81"/>
                        </a:lnTo>
                        <a:lnTo>
                          <a:pt x="1642" y="81"/>
                        </a:lnTo>
                        <a:lnTo>
                          <a:pt x="1644" y="81"/>
                        </a:lnTo>
                        <a:lnTo>
                          <a:pt x="1647" y="81"/>
                        </a:lnTo>
                        <a:lnTo>
                          <a:pt x="1649" y="81"/>
                        </a:lnTo>
                        <a:lnTo>
                          <a:pt x="1652" y="81"/>
                        </a:lnTo>
                        <a:lnTo>
                          <a:pt x="1654" y="81"/>
                        </a:lnTo>
                        <a:lnTo>
                          <a:pt x="1656" y="81"/>
                        </a:lnTo>
                        <a:lnTo>
                          <a:pt x="1659" y="81"/>
                        </a:lnTo>
                        <a:lnTo>
                          <a:pt x="1661" y="81"/>
                        </a:lnTo>
                        <a:lnTo>
                          <a:pt x="1663" y="81"/>
                        </a:lnTo>
                        <a:lnTo>
                          <a:pt x="1666" y="81"/>
                        </a:lnTo>
                        <a:lnTo>
                          <a:pt x="1668" y="81"/>
                        </a:lnTo>
                        <a:lnTo>
                          <a:pt x="1671" y="81"/>
                        </a:lnTo>
                        <a:lnTo>
                          <a:pt x="1673" y="81"/>
                        </a:lnTo>
                        <a:lnTo>
                          <a:pt x="1675" y="81"/>
                        </a:lnTo>
                        <a:lnTo>
                          <a:pt x="1678" y="81"/>
                        </a:lnTo>
                        <a:lnTo>
                          <a:pt x="1680" y="81"/>
                        </a:lnTo>
                        <a:lnTo>
                          <a:pt x="1683" y="81"/>
                        </a:lnTo>
                        <a:lnTo>
                          <a:pt x="1685" y="81"/>
                        </a:lnTo>
                        <a:lnTo>
                          <a:pt x="1687" y="81"/>
                        </a:lnTo>
                        <a:lnTo>
                          <a:pt x="1690" y="81"/>
                        </a:lnTo>
                        <a:lnTo>
                          <a:pt x="1692" y="81"/>
                        </a:lnTo>
                        <a:lnTo>
                          <a:pt x="1694" y="81"/>
                        </a:lnTo>
                        <a:lnTo>
                          <a:pt x="1697" y="81"/>
                        </a:lnTo>
                        <a:lnTo>
                          <a:pt x="1699" y="81"/>
                        </a:lnTo>
                        <a:lnTo>
                          <a:pt x="1702" y="81"/>
                        </a:lnTo>
                        <a:lnTo>
                          <a:pt x="1704" y="81"/>
                        </a:lnTo>
                        <a:lnTo>
                          <a:pt x="1706" y="81"/>
                        </a:lnTo>
                        <a:lnTo>
                          <a:pt x="1709" y="82"/>
                        </a:lnTo>
                        <a:lnTo>
                          <a:pt x="1711" y="81"/>
                        </a:lnTo>
                        <a:lnTo>
                          <a:pt x="1713" y="82"/>
                        </a:lnTo>
                        <a:lnTo>
                          <a:pt x="1716" y="81"/>
                        </a:lnTo>
                        <a:lnTo>
                          <a:pt x="1718" y="81"/>
                        </a:lnTo>
                        <a:lnTo>
                          <a:pt x="1721" y="81"/>
                        </a:lnTo>
                        <a:lnTo>
                          <a:pt x="1723" y="81"/>
                        </a:lnTo>
                        <a:lnTo>
                          <a:pt x="1725" y="82"/>
                        </a:lnTo>
                        <a:lnTo>
                          <a:pt x="1728" y="81"/>
                        </a:lnTo>
                        <a:lnTo>
                          <a:pt x="1730" y="82"/>
                        </a:lnTo>
                        <a:lnTo>
                          <a:pt x="1732" y="81"/>
                        </a:lnTo>
                        <a:lnTo>
                          <a:pt x="1735" y="82"/>
                        </a:lnTo>
                        <a:lnTo>
                          <a:pt x="1737" y="81"/>
                        </a:lnTo>
                        <a:lnTo>
                          <a:pt x="1740" y="82"/>
                        </a:lnTo>
                        <a:lnTo>
                          <a:pt x="1742" y="81"/>
                        </a:lnTo>
                        <a:lnTo>
                          <a:pt x="1744" y="82"/>
                        </a:lnTo>
                        <a:lnTo>
                          <a:pt x="1747" y="81"/>
                        </a:lnTo>
                        <a:lnTo>
                          <a:pt x="1749" y="82"/>
                        </a:lnTo>
                        <a:lnTo>
                          <a:pt x="1752" y="81"/>
                        </a:lnTo>
                        <a:lnTo>
                          <a:pt x="1754" y="82"/>
                        </a:lnTo>
                        <a:lnTo>
                          <a:pt x="1756" y="81"/>
                        </a:lnTo>
                        <a:lnTo>
                          <a:pt x="1758" y="82"/>
                        </a:lnTo>
                      </a:path>
                    </a:pathLst>
                  </a:custGeom>
                  <a:noFill/>
                  <a:ln w="6350" cap="flat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60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sp>
                <p:nvSpPr>
                  <p:cNvPr id="24" name="Freeform 351"/>
                  <p:cNvSpPr>
                    <a:spLocks/>
                  </p:cNvSpPr>
                  <p:nvPr/>
                </p:nvSpPr>
                <p:spPr bwMode="auto">
                  <a:xfrm flipV="1">
                    <a:off x="4701024" y="4186227"/>
                    <a:ext cx="611470" cy="463414"/>
                  </a:xfrm>
                  <a:custGeom>
                    <a:avLst/>
                    <a:gdLst/>
                    <a:ahLst/>
                    <a:cxnLst>
                      <a:cxn ang="0">
                        <a:pos x="10" y="22"/>
                      </a:cxn>
                      <a:cxn ang="0">
                        <a:pos x="58" y="13"/>
                      </a:cxn>
                      <a:cxn ang="0">
                        <a:pos x="105" y="19"/>
                      </a:cxn>
                      <a:cxn ang="0">
                        <a:pos x="153" y="12"/>
                      </a:cxn>
                      <a:cxn ang="0">
                        <a:pos x="201" y="15"/>
                      </a:cxn>
                      <a:cxn ang="0">
                        <a:pos x="248" y="18"/>
                      </a:cxn>
                      <a:cxn ang="0">
                        <a:pos x="296" y="22"/>
                      </a:cxn>
                      <a:cxn ang="0">
                        <a:pos x="343" y="20"/>
                      </a:cxn>
                      <a:cxn ang="0">
                        <a:pos x="391" y="6"/>
                      </a:cxn>
                      <a:cxn ang="0">
                        <a:pos x="439" y="17"/>
                      </a:cxn>
                      <a:cxn ang="0">
                        <a:pos x="486" y="12"/>
                      </a:cxn>
                      <a:cxn ang="0">
                        <a:pos x="534" y="8"/>
                      </a:cxn>
                      <a:cxn ang="0">
                        <a:pos x="581" y="12"/>
                      </a:cxn>
                      <a:cxn ang="0">
                        <a:pos x="629" y="8"/>
                      </a:cxn>
                      <a:cxn ang="0">
                        <a:pos x="677" y="16"/>
                      </a:cxn>
                      <a:cxn ang="0">
                        <a:pos x="724" y="14"/>
                      </a:cxn>
                      <a:cxn ang="0">
                        <a:pos x="772" y="21"/>
                      </a:cxn>
                      <a:cxn ang="0">
                        <a:pos x="819" y="57"/>
                      </a:cxn>
                      <a:cxn ang="0">
                        <a:pos x="867" y="81"/>
                      </a:cxn>
                      <a:cxn ang="0">
                        <a:pos x="915" y="32"/>
                      </a:cxn>
                      <a:cxn ang="0">
                        <a:pos x="962" y="18"/>
                      </a:cxn>
                      <a:cxn ang="0">
                        <a:pos x="1010" y="13"/>
                      </a:cxn>
                      <a:cxn ang="0">
                        <a:pos x="1057" y="7"/>
                      </a:cxn>
                      <a:cxn ang="0">
                        <a:pos x="1105" y="4"/>
                      </a:cxn>
                      <a:cxn ang="0">
                        <a:pos x="1153" y="0"/>
                      </a:cxn>
                      <a:cxn ang="0">
                        <a:pos x="1200" y="3"/>
                      </a:cxn>
                      <a:cxn ang="0">
                        <a:pos x="1248" y="12"/>
                      </a:cxn>
                      <a:cxn ang="0">
                        <a:pos x="1295" y="7"/>
                      </a:cxn>
                      <a:cxn ang="0">
                        <a:pos x="1343" y="8"/>
                      </a:cxn>
                      <a:cxn ang="0">
                        <a:pos x="1391" y="8"/>
                      </a:cxn>
                      <a:cxn ang="0">
                        <a:pos x="1438" y="6"/>
                      </a:cxn>
                      <a:cxn ang="0">
                        <a:pos x="1486" y="1"/>
                      </a:cxn>
                      <a:cxn ang="0">
                        <a:pos x="1533" y="0"/>
                      </a:cxn>
                      <a:cxn ang="0">
                        <a:pos x="1581" y="9"/>
                      </a:cxn>
                      <a:cxn ang="0">
                        <a:pos x="1629" y="7"/>
                      </a:cxn>
                      <a:cxn ang="0">
                        <a:pos x="1676" y="1"/>
                      </a:cxn>
                      <a:cxn ang="0">
                        <a:pos x="1724" y="13"/>
                      </a:cxn>
                      <a:cxn ang="0">
                        <a:pos x="1758" y="12"/>
                      </a:cxn>
                    </a:cxnLst>
                    <a:rect l="0" t="0" r="r" b="b"/>
                    <a:pathLst>
                      <a:path w="1758" h="89">
                        <a:moveTo>
                          <a:pt x="0" y="17"/>
                        </a:moveTo>
                        <a:lnTo>
                          <a:pt x="10" y="22"/>
                        </a:lnTo>
                        <a:lnTo>
                          <a:pt x="34" y="6"/>
                        </a:lnTo>
                        <a:lnTo>
                          <a:pt x="58" y="13"/>
                        </a:lnTo>
                        <a:lnTo>
                          <a:pt x="82" y="15"/>
                        </a:lnTo>
                        <a:lnTo>
                          <a:pt x="105" y="19"/>
                        </a:lnTo>
                        <a:lnTo>
                          <a:pt x="129" y="20"/>
                        </a:lnTo>
                        <a:lnTo>
                          <a:pt x="153" y="12"/>
                        </a:lnTo>
                        <a:lnTo>
                          <a:pt x="177" y="12"/>
                        </a:lnTo>
                        <a:lnTo>
                          <a:pt x="201" y="15"/>
                        </a:lnTo>
                        <a:lnTo>
                          <a:pt x="224" y="15"/>
                        </a:lnTo>
                        <a:lnTo>
                          <a:pt x="248" y="18"/>
                        </a:lnTo>
                        <a:lnTo>
                          <a:pt x="272" y="15"/>
                        </a:lnTo>
                        <a:lnTo>
                          <a:pt x="296" y="22"/>
                        </a:lnTo>
                        <a:lnTo>
                          <a:pt x="320" y="10"/>
                        </a:lnTo>
                        <a:lnTo>
                          <a:pt x="343" y="20"/>
                        </a:lnTo>
                        <a:lnTo>
                          <a:pt x="367" y="4"/>
                        </a:lnTo>
                        <a:lnTo>
                          <a:pt x="391" y="6"/>
                        </a:lnTo>
                        <a:lnTo>
                          <a:pt x="415" y="14"/>
                        </a:lnTo>
                        <a:lnTo>
                          <a:pt x="439" y="17"/>
                        </a:lnTo>
                        <a:lnTo>
                          <a:pt x="462" y="19"/>
                        </a:lnTo>
                        <a:lnTo>
                          <a:pt x="486" y="12"/>
                        </a:lnTo>
                        <a:lnTo>
                          <a:pt x="510" y="11"/>
                        </a:lnTo>
                        <a:lnTo>
                          <a:pt x="534" y="8"/>
                        </a:lnTo>
                        <a:lnTo>
                          <a:pt x="558" y="12"/>
                        </a:lnTo>
                        <a:lnTo>
                          <a:pt x="581" y="12"/>
                        </a:lnTo>
                        <a:lnTo>
                          <a:pt x="605" y="16"/>
                        </a:lnTo>
                        <a:lnTo>
                          <a:pt x="629" y="8"/>
                        </a:lnTo>
                        <a:lnTo>
                          <a:pt x="653" y="6"/>
                        </a:lnTo>
                        <a:lnTo>
                          <a:pt x="677" y="16"/>
                        </a:lnTo>
                        <a:lnTo>
                          <a:pt x="700" y="7"/>
                        </a:lnTo>
                        <a:lnTo>
                          <a:pt x="724" y="14"/>
                        </a:lnTo>
                        <a:lnTo>
                          <a:pt x="748" y="16"/>
                        </a:lnTo>
                        <a:lnTo>
                          <a:pt x="772" y="21"/>
                        </a:lnTo>
                        <a:lnTo>
                          <a:pt x="796" y="29"/>
                        </a:lnTo>
                        <a:lnTo>
                          <a:pt x="819" y="57"/>
                        </a:lnTo>
                        <a:lnTo>
                          <a:pt x="843" y="89"/>
                        </a:lnTo>
                        <a:lnTo>
                          <a:pt x="867" y="81"/>
                        </a:lnTo>
                        <a:lnTo>
                          <a:pt x="891" y="59"/>
                        </a:lnTo>
                        <a:lnTo>
                          <a:pt x="915" y="32"/>
                        </a:lnTo>
                        <a:lnTo>
                          <a:pt x="938" y="26"/>
                        </a:lnTo>
                        <a:lnTo>
                          <a:pt x="962" y="18"/>
                        </a:lnTo>
                        <a:lnTo>
                          <a:pt x="986" y="24"/>
                        </a:lnTo>
                        <a:lnTo>
                          <a:pt x="1010" y="13"/>
                        </a:lnTo>
                        <a:lnTo>
                          <a:pt x="1034" y="7"/>
                        </a:lnTo>
                        <a:lnTo>
                          <a:pt x="1057" y="7"/>
                        </a:lnTo>
                        <a:lnTo>
                          <a:pt x="1081" y="7"/>
                        </a:lnTo>
                        <a:lnTo>
                          <a:pt x="1105" y="4"/>
                        </a:lnTo>
                        <a:lnTo>
                          <a:pt x="1129" y="6"/>
                        </a:lnTo>
                        <a:lnTo>
                          <a:pt x="1153" y="0"/>
                        </a:lnTo>
                        <a:lnTo>
                          <a:pt x="1176" y="8"/>
                        </a:lnTo>
                        <a:lnTo>
                          <a:pt x="1200" y="3"/>
                        </a:lnTo>
                        <a:lnTo>
                          <a:pt x="1224" y="13"/>
                        </a:lnTo>
                        <a:lnTo>
                          <a:pt x="1248" y="12"/>
                        </a:lnTo>
                        <a:lnTo>
                          <a:pt x="1272" y="1"/>
                        </a:lnTo>
                        <a:lnTo>
                          <a:pt x="1295" y="7"/>
                        </a:lnTo>
                        <a:lnTo>
                          <a:pt x="1319" y="15"/>
                        </a:lnTo>
                        <a:lnTo>
                          <a:pt x="1343" y="8"/>
                        </a:lnTo>
                        <a:lnTo>
                          <a:pt x="1367" y="11"/>
                        </a:lnTo>
                        <a:lnTo>
                          <a:pt x="1391" y="8"/>
                        </a:lnTo>
                        <a:lnTo>
                          <a:pt x="1414" y="7"/>
                        </a:lnTo>
                        <a:lnTo>
                          <a:pt x="1438" y="6"/>
                        </a:lnTo>
                        <a:lnTo>
                          <a:pt x="1462" y="13"/>
                        </a:lnTo>
                        <a:lnTo>
                          <a:pt x="1486" y="1"/>
                        </a:lnTo>
                        <a:lnTo>
                          <a:pt x="1510" y="3"/>
                        </a:lnTo>
                        <a:lnTo>
                          <a:pt x="1533" y="0"/>
                        </a:lnTo>
                        <a:lnTo>
                          <a:pt x="1557" y="8"/>
                        </a:lnTo>
                        <a:lnTo>
                          <a:pt x="1581" y="9"/>
                        </a:lnTo>
                        <a:lnTo>
                          <a:pt x="1605" y="8"/>
                        </a:lnTo>
                        <a:lnTo>
                          <a:pt x="1629" y="7"/>
                        </a:lnTo>
                        <a:lnTo>
                          <a:pt x="1652" y="13"/>
                        </a:lnTo>
                        <a:lnTo>
                          <a:pt x="1676" y="1"/>
                        </a:lnTo>
                        <a:lnTo>
                          <a:pt x="1700" y="0"/>
                        </a:lnTo>
                        <a:lnTo>
                          <a:pt x="1724" y="13"/>
                        </a:lnTo>
                        <a:lnTo>
                          <a:pt x="1748" y="10"/>
                        </a:lnTo>
                        <a:lnTo>
                          <a:pt x="1758" y="12"/>
                        </a:lnTo>
                      </a:path>
                    </a:pathLst>
                  </a:custGeom>
                  <a:noFill/>
                  <a:ln w="6350" cap="flat">
                    <a:solidFill>
                      <a:srgbClr val="CC0099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121917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CN" altLang="en-US" sz="60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cxnSp>
                <p:nvCxnSpPr>
                  <p:cNvPr id="25" name="直接连接符 24"/>
                  <p:cNvCxnSpPr/>
                  <p:nvPr/>
                </p:nvCxnSpPr>
                <p:spPr>
                  <a:xfrm rot="5400000">
                    <a:off x="4920728" y="3413854"/>
                    <a:ext cx="82430" cy="998"/>
                  </a:xfrm>
                  <a:prstGeom prst="line">
                    <a:avLst/>
                  </a:prstGeom>
                  <a:ln w="38100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43" name="矩形 42"/>
            <p:cNvSpPr/>
            <p:nvPr/>
          </p:nvSpPr>
          <p:spPr>
            <a:xfrm>
              <a:off x="4898833" y="1318873"/>
              <a:ext cx="9797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88 nm</a:t>
              </a:r>
              <a:endParaRPr lang="zh-CN" altLang="en-US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719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All-optical electrophysiology for drug screen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1</a:t>
            </a:fld>
            <a:endParaRPr lang="zh-CN" altLang="en-US"/>
          </a:p>
        </p:txBody>
      </p:sp>
      <p:grpSp>
        <p:nvGrpSpPr>
          <p:cNvPr id="181" name="Group 9">
            <a:extLst>
              <a:ext uri="{FF2B5EF4-FFF2-40B4-BE49-F238E27FC236}">
                <a16:creationId xmlns:a16="http://schemas.microsoft.com/office/drawing/2014/main" id="{9D5A27AB-3866-4A35-8F5D-291F330B53C9}"/>
              </a:ext>
            </a:extLst>
          </p:cNvPr>
          <p:cNvGrpSpPr/>
          <p:nvPr/>
        </p:nvGrpSpPr>
        <p:grpSpPr>
          <a:xfrm>
            <a:off x="414166" y="1125300"/>
            <a:ext cx="8295603" cy="1845011"/>
            <a:chOff x="264897" y="79432"/>
            <a:chExt cx="3114019" cy="692584"/>
          </a:xfrm>
        </p:grpSpPr>
        <p:grpSp>
          <p:nvGrpSpPr>
            <p:cNvPr id="182" name="Group 1">
              <a:extLst>
                <a:ext uri="{FF2B5EF4-FFF2-40B4-BE49-F238E27FC236}">
                  <a16:creationId xmlns:a16="http://schemas.microsoft.com/office/drawing/2014/main" id="{81C0BAAF-1EA9-4730-878A-82A4700BBC3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85728" y="95216"/>
              <a:ext cx="3093188" cy="676800"/>
              <a:chOff x="285728" y="95216"/>
              <a:chExt cx="4700658" cy="1028520"/>
            </a:xfrm>
          </p:grpSpPr>
          <p:pic>
            <p:nvPicPr>
              <p:cNvPr id="186" name="图片 185">
                <a:extLst>
                  <a:ext uri="{FF2B5EF4-FFF2-40B4-BE49-F238E27FC236}">
                    <a16:creationId xmlns:a16="http://schemas.microsoft.com/office/drawing/2014/main" id="{51FB29EE-319C-4BD8-8C6B-5A3857114B1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5728" y="95216"/>
                <a:ext cx="1542780" cy="1028520"/>
              </a:xfrm>
              <a:prstGeom prst="rect">
                <a:avLst/>
              </a:prstGeom>
            </p:spPr>
          </p:pic>
          <p:cxnSp>
            <p:nvCxnSpPr>
              <p:cNvPr id="187" name="直接连接符 186">
                <a:extLst>
                  <a:ext uri="{FF2B5EF4-FFF2-40B4-BE49-F238E27FC236}">
                    <a16:creationId xmlns:a16="http://schemas.microsoft.com/office/drawing/2014/main" id="{2648496F-12AA-4873-8362-324636E173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4101" y="1023733"/>
                <a:ext cx="136800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8" name="图片 187">
                <a:extLst>
                  <a:ext uri="{FF2B5EF4-FFF2-40B4-BE49-F238E27FC236}">
                    <a16:creationId xmlns:a16="http://schemas.microsoft.com/office/drawing/2014/main" id="{D752B644-51CA-496B-B5EC-E8DCD9A8C3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63492" y="95216"/>
                <a:ext cx="1542780" cy="1028520"/>
              </a:xfrm>
              <a:prstGeom prst="rect">
                <a:avLst/>
              </a:prstGeom>
            </p:spPr>
          </p:pic>
          <p:pic>
            <p:nvPicPr>
              <p:cNvPr id="189" name="图片 188">
                <a:extLst>
                  <a:ext uri="{FF2B5EF4-FFF2-40B4-BE49-F238E27FC236}">
                    <a16:creationId xmlns:a16="http://schemas.microsoft.com/office/drawing/2014/main" id="{0D2569AA-D329-41AC-A5D8-BEEAD8A414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43606" y="95216"/>
                <a:ext cx="1542780" cy="1028520"/>
              </a:xfrm>
              <a:prstGeom prst="rect">
                <a:avLst/>
              </a:prstGeom>
            </p:spPr>
          </p:pic>
        </p:grpSp>
        <p:sp>
          <p:nvSpPr>
            <p:cNvPr id="183" name="TextBox 300">
              <a:extLst>
                <a:ext uri="{FF2B5EF4-FFF2-40B4-BE49-F238E27FC236}">
                  <a16:creationId xmlns:a16="http://schemas.microsoft.com/office/drawing/2014/main" id="{8983E903-9E0C-4F93-B766-128143E9F8F1}"/>
                </a:ext>
              </a:extLst>
            </p:cNvPr>
            <p:cNvSpPr txBox="1"/>
            <p:nvPr/>
          </p:nvSpPr>
          <p:spPr>
            <a:xfrm>
              <a:off x="264897" y="86401"/>
              <a:ext cx="584408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heRiff-GFP</a:t>
              </a:r>
              <a:endParaRPr lang="zh-CN" alt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" name="TextBox 301">
              <a:extLst>
                <a:ext uri="{FF2B5EF4-FFF2-40B4-BE49-F238E27FC236}">
                  <a16:creationId xmlns:a16="http://schemas.microsoft.com/office/drawing/2014/main" id="{45300A4D-03D7-4EB6-AC45-935A5078E303}"/>
                </a:ext>
              </a:extLst>
            </p:cNvPr>
            <p:cNvSpPr txBox="1"/>
            <p:nvPr/>
          </p:nvSpPr>
          <p:spPr>
            <a:xfrm>
              <a:off x="1303472" y="83105"/>
              <a:ext cx="401480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C0099"/>
                  </a:solidFill>
                  <a:latin typeface="Arial" pitchFamily="34" charset="0"/>
                  <a:cs typeface="Arial" pitchFamily="34" charset="0"/>
                </a:rPr>
                <a:t>HVI-Cy5</a:t>
              </a:r>
              <a:endParaRPr lang="zh-CN" altLang="en-US" b="1" dirty="0">
                <a:solidFill>
                  <a:srgbClr val="CC00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5" name="TextBox 302">
              <a:extLst>
                <a:ext uri="{FF2B5EF4-FFF2-40B4-BE49-F238E27FC236}">
                  <a16:creationId xmlns:a16="http://schemas.microsoft.com/office/drawing/2014/main" id="{76566E3D-D44D-440E-94C5-B58C6FB4481B}"/>
                </a:ext>
              </a:extLst>
            </p:cNvPr>
            <p:cNvSpPr txBox="1"/>
            <p:nvPr/>
          </p:nvSpPr>
          <p:spPr>
            <a:xfrm>
              <a:off x="2337538" y="79432"/>
              <a:ext cx="387038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Arial" pitchFamily="34" charset="0"/>
                  <a:cs typeface="Arial" pitchFamily="34" charset="0"/>
                </a:rPr>
                <a:t>Overlay</a:t>
              </a:r>
              <a:endParaRPr lang="zh-CN" altLang="en-US" b="1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472671" y="3224780"/>
            <a:ext cx="2798030" cy="1788481"/>
            <a:chOff x="472671" y="3224780"/>
            <a:chExt cx="2798030" cy="1788481"/>
          </a:xfrm>
        </p:grpSpPr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49E49E2E-58DA-47F9-ADDE-1C505DCE21B9}"/>
                </a:ext>
              </a:extLst>
            </p:cNvPr>
            <p:cNvCxnSpPr>
              <a:cxnSpLocks/>
            </p:cNvCxnSpPr>
            <p:nvPr/>
          </p:nvCxnSpPr>
          <p:spPr>
            <a:xfrm>
              <a:off x="934336" y="3639285"/>
              <a:ext cx="0" cy="72897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文本框 557">
              <a:extLst>
                <a:ext uri="{FF2B5EF4-FFF2-40B4-BE49-F238E27FC236}">
                  <a16:creationId xmlns:a16="http://schemas.microsoft.com/office/drawing/2014/main" id="{5C68F9DD-B3B3-4D01-9E27-8395ECEB6413}"/>
                </a:ext>
              </a:extLst>
            </p:cNvPr>
            <p:cNvSpPr txBox="1"/>
            <p:nvPr/>
          </p:nvSpPr>
          <p:spPr>
            <a:xfrm flipV="1">
              <a:off x="472671" y="3241291"/>
              <a:ext cx="461665" cy="1332740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10% </a:t>
              </a:r>
              <a:r>
                <a:rPr lang="el-GR" altLang="zh-CN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n-US" altLang="zh-CN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/F</a:t>
              </a:r>
              <a:endParaRPr lang="zh-CN" altLang="en-US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文本框 559">
              <a:extLst>
                <a:ext uri="{FF2B5EF4-FFF2-40B4-BE49-F238E27FC236}">
                  <a16:creationId xmlns:a16="http://schemas.microsoft.com/office/drawing/2014/main" id="{0764489F-3AD8-41CB-B6B4-BFB00090085C}"/>
                </a:ext>
              </a:extLst>
            </p:cNvPr>
            <p:cNvSpPr txBox="1"/>
            <p:nvPr/>
          </p:nvSpPr>
          <p:spPr>
            <a:xfrm>
              <a:off x="1211064" y="4643929"/>
              <a:ext cx="12149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50 </a:t>
              </a:r>
              <a:r>
                <a:rPr lang="en-US" altLang="zh-CN" b="1" dirty="0" err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</a:t>
              </a:r>
              <a:endParaRPr lang="zh-CN" altLang="en-US" sz="2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50" name="组合 149">
              <a:extLst>
                <a:ext uri="{FF2B5EF4-FFF2-40B4-BE49-F238E27FC236}">
                  <a16:creationId xmlns:a16="http://schemas.microsoft.com/office/drawing/2014/main" id="{ECC9EA86-55E5-42BD-AAF0-A3F92EDA8EAA}"/>
                </a:ext>
              </a:extLst>
            </p:cNvPr>
            <p:cNvGrpSpPr/>
            <p:nvPr/>
          </p:nvGrpSpPr>
          <p:grpSpPr>
            <a:xfrm flipV="1">
              <a:off x="1165170" y="3224780"/>
              <a:ext cx="2105531" cy="1235381"/>
              <a:chOff x="-524107" y="2706151"/>
              <a:chExt cx="3508379" cy="2767013"/>
            </a:xfrm>
          </p:grpSpPr>
          <p:sp>
            <p:nvSpPr>
              <p:cNvPr id="152" name="Freeform 67">
                <a:extLst>
                  <a:ext uri="{FF2B5EF4-FFF2-40B4-BE49-F238E27FC236}">
                    <a16:creationId xmlns:a16="http://schemas.microsoft.com/office/drawing/2014/main" id="{343D7B24-03BA-449D-98FD-E8EA6F3545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839501"/>
                <a:ext cx="3508375" cy="2611438"/>
              </a:xfrm>
              <a:custGeom>
                <a:avLst/>
                <a:gdLst>
                  <a:gd name="T0" fmla="*/ 26 w 2210"/>
                  <a:gd name="T1" fmla="*/ 7 h 1645"/>
                  <a:gd name="T2" fmla="*/ 65 w 2210"/>
                  <a:gd name="T3" fmla="*/ 51 h 1645"/>
                  <a:gd name="T4" fmla="*/ 104 w 2210"/>
                  <a:gd name="T5" fmla="*/ 33 h 1645"/>
                  <a:gd name="T6" fmla="*/ 143 w 2210"/>
                  <a:gd name="T7" fmla="*/ 19 h 1645"/>
                  <a:gd name="T8" fmla="*/ 182 w 2210"/>
                  <a:gd name="T9" fmla="*/ 87 h 1645"/>
                  <a:gd name="T10" fmla="*/ 221 w 2210"/>
                  <a:gd name="T11" fmla="*/ 211 h 1645"/>
                  <a:gd name="T12" fmla="*/ 260 w 2210"/>
                  <a:gd name="T13" fmla="*/ 1645 h 1645"/>
                  <a:gd name="T14" fmla="*/ 299 w 2210"/>
                  <a:gd name="T15" fmla="*/ 950 h 1645"/>
                  <a:gd name="T16" fmla="*/ 338 w 2210"/>
                  <a:gd name="T17" fmla="*/ 1084 h 1645"/>
                  <a:gd name="T18" fmla="*/ 377 w 2210"/>
                  <a:gd name="T19" fmla="*/ 935 h 1645"/>
                  <a:gd name="T20" fmla="*/ 416 w 2210"/>
                  <a:gd name="T21" fmla="*/ 764 h 1645"/>
                  <a:gd name="T22" fmla="*/ 455 w 2210"/>
                  <a:gd name="T23" fmla="*/ 654 h 1645"/>
                  <a:gd name="T24" fmla="*/ 494 w 2210"/>
                  <a:gd name="T25" fmla="*/ 582 h 1645"/>
                  <a:gd name="T26" fmla="*/ 533 w 2210"/>
                  <a:gd name="T27" fmla="*/ 540 h 1645"/>
                  <a:gd name="T28" fmla="*/ 572 w 2210"/>
                  <a:gd name="T29" fmla="*/ 660 h 1645"/>
                  <a:gd name="T30" fmla="*/ 611 w 2210"/>
                  <a:gd name="T31" fmla="*/ 578 h 1645"/>
                  <a:gd name="T32" fmla="*/ 650 w 2210"/>
                  <a:gd name="T33" fmla="*/ 572 h 1645"/>
                  <a:gd name="T34" fmla="*/ 689 w 2210"/>
                  <a:gd name="T35" fmla="*/ 493 h 1645"/>
                  <a:gd name="T36" fmla="*/ 728 w 2210"/>
                  <a:gd name="T37" fmla="*/ 481 h 1645"/>
                  <a:gd name="T38" fmla="*/ 767 w 2210"/>
                  <a:gd name="T39" fmla="*/ 486 h 1645"/>
                  <a:gd name="T40" fmla="*/ 806 w 2210"/>
                  <a:gd name="T41" fmla="*/ 415 h 1645"/>
                  <a:gd name="T42" fmla="*/ 845 w 2210"/>
                  <a:gd name="T43" fmla="*/ 419 h 1645"/>
                  <a:gd name="T44" fmla="*/ 884 w 2210"/>
                  <a:gd name="T45" fmla="*/ 400 h 1645"/>
                  <a:gd name="T46" fmla="*/ 923 w 2210"/>
                  <a:gd name="T47" fmla="*/ 445 h 1645"/>
                  <a:gd name="T48" fmla="*/ 962 w 2210"/>
                  <a:gd name="T49" fmla="*/ 468 h 1645"/>
                  <a:gd name="T50" fmla="*/ 1001 w 2210"/>
                  <a:gd name="T51" fmla="*/ 486 h 1645"/>
                  <a:gd name="T52" fmla="*/ 1040 w 2210"/>
                  <a:gd name="T53" fmla="*/ 485 h 1645"/>
                  <a:gd name="T54" fmla="*/ 1079 w 2210"/>
                  <a:gd name="T55" fmla="*/ 479 h 1645"/>
                  <a:gd name="T56" fmla="*/ 1118 w 2210"/>
                  <a:gd name="T57" fmla="*/ 469 h 1645"/>
                  <a:gd name="T58" fmla="*/ 1157 w 2210"/>
                  <a:gd name="T59" fmla="*/ 481 h 1645"/>
                  <a:gd name="T60" fmla="*/ 1196 w 2210"/>
                  <a:gd name="T61" fmla="*/ 428 h 1645"/>
                  <a:gd name="T62" fmla="*/ 1235 w 2210"/>
                  <a:gd name="T63" fmla="*/ 419 h 1645"/>
                  <a:gd name="T64" fmla="*/ 1274 w 2210"/>
                  <a:gd name="T65" fmla="*/ 398 h 1645"/>
                  <a:gd name="T66" fmla="*/ 1313 w 2210"/>
                  <a:gd name="T67" fmla="*/ 375 h 1645"/>
                  <a:gd name="T68" fmla="*/ 1352 w 2210"/>
                  <a:gd name="T69" fmla="*/ 350 h 1645"/>
                  <a:gd name="T70" fmla="*/ 1391 w 2210"/>
                  <a:gd name="T71" fmla="*/ 331 h 1645"/>
                  <a:gd name="T72" fmla="*/ 1430 w 2210"/>
                  <a:gd name="T73" fmla="*/ 349 h 1645"/>
                  <a:gd name="T74" fmla="*/ 1469 w 2210"/>
                  <a:gd name="T75" fmla="*/ 321 h 1645"/>
                  <a:gd name="T76" fmla="*/ 1508 w 2210"/>
                  <a:gd name="T77" fmla="*/ 311 h 1645"/>
                  <a:gd name="T78" fmla="*/ 1547 w 2210"/>
                  <a:gd name="T79" fmla="*/ 290 h 1645"/>
                  <a:gd name="T80" fmla="*/ 1586 w 2210"/>
                  <a:gd name="T81" fmla="*/ 301 h 1645"/>
                  <a:gd name="T82" fmla="*/ 1625 w 2210"/>
                  <a:gd name="T83" fmla="*/ 295 h 1645"/>
                  <a:gd name="T84" fmla="*/ 1664 w 2210"/>
                  <a:gd name="T85" fmla="*/ 256 h 1645"/>
                  <a:gd name="T86" fmla="*/ 1703 w 2210"/>
                  <a:gd name="T87" fmla="*/ 234 h 1645"/>
                  <a:gd name="T88" fmla="*/ 1742 w 2210"/>
                  <a:gd name="T89" fmla="*/ 230 h 1645"/>
                  <a:gd name="T90" fmla="*/ 1781 w 2210"/>
                  <a:gd name="T91" fmla="*/ 200 h 1645"/>
                  <a:gd name="T92" fmla="*/ 1820 w 2210"/>
                  <a:gd name="T93" fmla="*/ 183 h 1645"/>
                  <a:gd name="T94" fmla="*/ 1859 w 2210"/>
                  <a:gd name="T95" fmla="*/ 181 h 1645"/>
                  <a:gd name="T96" fmla="*/ 1898 w 2210"/>
                  <a:gd name="T97" fmla="*/ 195 h 1645"/>
                  <a:gd name="T98" fmla="*/ 1937 w 2210"/>
                  <a:gd name="T99" fmla="*/ 154 h 1645"/>
                  <a:gd name="T100" fmla="*/ 1976 w 2210"/>
                  <a:gd name="T101" fmla="*/ 166 h 1645"/>
                  <a:gd name="T102" fmla="*/ 2015 w 2210"/>
                  <a:gd name="T103" fmla="*/ 155 h 1645"/>
                  <a:gd name="T104" fmla="*/ 2054 w 2210"/>
                  <a:gd name="T105" fmla="*/ 152 h 1645"/>
                  <a:gd name="T106" fmla="*/ 2093 w 2210"/>
                  <a:gd name="T107" fmla="*/ 153 h 1645"/>
                  <a:gd name="T108" fmla="*/ 2132 w 2210"/>
                  <a:gd name="T109" fmla="*/ 142 h 1645"/>
                  <a:gd name="T110" fmla="*/ 2171 w 2210"/>
                  <a:gd name="T111" fmla="*/ 116 h 1645"/>
                  <a:gd name="T112" fmla="*/ 2210 w 2210"/>
                  <a:gd name="T113" fmla="*/ 135 h 16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45">
                    <a:moveTo>
                      <a:pt x="0" y="0"/>
                    </a:moveTo>
                    <a:lnTo>
                      <a:pt x="13" y="18"/>
                    </a:lnTo>
                    <a:lnTo>
                      <a:pt x="26" y="7"/>
                    </a:lnTo>
                    <a:lnTo>
                      <a:pt x="39" y="29"/>
                    </a:lnTo>
                    <a:lnTo>
                      <a:pt x="52" y="16"/>
                    </a:lnTo>
                    <a:lnTo>
                      <a:pt x="65" y="51"/>
                    </a:lnTo>
                    <a:lnTo>
                      <a:pt x="78" y="26"/>
                    </a:lnTo>
                    <a:lnTo>
                      <a:pt x="91" y="23"/>
                    </a:lnTo>
                    <a:lnTo>
                      <a:pt x="104" y="33"/>
                    </a:lnTo>
                    <a:lnTo>
                      <a:pt x="117" y="48"/>
                    </a:lnTo>
                    <a:lnTo>
                      <a:pt x="130" y="16"/>
                    </a:lnTo>
                    <a:lnTo>
                      <a:pt x="143" y="19"/>
                    </a:lnTo>
                    <a:lnTo>
                      <a:pt x="156" y="32"/>
                    </a:lnTo>
                    <a:lnTo>
                      <a:pt x="169" y="60"/>
                    </a:lnTo>
                    <a:lnTo>
                      <a:pt x="182" y="87"/>
                    </a:lnTo>
                    <a:lnTo>
                      <a:pt x="195" y="80"/>
                    </a:lnTo>
                    <a:lnTo>
                      <a:pt x="208" y="88"/>
                    </a:lnTo>
                    <a:lnTo>
                      <a:pt x="221" y="211"/>
                    </a:lnTo>
                    <a:lnTo>
                      <a:pt x="234" y="444"/>
                    </a:lnTo>
                    <a:lnTo>
                      <a:pt x="247" y="920"/>
                    </a:lnTo>
                    <a:lnTo>
                      <a:pt x="260" y="1645"/>
                    </a:lnTo>
                    <a:lnTo>
                      <a:pt x="273" y="1201"/>
                    </a:lnTo>
                    <a:lnTo>
                      <a:pt x="286" y="984"/>
                    </a:lnTo>
                    <a:lnTo>
                      <a:pt x="299" y="950"/>
                    </a:lnTo>
                    <a:lnTo>
                      <a:pt x="312" y="949"/>
                    </a:lnTo>
                    <a:lnTo>
                      <a:pt x="325" y="992"/>
                    </a:lnTo>
                    <a:lnTo>
                      <a:pt x="338" y="1084"/>
                    </a:lnTo>
                    <a:lnTo>
                      <a:pt x="351" y="1074"/>
                    </a:lnTo>
                    <a:lnTo>
                      <a:pt x="364" y="982"/>
                    </a:lnTo>
                    <a:lnTo>
                      <a:pt x="377" y="935"/>
                    </a:lnTo>
                    <a:lnTo>
                      <a:pt x="390" y="887"/>
                    </a:lnTo>
                    <a:lnTo>
                      <a:pt x="403" y="815"/>
                    </a:lnTo>
                    <a:lnTo>
                      <a:pt x="416" y="764"/>
                    </a:lnTo>
                    <a:lnTo>
                      <a:pt x="429" y="771"/>
                    </a:lnTo>
                    <a:lnTo>
                      <a:pt x="442" y="679"/>
                    </a:lnTo>
                    <a:lnTo>
                      <a:pt x="455" y="654"/>
                    </a:lnTo>
                    <a:lnTo>
                      <a:pt x="468" y="642"/>
                    </a:lnTo>
                    <a:lnTo>
                      <a:pt x="481" y="639"/>
                    </a:lnTo>
                    <a:lnTo>
                      <a:pt x="494" y="582"/>
                    </a:lnTo>
                    <a:lnTo>
                      <a:pt x="507" y="552"/>
                    </a:lnTo>
                    <a:lnTo>
                      <a:pt x="520" y="551"/>
                    </a:lnTo>
                    <a:lnTo>
                      <a:pt x="533" y="540"/>
                    </a:lnTo>
                    <a:lnTo>
                      <a:pt x="546" y="583"/>
                    </a:lnTo>
                    <a:lnTo>
                      <a:pt x="559" y="635"/>
                    </a:lnTo>
                    <a:lnTo>
                      <a:pt x="572" y="660"/>
                    </a:lnTo>
                    <a:lnTo>
                      <a:pt x="585" y="650"/>
                    </a:lnTo>
                    <a:lnTo>
                      <a:pt x="598" y="614"/>
                    </a:lnTo>
                    <a:lnTo>
                      <a:pt x="611" y="578"/>
                    </a:lnTo>
                    <a:lnTo>
                      <a:pt x="624" y="616"/>
                    </a:lnTo>
                    <a:lnTo>
                      <a:pt x="637" y="591"/>
                    </a:lnTo>
                    <a:lnTo>
                      <a:pt x="650" y="572"/>
                    </a:lnTo>
                    <a:lnTo>
                      <a:pt x="663" y="559"/>
                    </a:lnTo>
                    <a:lnTo>
                      <a:pt x="676" y="539"/>
                    </a:lnTo>
                    <a:lnTo>
                      <a:pt x="689" y="493"/>
                    </a:lnTo>
                    <a:lnTo>
                      <a:pt x="702" y="532"/>
                    </a:lnTo>
                    <a:lnTo>
                      <a:pt x="715" y="501"/>
                    </a:lnTo>
                    <a:lnTo>
                      <a:pt x="728" y="481"/>
                    </a:lnTo>
                    <a:lnTo>
                      <a:pt x="741" y="482"/>
                    </a:lnTo>
                    <a:lnTo>
                      <a:pt x="754" y="444"/>
                    </a:lnTo>
                    <a:lnTo>
                      <a:pt x="767" y="486"/>
                    </a:lnTo>
                    <a:lnTo>
                      <a:pt x="780" y="492"/>
                    </a:lnTo>
                    <a:lnTo>
                      <a:pt x="793" y="443"/>
                    </a:lnTo>
                    <a:lnTo>
                      <a:pt x="806" y="415"/>
                    </a:lnTo>
                    <a:lnTo>
                      <a:pt x="819" y="426"/>
                    </a:lnTo>
                    <a:lnTo>
                      <a:pt x="832" y="425"/>
                    </a:lnTo>
                    <a:lnTo>
                      <a:pt x="845" y="419"/>
                    </a:lnTo>
                    <a:lnTo>
                      <a:pt x="858" y="399"/>
                    </a:lnTo>
                    <a:lnTo>
                      <a:pt x="871" y="418"/>
                    </a:lnTo>
                    <a:lnTo>
                      <a:pt x="884" y="400"/>
                    </a:lnTo>
                    <a:lnTo>
                      <a:pt x="897" y="423"/>
                    </a:lnTo>
                    <a:lnTo>
                      <a:pt x="910" y="432"/>
                    </a:lnTo>
                    <a:lnTo>
                      <a:pt x="923" y="445"/>
                    </a:lnTo>
                    <a:lnTo>
                      <a:pt x="936" y="459"/>
                    </a:lnTo>
                    <a:lnTo>
                      <a:pt x="949" y="447"/>
                    </a:lnTo>
                    <a:lnTo>
                      <a:pt x="962" y="468"/>
                    </a:lnTo>
                    <a:lnTo>
                      <a:pt x="975" y="471"/>
                    </a:lnTo>
                    <a:lnTo>
                      <a:pt x="988" y="481"/>
                    </a:lnTo>
                    <a:lnTo>
                      <a:pt x="1001" y="486"/>
                    </a:lnTo>
                    <a:lnTo>
                      <a:pt x="1014" y="497"/>
                    </a:lnTo>
                    <a:lnTo>
                      <a:pt x="1027" y="480"/>
                    </a:lnTo>
                    <a:lnTo>
                      <a:pt x="1040" y="485"/>
                    </a:lnTo>
                    <a:lnTo>
                      <a:pt x="1053" y="488"/>
                    </a:lnTo>
                    <a:lnTo>
                      <a:pt x="1066" y="487"/>
                    </a:lnTo>
                    <a:lnTo>
                      <a:pt x="1079" y="479"/>
                    </a:lnTo>
                    <a:lnTo>
                      <a:pt x="1092" y="487"/>
                    </a:lnTo>
                    <a:lnTo>
                      <a:pt x="1105" y="473"/>
                    </a:lnTo>
                    <a:lnTo>
                      <a:pt x="1118" y="469"/>
                    </a:lnTo>
                    <a:lnTo>
                      <a:pt x="1131" y="469"/>
                    </a:lnTo>
                    <a:lnTo>
                      <a:pt x="1144" y="463"/>
                    </a:lnTo>
                    <a:lnTo>
                      <a:pt x="1157" y="481"/>
                    </a:lnTo>
                    <a:lnTo>
                      <a:pt x="1170" y="455"/>
                    </a:lnTo>
                    <a:lnTo>
                      <a:pt x="1183" y="432"/>
                    </a:lnTo>
                    <a:lnTo>
                      <a:pt x="1196" y="428"/>
                    </a:lnTo>
                    <a:lnTo>
                      <a:pt x="1209" y="437"/>
                    </a:lnTo>
                    <a:lnTo>
                      <a:pt x="1222" y="427"/>
                    </a:lnTo>
                    <a:lnTo>
                      <a:pt x="1235" y="419"/>
                    </a:lnTo>
                    <a:lnTo>
                      <a:pt x="1248" y="413"/>
                    </a:lnTo>
                    <a:lnTo>
                      <a:pt x="1261" y="373"/>
                    </a:lnTo>
                    <a:lnTo>
                      <a:pt x="1274" y="398"/>
                    </a:lnTo>
                    <a:lnTo>
                      <a:pt x="1287" y="375"/>
                    </a:lnTo>
                    <a:lnTo>
                      <a:pt x="1300" y="366"/>
                    </a:lnTo>
                    <a:lnTo>
                      <a:pt x="1313" y="375"/>
                    </a:lnTo>
                    <a:lnTo>
                      <a:pt x="1326" y="362"/>
                    </a:lnTo>
                    <a:lnTo>
                      <a:pt x="1339" y="402"/>
                    </a:lnTo>
                    <a:lnTo>
                      <a:pt x="1352" y="350"/>
                    </a:lnTo>
                    <a:lnTo>
                      <a:pt x="1365" y="353"/>
                    </a:lnTo>
                    <a:lnTo>
                      <a:pt x="1378" y="362"/>
                    </a:lnTo>
                    <a:lnTo>
                      <a:pt x="1391" y="331"/>
                    </a:lnTo>
                    <a:lnTo>
                      <a:pt x="1404" y="353"/>
                    </a:lnTo>
                    <a:lnTo>
                      <a:pt x="1417" y="331"/>
                    </a:lnTo>
                    <a:lnTo>
                      <a:pt x="1430" y="349"/>
                    </a:lnTo>
                    <a:lnTo>
                      <a:pt x="1443" y="331"/>
                    </a:lnTo>
                    <a:lnTo>
                      <a:pt x="1456" y="316"/>
                    </a:lnTo>
                    <a:lnTo>
                      <a:pt x="1469" y="321"/>
                    </a:lnTo>
                    <a:lnTo>
                      <a:pt x="1482" y="318"/>
                    </a:lnTo>
                    <a:lnTo>
                      <a:pt x="1495" y="313"/>
                    </a:lnTo>
                    <a:lnTo>
                      <a:pt x="1508" y="311"/>
                    </a:lnTo>
                    <a:lnTo>
                      <a:pt x="1521" y="285"/>
                    </a:lnTo>
                    <a:lnTo>
                      <a:pt x="1534" y="318"/>
                    </a:lnTo>
                    <a:lnTo>
                      <a:pt x="1547" y="290"/>
                    </a:lnTo>
                    <a:lnTo>
                      <a:pt x="1560" y="276"/>
                    </a:lnTo>
                    <a:lnTo>
                      <a:pt x="1573" y="272"/>
                    </a:lnTo>
                    <a:lnTo>
                      <a:pt x="1586" y="301"/>
                    </a:lnTo>
                    <a:lnTo>
                      <a:pt x="1599" y="289"/>
                    </a:lnTo>
                    <a:lnTo>
                      <a:pt x="1612" y="305"/>
                    </a:lnTo>
                    <a:lnTo>
                      <a:pt x="1625" y="295"/>
                    </a:lnTo>
                    <a:lnTo>
                      <a:pt x="1638" y="261"/>
                    </a:lnTo>
                    <a:lnTo>
                      <a:pt x="1651" y="269"/>
                    </a:lnTo>
                    <a:lnTo>
                      <a:pt x="1664" y="256"/>
                    </a:lnTo>
                    <a:lnTo>
                      <a:pt x="1677" y="248"/>
                    </a:lnTo>
                    <a:lnTo>
                      <a:pt x="1690" y="244"/>
                    </a:lnTo>
                    <a:lnTo>
                      <a:pt x="1703" y="234"/>
                    </a:lnTo>
                    <a:lnTo>
                      <a:pt x="1716" y="238"/>
                    </a:lnTo>
                    <a:lnTo>
                      <a:pt x="1729" y="222"/>
                    </a:lnTo>
                    <a:lnTo>
                      <a:pt x="1742" y="230"/>
                    </a:lnTo>
                    <a:lnTo>
                      <a:pt x="1755" y="220"/>
                    </a:lnTo>
                    <a:lnTo>
                      <a:pt x="1768" y="204"/>
                    </a:lnTo>
                    <a:lnTo>
                      <a:pt x="1781" y="200"/>
                    </a:lnTo>
                    <a:lnTo>
                      <a:pt x="1794" y="175"/>
                    </a:lnTo>
                    <a:lnTo>
                      <a:pt x="1807" y="180"/>
                    </a:lnTo>
                    <a:lnTo>
                      <a:pt x="1820" y="183"/>
                    </a:lnTo>
                    <a:lnTo>
                      <a:pt x="1833" y="170"/>
                    </a:lnTo>
                    <a:lnTo>
                      <a:pt x="1846" y="190"/>
                    </a:lnTo>
                    <a:lnTo>
                      <a:pt x="1859" y="181"/>
                    </a:lnTo>
                    <a:lnTo>
                      <a:pt x="1872" y="206"/>
                    </a:lnTo>
                    <a:lnTo>
                      <a:pt x="1885" y="179"/>
                    </a:lnTo>
                    <a:lnTo>
                      <a:pt x="1898" y="195"/>
                    </a:lnTo>
                    <a:lnTo>
                      <a:pt x="1911" y="147"/>
                    </a:lnTo>
                    <a:lnTo>
                      <a:pt x="1924" y="159"/>
                    </a:lnTo>
                    <a:lnTo>
                      <a:pt x="1937" y="154"/>
                    </a:lnTo>
                    <a:lnTo>
                      <a:pt x="1950" y="165"/>
                    </a:lnTo>
                    <a:lnTo>
                      <a:pt x="1963" y="164"/>
                    </a:lnTo>
                    <a:lnTo>
                      <a:pt x="1976" y="166"/>
                    </a:lnTo>
                    <a:lnTo>
                      <a:pt x="1989" y="179"/>
                    </a:lnTo>
                    <a:lnTo>
                      <a:pt x="2002" y="166"/>
                    </a:lnTo>
                    <a:lnTo>
                      <a:pt x="2015" y="155"/>
                    </a:lnTo>
                    <a:lnTo>
                      <a:pt x="2028" y="161"/>
                    </a:lnTo>
                    <a:lnTo>
                      <a:pt x="2041" y="187"/>
                    </a:lnTo>
                    <a:lnTo>
                      <a:pt x="2054" y="152"/>
                    </a:lnTo>
                    <a:lnTo>
                      <a:pt x="2067" y="126"/>
                    </a:lnTo>
                    <a:lnTo>
                      <a:pt x="2080" y="164"/>
                    </a:lnTo>
                    <a:lnTo>
                      <a:pt x="2093" y="153"/>
                    </a:lnTo>
                    <a:lnTo>
                      <a:pt x="2106" y="146"/>
                    </a:lnTo>
                    <a:lnTo>
                      <a:pt x="2119" y="134"/>
                    </a:lnTo>
                    <a:lnTo>
                      <a:pt x="2132" y="142"/>
                    </a:lnTo>
                    <a:lnTo>
                      <a:pt x="2145" y="120"/>
                    </a:lnTo>
                    <a:lnTo>
                      <a:pt x="2158" y="131"/>
                    </a:lnTo>
                    <a:lnTo>
                      <a:pt x="2171" y="116"/>
                    </a:lnTo>
                    <a:lnTo>
                      <a:pt x="2184" y="137"/>
                    </a:lnTo>
                    <a:lnTo>
                      <a:pt x="2197" y="159"/>
                    </a:lnTo>
                    <a:lnTo>
                      <a:pt x="2210" y="135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3" name="Freeform 68">
                <a:extLst>
                  <a:ext uri="{FF2B5EF4-FFF2-40B4-BE49-F238E27FC236}">
                    <a16:creationId xmlns:a16="http://schemas.microsoft.com/office/drawing/2014/main" id="{046BFB27-F322-4166-BB11-3FC010269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782351"/>
                <a:ext cx="3508375" cy="2420938"/>
              </a:xfrm>
              <a:custGeom>
                <a:avLst/>
                <a:gdLst>
                  <a:gd name="T0" fmla="*/ 26 w 2210"/>
                  <a:gd name="T1" fmla="*/ 20 h 1525"/>
                  <a:gd name="T2" fmla="*/ 65 w 2210"/>
                  <a:gd name="T3" fmla="*/ 29 h 1525"/>
                  <a:gd name="T4" fmla="*/ 104 w 2210"/>
                  <a:gd name="T5" fmla="*/ 0 h 1525"/>
                  <a:gd name="T6" fmla="*/ 143 w 2210"/>
                  <a:gd name="T7" fmla="*/ 40 h 1525"/>
                  <a:gd name="T8" fmla="*/ 182 w 2210"/>
                  <a:gd name="T9" fmla="*/ 94 h 1525"/>
                  <a:gd name="T10" fmla="*/ 221 w 2210"/>
                  <a:gd name="T11" fmla="*/ 189 h 1525"/>
                  <a:gd name="T12" fmla="*/ 260 w 2210"/>
                  <a:gd name="T13" fmla="*/ 1525 h 1525"/>
                  <a:gd name="T14" fmla="*/ 299 w 2210"/>
                  <a:gd name="T15" fmla="*/ 971 h 1525"/>
                  <a:gd name="T16" fmla="*/ 338 w 2210"/>
                  <a:gd name="T17" fmla="*/ 1031 h 1525"/>
                  <a:gd name="T18" fmla="*/ 377 w 2210"/>
                  <a:gd name="T19" fmla="*/ 1076 h 1525"/>
                  <a:gd name="T20" fmla="*/ 416 w 2210"/>
                  <a:gd name="T21" fmla="*/ 952 h 1525"/>
                  <a:gd name="T22" fmla="*/ 455 w 2210"/>
                  <a:gd name="T23" fmla="*/ 812 h 1525"/>
                  <a:gd name="T24" fmla="*/ 494 w 2210"/>
                  <a:gd name="T25" fmla="*/ 690 h 1525"/>
                  <a:gd name="T26" fmla="*/ 533 w 2210"/>
                  <a:gd name="T27" fmla="*/ 624 h 1525"/>
                  <a:gd name="T28" fmla="*/ 572 w 2210"/>
                  <a:gd name="T29" fmla="*/ 683 h 1525"/>
                  <a:gd name="T30" fmla="*/ 611 w 2210"/>
                  <a:gd name="T31" fmla="*/ 658 h 1525"/>
                  <a:gd name="T32" fmla="*/ 650 w 2210"/>
                  <a:gd name="T33" fmla="*/ 609 h 1525"/>
                  <a:gd name="T34" fmla="*/ 689 w 2210"/>
                  <a:gd name="T35" fmla="*/ 605 h 1525"/>
                  <a:gd name="T36" fmla="*/ 728 w 2210"/>
                  <a:gd name="T37" fmla="*/ 597 h 1525"/>
                  <a:gd name="T38" fmla="*/ 767 w 2210"/>
                  <a:gd name="T39" fmla="*/ 549 h 1525"/>
                  <a:gd name="T40" fmla="*/ 806 w 2210"/>
                  <a:gd name="T41" fmla="*/ 508 h 1525"/>
                  <a:gd name="T42" fmla="*/ 845 w 2210"/>
                  <a:gd name="T43" fmla="*/ 527 h 1525"/>
                  <a:gd name="T44" fmla="*/ 884 w 2210"/>
                  <a:gd name="T45" fmla="*/ 523 h 1525"/>
                  <a:gd name="T46" fmla="*/ 923 w 2210"/>
                  <a:gd name="T47" fmla="*/ 447 h 1525"/>
                  <a:gd name="T48" fmla="*/ 962 w 2210"/>
                  <a:gd name="T49" fmla="*/ 423 h 1525"/>
                  <a:gd name="T50" fmla="*/ 1001 w 2210"/>
                  <a:gd name="T51" fmla="*/ 401 h 1525"/>
                  <a:gd name="T52" fmla="*/ 1040 w 2210"/>
                  <a:gd name="T53" fmla="*/ 437 h 1525"/>
                  <a:gd name="T54" fmla="*/ 1079 w 2210"/>
                  <a:gd name="T55" fmla="*/ 402 h 1525"/>
                  <a:gd name="T56" fmla="*/ 1118 w 2210"/>
                  <a:gd name="T57" fmla="*/ 407 h 1525"/>
                  <a:gd name="T58" fmla="*/ 1157 w 2210"/>
                  <a:gd name="T59" fmla="*/ 402 h 1525"/>
                  <a:gd name="T60" fmla="*/ 1196 w 2210"/>
                  <a:gd name="T61" fmla="*/ 390 h 1525"/>
                  <a:gd name="T62" fmla="*/ 1235 w 2210"/>
                  <a:gd name="T63" fmla="*/ 372 h 1525"/>
                  <a:gd name="T64" fmla="*/ 1274 w 2210"/>
                  <a:gd name="T65" fmla="*/ 369 h 1525"/>
                  <a:gd name="T66" fmla="*/ 1313 w 2210"/>
                  <a:gd name="T67" fmla="*/ 350 h 1525"/>
                  <a:gd name="T68" fmla="*/ 1352 w 2210"/>
                  <a:gd name="T69" fmla="*/ 400 h 1525"/>
                  <a:gd name="T70" fmla="*/ 1391 w 2210"/>
                  <a:gd name="T71" fmla="*/ 441 h 1525"/>
                  <a:gd name="T72" fmla="*/ 1430 w 2210"/>
                  <a:gd name="T73" fmla="*/ 374 h 1525"/>
                  <a:gd name="T74" fmla="*/ 1469 w 2210"/>
                  <a:gd name="T75" fmla="*/ 384 h 1525"/>
                  <a:gd name="T76" fmla="*/ 1508 w 2210"/>
                  <a:gd name="T77" fmla="*/ 370 h 1525"/>
                  <a:gd name="T78" fmla="*/ 1547 w 2210"/>
                  <a:gd name="T79" fmla="*/ 369 h 1525"/>
                  <a:gd name="T80" fmla="*/ 1586 w 2210"/>
                  <a:gd name="T81" fmla="*/ 372 h 1525"/>
                  <a:gd name="T82" fmla="*/ 1625 w 2210"/>
                  <a:gd name="T83" fmla="*/ 358 h 1525"/>
                  <a:gd name="T84" fmla="*/ 1664 w 2210"/>
                  <a:gd name="T85" fmla="*/ 377 h 1525"/>
                  <a:gd name="T86" fmla="*/ 1703 w 2210"/>
                  <a:gd name="T87" fmla="*/ 344 h 1525"/>
                  <a:gd name="T88" fmla="*/ 1742 w 2210"/>
                  <a:gd name="T89" fmla="*/ 303 h 1525"/>
                  <a:gd name="T90" fmla="*/ 1781 w 2210"/>
                  <a:gd name="T91" fmla="*/ 294 h 1525"/>
                  <a:gd name="T92" fmla="*/ 1820 w 2210"/>
                  <a:gd name="T93" fmla="*/ 267 h 1525"/>
                  <a:gd name="T94" fmla="*/ 1859 w 2210"/>
                  <a:gd name="T95" fmla="*/ 275 h 1525"/>
                  <a:gd name="T96" fmla="*/ 1898 w 2210"/>
                  <a:gd name="T97" fmla="*/ 269 h 1525"/>
                  <a:gd name="T98" fmla="*/ 1937 w 2210"/>
                  <a:gd name="T99" fmla="*/ 269 h 1525"/>
                  <a:gd name="T100" fmla="*/ 1976 w 2210"/>
                  <a:gd name="T101" fmla="*/ 262 h 1525"/>
                  <a:gd name="T102" fmla="*/ 2015 w 2210"/>
                  <a:gd name="T103" fmla="*/ 291 h 1525"/>
                  <a:gd name="T104" fmla="*/ 2054 w 2210"/>
                  <a:gd name="T105" fmla="*/ 248 h 1525"/>
                  <a:gd name="T106" fmla="*/ 2093 w 2210"/>
                  <a:gd name="T107" fmla="*/ 259 h 1525"/>
                  <a:gd name="T108" fmla="*/ 2132 w 2210"/>
                  <a:gd name="T109" fmla="*/ 251 h 1525"/>
                  <a:gd name="T110" fmla="*/ 2171 w 2210"/>
                  <a:gd name="T111" fmla="*/ 259 h 1525"/>
                  <a:gd name="T112" fmla="*/ 2210 w 2210"/>
                  <a:gd name="T113" fmla="*/ 225 h 1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25">
                    <a:moveTo>
                      <a:pt x="0" y="36"/>
                    </a:moveTo>
                    <a:lnTo>
                      <a:pt x="13" y="31"/>
                    </a:lnTo>
                    <a:lnTo>
                      <a:pt x="26" y="20"/>
                    </a:lnTo>
                    <a:lnTo>
                      <a:pt x="39" y="29"/>
                    </a:lnTo>
                    <a:lnTo>
                      <a:pt x="52" y="18"/>
                    </a:lnTo>
                    <a:lnTo>
                      <a:pt x="65" y="29"/>
                    </a:lnTo>
                    <a:lnTo>
                      <a:pt x="78" y="41"/>
                    </a:lnTo>
                    <a:lnTo>
                      <a:pt x="91" y="21"/>
                    </a:lnTo>
                    <a:lnTo>
                      <a:pt x="104" y="0"/>
                    </a:lnTo>
                    <a:lnTo>
                      <a:pt x="117" y="44"/>
                    </a:lnTo>
                    <a:lnTo>
                      <a:pt x="130" y="39"/>
                    </a:lnTo>
                    <a:lnTo>
                      <a:pt x="143" y="40"/>
                    </a:lnTo>
                    <a:lnTo>
                      <a:pt x="156" y="68"/>
                    </a:lnTo>
                    <a:lnTo>
                      <a:pt x="169" y="96"/>
                    </a:lnTo>
                    <a:lnTo>
                      <a:pt x="182" y="94"/>
                    </a:lnTo>
                    <a:lnTo>
                      <a:pt x="195" y="110"/>
                    </a:lnTo>
                    <a:lnTo>
                      <a:pt x="208" y="111"/>
                    </a:lnTo>
                    <a:lnTo>
                      <a:pt x="221" y="189"/>
                    </a:lnTo>
                    <a:lnTo>
                      <a:pt x="234" y="374"/>
                    </a:lnTo>
                    <a:lnTo>
                      <a:pt x="247" y="644"/>
                    </a:lnTo>
                    <a:lnTo>
                      <a:pt x="260" y="1525"/>
                    </a:lnTo>
                    <a:lnTo>
                      <a:pt x="273" y="1476"/>
                    </a:lnTo>
                    <a:lnTo>
                      <a:pt x="286" y="1071"/>
                    </a:lnTo>
                    <a:lnTo>
                      <a:pt x="299" y="971"/>
                    </a:lnTo>
                    <a:lnTo>
                      <a:pt x="312" y="981"/>
                    </a:lnTo>
                    <a:lnTo>
                      <a:pt x="325" y="987"/>
                    </a:lnTo>
                    <a:lnTo>
                      <a:pt x="338" y="1031"/>
                    </a:lnTo>
                    <a:lnTo>
                      <a:pt x="351" y="1052"/>
                    </a:lnTo>
                    <a:lnTo>
                      <a:pt x="364" y="1079"/>
                    </a:lnTo>
                    <a:lnTo>
                      <a:pt x="377" y="1076"/>
                    </a:lnTo>
                    <a:lnTo>
                      <a:pt x="390" y="1040"/>
                    </a:lnTo>
                    <a:lnTo>
                      <a:pt x="403" y="1001"/>
                    </a:lnTo>
                    <a:lnTo>
                      <a:pt x="416" y="952"/>
                    </a:lnTo>
                    <a:lnTo>
                      <a:pt x="429" y="917"/>
                    </a:lnTo>
                    <a:lnTo>
                      <a:pt x="442" y="874"/>
                    </a:lnTo>
                    <a:lnTo>
                      <a:pt x="455" y="812"/>
                    </a:lnTo>
                    <a:lnTo>
                      <a:pt x="468" y="794"/>
                    </a:lnTo>
                    <a:lnTo>
                      <a:pt x="481" y="732"/>
                    </a:lnTo>
                    <a:lnTo>
                      <a:pt x="494" y="690"/>
                    </a:lnTo>
                    <a:lnTo>
                      <a:pt x="507" y="674"/>
                    </a:lnTo>
                    <a:lnTo>
                      <a:pt x="520" y="630"/>
                    </a:lnTo>
                    <a:lnTo>
                      <a:pt x="533" y="624"/>
                    </a:lnTo>
                    <a:lnTo>
                      <a:pt x="546" y="630"/>
                    </a:lnTo>
                    <a:lnTo>
                      <a:pt x="559" y="650"/>
                    </a:lnTo>
                    <a:lnTo>
                      <a:pt x="572" y="683"/>
                    </a:lnTo>
                    <a:lnTo>
                      <a:pt x="585" y="671"/>
                    </a:lnTo>
                    <a:lnTo>
                      <a:pt x="598" y="663"/>
                    </a:lnTo>
                    <a:lnTo>
                      <a:pt x="611" y="658"/>
                    </a:lnTo>
                    <a:lnTo>
                      <a:pt x="624" y="653"/>
                    </a:lnTo>
                    <a:lnTo>
                      <a:pt x="637" y="632"/>
                    </a:lnTo>
                    <a:lnTo>
                      <a:pt x="650" y="609"/>
                    </a:lnTo>
                    <a:lnTo>
                      <a:pt x="663" y="631"/>
                    </a:lnTo>
                    <a:lnTo>
                      <a:pt x="676" y="630"/>
                    </a:lnTo>
                    <a:lnTo>
                      <a:pt x="689" y="605"/>
                    </a:lnTo>
                    <a:lnTo>
                      <a:pt x="702" y="588"/>
                    </a:lnTo>
                    <a:lnTo>
                      <a:pt x="715" y="601"/>
                    </a:lnTo>
                    <a:lnTo>
                      <a:pt x="728" y="597"/>
                    </a:lnTo>
                    <a:lnTo>
                      <a:pt x="741" y="589"/>
                    </a:lnTo>
                    <a:lnTo>
                      <a:pt x="754" y="556"/>
                    </a:lnTo>
                    <a:lnTo>
                      <a:pt x="767" y="549"/>
                    </a:lnTo>
                    <a:lnTo>
                      <a:pt x="780" y="536"/>
                    </a:lnTo>
                    <a:lnTo>
                      <a:pt x="793" y="486"/>
                    </a:lnTo>
                    <a:lnTo>
                      <a:pt x="806" y="508"/>
                    </a:lnTo>
                    <a:lnTo>
                      <a:pt x="819" y="498"/>
                    </a:lnTo>
                    <a:lnTo>
                      <a:pt x="832" y="520"/>
                    </a:lnTo>
                    <a:lnTo>
                      <a:pt x="845" y="527"/>
                    </a:lnTo>
                    <a:lnTo>
                      <a:pt x="858" y="526"/>
                    </a:lnTo>
                    <a:lnTo>
                      <a:pt x="871" y="524"/>
                    </a:lnTo>
                    <a:lnTo>
                      <a:pt x="884" y="523"/>
                    </a:lnTo>
                    <a:lnTo>
                      <a:pt x="897" y="492"/>
                    </a:lnTo>
                    <a:lnTo>
                      <a:pt x="910" y="473"/>
                    </a:lnTo>
                    <a:lnTo>
                      <a:pt x="923" y="447"/>
                    </a:lnTo>
                    <a:lnTo>
                      <a:pt x="936" y="435"/>
                    </a:lnTo>
                    <a:lnTo>
                      <a:pt x="949" y="429"/>
                    </a:lnTo>
                    <a:lnTo>
                      <a:pt x="962" y="423"/>
                    </a:lnTo>
                    <a:lnTo>
                      <a:pt x="975" y="407"/>
                    </a:lnTo>
                    <a:lnTo>
                      <a:pt x="988" y="396"/>
                    </a:lnTo>
                    <a:lnTo>
                      <a:pt x="1001" y="401"/>
                    </a:lnTo>
                    <a:lnTo>
                      <a:pt x="1014" y="400"/>
                    </a:lnTo>
                    <a:lnTo>
                      <a:pt x="1027" y="420"/>
                    </a:lnTo>
                    <a:lnTo>
                      <a:pt x="1040" y="437"/>
                    </a:lnTo>
                    <a:lnTo>
                      <a:pt x="1053" y="404"/>
                    </a:lnTo>
                    <a:lnTo>
                      <a:pt x="1066" y="427"/>
                    </a:lnTo>
                    <a:lnTo>
                      <a:pt x="1079" y="402"/>
                    </a:lnTo>
                    <a:lnTo>
                      <a:pt x="1092" y="436"/>
                    </a:lnTo>
                    <a:lnTo>
                      <a:pt x="1105" y="443"/>
                    </a:lnTo>
                    <a:lnTo>
                      <a:pt x="1118" y="407"/>
                    </a:lnTo>
                    <a:lnTo>
                      <a:pt x="1131" y="444"/>
                    </a:lnTo>
                    <a:lnTo>
                      <a:pt x="1144" y="397"/>
                    </a:lnTo>
                    <a:lnTo>
                      <a:pt x="1157" y="402"/>
                    </a:lnTo>
                    <a:lnTo>
                      <a:pt x="1170" y="403"/>
                    </a:lnTo>
                    <a:lnTo>
                      <a:pt x="1183" y="377"/>
                    </a:lnTo>
                    <a:lnTo>
                      <a:pt x="1196" y="390"/>
                    </a:lnTo>
                    <a:lnTo>
                      <a:pt x="1209" y="366"/>
                    </a:lnTo>
                    <a:lnTo>
                      <a:pt x="1222" y="353"/>
                    </a:lnTo>
                    <a:lnTo>
                      <a:pt x="1235" y="372"/>
                    </a:lnTo>
                    <a:lnTo>
                      <a:pt x="1248" y="353"/>
                    </a:lnTo>
                    <a:lnTo>
                      <a:pt x="1261" y="370"/>
                    </a:lnTo>
                    <a:lnTo>
                      <a:pt x="1274" y="369"/>
                    </a:lnTo>
                    <a:lnTo>
                      <a:pt x="1287" y="393"/>
                    </a:lnTo>
                    <a:lnTo>
                      <a:pt x="1300" y="374"/>
                    </a:lnTo>
                    <a:lnTo>
                      <a:pt x="1313" y="350"/>
                    </a:lnTo>
                    <a:lnTo>
                      <a:pt x="1326" y="390"/>
                    </a:lnTo>
                    <a:lnTo>
                      <a:pt x="1339" y="369"/>
                    </a:lnTo>
                    <a:lnTo>
                      <a:pt x="1352" y="400"/>
                    </a:lnTo>
                    <a:lnTo>
                      <a:pt x="1365" y="428"/>
                    </a:lnTo>
                    <a:lnTo>
                      <a:pt x="1378" y="438"/>
                    </a:lnTo>
                    <a:lnTo>
                      <a:pt x="1391" y="441"/>
                    </a:lnTo>
                    <a:lnTo>
                      <a:pt x="1404" y="422"/>
                    </a:lnTo>
                    <a:lnTo>
                      <a:pt x="1417" y="410"/>
                    </a:lnTo>
                    <a:lnTo>
                      <a:pt x="1430" y="374"/>
                    </a:lnTo>
                    <a:lnTo>
                      <a:pt x="1443" y="377"/>
                    </a:lnTo>
                    <a:lnTo>
                      <a:pt x="1456" y="386"/>
                    </a:lnTo>
                    <a:lnTo>
                      <a:pt x="1469" y="384"/>
                    </a:lnTo>
                    <a:lnTo>
                      <a:pt x="1482" y="402"/>
                    </a:lnTo>
                    <a:lnTo>
                      <a:pt x="1495" y="400"/>
                    </a:lnTo>
                    <a:lnTo>
                      <a:pt x="1508" y="370"/>
                    </a:lnTo>
                    <a:lnTo>
                      <a:pt x="1521" y="381"/>
                    </a:lnTo>
                    <a:lnTo>
                      <a:pt x="1534" y="373"/>
                    </a:lnTo>
                    <a:lnTo>
                      <a:pt x="1547" y="369"/>
                    </a:lnTo>
                    <a:lnTo>
                      <a:pt x="1560" y="389"/>
                    </a:lnTo>
                    <a:lnTo>
                      <a:pt x="1573" y="371"/>
                    </a:lnTo>
                    <a:lnTo>
                      <a:pt x="1586" y="372"/>
                    </a:lnTo>
                    <a:lnTo>
                      <a:pt x="1599" y="352"/>
                    </a:lnTo>
                    <a:lnTo>
                      <a:pt x="1612" y="363"/>
                    </a:lnTo>
                    <a:lnTo>
                      <a:pt x="1625" y="358"/>
                    </a:lnTo>
                    <a:lnTo>
                      <a:pt x="1638" y="349"/>
                    </a:lnTo>
                    <a:lnTo>
                      <a:pt x="1651" y="356"/>
                    </a:lnTo>
                    <a:lnTo>
                      <a:pt x="1664" y="377"/>
                    </a:lnTo>
                    <a:lnTo>
                      <a:pt x="1677" y="335"/>
                    </a:lnTo>
                    <a:lnTo>
                      <a:pt x="1690" y="344"/>
                    </a:lnTo>
                    <a:lnTo>
                      <a:pt x="1703" y="344"/>
                    </a:lnTo>
                    <a:lnTo>
                      <a:pt x="1716" y="337"/>
                    </a:lnTo>
                    <a:lnTo>
                      <a:pt x="1729" y="300"/>
                    </a:lnTo>
                    <a:lnTo>
                      <a:pt x="1742" y="303"/>
                    </a:lnTo>
                    <a:lnTo>
                      <a:pt x="1755" y="289"/>
                    </a:lnTo>
                    <a:lnTo>
                      <a:pt x="1768" y="297"/>
                    </a:lnTo>
                    <a:lnTo>
                      <a:pt x="1781" y="294"/>
                    </a:lnTo>
                    <a:lnTo>
                      <a:pt x="1794" y="312"/>
                    </a:lnTo>
                    <a:lnTo>
                      <a:pt x="1807" y="271"/>
                    </a:lnTo>
                    <a:lnTo>
                      <a:pt x="1820" y="267"/>
                    </a:lnTo>
                    <a:lnTo>
                      <a:pt x="1833" y="265"/>
                    </a:lnTo>
                    <a:lnTo>
                      <a:pt x="1846" y="304"/>
                    </a:lnTo>
                    <a:lnTo>
                      <a:pt x="1859" y="275"/>
                    </a:lnTo>
                    <a:lnTo>
                      <a:pt x="1872" y="305"/>
                    </a:lnTo>
                    <a:lnTo>
                      <a:pt x="1885" y="292"/>
                    </a:lnTo>
                    <a:lnTo>
                      <a:pt x="1898" y="269"/>
                    </a:lnTo>
                    <a:lnTo>
                      <a:pt x="1911" y="281"/>
                    </a:lnTo>
                    <a:lnTo>
                      <a:pt x="1924" y="280"/>
                    </a:lnTo>
                    <a:lnTo>
                      <a:pt x="1937" y="269"/>
                    </a:lnTo>
                    <a:lnTo>
                      <a:pt x="1950" y="304"/>
                    </a:lnTo>
                    <a:lnTo>
                      <a:pt x="1963" y="283"/>
                    </a:lnTo>
                    <a:lnTo>
                      <a:pt x="1976" y="262"/>
                    </a:lnTo>
                    <a:lnTo>
                      <a:pt x="1989" y="265"/>
                    </a:lnTo>
                    <a:lnTo>
                      <a:pt x="2002" y="280"/>
                    </a:lnTo>
                    <a:lnTo>
                      <a:pt x="2015" y="291"/>
                    </a:lnTo>
                    <a:lnTo>
                      <a:pt x="2028" y="263"/>
                    </a:lnTo>
                    <a:lnTo>
                      <a:pt x="2041" y="282"/>
                    </a:lnTo>
                    <a:lnTo>
                      <a:pt x="2054" y="248"/>
                    </a:lnTo>
                    <a:lnTo>
                      <a:pt x="2067" y="247"/>
                    </a:lnTo>
                    <a:lnTo>
                      <a:pt x="2080" y="227"/>
                    </a:lnTo>
                    <a:lnTo>
                      <a:pt x="2093" y="259"/>
                    </a:lnTo>
                    <a:lnTo>
                      <a:pt x="2106" y="246"/>
                    </a:lnTo>
                    <a:lnTo>
                      <a:pt x="2119" y="248"/>
                    </a:lnTo>
                    <a:lnTo>
                      <a:pt x="2132" y="251"/>
                    </a:lnTo>
                    <a:lnTo>
                      <a:pt x="2145" y="265"/>
                    </a:lnTo>
                    <a:lnTo>
                      <a:pt x="2158" y="250"/>
                    </a:lnTo>
                    <a:lnTo>
                      <a:pt x="2171" y="259"/>
                    </a:lnTo>
                    <a:lnTo>
                      <a:pt x="2184" y="252"/>
                    </a:lnTo>
                    <a:lnTo>
                      <a:pt x="2197" y="279"/>
                    </a:lnTo>
                    <a:lnTo>
                      <a:pt x="2210" y="225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4" name="Freeform 69">
                <a:extLst>
                  <a:ext uri="{FF2B5EF4-FFF2-40B4-BE49-F238E27FC236}">
                    <a16:creationId xmlns:a16="http://schemas.microsoft.com/office/drawing/2014/main" id="{4F8FA85A-68D9-4A5F-AA91-29AC48DF85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798226"/>
                <a:ext cx="3508375" cy="2574925"/>
              </a:xfrm>
              <a:custGeom>
                <a:avLst/>
                <a:gdLst>
                  <a:gd name="T0" fmla="*/ 26 w 2210"/>
                  <a:gd name="T1" fmla="*/ 2 h 1622"/>
                  <a:gd name="T2" fmla="*/ 65 w 2210"/>
                  <a:gd name="T3" fmla="*/ 16 h 1622"/>
                  <a:gd name="T4" fmla="*/ 104 w 2210"/>
                  <a:gd name="T5" fmla="*/ 16 h 1622"/>
                  <a:gd name="T6" fmla="*/ 143 w 2210"/>
                  <a:gd name="T7" fmla="*/ 44 h 1622"/>
                  <a:gd name="T8" fmla="*/ 182 w 2210"/>
                  <a:gd name="T9" fmla="*/ 55 h 1622"/>
                  <a:gd name="T10" fmla="*/ 221 w 2210"/>
                  <a:gd name="T11" fmla="*/ 164 h 1622"/>
                  <a:gd name="T12" fmla="*/ 260 w 2210"/>
                  <a:gd name="T13" fmla="*/ 1622 h 1622"/>
                  <a:gd name="T14" fmla="*/ 299 w 2210"/>
                  <a:gd name="T15" fmla="*/ 942 h 1622"/>
                  <a:gd name="T16" fmla="*/ 338 w 2210"/>
                  <a:gd name="T17" fmla="*/ 978 h 1622"/>
                  <a:gd name="T18" fmla="*/ 377 w 2210"/>
                  <a:gd name="T19" fmla="*/ 885 h 1622"/>
                  <a:gd name="T20" fmla="*/ 416 w 2210"/>
                  <a:gd name="T21" fmla="*/ 745 h 1622"/>
                  <a:gd name="T22" fmla="*/ 455 w 2210"/>
                  <a:gd name="T23" fmla="*/ 632 h 1622"/>
                  <a:gd name="T24" fmla="*/ 494 w 2210"/>
                  <a:gd name="T25" fmla="*/ 589 h 1622"/>
                  <a:gd name="T26" fmla="*/ 533 w 2210"/>
                  <a:gd name="T27" fmla="*/ 466 h 1622"/>
                  <a:gd name="T28" fmla="*/ 572 w 2210"/>
                  <a:gd name="T29" fmla="*/ 472 h 1622"/>
                  <a:gd name="T30" fmla="*/ 611 w 2210"/>
                  <a:gd name="T31" fmla="*/ 402 h 1622"/>
                  <a:gd name="T32" fmla="*/ 650 w 2210"/>
                  <a:gd name="T33" fmla="*/ 444 h 1622"/>
                  <a:gd name="T34" fmla="*/ 689 w 2210"/>
                  <a:gd name="T35" fmla="*/ 477 h 1622"/>
                  <a:gd name="T36" fmla="*/ 728 w 2210"/>
                  <a:gd name="T37" fmla="*/ 506 h 1622"/>
                  <a:gd name="T38" fmla="*/ 767 w 2210"/>
                  <a:gd name="T39" fmla="*/ 525 h 1622"/>
                  <a:gd name="T40" fmla="*/ 806 w 2210"/>
                  <a:gd name="T41" fmla="*/ 514 h 1622"/>
                  <a:gd name="T42" fmla="*/ 845 w 2210"/>
                  <a:gd name="T43" fmla="*/ 529 h 1622"/>
                  <a:gd name="T44" fmla="*/ 884 w 2210"/>
                  <a:gd name="T45" fmla="*/ 510 h 1622"/>
                  <a:gd name="T46" fmla="*/ 923 w 2210"/>
                  <a:gd name="T47" fmla="*/ 462 h 1622"/>
                  <a:gd name="T48" fmla="*/ 962 w 2210"/>
                  <a:gd name="T49" fmla="*/ 453 h 1622"/>
                  <a:gd name="T50" fmla="*/ 1001 w 2210"/>
                  <a:gd name="T51" fmla="*/ 379 h 1622"/>
                  <a:gd name="T52" fmla="*/ 1040 w 2210"/>
                  <a:gd name="T53" fmla="*/ 370 h 1622"/>
                  <a:gd name="T54" fmla="*/ 1079 w 2210"/>
                  <a:gd name="T55" fmla="*/ 380 h 1622"/>
                  <a:gd name="T56" fmla="*/ 1118 w 2210"/>
                  <a:gd name="T57" fmla="*/ 431 h 1622"/>
                  <a:gd name="T58" fmla="*/ 1157 w 2210"/>
                  <a:gd name="T59" fmla="*/ 427 h 1622"/>
                  <a:gd name="T60" fmla="*/ 1196 w 2210"/>
                  <a:gd name="T61" fmla="*/ 451 h 1622"/>
                  <a:gd name="T62" fmla="*/ 1235 w 2210"/>
                  <a:gd name="T63" fmla="*/ 430 h 1622"/>
                  <a:gd name="T64" fmla="*/ 1274 w 2210"/>
                  <a:gd name="T65" fmla="*/ 408 h 1622"/>
                  <a:gd name="T66" fmla="*/ 1313 w 2210"/>
                  <a:gd name="T67" fmla="*/ 393 h 1622"/>
                  <a:gd name="T68" fmla="*/ 1352 w 2210"/>
                  <a:gd name="T69" fmla="*/ 370 h 1622"/>
                  <a:gd name="T70" fmla="*/ 1391 w 2210"/>
                  <a:gd name="T71" fmla="*/ 366 h 1622"/>
                  <a:gd name="T72" fmla="*/ 1430 w 2210"/>
                  <a:gd name="T73" fmla="*/ 369 h 1622"/>
                  <a:gd name="T74" fmla="*/ 1469 w 2210"/>
                  <a:gd name="T75" fmla="*/ 358 h 1622"/>
                  <a:gd name="T76" fmla="*/ 1508 w 2210"/>
                  <a:gd name="T77" fmla="*/ 377 h 1622"/>
                  <a:gd name="T78" fmla="*/ 1547 w 2210"/>
                  <a:gd name="T79" fmla="*/ 372 h 1622"/>
                  <a:gd name="T80" fmla="*/ 1586 w 2210"/>
                  <a:gd name="T81" fmla="*/ 357 h 1622"/>
                  <a:gd name="T82" fmla="*/ 1625 w 2210"/>
                  <a:gd name="T83" fmla="*/ 336 h 1622"/>
                  <a:gd name="T84" fmla="*/ 1664 w 2210"/>
                  <a:gd name="T85" fmla="*/ 344 h 1622"/>
                  <a:gd name="T86" fmla="*/ 1703 w 2210"/>
                  <a:gd name="T87" fmla="*/ 316 h 1622"/>
                  <a:gd name="T88" fmla="*/ 1742 w 2210"/>
                  <a:gd name="T89" fmla="*/ 252 h 1622"/>
                  <a:gd name="T90" fmla="*/ 1781 w 2210"/>
                  <a:gd name="T91" fmla="*/ 253 h 1622"/>
                  <a:gd name="T92" fmla="*/ 1820 w 2210"/>
                  <a:gd name="T93" fmla="*/ 292 h 1622"/>
                  <a:gd name="T94" fmla="*/ 1859 w 2210"/>
                  <a:gd name="T95" fmla="*/ 250 h 1622"/>
                  <a:gd name="T96" fmla="*/ 1898 w 2210"/>
                  <a:gd name="T97" fmla="*/ 270 h 1622"/>
                  <a:gd name="T98" fmla="*/ 1937 w 2210"/>
                  <a:gd name="T99" fmla="*/ 266 h 1622"/>
                  <a:gd name="T100" fmla="*/ 1976 w 2210"/>
                  <a:gd name="T101" fmla="*/ 262 h 1622"/>
                  <a:gd name="T102" fmla="*/ 2015 w 2210"/>
                  <a:gd name="T103" fmla="*/ 253 h 1622"/>
                  <a:gd name="T104" fmla="*/ 2054 w 2210"/>
                  <a:gd name="T105" fmla="*/ 263 h 1622"/>
                  <a:gd name="T106" fmla="*/ 2093 w 2210"/>
                  <a:gd name="T107" fmla="*/ 258 h 1622"/>
                  <a:gd name="T108" fmla="*/ 2132 w 2210"/>
                  <a:gd name="T109" fmla="*/ 233 h 1622"/>
                  <a:gd name="T110" fmla="*/ 2171 w 2210"/>
                  <a:gd name="T111" fmla="*/ 260 h 1622"/>
                  <a:gd name="T112" fmla="*/ 2210 w 2210"/>
                  <a:gd name="T113" fmla="*/ 224 h 16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22">
                    <a:moveTo>
                      <a:pt x="0" y="26"/>
                    </a:moveTo>
                    <a:lnTo>
                      <a:pt x="13" y="47"/>
                    </a:lnTo>
                    <a:lnTo>
                      <a:pt x="26" y="2"/>
                    </a:lnTo>
                    <a:lnTo>
                      <a:pt x="39" y="22"/>
                    </a:lnTo>
                    <a:lnTo>
                      <a:pt x="52" y="0"/>
                    </a:lnTo>
                    <a:lnTo>
                      <a:pt x="65" y="16"/>
                    </a:lnTo>
                    <a:lnTo>
                      <a:pt x="78" y="27"/>
                    </a:lnTo>
                    <a:lnTo>
                      <a:pt x="91" y="19"/>
                    </a:lnTo>
                    <a:lnTo>
                      <a:pt x="104" y="16"/>
                    </a:lnTo>
                    <a:lnTo>
                      <a:pt x="117" y="32"/>
                    </a:lnTo>
                    <a:lnTo>
                      <a:pt x="130" y="35"/>
                    </a:lnTo>
                    <a:lnTo>
                      <a:pt x="143" y="44"/>
                    </a:lnTo>
                    <a:lnTo>
                      <a:pt x="156" y="54"/>
                    </a:lnTo>
                    <a:lnTo>
                      <a:pt x="169" y="73"/>
                    </a:lnTo>
                    <a:lnTo>
                      <a:pt x="182" y="55"/>
                    </a:lnTo>
                    <a:lnTo>
                      <a:pt x="195" y="97"/>
                    </a:lnTo>
                    <a:lnTo>
                      <a:pt x="208" y="108"/>
                    </a:lnTo>
                    <a:lnTo>
                      <a:pt x="221" y="164"/>
                    </a:lnTo>
                    <a:lnTo>
                      <a:pt x="234" y="360"/>
                    </a:lnTo>
                    <a:lnTo>
                      <a:pt x="247" y="767"/>
                    </a:lnTo>
                    <a:lnTo>
                      <a:pt x="260" y="1622"/>
                    </a:lnTo>
                    <a:lnTo>
                      <a:pt x="273" y="1320"/>
                    </a:lnTo>
                    <a:lnTo>
                      <a:pt x="286" y="1008"/>
                    </a:lnTo>
                    <a:lnTo>
                      <a:pt x="299" y="942"/>
                    </a:lnTo>
                    <a:lnTo>
                      <a:pt x="312" y="984"/>
                    </a:lnTo>
                    <a:lnTo>
                      <a:pt x="325" y="989"/>
                    </a:lnTo>
                    <a:lnTo>
                      <a:pt x="338" y="978"/>
                    </a:lnTo>
                    <a:lnTo>
                      <a:pt x="351" y="976"/>
                    </a:lnTo>
                    <a:lnTo>
                      <a:pt x="364" y="925"/>
                    </a:lnTo>
                    <a:lnTo>
                      <a:pt x="377" y="885"/>
                    </a:lnTo>
                    <a:lnTo>
                      <a:pt x="390" y="820"/>
                    </a:lnTo>
                    <a:lnTo>
                      <a:pt x="403" y="783"/>
                    </a:lnTo>
                    <a:lnTo>
                      <a:pt x="416" y="745"/>
                    </a:lnTo>
                    <a:lnTo>
                      <a:pt x="429" y="719"/>
                    </a:lnTo>
                    <a:lnTo>
                      <a:pt x="442" y="698"/>
                    </a:lnTo>
                    <a:lnTo>
                      <a:pt x="455" y="632"/>
                    </a:lnTo>
                    <a:lnTo>
                      <a:pt x="468" y="613"/>
                    </a:lnTo>
                    <a:lnTo>
                      <a:pt x="481" y="597"/>
                    </a:lnTo>
                    <a:lnTo>
                      <a:pt x="494" y="589"/>
                    </a:lnTo>
                    <a:lnTo>
                      <a:pt x="507" y="532"/>
                    </a:lnTo>
                    <a:lnTo>
                      <a:pt x="520" y="517"/>
                    </a:lnTo>
                    <a:lnTo>
                      <a:pt x="533" y="466"/>
                    </a:lnTo>
                    <a:lnTo>
                      <a:pt x="546" y="477"/>
                    </a:lnTo>
                    <a:lnTo>
                      <a:pt x="559" y="468"/>
                    </a:lnTo>
                    <a:lnTo>
                      <a:pt x="572" y="472"/>
                    </a:lnTo>
                    <a:lnTo>
                      <a:pt x="585" y="485"/>
                    </a:lnTo>
                    <a:lnTo>
                      <a:pt x="598" y="420"/>
                    </a:lnTo>
                    <a:lnTo>
                      <a:pt x="611" y="402"/>
                    </a:lnTo>
                    <a:lnTo>
                      <a:pt x="624" y="417"/>
                    </a:lnTo>
                    <a:lnTo>
                      <a:pt x="637" y="427"/>
                    </a:lnTo>
                    <a:lnTo>
                      <a:pt x="650" y="444"/>
                    </a:lnTo>
                    <a:lnTo>
                      <a:pt x="663" y="408"/>
                    </a:lnTo>
                    <a:lnTo>
                      <a:pt x="676" y="399"/>
                    </a:lnTo>
                    <a:lnTo>
                      <a:pt x="689" y="477"/>
                    </a:lnTo>
                    <a:lnTo>
                      <a:pt x="702" y="500"/>
                    </a:lnTo>
                    <a:lnTo>
                      <a:pt x="715" y="489"/>
                    </a:lnTo>
                    <a:lnTo>
                      <a:pt x="728" y="506"/>
                    </a:lnTo>
                    <a:lnTo>
                      <a:pt x="741" y="551"/>
                    </a:lnTo>
                    <a:lnTo>
                      <a:pt x="754" y="542"/>
                    </a:lnTo>
                    <a:lnTo>
                      <a:pt x="767" y="525"/>
                    </a:lnTo>
                    <a:lnTo>
                      <a:pt x="780" y="528"/>
                    </a:lnTo>
                    <a:lnTo>
                      <a:pt x="793" y="506"/>
                    </a:lnTo>
                    <a:lnTo>
                      <a:pt x="806" y="514"/>
                    </a:lnTo>
                    <a:lnTo>
                      <a:pt x="819" y="518"/>
                    </a:lnTo>
                    <a:lnTo>
                      <a:pt x="832" y="515"/>
                    </a:lnTo>
                    <a:lnTo>
                      <a:pt x="845" y="529"/>
                    </a:lnTo>
                    <a:lnTo>
                      <a:pt x="858" y="509"/>
                    </a:lnTo>
                    <a:lnTo>
                      <a:pt x="871" y="518"/>
                    </a:lnTo>
                    <a:lnTo>
                      <a:pt x="884" y="510"/>
                    </a:lnTo>
                    <a:lnTo>
                      <a:pt x="897" y="476"/>
                    </a:lnTo>
                    <a:lnTo>
                      <a:pt x="910" y="468"/>
                    </a:lnTo>
                    <a:lnTo>
                      <a:pt x="923" y="462"/>
                    </a:lnTo>
                    <a:lnTo>
                      <a:pt x="936" y="449"/>
                    </a:lnTo>
                    <a:lnTo>
                      <a:pt x="949" y="424"/>
                    </a:lnTo>
                    <a:lnTo>
                      <a:pt x="962" y="453"/>
                    </a:lnTo>
                    <a:lnTo>
                      <a:pt x="975" y="424"/>
                    </a:lnTo>
                    <a:lnTo>
                      <a:pt x="988" y="388"/>
                    </a:lnTo>
                    <a:lnTo>
                      <a:pt x="1001" y="379"/>
                    </a:lnTo>
                    <a:lnTo>
                      <a:pt x="1014" y="399"/>
                    </a:lnTo>
                    <a:lnTo>
                      <a:pt x="1027" y="395"/>
                    </a:lnTo>
                    <a:lnTo>
                      <a:pt x="1040" y="370"/>
                    </a:lnTo>
                    <a:lnTo>
                      <a:pt x="1053" y="366"/>
                    </a:lnTo>
                    <a:lnTo>
                      <a:pt x="1066" y="381"/>
                    </a:lnTo>
                    <a:lnTo>
                      <a:pt x="1079" y="380"/>
                    </a:lnTo>
                    <a:lnTo>
                      <a:pt x="1092" y="422"/>
                    </a:lnTo>
                    <a:lnTo>
                      <a:pt x="1105" y="411"/>
                    </a:lnTo>
                    <a:lnTo>
                      <a:pt x="1118" y="431"/>
                    </a:lnTo>
                    <a:lnTo>
                      <a:pt x="1131" y="430"/>
                    </a:lnTo>
                    <a:lnTo>
                      <a:pt x="1144" y="448"/>
                    </a:lnTo>
                    <a:lnTo>
                      <a:pt x="1157" y="427"/>
                    </a:lnTo>
                    <a:lnTo>
                      <a:pt x="1170" y="411"/>
                    </a:lnTo>
                    <a:lnTo>
                      <a:pt x="1183" y="406"/>
                    </a:lnTo>
                    <a:lnTo>
                      <a:pt x="1196" y="451"/>
                    </a:lnTo>
                    <a:lnTo>
                      <a:pt x="1209" y="398"/>
                    </a:lnTo>
                    <a:lnTo>
                      <a:pt x="1222" y="454"/>
                    </a:lnTo>
                    <a:lnTo>
                      <a:pt x="1235" y="430"/>
                    </a:lnTo>
                    <a:lnTo>
                      <a:pt x="1248" y="400"/>
                    </a:lnTo>
                    <a:lnTo>
                      <a:pt x="1261" y="395"/>
                    </a:lnTo>
                    <a:lnTo>
                      <a:pt x="1274" y="408"/>
                    </a:lnTo>
                    <a:lnTo>
                      <a:pt x="1287" y="397"/>
                    </a:lnTo>
                    <a:lnTo>
                      <a:pt x="1300" y="416"/>
                    </a:lnTo>
                    <a:lnTo>
                      <a:pt x="1313" y="393"/>
                    </a:lnTo>
                    <a:lnTo>
                      <a:pt x="1326" y="391"/>
                    </a:lnTo>
                    <a:lnTo>
                      <a:pt x="1339" y="394"/>
                    </a:lnTo>
                    <a:lnTo>
                      <a:pt x="1352" y="370"/>
                    </a:lnTo>
                    <a:lnTo>
                      <a:pt x="1365" y="375"/>
                    </a:lnTo>
                    <a:lnTo>
                      <a:pt x="1378" y="374"/>
                    </a:lnTo>
                    <a:lnTo>
                      <a:pt x="1391" y="366"/>
                    </a:lnTo>
                    <a:lnTo>
                      <a:pt x="1404" y="384"/>
                    </a:lnTo>
                    <a:lnTo>
                      <a:pt x="1417" y="345"/>
                    </a:lnTo>
                    <a:lnTo>
                      <a:pt x="1430" y="369"/>
                    </a:lnTo>
                    <a:lnTo>
                      <a:pt x="1443" y="359"/>
                    </a:lnTo>
                    <a:lnTo>
                      <a:pt x="1456" y="367"/>
                    </a:lnTo>
                    <a:lnTo>
                      <a:pt x="1469" y="358"/>
                    </a:lnTo>
                    <a:lnTo>
                      <a:pt x="1482" y="353"/>
                    </a:lnTo>
                    <a:lnTo>
                      <a:pt x="1495" y="367"/>
                    </a:lnTo>
                    <a:lnTo>
                      <a:pt x="1508" y="377"/>
                    </a:lnTo>
                    <a:lnTo>
                      <a:pt x="1521" y="356"/>
                    </a:lnTo>
                    <a:lnTo>
                      <a:pt x="1534" y="339"/>
                    </a:lnTo>
                    <a:lnTo>
                      <a:pt x="1547" y="372"/>
                    </a:lnTo>
                    <a:lnTo>
                      <a:pt x="1560" y="359"/>
                    </a:lnTo>
                    <a:lnTo>
                      <a:pt x="1573" y="350"/>
                    </a:lnTo>
                    <a:lnTo>
                      <a:pt x="1586" y="357"/>
                    </a:lnTo>
                    <a:lnTo>
                      <a:pt x="1599" y="359"/>
                    </a:lnTo>
                    <a:lnTo>
                      <a:pt x="1612" y="362"/>
                    </a:lnTo>
                    <a:lnTo>
                      <a:pt x="1625" y="336"/>
                    </a:lnTo>
                    <a:lnTo>
                      <a:pt x="1638" y="328"/>
                    </a:lnTo>
                    <a:lnTo>
                      <a:pt x="1651" y="316"/>
                    </a:lnTo>
                    <a:lnTo>
                      <a:pt x="1664" y="344"/>
                    </a:lnTo>
                    <a:lnTo>
                      <a:pt x="1677" y="310"/>
                    </a:lnTo>
                    <a:lnTo>
                      <a:pt x="1690" y="327"/>
                    </a:lnTo>
                    <a:lnTo>
                      <a:pt x="1703" y="316"/>
                    </a:lnTo>
                    <a:lnTo>
                      <a:pt x="1716" y="332"/>
                    </a:lnTo>
                    <a:lnTo>
                      <a:pt x="1729" y="291"/>
                    </a:lnTo>
                    <a:lnTo>
                      <a:pt x="1742" y="252"/>
                    </a:lnTo>
                    <a:lnTo>
                      <a:pt x="1755" y="278"/>
                    </a:lnTo>
                    <a:lnTo>
                      <a:pt x="1768" y="288"/>
                    </a:lnTo>
                    <a:lnTo>
                      <a:pt x="1781" y="253"/>
                    </a:lnTo>
                    <a:lnTo>
                      <a:pt x="1794" y="272"/>
                    </a:lnTo>
                    <a:lnTo>
                      <a:pt x="1807" y="281"/>
                    </a:lnTo>
                    <a:lnTo>
                      <a:pt x="1820" y="292"/>
                    </a:lnTo>
                    <a:lnTo>
                      <a:pt x="1833" y="301"/>
                    </a:lnTo>
                    <a:lnTo>
                      <a:pt x="1846" y="291"/>
                    </a:lnTo>
                    <a:lnTo>
                      <a:pt x="1859" y="250"/>
                    </a:lnTo>
                    <a:lnTo>
                      <a:pt x="1872" y="276"/>
                    </a:lnTo>
                    <a:lnTo>
                      <a:pt x="1885" y="274"/>
                    </a:lnTo>
                    <a:lnTo>
                      <a:pt x="1898" y="270"/>
                    </a:lnTo>
                    <a:lnTo>
                      <a:pt x="1911" y="271"/>
                    </a:lnTo>
                    <a:lnTo>
                      <a:pt x="1924" y="287"/>
                    </a:lnTo>
                    <a:lnTo>
                      <a:pt x="1937" y="266"/>
                    </a:lnTo>
                    <a:lnTo>
                      <a:pt x="1950" y="263"/>
                    </a:lnTo>
                    <a:lnTo>
                      <a:pt x="1963" y="260"/>
                    </a:lnTo>
                    <a:lnTo>
                      <a:pt x="1976" y="262"/>
                    </a:lnTo>
                    <a:lnTo>
                      <a:pt x="1989" y="291"/>
                    </a:lnTo>
                    <a:lnTo>
                      <a:pt x="2002" y="265"/>
                    </a:lnTo>
                    <a:lnTo>
                      <a:pt x="2015" y="253"/>
                    </a:lnTo>
                    <a:lnTo>
                      <a:pt x="2028" y="262"/>
                    </a:lnTo>
                    <a:lnTo>
                      <a:pt x="2041" y="246"/>
                    </a:lnTo>
                    <a:lnTo>
                      <a:pt x="2054" y="263"/>
                    </a:lnTo>
                    <a:lnTo>
                      <a:pt x="2067" y="252"/>
                    </a:lnTo>
                    <a:lnTo>
                      <a:pt x="2080" y="259"/>
                    </a:lnTo>
                    <a:lnTo>
                      <a:pt x="2093" y="258"/>
                    </a:lnTo>
                    <a:lnTo>
                      <a:pt x="2106" y="258"/>
                    </a:lnTo>
                    <a:lnTo>
                      <a:pt x="2119" y="269"/>
                    </a:lnTo>
                    <a:lnTo>
                      <a:pt x="2132" y="233"/>
                    </a:lnTo>
                    <a:lnTo>
                      <a:pt x="2145" y="254"/>
                    </a:lnTo>
                    <a:lnTo>
                      <a:pt x="2158" y="249"/>
                    </a:lnTo>
                    <a:lnTo>
                      <a:pt x="2171" y="260"/>
                    </a:lnTo>
                    <a:lnTo>
                      <a:pt x="2184" y="247"/>
                    </a:lnTo>
                    <a:lnTo>
                      <a:pt x="2197" y="259"/>
                    </a:lnTo>
                    <a:lnTo>
                      <a:pt x="2210" y="224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5" name="Freeform 70">
                <a:extLst>
                  <a:ext uri="{FF2B5EF4-FFF2-40B4-BE49-F238E27FC236}">
                    <a16:creationId xmlns:a16="http://schemas.microsoft.com/office/drawing/2014/main" id="{2B786135-253D-4E0E-992D-A5C0827DD9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839501"/>
                <a:ext cx="3508375" cy="2547938"/>
              </a:xfrm>
              <a:custGeom>
                <a:avLst/>
                <a:gdLst>
                  <a:gd name="T0" fmla="*/ 26 w 2210"/>
                  <a:gd name="T1" fmla="*/ 46 h 1605"/>
                  <a:gd name="T2" fmla="*/ 65 w 2210"/>
                  <a:gd name="T3" fmla="*/ 55 h 1605"/>
                  <a:gd name="T4" fmla="*/ 104 w 2210"/>
                  <a:gd name="T5" fmla="*/ 59 h 1605"/>
                  <a:gd name="T6" fmla="*/ 143 w 2210"/>
                  <a:gd name="T7" fmla="*/ 78 h 1605"/>
                  <a:gd name="T8" fmla="*/ 182 w 2210"/>
                  <a:gd name="T9" fmla="*/ 95 h 1605"/>
                  <a:gd name="T10" fmla="*/ 221 w 2210"/>
                  <a:gd name="T11" fmla="*/ 126 h 1605"/>
                  <a:gd name="T12" fmla="*/ 260 w 2210"/>
                  <a:gd name="T13" fmla="*/ 1605 h 1605"/>
                  <a:gd name="T14" fmla="*/ 299 w 2210"/>
                  <a:gd name="T15" fmla="*/ 940 h 1605"/>
                  <a:gd name="T16" fmla="*/ 338 w 2210"/>
                  <a:gd name="T17" fmla="*/ 933 h 1605"/>
                  <a:gd name="T18" fmla="*/ 377 w 2210"/>
                  <a:gd name="T19" fmla="*/ 999 h 1605"/>
                  <a:gd name="T20" fmla="*/ 416 w 2210"/>
                  <a:gd name="T21" fmla="*/ 956 h 1605"/>
                  <a:gd name="T22" fmla="*/ 455 w 2210"/>
                  <a:gd name="T23" fmla="*/ 774 h 1605"/>
                  <a:gd name="T24" fmla="*/ 494 w 2210"/>
                  <a:gd name="T25" fmla="*/ 569 h 1605"/>
                  <a:gd name="T26" fmla="*/ 533 w 2210"/>
                  <a:gd name="T27" fmla="*/ 477 h 1605"/>
                  <a:gd name="T28" fmla="*/ 572 w 2210"/>
                  <a:gd name="T29" fmla="*/ 413 h 1605"/>
                  <a:gd name="T30" fmla="*/ 611 w 2210"/>
                  <a:gd name="T31" fmla="*/ 345 h 1605"/>
                  <a:gd name="T32" fmla="*/ 650 w 2210"/>
                  <a:gd name="T33" fmla="*/ 347 h 1605"/>
                  <a:gd name="T34" fmla="*/ 689 w 2210"/>
                  <a:gd name="T35" fmla="*/ 314 h 1605"/>
                  <a:gd name="T36" fmla="*/ 728 w 2210"/>
                  <a:gd name="T37" fmla="*/ 302 h 1605"/>
                  <a:gd name="T38" fmla="*/ 767 w 2210"/>
                  <a:gd name="T39" fmla="*/ 297 h 1605"/>
                  <a:gd name="T40" fmla="*/ 806 w 2210"/>
                  <a:gd name="T41" fmla="*/ 289 h 1605"/>
                  <a:gd name="T42" fmla="*/ 845 w 2210"/>
                  <a:gd name="T43" fmla="*/ 274 h 1605"/>
                  <a:gd name="T44" fmla="*/ 884 w 2210"/>
                  <a:gd name="T45" fmla="*/ 263 h 1605"/>
                  <a:gd name="T46" fmla="*/ 923 w 2210"/>
                  <a:gd name="T47" fmla="*/ 264 h 1605"/>
                  <a:gd name="T48" fmla="*/ 962 w 2210"/>
                  <a:gd name="T49" fmla="*/ 235 h 1605"/>
                  <a:gd name="T50" fmla="*/ 1001 w 2210"/>
                  <a:gd name="T51" fmla="*/ 253 h 1605"/>
                  <a:gd name="T52" fmla="*/ 1040 w 2210"/>
                  <a:gd name="T53" fmla="*/ 251 h 1605"/>
                  <a:gd name="T54" fmla="*/ 1079 w 2210"/>
                  <a:gd name="T55" fmla="*/ 251 h 1605"/>
                  <a:gd name="T56" fmla="*/ 1118 w 2210"/>
                  <a:gd name="T57" fmla="*/ 263 h 1605"/>
                  <a:gd name="T58" fmla="*/ 1157 w 2210"/>
                  <a:gd name="T59" fmla="*/ 249 h 1605"/>
                  <a:gd name="T60" fmla="*/ 1196 w 2210"/>
                  <a:gd name="T61" fmla="*/ 231 h 1605"/>
                  <a:gd name="T62" fmla="*/ 1235 w 2210"/>
                  <a:gd name="T63" fmla="*/ 220 h 1605"/>
                  <a:gd name="T64" fmla="*/ 1274 w 2210"/>
                  <a:gd name="T65" fmla="*/ 218 h 1605"/>
                  <a:gd name="T66" fmla="*/ 1313 w 2210"/>
                  <a:gd name="T67" fmla="*/ 255 h 1605"/>
                  <a:gd name="T68" fmla="*/ 1352 w 2210"/>
                  <a:gd name="T69" fmla="*/ 278 h 1605"/>
                  <a:gd name="T70" fmla="*/ 1391 w 2210"/>
                  <a:gd name="T71" fmla="*/ 278 h 1605"/>
                  <a:gd name="T72" fmla="*/ 1430 w 2210"/>
                  <a:gd name="T73" fmla="*/ 252 h 1605"/>
                  <a:gd name="T74" fmla="*/ 1469 w 2210"/>
                  <a:gd name="T75" fmla="*/ 266 h 1605"/>
                  <a:gd name="T76" fmla="*/ 1508 w 2210"/>
                  <a:gd name="T77" fmla="*/ 269 h 1605"/>
                  <a:gd name="T78" fmla="*/ 1547 w 2210"/>
                  <a:gd name="T79" fmla="*/ 348 h 1605"/>
                  <a:gd name="T80" fmla="*/ 1586 w 2210"/>
                  <a:gd name="T81" fmla="*/ 413 h 1605"/>
                  <a:gd name="T82" fmla="*/ 1625 w 2210"/>
                  <a:gd name="T83" fmla="*/ 449 h 1605"/>
                  <a:gd name="T84" fmla="*/ 1664 w 2210"/>
                  <a:gd name="T85" fmla="*/ 397 h 1605"/>
                  <a:gd name="T86" fmla="*/ 1703 w 2210"/>
                  <a:gd name="T87" fmla="*/ 393 h 1605"/>
                  <a:gd name="T88" fmla="*/ 1742 w 2210"/>
                  <a:gd name="T89" fmla="*/ 373 h 1605"/>
                  <a:gd name="T90" fmla="*/ 1781 w 2210"/>
                  <a:gd name="T91" fmla="*/ 304 h 1605"/>
                  <a:gd name="T92" fmla="*/ 1820 w 2210"/>
                  <a:gd name="T93" fmla="*/ 289 h 1605"/>
                  <a:gd name="T94" fmla="*/ 1859 w 2210"/>
                  <a:gd name="T95" fmla="*/ 307 h 1605"/>
                  <a:gd name="T96" fmla="*/ 1898 w 2210"/>
                  <a:gd name="T97" fmla="*/ 270 h 1605"/>
                  <a:gd name="T98" fmla="*/ 1937 w 2210"/>
                  <a:gd name="T99" fmla="*/ 287 h 1605"/>
                  <a:gd name="T100" fmla="*/ 1976 w 2210"/>
                  <a:gd name="T101" fmla="*/ 281 h 1605"/>
                  <a:gd name="T102" fmla="*/ 2015 w 2210"/>
                  <a:gd name="T103" fmla="*/ 276 h 1605"/>
                  <a:gd name="T104" fmla="*/ 2054 w 2210"/>
                  <a:gd name="T105" fmla="*/ 282 h 1605"/>
                  <a:gd name="T106" fmla="*/ 2093 w 2210"/>
                  <a:gd name="T107" fmla="*/ 237 h 1605"/>
                  <a:gd name="T108" fmla="*/ 2132 w 2210"/>
                  <a:gd name="T109" fmla="*/ 243 h 1605"/>
                  <a:gd name="T110" fmla="*/ 2171 w 2210"/>
                  <a:gd name="T111" fmla="*/ 252 h 1605"/>
                  <a:gd name="T112" fmla="*/ 2210 w 2210"/>
                  <a:gd name="T113" fmla="*/ 215 h 16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05">
                    <a:moveTo>
                      <a:pt x="0" y="0"/>
                    </a:moveTo>
                    <a:lnTo>
                      <a:pt x="13" y="14"/>
                    </a:lnTo>
                    <a:lnTo>
                      <a:pt x="26" y="46"/>
                    </a:lnTo>
                    <a:lnTo>
                      <a:pt x="39" y="20"/>
                    </a:lnTo>
                    <a:lnTo>
                      <a:pt x="52" y="58"/>
                    </a:lnTo>
                    <a:lnTo>
                      <a:pt x="65" y="55"/>
                    </a:lnTo>
                    <a:lnTo>
                      <a:pt x="78" y="37"/>
                    </a:lnTo>
                    <a:lnTo>
                      <a:pt x="91" y="43"/>
                    </a:lnTo>
                    <a:lnTo>
                      <a:pt x="104" y="59"/>
                    </a:lnTo>
                    <a:lnTo>
                      <a:pt x="117" y="30"/>
                    </a:lnTo>
                    <a:lnTo>
                      <a:pt x="130" y="41"/>
                    </a:lnTo>
                    <a:lnTo>
                      <a:pt x="143" y="78"/>
                    </a:lnTo>
                    <a:lnTo>
                      <a:pt x="156" y="46"/>
                    </a:lnTo>
                    <a:lnTo>
                      <a:pt x="169" y="85"/>
                    </a:lnTo>
                    <a:lnTo>
                      <a:pt x="182" y="95"/>
                    </a:lnTo>
                    <a:lnTo>
                      <a:pt x="195" y="73"/>
                    </a:lnTo>
                    <a:lnTo>
                      <a:pt x="208" y="118"/>
                    </a:lnTo>
                    <a:lnTo>
                      <a:pt x="221" y="126"/>
                    </a:lnTo>
                    <a:lnTo>
                      <a:pt x="234" y="360"/>
                    </a:lnTo>
                    <a:lnTo>
                      <a:pt x="247" y="681"/>
                    </a:lnTo>
                    <a:lnTo>
                      <a:pt x="260" y="1605"/>
                    </a:lnTo>
                    <a:lnTo>
                      <a:pt x="273" y="1369"/>
                    </a:lnTo>
                    <a:lnTo>
                      <a:pt x="286" y="1022"/>
                    </a:lnTo>
                    <a:lnTo>
                      <a:pt x="299" y="940"/>
                    </a:lnTo>
                    <a:lnTo>
                      <a:pt x="312" y="922"/>
                    </a:lnTo>
                    <a:lnTo>
                      <a:pt x="325" y="963"/>
                    </a:lnTo>
                    <a:lnTo>
                      <a:pt x="338" y="933"/>
                    </a:lnTo>
                    <a:lnTo>
                      <a:pt x="351" y="966"/>
                    </a:lnTo>
                    <a:lnTo>
                      <a:pt x="364" y="992"/>
                    </a:lnTo>
                    <a:lnTo>
                      <a:pt x="377" y="999"/>
                    </a:lnTo>
                    <a:lnTo>
                      <a:pt x="390" y="1002"/>
                    </a:lnTo>
                    <a:lnTo>
                      <a:pt x="403" y="1001"/>
                    </a:lnTo>
                    <a:lnTo>
                      <a:pt x="416" y="956"/>
                    </a:lnTo>
                    <a:lnTo>
                      <a:pt x="429" y="911"/>
                    </a:lnTo>
                    <a:lnTo>
                      <a:pt x="442" y="831"/>
                    </a:lnTo>
                    <a:lnTo>
                      <a:pt x="455" y="774"/>
                    </a:lnTo>
                    <a:lnTo>
                      <a:pt x="468" y="653"/>
                    </a:lnTo>
                    <a:lnTo>
                      <a:pt x="481" y="594"/>
                    </a:lnTo>
                    <a:lnTo>
                      <a:pt x="494" y="569"/>
                    </a:lnTo>
                    <a:lnTo>
                      <a:pt x="507" y="539"/>
                    </a:lnTo>
                    <a:lnTo>
                      <a:pt x="520" y="512"/>
                    </a:lnTo>
                    <a:lnTo>
                      <a:pt x="533" y="477"/>
                    </a:lnTo>
                    <a:lnTo>
                      <a:pt x="546" y="454"/>
                    </a:lnTo>
                    <a:lnTo>
                      <a:pt x="559" y="451"/>
                    </a:lnTo>
                    <a:lnTo>
                      <a:pt x="572" y="413"/>
                    </a:lnTo>
                    <a:lnTo>
                      <a:pt x="585" y="397"/>
                    </a:lnTo>
                    <a:lnTo>
                      <a:pt x="598" y="412"/>
                    </a:lnTo>
                    <a:lnTo>
                      <a:pt x="611" y="345"/>
                    </a:lnTo>
                    <a:lnTo>
                      <a:pt x="624" y="350"/>
                    </a:lnTo>
                    <a:lnTo>
                      <a:pt x="637" y="338"/>
                    </a:lnTo>
                    <a:lnTo>
                      <a:pt x="650" y="347"/>
                    </a:lnTo>
                    <a:lnTo>
                      <a:pt x="663" y="332"/>
                    </a:lnTo>
                    <a:lnTo>
                      <a:pt x="676" y="296"/>
                    </a:lnTo>
                    <a:lnTo>
                      <a:pt x="689" y="314"/>
                    </a:lnTo>
                    <a:lnTo>
                      <a:pt x="702" y="335"/>
                    </a:lnTo>
                    <a:lnTo>
                      <a:pt x="715" y="316"/>
                    </a:lnTo>
                    <a:lnTo>
                      <a:pt x="728" y="302"/>
                    </a:lnTo>
                    <a:lnTo>
                      <a:pt x="741" y="287"/>
                    </a:lnTo>
                    <a:lnTo>
                      <a:pt x="754" y="287"/>
                    </a:lnTo>
                    <a:lnTo>
                      <a:pt x="767" y="297"/>
                    </a:lnTo>
                    <a:lnTo>
                      <a:pt x="780" y="306"/>
                    </a:lnTo>
                    <a:lnTo>
                      <a:pt x="793" y="307"/>
                    </a:lnTo>
                    <a:lnTo>
                      <a:pt x="806" y="289"/>
                    </a:lnTo>
                    <a:lnTo>
                      <a:pt x="819" y="295"/>
                    </a:lnTo>
                    <a:lnTo>
                      <a:pt x="832" y="286"/>
                    </a:lnTo>
                    <a:lnTo>
                      <a:pt x="845" y="274"/>
                    </a:lnTo>
                    <a:lnTo>
                      <a:pt x="858" y="253"/>
                    </a:lnTo>
                    <a:lnTo>
                      <a:pt x="871" y="264"/>
                    </a:lnTo>
                    <a:lnTo>
                      <a:pt x="884" y="263"/>
                    </a:lnTo>
                    <a:lnTo>
                      <a:pt x="897" y="251"/>
                    </a:lnTo>
                    <a:lnTo>
                      <a:pt x="910" y="242"/>
                    </a:lnTo>
                    <a:lnTo>
                      <a:pt x="923" y="264"/>
                    </a:lnTo>
                    <a:lnTo>
                      <a:pt x="936" y="265"/>
                    </a:lnTo>
                    <a:lnTo>
                      <a:pt x="949" y="261"/>
                    </a:lnTo>
                    <a:lnTo>
                      <a:pt x="962" y="235"/>
                    </a:lnTo>
                    <a:lnTo>
                      <a:pt x="975" y="215"/>
                    </a:lnTo>
                    <a:lnTo>
                      <a:pt x="988" y="229"/>
                    </a:lnTo>
                    <a:lnTo>
                      <a:pt x="1001" y="253"/>
                    </a:lnTo>
                    <a:lnTo>
                      <a:pt x="1014" y="225"/>
                    </a:lnTo>
                    <a:lnTo>
                      <a:pt x="1027" y="226"/>
                    </a:lnTo>
                    <a:lnTo>
                      <a:pt x="1040" y="251"/>
                    </a:lnTo>
                    <a:lnTo>
                      <a:pt x="1053" y="246"/>
                    </a:lnTo>
                    <a:lnTo>
                      <a:pt x="1066" y="231"/>
                    </a:lnTo>
                    <a:lnTo>
                      <a:pt x="1079" y="251"/>
                    </a:lnTo>
                    <a:lnTo>
                      <a:pt x="1092" y="262"/>
                    </a:lnTo>
                    <a:lnTo>
                      <a:pt x="1105" y="265"/>
                    </a:lnTo>
                    <a:lnTo>
                      <a:pt x="1118" y="263"/>
                    </a:lnTo>
                    <a:lnTo>
                      <a:pt x="1131" y="261"/>
                    </a:lnTo>
                    <a:lnTo>
                      <a:pt x="1144" y="242"/>
                    </a:lnTo>
                    <a:lnTo>
                      <a:pt x="1157" y="249"/>
                    </a:lnTo>
                    <a:lnTo>
                      <a:pt x="1170" y="250"/>
                    </a:lnTo>
                    <a:lnTo>
                      <a:pt x="1183" y="236"/>
                    </a:lnTo>
                    <a:lnTo>
                      <a:pt x="1196" y="231"/>
                    </a:lnTo>
                    <a:lnTo>
                      <a:pt x="1209" y="254"/>
                    </a:lnTo>
                    <a:lnTo>
                      <a:pt x="1222" y="247"/>
                    </a:lnTo>
                    <a:lnTo>
                      <a:pt x="1235" y="220"/>
                    </a:lnTo>
                    <a:lnTo>
                      <a:pt x="1248" y="240"/>
                    </a:lnTo>
                    <a:lnTo>
                      <a:pt x="1261" y="238"/>
                    </a:lnTo>
                    <a:lnTo>
                      <a:pt x="1274" y="218"/>
                    </a:lnTo>
                    <a:lnTo>
                      <a:pt x="1287" y="215"/>
                    </a:lnTo>
                    <a:lnTo>
                      <a:pt x="1300" y="247"/>
                    </a:lnTo>
                    <a:lnTo>
                      <a:pt x="1313" y="255"/>
                    </a:lnTo>
                    <a:lnTo>
                      <a:pt x="1326" y="255"/>
                    </a:lnTo>
                    <a:lnTo>
                      <a:pt x="1339" y="264"/>
                    </a:lnTo>
                    <a:lnTo>
                      <a:pt x="1352" y="278"/>
                    </a:lnTo>
                    <a:lnTo>
                      <a:pt x="1365" y="247"/>
                    </a:lnTo>
                    <a:lnTo>
                      <a:pt x="1378" y="294"/>
                    </a:lnTo>
                    <a:lnTo>
                      <a:pt x="1391" y="278"/>
                    </a:lnTo>
                    <a:lnTo>
                      <a:pt x="1404" y="278"/>
                    </a:lnTo>
                    <a:lnTo>
                      <a:pt x="1417" y="253"/>
                    </a:lnTo>
                    <a:lnTo>
                      <a:pt x="1430" y="252"/>
                    </a:lnTo>
                    <a:lnTo>
                      <a:pt x="1443" y="243"/>
                    </a:lnTo>
                    <a:lnTo>
                      <a:pt x="1456" y="249"/>
                    </a:lnTo>
                    <a:lnTo>
                      <a:pt x="1469" y="266"/>
                    </a:lnTo>
                    <a:lnTo>
                      <a:pt x="1482" y="255"/>
                    </a:lnTo>
                    <a:lnTo>
                      <a:pt x="1495" y="266"/>
                    </a:lnTo>
                    <a:lnTo>
                      <a:pt x="1508" y="269"/>
                    </a:lnTo>
                    <a:lnTo>
                      <a:pt x="1521" y="319"/>
                    </a:lnTo>
                    <a:lnTo>
                      <a:pt x="1534" y="298"/>
                    </a:lnTo>
                    <a:lnTo>
                      <a:pt x="1547" y="348"/>
                    </a:lnTo>
                    <a:lnTo>
                      <a:pt x="1560" y="405"/>
                    </a:lnTo>
                    <a:lnTo>
                      <a:pt x="1573" y="407"/>
                    </a:lnTo>
                    <a:lnTo>
                      <a:pt x="1586" y="413"/>
                    </a:lnTo>
                    <a:lnTo>
                      <a:pt x="1599" y="400"/>
                    </a:lnTo>
                    <a:lnTo>
                      <a:pt x="1612" y="441"/>
                    </a:lnTo>
                    <a:lnTo>
                      <a:pt x="1625" y="449"/>
                    </a:lnTo>
                    <a:lnTo>
                      <a:pt x="1638" y="437"/>
                    </a:lnTo>
                    <a:lnTo>
                      <a:pt x="1651" y="411"/>
                    </a:lnTo>
                    <a:lnTo>
                      <a:pt x="1664" y="397"/>
                    </a:lnTo>
                    <a:lnTo>
                      <a:pt x="1677" y="408"/>
                    </a:lnTo>
                    <a:lnTo>
                      <a:pt x="1690" y="379"/>
                    </a:lnTo>
                    <a:lnTo>
                      <a:pt x="1703" y="393"/>
                    </a:lnTo>
                    <a:lnTo>
                      <a:pt x="1716" y="392"/>
                    </a:lnTo>
                    <a:lnTo>
                      <a:pt x="1729" y="345"/>
                    </a:lnTo>
                    <a:lnTo>
                      <a:pt x="1742" y="373"/>
                    </a:lnTo>
                    <a:lnTo>
                      <a:pt x="1755" y="340"/>
                    </a:lnTo>
                    <a:lnTo>
                      <a:pt x="1768" y="336"/>
                    </a:lnTo>
                    <a:lnTo>
                      <a:pt x="1781" y="304"/>
                    </a:lnTo>
                    <a:lnTo>
                      <a:pt x="1794" y="322"/>
                    </a:lnTo>
                    <a:lnTo>
                      <a:pt x="1807" y="311"/>
                    </a:lnTo>
                    <a:lnTo>
                      <a:pt x="1820" y="289"/>
                    </a:lnTo>
                    <a:lnTo>
                      <a:pt x="1833" y="276"/>
                    </a:lnTo>
                    <a:lnTo>
                      <a:pt x="1846" y="300"/>
                    </a:lnTo>
                    <a:lnTo>
                      <a:pt x="1859" y="307"/>
                    </a:lnTo>
                    <a:lnTo>
                      <a:pt x="1872" y="278"/>
                    </a:lnTo>
                    <a:lnTo>
                      <a:pt x="1885" y="300"/>
                    </a:lnTo>
                    <a:lnTo>
                      <a:pt x="1898" y="270"/>
                    </a:lnTo>
                    <a:lnTo>
                      <a:pt x="1911" y="250"/>
                    </a:lnTo>
                    <a:lnTo>
                      <a:pt x="1924" y="287"/>
                    </a:lnTo>
                    <a:lnTo>
                      <a:pt x="1937" y="287"/>
                    </a:lnTo>
                    <a:lnTo>
                      <a:pt x="1950" y="264"/>
                    </a:lnTo>
                    <a:lnTo>
                      <a:pt x="1963" y="287"/>
                    </a:lnTo>
                    <a:lnTo>
                      <a:pt x="1976" y="281"/>
                    </a:lnTo>
                    <a:lnTo>
                      <a:pt x="1989" y="279"/>
                    </a:lnTo>
                    <a:lnTo>
                      <a:pt x="2002" y="284"/>
                    </a:lnTo>
                    <a:lnTo>
                      <a:pt x="2015" y="276"/>
                    </a:lnTo>
                    <a:lnTo>
                      <a:pt x="2028" y="268"/>
                    </a:lnTo>
                    <a:lnTo>
                      <a:pt x="2041" y="276"/>
                    </a:lnTo>
                    <a:lnTo>
                      <a:pt x="2054" y="282"/>
                    </a:lnTo>
                    <a:lnTo>
                      <a:pt x="2067" y="255"/>
                    </a:lnTo>
                    <a:lnTo>
                      <a:pt x="2080" y="280"/>
                    </a:lnTo>
                    <a:lnTo>
                      <a:pt x="2093" y="237"/>
                    </a:lnTo>
                    <a:lnTo>
                      <a:pt x="2106" y="260"/>
                    </a:lnTo>
                    <a:lnTo>
                      <a:pt x="2119" y="245"/>
                    </a:lnTo>
                    <a:lnTo>
                      <a:pt x="2132" y="243"/>
                    </a:lnTo>
                    <a:lnTo>
                      <a:pt x="2145" y="234"/>
                    </a:lnTo>
                    <a:lnTo>
                      <a:pt x="2158" y="215"/>
                    </a:lnTo>
                    <a:lnTo>
                      <a:pt x="2171" y="252"/>
                    </a:lnTo>
                    <a:lnTo>
                      <a:pt x="2184" y="245"/>
                    </a:lnTo>
                    <a:lnTo>
                      <a:pt x="2197" y="201"/>
                    </a:lnTo>
                    <a:lnTo>
                      <a:pt x="2210" y="215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6" name="Freeform 71">
                <a:extLst>
                  <a:ext uri="{FF2B5EF4-FFF2-40B4-BE49-F238E27FC236}">
                    <a16:creationId xmlns:a16="http://schemas.microsoft.com/office/drawing/2014/main" id="{08B09A3E-320A-46DC-9B78-2E123D4146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822039"/>
                <a:ext cx="3508375" cy="2362200"/>
              </a:xfrm>
              <a:custGeom>
                <a:avLst/>
                <a:gdLst>
                  <a:gd name="T0" fmla="*/ 26 w 2210"/>
                  <a:gd name="T1" fmla="*/ 45 h 1488"/>
                  <a:gd name="T2" fmla="*/ 65 w 2210"/>
                  <a:gd name="T3" fmla="*/ 37 h 1488"/>
                  <a:gd name="T4" fmla="*/ 104 w 2210"/>
                  <a:gd name="T5" fmla="*/ 52 h 1488"/>
                  <a:gd name="T6" fmla="*/ 143 w 2210"/>
                  <a:gd name="T7" fmla="*/ 37 h 1488"/>
                  <a:gd name="T8" fmla="*/ 182 w 2210"/>
                  <a:gd name="T9" fmla="*/ 78 h 1488"/>
                  <a:gd name="T10" fmla="*/ 221 w 2210"/>
                  <a:gd name="T11" fmla="*/ 278 h 1488"/>
                  <a:gd name="T12" fmla="*/ 260 w 2210"/>
                  <a:gd name="T13" fmla="*/ 1488 h 1488"/>
                  <a:gd name="T14" fmla="*/ 299 w 2210"/>
                  <a:gd name="T15" fmla="*/ 936 h 1488"/>
                  <a:gd name="T16" fmla="*/ 338 w 2210"/>
                  <a:gd name="T17" fmla="*/ 925 h 1488"/>
                  <a:gd name="T18" fmla="*/ 377 w 2210"/>
                  <a:gd name="T19" fmla="*/ 886 h 1488"/>
                  <a:gd name="T20" fmla="*/ 416 w 2210"/>
                  <a:gd name="T21" fmla="*/ 784 h 1488"/>
                  <a:gd name="T22" fmla="*/ 455 w 2210"/>
                  <a:gd name="T23" fmla="*/ 665 h 1488"/>
                  <a:gd name="T24" fmla="*/ 494 w 2210"/>
                  <a:gd name="T25" fmla="*/ 556 h 1488"/>
                  <a:gd name="T26" fmla="*/ 533 w 2210"/>
                  <a:gd name="T27" fmla="*/ 470 h 1488"/>
                  <a:gd name="T28" fmla="*/ 572 w 2210"/>
                  <a:gd name="T29" fmla="*/ 407 h 1488"/>
                  <a:gd name="T30" fmla="*/ 611 w 2210"/>
                  <a:gd name="T31" fmla="*/ 383 h 1488"/>
                  <a:gd name="T32" fmla="*/ 650 w 2210"/>
                  <a:gd name="T33" fmla="*/ 341 h 1488"/>
                  <a:gd name="T34" fmla="*/ 689 w 2210"/>
                  <a:gd name="T35" fmla="*/ 362 h 1488"/>
                  <a:gd name="T36" fmla="*/ 728 w 2210"/>
                  <a:gd name="T37" fmla="*/ 303 h 1488"/>
                  <a:gd name="T38" fmla="*/ 767 w 2210"/>
                  <a:gd name="T39" fmla="*/ 314 h 1488"/>
                  <a:gd name="T40" fmla="*/ 806 w 2210"/>
                  <a:gd name="T41" fmla="*/ 293 h 1488"/>
                  <a:gd name="T42" fmla="*/ 845 w 2210"/>
                  <a:gd name="T43" fmla="*/ 270 h 1488"/>
                  <a:gd name="T44" fmla="*/ 884 w 2210"/>
                  <a:gd name="T45" fmla="*/ 400 h 1488"/>
                  <a:gd name="T46" fmla="*/ 923 w 2210"/>
                  <a:gd name="T47" fmla="*/ 382 h 1488"/>
                  <a:gd name="T48" fmla="*/ 962 w 2210"/>
                  <a:gd name="T49" fmla="*/ 394 h 1488"/>
                  <a:gd name="T50" fmla="*/ 1001 w 2210"/>
                  <a:gd name="T51" fmla="*/ 391 h 1488"/>
                  <a:gd name="T52" fmla="*/ 1040 w 2210"/>
                  <a:gd name="T53" fmla="*/ 372 h 1488"/>
                  <a:gd name="T54" fmla="*/ 1079 w 2210"/>
                  <a:gd name="T55" fmla="*/ 369 h 1488"/>
                  <a:gd name="T56" fmla="*/ 1118 w 2210"/>
                  <a:gd name="T57" fmla="*/ 366 h 1488"/>
                  <a:gd name="T58" fmla="*/ 1157 w 2210"/>
                  <a:gd name="T59" fmla="*/ 335 h 1488"/>
                  <a:gd name="T60" fmla="*/ 1196 w 2210"/>
                  <a:gd name="T61" fmla="*/ 372 h 1488"/>
                  <a:gd name="T62" fmla="*/ 1235 w 2210"/>
                  <a:gd name="T63" fmla="*/ 385 h 1488"/>
                  <a:gd name="T64" fmla="*/ 1274 w 2210"/>
                  <a:gd name="T65" fmla="*/ 430 h 1488"/>
                  <a:gd name="T66" fmla="*/ 1313 w 2210"/>
                  <a:gd name="T67" fmla="*/ 397 h 1488"/>
                  <a:gd name="T68" fmla="*/ 1352 w 2210"/>
                  <a:gd name="T69" fmla="*/ 448 h 1488"/>
                  <a:gd name="T70" fmla="*/ 1391 w 2210"/>
                  <a:gd name="T71" fmla="*/ 425 h 1488"/>
                  <a:gd name="T72" fmla="*/ 1430 w 2210"/>
                  <a:gd name="T73" fmla="*/ 395 h 1488"/>
                  <a:gd name="T74" fmla="*/ 1469 w 2210"/>
                  <a:gd name="T75" fmla="*/ 373 h 1488"/>
                  <a:gd name="T76" fmla="*/ 1508 w 2210"/>
                  <a:gd name="T77" fmla="*/ 379 h 1488"/>
                  <a:gd name="T78" fmla="*/ 1547 w 2210"/>
                  <a:gd name="T79" fmla="*/ 356 h 1488"/>
                  <a:gd name="T80" fmla="*/ 1586 w 2210"/>
                  <a:gd name="T81" fmla="*/ 330 h 1488"/>
                  <a:gd name="T82" fmla="*/ 1625 w 2210"/>
                  <a:gd name="T83" fmla="*/ 282 h 1488"/>
                  <a:gd name="T84" fmla="*/ 1664 w 2210"/>
                  <a:gd name="T85" fmla="*/ 290 h 1488"/>
                  <a:gd name="T86" fmla="*/ 1703 w 2210"/>
                  <a:gd name="T87" fmla="*/ 350 h 1488"/>
                  <a:gd name="T88" fmla="*/ 1742 w 2210"/>
                  <a:gd name="T89" fmla="*/ 336 h 1488"/>
                  <a:gd name="T90" fmla="*/ 1781 w 2210"/>
                  <a:gd name="T91" fmla="*/ 281 h 1488"/>
                  <a:gd name="T92" fmla="*/ 1820 w 2210"/>
                  <a:gd name="T93" fmla="*/ 283 h 1488"/>
                  <a:gd name="T94" fmla="*/ 1859 w 2210"/>
                  <a:gd name="T95" fmla="*/ 273 h 1488"/>
                  <a:gd name="T96" fmla="*/ 1898 w 2210"/>
                  <a:gd name="T97" fmla="*/ 233 h 1488"/>
                  <a:gd name="T98" fmla="*/ 1937 w 2210"/>
                  <a:gd name="T99" fmla="*/ 235 h 1488"/>
                  <a:gd name="T100" fmla="*/ 1976 w 2210"/>
                  <a:gd name="T101" fmla="*/ 219 h 1488"/>
                  <a:gd name="T102" fmla="*/ 2015 w 2210"/>
                  <a:gd name="T103" fmla="*/ 201 h 1488"/>
                  <a:gd name="T104" fmla="*/ 2054 w 2210"/>
                  <a:gd name="T105" fmla="*/ 183 h 1488"/>
                  <a:gd name="T106" fmla="*/ 2093 w 2210"/>
                  <a:gd name="T107" fmla="*/ 189 h 1488"/>
                  <a:gd name="T108" fmla="*/ 2132 w 2210"/>
                  <a:gd name="T109" fmla="*/ 166 h 1488"/>
                  <a:gd name="T110" fmla="*/ 2171 w 2210"/>
                  <a:gd name="T111" fmla="*/ 157 h 1488"/>
                  <a:gd name="T112" fmla="*/ 2210 w 2210"/>
                  <a:gd name="T113" fmla="*/ 159 h 1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488">
                    <a:moveTo>
                      <a:pt x="0" y="11"/>
                    </a:moveTo>
                    <a:lnTo>
                      <a:pt x="13" y="51"/>
                    </a:lnTo>
                    <a:lnTo>
                      <a:pt x="26" y="45"/>
                    </a:lnTo>
                    <a:lnTo>
                      <a:pt x="39" y="44"/>
                    </a:lnTo>
                    <a:lnTo>
                      <a:pt x="52" y="38"/>
                    </a:lnTo>
                    <a:lnTo>
                      <a:pt x="65" y="37"/>
                    </a:lnTo>
                    <a:lnTo>
                      <a:pt x="78" y="54"/>
                    </a:lnTo>
                    <a:lnTo>
                      <a:pt x="91" y="16"/>
                    </a:lnTo>
                    <a:lnTo>
                      <a:pt x="104" y="52"/>
                    </a:lnTo>
                    <a:lnTo>
                      <a:pt x="117" y="68"/>
                    </a:lnTo>
                    <a:lnTo>
                      <a:pt x="130" y="0"/>
                    </a:lnTo>
                    <a:lnTo>
                      <a:pt x="143" y="37"/>
                    </a:lnTo>
                    <a:lnTo>
                      <a:pt x="156" y="75"/>
                    </a:lnTo>
                    <a:lnTo>
                      <a:pt x="169" y="57"/>
                    </a:lnTo>
                    <a:lnTo>
                      <a:pt x="182" y="78"/>
                    </a:lnTo>
                    <a:lnTo>
                      <a:pt x="195" y="66"/>
                    </a:lnTo>
                    <a:lnTo>
                      <a:pt x="208" y="119"/>
                    </a:lnTo>
                    <a:lnTo>
                      <a:pt x="221" y="278"/>
                    </a:lnTo>
                    <a:lnTo>
                      <a:pt x="234" y="580"/>
                    </a:lnTo>
                    <a:lnTo>
                      <a:pt x="247" y="1474"/>
                    </a:lnTo>
                    <a:lnTo>
                      <a:pt x="260" y="1488"/>
                    </a:lnTo>
                    <a:lnTo>
                      <a:pt x="273" y="1046"/>
                    </a:lnTo>
                    <a:lnTo>
                      <a:pt x="286" y="944"/>
                    </a:lnTo>
                    <a:lnTo>
                      <a:pt x="299" y="936"/>
                    </a:lnTo>
                    <a:lnTo>
                      <a:pt x="312" y="928"/>
                    </a:lnTo>
                    <a:lnTo>
                      <a:pt x="325" y="938"/>
                    </a:lnTo>
                    <a:lnTo>
                      <a:pt x="338" y="925"/>
                    </a:lnTo>
                    <a:lnTo>
                      <a:pt x="351" y="941"/>
                    </a:lnTo>
                    <a:lnTo>
                      <a:pt x="364" y="911"/>
                    </a:lnTo>
                    <a:lnTo>
                      <a:pt x="377" y="886"/>
                    </a:lnTo>
                    <a:lnTo>
                      <a:pt x="390" y="835"/>
                    </a:lnTo>
                    <a:lnTo>
                      <a:pt x="403" y="829"/>
                    </a:lnTo>
                    <a:lnTo>
                      <a:pt x="416" y="784"/>
                    </a:lnTo>
                    <a:lnTo>
                      <a:pt x="429" y="721"/>
                    </a:lnTo>
                    <a:lnTo>
                      <a:pt x="442" y="692"/>
                    </a:lnTo>
                    <a:lnTo>
                      <a:pt x="455" y="665"/>
                    </a:lnTo>
                    <a:lnTo>
                      <a:pt x="468" y="625"/>
                    </a:lnTo>
                    <a:lnTo>
                      <a:pt x="481" y="599"/>
                    </a:lnTo>
                    <a:lnTo>
                      <a:pt x="494" y="556"/>
                    </a:lnTo>
                    <a:lnTo>
                      <a:pt x="507" y="510"/>
                    </a:lnTo>
                    <a:lnTo>
                      <a:pt x="520" y="499"/>
                    </a:lnTo>
                    <a:lnTo>
                      <a:pt x="533" y="470"/>
                    </a:lnTo>
                    <a:lnTo>
                      <a:pt x="546" y="466"/>
                    </a:lnTo>
                    <a:lnTo>
                      <a:pt x="559" y="454"/>
                    </a:lnTo>
                    <a:lnTo>
                      <a:pt x="572" y="407"/>
                    </a:lnTo>
                    <a:lnTo>
                      <a:pt x="585" y="406"/>
                    </a:lnTo>
                    <a:lnTo>
                      <a:pt x="598" y="386"/>
                    </a:lnTo>
                    <a:lnTo>
                      <a:pt x="611" y="383"/>
                    </a:lnTo>
                    <a:lnTo>
                      <a:pt x="624" y="377"/>
                    </a:lnTo>
                    <a:lnTo>
                      <a:pt x="637" y="347"/>
                    </a:lnTo>
                    <a:lnTo>
                      <a:pt x="650" y="341"/>
                    </a:lnTo>
                    <a:lnTo>
                      <a:pt x="663" y="370"/>
                    </a:lnTo>
                    <a:lnTo>
                      <a:pt x="676" y="332"/>
                    </a:lnTo>
                    <a:lnTo>
                      <a:pt x="689" y="362"/>
                    </a:lnTo>
                    <a:lnTo>
                      <a:pt x="702" y="352"/>
                    </a:lnTo>
                    <a:lnTo>
                      <a:pt x="715" y="328"/>
                    </a:lnTo>
                    <a:lnTo>
                      <a:pt x="728" y="303"/>
                    </a:lnTo>
                    <a:lnTo>
                      <a:pt x="741" y="294"/>
                    </a:lnTo>
                    <a:lnTo>
                      <a:pt x="754" y="290"/>
                    </a:lnTo>
                    <a:lnTo>
                      <a:pt x="767" y="314"/>
                    </a:lnTo>
                    <a:lnTo>
                      <a:pt x="780" y="281"/>
                    </a:lnTo>
                    <a:lnTo>
                      <a:pt x="793" y="292"/>
                    </a:lnTo>
                    <a:lnTo>
                      <a:pt x="806" y="293"/>
                    </a:lnTo>
                    <a:lnTo>
                      <a:pt x="819" y="285"/>
                    </a:lnTo>
                    <a:lnTo>
                      <a:pt x="832" y="279"/>
                    </a:lnTo>
                    <a:lnTo>
                      <a:pt x="845" y="270"/>
                    </a:lnTo>
                    <a:lnTo>
                      <a:pt x="858" y="294"/>
                    </a:lnTo>
                    <a:lnTo>
                      <a:pt x="871" y="372"/>
                    </a:lnTo>
                    <a:lnTo>
                      <a:pt x="884" y="400"/>
                    </a:lnTo>
                    <a:lnTo>
                      <a:pt x="897" y="419"/>
                    </a:lnTo>
                    <a:lnTo>
                      <a:pt x="910" y="409"/>
                    </a:lnTo>
                    <a:lnTo>
                      <a:pt x="923" y="382"/>
                    </a:lnTo>
                    <a:lnTo>
                      <a:pt x="936" y="393"/>
                    </a:lnTo>
                    <a:lnTo>
                      <a:pt x="949" y="384"/>
                    </a:lnTo>
                    <a:lnTo>
                      <a:pt x="962" y="394"/>
                    </a:lnTo>
                    <a:lnTo>
                      <a:pt x="975" y="401"/>
                    </a:lnTo>
                    <a:lnTo>
                      <a:pt x="988" y="401"/>
                    </a:lnTo>
                    <a:lnTo>
                      <a:pt x="1001" y="391"/>
                    </a:lnTo>
                    <a:lnTo>
                      <a:pt x="1014" y="390"/>
                    </a:lnTo>
                    <a:lnTo>
                      <a:pt x="1027" y="390"/>
                    </a:lnTo>
                    <a:lnTo>
                      <a:pt x="1040" y="372"/>
                    </a:lnTo>
                    <a:lnTo>
                      <a:pt x="1053" y="406"/>
                    </a:lnTo>
                    <a:lnTo>
                      <a:pt x="1066" y="354"/>
                    </a:lnTo>
                    <a:lnTo>
                      <a:pt x="1079" y="369"/>
                    </a:lnTo>
                    <a:lnTo>
                      <a:pt x="1092" y="347"/>
                    </a:lnTo>
                    <a:lnTo>
                      <a:pt x="1105" y="371"/>
                    </a:lnTo>
                    <a:lnTo>
                      <a:pt x="1118" y="366"/>
                    </a:lnTo>
                    <a:lnTo>
                      <a:pt x="1131" y="351"/>
                    </a:lnTo>
                    <a:lnTo>
                      <a:pt x="1144" y="350"/>
                    </a:lnTo>
                    <a:lnTo>
                      <a:pt x="1157" y="335"/>
                    </a:lnTo>
                    <a:lnTo>
                      <a:pt x="1170" y="336"/>
                    </a:lnTo>
                    <a:lnTo>
                      <a:pt x="1183" y="337"/>
                    </a:lnTo>
                    <a:lnTo>
                      <a:pt x="1196" y="372"/>
                    </a:lnTo>
                    <a:lnTo>
                      <a:pt x="1209" y="361"/>
                    </a:lnTo>
                    <a:lnTo>
                      <a:pt x="1222" y="353"/>
                    </a:lnTo>
                    <a:lnTo>
                      <a:pt x="1235" y="385"/>
                    </a:lnTo>
                    <a:lnTo>
                      <a:pt x="1248" y="420"/>
                    </a:lnTo>
                    <a:lnTo>
                      <a:pt x="1261" y="417"/>
                    </a:lnTo>
                    <a:lnTo>
                      <a:pt x="1274" y="430"/>
                    </a:lnTo>
                    <a:lnTo>
                      <a:pt x="1287" y="419"/>
                    </a:lnTo>
                    <a:lnTo>
                      <a:pt x="1300" y="391"/>
                    </a:lnTo>
                    <a:lnTo>
                      <a:pt x="1313" y="397"/>
                    </a:lnTo>
                    <a:lnTo>
                      <a:pt x="1326" y="397"/>
                    </a:lnTo>
                    <a:lnTo>
                      <a:pt x="1339" y="388"/>
                    </a:lnTo>
                    <a:lnTo>
                      <a:pt x="1352" y="448"/>
                    </a:lnTo>
                    <a:lnTo>
                      <a:pt x="1365" y="452"/>
                    </a:lnTo>
                    <a:lnTo>
                      <a:pt x="1378" y="437"/>
                    </a:lnTo>
                    <a:lnTo>
                      <a:pt x="1391" y="425"/>
                    </a:lnTo>
                    <a:lnTo>
                      <a:pt x="1404" y="414"/>
                    </a:lnTo>
                    <a:lnTo>
                      <a:pt x="1417" y="405"/>
                    </a:lnTo>
                    <a:lnTo>
                      <a:pt x="1430" y="395"/>
                    </a:lnTo>
                    <a:lnTo>
                      <a:pt x="1443" y="398"/>
                    </a:lnTo>
                    <a:lnTo>
                      <a:pt x="1456" y="408"/>
                    </a:lnTo>
                    <a:lnTo>
                      <a:pt x="1469" y="373"/>
                    </a:lnTo>
                    <a:lnTo>
                      <a:pt x="1482" y="371"/>
                    </a:lnTo>
                    <a:lnTo>
                      <a:pt x="1495" y="358"/>
                    </a:lnTo>
                    <a:lnTo>
                      <a:pt x="1508" y="379"/>
                    </a:lnTo>
                    <a:lnTo>
                      <a:pt x="1521" y="334"/>
                    </a:lnTo>
                    <a:lnTo>
                      <a:pt x="1534" y="350"/>
                    </a:lnTo>
                    <a:lnTo>
                      <a:pt x="1547" y="356"/>
                    </a:lnTo>
                    <a:lnTo>
                      <a:pt x="1560" y="349"/>
                    </a:lnTo>
                    <a:lnTo>
                      <a:pt x="1573" y="360"/>
                    </a:lnTo>
                    <a:lnTo>
                      <a:pt x="1586" y="330"/>
                    </a:lnTo>
                    <a:lnTo>
                      <a:pt x="1599" y="311"/>
                    </a:lnTo>
                    <a:lnTo>
                      <a:pt x="1612" y="312"/>
                    </a:lnTo>
                    <a:lnTo>
                      <a:pt x="1625" y="282"/>
                    </a:lnTo>
                    <a:lnTo>
                      <a:pt x="1638" y="249"/>
                    </a:lnTo>
                    <a:lnTo>
                      <a:pt x="1651" y="260"/>
                    </a:lnTo>
                    <a:lnTo>
                      <a:pt x="1664" y="290"/>
                    </a:lnTo>
                    <a:lnTo>
                      <a:pt x="1677" y="320"/>
                    </a:lnTo>
                    <a:lnTo>
                      <a:pt x="1690" y="353"/>
                    </a:lnTo>
                    <a:lnTo>
                      <a:pt x="1703" y="350"/>
                    </a:lnTo>
                    <a:lnTo>
                      <a:pt x="1716" y="356"/>
                    </a:lnTo>
                    <a:lnTo>
                      <a:pt x="1729" y="337"/>
                    </a:lnTo>
                    <a:lnTo>
                      <a:pt x="1742" y="336"/>
                    </a:lnTo>
                    <a:lnTo>
                      <a:pt x="1755" y="315"/>
                    </a:lnTo>
                    <a:lnTo>
                      <a:pt x="1768" y="279"/>
                    </a:lnTo>
                    <a:lnTo>
                      <a:pt x="1781" y="281"/>
                    </a:lnTo>
                    <a:lnTo>
                      <a:pt x="1794" y="284"/>
                    </a:lnTo>
                    <a:lnTo>
                      <a:pt x="1807" y="297"/>
                    </a:lnTo>
                    <a:lnTo>
                      <a:pt x="1820" y="283"/>
                    </a:lnTo>
                    <a:lnTo>
                      <a:pt x="1833" y="278"/>
                    </a:lnTo>
                    <a:lnTo>
                      <a:pt x="1846" y="283"/>
                    </a:lnTo>
                    <a:lnTo>
                      <a:pt x="1859" y="273"/>
                    </a:lnTo>
                    <a:lnTo>
                      <a:pt x="1872" y="238"/>
                    </a:lnTo>
                    <a:lnTo>
                      <a:pt x="1885" y="275"/>
                    </a:lnTo>
                    <a:lnTo>
                      <a:pt x="1898" y="233"/>
                    </a:lnTo>
                    <a:lnTo>
                      <a:pt x="1911" y="242"/>
                    </a:lnTo>
                    <a:lnTo>
                      <a:pt x="1924" y="215"/>
                    </a:lnTo>
                    <a:lnTo>
                      <a:pt x="1937" y="235"/>
                    </a:lnTo>
                    <a:lnTo>
                      <a:pt x="1950" y="221"/>
                    </a:lnTo>
                    <a:lnTo>
                      <a:pt x="1963" y="206"/>
                    </a:lnTo>
                    <a:lnTo>
                      <a:pt x="1976" y="219"/>
                    </a:lnTo>
                    <a:lnTo>
                      <a:pt x="1989" y="216"/>
                    </a:lnTo>
                    <a:lnTo>
                      <a:pt x="2002" y="205"/>
                    </a:lnTo>
                    <a:lnTo>
                      <a:pt x="2015" y="201"/>
                    </a:lnTo>
                    <a:lnTo>
                      <a:pt x="2028" y="201"/>
                    </a:lnTo>
                    <a:lnTo>
                      <a:pt x="2041" y="182"/>
                    </a:lnTo>
                    <a:lnTo>
                      <a:pt x="2054" y="183"/>
                    </a:lnTo>
                    <a:lnTo>
                      <a:pt x="2067" y="208"/>
                    </a:lnTo>
                    <a:lnTo>
                      <a:pt x="2080" y="215"/>
                    </a:lnTo>
                    <a:lnTo>
                      <a:pt x="2093" y="189"/>
                    </a:lnTo>
                    <a:lnTo>
                      <a:pt x="2106" y="177"/>
                    </a:lnTo>
                    <a:lnTo>
                      <a:pt x="2119" y="194"/>
                    </a:lnTo>
                    <a:lnTo>
                      <a:pt x="2132" y="166"/>
                    </a:lnTo>
                    <a:lnTo>
                      <a:pt x="2145" y="158"/>
                    </a:lnTo>
                    <a:lnTo>
                      <a:pt x="2158" y="169"/>
                    </a:lnTo>
                    <a:lnTo>
                      <a:pt x="2171" y="157"/>
                    </a:lnTo>
                    <a:lnTo>
                      <a:pt x="2184" y="163"/>
                    </a:lnTo>
                    <a:lnTo>
                      <a:pt x="2197" y="165"/>
                    </a:lnTo>
                    <a:lnTo>
                      <a:pt x="2210" y="159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7" name="Freeform 72">
                <a:extLst>
                  <a:ext uri="{FF2B5EF4-FFF2-40B4-BE49-F238E27FC236}">
                    <a16:creationId xmlns:a16="http://schemas.microsoft.com/office/drawing/2014/main" id="{2F473888-5841-44FC-9761-E34500C86B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795051"/>
                <a:ext cx="3508375" cy="2678113"/>
              </a:xfrm>
              <a:custGeom>
                <a:avLst/>
                <a:gdLst>
                  <a:gd name="T0" fmla="*/ 26 w 2210"/>
                  <a:gd name="T1" fmla="*/ 10 h 1687"/>
                  <a:gd name="T2" fmla="*/ 65 w 2210"/>
                  <a:gd name="T3" fmla="*/ 23 h 1687"/>
                  <a:gd name="T4" fmla="*/ 104 w 2210"/>
                  <a:gd name="T5" fmla="*/ 49 h 1687"/>
                  <a:gd name="T6" fmla="*/ 143 w 2210"/>
                  <a:gd name="T7" fmla="*/ 102 h 1687"/>
                  <a:gd name="T8" fmla="*/ 182 w 2210"/>
                  <a:gd name="T9" fmla="*/ 115 h 1687"/>
                  <a:gd name="T10" fmla="*/ 221 w 2210"/>
                  <a:gd name="T11" fmla="*/ 360 h 1687"/>
                  <a:gd name="T12" fmla="*/ 260 w 2210"/>
                  <a:gd name="T13" fmla="*/ 1687 h 1687"/>
                  <a:gd name="T14" fmla="*/ 299 w 2210"/>
                  <a:gd name="T15" fmla="*/ 940 h 1687"/>
                  <a:gd name="T16" fmla="*/ 338 w 2210"/>
                  <a:gd name="T17" fmla="*/ 1008 h 1687"/>
                  <a:gd name="T18" fmla="*/ 377 w 2210"/>
                  <a:gd name="T19" fmla="*/ 916 h 1687"/>
                  <a:gd name="T20" fmla="*/ 416 w 2210"/>
                  <a:gd name="T21" fmla="*/ 807 h 1687"/>
                  <a:gd name="T22" fmla="*/ 455 w 2210"/>
                  <a:gd name="T23" fmla="*/ 678 h 1687"/>
                  <a:gd name="T24" fmla="*/ 494 w 2210"/>
                  <a:gd name="T25" fmla="*/ 572 h 1687"/>
                  <a:gd name="T26" fmla="*/ 533 w 2210"/>
                  <a:gd name="T27" fmla="*/ 506 h 1687"/>
                  <a:gd name="T28" fmla="*/ 572 w 2210"/>
                  <a:gd name="T29" fmla="*/ 436 h 1687"/>
                  <a:gd name="T30" fmla="*/ 611 w 2210"/>
                  <a:gd name="T31" fmla="*/ 394 h 1687"/>
                  <a:gd name="T32" fmla="*/ 650 w 2210"/>
                  <a:gd name="T33" fmla="*/ 369 h 1687"/>
                  <a:gd name="T34" fmla="*/ 689 w 2210"/>
                  <a:gd name="T35" fmla="*/ 348 h 1687"/>
                  <a:gd name="T36" fmla="*/ 728 w 2210"/>
                  <a:gd name="T37" fmla="*/ 326 h 1687"/>
                  <a:gd name="T38" fmla="*/ 767 w 2210"/>
                  <a:gd name="T39" fmla="*/ 299 h 1687"/>
                  <a:gd name="T40" fmla="*/ 806 w 2210"/>
                  <a:gd name="T41" fmla="*/ 282 h 1687"/>
                  <a:gd name="T42" fmla="*/ 845 w 2210"/>
                  <a:gd name="T43" fmla="*/ 265 h 1687"/>
                  <a:gd name="T44" fmla="*/ 884 w 2210"/>
                  <a:gd name="T45" fmla="*/ 246 h 1687"/>
                  <a:gd name="T46" fmla="*/ 923 w 2210"/>
                  <a:gd name="T47" fmla="*/ 249 h 1687"/>
                  <a:gd name="T48" fmla="*/ 962 w 2210"/>
                  <a:gd name="T49" fmla="*/ 260 h 1687"/>
                  <a:gd name="T50" fmla="*/ 1001 w 2210"/>
                  <a:gd name="T51" fmla="*/ 284 h 1687"/>
                  <a:gd name="T52" fmla="*/ 1040 w 2210"/>
                  <a:gd name="T53" fmla="*/ 254 h 1687"/>
                  <a:gd name="T54" fmla="*/ 1079 w 2210"/>
                  <a:gd name="T55" fmla="*/ 246 h 1687"/>
                  <a:gd name="T56" fmla="*/ 1118 w 2210"/>
                  <a:gd name="T57" fmla="*/ 224 h 1687"/>
                  <a:gd name="T58" fmla="*/ 1157 w 2210"/>
                  <a:gd name="T59" fmla="*/ 215 h 1687"/>
                  <a:gd name="T60" fmla="*/ 1196 w 2210"/>
                  <a:gd name="T61" fmla="*/ 243 h 1687"/>
                  <a:gd name="T62" fmla="*/ 1235 w 2210"/>
                  <a:gd name="T63" fmla="*/ 233 h 1687"/>
                  <a:gd name="T64" fmla="*/ 1274 w 2210"/>
                  <a:gd name="T65" fmla="*/ 223 h 1687"/>
                  <a:gd name="T66" fmla="*/ 1313 w 2210"/>
                  <a:gd name="T67" fmla="*/ 199 h 1687"/>
                  <a:gd name="T68" fmla="*/ 1352 w 2210"/>
                  <a:gd name="T69" fmla="*/ 192 h 1687"/>
                  <a:gd name="T70" fmla="*/ 1391 w 2210"/>
                  <a:gd name="T71" fmla="*/ 223 h 1687"/>
                  <a:gd name="T72" fmla="*/ 1430 w 2210"/>
                  <a:gd name="T73" fmla="*/ 215 h 1687"/>
                  <a:gd name="T74" fmla="*/ 1469 w 2210"/>
                  <a:gd name="T75" fmla="*/ 196 h 1687"/>
                  <a:gd name="T76" fmla="*/ 1508 w 2210"/>
                  <a:gd name="T77" fmla="*/ 208 h 1687"/>
                  <a:gd name="T78" fmla="*/ 1547 w 2210"/>
                  <a:gd name="T79" fmla="*/ 216 h 1687"/>
                  <a:gd name="T80" fmla="*/ 1586 w 2210"/>
                  <a:gd name="T81" fmla="*/ 235 h 1687"/>
                  <a:gd name="T82" fmla="*/ 1625 w 2210"/>
                  <a:gd name="T83" fmla="*/ 218 h 1687"/>
                  <a:gd name="T84" fmla="*/ 1664 w 2210"/>
                  <a:gd name="T85" fmla="*/ 224 h 1687"/>
                  <a:gd name="T86" fmla="*/ 1703 w 2210"/>
                  <a:gd name="T87" fmla="*/ 245 h 1687"/>
                  <a:gd name="T88" fmla="*/ 1742 w 2210"/>
                  <a:gd name="T89" fmla="*/ 226 h 1687"/>
                  <a:gd name="T90" fmla="*/ 1781 w 2210"/>
                  <a:gd name="T91" fmla="*/ 210 h 1687"/>
                  <a:gd name="T92" fmla="*/ 1820 w 2210"/>
                  <a:gd name="T93" fmla="*/ 187 h 1687"/>
                  <a:gd name="T94" fmla="*/ 1859 w 2210"/>
                  <a:gd name="T95" fmla="*/ 162 h 1687"/>
                  <a:gd name="T96" fmla="*/ 1898 w 2210"/>
                  <a:gd name="T97" fmla="*/ 277 h 1687"/>
                  <a:gd name="T98" fmla="*/ 1937 w 2210"/>
                  <a:gd name="T99" fmla="*/ 323 h 1687"/>
                  <a:gd name="T100" fmla="*/ 1976 w 2210"/>
                  <a:gd name="T101" fmla="*/ 437 h 1687"/>
                  <a:gd name="T102" fmla="*/ 2015 w 2210"/>
                  <a:gd name="T103" fmla="*/ 429 h 1687"/>
                  <a:gd name="T104" fmla="*/ 2054 w 2210"/>
                  <a:gd name="T105" fmla="*/ 402 h 1687"/>
                  <a:gd name="T106" fmla="*/ 2093 w 2210"/>
                  <a:gd name="T107" fmla="*/ 402 h 1687"/>
                  <a:gd name="T108" fmla="*/ 2132 w 2210"/>
                  <a:gd name="T109" fmla="*/ 358 h 1687"/>
                  <a:gd name="T110" fmla="*/ 2171 w 2210"/>
                  <a:gd name="T111" fmla="*/ 357 h 1687"/>
                  <a:gd name="T112" fmla="*/ 2210 w 2210"/>
                  <a:gd name="T113" fmla="*/ 305 h 16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87">
                    <a:moveTo>
                      <a:pt x="0" y="28"/>
                    </a:moveTo>
                    <a:lnTo>
                      <a:pt x="13" y="3"/>
                    </a:lnTo>
                    <a:lnTo>
                      <a:pt x="26" y="10"/>
                    </a:lnTo>
                    <a:lnTo>
                      <a:pt x="39" y="26"/>
                    </a:lnTo>
                    <a:lnTo>
                      <a:pt x="52" y="0"/>
                    </a:lnTo>
                    <a:lnTo>
                      <a:pt x="65" y="23"/>
                    </a:lnTo>
                    <a:lnTo>
                      <a:pt x="78" y="44"/>
                    </a:lnTo>
                    <a:lnTo>
                      <a:pt x="91" y="35"/>
                    </a:lnTo>
                    <a:lnTo>
                      <a:pt x="104" y="49"/>
                    </a:lnTo>
                    <a:lnTo>
                      <a:pt x="117" y="65"/>
                    </a:lnTo>
                    <a:lnTo>
                      <a:pt x="130" y="58"/>
                    </a:lnTo>
                    <a:lnTo>
                      <a:pt x="143" y="102"/>
                    </a:lnTo>
                    <a:lnTo>
                      <a:pt x="156" y="116"/>
                    </a:lnTo>
                    <a:lnTo>
                      <a:pt x="169" y="113"/>
                    </a:lnTo>
                    <a:lnTo>
                      <a:pt x="182" y="115"/>
                    </a:lnTo>
                    <a:lnTo>
                      <a:pt x="195" y="145"/>
                    </a:lnTo>
                    <a:lnTo>
                      <a:pt x="208" y="198"/>
                    </a:lnTo>
                    <a:lnTo>
                      <a:pt x="221" y="360"/>
                    </a:lnTo>
                    <a:lnTo>
                      <a:pt x="234" y="604"/>
                    </a:lnTo>
                    <a:lnTo>
                      <a:pt x="247" y="1278"/>
                    </a:lnTo>
                    <a:lnTo>
                      <a:pt x="260" y="1687"/>
                    </a:lnTo>
                    <a:lnTo>
                      <a:pt x="273" y="1194"/>
                    </a:lnTo>
                    <a:lnTo>
                      <a:pt x="286" y="979"/>
                    </a:lnTo>
                    <a:lnTo>
                      <a:pt x="299" y="940"/>
                    </a:lnTo>
                    <a:lnTo>
                      <a:pt x="312" y="976"/>
                    </a:lnTo>
                    <a:lnTo>
                      <a:pt x="325" y="962"/>
                    </a:lnTo>
                    <a:lnTo>
                      <a:pt x="338" y="1008"/>
                    </a:lnTo>
                    <a:lnTo>
                      <a:pt x="351" y="977"/>
                    </a:lnTo>
                    <a:lnTo>
                      <a:pt x="364" y="953"/>
                    </a:lnTo>
                    <a:lnTo>
                      <a:pt x="377" y="916"/>
                    </a:lnTo>
                    <a:lnTo>
                      <a:pt x="390" y="896"/>
                    </a:lnTo>
                    <a:lnTo>
                      <a:pt x="403" y="843"/>
                    </a:lnTo>
                    <a:lnTo>
                      <a:pt x="416" y="807"/>
                    </a:lnTo>
                    <a:lnTo>
                      <a:pt x="429" y="744"/>
                    </a:lnTo>
                    <a:lnTo>
                      <a:pt x="442" y="711"/>
                    </a:lnTo>
                    <a:lnTo>
                      <a:pt x="455" y="678"/>
                    </a:lnTo>
                    <a:lnTo>
                      <a:pt x="468" y="664"/>
                    </a:lnTo>
                    <a:lnTo>
                      <a:pt x="481" y="610"/>
                    </a:lnTo>
                    <a:lnTo>
                      <a:pt x="494" y="572"/>
                    </a:lnTo>
                    <a:lnTo>
                      <a:pt x="507" y="528"/>
                    </a:lnTo>
                    <a:lnTo>
                      <a:pt x="520" y="543"/>
                    </a:lnTo>
                    <a:lnTo>
                      <a:pt x="533" y="506"/>
                    </a:lnTo>
                    <a:lnTo>
                      <a:pt x="546" y="494"/>
                    </a:lnTo>
                    <a:lnTo>
                      <a:pt x="559" y="469"/>
                    </a:lnTo>
                    <a:lnTo>
                      <a:pt x="572" y="436"/>
                    </a:lnTo>
                    <a:lnTo>
                      <a:pt x="585" y="444"/>
                    </a:lnTo>
                    <a:lnTo>
                      <a:pt x="598" y="394"/>
                    </a:lnTo>
                    <a:lnTo>
                      <a:pt x="611" y="394"/>
                    </a:lnTo>
                    <a:lnTo>
                      <a:pt x="624" y="371"/>
                    </a:lnTo>
                    <a:lnTo>
                      <a:pt x="637" y="371"/>
                    </a:lnTo>
                    <a:lnTo>
                      <a:pt x="650" y="369"/>
                    </a:lnTo>
                    <a:lnTo>
                      <a:pt x="663" y="361"/>
                    </a:lnTo>
                    <a:lnTo>
                      <a:pt x="676" y="338"/>
                    </a:lnTo>
                    <a:lnTo>
                      <a:pt x="689" y="348"/>
                    </a:lnTo>
                    <a:lnTo>
                      <a:pt x="702" y="344"/>
                    </a:lnTo>
                    <a:lnTo>
                      <a:pt x="715" y="315"/>
                    </a:lnTo>
                    <a:lnTo>
                      <a:pt x="728" y="326"/>
                    </a:lnTo>
                    <a:lnTo>
                      <a:pt x="741" y="314"/>
                    </a:lnTo>
                    <a:lnTo>
                      <a:pt x="754" y="322"/>
                    </a:lnTo>
                    <a:lnTo>
                      <a:pt x="767" y="299"/>
                    </a:lnTo>
                    <a:lnTo>
                      <a:pt x="780" y="291"/>
                    </a:lnTo>
                    <a:lnTo>
                      <a:pt x="793" y="238"/>
                    </a:lnTo>
                    <a:lnTo>
                      <a:pt x="806" y="282"/>
                    </a:lnTo>
                    <a:lnTo>
                      <a:pt x="819" y="289"/>
                    </a:lnTo>
                    <a:lnTo>
                      <a:pt x="832" y="269"/>
                    </a:lnTo>
                    <a:lnTo>
                      <a:pt x="845" y="265"/>
                    </a:lnTo>
                    <a:lnTo>
                      <a:pt x="858" y="283"/>
                    </a:lnTo>
                    <a:lnTo>
                      <a:pt x="871" y="257"/>
                    </a:lnTo>
                    <a:lnTo>
                      <a:pt x="884" y="246"/>
                    </a:lnTo>
                    <a:lnTo>
                      <a:pt x="897" y="274"/>
                    </a:lnTo>
                    <a:lnTo>
                      <a:pt x="910" y="249"/>
                    </a:lnTo>
                    <a:lnTo>
                      <a:pt x="923" y="249"/>
                    </a:lnTo>
                    <a:lnTo>
                      <a:pt x="936" y="294"/>
                    </a:lnTo>
                    <a:lnTo>
                      <a:pt x="949" y="285"/>
                    </a:lnTo>
                    <a:lnTo>
                      <a:pt x="962" y="260"/>
                    </a:lnTo>
                    <a:lnTo>
                      <a:pt x="975" y="265"/>
                    </a:lnTo>
                    <a:lnTo>
                      <a:pt x="988" y="253"/>
                    </a:lnTo>
                    <a:lnTo>
                      <a:pt x="1001" y="284"/>
                    </a:lnTo>
                    <a:lnTo>
                      <a:pt x="1014" y="249"/>
                    </a:lnTo>
                    <a:lnTo>
                      <a:pt x="1027" y="271"/>
                    </a:lnTo>
                    <a:lnTo>
                      <a:pt x="1040" y="254"/>
                    </a:lnTo>
                    <a:lnTo>
                      <a:pt x="1053" y="248"/>
                    </a:lnTo>
                    <a:lnTo>
                      <a:pt x="1066" y="225"/>
                    </a:lnTo>
                    <a:lnTo>
                      <a:pt x="1079" y="246"/>
                    </a:lnTo>
                    <a:lnTo>
                      <a:pt x="1092" y="207"/>
                    </a:lnTo>
                    <a:lnTo>
                      <a:pt x="1105" y="235"/>
                    </a:lnTo>
                    <a:lnTo>
                      <a:pt x="1118" y="224"/>
                    </a:lnTo>
                    <a:lnTo>
                      <a:pt x="1131" y="227"/>
                    </a:lnTo>
                    <a:lnTo>
                      <a:pt x="1144" y="219"/>
                    </a:lnTo>
                    <a:lnTo>
                      <a:pt x="1157" y="215"/>
                    </a:lnTo>
                    <a:lnTo>
                      <a:pt x="1170" y="238"/>
                    </a:lnTo>
                    <a:lnTo>
                      <a:pt x="1183" y="208"/>
                    </a:lnTo>
                    <a:lnTo>
                      <a:pt x="1196" y="243"/>
                    </a:lnTo>
                    <a:lnTo>
                      <a:pt x="1209" y="238"/>
                    </a:lnTo>
                    <a:lnTo>
                      <a:pt x="1222" y="237"/>
                    </a:lnTo>
                    <a:lnTo>
                      <a:pt x="1235" y="233"/>
                    </a:lnTo>
                    <a:lnTo>
                      <a:pt x="1248" y="206"/>
                    </a:lnTo>
                    <a:lnTo>
                      <a:pt x="1261" y="229"/>
                    </a:lnTo>
                    <a:lnTo>
                      <a:pt x="1274" y="223"/>
                    </a:lnTo>
                    <a:lnTo>
                      <a:pt x="1287" y="248"/>
                    </a:lnTo>
                    <a:lnTo>
                      <a:pt x="1300" y="228"/>
                    </a:lnTo>
                    <a:lnTo>
                      <a:pt x="1313" y="199"/>
                    </a:lnTo>
                    <a:lnTo>
                      <a:pt x="1326" y="198"/>
                    </a:lnTo>
                    <a:lnTo>
                      <a:pt x="1339" y="222"/>
                    </a:lnTo>
                    <a:lnTo>
                      <a:pt x="1352" y="192"/>
                    </a:lnTo>
                    <a:lnTo>
                      <a:pt x="1365" y="225"/>
                    </a:lnTo>
                    <a:lnTo>
                      <a:pt x="1378" y="211"/>
                    </a:lnTo>
                    <a:lnTo>
                      <a:pt x="1391" y="223"/>
                    </a:lnTo>
                    <a:lnTo>
                      <a:pt x="1404" y="219"/>
                    </a:lnTo>
                    <a:lnTo>
                      <a:pt x="1417" y="220"/>
                    </a:lnTo>
                    <a:lnTo>
                      <a:pt x="1430" y="215"/>
                    </a:lnTo>
                    <a:lnTo>
                      <a:pt x="1443" y="198"/>
                    </a:lnTo>
                    <a:lnTo>
                      <a:pt x="1456" y="222"/>
                    </a:lnTo>
                    <a:lnTo>
                      <a:pt x="1469" y="196"/>
                    </a:lnTo>
                    <a:lnTo>
                      <a:pt x="1482" y="208"/>
                    </a:lnTo>
                    <a:lnTo>
                      <a:pt x="1495" y="213"/>
                    </a:lnTo>
                    <a:lnTo>
                      <a:pt x="1508" y="208"/>
                    </a:lnTo>
                    <a:lnTo>
                      <a:pt x="1521" y="211"/>
                    </a:lnTo>
                    <a:lnTo>
                      <a:pt x="1534" y="217"/>
                    </a:lnTo>
                    <a:lnTo>
                      <a:pt x="1547" y="216"/>
                    </a:lnTo>
                    <a:lnTo>
                      <a:pt x="1560" y="226"/>
                    </a:lnTo>
                    <a:lnTo>
                      <a:pt x="1573" y="219"/>
                    </a:lnTo>
                    <a:lnTo>
                      <a:pt x="1586" y="235"/>
                    </a:lnTo>
                    <a:lnTo>
                      <a:pt x="1599" y="240"/>
                    </a:lnTo>
                    <a:lnTo>
                      <a:pt x="1612" y="219"/>
                    </a:lnTo>
                    <a:lnTo>
                      <a:pt x="1625" y="218"/>
                    </a:lnTo>
                    <a:lnTo>
                      <a:pt x="1638" y="226"/>
                    </a:lnTo>
                    <a:lnTo>
                      <a:pt x="1651" y="253"/>
                    </a:lnTo>
                    <a:lnTo>
                      <a:pt x="1664" y="224"/>
                    </a:lnTo>
                    <a:lnTo>
                      <a:pt x="1677" y="245"/>
                    </a:lnTo>
                    <a:lnTo>
                      <a:pt x="1690" y="240"/>
                    </a:lnTo>
                    <a:lnTo>
                      <a:pt x="1703" y="245"/>
                    </a:lnTo>
                    <a:lnTo>
                      <a:pt x="1716" y="234"/>
                    </a:lnTo>
                    <a:lnTo>
                      <a:pt x="1729" y="216"/>
                    </a:lnTo>
                    <a:lnTo>
                      <a:pt x="1742" y="226"/>
                    </a:lnTo>
                    <a:lnTo>
                      <a:pt x="1755" y="206"/>
                    </a:lnTo>
                    <a:lnTo>
                      <a:pt x="1768" y="189"/>
                    </a:lnTo>
                    <a:lnTo>
                      <a:pt x="1781" y="210"/>
                    </a:lnTo>
                    <a:lnTo>
                      <a:pt x="1794" y="204"/>
                    </a:lnTo>
                    <a:lnTo>
                      <a:pt x="1807" y="162"/>
                    </a:lnTo>
                    <a:lnTo>
                      <a:pt x="1820" y="187"/>
                    </a:lnTo>
                    <a:lnTo>
                      <a:pt x="1833" y="199"/>
                    </a:lnTo>
                    <a:lnTo>
                      <a:pt x="1846" y="177"/>
                    </a:lnTo>
                    <a:lnTo>
                      <a:pt x="1859" y="162"/>
                    </a:lnTo>
                    <a:lnTo>
                      <a:pt x="1872" y="216"/>
                    </a:lnTo>
                    <a:lnTo>
                      <a:pt x="1885" y="225"/>
                    </a:lnTo>
                    <a:lnTo>
                      <a:pt x="1898" y="277"/>
                    </a:lnTo>
                    <a:lnTo>
                      <a:pt x="1911" y="312"/>
                    </a:lnTo>
                    <a:lnTo>
                      <a:pt x="1924" y="300"/>
                    </a:lnTo>
                    <a:lnTo>
                      <a:pt x="1937" y="323"/>
                    </a:lnTo>
                    <a:lnTo>
                      <a:pt x="1950" y="373"/>
                    </a:lnTo>
                    <a:lnTo>
                      <a:pt x="1963" y="411"/>
                    </a:lnTo>
                    <a:lnTo>
                      <a:pt x="1976" y="437"/>
                    </a:lnTo>
                    <a:lnTo>
                      <a:pt x="1989" y="424"/>
                    </a:lnTo>
                    <a:lnTo>
                      <a:pt x="2002" y="431"/>
                    </a:lnTo>
                    <a:lnTo>
                      <a:pt x="2015" y="429"/>
                    </a:lnTo>
                    <a:lnTo>
                      <a:pt x="2028" y="422"/>
                    </a:lnTo>
                    <a:lnTo>
                      <a:pt x="2041" y="417"/>
                    </a:lnTo>
                    <a:lnTo>
                      <a:pt x="2054" y="402"/>
                    </a:lnTo>
                    <a:lnTo>
                      <a:pt x="2067" y="405"/>
                    </a:lnTo>
                    <a:lnTo>
                      <a:pt x="2080" y="412"/>
                    </a:lnTo>
                    <a:lnTo>
                      <a:pt x="2093" y="402"/>
                    </a:lnTo>
                    <a:lnTo>
                      <a:pt x="2106" y="398"/>
                    </a:lnTo>
                    <a:lnTo>
                      <a:pt x="2119" y="357"/>
                    </a:lnTo>
                    <a:lnTo>
                      <a:pt x="2132" y="358"/>
                    </a:lnTo>
                    <a:lnTo>
                      <a:pt x="2145" y="359"/>
                    </a:lnTo>
                    <a:lnTo>
                      <a:pt x="2158" y="340"/>
                    </a:lnTo>
                    <a:lnTo>
                      <a:pt x="2171" y="357"/>
                    </a:lnTo>
                    <a:lnTo>
                      <a:pt x="2184" y="311"/>
                    </a:lnTo>
                    <a:lnTo>
                      <a:pt x="2197" y="309"/>
                    </a:lnTo>
                    <a:lnTo>
                      <a:pt x="2210" y="305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8" name="Freeform 73">
                <a:extLst>
                  <a:ext uri="{FF2B5EF4-FFF2-40B4-BE49-F238E27FC236}">
                    <a16:creationId xmlns:a16="http://schemas.microsoft.com/office/drawing/2014/main" id="{5F3EA329-F106-4151-B372-75C5C1E262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799814"/>
                <a:ext cx="3508375" cy="2649538"/>
              </a:xfrm>
              <a:custGeom>
                <a:avLst/>
                <a:gdLst>
                  <a:gd name="T0" fmla="*/ 26 w 2210"/>
                  <a:gd name="T1" fmla="*/ 24 h 1669"/>
                  <a:gd name="T2" fmla="*/ 65 w 2210"/>
                  <a:gd name="T3" fmla="*/ 53 h 1669"/>
                  <a:gd name="T4" fmla="*/ 104 w 2210"/>
                  <a:gd name="T5" fmla="*/ 0 h 1669"/>
                  <a:gd name="T6" fmla="*/ 143 w 2210"/>
                  <a:gd name="T7" fmla="*/ 86 h 1669"/>
                  <a:gd name="T8" fmla="*/ 182 w 2210"/>
                  <a:gd name="T9" fmla="*/ 112 h 1669"/>
                  <a:gd name="T10" fmla="*/ 221 w 2210"/>
                  <a:gd name="T11" fmla="*/ 323 h 1669"/>
                  <a:gd name="T12" fmla="*/ 260 w 2210"/>
                  <a:gd name="T13" fmla="*/ 1669 h 1669"/>
                  <a:gd name="T14" fmla="*/ 299 w 2210"/>
                  <a:gd name="T15" fmla="*/ 924 h 1669"/>
                  <a:gd name="T16" fmla="*/ 338 w 2210"/>
                  <a:gd name="T17" fmla="*/ 994 h 1669"/>
                  <a:gd name="T18" fmla="*/ 377 w 2210"/>
                  <a:gd name="T19" fmla="*/ 926 h 1669"/>
                  <a:gd name="T20" fmla="*/ 416 w 2210"/>
                  <a:gd name="T21" fmla="*/ 798 h 1669"/>
                  <a:gd name="T22" fmla="*/ 455 w 2210"/>
                  <a:gd name="T23" fmla="*/ 707 h 1669"/>
                  <a:gd name="T24" fmla="*/ 494 w 2210"/>
                  <a:gd name="T25" fmla="*/ 640 h 1669"/>
                  <a:gd name="T26" fmla="*/ 533 w 2210"/>
                  <a:gd name="T27" fmla="*/ 532 h 1669"/>
                  <a:gd name="T28" fmla="*/ 572 w 2210"/>
                  <a:gd name="T29" fmla="*/ 484 h 1669"/>
                  <a:gd name="T30" fmla="*/ 611 w 2210"/>
                  <a:gd name="T31" fmla="*/ 429 h 1669"/>
                  <a:gd name="T32" fmla="*/ 650 w 2210"/>
                  <a:gd name="T33" fmla="*/ 437 h 1669"/>
                  <a:gd name="T34" fmla="*/ 689 w 2210"/>
                  <a:gd name="T35" fmla="*/ 384 h 1669"/>
                  <a:gd name="T36" fmla="*/ 728 w 2210"/>
                  <a:gd name="T37" fmla="*/ 362 h 1669"/>
                  <a:gd name="T38" fmla="*/ 767 w 2210"/>
                  <a:gd name="T39" fmla="*/ 380 h 1669"/>
                  <a:gd name="T40" fmla="*/ 806 w 2210"/>
                  <a:gd name="T41" fmla="*/ 353 h 1669"/>
                  <a:gd name="T42" fmla="*/ 845 w 2210"/>
                  <a:gd name="T43" fmla="*/ 339 h 1669"/>
                  <a:gd name="T44" fmla="*/ 884 w 2210"/>
                  <a:gd name="T45" fmla="*/ 313 h 1669"/>
                  <a:gd name="T46" fmla="*/ 923 w 2210"/>
                  <a:gd name="T47" fmla="*/ 343 h 1669"/>
                  <a:gd name="T48" fmla="*/ 962 w 2210"/>
                  <a:gd name="T49" fmla="*/ 345 h 1669"/>
                  <a:gd name="T50" fmla="*/ 1001 w 2210"/>
                  <a:gd name="T51" fmla="*/ 308 h 1669"/>
                  <a:gd name="T52" fmla="*/ 1040 w 2210"/>
                  <a:gd name="T53" fmla="*/ 337 h 1669"/>
                  <a:gd name="T54" fmla="*/ 1079 w 2210"/>
                  <a:gd name="T55" fmla="*/ 300 h 1669"/>
                  <a:gd name="T56" fmla="*/ 1118 w 2210"/>
                  <a:gd name="T57" fmla="*/ 307 h 1669"/>
                  <a:gd name="T58" fmla="*/ 1157 w 2210"/>
                  <a:gd name="T59" fmla="*/ 279 h 1669"/>
                  <a:gd name="T60" fmla="*/ 1196 w 2210"/>
                  <a:gd name="T61" fmla="*/ 293 h 1669"/>
                  <a:gd name="T62" fmla="*/ 1235 w 2210"/>
                  <a:gd name="T63" fmla="*/ 274 h 1669"/>
                  <a:gd name="T64" fmla="*/ 1274 w 2210"/>
                  <a:gd name="T65" fmla="*/ 303 h 1669"/>
                  <a:gd name="T66" fmla="*/ 1313 w 2210"/>
                  <a:gd name="T67" fmla="*/ 279 h 1669"/>
                  <a:gd name="T68" fmla="*/ 1352 w 2210"/>
                  <a:gd name="T69" fmla="*/ 261 h 1669"/>
                  <a:gd name="T70" fmla="*/ 1391 w 2210"/>
                  <a:gd name="T71" fmla="*/ 279 h 1669"/>
                  <a:gd name="T72" fmla="*/ 1430 w 2210"/>
                  <a:gd name="T73" fmla="*/ 294 h 1669"/>
                  <a:gd name="T74" fmla="*/ 1469 w 2210"/>
                  <a:gd name="T75" fmla="*/ 275 h 1669"/>
                  <a:gd name="T76" fmla="*/ 1508 w 2210"/>
                  <a:gd name="T77" fmla="*/ 255 h 1669"/>
                  <a:gd name="T78" fmla="*/ 1547 w 2210"/>
                  <a:gd name="T79" fmla="*/ 280 h 1669"/>
                  <a:gd name="T80" fmla="*/ 1586 w 2210"/>
                  <a:gd name="T81" fmla="*/ 281 h 1669"/>
                  <a:gd name="T82" fmla="*/ 1625 w 2210"/>
                  <a:gd name="T83" fmla="*/ 252 h 1669"/>
                  <a:gd name="T84" fmla="*/ 1664 w 2210"/>
                  <a:gd name="T85" fmla="*/ 249 h 1669"/>
                  <a:gd name="T86" fmla="*/ 1703 w 2210"/>
                  <a:gd name="T87" fmla="*/ 249 h 1669"/>
                  <a:gd name="T88" fmla="*/ 1742 w 2210"/>
                  <a:gd name="T89" fmla="*/ 210 h 1669"/>
                  <a:gd name="T90" fmla="*/ 1781 w 2210"/>
                  <a:gd name="T91" fmla="*/ 164 h 1669"/>
                  <a:gd name="T92" fmla="*/ 1820 w 2210"/>
                  <a:gd name="T93" fmla="*/ 188 h 1669"/>
                  <a:gd name="T94" fmla="*/ 1859 w 2210"/>
                  <a:gd name="T95" fmla="*/ 185 h 1669"/>
                  <a:gd name="T96" fmla="*/ 1898 w 2210"/>
                  <a:gd name="T97" fmla="*/ 170 h 1669"/>
                  <a:gd name="T98" fmla="*/ 1937 w 2210"/>
                  <a:gd name="T99" fmla="*/ 161 h 1669"/>
                  <a:gd name="T100" fmla="*/ 1976 w 2210"/>
                  <a:gd name="T101" fmla="*/ 162 h 1669"/>
                  <a:gd name="T102" fmla="*/ 2015 w 2210"/>
                  <a:gd name="T103" fmla="*/ 149 h 1669"/>
                  <a:gd name="T104" fmla="*/ 2054 w 2210"/>
                  <a:gd name="T105" fmla="*/ 141 h 1669"/>
                  <a:gd name="T106" fmla="*/ 2093 w 2210"/>
                  <a:gd name="T107" fmla="*/ 163 h 1669"/>
                  <a:gd name="T108" fmla="*/ 2132 w 2210"/>
                  <a:gd name="T109" fmla="*/ 155 h 1669"/>
                  <a:gd name="T110" fmla="*/ 2171 w 2210"/>
                  <a:gd name="T111" fmla="*/ 122 h 1669"/>
                  <a:gd name="T112" fmla="*/ 2210 w 2210"/>
                  <a:gd name="T113" fmla="*/ 112 h 1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69">
                    <a:moveTo>
                      <a:pt x="0" y="25"/>
                    </a:moveTo>
                    <a:lnTo>
                      <a:pt x="13" y="19"/>
                    </a:lnTo>
                    <a:lnTo>
                      <a:pt x="26" y="24"/>
                    </a:lnTo>
                    <a:lnTo>
                      <a:pt x="39" y="38"/>
                    </a:lnTo>
                    <a:lnTo>
                      <a:pt x="52" y="47"/>
                    </a:lnTo>
                    <a:lnTo>
                      <a:pt x="65" y="53"/>
                    </a:lnTo>
                    <a:lnTo>
                      <a:pt x="78" y="33"/>
                    </a:lnTo>
                    <a:lnTo>
                      <a:pt x="91" y="34"/>
                    </a:lnTo>
                    <a:lnTo>
                      <a:pt x="104" y="0"/>
                    </a:lnTo>
                    <a:lnTo>
                      <a:pt x="117" y="59"/>
                    </a:lnTo>
                    <a:lnTo>
                      <a:pt x="130" y="51"/>
                    </a:lnTo>
                    <a:lnTo>
                      <a:pt x="143" y="86"/>
                    </a:lnTo>
                    <a:lnTo>
                      <a:pt x="156" y="96"/>
                    </a:lnTo>
                    <a:lnTo>
                      <a:pt x="169" y="102"/>
                    </a:lnTo>
                    <a:lnTo>
                      <a:pt x="182" y="112"/>
                    </a:lnTo>
                    <a:lnTo>
                      <a:pt x="195" y="118"/>
                    </a:lnTo>
                    <a:lnTo>
                      <a:pt x="208" y="157"/>
                    </a:lnTo>
                    <a:lnTo>
                      <a:pt x="221" y="323"/>
                    </a:lnTo>
                    <a:lnTo>
                      <a:pt x="234" y="563"/>
                    </a:lnTo>
                    <a:lnTo>
                      <a:pt x="247" y="1211"/>
                    </a:lnTo>
                    <a:lnTo>
                      <a:pt x="260" y="1669"/>
                    </a:lnTo>
                    <a:lnTo>
                      <a:pt x="273" y="1193"/>
                    </a:lnTo>
                    <a:lnTo>
                      <a:pt x="286" y="956"/>
                    </a:lnTo>
                    <a:lnTo>
                      <a:pt x="299" y="924"/>
                    </a:lnTo>
                    <a:lnTo>
                      <a:pt x="312" y="924"/>
                    </a:lnTo>
                    <a:lnTo>
                      <a:pt x="325" y="947"/>
                    </a:lnTo>
                    <a:lnTo>
                      <a:pt x="338" y="994"/>
                    </a:lnTo>
                    <a:lnTo>
                      <a:pt x="351" y="945"/>
                    </a:lnTo>
                    <a:lnTo>
                      <a:pt x="364" y="962"/>
                    </a:lnTo>
                    <a:lnTo>
                      <a:pt x="377" y="926"/>
                    </a:lnTo>
                    <a:lnTo>
                      <a:pt x="390" y="870"/>
                    </a:lnTo>
                    <a:lnTo>
                      <a:pt x="403" y="860"/>
                    </a:lnTo>
                    <a:lnTo>
                      <a:pt x="416" y="798"/>
                    </a:lnTo>
                    <a:lnTo>
                      <a:pt x="429" y="762"/>
                    </a:lnTo>
                    <a:lnTo>
                      <a:pt x="442" y="721"/>
                    </a:lnTo>
                    <a:lnTo>
                      <a:pt x="455" y="707"/>
                    </a:lnTo>
                    <a:lnTo>
                      <a:pt x="468" y="657"/>
                    </a:lnTo>
                    <a:lnTo>
                      <a:pt x="481" y="662"/>
                    </a:lnTo>
                    <a:lnTo>
                      <a:pt x="494" y="640"/>
                    </a:lnTo>
                    <a:lnTo>
                      <a:pt x="507" y="572"/>
                    </a:lnTo>
                    <a:lnTo>
                      <a:pt x="520" y="574"/>
                    </a:lnTo>
                    <a:lnTo>
                      <a:pt x="533" y="532"/>
                    </a:lnTo>
                    <a:lnTo>
                      <a:pt x="546" y="535"/>
                    </a:lnTo>
                    <a:lnTo>
                      <a:pt x="559" y="499"/>
                    </a:lnTo>
                    <a:lnTo>
                      <a:pt x="572" y="484"/>
                    </a:lnTo>
                    <a:lnTo>
                      <a:pt x="585" y="471"/>
                    </a:lnTo>
                    <a:lnTo>
                      <a:pt x="598" y="433"/>
                    </a:lnTo>
                    <a:lnTo>
                      <a:pt x="611" y="429"/>
                    </a:lnTo>
                    <a:lnTo>
                      <a:pt x="624" y="425"/>
                    </a:lnTo>
                    <a:lnTo>
                      <a:pt x="637" y="447"/>
                    </a:lnTo>
                    <a:lnTo>
                      <a:pt x="650" y="437"/>
                    </a:lnTo>
                    <a:lnTo>
                      <a:pt x="663" y="412"/>
                    </a:lnTo>
                    <a:lnTo>
                      <a:pt x="676" y="409"/>
                    </a:lnTo>
                    <a:lnTo>
                      <a:pt x="689" y="384"/>
                    </a:lnTo>
                    <a:lnTo>
                      <a:pt x="702" y="388"/>
                    </a:lnTo>
                    <a:lnTo>
                      <a:pt x="715" y="373"/>
                    </a:lnTo>
                    <a:lnTo>
                      <a:pt x="728" y="362"/>
                    </a:lnTo>
                    <a:lnTo>
                      <a:pt x="741" y="350"/>
                    </a:lnTo>
                    <a:lnTo>
                      <a:pt x="754" y="352"/>
                    </a:lnTo>
                    <a:lnTo>
                      <a:pt x="767" y="380"/>
                    </a:lnTo>
                    <a:lnTo>
                      <a:pt x="780" y="384"/>
                    </a:lnTo>
                    <a:lnTo>
                      <a:pt x="793" y="358"/>
                    </a:lnTo>
                    <a:lnTo>
                      <a:pt x="806" y="353"/>
                    </a:lnTo>
                    <a:lnTo>
                      <a:pt x="819" y="342"/>
                    </a:lnTo>
                    <a:lnTo>
                      <a:pt x="832" y="355"/>
                    </a:lnTo>
                    <a:lnTo>
                      <a:pt x="845" y="339"/>
                    </a:lnTo>
                    <a:lnTo>
                      <a:pt x="858" y="352"/>
                    </a:lnTo>
                    <a:lnTo>
                      <a:pt x="871" y="314"/>
                    </a:lnTo>
                    <a:lnTo>
                      <a:pt x="884" y="313"/>
                    </a:lnTo>
                    <a:lnTo>
                      <a:pt x="897" y="337"/>
                    </a:lnTo>
                    <a:lnTo>
                      <a:pt x="910" y="343"/>
                    </a:lnTo>
                    <a:lnTo>
                      <a:pt x="923" y="343"/>
                    </a:lnTo>
                    <a:lnTo>
                      <a:pt x="936" y="320"/>
                    </a:lnTo>
                    <a:lnTo>
                      <a:pt x="949" y="312"/>
                    </a:lnTo>
                    <a:lnTo>
                      <a:pt x="962" y="345"/>
                    </a:lnTo>
                    <a:lnTo>
                      <a:pt x="975" y="306"/>
                    </a:lnTo>
                    <a:lnTo>
                      <a:pt x="988" y="340"/>
                    </a:lnTo>
                    <a:lnTo>
                      <a:pt x="1001" y="308"/>
                    </a:lnTo>
                    <a:lnTo>
                      <a:pt x="1014" y="317"/>
                    </a:lnTo>
                    <a:lnTo>
                      <a:pt x="1027" y="319"/>
                    </a:lnTo>
                    <a:lnTo>
                      <a:pt x="1040" y="337"/>
                    </a:lnTo>
                    <a:lnTo>
                      <a:pt x="1053" y="320"/>
                    </a:lnTo>
                    <a:lnTo>
                      <a:pt x="1066" y="311"/>
                    </a:lnTo>
                    <a:lnTo>
                      <a:pt x="1079" y="300"/>
                    </a:lnTo>
                    <a:lnTo>
                      <a:pt x="1092" y="328"/>
                    </a:lnTo>
                    <a:lnTo>
                      <a:pt x="1105" y="295"/>
                    </a:lnTo>
                    <a:lnTo>
                      <a:pt x="1118" y="307"/>
                    </a:lnTo>
                    <a:lnTo>
                      <a:pt x="1131" y="323"/>
                    </a:lnTo>
                    <a:lnTo>
                      <a:pt x="1144" y="298"/>
                    </a:lnTo>
                    <a:lnTo>
                      <a:pt x="1157" y="279"/>
                    </a:lnTo>
                    <a:lnTo>
                      <a:pt x="1170" y="273"/>
                    </a:lnTo>
                    <a:lnTo>
                      <a:pt x="1183" y="277"/>
                    </a:lnTo>
                    <a:lnTo>
                      <a:pt x="1196" y="293"/>
                    </a:lnTo>
                    <a:lnTo>
                      <a:pt x="1209" y="272"/>
                    </a:lnTo>
                    <a:lnTo>
                      <a:pt x="1222" y="284"/>
                    </a:lnTo>
                    <a:lnTo>
                      <a:pt x="1235" y="274"/>
                    </a:lnTo>
                    <a:lnTo>
                      <a:pt x="1248" y="291"/>
                    </a:lnTo>
                    <a:lnTo>
                      <a:pt x="1261" y="292"/>
                    </a:lnTo>
                    <a:lnTo>
                      <a:pt x="1274" y="303"/>
                    </a:lnTo>
                    <a:lnTo>
                      <a:pt x="1287" y="311"/>
                    </a:lnTo>
                    <a:lnTo>
                      <a:pt x="1300" y="269"/>
                    </a:lnTo>
                    <a:lnTo>
                      <a:pt x="1313" y="279"/>
                    </a:lnTo>
                    <a:lnTo>
                      <a:pt x="1326" y="261"/>
                    </a:lnTo>
                    <a:lnTo>
                      <a:pt x="1339" y="267"/>
                    </a:lnTo>
                    <a:lnTo>
                      <a:pt x="1352" y="261"/>
                    </a:lnTo>
                    <a:lnTo>
                      <a:pt x="1365" y="266"/>
                    </a:lnTo>
                    <a:lnTo>
                      <a:pt x="1378" y="291"/>
                    </a:lnTo>
                    <a:lnTo>
                      <a:pt x="1391" y="279"/>
                    </a:lnTo>
                    <a:lnTo>
                      <a:pt x="1404" y="272"/>
                    </a:lnTo>
                    <a:lnTo>
                      <a:pt x="1417" y="292"/>
                    </a:lnTo>
                    <a:lnTo>
                      <a:pt x="1430" y="294"/>
                    </a:lnTo>
                    <a:lnTo>
                      <a:pt x="1443" y="283"/>
                    </a:lnTo>
                    <a:lnTo>
                      <a:pt x="1456" y="290"/>
                    </a:lnTo>
                    <a:lnTo>
                      <a:pt x="1469" y="275"/>
                    </a:lnTo>
                    <a:lnTo>
                      <a:pt x="1482" y="277"/>
                    </a:lnTo>
                    <a:lnTo>
                      <a:pt x="1495" y="296"/>
                    </a:lnTo>
                    <a:lnTo>
                      <a:pt x="1508" y="255"/>
                    </a:lnTo>
                    <a:lnTo>
                      <a:pt x="1521" y="272"/>
                    </a:lnTo>
                    <a:lnTo>
                      <a:pt x="1534" y="290"/>
                    </a:lnTo>
                    <a:lnTo>
                      <a:pt x="1547" y="280"/>
                    </a:lnTo>
                    <a:lnTo>
                      <a:pt x="1560" y="303"/>
                    </a:lnTo>
                    <a:lnTo>
                      <a:pt x="1573" y="287"/>
                    </a:lnTo>
                    <a:lnTo>
                      <a:pt x="1586" y="281"/>
                    </a:lnTo>
                    <a:lnTo>
                      <a:pt x="1599" y="273"/>
                    </a:lnTo>
                    <a:lnTo>
                      <a:pt x="1612" y="273"/>
                    </a:lnTo>
                    <a:lnTo>
                      <a:pt x="1625" y="252"/>
                    </a:lnTo>
                    <a:lnTo>
                      <a:pt x="1638" y="269"/>
                    </a:lnTo>
                    <a:lnTo>
                      <a:pt x="1651" y="271"/>
                    </a:lnTo>
                    <a:lnTo>
                      <a:pt x="1664" y="249"/>
                    </a:lnTo>
                    <a:lnTo>
                      <a:pt x="1677" y="270"/>
                    </a:lnTo>
                    <a:lnTo>
                      <a:pt x="1690" y="240"/>
                    </a:lnTo>
                    <a:lnTo>
                      <a:pt x="1703" y="249"/>
                    </a:lnTo>
                    <a:lnTo>
                      <a:pt x="1716" y="228"/>
                    </a:lnTo>
                    <a:lnTo>
                      <a:pt x="1729" y="187"/>
                    </a:lnTo>
                    <a:lnTo>
                      <a:pt x="1742" y="210"/>
                    </a:lnTo>
                    <a:lnTo>
                      <a:pt x="1755" y="189"/>
                    </a:lnTo>
                    <a:lnTo>
                      <a:pt x="1768" y="194"/>
                    </a:lnTo>
                    <a:lnTo>
                      <a:pt x="1781" y="164"/>
                    </a:lnTo>
                    <a:lnTo>
                      <a:pt x="1794" y="174"/>
                    </a:lnTo>
                    <a:lnTo>
                      <a:pt x="1807" y="198"/>
                    </a:lnTo>
                    <a:lnTo>
                      <a:pt x="1820" y="188"/>
                    </a:lnTo>
                    <a:lnTo>
                      <a:pt x="1833" y="163"/>
                    </a:lnTo>
                    <a:lnTo>
                      <a:pt x="1846" y="191"/>
                    </a:lnTo>
                    <a:lnTo>
                      <a:pt x="1859" y="185"/>
                    </a:lnTo>
                    <a:lnTo>
                      <a:pt x="1872" y="158"/>
                    </a:lnTo>
                    <a:lnTo>
                      <a:pt x="1885" y="183"/>
                    </a:lnTo>
                    <a:lnTo>
                      <a:pt x="1898" y="170"/>
                    </a:lnTo>
                    <a:lnTo>
                      <a:pt x="1911" y="174"/>
                    </a:lnTo>
                    <a:lnTo>
                      <a:pt x="1924" y="145"/>
                    </a:lnTo>
                    <a:lnTo>
                      <a:pt x="1937" y="161"/>
                    </a:lnTo>
                    <a:lnTo>
                      <a:pt x="1950" y="141"/>
                    </a:lnTo>
                    <a:lnTo>
                      <a:pt x="1963" y="158"/>
                    </a:lnTo>
                    <a:lnTo>
                      <a:pt x="1976" y="162"/>
                    </a:lnTo>
                    <a:lnTo>
                      <a:pt x="1989" y="135"/>
                    </a:lnTo>
                    <a:lnTo>
                      <a:pt x="2002" y="148"/>
                    </a:lnTo>
                    <a:lnTo>
                      <a:pt x="2015" y="149"/>
                    </a:lnTo>
                    <a:lnTo>
                      <a:pt x="2028" y="127"/>
                    </a:lnTo>
                    <a:lnTo>
                      <a:pt x="2041" y="122"/>
                    </a:lnTo>
                    <a:lnTo>
                      <a:pt x="2054" y="141"/>
                    </a:lnTo>
                    <a:lnTo>
                      <a:pt x="2067" y="167"/>
                    </a:lnTo>
                    <a:lnTo>
                      <a:pt x="2080" y="136"/>
                    </a:lnTo>
                    <a:lnTo>
                      <a:pt x="2093" y="163"/>
                    </a:lnTo>
                    <a:lnTo>
                      <a:pt x="2106" y="134"/>
                    </a:lnTo>
                    <a:lnTo>
                      <a:pt x="2119" y="126"/>
                    </a:lnTo>
                    <a:lnTo>
                      <a:pt x="2132" y="155"/>
                    </a:lnTo>
                    <a:lnTo>
                      <a:pt x="2145" y="91"/>
                    </a:lnTo>
                    <a:lnTo>
                      <a:pt x="2158" y="152"/>
                    </a:lnTo>
                    <a:lnTo>
                      <a:pt x="2171" y="122"/>
                    </a:lnTo>
                    <a:lnTo>
                      <a:pt x="2184" y="118"/>
                    </a:lnTo>
                    <a:lnTo>
                      <a:pt x="2197" y="129"/>
                    </a:lnTo>
                    <a:lnTo>
                      <a:pt x="2210" y="112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59" name="Freeform 74">
                <a:extLst>
                  <a:ext uri="{FF2B5EF4-FFF2-40B4-BE49-F238E27FC236}">
                    <a16:creationId xmlns:a16="http://schemas.microsoft.com/office/drawing/2014/main" id="{DDE4A7AD-46E7-4A65-958D-60CB1C33F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706151"/>
                <a:ext cx="3508375" cy="2717800"/>
              </a:xfrm>
              <a:custGeom>
                <a:avLst/>
                <a:gdLst>
                  <a:gd name="T0" fmla="*/ 26 w 2210"/>
                  <a:gd name="T1" fmla="*/ 119 h 1712"/>
                  <a:gd name="T2" fmla="*/ 65 w 2210"/>
                  <a:gd name="T3" fmla="*/ 104 h 1712"/>
                  <a:gd name="T4" fmla="*/ 104 w 2210"/>
                  <a:gd name="T5" fmla="*/ 86 h 1712"/>
                  <a:gd name="T6" fmla="*/ 143 w 2210"/>
                  <a:gd name="T7" fmla="*/ 108 h 1712"/>
                  <a:gd name="T8" fmla="*/ 182 w 2210"/>
                  <a:gd name="T9" fmla="*/ 127 h 1712"/>
                  <a:gd name="T10" fmla="*/ 221 w 2210"/>
                  <a:gd name="T11" fmla="*/ 304 h 1712"/>
                  <a:gd name="T12" fmla="*/ 260 w 2210"/>
                  <a:gd name="T13" fmla="*/ 1712 h 1712"/>
                  <a:gd name="T14" fmla="*/ 299 w 2210"/>
                  <a:gd name="T15" fmla="*/ 924 h 1712"/>
                  <a:gd name="T16" fmla="*/ 338 w 2210"/>
                  <a:gd name="T17" fmla="*/ 924 h 1712"/>
                  <a:gd name="T18" fmla="*/ 377 w 2210"/>
                  <a:gd name="T19" fmla="*/ 1036 h 1712"/>
                  <a:gd name="T20" fmla="*/ 416 w 2210"/>
                  <a:gd name="T21" fmla="*/ 1025 h 1712"/>
                  <a:gd name="T22" fmla="*/ 455 w 2210"/>
                  <a:gd name="T23" fmla="*/ 829 h 1712"/>
                  <a:gd name="T24" fmla="*/ 494 w 2210"/>
                  <a:gd name="T25" fmla="*/ 652 h 1712"/>
                  <a:gd name="T26" fmla="*/ 533 w 2210"/>
                  <a:gd name="T27" fmla="*/ 522 h 1712"/>
                  <a:gd name="T28" fmla="*/ 572 w 2210"/>
                  <a:gd name="T29" fmla="*/ 479 h 1712"/>
                  <a:gd name="T30" fmla="*/ 611 w 2210"/>
                  <a:gd name="T31" fmla="*/ 417 h 1712"/>
                  <a:gd name="T32" fmla="*/ 650 w 2210"/>
                  <a:gd name="T33" fmla="*/ 393 h 1712"/>
                  <a:gd name="T34" fmla="*/ 689 w 2210"/>
                  <a:gd name="T35" fmla="*/ 438 h 1712"/>
                  <a:gd name="T36" fmla="*/ 728 w 2210"/>
                  <a:gd name="T37" fmla="*/ 543 h 1712"/>
                  <a:gd name="T38" fmla="*/ 767 w 2210"/>
                  <a:gd name="T39" fmla="*/ 505 h 1712"/>
                  <a:gd name="T40" fmla="*/ 806 w 2210"/>
                  <a:gd name="T41" fmla="*/ 496 h 1712"/>
                  <a:gd name="T42" fmla="*/ 845 w 2210"/>
                  <a:gd name="T43" fmla="*/ 453 h 1712"/>
                  <a:gd name="T44" fmla="*/ 884 w 2210"/>
                  <a:gd name="T45" fmla="*/ 431 h 1712"/>
                  <a:gd name="T46" fmla="*/ 923 w 2210"/>
                  <a:gd name="T47" fmla="*/ 417 h 1712"/>
                  <a:gd name="T48" fmla="*/ 962 w 2210"/>
                  <a:gd name="T49" fmla="*/ 374 h 1712"/>
                  <a:gd name="T50" fmla="*/ 1001 w 2210"/>
                  <a:gd name="T51" fmla="*/ 333 h 1712"/>
                  <a:gd name="T52" fmla="*/ 1040 w 2210"/>
                  <a:gd name="T53" fmla="*/ 295 h 1712"/>
                  <a:gd name="T54" fmla="*/ 1079 w 2210"/>
                  <a:gd name="T55" fmla="*/ 289 h 1712"/>
                  <a:gd name="T56" fmla="*/ 1118 w 2210"/>
                  <a:gd name="T57" fmla="*/ 286 h 1712"/>
                  <a:gd name="T58" fmla="*/ 1157 w 2210"/>
                  <a:gd name="T59" fmla="*/ 299 h 1712"/>
                  <a:gd name="T60" fmla="*/ 1196 w 2210"/>
                  <a:gd name="T61" fmla="*/ 297 h 1712"/>
                  <a:gd name="T62" fmla="*/ 1235 w 2210"/>
                  <a:gd name="T63" fmla="*/ 280 h 1712"/>
                  <a:gd name="T64" fmla="*/ 1274 w 2210"/>
                  <a:gd name="T65" fmla="*/ 274 h 1712"/>
                  <a:gd name="T66" fmla="*/ 1313 w 2210"/>
                  <a:gd name="T67" fmla="*/ 223 h 1712"/>
                  <a:gd name="T68" fmla="*/ 1352 w 2210"/>
                  <a:gd name="T69" fmla="*/ 174 h 1712"/>
                  <a:gd name="T70" fmla="*/ 1391 w 2210"/>
                  <a:gd name="T71" fmla="*/ 214 h 1712"/>
                  <a:gd name="T72" fmla="*/ 1430 w 2210"/>
                  <a:gd name="T73" fmla="*/ 190 h 1712"/>
                  <a:gd name="T74" fmla="*/ 1469 w 2210"/>
                  <a:gd name="T75" fmla="*/ 155 h 1712"/>
                  <a:gd name="T76" fmla="*/ 1508 w 2210"/>
                  <a:gd name="T77" fmla="*/ 155 h 1712"/>
                  <a:gd name="T78" fmla="*/ 1547 w 2210"/>
                  <a:gd name="T79" fmla="*/ 189 h 1712"/>
                  <a:gd name="T80" fmla="*/ 1586 w 2210"/>
                  <a:gd name="T81" fmla="*/ 172 h 1712"/>
                  <a:gd name="T82" fmla="*/ 1625 w 2210"/>
                  <a:gd name="T83" fmla="*/ 163 h 1712"/>
                  <a:gd name="T84" fmla="*/ 1664 w 2210"/>
                  <a:gd name="T85" fmla="*/ 162 h 1712"/>
                  <a:gd name="T86" fmla="*/ 1703 w 2210"/>
                  <a:gd name="T87" fmla="*/ 137 h 1712"/>
                  <a:gd name="T88" fmla="*/ 1742 w 2210"/>
                  <a:gd name="T89" fmla="*/ 76 h 1712"/>
                  <a:gd name="T90" fmla="*/ 1781 w 2210"/>
                  <a:gd name="T91" fmla="*/ 88 h 1712"/>
                  <a:gd name="T92" fmla="*/ 1820 w 2210"/>
                  <a:gd name="T93" fmla="*/ 67 h 1712"/>
                  <a:gd name="T94" fmla="*/ 1859 w 2210"/>
                  <a:gd name="T95" fmla="*/ 68 h 1712"/>
                  <a:gd name="T96" fmla="*/ 1898 w 2210"/>
                  <a:gd name="T97" fmla="*/ 71 h 1712"/>
                  <a:gd name="T98" fmla="*/ 1937 w 2210"/>
                  <a:gd name="T99" fmla="*/ 34 h 1712"/>
                  <a:gd name="T100" fmla="*/ 1976 w 2210"/>
                  <a:gd name="T101" fmla="*/ 22 h 1712"/>
                  <a:gd name="T102" fmla="*/ 2015 w 2210"/>
                  <a:gd name="T103" fmla="*/ 56 h 1712"/>
                  <a:gd name="T104" fmla="*/ 2054 w 2210"/>
                  <a:gd name="T105" fmla="*/ 49 h 1712"/>
                  <a:gd name="T106" fmla="*/ 2093 w 2210"/>
                  <a:gd name="T107" fmla="*/ 57 h 1712"/>
                  <a:gd name="T108" fmla="*/ 2132 w 2210"/>
                  <a:gd name="T109" fmla="*/ 19 h 1712"/>
                  <a:gd name="T110" fmla="*/ 2171 w 2210"/>
                  <a:gd name="T111" fmla="*/ 7 h 1712"/>
                  <a:gd name="T112" fmla="*/ 2210 w 2210"/>
                  <a:gd name="T113" fmla="*/ 42 h 1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712">
                    <a:moveTo>
                      <a:pt x="0" y="84"/>
                    </a:moveTo>
                    <a:lnTo>
                      <a:pt x="13" y="92"/>
                    </a:lnTo>
                    <a:lnTo>
                      <a:pt x="26" y="119"/>
                    </a:lnTo>
                    <a:lnTo>
                      <a:pt x="39" y="87"/>
                    </a:lnTo>
                    <a:lnTo>
                      <a:pt x="52" y="127"/>
                    </a:lnTo>
                    <a:lnTo>
                      <a:pt x="65" y="104"/>
                    </a:lnTo>
                    <a:lnTo>
                      <a:pt x="78" y="87"/>
                    </a:lnTo>
                    <a:lnTo>
                      <a:pt x="91" y="70"/>
                    </a:lnTo>
                    <a:lnTo>
                      <a:pt x="104" y="86"/>
                    </a:lnTo>
                    <a:lnTo>
                      <a:pt x="117" y="95"/>
                    </a:lnTo>
                    <a:lnTo>
                      <a:pt x="130" y="66"/>
                    </a:lnTo>
                    <a:lnTo>
                      <a:pt x="143" y="108"/>
                    </a:lnTo>
                    <a:lnTo>
                      <a:pt x="156" y="155"/>
                    </a:lnTo>
                    <a:lnTo>
                      <a:pt x="169" y="126"/>
                    </a:lnTo>
                    <a:lnTo>
                      <a:pt x="182" y="127"/>
                    </a:lnTo>
                    <a:lnTo>
                      <a:pt x="195" y="143"/>
                    </a:lnTo>
                    <a:lnTo>
                      <a:pt x="208" y="176"/>
                    </a:lnTo>
                    <a:lnTo>
                      <a:pt x="221" y="304"/>
                    </a:lnTo>
                    <a:lnTo>
                      <a:pt x="234" y="528"/>
                    </a:lnTo>
                    <a:lnTo>
                      <a:pt x="247" y="861"/>
                    </a:lnTo>
                    <a:lnTo>
                      <a:pt x="260" y="1712"/>
                    </a:lnTo>
                    <a:lnTo>
                      <a:pt x="273" y="1360"/>
                    </a:lnTo>
                    <a:lnTo>
                      <a:pt x="286" y="1023"/>
                    </a:lnTo>
                    <a:lnTo>
                      <a:pt x="299" y="924"/>
                    </a:lnTo>
                    <a:lnTo>
                      <a:pt x="312" y="914"/>
                    </a:lnTo>
                    <a:lnTo>
                      <a:pt x="325" y="899"/>
                    </a:lnTo>
                    <a:lnTo>
                      <a:pt x="338" y="924"/>
                    </a:lnTo>
                    <a:lnTo>
                      <a:pt x="351" y="977"/>
                    </a:lnTo>
                    <a:lnTo>
                      <a:pt x="364" y="994"/>
                    </a:lnTo>
                    <a:lnTo>
                      <a:pt x="377" y="1036"/>
                    </a:lnTo>
                    <a:lnTo>
                      <a:pt x="390" y="1048"/>
                    </a:lnTo>
                    <a:lnTo>
                      <a:pt x="403" y="1045"/>
                    </a:lnTo>
                    <a:lnTo>
                      <a:pt x="416" y="1025"/>
                    </a:lnTo>
                    <a:lnTo>
                      <a:pt x="429" y="940"/>
                    </a:lnTo>
                    <a:lnTo>
                      <a:pt x="442" y="896"/>
                    </a:lnTo>
                    <a:lnTo>
                      <a:pt x="455" y="829"/>
                    </a:lnTo>
                    <a:lnTo>
                      <a:pt x="468" y="744"/>
                    </a:lnTo>
                    <a:lnTo>
                      <a:pt x="481" y="685"/>
                    </a:lnTo>
                    <a:lnTo>
                      <a:pt x="494" y="652"/>
                    </a:lnTo>
                    <a:lnTo>
                      <a:pt x="507" y="610"/>
                    </a:lnTo>
                    <a:lnTo>
                      <a:pt x="520" y="558"/>
                    </a:lnTo>
                    <a:lnTo>
                      <a:pt x="533" y="522"/>
                    </a:lnTo>
                    <a:lnTo>
                      <a:pt x="546" y="544"/>
                    </a:lnTo>
                    <a:lnTo>
                      <a:pt x="559" y="519"/>
                    </a:lnTo>
                    <a:lnTo>
                      <a:pt x="572" y="479"/>
                    </a:lnTo>
                    <a:lnTo>
                      <a:pt x="585" y="454"/>
                    </a:lnTo>
                    <a:lnTo>
                      <a:pt x="598" y="449"/>
                    </a:lnTo>
                    <a:lnTo>
                      <a:pt x="611" y="417"/>
                    </a:lnTo>
                    <a:lnTo>
                      <a:pt x="624" y="425"/>
                    </a:lnTo>
                    <a:lnTo>
                      <a:pt x="637" y="408"/>
                    </a:lnTo>
                    <a:lnTo>
                      <a:pt x="650" y="393"/>
                    </a:lnTo>
                    <a:lnTo>
                      <a:pt x="663" y="386"/>
                    </a:lnTo>
                    <a:lnTo>
                      <a:pt x="676" y="426"/>
                    </a:lnTo>
                    <a:lnTo>
                      <a:pt x="689" y="438"/>
                    </a:lnTo>
                    <a:lnTo>
                      <a:pt x="702" y="498"/>
                    </a:lnTo>
                    <a:lnTo>
                      <a:pt x="715" y="517"/>
                    </a:lnTo>
                    <a:lnTo>
                      <a:pt x="728" y="543"/>
                    </a:lnTo>
                    <a:lnTo>
                      <a:pt x="741" y="508"/>
                    </a:lnTo>
                    <a:lnTo>
                      <a:pt x="754" y="493"/>
                    </a:lnTo>
                    <a:lnTo>
                      <a:pt x="767" y="505"/>
                    </a:lnTo>
                    <a:lnTo>
                      <a:pt x="780" y="524"/>
                    </a:lnTo>
                    <a:lnTo>
                      <a:pt x="793" y="480"/>
                    </a:lnTo>
                    <a:lnTo>
                      <a:pt x="806" y="496"/>
                    </a:lnTo>
                    <a:lnTo>
                      <a:pt x="819" y="481"/>
                    </a:lnTo>
                    <a:lnTo>
                      <a:pt x="832" y="463"/>
                    </a:lnTo>
                    <a:lnTo>
                      <a:pt x="845" y="453"/>
                    </a:lnTo>
                    <a:lnTo>
                      <a:pt x="858" y="475"/>
                    </a:lnTo>
                    <a:lnTo>
                      <a:pt x="871" y="458"/>
                    </a:lnTo>
                    <a:lnTo>
                      <a:pt x="884" y="431"/>
                    </a:lnTo>
                    <a:lnTo>
                      <a:pt x="897" y="407"/>
                    </a:lnTo>
                    <a:lnTo>
                      <a:pt x="910" y="401"/>
                    </a:lnTo>
                    <a:lnTo>
                      <a:pt x="923" y="417"/>
                    </a:lnTo>
                    <a:lnTo>
                      <a:pt x="936" y="402"/>
                    </a:lnTo>
                    <a:lnTo>
                      <a:pt x="949" y="374"/>
                    </a:lnTo>
                    <a:lnTo>
                      <a:pt x="962" y="374"/>
                    </a:lnTo>
                    <a:lnTo>
                      <a:pt x="975" y="359"/>
                    </a:lnTo>
                    <a:lnTo>
                      <a:pt x="988" y="348"/>
                    </a:lnTo>
                    <a:lnTo>
                      <a:pt x="1001" y="333"/>
                    </a:lnTo>
                    <a:lnTo>
                      <a:pt x="1014" y="324"/>
                    </a:lnTo>
                    <a:lnTo>
                      <a:pt x="1027" y="323"/>
                    </a:lnTo>
                    <a:lnTo>
                      <a:pt x="1040" y="295"/>
                    </a:lnTo>
                    <a:lnTo>
                      <a:pt x="1053" y="289"/>
                    </a:lnTo>
                    <a:lnTo>
                      <a:pt x="1066" y="314"/>
                    </a:lnTo>
                    <a:lnTo>
                      <a:pt x="1079" y="289"/>
                    </a:lnTo>
                    <a:lnTo>
                      <a:pt x="1092" y="283"/>
                    </a:lnTo>
                    <a:lnTo>
                      <a:pt x="1105" y="271"/>
                    </a:lnTo>
                    <a:lnTo>
                      <a:pt x="1118" y="286"/>
                    </a:lnTo>
                    <a:lnTo>
                      <a:pt x="1131" y="268"/>
                    </a:lnTo>
                    <a:lnTo>
                      <a:pt x="1144" y="278"/>
                    </a:lnTo>
                    <a:lnTo>
                      <a:pt x="1157" y="299"/>
                    </a:lnTo>
                    <a:lnTo>
                      <a:pt x="1170" y="295"/>
                    </a:lnTo>
                    <a:lnTo>
                      <a:pt x="1183" y="264"/>
                    </a:lnTo>
                    <a:lnTo>
                      <a:pt x="1196" y="297"/>
                    </a:lnTo>
                    <a:lnTo>
                      <a:pt x="1209" y="285"/>
                    </a:lnTo>
                    <a:lnTo>
                      <a:pt x="1222" y="281"/>
                    </a:lnTo>
                    <a:lnTo>
                      <a:pt x="1235" y="280"/>
                    </a:lnTo>
                    <a:lnTo>
                      <a:pt x="1248" y="260"/>
                    </a:lnTo>
                    <a:lnTo>
                      <a:pt x="1261" y="241"/>
                    </a:lnTo>
                    <a:lnTo>
                      <a:pt x="1274" y="274"/>
                    </a:lnTo>
                    <a:lnTo>
                      <a:pt x="1287" y="263"/>
                    </a:lnTo>
                    <a:lnTo>
                      <a:pt x="1300" y="246"/>
                    </a:lnTo>
                    <a:lnTo>
                      <a:pt x="1313" y="223"/>
                    </a:lnTo>
                    <a:lnTo>
                      <a:pt x="1326" y="222"/>
                    </a:lnTo>
                    <a:lnTo>
                      <a:pt x="1339" y="216"/>
                    </a:lnTo>
                    <a:lnTo>
                      <a:pt x="1352" y="174"/>
                    </a:lnTo>
                    <a:lnTo>
                      <a:pt x="1365" y="172"/>
                    </a:lnTo>
                    <a:lnTo>
                      <a:pt x="1378" y="220"/>
                    </a:lnTo>
                    <a:lnTo>
                      <a:pt x="1391" y="214"/>
                    </a:lnTo>
                    <a:lnTo>
                      <a:pt x="1404" y="187"/>
                    </a:lnTo>
                    <a:lnTo>
                      <a:pt x="1417" y="214"/>
                    </a:lnTo>
                    <a:lnTo>
                      <a:pt x="1430" y="190"/>
                    </a:lnTo>
                    <a:lnTo>
                      <a:pt x="1443" y="189"/>
                    </a:lnTo>
                    <a:lnTo>
                      <a:pt x="1456" y="180"/>
                    </a:lnTo>
                    <a:lnTo>
                      <a:pt x="1469" y="155"/>
                    </a:lnTo>
                    <a:lnTo>
                      <a:pt x="1482" y="161"/>
                    </a:lnTo>
                    <a:lnTo>
                      <a:pt x="1495" y="156"/>
                    </a:lnTo>
                    <a:lnTo>
                      <a:pt x="1508" y="155"/>
                    </a:lnTo>
                    <a:lnTo>
                      <a:pt x="1521" y="188"/>
                    </a:lnTo>
                    <a:lnTo>
                      <a:pt x="1534" y="202"/>
                    </a:lnTo>
                    <a:lnTo>
                      <a:pt x="1547" y="189"/>
                    </a:lnTo>
                    <a:lnTo>
                      <a:pt x="1560" y="195"/>
                    </a:lnTo>
                    <a:lnTo>
                      <a:pt x="1573" y="172"/>
                    </a:lnTo>
                    <a:lnTo>
                      <a:pt x="1586" y="172"/>
                    </a:lnTo>
                    <a:lnTo>
                      <a:pt x="1599" y="164"/>
                    </a:lnTo>
                    <a:lnTo>
                      <a:pt x="1612" y="150"/>
                    </a:lnTo>
                    <a:lnTo>
                      <a:pt x="1625" y="163"/>
                    </a:lnTo>
                    <a:lnTo>
                      <a:pt x="1638" y="158"/>
                    </a:lnTo>
                    <a:lnTo>
                      <a:pt x="1651" y="149"/>
                    </a:lnTo>
                    <a:lnTo>
                      <a:pt x="1664" y="162"/>
                    </a:lnTo>
                    <a:lnTo>
                      <a:pt x="1677" y="146"/>
                    </a:lnTo>
                    <a:lnTo>
                      <a:pt x="1690" y="146"/>
                    </a:lnTo>
                    <a:lnTo>
                      <a:pt x="1703" y="137"/>
                    </a:lnTo>
                    <a:lnTo>
                      <a:pt x="1716" y="108"/>
                    </a:lnTo>
                    <a:lnTo>
                      <a:pt x="1729" y="93"/>
                    </a:lnTo>
                    <a:lnTo>
                      <a:pt x="1742" y="76"/>
                    </a:lnTo>
                    <a:lnTo>
                      <a:pt x="1755" y="86"/>
                    </a:lnTo>
                    <a:lnTo>
                      <a:pt x="1768" y="76"/>
                    </a:lnTo>
                    <a:lnTo>
                      <a:pt x="1781" y="88"/>
                    </a:lnTo>
                    <a:lnTo>
                      <a:pt x="1794" y="59"/>
                    </a:lnTo>
                    <a:lnTo>
                      <a:pt x="1807" y="49"/>
                    </a:lnTo>
                    <a:lnTo>
                      <a:pt x="1820" y="67"/>
                    </a:lnTo>
                    <a:lnTo>
                      <a:pt x="1833" y="79"/>
                    </a:lnTo>
                    <a:lnTo>
                      <a:pt x="1846" y="55"/>
                    </a:lnTo>
                    <a:lnTo>
                      <a:pt x="1859" y="68"/>
                    </a:lnTo>
                    <a:lnTo>
                      <a:pt x="1872" y="56"/>
                    </a:lnTo>
                    <a:lnTo>
                      <a:pt x="1885" y="41"/>
                    </a:lnTo>
                    <a:lnTo>
                      <a:pt x="1898" y="71"/>
                    </a:lnTo>
                    <a:lnTo>
                      <a:pt x="1911" y="67"/>
                    </a:lnTo>
                    <a:lnTo>
                      <a:pt x="1924" y="77"/>
                    </a:lnTo>
                    <a:lnTo>
                      <a:pt x="1937" y="34"/>
                    </a:lnTo>
                    <a:lnTo>
                      <a:pt x="1950" y="55"/>
                    </a:lnTo>
                    <a:lnTo>
                      <a:pt x="1963" y="57"/>
                    </a:lnTo>
                    <a:lnTo>
                      <a:pt x="1976" y="22"/>
                    </a:lnTo>
                    <a:lnTo>
                      <a:pt x="1989" y="52"/>
                    </a:lnTo>
                    <a:lnTo>
                      <a:pt x="2002" y="43"/>
                    </a:lnTo>
                    <a:lnTo>
                      <a:pt x="2015" y="56"/>
                    </a:lnTo>
                    <a:lnTo>
                      <a:pt x="2028" y="50"/>
                    </a:lnTo>
                    <a:lnTo>
                      <a:pt x="2041" y="56"/>
                    </a:lnTo>
                    <a:lnTo>
                      <a:pt x="2054" y="49"/>
                    </a:lnTo>
                    <a:lnTo>
                      <a:pt x="2067" y="56"/>
                    </a:lnTo>
                    <a:lnTo>
                      <a:pt x="2080" y="63"/>
                    </a:lnTo>
                    <a:lnTo>
                      <a:pt x="2093" y="57"/>
                    </a:lnTo>
                    <a:lnTo>
                      <a:pt x="2106" y="48"/>
                    </a:lnTo>
                    <a:lnTo>
                      <a:pt x="2119" y="4"/>
                    </a:lnTo>
                    <a:lnTo>
                      <a:pt x="2132" y="19"/>
                    </a:lnTo>
                    <a:lnTo>
                      <a:pt x="2145" y="10"/>
                    </a:lnTo>
                    <a:lnTo>
                      <a:pt x="2158" y="29"/>
                    </a:lnTo>
                    <a:lnTo>
                      <a:pt x="2171" y="7"/>
                    </a:lnTo>
                    <a:lnTo>
                      <a:pt x="2184" y="0"/>
                    </a:lnTo>
                    <a:lnTo>
                      <a:pt x="2197" y="41"/>
                    </a:lnTo>
                    <a:lnTo>
                      <a:pt x="2210" y="42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60" name="Freeform 75">
                <a:extLst>
                  <a:ext uri="{FF2B5EF4-FFF2-40B4-BE49-F238E27FC236}">
                    <a16:creationId xmlns:a16="http://schemas.microsoft.com/office/drawing/2014/main" id="{CAA3678D-0115-4D82-BBC9-951398C00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3" y="2809339"/>
                <a:ext cx="3508375" cy="2562225"/>
              </a:xfrm>
              <a:custGeom>
                <a:avLst/>
                <a:gdLst>
                  <a:gd name="T0" fmla="*/ 26 w 2210"/>
                  <a:gd name="T1" fmla="*/ 12 h 1614"/>
                  <a:gd name="T2" fmla="*/ 65 w 2210"/>
                  <a:gd name="T3" fmla="*/ 5 h 1614"/>
                  <a:gd name="T4" fmla="*/ 104 w 2210"/>
                  <a:gd name="T5" fmla="*/ 12 h 1614"/>
                  <a:gd name="T6" fmla="*/ 143 w 2210"/>
                  <a:gd name="T7" fmla="*/ 0 h 1614"/>
                  <a:gd name="T8" fmla="*/ 182 w 2210"/>
                  <a:gd name="T9" fmla="*/ 73 h 1614"/>
                  <a:gd name="T10" fmla="*/ 221 w 2210"/>
                  <a:gd name="T11" fmla="*/ 289 h 1614"/>
                  <a:gd name="T12" fmla="*/ 260 w 2210"/>
                  <a:gd name="T13" fmla="*/ 1614 h 1614"/>
                  <a:gd name="T14" fmla="*/ 299 w 2210"/>
                  <a:gd name="T15" fmla="*/ 891 h 1614"/>
                  <a:gd name="T16" fmla="*/ 338 w 2210"/>
                  <a:gd name="T17" fmla="*/ 889 h 1614"/>
                  <a:gd name="T18" fmla="*/ 377 w 2210"/>
                  <a:gd name="T19" fmla="*/ 817 h 1614"/>
                  <a:gd name="T20" fmla="*/ 416 w 2210"/>
                  <a:gd name="T21" fmla="*/ 732 h 1614"/>
                  <a:gd name="T22" fmla="*/ 455 w 2210"/>
                  <a:gd name="T23" fmla="*/ 620 h 1614"/>
                  <a:gd name="T24" fmla="*/ 494 w 2210"/>
                  <a:gd name="T25" fmla="*/ 536 h 1614"/>
                  <a:gd name="T26" fmla="*/ 533 w 2210"/>
                  <a:gd name="T27" fmla="*/ 483 h 1614"/>
                  <a:gd name="T28" fmla="*/ 572 w 2210"/>
                  <a:gd name="T29" fmla="*/ 385 h 1614"/>
                  <a:gd name="T30" fmla="*/ 611 w 2210"/>
                  <a:gd name="T31" fmla="*/ 358 h 1614"/>
                  <a:gd name="T32" fmla="*/ 650 w 2210"/>
                  <a:gd name="T33" fmla="*/ 346 h 1614"/>
                  <a:gd name="T34" fmla="*/ 689 w 2210"/>
                  <a:gd name="T35" fmla="*/ 328 h 1614"/>
                  <a:gd name="T36" fmla="*/ 728 w 2210"/>
                  <a:gd name="T37" fmla="*/ 316 h 1614"/>
                  <a:gd name="T38" fmla="*/ 767 w 2210"/>
                  <a:gd name="T39" fmla="*/ 324 h 1614"/>
                  <a:gd name="T40" fmla="*/ 806 w 2210"/>
                  <a:gd name="T41" fmla="*/ 334 h 1614"/>
                  <a:gd name="T42" fmla="*/ 845 w 2210"/>
                  <a:gd name="T43" fmla="*/ 301 h 1614"/>
                  <a:gd name="T44" fmla="*/ 884 w 2210"/>
                  <a:gd name="T45" fmla="*/ 313 h 1614"/>
                  <a:gd name="T46" fmla="*/ 923 w 2210"/>
                  <a:gd name="T47" fmla="*/ 319 h 1614"/>
                  <a:gd name="T48" fmla="*/ 962 w 2210"/>
                  <a:gd name="T49" fmla="*/ 288 h 1614"/>
                  <a:gd name="T50" fmla="*/ 1001 w 2210"/>
                  <a:gd name="T51" fmla="*/ 320 h 1614"/>
                  <a:gd name="T52" fmla="*/ 1040 w 2210"/>
                  <a:gd name="T53" fmla="*/ 270 h 1614"/>
                  <a:gd name="T54" fmla="*/ 1079 w 2210"/>
                  <a:gd name="T55" fmla="*/ 287 h 1614"/>
                  <a:gd name="T56" fmla="*/ 1118 w 2210"/>
                  <a:gd name="T57" fmla="*/ 289 h 1614"/>
                  <a:gd name="T58" fmla="*/ 1157 w 2210"/>
                  <a:gd name="T59" fmla="*/ 266 h 1614"/>
                  <a:gd name="T60" fmla="*/ 1196 w 2210"/>
                  <a:gd name="T61" fmla="*/ 274 h 1614"/>
                  <a:gd name="T62" fmla="*/ 1235 w 2210"/>
                  <a:gd name="T63" fmla="*/ 289 h 1614"/>
                  <a:gd name="T64" fmla="*/ 1274 w 2210"/>
                  <a:gd name="T65" fmla="*/ 262 h 1614"/>
                  <a:gd name="T66" fmla="*/ 1313 w 2210"/>
                  <a:gd name="T67" fmla="*/ 265 h 1614"/>
                  <a:gd name="T68" fmla="*/ 1352 w 2210"/>
                  <a:gd name="T69" fmla="*/ 256 h 1614"/>
                  <a:gd name="T70" fmla="*/ 1391 w 2210"/>
                  <a:gd name="T71" fmla="*/ 263 h 1614"/>
                  <a:gd name="T72" fmla="*/ 1430 w 2210"/>
                  <a:gd name="T73" fmla="*/ 245 h 1614"/>
                  <a:gd name="T74" fmla="*/ 1469 w 2210"/>
                  <a:gd name="T75" fmla="*/ 263 h 1614"/>
                  <a:gd name="T76" fmla="*/ 1508 w 2210"/>
                  <a:gd name="T77" fmla="*/ 263 h 1614"/>
                  <a:gd name="T78" fmla="*/ 1547 w 2210"/>
                  <a:gd name="T79" fmla="*/ 260 h 1614"/>
                  <a:gd name="T80" fmla="*/ 1586 w 2210"/>
                  <a:gd name="T81" fmla="*/ 251 h 1614"/>
                  <a:gd name="T82" fmla="*/ 1625 w 2210"/>
                  <a:gd name="T83" fmla="*/ 257 h 1614"/>
                  <a:gd name="T84" fmla="*/ 1664 w 2210"/>
                  <a:gd name="T85" fmla="*/ 245 h 1614"/>
                  <a:gd name="T86" fmla="*/ 1703 w 2210"/>
                  <a:gd name="T87" fmla="*/ 228 h 1614"/>
                  <a:gd name="T88" fmla="*/ 1742 w 2210"/>
                  <a:gd name="T89" fmla="*/ 197 h 1614"/>
                  <a:gd name="T90" fmla="*/ 1781 w 2210"/>
                  <a:gd name="T91" fmla="*/ 180 h 1614"/>
                  <a:gd name="T92" fmla="*/ 1820 w 2210"/>
                  <a:gd name="T93" fmla="*/ 153 h 1614"/>
                  <a:gd name="T94" fmla="*/ 1859 w 2210"/>
                  <a:gd name="T95" fmla="*/ 155 h 1614"/>
                  <a:gd name="T96" fmla="*/ 1898 w 2210"/>
                  <a:gd name="T97" fmla="*/ 142 h 1614"/>
                  <a:gd name="T98" fmla="*/ 1937 w 2210"/>
                  <a:gd name="T99" fmla="*/ 161 h 1614"/>
                  <a:gd name="T100" fmla="*/ 1976 w 2210"/>
                  <a:gd name="T101" fmla="*/ 149 h 1614"/>
                  <a:gd name="T102" fmla="*/ 2015 w 2210"/>
                  <a:gd name="T103" fmla="*/ 117 h 1614"/>
                  <a:gd name="T104" fmla="*/ 2054 w 2210"/>
                  <a:gd name="T105" fmla="*/ 116 h 1614"/>
                  <a:gd name="T106" fmla="*/ 2093 w 2210"/>
                  <a:gd name="T107" fmla="*/ 123 h 1614"/>
                  <a:gd name="T108" fmla="*/ 2132 w 2210"/>
                  <a:gd name="T109" fmla="*/ 106 h 1614"/>
                  <a:gd name="T110" fmla="*/ 2171 w 2210"/>
                  <a:gd name="T111" fmla="*/ 131 h 1614"/>
                  <a:gd name="T112" fmla="*/ 2210 w 2210"/>
                  <a:gd name="T113" fmla="*/ 134 h 16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14">
                    <a:moveTo>
                      <a:pt x="0" y="19"/>
                    </a:moveTo>
                    <a:lnTo>
                      <a:pt x="13" y="1"/>
                    </a:lnTo>
                    <a:lnTo>
                      <a:pt x="26" y="12"/>
                    </a:lnTo>
                    <a:lnTo>
                      <a:pt x="39" y="17"/>
                    </a:lnTo>
                    <a:lnTo>
                      <a:pt x="52" y="19"/>
                    </a:lnTo>
                    <a:lnTo>
                      <a:pt x="65" y="5"/>
                    </a:lnTo>
                    <a:lnTo>
                      <a:pt x="78" y="20"/>
                    </a:lnTo>
                    <a:lnTo>
                      <a:pt x="91" y="46"/>
                    </a:lnTo>
                    <a:lnTo>
                      <a:pt x="104" y="12"/>
                    </a:lnTo>
                    <a:lnTo>
                      <a:pt x="117" y="26"/>
                    </a:lnTo>
                    <a:lnTo>
                      <a:pt x="130" y="16"/>
                    </a:lnTo>
                    <a:lnTo>
                      <a:pt x="143" y="0"/>
                    </a:lnTo>
                    <a:lnTo>
                      <a:pt x="156" y="72"/>
                    </a:lnTo>
                    <a:lnTo>
                      <a:pt x="169" y="75"/>
                    </a:lnTo>
                    <a:lnTo>
                      <a:pt x="182" y="73"/>
                    </a:lnTo>
                    <a:lnTo>
                      <a:pt x="195" y="60"/>
                    </a:lnTo>
                    <a:lnTo>
                      <a:pt x="208" y="122"/>
                    </a:lnTo>
                    <a:lnTo>
                      <a:pt x="221" y="289"/>
                    </a:lnTo>
                    <a:lnTo>
                      <a:pt x="234" y="529"/>
                    </a:lnTo>
                    <a:lnTo>
                      <a:pt x="247" y="1198"/>
                    </a:lnTo>
                    <a:lnTo>
                      <a:pt x="260" y="1614"/>
                    </a:lnTo>
                    <a:lnTo>
                      <a:pt x="273" y="1133"/>
                    </a:lnTo>
                    <a:lnTo>
                      <a:pt x="286" y="963"/>
                    </a:lnTo>
                    <a:lnTo>
                      <a:pt x="299" y="891"/>
                    </a:lnTo>
                    <a:lnTo>
                      <a:pt x="312" y="879"/>
                    </a:lnTo>
                    <a:lnTo>
                      <a:pt x="325" y="915"/>
                    </a:lnTo>
                    <a:lnTo>
                      <a:pt x="338" y="889"/>
                    </a:lnTo>
                    <a:lnTo>
                      <a:pt x="351" y="883"/>
                    </a:lnTo>
                    <a:lnTo>
                      <a:pt x="364" y="854"/>
                    </a:lnTo>
                    <a:lnTo>
                      <a:pt x="377" y="817"/>
                    </a:lnTo>
                    <a:lnTo>
                      <a:pt x="390" y="786"/>
                    </a:lnTo>
                    <a:lnTo>
                      <a:pt x="403" y="761"/>
                    </a:lnTo>
                    <a:lnTo>
                      <a:pt x="416" y="732"/>
                    </a:lnTo>
                    <a:lnTo>
                      <a:pt x="429" y="654"/>
                    </a:lnTo>
                    <a:lnTo>
                      <a:pt x="442" y="662"/>
                    </a:lnTo>
                    <a:lnTo>
                      <a:pt x="455" y="620"/>
                    </a:lnTo>
                    <a:lnTo>
                      <a:pt x="468" y="592"/>
                    </a:lnTo>
                    <a:lnTo>
                      <a:pt x="481" y="572"/>
                    </a:lnTo>
                    <a:lnTo>
                      <a:pt x="494" y="536"/>
                    </a:lnTo>
                    <a:lnTo>
                      <a:pt x="507" y="510"/>
                    </a:lnTo>
                    <a:lnTo>
                      <a:pt x="520" y="498"/>
                    </a:lnTo>
                    <a:lnTo>
                      <a:pt x="533" y="483"/>
                    </a:lnTo>
                    <a:lnTo>
                      <a:pt x="546" y="440"/>
                    </a:lnTo>
                    <a:lnTo>
                      <a:pt x="559" y="428"/>
                    </a:lnTo>
                    <a:lnTo>
                      <a:pt x="572" y="385"/>
                    </a:lnTo>
                    <a:lnTo>
                      <a:pt x="585" y="414"/>
                    </a:lnTo>
                    <a:lnTo>
                      <a:pt x="598" y="383"/>
                    </a:lnTo>
                    <a:lnTo>
                      <a:pt x="611" y="358"/>
                    </a:lnTo>
                    <a:lnTo>
                      <a:pt x="624" y="394"/>
                    </a:lnTo>
                    <a:lnTo>
                      <a:pt x="637" y="365"/>
                    </a:lnTo>
                    <a:lnTo>
                      <a:pt x="650" y="346"/>
                    </a:lnTo>
                    <a:lnTo>
                      <a:pt x="663" y="353"/>
                    </a:lnTo>
                    <a:lnTo>
                      <a:pt x="676" y="327"/>
                    </a:lnTo>
                    <a:lnTo>
                      <a:pt x="689" y="328"/>
                    </a:lnTo>
                    <a:lnTo>
                      <a:pt x="702" y="342"/>
                    </a:lnTo>
                    <a:lnTo>
                      <a:pt x="715" y="313"/>
                    </a:lnTo>
                    <a:lnTo>
                      <a:pt x="728" y="316"/>
                    </a:lnTo>
                    <a:lnTo>
                      <a:pt x="741" y="314"/>
                    </a:lnTo>
                    <a:lnTo>
                      <a:pt x="754" y="310"/>
                    </a:lnTo>
                    <a:lnTo>
                      <a:pt x="767" y="324"/>
                    </a:lnTo>
                    <a:lnTo>
                      <a:pt x="780" y="306"/>
                    </a:lnTo>
                    <a:lnTo>
                      <a:pt x="793" y="300"/>
                    </a:lnTo>
                    <a:lnTo>
                      <a:pt x="806" y="334"/>
                    </a:lnTo>
                    <a:lnTo>
                      <a:pt x="819" y="314"/>
                    </a:lnTo>
                    <a:lnTo>
                      <a:pt x="832" y="284"/>
                    </a:lnTo>
                    <a:lnTo>
                      <a:pt x="845" y="301"/>
                    </a:lnTo>
                    <a:lnTo>
                      <a:pt x="858" y="326"/>
                    </a:lnTo>
                    <a:lnTo>
                      <a:pt x="871" y="319"/>
                    </a:lnTo>
                    <a:lnTo>
                      <a:pt x="884" y="313"/>
                    </a:lnTo>
                    <a:lnTo>
                      <a:pt x="897" y="317"/>
                    </a:lnTo>
                    <a:lnTo>
                      <a:pt x="910" y="310"/>
                    </a:lnTo>
                    <a:lnTo>
                      <a:pt x="923" y="319"/>
                    </a:lnTo>
                    <a:lnTo>
                      <a:pt x="936" y="305"/>
                    </a:lnTo>
                    <a:lnTo>
                      <a:pt x="949" y="292"/>
                    </a:lnTo>
                    <a:lnTo>
                      <a:pt x="962" y="288"/>
                    </a:lnTo>
                    <a:lnTo>
                      <a:pt x="975" y="296"/>
                    </a:lnTo>
                    <a:lnTo>
                      <a:pt x="988" y="289"/>
                    </a:lnTo>
                    <a:lnTo>
                      <a:pt x="1001" y="320"/>
                    </a:lnTo>
                    <a:lnTo>
                      <a:pt x="1014" y="286"/>
                    </a:lnTo>
                    <a:lnTo>
                      <a:pt x="1027" y="281"/>
                    </a:lnTo>
                    <a:lnTo>
                      <a:pt x="1040" y="270"/>
                    </a:lnTo>
                    <a:lnTo>
                      <a:pt x="1053" y="289"/>
                    </a:lnTo>
                    <a:lnTo>
                      <a:pt x="1066" y="285"/>
                    </a:lnTo>
                    <a:lnTo>
                      <a:pt x="1079" y="287"/>
                    </a:lnTo>
                    <a:lnTo>
                      <a:pt x="1092" y="300"/>
                    </a:lnTo>
                    <a:lnTo>
                      <a:pt x="1105" y="266"/>
                    </a:lnTo>
                    <a:lnTo>
                      <a:pt x="1118" y="289"/>
                    </a:lnTo>
                    <a:lnTo>
                      <a:pt x="1131" y="325"/>
                    </a:lnTo>
                    <a:lnTo>
                      <a:pt x="1144" y="281"/>
                    </a:lnTo>
                    <a:lnTo>
                      <a:pt x="1157" y="266"/>
                    </a:lnTo>
                    <a:lnTo>
                      <a:pt x="1170" y="249"/>
                    </a:lnTo>
                    <a:lnTo>
                      <a:pt x="1183" y="266"/>
                    </a:lnTo>
                    <a:lnTo>
                      <a:pt x="1196" y="274"/>
                    </a:lnTo>
                    <a:lnTo>
                      <a:pt x="1209" y="279"/>
                    </a:lnTo>
                    <a:lnTo>
                      <a:pt x="1222" y="269"/>
                    </a:lnTo>
                    <a:lnTo>
                      <a:pt x="1235" y="289"/>
                    </a:lnTo>
                    <a:lnTo>
                      <a:pt x="1248" y="279"/>
                    </a:lnTo>
                    <a:lnTo>
                      <a:pt x="1261" y="283"/>
                    </a:lnTo>
                    <a:lnTo>
                      <a:pt x="1274" y="262"/>
                    </a:lnTo>
                    <a:lnTo>
                      <a:pt x="1287" y="274"/>
                    </a:lnTo>
                    <a:lnTo>
                      <a:pt x="1300" y="290"/>
                    </a:lnTo>
                    <a:lnTo>
                      <a:pt x="1313" y="265"/>
                    </a:lnTo>
                    <a:lnTo>
                      <a:pt x="1326" y="259"/>
                    </a:lnTo>
                    <a:lnTo>
                      <a:pt x="1339" y="268"/>
                    </a:lnTo>
                    <a:lnTo>
                      <a:pt x="1352" y="256"/>
                    </a:lnTo>
                    <a:lnTo>
                      <a:pt x="1365" y="273"/>
                    </a:lnTo>
                    <a:lnTo>
                      <a:pt x="1378" y="281"/>
                    </a:lnTo>
                    <a:lnTo>
                      <a:pt x="1391" y="263"/>
                    </a:lnTo>
                    <a:lnTo>
                      <a:pt x="1404" y="241"/>
                    </a:lnTo>
                    <a:lnTo>
                      <a:pt x="1417" y="253"/>
                    </a:lnTo>
                    <a:lnTo>
                      <a:pt x="1430" y="245"/>
                    </a:lnTo>
                    <a:lnTo>
                      <a:pt x="1443" y="261"/>
                    </a:lnTo>
                    <a:lnTo>
                      <a:pt x="1456" y="274"/>
                    </a:lnTo>
                    <a:lnTo>
                      <a:pt x="1469" y="263"/>
                    </a:lnTo>
                    <a:lnTo>
                      <a:pt x="1482" y="223"/>
                    </a:lnTo>
                    <a:lnTo>
                      <a:pt x="1495" y="271"/>
                    </a:lnTo>
                    <a:lnTo>
                      <a:pt x="1508" y="263"/>
                    </a:lnTo>
                    <a:lnTo>
                      <a:pt x="1521" y="271"/>
                    </a:lnTo>
                    <a:lnTo>
                      <a:pt x="1534" y="265"/>
                    </a:lnTo>
                    <a:lnTo>
                      <a:pt x="1547" y="260"/>
                    </a:lnTo>
                    <a:lnTo>
                      <a:pt x="1560" y="244"/>
                    </a:lnTo>
                    <a:lnTo>
                      <a:pt x="1573" y="238"/>
                    </a:lnTo>
                    <a:lnTo>
                      <a:pt x="1586" y="251"/>
                    </a:lnTo>
                    <a:lnTo>
                      <a:pt x="1599" y="256"/>
                    </a:lnTo>
                    <a:lnTo>
                      <a:pt x="1612" y="274"/>
                    </a:lnTo>
                    <a:lnTo>
                      <a:pt x="1625" y="257"/>
                    </a:lnTo>
                    <a:lnTo>
                      <a:pt x="1638" y="240"/>
                    </a:lnTo>
                    <a:lnTo>
                      <a:pt x="1651" y="250"/>
                    </a:lnTo>
                    <a:lnTo>
                      <a:pt x="1664" y="245"/>
                    </a:lnTo>
                    <a:lnTo>
                      <a:pt x="1677" y="245"/>
                    </a:lnTo>
                    <a:lnTo>
                      <a:pt x="1690" y="249"/>
                    </a:lnTo>
                    <a:lnTo>
                      <a:pt x="1703" y="228"/>
                    </a:lnTo>
                    <a:lnTo>
                      <a:pt x="1716" y="200"/>
                    </a:lnTo>
                    <a:lnTo>
                      <a:pt x="1729" y="217"/>
                    </a:lnTo>
                    <a:lnTo>
                      <a:pt x="1742" y="197"/>
                    </a:lnTo>
                    <a:lnTo>
                      <a:pt x="1755" y="192"/>
                    </a:lnTo>
                    <a:lnTo>
                      <a:pt x="1768" y="197"/>
                    </a:lnTo>
                    <a:lnTo>
                      <a:pt x="1781" y="180"/>
                    </a:lnTo>
                    <a:lnTo>
                      <a:pt x="1794" y="185"/>
                    </a:lnTo>
                    <a:lnTo>
                      <a:pt x="1807" y="170"/>
                    </a:lnTo>
                    <a:lnTo>
                      <a:pt x="1820" y="153"/>
                    </a:lnTo>
                    <a:lnTo>
                      <a:pt x="1833" y="166"/>
                    </a:lnTo>
                    <a:lnTo>
                      <a:pt x="1846" y="162"/>
                    </a:lnTo>
                    <a:lnTo>
                      <a:pt x="1859" y="155"/>
                    </a:lnTo>
                    <a:lnTo>
                      <a:pt x="1872" y="166"/>
                    </a:lnTo>
                    <a:lnTo>
                      <a:pt x="1885" y="166"/>
                    </a:lnTo>
                    <a:lnTo>
                      <a:pt x="1898" y="142"/>
                    </a:lnTo>
                    <a:lnTo>
                      <a:pt x="1911" y="105"/>
                    </a:lnTo>
                    <a:lnTo>
                      <a:pt x="1924" y="153"/>
                    </a:lnTo>
                    <a:lnTo>
                      <a:pt x="1937" y="161"/>
                    </a:lnTo>
                    <a:lnTo>
                      <a:pt x="1950" y="133"/>
                    </a:lnTo>
                    <a:lnTo>
                      <a:pt x="1963" y="146"/>
                    </a:lnTo>
                    <a:lnTo>
                      <a:pt x="1976" y="149"/>
                    </a:lnTo>
                    <a:lnTo>
                      <a:pt x="1989" y="142"/>
                    </a:lnTo>
                    <a:lnTo>
                      <a:pt x="2002" y="147"/>
                    </a:lnTo>
                    <a:lnTo>
                      <a:pt x="2015" y="117"/>
                    </a:lnTo>
                    <a:lnTo>
                      <a:pt x="2028" y="112"/>
                    </a:lnTo>
                    <a:lnTo>
                      <a:pt x="2041" y="101"/>
                    </a:lnTo>
                    <a:lnTo>
                      <a:pt x="2054" y="116"/>
                    </a:lnTo>
                    <a:lnTo>
                      <a:pt x="2067" y="127"/>
                    </a:lnTo>
                    <a:lnTo>
                      <a:pt x="2080" y="143"/>
                    </a:lnTo>
                    <a:lnTo>
                      <a:pt x="2093" y="123"/>
                    </a:lnTo>
                    <a:lnTo>
                      <a:pt x="2106" y="113"/>
                    </a:lnTo>
                    <a:lnTo>
                      <a:pt x="2119" y="118"/>
                    </a:lnTo>
                    <a:lnTo>
                      <a:pt x="2132" y="106"/>
                    </a:lnTo>
                    <a:lnTo>
                      <a:pt x="2145" y="126"/>
                    </a:lnTo>
                    <a:lnTo>
                      <a:pt x="2158" y="136"/>
                    </a:lnTo>
                    <a:lnTo>
                      <a:pt x="2171" y="131"/>
                    </a:lnTo>
                    <a:lnTo>
                      <a:pt x="2184" y="127"/>
                    </a:lnTo>
                    <a:lnTo>
                      <a:pt x="2197" y="91"/>
                    </a:lnTo>
                    <a:lnTo>
                      <a:pt x="2210" y="134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61" name="Freeform 76">
                <a:extLst>
                  <a:ext uri="{FF2B5EF4-FFF2-40B4-BE49-F238E27FC236}">
                    <a16:creationId xmlns:a16="http://schemas.microsoft.com/office/drawing/2014/main" id="{7B953866-7722-4BB2-A771-ABDB112D4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-524107" y="2839502"/>
                <a:ext cx="3508375" cy="2528889"/>
              </a:xfrm>
              <a:custGeom>
                <a:avLst/>
                <a:gdLst>
                  <a:gd name="T0" fmla="*/ 26 w 2210"/>
                  <a:gd name="T1" fmla="*/ 6 h 1593"/>
                  <a:gd name="T2" fmla="*/ 65 w 2210"/>
                  <a:gd name="T3" fmla="*/ 16 h 1593"/>
                  <a:gd name="T4" fmla="*/ 104 w 2210"/>
                  <a:gd name="T5" fmla="*/ 9 h 1593"/>
                  <a:gd name="T6" fmla="*/ 143 w 2210"/>
                  <a:gd name="T7" fmla="*/ 32 h 1593"/>
                  <a:gd name="T8" fmla="*/ 182 w 2210"/>
                  <a:gd name="T9" fmla="*/ 67 h 1593"/>
                  <a:gd name="T10" fmla="*/ 221 w 2210"/>
                  <a:gd name="T11" fmla="*/ 224 h 1593"/>
                  <a:gd name="T12" fmla="*/ 260 w 2210"/>
                  <a:gd name="T13" fmla="*/ 1593 h 1593"/>
                  <a:gd name="T14" fmla="*/ 299 w 2210"/>
                  <a:gd name="T15" fmla="*/ 910 h 1593"/>
                  <a:gd name="T16" fmla="*/ 338 w 2210"/>
                  <a:gd name="T17" fmla="*/ 949 h 1593"/>
                  <a:gd name="T18" fmla="*/ 377 w 2210"/>
                  <a:gd name="T19" fmla="*/ 916 h 1593"/>
                  <a:gd name="T20" fmla="*/ 416 w 2210"/>
                  <a:gd name="T21" fmla="*/ 815 h 1593"/>
                  <a:gd name="T22" fmla="*/ 455 w 2210"/>
                  <a:gd name="T23" fmla="*/ 682 h 1593"/>
                  <a:gd name="T24" fmla="*/ 494 w 2210"/>
                  <a:gd name="T25" fmla="*/ 573 h 1593"/>
                  <a:gd name="T26" fmla="*/ 533 w 2210"/>
                  <a:gd name="T27" fmla="*/ 488 h 1593"/>
                  <a:gd name="T28" fmla="*/ 572 w 2210"/>
                  <a:gd name="T29" fmla="*/ 465 h 1593"/>
                  <a:gd name="T30" fmla="*/ 611 w 2210"/>
                  <a:gd name="T31" fmla="*/ 415 h 1593"/>
                  <a:gd name="T32" fmla="*/ 650 w 2210"/>
                  <a:gd name="T33" fmla="*/ 403 h 1593"/>
                  <a:gd name="T34" fmla="*/ 689 w 2210"/>
                  <a:gd name="T35" fmla="*/ 391 h 1593"/>
                  <a:gd name="T36" fmla="*/ 728 w 2210"/>
                  <a:gd name="T37" fmla="*/ 390 h 1593"/>
                  <a:gd name="T38" fmla="*/ 767 w 2210"/>
                  <a:gd name="T39" fmla="*/ 383 h 1593"/>
                  <a:gd name="T40" fmla="*/ 806 w 2210"/>
                  <a:gd name="T41" fmla="*/ 362 h 1593"/>
                  <a:gd name="T42" fmla="*/ 845 w 2210"/>
                  <a:gd name="T43" fmla="*/ 350 h 1593"/>
                  <a:gd name="T44" fmla="*/ 884 w 2210"/>
                  <a:gd name="T45" fmla="*/ 352 h 1593"/>
                  <a:gd name="T46" fmla="*/ 923 w 2210"/>
                  <a:gd name="T47" fmla="*/ 344 h 1593"/>
                  <a:gd name="T48" fmla="*/ 962 w 2210"/>
                  <a:gd name="T49" fmla="*/ 335 h 1593"/>
                  <a:gd name="T50" fmla="*/ 1001 w 2210"/>
                  <a:gd name="T51" fmla="*/ 325 h 1593"/>
                  <a:gd name="T52" fmla="*/ 1040 w 2210"/>
                  <a:gd name="T53" fmla="*/ 316 h 1593"/>
                  <a:gd name="T54" fmla="*/ 1079 w 2210"/>
                  <a:gd name="T55" fmla="*/ 308 h 1593"/>
                  <a:gd name="T56" fmla="*/ 1118 w 2210"/>
                  <a:gd name="T57" fmla="*/ 313 h 1593"/>
                  <a:gd name="T58" fmla="*/ 1157 w 2210"/>
                  <a:gd name="T59" fmla="*/ 303 h 1593"/>
                  <a:gd name="T60" fmla="*/ 1196 w 2210"/>
                  <a:gd name="T61" fmla="*/ 305 h 1593"/>
                  <a:gd name="T62" fmla="*/ 1235 w 2210"/>
                  <a:gd name="T63" fmla="*/ 297 h 1593"/>
                  <a:gd name="T64" fmla="*/ 1274 w 2210"/>
                  <a:gd name="T65" fmla="*/ 295 h 1593"/>
                  <a:gd name="T66" fmla="*/ 1313 w 2210"/>
                  <a:gd name="T67" fmla="*/ 279 h 1593"/>
                  <a:gd name="T68" fmla="*/ 1352 w 2210"/>
                  <a:gd name="T69" fmla="*/ 278 h 1593"/>
                  <a:gd name="T70" fmla="*/ 1391 w 2210"/>
                  <a:gd name="T71" fmla="*/ 288 h 1593"/>
                  <a:gd name="T72" fmla="*/ 1430 w 2210"/>
                  <a:gd name="T73" fmla="*/ 273 h 1593"/>
                  <a:gd name="T74" fmla="*/ 1469 w 2210"/>
                  <a:gd name="T75" fmla="*/ 262 h 1593"/>
                  <a:gd name="T76" fmla="*/ 1508 w 2210"/>
                  <a:gd name="T77" fmla="*/ 262 h 1593"/>
                  <a:gd name="T78" fmla="*/ 1547 w 2210"/>
                  <a:gd name="T79" fmla="*/ 273 h 1593"/>
                  <a:gd name="T80" fmla="*/ 1586 w 2210"/>
                  <a:gd name="T81" fmla="*/ 276 h 1593"/>
                  <a:gd name="T82" fmla="*/ 1625 w 2210"/>
                  <a:gd name="T83" fmla="*/ 265 h 1593"/>
                  <a:gd name="T84" fmla="*/ 1664 w 2210"/>
                  <a:gd name="T85" fmla="*/ 257 h 1593"/>
                  <a:gd name="T86" fmla="*/ 1703 w 2210"/>
                  <a:gd name="T87" fmla="*/ 252 h 1593"/>
                  <a:gd name="T88" fmla="*/ 1742 w 2210"/>
                  <a:gd name="T89" fmla="*/ 219 h 1593"/>
                  <a:gd name="T90" fmla="*/ 1781 w 2210"/>
                  <a:gd name="T91" fmla="*/ 194 h 1593"/>
                  <a:gd name="T92" fmla="*/ 1820 w 2210"/>
                  <a:gd name="T93" fmla="*/ 187 h 1593"/>
                  <a:gd name="T94" fmla="*/ 1859 w 2210"/>
                  <a:gd name="T95" fmla="*/ 181 h 1593"/>
                  <a:gd name="T96" fmla="*/ 1898 w 2210"/>
                  <a:gd name="T97" fmla="*/ 185 h 1593"/>
                  <a:gd name="T98" fmla="*/ 1937 w 2210"/>
                  <a:gd name="T99" fmla="*/ 185 h 1593"/>
                  <a:gd name="T100" fmla="*/ 1976 w 2210"/>
                  <a:gd name="T101" fmla="*/ 192 h 1593"/>
                  <a:gd name="T102" fmla="*/ 2015 w 2210"/>
                  <a:gd name="T103" fmla="*/ 189 h 1593"/>
                  <a:gd name="T104" fmla="*/ 2054 w 2210"/>
                  <a:gd name="T105" fmla="*/ 179 h 1593"/>
                  <a:gd name="T106" fmla="*/ 2093 w 2210"/>
                  <a:gd name="T107" fmla="*/ 179 h 1593"/>
                  <a:gd name="T108" fmla="*/ 2132 w 2210"/>
                  <a:gd name="T109" fmla="*/ 161 h 1593"/>
                  <a:gd name="T110" fmla="*/ 2171 w 2210"/>
                  <a:gd name="T111" fmla="*/ 159 h 1593"/>
                  <a:gd name="T112" fmla="*/ 2210 w 2210"/>
                  <a:gd name="T113" fmla="*/ 147 h 15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93">
                    <a:moveTo>
                      <a:pt x="0" y="0"/>
                    </a:moveTo>
                    <a:lnTo>
                      <a:pt x="13" y="5"/>
                    </a:lnTo>
                    <a:lnTo>
                      <a:pt x="26" y="6"/>
                    </a:lnTo>
                    <a:lnTo>
                      <a:pt x="39" y="9"/>
                    </a:lnTo>
                    <a:lnTo>
                      <a:pt x="52" y="10"/>
                    </a:lnTo>
                    <a:lnTo>
                      <a:pt x="65" y="16"/>
                    </a:lnTo>
                    <a:lnTo>
                      <a:pt x="78" y="15"/>
                    </a:lnTo>
                    <a:lnTo>
                      <a:pt x="91" y="9"/>
                    </a:lnTo>
                    <a:lnTo>
                      <a:pt x="104" y="9"/>
                    </a:lnTo>
                    <a:lnTo>
                      <a:pt x="117" y="26"/>
                    </a:lnTo>
                    <a:lnTo>
                      <a:pt x="130" y="11"/>
                    </a:lnTo>
                    <a:lnTo>
                      <a:pt x="143" y="32"/>
                    </a:lnTo>
                    <a:lnTo>
                      <a:pt x="156" y="54"/>
                    </a:lnTo>
                    <a:lnTo>
                      <a:pt x="169" y="62"/>
                    </a:lnTo>
                    <a:lnTo>
                      <a:pt x="182" y="67"/>
                    </a:lnTo>
                    <a:lnTo>
                      <a:pt x="195" y="74"/>
                    </a:lnTo>
                    <a:lnTo>
                      <a:pt x="208" y="108"/>
                    </a:lnTo>
                    <a:lnTo>
                      <a:pt x="221" y="224"/>
                    </a:lnTo>
                    <a:lnTo>
                      <a:pt x="234" y="457"/>
                    </a:lnTo>
                    <a:lnTo>
                      <a:pt x="247" y="978"/>
                    </a:lnTo>
                    <a:lnTo>
                      <a:pt x="260" y="1593"/>
                    </a:lnTo>
                    <a:lnTo>
                      <a:pt x="273" y="1229"/>
                    </a:lnTo>
                    <a:lnTo>
                      <a:pt x="286" y="969"/>
                    </a:lnTo>
                    <a:lnTo>
                      <a:pt x="299" y="910"/>
                    </a:lnTo>
                    <a:lnTo>
                      <a:pt x="312" y="914"/>
                    </a:lnTo>
                    <a:lnTo>
                      <a:pt x="325" y="929"/>
                    </a:lnTo>
                    <a:lnTo>
                      <a:pt x="338" y="949"/>
                    </a:lnTo>
                    <a:lnTo>
                      <a:pt x="351" y="951"/>
                    </a:lnTo>
                    <a:lnTo>
                      <a:pt x="364" y="936"/>
                    </a:lnTo>
                    <a:lnTo>
                      <a:pt x="377" y="916"/>
                    </a:lnTo>
                    <a:lnTo>
                      <a:pt x="390" y="884"/>
                    </a:lnTo>
                    <a:lnTo>
                      <a:pt x="403" y="857"/>
                    </a:lnTo>
                    <a:lnTo>
                      <a:pt x="416" y="815"/>
                    </a:lnTo>
                    <a:lnTo>
                      <a:pt x="429" y="768"/>
                    </a:lnTo>
                    <a:lnTo>
                      <a:pt x="442" y="726"/>
                    </a:lnTo>
                    <a:lnTo>
                      <a:pt x="455" y="682"/>
                    </a:lnTo>
                    <a:lnTo>
                      <a:pt x="468" y="640"/>
                    </a:lnTo>
                    <a:lnTo>
                      <a:pt x="481" y="607"/>
                    </a:lnTo>
                    <a:lnTo>
                      <a:pt x="494" y="573"/>
                    </a:lnTo>
                    <a:lnTo>
                      <a:pt x="507" y="533"/>
                    </a:lnTo>
                    <a:lnTo>
                      <a:pt x="520" y="517"/>
                    </a:lnTo>
                    <a:lnTo>
                      <a:pt x="533" y="488"/>
                    </a:lnTo>
                    <a:lnTo>
                      <a:pt x="546" y="488"/>
                    </a:lnTo>
                    <a:lnTo>
                      <a:pt x="559" y="483"/>
                    </a:lnTo>
                    <a:lnTo>
                      <a:pt x="572" y="465"/>
                    </a:lnTo>
                    <a:lnTo>
                      <a:pt x="585" y="463"/>
                    </a:lnTo>
                    <a:lnTo>
                      <a:pt x="598" y="436"/>
                    </a:lnTo>
                    <a:lnTo>
                      <a:pt x="611" y="415"/>
                    </a:lnTo>
                    <a:lnTo>
                      <a:pt x="624" y="422"/>
                    </a:lnTo>
                    <a:lnTo>
                      <a:pt x="637" y="411"/>
                    </a:lnTo>
                    <a:lnTo>
                      <a:pt x="650" y="403"/>
                    </a:lnTo>
                    <a:lnTo>
                      <a:pt x="663" y="398"/>
                    </a:lnTo>
                    <a:lnTo>
                      <a:pt x="676" y="385"/>
                    </a:lnTo>
                    <a:lnTo>
                      <a:pt x="689" y="391"/>
                    </a:lnTo>
                    <a:lnTo>
                      <a:pt x="702" y="405"/>
                    </a:lnTo>
                    <a:lnTo>
                      <a:pt x="715" y="392"/>
                    </a:lnTo>
                    <a:lnTo>
                      <a:pt x="728" y="390"/>
                    </a:lnTo>
                    <a:lnTo>
                      <a:pt x="741" y="384"/>
                    </a:lnTo>
                    <a:lnTo>
                      <a:pt x="754" y="374"/>
                    </a:lnTo>
                    <a:lnTo>
                      <a:pt x="767" y="383"/>
                    </a:lnTo>
                    <a:lnTo>
                      <a:pt x="780" y="380"/>
                    </a:lnTo>
                    <a:lnTo>
                      <a:pt x="793" y="353"/>
                    </a:lnTo>
                    <a:lnTo>
                      <a:pt x="806" y="362"/>
                    </a:lnTo>
                    <a:lnTo>
                      <a:pt x="819" y="358"/>
                    </a:lnTo>
                    <a:lnTo>
                      <a:pt x="832" y="352"/>
                    </a:lnTo>
                    <a:lnTo>
                      <a:pt x="845" y="350"/>
                    </a:lnTo>
                    <a:lnTo>
                      <a:pt x="858" y="354"/>
                    </a:lnTo>
                    <a:lnTo>
                      <a:pt x="871" y="357"/>
                    </a:lnTo>
                    <a:lnTo>
                      <a:pt x="884" y="352"/>
                    </a:lnTo>
                    <a:lnTo>
                      <a:pt x="897" y="352"/>
                    </a:lnTo>
                    <a:lnTo>
                      <a:pt x="910" y="344"/>
                    </a:lnTo>
                    <a:lnTo>
                      <a:pt x="923" y="344"/>
                    </a:lnTo>
                    <a:lnTo>
                      <a:pt x="936" y="344"/>
                    </a:lnTo>
                    <a:lnTo>
                      <a:pt x="949" y="331"/>
                    </a:lnTo>
                    <a:lnTo>
                      <a:pt x="962" y="335"/>
                    </a:lnTo>
                    <a:lnTo>
                      <a:pt x="975" y="324"/>
                    </a:lnTo>
                    <a:lnTo>
                      <a:pt x="988" y="322"/>
                    </a:lnTo>
                    <a:lnTo>
                      <a:pt x="1001" y="325"/>
                    </a:lnTo>
                    <a:lnTo>
                      <a:pt x="1014" y="317"/>
                    </a:lnTo>
                    <a:lnTo>
                      <a:pt x="1027" y="320"/>
                    </a:lnTo>
                    <a:lnTo>
                      <a:pt x="1040" y="316"/>
                    </a:lnTo>
                    <a:lnTo>
                      <a:pt x="1053" y="314"/>
                    </a:lnTo>
                    <a:lnTo>
                      <a:pt x="1066" y="310"/>
                    </a:lnTo>
                    <a:lnTo>
                      <a:pt x="1079" y="308"/>
                    </a:lnTo>
                    <a:lnTo>
                      <a:pt x="1092" y="316"/>
                    </a:lnTo>
                    <a:lnTo>
                      <a:pt x="1105" y="311"/>
                    </a:lnTo>
                    <a:lnTo>
                      <a:pt x="1118" y="313"/>
                    </a:lnTo>
                    <a:lnTo>
                      <a:pt x="1131" y="319"/>
                    </a:lnTo>
                    <a:lnTo>
                      <a:pt x="1144" y="305"/>
                    </a:lnTo>
                    <a:lnTo>
                      <a:pt x="1157" y="303"/>
                    </a:lnTo>
                    <a:lnTo>
                      <a:pt x="1170" y="298"/>
                    </a:lnTo>
                    <a:lnTo>
                      <a:pt x="1183" y="286"/>
                    </a:lnTo>
                    <a:lnTo>
                      <a:pt x="1196" y="305"/>
                    </a:lnTo>
                    <a:lnTo>
                      <a:pt x="1209" y="296"/>
                    </a:lnTo>
                    <a:lnTo>
                      <a:pt x="1222" y="297"/>
                    </a:lnTo>
                    <a:lnTo>
                      <a:pt x="1235" y="297"/>
                    </a:lnTo>
                    <a:lnTo>
                      <a:pt x="1248" y="293"/>
                    </a:lnTo>
                    <a:lnTo>
                      <a:pt x="1261" y="290"/>
                    </a:lnTo>
                    <a:lnTo>
                      <a:pt x="1274" y="295"/>
                    </a:lnTo>
                    <a:lnTo>
                      <a:pt x="1287" y="296"/>
                    </a:lnTo>
                    <a:lnTo>
                      <a:pt x="1300" y="289"/>
                    </a:lnTo>
                    <a:lnTo>
                      <a:pt x="1313" y="279"/>
                    </a:lnTo>
                    <a:lnTo>
                      <a:pt x="1326" y="279"/>
                    </a:lnTo>
                    <a:lnTo>
                      <a:pt x="1339" y="284"/>
                    </a:lnTo>
                    <a:lnTo>
                      <a:pt x="1352" y="278"/>
                    </a:lnTo>
                    <a:lnTo>
                      <a:pt x="1365" y="285"/>
                    </a:lnTo>
                    <a:lnTo>
                      <a:pt x="1378" y="298"/>
                    </a:lnTo>
                    <a:lnTo>
                      <a:pt x="1391" y="288"/>
                    </a:lnTo>
                    <a:lnTo>
                      <a:pt x="1404" y="282"/>
                    </a:lnTo>
                    <a:lnTo>
                      <a:pt x="1417" y="277"/>
                    </a:lnTo>
                    <a:lnTo>
                      <a:pt x="1430" y="273"/>
                    </a:lnTo>
                    <a:lnTo>
                      <a:pt x="1443" y="268"/>
                    </a:lnTo>
                    <a:lnTo>
                      <a:pt x="1456" y="274"/>
                    </a:lnTo>
                    <a:lnTo>
                      <a:pt x="1469" y="262"/>
                    </a:lnTo>
                    <a:lnTo>
                      <a:pt x="1482" y="260"/>
                    </a:lnTo>
                    <a:lnTo>
                      <a:pt x="1495" y="268"/>
                    </a:lnTo>
                    <a:lnTo>
                      <a:pt x="1508" y="262"/>
                    </a:lnTo>
                    <a:lnTo>
                      <a:pt x="1521" y="265"/>
                    </a:lnTo>
                    <a:lnTo>
                      <a:pt x="1534" y="269"/>
                    </a:lnTo>
                    <a:lnTo>
                      <a:pt x="1547" y="273"/>
                    </a:lnTo>
                    <a:lnTo>
                      <a:pt x="1560" y="280"/>
                    </a:lnTo>
                    <a:lnTo>
                      <a:pt x="1573" y="272"/>
                    </a:lnTo>
                    <a:lnTo>
                      <a:pt x="1586" y="276"/>
                    </a:lnTo>
                    <a:lnTo>
                      <a:pt x="1599" y="268"/>
                    </a:lnTo>
                    <a:lnTo>
                      <a:pt x="1612" y="274"/>
                    </a:lnTo>
                    <a:lnTo>
                      <a:pt x="1625" y="265"/>
                    </a:lnTo>
                    <a:lnTo>
                      <a:pt x="1638" y="254"/>
                    </a:lnTo>
                    <a:lnTo>
                      <a:pt x="1651" y="256"/>
                    </a:lnTo>
                    <a:lnTo>
                      <a:pt x="1664" y="257"/>
                    </a:lnTo>
                    <a:lnTo>
                      <a:pt x="1677" y="255"/>
                    </a:lnTo>
                    <a:lnTo>
                      <a:pt x="1690" y="255"/>
                    </a:lnTo>
                    <a:lnTo>
                      <a:pt x="1703" y="252"/>
                    </a:lnTo>
                    <a:lnTo>
                      <a:pt x="1716" y="244"/>
                    </a:lnTo>
                    <a:lnTo>
                      <a:pt x="1729" y="220"/>
                    </a:lnTo>
                    <a:lnTo>
                      <a:pt x="1742" y="219"/>
                    </a:lnTo>
                    <a:lnTo>
                      <a:pt x="1755" y="210"/>
                    </a:lnTo>
                    <a:lnTo>
                      <a:pt x="1768" y="203"/>
                    </a:lnTo>
                    <a:lnTo>
                      <a:pt x="1781" y="194"/>
                    </a:lnTo>
                    <a:lnTo>
                      <a:pt x="1794" y="195"/>
                    </a:lnTo>
                    <a:lnTo>
                      <a:pt x="1807" y="188"/>
                    </a:lnTo>
                    <a:lnTo>
                      <a:pt x="1820" y="187"/>
                    </a:lnTo>
                    <a:lnTo>
                      <a:pt x="1833" y="185"/>
                    </a:lnTo>
                    <a:lnTo>
                      <a:pt x="1846" y="192"/>
                    </a:lnTo>
                    <a:lnTo>
                      <a:pt x="1859" y="181"/>
                    </a:lnTo>
                    <a:lnTo>
                      <a:pt x="1872" y="185"/>
                    </a:lnTo>
                    <a:lnTo>
                      <a:pt x="1885" y="190"/>
                    </a:lnTo>
                    <a:lnTo>
                      <a:pt x="1898" y="185"/>
                    </a:lnTo>
                    <a:lnTo>
                      <a:pt x="1911" y="180"/>
                    </a:lnTo>
                    <a:lnTo>
                      <a:pt x="1924" y="186"/>
                    </a:lnTo>
                    <a:lnTo>
                      <a:pt x="1937" y="185"/>
                    </a:lnTo>
                    <a:lnTo>
                      <a:pt x="1950" y="188"/>
                    </a:lnTo>
                    <a:lnTo>
                      <a:pt x="1963" y="194"/>
                    </a:lnTo>
                    <a:lnTo>
                      <a:pt x="1976" y="192"/>
                    </a:lnTo>
                    <a:lnTo>
                      <a:pt x="1989" y="195"/>
                    </a:lnTo>
                    <a:lnTo>
                      <a:pt x="2002" y="193"/>
                    </a:lnTo>
                    <a:lnTo>
                      <a:pt x="2015" y="189"/>
                    </a:lnTo>
                    <a:lnTo>
                      <a:pt x="2028" y="182"/>
                    </a:lnTo>
                    <a:lnTo>
                      <a:pt x="2041" y="182"/>
                    </a:lnTo>
                    <a:lnTo>
                      <a:pt x="2054" y="179"/>
                    </a:lnTo>
                    <a:lnTo>
                      <a:pt x="2067" y="179"/>
                    </a:lnTo>
                    <a:lnTo>
                      <a:pt x="2080" y="186"/>
                    </a:lnTo>
                    <a:lnTo>
                      <a:pt x="2093" y="179"/>
                    </a:lnTo>
                    <a:lnTo>
                      <a:pt x="2106" y="172"/>
                    </a:lnTo>
                    <a:lnTo>
                      <a:pt x="2119" y="163"/>
                    </a:lnTo>
                    <a:lnTo>
                      <a:pt x="2132" y="161"/>
                    </a:lnTo>
                    <a:lnTo>
                      <a:pt x="2145" y="154"/>
                    </a:lnTo>
                    <a:lnTo>
                      <a:pt x="2158" y="160"/>
                    </a:lnTo>
                    <a:lnTo>
                      <a:pt x="2171" y="159"/>
                    </a:lnTo>
                    <a:lnTo>
                      <a:pt x="2184" y="152"/>
                    </a:lnTo>
                    <a:lnTo>
                      <a:pt x="2197" y="156"/>
                    </a:lnTo>
                    <a:lnTo>
                      <a:pt x="2210" y="147"/>
                    </a:lnTo>
                  </a:path>
                </a:pathLst>
              </a:custGeom>
              <a:noFill/>
              <a:ln w="12700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</p:grpSp>
        <p:cxnSp>
          <p:nvCxnSpPr>
            <p:cNvPr id="839" name="直接连接符 838">
              <a:extLst>
                <a:ext uri="{FF2B5EF4-FFF2-40B4-BE49-F238E27FC236}">
                  <a16:creationId xmlns:a16="http://schemas.microsoft.com/office/drawing/2014/main" id="{1F308C2F-F525-4107-A75F-7E79FD25EB89}"/>
                </a:ext>
              </a:extLst>
            </p:cNvPr>
            <p:cNvCxnSpPr>
              <a:cxnSpLocks/>
            </p:cNvCxnSpPr>
            <p:nvPr/>
          </p:nvCxnSpPr>
          <p:spPr>
            <a:xfrm>
              <a:off x="1297224" y="4614736"/>
              <a:ext cx="150109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50"/>
          <p:cNvGrpSpPr/>
          <p:nvPr/>
        </p:nvGrpSpPr>
        <p:grpSpPr>
          <a:xfrm>
            <a:off x="3222248" y="3241291"/>
            <a:ext cx="2613935" cy="1373445"/>
            <a:chOff x="3222248" y="3241291"/>
            <a:chExt cx="2613935" cy="1373445"/>
          </a:xfrm>
        </p:grpSpPr>
        <p:grpSp>
          <p:nvGrpSpPr>
            <p:cNvPr id="138" name="组合 137">
              <a:extLst>
                <a:ext uri="{FF2B5EF4-FFF2-40B4-BE49-F238E27FC236}">
                  <a16:creationId xmlns:a16="http://schemas.microsoft.com/office/drawing/2014/main" id="{32B822DC-F035-4D8A-90BF-2A2C2A8FC4A2}"/>
                </a:ext>
              </a:extLst>
            </p:cNvPr>
            <p:cNvGrpSpPr/>
            <p:nvPr/>
          </p:nvGrpSpPr>
          <p:grpSpPr>
            <a:xfrm flipV="1">
              <a:off x="3730654" y="3241291"/>
              <a:ext cx="2105529" cy="1235380"/>
              <a:chOff x="5899150" y="2740390"/>
              <a:chExt cx="3508375" cy="2767013"/>
            </a:xfrm>
          </p:grpSpPr>
          <p:sp>
            <p:nvSpPr>
              <p:cNvPr id="140" name="Freeform 132">
                <a:extLst>
                  <a:ext uri="{FF2B5EF4-FFF2-40B4-BE49-F238E27FC236}">
                    <a16:creationId xmlns:a16="http://schemas.microsoft.com/office/drawing/2014/main" id="{D9A1DE73-2777-4277-ABC0-A89B1C27B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59453"/>
                <a:ext cx="3508375" cy="2541588"/>
              </a:xfrm>
              <a:custGeom>
                <a:avLst/>
                <a:gdLst>
                  <a:gd name="T0" fmla="*/ 26 w 2210"/>
                  <a:gd name="T1" fmla="*/ 29 h 1601"/>
                  <a:gd name="T2" fmla="*/ 65 w 2210"/>
                  <a:gd name="T3" fmla="*/ 0 h 1601"/>
                  <a:gd name="T4" fmla="*/ 104 w 2210"/>
                  <a:gd name="T5" fmla="*/ 3 h 1601"/>
                  <a:gd name="T6" fmla="*/ 143 w 2210"/>
                  <a:gd name="T7" fmla="*/ 21 h 1601"/>
                  <a:gd name="T8" fmla="*/ 182 w 2210"/>
                  <a:gd name="T9" fmla="*/ 37 h 1601"/>
                  <a:gd name="T10" fmla="*/ 221 w 2210"/>
                  <a:gd name="T11" fmla="*/ 224 h 1601"/>
                  <a:gd name="T12" fmla="*/ 260 w 2210"/>
                  <a:gd name="T13" fmla="*/ 1601 h 1601"/>
                  <a:gd name="T14" fmla="*/ 299 w 2210"/>
                  <a:gd name="T15" fmla="*/ 858 h 1601"/>
                  <a:gd name="T16" fmla="*/ 338 w 2210"/>
                  <a:gd name="T17" fmla="*/ 711 h 1601"/>
                  <a:gd name="T18" fmla="*/ 377 w 2210"/>
                  <a:gd name="T19" fmla="*/ 525 h 1601"/>
                  <a:gd name="T20" fmla="*/ 416 w 2210"/>
                  <a:gd name="T21" fmla="*/ 440 h 1601"/>
                  <a:gd name="T22" fmla="*/ 455 w 2210"/>
                  <a:gd name="T23" fmla="*/ 394 h 1601"/>
                  <a:gd name="T24" fmla="*/ 494 w 2210"/>
                  <a:gd name="T25" fmla="*/ 508 h 1601"/>
                  <a:gd name="T26" fmla="*/ 533 w 2210"/>
                  <a:gd name="T27" fmla="*/ 423 h 1601"/>
                  <a:gd name="T28" fmla="*/ 572 w 2210"/>
                  <a:gd name="T29" fmla="*/ 350 h 1601"/>
                  <a:gd name="T30" fmla="*/ 611 w 2210"/>
                  <a:gd name="T31" fmla="*/ 361 h 1601"/>
                  <a:gd name="T32" fmla="*/ 650 w 2210"/>
                  <a:gd name="T33" fmla="*/ 359 h 1601"/>
                  <a:gd name="T34" fmla="*/ 689 w 2210"/>
                  <a:gd name="T35" fmla="*/ 390 h 1601"/>
                  <a:gd name="T36" fmla="*/ 728 w 2210"/>
                  <a:gd name="T37" fmla="*/ 300 h 1601"/>
                  <a:gd name="T38" fmla="*/ 767 w 2210"/>
                  <a:gd name="T39" fmla="*/ 261 h 1601"/>
                  <a:gd name="T40" fmla="*/ 806 w 2210"/>
                  <a:gd name="T41" fmla="*/ 271 h 1601"/>
                  <a:gd name="T42" fmla="*/ 845 w 2210"/>
                  <a:gd name="T43" fmla="*/ 251 h 1601"/>
                  <a:gd name="T44" fmla="*/ 884 w 2210"/>
                  <a:gd name="T45" fmla="*/ 238 h 1601"/>
                  <a:gd name="T46" fmla="*/ 923 w 2210"/>
                  <a:gd name="T47" fmla="*/ 152 h 1601"/>
                  <a:gd name="T48" fmla="*/ 962 w 2210"/>
                  <a:gd name="T49" fmla="*/ 201 h 1601"/>
                  <a:gd name="T50" fmla="*/ 1001 w 2210"/>
                  <a:gd name="T51" fmla="*/ 143 h 1601"/>
                  <a:gd name="T52" fmla="*/ 1040 w 2210"/>
                  <a:gd name="T53" fmla="*/ 160 h 1601"/>
                  <a:gd name="T54" fmla="*/ 1079 w 2210"/>
                  <a:gd name="T55" fmla="*/ 210 h 1601"/>
                  <a:gd name="T56" fmla="*/ 1118 w 2210"/>
                  <a:gd name="T57" fmla="*/ 191 h 1601"/>
                  <a:gd name="T58" fmla="*/ 1157 w 2210"/>
                  <a:gd name="T59" fmla="*/ 203 h 1601"/>
                  <a:gd name="T60" fmla="*/ 1196 w 2210"/>
                  <a:gd name="T61" fmla="*/ 223 h 1601"/>
                  <a:gd name="T62" fmla="*/ 1235 w 2210"/>
                  <a:gd name="T63" fmla="*/ 238 h 1601"/>
                  <a:gd name="T64" fmla="*/ 1274 w 2210"/>
                  <a:gd name="T65" fmla="*/ 267 h 1601"/>
                  <a:gd name="T66" fmla="*/ 1313 w 2210"/>
                  <a:gd name="T67" fmla="*/ 215 h 1601"/>
                  <a:gd name="T68" fmla="*/ 1352 w 2210"/>
                  <a:gd name="T69" fmla="*/ 205 h 1601"/>
                  <a:gd name="T70" fmla="*/ 1391 w 2210"/>
                  <a:gd name="T71" fmla="*/ 200 h 1601"/>
                  <a:gd name="T72" fmla="*/ 1430 w 2210"/>
                  <a:gd name="T73" fmla="*/ 205 h 1601"/>
                  <a:gd name="T74" fmla="*/ 1469 w 2210"/>
                  <a:gd name="T75" fmla="*/ 210 h 1601"/>
                  <a:gd name="T76" fmla="*/ 1508 w 2210"/>
                  <a:gd name="T77" fmla="*/ 198 h 1601"/>
                  <a:gd name="T78" fmla="*/ 1547 w 2210"/>
                  <a:gd name="T79" fmla="*/ 184 h 1601"/>
                  <a:gd name="T80" fmla="*/ 1586 w 2210"/>
                  <a:gd name="T81" fmla="*/ 179 h 1601"/>
                  <a:gd name="T82" fmla="*/ 1625 w 2210"/>
                  <a:gd name="T83" fmla="*/ 195 h 1601"/>
                  <a:gd name="T84" fmla="*/ 1664 w 2210"/>
                  <a:gd name="T85" fmla="*/ 166 h 1601"/>
                  <a:gd name="T86" fmla="*/ 1703 w 2210"/>
                  <a:gd name="T87" fmla="*/ 220 h 1601"/>
                  <a:gd name="T88" fmla="*/ 1742 w 2210"/>
                  <a:gd name="T89" fmla="*/ 120 h 1601"/>
                  <a:gd name="T90" fmla="*/ 1781 w 2210"/>
                  <a:gd name="T91" fmla="*/ 111 h 1601"/>
                  <a:gd name="T92" fmla="*/ 1820 w 2210"/>
                  <a:gd name="T93" fmla="*/ 98 h 1601"/>
                  <a:gd name="T94" fmla="*/ 1859 w 2210"/>
                  <a:gd name="T95" fmla="*/ 119 h 1601"/>
                  <a:gd name="T96" fmla="*/ 1898 w 2210"/>
                  <a:gd name="T97" fmla="*/ 98 h 1601"/>
                  <a:gd name="T98" fmla="*/ 1937 w 2210"/>
                  <a:gd name="T99" fmla="*/ 118 h 1601"/>
                  <a:gd name="T100" fmla="*/ 1976 w 2210"/>
                  <a:gd name="T101" fmla="*/ 108 h 1601"/>
                  <a:gd name="T102" fmla="*/ 2015 w 2210"/>
                  <a:gd name="T103" fmla="*/ 114 h 1601"/>
                  <a:gd name="T104" fmla="*/ 2054 w 2210"/>
                  <a:gd name="T105" fmla="*/ 67 h 1601"/>
                  <a:gd name="T106" fmla="*/ 2093 w 2210"/>
                  <a:gd name="T107" fmla="*/ 97 h 1601"/>
                  <a:gd name="T108" fmla="*/ 2132 w 2210"/>
                  <a:gd name="T109" fmla="*/ 55 h 1601"/>
                  <a:gd name="T110" fmla="*/ 2171 w 2210"/>
                  <a:gd name="T111" fmla="*/ 82 h 1601"/>
                  <a:gd name="T112" fmla="*/ 2210 w 2210"/>
                  <a:gd name="T113" fmla="*/ 70 h 1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01">
                    <a:moveTo>
                      <a:pt x="0" y="22"/>
                    </a:moveTo>
                    <a:lnTo>
                      <a:pt x="13" y="58"/>
                    </a:lnTo>
                    <a:lnTo>
                      <a:pt x="26" y="29"/>
                    </a:lnTo>
                    <a:lnTo>
                      <a:pt x="39" y="21"/>
                    </a:lnTo>
                    <a:lnTo>
                      <a:pt x="52" y="30"/>
                    </a:lnTo>
                    <a:lnTo>
                      <a:pt x="65" y="0"/>
                    </a:lnTo>
                    <a:lnTo>
                      <a:pt x="78" y="1"/>
                    </a:lnTo>
                    <a:lnTo>
                      <a:pt x="91" y="5"/>
                    </a:lnTo>
                    <a:lnTo>
                      <a:pt x="104" y="3"/>
                    </a:lnTo>
                    <a:lnTo>
                      <a:pt x="117" y="15"/>
                    </a:lnTo>
                    <a:lnTo>
                      <a:pt x="130" y="31"/>
                    </a:lnTo>
                    <a:lnTo>
                      <a:pt x="143" y="21"/>
                    </a:lnTo>
                    <a:lnTo>
                      <a:pt x="156" y="27"/>
                    </a:lnTo>
                    <a:lnTo>
                      <a:pt x="169" y="47"/>
                    </a:lnTo>
                    <a:lnTo>
                      <a:pt x="182" y="37"/>
                    </a:lnTo>
                    <a:lnTo>
                      <a:pt x="195" y="76"/>
                    </a:lnTo>
                    <a:lnTo>
                      <a:pt x="208" y="84"/>
                    </a:lnTo>
                    <a:lnTo>
                      <a:pt x="221" y="224"/>
                    </a:lnTo>
                    <a:lnTo>
                      <a:pt x="234" y="425"/>
                    </a:lnTo>
                    <a:lnTo>
                      <a:pt x="247" y="835"/>
                    </a:lnTo>
                    <a:lnTo>
                      <a:pt x="260" y="1601"/>
                    </a:lnTo>
                    <a:lnTo>
                      <a:pt x="273" y="1295"/>
                    </a:lnTo>
                    <a:lnTo>
                      <a:pt x="286" y="1003"/>
                    </a:lnTo>
                    <a:lnTo>
                      <a:pt x="299" y="858"/>
                    </a:lnTo>
                    <a:lnTo>
                      <a:pt x="312" y="819"/>
                    </a:lnTo>
                    <a:lnTo>
                      <a:pt x="325" y="793"/>
                    </a:lnTo>
                    <a:lnTo>
                      <a:pt x="338" y="711"/>
                    </a:lnTo>
                    <a:lnTo>
                      <a:pt x="351" y="594"/>
                    </a:lnTo>
                    <a:lnTo>
                      <a:pt x="364" y="599"/>
                    </a:lnTo>
                    <a:lnTo>
                      <a:pt x="377" y="525"/>
                    </a:lnTo>
                    <a:lnTo>
                      <a:pt x="390" y="479"/>
                    </a:lnTo>
                    <a:lnTo>
                      <a:pt x="403" y="509"/>
                    </a:lnTo>
                    <a:lnTo>
                      <a:pt x="416" y="440"/>
                    </a:lnTo>
                    <a:lnTo>
                      <a:pt x="429" y="423"/>
                    </a:lnTo>
                    <a:lnTo>
                      <a:pt x="442" y="415"/>
                    </a:lnTo>
                    <a:lnTo>
                      <a:pt x="455" y="394"/>
                    </a:lnTo>
                    <a:lnTo>
                      <a:pt x="468" y="386"/>
                    </a:lnTo>
                    <a:lnTo>
                      <a:pt x="481" y="397"/>
                    </a:lnTo>
                    <a:lnTo>
                      <a:pt x="494" y="508"/>
                    </a:lnTo>
                    <a:lnTo>
                      <a:pt x="507" y="448"/>
                    </a:lnTo>
                    <a:lnTo>
                      <a:pt x="520" y="438"/>
                    </a:lnTo>
                    <a:lnTo>
                      <a:pt x="533" y="423"/>
                    </a:lnTo>
                    <a:lnTo>
                      <a:pt x="546" y="409"/>
                    </a:lnTo>
                    <a:lnTo>
                      <a:pt x="559" y="398"/>
                    </a:lnTo>
                    <a:lnTo>
                      <a:pt x="572" y="350"/>
                    </a:lnTo>
                    <a:lnTo>
                      <a:pt x="585" y="374"/>
                    </a:lnTo>
                    <a:lnTo>
                      <a:pt x="598" y="374"/>
                    </a:lnTo>
                    <a:lnTo>
                      <a:pt x="611" y="361"/>
                    </a:lnTo>
                    <a:lnTo>
                      <a:pt x="624" y="320"/>
                    </a:lnTo>
                    <a:lnTo>
                      <a:pt x="637" y="353"/>
                    </a:lnTo>
                    <a:lnTo>
                      <a:pt x="650" y="359"/>
                    </a:lnTo>
                    <a:lnTo>
                      <a:pt x="663" y="364"/>
                    </a:lnTo>
                    <a:lnTo>
                      <a:pt x="676" y="384"/>
                    </a:lnTo>
                    <a:lnTo>
                      <a:pt x="689" y="390"/>
                    </a:lnTo>
                    <a:lnTo>
                      <a:pt x="702" y="330"/>
                    </a:lnTo>
                    <a:lnTo>
                      <a:pt x="715" y="332"/>
                    </a:lnTo>
                    <a:lnTo>
                      <a:pt x="728" y="300"/>
                    </a:lnTo>
                    <a:lnTo>
                      <a:pt x="741" y="280"/>
                    </a:lnTo>
                    <a:lnTo>
                      <a:pt x="754" y="260"/>
                    </a:lnTo>
                    <a:lnTo>
                      <a:pt x="767" y="261"/>
                    </a:lnTo>
                    <a:lnTo>
                      <a:pt x="780" y="284"/>
                    </a:lnTo>
                    <a:lnTo>
                      <a:pt x="793" y="220"/>
                    </a:lnTo>
                    <a:lnTo>
                      <a:pt x="806" y="271"/>
                    </a:lnTo>
                    <a:lnTo>
                      <a:pt x="819" y="241"/>
                    </a:lnTo>
                    <a:lnTo>
                      <a:pt x="832" y="231"/>
                    </a:lnTo>
                    <a:lnTo>
                      <a:pt x="845" y="251"/>
                    </a:lnTo>
                    <a:lnTo>
                      <a:pt x="858" y="251"/>
                    </a:lnTo>
                    <a:lnTo>
                      <a:pt x="871" y="217"/>
                    </a:lnTo>
                    <a:lnTo>
                      <a:pt x="884" y="238"/>
                    </a:lnTo>
                    <a:lnTo>
                      <a:pt x="897" y="187"/>
                    </a:lnTo>
                    <a:lnTo>
                      <a:pt x="910" y="231"/>
                    </a:lnTo>
                    <a:lnTo>
                      <a:pt x="923" y="152"/>
                    </a:lnTo>
                    <a:lnTo>
                      <a:pt x="936" y="193"/>
                    </a:lnTo>
                    <a:lnTo>
                      <a:pt x="949" y="213"/>
                    </a:lnTo>
                    <a:lnTo>
                      <a:pt x="962" y="201"/>
                    </a:lnTo>
                    <a:lnTo>
                      <a:pt x="975" y="172"/>
                    </a:lnTo>
                    <a:lnTo>
                      <a:pt x="988" y="191"/>
                    </a:lnTo>
                    <a:lnTo>
                      <a:pt x="1001" y="143"/>
                    </a:lnTo>
                    <a:lnTo>
                      <a:pt x="1014" y="157"/>
                    </a:lnTo>
                    <a:lnTo>
                      <a:pt x="1027" y="167"/>
                    </a:lnTo>
                    <a:lnTo>
                      <a:pt x="1040" y="160"/>
                    </a:lnTo>
                    <a:lnTo>
                      <a:pt x="1053" y="180"/>
                    </a:lnTo>
                    <a:lnTo>
                      <a:pt x="1066" y="163"/>
                    </a:lnTo>
                    <a:lnTo>
                      <a:pt x="1079" y="210"/>
                    </a:lnTo>
                    <a:lnTo>
                      <a:pt x="1092" y="176"/>
                    </a:lnTo>
                    <a:lnTo>
                      <a:pt x="1105" y="204"/>
                    </a:lnTo>
                    <a:lnTo>
                      <a:pt x="1118" y="191"/>
                    </a:lnTo>
                    <a:lnTo>
                      <a:pt x="1131" y="224"/>
                    </a:lnTo>
                    <a:lnTo>
                      <a:pt x="1144" y="178"/>
                    </a:lnTo>
                    <a:lnTo>
                      <a:pt x="1157" y="203"/>
                    </a:lnTo>
                    <a:lnTo>
                      <a:pt x="1170" y="211"/>
                    </a:lnTo>
                    <a:lnTo>
                      <a:pt x="1183" y="192"/>
                    </a:lnTo>
                    <a:lnTo>
                      <a:pt x="1196" y="223"/>
                    </a:lnTo>
                    <a:lnTo>
                      <a:pt x="1209" y="249"/>
                    </a:lnTo>
                    <a:lnTo>
                      <a:pt x="1222" y="268"/>
                    </a:lnTo>
                    <a:lnTo>
                      <a:pt x="1235" y="238"/>
                    </a:lnTo>
                    <a:lnTo>
                      <a:pt x="1248" y="277"/>
                    </a:lnTo>
                    <a:lnTo>
                      <a:pt x="1261" y="220"/>
                    </a:lnTo>
                    <a:lnTo>
                      <a:pt x="1274" y="267"/>
                    </a:lnTo>
                    <a:lnTo>
                      <a:pt x="1287" y="233"/>
                    </a:lnTo>
                    <a:lnTo>
                      <a:pt x="1300" y="228"/>
                    </a:lnTo>
                    <a:lnTo>
                      <a:pt x="1313" y="215"/>
                    </a:lnTo>
                    <a:lnTo>
                      <a:pt x="1326" y="196"/>
                    </a:lnTo>
                    <a:lnTo>
                      <a:pt x="1339" y="220"/>
                    </a:lnTo>
                    <a:lnTo>
                      <a:pt x="1352" y="205"/>
                    </a:lnTo>
                    <a:lnTo>
                      <a:pt x="1365" y="212"/>
                    </a:lnTo>
                    <a:lnTo>
                      <a:pt x="1378" y="201"/>
                    </a:lnTo>
                    <a:lnTo>
                      <a:pt x="1391" y="200"/>
                    </a:lnTo>
                    <a:lnTo>
                      <a:pt x="1404" y="211"/>
                    </a:lnTo>
                    <a:lnTo>
                      <a:pt x="1417" y="204"/>
                    </a:lnTo>
                    <a:lnTo>
                      <a:pt x="1430" y="205"/>
                    </a:lnTo>
                    <a:lnTo>
                      <a:pt x="1443" y="220"/>
                    </a:lnTo>
                    <a:lnTo>
                      <a:pt x="1456" y="268"/>
                    </a:lnTo>
                    <a:lnTo>
                      <a:pt x="1469" y="210"/>
                    </a:lnTo>
                    <a:lnTo>
                      <a:pt x="1482" y="177"/>
                    </a:lnTo>
                    <a:lnTo>
                      <a:pt x="1495" y="240"/>
                    </a:lnTo>
                    <a:lnTo>
                      <a:pt x="1508" y="198"/>
                    </a:lnTo>
                    <a:lnTo>
                      <a:pt x="1521" y="217"/>
                    </a:lnTo>
                    <a:lnTo>
                      <a:pt x="1534" y="187"/>
                    </a:lnTo>
                    <a:lnTo>
                      <a:pt x="1547" y="184"/>
                    </a:lnTo>
                    <a:lnTo>
                      <a:pt x="1560" y="237"/>
                    </a:lnTo>
                    <a:lnTo>
                      <a:pt x="1573" y="209"/>
                    </a:lnTo>
                    <a:lnTo>
                      <a:pt x="1586" y="179"/>
                    </a:lnTo>
                    <a:lnTo>
                      <a:pt x="1599" y="182"/>
                    </a:lnTo>
                    <a:lnTo>
                      <a:pt x="1612" y="153"/>
                    </a:lnTo>
                    <a:lnTo>
                      <a:pt x="1625" y="195"/>
                    </a:lnTo>
                    <a:lnTo>
                      <a:pt x="1638" y="207"/>
                    </a:lnTo>
                    <a:lnTo>
                      <a:pt x="1651" y="150"/>
                    </a:lnTo>
                    <a:lnTo>
                      <a:pt x="1664" y="166"/>
                    </a:lnTo>
                    <a:lnTo>
                      <a:pt x="1677" y="157"/>
                    </a:lnTo>
                    <a:lnTo>
                      <a:pt x="1690" y="184"/>
                    </a:lnTo>
                    <a:lnTo>
                      <a:pt x="1703" y="220"/>
                    </a:lnTo>
                    <a:lnTo>
                      <a:pt x="1716" y="157"/>
                    </a:lnTo>
                    <a:lnTo>
                      <a:pt x="1729" y="177"/>
                    </a:lnTo>
                    <a:lnTo>
                      <a:pt x="1742" y="120"/>
                    </a:lnTo>
                    <a:lnTo>
                      <a:pt x="1755" y="141"/>
                    </a:lnTo>
                    <a:lnTo>
                      <a:pt x="1768" y="145"/>
                    </a:lnTo>
                    <a:lnTo>
                      <a:pt x="1781" y="111"/>
                    </a:lnTo>
                    <a:lnTo>
                      <a:pt x="1794" y="89"/>
                    </a:lnTo>
                    <a:lnTo>
                      <a:pt x="1807" y="158"/>
                    </a:lnTo>
                    <a:lnTo>
                      <a:pt x="1820" y="98"/>
                    </a:lnTo>
                    <a:lnTo>
                      <a:pt x="1833" y="116"/>
                    </a:lnTo>
                    <a:lnTo>
                      <a:pt x="1846" y="121"/>
                    </a:lnTo>
                    <a:lnTo>
                      <a:pt x="1859" y="119"/>
                    </a:lnTo>
                    <a:lnTo>
                      <a:pt x="1872" y="98"/>
                    </a:lnTo>
                    <a:lnTo>
                      <a:pt x="1885" y="101"/>
                    </a:lnTo>
                    <a:lnTo>
                      <a:pt x="1898" y="98"/>
                    </a:lnTo>
                    <a:lnTo>
                      <a:pt x="1911" y="132"/>
                    </a:lnTo>
                    <a:lnTo>
                      <a:pt x="1924" y="157"/>
                    </a:lnTo>
                    <a:lnTo>
                      <a:pt x="1937" y="118"/>
                    </a:lnTo>
                    <a:lnTo>
                      <a:pt x="1950" y="142"/>
                    </a:lnTo>
                    <a:lnTo>
                      <a:pt x="1963" y="105"/>
                    </a:lnTo>
                    <a:lnTo>
                      <a:pt x="1976" y="108"/>
                    </a:lnTo>
                    <a:lnTo>
                      <a:pt x="1989" y="98"/>
                    </a:lnTo>
                    <a:lnTo>
                      <a:pt x="2002" y="64"/>
                    </a:lnTo>
                    <a:lnTo>
                      <a:pt x="2015" y="114"/>
                    </a:lnTo>
                    <a:lnTo>
                      <a:pt x="2028" y="101"/>
                    </a:lnTo>
                    <a:lnTo>
                      <a:pt x="2041" y="89"/>
                    </a:lnTo>
                    <a:lnTo>
                      <a:pt x="2054" y="67"/>
                    </a:lnTo>
                    <a:lnTo>
                      <a:pt x="2067" y="95"/>
                    </a:lnTo>
                    <a:lnTo>
                      <a:pt x="2080" y="98"/>
                    </a:lnTo>
                    <a:lnTo>
                      <a:pt x="2093" y="97"/>
                    </a:lnTo>
                    <a:lnTo>
                      <a:pt x="2106" y="115"/>
                    </a:lnTo>
                    <a:lnTo>
                      <a:pt x="2119" y="54"/>
                    </a:lnTo>
                    <a:lnTo>
                      <a:pt x="2132" y="55"/>
                    </a:lnTo>
                    <a:lnTo>
                      <a:pt x="2145" y="116"/>
                    </a:lnTo>
                    <a:lnTo>
                      <a:pt x="2158" y="97"/>
                    </a:lnTo>
                    <a:lnTo>
                      <a:pt x="2171" y="82"/>
                    </a:lnTo>
                    <a:lnTo>
                      <a:pt x="2184" y="64"/>
                    </a:lnTo>
                    <a:lnTo>
                      <a:pt x="2197" y="32"/>
                    </a:lnTo>
                    <a:lnTo>
                      <a:pt x="2210" y="70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1" name="Freeform 133">
                <a:extLst>
                  <a:ext uri="{FF2B5EF4-FFF2-40B4-BE49-F238E27FC236}">
                    <a16:creationId xmlns:a16="http://schemas.microsoft.com/office/drawing/2014/main" id="{540D5DDF-A643-427B-9443-F3F850A9A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11828"/>
                <a:ext cx="3508375" cy="2439988"/>
              </a:xfrm>
              <a:custGeom>
                <a:avLst/>
                <a:gdLst>
                  <a:gd name="T0" fmla="*/ 26 w 2210"/>
                  <a:gd name="T1" fmla="*/ 10 h 1537"/>
                  <a:gd name="T2" fmla="*/ 65 w 2210"/>
                  <a:gd name="T3" fmla="*/ 72 h 1537"/>
                  <a:gd name="T4" fmla="*/ 104 w 2210"/>
                  <a:gd name="T5" fmla="*/ 18 h 1537"/>
                  <a:gd name="T6" fmla="*/ 143 w 2210"/>
                  <a:gd name="T7" fmla="*/ 1 h 1537"/>
                  <a:gd name="T8" fmla="*/ 182 w 2210"/>
                  <a:gd name="T9" fmla="*/ 95 h 1537"/>
                  <a:gd name="T10" fmla="*/ 221 w 2210"/>
                  <a:gd name="T11" fmla="*/ 215 h 1537"/>
                  <a:gd name="T12" fmla="*/ 260 w 2210"/>
                  <a:gd name="T13" fmla="*/ 1537 h 1537"/>
                  <a:gd name="T14" fmla="*/ 299 w 2210"/>
                  <a:gd name="T15" fmla="*/ 982 h 1537"/>
                  <a:gd name="T16" fmla="*/ 338 w 2210"/>
                  <a:gd name="T17" fmla="*/ 815 h 1537"/>
                  <a:gd name="T18" fmla="*/ 377 w 2210"/>
                  <a:gd name="T19" fmla="*/ 682 h 1537"/>
                  <a:gd name="T20" fmla="*/ 416 w 2210"/>
                  <a:gd name="T21" fmla="*/ 561 h 1537"/>
                  <a:gd name="T22" fmla="*/ 455 w 2210"/>
                  <a:gd name="T23" fmla="*/ 500 h 1537"/>
                  <a:gd name="T24" fmla="*/ 494 w 2210"/>
                  <a:gd name="T25" fmla="*/ 646 h 1537"/>
                  <a:gd name="T26" fmla="*/ 533 w 2210"/>
                  <a:gd name="T27" fmla="*/ 568 h 1537"/>
                  <a:gd name="T28" fmla="*/ 572 w 2210"/>
                  <a:gd name="T29" fmla="*/ 515 h 1537"/>
                  <a:gd name="T30" fmla="*/ 611 w 2210"/>
                  <a:gd name="T31" fmla="*/ 485 h 1537"/>
                  <a:gd name="T32" fmla="*/ 650 w 2210"/>
                  <a:gd name="T33" fmla="*/ 397 h 1537"/>
                  <a:gd name="T34" fmla="*/ 689 w 2210"/>
                  <a:gd name="T35" fmla="*/ 418 h 1537"/>
                  <a:gd name="T36" fmla="*/ 728 w 2210"/>
                  <a:gd name="T37" fmla="*/ 378 h 1537"/>
                  <a:gd name="T38" fmla="*/ 767 w 2210"/>
                  <a:gd name="T39" fmla="*/ 348 h 1537"/>
                  <a:gd name="T40" fmla="*/ 806 w 2210"/>
                  <a:gd name="T41" fmla="*/ 293 h 1537"/>
                  <a:gd name="T42" fmla="*/ 845 w 2210"/>
                  <a:gd name="T43" fmla="*/ 300 h 1537"/>
                  <a:gd name="T44" fmla="*/ 884 w 2210"/>
                  <a:gd name="T45" fmla="*/ 317 h 1537"/>
                  <a:gd name="T46" fmla="*/ 923 w 2210"/>
                  <a:gd name="T47" fmla="*/ 294 h 1537"/>
                  <a:gd name="T48" fmla="*/ 962 w 2210"/>
                  <a:gd name="T49" fmla="*/ 254 h 1537"/>
                  <a:gd name="T50" fmla="*/ 1001 w 2210"/>
                  <a:gd name="T51" fmla="*/ 271 h 1537"/>
                  <a:gd name="T52" fmla="*/ 1040 w 2210"/>
                  <a:gd name="T53" fmla="*/ 291 h 1537"/>
                  <a:gd name="T54" fmla="*/ 1079 w 2210"/>
                  <a:gd name="T55" fmla="*/ 290 h 1537"/>
                  <a:gd name="T56" fmla="*/ 1118 w 2210"/>
                  <a:gd name="T57" fmla="*/ 260 h 1537"/>
                  <a:gd name="T58" fmla="*/ 1157 w 2210"/>
                  <a:gd name="T59" fmla="*/ 280 h 1537"/>
                  <a:gd name="T60" fmla="*/ 1196 w 2210"/>
                  <a:gd name="T61" fmla="*/ 314 h 1537"/>
                  <a:gd name="T62" fmla="*/ 1235 w 2210"/>
                  <a:gd name="T63" fmla="*/ 272 h 1537"/>
                  <a:gd name="T64" fmla="*/ 1274 w 2210"/>
                  <a:gd name="T65" fmla="*/ 273 h 1537"/>
                  <a:gd name="T66" fmla="*/ 1313 w 2210"/>
                  <a:gd name="T67" fmla="*/ 291 h 1537"/>
                  <a:gd name="T68" fmla="*/ 1352 w 2210"/>
                  <a:gd name="T69" fmla="*/ 255 h 1537"/>
                  <a:gd name="T70" fmla="*/ 1391 w 2210"/>
                  <a:gd name="T71" fmla="*/ 224 h 1537"/>
                  <a:gd name="T72" fmla="*/ 1430 w 2210"/>
                  <a:gd name="T73" fmla="*/ 207 h 1537"/>
                  <a:gd name="T74" fmla="*/ 1469 w 2210"/>
                  <a:gd name="T75" fmla="*/ 257 h 1537"/>
                  <a:gd name="T76" fmla="*/ 1508 w 2210"/>
                  <a:gd name="T77" fmla="*/ 266 h 1537"/>
                  <a:gd name="T78" fmla="*/ 1547 w 2210"/>
                  <a:gd name="T79" fmla="*/ 264 h 1537"/>
                  <a:gd name="T80" fmla="*/ 1586 w 2210"/>
                  <a:gd name="T81" fmla="*/ 227 h 1537"/>
                  <a:gd name="T82" fmla="*/ 1625 w 2210"/>
                  <a:gd name="T83" fmla="*/ 252 h 1537"/>
                  <a:gd name="T84" fmla="*/ 1664 w 2210"/>
                  <a:gd name="T85" fmla="*/ 221 h 1537"/>
                  <a:gd name="T86" fmla="*/ 1703 w 2210"/>
                  <a:gd name="T87" fmla="*/ 234 h 1537"/>
                  <a:gd name="T88" fmla="*/ 1742 w 2210"/>
                  <a:gd name="T89" fmla="*/ 223 h 1537"/>
                  <a:gd name="T90" fmla="*/ 1781 w 2210"/>
                  <a:gd name="T91" fmla="*/ 183 h 1537"/>
                  <a:gd name="T92" fmla="*/ 1820 w 2210"/>
                  <a:gd name="T93" fmla="*/ 165 h 1537"/>
                  <a:gd name="T94" fmla="*/ 1859 w 2210"/>
                  <a:gd name="T95" fmla="*/ 182 h 1537"/>
                  <a:gd name="T96" fmla="*/ 1898 w 2210"/>
                  <a:gd name="T97" fmla="*/ 187 h 1537"/>
                  <a:gd name="T98" fmla="*/ 1937 w 2210"/>
                  <a:gd name="T99" fmla="*/ 158 h 1537"/>
                  <a:gd name="T100" fmla="*/ 1976 w 2210"/>
                  <a:gd name="T101" fmla="*/ 154 h 1537"/>
                  <a:gd name="T102" fmla="*/ 2015 w 2210"/>
                  <a:gd name="T103" fmla="*/ 176 h 1537"/>
                  <a:gd name="T104" fmla="*/ 2054 w 2210"/>
                  <a:gd name="T105" fmla="*/ 149 h 1537"/>
                  <a:gd name="T106" fmla="*/ 2093 w 2210"/>
                  <a:gd name="T107" fmla="*/ 121 h 1537"/>
                  <a:gd name="T108" fmla="*/ 2132 w 2210"/>
                  <a:gd name="T109" fmla="*/ 106 h 1537"/>
                  <a:gd name="T110" fmla="*/ 2171 w 2210"/>
                  <a:gd name="T111" fmla="*/ 123 h 1537"/>
                  <a:gd name="T112" fmla="*/ 2210 w 2210"/>
                  <a:gd name="T113" fmla="*/ 116 h 15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37">
                    <a:moveTo>
                      <a:pt x="0" y="52"/>
                    </a:moveTo>
                    <a:lnTo>
                      <a:pt x="13" y="75"/>
                    </a:lnTo>
                    <a:lnTo>
                      <a:pt x="26" y="10"/>
                    </a:lnTo>
                    <a:lnTo>
                      <a:pt x="39" y="56"/>
                    </a:lnTo>
                    <a:lnTo>
                      <a:pt x="52" y="66"/>
                    </a:lnTo>
                    <a:lnTo>
                      <a:pt x="65" y="72"/>
                    </a:lnTo>
                    <a:lnTo>
                      <a:pt x="78" y="2"/>
                    </a:lnTo>
                    <a:lnTo>
                      <a:pt x="91" y="45"/>
                    </a:lnTo>
                    <a:lnTo>
                      <a:pt x="104" y="18"/>
                    </a:lnTo>
                    <a:lnTo>
                      <a:pt x="117" y="0"/>
                    </a:lnTo>
                    <a:lnTo>
                      <a:pt x="130" y="5"/>
                    </a:lnTo>
                    <a:lnTo>
                      <a:pt x="143" y="1"/>
                    </a:lnTo>
                    <a:lnTo>
                      <a:pt x="156" y="66"/>
                    </a:lnTo>
                    <a:lnTo>
                      <a:pt x="169" y="39"/>
                    </a:lnTo>
                    <a:lnTo>
                      <a:pt x="182" y="95"/>
                    </a:lnTo>
                    <a:lnTo>
                      <a:pt x="195" y="115"/>
                    </a:lnTo>
                    <a:lnTo>
                      <a:pt x="208" y="149"/>
                    </a:lnTo>
                    <a:lnTo>
                      <a:pt x="221" y="215"/>
                    </a:lnTo>
                    <a:lnTo>
                      <a:pt x="234" y="475"/>
                    </a:lnTo>
                    <a:lnTo>
                      <a:pt x="247" y="1262"/>
                    </a:lnTo>
                    <a:lnTo>
                      <a:pt x="260" y="1537"/>
                    </a:lnTo>
                    <a:lnTo>
                      <a:pt x="273" y="1119"/>
                    </a:lnTo>
                    <a:lnTo>
                      <a:pt x="286" y="964"/>
                    </a:lnTo>
                    <a:lnTo>
                      <a:pt x="299" y="982"/>
                    </a:lnTo>
                    <a:lnTo>
                      <a:pt x="312" y="880"/>
                    </a:lnTo>
                    <a:lnTo>
                      <a:pt x="325" y="896"/>
                    </a:lnTo>
                    <a:lnTo>
                      <a:pt x="338" y="815"/>
                    </a:lnTo>
                    <a:lnTo>
                      <a:pt x="351" y="772"/>
                    </a:lnTo>
                    <a:lnTo>
                      <a:pt x="364" y="690"/>
                    </a:lnTo>
                    <a:lnTo>
                      <a:pt x="377" y="682"/>
                    </a:lnTo>
                    <a:lnTo>
                      <a:pt x="390" y="585"/>
                    </a:lnTo>
                    <a:lnTo>
                      <a:pt x="403" y="542"/>
                    </a:lnTo>
                    <a:lnTo>
                      <a:pt x="416" y="561"/>
                    </a:lnTo>
                    <a:lnTo>
                      <a:pt x="429" y="505"/>
                    </a:lnTo>
                    <a:lnTo>
                      <a:pt x="442" y="499"/>
                    </a:lnTo>
                    <a:lnTo>
                      <a:pt x="455" y="500"/>
                    </a:lnTo>
                    <a:lnTo>
                      <a:pt x="468" y="496"/>
                    </a:lnTo>
                    <a:lnTo>
                      <a:pt x="481" y="558"/>
                    </a:lnTo>
                    <a:lnTo>
                      <a:pt x="494" y="646"/>
                    </a:lnTo>
                    <a:lnTo>
                      <a:pt x="507" y="588"/>
                    </a:lnTo>
                    <a:lnTo>
                      <a:pt x="520" y="604"/>
                    </a:lnTo>
                    <a:lnTo>
                      <a:pt x="533" y="568"/>
                    </a:lnTo>
                    <a:lnTo>
                      <a:pt x="546" y="606"/>
                    </a:lnTo>
                    <a:lnTo>
                      <a:pt x="559" y="547"/>
                    </a:lnTo>
                    <a:lnTo>
                      <a:pt x="572" y="515"/>
                    </a:lnTo>
                    <a:lnTo>
                      <a:pt x="585" y="521"/>
                    </a:lnTo>
                    <a:lnTo>
                      <a:pt x="598" y="433"/>
                    </a:lnTo>
                    <a:lnTo>
                      <a:pt x="611" y="485"/>
                    </a:lnTo>
                    <a:lnTo>
                      <a:pt x="624" y="434"/>
                    </a:lnTo>
                    <a:lnTo>
                      <a:pt x="637" y="418"/>
                    </a:lnTo>
                    <a:lnTo>
                      <a:pt x="650" y="397"/>
                    </a:lnTo>
                    <a:lnTo>
                      <a:pt x="663" y="406"/>
                    </a:lnTo>
                    <a:lnTo>
                      <a:pt x="676" y="388"/>
                    </a:lnTo>
                    <a:lnTo>
                      <a:pt x="689" y="418"/>
                    </a:lnTo>
                    <a:lnTo>
                      <a:pt x="702" y="434"/>
                    </a:lnTo>
                    <a:lnTo>
                      <a:pt x="715" y="382"/>
                    </a:lnTo>
                    <a:lnTo>
                      <a:pt x="728" y="378"/>
                    </a:lnTo>
                    <a:lnTo>
                      <a:pt x="741" y="373"/>
                    </a:lnTo>
                    <a:lnTo>
                      <a:pt x="754" y="362"/>
                    </a:lnTo>
                    <a:lnTo>
                      <a:pt x="767" y="348"/>
                    </a:lnTo>
                    <a:lnTo>
                      <a:pt x="780" y="312"/>
                    </a:lnTo>
                    <a:lnTo>
                      <a:pt x="793" y="323"/>
                    </a:lnTo>
                    <a:lnTo>
                      <a:pt x="806" y="293"/>
                    </a:lnTo>
                    <a:lnTo>
                      <a:pt x="819" y="308"/>
                    </a:lnTo>
                    <a:lnTo>
                      <a:pt x="832" y="276"/>
                    </a:lnTo>
                    <a:lnTo>
                      <a:pt x="845" y="300"/>
                    </a:lnTo>
                    <a:lnTo>
                      <a:pt x="858" y="288"/>
                    </a:lnTo>
                    <a:lnTo>
                      <a:pt x="871" y="270"/>
                    </a:lnTo>
                    <a:lnTo>
                      <a:pt x="884" y="317"/>
                    </a:lnTo>
                    <a:lnTo>
                      <a:pt x="897" y="258"/>
                    </a:lnTo>
                    <a:lnTo>
                      <a:pt x="910" y="322"/>
                    </a:lnTo>
                    <a:lnTo>
                      <a:pt x="923" y="294"/>
                    </a:lnTo>
                    <a:lnTo>
                      <a:pt x="936" y="280"/>
                    </a:lnTo>
                    <a:lnTo>
                      <a:pt x="949" y="305"/>
                    </a:lnTo>
                    <a:lnTo>
                      <a:pt x="962" y="254"/>
                    </a:lnTo>
                    <a:lnTo>
                      <a:pt x="975" y="304"/>
                    </a:lnTo>
                    <a:lnTo>
                      <a:pt x="988" y="309"/>
                    </a:lnTo>
                    <a:lnTo>
                      <a:pt x="1001" y="271"/>
                    </a:lnTo>
                    <a:lnTo>
                      <a:pt x="1014" y="279"/>
                    </a:lnTo>
                    <a:lnTo>
                      <a:pt x="1027" y="267"/>
                    </a:lnTo>
                    <a:lnTo>
                      <a:pt x="1040" y="291"/>
                    </a:lnTo>
                    <a:lnTo>
                      <a:pt x="1053" y="280"/>
                    </a:lnTo>
                    <a:lnTo>
                      <a:pt x="1066" y="244"/>
                    </a:lnTo>
                    <a:lnTo>
                      <a:pt x="1079" y="290"/>
                    </a:lnTo>
                    <a:lnTo>
                      <a:pt x="1092" y="256"/>
                    </a:lnTo>
                    <a:lnTo>
                      <a:pt x="1105" y="286"/>
                    </a:lnTo>
                    <a:lnTo>
                      <a:pt x="1118" y="260"/>
                    </a:lnTo>
                    <a:lnTo>
                      <a:pt x="1131" y="241"/>
                    </a:lnTo>
                    <a:lnTo>
                      <a:pt x="1144" y="287"/>
                    </a:lnTo>
                    <a:lnTo>
                      <a:pt x="1157" y="280"/>
                    </a:lnTo>
                    <a:lnTo>
                      <a:pt x="1170" y="298"/>
                    </a:lnTo>
                    <a:lnTo>
                      <a:pt x="1183" y="237"/>
                    </a:lnTo>
                    <a:lnTo>
                      <a:pt x="1196" y="314"/>
                    </a:lnTo>
                    <a:lnTo>
                      <a:pt x="1209" y="260"/>
                    </a:lnTo>
                    <a:lnTo>
                      <a:pt x="1222" y="218"/>
                    </a:lnTo>
                    <a:lnTo>
                      <a:pt x="1235" y="272"/>
                    </a:lnTo>
                    <a:lnTo>
                      <a:pt x="1248" y="245"/>
                    </a:lnTo>
                    <a:lnTo>
                      <a:pt x="1261" y="295"/>
                    </a:lnTo>
                    <a:lnTo>
                      <a:pt x="1274" y="273"/>
                    </a:lnTo>
                    <a:lnTo>
                      <a:pt x="1287" y="275"/>
                    </a:lnTo>
                    <a:lnTo>
                      <a:pt x="1300" y="277"/>
                    </a:lnTo>
                    <a:lnTo>
                      <a:pt x="1313" y="291"/>
                    </a:lnTo>
                    <a:lnTo>
                      <a:pt x="1326" y="258"/>
                    </a:lnTo>
                    <a:lnTo>
                      <a:pt x="1339" y="210"/>
                    </a:lnTo>
                    <a:lnTo>
                      <a:pt x="1352" y="255"/>
                    </a:lnTo>
                    <a:lnTo>
                      <a:pt x="1365" y="195"/>
                    </a:lnTo>
                    <a:lnTo>
                      <a:pt x="1378" y="255"/>
                    </a:lnTo>
                    <a:lnTo>
                      <a:pt x="1391" y="224"/>
                    </a:lnTo>
                    <a:lnTo>
                      <a:pt x="1404" y="275"/>
                    </a:lnTo>
                    <a:lnTo>
                      <a:pt x="1417" y="226"/>
                    </a:lnTo>
                    <a:lnTo>
                      <a:pt x="1430" y="207"/>
                    </a:lnTo>
                    <a:lnTo>
                      <a:pt x="1443" y="209"/>
                    </a:lnTo>
                    <a:lnTo>
                      <a:pt x="1456" y="191"/>
                    </a:lnTo>
                    <a:lnTo>
                      <a:pt x="1469" y="257"/>
                    </a:lnTo>
                    <a:lnTo>
                      <a:pt x="1482" y="209"/>
                    </a:lnTo>
                    <a:lnTo>
                      <a:pt x="1495" y="287"/>
                    </a:lnTo>
                    <a:lnTo>
                      <a:pt x="1508" y="266"/>
                    </a:lnTo>
                    <a:lnTo>
                      <a:pt x="1521" y="243"/>
                    </a:lnTo>
                    <a:lnTo>
                      <a:pt x="1534" y="284"/>
                    </a:lnTo>
                    <a:lnTo>
                      <a:pt x="1547" y="264"/>
                    </a:lnTo>
                    <a:lnTo>
                      <a:pt x="1560" y="247"/>
                    </a:lnTo>
                    <a:lnTo>
                      <a:pt x="1573" y="268"/>
                    </a:lnTo>
                    <a:lnTo>
                      <a:pt x="1586" y="227"/>
                    </a:lnTo>
                    <a:lnTo>
                      <a:pt x="1599" y="226"/>
                    </a:lnTo>
                    <a:lnTo>
                      <a:pt x="1612" y="260"/>
                    </a:lnTo>
                    <a:lnTo>
                      <a:pt x="1625" y="252"/>
                    </a:lnTo>
                    <a:lnTo>
                      <a:pt x="1638" y="227"/>
                    </a:lnTo>
                    <a:lnTo>
                      <a:pt x="1651" y="236"/>
                    </a:lnTo>
                    <a:lnTo>
                      <a:pt x="1664" y="221"/>
                    </a:lnTo>
                    <a:lnTo>
                      <a:pt x="1677" y="183"/>
                    </a:lnTo>
                    <a:lnTo>
                      <a:pt x="1690" y="281"/>
                    </a:lnTo>
                    <a:lnTo>
                      <a:pt x="1703" y="234"/>
                    </a:lnTo>
                    <a:lnTo>
                      <a:pt x="1716" y="207"/>
                    </a:lnTo>
                    <a:lnTo>
                      <a:pt x="1729" y="186"/>
                    </a:lnTo>
                    <a:lnTo>
                      <a:pt x="1742" y="223"/>
                    </a:lnTo>
                    <a:lnTo>
                      <a:pt x="1755" y="180"/>
                    </a:lnTo>
                    <a:lnTo>
                      <a:pt x="1768" y="212"/>
                    </a:lnTo>
                    <a:lnTo>
                      <a:pt x="1781" y="183"/>
                    </a:lnTo>
                    <a:lnTo>
                      <a:pt x="1794" y="187"/>
                    </a:lnTo>
                    <a:lnTo>
                      <a:pt x="1807" y="218"/>
                    </a:lnTo>
                    <a:lnTo>
                      <a:pt x="1820" y="165"/>
                    </a:lnTo>
                    <a:lnTo>
                      <a:pt x="1833" y="166"/>
                    </a:lnTo>
                    <a:lnTo>
                      <a:pt x="1846" y="188"/>
                    </a:lnTo>
                    <a:lnTo>
                      <a:pt x="1859" y="182"/>
                    </a:lnTo>
                    <a:lnTo>
                      <a:pt x="1872" y="223"/>
                    </a:lnTo>
                    <a:lnTo>
                      <a:pt x="1885" y="179"/>
                    </a:lnTo>
                    <a:lnTo>
                      <a:pt x="1898" y="187"/>
                    </a:lnTo>
                    <a:lnTo>
                      <a:pt x="1911" y="139"/>
                    </a:lnTo>
                    <a:lnTo>
                      <a:pt x="1924" y="236"/>
                    </a:lnTo>
                    <a:lnTo>
                      <a:pt x="1937" y="158"/>
                    </a:lnTo>
                    <a:lnTo>
                      <a:pt x="1950" y="159"/>
                    </a:lnTo>
                    <a:lnTo>
                      <a:pt x="1963" y="128"/>
                    </a:lnTo>
                    <a:lnTo>
                      <a:pt x="1976" y="154"/>
                    </a:lnTo>
                    <a:lnTo>
                      <a:pt x="1989" y="184"/>
                    </a:lnTo>
                    <a:lnTo>
                      <a:pt x="2002" y="174"/>
                    </a:lnTo>
                    <a:lnTo>
                      <a:pt x="2015" y="176"/>
                    </a:lnTo>
                    <a:lnTo>
                      <a:pt x="2028" y="135"/>
                    </a:lnTo>
                    <a:lnTo>
                      <a:pt x="2041" y="184"/>
                    </a:lnTo>
                    <a:lnTo>
                      <a:pt x="2054" y="149"/>
                    </a:lnTo>
                    <a:lnTo>
                      <a:pt x="2067" y="147"/>
                    </a:lnTo>
                    <a:lnTo>
                      <a:pt x="2080" y="113"/>
                    </a:lnTo>
                    <a:lnTo>
                      <a:pt x="2093" y="121"/>
                    </a:lnTo>
                    <a:lnTo>
                      <a:pt x="2106" y="105"/>
                    </a:lnTo>
                    <a:lnTo>
                      <a:pt x="2119" y="146"/>
                    </a:lnTo>
                    <a:lnTo>
                      <a:pt x="2132" y="106"/>
                    </a:lnTo>
                    <a:lnTo>
                      <a:pt x="2145" y="183"/>
                    </a:lnTo>
                    <a:lnTo>
                      <a:pt x="2158" y="162"/>
                    </a:lnTo>
                    <a:lnTo>
                      <a:pt x="2171" y="123"/>
                    </a:lnTo>
                    <a:lnTo>
                      <a:pt x="2184" y="107"/>
                    </a:lnTo>
                    <a:lnTo>
                      <a:pt x="2197" y="129"/>
                    </a:lnTo>
                    <a:lnTo>
                      <a:pt x="2210" y="116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2" name="Freeform 134">
                <a:extLst>
                  <a:ext uri="{FF2B5EF4-FFF2-40B4-BE49-F238E27FC236}">
                    <a16:creationId xmlns:a16="http://schemas.microsoft.com/office/drawing/2014/main" id="{3FD8083E-B81D-4E6B-8C0E-DC258CC56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67390"/>
                <a:ext cx="3508375" cy="2436813"/>
              </a:xfrm>
              <a:custGeom>
                <a:avLst/>
                <a:gdLst>
                  <a:gd name="T0" fmla="*/ 26 w 2210"/>
                  <a:gd name="T1" fmla="*/ 11 h 1535"/>
                  <a:gd name="T2" fmla="*/ 65 w 2210"/>
                  <a:gd name="T3" fmla="*/ 25 h 1535"/>
                  <a:gd name="T4" fmla="*/ 104 w 2210"/>
                  <a:gd name="T5" fmla="*/ 0 h 1535"/>
                  <a:gd name="T6" fmla="*/ 143 w 2210"/>
                  <a:gd name="T7" fmla="*/ 47 h 1535"/>
                  <a:gd name="T8" fmla="*/ 182 w 2210"/>
                  <a:gd name="T9" fmla="*/ 104 h 1535"/>
                  <a:gd name="T10" fmla="*/ 221 w 2210"/>
                  <a:gd name="T11" fmla="*/ 217 h 1535"/>
                  <a:gd name="T12" fmla="*/ 260 w 2210"/>
                  <a:gd name="T13" fmla="*/ 1535 h 1535"/>
                  <a:gd name="T14" fmla="*/ 299 w 2210"/>
                  <a:gd name="T15" fmla="*/ 998 h 1535"/>
                  <a:gd name="T16" fmla="*/ 338 w 2210"/>
                  <a:gd name="T17" fmla="*/ 887 h 1535"/>
                  <a:gd name="T18" fmla="*/ 377 w 2210"/>
                  <a:gd name="T19" fmla="*/ 794 h 1535"/>
                  <a:gd name="T20" fmla="*/ 416 w 2210"/>
                  <a:gd name="T21" fmla="*/ 646 h 1535"/>
                  <a:gd name="T22" fmla="*/ 455 w 2210"/>
                  <a:gd name="T23" fmla="*/ 551 h 1535"/>
                  <a:gd name="T24" fmla="*/ 494 w 2210"/>
                  <a:gd name="T25" fmla="*/ 464 h 1535"/>
                  <a:gd name="T26" fmla="*/ 533 w 2210"/>
                  <a:gd name="T27" fmla="*/ 596 h 1535"/>
                  <a:gd name="T28" fmla="*/ 572 w 2210"/>
                  <a:gd name="T29" fmla="*/ 529 h 1535"/>
                  <a:gd name="T30" fmla="*/ 611 w 2210"/>
                  <a:gd name="T31" fmla="*/ 531 h 1535"/>
                  <a:gd name="T32" fmla="*/ 650 w 2210"/>
                  <a:gd name="T33" fmla="*/ 480 h 1535"/>
                  <a:gd name="T34" fmla="*/ 689 w 2210"/>
                  <a:gd name="T35" fmla="*/ 428 h 1535"/>
                  <a:gd name="T36" fmla="*/ 728 w 2210"/>
                  <a:gd name="T37" fmla="*/ 375 h 1535"/>
                  <a:gd name="T38" fmla="*/ 767 w 2210"/>
                  <a:gd name="T39" fmla="*/ 397 h 1535"/>
                  <a:gd name="T40" fmla="*/ 806 w 2210"/>
                  <a:gd name="T41" fmla="*/ 370 h 1535"/>
                  <a:gd name="T42" fmla="*/ 845 w 2210"/>
                  <a:gd name="T43" fmla="*/ 356 h 1535"/>
                  <a:gd name="T44" fmla="*/ 884 w 2210"/>
                  <a:gd name="T45" fmla="*/ 414 h 1535"/>
                  <a:gd name="T46" fmla="*/ 923 w 2210"/>
                  <a:gd name="T47" fmla="*/ 337 h 1535"/>
                  <a:gd name="T48" fmla="*/ 962 w 2210"/>
                  <a:gd name="T49" fmla="*/ 338 h 1535"/>
                  <a:gd name="T50" fmla="*/ 1001 w 2210"/>
                  <a:gd name="T51" fmla="*/ 310 h 1535"/>
                  <a:gd name="T52" fmla="*/ 1040 w 2210"/>
                  <a:gd name="T53" fmla="*/ 294 h 1535"/>
                  <a:gd name="T54" fmla="*/ 1079 w 2210"/>
                  <a:gd name="T55" fmla="*/ 311 h 1535"/>
                  <a:gd name="T56" fmla="*/ 1118 w 2210"/>
                  <a:gd name="T57" fmla="*/ 273 h 1535"/>
                  <a:gd name="T58" fmla="*/ 1157 w 2210"/>
                  <a:gd name="T59" fmla="*/ 265 h 1535"/>
                  <a:gd name="T60" fmla="*/ 1196 w 2210"/>
                  <a:gd name="T61" fmla="*/ 329 h 1535"/>
                  <a:gd name="T62" fmla="*/ 1235 w 2210"/>
                  <a:gd name="T63" fmla="*/ 364 h 1535"/>
                  <a:gd name="T64" fmla="*/ 1274 w 2210"/>
                  <a:gd name="T65" fmla="*/ 470 h 1535"/>
                  <a:gd name="T66" fmla="*/ 1313 w 2210"/>
                  <a:gd name="T67" fmla="*/ 480 h 1535"/>
                  <a:gd name="T68" fmla="*/ 1352 w 2210"/>
                  <a:gd name="T69" fmla="*/ 473 h 1535"/>
                  <a:gd name="T70" fmla="*/ 1391 w 2210"/>
                  <a:gd name="T71" fmla="*/ 497 h 1535"/>
                  <a:gd name="T72" fmla="*/ 1430 w 2210"/>
                  <a:gd name="T73" fmla="*/ 536 h 1535"/>
                  <a:gd name="T74" fmla="*/ 1469 w 2210"/>
                  <a:gd name="T75" fmla="*/ 479 h 1535"/>
                  <a:gd name="T76" fmla="*/ 1508 w 2210"/>
                  <a:gd name="T77" fmla="*/ 473 h 1535"/>
                  <a:gd name="T78" fmla="*/ 1547 w 2210"/>
                  <a:gd name="T79" fmla="*/ 452 h 1535"/>
                  <a:gd name="T80" fmla="*/ 1586 w 2210"/>
                  <a:gd name="T81" fmla="*/ 398 h 1535"/>
                  <a:gd name="T82" fmla="*/ 1625 w 2210"/>
                  <a:gd name="T83" fmla="*/ 327 h 1535"/>
                  <a:gd name="T84" fmla="*/ 1664 w 2210"/>
                  <a:gd name="T85" fmla="*/ 291 h 1535"/>
                  <a:gd name="T86" fmla="*/ 1703 w 2210"/>
                  <a:gd name="T87" fmla="*/ 277 h 1535"/>
                  <a:gd name="T88" fmla="*/ 1742 w 2210"/>
                  <a:gd name="T89" fmla="*/ 220 h 1535"/>
                  <a:gd name="T90" fmla="*/ 1781 w 2210"/>
                  <a:gd name="T91" fmla="*/ 136 h 1535"/>
                  <a:gd name="T92" fmla="*/ 1820 w 2210"/>
                  <a:gd name="T93" fmla="*/ 197 h 1535"/>
                  <a:gd name="T94" fmla="*/ 1859 w 2210"/>
                  <a:gd name="T95" fmla="*/ 158 h 1535"/>
                  <a:gd name="T96" fmla="*/ 1898 w 2210"/>
                  <a:gd name="T97" fmla="*/ 203 h 1535"/>
                  <a:gd name="T98" fmla="*/ 1937 w 2210"/>
                  <a:gd name="T99" fmla="*/ 181 h 1535"/>
                  <a:gd name="T100" fmla="*/ 1976 w 2210"/>
                  <a:gd name="T101" fmla="*/ 176 h 1535"/>
                  <a:gd name="T102" fmla="*/ 2015 w 2210"/>
                  <a:gd name="T103" fmla="*/ 144 h 1535"/>
                  <a:gd name="T104" fmla="*/ 2054 w 2210"/>
                  <a:gd name="T105" fmla="*/ 144 h 1535"/>
                  <a:gd name="T106" fmla="*/ 2093 w 2210"/>
                  <a:gd name="T107" fmla="*/ 132 h 1535"/>
                  <a:gd name="T108" fmla="*/ 2132 w 2210"/>
                  <a:gd name="T109" fmla="*/ 123 h 1535"/>
                  <a:gd name="T110" fmla="*/ 2171 w 2210"/>
                  <a:gd name="T111" fmla="*/ 148 h 1535"/>
                  <a:gd name="T112" fmla="*/ 2210 w 2210"/>
                  <a:gd name="T113" fmla="*/ 134 h 15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35">
                    <a:moveTo>
                      <a:pt x="0" y="17"/>
                    </a:moveTo>
                    <a:lnTo>
                      <a:pt x="13" y="36"/>
                    </a:lnTo>
                    <a:lnTo>
                      <a:pt x="26" y="11"/>
                    </a:lnTo>
                    <a:lnTo>
                      <a:pt x="39" y="20"/>
                    </a:lnTo>
                    <a:lnTo>
                      <a:pt x="52" y="29"/>
                    </a:lnTo>
                    <a:lnTo>
                      <a:pt x="65" y="25"/>
                    </a:lnTo>
                    <a:lnTo>
                      <a:pt x="78" y="32"/>
                    </a:lnTo>
                    <a:lnTo>
                      <a:pt x="91" y="17"/>
                    </a:lnTo>
                    <a:lnTo>
                      <a:pt x="104" y="0"/>
                    </a:lnTo>
                    <a:lnTo>
                      <a:pt x="117" y="6"/>
                    </a:lnTo>
                    <a:lnTo>
                      <a:pt x="130" y="14"/>
                    </a:lnTo>
                    <a:lnTo>
                      <a:pt x="143" y="47"/>
                    </a:lnTo>
                    <a:lnTo>
                      <a:pt x="156" y="94"/>
                    </a:lnTo>
                    <a:lnTo>
                      <a:pt x="169" y="114"/>
                    </a:lnTo>
                    <a:lnTo>
                      <a:pt x="182" y="104"/>
                    </a:lnTo>
                    <a:lnTo>
                      <a:pt x="195" y="170"/>
                    </a:lnTo>
                    <a:lnTo>
                      <a:pt x="208" y="166"/>
                    </a:lnTo>
                    <a:lnTo>
                      <a:pt x="221" y="217"/>
                    </a:lnTo>
                    <a:lnTo>
                      <a:pt x="234" y="445"/>
                    </a:lnTo>
                    <a:lnTo>
                      <a:pt x="247" y="774"/>
                    </a:lnTo>
                    <a:lnTo>
                      <a:pt x="260" y="1535"/>
                    </a:lnTo>
                    <a:lnTo>
                      <a:pt x="273" y="1422"/>
                    </a:lnTo>
                    <a:lnTo>
                      <a:pt x="286" y="1086"/>
                    </a:lnTo>
                    <a:lnTo>
                      <a:pt x="299" y="998"/>
                    </a:lnTo>
                    <a:lnTo>
                      <a:pt x="312" y="925"/>
                    </a:lnTo>
                    <a:lnTo>
                      <a:pt x="325" y="923"/>
                    </a:lnTo>
                    <a:lnTo>
                      <a:pt x="338" y="887"/>
                    </a:lnTo>
                    <a:lnTo>
                      <a:pt x="351" y="841"/>
                    </a:lnTo>
                    <a:lnTo>
                      <a:pt x="364" y="805"/>
                    </a:lnTo>
                    <a:lnTo>
                      <a:pt x="377" y="794"/>
                    </a:lnTo>
                    <a:lnTo>
                      <a:pt x="390" y="782"/>
                    </a:lnTo>
                    <a:lnTo>
                      <a:pt x="403" y="693"/>
                    </a:lnTo>
                    <a:lnTo>
                      <a:pt x="416" y="646"/>
                    </a:lnTo>
                    <a:lnTo>
                      <a:pt x="429" y="593"/>
                    </a:lnTo>
                    <a:lnTo>
                      <a:pt x="442" y="575"/>
                    </a:lnTo>
                    <a:lnTo>
                      <a:pt x="455" y="551"/>
                    </a:lnTo>
                    <a:lnTo>
                      <a:pt x="468" y="544"/>
                    </a:lnTo>
                    <a:lnTo>
                      <a:pt x="481" y="508"/>
                    </a:lnTo>
                    <a:lnTo>
                      <a:pt x="494" y="464"/>
                    </a:lnTo>
                    <a:lnTo>
                      <a:pt x="507" y="492"/>
                    </a:lnTo>
                    <a:lnTo>
                      <a:pt x="520" y="618"/>
                    </a:lnTo>
                    <a:lnTo>
                      <a:pt x="533" y="596"/>
                    </a:lnTo>
                    <a:lnTo>
                      <a:pt x="546" y="601"/>
                    </a:lnTo>
                    <a:lnTo>
                      <a:pt x="559" y="550"/>
                    </a:lnTo>
                    <a:lnTo>
                      <a:pt x="572" y="529"/>
                    </a:lnTo>
                    <a:lnTo>
                      <a:pt x="585" y="508"/>
                    </a:lnTo>
                    <a:lnTo>
                      <a:pt x="598" y="559"/>
                    </a:lnTo>
                    <a:lnTo>
                      <a:pt x="611" y="531"/>
                    </a:lnTo>
                    <a:lnTo>
                      <a:pt x="624" y="485"/>
                    </a:lnTo>
                    <a:lnTo>
                      <a:pt x="637" y="485"/>
                    </a:lnTo>
                    <a:lnTo>
                      <a:pt x="650" y="480"/>
                    </a:lnTo>
                    <a:lnTo>
                      <a:pt x="663" y="454"/>
                    </a:lnTo>
                    <a:lnTo>
                      <a:pt x="676" y="436"/>
                    </a:lnTo>
                    <a:lnTo>
                      <a:pt x="689" y="428"/>
                    </a:lnTo>
                    <a:lnTo>
                      <a:pt x="702" y="428"/>
                    </a:lnTo>
                    <a:lnTo>
                      <a:pt x="715" y="439"/>
                    </a:lnTo>
                    <a:lnTo>
                      <a:pt x="728" y="375"/>
                    </a:lnTo>
                    <a:lnTo>
                      <a:pt x="741" y="409"/>
                    </a:lnTo>
                    <a:lnTo>
                      <a:pt x="754" y="386"/>
                    </a:lnTo>
                    <a:lnTo>
                      <a:pt x="767" y="397"/>
                    </a:lnTo>
                    <a:lnTo>
                      <a:pt x="780" y="389"/>
                    </a:lnTo>
                    <a:lnTo>
                      <a:pt x="793" y="421"/>
                    </a:lnTo>
                    <a:lnTo>
                      <a:pt x="806" y="370"/>
                    </a:lnTo>
                    <a:lnTo>
                      <a:pt x="819" y="409"/>
                    </a:lnTo>
                    <a:lnTo>
                      <a:pt x="832" y="385"/>
                    </a:lnTo>
                    <a:lnTo>
                      <a:pt x="845" y="356"/>
                    </a:lnTo>
                    <a:lnTo>
                      <a:pt x="858" y="342"/>
                    </a:lnTo>
                    <a:lnTo>
                      <a:pt x="871" y="326"/>
                    </a:lnTo>
                    <a:lnTo>
                      <a:pt x="884" y="414"/>
                    </a:lnTo>
                    <a:lnTo>
                      <a:pt x="897" y="376"/>
                    </a:lnTo>
                    <a:lnTo>
                      <a:pt x="910" y="336"/>
                    </a:lnTo>
                    <a:lnTo>
                      <a:pt x="923" y="337"/>
                    </a:lnTo>
                    <a:lnTo>
                      <a:pt x="936" y="347"/>
                    </a:lnTo>
                    <a:lnTo>
                      <a:pt x="949" y="309"/>
                    </a:lnTo>
                    <a:lnTo>
                      <a:pt x="962" y="338"/>
                    </a:lnTo>
                    <a:lnTo>
                      <a:pt x="975" y="303"/>
                    </a:lnTo>
                    <a:lnTo>
                      <a:pt x="988" y="304"/>
                    </a:lnTo>
                    <a:lnTo>
                      <a:pt x="1001" y="310"/>
                    </a:lnTo>
                    <a:lnTo>
                      <a:pt x="1014" y="319"/>
                    </a:lnTo>
                    <a:lnTo>
                      <a:pt x="1027" y="281"/>
                    </a:lnTo>
                    <a:lnTo>
                      <a:pt x="1040" y="294"/>
                    </a:lnTo>
                    <a:lnTo>
                      <a:pt x="1053" y="280"/>
                    </a:lnTo>
                    <a:lnTo>
                      <a:pt x="1066" y="269"/>
                    </a:lnTo>
                    <a:lnTo>
                      <a:pt x="1079" y="311"/>
                    </a:lnTo>
                    <a:lnTo>
                      <a:pt x="1092" y="270"/>
                    </a:lnTo>
                    <a:lnTo>
                      <a:pt x="1105" y="302"/>
                    </a:lnTo>
                    <a:lnTo>
                      <a:pt x="1118" y="273"/>
                    </a:lnTo>
                    <a:lnTo>
                      <a:pt x="1131" y="264"/>
                    </a:lnTo>
                    <a:lnTo>
                      <a:pt x="1144" y="240"/>
                    </a:lnTo>
                    <a:lnTo>
                      <a:pt x="1157" y="265"/>
                    </a:lnTo>
                    <a:lnTo>
                      <a:pt x="1170" y="274"/>
                    </a:lnTo>
                    <a:lnTo>
                      <a:pt x="1183" y="258"/>
                    </a:lnTo>
                    <a:lnTo>
                      <a:pt x="1196" y="329"/>
                    </a:lnTo>
                    <a:lnTo>
                      <a:pt x="1209" y="315"/>
                    </a:lnTo>
                    <a:lnTo>
                      <a:pt x="1222" y="341"/>
                    </a:lnTo>
                    <a:lnTo>
                      <a:pt x="1235" y="364"/>
                    </a:lnTo>
                    <a:lnTo>
                      <a:pt x="1248" y="365"/>
                    </a:lnTo>
                    <a:lnTo>
                      <a:pt x="1261" y="455"/>
                    </a:lnTo>
                    <a:lnTo>
                      <a:pt x="1274" y="470"/>
                    </a:lnTo>
                    <a:lnTo>
                      <a:pt x="1287" y="469"/>
                    </a:lnTo>
                    <a:lnTo>
                      <a:pt x="1300" y="458"/>
                    </a:lnTo>
                    <a:lnTo>
                      <a:pt x="1313" y="480"/>
                    </a:lnTo>
                    <a:lnTo>
                      <a:pt x="1326" y="492"/>
                    </a:lnTo>
                    <a:lnTo>
                      <a:pt x="1339" y="440"/>
                    </a:lnTo>
                    <a:lnTo>
                      <a:pt x="1352" y="473"/>
                    </a:lnTo>
                    <a:lnTo>
                      <a:pt x="1365" y="443"/>
                    </a:lnTo>
                    <a:lnTo>
                      <a:pt x="1378" y="445"/>
                    </a:lnTo>
                    <a:lnTo>
                      <a:pt x="1391" y="497"/>
                    </a:lnTo>
                    <a:lnTo>
                      <a:pt x="1404" y="574"/>
                    </a:lnTo>
                    <a:lnTo>
                      <a:pt x="1417" y="536"/>
                    </a:lnTo>
                    <a:lnTo>
                      <a:pt x="1430" y="536"/>
                    </a:lnTo>
                    <a:lnTo>
                      <a:pt x="1443" y="566"/>
                    </a:lnTo>
                    <a:lnTo>
                      <a:pt x="1456" y="527"/>
                    </a:lnTo>
                    <a:lnTo>
                      <a:pt x="1469" y="479"/>
                    </a:lnTo>
                    <a:lnTo>
                      <a:pt x="1482" y="486"/>
                    </a:lnTo>
                    <a:lnTo>
                      <a:pt x="1495" y="490"/>
                    </a:lnTo>
                    <a:lnTo>
                      <a:pt x="1508" y="473"/>
                    </a:lnTo>
                    <a:lnTo>
                      <a:pt x="1521" y="462"/>
                    </a:lnTo>
                    <a:lnTo>
                      <a:pt x="1534" y="449"/>
                    </a:lnTo>
                    <a:lnTo>
                      <a:pt x="1547" y="452"/>
                    </a:lnTo>
                    <a:lnTo>
                      <a:pt x="1560" y="425"/>
                    </a:lnTo>
                    <a:lnTo>
                      <a:pt x="1573" y="419"/>
                    </a:lnTo>
                    <a:lnTo>
                      <a:pt x="1586" y="398"/>
                    </a:lnTo>
                    <a:lnTo>
                      <a:pt x="1599" y="377"/>
                    </a:lnTo>
                    <a:lnTo>
                      <a:pt x="1612" y="401"/>
                    </a:lnTo>
                    <a:lnTo>
                      <a:pt x="1625" y="327"/>
                    </a:lnTo>
                    <a:lnTo>
                      <a:pt x="1638" y="315"/>
                    </a:lnTo>
                    <a:lnTo>
                      <a:pt x="1651" y="346"/>
                    </a:lnTo>
                    <a:lnTo>
                      <a:pt x="1664" y="291"/>
                    </a:lnTo>
                    <a:lnTo>
                      <a:pt x="1677" y="293"/>
                    </a:lnTo>
                    <a:lnTo>
                      <a:pt x="1690" y="316"/>
                    </a:lnTo>
                    <a:lnTo>
                      <a:pt x="1703" y="277"/>
                    </a:lnTo>
                    <a:lnTo>
                      <a:pt x="1716" y="298"/>
                    </a:lnTo>
                    <a:lnTo>
                      <a:pt x="1729" y="228"/>
                    </a:lnTo>
                    <a:lnTo>
                      <a:pt x="1742" y="220"/>
                    </a:lnTo>
                    <a:lnTo>
                      <a:pt x="1755" y="240"/>
                    </a:lnTo>
                    <a:lnTo>
                      <a:pt x="1768" y="216"/>
                    </a:lnTo>
                    <a:lnTo>
                      <a:pt x="1781" y="136"/>
                    </a:lnTo>
                    <a:lnTo>
                      <a:pt x="1794" y="223"/>
                    </a:lnTo>
                    <a:lnTo>
                      <a:pt x="1807" y="219"/>
                    </a:lnTo>
                    <a:lnTo>
                      <a:pt x="1820" y="197"/>
                    </a:lnTo>
                    <a:lnTo>
                      <a:pt x="1833" y="166"/>
                    </a:lnTo>
                    <a:lnTo>
                      <a:pt x="1846" y="204"/>
                    </a:lnTo>
                    <a:lnTo>
                      <a:pt x="1859" y="158"/>
                    </a:lnTo>
                    <a:lnTo>
                      <a:pt x="1872" y="175"/>
                    </a:lnTo>
                    <a:lnTo>
                      <a:pt x="1885" y="137"/>
                    </a:lnTo>
                    <a:lnTo>
                      <a:pt x="1898" y="203"/>
                    </a:lnTo>
                    <a:lnTo>
                      <a:pt x="1911" y="206"/>
                    </a:lnTo>
                    <a:lnTo>
                      <a:pt x="1924" y="182"/>
                    </a:lnTo>
                    <a:lnTo>
                      <a:pt x="1937" y="181"/>
                    </a:lnTo>
                    <a:lnTo>
                      <a:pt x="1950" y="214"/>
                    </a:lnTo>
                    <a:lnTo>
                      <a:pt x="1963" y="204"/>
                    </a:lnTo>
                    <a:lnTo>
                      <a:pt x="1976" y="176"/>
                    </a:lnTo>
                    <a:lnTo>
                      <a:pt x="1989" y="157"/>
                    </a:lnTo>
                    <a:lnTo>
                      <a:pt x="2002" y="179"/>
                    </a:lnTo>
                    <a:lnTo>
                      <a:pt x="2015" y="144"/>
                    </a:lnTo>
                    <a:lnTo>
                      <a:pt x="2028" y="130"/>
                    </a:lnTo>
                    <a:lnTo>
                      <a:pt x="2041" y="141"/>
                    </a:lnTo>
                    <a:lnTo>
                      <a:pt x="2054" y="144"/>
                    </a:lnTo>
                    <a:lnTo>
                      <a:pt x="2067" y="140"/>
                    </a:lnTo>
                    <a:lnTo>
                      <a:pt x="2080" y="144"/>
                    </a:lnTo>
                    <a:lnTo>
                      <a:pt x="2093" y="132"/>
                    </a:lnTo>
                    <a:lnTo>
                      <a:pt x="2106" y="168"/>
                    </a:lnTo>
                    <a:lnTo>
                      <a:pt x="2119" y="140"/>
                    </a:lnTo>
                    <a:lnTo>
                      <a:pt x="2132" y="123"/>
                    </a:lnTo>
                    <a:lnTo>
                      <a:pt x="2145" y="128"/>
                    </a:lnTo>
                    <a:lnTo>
                      <a:pt x="2158" y="134"/>
                    </a:lnTo>
                    <a:lnTo>
                      <a:pt x="2171" y="148"/>
                    </a:lnTo>
                    <a:lnTo>
                      <a:pt x="2184" y="77"/>
                    </a:lnTo>
                    <a:lnTo>
                      <a:pt x="2197" y="121"/>
                    </a:lnTo>
                    <a:lnTo>
                      <a:pt x="2210" y="134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3" name="Freeform 135">
                <a:extLst>
                  <a:ext uri="{FF2B5EF4-FFF2-40B4-BE49-F238E27FC236}">
                    <a16:creationId xmlns:a16="http://schemas.microsoft.com/office/drawing/2014/main" id="{5D919522-18FA-40D6-AF26-A7CD013A07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784840"/>
                <a:ext cx="3508375" cy="2560638"/>
              </a:xfrm>
              <a:custGeom>
                <a:avLst/>
                <a:gdLst>
                  <a:gd name="T0" fmla="*/ 26 w 2210"/>
                  <a:gd name="T1" fmla="*/ 69 h 1613"/>
                  <a:gd name="T2" fmla="*/ 65 w 2210"/>
                  <a:gd name="T3" fmla="*/ 62 h 1613"/>
                  <a:gd name="T4" fmla="*/ 104 w 2210"/>
                  <a:gd name="T5" fmla="*/ 97 h 1613"/>
                  <a:gd name="T6" fmla="*/ 143 w 2210"/>
                  <a:gd name="T7" fmla="*/ 47 h 1613"/>
                  <a:gd name="T8" fmla="*/ 182 w 2210"/>
                  <a:gd name="T9" fmla="*/ 110 h 1613"/>
                  <a:gd name="T10" fmla="*/ 221 w 2210"/>
                  <a:gd name="T11" fmla="*/ 221 h 1613"/>
                  <a:gd name="T12" fmla="*/ 260 w 2210"/>
                  <a:gd name="T13" fmla="*/ 1613 h 1613"/>
                  <a:gd name="T14" fmla="*/ 299 w 2210"/>
                  <a:gd name="T15" fmla="*/ 917 h 1613"/>
                  <a:gd name="T16" fmla="*/ 338 w 2210"/>
                  <a:gd name="T17" fmla="*/ 871 h 1613"/>
                  <a:gd name="T18" fmla="*/ 377 w 2210"/>
                  <a:gd name="T19" fmla="*/ 594 h 1613"/>
                  <a:gd name="T20" fmla="*/ 416 w 2210"/>
                  <a:gd name="T21" fmla="*/ 484 h 1613"/>
                  <a:gd name="T22" fmla="*/ 455 w 2210"/>
                  <a:gd name="T23" fmla="*/ 437 h 1613"/>
                  <a:gd name="T24" fmla="*/ 494 w 2210"/>
                  <a:gd name="T25" fmla="*/ 419 h 1613"/>
                  <a:gd name="T26" fmla="*/ 533 w 2210"/>
                  <a:gd name="T27" fmla="*/ 451 h 1613"/>
                  <a:gd name="T28" fmla="*/ 572 w 2210"/>
                  <a:gd name="T29" fmla="*/ 450 h 1613"/>
                  <a:gd name="T30" fmla="*/ 611 w 2210"/>
                  <a:gd name="T31" fmla="*/ 432 h 1613"/>
                  <a:gd name="T32" fmla="*/ 650 w 2210"/>
                  <a:gd name="T33" fmla="*/ 374 h 1613"/>
                  <a:gd name="T34" fmla="*/ 689 w 2210"/>
                  <a:gd name="T35" fmla="*/ 389 h 1613"/>
                  <a:gd name="T36" fmla="*/ 728 w 2210"/>
                  <a:gd name="T37" fmla="*/ 397 h 1613"/>
                  <a:gd name="T38" fmla="*/ 767 w 2210"/>
                  <a:gd name="T39" fmla="*/ 376 h 1613"/>
                  <a:gd name="T40" fmla="*/ 806 w 2210"/>
                  <a:gd name="T41" fmla="*/ 342 h 1613"/>
                  <a:gd name="T42" fmla="*/ 845 w 2210"/>
                  <a:gd name="T43" fmla="*/ 378 h 1613"/>
                  <a:gd name="T44" fmla="*/ 884 w 2210"/>
                  <a:gd name="T45" fmla="*/ 415 h 1613"/>
                  <a:gd name="T46" fmla="*/ 923 w 2210"/>
                  <a:gd name="T47" fmla="*/ 444 h 1613"/>
                  <a:gd name="T48" fmla="*/ 962 w 2210"/>
                  <a:gd name="T49" fmla="*/ 403 h 1613"/>
                  <a:gd name="T50" fmla="*/ 1001 w 2210"/>
                  <a:gd name="T51" fmla="*/ 364 h 1613"/>
                  <a:gd name="T52" fmla="*/ 1040 w 2210"/>
                  <a:gd name="T53" fmla="*/ 394 h 1613"/>
                  <a:gd name="T54" fmla="*/ 1079 w 2210"/>
                  <a:gd name="T55" fmla="*/ 332 h 1613"/>
                  <a:gd name="T56" fmla="*/ 1118 w 2210"/>
                  <a:gd name="T57" fmla="*/ 318 h 1613"/>
                  <a:gd name="T58" fmla="*/ 1157 w 2210"/>
                  <a:gd name="T59" fmla="*/ 306 h 1613"/>
                  <a:gd name="T60" fmla="*/ 1196 w 2210"/>
                  <a:gd name="T61" fmla="*/ 316 h 1613"/>
                  <a:gd name="T62" fmla="*/ 1235 w 2210"/>
                  <a:gd name="T63" fmla="*/ 337 h 1613"/>
                  <a:gd name="T64" fmla="*/ 1274 w 2210"/>
                  <a:gd name="T65" fmla="*/ 330 h 1613"/>
                  <a:gd name="T66" fmla="*/ 1313 w 2210"/>
                  <a:gd name="T67" fmla="*/ 282 h 1613"/>
                  <a:gd name="T68" fmla="*/ 1352 w 2210"/>
                  <a:gd name="T69" fmla="*/ 332 h 1613"/>
                  <a:gd name="T70" fmla="*/ 1391 w 2210"/>
                  <a:gd name="T71" fmla="*/ 299 h 1613"/>
                  <a:gd name="T72" fmla="*/ 1430 w 2210"/>
                  <a:gd name="T73" fmla="*/ 292 h 1613"/>
                  <a:gd name="T74" fmla="*/ 1469 w 2210"/>
                  <a:gd name="T75" fmla="*/ 265 h 1613"/>
                  <a:gd name="T76" fmla="*/ 1508 w 2210"/>
                  <a:gd name="T77" fmla="*/ 265 h 1613"/>
                  <a:gd name="T78" fmla="*/ 1547 w 2210"/>
                  <a:gd name="T79" fmla="*/ 251 h 1613"/>
                  <a:gd name="T80" fmla="*/ 1586 w 2210"/>
                  <a:gd name="T81" fmla="*/ 293 h 1613"/>
                  <a:gd name="T82" fmla="*/ 1625 w 2210"/>
                  <a:gd name="T83" fmla="*/ 252 h 1613"/>
                  <a:gd name="T84" fmla="*/ 1664 w 2210"/>
                  <a:gd name="T85" fmla="*/ 311 h 1613"/>
                  <a:gd name="T86" fmla="*/ 1703 w 2210"/>
                  <a:gd name="T87" fmla="*/ 368 h 1613"/>
                  <a:gd name="T88" fmla="*/ 1742 w 2210"/>
                  <a:gd name="T89" fmla="*/ 331 h 1613"/>
                  <a:gd name="T90" fmla="*/ 1781 w 2210"/>
                  <a:gd name="T91" fmla="*/ 291 h 1613"/>
                  <a:gd name="T92" fmla="*/ 1820 w 2210"/>
                  <a:gd name="T93" fmla="*/ 262 h 1613"/>
                  <a:gd name="T94" fmla="*/ 1859 w 2210"/>
                  <a:gd name="T95" fmla="*/ 211 h 1613"/>
                  <a:gd name="T96" fmla="*/ 1898 w 2210"/>
                  <a:gd name="T97" fmla="*/ 243 h 1613"/>
                  <a:gd name="T98" fmla="*/ 1937 w 2210"/>
                  <a:gd name="T99" fmla="*/ 248 h 1613"/>
                  <a:gd name="T100" fmla="*/ 1976 w 2210"/>
                  <a:gd name="T101" fmla="*/ 203 h 1613"/>
                  <a:gd name="T102" fmla="*/ 2015 w 2210"/>
                  <a:gd name="T103" fmla="*/ 177 h 1613"/>
                  <a:gd name="T104" fmla="*/ 2054 w 2210"/>
                  <a:gd name="T105" fmla="*/ 169 h 1613"/>
                  <a:gd name="T106" fmla="*/ 2093 w 2210"/>
                  <a:gd name="T107" fmla="*/ 150 h 1613"/>
                  <a:gd name="T108" fmla="*/ 2132 w 2210"/>
                  <a:gd name="T109" fmla="*/ 170 h 1613"/>
                  <a:gd name="T110" fmla="*/ 2171 w 2210"/>
                  <a:gd name="T111" fmla="*/ 159 h 1613"/>
                  <a:gd name="T112" fmla="*/ 2210 w 2210"/>
                  <a:gd name="T113" fmla="*/ 174 h 16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13">
                    <a:moveTo>
                      <a:pt x="0" y="69"/>
                    </a:moveTo>
                    <a:lnTo>
                      <a:pt x="13" y="95"/>
                    </a:lnTo>
                    <a:lnTo>
                      <a:pt x="26" y="69"/>
                    </a:lnTo>
                    <a:lnTo>
                      <a:pt x="39" y="0"/>
                    </a:lnTo>
                    <a:lnTo>
                      <a:pt x="52" y="39"/>
                    </a:lnTo>
                    <a:lnTo>
                      <a:pt x="65" y="62"/>
                    </a:lnTo>
                    <a:lnTo>
                      <a:pt x="78" y="55"/>
                    </a:lnTo>
                    <a:lnTo>
                      <a:pt x="91" y="55"/>
                    </a:lnTo>
                    <a:lnTo>
                      <a:pt x="104" y="97"/>
                    </a:lnTo>
                    <a:lnTo>
                      <a:pt x="117" y="55"/>
                    </a:lnTo>
                    <a:lnTo>
                      <a:pt x="130" y="30"/>
                    </a:lnTo>
                    <a:lnTo>
                      <a:pt x="143" y="47"/>
                    </a:lnTo>
                    <a:lnTo>
                      <a:pt x="156" y="15"/>
                    </a:lnTo>
                    <a:lnTo>
                      <a:pt x="169" y="63"/>
                    </a:lnTo>
                    <a:lnTo>
                      <a:pt x="182" y="110"/>
                    </a:lnTo>
                    <a:lnTo>
                      <a:pt x="195" y="106"/>
                    </a:lnTo>
                    <a:lnTo>
                      <a:pt x="208" y="113"/>
                    </a:lnTo>
                    <a:lnTo>
                      <a:pt x="221" y="221"/>
                    </a:lnTo>
                    <a:lnTo>
                      <a:pt x="234" y="447"/>
                    </a:lnTo>
                    <a:lnTo>
                      <a:pt x="247" y="980"/>
                    </a:lnTo>
                    <a:lnTo>
                      <a:pt x="260" y="1613"/>
                    </a:lnTo>
                    <a:lnTo>
                      <a:pt x="273" y="1253"/>
                    </a:lnTo>
                    <a:lnTo>
                      <a:pt x="286" y="1027"/>
                    </a:lnTo>
                    <a:lnTo>
                      <a:pt x="299" y="917"/>
                    </a:lnTo>
                    <a:lnTo>
                      <a:pt x="312" y="929"/>
                    </a:lnTo>
                    <a:lnTo>
                      <a:pt x="325" y="894"/>
                    </a:lnTo>
                    <a:lnTo>
                      <a:pt x="338" y="871"/>
                    </a:lnTo>
                    <a:lnTo>
                      <a:pt x="351" y="781"/>
                    </a:lnTo>
                    <a:lnTo>
                      <a:pt x="364" y="690"/>
                    </a:lnTo>
                    <a:lnTo>
                      <a:pt x="377" y="594"/>
                    </a:lnTo>
                    <a:lnTo>
                      <a:pt x="390" y="573"/>
                    </a:lnTo>
                    <a:lnTo>
                      <a:pt x="403" y="532"/>
                    </a:lnTo>
                    <a:lnTo>
                      <a:pt x="416" y="484"/>
                    </a:lnTo>
                    <a:lnTo>
                      <a:pt x="429" y="516"/>
                    </a:lnTo>
                    <a:lnTo>
                      <a:pt x="442" y="448"/>
                    </a:lnTo>
                    <a:lnTo>
                      <a:pt x="455" y="437"/>
                    </a:lnTo>
                    <a:lnTo>
                      <a:pt x="468" y="409"/>
                    </a:lnTo>
                    <a:lnTo>
                      <a:pt x="481" y="420"/>
                    </a:lnTo>
                    <a:lnTo>
                      <a:pt x="494" y="419"/>
                    </a:lnTo>
                    <a:lnTo>
                      <a:pt x="507" y="396"/>
                    </a:lnTo>
                    <a:lnTo>
                      <a:pt x="520" y="443"/>
                    </a:lnTo>
                    <a:lnTo>
                      <a:pt x="533" y="451"/>
                    </a:lnTo>
                    <a:lnTo>
                      <a:pt x="546" y="490"/>
                    </a:lnTo>
                    <a:lnTo>
                      <a:pt x="559" y="421"/>
                    </a:lnTo>
                    <a:lnTo>
                      <a:pt x="572" y="450"/>
                    </a:lnTo>
                    <a:lnTo>
                      <a:pt x="585" y="472"/>
                    </a:lnTo>
                    <a:lnTo>
                      <a:pt x="598" y="438"/>
                    </a:lnTo>
                    <a:lnTo>
                      <a:pt x="611" y="432"/>
                    </a:lnTo>
                    <a:lnTo>
                      <a:pt x="624" y="400"/>
                    </a:lnTo>
                    <a:lnTo>
                      <a:pt x="637" y="393"/>
                    </a:lnTo>
                    <a:lnTo>
                      <a:pt x="650" y="374"/>
                    </a:lnTo>
                    <a:lnTo>
                      <a:pt x="663" y="367"/>
                    </a:lnTo>
                    <a:lnTo>
                      <a:pt x="676" y="398"/>
                    </a:lnTo>
                    <a:lnTo>
                      <a:pt x="689" y="389"/>
                    </a:lnTo>
                    <a:lnTo>
                      <a:pt x="702" y="379"/>
                    </a:lnTo>
                    <a:lnTo>
                      <a:pt x="715" y="405"/>
                    </a:lnTo>
                    <a:lnTo>
                      <a:pt x="728" y="397"/>
                    </a:lnTo>
                    <a:lnTo>
                      <a:pt x="741" y="359"/>
                    </a:lnTo>
                    <a:lnTo>
                      <a:pt x="754" y="384"/>
                    </a:lnTo>
                    <a:lnTo>
                      <a:pt x="767" y="376"/>
                    </a:lnTo>
                    <a:lnTo>
                      <a:pt x="780" y="373"/>
                    </a:lnTo>
                    <a:lnTo>
                      <a:pt x="793" y="393"/>
                    </a:lnTo>
                    <a:lnTo>
                      <a:pt x="806" y="342"/>
                    </a:lnTo>
                    <a:lnTo>
                      <a:pt x="819" y="341"/>
                    </a:lnTo>
                    <a:lnTo>
                      <a:pt x="832" y="316"/>
                    </a:lnTo>
                    <a:lnTo>
                      <a:pt x="845" y="378"/>
                    </a:lnTo>
                    <a:lnTo>
                      <a:pt x="858" y="371"/>
                    </a:lnTo>
                    <a:lnTo>
                      <a:pt x="871" y="383"/>
                    </a:lnTo>
                    <a:lnTo>
                      <a:pt x="884" y="415"/>
                    </a:lnTo>
                    <a:lnTo>
                      <a:pt x="897" y="390"/>
                    </a:lnTo>
                    <a:lnTo>
                      <a:pt x="910" y="382"/>
                    </a:lnTo>
                    <a:lnTo>
                      <a:pt x="923" y="444"/>
                    </a:lnTo>
                    <a:lnTo>
                      <a:pt x="936" y="439"/>
                    </a:lnTo>
                    <a:lnTo>
                      <a:pt x="949" y="414"/>
                    </a:lnTo>
                    <a:lnTo>
                      <a:pt x="962" y="403"/>
                    </a:lnTo>
                    <a:lnTo>
                      <a:pt x="975" y="398"/>
                    </a:lnTo>
                    <a:lnTo>
                      <a:pt x="988" y="416"/>
                    </a:lnTo>
                    <a:lnTo>
                      <a:pt x="1001" y="364"/>
                    </a:lnTo>
                    <a:lnTo>
                      <a:pt x="1014" y="367"/>
                    </a:lnTo>
                    <a:lnTo>
                      <a:pt x="1027" y="393"/>
                    </a:lnTo>
                    <a:lnTo>
                      <a:pt x="1040" y="394"/>
                    </a:lnTo>
                    <a:lnTo>
                      <a:pt x="1053" y="375"/>
                    </a:lnTo>
                    <a:lnTo>
                      <a:pt x="1066" y="344"/>
                    </a:lnTo>
                    <a:lnTo>
                      <a:pt x="1079" y="332"/>
                    </a:lnTo>
                    <a:lnTo>
                      <a:pt x="1092" y="313"/>
                    </a:lnTo>
                    <a:lnTo>
                      <a:pt x="1105" y="362"/>
                    </a:lnTo>
                    <a:lnTo>
                      <a:pt x="1118" y="318"/>
                    </a:lnTo>
                    <a:lnTo>
                      <a:pt x="1131" y="317"/>
                    </a:lnTo>
                    <a:lnTo>
                      <a:pt x="1144" y="292"/>
                    </a:lnTo>
                    <a:lnTo>
                      <a:pt x="1157" y="306"/>
                    </a:lnTo>
                    <a:lnTo>
                      <a:pt x="1170" y="317"/>
                    </a:lnTo>
                    <a:lnTo>
                      <a:pt x="1183" y="344"/>
                    </a:lnTo>
                    <a:lnTo>
                      <a:pt x="1196" y="316"/>
                    </a:lnTo>
                    <a:lnTo>
                      <a:pt x="1209" y="290"/>
                    </a:lnTo>
                    <a:lnTo>
                      <a:pt x="1222" y="299"/>
                    </a:lnTo>
                    <a:lnTo>
                      <a:pt x="1235" y="337"/>
                    </a:lnTo>
                    <a:lnTo>
                      <a:pt x="1248" y="317"/>
                    </a:lnTo>
                    <a:lnTo>
                      <a:pt x="1261" y="331"/>
                    </a:lnTo>
                    <a:lnTo>
                      <a:pt x="1274" y="330"/>
                    </a:lnTo>
                    <a:lnTo>
                      <a:pt x="1287" y="283"/>
                    </a:lnTo>
                    <a:lnTo>
                      <a:pt x="1300" y="348"/>
                    </a:lnTo>
                    <a:lnTo>
                      <a:pt x="1313" y="282"/>
                    </a:lnTo>
                    <a:lnTo>
                      <a:pt x="1326" y="286"/>
                    </a:lnTo>
                    <a:lnTo>
                      <a:pt x="1339" y="338"/>
                    </a:lnTo>
                    <a:lnTo>
                      <a:pt x="1352" y="332"/>
                    </a:lnTo>
                    <a:lnTo>
                      <a:pt x="1365" y="285"/>
                    </a:lnTo>
                    <a:lnTo>
                      <a:pt x="1378" y="288"/>
                    </a:lnTo>
                    <a:lnTo>
                      <a:pt x="1391" y="299"/>
                    </a:lnTo>
                    <a:lnTo>
                      <a:pt x="1404" y="303"/>
                    </a:lnTo>
                    <a:lnTo>
                      <a:pt x="1417" y="280"/>
                    </a:lnTo>
                    <a:lnTo>
                      <a:pt x="1430" y="292"/>
                    </a:lnTo>
                    <a:lnTo>
                      <a:pt x="1443" y="334"/>
                    </a:lnTo>
                    <a:lnTo>
                      <a:pt x="1456" y="295"/>
                    </a:lnTo>
                    <a:lnTo>
                      <a:pt x="1469" y="265"/>
                    </a:lnTo>
                    <a:lnTo>
                      <a:pt x="1482" y="253"/>
                    </a:lnTo>
                    <a:lnTo>
                      <a:pt x="1495" y="308"/>
                    </a:lnTo>
                    <a:lnTo>
                      <a:pt x="1508" y="265"/>
                    </a:lnTo>
                    <a:lnTo>
                      <a:pt x="1521" y="291"/>
                    </a:lnTo>
                    <a:lnTo>
                      <a:pt x="1534" y="291"/>
                    </a:lnTo>
                    <a:lnTo>
                      <a:pt x="1547" y="251"/>
                    </a:lnTo>
                    <a:lnTo>
                      <a:pt x="1560" y="266"/>
                    </a:lnTo>
                    <a:lnTo>
                      <a:pt x="1573" y="224"/>
                    </a:lnTo>
                    <a:lnTo>
                      <a:pt x="1586" y="293"/>
                    </a:lnTo>
                    <a:lnTo>
                      <a:pt x="1599" y="261"/>
                    </a:lnTo>
                    <a:lnTo>
                      <a:pt x="1612" y="269"/>
                    </a:lnTo>
                    <a:lnTo>
                      <a:pt x="1625" y="252"/>
                    </a:lnTo>
                    <a:lnTo>
                      <a:pt x="1638" y="257"/>
                    </a:lnTo>
                    <a:lnTo>
                      <a:pt x="1651" y="227"/>
                    </a:lnTo>
                    <a:lnTo>
                      <a:pt x="1664" y="311"/>
                    </a:lnTo>
                    <a:lnTo>
                      <a:pt x="1677" y="331"/>
                    </a:lnTo>
                    <a:lnTo>
                      <a:pt x="1690" y="360"/>
                    </a:lnTo>
                    <a:lnTo>
                      <a:pt x="1703" y="368"/>
                    </a:lnTo>
                    <a:lnTo>
                      <a:pt x="1716" y="368"/>
                    </a:lnTo>
                    <a:lnTo>
                      <a:pt x="1729" y="267"/>
                    </a:lnTo>
                    <a:lnTo>
                      <a:pt x="1742" y="331"/>
                    </a:lnTo>
                    <a:lnTo>
                      <a:pt x="1755" y="330"/>
                    </a:lnTo>
                    <a:lnTo>
                      <a:pt x="1768" y="322"/>
                    </a:lnTo>
                    <a:lnTo>
                      <a:pt x="1781" y="291"/>
                    </a:lnTo>
                    <a:lnTo>
                      <a:pt x="1794" y="327"/>
                    </a:lnTo>
                    <a:lnTo>
                      <a:pt x="1807" y="221"/>
                    </a:lnTo>
                    <a:lnTo>
                      <a:pt x="1820" y="262"/>
                    </a:lnTo>
                    <a:lnTo>
                      <a:pt x="1833" y="285"/>
                    </a:lnTo>
                    <a:lnTo>
                      <a:pt x="1846" y="248"/>
                    </a:lnTo>
                    <a:lnTo>
                      <a:pt x="1859" y="211"/>
                    </a:lnTo>
                    <a:lnTo>
                      <a:pt x="1872" y="256"/>
                    </a:lnTo>
                    <a:lnTo>
                      <a:pt x="1885" y="249"/>
                    </a:lnTo>
                    <a:lnTo>
                      <a:pt x="1898" y="243"/>
                    </a:lnTo>
                    <a:lnTo>
                      <a:pt x="1911" y="214"/>
                    </a:lnTo>
                    <a:lnTo>
                      <a:pt x="1924" y="244"/>
                    </a:lnTo>
                    <a:lnTo>
                      <a:pt x="1937" y="248"/>
                    </a:lnTo>
                    <a:lnTo>
                      <a:pt x="1950" y="184"/>
                    </a:lnTo>
                    <a:lnTo>
                      <a:pt x="1963" y="176"/>
                    </a:lnTo>
                    <a:lnTo>
                      <a:pt x="1976" y="203"/>
                    </a:lnTo>
                    <a:lnTo>
                      <a:pt x="1989" y="192"/>
                    </a:lnTo>
                    <a:lnTo>
                      <a:pt x="2002" y="145"/>
                    </a:lnTo>
                    <a:lnTo>
                      <a:pt x="2015" y="177"/>
                    </a:lnTo>
                    <a:lnTo>
                      <a:pt x="2028" y="200"/>
                    </a:lnTo>
                    <a:lnTo>
                      <a:pt x="2041" y="207"/>
                    </a:lnTo>
                    <a:lnTo>
                      <a:pt x="2054" y="169"/>
                    </a:lnTo>
                    <a:lnTo>
                      <a:pt x="2067" y="178"/>
                    </a:lnTo>
                    <a:lnTo>
                      <a:pt x="2080" y="203"/>
                    </a:lnTo>
                    <a:lnTo>
                      <a:pt x="2093" y="150"/>
                    </a:lnTo>
                    <a:lnTo>
                      <a:pt x="2106" y="138"/>
                    </a:lnTo>
                    <a:lnTo>
                      <a:pt x="2119" y="163"/>
                    </a:lnTo>
                    <a:lnTo>
                      <a:pt x="2132" y="170"/>
                    </a:lnTo>
                    <a:lnTo>
                      <a:pt x="2145" y="150"/>
                    </a:lnTo>
                    <a:lnTo>
                      <a:pt x="2158" y="176"/>
                    </a:lnTo>
                    <a:lnTo>
                      <a:pt x="2171" y="159"/>
                    </a:lnTo>
                    <a:lnTo>
                      <a:pt x="2184" y="138"/>
                    </a:lnTo>
                    <a:lnTo>
                      <a:pt x="2197" y="163"/>
                    </a:lnTo>
                    <a:lnTo>
                      <a:pt x="2210" y="174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4" name="Freeform 136">
                <a:extLst>
                  <a:ext uri="{FF2B5EF4-FFF2-40B4-BE49-F238E27FC236}">
                    <a16:creationId xmlns:a16="http://schemas.microsoft.com/office/drawing/2014/main" id="{FE82DFBF-A057-4249-B5F9-5996C23CFF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799128"/>
                <a:ext cx="3508375" cy="2352675"/>
              </a:xfrm>
              <a:custGeom>
                <a:avLst/>
                <a:gdLst>
                  <a:gd name="T0" fmla="*/ 26 w 2210"/>
                  <a:gd name="T1" fmla="*/ 76 h 1482"/>
                  <a:gd name="T2" fmla="*/ 65 w 2210"/>
                  <a:gd name="T3" fmla="*/ 42 h 1482"/>
                  <a:gd name="T4" fmla="*/ 104 w 2210"/>
                  <a:gd name="T5" fmla="*/ 34 h 1482"/>
                  <a:gd name="T6" fmla="*/ 143 w 2210"/>
                  <a:gd name="T7" fmla="*/ 90 h 1482"/>
                  <a:gd name="T8" fmla="*/ 182 w 2210"/>
                  <a:gd name="T9" fmla="*/ 88 h 1482"/>
                  <a:gd name="T10" fmla="*/ 221 w 2210"/>
                  <a:gd name="T11" fmla="*/ 375 h 1482"/>
                  <a:gd name="T12" fmla="*/ 260 w 2210"/>
                  <a:gd name="T13" fmla="*/ 1482 h 1482"/>
                  <a:gd name="T14" fmla="*/ 299 w 2210"/>
                  <a:gd name="T15" fmla="*/ 918 h 1482"/>
                  <a:gd name="T16" fmla="*/ 338 w 2210"/>
                  <a:gd name="T17" fmla="*/ 807 h 1482"/>
                  <a:gd name="T18" fmla="*/ 377 w 2210"/>
                  <a:gd name="T19" fmla="*/ 648 h 1482"/>
                  <a:gd name="T20" fmla="*/ 416 w 2210"/>
                  <a:gd name="T21" fmla="*/ 529 h 1482"/>
                  <a:gd name="T22" fmla="*/ 455 w 2210"/>
                  <a:gd name="T23" fmla="*/ 482 h 1482"/>
                  <a:gd name="T24" fmla="*/ 494 w 2210"/>
                  <a:gd name="T25" fmla="*/ 429 h 1482"/>
                  <a:gd name="T26" fmla="*/ 533 w 2210"/>
                  <a:gd name="T27" fmla="*/ 449 h 1482"/>
                  <a:gd name="T28" fmla="*/ 572 w 2210"/>
                  <a:gd name="T29" fmla="*/ 424 h 1482"/>
                  <a:gd name="T30" fmla="*/ 611 w 2210"/>
                  <a:gd name="T31" fmla="*/ 429 h 1482"/>
                  <a:gd name="T32" fmla="*/ 650 w 2210"/>
                  <a:gd name="T33" fmla="*/ 472 h 1482"/>
                  <a:gd name="T34" fmla="*/ 689 w 2210"/>
                  <a:gd name="T35" fmla="*/ 483 h 1482"/>
                  <a:gd name="T36" fmla="*/ 728 w 2210"/>
                  <a:gd name="T37" fmla="*/ 483 h 1482"/>
                  <a:gd name="T38" fmla="*/ 767 w 2210"/>
                  <a:gd name="T39" fmla="*/ 418 h 1482"/>
                  <a:gd name="T40" fmla="*/ 806 w 2210"/>
                  <a:gd name="T41" fmla="*/ 443 h 1482"/>
                  <a:gd name="T42" fmla="*/ 845 w 2210"/>
                  <a:gd name="T43" fmla="*/ 361 h 1482"/>
                  <a:gd name="T44" fmla="*/ 884 w 2210"/>
                  <a:gd name="T45" fmla="*/ 320 h 1482"/>
                  <a:gd name="T46" fmla="*/ 923 w 2210"/>
                  <a:gd name="T47" fmla="*/ 295 h 1482"/>
                  <a:gd name="T48" fmla="*/ 962 w 2210"/>
                  <a:gd name="T49" fmla="*/ 334 h 1482"/>
                  <a:gd name="T50" fmla="*/ 1001 w 2210"/>
                  <a:gd name="T51" fmla="*/ 284 h 1482"/>
                  <a:gd name="T52" fmla="*/ 1040 w 2210"/>
                  <a:gd name="T53" fmla="*/ 296 h 1482"/>
                  <a:gd name="T54" fmla="*/ 1079 w 2210"/>
                  <a:gd name="T55" fmla="*/ 309 h 1482"/>
                  <a:gd name="T56" fmla="*/ 1118 w 2210"/>
                  <a:gd name="T57" fmla="*/ 276 h 1482"/>
                  <a:gd name="T58" fmla="*/ 1157 w 2210"/>
                  <a:gd name="T59" fmla="*/ 256 h 1482"/>
                  <a:gd name="T60" fmla="*/ 1196 w 2210"/>
                  <a:gd name="T61" fmla="*/ 255 h 1482"/>
                  <a:gd name="T62" fmla="*/ 1235 w 2210"/>
                  <a:gd name="T63" fmla="*/ 252 h 1482"/>
                  <a:gd name="T64" fmla="*/ 1274 w 2210"/>
                  <a:gd name="T65" fmla="*/ 243 h 1482"/>
                  <a:gd name="T66" fmla="*/ 1313 w 2210"/>
                  <a:gd name="T67" fmla="*/ 281 h 1482"/>
                  <a:gd name="T68" fmla="*/ 1352 w 2210"/>
                  <a:gd name="T69" fmla="*/ 273 h 1482"/>
                  <a:gd name="T70" fmla="*/ 1391 w 2210"/>
                  <a:gd name="T71" fmla="*/ 289 h 1482"/>
                  <a:gd name="T72" fmla="*/ 1430 w 2210"/>
                  <a:gd name="T73" fmla="*/ 282 h 1482"/>
                  <a:gd name="T74" fmla="*/ 1469 w 2210"/>
                  <a:gd name="T75" fmla="*/ 355 h 1482"/>
                  <a:gd name="T76" fmla="*/ 1508 w 2210"/>
                  <a:gd name="T77" fmla="*/ 332 h 1482"/>
                  <a:gd name="T78" fmla="*/ 1547 w 2210"/>
                  <a:gd name="T79" fmla="*/ 306 h 1482"/>
                  <a:gd name="T80" fmla="*/ 1586 w 2210"/>
                  <a:gd name="T81" fmla="*/ 238 h 1482"/>
                  <a:gd name="T82" fmla="*/ 1625 w 2210"/>
                  <a:gd name="T83" fmla="*/ 260 h 1482"/>
                  <a:gd name="T84" fmla="*/ 1664 w 2210"/>
                  <a:gd name="T85" fmla="*/ 237 h 1482"/>
                  <a:gd name="T86" fmla="*/ 1703 w 2210"/>
                  <a:gd name="T87" fmla="*/ 267 h 1482"/>
                  <a:gd name="T88" fmla="*/ 1742 w 2210"/>
                  <a:gd name="T89" fmla="*/ 205 h 1482"/>
                  <a:gd name="T90" fmla="*/ 1781 w 2210"/>
                  <a:gd name="T91" fmla="*/ 195 h 1482"/>
                  <a:gd name="T92" fmla="*/ 1820 w 2210"/>
                  <a:gd name="T93" fmla="*/ 214 h 1482"/>
                  <a:gd name="T94" fmla="*/ 1859 w 2210"/>
                  <a:gd name="T95" fmla="*/ 175 h 1482"/>
                  <a:gd name="T96" fmla="*/ 1898 w 2210"/>
                  <a:gd name="T97" fmla="*/ 189 h 1482"/>
                  <a:gd name="T98" fmla="*/ 1937 w 2210"/>
                  <a:gd name="T99" fmla="*/ 130 h 1482"/>
                  <a:gd name="T100" fmla="*/ 1976 w 2210"/>
                  <a:gd name="T101" fmla="*/ 189 h 1482"/>
                  <a:gd name="T102" fmla="*/ 2015 w 2210"/>
                  <a:gd name="T103" fmla="*/ 168 h 1482"/>
                  <a:gd name="T104" fmla="*/ 2054 w 2210"/>
                  <a:gd name="T105" fmla="*/ 173 h 1482"/>
                  <a:gd name="T106" fmla="*/ 2093 w 2210"/>
                  <a:gd name="T107" fmla="*/ 161 h 1482"/>
                  <a:gd name="T108" fmla="*/ 2132 w 2210"/>
                  <a:gd name="T109" fmla="*/ 188 h 1482"/>
                  <a:gd name="T110" fmla="*/ 2171 w 2210"/>
                  <a:gd name="T111" fmla="*/ 179 h 1482"/>
                  <a:gd name="T112" fmla="*/ 2210 w 2210"/>
                  <a:gd name="T113" fmla="*/ 90 h 14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482">
                    <a:moveTo>
                      <a:pt x="0" y="60"/>
                    </a:moveTo>
                    <a:lnTo>
                      <a:pt x="13" y="50"/>
                    </a:lnTo>
                    <a:lnTo>
                      <a:pt x="26" y="76"/>
                    </a:lnTo>
                    <a:lnTo>
                      <a:pt x="39" y="54"/>
                    </a:lnTo>
                    <a:lnTo>
                      <a:pt x="52" y="0"/>
                    </a:lnTo>
                    <a:lnTo>
                      <a:pt x="65" y="42"/>
                    </a:lnTo>
                    <a:lnTo>
                      <a:pt x="78" y="100"/>
                    </a:lnTo>
                    <a:lnTo>
                      <a:pt x="91" y="35"/>
                    </a:lnTo>
                    <a:lnTo>
                      <a:pt x="104" y="34"/>
                    </a:lnTo>
                    <a:lnTo>
                      <a:pt x="117" y="44"/>
                    </a:lnTo>
                    <a:lnTo>
                      <a:pt x="130" y="99"/>
                    </a:lnTo>
                    <a:lnTo>
                      <a:pt x="143" y="90"/>
                    </a:lnTo>
                    <a:lnTo>
                      <a:pt x="156" y="86"/>
                    </a:lnTo>
                    <a:lnTo>
                      <a:pt x="169" y="100"/>
                    </a:lnTo>
                    <a:lnTo>
                      <a:pt x="182" y="88"/>
                    </a:lnTo>
                    <a:lnTo>
                      <a:pt x="195" y="138"/>
                    </a:lnTo>
                    <a:lnTo>
                      <a:pt x="208" y="184"/>
                    </a:lnTo>
                    <a:lnTo>
                      <a:pt x="221" y="375"/>
                    </a:lnTo>
                    <a:lnTo>
                      <a:pt x="234" y="624"/>
                    </a:lnTo>
                    <a:lnTo>
                      <a:pt x="247" y="1472"/>
                    </a:lnTo>
                    <a:lnTo>
                      <a:pt x="260" y="1482"/>
                    </a:lnTo>
                    <a:lnTo>
                      <a:pt x="273" y="1129"/>
                    </a:lnTo>
                    <a:lnTo>
                      <a:pt x="286" y="979"/>
                    </a:lnTo>
                    <a:lnTo>
                      <a:pt x="299" y="918"/>
                    </a:lnTo>
                    <a:lnTo>
                      <a:pt x="312" y="897"/>
                    </a:lnTo>
                    <a:lnTo>
                      <a:pt x="325" y="843"/>
                    </a:lnTo>
                    <a:lnTo>
                      <a:pt x="338" y="807"/>
                    </a:lnTo>
                    <a:lnTo>
                      <a:pt x="351" y="749"/>
                    </a:lnTo>
                    <a:lnTo>
                      <a:pt x="364" y="677"/>
                    </a:lnTo>
                    <a:lnTo>
                      <a:pt x="377" y="648"/>
                    </a:lnTo>
                    <a:lnTo>
                      <a:pt x="390" y="644"/>
                    </a:lnTo>
                    <a:lnTo>
                      <a:pt x="403" y="577"/>
                    </a:lnTo>
                    <a:lnTo>
                      <a:pt x="416" y="529"/>
                    </a:lnTo>
                    <a:lnTo>
                      <a:pt x="429" y="538"/>
                    </a:lnTo>
                    <a:lnTo>
                      <a:pt x="442" y="513"/>
                    </a:lnTo>
                    <a:lnTo>
                      <a:pt x="455" y="482"/>
                    </a:lnTo>
                    <a:lnTo>
                      <a:pt x="468" y="472"/>
                    </a:lnTo>
                    <a:lnTo>
                      <a:pt x="481" y="429"/>
                    </a:lnTo>
                    <a:lnTo>
                      <a:pt x="494" y="429"/>
                    </a:lnTo>
                    <a:lnTo>
                      <a:pt x="507" y="505"/>
                    </a:lnTo>
                    <a:lnTo>
                      <a:pt x="520" y="450"/>
                    </a:lnTo>
                    <a:lnTo>
                      <a:pt x="533" y="449"/>
                    </a:lnTo>
                    <a:lnTo>
                      <a:pt x="546" y="428"/>
                    </a:lnTo>
                    <a:lnTo>
                      <a:pt x="559" y="389"/>
                    </a:lnTo>
                    <a:lnTo>
                      <a:pt x="572" y="424"/>
                    </a:lnTo>
                    <a:lnTo>
                      <a:pt x="585" y="374"/>
                    </a:lnTo>
                    <a:lnTo>
                      <a:pt x="598" y="375"/>
                    </a:lnTo>
                    <a:lnTo>
                      <a:pt x="611" y="429"/>
                    </a:lnTo>
                    <a:lnTo>
                      <a:pt x="624" y="499"/>
                    </a:lnTo>
                    <a:lnTo>
                      <a:pt x="637" y="501"/>
                    </a:lnTo>
                    <a:lnTo>
                      <a:pt x="650" y="472"/>
                    </a:lnTo>
                    <a:lnTo>
                      <a:pt x="663" y="462"/>
                    </a:lnTo>
                    <a:lnTo>
                      <a:pt x="676" y="482"/>
                    </a:lnTo>
                    <a:lnTo>
                      <a:pt x="689" y="483"/>
                    </a:lnTo>
                    <a:lnTo>
                      <a:pt x="702" y="485"/>
                    </a:lnTo>
                    <a:lnTo>
                      <a:pt x="715" y="473"/>
                    </a:lnTo>
                    <a:lnTo>
                      <a:pt x="728" y="483"/>
                    </a:lnTo>
                    <a:lnTo>
                      <a:pt x="741" y="451"/>
                    </a:lnTo>
                    <a:lnTo>
                      <a:pt x="754" y="435"/>
                    </a:lnTo>
                    <a:lnTo>
                      <a:pt x="767" y="418"/>
                    </a:lnTo>
                    <a:lnTo>
                      <a:pt x="780" y="392"/>
                    </a:lnTo>
                    <a:lnTo>
                      <a:pt x="793" y="416"/>
                    </a:lnTo>
                    <a:lnTo>
                      <a:pt x="806" y="443"/>
                    </a:lnTo>
                    <a:lnTo>
                      <a:pt x="819" y="403"/>
                    </a:lnTo>
                    <a:lnTo>
                      <a:pt x="832" y="345"/>
                    </a:lnTo>
                    <a:lnTo>
                      <a:pt x="845" y="361"/>
                    </a:lnTo>
                    <a:lnTo>
                      <a:pt x="858" y="357"/>
                    </a:lnTo>
                    <a:lnTo>
                      <a:pt x="871" y="358"/>
                    </a:lnTo>
                    <a:lnTo>
                      <a:pt x="884" y="320"/>
                    </a:lnTo>
                    <a:lnTo>
                      <a:pt x="897" y="320"/>
                    </a:lnTo>
                    <a:lnTo>
                      <a:pt x="910" y="326"/>
                    </a:lnTo>
                    <a:lnTo>
                      <a:pt x="923" y="295"/>
                    </a:lnTo>
                    <a:lnTo>
                      <a:pt x="936" y="291"/>
                    </a:lnTo>
                    <a:lnTo>
                      <a:pt x="949" y="316"/>
                    </a:lnTo>
                    <a:lnTo>
                      <a:pt x="962" y="334"/>
                    </a:lnTo>
                    <a:lnTo>
                      <a:pt x="975" y="288"/>
                    </a:lnTo>
                    <a:lnTo>
                      <a:pt x="988" y="298"/>
                    </a:lnTo>
                    <a:lnTo>
                      <a:pt x="1001" y="284"/>
                    </a:lnTo>
                    <a:lnTo>
                      <a:pt x="1014" y="272"/>
                    </a:lnTo>
                    <a:lnTo>
                      <a:pt x="1027" y="279"/>
                    </a:lnTo>
                    <a:lnTo>
                      <a:pt x="1040" y="296"/>
                    </a:lnTo>
                    <a:lnTo>
                      <a:pt x="1053" y="337"/>
                    </a:lnTo>
                    <a:lnTo>
                      <a:pt x="1066" y="293"/>
                    </a:lnTo>
                    <a:lnTo>
                      <a:pt x="1079" y="309"/>
                    </a:lnTo>
                    <a:lnTo>
                      <a:pt x="1092" y="286"/>
                    </a:lnTo>
                    <a:lnTo>
                      <a:pt x="1105" y="272"/>
                    </a:lnTo>
                    <a:lnTo>
                      <a:pt x="1118" y="276"/>
                    </a:lnTo>
                    <a:lnTo>
                      <a:pt x="1131" y="220"/>
                    </a:lnTo>
                    <a:lnTo>
                      <a:pt x="1144" y="269"/>
                    </a:lnTo>
                    <a:lnTo>
                      <a:pt x="1157" y="256"/>
                    </a:lnTo>
                    <a:lnTo>
                      <a:pt x="1170" y="263"/>
                    </a:lnTo>
                    <a:lnTo>
                      <a:pt x="1183" y="235"/>
                    </a:lnTo>
                    <a:lnTo>
                      <a:pt x="1196" y="255"/>
                    </a:lnTo>
                    <a:lnTo>
                      <a:pt x="1209" y="283"/>
                    </a:lnTo>
                    <a:lnTo>
                      <a:pt x="1222" y="252"/>
                    </a:lnTo>
                    <a:lnTo>
                      <a:pt x="1235" y="252"/>
                    </a:lnTo>
                    <a:lnTo>
                      <a:pt x="1248" y="215"/>
                    </a:lnTo>
                    <a:lnTo>
                      <a:pt x="1261" y="270"/>
                    </a:lnTo>
                    <a:lnTo>
                      <a:pt x="1274" y="243"/>
                    </a:lnTo>
                    <a:lnTo>
                      <a:pt x="1287" y="271"/>
                    </a:lnTo>
                    <a:lnTo>
                      <a:pt x="1300" y="297"/>
                    </a:lnTo>
                    <a:lnTo>
                      <a:pt x="1313" y="281"/>
                    </a:lnTo>
                    <a:lnTo>
                      <a:pt x="1326" y="293"/>
                    </a:lnTo>
                    <a:lnTo>
                      <a:pt x="1339" y="281"/>
                    </a:lnTo>
                    <a:lnTo>
                      <a:pt x="1352" y="273"/>
                    </a:lnTo>
                    <a:lnTo>
                      <a:pt x="1365" y="288"/>
                    </a:lnTo>
                    <a:lnTo>
                      <a:pt x="1378" y="291"/>
                    </a:lnTo>
                    <a:lnTo>
                      <a:pt x="1391" y="289"/>
                    </a:lnTo>
                    <a:lnTo>
                      <a:pt x="1404" y="302"/>
                    </a:lnTo>
                    <a:lnTo>
                      <a:pt x="1417" y="330"/>
                    </a:lnTo>
                    <a:lnTo>
                      <a:pt x="1430" y="282"/>
                    </a:lnTo>
                    <a:lnTo>
                      <a:pt x="1443" y="288"/>
                    </a:lnTo>
                    <a:lnTo>
                      <a:pt x="1456" y="339"/>
                    </a:lnTo>
                    <a:lnTo>
                      <a:pt x="1469" y="355"/>
                    </a:lnTo>
                    <a:lnTo>
                      <a:pt x="1482" y="354"/>
                    </a:lnTo>
                    <a:lnTo>
                      <a:pt x="1495" y="352"/>
                    </a:lnTo>
                    <a:lnTo>
                      <a:pt x="1508" y="332"/>
                    </a:lnTo>
                    <a:lnTo>
                      <a:pt x="1521" y="307"/>
                    </a:lnTo>
                    <a:lnTo>
                      <a:pt x="1534" y="333"/>
                    </a:lnTo>
                    <a:lnTo>
                      <a:pt x="1547" y="306"/>
                    </a:lnTo>
                    <a:lnTo>
                      <a:pt x="1560" y="290"/>
                    </a:lnTo>
                    <a:lnTo>
                      <a:pt x="1573" y="259"/>
                    </a:lnTo>
                    <a:lnTo>
                      <a:pt x="1586" y="238"/>
                    </a:lnTo>
                    <a:lnTo>
                      <a:pt x="1599" y="295"/>
                    </a:lnTo>
                    <a:lnTo>
                      <a:pt x="1612" y="268"/>
                    </a:lnTo>
                    <a:lnTo>
                      <a:pt x="1625" y="260"/>
                    </a:lnTo>
                    <a:lnTo>
                      <a:pt x="1638" y="272"/>
                    </a:lnTo>
                    <a:lnTo>
                      <a:pt x="1651" y="226"/>
                    </a:lnTo>
                    <a:lnTo>
                      <a:pt x="1664" y="237"/>
                    </a:lnTo>
                    <a:lnTo>
                      <a:pt x="1677" y="269"/>
                    </a:lnTo>
                    <a:lnTo>
                      <a:pt x="1690" y="280"/>
                    </a:lnTo>
                    <a:lnTo>
                      <a:pt x="1703" y="267"/>
                    </a:lnTo>
                    <a:lnTo>
                      <a:pt x="1716" y="275"/>
                    </a:lnTo>
                    <a:lnTo>
                      <a:pt x="1729" y="223"/>
                    </a:lnTo>
                    <a:lnTo>
                      <a:pt x="1742" y="205"/>
                    </a:lnTo>
                    <a:lnTo>
                      <a:pt x="1755" y="173"/>
                    </a:lnTo>
                    <a:lnTo>
                      <a:pt x="1768" y="182"/>
                    </a:lnTo>
                    <a:lnTo>
                      <a:pt x="1781" y="195"/>
                    </a:lnTo>
                    <a:lnTo>
                      <a:pt x="1794" y="194"/>
                    </a:lnTo>
                    <a:lnTo>
                      <a:pt x="1807" y="202"/>
                    </a:lnTo>
                    <a:lnTo>
                      <a:pt x="1820" y="214"/>
                    </a:lnTo>
                    <a:lnTo>
                      <a:pt x="1833" y="189"/>
                    </a:lnTo>
                    <a:lnTo>
                      <a:pt x="1846" y="167"/>
                    </a:lnTo>
                    <a:lnTo>
                      <a:pt x="1859" y="175"/>
                    </a:lnTo>
                    <a:lnTo>
                      <a:pt x="1872" y="193"/>
                    </a:lnTo>
                    <a:lnTo>
                      <a:pt x="1885" y="177"/>
                    </a:lnTo>
                    <a:lnTo>
                      <a:pt x="1898" y="189"/>
                    </a:lnTo>
                    <a:lnTo>
                      <a:pt x="1911" y="237"/>
                    </a:lnTo>
                    <a:lnTo>
                      <a:pt x="1924" y="185"/>
                    </a:lnTo>
                    <a:lnTo>
                      <a:pt x="1937" y="130"/>
                    </a:lnTo>
                    <a:lnTo>
                      <a:pt x="1950" y="201"/>
                    </a:lnTo>
                    <a:lnTo>
                      <a:pt x="1963" y="197"/>
                    </a:lnTo>
                    <a:lnTo>
                      <a:pt x="1976" y="189"/>
                    </a:lnTo>
                    <a:lnTo>
                      <a:pt x="1989" y="188"/>
                    </a:lnTo>
                    <a:lnTo>
                      <a:pt x="2002" y="161"/>
                    </a:lnTo>
                    <a:lnTo>
                      <a:pt x="2015" y="168"/>
                    </a:lnTo>
                    <a:lnTo>
                      <a:pt x="2028" y="177"/>
                    </a:lnTo>
                    <a:lnTo>
                      <a:pt x="2041" y="169"/>
                    </a:lnTo>
                    <a:lnTo>
                      <a:pt x="2054" y="173"/>
                    </a:lnTo>
                    <a:lnTo>
                      <a:pt x="2067" y="194"/>
                    </a:lnTo>
                    <a:lnTo>
                      <a:pt x="2080" y="142"/>
                    </a:lnTo>
                    <a:lnTo>
                      <a:pt x="2093" y="161"/>
                    </a:lnTo>
                    <a:lnTo>
                      <a:pt x="2106" y="161"/>
                    </a:lnTo>
                    <a:lnTo>
                      <a:pt x="2119" y="163"/>
                    </a:lnTo>
                    <a:lnTo>
                      <a:pt x="2132" y="188"/>
                    </a:lnTo>
                    <a:lnTo>
                      <a:pt x="2145" y="193"/>
                    </a:lnTo>
                    <a:lnTo>
                      <a:pt x="2158" y="155"/>
                    </a:lnTo>
                    <a:lnTo>
                      <a:pt x="2171" y="179"/>
                    </a:lnTo>
                    <a:lnTo>
                      <a:pt x="2184" y="130"/>
                    </a:lnTo>
                    <a:lnTo>
                      <a:pt x="2197" y="120"/>
                    </a:lnTo>
                    <a:lnTo>
                      <a:pt x="2210" y="90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5" name="Freeform 137">
                <a:extLst>
                  <a:ext uri="{FF2B5EF4-FFF2-40B4-BE49-F238E27FC236}">
                    <a16:creationId xmlns:a16="http://schemas.microsoft.com/office/drawing/2014/main" id="{D411D845-8BBF-4E29-A09A-E8E308BEC5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29290"/>
                <a:ext cx="3508375" cy="2489200"/>
              </a:xfrm>
              <a:custGeom>
                <a:avLst/>
                <a:gdLst>
                  <a:gd name="T0" fmla="*/ 26 w 2210"/>
                  <a:gd name="T1" fmla="*/ 12 h 1568"/>
                  <a:gd name="T2" fmla="*/ 65 w 2210"/>
                  <a:gd name="T3" fmla="*/ 82 h 1568"/>
                  <a:gd name="T4" fmla="*/ 104 w 2210"/>
                  <a:gd name="T5" fmla="*/ 47 h 1568"/>
                  <a:gd name="T6" fmla="*/ 143 w 2210"/>
                  <a:gd name="T7" fmla="*/ 0 h 1568"/>
                  <a:gd name="T8" fmla="*/ 182 w 2210"/>
                  <a:gd name="T9" fmla="*/ 85 h 1568"/>
                  <a:gd name="T10" fmla="*/ 221 w 2210"/>
                  <a:gd name="T11" fmla="*/ 176 h 1568"/>
                  <a:gd name="T12" fmla="*/ 260 w 2210"/>
                  <a:gd name="T13" fmla="*/ 1568 h 1568"/>
                  <a:gd name="T14" fmla="*/ 299 w 2210"/>
                  <a:gd name="T15" fmla="*/ 900 h 1568"/>
                  <a:gd name="T16" fmla="*/ 338 w 2210"/>
                  <a:gd name="T17" fmla="*/ 824 h 1568"/>
                  <a:gd name="T18" fmla="*/ 377 w 2210"/>
                  <a:gd name="T19" fmla="*/ 691 h 1568"/>
                  <a:gd name="T20" fmla="*/ 416 w 2210"/>
                  <a:gd name="T21" fmla="*/ 558 h 1568"/>
                  <a:gd name="T22" fmla="*/ 455 w 2210"/>
                  <a:gd name="T23" fmla="*/ 458 h 1568"/>
                  <a:gd name="T24" fmla="*/ 494 w 2210"/>
                  <a:gd name="T25" fmla="*/ 423 h 1568"/>
                  <a:gd name="T26" fmla="*/ 533 w 2210"/>
                  <a:gd name="T27" fmla="*/ 370 h 1568"/>
                  <a:gd name="T28" fmla="*/ 572 w 2210"/>
                  <a:gd name="T29" fmla="*/ 356 h 1568"/>
                  <a:gd name="T30" fmla="*/ 611 w 2210"/>
                  <a:gd name="T31" fmla="*/ 477 h 1568"/>
                  <a:gd name="T32" fmla="*/ 650 w 2210"/>
                  <a:gd name="T33" fmla="*/ 401 h 1568"/>
                  <a:gd name="T34" fmla="*/ 689 w 2210"/>
                  <a:gd name="T35" fmla="*/ 507 h 1568"/>
                  <a:gd name="T36" fmla="*/ 728 w 2210"/>
                  <a:gd name="T37" fmla="*/ 449 h 1568"/>
                  <a:gd name="T38" fmla="*/ 767 w 2210"/>
                  <a:gd name="T39" fmla="*/ 455 h 1568"/>
                  <a:gd name="T40" fmla="*/ 806 w 2210"/>
                  <a:gd name="T41" fmla="*/ 463 h 1568"/>
                  <a:gd name="T42" fmla="*/ 845 w 2210"/>
                  <a:gd name="T43" fmla="*/ 431 h 1568"/>
                  <a:gd name="T44" fmla="*/ 884 w 2210"/>
                  <a:gd name="T45" fmla="*/ 445 h 1568"/>
                  <a:gd name="T46" fmla="*/ 923 w 2210"/>
                  <a:gd name="T47" fmla="*/ 356 h 1568"/>
                  <a:gd name="T48" fmla="*/ 962 w 2210"/>
                  <a:gd name="T49" fmla="*/ 346 h 1568"/>
                  <a:gd name="T50" fmla="*/ 1001 w 2210"/>
                  <a:gd name="T51" fmla="*/ 319 h 1568"/>
                  <a:gd name="T52" fmla="*/ 1040 w 2210"/>
                  <a:gd name="T53" fmla="*/ 361 h 1568"/>
                  <a:gd name="T54" fmla="*/ 1079 w 2210"/>
                  <a:gd name="T55" fmla="*/ 345 h 1568"/>
                  <a:gd name="T56" fmla="*/ 1118 w 2210"/>
                  <a:gd name="T57" fmla="*/ 317 h 1568"/>
                  <a:gd name="T58" fmla="*/ 1157 w 2210"/>
                  <a:gd name="T59" fmla="*/ 301 h 1568"/>
                  <a:gd name="T60" fmla="*/ 1196 w 2210"/>
                  <a:gd name="T61" fmla="*/ 341 h 1568"/>
                  <a:gd name="T62" fmla="*/ 1235 w 2210"/>
                  <a:gd name="T63" fmla="*/ 298 h 1568"/>
                  <a:gd name="T64" fmla="*/ 1274 w 2210"/>
                  <a:gd name="T65" fmla="*/ 289 h 1568"/>
                  <a:gd name="T66" fmla="*/ 1313 w 2210"/>
                  <a:gd name="T67" fmla="*/ 297 h 1568"/>
                  <a:gd name="T68" fmla="*/ 1352 w 2210"/>
                  <a:gd name="T69" fmla="*/ 266 h 1568"/>
                  <a:gd name="T70" fmla="*/ 1391 w 2210"/>
                  <a:gd name="T71" fmla="*/ 281 h 1568"/>
                  <a:gd name="T72" fmla="*/ 1430 w 2210"/>
                  <a:gd name="T73" fmla="*/ 264 h 1568"/>
                  <a:gd name="T74" fmla="*/ 1469 w 2210"/>
                  <a:gd name="T75" fmla="*/ 258 h 1568"/>
                  <a:gd name="T76" fmla="*/ 1508 w 2210"/>
                  <a:gd name="T77" fmla="*/ 236 h 1568"/>
                  <a:gd name="T78" fmla="*/ 1547 w 2210"/>
                  <a:gd name="T79" fmla="*/ 277 h 1568"/>
                  <a:gd name="T80" fmla="*/ 1586 w 2210"/>
                  <a:gd name="T81" fmla="*/ 258 h 1568"/>
                  <a:gd name="T82" fmla="*/ 1625 w 2210"/>
                  <a:gd name="T83" fmla="*/ 242 h 1568"/>
                  <a:gd name="T84" fmla="*/ 1664 w 2210"/>
                  <a:gd name="T85" fmla="*/ 245 h 1568"/>
                  <a:gd name="T86" fmla="*/ 1703 w 2210"/>
                  <a:gd name="T87" fmla="*/ 220 h 1568"/>
                  <a:gd name="T88" fmla="*/ 1742 w 2210"/>
                  <a:gd name="T89" fmla="*/ 252 h 1568"/>
                  <a:gd name="T90" fmla="*/ 1781 w 2210"/>
                  <a:gd name="T91" fmla="*/ 169 h 1568"/>
                  <a:gd name="T92" fmla="*/ 1820 w 2210"/>
                  <a:gd name="T93" fmla="*/ 125 h 1568"/>
                  <a:gd name="T94" fmla="*/ 1859 w 2210"/>
                  <a:gd name="T95" fmla="*/ 150 h 1568"/>
                  <a:gd name="T96" fmla="*/ 1898 w 2210"/>
                  <a:gd name="T97" fmla="*/ 102 h 1568"/>
                  <a:gd name="T98" fmla="*/ 1937 w 2210"/>
                  <a:gd name="T99" fmla="*/ 126 h 1568"/>
                  <a:gd name="T100" fmla="*/ 1976 w 2210"/>
                  <a:gd name="T101" fmla="*/ 111 h 1568"/>
                  <a:gd name="T102" fmla="*/ 2015 w 2210"/>
                  <a:gd name="T103" fmla="*/ 79 h 1568"/>
                  <a:gd name="T104" fmla="*/ 2054 w 2210"/>
                  <a:gd name="T105" fmla="*/ 109 h 1568"/>
                  <a:gd name="T106" fmla="*/ 2093 w 2210"/>
                  <a:gd name="T107" fmla="*/ 176 h 1568"/>
                  <a:gd name="T108" fmla="*/ 2132 w 2210"/>
                  <a:gd name="T109" fmla="*/ 124 h 1568"/>
                  <a:gd name="T110" fmla="*/ 2171 w 2210"/>
                  <a:gd name="T111" fmla="*/ 182 h 1568"/>
                  <a:gd name="T112" fmla="*/ 2210 w 2210"/>
                  <a:gd name="T113" fmla="*/ 137 h 15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68">
                    <a:moveTo>
                      <a:pt x="0" y="41"/>
                    </a:moveTo>
                    <a:lnTo>
                      <a:pt x="13" y="46"/>
                    </a:lnTo>
                    <a:lnTo>
                      <a:pt x="26" y="12"/>
                    </a:lnTo>
                    <a:lnTo>
                      <a:pt x="39" y="35"/>
                    </a:lnTo>
                    <a:lnTo>
                      <a:pt x="52" y="40"/>
                    </a:lnTo>
                    <a:lnTo>
                      <a:pt x="65" y="82"/>
                    </a:lnTo>
                    <a:lnTo>
                      <a:pt x="78" y="29"/>
                    </a:lnTo>
                    <a:lnTo>
                      <a:pt x="91" y="91"/>
                    </a:lnTo>
                    <a:lnTo>
                      <a:pt x="104" y="47"/>
                    </a:lnTo>
                    <a:lnTo>
                      <a:pt x="117" y="26"/>
                    </a:lnTo>
                    <a:lnTo>
                      <a:pt x="130" y="24"/>
                    </a:lnTo>
                    <a:lnTo>
                      <a:pt x="143" y="0"/>
                    </a:lnTo>
                    <a:lnTo>
                      <a:pt x="156" y="2"/>
                    </a:lnTo>
                    <a:lnTo>
                      <a:pt x="169" y="49"/>
                    </a:lnTo>
                    <a:lnTo>
                      <a:pt x="182" y="85"/>
                    </a:lnTo>
                    <a:lnTo>
                      <a:pt x="195" y="66"/>
                    </a:lnTo>
                    <a:lnTo>
                      <a:pt x="208" y="133"/>
                    </a:lnTo>
                    <a:lnTo>
                      <a:pt x="221" y="176"/>
                    </a:lnTo>
                    <a:lnTo>
                      <a:pt x="234" y="394"/>
                    </a:lnTo>
                    <a:lnTo>
                      <a:pt x="247" y="690"/>
                    </a:lnTo>
                    <a:lnTo>
                      <a:pt x="260" y="1568"/>
                    </a:lnTo>
                    <a:lnTo>
                      <a:pt x="273" y="1351"/>
                    </a:lnTo>
                    <a:lnTo>
                      <a:pt x="286" y="1052"/>
                    </a:lnTo>
                    <a:lnTo>
                      <a:pt x="299" y="900"/>
                    </a:lnTo>
                    <a:lnTo>
                      <a:pt x="312" y="888"/>
                    </a:lnTo>
                    <a:lnTo>
                      <a:pt x="325" y="911"/>
                    </a:lnTo>
                    <a:lnTo>
                      <a:pt x="338" y="824"/>
                    </a:lnTo>
                    <a:lnTo>
                      <a:pt x="351" y="816"/>
                    </a:lnTo>
                    <a:lnTo>
                      <a:pt x="364" y="793"/>
                    </a:lnTo>
                    <a:lnTo>
                      <a:pt x="377" y="691"/>
                    </a:lnTo>
                    <a:lnTo>
                      <a:pt x="390" y="625"/>
                    </a:lnTo>
                    <a:lnTo>
                      <a:pt x="403" y="549"/>
                    </a:lnTo>
                    <a:lnTo>
                      <a:pt x="416" y="558"/>
                    </a:lnTo>
                    <a:lnTo>
                      <a:pt x="429" y="563"/>
                    </a:lnTo>
                    <a:lnTo>
                      <a:pt x="442" y="509"/>
                    </a:lnTo>
                    <a:lnTo>
                      <a:pt x="455" y="458"/>
                    </a:lnTo>
                    <a:lnTo>
                      <a:pt x="468" y="478"/>
                    </a:lnTo>
                    <a:lnTo>
                      <a:pt x="481" y="373"/>
                    </a:lnTo>
                    <a:lnTo>
                      <a:pt x="494" y="423"/>
                    </a:lnTo>
                    <a:lnTo>
                      <a:pt x="507" y="375"/>
                    </a:lnTo>
                    <a:lnTo>
                      <a:pt x="520" y="372"/>
                    </a:lnTo>
                    <a:lnTo>
                      <a:pt x="533" y="370"/>
                    </a:lnTo>
                    <a:lnTo>
                      <a:pt x="546" y="370"/>
                    </a:lnTo>
                    <a:lnTo>
                      <a:pt x="559" y="363"/>
                    </a:lnTo>
                    <a:lnTo>
                      <a:pt x="572" y="356"/>
                    </a:lnTo>
                    <a:lnTo>
                      <a:pt x="585" y="370"/>
                    </a:lnTo>
                    <a:lnTo>
                      <a:pt x="598" y="468"/>
                    </a:lnTo>
                    <a:lnTo>
                      <a:pt x="611" y="477"/>
                    </a:lnTo>
                    <a:lnTo>
                      <a:pt x="624" y="469"/>
                    </a:lnTo>
                    <a:lnTo>
                      <a:pt x="637" y="462"/>
                    </a:lnTo>
                    <a:lnTo>
                      <a:pt x="650" y="401"/>
                    </a:lnTo>
                    <a:lnTo>
                      <a:pt x="663" y="453"/>
                    </a:lnTo>
                    <a:lnTo>
                      <a:pt x="676" y="495"/>
                    </a:lnTo>
                    <a:lnTo>
                      <a:pt x="689" y="507"/>
                    </a:lnTo>
                    <a:lnTo>
                      <a:pt x="702" y="504"/>
                    </a:lnTo>
                    <a:lnTo>
                      <a:pt x="715" y="494"/>
                    </a:lnTo>
                    <a:lnTo>
                      <a:pt x="728" y="449"/>
                    </a:lnTo>
                    <a:lnTo>
                      <a:pt x="741" y="488"/>
                    </a:lnTo>
                    <a:lnTo>
                      <a:pt x="754" y="444"/>
                    </a:lnTo>
                    <a:lnTo>
                      <a:pt x="767" y="455"/>
                    </a:lnTo>
                    <a:lnTo>
                      <a:pt x="780" y="449"/>
                    </a:lnTo>
                    <a:lnTo>
                      <a:pt x="793" y="469"/>
                    </a:lnTo>
                    <a:lnTo>
                      <a:pt x="806" y="463"/>
                    </a:lnTo>
                    <a:lnTo>
                      <a:pt x="819" y="454"/>
                    </a:lnTo>
                    <a:lnTo>
                      <a:pt x="832" y="486"/>
                    </a:lnTo>
                    <a:lnTo>
                      <a:pt x="845" y="431"/>
                    </a:lnTo>
                    <a:lnTo>
                      <a:pt x="858" y="404"/>
                    </a:lnTo>
                    <a:lnTo>
                      <a:pt x="871" y="390"/>
                    </a:lnTo>
                    <a:lnTo>
                      <a:pt x="884" y="445"/>
                    </a:lnTo>
                    <a:lnTo>
                      <a:pt x="897" y="356"/>
                    </a:lnTo>
                    <a:lnTo>
                      <a:pt x="910" y="392"/>
                    </a:lnTo>
                    <a:lnTo>
                      <a:pt x="923" y="356"/>
                    </a:lnTo>
                    <a:lnTo>
                      <a:pt x="936" y="357"/>
                    </a:lnTo>
                    <a:lnTo>
                      <a:pt x="949" y="408"/>
                    </a:lnTo>
                    <a:lnTo>
                      <a:pt x="962" y="346"/>
                    </a:lnTo>
                    <a:lnTo>
                      <a:pt x="975" y="322"/>
                    </a:lnTo>
                    <a:lnTo>
                      <a:pt x="988" y="337"/>
                    </a:lnTo>
                    <a:lnTo>
                      <a:pt x="1001" y="319"/>
                    </a:lnTo>
                    <a:lnTo>
                      <a:pt x="1014" y="380"/>
                    </a:lnTo>
                    <a:lnTo>
                      <a:pt x="1027" y="364"/>
                    </a:lnTo>
                    <a:lnTo>
                      <a:pt x="1040" y="361"/>
                    </a:lnTo>
                    <a:lnTo>
                      <a:pt x="1053" y="380"/>
                    </a:lnTo>
                    <a:lnTo>
                      <a:pt x="1066" y="359"/>
                    </a:lnTo>
                    <a:lnTo>
                      <a:pt x="1079" y="345"/>
                    </a:lnTo>
                    <a:lnTo>
                      <a:pt x="1092" y="273"/>
                    </a:lnTo>
                    <a:lnTo>
                      <a:pt x="1105" y="290"/>
                    </a:lnTo>
                    <a:lnTo>
                      <a:pt x="1118" y="317"/>
                    </a:lnTo>
                    <a:lnTo>
                      <a:pt x="1131" y="290"/>
                    </a:lnTo>
                    <a:lnTo>
                      <a:pt x="1144" y="307"/>
                    </a:lnTo>
                    <a:lnTo>
                      <a:pt x="1157" y="301"/>
                    </a:lnTo>
                    <a:lnTo>
                      <a:pt x="1170" y="301"/>
                    </a:lnTo>
                    <a:lnTo>
                      <a:pt x="1183" y="315"/>
                    </a:lnTo>
                    <a:lnTo>
                      <a:pt x="1196" y="341"/>
                    </a:lnTo>
                    <a:lnTo>
                      <a:pt x="1209" y="256"/>
                    </a:lnTo>
                    <a:lnTo>
                      <a:pt x="1222" y="283"/>
                    </a:lnTo>
                    <a:lnTo>
                      <a:pt x="1235" y="298"/>
                    </a:lnTo>
                    <a:lnTo>
                      <a:pt x="1248" y="300"/>
                    </a:lnTo>
                    <a:lnTo>
                      <a:pt x="1261" y="314"/>
                    </a:lnTo>
                    <a:lnTo>
                      <a:pt x="1274" y="289"/>
                    </a:lnTo>
                    <a:lnTo>
                      <a:pt x="1287" y="264"/>
                    </a:lnTo>
                    <a:lnTo>
                      <a:pt x="1300" y="320"/>
                    </a:lnTo>
                    <a:lnTo>
                      <a:pt x="1313" y="297"/>
                    </a:lnTo>
                    <a:lnTo>
                      <a:pt x="1326" y="298"/>
                    </a:lnTo>
                    <a:lnTo>
                      <a:pt x="1339" y="299"/>
                    </a:lnTo>
                    <a:lnTo>
                      <a:pt x="1352" y="266"/>
                    </a:lnTo>
                    <a:lnTo>
                      <a:pt x="1365" y="273"/>
                    </a:lnTo>
                    <a:lnTo>
                      <a:pt x="1378" y="293"/>
                    </a:lnTo>
                    <a:lnTo>
                      <a:pt x="1391" y="281"/>
                    </a:lnTo>
                    <a:lnTo>
                      <a:pt x="1404" y="277"/>
                    </a:lnTo>
                    <a:lnTo>
                      <a:pt x="1417" y="224"/>
                    </a:lnTo>
                    <a:lnTo>
                      <a:pt x="1430" y="264"/>
                    </a:lnTo>
                    <a:lnTo>
                      <a:pt x="1443" y="194"/>
                    </a:lnTo>
                    <a:lnTo>
                      <a:pt x="1456" y="231"/>
                    </a:lnTo>
                    <a:lnTo>
                      <a:pt x="1469" y="258"/>
                    </a:lnTo>
                    <a:lnTo>
                      <a:pt x="1482" y="220"/>
                    </a:lnTo>
                    <a:lnTo>
                      <a:pt x="1495" y="205"/>
                    </a:lnTo>
                    <a:lnTo>
                      <a:pt x="1508" y="236"/>
                    </a:lnTo>
                    <a:lnTo>
                      <a:pt x="1521" y="237"/>
                    </a:lnTo>
                    <a:lnTo>
                      <a:pt x="1534" y="247"/>
                    </a:lnTo>
                    <a:lnTo>
                      <a:pt x="1547" y="277"/>
                    </a:lnTo>
                    <a:lnTo>
                      <a:pt x="1560" y="240"/>
                    </a:lnTo>
                    <a:lnTo>
                      <a:pt x="1573" y="270"/>
                    </a:lnTo>
                    <a:lnTo>
                      <a:pt x="1586" y="258"/>
                    </a:lnTo>
                    <a:lnTo>
                      <a:pt x="1599" y="274"/>
                    </a:lnTo>
                    <a:lnTo>
                      <a:pt x="1612" y="230"/>
                    </a:lnTo>
                    <a:lnTo>
                      <a:pt x="1625" y="242"/>
                    </a:lnTo>
                    <a:lnTo>
                      <a:pt x="1638" y="232"/>
                    </a:lnTo>
                    <a:lnTo>
                      <a:pt x="1651" y="277"/>
                    </a:lnTo>
                    <a:lnTo>
                      <a:pt x="1664" y="245"/>
                    </a:lnTo>
                    <a:lnTo>
                      <a:pt x="1677" y="272"/>
                    </a:lnTo>
                    <a:lnTo>
                      <a:pt x="1690" y="198"/>
                    </a:lnTo>
                    <a:lnTo>
                      <a:pt x="1703" y="220"/>
                    </a:lnTo>
                    <a:lnTo>
                      <a:pt x="1716" y="184"/>
                    </a:lnTo>
                    <a:lnTo>
                      <a:pt x="1729" y="190"/>
                    </a:lnTo>
                    <a:lnTo>
                      <a:pt x="1742" y="252"/>
                    </a:lnTo>
                    <a:lnTo>
                      <a:pt x="1755" y="149"/>
                    </a:lnTo>
                    <a:lnTo>
                      <a:pt x="1768" y="168"/>
                    </a:lnTo>
                    <a:lnTo>
                      <a:pt x="1781" y="169"/>
                    </a:lnTo>
                    <a:lnTo>
                      <a:pt x="1794" y="109"/>
                    </a:lnTo>
                    <a:lnTo>
                      <a:pt x="1807" y="147"/>
                    </a:lnTo>
                    <a:lnTo>
                      <a:pt x="1820" y="125"/>
                    </a:lnTo>
                    <a:lnTo>
                      <a:pt x="1833" y="174"/>
                    </a:lnTo>
                    <a:lnTo>
                      <a:pt x="1846" y="146"/>
                    </a:lnTo>
                    <a:lnTo>
                      <a:pt x="1859" y="150"/>
                    </a:lnTo>
                    <a:lnTo>
                      <a:pt x="1872" y="131"/>
                    </a:lnTo>
                    <a:lnTo>
                      <a:pt x="1885" y="122"/>
                    </a:lnTo>
                    <a:lnTo>
                      <a:pt x="1898" y="102"/>
                    </a:lnTo>
                    <a:lnTo>
                      <a:pt x="1911" y="172"/>
                    </a:lnTo>
                    <a:lnTo>
                      <a:pt x="1924" y="122"/>
                    </a:lnTo>
                    <a:lnTo>
                      <a:pt x="1937" y="126"/>
                    </a:lnTo>
                    <a:lnTo>
                      <a:pt x="1950" y="97"/>
                    </a:lnTo>
                    <a:lnTo>
                      <a:pt x="1963" y="76"/>
                    </a:lnTo>
                    <a:lnTo>
                      <a:pt x="1976" y="111"/>
                    </a:lnTo>
                    <a:lnTo>
                      <a:pt x="1989" y="34"/>
                    </a:lnTo>
                    <a:lnTo>
                      <a:pt x="2002" y="111"/>
                    </a:lnTo>
                    <a:lnTo>
                      <a:pt x="2015" y="79"/>
                    </a:lnTo>
                    <a:lnTo>
                      <a:pt x="2028" y="133"/>
                    </a:lnTo>
                    <a:lnTo>
                      <a:pt x="2041" y="82"/>
                    </a:lnTo>
                    <a:lnTo>
                      <a:pt x="2054" y="109"/>
                    </a:lnTo>
                    <a:lnTo>
                      <a:pt x="2067" y="138"/>
                    </a:lnTo>
                    <a:lnTo>
                      <a:pt x="2080" y="124"/>
                    </a:lnTo>
                    <a:lnTo>
                      <a:pt x="2093" y="176"/>
                    </a:lnTo>
                    <a:lnTo>
                      <a:pt x="2106" y="127"/>
                    </a:lnTo>
                    <a:lnTo>
                      <a:pt x="2119" y="157"/>
                    </a:lnTo>
                    <a:lnTo>
                      <a:pt x="2132" y="124"/>
                    </a:lnTo>
                    <a:lnTo>
                      <a:pt x="2145" y="142"/>
                    </a:lnTo>
                    <a:lnTo>
                      <a:pt x="2158" y="132"/>
                    </a:lnTo>
                    <a:lnTo>
                      <a:pt x="2171" y="182"/>
                    </a:lnTo>
                    <a:lnTo>
                      <a:pt x="2184" y="142"/>
                    </a:lnTo>
                    <a:lnTo>
                      <a:pt x="2197" y="133"/>
                    </a:lnTo>
                    <a:lnTo>
                      <a:pt x="2210" y="137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6" name="Freeform 138">
                <a:extLst>
                  <a:ext uri="{FF2B5EF4-FFF2-40B4-BE49-F238E27FC236}">
                    <a16:creationId xmlns:a16="http://schemas.microsoft.com/office/drawing/2014/main" id="{D0A833AE-0CB3-4382-A3EB-B899CF7D97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07065"/>
                <a:ext cx="3508375" cy="2552700"/>
              </a:xfrm>
              <a:custGeom>
                <a:avLst/>
                <a:gdLst>
                  <a:gd name="T0" fmla="*/ 26 w 2210"/>
                  <a:gd name="T1" fmla="*/ 26 h 1608"/>
                  <a:gd name="T2" fmla="*/ 65 w 2210"/>
                  <a:gd name="T3" fmla="*/ 86 h 1608"/>
                  <a:gd name="T4" fmla="*/ 104 w 2210"/>
                  <a:gd name="T5" fmla="*/ 0 h 1608"/>
                  <a:gd name="T6" fmla="*/ 143 w 2210"/>
                  <a:gd name="T7" fmla="*/ 48 h 1608"/>
                  <a:gd name="T8" fmla="*/ 182 w 2210"/>
                  <a:gd name="T9" fmla="*/ 170 h 1608"/>
                  <a:gd name="T10" fmla="*/ 221 w 2210"/>
                  <a:gd name="T11" fmla="*/ 316 h 1608"/>
                  <a:gd name="T12" fmla="*/ 260 w 2210"/>
                  <a:gd name="T13" fmla="*/ 1608 h 1608"/>
                  <a:gd name="T14" fmla="*/ 299 w 2210"/>
                  <a:gd name="T15" fmla="*/ 969 h 1608"/>
                  <a:gd name="T16" fmla="*/ 338 w 2210"/>
                  <a:gd name="T17" fmla="*/ 878 h 1608"/>
                  <a:gd name="T18" fmla="*/ 377 w 2210"/>
                  <a:gd name="T19" fmla="*/ 753 h 1608"/>
                  <a:gd name="T20" fmla="*/ 416 w 2210"/>
                  <a:gd name="T21" fmla="*/ 626 h 1608"/>
                  <a:gd name="T22" fmla="*/ 455 w 2210"/>
                  <a:gd name="T23" fmla="*/ 553 h 1608"/>
                  <a:gd name="T24" fmla="*/ 494 w 2210"/>
                  <a:gd name="T25" fmla="*/ 499 h 1608"/>
                  <a:gd name="T26" fmla="*/ 533 w 2210"/>
                  <a:gd name="T27" fmla="*/ 390 h 1608"/>
                  <a:gd name="T28" fmla="*/ 572 w 2210"/>
                  <a:gd name="T29" fmla="*/ 425 h 1608"/>
                  <a:gd name="T30" fmla="*/ 611 w 2210"/>
                  <a:gd name="T31" fmla="*/ 370 h 1608"/>
                  <a:gd name="T32" fmla="*/ 650 w 2210"/>
                  <a:gd name="T33" fmla="*/ 318 h 1608"/>
                  <a:gd name="T34" fmla="*/ 689 w 2210"/>
                  <a:gd name="T35" fmla="*/ 360 h 1608"/>
                  <a:gd name="T36" fmla="*/ 728 w 2210"/>
                  <a:gd name="T37" fmla="*/ 354 h 1608"/>
                  <a:gd name="T38" fmla="*/ 767 w 2210"/>
                  <a:gd name="T39" fmla="*/ 367 h 1608"/>
                  <a:gd name="T40" fmla="*/ 806 w 2210"/>
                  <a:gd name="T41" fmla="*/ 370 h 1608"/>
                  <a:gd name="T42" fmla="*/ 845 w 2210"/>
                  <a:gd name="T43" fmla="*/ 338 h 1608"/>
                  <a:gd name="T44" fmla="*/ 884 w 2210"/>
                  <a:gd name="T45" fmla="*/ 336 h 1608"/>
                  <a:gd name="T46" fmla="*/ 923 w 2210"/>
                  <a:gd name="T47" fmla="*/ 275 h 1608"/>
                  <a:gd name="T48" fmla="*/ 962 w 2210"/>
                  <a:gd name="T49" fmla="*/ 297 h 1608"/>
                  <a:gd name="T50" fmla="*/ 1001 w 2210"/>
                  <a:gd name="T51" fmla="*/ 294 h 1608"/>
                  <a:gd name="T52" fmla="*/ 1040 w 2210"/>
                  <a:gd name="T53" fmla="*/ 287 h 1608"/>
                  <a:gd name="T54" fmla="*/ 1079 w 2210"/>
                  <a:gd name="T55" fmla="*/ 292 h 1608"/>
                  <a:gd name="T56" fmla="*/ 1118 w 2210"/>
                  <a:gd name="T57" fmla="*/ 287 h 1608"/>
                  <a:gd name="T58" fmla="*/ 1157 w 2210"/>
                  <a:gd name="T59" fmla="*/ 268 h 1608"/>
                  <a:gd name="T60" fmla="*/ 1196 w 2210"/>
                  <a:gd name="T61" fmla="*/ 303 h 1608"/>
                  <a:gd name="T62" fmla="*/ 1235 w 2210"/>
                  <a:gd name="T63" fmla="*/ 269 h 1608"/>
                  <a:gd name="T64" fmla="*/ 1274 w 2210"/>
                  <a:gd name="T65" fmla="*/ 314 h 1608"/>
                  <a:gd name="T66" fmla="*/ 1313 w 2210"/>
                  <a:gd name="T67" fmla="*/ 246 h 1608"/>
                  <a:gd name="T68" fmla="*/ 1352 w 2210"/>
                  <a:gd name="T69" fmla="*/ 297 h 1608"/>
                  <a:gd name="T70" fmla="*/ 1391 w 2210"/>
                  <a:gd name="T71" fmla="*/ 352 h 1608"/>
                  <a:gd name="T72" fmla="*/ 1430 w 2210"/>
                  <a:gd name="T73" fmla="*/ 425 h 1608"/>
                  <a:gd name="T74" fmla="*/ 1469 w 2210"/>
                  <a:gd name="T75" fmla="*/ 413 h 1608"/>
                  <a:gd name="T76" fmla="*/ 1508 w 2210"/>
                  <a:gd name="T77" fmla="*/ 376 h 1608"/>
                  <a:gd name="T78" fmla="*/ 1547 w 2210"/>
                  <a:gd name="T79" fmla="*/ 362 h 1608"/>
                  <a:gd name="T80" fmla="*/ 1586 w 2210"/>
                  <a:gd name="T81" fmla="*/ 280 h 1608"/>
                  <a:gd name="T82" fmla="*/ 1625 w 2210"/>
                  <a:gd name="T83" fmla="*/ 331 h 1608"/>
                  <a:gd name="T84" fmla="*/ 1664 w 2210"/>
                  <a:gd name="T85" fmla="*/ 317 h 1608"/>
                  <a:gd name="T86" fmla="*/ 1703 w 2210"/>
                  <a:gd name="T87" fmla="*/ 333 h 1608"/>
                  <a:gd name="T88" fmla="*/ 1742 w 2210"/>
                  <a:gd name="T89" fmla="*/ 231 h 1608"/>
                  <a:gd name="T90" fmla="*/ 1781 w 2210"/>
                  <a:gd name="T91" fmla="*/ 239 h 1608"/>
                  <a:gd name="T92" fmla="*/ 1820 w 2210"/>
                  <a:gd name="T93" fmla="*/ 250 h 1608"/>
                  <a:gd name="T94" fmla="*/ 1859 w 2210"/>
                  <a:gd name="T95" fmla="*/ 215 h 1608"/>
                  <a:gd name="T96" fmla="*/ 1898 w 2210"/>
                  <a:gd name="T97" fmla="*/ 183 h 1608"/>
                  <a:gd name="T98" fmla="*/ 1937 w 2210"/>
                  <a:gd name="T99" fmla="*/ 216 h 1608"/>
                  <a:gd name="T100" fmla="*/ 1976 w 2210"/>
                  <a:gd name="T101" fmla="*/ 156 h 1608"/>
                  <a:gd name="T102" fmla="*/ 2015 w 2210"/>
                  <a:gd name="T103" fmla="*/ 213 h 1608"/>
                  <a:gd name="T104" fmla="*/ 2054 w 2210"/>
                  <a:gd name="T105" fmla="*/ 221 h 1608"/>
                  <a:gd name="T106" fmla="*/ 2093 w 2210"/>
                  <a:gd name="T107" fmla="*/ 203 h 1608"/>
                  <a:gd name="T108" fmla="*/ 2132 w 2210"/>
                  <a:gd name="T109" fmla="*/ 203 h 1608"/>
                  <a:gd name="T110" fmla="*/ 2171 w 2210"/>
                  <a:gd name="T111" fmla="*/ 210 h 1608"/>
                  <a:gd name="T112" fmla="*/ 2210 w 2210"/>
                  <a:gd name="T113" fmla="*/ 207 h 1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08">
                    <a:moveTo>
                      <a:pt x="0" y="55"/>
                    </a:moveTo>
                    <a:lnTo>
                      <a:pt x="13" y="48"/>
                    </a:lnTo>
                    <a:lnTo>
                      <a:pt x="26" y="26"/>
                    </a:lnTo>
                    <a:lnTo>
                      <a:pt x="39" y="56"/>
                    </a:lnTo>
                    <a:lnTo>
                      <a:pt x="52" y="28"/>
                    </a:lnTo>
                    <a:lnTo>
                      <a:pt x="65" y="86"/>
                    </a:lnTo>
                    <a:lnTo>
                      <a:pt x="78" y="38"/>
                    </a:lnTo>
                    <a:lnTo>
                      <a:pt x="91" y="7"/>
                    </a:lnTo>
                    <a:lnTo>
                      <a:pt x="104" y="0"/>
                    </a:lnTo>
                    <a:lnTo>
                      <a:pt x="117" y="30"/>
                    </a:lnTo>
                    <a:lnTo>
                      <a:pt x="130" y="58"/>
                    </a:lnTo>
                    <a:lnTo>
                      <a:pt x="143" y="48"/>
                    </a:lnTo>
                    <a:lnTo>
                      <a:pt x="156" y="87"/>
                    </a:lnTo>
                    <a:lnTo>
                      <a:pt x="169" y="121"/>
                    </a:lnTo>
                    <a:lnTo>
                      <a:pt x="182" y="170"/>
                    </a:lnTo>
                    <a:lnTo>
                      <a:pt x="195" y="139"/>
                    </a:lnTo>
                    <a:lnTo>
                      <a:pt x="208" y="247"/>
                    </a:lnTo>
                    <a:lnTo>
                      <a:pt x="221" y="316"/>
                    </a:lnTo>
                    <a:lnTo>
                      <a:pt x="234" y="610"/>
                    </a:lnTo>
                    <a:lnTo>
                      <a:pt x="247" y="1272"/>
                    </a:lnTo>
                    <a:lnTo>
                      <a:pt x="260" y="1608"/>
                    </a:lnTo>
                    <a:lnTo>
                      <a:pt x="273" y="1209"/>
                    </a:lnTo>
                    <a:lnTo>
                      <a:pt x="286" y="1017"/>
                    </a:lnTo>
                    <a:lnTo>
                      <a:pt x="299" y="969"/>
                    </a:lnTo>
                    <a:lnTo>
                      <a:pt x="312" y="946"/>
                    </a:lnTo>
                    <a:lnTo>
                      <a:pt x="325" y="928"/>
                    </a:lnTo>
                    <a:lnTo>
                      <a:pt x="338" y="878"/>
                    </a:lnTo>
                    <a:lnTo>
                      <a:pt x="351" y="895"/>
                    </a:lnTo>
                    <a:lnTo>
                      <a:pt x="364" y="782"/>
                    </a:lnTo>
                    <a:lnTo>
                      <a:pt x="377" y="753"/>
                    </a:lnTo>
                    <a:lnTo>
                      <a:pt x="390" y="735"/>
                    </a:lnTo>
                    <a:lnTo>
                      <a:pt x="403" y="661"/>
                    </a:lnTo>
                    <a:lnTo>
                      <a:pt x="416" y="626"/>
                    </a:lnTo>
                    <a:lnTo>
                      <a:pt x="429" y="618"/>
                    </a:lnTo>
                    <a:lnTo>
                      <a:pt x="442" y="597"/>
                    </a:lnTo>
                    <a:lnTo>
                      <a:pt x="455" y="553"/>
                    </a:lnTo>
                    <a:lnTo>
                      <a:pt x="468" y="514"/>
                    </a:lnTo>
                    <a:lnTo>
                      <a:pt x="481" y="477"/>
                    </a:lnTo>
                    <a:lnTo>
                      <a:pt x="494" y="499"/>
                    </a:lnTo>
                    <a:lnTo>
                      <a:pt x="507" y="452"/>
                    </a:lnTo>
                    <a:lnTo>
                      <a:pt x="520" y="395"/>
                    </a:lnTo>
                    <a:lnTo>
                      <a:pt x="533" y="390"/>
                    </a:lnTo>
                    <a:lnTo>
                      <a:pt x="546" y="360"/>
                    </a:lnTo>
                    <a:lnTo>
                      <a:pt x="559" y="397"/>
                    </a:lnTo>
                    <a:lnTo>
                      <a:pt x="572" y="425"/>
                    </a:lnTo>
                    <a:lnTo>
                      <a:pt x="585" y="383"/>
                    </a:lnTo>
                    <a:lnTo>
                      <a:pt x="598" y="356"/>
                    </a:lnTo>
                    <a:lnTo>
                      <a:pt x="611" y="370"/>
                    </a:lnTo>
                    <a:lnTo>
                      <a:pt x="624" y="330"/>
                    </a:lnTo>
                    <a:lnTo>
                      <a:pt x="637" y="367"/>
                    </a:lnTo>
                    <a:lnTo>
                      <a:pt x="650" y="318"/>
                    </a:lnTo>
                    <a:lnTo>
                      <a:pt x="663" y="338"/>
                    </a:lnTo>
                    <a:lnTo>
                      <a:pt x="676" y="324"/>
                    </a:lnTo>
                    <a:lnTo>
                      <a:pt x="689" y="360"/>
                    </a:lnTo>
                    <a:lnTo>
                      <a:pt x="702" y="390"/>
                    </a:lnTo>
                    <a:lnTo>
                      <a:pt x="715" y="309"/>
                    </a:lnTo>
                    <a:lnTo>
                      <a:pt x="728" y="354"/>
                    </a:lnTo>
                    <a:lnTo>
                      <a:pt x="741" y="367"/>
                    </a:lnTo>
                    <a:lnTo>
                      <a:pt x="754" y="352"/>
                    </a:lnTo>
                    <a:lnTo>
                      <a:pt x="767" y="367"/>
                    </a:lnTo>
                    <a:lnTo>
                      <a:pt x="780" y="392"/>
                    </a:lnTo>
                    <a:lnTo>
                      <a:pt x="793" y="357"/>
                    </a:lnTo>
                    <a:lnTo>
                      <a:pt x="806" y="370"/>
                    </a:lnTo>
                    <a:lnTo>
                      <a:pt x="819" y="344"/>
                    </a:lnTo>
                    <a:lnTo>
                      <a:pt x="832" y="355"/>
                    </a:lnTo>
                    <a:lnTo>
                      <a:pt x="845" y="338"/>
                    </a:lnTo>
                    <a:lnTo>
                      <a:pt x="858" y="288"/>
                    </a:lnTo>
                    <a:lnTo>
                      <a:pt x="871" y="347"/>
                    </a:lnTo>
                    <a:lnTo>
                      <a:pt x="884" y="336"/>
                    </a:lnTo>
                    <a:lnTo>
                      <a:pt x="897" y="285"/>
                    </a:lnTo>
                    <a:lnTo>
                      <a:pt x="910" y="332"/>
                    </a:lnTo>
                    <a:lnTo>
                      <a:pt x="923" y="275"/>
                    </a:lnTo>
                    <a:lnTo>
                      <a:pt x="936" y="332"/>
                    </a:lnTo>
                    <a:lnTo>
                      <a:pt x="949" y="286"/>
                    </a:lnTo>
                    <a:lnTo>
                      <a:pt x="962" y="297"/>
                    </a:lnTo>
                    <a:lnTo>
                      <a:pt x="975" y="291"/>
                    </a:lnTo>
                    <a:lnTo>
                      <a:pt x="988" y="322"/>
                    </a:lnTo>
                    <a:lnTo>
                      <a:pt x="1001" y="294"/>
                    </a:lnTo>
                    <a:lnTo>
                      <a:pt x="1014" y="278"/>
                    </a:lnTo>
                    <a:lnTo>
                      <a:pt x="1027" y="282"/>
                    </a:lnTo>
                    <a:lnTo>
                      <a:pt x="1040" y="287"/>
                    </a:lnTo>
                    <a:lnTo>
                      <a:pt x="1053" y="286"/>
                    </a:lnTo>
                    <a:lnTo>
                      <a:pt x="1066" y="301"/>
                    </a:lnTo>
                    <a:lnTo>
                      <a:pt x="1079" y="292"/>
                    </a:lnTo>
                    <a:lnTo>
                      <a:pt x="1092" y="305"/>
                    </a:lnTo>
                    <a:lnTo>
                      <a:pt x="1105" y="301"/>
                    </a:lnTo>
                    <a:lnTo>
                      <a:pt x="1118" y="287"/>
                    </a:lnTo>
                    <a:lnTo>
                      <a:pt x="1131" y="311"/>
                    </a:lnTo>
                    <a:lnTo>
                      <a:pt x="1144" y="249"/>
                    </a:lnTo>
                    <a:lnTo>
                      <a:pt x="1157" y="268"/>
                    </a:lnTo>
                    <a:lnTo>
                      <a:pt x="1170" y="300"/>
                    </a:lnTo>
                    <a:lnTo>
                      <a:pt x="1183" y="309"/>
                    </a:lnTo>
                    <a:lnTo>
                      <a:pt x="1196" y="303"/>
                    </a:lnTo>
                    <a:lnTo>
                      <a:pt x="1209" y="262"/>
                    </a:lnTo>
                    <a:lnTo>
                      <a:pt x="1222" y="267"/>
                    </a:lnTo>
                    <a:lnTo>
                      <a:pt x="1235" y="269"/>
                    </a:lnTo>
                    <a:lnTo>
                      <a:pt x="1248" y="288"/>
                    </a:lnTo>
                    <a:lnTo>
                      <a:pt x="1261" y="296"/>
                    </a:lnTo>
                    <a:lnTo>
                      <a:pt x="1274" y="314"/>
                    </a:lnTo>
                    <a:lnTo>
                      <a:pt x="1287" y="302"/>
                    </a:lnTo>
                    <a:lnTo>
                      <a:pt x="1300" y="291"/>
                    </a:lnTo>
                    <a:lnTo>
                      <a:pt x="1313" y="246"/>
                    </a:lnTo>
                    <a:lnTo>
                      <a:pt x="1326" y="273"/>
                    </a:lnTo>
                    <a:lnTo>
                      <a:pt x="1339" y="270"/>
                    </a:lnTo>
                    <a:lnTo>
                      <a:pt x="1352" y="297"/>
                    </a:lnTo>
                    <a:lnTo>
                      <a:pt x="1365" y="288"/>
                    </a:lnTo>
                    <a:lnTo>
                      <a:pt x="1378" y="319"/>
                    </a:lnTo>
                    <a:lnTo>
                      <a:pt x="1391" y="352"/>
                    </a:lnTo>
                    <a:lnTo>
                      <a:pt x="1404" y="380"/>
                    </a:lnTo>
                    <a:lnTo>
                      <a:pt x="1417" y="422"/>
                    </a:lnTo>
                    <a:lnTo>
                      <a:pt x="1430" y="425"/>
                    </a:lnTo>
                    <a:lnTo>
                      <a:pt x="1443" y="393"/>
                    </a:lnTo>
                    <a:lnTo>
                      <a:pt x="1456" y="424"/>
                    </a:lnTo>
                    <a:lnTo>
                      <a:pt x="1469" y="413"/>
                    </a:lnTo>
                    <a:lnTo>
                      <a:pt x="1482" y="366"/>
                    </a:lnTo>
                    <a:lnTo>
                      <a:pt x="1495" y="407"/>
                    </a:lnTo>
                    <a:lnTo>
                      <a:pt x="1508" y="376"/>
                    </a:lnTo>
                    <a:lnTo>
                      <a:pt x="1521" y="368"/>
                    </a:lnTo>
                    <a:lnTo>
                      <a:pt x="1534" y="343"/>
                    </a:lnTo>
                    <a:lnTo>
                      <a:pt x="1547" y="362"/>
                    </a:lnTo>
                    <a:lnTo>
                      <a:pt x="1560" y="358"/>
                    </a:lnTo>
                    <a:lnTo>
                      <a:pt x="1573" y="388"/>
                    </a:lnTo>
                    <a:lnTo>
                      <a:pt x="1586" y="280"/>
                    </a:lnTo>
                    <a:lnTo>
                      <a:pt x="1599" y="345"/>
                    </a:lnTo>
                    <a:lnTo>
                      <a:pt x="1612" y="339"/>
                    </a:lnTo>
                    <a:lnTo>
                      <a:pt x="1625" y="331"/>
                    </a:lnTo>
                    <a:lnTo>
                      <a:pt x="1638" y="353"/>
                    </a:lnTo>
                    <a:lnTo>
                      <a:pt x="1651" y="326"/>
                    </a:lnTo>
                    <a:lnTo>
                      <a:pt x="1664" y="317"/>
                    </a:lnTo>
                    <a:lnTo>
                      <a:pt x="1677" y="337"/>
                    </a:lnTo>
                    <a:lnTo>
                      <a:pt x="1690" y="333"/>
                    </a:lnTo>
                    <a:lnTo>
                      <a:pt x="1703" y="333"/>
                    </a:lnTo>
                    <a:lnTo>
                      <a:pt x="1716" y="269"/>
                    </a:lnTo>
                    <a:lnTo>
                      <a:pt x="1729" y="268"/>
                    </a:lnTo>
                    <a:lnTo>
                      <a:pt x="1742" y="231"/>
                    </a:lnTo>
                    <a:lnTo>
                      <a:pt x="1755" y="209"/>
                    </a:lnTo>
                    <a:lnTo>
                      <a:pt x="1768" y="222"/>
                    </a:lnTo>
                    <a:lnTo>
                      <a:pt x="1781" y="239"/>
                    </a:lnTo>
                    <a:lnTo>
                      <a:pt x="1794" y="196"/>
                    </a:lnTo>
                    <a:lnTo>
                      <a:pt x="1807" y="198"/>
                    </a:lnTo>
                    <a:lnTo>
                      <a:pt x="1820" y="250"/>
                    </a:lnTo>
                    <a:lnTo>
                      <a:pt x="1833" y="235"/>
                    </a:lnTo>
                    <a:lnTo>
                      <a:pt x="1846" y="177"/>
                    </a:lnTo>
                    <a:lnTo>
                      <a:pt x="1859" y="215"/>
                    </a:lnTo>
                    <a:lnTo>
                      <a:pt x="1872" y="245"/>
                    </a:lnTo>
                    <a:lnTo>
                      <a:pt x="1885" y="223"/>
                    </a:lnTo>
                    <a:lnTo>
                      <a:pt x="1898" y="183"/>
                    </a:lnTo>
                    <a:lnTo>
                      <a:pt x="1911" y="222"/>
                    </a:lnTo>
                    <a:lnTo>
                      <a:pt x="1924" y="181"/>
                    </a:lnTo>
                    <a:lnTo>
                      <a:pt x="1937" y="216"/>
                    </a:lnTo>
                    <a:lnTo>
                      <a:pt x="1950" y="249"/>
                    </a:lnTo>
                    <a:lnTo>
                      <a:pt x="1963" y="204"/>
                    </a:lnTo>
                    <a:lnTo>
                      <a:pt x="1976" y="156"/>
                    </a:lnTo>
                    <a:lnTo>
                      <a:pt x="1989" y="182"/>
                    </a:lnTo>
                    <a:lnTo>
                      <a:pt x="2002" y="162"/>
                    </a:lnTo>
                    <a:lnTo>
                      <a:pt x="2015" y="213"/>
                    </a:lnTo>
                    <a:lnTo>
                      <a:pt x="2028" y="155"/>
                    </a:lnTo>
                    <a:lnTo>
                      <a:pt x="2041" y="194"/>
                    </a:lnTo>
                    <a:lnTo>
                      <a:pt x="2054" y="221"/>
                    </a:lnTo>
                    <a:lnTo>
                      <a:pt x="2067" y="197"/>
                    </a:lnTo>
                    <a:lnTo>
                      <a:pt x="2080" y="173"/>
                    </a:lnTo>
                    <a:lnTo>
                      <a:pt x="2093" y="203"/>
                    </a:lnTo>
                    <a:lnTo>
                      <a:pt x="2106" y="229"/>
                    </a:lnTo>
                    <a:lnTo>
                      <a:pt x="2119" y="216"/>
                    </a:lnTo>
                    <a:lnTo>
                      <a:pt x="2132" y="203"/>
                    </a:lnTo>
                    <a:lnTo>
                      <a:pt x="2145" y="198"/>
                    </a:lnTo>
                    <a:lnTo>
                      <a:pt x="2158" y="203"/>
                    </a:lnTo>
                    <a:lnTo>
                      <a:pt x="2171" y="210"/>
                    </a:lnTo>
                    <a:lnTo>
                      <a:pt x="2184" y="194"/>
                    </a:lnTo>
                    <a:lnTo>
                      <a:pt x="2197" y="183"/>
                    </a:lnTo>
                    <a:lnTo>
                      <a:pt x="2210" y="207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7" name="Freeform 139">
                <a:extLst>
                  <a:ext uri="{FF2B5EF4-FFF2-40B4-BE49-F238E27FC236}">
                    <a16:creationId xmlns:a16="http://schemas.microsoft.com/office/drawing/2014/main" id="{C2D81AC9-1626-464A-B4B5-B15BB626CA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740390"/>
                <a:ext cx="3508375" cy="2487613"/>
              </a:xfrm>
              <a:custGeom>
                <a:avLst/>
                <a:gdLst>
                  <a:gd name="T0" fmla="*/ 26 w 2210"/>
                  <a:gd name="T1" fmla="*/ 95 h 1567"/>
                  <a:gd name="T2" fmla="*/ 65 w 2210"/>
                  <a:gd name="T3" fmla="*/ 51 h 1567"/>
                  <a:gd name="T4" fmla="*/ 104 w 2210"/>
                  <a:gd name="T5" fmla="*/ 56 h 1567"/>
                  <a:gd name="T6" fmla="*/ 143 w 2210"/>
                  <a:gd name="T7" fmla="*/ 64 h 1567"/>
                  <a:gd name="T8" fmla="*/ 182 w 2210"/>
                  <a:gd name="T9" fmla="*/ 104 h 1567"/>
                  <a:gd name="T10" fmla="*/ 221 w 2210"/>
                  <a:gd name="T11" fmla="*/ 406 h 1567"/>
                  <a:gd name="T12" fmla="*/ 260 w 2210"/>
                  <a:gd name="T13" fmla="*/ 1567 h 1567"/>
                  <a:gd name="T14" fmla="*/ 299 w 2210"/>
                  <a:gd name="T15" fmla="*/ 993 h 1567"/>
                  <a:gd name="T16" fmla="*/ 338 w 2210"/>
                  <a:gd name="T17" fmla="*/ 902 h 1567"/>
                  <a:gd name="T18" fmla="*/ 377 w 2210"/>
                  <a:gd name="T19" fmla="*/ 702 h 1567"/>
                  <a:gd name="T20" fmla="*/ 416 w 2210"/>
                  <a:gd name="T21" fmla="*/ 651 h 1567"/>
                  <a:gd name="T22" fmla="*/ 455 w 2210"/>
                  <a:gd name="T23" fmla="*/ 542 h 1567"/>
                  <a:gd name="T24" fmla="*/ 494 w 2210"/>
                  <a:gd name="T25" fmla="*/ 514 h 1567"/>
                  <a:gd name="T26" fmla="*/ 533 w 2210"/>
                  <a:gd name="T27" fmla="*/ 434 h 1567"/>
                  <a:gd name="T28" fmla="*/ 572 w 2210"/>
                  <a:gd name="T29" fmla="*/ 407 h 1567"/>
                  <a:gd name="T30" fmla="*/ 611 w 2210"/>
                  <a:gd name="T31" fmla="*/ 447 h 1567"/>
                  <a:gd name="T32" fmla="*/ 650 w 2210"/>
                  <a:gd name="T33" fmla="*/ 386 h 1567"/>
                  <a:gd name="T34" fmla="*/ 689 w 2210"/>
                  <a:gd name="T35" fmla="*/ 515 h 1567"/>
                  <a:gd name="T36" fmla="*/ 728 w 2210"/>
                  <a:gd name="T37" fmla="*/ 514 h 1567"/>
                  <a:gd name="T38" fmla="*/ 767 w 2210"/>
                  <a:gd name="T39" fmla="*/ 525 h 1567"/>
                  <a:gd name="T40" fmla="*/ 806 w 2210"/>
                  <a:gd name="T41" fmla="*/ 474 h 1567"/>
                  <a:gd name="T42" fmla="*/ 845 w 2210"/>
                  <a:gd name="T43" fmla="*/ 554 h 1567"/>
                  <a:gd name="T44" fmla="*/ 884 w 2210"/>
                  <a:gd name="T45" fmla="*/ 467 h 1567"/>
                  <a:gd name="T46" fmla="*/ 923 w 2210"/>
                  <a:gd name="T47" fmla="*/ 470 h 1567"/>
                  <a:gd name="T48" fmla="*/ 962 w 2210"/>
                  <a:gd name="T49" fmla="*/ 404 h 1567"/>
                  <a:gd name="T50" fmla="*/ 1001 w 2210"/>
                  <a:gd name="T51" fmla="*/ 410 h 1567"/>
                  <a:gd name="T52" fmla="*/ 1040 w 2210"/>
                  <a:gd name="T53" fmla="*/ 483 h 1567"/>
                  <a:gd name="T54" fmla="*/ 1079 w 2210"/>
                  <a:gd name="T55" fmla="*/ 476 h 1567"/>
                  <a:gd name="T56" fmla="*/ 1118 w 2210"/>
                  <a:gd name="T57" fmla="*/ 474 h 1567"/>
                  <a:gd name="T58" fmla="*/ 1157 w 2210"/>
                  <a:gd name="T59" fmla="*/ 455 h 1567"/>
                  <a:gd name="T60" fmla="*/ 1196 w 2210"/>
                  <a:gd name="T61" fmla="*/ 533 h 1567"/>
                  <a:gd name="T62" fmla="*/ 1235 w 2210"/>
                  <a:gd name="T63" fmla="*/ 490 h 1567"/>
                  <a:gd name="T64" fmla="*/ 1274 w 2210"/>
                  <a:gd name="T65" fmla="*/ 499 h 1567"/>
                  <a:gd name="T66" fmla="*/ 1313 w 2210"/>
                  <a:gd name="T67" fmla="*/ 459 h 1567"/>
                  <a:gd name="T68" fmla="*/ 1352 w 2210"/>
                  <a:gd name="T69" fmla="*/ 439 h 1567"/>
                  <a:gd name="T70" fmla="*/ 1391 w 2210"/>
                  <a:gd name="T71" fmla="*/ 411 h 1567"/>
                  <a:gd name="T72" fmla="*/ 1430 w 2210"/>
                  <a:gd name="T73" fmla="*/ 423 h 1567"/>
                  <a:gd name="T74" fmla="*/ 1469 w 2210"/>
                  <a:gd name="T75" fmla="*/ 381 h 1567"/>
                  <a:gd name="T76" fmla="*/ 1508 w 2210"/>
                  <a:gd name="T77" fmla="*/ 391 h 1567"/>
                  <a:gd name="T78" fmla="*/ 1547 w 2210"/>
                  <a:gd name="T79" fmla="*/ 388 h 1567"/>
                  <a:gd name="T80" fmla="*/ 1586 w 2210"/>
                  <a:gd name="T81" fmla="*/ 409 h 1567"/>
                  <a:gd name="T82" fmla="*/ 1625 w 2210"/>
                  <a:gd name="T83" fmla="*/ 436 h 1567"/>
                  <a:gd name="T84" fmla="*/ 1664 w 2210"/>
                  <a:gd name="T85" fmla="*/ 338 h 1567"/>
                  <a:gd name="T86" fmla="*/ 1703 w 2210"/>
                  <a:gd name="T87" fmla="*/ 347 h 1567"/>
                  <a:gd name="T88" fmla="*/ 1742 w 2210"/>
                  <a:gd name="T89" fmla="*/ 294 h 1567"/>
                  <a:gd name="T90" fmla="*/ 1781 w 2210"/>
                  <a:gd name="T91" fmla="*/ 284 h 1567"/>
                  <a:gd name="T92" fmla="*/ 1820 w 2210"/>
                  <a:gd name="T93" fmla="*/ 317 h 1567"/>
                  <a:gd name="T94" fmla="*/ 1859 w 2210"/>
                  <a:gd name="T95" fmla="*/ 289 h 1567"/>
                  <a:gd name="T96" fmla="*/ 1898 w 2210"/>
                  <a:gd name="T97" fmla="*/ 302 h 1567"/>
                  <a:gd name="T98" fmla="*/ 1937 w 2210"/>
                  <a:gd name="T99" fmla="*/ 285 h 1567"/>
                  <a:gd name="T100" fmla="*/ 1976 w 2210"/>
                  <a:gd name="T101" fmla="*/ 295 h 1567"/>
                  <a:gd name="T102" fmla="*/ 2015 w 2210"/>
                  <a:gd name="T103" fmla="*/ 353 h 1567"/>
                  <a:gd name="T104" fmla="*/ 2054 w 2210"/>
                  <a:gd name="T105" fmla="*/ 311 h 1567"/>
                  <a:gd name="T106" fmla="*/ 2093 w 2210"/>
                  <a:gd name="T107" fmla="*/ 314 h 1567"/>
                  <a:gd name="T108" fmla="*/ 2132 w 2210"/>
                  <a:gd name="T109" fmla="*/ 318 h 1567"/>
                  <a:gd name="T110" fmla="*/ 2171 w 2210"/>
                  <a:gd name="T111" fmla="*/ 309 h 1567"/>
                  <a:gd name="T112" fmla="*/ 2210 w 2210"/>
                  <a:gd name="T113" fmla="*/ 313 h 15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67">
                    <a:moveTo>
                      <a:pt x="0" y="97"/>
                    </a:moveTo>
                    <a:lnTo>
                      <a:pt x="13" y="63"/>
                    </a:lnTo>
                    <a:lnTo>
                      <a:pt x="26" y="95"/>
                    </a:lnTo>
                    <a:lnTo>
                      <a:pt x="39" y="42"/>
                    </a:lnTo>
                    <a:lnTo>
                      <a:pt x="52" y="105"/>
                    </a:lnTo>
                    <a:lnTo>
                      <a:pt x="65" y="51"/>
                    </a:lnTo>
                    <a:lnTo>
                      <a:pt x="78" y="0"/>
                    </a:lnTo>
                    <a:lnTo>
                      <a:pt x="91" y="80"/>
                    </a:lnTo>
                    <a:lnTo>
                      <a:pt x="104" y="56"/>
                    </a:lnTo>
                    <a:lnTo>
                      <a:pt x="117" y="74"/>
                    </a:lnTo>
                    <a:lnTo>
                      <a:pt x="130" y="60"/>
                    </a:lnTo>
                    <a:lnTo>
                      <a:pt x="143" y="64"/>
                    </a:lnTo>
                    <a:lnTo>
                      <a:pt x="156" y="131"/>
                    </a:lnTo>
                    <a:lnTo>
                      <a:pt x="169" y="114"/>
                    </a:lnTo>
                    <a:lnTo>
                      <a:pt x="182" y="104"/>
                    </a:lnTo>
                    <a:lnTo>
                      <a:pt x="195" y="148"/>
                    </a:lnTo>
                    <a:lnTo>
                      <a:pt x="208" y="229"/>
                    </a:lnTo>
                    <a:lnTo>
                      <a:pt x="221" y="406"/>
                    </a:lnTo>
                    <a:lnTo>
                      <a:pt x="234" y="665"/>
                    </a:lnTo>
                    <a:lnTo>
                      <a:pt x="247" y="1402"/>
                    </a:lnTo>
                    <a:lnTo>
                      <a:pt x="260" y="1567"/>
                    </a:lnTo>
                    <a:lnTo>
                      <a:pt x="273" y="1245"/>
                    </a:lnTo>
                    <a:lnTo>
                      <a:pt x="286" y="1077"/>
                    </a:lnTo>
                    <a:lnTo>
                      <a:pt x="299" y="993"/>
                    </a:lnTo>
                    <a:lnTo>
                      <a:pt x="312" y="986"/>
                    </a:lnTo>
                    <a:lnTo>
                      <a:pt x="325" y="934"/>
                    </a:lnTo>
                    <a:lnTo>
                      <a:pt x="338" y="902"/>
                    </a:lnTo>
                    <a:lnTo>
                      <a:pt x="351" y="879"/>
                    </a:lnTo>
                    <a:lnTo>
                      <a:pt x="364" y="729"/>
                    </a:lnTo>
                    <a:lnTo>
                      <a:pt x="377" y="702"/>
                    </a:lnTo>
                    <a:lnTo>
                      <a:pt x="390" y="715"/>
                    </a:lnTo>
                    <a:lnTo>
                      <a:pt x="403" y="661"/>
                    </a:lnTo>
                    <a:lnTo>
                      <a:pt x="416" y="651"/>
                    </a:lnTo>
                    <a:lnTo>
                      <a:pt x="429" y="663"/>
                    </a:lnTo>
                    <a:lnTo>
                      <a:pt x="442" y="604"/>
                    </a:lnTo>
                    <a:lnTo>
                      <a:pt x="455" y="542"/>
                    </a:lnTo>
                    <a:lnTo>
                      <a:pt x="468" y="585"/>
                    </a:lnTo>
                    <a:lnTo>
                      <a:pt x="481" y="522"/>
                    </a:lnTo>
                    <a:lnTo>
                      <a:pt x="494" y="514"/>
                    </a:lnTo>
                    <a:lnTo>
                      <a:pt x="507" y="449"/>
                    </a:lnTo>
                    <a:lnTo>
                      <a:pt x="520" y="445"/>
                    </a:lnTo>
                    <a:lnTo>
                      <a:pt x="533" y="434"/>
                    </a:lnTo>
                    <a:lnTo>
                      <a:pt x="546" y="464"/>
                    </a:lnTo>
                    <a:lnTo>
                      <a:pt x="559" y="445"/>
                    </a:lnTo>
                    <a:lnTo>
                      <a:pt x="572" y="407"/>
                    </a:lnTo>
                    <a:lnTo>
                      <a:pt x="585" y="431"/>
                    </a:lnTo>
                    <a:lnTo>
                      <a:pt x="598" y="437"/>
                    </a:lnTo>
                    <a:lnTo>
                      <a:pt x="611" y="447"/>
                    </a:lnTo>
                    <a:lnTo>
                      <a:pt x="624" y="410"/>
                    </a:lnTo>
                    <a:lnTo>
                      <a:pt x="637" y="353"/>
                    </a:lnTo>
                    <a:lnTo>
                      <a:pt x="650" y="386"/>
                    </a:lnTo>
                    <a:lnTo>
                      <a:pt x="663" y="395"/>
                    </a:lnTo>
                    <a:lnTo>
                      <a:pt x="676" y="468"/>
                    </a:lnTo>
                    <a:lnTo>
                      <a:pt x="689" y="515"/>
                    </a:lnTo>
                    <a:lnTo>
                      <a:pt x="702" y="553"/>
                    </a:lnTo>
                    <a:lnTo>
                      <a:pt x="715" y="551"/>
                    </a:lnTo>
                    <a:lnTo>
                      <a:pt x="728" y="514"/>
                    </a:lnTo>
                    <a:lnTo>
                      <a:pt x="741" y="571"/>
                    </a:lnTo>
                    <a:lnTo>
                      <a:pt x="754" y="563"/>
                    </a:lnTo>
                    <a:lnTo>
                      <a:pt x="767" y="525"/>
                    </a:lnTo>
                    <a:lnTo>
                      <a:pt x="780" y="563"/>
                    </a:lnTo>
                    <a:lnTo>
                      <a:pt x="793" y="530"/>
                    </a:lnTo>
                    <a:lnTo>
                      <a:pt x="806" y="474"/>
                    </a:lnTo>
                    <a:lnTo>
                      <a:pt x="819" y="532"/>
                    </a:lnTo>
                    <a:lnTo>
                      <a:pt x="832" y="503"/>
                    </a:lnTo>
                    <a:lnTo>
                      <a:pt x="845" y="554"/>
                    </a:lnTo>
                    <a:lnTo>
                      <a:pt x="858" y="509"/>
                    </a:lnTo>
                    <a:lnTo>
                      <a:pt x="871" y="502"/>
                    </a:lnTo>
                    <a:lnTo>
                      <a:pt x="884" y="467"/>
                    </a:lnTo>
                    <a:lnTo>
                      <a:pt x="897" y="478"/>
                    </a:lnTo>
                    <a:lnTo>
                      <a:pt x="910" y="455"/>
                    </a:lnTo>
                    <a:lnTo>
                      <a:pt x="923" y="470"/>
                    </a:lnTo>
                    <a:lnTo>
                      <a:pt x="936" y="437"/>
                    </a:lnTo>
                    <a:lnTo>
                      <a:pt x="949" y="448"/>
                    </a:lnTo>
                    <a:lnTo>
                      <a:pt x="962" y="404"/>
                    </a:lnTo>
                    <a:lnTo>
                      <a:pt x="975" y="427"/>
                    </a:lnTo>
                    <a:lnTo>
                      <a:pt x="988" y="405"/>
                    </a:lnTo>
                    <a:lnTo>
                      <a:pt x="1001" y="410"/>
                    </a:lnTo>
                    <a:lnTo>
                      <a:pt x="1014" y="413"/>
                    </a:lnTo>
                    <a:lnTo>
                      <a:pt x="1027" y="448"/>
                    </a:lnTo>
                    <a:lnTo>
                      <a:pt x="1040" y="483"/>
                    </a:lnTo>
                    <a:lnTo>
                      <a:pt x="1053" y="496"/>
                    </a:lnTo>
                    <a:lnTo>
                      <a:pt x="1066" y="488"/>
                    </a:lnTo>
                    <a:lnTo>
                      <a:pt x="1079" y="476"/>
                    </a:lnTo>
                    <a:lnTo>
                      <a:pt x="1092" y="514"/>
                    </a:lnTo>
                    <a:lnTo>
                      <a:pt x="1105" y="426"/>
                    </a:lnTo>
                    <a:lnTo>
                      <a:pt x="1118" y="474"/>
                    </a:lnTo>
                    <a:lnTo>
                      <a:pt x="1131" y="495"/>
                    </a:lnTo>
                    <a:lnTo>
                      <a:pt x="1144" y="407"/>
                    </a:lnTo>
                    <a:lnTo>
                      <a:pt x="1157" y="455"/>
                    </a:lnTo>
                    <a:lnTo>
                      <a:pt x="1170" y="453"/>
                    </a:lnTo>
                    <a:lnTo>
                      <a:pt x="1183" y="481"/>
                    </a:lnTo>
                    <a:lnTo>
                      <a:pt x="1196" y="533"/>
                    </a:lnTo>
                    <a:lnTo>
                      <a:pt x="1209" y="477"/>
                    </a:lnTo>
                    <a:lnTo>
                      <a:pt x="1222" y="536"/>
                    </a:lnTo>
                    <a:lnTo>
                      <a:pt x="1235" y="490"/>
                    </a:lnTo>
                    <a:lnTo>
                      <a:pt x="1248" y="513"/>
                    </a:lnTo>
                    <a:lnTo>
                      <a:pt x="1261" y="484"/>
                    </a:lnTo>
                    <a:lnTo>
                      <a:pt x="1274" y="499"/>
                    </a:lnTo>
                    <a:lnTo>
                      <a:pt x="1287" y="495"/>
                    </a:lnTo>
                    <a:lnTo>
                      <a:pt x="1300" y="467"/>
                    </a:lnTo>
                    <a:lnTo>
                      <a:pt x="1313" y="459"/>
                    </a:lnTo>
                    <a:lnTo>
                      <a:pt x="1326" y="437"/>
                    </a:lnTo>
                    <a:lnTo>
                      <a:pt x="1339" y="471"/>
                    </a:lnTo>
                    <a:lnTo>
                      <a:pt x="1352" y="439"/>
                    </a:lnTo>
                    <a:lnTo>
                      <a:pt x="1365" y="441"/>
                    </a:lnTo>
                    <a:lnTo>
                      <a:pt x="1378" y="429"/>
                    </a:lnTo>
                    <a:lnTo>
                      <a:pt x="1391" y="411"/>
                    </a:lnTo>
                    <a:lnTo>
                      <a:pt x="1404" y="375"/>
                    </a:lnTo>
                    <a:lnTo>
                      <a:pt x="1417" y="421"/>
                    </a:lnTo>
                    <a:lnTo>
                      <a:pt x="1430" y="423"/>
                    </a:lnTo>
                    <a:lnTo>
                      <a:pt x="1443" y="396"/>
                    </a:lnTo>
                    <a:lnTo>
                      <a:pt x="1456" y="386"/>
                    </a:lnTo>
                    <a:lnTo>
                      <a:pt x="1469" y="381"/>
                    </a:lnTo>
                    <a:lnTo>
                      <a:pt x="1482" y="352"/>
                    </a:lnTo>
                    <a:lnTo>
                      <a:pt x="1495" y="412"/>
                    </a:lnTo>
                    <a:lnTo>
                      <a:pt x="1508" y="391"/>
                    </a:lnTo>
                    <a:lnTo>
                      <a:pt x="1521" y="407"/>
                    </a:lnTo>
                    <a:lnTo>
                      <a:pt x="1534" y="379"/>
                    </a:lnTo>
                    <a:lnTo>
                      <a:pt x="1547" y="388"/>
                    </a:lnTo>
                    <a:lnTo>
                      <a:pt x="1560" y="414"/>
                    </a:lnTo>
                    <a:lnTo>
                      <a:pt x="1573" y="341"/>
                    </a:lnTo>
                    <a:lnTo>
                      <a:pt x="1586" y="409"/>
                    </a:lnTo>
                    <a:lnTo>
                      <a:pt x="1599" y="414"/>
                    </a:lnTo>
                    <a:lnTo>
                      <a:pt x="1612" y="383"/>
                    </a:lnTo>
                    <a:lnTo>
                      <a:pt x="1625" y="436"/>
                    </a:lnTo>
                    <a:lnTo>
                      <a:pt x="1638" y="390"/>
                    </a:lnTo>
                    <a:lnTo>
                      <a:pt x="1651" y="403"/>
                    </a:lnTo>
                    <a:lnTo>
                      <a:pt x="1664" y="338"/>
                    </a:lnTo>
                    <a:lnTo>
                      <a:pt x="1677" y="413"/>
                    </a:lnTo>
                    <a:lnTo>
                      <a:pt x="1690" y="372"/>
                    </a:lnTo>
                    <a:lnTo>
                      <a:pt x="1703" y="347"/>
                    </a:lnTo>
                    <a:lnTo>
                      <a:pt x="1716" y="338"/>
                    </a:lnTo>
                    <a:lnTo>
                      <a:pt x="1729" y="309"/>
                    </a:lnTo>
                    <a:lnTo>
                      <a:pt x="1742" y="294"/>
                    </a:lnTo>
                    <a:lnTo>
                      <a:pt x="1755" y="283"/>
                    </a:lnTo>
                    <a:lnTo>
                      <a:pt x="1768" y="333"/>
                    </a:lnTo>
                    <a:lnTo>
                      <a:pt x="1781" y="284"/>
                    </a:lnTo>
                    <a:lnTo>
                      <a:pt x="1794" y="302"/>
                    </a:lnTo>
                    <a:lnTo>
                      <a:pt x="1807" y="301"/>
                    </a:lnTo>
                    <a:lnTo>
                      <a:pt x="1820" y="317"/>
                    </a:lnTo>
                    <a:lnTo>
                      <a:pt x="1833" y="344"/>
                    </a:lnTo>
                    <a:lnTo>
                      <a:pt x="1846" y="330"/>
                    </a:lnTo>
                    <a:lnTo>
                      <a:pt x="1859" y="289"/>
                    </a:lnTo>
                    <a:lnTo>
                      <a:pt x="1872" y="274"/>
                    </a:lnTo>
                    <a:lnTo>
                      <a:pt x="1885" y="309"/>
                    </a:lnTo>
                    <a:lnTo>
                      <a:pt x="1898" y="302"/>
                    </a:lnTo>
                    <a:lnTo>
                      <a:pt x="1911" y="289"/>
                    </a:lnTo>
                    <a:lnTo>
                      <a:pt x="1924" y="263"/>
                    </a:lnTo>
                    <a:lnTo>
                      <a:pt x="1937" y="285"/>
                    </a:lnTo>
                    <a:lnTo>
                      <a:pt x="1950" y="308"/>
                    </a:lnTo>
                    <a:lnTo>
                      <a:pt x="1963" y="289"/>
                    </a:lnTo>
                    <a:lnTo>
                      <a:pt x="1976" y="295"/>
                    </a:lnTo>
                    <a:lnTo>
                      <a:pt x="1989" y="322"/>
                    </a:lnTo>
                    <a:lnTo>
                      <a:pt x="2002" y="325"/>
                    </a:lnTo>
                    <a:lnTo>
                      <a:pt x="2015" y="353"/>
                    </a:lnTo>
                    <a:lnTo>
                      <a:pt x="2028" y="337"/>
                    </a:lnTo>
                    <a:lnTo>
                      <a:pt x="2041" y="294"/>
                    </a:lnTo>
                    <a:lnTo>
                      <a:pt x="2054" y="311"/>
                    </a:lnTo>
                    <a:lnTo>
                      <a:pt x="2067" y="324"/>
                    </a:lnTo>
                    <a:lnTo>
                      <a:pt x="2080" y="368"/>
                    </a:lnTo>
                    <a:lnTo>
                      <a:pt x="2093" y="314"/>
                    </a:lnTo>
                    <a:lnTo>
                      <a:pt x="2106" y="300"/>
                    </a:lnTo>
                    <a:lnTo>
                      <a:pt x="2119" y="339"/>
                    </a:lnTo>
                    <a:lnTo>
                      <a:pt x="2132" y="318"/>
                    </a:lnTo>
                    <a:lnTo>
                      <a:pt x="2145" y="277"/>
                    </a:lnTo>
                    <a:lnTo>
                      <a:pt x="2158" y="309"/>
                    </a:lnTo>
                    <a:lnTo>
                      <a:pt x="2171" y="309"/>
                    </a:lnTo>
                    <a:lnTo>
                      <a:pt x="2184" y="293"/>
                    </a:lnTo>
                    <a:lnTo>
                      <a:pt x="2197" y="366"/>
                    </a:lnTo>
                    <a:lnTo>
                      <a:pt x="2210" y="313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8" name="Freeform 140">
                <a:extLst>
                  <a:ext uri="{FF2B5EF4-FFF2-40B4-BE49-F238E27FC236}">
                    <a16:creationId xmlns:a16="http://schemas.microsoft.com/office/drawing/2014/main" id="{0A27C9EF-3761-47B0-AD73-5834D2E6F9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94378"/>
                <a:ext cx="3508375" cy="2613025"/>
              </a:xfrm>
              <a:custGeom>
                <a:avLst/>
                <a:gdLst>
                  <a:gd name="T0" fmla="*/ 26 w 2210"/>
                  <a:gd name="T1" fmla="*/ 20 h 1646"/>
                  <a:gd name="T2" fmla="*/ 65 w 2210"/>
                  <a:gd name="T3" fmla="*/ 70 h 1646"/>
                  <a:gd name="T4" fmla="*/ 104 w 2210"/>
                  <a:gd name="T5" fmla="*/ 44 h 1646"/>
                  <a:gd name="T6" fmla="*/ 143 w 2210"/>
                  <a:gd name="T7" fmla="*/ 26 h 1646"/>
                  <a:gd name="T8" fmla="*/ 182 w 2210"/>
                  <a:gd name="T9" fmla="*/ 116 h 1646"/>
                  <a:gd name="T10" fmla="*/ 221 w 2210"/>
                  <a:gd name="T11" fmla="*/ 218 h 1646"/>
                  <a:gd name="T12" fmla="*/ 260 w 2210"/>
                  <a:gd name="T13" fmla="*/ 1646 h 1646"/>
                  <a:gd name="T14" fmla="*/ 299 w 2210"/>
                  <a:gd name="T15" fmla="*/ 923 h 1646"/>
                  <a:gd name="T16" fmla="*/ 338 w 2210"/>
                  <a:gd name="T17" fmla="*/ 820 h 1646"/>
                  <a:gd name="T18" fmla="*/ 377 w 2210"/>
                  <a:gd name="T19" fmla="*/ 651 h 1646"/>
                  <a:gd name="T20" fmla="*/ 416 w 2210"/>
                  <a:gd name="T21" fmla="*/ 530 h 1646"/>
                  <a:gd name="T22" fmla="*/ 455 w 2210"/>
                  <a:gd name="T23" fmla="*/ 467 h 1646"/>
                  <a:gd name="T24" fmla="*/ 494 w 2210"/>
                  <a:gd name="T25" fmla="*/ 414 h 1646"/>
                  <a:gd name="T26" fmla="*/ 533 w 2210"/>
                  <a:gd name="T27" fmla="*/ 332 h 1646"/>
                  <a:gd name="T28" fmla="*/ 572 w 2210"/>
                  <a:gd name="T29" fmla="*/ 306 h 1646"/>
                  <a:gd name="T30" fmla="*/ 611 w 2210"/>
                  <a:gd name="T31" fmla="*/ 308 h 1646"/>
                  <a:gd name="T32" fmla="*/ 650 w 2210"/>
                  <a:gd name="T33" fmla="*/ 274 h 1646"/>
                  <a:gd name="T34" fmla="*/ 689 w 2210"/>
                  <a:gd name="T35" fmla="*/ 271 h 1646"/>
                  <a:gd name="T36" fmla="*/ 728 w 2210"/>
                  <a:gd name="T37" fmla="*/ 241 h 1646"/>
                  <a:gd name="T38" fmla="*/ 767 w 2210"/>
                  <a:gd name="T39" fmla="*/ 238 h 1646"/>
                  <a:gd name="T40" fmla="*/ 806 w 2210"/>
                  <a:gd name="T41" fmla="*/ 222 h 1646"/>
                  <a:gd name="T42" fmla="*/ 845 w 2210"/>
                  <a:gd name="T43" fmla="*/ 240 h 1646"/>
                  <a:gd name="T44" fmla="*/ 884 w 2210"/>
                  <a:gd name="T45" fmla="*/ 222 h 1646"/>
                  <a:gd name="T46" fmla="*/ 923 w 2210"/>
                  <a:gd name="T47" fmla="*/ 230 h 1646"/>
                  <a:gd name="T48" fmla="*/ 962 w 2210"/>
                  <a:gd name="T49" fmla="*/ 264 h 1646"/>
                  <a:gd name="T50" fmla="*/ 1001 w 2210"/>
                  <a:gd name="T51" fmla="*/ 237 h 1646"/>
                  <a:gd name="T52" fmla="*/ 1040 w 2210"/>
                  <a:gd name="T53" fmla="*/ 198 h 1646"/>
                  <a:gd name="T54" fmla="*/ 1079 w 2210"/>
                  <a:gd name="T55" fmla="*/ 243 h 1646"/>
                  <a:gd name="T56" fmla="*/ 1118 w 2210"/>
                  <a:gd name="T57" fmla="*/ 291 h 1646"/>
                  <a:gd name="T58" fmla="*/ 1157 w 2210"/>
                  <a:gd name="T59" fmla="*/ 324 h 1646"/>
                  <a:gd name="T60" fmla="*/ 1196 w 2210"/>
                  <a:gd name="T61" fmla="*/ 304 h 1646"/>
                  <a:gd name="T62" fmla="*/ 1235 w 2210"/>
                  <a:gd name="T63" fmla="*/ 239 h 1646"/>
                  <a:gd name="T64" fmla="*/ 1274 w 2210"/>
                  <a:gd name="T65" fmla="*/ 250 h 1646"/>
                  <a:gd name="T66" fmla="*/ 1313 w 2210"/>
                  <a:gd name="T67" fmla="*/ 320 h 1646"/>
                  <a:gd name="T68" fmla="*/ 1352 w 2210"/>
                  <a:gd name="T69" fmla="*/ 357 h 1646"/>
                  <a:gd name="T70" fmla="*/ 1391 w 2210"/>
                  <a:gd name="T71" fmla="*/ 378 h 1646"/>
                  <a:gd name="T72" fmla="*/ 1430 w 2210"/>
                  <a:gd name="T73" fmla="*/ 332 h 1646"/>
                  <a:gd name="T74" fmla="*/ 1469 w 2210"/>
                  <a:gd name="T75" fmla="*/ 285 h 1646"/>
                  <a:gd name="T76" fmla="*/ 1508 w 2210"/>
                  <a:gd name="T77" fmla="*/ 307 h 1646"/>
                  <a:gd name="T78" fmla="*/ 1547 w 2210"/>
                  <a:gd name="T79" fmla="*/ 267 h 1646"/>
                  <a:gd name="T80" fmla="*/ 1586 w 2210"/>
                  <a:gd name="T81" fmla="*/ 262 h 1646"/>
                  <a:gd name="T82" fmla="*/ 1625 w 2210"/>
                  <a:gd name="T83" fmla="*/ 253 h 1646"/>
                  <a:gd name="T84" fmla="*/ 1664 w 2210"/>
                  <a:gd name="T85" fmla="*/ 190 h 1646"/>
                  <a:gd name="T86" fmla="*/ 1703 w 2210"/>
                  <a:gd name="T87" fmla="*/ 190 h 1646"/>
                  <a:gd name="T88" fmla="*/ 1742 w 2210"/>
                  <a:gd name="T89" fmla="*/ 180 h 1646"/>
                  <a:gd name="T90" fmla="*/ 1781 w 2210"/>
                  <a:gd name="T91" fmla="*/ 145 h 1646"/>
                  <a:gd name="T92" fmla="*/ 1820 w 2210"/>
                  <a:gd name="T93" fmla="*/ 79 h 1646"/>
                  <a:gd name="T94" fmla="*/ 1859 w 2210"/>
                  <a:gd name="T95" fmla="*/ 93 h 1646"/>
                  <a:gd name="T96" fmla="*/ 1898 w 2210"/>
                  <a:gd name="T97" fmla="*/ 153 h 1646"/>
                  <a:gd name="T98" fmla="*/ 1937 w 2210"/>
                  <a:gd name="T99" fmla="*/ 63 h 1646"/>
                  <a:gd name="T100" fmla="*/ 1976 w 2210"/>
                  <a:gd name="T101" fmla="*/ 45 h 1646"/>
                  <a:gd name="T102" fmla="*/ 2015 w 2210"/>
                  <a:gd name="T103" fmla="*/ 77 h 1646"/>
                  <a:gd name="T104" fmla="*/ 2054 w 2210"/>
                  <a:gd name="T105" fmla="*/ 46 h 1646"/>
                  <a:gd name="T106" fmla="*/ 2093 w 2210"/>
                  <a:gd name="T107" fmla="*/ 79 h 1646"/>
                  <a:gd name="T108" fmla="*/ 2132 w 2210"/>
                  <a:gd name="T109" fmla="*/ 81 h 1646"/>
                  <a:gd name="T110" fmla="*/ 2171 w 2210"/>
                  <a:gd name="T111" fmla="*/ 48 h 1646"/>
                  <a:gd name="T112" fmla="*/ 2210 w 2210"/>
                  <a:gd name="T113" fmla="*/ 127 h 16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646">
                    <a:moveTo>
                      <a:pt x="0" y="0"/>
                    </a:moveTo>
                    <a:lnTo>
                      <a:pt x="13" y="39"/>
                    </a:lnTo>
                    <a:lnTo>
                      <a:pt x="26" y="20"/>
                    </a:lnTo>
                    <a:lnTo>
                      <a:pt x="39" y="15"/>
                    </a:lnTo>
                    <a:lnTo>
                      <a:pt x="52" y="73"/>
                    </a:lnTo>
                    <a:lnTo>
                      <a:pt x="65" y="70"/>
                    </a:lnTo>
                    <a:lnTo>
                      <a:pt x="78" y="76"/>
                    </a:lnTo>
                    <a:lnTo>
                      <a:pt x="91" y="65"/>
                    </a:lnTo>
                    <a:lnTo>
                      <a:pt x="104" y="44"/>
                    </a:lnTo>
                    <a:lnTo>
                      <a:pt x="117" y="54"/>
                    </a:lnTo>
                    <a:lnTo>
                      <a:pt x="130" y="50"/>
                    </a:lnTo>
                    <a:lnTo>
                      <a:pt x="143" y="26"/>
                    </a:lnTo>
                    <a:lnTo>
                      <a:pt x="156" y="9"/>
                    </a:lnTo>
                    <a:lnTo>
                      <a:pt x="169" y="70"/>
                    </a:lnTo>
                    <a:lnTo>
                      <a:pt x="182" y="116"/>
                    </a:lnTo>
                    <a:lnTo>
                      <a:pt x="195" y="158"/>
                    </a:lnTo>
                    <a:lnTo>
                      <a:pt x="208" y="142"/>
                    </a:lnTo>
                    <a:lnTo>
                      <a:pt x="221" y="218"/>
                    </a:lnTo>
                    <a:lnTo>
                      <a:pt x="234" y="397"/>
                    </a:lnTo>
                    <a:lnTo>
                      <a:pt x="247" y="933"/>
                    </a:lnTo>
                    <a:lnTo>
                      <a:pt x="260" y="1646"/>
                    </a:lnTo>
                    <a:lnTo>
                      <a:pt x="273" y="1311"/>
                    </a:lnTo>
                    <a:lnTo>
                      <a:pt x="286" y="1043"/>
                    </a:lnTo>
                    <a:lnTo>
                      <a:pt x="299" y="923"/>
                    </a:lnTo>
                    <a:lnTo>
                      <a:pt x="312" y="891"/>
                    </a:lnTo>
                    <a:lnTo>
                      <a:pt x="325" y="840"/>
                    </a:lnTo>
                    <a:lnTo>
                      <a:pt x="338" y="820"/>
                    </a:lnTo>
                    <a:lnTo>
                      <a:pt x="351" y="744"/>
                    </a:lnTo>
                    <a:lnTo>
                      <a:pt x="364" y="733"/>
                    </a:lnTo>
                    <a:lnTo>
                      <a:pt x="377" y="651"/>
                    </a:lnTo>
                    <a:lnTo>
                      <a:pt x="390" y="594"/>
                    </a:lnTo>
                    <a:lnTo>
                      <a:pt x="403" y="563"/>
                    </a:lnTo>
                    <a:lnTo>
                      <a:pt x="416" y="530"/>
                    </a:lnTo>
                    <a:lnTo>
                      <a:pt x="429" y="562"/>
                    </a:lnTo>
                    <a:lnTo>
                      <a:pt x="442" y="460"/>
                    </a:lnTo>
                    <a:lnTo>
                      <a:pt x="455" y="467"/>
                    </a:lnTo>
                    <a:lnTo>
                      <a:pt x="468" y="424"/>
                    </a:lnTo>
                    <a:lnTo>
                      <a:pt x="481" y="416"/>
                    </a:lnTo>
                    <a:lnTo>
                      <a:pt x="494" y="414"/>
                    </a:lnTo>
                    <a:lnTo>
                      <a:pt x="507" y="405"/>
                    </a:lnTo>
                    <a:lnTo>
                      <a:pt x="520" y="387"/>
                    </a:lnTo>
                    <a:lnTo>
                      <a:pt x="533" y="332"/>
                    </a:lnTo>
                    <a:lnTo>
                      <a:pt x="546" y="353"/>
                    </a:lnTo>
                    <a:lnTo>
                      <a:pt x="559" y="358"/>
                    </a:lnTo>
                    <a:lnTo>
                      <a:pt x="572" y="306"/>
                    </a:lnTo>
                    <a:lnTo>
                      <a:pt x="585" y="306"/>
                    </a:lnTo>
                    <a:lnTo>
                      <a:pt x="598" y="240"/>
                    </a:lnTo>
                    <a:lnTo>
                      <a:pt x="611" y="308"/>
                    </a:lnTo>
                    <a:lnTo>
                      <a:pt x="624" y="279"/>
                    </a:lnTo>
                    <a:lnTo>
                      <a:pt x="637" y="277"/>
                    </a:lnTo>
                    <a:lnTo>
                      <a:pt x="650" y="274"/>
                    </a:lnTo>
                    <a:lnTo>
                      <a:pt x="663" y="324"/>
                    </a:lnTo>
                    <a:lnTo>
                      <a:pt x="676" y="230"/>
                    </a:lnTo>
                    <a:lnTo>
                      <a:pt x="689" y="271"/>
                    </a:lnTo>
                    <a:lnTo>
                      <a:pt x="702" y="294"/>
                    </a:lnTo>
                    <a:lnTo>
                      <a:pt x="715" y="244"/>
                    </a:lnTo>
                    <a:lnTo>
                      <a:pt x="728" y="241"/>
                    </a:lnTo>
                    <a:lnTo>
                      <a:pt x="741" y="253"/>
                    </a:lnTo>
                    <a:lnTo>
                      <a:pt x="754" y="247"/>
                    </a:lnTo>
                    <a:lnTo>
                      <a:pt x="767" y="238"/>
                    </a:lnTo>
                    <a:lnTo>
                      <a:pt x="780" y="241"/>
                    </a:lnTo>
                    <a:lnTo>
                      <a:pt x="793" y="191"/>
                    </a:lnTo>
                    <a:lnTo>
                      <a:pt x="806" y="222"/>
                    </a:lnTo>
                    <a:lnTo>
                      <a:pt x="819" y="197"/>
                    </a:lnTo>
                    <a:lnTo>
                      <a:pt x="832" y="200"/>
                    </a:lnTo>
                    <a:lnTo>
                      <a:pt x="845" y="240"/>
                    </a:lnTo>
                    <a:lnTo>
                      <a:pt x="858" y="196"/>
                    </a:lnTo>
                    <a:lnTo>
                      <a:pt x="871" y="224"/>
                    </a:lnTo>
                    <a:lnTo>
                      <a:pt x="884" y="222"/>
                    </a:lnTo>
                    <a:lnTo>
                      <a:pt x="897" y="210"/>
                    </a:lnTo>
                    <a:lnTo>
                      <a:pt x="910" y="217"/>
                    </a:lnTo>
                    <a:lnTo>
                      <a:pt x="923" y="230"/>
                    </a:lnTo>
                    <a:lnTo>
                      <a:pt x="936" y="225"/>
                    </a:lnTo>
                    <a:lnTo>
                      <a:pt x="949" y="213"/>
                    </a:lnTo>
                    <a:lnTo>
                      <a:pt x="962" y="264"/>
                    </a:lnTo>
                    <a:lnTo>
                      <a:pt x="975" y="179"/>
                    </a:lnTo>
                    <a:lnTo>
                      <a:pt x="988" y="207"/>
                    </a:lnTo>
                    <a:lnTo>
                      <a:pt x="1001" y="237"/>
                    </a:lnTo>
                    <a:lnTo>
                      <a:pt x="1014" y="225"/>
                    </a:lnTo>
                    <a:lnTo>
                      <a:pt x="1027" y="194"/>
                    </a:lnTo>
                    <a:lnTo>
                      <a:pt x="1040" y="198"/>
                    </a:lnTo>
                    <a:lnTo>
                      <a:pt x="1053" y="210"/>
                    </a:lnTo>
                    <a:lnTo>
                      <a:pt x="1066" y="241"/>
                    </a:lnTo>
                    <a:lnTo>
                      <a:pt x="1079" y="243"/>
                    </a:lnTo>
                    <a:lnTo>
                      <a:pt x="1092" y="209"/>
                    </a:lnTo>
                    <a:lnTo>
                      <a:pt x="1105" y="251"/>
                    </a:lnTo>
                    <a:lnTo>
                      <a:pt x="1118" y="291"/>
                    </a:lnTo>
                    <a:lnTo>
                      <a:pt x="1131" y="284"/>
                    </a:lnTo>
                    <a:lnTo>
                      <a:pt x="1144" y="266"/>
                    </a:lnTo>
                    <a:lnTo>
                      <a:pt x="1157" y="324"/>
                    </a:lnTo>
                    <a:lnTo>
                      <a:pt x="1170" y="277"/>
                    </a:lnTo>
                    <a:lnTo>
                      <a:pt x="1183" y="270"/>
                    </a:lnTo>
                    <a:lnTo>
                      <a:pt x="1196" y="304"/>
                    </a:lnTo>
                    <a:lnTo>
                      <a:pt x="1209" y="296"/>
                    </a:lnTo>
                    <a:lnTo>
                      <a:pt x="1222" y="280"/>
                    </a:lnTo>
                    <a:lnTo>
                      <a:pt x="1235" y="239"/>
                    </a:lnTo>
                    <a:lnTo>
                      <a:pt x="1248" y="229"/>
                    </a:lnTo>
                    <a:lnTo>
                      <a:pt x="1261" y="258"/>
                    </a:lnTo>
                    <a:lnTo>
                      <a:pt x="1274" y="250"/>
                    </a:lnTo>
                    <a:lnTo>
                      <a:pt x="1287" y="260"/>
                    </a:lnTo>
                    <a:lnTo>
                      <a:pt x="1300" y="335"/>
                    </a:lnTo>
                    <a:lnTo>
                      <a:pt x="1313" y="320"/>
                    </a:lnTo>
                    <a:lnTo>
                      <a:pt x="1326" y="355"/>
                    </a:lnTo>
                    <a:lnTo>
                      <a:pt x="1339" y="361"/>
                    </a:lnTo>
                    <a:lnTo>
                      <a:pt x="1352" y="357"/>
                    </a:lnTo>
                    <a:lnTo>
                      <a:pt x="1365" y="363"/>
                    </a:lnTo>
                    <a:lnTo>
                      <a:pt x="1378" y="362"/>
                    </a:lnTo>
                    <a:lnTo>
                      <a:pt x="1391" y="378"/>
                    </a:lnTo>
                    <a:lnTo>
                      <a:pt x="1404" y="394"/>
                    </a:lnTo>
                    <a:lnTo>
                      <a:pt x="1417" y="325"/>
                    </a:lnTo>
                    <a:lnTo>
                      <a:pt x="1430" y="332"/>
                    </a:lnTo>
                    <a:lnTo>
                      <a:pt x="1443" y="320"/>
                    </a:lnTo>
                    <a:lnTo>
                      <a:pt x="1456" y="266"/>
                    </a:lnTo>
                    <a:lnTo>
                      <a:pt x="1469" y="285"/>
                    </a:lnTo>
                    <a:lnTo>
                      <a:pt x="1482" y="294"/>
                    </a:lnTo>
                    <a:lnTo>
                      <a:pt x="1495" y="249"/>
                    </a:lnTo>
                    <a:lnTo>
                      <a:pt x="1508" y="307"/>
                    </a:lnTo>
                    <a:lnTo>
                      <a:pt x="1521" y="262"/>
                    </a:lnTo>
                    <a:lnTo>
                      <a:pt x="1534" y="229"/>
                    </a:lnTo>
                    <a:lnTo>
                      <a:pt x="1547" y="267"/>
                    </a:lnTo>
                    <a:lnTo>
                      <a:pt x="1560" y="220"/>
                    </a:lnTo>
                    <a:lnTo>
                      <a:pt x="1573" y="217"/>
                    </a:lnTo>
                    <a:lnTo>
                      <a:pt x="1586" y="262"/>
                    </a:lnTo>
                    <a:lnTo>
                      <a:pt x="1599" y="249"/>
                    </a:lnTo>
                    <a:lnTo>
                      <a:pt x="1612" y="277"/>
                    </a:lnTo>
                    <a:lnTo>
                      <a:pt x="1625" y="253"/>
                    </a:lnTo>
                    <a:lnTo>
                      <a:pt x="1638" y="253"/>
                    </a:lnTo>
                    <a:lnTo>
                      <a:pt x="1651" y="180"/>
                    </a:lnTo>
                    <a:lnTo>
                      <a:pt x="1664" y="190"/>
                    </a:lnTo>
                    <a:lnTo>
                      <a:pt x="1677" y="182"/>
                    </a:lnTo>
                    <a:lnTo>
                      <a:pt x="1690" y="222"/>
                    </a:lnTo>
                    <a:lnTo>
                      <a:pt x="1703" y="190"/>
                    </a:lnTo>
                    <a:lnTo>
                      <a:pt x="1716" y="184"/>
                    </a:lnTo>
                    <a:lnTo>
                      <a:pt x="1729" y="145"/>
                    </a:lnTo>
                    <a:lnTo>
                      <a:pt x="1742" y="180"/>
                    </a:lnTo>
                    <a:lnTo>
                      <a:pt x="1755" y="172"/>
                    </a:lnTo>
                    <a:lnTo>
                      <a:pt x="1768" y="132"/>
                    </a:lnTo>
                    <a:lnTo>
                      <a:pt x="1781" y="145"/>
                    </a:lnTo>
                    <a:lnTo>
                      <a:pt x="1794" y="137"/>
                    </a:lnTo>
                    <a:lnTo>
                      <a:pt x="1807" y="134"/>
                    </a:lnTo>
                    <a:lnTo>
                      <a:pt x="1820" y="79"/>
                    </a:lnTo>
                    <a:lnTo>
                      <a:pt x="1833" y="116"/>
                    </a:lnTo>
                    <a:lnTo>
                      <a:pt x="1846" y="100"/>
                    </a:lnTo>
                    <a:lnTo>
                      <a:pt x="1859" y="93"/>
                    </a:lnTo>
                    <a:lnTo>
                      <a:pt x="1872" y="86"/>
                    </a:lnTo>
                    <a:lnTo>
                      <a:pt x="1885" y="106"/>
                    </a:lnTo>
                    <a:lnTo>
                      <a:pt x="1898" y="153"/>
                    </a:lnTo>
                    <a:lnTo>
                      <a:pt x="1911" y="121"/>
                    </a:lnTo>
                    <a:lnTo>
                      <a:pt x="1924" y="87"/>
                    </a:lnTo>
                    <a:lnTo>
                      <a:pt x="1937" y="63"/>
                    </a:lnTo>
                    <a:lnTo>
                      <a:pt x="1950" y="93"/>
                    </a:lnTo>
                    <a:lnTo>
                      <a:pt x="1963" y="81"/>
                    </a:lnTo>
                    <a:lnTo>
                      <a:pt x="1976" y="45"/>
                    </a:lnTo>
                    <a:lnTo>
                      <a:pt x="1989" y="64"/>
                    </a:lnTo>
                    <a:lnTo>
                      <a:pt x="2002" y="116"/>
                    </a:lnTo>
                    <a:lnTo>
                      <a:pt x="2015" y="77"/>
                    </a:lnTo>
                    <a:lnTo>
                      <a:pt x="2028" y="63"/>
                    </a:lnTo>
                    <a:lnTo>
                      <a:pt x="2041" y="50"/>
                    </a:lnTo>
                    <a:lnTo>
                      <a:pt x="2054" y="46"/>
                    </a:lnTo>
                    <a:lnTo>
                      <a:pt x="2067" y="89"/>
                    </a:lnTo>
                    <a:lnTo>
                      <a:pt x="2080" y="41"/>
                    </a:lnTo>
                    <a:lnTo>
                      <a:pt x="2093" y="79"/>
                    </a:lnTo>
                    <a:lnTo>
                      <a:pt x="2106" y="32"/>
                    </a:lnTo>
                    <a:lnTo>
                      <a:pt x="2119" y="76"/>
                    </a:lnTo>
                    <a:lnTo>
                      <a:pt x="2132" y="81"/>
                    </a:lnTo>
                    <a:lnTo>
                      <a:pt x="2145" y="51"/>
                    </a:lnTo>
                    <a:lnTo>
                      <a:pt x="2158" y="95"/>
                    </a:lnTo>
                    <a:lnTo>
                      <a:pt x="2171" y="48"/>
                    </a:lnTo>
                    <a:lnTo>
                      <a:pt x="2184" y="34"/>
                    </a:lnTo>
                    <a:lnTo>
                      <a:pt x="2197" y="94"/>
                    </a:lnTo>
                    <a:lnTo>
                      <a:pt x="2210" y="127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49" name="Freeform 141">
                <a:extLst>
                  <a:ext uri="{FF2B5EF4-FFF2-40B4-BE49-F238E27FC236}">
                    <a16:creationId xmlns:a16="http://schemas.microsoft.com/office/drawing/2014/main" id="{8840CFFC-B27E-4060-A68F-90C53BB4D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9150" y="2873740"/>
                <a:ext cx="3508375" cy="2444750"/>
              </a:xfrm>
              <a:custGeom>
                <a:avLst/>
                <a:gdLst>
                  <a:gd name="T0" fmla="*/ 26 w 2210"/>
                  <a:gd name="T1" fmla="*/ 6 h 1540"/>
                  <a:gd name="T2" fmla="*/ 65 w 2210"/>
                  <a:gd name="T3" fmla="*/ 21 h 1540"/>
                  <a:gd name="T4" fmla="*/ 104 w 2210"/>
                  <a:gd name="T5" fmla="*/ 0 h 1540"/>
                  <a:gd name="T6" fmla="*/ 143 w 2210"/>
                  <a:gd name="T7" fmla="*/ 5 h 1540"/>
                  <a:gd name="T8" fmla="*/ 182 w 2210"/>
                  <a:gd name="T9" fmla="*/ 68 h 1540"/>
                  <a:gd name="T10" fmla="*/ 221 w 2210"/>
                  <a:gd name="T11" fmla="*/ 230 h 1540"/>
                  <a:gd name="T12" fmla="*/ 260 w 2210"/>
                  <a:gd name="T13" fmla="*/ 1540 h 1540"/>
                  <a:gd name="T14" fmla="*/ 299 w 2210"/>
                  <a:gd name="T15" fmla="*/ 907 h 1540"/>
                  <a:gd name="T16" fmla="*/ 338 w 2210"/>
                  <a:gd name="T17" fmla="*/ 802 h 1540"/>
                  <a:gd name="T18" fmla="*/ 377 w 2210"/>
                  <a:gd name="T19" fmla="*/ 638 h 1540"/>
                  <a:gd name="T20" fmla="*/ 416 w 2210"/>
                  <a:gd name="T21" fmla="*/ 526 h 1540"/>
                  <a:gd name="T22" fmla="*/ 455 w 2210"/>
                  <a:gd name="T23" fmla="*/ 454 h 1540"/>
                  <a:gd name="T24" fmla="*/ 494 w 2210"/>
                  <a:gd name="T25" fmla="*/ 447 h 1540"/>
                  <a:gd name="T26" fmla="*/ 533 w 2210"/>
                  <a:gd name="T27" fmla="*/ 413 h 1540"/>
                  <a:gd name="T28" fmla="*/ 572 w 2210"/>
                  <a:gd name="T29" fmla="*/ 385 h 1540"/>
                  <a:gd name="T30" fmla="*/ 611 w 2210"/>
                  <a:gd name="T31" fmla="*/ 394 h 1540"/>
                  <a:gd name="T32" fmla="*/ 650 w 2210"/>
                  <a:gd name="T33" fmla="*/ 352 h 1540"/>
                  <a:gd name="T34" fmla="*/ 689 w 2210"/>
                  <a:gd name="T35" fmla="*/ 385 h 1540"/>
                  <a:gd name="T36" fmla="*/ 728 w 2210"/>
                  <a:gd name="T37" fmla="*/ 355 h 1540"/>
                  <a:gd name="T38" fmla="*/ 767 w 2210"/>
                  <a:gd name="T39" fmla="*/ 343 h 1540"/>
                  <a:gd name="T40" fmla="*/ 806 w 2210"/>
                  <a:gd name="T41" fmla="*/ 328 h 1540"/>
                  <a:gd name="T42" fmla="*/ 845 w 2210"/>
                  <a:gd name="T43" fmla="*/ 324 h 1540"/>
                  <a:gd name="T44" fmla="*/ 884 w 2210"/>
                  <a:gd name="T45" fmla="*/ 319 h 1540"/>
                  <a:gd name="T46" fmla="*/ 923 w 2210"/>
                  <a:gd name="T47" fmla="*/ 284 h 1540"/>
                  <a:gd name="T48" fmla="*/ 962 w 2210"/>
                  <a:gd name="T49" fmla="*/ 283 h 1540"/>
                  <a:gd name="T50" fmla="*/ 1001 w 2210"/>
                  <a:gd name="T51" fmla="*/ 260 h 1540"/>
                  <a:gd name="T52" fmla="*/ 1040 w 2210"/>
                  <a:gd name="T53" fmla="*/ 274 h 1540"/>
                  <a:gd name="T54" fmla="*/ 1079 w 2210"/>
                  <a:gd name="T55" fmla="*/ 279 h 1540"/>
                  <a:gd name="T56" fmla="*/ 1118 w 2210"/>
                  <a:gd name="T57" fmla="*/ 266 h 1540"/>
                  <a:gd name="T58" fmla="*/ 1157 w 2210"/>
                  <a:gd name="T59" fmla="*/ 262 h 1540"/>
                  <a:gd name="T60" fmla="*/ 1196 w 2210"/>
                  <a:gd name="T61" fmla="*/ 291 h 1540"/>
                  <a:gd name="T62" fmla="*/ 1235 w 2210"/>
                  <a:gd name="T63" fmla="*/ 274 h 1540"/>
                  <a:gd name="T64" fmla="*/ 1274 w 2210"/>
                  <a:gd name="T65" fmla="*/ 293 h 1540"/>
                  <a:gd name="T66" fmla="*/ 1313 w 2210"/>
                  <a:gd name="T67" fmla="*/ 286 h 1540"/>
                  <a:gd name="T68" fmla="*/ 1352 w 2210"/>
                  <a:gd name="T69" fmla="*/ 289 h 1540"/>
                  <a:gd name="T70" fmla="*/ 1391 w 2210"/>
                  <a:gd name="T71" fmla="*/ 293 h 1540"/>
                  <a:gd name="T72" fmla="*/ 1430 w 2210"/>
                  <a:gd name="T73" fmla="*/ 297 h 1540"/>
                  <a:gd name="T74" fmla="*/ 1469 w 2210"/>
                  <a:gd name="T75" fmla="*/ 290 h 1540"/>
                  <a:gd name="T76" fmla="*/ 1508 w 2210"/>
                  <a:gd name="T77" fmla="*/ 283 h 1540"/>
                  <a:gd name="T78" fmla="*/ 1547 w 2210"/>
                  <a:gd name="T79" fmla="*/ 273 h 1540"/>
                  <a:gd name="T80" fmla="*/ 1586 w 2210"/>
                  <a:gd name="T81" fmla="*/ 250 h 1540"/>
                  <a:gd name="T82" fmla="*/ 1625 w 2210"/>
                  <a:gd name="T83" fmla="*/ 250 h 1540"/>
                  <a:gd name="T84" fmla="*/ 1664 w 2210"/>
                  <a:gd name="T85" fmla="*/ 224 h 1540"/>
                  <a:gd name="T86" fmla="*/ 1703 w 2210"/>
                  <a:gd name="T87" fmla="*/ 240 h 1540"/>
                  <a:gd name="T88" fmla="*/ 1742 w 2210"/>
                  <a:gd name="T89" fmla="*/ 196 h 1540"/>
                  <a:gd name="T90" fmla="*/ 1781 w 2210"/>
                  <a:gd name="T91" fmla="*/ 162 h 1540"/>
                  <a:gd name="T92" fmla="*/ 1820 w 2210"/>
                  <a:gd name="T93" fmla="*/ 157 h 1540"/>
                  <a:gd name="T94" fmla="*/ 1859 w 2210"/>
                  <a:gd name="T95" fmla="*/ 144 h 1540"/>
                  <a:gd name="T96" fmla="*/ 1898 w 2210"/>
                  <a:gd name="T97" fmla="*/ 152 h 1540"/>
                  <a:gd name="T98" fmla="*/ 1937 w 2210"/>
                  <a:gd name="T99" fmla="*/ 136 h 1540"/>
                  <a:gd name="T100" fmla="*/ 1976 w 2210"/>
                  <a:gd name="T101" fmla="*/ 127 h 1540"/>
                  <a:gd name="T102" fmla="*/ 2015 w 2210"/>
                  <a:gd name="T103" fmla="*/ 134 h 1540"/>
                  <a:gd name="T104" fmla="*/ 2054 w 2210"/>
                  <a:gd name="T105" fmla="*/ 121 h 1540"/>
                  <a:gd name="T106" fmla="*/ 2093 w 2210"/>
                  <a:gd name="T107" fmla="*/ 126 h 1540"/>
                  <a:gd name="T108" fmla="*/ 2132 w 2210"/>
                  <a:gd name="T109" fmla="*/ 119 h 1540"/>
                  <a:gd name="T110" fmla="*/ 2171 w 2210"/>
                  <a:gd name="T111" fmla="*/ 127 h 1540"/>
                  <a:gd name="T112" fmla="*/ 2210 w 2210"/>
                  <a:gd name="T113" fmla="*/ 119 h 1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40">
                    <a:moveTo>
                      <a:pt x="0" y="13"/>
                    </a:moveTo>
                    <a:lnTo>
                      <a:pt x="13" y="24"/>
                    </a:lnTo>
                    <a:lnTo>
                      <a:pt x="26" y="6"/>
                    </a:lnTo>
                    <a:lnTo>
                      <a:pt x="39" y="0"/>
                    </a:lnTo>
                    <a:lnTo>
                      <a:pt x="52" y="13"/>
                    </a:lnTo>
                    <a:lnTo>
                      <a:pt x="65" y="21"/>
                    </a:lnTo>
                    <a:lnTo>
                      <a:pt x="78" y="4"/>
                    </a:lnTo>
                    <a:lnTo>
                      <a:pt x="91" y="12"/>
                    </a:lnTo>
                    <a:lnTo>
                      <a:pt x="104" y="0"/>
                    </a:lnTo>
                    <a:lnTo>
                      <a:pt x="117" y="1"/>
                    </a:lnTo>
                    <a:lnTo>
                      <a:pt x="130" y="9"/>
                    </a:lnTo>
                    <a:lnTo>
                      <a:pt x="143" y="5"/>
                    </a:lnTo>
                    <a:lnTo>
                      <a:pt x="156" y="25"/>
                    </a:lnTo>
                    <a:lnTo>
                      <a:pt x="169" y="47"/>
                    </a:lnTo>
                    <a:lnTo>
                      <a:pt x="182" y="68"/>
                    </a:lnTo>
                    <a:lnTo>
                      <a:pt x="195" y="91"/>
                    </a:lnTo>
                    <a:lnTo>
                      <a:pt x="208" y="128"/>
                    </a:lnTo>
                    <a:lnTo>
                      <a:pt x="221" y="230"/>
                    </a:lnTo>
                    <a:lnTo>
                      <a:pt x="234" y="465"/>
                    </a:lnTo>
                    <a:lnTo>
                      <a:pt x="247" y="1036"/>
                    </a:lnTo>
                    <a:lnTo>
                      <a:pt x="260" y="1540"/>
                    </a:lnTo>
                    <a:lnTo>
                      <a:pt x="273" y="1227"/>
                    </a:lnTo>
                    <a:lnTo>
                      <a:pt x="286" y="995"/>
                    </a:lnTo>
                    <a:lnTo>
                      <a:pt x="299" y="907"/>
                    </a:lnTo>
                    <a:lnTo>
                      <a:pt x="312" y="874"/>
                    </a:lnTo>
                    <a:lnTo>
                      <a:pt x="325" y="852"/>
                    </a:lnTo>
                    <a:lnTo>
                      <a:pt x="338" y="802"/>
                    </a:lnTo>
                    <a:lnTo>
                      <a:pt x="351" y="753"/>
                    </a:lnTo>
                    <a:lnTo>
                      <a:pt x="364" y="689"/>
                    </a:lnTo>
                    <a:lnTo>
                      <a:pt x="377" y="638"/>
                    </a:lnTo>
                    <a:lnTo>
                      <a:pt x="390" y="604"/>
                    </a:lnTo>
                    <a:lnTo>
                      <a:pt x="403" y="555"/>
                    </a:lnTo>
                    <a:lnTo>
                      <a:pt x="416" y="526"/>
                    </a:lnTo>
                    <a:lnTo>
                      <a:pt x="429" y="520"/>
                    </a:lnTo>
                    <a:lnTo>
                      <a:pt x="442" y="481"/>
                    </a:lnTo>
                    <a:lnTo>
                      <a:pt x="455" y="454"/>
                    </a:lnTo>
                    <a:lnTo>
                      <a:pt x="468" y="446"/>
                    </a:lnTo>
                    <a:lnTo>
                      <a:pt x="481" y="423"/>
                    </a:lnTo>
                    <a:lnTo>
                      <a:pt x="494" y="447"/>
                    </a:lnTo>
                    <a:lnTo>
                      <a:pt x="507" y="424"/>
                    </a:lnTo>
                    <a:lnTo>
                      <a:pt x="520" y="429"/>
                    </a:lnTo>
                    <a:lnTo>
                      <a:pt x="533" y="413"/>
                    </a:lnTo>
                    <a:lnTo>
                      <a:pt x="546" y="420"/>
                    </a:lnTo>
                    <a:lnTo>
                      <a:pt x="559" y="397"/>
                    </a:lnTo>
                    <a:lnTo>
                      <a:pt x="572" y="385"/>
                    </a:lnTo>
                    <a:lnTo>
                      <a:pt x="585" y="383"/>
                    </a:lnTo>
                    <a:lnTo>
                      <a:pt x="598" y="376"/>
                    </a:lnTo>
                    <a:lnTo>
                      <a:pt x="611" y="394"/>
                    </a:lnTo>
                    <a:lnTo>
                      <a:pt x="624" y="370"/>
                    </a:lnTo>
                    <a:lnTo>
                      <a:pt x="637" y="368"/>
                    </a:lnTo>
                    <a:lnTo>
                      <a:pt x="650" y="352"/>
                    </a:lnTo>
                    <a:lnTo>
                      <a:pt x="663" y="363"/>
                    </a:lnTo>
                    <a:lnTo>
                      <a:pt x="676" y="368"/>
                    </a:lnTo>
                    <a:lnTo>
                      <a:pt x="689" y="385"/>
                    </a:lnTo>
                    <a:lnTo>
                      <a:pt x="702" y="389"/>
                    </a:lnTo>
                    <a:lnTo>
                      <a:pt x="715" y="370"/>
                    </a:lnTo>
                    <a:lnTo>
                      <a:pt x="728" y="355"/>
                    </a:lnTo>
                    <a:lnTo>
                      <a:pt x="741" y="362"/>
                    </a:lnTo>
                    <a:lnTo>
                      <a:pt x="754" y="348"/>
                    </a:lnTo>
                    <a:lnTo>
                      <a:pt x="767" y="343"/>
                    </a:lnTo>
                    <a:lnTo>
                      <a:pt x="780" y="344"/>
                    </a:lnTo>
                    <a:lnTo>
                      <a:pt x="793" y="336"/>
                    </a:lnTo>
                    <a:lnTo>
                      <a:pt x="806" y="328"/>
                    </a:lnTo>
                    <a:lnTo>
                      <a:pt x="819" y="326"/>
                    </a:lnTo>
                    <a:lnTo>
                      <a:pt x="832" y="311"/>
                    </a:lnTo>
                    <a:lnTo>
                      <a:pt x="845" y="324"/>
                    </a:lnTo>
                    <a:lnTo>
                      <a:pt x="858" y="301"/>
                    </a:lnTo>
                    <a:lnTo>
                      <a:pt x="871" y="302"/>
                    </a:lnTo>
                    <a:lnTo>
                      <a:pt x="884" y="319"/>
                    </a:lnTo>
                    <a:lnTo>
                      <a:pt x="897" y="285"/>
                    </a:lnTo>
                    <a:lnTo>
                      <a:pt x="910" y="300"/>
                    </a:lnTo>
                    <a:lnTo>
                      <a:pt x="923" y="284"/>
                    </a:lnTo>
                    <a:lnTo>
                      <a:pt x="936" y="289"/>
                    </a:lnTo>
                    <a:lnTo>
                      <a:pt x="949" y="291"/>
                    </a:lnTo>
                    <a:lnTo>
                      <a:pt x="962" y="283"/>
                    </a:lnTo>
                    <a:lnTo>
                      <a:pt x="975" y="265"/>
                    </a:lnTo>
                    <a:lnTo>
                      <a:pt x="988" y="277"/>
                    </a:lnTo>
                    <a:lnTo>
                      <a:pt x="1001" y="260"/>
                    </a:lnTo>
                    <a:lnTo>
                      <a:pt x="1014" y="266"/>
                    </a:lnTo>
                    <a:lnTo>
                      <a:pt x="1027" y="264"/>
                    </a:lnTo>
                    <a:lnTo>
                      <a:pt x="1040" y="274"/>
                    </a:lnTo>
                    <a:lnTo>
                      <a:pt x="1053" y="281"/>
                    </a:lnTo>
                    <a:lnTo>
                      <a:pt x="1066" y="267"/>
                    </a:lnTo>
                    <a:lnTo>
                      <a:pt x="1079" y="279"/>
                    </a:lnTo>
                    <a:lnTo>
                      <a:pt x="1092" y="256"/>
                    </a:lnTo>
                    <a:lnTo>
                      <a:pt x="1105" y="266"/>
                    </a:lnTo>
                    <a:lnTo>
                      <a:pt x="1118" y="266"/>
                    </a:lnTo>
                    <a:lnTo>
                      <a:pt x="1131" y="261"/>
                    </a:lnTo>
                    <a:lnTo>
                      <a:pt x="1144" y="245"/>
                    </a:lnTo>
                    <a:lnTo>
                      <a:pt x="1157" y="262"/>
                    </a:lnTo>
                    <a:lnTo>
                      <a:pt x="1170" y="266"/>
                    </a:lnTo>
                    <a:lnTo>
                      <a:pt x="1183" y="261"/>
                    </a:lnTo>
                    <a:lnTo>
                      <a:pt x="1196" y="291"/>
                    </a:lnTo>
                    <a:lnTo>
                      <a:pt x="1209" y="266"/>
                    </a:lnTo>
                    <a:lnTo>
                      <a:pt x="1222" y="272"/>
                    </a:lnTo>
                    <a:lnTo>
                      <a:pt x="1235" y="274"/>
                    </a:lnTo>
                    <a:lnTo>
                      <a:pt x="1248" y="273"/>
                    </a:lnTo>
                    <a:lnTo>
                      <a:pt x="1261" y="292"/>
                    </a:lnTo>
                    <a:lnTo>
                      <a:pt x="1274" y="293"/>
                    </a:lnTo>
                    <a:lnTo>
                      <a:pt x="1287" y="284"/>
                    </a:lnTo>
                    <a:lnTo>
                      <a:pt x="1300" y="303"/>
                    </a:lnTo>
                    <a:lnTo>
                      <a:pt x="1313" y="286"/>
                    </a:lnTo>
                    <a:lnTo>
                      <a:pt x="1326" y="288"/>
                    </a:lnTo>
                    <a:lnTo>
                      <a:pt x="1339" y="288"/>
                    </a:lnTo>
                    <a:lnTo>
                      <a:pt x="1352" y="289"/>
                    </a:lnTo>
                    <a:lnTo>
                      <a:pt x="1365" y="277"/>
                    </a:lnTo>
                    <a:lnTo>
                      <a:pt x="1378" y="287"/>
                    </a:lnTo>
                    <a:lnTo>
                      <a:pt x="1391" y="293"/>
                    </a:lnTo>
                    <a:lnTo>
                      <a:pt x="1404" y="311"/>
                    </a:lnTo>
                    <a:lnTo>
                      <a:pt x="1417" y="297"/>
                    </a:lnTo>
                    <a:lnTo>
                      <a:pt x="1430" y="297"/>
                    </a:lnTo>
                    <a:lnTo>
                      <a:pt x="1443" y="292"/>
                    </a:lnTo>
                    <a:lnTo>
                      <a:pt x="1456" y="292"/>
                    </a:lnTo>
                    <a:lnTo>
                      <a:pt x="1469" y="290"/>
                    </a:lnTo>
                    <a:lnTo>
                      <a:pt x="1482" y="268"/>
                    </a:lnTo>
                    <a:lnTo>
                      <a:pt x="1495" y="295"/>
                    </a:lnTo>
                    <a:lnTo>
                      <a:pt x="1508" y="283"/>
                    </a:lnTo>
                    <a:lnTo>
                      <a:pt x="1521" y="277"/>
                    </a:lnTo>
                    <a:lnTo>
                      <a:pt x="1534" y="272"/>
                    </a:lnTo>
                    <a:lnTo>
                      <a:pt x="1547" y="273"/>
                    </a:lnTo>
                    <a:lnTo>
                      <a:pt x="1560" y="267"/>
                    </a:lnTo>
                    <a:lnTo>
                      <a:pt x="1573" y="255"/>
                    </a:lnTo>
                    <a:lnTo>
                      <a:pt x="1586" y="250"/>
                    </a:lnTo>
                    <a:lnTo>
                      <a:pt x="1599" y="259"/>
                    </a:lnTo>
                    <a:lnTo>
                      <a:pt x="1612" y="254"/>
                    </a:lnTo>
                    <a:lnTo>
                      <a:pt x="1625" y="250"/>
                    </a:lnTo>
                    <a:lnTo>
                      <a:pt x="1638" y="246"/>
                    </a:lnTo>
                    <a:lnTo>
                      <a:pt x="1651" y="231"/>
                    </a:lnTo>
                    <a:lnTo>
                      <a:pt x="1664" y="224"/>
                    </a:lnTo>
                    <a:lnTo>
                      <a:pt x="1677" y="238"/>
                    </a:lnTo>
                    <a:lnTo>
                      <a:pt x="1690" y="250"/>
                    </a:lnTo>
                    <a:lnTo>
                      <a:pt x="1703" y="240"/>
                    </a:lnTo>
                    <a:lnTo>
                      <a:pt x="1716" y="220"/>
                    </a:lnTo>
                    <a:lnTo>
                      <a:pt x="1729" y="188"/>
                    </a:lnTo>
                    <a:lnTo>
                      <a:pt x="1742" y="196"/>
                    </a:lnTo>
                    <a:lnTo>
                      <a:pt x="1755" y="176"/>
                    </a:lnTo>
                    <a:lnTo>
                      <a:pt x="1768" y="182"/>
                    </a:lnTo>
                    <a:lnTo>
                      <a:pt x="1781" y="162"/>
                    </a:lnTo>
                    <a:lnTo>
                      <a:pt x="1794" y="163"/>
                    </a:lnTo>
                    <a:lnTo>
                      <a:pt x="1807" y="167"/>
                    </a:lnTo>
                    <a:lnTo>
                      <a:pt x="1820" y="157"/>
                    </a:lnTo>
                    <a:lnTo>
                      <a:pt x="1833" y="166"/>
                    </a:lnTo>
                    <a:lnTo>
                      <a:pt x="1846" y="154"/>
                    </a:lnTo>
                    <a:lnTo>
                      <a:pt x="1859" y="144"/>
                    </a:lnTo>
                    <a:lnTo>
                      <a:pt x="1872" y="154"/>
                    </a:lnTo>
                    <a:lnTo>
                      <a:pt x="1885" y="145"/>
                    </a:lnTo>
                    <a:lnTo>
                      <a:pt x="1898" y="152"/>
                    </a:lnTo>
                    <a:lnTo>
                      <a:pt x="1911" y="160"/>
                    </a:lnTo>
                    <a:lnTo>
                      <a:pt x="1924" y="151"/>
                    </a:lnTo>
                    <a:lnTo>
                      <a:pt x="1937" y="136"/>
                    </a:lnTo>
                    <a:lnTo>
                      <a:pt x="1950" y="150"/>
                    </a:lnTo>
                    <a:lnTo>
                      <a:pt x="1963" y="129"/>
                    </a:lnTo>
                    <a:lnTo>
                      <a:pt x="1976" y="127"/>
                    </a:lnTo>
                    <a:lnTo>
                      <a:pt x="1989" y="125"/>
                    </a:lnTo>
                    <a:lnTo>
                      <a:pt x="2002" y="127"/>
                    </a:lnTo>
                    <a:lnTo>
                      <a:pt x="2015" y="134"/>
                    </a:lnTo>
                    <a:lnTo>
                      <a:pt x="2028" y="126"/>
                    </a:lnTo>
                    <a:lnTo>
                      <a:pt x="2041" y="124"/>
                    </a:lnTo>
                    <a:lnTo>
                      <a:pt x="2054" y="121"/>
                    </a:lnTo>
                    <a:lnTo>
                      <a:pt x="2067" y="134"/>
                    </a:lnTo>
                    <a:lnTo>
                      <a:pt x="2080" y="123"/>
                    </a:lnTo>
                    <a:lnTo>
                      <a:pt x="2093" y="126"/>
                    </a:lnTo>
                    <a:lnTo>
                      <a:pt x="2106" y="120"/>
                    </a:lnTo>
                    <a:lnTo>
                      <a:pt x="2119" y="129"/>
                    </a:lnTo>
                    <a:lnTo>
                      <a:pt x="2132" y="119"/>
                    </a:lnTo>
                    <a:lnTo>
                      <a:pt x="2145" y="127"/>
                    </a:lnTo>
                    <a:lnTo>
                      <a:pt x="2158" y="130"/>
                    </a:lnTo>
                    <a:lnTo>
                      <a:pt x="2171" y="127"/>
                    </a:lnTo>
                    <a:lnTo>
                      <a:pt x="2184" y="98"/>
                    </a:lnTo>
                    <a:lnTo>
                      <a:pt x="2197" y="116"/>
                    </a:lnTo>
                    <a:lnTo>
                      <a:pt x="2210" y="119"/>
                    </a:lnTo>
                  </a:path>
                </a:pathLst>
              </a:custGeom>
              <a:noFill/>
              <a:ln w="12700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</p:grpSp>
        <p:sp>
          <p:nvSpPr>
            <p:cNvPr id="122" name="箭头: 下 25">
              <a:extLst>
                <a:ext uri="{FF2B5EF4-FFF2-40B4-BE49-F238E27FC236}">
                  <a16:creationId xmlns:a16="http://schemas.microsoft.com/office/drawing/2014/main" id="{4ADD795B-FD32-46AB-9DC5-19CAB693105A}"/>
                </a:ext>
              </a:extLst>
            </p:cNvPr>
            <p:cNvSpPr/>
            <p:nvPr/>
          </p:nvSpPr>
          <p:spPr>
            <a:xfrm>
              <a:off x="3450019" y="4007164"/>
              <a:ext cx="187486" cy="338269"/>
            </a:xfrm>
            <a:prstGeom prst="downArrow">
              <a:avLst>
                <a:gd name="adj1" fmla="val 33313"/>
                <a:gd name="adj2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文本框 26">
              <a:extLst>
                <a:ext uri="{FF2B5EF4-FFF2-40B4-BE49-F238E27FC236}">
                  <a16:creationId xmlns:a16="http://schemas.microsoft.com/office/drawing/2014/main" id="{EB2195F3-DA8E-4E80-831B-867D68467172}"/>
                </a:ext>
              </a:extLst>
            </p:cNvPr>
            <p:cNvSpPr txBox="1"/>
            <p:nvPr/>
          </p:nvSpPr>
          <p:spPr>
            <a:xfrm>
              <a:off x="3222248" y="3595007"/>
              <a:ext cx="659155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APV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40" name="直接连接符 839">
              <a:extLst>
                <a:ext uri="{FF2B5EF4-FFF2-40B4-BE49-F238E27FC236}">
                  <a16:creationId xmlns:a16="http://schemas.microsoft.com/office/drawing/2014/main" id="{3740770E-DE33-4EBA-BD40-E87D1257E656}"/>
                </a:ext>
              </a:extLst>
            </p:cNvPr>
            <p:cNvCxnSpPr>
              <a:cxnSpLocks/>
            </p:cNvCxnSpPr>
            <p:nvPr/>
          </p:nvCxnSpPr>
          <p:spPr>
            <a:xfrm>
              <a:off x="3862705" y="4614736"/>
              <a:ext cx="150109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>
          <a:xfrm>
            <a:off x="5679983" y="3592800"/>
            <a:ext cx="2800503" cy="1021929"/>
            <a:chOff x="5679983" y="3592800"/>
            <a:chExt cx="2800503" cy="1021929"/>
          </a:xfrm>
        </p:grpSpPr>
        <p:grpSp>
          <p:nvGrpSpPr>
            <p:cNvPr id="126" name="组合 125">
              <a:extLst>
                <a:ext uri="{FF2B5EF4-FFF2-40B4-BE49-F238E27FC236}">
                  <a16:creationId xmlns:a16="http://schemas.microsoft.com/office/drawing/2014/main" id="{49F6251C-BB9E-4F7D-B9D7-AA76D0090F03}"/>
                </a:ext>
              </a:extLst>
            </p:cNvPr>
            <p:cNvGrpSpPr/>
            <p:nvPr/>
          </p:nvGrpSpPr>
          <p:grpSpPr>
            <a:xfrm flipV="1">
              <a:off x="6374957" y="4223647"/>
              <a:ext cx="2105529" cy="266582"/>
              <a:chOff x="7315695" y="6111439"/>
              <a:chExt cx="3508375" cy="597093"/>
            </a:xfrm>
          </p:grpSpPr>
          <p:sp>
            <p:nvSpPr>
              <p:cNvPr id="128" name="Freeform 265">
                <a:extLst>
                  <a:ext uri="{FF2B5EF4-FFF2-40B4-BE49-F238E27FC236}">
                    <a16:creationId xmlns:a16="http://schemas.microsoft.com/office/drawing/2014/main" id="{75352E7F-1B2E-411B-BE8D-0B3F6160C2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197423"/>
                <a:ext cx="3508375" cy="398405"/>
              </a:xfrm>
              <a:custGeom>
                <a:avLst/>
                <a:gdLst>
                  <a:gd name="T0" fmla="*/ 26 w 2210"/>
                  <a:gd name="T1" fmla="*/ 128 h 1163"/>
                  <a:gd name="T2" fmla="*/ 65 w 2210"/>
                  <a:gd name="T3" fmla="*/ 125 h 1163"/>
                  <a:gd name="T4" fmla="*/ 104 w 2210"/>
                  <a:gd name="T5" fmla="*/ 363 h 1163"/>
                  <a:gd name="T6" fmla="*/ 143 w 2210"/>
                  <a:gd name="T7" fmla="*/ 0 h 1163"/>
                  <a:gd name="T8" fmla="*/ 182 w 2210"/>
                  <a:gd name="T9" fmla="*/ 505 h 1163"/>
                  <a:gd name="T10" fmla="*/ 221 w 2210"/>
                  <a:gd name="T11" fmla="*/ 975 h 1163"/>
                  <a:gd name="T12" fmla="*/ 260 w 2210"/>
                  <a:gd name="T13" fmla="*/ 720 h 1163"/>
                  <a:gd name="T14" fmla="*/ 299 w 2210"/>
                  <a:gd name="T15" fmla="*/ 874 h 1163"/>
                  <a:gd name="T16" fmla="*/ 338 w 2210"/>
                  <a:gd name="T17" fmla="*/ 682 h 1163"/>
                  <a:gd name="T18" fmla="*/ 377 w 2210"/>
                  <a:gd name="T19" fmla="*/ 774 h 1163"/>
                  <a:gd name="T20" fmla="*/ 416 w 2210"/>
                  <a:gd name="T21" fmla="*/ 743 h 1163"/>
                  <a:gd name="T22" fmla="*/ 455 w 2210"/>
                  <a:gd name="T23" fmla="*/ 683 h 1163"/>
                  <a:gd name="T24" fmla="*/ 494 w 2210"/>
                  <a:gd name="T25" fmla="*/ 853 h 1163"/>
                  <a:gd name="T26" fmla="*/ 533 w 2210"/>
                  <a:gd name="T27" fmla="*/ 827 h 1163"/>
                  <a:gd name="T28" fmla="*/ 572 w 2210"/>
                  <a:gd name="T29" fmla="*/ 529 h 1163"/>
                  <a:gd name="T30" fmla="*/ 611 w 2210"/>
                  <a:gd name="T31" fmla="*/ 684 h 1163"/>
                  <a:gd name="T32" fmla="*/ 650 w 2210"/>
                  <a:gd name="T33" fmla="*/ 994 h 1163"/>
                  <a:gd name="T34" fmla="*/ 689 w 2210"/>
                  <a:gd name="T35" fmla="*/ 712 h 1163"/>
                  <a:gd name="T36" fmla="*/ 728 w 2210"/>
                  <a:gd name="T37" fmla="*/ 757 h 1163"/>
                  <a:gd name="T38" fmla="*/ 767 w 2210"/>
                  <a:gd name="T39" fmla="*/ 898 h 1163"/>
                  <a:gd name="T40" fmla="*/ 806 w 2210"/>
                  <a:gd name="T41" fmla="*/ 718 h 1163"/>
                  <a:gd name="T42" fmla="*/ 845 w 2210"/>
                  <a:gd name="T43" fmla="*/ 1020 h 1163"/>
                  <a:gd name="T44" fmla="*/ 884 w 2210"/>
                  <a:gd name="T45" fmla="*/ 948 h 1163"/>
                  <a:gd name="T46" fmla="*/ 923 w 2210"/>
                  <a:gd name="T47" fmla="*/ 902 h 1163"/>
                  <a:gd name="T48" fmla="*/ 962 w 2210"/>
                  <a:gd name="T49" fmla="*/ 713 h 1163"/>
                  <a:gd name="T50" fmla="*/ 1001 w 2210"/>
                  <a:gd name="T51" fmla="*/ 696 h 1163"/>
                  <a:gd name="T52" fmla="*/ 1040 w 2210"/>
                  <a:gd name="T53" fmla="*/ 840 h 1163"/>
                  <a:gd name="T54" fmla="*/ 1079 w 2210"/>
                  <a:gd name="T55" fmla="*/ 791 h 1163"/>
                  <a:gd name="T56" fmla="*/ 1118 w 2210"/>
                  <a:gd name="T57" fmla="*/ 788 h 1163"/>
                  <a:gd name="T58" fmla="*/ 1157 w 2210"/>
                  <a:gd name="T59" fmla="*/ 862 h 1163"/>
                  <a:gd name="T60" fmla="*/ 1196 w 2210"/>
                  <a:gd name="T61" fmla="*/ 785 h 1163"/>
                  <a:gd name="T62" fmla="*/ 1235 w 2210"/>
                  <a:gd name="T63" fmla="*/ 1128 h 1163"/>
                  <a:gd name="T64" fmla="*/ 1274 w 2210"/>
                  <a:gd name="T65" fmla="*/ 889 h 1163"/>
                  <a:gd name="T66" fmla="*/ 1313 w 2210"/>
                  <a:gd name="T67" fmla="*/ 716 h 1163"/>
                  <a:gd name="T68" fmla="*/ 1352 w 2210"/>
                  <a:gd name="T69" fmla="*/ 1070 h 1163"/>
                  <a:gd name="T70" fmla="*/ 1391 w 2210"/>
                  <a:gd name="T71" fmla="*/ 807 h 1163"/>
                  <a:gd name="T72" fmla="*/ 1430 w 2210"/>
                  <a:gd name="T73" fmla="*/ 809 h 1163"/>
                  <a:gd name="T74" fmla="*/ 1469 w 2210"/>
                  <a:gd name="T75" fmla="*/ 1070 h 1163"/>
                  <a:gd name="T76" fmla="*/ 1508 w 2210"/>
                  <a:gd name="T77" fmla="*/ 947 h 1163"/>
                  <a:gd name="T78" fmla="*/ 1547 w 2210"/>
                  <a:gd name="T79" fmla="*/ 912 h 1163"/>
                  <a:gd name="T80" fmla="*/ 1586 w 2210"/>
                  <a:gd name="T81" fmla="*/ 721 h 1163"/>
                  <a:gd name="T82" fmla="*/ 1625 w 2210"/>
                  <a:gd name="T83" fmla="*/ 798 h 1163"/>
                  <a:gd name="T84" fmla="*/ 1664 w 2210"/>
                  <a:gd name="T85" fmla="*/ 884 h 1163"/>
                  <a:gd name="T86" fmla="*/ 1703 w 2210"/>
                  <a:gd name="T87" fmla="*/ 610 h 1163"/>
                  <a:gd name="T88" fmla="*/ 1742 w 2210"/>
                  <a:gd name="T89" fmla="*/ 794 h 1163"/>
                  <a:gd name="T90" fmla="*/ 1781 w 2210"/>
                  <a:gd name="T91" fmla="*/ 588 h 1163"/>
                  <a:gd name="T92" fmla="*/ 1820 w 2210"/>
                  <a:gd name="T93" fmla="*/ 311 h 1163"/>
                  <a:gd name="T94" fmla="*/ 1859 w 2210"/>
                  <a:gd name="T95" fmla="*/ 315 h 1163"/>
                  <a:gd name="T96" fmla="*/ 1898 w 2210"/>
                  <a:gd name="T97" fmla="*/ 267 h 1163"/>
                  <a:gd name="T98" fmla="*/ 1937 w 2210"/>
                  <a:gd name="T99" fmla="*/ 231 h 1163"/>
                  <a:gd name="T100" fmla="*/ 1976 w 2210"/>
                  <a:gd name="T101" fmla="*/ 407 h 1163"/>
                  <a:gd name="T102" fmla="*/ 2015 w 2210"/>
                  <a:gd name="T103" fmla="*/ 411 h 1163"/>
                  <a:gd name="T104" fmla="*/ 2054 w 2210"/>
                  <a:gd name="T105" fmla="*/ 401 h 1163"/>
                  <a:gd name="T106" fmla="*/ 2093 w 2210"/>
                  <a:gd name="T107" fmla="*/ 366 h 1163"/>
                  <a:gd name="T108" fmla="*/ 2132 w 2210"/>
                  <a:gd name="T109" fmla="*/ 226 h 1163"/>
                  <a:gd name="T110" fmla="*/ 2171 w 2210"/>
                  <a:gd name="T111" fmla="*/ 490 h 1163"/>
                  <a:gd name="T112" fmla="*/ 2210 w 2210"/>
                  <a:gd name="T113" fmla="*/ 298 h 1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163">
                    <a:moveTo>
                      <a:pt x="0" y="316"/>
                    </a:moveTo>
                    <a:lnTo>
                      <a:pt x="13" y="130"/>
                    </a:lnTo>
                    <a:lnTo>
                      <a:pt x="26" y="128"/>
                    </a:lnTo>
                    <a:lnTo>
                      <a:pt x="39" y="53"/>
                    </a:lnTo>
                    <a:lnTo>
                      <a:pt x="52" y="215"/>
                    </a:lnTo>
                    <a:lnTo>
                      <a:pt x="65" y="125"/>
                    </a:lnTo>
                    <a:lnTo>
                      <a:pt x="78" y="61"/>
                    </a:lnTo>
                    <a:lnTo>
                      <a:pt x="91" y="139"/>
                    </a:lnTo>
                    <a:lnTo>
                      <a:pt x="104" y="363"/>
                    </a:lnTo>
                    <a:lnTo>
                      <a:pt x="117" y="193"/>
                    </a:lnTo>
                    <a:lnTo>
                      <a:pt x="130" y="261"/>
                    </a:lnTo>
                    <a:lnTo>
                      <a:pt x="143" y="0"/>
                    </a:lnTo>
                    <a:lnTo>
                      <a:pt x="156" y="26"/>
                    </a:lnTo>
                    <a:lnTo>
                      <a:pt x="169" y="479"/>
                    </a:lnTo>
                    <a:lnTo>
                      <a:pt x="182" y="505"/>
                    </a:lnTo>
                    <a:lnTo>
                      <a:pt x="195" y="603"/>
                    </a:lnTo>
                    <a:lnTo>
                      <a:pt x="208" y="568"/>
                    </a:lnTo>
                    <a:lnTo>
                      <a:pt x="221" y="975"/>
                    </a:lnTo>
                    <a:lnTo>
                      <a:pt x="234" y="795"/>
                    </a:lnTo>
                    <a:lnTo>
                      <a:pt x="247" y="602"/>
                    </a:lnTo>
                    <a:lnTo>
                      <a:pt x="260" y="720"/>
                    </a:lnTo>
                    <a:lnTo>
                      <a:pt x="273" y="647"/>
                    </a:lnTo>
                    <a:lnTo>
                      <a:pt x="286" y="951"/>
                    </a:lnTo>
                    <a:lnTo>
                      <a:pt x="299" y="874"/>
                    </a:lnTo>
                    <a:lnTo>
                      <a:pt x="312" y="751"/>
                    </a:lnTo>
                    <a:lnTo>
                      <a:pt x="325" y="721"/>
                    </a:lnTo>
                    <a:lnTo>
                      <a:pt x="338" y="682"/>
                    </a:lnTo>
                    <a:lnTo>
                      <a:pt x="351" y="937"/>
                    </a:lnTo>
                    <a:lnTo>
                      <a:pt x="364" y="1026"/>
                    </a:lnTo>
                    <a:lnTo>
                      <a:pt x="377" y="774"/>
                    </a:lnTo>
                    <a:lnTo>
                      <a:pt x="390" y="771"/>
                    </a:lnTo>
                    <a:lnTo>
                      <a:pt x="403" y="623"/>
                    </a:lnTo>
                    <a:lnTo>
                      <a:pt x="416" y="743"/>
                    </a:lnTo>
                    <a:lnTo>
                      <a:pt x="429" y="782"/>
                    </a:lnTo>
                    <a:lnTo>
                      <a:pt x="442" y="726"/>
                    </a:lnTo>
                    <a:lnTo>
                      <a:pt x="455" y="683"/>
                    </a:lnTo>
                    <a:lnTo>
                      <a:pt x="468" y="676"/>
                    </a:lnTo>
                    <a:lnTo>
                      <a:pt x="481" y="860"/>
                    </a:lnTo>
                    <a:lnTo>
                      <a:pt x="494" y="853"/>
                    </a:lnTo>
                    <a:lnTo>
                      <a:pt x="507" y="1075"/>
                    </a:lnTo>
                    <a:lnTo>
                      <a:pt x="520" y="798"/>
                    </a:lnTo>
                    <a:lnTo>
                      <a:pt x="533" y="827"/>
                    </a:lnTo>
                    <a:lnTo>
                      <a:pt x="546" y="592"/>
                    </a:lnTo>
                    <a:lnTo>
                      <a:pt x="559" y="902"/>
                    </a:lnTo>
                    <a:lnTo>
                      <a:pt x="572" y="529"/>
                    </a:lnTo>
                    <a:lnTo>
                      <a:pt x="585" y="1082"/>
                    </a:lnTo>
                    <a:lnTo>
                      <a:pt x="598" y="747"/>
                    </a:lnTo>
                    <a:lnTo>
                      <a:pt x="611" y="684"/>
                    </a:lnTo>
                    <a:lnTo>
                      <a:pt x="624" y="744"/>
                    </a:lnTo>
                    <a:lnTo>
                      <a:pt x="637" y="933"/>
                    </a:lnTo>
                    <a:lnTo>
                      <a:pt x="650" y="994"/>
                    </a:lnTo>
                    <a:lnTo>
                      <a:pt x="663" y="1017"/>
                    </a:lnTo>
                    <a:lnTo>
                      <a:pt x="676" y="638"/>
                    </a:lnTo>
                    <a:lnTo>
                      <a:pt x="689" y="712"/>
                    </a:lnTo>
                    <a:lnTo>
                      <a:pt x="702" y="715"/>
                    </a:lnTo>
                    <a:lnTo>
                      <a:pt x="715" y="1029"/>
                    </a:lnTo>
                    <a:lnTo>
                      <a:pt x="728" y="757"/>
                    </a:lnTo>
                    <a:lnTo>
                      <a:pt x="741" y="745"/>
                    </a:lnTo>
                    <a:lnTo>
                      <a:pt x="754" y="725"/>
                    </a:lnTo>
                    <a:lnTo>
                      <a:pt x="767" y="898"/>
                    </a:lnTo>
                    <a:lnTo>
                      <a:pt x="780" y="672"/>
                    </a:lnTo>
                    <a:lnTo>
                      <a:pt x="793" y="651"/>
                    </a:lnTo>
                    <a:lnTo>
                      <a:pt x="806" y="718"/>
                    </a:lnTo>
                    <a:lnTo>
                      <a:pt x="819" y="817"/>
                    </a:lnTo>
                    <a:lnTo>
                      <a:pt x="832" y="819"/>
                    </a:lnTo>
                    <a:lnTo>
                      <a:pt x="845" y="1020"/>
                    </a:lnTo>
                    <a:lnTo>
                      <a:pt x="858" y="826"/>
                    </a:lnTo>
                    <a:lnTo>
                      <a:pt x="871" y="828"/>
                    </a:lnTo>
                    <a:lnTo>
                      <a:pt x="884" y="948"/>
                    </a:lnTo>
                    <a:lnTo>
                      <a:pt x="897" y="856"/>
                    </a:lnTo>
                    <a:lnTo>
                      <a:pt x="910" y="619"/>
                    </a:lnTo>
                    <a:lnTo>
                      <a:pt x="923" y="902"/>
                    </a:lnTo>
                    <a:lnTo>
                      <a:pt x="936" y="767"/>
                    </a:lnTo>
                    <a:lnTo>
                      <a:pt x="949" y="716"/>
                    </a:lnTo>
                    <a:lnTo>
                      <a:pt x="962" y="713"/>
                    </a:lnTo>
                    <a:lnTo>
                      <a:pt x="975" y="966"/>
                    </a:lnTo>
                    <a:lnTo>
                      <a:pt x="988" y="821"/>
                    </a:lnTo>
                    <a:lnTo>
                      <a:pt x="1001" y="696"/>
                    </a:lnTo>
                    <a:lnTo>
                      <a:pt x="1014" y="681"/>
                    </a:lnTo>
                    <a:lnTo>
                      <a:pt x="1027" y="764"/>
                    </a:lnTo>
                    <a:lnTo>
                      <a:pt x="1040" y="840"/>
                    </a:lnTo>
                    <a:lnTo>
                      <a:pt x="1053" y="834"/>
                    </a:lnTo>
                    <a:lnTo>
                      <a:pt x="1066" y="733"/>
                    </a:lnTo>
                    <a:lnTo>
                      <a:pt x="1079" y="791"/>
                    </a:lnTo>
                    <a:lnTo>
                      <a:pt x="1092" y="765"/>
                    </a:lnTo>
                    <a:lnTo>
                      <a:pt x="1105" y="935"/>
                    </a:lnTo>
                    <a:lnTo>
                      <a:pt x="1118" y="788"/>
                    </a:lnTo>
                    <a:lnTo>
                      <a:pt x="1131" y="913"/>
                    </a:lnTo>
                    <a:lnTo>
                      <a:pt x="1144" y="790"/>
                    </a:lnTo>
                    <a:lnTo>
                      <a:pt x="1157" y="862"/>
                    </a:lnTo>
                    <a:lnTo>
                      <a:pt x="1170" y="890"/>
                    </a:lnTo>
                    <a:lnTo>
                      <a:pt x="1183" y="866"/>
                    </a:lnTo>
                    <a:lnTo>
                      <a:pt x="1196" y="785"/>
                    </a:lnTo>
                    <a:lnTo>
                      <a:pt x="1209" y="900"/>
                    </a:lnTo>
                    <a:lnTo>
                      <a:pt x="1222" y="786"/>
                    </a:lnTo>
                    <a:lnTo>
                      <a:pt x="1235" y="1128"/>
                    </a:lnTo>
                    <a:lnTo>
                      <a:pt x="1248" y="788"/>
                    </a:lnTo>
                    <a:lnTo>
                      <a:pt x="1261" y="953"/>
                    </a:lnTo>
                    <a:lnTo>
                      <a:pt x="1274" y="889"/>
                    </a:lnTo>
                    <a:lnTo>
                      <a:pt x="1287" y="808"/>
                    </a:lnTo>
                    <a:lnTo>
                      <a:pt x="1300" y="1163"/>
                    </a:lnTo>
                    <a:lnTo>
                      <a:pt x="1313" y="716"/>
                    </a:lnTo>
                    <a:lnTo>
                      <a:pt x="1326" y="1046"/>
                    </a:lnTo>
                    <a:lnTo>
                      <a:pt x="1339" y="959"/>
                    </a:lnTo>
                    <a:lnTo>
                      <a:pt x="1352" y="1070"/>
                    </a:lnTo>
                    <a:lnTo>
                      <a:pt x="1365" y="990"/>
                    </a:lnTo>
                    <a:lnTo>
                      <a:pt x="1378" y="1006"/>
                    </a:lnTo>
                    <a:lnTo>
                      <a:pt x="1391" y="807"/>
                    </a:lnTo>
                    <a:lnTo>
                      <a:pt x="1404" y="761"/>
                    </a:lnTo>
                    <a:lnTo>
                      <a:pt x="1417" y="992"/>
                    </a:lnTo>
                    <a:lnTo>
                      <a:pt x="1430" y="809"/>
                    </a:lnTo>
                    <a:lnTo>
                      <a:pt x="1443" y="807"/>
                    </a:lnTo>
                    <a:lnTo>
                      <a:pt x="1456" y="897"/>
                    </a:lnTo>
                    <a:lnTo>
                      <a:pt x="1469" y="1070"/>
                    </a:lnTo>
                    <a:lnTo>
                      <a:pt x="1482" y="981"/>
                    </a:lnTo>
                    <a:lnTo>
                      <a:pt x="1495" y="912"/>
                    </a:lnTo>
                    <a:lnTo>
                      <a:pt x="1508" y="947"/>
                    </a:lnTo>
                    <a:lnTo>
                      <a:pt x="1521" y="918"/>
                    </a:lnTo>
                    <a:lnTo>
                      <a:pt x="1534" y="789"/>
                    </a:lnTo>
                    <a:lnTo>
                      <a:pt x="1547" y="912"/>
                    </a:lnTo>
                    <a:lnTo>
                      <a:pt x="1560" y="715"/>
                    </a:lnTo>
                    <a:lnTo>
                      <a:pt x="1573" y="986"/>
                    </a:lnTo>
                    <a:lnTo>
                      <a:pt x="1586" y="721"/>
                    </a:lnTo>
                    <a:lnTo>
                      <a:pt x="1599" y="968"/>
                    </a:lnTo>
                    <a:lnTo>
                      <a:pt x="1612" y="828"/>
                    </a:lnTo>
                    <a:lnTo>
                      <a:pt x="1625" y="798"/>
                    </a:lnTo>
                    <a:lnTo>
                      <a:pt x="1638" y="896"/>
                    </a:lnTo>
                    <a:lnTo>
                      <a:pt x="1651" y="803"/>
                    </a:lnTo>
                    <a:lnTo>
                      <a:pt x="1664" y="884"/>
                    </a:lnTo>
                    <a:lnTo>
                      <a:pt x="1677" y="1017"/>
                    </a:lnTo>
                    <a:lnTo>
                      <a:pt x="1690" y="796"/>
                    </a:lnTo>
                    <a:lnTo>
                      <a:pt x="1703" y="610"/>
                    </a:lnTo>
                    <a:lnTo>
                      <a:pt x="1716" y="723"/>
                    </a:lnTo>
                    <a:lnTo>
                      <a:pt x="1729" y="543"/>
                    </a:lnTo>
                    <a:lnTo>
                      <a:pt x="1742" y="794"/>
                    </a:lnTo>
                    <a:lnTo>
                      <a:pt x="1755" y="291"/>
                    </a:lnTo>
                    <a:lnTo>
                      <a:pt x="1768" y="501"/>
                    </a:lnTo>
                    <a:lnTo>
                      <a:pt x="1781" y="588"/>
                    </a:lnTo>
                    <a:lnTo>
                      <a:pt x="1794" y="384"/>
                    </a:lnTo>
                    <a:lnTo>
                      <a:pt x="1807" y="304"/>
                    </a:lnTo>
                    <a:lnTo>
                      <a:pt x="1820" y="311"/>
                    </a:lnTo>
                    <a:lnTo>
                      <a:pt x="1833" y="505"/>
                    </a:lnTo>
                    <a:lnTo>
                      <a:pt x="1846" y="462"/>
                    </a:lnTo>
                    <a:lnTo>
                      <a:pt x="1859" y="315"/>
                    </a:lnTo>
                    <a:lnTo>
                      <a:pt x="1872" y="318"/>
                    </a:lnTo>
                    <a:lnTo>
                      <a:pt x="1885" y="342"/>
                    </a:lnTo>
                    <a:lnTo>
                      <a:pt x="1898" y="267"/>
                    </a:lnTo>
                    <a:lnTo>
                      <a:pt x="1911" y="196"/>
                    </a:lnTo>
                    <a:lnTo>
                      <a:pt x="1924" y="317"/>
                    </a:lnTo>
                    <a:lnTo>
                      <a:pt x="1937" y="231"/>
                    </a:lnTo>
                    <a:lnTo>
                      <a:pt x="1950" y="433"/>
                    </a:lnTo>
                    <a:lnTo>
                      <a:pt x="1963" y="455"/>
                    </a:lnTo>
                    <a:lnTo>
                      <a:pt x="1976" y="407"/>
                    </a:lnTo>
                    <a:lnTo>
                      <a:pt x="1989" y="379"/>
                    </a:lnTo>
                    <a:lnTo>
                      <a:pt x="2002" y="616"/>
                    </a:lnTo>
                    <a:lnTo>
                      <a:pt x="2015" y="411"/>
                    </a:lnTo>
                    <a:lnTo>
                      <a:pt x="2028" y="417"/>
                    </a:lnTo>
                    <a:lnTo>
                      <a:pt x="2041" y="218"/>
                    </a:lnTo>
                    <a:lnTo>
                      <a:pt x="2054" y="401"/>
                    </a:lnTo>
                    <a:lnTo>
                      <a:pt x="2067" y="370"/>
                    </a:lnTo>
                    <a:lnTo>
                      <a:pt x="2080" y="290"/>
                    </a:lnTo>
                    <a:lnTo>
                      <a:pt x="2093" y="366"/>
                    </a:lnTo>
                    <a:lnTo>
                      <a:pt x="2106" y="292"/>
                    </a:lnTo>
                    <a:lnTo>
                      <a:pt x="2119" y="539"/>
                    </a:lnTo>
                    <a:lnTo>
                      <a:pt x="2132" y="226"/>
                    </a:lnTo>
                    <a:lnTo>
                      <a:pt x="2145" y="137"/>
                    </a:lnTo>
                    <a:lnTo>
                      <a:pt x="2158" y="426"/>
                    </a:lnTo>
                    <a:lnTo>
                      <a:pt x="2171" y="490"/>
                    </a:lnTo>
                    <a:lnTo>
                      <a:pt x="2184" y="506"/>
                    </a:lnTo>
                    <a:lnTo>
                      <a:pt x="2197" y="160"/>
                    </a:lnTo>
                    <a:lnTo>
                      <a:pt x="2210" y="298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29" name="Freeform 266">
                <a:extLst>
                  <a:ext uri="{FF2B5EF4-FFF2-40B4-BE49-F238E27FC236}">
                    <a16:creationId xmlns:a16="http://schemas.microsoft.com/office/drawing/2014/main" id="{329CB08A-4288-4F19-8EEB-B213A49E5C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172415"/>
                <a:ext cx="3508375" cy="402859"/>
              </a:xfrm>
              <a:custGeom>
                <a:avLst/>
                <a:gdLst>
                  <a:gd name="T0" fmla="*/ 26 w 2210"/>
                  <a:gd name="T1" fmla="*/ 342 h 1176"/>
                  <a:gd name="T2" fmla="*/ 65 w 2210"/>
                  <a:gd name="T3" fmla="*/ 286 h 1176"/>
                  <a:gd name="T4" fmla="*/ 104 w 2210"/>
                  <a:gd name="T5" fmla="*/ 68 h 1176"/>
                  <a:gd name="T6" fmla="*/ 143 w 2210"/>
                  <a:gd name="T7" fmla="*/ 117 h 1176"/>
                  <a:gd name="T8" fmla="*/ 182 w 2210"/>
                  <a:gd name="T9" fmla="*/ 552 h 1176"/>
                  <a:gd name="T10" fmla="*/ 221 w 2210"/>
                  <a:gd name="T11" fmla="*/ 713 h 1176"/>
                  <a:gd name="T12" fmla="*/ 260 w 2210"/>
                  <a:gd name="T13" fmla="*/ 947 h 1176"/>
                  <a:gd name="T14" fmla="*/ 299 w 2210"/>
                  <a:gd name="T15" fmla="*/ 693 h 1176"/>
                  <a:gd name="T16" fmla="*/ 338 w 2210"/>
                  <a:gd name="T17" fmla="*/ 654 h 1176"/>
                  <a:gd name="T18" fmla="*/ 377 w 2210"/>
                  <a:gd name="T19" fmla="*/ 1006 h 1176"/>
                  <a:gd name="T20" fmla="*/ 416 w 2210"/>
                  <a:gd name="T21" fmla="*/ 869 h 1176"/>
                  <a:gd name="T22" fmla="*/ 455 w 2210"/>
                  <a:gd name="T23" fmla="*/ 694 h 1176"/>
                  <a:gd name="T24" fmla="*/ 494 w 2210"/>
                  <a:gd name="T25" fmla="*/ 661 h 1176"/>
                  <a:gd name="T26" fmla="*/ 533 w 2210"/>
                  <a:gd name="T27" fmla="*/ 718 h 1176"/>
                  <a:gd name="T28" fmla="*/ 572 w 2210"/>
                  <a:gd name="T29" fmla="*/ 1006 h 1176"/>
                  <a:gd name="T30" fmla="*/ 611 w 2210"/>
                  <a:gd name="T31" fmla="*/ 804 h 1176"/>
                  <a:gd name="T32" fmla="*/ 650 w 2210"/>
                  <a:gd name="T33" fmla="*/ 984 h 1176"/>
                  <a:gd name="T34" fmla="*/ 689 w 2210"/>
                  <a:gd name="T35" fmla="*/ 799 h 1176"/>
                  <a:gd name="T36" fmla="*/ 728 w 2210"/>
                  <a:gd name="T37" fmla="*/ 611 h 1176"/>
                  <a:gd name="T38" fmla="*/ 767 w 2210"/>
                  <a:gd name="T39" fmla="*/ 900 h 1176"/>
                  <a:gd name="T40" fmla="*/ 806 w 2210"/>
                  <a:gd name="T41" fmla="*/ 866 h 1176"/>
                  <a:gd name="T42" fmla="*/ 845 w 2210"/>
                  <a:gd name="T43" fmla="*/ 955 h 1176"/>
                  <a:gd name="T44" fmla="*/ 884 w 2210"/>
                  <a:gd name="T45" fmla="*/ 868 h 1176"/>
                  <a:gd name="T46" fmla="*/ 923 w 2210"/>
                  <a:gd name="T47" fmla="*/ 876 h 1176"/>
                  <a:gd name="T48" fmla="*/ 962 w 2210"/>
                  <a:gd name="T49" fmla="*/ 1021 h 1176"/>
                  <a:gd name="T50" fmla="*/ 1001 w 2210"/>
                  <a:gd name="T51" fmla="*/ 1099 h 1176"/>
                  <a:gd name="T52" fmla="*/ 1040 w 2210"/>
                  <a:gd name="T53" fmla="*/ 1168 h 1176"/>
                  <a:gd name="T54" fmla="*/ 1079 w 2210"/>
                  <a:gd name="T55" fmla="*/ 1075 h 1176"/>
                  <a:gd name="T56" fmla="*/ 1118 w 2210"/>
                  <a:gd name="T57" fmla="*/ 1114 h 1176"/>
                  <a:gd name="T58" fmla="*/ 1157 w 2210"/>
                  <a:gd name="T59" fmla="*/ 1002 h 1176"/>
                  <a:gd name="T60" fmla="*/ 1196 w 2210"/>
                  <a:gd name="T61" fmla="*/ 1080 h 1176"/>
                  <a:gd name="T62" fmla="*/ 1235 w 2210"/>
                  <a:gd name="T63" fmla="*/ 734 h 1176"/>
                  <a:gd name="T64" fmla="*/ 1274 w 2210"/>
                  <a:gd name="T65" fmla="*/ 792 h 1176"/>
                  <a:gd name="T66" fmla="*/ 1313 w 2210"/>
                  <a:gd name="T67" fmla="*/ 1055 h 1176"/>
                  <a:gd name="T68" fmla="*/ 1352 w 2210"/>
                  <a:gd name="T69" fmla="*/ 1109 h 1176"/>
                  <a:gd name="T70" fmla="*/ 1391 w 2210"/>
                  <a:gd name="T71" fmla="*/ 1030 h 1176"/>
                  <a:gd name="T72" fmla="*/ 1430 w 2210"/>
                  <a:gd name="T73" fmla="*/ 1067 h 1176"/>
                  <a:gd name="T74" fmla="*/ 1469 w 2210"/>
                  <a:gd name="T75" fmla="*/ 1026 h 1176"/>
                  <a:gd name="T76" fmla="*/ 1508 w 2210"/>
                  <a:gd name="T77" fmla="*/ 1089 h 1176"/>
                  <a:gd name="T78" fmla="*/ 1547 w 2210"/>
                  <a:gd name="T79" fmla="*/ 1155 h 1176"/>
                  <a:gd name="T80" fmla="*/ 1586 w 2210"/>
                  <a:gd name="T81" fmla="*/ 1105 h 1176"/>
                  <a:gd name="T82" fmla="*/ 1625 w 2210"/>
                  <a:gd name="T83" fmla="*/ 1117 h 1176"/>
                  <a:gd name="T84" fmla="*/ 1664 w 2210"/>
                  <a:gd name="T85" fmla="*/ 967 h 1176"/>
                  <a:gd name="T86" fmla="*/ 1703 w 2210"/>
                  <a:gd name="T87" fmla="*/ 921 h 1176"/>
                  <a:gd name="T88" fmla="*/ 1742 w 2210"/>
                  <a:gd name="T89" fmla="*/ 418 h 1176"/>
                  <a:gd name="T90" fmla="*/ 1781 w 2210"/>
                  <a:gd name="T91" fmla="*/ 523 h 1176"/>
                  <a:gd name="T92" fmla="*/ 1820 w 2210"/>
                  <a:gd name="T93" fmla="*/ 558 h 1176"/>
                  <a:gd name="T94" fmla="*/ 1859 w 2210"/>
                  <a:gd name="T95" fmla="*/ 535 h 1176"/>
                  <a:gd name="T96" fmla="*/ 1898 w 2210"/>
                  <a:gd name="T97" fmla="*/ 616 h 1176"/>
                  <a:gd name="T98" fmla="*/ 1937 w 2210"/>
                  <a:gd name="T99" fmla="*/ 451 h 1176"/>
                  <a:gd name="T100" fmla="*/ 1976 w 2210"/>
                  <a:gd name="T101" fmla="*/ 591 h 1176"/>
                  <a:gd name="T102" fmla="*/ 2015 w 2210"/>
                  <a:gd name="T103" fmla="*/ 585 h 1176"/>
                  <a:gd name="T104" fmla="*/ 2054 w 2210"/>
                  <a:gd name="T105" fmla="*/ 724 h 1176"/>
                  <a:gd name="T106" fmla="*/ 2093 w 2210"/>
                  <a:gd name="T107" fmla="*/ 596 h 1176"/>
                  <a:gd name="T108" fmla="*/ 2132 w 2210"/>
                  <a:gd name="T109" fmla="*/ 763 h 1176"/>
                  <a:gd name="T110" fmla="*/ 2171 w 2210"/>
                  <a:gd name="T111" fmla="*/ 620 h 1176"/>
                  <a:gd name="T112" fmla="*/ 2210 w 2210"/>
                  <a:gd name="T113" fmla="*/ 730 h 11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176">
                    <a:moveTo>
                      <a:pt x="0" y="389"/>
                    </a:moveTo>
                    <a:lnTo>
                      <a:pt x="13" y="297"/>
                    </a:lnTo>
                    <a:lnTo>
                      <a:pt x="26" y="342"/>
                    </a:lnTo>
                    <a:lnTo>
                      <a:pt x="39" y="235"/>
                    </a:lnTo>
                    <a:lnTo>
                      <a:pt x="52" y="199"/>
                    </a:lnTo>
                    <a:lnTo>
                      <a:pt x="65" y="286"/>
                    </a:lnTo>
                    <a:lnTo>
                      <a:pt x="78" y="144"/>
                    </a:lnTo>
                    <a:lnTo>
                      <a:pt x="91" y="0"/>
                    </a:lnTo>
                    <a:lnTo>
                      <a:pt x="104" y="68"/>
                    </a:lnTo>
                    <a:lnTo>
                      <a:pt x="117" y="415"/>
                    </a:lnTo>
                    <a:lnTo>
                      <a:pt x="130" y="291"/>
                    </a:lnTo>
                    <a:lnTo>
                      <a:pt x="143" y="117"/>
                    </a:lnTo>
                    <a:lnTo>
                      <a:pt x="156" y="457"/>
                    </a:lnTo>
                    <a:lnTo>
                      <a:pt x="169" y="539"/>
                    </a:lnTo>
                    <a:lnTo>
                      <a:pt x="182" y="552"/>
                    </a:lnTo>
                    <a:lnTo>
                      <a:pt x="195" y="635"/>
                    </a:lnTo>
                    <a:lnTo>
                      <a:pt x="208" y="423"/>
                    </a:lnTo>
                    <a:lnTo>
                      <a:pt x="221" y="713"/>
                    </a:lnTo>
                    <a:lnTo>
                      <a:pt x="234" y="655"/>
                    </a:lnTo>
                    <a:lnTo>
                      <a:pt x="247" y="627"/>
                    </a:lnTo>
                    <a:lnTo>
                      <a:pt x="260" y="947"/>
                    </a:lnTo>
                    <a:lnTo>
                      <a:pt x="273" y="957"/>
                    </a:lnTo>
                    <a:lnTo>
                      <a:pt x="286" y="985"/>
                    </a:lnTo>
                    <a:lnTo>
                      <a:pt x="299" y="693"/>
                    </a:lnTo>
                    <a:lnTo>
                      <a:pt x="312" y="762"/>
                    </a:lnTo>
                    <a:lnTo>
                      <a:pt x="325" y="766"/>
                    </a:lnTo>
                    <a:lnTo>
                      <a:pt x="338" y="654"/>
                    </a:lnTo>
                    <a:lnTo>
                      <a:pt x="351" y="863"/>
                    </a:lnTo>
                    <a:lnTo>
                      <a:pt x="364" y="936"/>
                    </a:lnTo>
                    <a:lnTo>
                      <a:pt x="377" y="1006"/>
                    </a:lnTo>
                    <a:lnTo>
                      <a:pt x="390" y="740"/>
                    </a:lnTo>
                    <a:lnTo>
                      <a:pt x="403" y="830"/>
                    </a:lnTo>
                    <a:lnTo>
                      <a:pt x="416" y="869"/>
                    </a:lnTo>
                    <a:lnTo>
                      <a:pt x="429" y="949"/>
                    </a:lnTo>
                    <a:lnTo>
                      <a:pt x="442" y="983"/>
                    </a:lnTo>
                    <a:lnTo>
                      <a:pt x="455" y="694"/>
                    </a:lnTo>
                    <a:lnTo>
                      <a:pt x="468" y="967"/>
                    </a:lnTo>
                    <a:lnTo>
                      <a:pt x="481" y="644"/>
                    </a:lnTo>
                    <a:lnTo>
                      <a:pt x="494" y="661"/>
                    </a:lnTo>
                    <a:lnTo>
                      <a:pt x="507" y="634"/>
                    </a:lnTo>
                    <a:lnTo>
                      <a:pt x="520" y="956"/>
                    </a:lnTo>
                    <a:lnTo>
                      <a:pt x="533" y="718"/>
                    </a:lnTo>
                    <a:lnTo>
                      <a:pt x="546" y="1094"/>
                    </a:lnTo>
                    <a:lnTo>
                      <a:pt x="559" y="907"/>
                    </a:lnTo>
                    <a:lnTo>
                      <a:pt x="572" y="1006"/>
                    </a:lnTo>
                    <a:lnTo>
                      <a:pt x="585" y="915"/>
                    </a:lnTo>
                    <a:lnTo>
                      <a:pt x="598" y="1065"/>
                    </a:lnTo>
                    <a:lnTo>
                      <a:pt x="611" y="804"/>
                    </a:lnTo>
                    <a:lnTo>
                      <a:pt x="624" y="802"/>
                    </a:lnTo>
                    <a:lnTo>
                      <a:pt x="637" y="789"/>
                    </a:lnTo>
                    <a:lnTo>
                      <a:pt x="650" y="984"/>
                    </a:lnTo>
                    <a:lnTo>
                      <a:pt x="663" y="849"/>
                    </a:lnTo>
                    <a:lnTo>
                      <a:pt x="676" y="1043"/>
                    </a:lnTo>
                    <a:lnTo>
                      <a:pt x="689" y="799"/>
                    </a:lnTo>
                    <a:lnTo>
                      <a:pt x="702" y="873"/>
                    </a:lnTo>
                    <a:lnTo>
                      <a:pt x="715" y="934"/>
                    </a:lnTo>
                    <a:lnTo>
                      <a:pt x="728" y="611"/>
                    </a:lnTo>
                    <a:lnTo>
                      <a:pt x="741" y="780"/>
                    </a:lnTo>
                    <a:lnTo>
                      <a:pt x="754" y="810"/>
                    </a:lnTo>
                    <a:lnTo>
                      <a:pt x="767" y="900"/>
                    </a:lnTo>
                    <a:lnTo>
                      <a:pt x="780" y="915"/>
                    </a:lnTo>
                    <a:lnTo>
                      <a:pt x="793" y="769"/>
                    </a:lnTo>
                    <a:lnTo>
                      <a:pt x="806" y="866"/>
                    </a:lnTo>
                    <a:lnTo>
                      <a:pt x="819" y="805"/>
                    </a:lnTo>
                    <a:lnTo>
                      <a:pt x="832" y="967"/>
                    </a:lnTo>
                    <a:lnTo>
                      <a:pt x="845" y="955"/>
                    </a:lnTo>
                    <a:lnTo>
                      <a:pt x="858" y="763"/>
                    </a:lnTo>
                    <a:lnTo>
                      <a:pt x="871" y="890"/>
                    </a:lnTo>
                    <a:lnTo>
                      <a:pt x="884" y="868"/>
                    </a:lnTo>
                    <a:lnTo>
                      <a:pt x="897" y="1036"/>
                    </a:lnTo>
                    <a:lnTo>
                      <a:pt x="910" y="951"/>
                    </a:lnTo>
                    <a:lnTo>
                      <a:pt x="923" y="876"/>
                    </a:lnTo>
                    <a:lnTo>
                      <a:pt x="936" y="874"/>
                    </a:lnTo>
                    <a:lnTo>
                      <a:pt x="949" y="885"/>
                    </a:lnTo>
                    <a:lnTo>
                      <a:pt x="962" y="1021"/>
                    </a:lnTo>
                    <a:lnTo>
                      <a:pt x="975" y="1143"/>
                    </a:lnTo>
                    <a:lnTo>
                      <a:pt x="988" y="1131"/>
                    </a:lnTo>
                    <a:lnTo>
                      <a:pt x="1001" y="1099"/>
                    </a:lnTo>
                    <a:lnTo>
                      <a:pt x="1014" y="1071"/>
                    </a:lnTo>
                    <a:lnTo>
                      <a:pt x="1027" y="923"/>
                    </a:lnTo>
                    <a:lnTo>
                      <a:pt x="1040" y="1168"/>
                    </a:lnTo>
                    <a:lnTo>
                      <a:pt x="1053" y="869"/>
                    </a:lnTo>
                    <a:lnTo>
                      <a:pt x="1066" y="861"/>
                    </a:lnTo>
                    <a:lnTo>
                      <a:pt x="1079" y="1075"/>
                    </a:lnTo>
                    <a:lnTo>
                      <a:pt x="1092" y="1018"/>
                    </a:lnTo>
                    <a:lnTo>
                      <a:pt x="1105" y="918"/>
                    </a:lnTo>
                    <a:lnTo>
                      <a:pt x="1118" y="1114"/>
                    </a:lnTo>
                    <a:lnTo>
                      <a:pt x="1131" y="859"/>
                    </a:lnTo>
                    <a:lnTo>
                      <a:pt x="1144" y="1016"/>
                    </a:lnTo>
                    <a:lnTo>
                      <a:pt x="1157" y="1002"/>
                    </a:lnTo>
                    <a:lnTo>
                      <a:pt x="1170" y="809"/>
                    </a:lnTo>
                    <a:lnTo>
                      <a:pt x="1183" y="952"/>
                    </a:lnTo>
                    <a:lnTo>
                      <a:pt x="1196" y="1080"/>
                    </a:lnTo>
                    <a:lnTo>
                      <a:pt x="1209" y="867"/>
                    </a:lnTo>
                    <a:lnTo>
                      <a:pt x="1222" y="1035"/>
                    </a:lnTo>
                    <a:lnTo>
                      <a:pt x="1235" y="734"/>
                    </a:lnTo>
                    <a:lnTo>
                      <a:pt x="1248" y="835"/>
                    </a:lnTo>
                    <a:lnTo>
                      <a:pt x="1261" y="845"/>
                    </a:lnTo>
                    <a:lnTo>
                      <a:pt x="1274" y="792"/>
                    </a:lnTo>
                    <a:lnTo>
                      <a:pt x="1287" y="977"/>
                    </a:lnTo>
                    <a:lnTo>
                      <a:pt x="1300" y="1176"/>
                    </a:lnTo>
                    <a:lnTo>
                      <a:pt x="1313" y="1055"/>
                    </a:lnTo>
                    <a:lnTo>
                      <a:pt x="1326" y="1021"/>
                    </a:lnTo>
                    <a:lnTo>
                      <a:pt x="1339" y="919"/>
                    </a:lnTo>
                    <a:lnTo>
                      <a:pt x="1352" y="1109"/>
                    </a:lnTo>
                    <a:lnTo>
                      <a:pt x="1365" y="1034"/>
                    </a:lnTo>
                    <a:lnTo>
                      <a:pt x="1378" y="972"/>
                    </a:lnTo>
                    <a:lnTo>
                      <a:pt x="1391" y="1030"/>
                    </a:lnTo>
                    <a:lnTo>
                      <a:pt x="1404" y="1027"/>
                    </a:lnTo>
                    <a:lnTo>
                      <a:pt x="1417" y="1008"/>
                    </a:lnTo>
                    <a:lnTo>
                      <a:pt x="1430" y="1067"/>
                    </a:lnTo>
                    <a:lnTo>
                      <a:pt x="1443" y="978"/>
                    </a:lnTo>
                    <a:lnTo>
                      <a:pt x="1456" y="1068"/>
                    </a:lnTo>
                    <a:lnTo>
                      <a:pt x="1469" y="1026"/>
                    </a:lnTo>
                    <a:lnTo>
                      <a:pt x="1482" y="1108"/>
                    </a:lnTo>
                    <a:lnTo>
                      <a:pt x="1495" y="1088"/>
                    </a:lnTo>
                    <a:lnTo>
                      <a:pt x="1508" y="1089"/>
                    </a:lnTo>
                    <a:lnTo>
                      <a:pt x="1521" y="1022"/>
                    </a:lnTo>
                    <a:lnTo>
                      <a:pt x="1534" y="871"/>
                    </a:lnTo>
                    <a:lnTo>
                      <a:pt x="1547" y="1155"/>
                    </a:lnTo>
                    <a:lnTo>
                      <a:pt x="1560" y="923"/>
                    </a:lnTo>
                    <a:lnTo>
                      <a:pt x="1573" y="1155"/>
                    </a:lnTo>
                    <a:lnTo>
                      <a:pt x="1586" y="1105"/>
                    </a:lnTo>
                    <a:lnTo>
                      <a:pt x="1599" y="1123"/>
                    </a:lnTo>
                    <a:lnTo>
                      <a:pt x="1612" y="986"/>
                    </a:lnTo>
                    <a:lnTo>
                      <a:pt x="1625" y="1117"/>
                    </a:lnTo>
                    <a:lnTo>
                      <a:pt x="1638" y="933"/>
                    </a:lnTo>
                    <a:lnTo>
                      <a:pt x="1651" y="855"/>
                    </a:lnTo>
                    <a:lnTo>
                      <a:pt x="1664" y="967"/>
                    </a:lnTo>
                    <a:lnTo>
                      <a:pt x="1677" y="1052"/>
                    </a:lnTo>
                    <a:lnTo>
                      <a:pt x="1690" y="1096"/>
                    </a:lnTo>
                    <a:lnTo>
                      <a:pt x="1703" y="921"/>
                    </a:lnTo>
                    <a:lnTo>
                      <a:pt x="1716" y="998"/>
                    </a:lnTo>
                    <a:lnTo>
                      <a:pt x="1729" y="745"/>
                    </a:lnTo>
                    <a:lnTo>
                      <a:pt x="1742" y="418"/>
                    </a:lnTo>
                    <a:lnTo>
                      <a:pt x="1755" y="857"/>
                    </a:lnTo>
                    <a:lnTo>
                      <a:pt x="1768" y="710"/>
                    </a:lnTo>
                    <a:lnTo>
                      <a:pt x="1781" y="523"/>
                    </a:lnTo>
                    <a:lnTo>
                      <a:pt x="1794" y="811"/>
                    </a:lnTo>
                    <a:lnTo>
                      <a:pt x="1807" y="650"/>
                    </a:lnTo>
                    <a:lnTo>
                      <a:pt x="1820" y="558"/>
                    </a:lnTo>
                    <a:lnTo>
                      <a:pt x="1833" y="480"/>
                    </a:lnTo>
                    <a:lnTo>
                      <a:pt x="1846" y="817"/>
                    </a:lnTo>
                    <a:lnTo>
                      <a:pt x="1859" y="535"/>
                    </a:lnTo>
                    <a:lnTo>
                      <a:pt x="1872" y="600"/>
                    </a:lnTo>
                    <a:lnTo>
                      <a:pt x="1885" y="468"/>
                    </a:lnTo>
                    <a:lnTo>
                      <a:pt x="1898" y="616"/>
                    </a:lnTo>
                    <a:lnTo>
                      <a:pt x="1911" y="498"/>
                    </a:lnTo>
                    <a:lnTo>
                      <a:pt x="1924" y="700"/>
                    </a:lnTo>
                    <a:lnTo>
                      <a:pt x="1937" y="451"/>
                    </a:lnTo>
                    <a:lnTo>
                      <a:pt x="1950" y="516"/>
                    </a:lnTo>
                    <a:lnTo>
                      <a:pt x="1963" y="479"/>
                    </a:lnTo>
                    <a:lnTo>
                      <a:pt x="1976" y="591"/>
                    </a:lnTo>
                    <a:lnTo>
                      <a:pt x="1989" y="692"/>
                    </a:lnTo>
                    <a:lnTo>
                      <a:pt x="2002" y="664"/>
                    </a:lnTo>
                    <a:lnTo>
                      <a:pt x="2015" y="585"/>
                    </a:lnTo>
                    <a:lnTo>
                      <a:pt x="2028" y="682"/>
                    </a:lnTo>
                    <a:lnTo>
                      <a:pt x="2041" y="538"/>
                    </a:lnTo>
                    <a:lnTo>
                      <a:pt x="2054" y="724"/>
                    </a:lnTo>
                    <a:lnTo>
                      <a:pt x="2067" y="457"/>
                    </a:lnTo>
                    <a:lnTo>
                      <a:pt x="2080" y="851"/>
                    </a:lnTo>
                    <a:lnTo>
                      <a:pt x="2093" y="596"/>
                    </a:lnTo>
                    <a:lnTo>
                      <a:pt x="2106" y="544"/>
                    </a:lnTo>
                    <a:lnTo>
                      <a:pt x="2119" y="575"/>
                    </a:lnTo>
                    <a:lnTo>
                      <a:pt x="2132" y="763"/>
                    </a:lnTo>
                    <a:lnTo>
                      <a:pt x="2145" y="786"/>
                    </a:lnTo>
                    <a:lnTo>
                      <a:pt x="2158" y="855"/>
                    </a:lnTo>
                    <a:lnTo>
                      <a:pt x="2171" y="620"/>
                    </a:lnTo>
                    <a:lnTo>
                      <a:pt x="2184" y="649"/>
                    </a:lnTo>
                    <a:lnTo>
                      <a:pt x="2197" y="659"/>
                    </a:lnTo>
                    <a:lnTo>
                      <a:pt x="2210" y="730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0" name="Freeform 267">
                <a:extLst>
                  <a:ext uri="{FF2B5EF4-FFF2-40B4-BE49-F238E27FC236}">
                    <a16:creationId xmlns:a16="http://schemas.microsoft.com/office/drawing/2014/main" id="{6C315777-33CB-434D-8ACD-1A4BAE880D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67992"/>
                <a:ext cx="3508375" cy="386758"/>
              </a:xfrm>
              <a:custGeom>
                <a:avLst/>
                <a:gdLst>
                  <a:gd name="T0" fmla="*/ 26 w 2210"/>
                  <a:gd name="T1" fmla="*/ 155 h 1129"/>
                  <a:gd name="T2" fmla="*/ 65 w 2210"/>
                  <a:gd name="T3" fmla="*/ 198 h 1129"/>
                  <a:gd name="T4" fmla="*/ 104 w 2210"/>
                  <a:gd name="T5" fmla="*/ 0 h 1129"/>
                  <a:gd name="T6" fmla="*/ 143 w 2210"/>
                  <a:gd name="T7" fmla="*/ 119 h 1129"/>
                  <a:gd name="T8" fmla="*/ 182 w 2210"/>
                  <a:gd name="T9" fmla="*/ 575 h 1129"/>
                  <a:gd name="T10" fmla="*/ 221 w 2210"/>
                  <a:gd name="T11" fmla="*/ 699 h 1129"/>
                  <a:gd name="T12" fmla="*/ 260 w 2210"/>
                  <a:gd name="T13" fmla="*/ 575 h 1129"/>
                  <a:gd name="T14" fmla="*/ 299 w 2210"/>
                  <a:gd name="T15" fmla="*/ 611 h 1129"/>
                  <a:gd name="T16" fmla="*/ 338 w 2210"/>
                  <a:gd name="T17" fmla="*/ 712 h 1129"/>
                  <a:gd name="T18" fmla="*/ 377 w 2210"/>
                  <a:gd name="T19" fmla="*/ 748 h 1129"/>
                  <a:gd name="T20" fmla="*/ 416 w 2210"/>
                  <a:gd name="T21" fmla="*/ 873 h 1129"/>
                  <a:gd name="T22" fmla="*/ 455 w 2210"/>
                  <a:gd name="T23" fmla="*/ 1025 h 1129"/>
                  <a:gd name="T24" fmla="*/ 494 w 2210"/>
                  <a:gd name="T25" fmla="*/ 950 h 1129"/>
                  <a:gd name="T26" fmla="*/ 533 w 2210"/>
                  <a:gd name="T27" fmla="*/ 817 h 1129"/>
                  <a:gd name="T28" fmla="*/ 572 w 2210"/>
                  <a:gd name="T29" fmla="*/ 766 h 1129"/>
                  <a:gd name="T30" fmla="*/ 611 w 2210"/>
                  <a:gd name="T31" fmla="*/ 691 h 1129"/>
                  <a:gd name="T32" fmla="*/ 650 w 2210"/>
                  <a:gd name="T33" fmla="*/ 761 h 1129"/>
                  <a:gd name="T34" fmla="*/ 689 w 2210"/>
                  <a:gd name="T35" fmla="*/ 917 h 1129"/>
                  <a:gd name="T36" fmla="*/ 728 w 2210"/>
                  <a:gd name="T37" fmla="*/ 933 h 1129"/>
                  <a:gd name="T38" fmla="*/ 767 w 2210"/>
                  <a:gd name="T39" fmla="*/ 840 h 1129"/>
                  <a:gd name="T40" fmla="*/ 806 w 2210"/>
                  <a:gd name="T41" fmla="*/ 701 h 1129"/>
                  <a:gd name="T42" fmla="*/ 845 w 2210"/>
                  <a:gd name="T43" fmla="*/ 819 h 1129"/>
                  <a:gd name="T44" fmla="*/ 884 w 2210"/>
                  <a:gd name="T45" fmla="*/ 960 h 1129"/>
                  <a:gd name="T46" fmla="*/ 923 w 2210"/>
                  <a:gd name="T47" fmla="*/ 621 h 1129"/>
                  <a:gd name="T48" fmla="*/ 962 w 2210"/>
                  <a:gd name="T49" fmla="*/ 731 h 1129"/>
                  <a:gd name="T50" fmla="*/ 1001 w 2210"/>
                  <a:gd name="T51" fmla="*/ 902 h 1129"/>
                  <a:gd name="T52" fmla="*/ 1040 w 2210"/>
                  <a:gd name="T53" fmla="*/ 1021 h 1129"/>
                  <a:gd name="T54" fmla="*/ 1079 w 2210"/>
                  <a:gd name="T55" fmla="*/ 863 h 1129"/>
                  <a:gd name="T56" fmla="*/ 1118 w 2210"/>
                  <a:gd name="T57" fmla="*/ 787 h 1129"/>
                  <a:gd name="T58" fmla="*/ 1157 w 2210"/>
                  <a:gd name="T59" fmla="*/ 1024 h 1129"/>
                  <a:gd name="T60" fmla="*/ 1196 w 2210"/>
                  <a:gd name="T61" fmla="*/ 1129 h 1129"/>
                  <a:gd name="T62" fmla="*/ 1235 w 2210"/>
                  <a:gd name="T63" fmla="*/ 1077 h 1129"/>
                  <a:gd name="T64" fmla="*/ 1274 w 2210"/>
                  <a:gd name="T65" fmla="*/ 900 h 1129"/>
                  <a:gd name="T66" fmla="*/ 1313 w 2210"/>
                  <a:gd name="T67" fmla="*/ 765 h 1129"/>
                  <a:gd name="T68" fmla="*/ 1352 w 2210"/>
                  <a:gd name="T69" fmla="*/ 938 h 1129"/>
                  <a:gd name="T70" fmla="*/ 1391 w 2210"/>
                  <a:gd name="T71" fmla="*/ 910 h 1129"/>
                  <a:gd name="T72" fmla="*/ 1430 w 2210"/>
                  <a:gd name="T73" fmla="*/ 1106 h 1129"/>
                  <a:gd name="T74" fmla="*/ 1469 w 2210"/>
                  <a:gd name="T75" fmla="*/ 808 h 1129"/>
                  <a:gd name="T76" fmla="*/ 1508 w 2210"/>
                  <a:gd name="T77" fmla="*/ 978 h 1129"/>
                  <a:gd name="T78" fmla="*/ 1547 w 2210"/>
                  <a:gd name="T79" fmla="*/ 740 h 1129"/>
                  <a:gd name="T80" fmla="*/ 1586 w 2210"/>
                  <a:gd name="T81" fmla="*/ 942 h 1129"/>
                  <a:gd name="T82" fmla="*/ 1625 w 2210"/>
                  <a:gd name="T83" fmla="*/ 1043 h 1129"/>
                  <a:gd name="T84" fmla="*/ 1664 w 2210"/>
                  <a:gd name="T85" fmla="*/ 813 h 1129"/>
                  <a:gd name="T86" fmla="*/ 1703 w 2210"/>
                  <a:gd name="T87" fmla="*/ 613 h 1129"/>
                  <a:gd name="T88" fmla="*/ 1742 w 2210"/>
                  <a:gd name="T89" fmla="*/ 676 h 1129"/>
                  <a:gd name="T90" fmla="*/ 1781 w 2210"/>
                  <a:gd name="T91" fmla="*/ 302 h 1129"/>
                  <a:gd name="T92" fmla="*/ 1820 w 2210"/>
                  <a:gd name="T93" fmla="*/ 577 h 1129"/>
                  <a:gd name="T94" fmla="*/ 1859 w 2210"/>
                  <a:gd name="T95" fmla="*/ 620 h 1129"/>
                  <a:gd name="T96" fmla="*/ 1898 w 2210"/>
                  <a:gd name="T97" fmla="*/ 328 h 1129"/>
                  <a:gd name="T98" fmla="*/ 1937 w 2210"/>
                  <a:gd name="T99" fmla="*/ 501 h 1129"/>
                  <a:gd name="T100" fmla="*/ 1976 w 2210"/>
                  <a:gd name="T101" fmla="*/ 796 h 1129"/>
                  <a:gd name="T102" fmla="*/ 2015 w 2210"/>
                  <a:gd name="T103" fmla="*/ 265 h 1129"/>
                  <a:gd name="T104" fmla="*/ 2054 w 2210"/>
                  <a:gd name="T105" fmla="*/ 236 h 1129"/>
                  <a:gd name="T106" fmla="*/ 2093 w 2210"/>
                  <a:gd name="T107" fmla="*/ 486 h 1129"/>
                  <a:gd name="T108" fmla="*/ 2132 w 2210"/>
                  <a:gd name="T109" fmla="*/ 607 h 1129"/>
                  <a:gd name="T110" fmla="*/ 2171 w 2210"/>
                  <a:gd name="T111" fmla="*/ 505 h 1129"/>
                  <a:gd name="T112" fmla="*/ 2210 w 2210"/>
                  <a:gd name="T113" fmla="*/ 402 h 1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129">
                    <a:moveTo>
                      <a:pt x="0" y="110"/>
                    </a:moveTo>
                    <a:lnTo>
                      <a:pt x="13" y="91"/>
                    </a:lnTo>
                    <a:lnTo>
                      <a:pt x="26" y="155"/>
                    </a:lnTo>
                    <a:lnTo>
                      <a:pt x="39" y="160"/>
                    </a:lnTo>
                    <a:lnTo>
                      <a:pt x="52" y="225"/>
                    </a:lnTo>
                    <a:lnTo>
                      <a:pt x="65" y="198"/>
                    </a:lnTo>
                    <a:lnTo>
                      <a:pt x="78" y="165"/>
                    </a:lnTo>
                    <a:lnTo>
                      <a:pt x="91" y="262"/>
                    </a:lnTo>
                    <a:lnTo>
                      <a:pt x="104" y="0"/>
                    </a:lnTo>
                    <a:lnTo>
                      <a:pt x="117" y="176"/>
                    </a:lnTo>
                    <a:lnTo>
                      <a:pt x="130" y="279"/>
                    </a:lnTo>
                    <a:lnTo>
                      <a:pt x="143" y="119"/>
                    </a:lnTo>
                    <a:lnTo>
                      <a:pt x="156" y="444"/>
                    </a:lnTo>
                    <a:lnTo>
                      <a:pt x="169" y="269"/>
                    </a:lnTo>
                    <a:lnTo>
                      <a:pt x="182" y="575"/>
                    </a:lnTo>
                    <a:lnTo>
                      <a:pt x="195" y="631"/>
                    </a:lnTo>
                    <a:lnTo>
                      <a:pt x="208" y="609"/>
                    </a:lnTo>
                    <a:lnTo>
                      <a:pt x="221" y="699"/>
                    </a:lnTo>
                    <a:lnTo>
                      <a:pt x="234" y="614"/>
                    </a:lnTo>
                    <a:lnTo>
                      <a:pt x="247" y="675"/>
                    </a:lnTo>
                    <a:lnTo>
                      <a:pt x="260" y="575"/>
                    </a:lnTo>
                    <a:lnTo>
                      <a:pt x="273" y="649"/>
                    </a:lnTo>
                    <a:lnTo>
                      <a:pt x="286" y="442"/>
                    </a:lnTo>
                    <a:lnTo>
                      <a:pt x="299" y="611"/>
                    </a:lnTo>
                    <a:lnTo>
                      <a:pt x="312" y="760"/>
                    </a:lnTo>
                    <a:lnTo>
                      <a:pt x="325" y="691"/>
                    </a:lnTo>
                    <a:lnTo>
                      <a:pt x="338" y="712"/>
                    </a:lnTo>
                    <a:lnTo>
                      <a:pt x="351" y="858"/>
                    </a:lnTo>
                    <a:lnTo>
                      <a:pt x="364" y="686"/>
                    </a:lnTo>
                    <a:lnTo>
                      <a:pt x="377" y="748"/>
                    </a:lnTo>
                    <a:lnTo>
                      <a:pt x="390" y="461"/>
                    </a:lnTo>
                    <a:lnTo>
                      <a:pt x="403" y="705"/>
                    </a:lnTo>
                    <a:lnTo>
                      <a:pt x="416" y="873"/>
                    </a:lnTo>
                    <a:lnTo>
                      <a:pt x="429" y="857"/>
                    </a:lnTo>
                    <a:lnTo>
                      <a:pt x="442" y="567"/>
                    </a:lnTo>
                    <a:lnTo>
                      <a:pt x="455" y="1025"/>
                    </a:lnTo>
                    <a:lnTo>
                      <a:pt x="468" y="631"/>
                    </a:lnTo>
                    <a:lnTo>
                      <a:pt x="481" y="880"/>
                    </a:lnTo>
                    <a:lnTo>
                      <a:pt x="494" y="950"/>
                    </a:lnTo>
                    <a:lnTo>
                      <a:pt x="507" y="674"/>
                    </a:lnTo>
                    <a:lnTo>
                      <a:pt x="520" y="778"/>
                    </a:lnTo>
                    <a:lnTo>
                      <a:pt x="533" y="817"/>
                    </a:lnTo>
                    <a:lnTo>
                      <a:pt x="546" y="894"/>
                    </a:lnTo>
                    <a:lnTo>
                      <a:pt x="559" y="694"/>
                    </a:lnTo>
                    <a:lnTo>
                      <a:pt x="572" y="766"/>
                    </a:lnTo>
                    <a:lnTo>
                      <a:pt x="585" y="835"/>
                    </a:lnTo>
                    <a:lnTo>
                      <a:pt x="598" y="625"/>
                    </a:lnTo>
                    <a:lnTo>
                      <a:pt x="611" y="691"/>
                    </a:lnTo>
                    <a:lnTo>
                      <a:pt x="624" y="703"/>
                    </a:lnTo>
                    <a:lnTo>
                      <a:pt x="637" y="830"/>
                    </a:lnTo>
                    <a:lnTo>
                      <a:pt x="650" y="761"/>
                    </a:lnTo>
                    <a:lnTo>
                      <a:pt x="663" y="825"/>
                    </a:lnTo>
                    <a:lnTo>
                      <a:pt x="676" y="919"/>
                    </a:lnTo>
                    <a:lnTo>
                      <a:pt x="689" y="917"/>
                    </a:lnTo>
                    <a:lnTo>
                      <a:pt x="702" y="777"/>
                    </a:lnTo>
                    <a:lnTo>
                      <a:pt x="715" y="830"/>
                    </a:lnTo>
                    <a:lnTo>
                      <a:pt x="728" y="933"/>
                    </a:lnTo>
                    <a:lnTo>
                      <a:pt x="741" y="606"/>
                    </a:lnTo>
                    <a:lnTo>
                      <a:pt x="754" y="888"/>
                    </a:lnTo>
                    <a:lnTo>
                      <a:pt x="767" y="840"/>
                    </a:lnTo>
                    <a:lnTo>
                      <a:pt x="780" y="665"/>
                    </a:lnTo>
                    <a:lnTo>
                      <a:pt x="793" y="1075"/>
                    </a:lnTo>
                    <a:lnTo>
                      <a:pt x="806" y="701"/>
                    </a:lnTo>
                    <a:lnTo>
                      <a:pt x="819" y="719"/>
                    </a:lnTo>
                    <a:lnTo>
                      <a:pt x="832" y="656"/>
                    </a:lnTo>
                    <a:lnTo>
                      <a:pt x="845" y="819"/>
                    </a:lnTo>
                    <a:lnTo>
                      <a:pt x="858" y="846"/>
                    </a:lnTo>
                    <a:lnTo>
                      <a:pt x="871" y="779"/>
                    </a:lnTo>
                    <a:lnTo>
                      <a:pt x="884" y="960"/>
                    </a:lnTo>
                    <a:lnTo>
                      <a:pt x="897" y="897"/>
                    </a:lnTo>
                    <a:lnTo>
                      <a:pt x="910" y="748"/>
                    </a:lnTo>
                    <a:lnTo>
                      <a:pt x="923" y="621"/>
                    </a:lnTo>
                    <a:lnTo>
                      <a:pt x="936" y="911"/>
                    </a:lnTo>
                    <a:lnTo>
                      <a:pt x="949" y="766"/>
                    </a:lnTo>
                    <a:lnTo>
                      <a:pt x="962" y="731"/>
                    </a:lnTo>
                    <a:lnTo>
                      <a:pt x="975" y="789"/>
                    </a:lnTo>
                    <a:lnTo>
                      <a:pt x="988" y="1074"/>
                    </a:lnTo>
                    <a:lnTo>
                      <a:pt x="1001" y="902"/>
                    </a:lnTo>
                    <a:lnTo>
                      <a:pt x="1014" y="947"/>
                    </a:lnTo>
                    <a:lnTo>
                      <a:pt x="1027" y="704"/>
                    </a:lnTo>
                    <a:lnTo>
                      <a:pt x="1040" y="1021"/>
                    </a:lnTo>
                    <a:lnTo>
                      <a:pt x="1053" y="951"/>
                    </a:lnTo>
                    <a:lnTo>
                      <a:pt x="1066" y="760"/>
                    </a:lnTo>
                    <a:lnTo>
                      <a:pt x="1079" y="863"/>
                    </a:lnTo>
                    <a:lnTo>
                      <a:pt x="1092" y="844"/>
                    </a:lnTo>
                    <a:lnTo>
                      <a:pt x="1105" y="867"/>
                    </a:lnTo>
                    <a:lnTo>
                      <a:pt x="1118" y="787"/>
                    </a:lnTo>
                    <a:lnTo>
                      <a:pt x="1131" y="975"/>
                    </a:lnTo>
                    <a:lnTo>
                      <a:pt x="1144" y="939"/>
                    </a:lnTo>
                    <a:lnTo>
                      <a:pt x="1157" y="1024"/>
                    </a:lnTo>
                    <a:lnTo>
                      <a:pt x="1170" y="850"/>
                    </a:lnTo>
                    <a:lnTo>
                      <a:pt x="1183" y="1070"/>
                    </a:lnTo>
                    <a:lnTo>
                      <a:pt x="1196" y="1129"/>
                    </a:lnTo>
                    <a:lnTo>
                      <a:pt x="1209" y="819"/>
                    </a:lnTo>
                    <a:lnTo>
                      <a:pt x="1222" y="887"/>
                    </a:lnTo>
                    <a:lnTo>
                      <a:pt x="1235" y="1077"/>
                    </a:lnTo>
                    <a:lnTo>
                      <a:pt x="1248" y="828"/>
                    </a:lnTo>
                    <a:lnTo>
                      <a:pt x="1261" y="967"/>
                    </a:lnTo>
                    <a:lnTo>
                      <a:pt x="1274" y="900"/>
                    </a:lnTo>
                    <a:lnTo>
                      <a:pt x="1287" y="1093"/>
                    </a:lnTo>
                    <a:lnTo>
                      <a:pt x="1300" y="785"/>
                    </a:lnTo>
                    <a:lnTo>
                      <a:pt x="1313" y="765"/>
                    </a:lnTo>
                    <a:lnTo>
                      <a:pt x="1326" y="889"/>
                    </a:lnTo>
                    <a:lnTo>
                      <a:pt x="1339" y="948"/>
                    </a:lnTo>
                    <a:lnTo>
                      <a:pt x="1352" y="938"/>
                    </a:lnTo>
                    <a:lnTo>
                      <a:pt x="1365" y="777"/>
                    </a:lnTo>
                    <a:lnTo>
                      <a:pt x="1378" y="968"/>
                    </a:lnTo>
                    <a:lnTo>
                      <a:pt x="1391" y="910"/>
                    </a:lnTo>
                    <a:lnTo>
                      <a:pt x="1404" y="948"/>
                    </a:lnTo>
                    <a:lnTo>
                      <a:pt x="1417" y="919"/>
                    </a:lnTo>
                    <a:lnTo>
                      <a:pt x="1430" y="1106"/>
                    </a:lnTo>
                    <a:lnTo>
                      <a:pt x="1443" y="978"/>
                    </a:lnTo>
                    <a:lnTo>
                      <a:pt x="1456" y="978"/>
                    </a:lnTo>
                    <a:lnTo>
                      <a:pt x="1469" y="808"/>
                    </a:lnTo>
                    <a:lnTo>
                      <a:pt x="1482" y="584"/>
                    </a:lnTo>
                    <a:lnTo>
                      <a:pt x="1495" y="837"/>
                    </a:lnTo>
                    <a:lnTo>
                      <a:pt x="1508" y="978"/>
                    </a:lnTo>
                    <a:lnTo>
                      <a:pt x="1521" y="1035"/>
                    </a:lnTo>
                    <a:lnTo>
                      <a:pt x="1534" y="768"/>
                    </a:lnTo>
                    <a:lnTo>
                      <a:pt x="1547" y="740"/>
                    </a:lnTo>
                    <a:lnTo>
                      <a:pt x="1560" y="947"/>
                    </a:lnTo>
                    <a:lnTo>
                      <a:pt x="1573" y="964"/>
                    </a:lnTo>
                    <a:lnTo>
                      <a:pt x="1586" y="942"/>
                    </a:lnTo>
                    <a:lnTo>
                      <a:pt x="1599" y="622"/>
                    </a:lnTo>
                    <a:lnTo>
                      <a:pt x="1612" y="642"/>
                    </a:lnTo>
                    <a:lnTo>
                      <a:pt x="1625" y="1043"/>
                    </a:lnTo>
                    <a:lnTo>
                      <a:pt x="1638" y="921"/>
                    </a:lnTo>
                    <a:lnTo>
                      <a:pt x="1651" y="802"/>
                    </a:lnTo>
                    <a:lnTo>
                      <a:pt x="1664" y="813"/>
                    </a:lnTo>
                    <a:lnTo>
                      <a:pt x="1677" y="790"/>
                    </a:lnTo>
                    <a:lnTo>
                      <a:pt x="1690" y="725"/>
                    </a:lnTo>
                    <a:lnTo>
                      <a:pt x="1703" y="613"/>
                    </a:lnTo>
                    <a:lnTo>
                      <a:pt x="1716" y="1083"/>
                    </a:lnTo>
                    <a:lnTo>
                      <a:pt x="1729" y="573"/>
                    </a:lnTo>
                    <a:lnTo>
                      <a:pt x="1742" y="676"/>
                    </a:lnTo>
                    <a:lnTo>
                      <a:pt x="1755" y="445"/>
                    </a:lnTo>
                    <a:lnTo>
                      <a:pt x="1768" y="384"/>
                    </a:lnTo>
                    <a:lnTo>
                      <a:pt x="1781" y="302"/>
                    </a:lnTo>
                    <a:lnTo>
                      <a:pt x="1794" y="678"/>
                    </a:lnTo>
                    <a:lnTo>
                      <a:pt x="1807" y="476"/>
                    </a:lnTo>
                    <a:lnTo>
                      <a:pt x="1820" y="577"/>
                    </a:lnTo>
                    <a:lnTo>
                      <a:pt x="1833" y="110"/>
                    </a:lnTo>
                    <a:lnTo>
                      <a:pt x="1846" y="321"/>
                    </a:lnTo>
                    <a:lnTo>
                      <a:pt x="1859" y="620"/>
                    </a:lnTo>
                    <a:lnTo>
                      <a:pt x="1872" y="465"/>
                    </a:lnTo>
                    <a:lnTo>
                      <a:pt x="1885" y="268"/>
                    </a:lnTo>
                    <a:lnTo>
                      <a:pt x="1898" y="328"/>
                    </a:lnTo>
                    <a:lnTo>
                      <a:pt x="1911" y="280"/>
                    </a:lnTo>
                    <a:lnTo>
                      <a:pt x="1924" y="307"/>
                    </a:lnTo>
                    <a:lnTo>
                      <a:pt x="1937" y="501"/>
                    </a:lnTo>
                    <a:lnTo>
                      <a:pt x="1950" y="283"/>
                    </a:lnTo>
                    <a:lnTo>
                      <a:pt x="1963" y="406"/>
                    </a:lnTo>
                    <a:lnTo>
                      <a:pt x="1976" y="796"/>
                    </a:lnTo>
                    <a:lnTo>
                      <a:pt x="1989" y="273"/>
                    </a:lnTo>
                    <a:lnTo>
                      <a:pt x="2002" y="565"/>
                    </a:lnTo>
                    <a:lnTo>
                      <a:pt x="2015" y="265"/>
                    </a:lnTo>
                    <a:lnTo>
                      <a:pt x="2028" y="277"/>
                    </a:lnTo>
                    <a:lnTo>
                      <a:pt x="2041" y="370"/>
                    </a:lnTo>
                    <a:lnTo>
                      <a:pt x="2054" y="236"/>
                    </a:lnTo>
                    <a:lnTo>
                      <a:pt x="2067" y="673"/>
                    </a:lnTo>
                    <a:lnTo>
                      <a:pt x="2080" y="430"/>
                    </a:lnTo>
                    <a:lnTo>
                      <a:pt x="2093" y="486"/>
                    </a:lnTo>
                    <a:lnTo>
                      <a:pt x="2106" y="491"/>
                    </a:lnTo>
                    <a:lnTo>
                      <a:pt x="2119" y="426"/>
                    </a:lnTo>
                    <a:lnTo>
                      <a:pt x="2132" y="607"/>
                    </a:lnTo>
                    <a:lnTo>
                      <a:pt x="2145" y="386"/>
                    </a:lnTo>
                    <a:lnTo>
                      <a:pt x="2158" y="217"/>
                    </a:lnTo>
                    <a:lnTo>
                      <a:pt x="2171" y="505"/>
                    </a:lnTo>
                    <a:lnTo>
                      <a:pt x="2184" y="487"/>
                    </a:lnTo>
                    <a:lnTo>
                      <a:pt x="2197" y="292"/>
                    </a:lnTo>
                    <a:lnTo>
                      <a:pt x="2210" y="402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1" name="Freeform 268">
                <a:extLst>
                  <a:ext uri="{FF2B5EF4-FFF2-40B4-BE49-F238E27FC236}">
                    <a16:creationId xmlns:a16="http://schemas.microsoft.com/office/drawing/2014/main" id="{F38F275B-5F44-4AB2-AA0E-DDF36042AF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40244"/>
                <a:ext cx="3508375" cy="343252"/>
              </a:xfrm>
              <a:custGeom>
                <a:avLst/>
                <a:gdLst>
                  <a:gd name="T0" fmla="*/ 26 w 2210"/>
                  <a:gd name="T1" fmla="*/ 124 h 1002"/>
                  <a:gd name="T2" fmla="*/ 65 w 2210"/>
                  <a:gd name="T3" fmla="*/ 491 h 1002"/>
                  <a:gd name="T4" fmla="*/ 104 w 2210"/>
                  <a:gd name="T5" fmla="*/ 185 h 1002"/>
                  <a:gd name="T6" fmla="*/ 143 w 2210"/>
                  <a:gd name="T7" fmla="*/ 339 h 1002"/>
                  <a:gd name="T8" fmla="*/ 182 w 2210"/>
                  <a:gd name="T9" fmla="*/ 744 h 1002"/>
                  <a:gd name="T10" fmla="*/ 221 w 2210"/>
                  <a:gd name="T11" fmla="*/ 499 h 1002"/>
                  <a:gd name="T12" fmla="*/ 260 w 2210"/>
                  <a:gd name="T13" fmla="*/ 611 h 1002"/>
                  <a:gd name="T14" fmla="*/ 299 w 2210"/>
                  <a:gd name="T15" fmla="*/ 462 h 1002"/>
                  <a:gd name="T16" fmla="*/ 338 w 2210"/>
                  <a:gd name="T17" fmla="*/ 564 h 1002"/>
                  <a:gd name="T18" fmla="*/ 377 w 2210"/>
                  <a:gd name="T19" fmla="*/ 967 h 1002"/>
                  <a:gd name="T20" fmla="*/ 416 w 2210"/>
                  <a:gd name="T21" fmla="*/ 574 h 1002"/>
                  <a:gd name="T22" fmla="*/ 455 w 2210"/>
                  <a:gd name="T23" fmla="*/ 704 h 1002"/>
                  <a:gd name="T24" fmla="*/ 494 w 2210"/>
                  <a:gd name="T25" fmla="*/ 803 h 1002"/>
                  <a:gd name="T26" fmla="*/ 533 w 2210"/>
                  <a:gd name="T27" fmla="*/ 663 h 1002"/>
                  <a:gd name="T28" fmla="*/ 572 w 2210"/>
                  <a:gd name="T29" fmla="*/ 601 h 1002"/>
                  <a:gd name="T30" fmla="*/ 611 w 2210"/>
                  <a:gd name="T31" fmla="*/ 960 h 1002"/>
                  <a:gd name="T32" fmla="*/ 650 w 2210"/>
                  <a:gd name="T33" fmla="*/ 634 h 1002"/>
                  <a:gd name="T34" fmla="*/ 689 w 2210"/>
                  <a:gd name="T35" fmla="*/ 674 h 1002"/>
                  <a:gd name="T36" fmla="*/ 728 w 2210"/>
                  <a:gd name="T37" fmla="*/ 681 h 1002"/>
                  <a:gd name="T38" fmla="*/ 767 w 2210"/>
                  <a:gd name="T39" fmla="*/ 670 h 1002"/>
                  <a:gd name="T40" fmla="*/ 806 w 2210"/>
                  <a:gd name="T41" fmla="*/ 663 h 1002"/>
                  <a:gd name="T42" fmla="*/ 845 w 2210"/>
                  <a:gd name="T43" fmla="*/ 528 h 1002"/>
                  <a:gd name="T44" fmla="*/ 884 w 2210"/>
                  <a:gd name="T45" fmla="*/ 702 h 1002"/>
                  <a:gd name="T46" fmla="*/ 923 w 2210"/>
                  <a:gd name="T47" fmla="*/ 653 h 1002"/>
                  <a:gd name="T48" fmla="*/ 962 w 2210"/>
                  <a:gd name="T49" fmla="*/ 619 h 1002"/>
                  <a:gd name="T50" fmla="*/ 1001 w 2210"/>
                  <a:gd name="T51" fmla="*/ 507 h 1002"/>
                  <a:gd name="T52" fmla="*/ 1040 w 2210"/>
                  <a:gd name="T53" fmla="*/ 504 h 1002"/>
                  <a:gd name="T54" fmla="*/ 1079 w 2210"/>
                  <a:gd name="T55" fmla="*/ 587 h 1002"/>
                  <a:gd name="T56" fmla="*/ 1118 w 2210"/>
                  <a:gd name="T57" fmla="*/ 851 h 1002"/>
                  <a:gd name="T58" fmla="*/ 1157 w 2210"/>
                  <a:gd name="T59" fmla="*/ 875 h 1002"/>
                  <a:gd name="T60" fmla="*/ 1196 w 2210"/>
                  <a:gd name="T61" fmla="*/ 808 h 1002"/>
                  <a:gd name="T62" fmla="*/ 1235 w 2210"/>
                  <a:gd name="T63" fmla="*/ 801 h 1002"/>
                  <a:gd name="T64" fmla="*/ 1274 w 2210"/>
                  <a:gd name="T65" fmla="*/ 960 h 1002"/>
                  <a:gd name="T66" fmla="*/ 1313 w 2210"/>
                  <a:gd name="T67" fmla="*/ 592 h 1002"/>
                  <a:gd name="T68" fmla="*/ 1352 w 2210"/>
                  <a:gd name="T69" fmla="*/ 695 h 1002"/>
                  <a:gd name="T70" fmla="*/ 1391 w 2210"/>
                  <a:gd name="T71" fmla="*/ 653 h 1002"/>
                  <a:gd name="T72" fmla="*/ 1430 w 2210"/>
                  <a:gd name="T73" fmla="*/ 800 h 1002"/>
                  <a:gd name="T74" fmla="*/ 1469 w 2210"/>
                  <a:gd name="T75" fmla="*/ 801 h 1002"/>
                  <a:gd name="T76" fmla="*/ 1508 w 2210"/>
                  <a:gd name="T77" fmla="*/ 713 h 1002"/>
                  <a:gd name="T78" fmla="*/ 1547 w 2210"/>
                  <a:gd name="T79" fmla="*/ 807 h 1002"/>
                  <a:gd name="T80" fmla="*/ 1586 w 2210"/>
                  <a:gd name="T81" fmla="*/ 616 h 1002"/>
                  <a:gd name="T82" fmla="*/ 1625 w 2210"/>
                  <a:gd name="T83" fmla="*/ 664 h 1002"/>
                  <a:gd name="T84" fmla="*/ 1664 w 2210"/>
                  <a:gd name="T85" fmla="*/ 763 h 1002"/>
                  <a:gd name="T86" fmla="*/ 1703 w 2210"/>
                  <a:gd name="T87" fmla="*/ 807 h 1002"/>
                  <a:gd name="T88" fmla="*/ 1742 w 2210"/>
                  <a:gd name="T89" fmla="*/ 539 h 1002"/>
                  <a:gd name="T90" fmla="*/ 1781 w 2210"/>
                  <a:gd name="T91" fmla="*/ 488 h 1002"/>
                  <a:gd name="T92" fmla="*/ 1820 w 2210"/>
                  <a:gd name="T93" fmla="*/ 435 h 1002"/>
                  <a:gd name="T94" fmla="*/ 1859 w 2210"/>
                  <a:gd name="T95" fmla="*/ 379 h 1002"/>
                  <a:gd name="T96" fmla="*/ 1898 w 2210"/>
                  <a:gd name="T97" fmla="*/ 407 h 1002"/>
                  <a:gd name="T98" fmla="*/ 1937 w 2210"/>
                  <a:gd name="T99" fmla="*/ 198 h 1002"/>
                  <a:gd name="T100" fmla="*/ 1976 w 2210"/>
                  <a:gd name="T101" fmla="*/ 209 h 1002"/>
                  <a:gd name="T102" fmla="*/ 2015 w 2210"/>
                  <a:gd name="T103" fmla="*/ 453 h 1002"/>
                  <a:gd name="T104" fmla="*/ 2054 w 2210"/>
                  <a:gd name="T105" fmla="*/ 403 h 1002"/>
                  <a:gd name="T106" fmla="*/ 2093 w 2210"/>
                  <a:gd name="T107" fmla="*/ 119 h 1002"/>
                  <a:gd name="T108" fmla="*/ 2132 w 2210"/>
                  <a:gd name="T109" fmla="*/ 128 h 1002"/>
                  <a:gd name="T110" fmla="*/ 2171 w 2210"/>
                  <a:gd name="T111" fmla="*/ 279 h 1002"/>
                  <a:gd name="T112" fmla="*/ 2210 w 2210"/>
                  <a:gd name="T113" fmla="*/ 436 h 10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002">
                    <a:moveTo>
                      <a:pt x="0" y="191"/>
                    </a:moveTo>
                    <a:lnTo>
                      <a:pt x="13" y="100"/>
                    </a:lnTo>
                    <a:lnTo>
                      <a:pt x="26" y="124"/>
                    </a:lnTo>
                    <a:lnTo>
                      <a:pt x="39" y="252"/>
                    </a:lnTo>
                    <a:lnTo>
                      <a:pt x="52" y="64"/>
                    </a:lnTo>
                    <a:lnTo>
                      <a:pt x="65" y="491"/>
                    </a:lnTo>
                    <a:lnTo>
                      <a:pt x="78" y="0"/>
                    </a:lnTo>
                    <a:lnTo>
                      <a:pt x="91" y="85"/>
                    </a:lnTo>
                    <a:lnTo>
                      <a:pt x="104" y="185"/>
                    </a:lnTo>
                    <a:lnTo>
                      <a:pt x="117" y="193"/>
                    </a:lnTo>
                    <a:lnTo>
                      <a:pt x="130" y="156"/>
                    </a:lnTo>
                    <a:lnTo>
                      <a:pt x="143" y="339"/>
                    </a:lnTo>
                    <a:lnTo>
                      <a:pt x="156" y="47"/>
                    </a:lnTo>
                    <a:lnTo>
                      <a:pt x="169" y="248"/>
                    </a:lnTo>
                    <a:lnTo>
                      <a:pt x="182" y="744"/>
                    </a:lnTo>
                    <a:lnTo>
                      <a:pt x="195" y="274"/>
                    </a:lnTo>
                    <a:lnTo>
                      <a:pt x="208" y="423"/>
                    </a:lnTo>
                    <a:lnTo>
                      <a:pt x="221" y="499"/>
                    </a:lnTo>
                    <a:lnTo>
                      <a:pt x="234" y="484"/>
                    </a:lnTo>
                    <a:lnTo>
                      <a:pt x="247" y="662"/>
                    </a:lnTo>
                    <a:lnTo>
                      <a:pt x="260" y="611"/>
                    </a:lnTo>
                    <a:lnTo>
                      <a:pt x="273" y="643"/>
                    </a:lnTo>
                    <a:lnTo>
                      <a:pt x="286" y="536"/>
                    </a:lnTo>
                    <a:lnTo>
                      <a:pt x="299" y="462"/>
                    </a:lnTo>
                    <a:lnTo>
                      <a:pt x="312" y="551"/>
                    </a:lnTo>
                    <a:lnTo>
                      <a:pt x="325" y="538"/>
                    </a:lnTo>
                    <a:lnTo>
                      <a:pt x="338" y="564"/>
                    </a:lnTo>
                    <a:lnTo>
                      <a:pt x="351" y="748"/>
                    </a:lnTo>
                    <a:lnTo>
                      <a:pt x="364" y="595"/>
                    </a:lnTo>
                    <a:lnTo>
                      <a:pt x="377" y="967"/>
                    </a:lnTo>
                    <a:lnTo>
                      <a:pt x="390" y="814"/>
                    </a:lnTo>
                    <a:lnTo>
                      <a:pt x="403" y="472"/>
                    </a:lnTo>
                    <a:lnTo>
                      <a:pt x="416" y="574"/>
                    </a:lnTo>
                    <a:lnTo>
                      <a:pt x="429" y="477"/>
                    </a:lnTo>
                    <a:lnTo>
                      <a:pt x="442" y="711"/>
                    </a:lnTo>
                    <a:lnTo>
                      <a:pt x="455" y="704"/>
                    </a:lnTo>
                    <a:lnTo>
                      <a:pt x="468" y="515"/>
                    </a:lnTo>
                    <a:lnTo>
                      <a:pt x="481" y="1002"/>
                    </a:lnTo>
                    <a:lnTo>
                      <a:pt x="494" y="803"/>
                    </a:lnTo>
                    <a:lnTo>
                      <a:pt x="507" y="714"/>
                    </a:lnTo>
                    <a:lnTo>
                      <a:pt x="520" y="777"/>
                    </a:lnTo>
                    <a:lnTo>
                      <a:pt x="533" y="663"/>
                    </a:lnTo>
                    <a:lnTo>
                      <a:pt x="546" y="638"/>
                    </a:lnTo>
                    <a:lnTo>
                      <a:pt x="559" y="563"/>
                    </a:lnTo>
                    <a:lnTo>
                      <a:pt x="572" y="601"/>
                    </a:lnTo>
                    <a:lnTo>
                      <a:pt x="585" y="676"/>
                    </a:lnTo>
                    <a:lnTo>
                      <a:pt x="598" y="480"/>
                    </a:lnTo>
                    <a:lnTo>
                      <a:pt x="611" y="960"/>
                    </a:lnTo>
                    <a:lnTo>
                      <a:pt x="624" y="772"/>
                    </a:lnTo>
                    <a:lnTo>
                      <a:pt x="637" y="692"/>
                    </a:lnTo>
                    <a:lnTo>
                      <a:pt x="650" y="634"/>
                    </a:lnTo>
                    <a:lnTo>
                      <a:pt x="663" y="631"/>
                    </a:lnTo>
                    <a:lnTo>
                      <a:pt x="676" y="610"/>
                    </a:lnTo>
                    <a:lnTo>
                      <a:pt x="689" y="674"/>
                    </a:lnTo>
                    <a:lnTo>
                      <a:pt x="702" y="800"/>
                    </a:lnTo>
                    <a:lnTo>
                      <a:pt x="715" y="738"/>
                    </a:lnTo>
                    <a:lnTo>
                      <a:pt x="728" y="681"/>
                    </a:lnTo>
                    <a:lnTo>
                      <a:pt x="741" y="735"/>
                    </a:lnTo>
                    <a:lnTo>
                      <a:pt x="754" y="713"/>
                    </a:lnTo>
                    <a:lnTo>
                      <a:pt x="767" y="670"/>
                    </a:lnTo>
                    <a:lnTo>
                      <a:pt x="780" y="583"/>
                    </a:lnTo>
                    <a:lnTo>
                      <a:pt x="793" y="662"/>
                    </a:lnTo>
                    <a:lnTo>
                      <a:pt x="806" y="663"/>
                    </a:lnTo>
                    <a:lnTo>
                      <a:pt x="819" y="654"/>
                    </a:lnTo>
                    <a:lnTo>
                      <a:pt x="832" y="691"/>
                    </a:lnTo>
                    <a:lnTo>
                      <a:pt x="845" y="528"/>
                    </a:lnTo>
                    <a:lnTo>
                      <a:pt x="858" y="597"/>
                    </a:lnTo>
                    <a:lnTo>
                      <a:pt x="871" y="539"/>
                    </a:lnTo>
                    <a:lnTo>
                      <a:pt x="884" y="702"/>
                    </a:lnTo>
                    <a:lnTo>
                      <a:pt x="897" y="574"/>
                    </a:lnTo>
                    <a:lnTo>
                      <a:pt x="910" y="415"/>
                    </a:lnTo>
                    <a:lnTo>
                      <a:pt x="923" y="653"/>
                    </a:lnTo>
                    <a:lnTo>
                      <a:pt x="936" y="420"/>
                    </a:lnTo>
                    <a:lnTo>
                      <a:pt x="949" y="752"/>
                    </a:lnTo>
                    <a:lnTo>
                      <a:pt x="962" y="619"/>
                    </a:lnTo>
                    <a:lnTo>
                      <a:pt x="975" y="473"/>
                    </a:lnTo>
                    <a:lnTo>
                      <a:pt x="988" y="527"/>
                    </a:lnTo>
                    <a:lnTo>
                      <a:pt x="1001" y="507"/>
                    </a:lnTo>
                    <a:lnTo>
                      <a:pt x="1014" y="450"/>
                    </a:lnTo>
                    <a:lnTo>
                      <a:pt x="1027" y="712"/>
                    </a:lnTo>
                    <a:lnTo>
                      <a:pt x="1040" y="504"/>
                    </a:lnTo>
                    <a:lnTo>
                      <a:pt x="1053" y="642"/>
                    </a:lnTo>
                    <a:lnTo>
                      <a:pt x="1066" y="570"/>
                    </a:lnTo>
                    <a:lnTo>
                      <a:pt x="1079" y="587"/>
                    </a:lnTo>
                    <a:lnTo>
                      <a:pt x="1092" y="699"/>
                    </a:lnTo>
                    <a:lnTo>
                      <a:pt x="1105" y="600"/>
                    </a:lnTo>
                    <a:lnTo>
                      <a:pt x="1118" y="851"/>
                    </a:lnTo>
                    <a:lnTo>
                      <a:pt x="1131" y="623"/>
                    </a:lnTo>
                    <a:lnTo>
                      <a:pt x="1144" y="803"/>
                    </a:lnTo>
                    <a:lnTo>
                      <a:pt x="1157" y="875"/>
                    </a:lnTo>
                    <a:lnTo>
                      <a:pt x="1170" y="669"/>
                    </a:lnTo>
                    <a:lnTo>
                      <a:pt x="1183" y="664"/>
                    </a:lnTo>
                    <a:lnTo>
                      <a:pt x="1196" y="808"/>
                    </a:lnTo>
                    <a:lnTo>
                      <a:pt x="1209" y="574"/>
                    </a:lnTo>
                    <a:lnTo>
                      <a:pt x="1222" y="747"/>
                    </a:lnTo>
                    <a:lnTo>
                      <a:pt x="1235" y="801"/>
                    </a:lnTo>
                    <a:lnTo>
                      <a:pt x="1248" y="887"/>
                    </a:lnTo>
                    <a:lnTo>
                      <a:pt x="1261" y="659"/>
                    </a:lnTo>
                    <a:lnTo>
                      <a:pt x="1274" y="960"/>
                    </a:lnTo>
                    <a:lnTo>
                      <a:pt x="1287" y="814"/>
                    </a:lnTo>
                    <a:lnTo>
                      <a:pt x="1300" y="760"/>
                    </a:lnTo>
                    <a:lnTo>
                      <a:pt x="1313" y="592"/>
                    </a:lnTo>
                    <a:lnTo>
                      <a:pt x="1326" y="572"/>
                    </a:lnTo>
                    <a:lnTo>
                      <a:pt x="1339" y="643"/>
                    </a:lnTo>
                    <a:lnTo>
                      <a:pt x="1352" y="695"/>
                    </a:lnTo>
                    <a:lnTo>
                      <a:pt x="1365" y="608"/>
                    </a:lnTo>
                    <a:lnTo>
                      <a:pt x="1378" y="668"/>
                    </a:lnTo>
                    <a:lnTo>
                      <a:pt x="1391" y="653"/>
                    </a:lnTo>
                    <a:lnTo>
                      <a:pt x="1404" y="750"/>
                    </a:lnTo>
                    <a:lnTo>
                      <a:pt x="1417" y="755"/>
                    </a:lnTo>
                    <a:lnTo>
                      <a:pt x="1430" y="800"/>
                    </a:lnTo>
                    <a:lnTo>
                      <a:pt x="1443" y="347"/>
                    </a:lnTo>
                    <a:lnTo>
                      <a:pt x="1456" y="741"/>
                    </a:lnTo>
                    <a:lnTo>
                      <a:pt x="1469" y="801"/>
                    </a:lnTo>
                    <a:lnTo>
                      <a:pt x="1482" y="564"/>
                    </a:lnTo>
                    <a:lnTo>
                      <a:pt x="1495" y="877"/>
                    </a:lnTo>
                    <a:lnTo>
                      <a:pt x="1508" y="713"/>
                    </a:lnTo>
                    <a:lnTo>
                      <a:pt x="1521" y="639"/>
                    </a:lnTo>
                    <a:lnTo>
                      <a:pt x="1534" y="569"/>
                    </a:lnTo>
                    <a:lnTo>
                      <a:pt x="1547" y="807"/>
                    </a:lnTo>
                    <a:lnTo>
                      <a:pt x="1560" y="598"/>
                    </a:lnTo>
                    <a:lnTo>
                      <a:pt x="1573" y="760"/>
                    </a:lnTo>
                    <a:lnTo>
                      <a:pt x="1586" y="616"/>
                    </a:lnTo>
                    <a:lnTo>
                      <a:pt x="1599" y="886"/>
                    </a:lnTo>
                    <a:lnTo>
                      <a:pt x="1612" y="578"/>
                    </a:lnTo>
                    <a:lnTo>
                      <a:pt x="1625" y="664"/>
                    </a:lnTo>
                    <a:lnTo>
                      <a:pt x="1638" y="565"/>
                    </a:lnTo>
                    <a:lnTo>
                      <a:pt x="1651" y="795"/>
                    </a:lnTo>
                    <a:lnTo>
                      <a:pt x="1664" y="763"/>
                    </a:lnTo>
                    <a:lnTo>
                      <a:pt x="1677" y="527"/>
                    </a:lnTo>
                    <a:lnTo>
                      <a:pt x="1690" y="584"/>
                    </a:lnTo>
                    <a:lnTo>
                      <a:pt x="1703" y="807"/>
                    </a:lnTo>
                    <a:lnTo>
                      <a:pt x="1716" y="742"/>
                    </a:lnTo>
                    <a:lnTo>
                      <a:pt x="1729" y="508"/>
                    </a:lnTo>
                    <a:lnTo>
                      <a:pt x="1742" y="539"/>
                    </a:lnTo>
                    <a:lnTo>
                      <a:pt x="1755" y="446"/>
                    </a:lnTo>
                    <a:lnTo>
                      <a:pt x="1768" y="306"/>
                    </a:lnTo>
                    <a:lnTo>
                      <a:pt x="1781" y="488"/>
                    </a:lnTo>
                    <a:lnTo>
                      <a:pt x="1794" y="206"/>
                    </a:lnTo>
                    <a:lnTo>
                      <a:pt x="1807" y="508"/>
                    </a:lnTo>
                    <a:lnTo>
                      <a:pt x="1820" y="435"/>
                    </a:lnTo>
                    <a:lnTo>
                      <a:pt x="1833" y="325"/>
                    </a:lnTo>
                    <a:lnTo>
                      <a:pt x="1846" y="400"/>
                    </a:lnTo>
                    <a:lnTo>
                      <a:pt x="1859" y="379"/>
                    </a:lnTo>
                    <a:lnTo>
                      <a:pt x="1872" y="99"/>
                    </a:lnTo>
                    <a:lnTo>
                      <a:pt x="1885" y="567"/>
                    </a:lnTo>
                    <a:lnTo>
                      <a:pt x="1898" y="407"/>
                    </a:lnTo>
                    <a:lnTo>
                      <a:pt x="1911" y="584"/>
                    </a:lnTo>
                    <a:lnTo>
                      <a:pt x="1924" y="483"/>
                    </a:lnTo>
                    <a:lnTo>
                      <a:pt x="1937" y="198"/>
                    </a:lnTo>
                    <a:lnTo>
                      <a:pt x="1950" y="406"/>
                    </a:lnTo>
                    <a:lnTo>
                      <a:pt x="1963" y="317"/>
                    </a:lnTo>
                    <a:lnTo>
                      <a:pt x="1976" y="209"/>
                    </a:lnTo>
                    <a:lnTo>
                      <a:pt x="1989" y="229"/>
                    </a:lnTo>
                    <a:lnTo>
                      <a:pt x="2002" y="197"/>
                    </a:lnTo>
                    <a:lnTo>
                      <a:pt x="2015" y="453"/>
                    </a:lnTo>
                    <a:lnTo>
                      <a:pt x="2028" y="493"/>
                    </a:lnTo>
                    <a:lnTo>
                      <a:pt x="2041" y="224"/>
                    </a:lnTo>
                    <a:lnTo>
                      <a:pt x="2054" y="403"/>
                    </a:lnTo>
                    <a:lnTo>
                      <a:pt x="2067" y="368"/>
                    </a:lnTo>
                    <a:lnTo>
                      <a:pt x="2080" y="201"/>
                    </a:lnTo>
                    <a:lnTo>
                      <a:pt x="2093" y="119"/>
                    </a:lnTo>
                    <a:lnTo>
                      <a:pt x="2106" y="511"/>
                    </a:lnTo>
                    <a:lnTo>
                      <a:pt x="2119" y="388"/>
                    </a:lnTo>
                    <a:lnTo>
                      <a:pt x="2132" y="128"/>
                    </a:lnTo>
                    <a:lnTo>
                      <a:pt x="2145" y="240"/>
                    </a:lnTo>
                    <a:lnTo>
                      <a:pt x="2158" y="246"/>
                    </a:lnTo>
                    <a:lnTo>
                      <a:pt x="2171" y="279"/>
                    </a:lnTo>
                    <a:lnTo>
                      <a:pt x="2184" y="379"/>
                    </a:lnTo>
                    <a:lnTo>
                      <a:pt x="2197" y="274"/>
                    </a:lnTo>
                    <a:lnTo>
                      <a:pt x="2210" y="436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2" name="Freeform 269">
                <a:extLst>
                  <a:ext uri="{FF2B5EF4-FFF2-40B4-BE49-F238E27FC236}">
                    <a16:creationId xmlns:a16="http://schemas.microsoft.com/office/drawing/2014/main" id="{FEA097AA-CF53-4FDB-A77F-5F7ABDAF5C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95054"/>
                <a:ext cx="3508375" cy="413478"/>
              </a:xfrm>
              <a:custGeom>
                <a:avLst/>
                <a:gdLst>
                  <a:gd name="T0" fmla="*/ 26 w 2210"/>
                  <a:gd name="T1" fmla="*/ 418 h 1207"/>
                  <a:gd name="T2" fmla="*/ 65 w 2210"/>
                  <a:gd name="T3" fmla="*/ 211 h 1207"/>
                  <a:gd name="T4" fmla="*/ 104 w 2210"/>
                  <a:gd name="T5" fmla="*/ 371 h 1207"/>
                  <a:gd name="T6" fmla="*/ 143 w 2210"/>
                  <a:gd name="T7" fmla="*/ 349 h 1207"/>
                  <a:gd name="T8" fmla="*/ 182 w 2210"/>
                  <a:gd name="T9" fmla="*/ 666 h 1207"/>
                  <a:gd name="T10" fmla="*/ 221 w 2210"/>
                  <a:gd name="T11" fmla="*/ 710 h 1207"/>
                  <a:gd name="T12" fmla="*/ 260 w 2210"/>
                  <a:gd name="T13" fmla="*/ 805 h 1207"/>
                  <a:gd name="T14" fmla="*/ 299 w 2210"/>
                  <a:gd name="T15" fmla="*/ 847 h 1207"/>
                  <a:gd name="T16" fmla="*/ 338 w 2210"/>
                  <a:gd name="T17" fmla="*/ 912 h 1207"/>
                  <a:gd name="T18" fmla="*/ 377 w 2210"/>
                  <a:gd name="T19" fmla="*/ 961 h 1207"/>
                  <a:gd name="T20" fmla="*/ 416 w 2210"/>
                  <a:gd name="T21" fmla="*/ 826 h 1207"/>
                  <a:gd name="T22" fmla="*/ 455 w 2210"/>
                  <a:gd name="T23" fmla="*/ 748 h 1207"/>
                  <a:gd name="T24" fmla="*/ 494 w 2210"/>
                  <a:gd name="T25" fmla="*/ 893 h 1207"/>
                  <a:gd name="T26" fmla="*/ 533 w 2210"/>
                  <a:gd name="T27" fmla="*/ 820 h 1207"/>
                  <a:gd name="T28" fmla="*/ 572 w 2210"/>
                  <a:gd name="T29" fmla="*/ 849 h 1207"/>
                  <a:gd name="T30" fmla="*/ 611 w 2210"/>
                  <a:gd name="T31" fmla="*/ 1060 h 1207"/>
                  <a:gd name="T32" fmla="*/ 650 w 2210"/>
                  <a:gd name="T33" fmla="*/ 855 h 1207"/>
                  <a:gd name="T34" fmla="*/ 689 w 2210"/>
                  <a:gd name="T35" fmla="*/ 906 h 1207"/>
                  <a:gd name="T36" fmla="*/ 728 w 2210"/>
                  <a:gd name="T37" fmla="*/ 733 h 1207"/>
                  <a:gd name="T38" fmla="*/ 767 w 2210"/>
                  <a:gd name="T39" fmla="*/ 993 h 1207"/>
                  <a:gd name="T40" fmla="*/ 806 w 2210"/>
                  <a:gd name="T41" fmla="*/ 636 h 1207"/>
                  <a:gd name="T42" fmla="*/ 845 w 2210"/>
                  <a:gd name="T43" fmla="*/ 1099 h 1207"/>
                  <a:gd name="T44" fmla="*/ 884 w 2210"/>
                  <a:gd name="T45" fmla="*/ 982 h 1207"/>
                  <a:gd name="T46" fmla="*/ 923 w 2210"/>
                  <a:gd name="T47" fmla="*/ 899 h 1207"/>
                  <a:gd name="T48" fmla="*/ 962 w 2210"/>
                  <a:gd name="T49" fmla="*/ 1033 h 1207"/>
                  <a:gd name="T50" fmla="*/ 1001 w 2210"/>
                  <a:gd name="T51" fmla="*/ 835 h 1207"/>
                  <a:gd name="T52" fmla="*/ 1040 w 2210"/>
                  <a:gd name="T53" fmla="*/ 717 h 1207"/>
                  <a:gd name="T54" fmla="*/ 1079 w 2210"/>
                  <a:gd name="T55" fmla="*/ 671 h 1207"/>
                  <a:gd name="T56" fmla="*/ 1118 w 2210"/>
                  <a:gd name="T57" fmla="*/ 787 h 1207"/>
                  <a:gd name="T58" fmla="*/ 1157 w 2210"/>
                  <a:gd name="T59" fmla="*/ 1140 h 1207"/>
                  <a:gd name="T60" fmla="*/ 1196 w 2210"/>
                  <a:gd name="T61" fmla="*/ 825 h 1207"/>
                  <a:gd name="T62" fmla="*/ 1235 w 2210"/>
                  <a:gd name="T63" fmla="*/ 952 h 1207"/>
                  <a:gd name="T64" fmla="*/ 1274 w 2210"/>
                  <a:gd name="T65" fmla="*/ 923 h 1207"/>
                  <a:gd name="T66" fmla="*/ 1313 w 2210"/>
                  <a:gd name="T67" fmla="*/ 897 h 1207"/>
                  <a:gd name="T68" fmla="*/ 1352 w 2210"/>
                  <a:gd name="T69" fmla="*/ 694 h 1207"/>
                  <a:gd name="T70" fmla="*/ 1391 w 2210"/>
                  <a:gd name="T71" fmla="*/ 1118 h 1207"/>
                  <a:gd name="T72" fmla="*/ 1430 w 2210"/>
                  <a:gd name="T73" fmla="*/ 975 h 1207"/>
                  <a:gd name="T74" fmla="*/ 1469 w 2210"/>
                  <a:gd name="T75" fmla="*/ 672 h 1207"/>
                  <a:gd name="T76" fmla="*/ 1508 w 2210"/>
                  <a:gd name="T77" fmla="*/ 1050 h 1207"/>
                  <a:gd name="T78" fmla="*/ 1547 w 2210"/>
                  <a:gd name="T79" fmla="*/ 973 h 1207"/>
                  <a:gd name="T80" fmla="*/ 1586 w 2210"/>
                  <a:gd name="T81" fmla="*/ 965 h 1207"/>
                  <a:gd name="T82" fmla="*/ 1625 w 2210"/>
                  <a:gd name="T83" fmla="*/ 902 h 1207"/>
                  <a:gd name="T84" fmla="*/ 1664 w 2210"/>
                  <a:gd name="T85" fmla="*/ 1080 h 1207"/>
                  <a:gd name="T86" fmla="*/ 1703 w 2210"/>
                  <a:gd name="T87" fmla="*/ 883 h 1207"/>
                  <a:gd name="T88" fmla="*/ 1742 w 2210"/>
                  <a:gd name="T89" fmla="*/ 619 h 1207"/>
                  <a:gd name="T90" fmla="*/ 1781 w 2210"/>
                  <a:gd name="T91" fmla="*/ 565 h 1207"/>
                  <a:gd name="T92" fmla="*/ 1820 w 2210"/>
                  <a:gd name="T93" fmla="*/ 818 h 1207"/>
                  <a:gd name="T94" fmla="*/ 1859 w 2210"/>
                  <a:gd name="T95" fmla="*/ 747 h 1207"/>
                  <a:gd name="T96" fmla="*/ 1898 w 2210"/>
                  <a:gd name="T97" fmla="*/ 849 h 1207"/>
                  <a:gd name="T98" fmla="*/ 1937 w 2210"/>
                  <a:gd name="T99" fmla="*/ 346 h 1207"/>
                  <a:gd name="T100" fmla="*/ 1976 w 2210"/>
                  <a:gd name="T101" fmla="*/ 827 h 1207"/>
                  <a:gd name="T102" fmla="*/ 2015 w 2210"/>
                  <a:gd name="T103" fmla="*/ 849 h 1207"/>
                  <a:gd name="T104" fmla="*/ 2054 w 2210"/>
                  <a:gd name="T105" fmla="*/ 918 h 1207"/>
                  <a:gd name="T106" fmla="*/ 2093 w 2210"/>
                  <a:gd name="T107" fmla="*/ 792 h 1207"/>
                  <a:gd name="T108" fmla="*/ 2132 w 2210"/>
                  <a:gd name="T109" fmla="*/ 1036 h 1207"/>
                  <a:gd name="T110" fmla="*/ 2171 w 2210"/>
                  <a:gd name="T111" fmla="*/ 797 h 1207"/>
                  <a:gd name="T112" fmla="*/ 2210 w 2210"/>
                  <a:gd name="T113" fmla="*/ 851 h 1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207">
                    <a:moveTo>
                      <a:pt x="0" y="31"/>
                    </a:moveTo>
                    <a:lnTo>
                      <a:pt x="13" y="65"/>
                    </a:lnTo>
                    <a:lnTo>
                      <a:pt x="26" y="418"/>
                    </a:lnTo>
                    <a:lnTo>
                      <a:pt x="39" y="266"/>
                    </a:lnTo>
                    <a:lnTo>
                      <a:pt x="52" y="0"/>
                    </a:lnTo>
                    <a:lnTo>
                      <a:pt x="65" y="211"/>
                    </a:lnTo>
                    <a:lnTo>
                      <a:pt x="78" y="299"/>
                    </a:lnTo>
                    <a:lnTo>
                      <a:pt x="91" y="176"/>
                    </a:lnTo>
                    <a:lnTo>
                      <a:pt x="104" y="371"/>
                    </a:lnTo>
                    <a:lnTo>
                      <a:pt x="117" y="156"/>
                    </a:lnTo>
                    <a:lnTo>
                      <a:pt x="130" y="278"/>
                    </a:lnTo>
                    <a:lnTo>
                      <a:pt x="143" y="349"/>
                    </a:lnTo>
                    <a:lnTo>
                      <a:pt x="156" y="591"/>
                    </a:lnTo>
                    <a:lnTo>
                      <a:pt x="169" y="240"/>
                    </a:lnTo>
                    <a:lnTo>
                      <a:pt x="182" y="666"/>
                    </a:lnTo>
                    <a:lnTo>
                      <a:pt x="195" y="634"/>
                    </a:lnTo>
                    <a:lnTo>
                      <a:pt x="208" y="488"/>
                    </a:lnTo>
                    <a:lnTo>
                      <a:pt x="221" y="710"/>
                    </a:lnTo>
                    <a:lnTo>
                      <a:pt x="234" y="729"/>
                    </a:lnTo>
                    <a:lnTo>
                      <a:pt x="247" y="604"/>
                    </a:lnTo>
                    <a:lnTo>
                      <a:pt x="260" y="805"/>
                    </a:lnTo>
                    <a:lnTo>
                      <a:pt x="273" y="797"/>
                    </a:lnTo>
                    <a:lnTo>
                      <a:pt x="286" y="720"/>
                    </a:lnTo>
                    <a:lnTo>
                      <a:pt x="299" y="847"/>
                    </a:lnTo>
                    <a:lnTo>
                      <a:pt x="312" y="640"/>
                    </a:lnTo>
                    <a:lnTo>
                      <a:pt x="325" y="801"/>
                    </a:lnTo>
                    <a:lnTo>
                      <a:pt x="338" y="912"/>
                    </a:lnTo>
                    <a:lnTo>
                      <a:pt x="351" y="930"/>
                    </a:lnTo>
                    <a:lnTo>
                      <a:pt x="364" y="933"/>
                    </a:lnTo>
                    <a:lnTo>
                      <a:pt x="377" y="961"/>
                    </a:lnTo>
                    <a:lnTo>
                      <a:pt x="390" y="871"/>
                    </a:lnTo>
                    <a:lnTo>
                      <a:pt x="403" y="854"/>
                    </a:lnTo>
                    <a:lnTo>
                      <a:pt x="416" y="826"/>
                    </a:lnTo>
                    <a:lnTo>
                      <a:pt x="429" y="840"/>
                    </a:lnTo>
                    <a:lnTo>
                      <a:pt x="442" y="734"/>
                    </a:lnTo>
                    <a:lnTo>
                      <a:pt x="455" y="748"/>
                    </a:lnTo>
                    <a:lnTo>
                      <a:pt x="468" y="665"/>
                    </a:lnTo>
                    <a:lnTo>
                      <a:pt x="481" y="708"/>
                    </a:lnTo>
                    <a:lnTo>
                      <a:pt x="494" y="893"/>
                    </a:lnTo>
                    <a:lnTo>
                      <a:pt x="507" y="906"/>
                    </a:lnTo>
                    <a:lnTo>
                      <a:pt x="520" y="994"/>
                    </a:lnTo>
                    <a:lnTo>
                      <a:pt x="533" y="820"/>
                    </a:lnTo>
                    <a:lnTo>
                      <a:pt x="546" y="1032"/>
                    </a:lnTo>
                    <a:lnTo>
                      <a:pt x="559" y="1039"/>
                    </a:lnTo>
                    <a:lnTo>
                      <a:pt x="572" y="849"/>
                    </a:lnTo>
                    <a:lnTo>
                      <a:pt x="585" y="841"/>
                    </a:lnTo>
                    <a:lnTo>
                      <a:pt x="598" y="812"/>
                    </a:lnTo>
                    <a:lnTo>
                      <a:pt x="611" y="1060"/>
                    </a:lnTo>
                    <a:lnTo>
                      <a:pt x="624" y="1032"/>
                    </a:lnTo>
                    <a:lnTo>
                      <a:pt x="637" y="945"/>
                    </a:lnTo>
                    <a:lnTo>
                      <a:pt x="650" y="855"/>
                    </a:lnTo>
                    <a:lnTo>
                      <a:pt x="663" y="981"/>
                    </a:lnTo>
                    <a:lnTo>
                      <a:pt x="676" y="791"/>
                    </a:lnTo>
                    <a:lnTo>
                      <a:pt x="689" y="906"/>
                    </a:lnTo>
                    <a:lnTo>
                      <a:pt x="702" y="940"/>
                    </a:lnTo>
                    <a:lnTo>
                      <a:pt x="715" y="1206"/>
                    </a:lnTo>
                    <a:lnTo>
                      <a:pt x="728" y="733"/>
                    </a:lnTo>
                    <a:lnTo>
                      <a:pt x="741" y="868"/>
                    </a:lnTo>
                    <a:lnTo>
                      <a:pt x="754" y="991"/>
                    </a:lnTo>
                    <a:lnTo>
                      <a:pt x="767" y="993"/>
                    </a:lnTo>
                    <a:lnTo>
                      <a:pt x="780" y="1207"/>
                    </a:lnTo>
                    <a:lnTo>
                      <a:pt x="793" y="684"/>
                    </a:lnTo>
                    <a:lnTo>
                      <a:pt x="806" y="636"/>
                    </a:lnTo>
                    <a:lnTo>
                      <a:pt x="819" y="1032"/>
                    </a:lnTo>
                    <a:lnTo>
                      <a:pt x="832" y="1063"/>
                    </a:lnTo>
                    <a:lnTo>
                      <a:pt x="845" y="1099"/>
                    </a:lnTo>
                    <a:lnTo>
                      <a:pt x="858" y="745"/>
                    </a:lnTo>
                    <a:lnTo>
                      <a:pt x="871" y="875"/>
                    </a:lnTo>
                    <a:lnTo>
                      <a:pt x="884" y="982"/>
                    </a:lnTo>
                    <a:lnTo>
                      <a:pt x="897" y="995"/>
                    </a:lnTo>
                    <a:lnTo>
                      <a:pt x="910" y="806"/>
                    </a:lnTo>
                    <a:lnTo>
                      <a:pt x="923" y="899"/>
                    </a:lnTo>
                    <a:lnTo>
                      <a:pt x="936" y="782"/>
                    </a:lnTo>
                    <a:lnTo>
                      <a:pt x="949" y="693"/>
                    </a:lnTo>
                    <a:lnTo>
                      <a:pt x="962" y="1033"/>
                    </a:lnTo>
                    <a:lnTo>
                      <a:pt x="975" y="885"/>
                    </a:lnTo>
                    <a:lnTo>
                      <a:pt x="988" y="818"/>
                    </a:lnTo>
                    <a:lnTo>
                      <a:pt x="1001" y="835"/>
                    </a:lnTo>
                    <a:lnTo>
                      <a:pt x="1014" y="857"/>
                    </a:lnTo>
                    <a:lnTo>
                      <a:pt x="1027" y="927"/>
                    </a:lnTo>
                    <a:lnTo>
                      <a:pt x="1040" y="717"/>
                    </a:lnTo>
                    <a:lnTo>
                      <a:pt x="1053" y="941"/>
                    </a:lnTo>
                    <a:lnTo>
                      <a:pt x="1066" y="1121"/>
                    </a:lnTo>
                    <a:lnTo>
                      <a:pt x="1079" y="671"/>
                    </a:lnTo>
                    <a:lnTo>
                      <a:pt x="1092" y="926"/>
                    </a:lnTo>
                    <a:lnTo>
                      <a:pt x="1105" y="960"/>
                    </a:lnTo>
                    <a:lnTo>
                      <a:pt x="1118" y="787"/>
                    </a:lnTo>
                    <a:lnTo>
                      <a:pt x="1131" y="978"/>
                    </a:lnTo>
                    <a:lnTo>
                      <a:pt x="1144" y="729"/>
                    </a:lnTo>
                    <a:lnTo>
                      <a:pt x="1157" y="1140"/>
                    </a:lnTo>
                    <a:lnTo>
                      <a:pt x="1170" y="848"/>
                    </a:lnTo>
                    <a:lnTo>
                      <a:pt x="1183" y="930"/>
                    </a:lnTo>
                    <a:lnTo>
                      <a:pt x="1196" y="825"/>
                    </a:lnTo>
                    <a:lnTo>
                      <a:pt x="1209" y="923"/>
                    </a:lnTo>
                    <a:lnTo>
                      <a:pt x="1222" y="887"/>
                    </a:lnTo>
                    <a:lnTo>
                      <a:pt x="1235" y="952"/>
                    </a:lnTo>
                    <a:lnTo>
                      <a:pt x="1248" y="931"/>
                    </a:lnTo>
                    <a:lnTo>
                      <a:pt x="1261" y="868"/>
                    </a:lnTo>
                    <a:lnTo>
                      <a:pt x="1274" y="923"/>
                    </a:lnTo>
                    <a:lnTo>
                      <a:pt x="1287" y="921"/>
                    </a:lnTo>
                    <a:lnTo>
                      <a:pt x="1300" y="841"/>
                    </a:lnTo>
                    <a:lnTo>
                      <a:pt x="1313" y="897"/>
                    </a:lnTo>
                    <a:lnTo>
                      <a:pt x="1326" y="925"/>
                    </a:lnTo>
                    <a:lnTo>
                      <a:pt x="1339" y="892"/>
                    </a:lnTo>
                    <a:lnTo>
                      <a:pt x="1352" y="694"/>
                    </a:lnTo>
                    <a:lnTo>
                      <a:pt x="1365" y="923"/>
                    </a:lnTo>
                    <a:lnTo>
                      <a:pt x="1378" y="832"/>
                    </a:lnTo>
                    <a:lnTo>
                      <a:pt x="1391" y="1118"/>
                    </a:lnTo>
                    <a:lnTo>
                      <a:pt x="1404" y="832"/>
                    </a:lnTo>
                    <a:lnTo>
                      <a:pt x="1417" y="1089"/>
                    </a:lnTo>
                    <a:lnTo>
                      <a:pt x="1430" y="975"/>
                    </a:lnTo>
                    <a:lnTo>
                      <a:pt x="1443" y="630"/>
                    </a:lnTo>
                    <a:lnTo>
                      <a:pt x="1456" y="1067"/>
                    </a:lnTo>
                    <a:lnTo>
                      <a:pt x="1469" y="672"/>
                    </a:lnTo>
                    <a:lnTo>
                      <a:pt x="1482" y="972"/>
                    </a:lnTo>
                    <a:lnTo>
                      <a:pt x="1495" y="950"/>
                    </a:lnTo>
                    <a:lnTo>
                      <a:pt x="1508" y="1050"/>
                    </a:lnTo>
                    <a:lnTo>
                      <a:pt x="1521" y="1025"/>
                    </a:lnTo>
                    <a:lnTo>
                      <a:pt x="1534" y="1157"/>
                    </a:lnTo>
                    <a:lnTo>
                      <a:pt x="1547" y="973"/>
                    </a:lnTo>
                    <a:lnTo>
                      <a:pt x="1560" y="974"/>
                    </a:lnTo>
                    <a:lnTo>
                      <a:pt x="1573" y="1066"/>
                    </a:lnTo>
                    <a:lnTo>
                      <a:pt x="1586" y="965"/>
                    </a:lnTo>
                    <a:lnTo>
                      <a:pt x="1599" y="1197"/>
                    </a:lnTo>
                    <a:lnTo>
                      <a:pt x="1612" y="1035"/>
                    </a:lnTo>
                    <a:lnTo>
                      <a:pt x="1625" y="902"/>
                    </a:lnTo>
                    <a:lnTo>
                      <a:pt x="1638" y="1042"/>
                    </a:lnTo>
                    <a:lnTo>
                      <a:pt x="1651" y="1152"/>
                    </a:lnTo>
                    <a:lnTo>
                      <a:pt x="1664" y="1080"/>
                    </a:lnTo>
                    <a:lnTo>
                      <a:pt x="1677" y="1075"/>
                    </a:lnTo>
                    <a:lnTo>
                      <a:pt x="1690" y="1112"/>
                    </a:lnTo>
                    <a:lnTo>
                      <a:pt x="1703" y="883"/>
                    </a:lnTo>
                    <a:lnTo>
                      <a:pt x="1716" y="992"/>
                    </a:lnTo>
                    <a:lnTo>
                      <a:pt x="1729" y="880"/>
                    </a:lnTo>
                    <a:lnTo>
                      <a:pt x="1742" y="619"/>
                    </a:lnTo>
                    <a:lnTo>
                      <a:pt x="1755" y="665"/>
                    </a:lnTo>
                    <a:lnTo>
                      <a:pt x="1768" y="917"/>
                    </a:lnTo>
                    <a:lnTo>
                      <a:pt x="1781" y="565"/>
                    </a:lnTo>
                    <a:lnTo>
                      <a:pt x="1794" y="728"/>
                    </a:lnTo>
                    <a:lnTo>
                      <a:pt x="1807" y="773"/>
                    </a:lnTo>
                    <a:lnTo>
                      <a:pt x="1820" y="818"/>
                    </a:lnTo>
                    <a:lnTo>
                      <a:pt x="1833" y="834"/>
                    </a:lnTo>
                    <a:lnTo>
                      <a:pt x="1846" y="719"/>
                    </a:lnTo>
                    <a:lnTo>
                      <a:pt x="1859" y="747"/>
                    </a:lnTo>
                    <a:lnTo>
                      <a:pt x="1872" y="561"/>
                    </a:lnTo>
                    <a:lnTo>
                      <a:pt x="1885" y="634"/>
                    </a:lnTo>
                    <a:lnTo>
                      <a:pt x="1898" y="849"/>
                    </a:lnTo>
                    <a:lnTo>
                      <a:pt x="1911" y="846"/>
                    </a:lnTo>
                    <a:lnTo>
                      <a:pt x="1924" y="550"/>
                    </a:lnTo>
                    <a:lnTo>
                      <a:pt x="1937" y="346"/>
                    </a:lnTo>
                    <a:lnTo>
                      <a:pt x="1950" y="694"/>
                    </a:lnTo>
                    <a:lnTo>
                      <a:pt x="1963" y="746"/>
                    </a:lnTo>
                    <a:lnTo>
                      <a:pt x="1976" y="827"/>
                    </a:lnTo>
                    <a:lnTo>
                      <a:pt x="1989" y="547"/>
                    </a:lnTo>
                    <a:lnTo>
                      <a:pt x="2002" y="712"/>
                    </a:lnTo>
                    <a:lnTo>
                      <a:pt x="2015" y="849"/>
                    </a:lnTo>
                    <a:lnTo>
                      <a:pt x="2028" y="605"/>
                    </a:lnTo>
                    <a:lnTo>
                      <a:pt x="2041" y="650"/>
                    </a:lnTo>
                    <a:lnTo>
                      <a:pt x="2054" y="918"/>
                    </a:lnTo>
                    <a:lnTo>
                      <a:pt x="2067" y="775"/>
                    </a:lnTo>
                    <a:lnTo>
                      <a:pt x="2080" y="840"/>
                    </a:lnTo>
                    <a:lnTo>
                      <a:pt x="2093" y="792"/>
                    </a:lnTo>
                    <a:lnTo>
                      <a:pt x="2106" y="1011"/>
                    </a:lnTo>
                    <a:lnTo>
                      <a:pt x="2119" y="619"/>
                    </a:lnTo>
                    <a:lnTo>
                      <a:pt x="2132" y="1036"/>
                    </a:lnTo>
                    <a:lnTo>
                      <a:pt x="2145" y="1004"/>
                    </a:lnTo>
                    <a:lnTo>
                      <a:pt x="2158" y="810"/>
                    </a:lnTo>
                    <a:lnTo>
                      <a:pt x="2171" y="797"/>
                    </a:lnTo>
                    <a:lnTo>
                      <a:pt x="2184" y="813"/>
                    </a:lnTo>
                    <a:lnTo>
                      <a:pt x="2197" y="827"/>
                    </a:lnTo>
                    <a:lnTo>
                      <a:pt x="2210" y="851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3" name="Freeform 270">
                <a:extLst>
                  <a:ext uri="{FF2B5EF4-FFF2-40B4-BE49-F238E27FC236}">
                    <a16:creationId xmlns:a16="http://schemas.microsoft.com/office/drawing/2014/main" id="{3316AE79-DDEB-420E-AA1C-FDD745E60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11468"/>
                <a:ext cx="3508375" cy="346335"/>
              </a:xfrm>
              <a:custGeom>
                <a:avLst/>
                <a:gdLst>
                  <a:gd name="T0" fmla="*/ 26 w 2210"/>
                  <a:gd name="T1" fmla="*/ 142 h 1011"/>
                  <a:gd name="T2" fmla="*/ 65 w 2210"/>
                  <a:gd name="T3" fmla="*/ 133 h 1011"/>
                  <a:gd name="T4" fmla="*/ 104 w 2210"/>
                  <a:gd name="T5" fmla="*/ 299 h 1011"/>
                  <a:gd name="T6" fmla="*/ 143 w 2210"/>
                  <a:gd name="T7" fmla="*/ 94 h 1011"/>
                  <a:gd name="T8" fmla="*/ 182 w 2210"/>
                  <a:gd name="T9" fmla="*/ 542 h 1011"/>
                  <a:gd name="T10" fmla="*/ 221 w 2210"/>
                  <a:gd name="T11" fmla="*/ 455 h 1011"/>
                  <a:gd name="T12" fmla="*/ 260 w 2210"/>
                  <a:gd name="T13" fmla="*/ 776 h 1011"/>
                  <a:gd name="T14" fmla="*/ 299 w 2210"/>
                  <a:gd name="T15" fmla="*/ 906 h 1011"/>
                  <a:gd name="T16" fmla="*/ 338 w 2210"/>
                  <a:gd name="T17" fmla="*/ 651 h 1011"/>
                  <a:gd name="T18" fmla="*/ 377 w 2210"/>
                  <a:gd name="T19" fmla="*/ 599 h 1011"/>
                  <a:gd name="T20" fmla="*/ 416 w 2210"/>
                  <a:gd name="T21" fmla="*/ 727 h 1011"/>
                  <a:gd name="T22" fmla="*/ 455 w 2210"/>
                  <a:gd name="T23" fmla="*/ 645 h 1011"/>
                  <a:gd name="T24" fmla="*/ 494 w 2210"/>
                  <a:gd name="T25" fmla="*/ 966 h 1011"/>
                  <a:gd name="T26" fmla="*/ 533 w 2210"/>
                  <a:gd name="T27" fmla="*/ 931 h 1011"/>
                  <a:gd name="T28" fmla="*/ 572 w 2210"/>
                  <a:gd name="T29" fmla="*/ 576 h 1011"/>
                  <a:gd name="T30" fmla="*/ 611 w 2210"/>
                  <a:gd name="T31" fmla="*/ 941 h 1011"/>
                  <a:gd name="T32" fmla="*/ 650 w 2210"/>
                  <a:gd name="T33" fmla="*/ 802 h 1011"/>
                  <a:gd name="T34" fmla="*/ 689 w 2210"/>
                  <a:gd name="T35" fmla="*/ 644 h 1011"/>
                  <a:gd name="T36" fmla="*/ 728 w 2210"/>
                  <a:gd name="T37" fmla="*/ 473 h 1011"/>
                  <a:gd name="T38" fmla="*/ 767 w 2210"/>
                  <a:gd name="T39" fmla="*/ 697 h 1011"/>
                  <a:gd name="T40" fmla="*/ 806 w 2210"/>
                  <a:gd name="T41" fmla="*/ 833 h 1011"/>
                  <a:gd name="T42" fmla="*/ 845 w 2210"/>
                  <a:gd name="T43" fmla="*/ 679 h 1011"/>
                  <a:gd name="T44" fmla="*/ 884 w 2210"/>
                  <a:gd name="T45" fmla="*/ 865 h 1011"/>
                  <a:gd name="T46" fmla="*/ 923 w 2210"/>
                  <a:gd name="T47" fmla="*/ 770 h 1011"/>
                  <a:gd name="T48" fmla="*/ 962 w 2210"/>
                  <a:gd name="T49" fmla="*/ 599 h 1011"/>
                  <a:gd name="T50" fmla="*/ 1001 w 2210"/>
                  <a:gd name="T51" fmla="*/ 758 h 1011"/>
                  <a:gd name="T52" fmla="*/ 1040 w 2210"/>
                  <a:gd name="T53" fmla="*/ 406 h 1011"/>
                  <a:gd name="T54" fmla="*/ 1079 w 2210"/>
                  <a:gd name="T55" fmla="*/ 501 h 1011"/>
                  <a:gd name="T56" fmla="*/ 1118 w 2210"/>
                  <a:gd name="T57" fmla="*/ 521 h 1011"/>
                  <a:gd name="T58" fmla="*/ 1157 w 2210"/>
                  <a:gd name="T59" fmla="*/ 935 h 1011"/>
                  <a:gd name="T60" fmla="*/ 1196 w 2210"/>
                  <a:gd name="T61" fmla="*/ 583 h 1011"/>
                  <a:gd name="T62" fmla="*/ 1235 w 2210"/>
                  <a:gd name="T63" fmla="*/ 911 h 1011"/>
                  <a:gd name="T64" fmla="*/ 1274 w 2210"/>
                  <a:gd name="T65" fmla="*/ 515 h 1011"/>
                  <a:gd name="T66" fmla="*/ 1313 w 2210"/>
                  <a:gd name="T67" fmla="*/ 670 h 1011"/>
                  <a:gd name="T68" fmla="*/ 1352 w 2210"/>
                  <a:gd name="T69" fmla="*/ 418 h 1011"/>
                  <a:gd name="T70" fmla="*/ 1391 w 2210"/>
                  <a:gd name="T71" fmla="*/ 944 h 1011"/>
                  <a:gd name="T72" fmla="*/ 1430 w 2210"/>
                  <a:gd name="T73" fmla="*/ 462 h 1011"/>
                  <a:gd name="T74" fmla="*/ 1469 w 2210"/>
                  <a:gd name="T75" fmla="*/ 679 h 1011"/>
                  <a:gd name="T76" fmla="*/ 1508 w 2210"/>
                  <a:gd name="T77" fmla="*/ 765 h 1011"/>
                  <a:gd name="T78" fmla="*/ 1547 w 2210"/>
                  <a:gd name="T79" fmla="*/ 518 h 1011"/>
                  <a:gd name="T80" fmla="*/ 1586 w 2210"/>
                  <a:gd name="T81" fmla="*/ 720 h 1011"/>
                  <a:gd name="T82" fmla="*/ 1625 w 2210"/>
                  <a:gd name="T83" fmla="*/ 527 h 1011"/>
                  <a:gd name="T84" fmla="*/ 1664 w 2210"/>
                  <a:gd name="T85" fmla="*/ 734 h 1011"/>
                  <a:gd name="T86" fmla="*/ 1703 w 2210"/>
                  <a:gd name="T87" fmla="*/ 788 h 1011"/>
                  <a:gd name="T88" fmla="*/ 1742 w 2210"/>
                  <a:gd name="T89" fmla="*/ 478 h 1011"/>
                  <a:gd name="T90" fmla="*/ 1781 w 2210"/>
                  <a:gd name="T91" fmla="*/ 213 h 1011"/>
                  <a:gd name="T92" fmla="*/ 1820 w 2210"/>
                  <a:gd name="T93" fmla="*/ 319 h 1011"/>
                  <a:gd name="T94" fmla="*/ 1859 w 2210"/>
                  <a:gd name="T95" fmla="*/ 136 h 1011"/>
                  <a:gd name="T96" fmla="*/ 1898 w 2210"/>
                  <a:gd name="T97" fmla="*/ 248 h 1011"/>
                  <a:gd name="T98" fmla="*/ 1937 w 2210"/>
                  <a:gd name="T99" fmla="*/ 141 h 1011"/>
                  <a:gd name="T100" fmla="*/ 1976 w 2210"/>
                  <a:gd name="T101" fmla="*/ 394 h 1011"/>
                  <a:gd name="T102" fmla="*/ 2015 w 2210"/>
                  <a:gd name="T103" fmla="*/ 355 h 1011"/>
                  <a:gd name="T104" fmla="*/ 2054 w 2210"/>
                  <a:gd name="T105" fmla="*/ 250 h 1011"/>
                  <a:gd name="T106" fmla="*/ 2093 w 2210"/>
                  <a:gd name="T107" fmla="*/ 173 h 1011"/>
                  <a:gd name="T108" fmla="*/ 2132 w 2210"/>
                  <a:gd name="T109" fmla="*/ 370 h 1011"/>
                  <a:gd name="T110" fmla="*/ 2171 w 2210"/>
                  <a:gd name="T111" fmla="*/ 215 h 1011"/>
                  <a:gd name="T112" fmla="*/ 2210 w 2210"/>
                  <a:gd name="T113" fmla="*/ 316 h 10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011">
                    <a:moveTo>
                      <a:pt x="0" y="275"/>
                    </a:moveTo>
                    <a:lnTo>
                      <a:pt x="13" y="261"/>
                    </a:lnTo>
                    <a:lnTo>
                      <a:pt x="26" y="142"/>
                    </a:lnTo>
                    <a:lnTo>
                      <a:pt x="39" y="218"/>
                    </a:lnTo>
                    <a:lnTo>
                      <a:pt x="52" y="283"/>
                    </a:lnTo>
                    <a:lnTo>
                      <a:pt x="65" y="133"/>
                    </a:lnTo>
                    <a:lnTo>
                      <a:pt x="78" y="167"/>
                    </a:lnTo>
                    <a:lnTo>
                      <a:pt x="91" y="183"/>
                    </a:lnTo>
                    <a:lnTo>
                      <a:pt x="104" y="299"/>
                    </a:lnTo>
                    <a:lnTo>
                      <a:pt x="117" y="297"/>
                    </a:lnTo>
                    <a:lnTo>
                      <a:pt x="130" y="383"/>
                    </a:lnTo>
                    <a:lnTo>
                      <a:pt x="143" y="94"/>
                    </a:lnTo>
                    <a:lnTo>
                      <a:pt x="156" y="223"/>
                    </a:lnTo>
                    <a:lnTo>
                      <a:pt x="169" y="445"/>
                    </a:lnTo>
                    <a:lnTo>
                      <a:pt x="182" y="542"/>
                    </a:lnTo>
                    <a:lnTo>
                      <a:pt x="195" y="281"/>
                    </a:lnTo>
                    <a:lnTo>
                      <a:pt x="208" y="461"/>
                    </a:lnTo>
                    <a:lnTo>
                      <a:pt x="221" y="455"/>
                    </a:lnTo>
                    <a:lnTo>
                      <a:pt x="234" y="568"/>
                    </a:lnTo>
                    <a:lnTo>
                      <a:pt x="247" y="819"/>
                    </a:lnTo>
                    <a:lnTo>
                      <a:pt x="260" y="776"/>
                    </a:lnTo>
                    <a:lnTo>
                      <a:pt x="273" y="604"/>
                    </a:lnTo>
                    <a:lnTo>
                      <a:pt x="286" y="495"/>
                    </a:lnTo>
                    <a:lnTo>
                      <a:pt x="299" y="906"/>
                    </a:lnTo>
                    <a:lnTo>
                      <a:pt x="312" y="714"/>
                    </a:lnTo>
                    <a:lnTo>
                      <a:pt x="325" y="752"/>
                    </a:lnTo>
                    <a:lnTo>
                      <a:pt x="338" y="651"/>
                    </a:lnTo>
                    <a:lnTo>
                      <a:pt x="351" y="765"/>
                    </a:lnTo>
                    <a:lnTo>
                      <a:pt x="364" y="544"/>
                    </a:lnTo>
                    <a:lnTo>
                      <a:pt x="377" y="599"/>
                    </a:lnTo>
                    <a:lnTo>
                      <a:pt x="390" y="712"/>
                    </a:lnTo>
                    <a:lnTo>
                      <a:pt x="403" y="850"/>
                    </a:lnTo>
                    <a:lnTo>
                      <a:pt x="416" y="727"/>
                    </a:lnTo>
                    <a:lnTo>
                      <a:pt x="429" y="428"/>
                    </a:lnTo>
                    <a:lnTo>
                      <a:pt x="442" y="624"/>
                    </a:lnTo>
                    <a:lnTo>
                      <a:pt x="455" y="645"/>
                    </a:lnTo>
                    <a:lnTo>
                      <a:pt x="468" y="738"/>
                    </a:lnTo>
                    <a:lnTo>
                      <a:pt x="481" y="695"/>
                    </a:lnTo>
                    <a:lnTo>
                      <a:pt x="494" y="966"/>
                    </a:lnTo>
                    <a:lnTo>
                      <a:pt x="507" y="990"/>
                    </a:lnTo>
                    <a:lnTo>
                      <a:pt x="520" y="493"/>
                    </a:lnTo>
                    <a:lnTo>
                      <a:pt x="533" y="931"/>
                    </a:lnTo>
                    <a:lnTo>
                      <a:pt x="546" y="643"/>
                    </a:lnTo>
                    <a:lnTo>
                      <a:pt x="559" y="497"/>
                    </a:lnTo>
                    <a:lnTo>
                      <a:pt x="572" y="576"/>
                    </a:lnTo>
                    <a:lnTo>
                      <a:pt x="585" y="654"/>
                    </a:lnTo>
                    <a:lnTo>
                      <a:pt x="598" y="524"/>
                    </a:lnTo>
                    <a:lnTo>
                      <a:pt x="611" y="941"/>
                    </a:lnTo>
                    <a:lnTo>
                      <a:pt x="624" y="784"/>
                    </a:lnTo>
                    <a:lnTo>
                      <a:pt x="637" y="1011"/>
                    </a:lnTo>
                    <a:lnTo>
                      <a:pt x="650" y="802"/>
                    </a:lnTo>
                    <a:lnTo>
                      <a:pt x="663" y="507"/>
                    </a:lnTo>
                    <a:lnTo>
                      <a:pt x="676" y="207"/>
                    </a:lnTo>
                    <a:lnTo>
                      <a:pt x="689" y="644"/>
                    </a:lnTo>
                    <a:lnTo>
                      <a:pt x="702" y="422"/>
                    </a:lnTo>
                    <a:lnTo>
                      <a:pt x="715" y="811"/>
                    </a:lnTo>
                    <a:lnTo>
                      <a:pt x="728" y="473"/>
                    </a:lnTo>
                    <a:lnTo>
                      <a:pt x="741" y="980"/>
                    </a:lnTo>
                    <a:lnTo>
                      <a:pt x="754" y="824"/>
                    </a:lnTo>
                    <a:lnTo>
                      <a:pt x="767" y="697"/>
                    </a:lnTo>
                    <a:lnTo>
                      <a:pt x="780" y="573"/>
                    </a:lnTo>
                    <a:lnTo>
                      <a:pt x="793" y="563"/>
                    </a:lnTo>
                    <a:lnTo>
                      <a:pt x="806" y="833"/>
                    </a:lnTo>
                    <a:lnTo>
                      <a:pt x="819" y="529"/>
                    </a:lnTo>
                    <a:lnTo>
                      <a:pt x="832" y="570"/>
                    </a:lnTo>
                    <a:lnTo>
                      <a:pt x="845" y="679"/>
                    </a:lnTo>
                    <a:lnTo>
                      <a:pt x="858" y="476"/>
                    </a:lnTo>
                    <a:lnTo>
                      <a:pt x="871" y="677"/>
                    </a:lnTo>
                    <a:lnTo>
                      <a:pt x="884" y="865"/>
                    </a:lnTo>
                    <a:lnTo>
                      <a:pt x="897" y="570"/>
                    </a:lnTo>
                    <a:lnTo>
                      <a:pt x="910" y="587"/>
                    </a:lnTo>
                    <a:lnTo>
                      <a:pt x="923" y="770"/>
                    </a:lnTo>
                    <a:lnTo>
                      <a:pt x="936" y="672"/>
                    </a:lnTo>
                    <a:lnTo>
                      <a:pt x="949" y="657"/>
                    </a:lnTo>
                    <a:lnTo>
                      <a:pt x="962" y="599"/>
                    </a:lnTo>
                    <a:lnTo>
                      <a:pt x="975" y="495"/>
                    </a:lnTo>
                    <a:lnTo>
                      <a:pt x="988" y="803"/>
                    </a:lnTo>
                    <a:lnTo>
                      <a:pt x="1001" y="758"/>
                    </a:lnTo>
                    <a:lnTo>
                      <a:pt x="1014" y="747"/>
                    </a:lnTo>
                    <a:lnTo>
                      <a:pt x="1027" y="815"/>
                    </a:lnTo>
                    <a:lnTo>
                      <a:pt x="1040" y="406"/>
                    </a:lnTo>
                    <a:lnTo>
                      <a:pt x="1053" y="632"/>
                    </a:lnTo>
                    <a:lnTo>
                      <a:pt x="1066" y="568"/>
                    </a:lnTo>
                    <a:lnTo>
                      <a:pt x="1079" y="501"/>
                    </a:lnTo>
                    <a:lnTo>
                      <a:pt x="1092" y="633"/>
                    </a:lnTo>
                    <a:lnTo>
                      <a:pt x="1105" y="596"/>
                    </a:lnTo>
                    <a:lnTo>
                      <a:pt x="1118" y="521"/>
                    </a:lnTo>
                    <a:lnTo>
                      <a:pt x="1131" y="530"/>
                    </a:lnTo>
                    <a:lnTo>
                      <a:pt x="1144" y="711"/>
                    </a:lnTo>
                    <a:lnTo>
                      <a:pt x="1157" y="935"/>
                    </a:lnTo>
                    <a:lnTo>
                      <a:pt x="1170" y="570"/>
                    </a:lnTo>
                    <a:lnTo>
                      <a:pt x="1183" y="716"/>
                    </a:lnTo>
                    <a:lnTo>
                      <a:pt x="1196" y="583"/>
                    </a:lnTo>
                    <a:lnTo>
                      <a:pt x="1209" y="632"/>
                    </a:lnTo>
                    <a:lnTo>
                      <a:pt x="1222" y="612"/>
                    </a:lnTo>
                    <a:lnTo>
                      <a:pt x="1235" y="911"/>
                    </a:lnTo>
                    <a:lnTo>
                      <a:pt x="1248" y="603"/>
                    </a:lnTo>
                    <a:lnTo>
                      <a:pt x="1261" y="723"/>
                    </a:lnTo>
                    <a:lnTo>
                      <a:pt x="1274" y="515"/>
                    </a:lnTo>
                    <a:lnTo>
                      <a:pt x="1287" y="552"/>
                    </a:lnTo>
                    <a:lnTo>
                      <a:pt x="1300" y="744"/>
                    </a:lnTo>
                    <a:lnTo>
                      <a:pt x="1313" y="670"/>
                    </a:lnTo>
                    <a:lnTo>
                      <a:pt x="1326" y="725"/>
                    </a:lnTo>
                    <a:lnTo>
                      <a:pt x="1339" y="621"/>
                    </a:lnTo>
                    <a:lnTo>
                      <a:pt x="1352" y="418"/>
                    </a:lnTo>
                    <a:lnTo>
                      <a:pt x="1365" y="819"/>
                    </a:lnTo>
                    <a:lnTo>
                      <a:pt x="1378" y="747"/>
                    </a:lnTo>
                    <a:lnTo>
                      <a:pt x="1391" y="944"/>
                    </a:lnTo>
                    <a:lnTo>
                      <a:pt x="1404" y="571"/>
                    </a:lnTo>
                    <a:lnTo>
                      <a:pt x="1417" y="688"/>
                    </a:lnTo>
                    <a:lnTo>
                      <a:pt x="1430" y="462"/>
                    </a:lnTo>
                    <a:lnTo>
                      <a:pt x="1443" y="512"/>
                    </a:lnTo>
                    <a:lnTo>
                      <a:pt x="1456" y="724"/>
                    </a:lnTo>
                    <a:lnTo>
                      <a:pt x="1469" y="679"/>
                    </a:lnTo>
                    <a:lnTo>
                      <a:pt x="1482" y="630"/>
                    </a:lnTo>
                    <a:lnTo>
                      <a:pt x="1495" y="815"/>
                    </a:lnTo>
                    <a:lnTo>
                      <a:pt x="1508" y="765"/>
                    </a:lnTo>
                    <a:lnTo>
                      <a:pt x="1521" y="771"/>
                    </a:lnTo>
                    <a:lnTo>
                      <a:pt x="1534" y="672"/>
                    </a:lnTo>
                    <a:lnTo>
                      <a:pt x="1547" y="518"/>
                    </a:lnTo>
                    <a:lnTo>
                      <a:pt x="1560" y="820"/>
                    </a:lnTo>
                    <a:lnTo>
                      <a:pt x="1573" y="712"/>
                    </a:lnTo>
                    <a:lnTo>
                      <a:pt x="1586" y="720"/>
                    </a:lnTo>
                    <a:lnTo>
                      <a:pt x="1599" y="556"/>
                    </a:lnTo>
                    <a:lnTo>
                      <a:pt x="1612" y="768"/>
                    </a:lnTo>
                    <a:lnTo>
                      <a:pt x="1625" y="527"/>
                    </a:lnTo>
                    <a:lnTo>
                      <a:pt x="1638" y="708"/>
                    </a:lnTo>
                    <a:lnTo>
                      <a:pt x="1651" y="326"/>
                    </a:lnTo>
                    <a:lnTo>
                      <a:pt x="1664" y="734"/>
                    </a:lnTo>
                    <a:lnTo>
                      <a:pt x="1677" y="698"/>
                    </a:lnTo>
                    <a:lnTo>
                      <a:pt x="1690" y="440"/>
                    </a:lnTo>
                    <a:lnTo>
                      <a:pt x="1703" y="788"/>
                    </a:lnTo>
                    <a:lnTo>
                      <a:pt x="1716" y="589"/>
                    </a:lnTo>
                    <a:lnTo>
                      <a:pt x="1729" y="311"/>
                    </a:lnTo>
                    <a:lnTo>
                      <a:pt x="1742" y="478"/>
                    </a:lnTo>
                    <a:lnTo>
                      <a:pt x="1755" y="369"/>
                    </a:lnTo>
                    <a:lnTo>
                      <a:pt x="1768" y="367"/>
                    </a:lnTo>
                    <a:lnTo>
                      <a:pt x="1781" y="213"/>
                    </a:lnTo>
                    <a:lnTo>
                      <a:pt x="1794" y="360"/>
                    </a:lnTo>
                    <a:lnTo>
                      <a:pt x="1807" y="448"/>
                    </a:lnTo>
                    <a:lnTo>
                      <a:pt x="1820" y="319"/>
                    </a:lnTo>
                    <a:lnTo>
                      <a:pt x="1833" y="419"/>
                    </a:lnTo>
                    <a:lnTo>
                      <a:pt x="1846" y="89"/>
                    </a:lnTo>
                    <a:lnTo>
                      <a:pt x="1859" y="136"/>
                    </a:lnTo>
                    <a:lnTo>
                      <a:pt x="1872" y="354"/>
                    </a:lnTo>
                    <a:lnTo>
                      <a:pt x="1885" y="285"/>
                    </a:lnTo>
                    <a:lnTo>
                      <a:pt x="1898" y="248"/>
                    </a:lnTo>
                    <a:lnTo>
                      <a:pt x="1911" y="9"/>
                    </a:lnTo>
                    <a:lnTo>
                      <a:pt x="1924" y="313"/>
                    </a:lnTo>
                    <a:lnTo>
                      <a:pt x="1937" y="141"/>
                    </a:lnTo>
                    <a:lnTo>
                      <a:pt x="1950" y="292"/>
                    </a:lnTo>
                    <a:lnTo>
                      <a:pt x="1963" y="269"/>
                    </a:lnTo>
                    <a:lnTo>
                      <a:pt x="1976" y="394"/>
                    </a:lnTo>
                    <a:lnTo>
                      <a:pt x="1989" y="216"/>
                    </a:lnTo>
                    <a:lnTo>
                      <a:pt x="2002" y="0"/>
                    </a:lnTo>
                    <a:lnTo>
                      <a:pt x="2015" y="355"/>
                    </a:lnTo>
                    <a:lnTo>
                      <a:pt x="2028" y="308"/>
                    </a:lnTo>
                    <a:lnTo>
                      <a:pt x="2041" y="107"/>
                    </a:lnTo>
                    <a:lnTo>
                      <a:pt x="2054" y="250"/>
                    </a:lnTo>
                    <a:lnTo>
                      <a:pt x="2067" y="340"/>
                    </a:lnTo>
                    <a:lnTo>
                      <a:pt x="2080" y="69"/>
                    </a:lnTo>
                    <a:lnTo>
                      <a:pt x="2093" y="173"/>
                    </a:lnTo>
                    <a:lnTo>
                      <a:pt x="2106" y="285"/>
                    </a:lnTo>
                    <a:lnTo>
                      <a:pt x="2119" y="180"/>
                    </a:lnTo>
                    <a:lnTo>
                      <a:pt x="2132" y="370"/>
                    </a:lnTo>
                    <a:lnTo>
                      <a:pt x="2145" y="440"/>
                    </a:lnTo>
                    <a:lnTo>
                      <a:pt x="2158" y="285"/>
                    </a:lnTo>
                    <a:lnTo>
                      <a:pt x="2171" y="215"/>
                    </a:lnTo>
                    <a:lnTo>
                      <a:pt x="2184" y="272"/>
                    </a:lnTo>
                    <a:lnTo>
                      <a:pt x="2197" y="230"/>
                    </a:lnTo>
                    <a:lnTo>
                      <a:pt x="2210" y="316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4" name="Freeform 271">
                <a:extLst>
                  <a:ext uri="{FF2B5EF4-FFF2-40B4-BE49-F238E27FC236}">
                    <a16:creationId xmlns:a16="http://schemas.microsoft.com/office/drawing/2014/main" id="{2FB9748C-C81F-4CF7-A6BE-14B074E4A1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69019"/>
                <a:ext cx="3508375" cy="363806"/>
              </a:xfrm>
              <a:custGeom>
                <a:avLst/>
                <a:gdLst>
                  <a:gd name="T0" fmla="*/ 26 w 2210"/>
                  <a:gd name="T1" fmla="*/ 0 h 1062"/>
                  <a:gd name="T2" fmla="*/ 65 w 2210"/>
                  <a:gd name="T3" fmla="*/ 36 h 1062"/>
                  <a:gd name="T4" fmla="*/ 104 w 2210"/>
                  <a:gd name="T5" fmla="*/ 25 h 1062"/>
                  <a:gd name="T6" fmla="*/ 143 w 2210"/>
                  <a:gd name="T7" fmla="*/ 319 h 1062"/>
                  <a:gd name="T8" fmla="*/ 182 w 2210"/>
                  <a:gd name="T9" fmla="*/ 382 h 1062"/>
                  <a:gd name="T10" fmla="*/ 221 w 2210"/>
                  <a:gd name="T11" fmla="*/ 667 h 1062"/>
                  <a:gd name="T12" fmla="*/ 260 w 2210"/>
                  <a:gd name="T13" fmla="*/ 861 h 1062"/>
                  <a:gd name="T14" fmla="*/ 299 w 2210"/>
                  <a:gd name="T15" fmla="*/ 656 h 1062"/>
                  <a:gd name="T16" fmla="*/ 338 w 2210"/>
                  <a:gd name="T17" fmla="*/ 945 h 1062"/>
                  <a:gd name="T18" fmla="*/ 377 w 2210"/>
                  <a:gd name="T19" fmla="*/ 906 h 1062"/>
                  <a:gd name="T20" fmla="*/ 416 w 2210"/>
                  <a:gd name="T21" fmla="*/ 962 h 1062"/>
                  <a:gd name="T22" fmla="*/ 455 w 2210"/>
                  <a:gd name="T23" fmla="*/ 838 h 1062"/>
                  <a:gd name="T24" fmla="*/ 494 w 2210"/>
                  <a:gd name="T25" fmla="*/ 821 h 1062"/>
                  <a:gd name="T26" fmla="*/ 533 w 2210"/>
                  <a:gd name="T27" fmla="*/ 690 h 1062"/>
                  <a:gd name="T28" fmla="*/ 572 w 2210"/>
                  <a:gd name="T29" fmla="*/ 678 h 1062"/>
                  <a:gd name="T30" fmla="*/ 611 w 2210"/>
                  <a:gd name="T31" fmla="*/ 848 h 1062"/>
                  <a:gd name="T32" fmla="*/ 650 w 2210"/>
                  <a:gd name="T33" fmla="*/ 944 h 1062"/>
                  <a:gd name="T34" fmla="*/ 689 w 2210"/>
                  <a:gd name="T35" fmla="*/ 554 h 1062"/>
                  <a:gd name="T36" fmla="*/ 728 w 2210"/>
                  <a:gd name="T37" fmla="*/ 1039 h 1062"/>
                  <a:gd name="T38" fmla="*/ 767 w 2210"/>
                  <a:gd name="T39" fmla="*/ 864 h 1062"/>
                  <a:gd name="T40" fmla="*/ 806 w 2210"/>
                  <a:gd name="T41" fmla="*/ 768 h 1062"/>
                  <a:gd name="T42" fmla="*/ 845 w 2210"/>
                  <a:gd name="T43" fmla="*/ 740 h 1062"/>
                  <a:gd name="T44" fmla="*/ 884 w 2210"/>
                  <a:gd name="T45" fmla="*/ 1043 h 1062"/>
                  <a:gd name="T46" fmla="*/ 923 w 2210"/>
                  <a:gd name="T47" fmla="*/ 820 h 1062"/>
                  <a:gd name="T48" fmla="*/ 962 w 2210"/>
                  <a:gd name="T49" fmla="*/ 846 h 1062"/>
                  <a:gd name="T50" fmla="*/ 1001 w 2210"/>
                  <a:gd name="T51" fmla="*/ 675 h 1062"/>
                  <a:gd name="T52" fmla="*/ 1040 w 2210"/>
                  <a:gd name="T53" fmla="*/ 813 h 1062"/>
                  <a:gd name="T54" fmla="*/ 1079 w 2210"/>
                  <a:gd name="T55" fmla="*/ 800 h 1062"/>
                  <a:gd name="T56" fmla="*/ 1118 w 2210"/>
                  <a:gd name="T57" fmla="*/ 791 h 1062"/>
                  <a:gd name="T58" fmla="*/ 1157 w 2210"/>
                  <a:gd name="T59" fmla="*/ 818 h 1062"/>
                  <a:gd name="T60" fmla="*/ 1196 w 2210"/>
                  <a:gd name="T61" fmla="*/ 982 h 1062"/>
                  <a:gd name="T62" fmla="*/ 1235 w 2210"/>
                  <a:gd name="T63" fmla="*/ 631 h 1062"/>
                  <a:gd name="T64" fmla="*/ 1274 w 2210"/>
                  <a:gd name="T65" fmla="*/ 920 h 1062"/>
                  <a:gd name="T66" fmla="*/ 1313 w 2210"/>
                  <a:gd name="T67" fmla="*/ 859 h 1062"/>
                  <a:gd name="T68" fmla="*/ 1352 w 2210"/>
                  <a:gd name="T69" fmla="*/ 803 h 1062"/>
                  <a:gd name="T70" fmla="*/ 1391 w 2210"/>
                  <a:gd name="T71" fmla="*/ 918 h 1062"/>
                  <a:gd name="T72" fmla="*/ 1430 w 2210"/>
                  <a:gd name="T73" fmla="*/ 878 h 1062"/>
                  <a:gd name="T74" fmla="*/ 1469 w 2210"/>
                  <a:gd name="T75" fmla="*/ 766 h 1062"/>
                  <a:gd name="T76" fmla="*/ 1508 w 2210"/>
                  <a:gd name="T77" fmla="*/ 937 h 1062"/>
                  <a:gd name="T78" fmla="*/ 1547 w 2210"/>
                  <a:gd name="T79" fmla="*/ 759 h 1062"/>
                  <a:gd name="T80" fmla="*/ 1586 w 2210"/>
                  <a:gd name="T81" fmla="*/ 657 h 1062"/>
                  <a:gd name="T82" fmla="*/ 1625 w 2210"/>
                  <a:gd name="T83" fmla="*/ 635 h 1062"/>
                  <a:gd name="T84" fmla="*/ 1664 w 2210"/>
                  <a:gd name="T85" fmla="*/ 653 h 1062"/>
                  <a:gd name="T86" fmla="*/ 1703 w 2210"/>
                  <a:gd name="T87" fmla="*/ 738 h 1062"/>
                  <a:gd name="T88" fmla="*/ 1742 w 2210"/>
                  <a:gd name="T89" fmla="*/ 499 h 1062"/>
                  <a:gd name="T90" fmla="*/ 1781 w 2210"/>
                  <a:gd name="T91" fmla="*/ 233 h 1062"/>
                  <a:gd name="T92" fmla="*/ 1820 w 2210"/>
                  <a:gd name="T93" fmla="*/ 405 h 1062"/>
                  <a:gd name="T94" fmla="*/ 1859 w 2210"/>
                  <a:gd name="T95" fmla="*/ 279 h 1062"/>
                  <a:gd name="T96" fmla="*/ 1898 w 2210"/>
                  <a:gd name="T97" fmla="*/ 324 h 1062"/>
                  <a:gd name="T98" fmla="*/ 1937 w 2210"/>
                  <a:gd name="T99" fmla="*/ 307 h 1062"/>
                  <a:gd name="T100" fmla="*/ 1976 w 2210"/>
                  <a:gd name="T101" fmla="*/ 229 h 1062"/>
                  <a:gd name="T102" fmla="*/ 2015 w 2210"/>
                  <a:gd name="T103" fmla="*/ 511 h 1062"/>
                  <a:gd name="T104" fmla="*/ 2054 w 2210"/>
                  <a:gd name="T105" fmla="*/ 583 h 1062"/>
                  <a:gd name="T106" fmla="*/ 2093 w 2210"/>
                  <a:gd name="T107" fmla="*/ 249 h 1062"/>
                  <a:gd name="T108" fmla="*/ 2132 w 2210"/>
                  <a:gd name="T109" fmla="*/ 270 h 1062"/>
                  <a:gd name="T110" fmla="*/ 2171 w 2210"/>
                  <a:gd name="T111" fmla="*/ 521 h 1062"/>
                  <a:gd name="T112" fmla="*/ 2210 w 2210"/>
                  <a:gd name="T113" fmla="*/ 78 h 10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062">
                    <a:moveTo>
                      <a:pt x="0" y="107"/>
                    </a:moveTo>
                    <a:lnTo>
                      <a:pt x="13" y="199"/>
                    </a:lnTo>
                    <a:lnTo>
                      <a:pt x="26" y="0"/>
                    </a:lnTo>
                    <a:lnTo>
                      <a:pt x="39" y="153"/>
                    </a:lnTo>
                    <a:lnTo>
                      <a:pt x="52" y="58"/>
                    </a:lnTo>
                    <a:lnTo>
                      <a:pt x="65" y="36"/>
                    </a:lnTo>
                    <a:lnTo>
                      <a:pt x="78" y="320"/>
                    </a:lnTo>
                    <a:lnTo>
                      <a:pt x="91" y="62"/>
                    </a:lnTo>
                    <a:lnTo>
                      <a:pt x="104" y="25"/>
                    </a:lnTo>
                    <a:lnTo>
                      <a:pt x="117" y="364"/>
                    </a:lnTo>
                    <a:lnTo>
                      <a:pt x="130" y="125"/>
                    </a:lnTo>
                    <a:lnTo>
                      <a:pt x="143" y="319"/>
                    </a:lnTo>
                    <a:lnTo>
                      <a:pt x="156" y="458"/>
                    </a:lnTo>
                    <a:lnTo>
                      <a:pt x="169" y="586"/>
                    </a:lnTo>
                    <a:lnTo>
                      <a:pt x="182" y="382"/>
                    </a:lnTo>
                    <a:lnTo>
                      <a:pt x="195" y="709"/>
                    </a:lnTo>
                    <a:lnTo>
                      <a:pt x="208" y="771"/>
                    </a:lnTo>
                    <a:lnTo>
                      <a:pt x="221" y="667"/>
                    </a:lnTo>
                    <a:lnTo>
                      <a:pt x="234" y="670"/>
                    </a:lnTo>
                    <a:lnTo>
                      <a:pt x="247" y="741"/>
                    </a:lnTo>
                    <a:lnTo>
                      <a:pt x="260" y="861"/>
                    </a:lnTo>
                    <a:lnTo>
                      <a:pt x="273" y="661"/>
                    </a:lnTo>
                    <a:lnTo>
                      <a:pt x="286" y="844"/>
                    </a:lnTo>
                    <a:lnTo>
                      <a:pt x="299" y="656"/>
                    </a:lnTo>
                    <a:lnTo>
                      <a:pt x="312" y="933"/>
                    </a:lnTo>
                    <a:lnTo>
                      <a:pt x="325" y="869"/>
                    </a:lnTo>
                    <a:lnTo>
                      <a:pt x="338" y="945"/>
                    </a:lnTo>
                    <a:lnTo>
                      <a:pt x="351" y="974"/>
                    </a:lnTo>
                    <a:lnTo>
                      <a:pt x="364" y="996"/>
                    </a:lnTo>
                    <a:lnTo>
                      <a:pt x="377" y="906"/>
                    </a:lnTo>
                    <a:lnTo>
                      <a:pt x="390" y="697"/>
                    </a:lnTo>
                    <a:lnTo>
                      <a:pt x="403" y="790"/>
                    </a:lnTo>
                    <a:lnTo>
                      <a:pt x="416" y="962"/>
                    </a:lnTo>
                    <a:lnTo>
                      <a:pt x="429" y="842"/>
                    </a:lnTo>
                    <a:lnTo>
                      <a:pt x="442" y="683"/>
                    </a:lnTo>
                    <a:lnTo>
                      <a:pt x="455" y="838"/>
                    </a:lnTo>
                    <a:lnTo>
                      <a:pt x="468" y="938"/>
                    </a:lnTo>
                    <a:lnTo>
                      <a:pt x="481" y="832"/>
                    </a:lnTo>
                    <a:lnTo>
                      <a:pt x="494" y="821"/>
                    </a:lnTo>
                    <a:lnTo>
                      <a:pt x="507" y="777"/>
                    </a:lnTo>
                    <a:lnTo>
                      <a:pt x="520" y="759"/>
                    </a:lnTo>
                    <a:lnTo>
                      <a:pt x="533" y="690"/>
                    </a:lnTo>
                    <a:lnTo>
                      <a:pt x="546" y="579"/>
                    </a:lnTo>
                    <a:lnTo>
                      <a:pt x="559" y="984"/>
                    </a:lnTo>
                    <a:lnTo>
                      <a:pt x="572" y="678"/>
                    </a:lnTo>
                    <a:lnTo>
                      <a:pt x="585" y="876"/>
                    </a:lnTo>
                    <a:lnTo>
                      <a:pt x="598" y="871"/>
                    </a:lnTo>
                    <a:lnTo>
                      <a:pt x="611" y="848"/>
                    </a:lnTo>
                    <a:lnTo>
                      <a:pt x="624" y="903"/>
                    </a:lnTo>
                    <a:lnTo>
                      <a:pt x="637" y="869"/>
                    </a:lnTo>
                    <a:lnTo>
                      <a:pt x="650" y="944"/>
                    </a:lnTo>
                    <a:lnTo>
                      <a:pt x="663" y="676"/>
                    </a:lnTo>
                    <a:lnTo>
                      <a:pt x="676" y="950"/>
                    </a:lnTo>
                    <a:lnTo>
                      <a:pt x="689" y="554"/>
                    </a:lnTo>
                    <a:lnTo>
                      <a:pt x="702" y="533"/>
                    </a:lnTo>
                    <a:lnTo>
                      <a:pt x="715" y="737"/>
                    </a:lnTo>
                    <a:lnTo>
                      <a:pt x="728" y="1039"/>
                    </a:lnTo>
                    <a:lnTo>
                      <a:pt x="741" y="700"/>
                    </a:lnTo>
                    <a:lnTo>
                      <a:pt x="754" y="1062"/>
                    </a:lnTo>
                    <a:lnTo>
                      <a:pt x="767" y="864"/>
                    </a:lnTo>
                    <a:lnTo>
                      <a:pt x="780" y="877"/>
                    </a:lnTo>
                    <a:lnTo>
                      <a:pt x="793" y="714"/>
                    </a:lnTo>
                    <a:lnTo>
                      <a:pt x="806" y="768"/>
                    </a:lnTo>
                    <a:lnTo>
                      <a:pt x="819" y="778"/>
                    </a:lnTo>
                    <a:lnTo>
                      <a:pt x="832" y="740"/>
                    </a:lnTo>
                    <a:lnTo>
                      <a:pt x="845" y="740"/>
                    </a:lnTo>
                    <a:lnTo>
                      <a:pt x="858" y="903"/>
                    </a:lnTo>
                    <a:lnTo>
                      <a:pt x="871" y="990"/>
                    </a:lnTo>
                    <a:lnTo>
                      <a:pt x="884" y="1043"/>
                    </a:lnTo>
                    <a:lnTo>
                      <a:pt x="897" y="961"/>
                    </a:lnTo>
                    <a:lnTo>
                      <a:pt x="910" y="895"/>
                    </a:lnTo>
                    <a:lnTo>
                      <a:pt x="923" y="820"/>
                    </a:lnTo>
                    <a:lnTo>
                      <a:pt x="936" y="967"/>
                    </a:lnTo>
                    <a:lnTo>
                      <a:pt x="949" y="783"/>
                    </a:lnTo>
                    <a:lnTo>
                      <a:pt x="962" y="846"/>
                    </a:lnTo>
                    <a:lnTo>
                      <a:pt x="975" y="737"/>
                    </a:lnTo>
                    <a:lnTo>
                      <a:pt x="988" y="1042"/>
                    </a:lnTo>
                    <a:lnTo>
                      <a:pt x="1001" y="675"/>
                    </a:lnTo>
                    <a:lnTo>
                      <a:pt x="1014" y="885"/>
                    </a:lnTo>
                    <a:lnTo>
                      <a:pt x="1027" y="746"/>
                    </a:lnTo>
                    <a:lnTo>
                      <a:pt x="1040" y="813"/>
                    </a:lnTo>
                    <a:lnTo>
                      <a:pt x="1053" y="802"/>
                    </a:lnTo>
                    <a:lnTo>
                      <a:pt x="1066" y="997"/>
                    </a:lnTo>
                    <a:lnTo>
                      <a:pt x="1079" y="800"/>
                    </a:lnTo>
                    <a:lnTo>
                      <a:pt x="1092" y="684"/>
                    </a:lnTo>
                    <a:lnTo>
                      <a:pt x="1105" y="684"/>
                    </a:lnTo>
                    <a:lnTo>
                      <a:pt x="1118" y="791"/>
                    </a:lnTo>
                    <a:lnTo>
                      <a:pt x="1131" y="746"/>
                    </a:lnTo>
                    <a:lnTo>
                      <a:pt x="1144" y="660"/>
                    </a:lnTo>
                    <a:lnTo>
                      <a:pt x="1157" y="818"/>
                    </a:lnTo>
                    <a:lnTo>
                      <a:pt x="1170" y="595"/>
                    </a:lnTo>
                    <a:lnTo>
                      <a:pt x="1183" y="832"/>
                    </a:lnTo>
                    <a:lnTo>
                      <a:pt x="1196" y="982"/>
                    </a:lnTo>
                    <a:lnTo>
                      <a:pt x="1209" y="773"/>
                    </a:lnTo>
                    <a:lnTo>
                      <a:pt x="1222" y="935"/>
                    </a:lnTo>
                    <a:lnTo>
                      <a:pt x="1235" y="631"/>
                    </a:lnTo>
                    <a:lnTo>
                      <a:pt x="1248" y="928"/>
                    </a:lnTo>
                    <a:lnTo>
                      <a:pt x="1261" y="565"/>
                    </a:lnTo>
                    <a:lnTo>
                      <a:pt x="1274" y="920"/>
                    </a:lnTo>
                    <a:lnTo>
                      <a:pt x="1287" y="1000"/>
                    </a:lnTo>
                    <a:lnTo>
                      <a:pt x="1300" y="803"/>
                    </a:lnTo>
                    <a:lnTo>
                      <a:pt x="1313" y="859"/>
                    </a:lnTo>
                    <a:lnTo>
                      <a:pt x="1326" y="926"/>
                    </a:lnTo>
                    <a:lnTo>
                      <a:pt x="1339" y="772"/>
                    </a:lnTo>
                    <a:lnTo>
                      <a:pt x="1352" y="803"/>
                    </a:lnTo>
                    <a:lnTo>
                      <a:pt x="1365" y="484"/>
                    </a:lnTo>
                    <a:lnTo>
                      <a:pt x="1378" y="691"/>
                    </a:lnTo>
                    <a:lnTo>
                      <a:pt x="1391" y="918"/>
                    </a:lnTo>
                    <a:lnTo>
                      <a:pt x="1404" y="742"/>
                    </a:lnTo>
                    <a:lnTo>
                      <a:pt x="1417" y="836"/>
                    </a:lnTo>
                    <a:lnTo>
                      <a:pt x="1430" y="878"/>
                    </a:lnTo>
                    <a:lnTo>
                      <a:pt x="1443" y="654"/>
                    </a:lnTo>
                    <a:lnTo>
                      <a:pt x="1456" y="1050"/>
                    </a:lnTo>
                    <a:lnTo>
                      <a:pt x="1469" y="766"/>
                    </a:lnTo>
                    <a:lnTo>
                      <a:pt x="1482" y="724"/>
                    </a:lnTo>
                    <a:lnTo>
                      <a:pt x="1495" y="846"/>
                    </a:lnTo>
                    <a:lnTo>
                      <a:pt x="1508" y="937"/>
                    </a:lnTo>
                    <a:lnTo>
                      <a:pt x="1521" y="750"/>
                    </a:lnTo>
                    <a:lnTo>
                      <a:pt x="1534" y="806"/>
                    </a:lnTo>
                    <a:lnTo>
                      <a:pt x="1547" y="759"/>
                    </a:lnTo>
                    <a:lnTo>
                      <a:pt x="1560" y="826"/>
                    </a:lnTo>
                    <a:lnTo>
                      <a:pt x="1573" y="661"/>
                    </a:lnTo>
                    <a:lnTo>
                      <a:pt x="1586" y="657"/>
                    </a:lnTo>
                    <a:lnTo>
                      <a:pt x="1599" y="577"/>
                    </a:lnTo>
                    <a:lnTo>
                      <a:pt x="1612" y="712"/>
                    </a:lnTo>
                    <a:lnTo>
                      <a:pt x="1625" y="635"/>
                    </a:lnTo>
                    <a:lnTo>
                      <a:pt x="1638" y="644"/>
                    </a:lnTo>
                    <a:lnTo>
                      <a:pt x="1651" y="430"/>
                    </a:lnTo>
                    <a:lnTo>
                      <a:pt x="1664" y="653"/>
                    </a:lnTo>
                    <a:lnTo>
                      <a:pt x="1677" y="596"/>
                    </a:lnTo>
                    <a:lnTo>
                      <a:pt x="1690" y="741"/>
                    </a:lnTo>
                    <a:lnTo>
                      <a:pt x="1703" y="738"/>
                    </a:lnTo>
                    <a:lnTo>
                      <a:pt x="1716" y="494"/>
                    </a:lnTo>
                    <a:lnTo>
                      <a:pt x="1729" y="244"/>
                    </a:lnTo>
                    <a:lnTo>
                      <a:pt x="1742" y="499"/>
                    </a:lnTo>
                    <a:lnTo>
                      <a:pt x="1755" y="713"/>
                    </a:lnTo>
                    <a:lnTo>
                      <a:pt x="1768" y="207"/>
                    </a:lnTo>
                    <a:lnTo>
                      <a:pt x="1781" y="233"/>
                    </a:lnTo>
                    <a:lnTo>
                      <a:pt x="1794" y="288"/>
                    </a:lnTo>
                    <a:lnTo>
                      <a:pt x="1807" y="394"/>
                    </a:lnTo>
                    <a:lnTo>
                      <a:pt x="1820" y="405"/>
                    </a:lnTo>
                    <a:lnTo>
                      <a:pt x="1833" y="506"/>
                    </a:lnTo>
                    <a:lnTo>
                      <a:pt x="1846" y="429"/>
                    </a:lnTo>
                    <a:lnTo>
                      <a:pt x="1859" y="279"/>
                    </a:lnTo>
                    <a:lnTo>
                      <a:pt x="1872" y="499"/>
                    </a:lnTo>
                    <a:lnTo>
                      <a:pt x="1885" y="298"/>
                    </a:lnTo>
                    <a:lnTo>
                      <a:pt x="1898" y="324"/>
                    </a:lnTo>
                    <a:lnTo>
                      <a:pt x="1911" y="245"/>
                    </a:lnTo>
                    <a:lnTo>
                      <a:pt x="1924" y="464"/>
                    </a:lnTo>
                    <a:lnTo>
                      <a:pt x="1937" y="307"/>
                    </a:lnTo>
                    <a:lnTo>
                      <a:pt x="1950" y="517"/>
                    </a:lnTo>
                    <a:lnTo>
                      <a:pt x="1963" y="331"/>
                    </a:lnTo>
                    <a:lnTo>
                      <a:pt x="1976" y="229"/>
                    </a:lnTo>
                    <a:lnTo>
                      <a:pt x="1989" y="552"/>
                    </a:lnTo>
                    <a:lnTo>
                      <a:pt x="2002" y="516"/>
                    </a:lnTo>
                    <a:lnTo>
                      <a:pt x="2015" y="511"/>
                    </a:lnTo>
                    <a:lnTo>
                      <a:pt x="2028" y="424"/>
                    </a:lnTo>
                    <a:lnTo>
                      <a:pt x="2041" y="386"/>
                    </a:lnTo>
                    <a:lnTo>
                      <a:pt x="2054" y="583"/>
                    </a:lnTo>
                    <a:lnTo>
                      <a:pt x="2067" y="440"/>
                    </a:lnTo>
                    <a:lnTo>
                      <a:pt x="2080" y="221"/>
                    </a:lnTo>
                    <a:lnTo>
                      <a:pt x="2093" y="249"/>
                    </a:lnTo>
                    <a:lnTo>
                      <a:pt x="2106" y="507"/>
                    </a:lnTo>
                    <a:lnTo>
                      <a:pt x="2119" y="560"/>
                    </a:lnTo>
                    <a:lnTo>
                      <a:pt x="2132" y="270"/>
                    </a:lnTo>
                    <a:lnTo>
                      <a:pt x="2145" y="393"/>
                    </a:lnTo>
                    <a:lnTo>
                      <a:pt x="2158" y="435"/>
                    </a:lnTo>
                    <a:lnTo>
                      <a:pt x="2171" y="521"/>
                    </a:lnTo>
                    <a:lnTo>
                      <a:pt x="2184" y="414"/>
                    </a:lnTo>
                    <a:lnTo>
                      <a:pt x="2197" y="200"/>
                    </a:lnTo>
                    <a:lnTo>
                      <a:pt x="2210" y="78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5" name="Freeform 272">
                <a:extLst>
                  <a:ext uri="{FF2B5EF4-FFF2-40B4-BE49-F238E27FC236}">
                    <a16:creationId xmlns:a16="http://schemas.microsoft.com/office/drawing/2014/main" id="{EE64CF03-E4FB-46A7-AC17-36E47660FC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175499"/>
                <a:ext cx="3508375" cy="496380"/>
              </a:xfrm>
              <a:custGeom>
                <a:avLst/>
                <a:gdLst>
                  <a:gd name="T0" fmla="*/ 26 w 2210"/>
                  <a:gd name="T1" fmla="*/ 459 h 1449"/>
                  <a:gd name="T2" fmla="*/ 65 w 2210"/>
                  <a:gd name="T3" fmla="*/ 561 h 1449"/>
                  <a:gd name="T4" fmla="*/ 104 w 2210"/>
                  <a:gd name="T5" fmla="*/ 461 h 1449"/>
                  <a:gd name="T6" fmla="*/ 143 w 2210"/>
                  <a:gd name="T7" fmla="*/ 645 h 1449"/>
                  <a:gd name="T8" fmla="*/ 182 w 2210"/>
                  <a:gd name="T9" fmla="*/ 813 h 1449"/>
                  <a:gd name="T10" fmla="*/ 221 w 2210"/>
                  <a:gd name="T11" fmla="*/ 770 h 1449"/>
                  <a:gd name="T12" fmla="*/ 260 w 2210"/>
                  <a:gd name="T13" fmla="*/ 1038 h 1449"/>
                  <a:gd name="T14" fmla="*/ 299 w 2210"/>
                  <a:gd name="T15" fmla="*/ 1255 h 1449"/>
                  <a:gd name="T16" fmla="*/ 338 w 2210"/>
                  <a:gd name="T17" fmla="*/ 872 h 1449"/>
                  <a:gd name="T18" fmla="*/ 377 w 2210"/>
                  <a:gd name="T19" fmla="*/ 1191 h 1449"/>
                  <a:gd name="T20" fmla="*/ 416 w 2210"/>
                  <a:gd name="T21" fmla="*/ 1169 h 1449"/>
                  <a:gd name="T22" fmla="*/ 455 w 2210"/>
                  <a:gd name="T23" fmla="*/ 1392 h 1449"/>
                  <a:gd name="T24" fmla="*/ 494 w 2210"/>
                  <a:gd name="T25" fmla="*/ 1094 h 1449"/>
                  <a:gd name="T26" fmla="*/ 533 w 2210"/>
                  <a:gd name="T27" fmla="*/ 1259 h 1449"/>
                  <a:gd name="T28" fmla="*/ 572 w 2210"/>
                  <a:gd name="T29" fmla="*/ 1028 h 1449"/>
                  <a:gd name="T30" fmla="*/ 611 w 2210"/>
                  <a:gd name="T31" fmla="*/ 1365 h 1449"/>
                  <a:gd name="T32" fmla="*/ 650 w 2210"/>
                  <a:gd name="T33" fmla="*/ 1043 h 1449"/>
                  <a:gd name="T34" fmla="*/ 689 w 2210"/>
                  <a:gd name="T35" fmla="*/ 1255 h 1449"/>
                  <a:gd name="T36" fmla="*/ 728 w 2210"/>
                  <a:gd name="T37" fmla="*/ 1334 h 1449"/>
                  <a:gd name="T38" fmla="*/ 767 w 2210"/>
                  <a:gd name="T39" fmla="*/ 1127 h 1449"/>
                  <a:gd name="T40" fmla="*/ 806 w 2210"/>
                  <a:gd name="T41" fmla="*/ 1162 h 1449"/>
                  <a:gd name="T42" fmla="*/ 845 w 2210"/>
                  <a:gd name="T43" fmla="*/ 1002 h 1449"/>
                  <a:gd name="T44" fmla="*/ 884 w 2210"/>
                  <a:gd name="T45" fmla="*/ 1449 h 1449"/>
                  <a:gd name="T46" fmla="*/ 923 w 2210"/>
                  <a:gd name="T47" fmla="*/ 894 h 1449"/>
                  <a:gd name="T48" fmla="*/ 962 w 2210"/>
                  <a:gd name="T49" fmla="*/ 974 h 1449"/>
                  <a:gd name="T50" fmla="*/ 1001 w 2210"/>
                  <a:gd name="T51" fmla="*/ 1250 h 1449"/>
                  <a:gd name="T52" fmla="*/ 1040 w 2210"/>
                  <a:gd name="T53" fmla="*/ 1248 h 1449"/>
                  <a:gd name="T54" fmla="*/ 1079 w 2210"/>
                  <a:gd name="T55" fmla="*/ 1189 h 1449"/>
                  <a:gd name="T56" fmla="*/ 1118 w 2210"/>
                  <a:gd name="T57" fmla="*/ 1125 h 1449"/>
                  <a:gd name="T58" fmla="*/ 1157 w 2210"/>
                  <a:gd name="T59" fmla="*/ 960 h 1449"/>
                  <a:gd name="T60" fmla="*/ 1196 w 2210"/>
                  <a:gd name="T61" fmla="*/ 1111 h 1449"/>
                  <a:gd name="T62" fmla="*/ 1235 w 2210"/>
                  <a:gd name="T63" fmla="*/ 1004 h 1449"/>
                  <a:gd name="T64" fmla="*/ 1274 w 2210"/>
                  <a:gd name="T65" fmla="*/ 810 h 1449"/>
                  <a:gd name="T66" fmla="*/ 1313 w 2210"/>
                  <a:gd name="T67" fmla="*/ 844 h 1449"/>
                  <a:gd name="T68" fmla="*/ 1352 w 2210"/>
                  <a:gd name="T69" fmla="*/ 954 h 1449"/>
                  <a:gd name="T70" fmla="*/ 1391 w 2210"/>
                  <a:gd name="T71" fmla="*/ 1335 h 1449"/>
                  <a:gd name="T72" fmla="*/ 1430 w 2210"/>
                  <a:gd name="T73" fmla="*/ 1097 h 1449"/>
                  <a:gd name="T74" fmla="*/ 1469 w 2210"/>
                  <a:gd name="T75" fmla="*/ 927 h 1449"/>
                  <a:gd name="T76" fmla="*/ 1508 w 2210"/>
                  <a:gd name="T77" fmla="*/ 914 h 1449"/>
                  <a:gd name="T78" fmla="*/ 1547 w 2210"/>
                  <a:gd name="T79" fmla="*/ 853 h 1449"/>
                  <a:gd name="T80" fmla="*/ 1586 w 2210"/>
                  <a:gd name="T81" fmla="*/ 981 h 1449"/>
                  <a:gd name="T82" fmla="*/ 1625 w 2210"/>
                  <a:gd name="T83" fmla="*/ 1155 h 1449"/>
                  <a:gd name="T84" fmla="*/ 1664 w 2210"/>
                  <a:gd name="T85" fmla="*/ 943 h 1449"/>
                  <a:gd name="T86" fmla="*/ 1703 w 2210"/>
                  <a:gd name="T87" fmla="*/ 684 h 1449"/>
                  <a:gd name="T88" fmla="*/ 1742 w 2210"/>
                  <a:gd name="T89" fmla="*/ 610 h 1449"/>
                  <a:gd name="T90" fmla="*/ 1781 w 2210"/>
                  <a:gd name="T91" fmla="*/ 425 h 1449"/>
                  <a:gd name="T92" fmla="*/ 1820 w 2210"/>
                  <a:gd name="T93" fmla="*/ 149 h 1449"/>
                  <a:gd name="T94" fmla="*/ 1859 w 2210"/>
                  <a:gd name="T95" fmla="*/ 363 h 1449"/>
                  <a:gd name="T96" fmla="*/ 1898 w 2210"/>
                  <a:gd name="T97" fmla="*/ 366 h 1449"/>
                  <a:gd name="T98" fmla="*/ 1937 w 2210"/>
                  <a:gd name="T99" fmla="*/ 164 h 1449"/>
                  <a:gd name="T100" fmla="*/ 1976 w 2210"/>
                  <a:gd name="T101" fmla="*/ 402 h 1449"/>
                  <a:gd name="T102" fmla="*/ 2015 w 2210"/>
                  <a:gd name="T103" fmla="*/ 145 h 1449"/>
                  <a:gd name="T104" fmla="*/ 2054 w 2210"/>
                  <a:gd name="T105" fmla="*/ 261 h 1449"/>
                  <a:gd name="T106" fmla="*/ 2093 w 2210"/>
                  <a:gd name="T107" fmla="*/ 255 h 1449"/>
                  <a:gd name="T108" fmla="*/ 2132 w 2210"/>
                  <a:gd name="T109" fmla="*/ 212 h 1449"/>
                  <a:gd name="T110" fmla="*/ 2171 w 2210"/>
                  <a:gd name="T111" fmla="*/ 0 h 1449"/>
                  <a:gd name="T112" fmla="*/ 2210 w 2210"/>
                  <a:gd name="T113" fmla="*/ 178 h 14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449">
                    <a:moveTo>
                      <a:pt x="0" y="380"/>
                    </a:moveTo>
                    <a:lnTo>
                      <a:pt x="13" y="423"/>
                    </a:lnTo>
                    <a:lnTo>
                      <a:pt x="26" y="459"/>
                    </a:lnTo>
                    <a:lnTo>
                      <a:pt x="39" y="558"/>
                    </a:lnTo>
                    <a:lnTo>
                      <a:pt x="52" y="381"/>
                    </a:lnTo>
                    <a:lnTo>
                      <a:pt x="65" y="561"/>
                    </a:lnTo>
                    <a:lnTo>
                      <a:pt x="78" y="450"/>
                    </a:lnTo>
                    <a:lnTo>
                      <a:pt x="91" y="430"/>
                    </a:lnTo>
                    <a:lnTo>
                      <a:pt x="104" y="461"/>
                    </a:lnTo>
                    <a:lnTo>
                      <a:pt x="117" y="414"/>
                    </a:lnTo>
                    <a:lnTo>
                      <a:pt x="130" y="530"/>
                    </a:lnTo>
                    <a:lnTo>
                      <a:pt x="143" y="645"/>
                    </a:lnTo>
                    <a:lnTo>
                      <a:pt x="156" y="626"/>
                    </a:lnTo>
                    <a:lnTo>
                      <a:pt x="169" y="816"/>
                    </a:lnTo>
                    <a:lnTo>
                      <a:pt x="182" y="813"/>
                    </a:lnTo>
                    <a:lnTo>
                      <a:pt x="195" y="706"/>
                    </a:lnTo>
                    <a:lnTo>
                      <a:pt x="208" y="1069"/>
                    </a:lnTo>
                    <a:lnTo>
                      <a:pt x="221" y="770"/>
                    </a:lnTo>
                    <a:lnTo>
                      <a:pt x="234" y="831"/>
                    </a:lnTo>
                    <a:lnTo>
                      <a:pt x="247" y="677"/>
                    </a:lnTo>
                    <a:lnTo>
                      <a:pt x="260" y="1038"/>
                    </a:lnTo>
                    <a:lnTo>
                      <a:pt x="273" y="908"/>
                    </a:lnTo>
                    <a:lnTo>
                      <a:pt x="286" y="798"/>
                    </a:lnTo>
                    <a:lnTo>
                      <a:pt x="299" y="1255"/>
                    </a:lnTo>
                    <a:lnTo>
                      <a:pt x="312" y="868"/>
                    </a:lnTo>
                    <a:lnTo>
                      <a:pt x="325" y="1043"/>
                    </a:lnTo>
                    <a:lnTo>
                      <a:pt x="338" y="872"/>
                    </a:lnTo>
                    <a:lnTo>
                      <a:pt x="351" y="1131"/>
                    </a:lnTo>
                    <a:lnTo>
                      <a:pt x="364" y="1413"/>
                    </a:lnTo>
                    <a:lnTo>
                      <a:pt x="377" y="1191"/>
                    </a:lnTo>
                    <a:lnTo>
                      <a:pt x="390" y="1187"/>
                    </a:lnTo>
                    <a:lnTo>
                      <a:pt x="403" y="1049"/>
                    </a:lnTo>
                    <a:lnTo>
                      <a:pt x="416" y="1169"/>
                    </a:lnTo>
                    <a:lnTo>
                      <a:pt x="429" y="846"/>
                    </a:lnTo>
                    <a:lnTo>
                      <a:pt x="442" y="1192"/>
                    </a:lnTo>
                    <a:lnTo>
                      <a:pt x="455" y="1392"/>
                    </a:lnTo>
                    <a:lnTo>
                      <a:pt x="468" y="951"/>
                    </a:lnTo>
                    <a:lnTo>
                      <a:pt x="481" y="1031"/>
                    </a:lnTo>
                    <a:lnTo>
                      <a:pt x="494" y="1094"/>
                    </a:lnTo>
                    <a:lnTo>
                      <a:pt x="507" y="1115"/>
                    </a:lnTo>
                    <a:lnTo>
                      <a:pt x="520" y="1144"/>
                    </a:lnTo>
                    <a:lnTo>
                      <a:pt x="533" y="1259"/>
                    </a:lnTo>
                    <a:lnTo>
                      <a:pt x="546" y="1267"/>
                    </a:lnTo>
                    <a:lnTo>
                      <a:pt x="559" y="1222"/>
                    </a:lnTo>
                    <a:lnTo>
                      <a:pt x="572" y="1028"/>
                    </a:lnTo>
                    <a:lnTo>
                      <a:pt x="585" y="1175"/>
                    </a:lnTo>
                    <a:lnTo>
                      <a:pt x="598" y="858"/>
                    </a:lnTo>
                    <a:lnTo>
                      <a:pt x="611" y="1365"/>
                    </a:lnTo>
                    <a:lnTo>
                      <a:pt x="624" y="947"/>
                    </a:lnTo>
                    <a:lnTo>
                      <a:pt x="637" y="1158"/>
                    </a:lnTo>
                    <a:lnTo>
                      <a:pt x="650" y="1043"/>
                    </a:lnTo>
                    <a:lnTo>
                      <a:pt x="663" y="1327"/>
                    </a:lnTo>
                    <a:lnTo>
                      <a:pt x="676" y="1292"/>
                    </a:lnTo>
                    <a:lnTo>
                      <a:pt x="689" y="1255"/>
                    </a:lnTo>
                    <a:lnTo>
                      <a:pt x="702" y="1116"/>
                    </a:lnTo>
                    <a:lnTo>
                      <a:pt x="715" y="1248"/>
                    </a:lnTo>
                    <a:lnTo>
                      <a:pt x="728" y="1334"/>
                    </a:lnTo>
                    <a:lnTo>
                      <a:pt x="741" y="1384"/>
                    </a:lnTo>
                    <a:lnTo>
                      <a:pt x="754" y="1181"/>
                    </a:lnTo>
                    <a:lnTo>
                      <a:pt x="767" y="1127"/>
                    </a:lnTo>
                    <a:lnTo>
                      <a:pt x="780" y="1267"/>
                    </a:lnTo>
                    <a:lnTo>
                      <a:pt x="793" y="1148"/>
                    </a:lnTo>
                    <a:lnTo>
                      <a:pt x="806" y="1162"/>
                    </a:lnTo>
                    <a:lnTo>
                      <a:pt x="819" y="1420"/>
                    </a:lnTo>
                    <a:lnTo>
                      <a:pt x="832" y="1264"/>
                    </a:lnTo>
                    <a:lnTo>
                      <a:pt x="845" y="1002"/>
                    </a:lnTo>
                    <a:lnTo>
                      <a:pt x="858" y="1127"/>
                    </a:lnTo>
                    <a:lnTo>
                      <a:pt x="871" y="1191"/>
                    </a:lnTo>
                    <a:lnTo>
                      <a:pt x="884" y="1449"/>
                    </a:lnTo>
                    <a:lnTo>
                      <a:pt x="897" y="1137"/>
                    </a:lnTo>
                    <a:lnTo>
                      <a:pt x="910" y="1248"/>
                    </a:lnTo>
                    <a:lnTo>
                      <a:pt x="923" y="894"/>
                    </a:lnTo>
                    <a:lnTo>
                      <a:pt x="936" y="1206"/>
                    </a:lnTo>
                    <a:lnTo>
                      <a:pt x="949" y="1021"/>
                    </a:lnTo>
                    <a:lnTo>
                      <a:pt x="962" y="974"/>
                    </a:lnTo>
                    <a:lnTo>
                      <a:pt x="975" y="1261"/>
                    </a:lnTo>
                    <a:lnTo>
                      <a:pt x="988" y="1035"/>
                    </a:lnTo>
                    <a:lnTo>
                      <a:pt x="1001" y="1250"/>
                    </a:lnTo>
                    <a:lnTo>
                      <a:pt x="1014" y="1228"/>
                    </a:lnTo>
                    <a:lnTo>
                      <a:pt x="1027" y="1034"/>
                    </a:lnTo>
                    <a:lnTo>
                      <a:pt x="1040" y="1248"/>
                    </a:lnTo>
                    <a:lnTo>
                      <a:pt x="1053" y="1264"/>
                    </a:lnTo>
                    <a:lnTo>
                      <a:pt x="1066" y="1056"/>
                    </a:lnTo>
                    <a:lnTo>
                      <a:pt x="1079" y="1189"/>
                    </a:lnTo>
                    <a:lnTo>
                      <a:pt x="1092" y="1201"/>
                    </a:lnTo>
                    <a:lnTo>
                      <a:pt x="1105" y="1309"/>
                    </a:lnTo>
                    <a:lnTo>
                      <a:pt x="1118" y="1125"/>
                    </a:lnTo>
                    <a:lnTo>
                      <a:pt x="1131" y="1092"/>
                    </a:lnTo>
                    <a:lnTo>
                      <a:pt x="1144" y="1176"/>
                    </a:lnTo>
                    <a:lnTo>
                      <a:pt x="1157" y="960"/>
                    </a:lnTo>
                    <a:lnTo>
                      <a:pt x="1170" y="941"/>
                    </a:lnTo>
                    <a:lnTo>
                      <a:pt x="1183" y="1100"/>
                    </a:lnTo>
                    <a:lnTo>
                      <a:pt x="1196" y="1111"/>
                    </a:lnTo>
                    <a:lnTo>
                      <a:pt x="1209" y="1039"/>
                    </a:lnTo>
                    <a:lnTo>
                      <a:pt x="1222" y="1041"/>
                    </a:lnTo>
                    <a:lnTo>
                      <a:pt x="1235" y="1004"/>
                    </a:lnTo>
                    <a:lnTo>
                      <a:pt x="1248" y="766"/>
                    </a:lnTo>
                    <a:lnTo>
                      <a:pt x="1261" y="1246"/>
                    </a:lnTo>
                    <a:lnTo>
                      <a:pt x="1274" y="810"/>
                    </a:lnTo>
                    <a:lnTo>
                      <a:pt x="1287" y="1223"/>
                    </a:lnTo>
                    <a:lnTo>
                      <a:pt x="1300" y="1229"/>
                    </a:lnTo>
                    <a:lnTo>
                      <a:pt x="1313" y="844"/>
                    </a:lnTo>
                    <a:lnTo>
                      <a:pt x="1326" y="1024"/>
                    </a:lnTo>
                    <a:lnTo>
                      <a:pt x="1339" y="1040"/>
                    </a:lnTo>
                    <a:lnTo>
                      <a:pt x="1352" y="954"/>
                    </a:lnTo>
                    <a:lnTo>
                      <a:pt x="1365" y="1063"/>
                    </a:lnTo>
                    <a:lnTo>
                      <a:pt x="1378" y="855"/>
                    </a:lnTo>
                    <a:lnTo>
                      <a:pt x="1391" y="1335"/>
                    </a:lnTo>
                    <a:lnTo>
                      <a:pt x="1404" y="1045"/>
                    </a:lnTo>
                    <a:lnTo>
                      <a:pt x="1417" y="935"/>
                    </a:lnTo>
                    <a:lnTo>
                      <a:pt x="1430" y="1097"/>
                    </a:lnTo>
                    <a:lnTo>
                      <a:pt x="1443" y="875"/>
                    </a:lnTo>
                    <a:lnTo>
                      <a:pt x="1456" y="1157"/>
                    </a:lnTo>
                    <a:lnTo>
                      <a:pt x="1469" y="927"/>
                    </a:lnTo>
                    <a:lnTo>
                      <a:pt x="1482" y="773"/>
                    </a:lnTo>
                    <a:lnTo>
                      <a:pt x="1495" y="1290"/>
                    </a:lnTo>
                    <a:lnTo>
                      <a:pt x="1508" y="914"/>
                    </a:lnTo>
                    <a:lnTo>
                      <a:pt x="1521" y="887"/>
                    </a:lnTo>
                    <a:lnTo>
                      <a:pt x="1534" y="831"/>
                    </a:lnTo>
                    <a:lnTo>
                      <a:pt x="1547" y="853"/>
                    </a:lnTo>
                    <a:lnTo>
                      <a:pt x="1560" y="868"/>
                    </a:lnTo>
                    <a:lnTo>
                      <a:pt x="1573" y="1020"/>
                    </a:lnTo>
                    <a:lnTo>
                      <a:pt x="1586" y="981"/>
                    </a:lnTo>
                    <a:lnTo>
                      <a:pt x="1599" y="956"/>
                    </a:lnTo>
                    <a:lnTo>
                      <a:pt x="1612" y="750"/>
                    </a:lnTo>
                    <a:lnTo>
                      <a:pt x="1625" y="1155"/>
                    </a:lnTo>
                    <a:lnTo>
                      <a:pt x="1638" y="1042"/>
                    </a:lnTo>
                    <a:lnTo>
                      <a:pt x="1651" y="788"/>
                    </a:lnTo>
                    <a:lnTo>
                      <a:pt x="1664" y="943"/>
                    </a:lnTo>
                    <a:lnTo>
                      <a:pt x="1677" y="722"/>
                    </a:lnTo>
                    <a:lnTo>
                      <a:pt x="1690" y="744"/>
                    </a:lnTo>
                    <a:lnTo>
                      <a:pt x="1703" y="684"/>
                    </a:lnTo>
                    <a:lnTo>
                      <a:pt x="1716" y="524"/>
                    </a:lnTo>
                    <a:lnTo>
                      <a:pt x="1729" y="468"/>
                    </a:lnTo>
                    <a:lnTo>
                      <a:pt x="1742" y="610"/>
                    </a:lnTo>
                    <a:lnTo>
                      <a:pt x="1755" y="448"/>
                    </a:lnTo>
                    <a:lnTo>
                      <a:pt x="1768" y="365"/>
                    </a:lnTo>
                    <a:lnTo>
                      <a:pt x="1781" y="425"/>
                    </a:lnTo>
                    <a:lnTo>
                      <a:pt x="1794" y="406"/>
                    </a:lnTo>
                    <a:lnTo>
                      <a:pt x="1807" y="313"/>
                    </a:lnTo>
                    <a:lnTo>
                      <a:pt x="1820" y="149"/>
                    </a:lnTo>
                    <a:lnTo>
                      <a:pt x="1833" y="232"/>
                    </a:lnTo>
                    <a:lnTo>
                      <a:pt x="1846" y="448"/>
                    </a:lnTo>
                    <a:lnTo>
                      <a:pt x="1859" y="363"/>
                    </a:lnTo>
                    <a:lnTo>
                      <a:pt x="1872" y="302"/>
                    </a:lnTo>
                    <a:lnTo>
                      <a:pt x="1885" y="224"/>
                    </a:lnTo>
                    <a:lnTo>
                      <a:pt x="1898" y="366"/>
                    </a:lnTo>
                    <a:lnTo>
                      <a:pt x="1911" y="134"/>
                    </a:lnTo>
                    <a:lnTo>
                      <a:pt x="1924" y="65"/>
                    </a:lnTo>
                    <a:lnTo>
                      <a:pt x="1937" y="164"/>
                    </a:lnTo>
                    <a:lnTo>
                      <a:pt x="1950" y="245"/>
                    </a:lnTo>
                    <a:lnTo>
                      <a:pt x="1963" y="202"/>
                    </a:lnTo>
                    <a:lnTo>
                      <a:pt x="1976" y="402"/>
                    </a:lnTo>
                    <a:lnTo>
                      <a:pt x="1989" y="405"/>
                    </a:lnTo>
                    <a:lnTo>
                      <a:pt x="2002" y="706"/>
                    </a:lnTo>
                    <a:lnTo>
                      <a:pt x="2015" y="145"/>
                    </a:lnTo>
                    <a:lnTo>
                      <a:pt x="2028" y="239"/>
                    </a:lnTo>
                    <a:lnTo>
                      <a:pt x="2041" y="41"/>
                    </a:lnTo>
                    <a:lnTo>
                      <a:pt x="2054" y="261"/>
                    </a:lnTo>
                    <a:lnTo>
                      <a:pt x="2067" y="273"/>
                    </a:lnTo>
                    <a:lnTo>
                      <a:pt x="2080" y="116"/>
                    </a:lnTo>
                    <a:lnTo>
                      <a:pt x="2093" y="255"/>
                    </a:lnTo>
                    <a:lnTo>
                      <a:pt x="2106" y="139"/>
                    </a:lnTo>
                    <a:lnTo>
                      <a:pt x="2119" y="55"/>
                    </a:lnTo>
                    <a:lnTo>
                      <a:pt x="2132" y="212"/>
                    </a:lnTo>
                    <a:lnTo>
                      <a:pt x="2145" y="195"/>
                    </a:lnTo>
                    <a:lnTo>
                      <a:pt x="2158" y="151"/>
                    </a:lnTo>
                    <a:lnTo>
                      <a:pt x="2171" y="0"/>
                    </a:lnTo>
                    <a:lnTo>
                      <a:pt x="2184" y="201"/>
                    </a:lnTo>
                    <a:lnTo>
                      <a:pt x="2197" y="178"/>
                    </a:lnTo>
                    <a:lnTo>
                      <a:pt x="2210" y="178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6" name="Freeform 273">
                <a:extLst>
                  <a:ext uri="{FF2B5EF4-FFF2-40B4-BE49-F238E27FC236}">
                    <a16:creationId xmlns:a16="http://schemas.microsoft.com/office/drawing/2014/main" id="{215CA7C6-F8F2-4B40-B627-AEDA00619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111439"/>
                <a:ext cx="3508375" cy="539543"/>
              </a:xfrm>
              <a:custGeom>
                <a:avLst/>
                <a:gdLst>
                  <a:gd name="T0" fmla="*/ 26 w 2210"/>
                  <a:gd name="T1" fmla="*/ 338 h 1575"/>
                  <a:gd name="T2" fmla="*/ 65 w 2210"/>
                  <a:gd name="T3" fmla="*/ 489 h 1575"/>
                  <a:gd name="T4" fmla="*/ 104 w 2210"/>
                  <a:gd name="T5" fmla="*/ 237 h 1575"/>
                  <a:gd name="T6" fmla="*/ 143 w 2210"/>
                  <a:gd name="T7" fmla="*/ 449 h 1575"/>
                  <a:gd name="T8" fmla="*/ 182 w 2210"/>
                  <a:gd name="T9" fmla="*/ 740 h 1575"/>
                  <a:gd name="T10" fmla="*/ 221 w 2210"/>
                  <a:gd name="T11" fmla="*/ 1011 h 1575"/>
                  <a:gd name="T12" fmla="*/ 260 w 2210"/>
                  <a:gd name="T13" fmla="*/ 856 h 1575"/>
                  <a:gd name="T14" fmla="*/ 299 w 2210"/>
                  <a:gd name="T15" fmla="*/ 1162 h 1575"/>
                  <a:gd name="T16" fmla="*/ 338 w 2210"/>
                  <a:gd name="T17" fmla="*/ 1397 h 1575"/>
                  <a:gd name="T18" fmla="*/ 377 w 2210"/>
                  <a:gd name="T19" fmla="*/ 1150 h 1575"/>
                  <a:gd name="T20" fmla="*/ 416 w 2210"/>
                  <a:gd name="T21" fmla="*/ 1475 h 1575"/>
                  <a:gd name="T22" fmla="*/ 455 w 2210"/>
                  <a:gd name="T23" fmla="*/ 1575 h 1575"/>
                  <a:gd name="T24" fmla="*/ 494 w 2210"/>
                  <a:gd name="T25" fmla="*/ 962 h 1575"/>
                  <a:gd name="T26" fmla="*/ 533 w 2210"/>
                  <a:gd name="T27" fmla="*/ 1064 h 1575"/>
                  <a:gd name="T28" fmla="*/ 572 w 2210"/>
                  <a:gd name="T29" fmla="*/ 1235 h 1575"/>
                  <a:gd name="T30" fmla="*/ 611 w 2210"/>
                  <a:gd name="T31" fmla="*/ 1312 h 1575"/>
                  <a:gd name="T32" fmla="*/ 650 w 2210"/>
                  <a:gd name="T33" fmla="*/ 1146 h 1575"/>
                  <a:gd name="T34" fmla="*/ 689 w 2210"/>
                  <a:gd name="T35" fmla="*/ 825 h 1575"/>
                  <a:gd name="T36" fmla="*/ 728 w 2210"/>
                  <a:gd name="T37" fmla="*/ 1353 h 1575"/>
                  <a:gd name="T38" fmla="*/ 767 w 2210"/>
                  <a:gd name="T39" fmla="*/ 1243 h 1575"/>
                  <a:gd name="T40" fmla="*/ 806 w 2210"/>
                  <a:gd name="T41" fmla="*/ 1167 h 1575"/>
                  <a:gd name="T42" fmla="*/ 845 w 2210"/>
                  <a:gd name="T43" fmla="*/ 1038 h 1575"/>
                  <a:gd name="T44" fmla="*/ 884 w 2210"/>
                  <a:gd name="T45" fmla="*/ 1397 h 1575"/>
                  <a:gd name="T46" fmla="*/ 923 w 2210"/>
                  <a:gd name="T47" fmla="*/ 1259 h 1575"/>
                  <a:gd name="T48" fmla="*/ 962 w 2210"/>
                  <a:gd name="T49" fmla="*/ 1124 h 1575"/>
                  <a:gd name="T50" fmla="*/ 1001 w 2210"/>
                  <a:gd name="T51" fmla="*/ 799 h 1575"/>
                  <a:gd name="T52" fmla="*/ 1040 w 2210"/>
                  <a:gd name="T53" fmla="*/ 1171 h 1575"/>
                  <a:gd name="T54" fmla="*/ 1079 w 2210"/>
                  <a:gd name="T55" fmla="*/ 1007 h 1575"/>
                  <a:gd name="T56" fmla="*/ 1118 w 2210"/>
                  <a:gd name="T57" fmla="*/ 1001 h 1575"/>
                  <a:gd name="T58" fmla="*/ 1157 w 2210"/>
                  <a:gd name="T59" fmla="*/ 989 h 1575"/>
                  <a:gd name="T60" fmla="*/ 1196 w 2210"/>
                  <a:gd name="T61" fmla="*/ 712 h 1575"/>
                  <a:gd name="T62" fmla="*/ 1235 w 2210"/>
                  <a:gd name="T63" fmla="*/ 864 h 1575"/>
                  <a:gd name="T64" fmla="*/ 1274 w 2210"/>
                  <a:gd name="T65" fmla="*/ 854 h 1575"/>
                  <a:gd name="T66" fmla="*/ 1313 w 2210"/>
                  <a:gd name="T67" fmla="*/ 601 h 1575"/>
                  <a:gd name="T68" fmla="*/ 1352 w 2210"/>
                  <a:gd name="T69" fmla="*/ 762 h 1575"/>
                  <a:gd name="T70" fmla="*/ 1391 w 2210"/>
                  <a:gd name="T71" fmla="*/ 838 h 1575"/>
                  <a:gd name="T72" fmla="*/ 1430 w 2210"/>
                  <a:gd name="T73" fmla="*/ 636 h 1575"/>
                  <a:gd name="T74" fmla="*/ 1469 w 2210"/>
                  <a:gd name="T75" fmla="*/ 734 h 1575"/>
                  <a:gd name="T76" fmla="*/ 1508 w 2210"/>
                  <a:gd name="T77" fmla="*/ 810 h 1575"/>
                  <a:gd name="T78" fmla="*/ 1547 w 2210"/>
                  <a:gd name="T79" fmla="*/ 898 h 1575"/>
                  <a:gd name="T80" fmla="*/ 1586 w 2210"/>
                  <a:gd name="T81" fmla="*/ 837 h 1575"/>
                  <a:gd name="T82" fmla="*/ 1625 w 2210"/>
                  <a:gd name="T83" fmla="*/ 792 h 1575"/>
                  <a:gd name="T84" fmla="*/ 1664 w 2210"/>
                  <a:gd name="T85" fmla="*/ 463 h 1575"/>
                  <a:gd name="T86" fmla="*/ 1703 w 2210"/>
                  <a:gd name="T87" fmla="*/ 817 h 1575"/>
                  <a:gd name="T88" fmla="*/ 1742 w 2210"/>
                  <a:gd name="T89" fmla="*/ 508 h 1575"/>
                  <a:gd name="T90" fmla="*/ 1781 w 2210"/>
                  <a:gd name="T91" fmla="*/ 290 h 1575"/>
                  <a:gd name="T92" fmla="*/ 1820 w 2210"/>
                  <a:gd name="T93" fmla="*/ 430 h 1575"/>
                  <a:gd name="T94" fmla="*/ 1859 w 2210"/>
                  <a:gd name="T95" fmla="*/ 312 h 1575"/>
                  <a:gd name="T96" fmla="*/ 1898 w 2210"/>
                  <a:gd name="T97" fmla="*/ 313 h 1575"/>
                  <a:gd name="T98" fmla="*/ 1937 w 2210"/>
                  <a:gd name="T99" fmla="*/ 538 h 1575"/>
                  <a:gd name="T100" fmla="*/ 1976 w 2210"/>
                  <a:gd name="T101" fmla="*/ 497 h 1575"/>
                  <a:gd name="T102" fmla="*/ 2015 w 2210"/>
                  <a:gd name="T103" fmla="*/ 196 h 1575"/>
                  <a:gd name="T104" fmla="*/ 2054 w 2210"/>
                  <a:gd name="T105" fmla="*/ 290 h 1575"/>
                  <a:gd name="T106" fmla="*/ 2093 w 2210"/>
                  <a:gd name="T107" fmla="*/ 282 h 1575"/>
                  <a:gd name="T108" fmla="*/ 2132 w 2210"/>
                  <a:gd name="T109" fmla="*/ 256 h 1575"/>
                  <a:gd name="T110" fmla="*/ 2171 w 2210"/>
                  <a:gd name="T111" fmla="*/ 437 h 1575"/>
                  <a:gd name="T112" fmla="*/ 2210 w 2210"/>
                  <a:gd name="T113" fmla="*/ 357 h 1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575">
                    <a:moveTo>
                      <a:pt x="0" y="567"/>
                    </a:moveTo>
                    <a:lnTo>
                      <a:pt x="13" y="641"/>
                    </a:lnTo>
                    <a:lnTo>
                      <a:pt x="26" y="338"/>
                    </a:lnTo>
                    <a:lnTo>
                      <a:pt x="39" y="421"/>
                    </a:lnTo>
                    <a:lnTo>
                      <a:pt x="52" y="445"/>
                    </a:lnTo>
                    <a:lnTo>
                      <a:pt x="65" y="489"/>
                    </a:lnTo>
                    <a:lnTo>
                      <a:pt x="78" y="363"/>
                    </a:lnTo>
                    <a:lnTo>
                      <a:pt x="91" y="522"/>
                    </a:lnTo>
                    <a:lnTo>
                      <a:pt x="104" y="237"/>
                    </a:lnTo>
                    <a:lnTo>
                      <a:pt x="117" y="525"/>
                    </a:lnTo>
                    <a:lnTo>
                      <a:pt x="130" y="241"/>
                    </a:lnTo>
                    <a:lnTo>
                      <a:pt x="143" y="449"/>
                    </a:lnTo>
                    <a:lnTo>
                      <a:pt x="156" y="682"/>
                    </a:lnTo>
                    <a:lnTo>
                      <a:pt x="169" y="705"/>
                    </a:lnTo>
                    <a:lnTo>
                      <a:pt x="182" y="740"/>
                    </a:lnTo>
                    <a:lnTo>
                      <a:pt x="195" y="828"/>
                    </a:lnTo>
                    <a:lnTo>
                      <a:pt x="208" y="657"/>
                    </a:lnTo>
                    <a:lnTo>
                      <a:pt x="221" y="1011"/>
                    </a:lnTo>
                    <a:lnTo>
                      <a:pt x="234" y="790"/>
                    </a:lnTo>
                    <a:lnTo>
                      <a:pt x="247" y="1004"/>
                    </a:lnTo>
                    <a:lnTo>
                      <a:pt x="260" y="856"/>
                    </a:lnTo>
                    <a:lnTo>
                      <a:pt x="273" y="1031"/>
                    </a:lnTo>
                    <a:lnTo>
                      <a:pt x="286" y="693"/>
                    </a:lnTo>
                    <a:lnTo>
                      <a:pt x="299" y="1162"/>
                    </a:lnTo>
                    <a:lnTo>
                      <a:pt x="312" y="1279"/>
                    </a:lnTo>
                    <a:lnTo>
                      <a:pt x="325" y="1096"/>
                    </a:lnTo>
                    <a:lnTo>
                      <a:pt x="338" y="1397"/>
                    </a:lnTo>
                    <a:lnTo>
                      <a:pt x="351" y="1079"/>
                    </a:lnTo>
                    <a:lnTo>
                      <a:pt x="364" y="1141"/>
                    </a:lnTo>
                    <a:lnTo>
                      <a:pt x="377" y="1150"/>
                    </a:lnTo>
                    <a:lnTo>
                      <a:pt x="390" y="1191"/>
                    </a:lnTo>
                    <a:lnTo>
                      <a:pt x="403" y="1114"/>
                    </a:lnTo>
                    <a:lnTo>
                      <a:pt x="416" y="1475"/>
                    </a:lnTo>
                    <a:lnTo>
                      <a:pt x="429" y="1125"/>
                    </a:lnTo>
                    <a:lnTo>
                      <a:pt x="442" y="1203"/>
                    </a:lnTo>
                    <a:lnTo>
                      <a:pt x="455" y="1575"/>
                    </a:lnTo>
                    <a:lnTo>
                      <a:pt x="468" y="1110"/>
                    </a:lnTo>
                    <a:lnTo>
                      <a:pt x="481" y="1135"/>
                    </a:lnTo>
                    <a:lnTo>
                      <a:pt x="494" y="962"/>
                    </a:lnTo>
                    <a:lnTo>
                      <a:pt x="507" y="1233"/>
                    </a:lnTo>
                    <a:lnTo>
                      <a:pt x="520" y="1268"/>
                    </a:lnTo>
                    <a:lnTo>
                      <a:pt x="533" y="1064"/>
                    </a:lnTo>
                    <a:lnTo>
                      <a:pt x="546" y="1471"/>
                    </a:lnTo>
                    <a:lnTo>
                      <a:pt x="559" y="979"/>
                    </a:lnTo>
                    <a:lnTo>
                      <a:pt x="572" y="1235"/>
                    </a:lnTo>
                    <a:lnTo>
                      <a:pt x="585" y="984"/>
                    </a:lnTo>
                    <a:lnTo>
                      <a:pt x="598" y="996"/>
                    </a:lnTo>
                    <a:lnTo>
                      <a:pt x="611" y="1312"/>
                    </a:lnTo>
                    <a:lnTo>
                      <a:pt x="624" y="1066"/>
                    </a:lnTo>
                    <a:lnTo>
                      <a:pt x="637" y="1184"/>
                    </a:lnTo>
                    <a:lnTo>
                      <a:pt x="650" y="1146"/>
                    </a:lnTo>
                    <a:lnTo>
                      <a:pt x="663" y="1298"/>
                    </a:lnTo>
                    <a:lnTo>
                      <a:pt x="676" y="1257"/>
                    </a:lnTo>
                    <a:lnTo>
                      <a:pt x="689" y="825"/>
                    </a:lnTo>
                    <a:lnTo>
                      <a:pt x="702" y="899"/>
                    </a:lnTo>
                    <a:lnTo>
                      <a:pt x="715" y="1042"/>
                    </a:lnTo>
                    <a:lnTo>
                      <a:pt x="728" y="1353"/>
                    </a:lnTo>
                    <a:lnTo>
                      <a:pt x="741" y="992"/>
                    </a:lnTo>
                    <a:lnTo>
                      <a:pt x="754" y="1264"/>
                    </a:lnTo>
                    <a:lnTo>
                      <a:pt x="767" y="1243"/>
                    </a:lnTo>
                    <a:lnTo>
                      <a:pt x="780" y="1007"/>
                    </a:lnTo>
                    <a:lnTo>
                      <a:pt x="793" y="1099"/>
                    </a:lnTo>
                    <a:lnTo>
                      <a:pt x="806" y="1167"/>
                    </a:lnTo>
                    <a:lnTo>
                      <a:pt x="819" y="892"/>
                    </a:lnTo>
                    <a:lnTo>
                      <a:pt x="832" y="1024"/>
                    </a:lnTo>
                    <a:lnTo>
                      <a:pt x="845" y="1038"/>
                    </a:lnTo>
                    <a:lnTo>
                      <a:pt x="858" y="1056"/>
                    </a:lnTo>
                    <a:lnTo>
                      <a:pt x="871" y="1263"/>
                    </a:lnTo>
                    <a:lnTo>
                      <a:pt x="884" y="1397"/>
                    </a:lnTo>
                    <a:lnTo>
                      <a:pt x="897" y="1034"/>
                    </a:lnTo>
                    <a:lnTo>
                      <a:pt x="910" y="1054"/>
                    </a:lnTo>
                    <a:lnTo>
                      <a:pt x="923" y="1259"/>
                    </a:lnTo>
                    <a:lnTo>
                      <a:pt x="936" y="1051"/>
                    </a:lnTo>
                    <a:lnTo>
                      <a:pt x="949" y="962"/>
                    </a:lnTo>
                    <a:lnTo>
                      <a:pt x="962" y="1124"/>
                    </a:lnTo>
                    <a:lnTo>
                      <a:pt x="975" y="783"/>
                    </a:lnTo>
                    <a:lnTo>
                      <a:pt x="988" y="1047"/>
                    </a:lnTo>
                    <a:lnTo>
                      <a:pt x="1001" y="799"/>
                    </a:lnTo>
                    <a:lnTo>
                      <a:pt x="1014" y="1074"/>
                    </a:lnTo>
                    <a:lnTo>
                      <a:pt x="1027" y="968"/>
                    </a:lnTo>
                    <a:lnTo>
                      <a:pt x="1040" y="1171"/>
                    </a:lnTo>
                    <a:lnTo>
                      <a:pt x="1053" y="1135"/>
                    </a:lnTo>
                    <a:lnTo>
                      <a:pt x="1066" y="1094"/>
                    </a:lnTo>
                    <a:lnTo>
                      <a:pt x="1079" y="1007"/>
                    </a:lnTo>
                    <a:lnTo>
                      <a:pt x="1092" y="1016"/>
                    </a:lnTo>
                    <a:lnTo>
                      <a:pt x="1105" y="823"/>
                    </a:lnTo>
                    <a:lnTo>
                      <a:pt x="1118" y="1001"/>
                    </a:lnTo>
                    <a:lnTo>
                      <a:pt x="1131" y="819"/>
                    </a:lnTo>
                    <a:lnTo>
                      <a:pt x="1144" y="824"/>
                    </a:lnTo>
                    <a:lnTo>
                      <a:pt x="1157" y="989"/>
                    </a:lnTo>
                    <a:lnTo>
                      <a:pt x="1170" y="1096"/>
                    </a:lnTo>
                    <a:lnTo>
                      <a:pt x="1183" y="905"/>
                    </a:lnTo>
                    <a:lnTo>
                      <a:pt x="1196" y="712"/>
                    </a:lnTo>
                    <a:lnTo>
                      <a:pt x="1209" y="1011"/>
                    </a:lnTo>
                    <a:lnTo>
                      <a:pt x="1222" y="907"/>
                    </a:lnTo>
                    <a:lnTo>
                      <a:pt x="1235" y="864"/>
                    </a:lnTo>
                    <a:lnTo>
                      <a:pt x="1248" y="831"/>
                    </a:lnTo>
                    <a:lnTo>
                      <a:pt x="1261" y="1312"/>
                    </a:lnTo>
                    <a:lnTo>
                      <a:pt x="1274" y="854"/>
                    </a:lnTo>
                    <a:lnTo>
                      <a:pt x="1287" y="1271"/>
                    </a:lnTo>
                    <a:lnTo>
                      <a:pt x="1300" y="768"/>
                    </a:lnTo>
                    <a:lnTo>
                      <a:pt x="1313" y="601"/>
                    </a:lnTo>
                    <a:lnTo>
                      <a:pt x="1326" y="750"/>
                    </a:lnTo>
                    <a:lnTo>
                      <a:pt x="1339" y="789"/>
                    </a:lnTo>
                    <a:lnTo>
                      <a:pt x="1352" y="762"/>
                    </a:lnTo>
                    <a:lnTo>
                      <a:pt x="1365" y="778"/>
                    </a:lnTo>
                    <a:lnTo>
                      <a:pt x="1378" y="762"/>
                    </a:lnTo>
                    <a:lnTo>
                      <a:pt x="1391" y="838"/>
                    </a:lnTo>
                    <a:lnTo>
                      <a:pt x="1404" y="989"/>
                    </a:lnTo>
                    <a:lnTo>
                      <a:pt x="1417" y="790"/>
                    </a:lnTo>
                    <a:lnTo>
                      <a:pt x="1430" y="636"/>
                    </a:lnTo>
                    <a:lnTo>
                      <a:pt x="1443" y="886"/>
                    </a:lnTo>
                    <a:lnTo>
                      <a:pt x="1456" y="918"/>
                    </a:lnTo>
                    <a:lnTo>
                      <a:pt x="1469" y="734"/>
                    </a:lnTo>
                    <a:lnTo>
                      <a:pt x="1482" y="532"/>
                    </a:lnTo>
                    <a:lnTo>
                      <a:pt x="1495" y="660"/>
                    </a:lnTo>
                    <a:lnTo>
                      <a:pt x="1508" y="810"/>
                    </a:lnTo>
                    <a:lnTo>
                      <a:pt x="1521" y="781"/>
                    </a:lnTo>
                    <a:lnTo>
                      <a:pt x="1534" y="552"/>
                    </a:lnTo>
                    <a:lnTo>
                      <a:pt x="1547" y="898"/>
                    </a:lnTo>
                    <a:lnTo>
                      <a:pt x="1560" y="689"/>
                    </a:lnTo>
                    <a:lnTo>
                      <a:pt x="1573" y="710"/>
                    </a:lnTo>
                    <a:lnTo>
                      <a:pt x="1586" y="837"/>
                    </a:lnTo>
                    <a:lnTo>
                      <a:pt x="1599" y="1069"/>
                    </a:lnTo>
                    <a:lnTo>
                      <a:pt x="1612" y="1043"/>
                    </a:lnTo>
                    <a:lnTo>
                      <a:pt x="1625" y="792"/>
                    </a:lnTo>
                    <a:lnTo>
                      <a:pt x="1638" y="603"/>
                    </a:lnTo>
                    <a:lnTo>
                      <a:pt x="1651" y="726"/>
                    </a:lnTo>
                    <a:lnTo>
                      <a:pt x="1664" y="463"/>
                    </a:lnTo>
                    <a:lnTo>
                      <a:pt x="1677" y="769"/>
                    </a:lnTo>
                    <a:lnTo>
                      <a:pt x="1690" y="825"/>
                    </a:lnTo>
                    <a:lnTo>
                      <a:pt x="1703" y="817"/>
                    </a:lnTo>
                    <a:lnTo>
                      <a:pt x="1716" y="678"/>
                    </a:lnTo>
                    <a:lnTo>
                      <a:pt x="1729" y="604"/>
                    </a:lnTo>
                    <a:lnTo>
                      <a:pt x="1742" y="508"/>
                    </a:lnTo>
                    <a:lnTo>
                      <a:pt x="1755" y="306"/>
                    </a:lnTo>
                    <a:lnTo>
                      <a:pt x="1768" y="432"/>
                    </a:lnTo>
                    <a:lnTo>
                      <a:pt x="1781" y="290"/>
                    </a:lnTo>
                    <a:lnTo>
                      <a:pt x="1794" y="481"/>
                    </a:lnTo>
                    <a:lnTo>
                      <a:pt x="1807" y="312"/>
                    </a:lnTo>
                    <a:lnTo>
                      <a:pt x="1820" y="430"/>
                    </a:lnTo>
                    <a:lnTo>
                      <a:pt x="1833" y="345"/>
                    </a:lnTo>
                    <a:lnTo>
                      <a:pt x="1846" y="465"/>
                    </a:lnTo>
                    <a:lnTo>
                      <a:pt x="1859" y="312"/>
                    </a:lnTo>
                    <a:lnTo>
                      <a:pt x="1872" y="246"/>
                    </a:lnTo>
                    <a:lnTo>
                      <a:pt x="1885" y="351"/>
                    </a:lnTo>
                    <a:lnTo>
                      <a:pt x="1898" y="313"/>
                    </a:lnTo>
                    <a:lnTo>
                      <a:pt x="1911" y="513"/>
                    </a:lnTo>
                    <a:lnTo>
                      <a:pt x="1924" y="505"/>
                    </a:lnTo>
                    <a:lnTo>
                      <a:pt x="1937" y="538"/>
                    </a:lnTo>
                    <a:lnTo>
                      <a:pt x="1950" y="194"/>
                    </a:lnTo>
                    <a:lnTo>
                      <a:pt x="1963" y="150"/>
                    </a:lnTo>
                    <a:lnTo>
                      <a:pt x="1976" y="497"/>
                    </a:lnTo>
                    <a:lnTo>
                      <a:pt x="1989" y="566"/>
                    </a:lnTo>
                    <a:lnTo>
                      <a:pt x="2002" y="423"/>
                    </a:lnTo>
                    <a:lnTo>
                      <a:pt x="2015" y="196"/>
                    </a:lnTo>
                    <a:lnTo>
                      <a:pt x="2028" y="404"/>
                    </a:lnTo>
                    <a:lnTo>
                      <a:pt x="2041" y="590"/>
                    </a:lnTo>
                    <a:lnTo>
                      <a:pt x="2054" y="290"/>
                    </a:lnTo>
                    <a:lnTo>
                      <a:pt x="2067" y="155"/>
                    </a:lnTo>
                    <a:lnTo>
                      <a:pt x="2080" y="290"/>
                    </a:lnTo>
                    <a:lnTo>
                      <a:pt x="2093" y="282"/>
                    </a:lnTo>
                    <a:lnTo>
                      <a:pt x="2106" y="248"/>
                    </a:lnTo>
                    <a:lnTo>
                      <a:pt x="2119" y="286"/>
                    </a:lnTo>
                    <a:lnTo>
                      <a:pt x="2132" y="256"/>
                    </a:lnTo>
                    <a:lnTo>
                      <a:pt x="2145" y="0"/>
                    </a:lnTo>
                    <a:lnTo>
                      <a:pt x="2158" y="286"/>
                    </a:lnTo>
                    <a:lnTo>
                      <a:pt x="2171" y="437"/>
                    </a:lnTo>
                    <a:lnTo>
                      <a:pt x="2184" y="215"/>
                    </a:lnTo>
                    <a:lnTo>
                      <a:pt x="2197" y="655"/>
                    </a:lnTo>
                    <a:lnTo>
                      <a:pt x="2210" y="357"/>
                    </a:lnTo>
                  </a:path>
                </a:pathLst>
              </a:custGeom>
              <a:noFill/>
              <a:ln w="7938" cap="flat">
                <a:solidFill>
                  <a:srgbClr val="CCCCCC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  <p:sp>
            <p:nvSpPr>
              <p:cNvPr id="137" name="Freeform 274">
                <a:extLst>
                  <a:ext uri="{FF2B5EF4-FFF2-40B4-BE49-F238E27FC236}">
                    <a16:creationId xmlns:a16="http://schemas.microsoft.com/office/drawing/2014/main" id="{DC6B42CF-1596-442C-9618-02AA5F6CBB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5695" y="6286490"/>
                <a:ext cx="3508375" cy="279877"/>
              </a:xfrm>
              <a:custGeom>
                <a:avLst/>
                <a:gdLst>
                  <a:gd name="T0" fmla="*/ 26 w 2210"/>
                  <a:gd name="T1" fmla="*/ 27 h 817"/>
                  <a:gd name="T2" fmla="*/ 65 w 2210"/>
                  <a:gd name="T3" fmla="*/ 74 h 817"/>
                  <a:gd name="T4" fmla="*/ 104 w 2210"/>
                  <a:gd name="T5" fmla="*/ 16 h 817"/>
                  <a:gd name="T6" fmla="*/ 143 w 2210"/>
                  <a:gd name="T7" fmla="*/ 63 h 817"/>
                  <a:gd name="T8" fmla="*/ 182 w 2210"/>
                  <a:gd name="T9" fmla="*/ 406 h 817"/>
                  <a:gd name="T10" fmla="*/ 221 w 2210"/>
                  <a:gd name="T11" fmla="*/ 515 h 817"/>
                  <a:gd name="T12" fmla="*/ 260 w 2210"/>
                  <a:gd name="T13" fmla="*/ 592 h 817"/>
                  <a:gd name="T14" fmla="*/ 299 w 2210"/>
                  <a:gd name="T15" fmla="*/ 623 h 817"/>
                  <a:gd name="T16" fmla="*/ 338 w 2210"/>
                  <a:gd name="T17" fmla="*/ 614 h 817"/>
                  <a:gd name="T18" fmla="*/ 377 w 2210"/>
                  <a:gd name="T19" fmla="*/ 716 h 817"/>
                  <a:gd name="T20" fmla="*/ 416 w 2210"/>
                  <a:gd name="T21" fmla="*/ 706 h 817"/>
                  <a:gd name="T22" fmla="*/ 455 w 2210"/>
                  <a:gd name="T23" fmla="*/ 716 h 817"/>
                  <a:gd name="T24" fmla="*/ 494 w 2210"/>
                  <a:gd name="T25" fmla="*/ 682 h 817"/>
                  <a:gd name="T26" fmla="*/ 533 w 2210"/>
                  <a:gd name="T27" fmla="*/ 659 h 817"/>
                  <a:gd name="T28" fmla="*/ 572 w 2210"/>
                  <a:gd name="T29" fmla="*/ 601 h 817"/>
                  <a:gd name="T30" fmla="*/ 611 w 2210"/>
                  <a:gd name="T31" fmla="*/ 756 h 817"/>
                  <a:gd name="T32" fmla="*/ 650 w 2210"/>
                  <a:gd name="T33" fmla="*/ 700 h 817"/>
                  <a:gd name="T34" fmla="*/ 689 w 2210"/>
                  <a:gd name="T35" fmla="*/ 603 h 817"/>
                  <a:gd name="T36" fmla="*/ 728 w 2210"/>
                  <a:gd name="T37" fmla="*/ 672 h 817"/>
                  <a:gd name="T38" fmla="*/ 767 w 2210"/>
                  <a:gd name="T39" fmla="*/ 708 h 817"/>
                  <a:gd name="T40" fmla="*/ 806 w 2210"/>
                  <a:gd name="T41" fmla="*/ 628 h 817"/>
                  <a:gd name="T42" fmla="*/ 845 w 2210"/>
                  <a:gd name="T43" fmla="*/ 669 h 817"/>
                  <a:gd name="T44" fmla="*/ 884 w 2210"/>
                  <a:gd name="T45" fmla="*/ 817 h 817"/>
                  <a:gd name="T46" fmla="*/ 923 w 2210"/>
                  <a:gd name="T47" fmla="*/ 648 h 817"/>
                  <a:gd name="T48" fmla="*/ 962 w 2210"/>
                  <a:gd name="T49" fmla="*/ 644 h 817"/>
                  <a:gd name="T50" fmla="*/ 1001 w 2210"/>
                  <a:gd name="T51" fmla="*/ 629 h 817"/>
                  <a:gd name="T52" fmla="*/ 1040 w 2210"/>
                  <a:gd name="T53" fmla="*/ 670 h 817"/>
                  <a:gd name="T54" fmla="*/ 1079 w 2210"/>
                  <a:gd name="T55" fmla="*/ 625 h 817"/>
                  <a:gd name="T56" fmla="*/ 1118 w 2210"/>
                  <a:gd name="T57" fmla="*/ 656 h 817"/>
                  <a:gd name="T58" fmla="*/ 1157 w 2210"/>
                  <a:gd name="T59" fmla="*/ 749 h 817"/>
                  <a:gd name="T60" fmla="*/ 1196 w 2210"/>
                  <a:gd name="T61" fmla="*/ 684 h 817"/>
                  <a:gd name="T62" fmla="*/ 1235 w 2210"/>
                  <a:gd name="T63" fmla="*/ 693 h 817"/>
                  <a:gd name="T64" fmla="*/ 1274 w 2210"/>
                  <a:gd name="T65" fmla="*/ 633 h 817"/>
                  <a:gd name="T66" fmla="*/ 1313 w 2210"/>
                  <a:gd name="T67" fmla="*/ 571 h 817"/>
                  <a:gd name="T68" fmla="*/ 1352 w 2210"/>
                  <a:gd name="T69" fmla="*/ 620 h 817"/>
                  <a:gd name="T70" fmla="*/ 1391 w 2210"/>
                  <a:gd name="T71" fmla="*/ 743 h 817"/>
                  <a:gd name="T72" fmla="*/ 1430 w 2210"/>
                  <a:gd name="T73" fmla="*/ 663 h 817"/>
                  <a:gd name="T74" fmla="*/ 1469 w 2210"/>
                  <a:gd name="T75" fmla="*/ 624 h 817"/>
                  <a:gd name="T76" fmla="*/ 1508 w 2210"/>
                  <a:gd name="T77" fmla="*/ 705 h 817"/>
                  <a:gd name="T78" fmla="*/ 1547 w 2210"/>
                  <a:gd name="T79" fmla="*/ 639 h 817"/>
                  <a:gd name="T80" fmla="*/ 1586 w 2210"/>
                  <a:gd name="T81" fmla="*/ 631 h 817"/>
                  <a:gd name="T82" fmla="*/ 1625 w 2210"/>
                  <a:gd name="T83" fmla="*/ 641 h 817"/>
                  <a:gd name="T84" fmla="*/ 1664 w 2210"/>
                  <a:gd name="T85" fmla="*/ 604 h 817"/>
                  <a:gd name="T86" fmla="*/ 1703 w 2210"/>
                  <a:gd name="T87" fmla="*/ 555 h 817"/>
                  <a:gd name="T88" fmla="*/ 1742 w 2210"/>
                  <a:gd name="T89" fmla="*/ 365 h 817"/>
                  <a:gd name="T90" fmla="*/ 1781 w 2210"/>
                  <a:gd name="T91" fmla="*/ 196 h 817"/>
                  <a:gd name="T92" fmla="*/ 1820 w 2210"/>
                  <a:gd name="T93" fmla="*/ 238 h 817"/>
                  <a:gd name="T94" fmla="*/ 1859 w 2210"/>
                  <a:gd name="T95" fmla="*/ 202 h 817"/>
                  <a:gd name="T96" fmla="*/ 1898 w 2210"/>
                  <a:gd name="T97" fmla="*/ 206 h 817"/>
                  <a:gd name="T98" fmla="*/ 1937 w 2210"/>
                  <a:gd name="T99" fmla="*/ 113 h 817"/>
                  <a:gd name="T100" fmla="*/ 1976 w 2210"/>
                  <a:gd name="T101" fmla="*/ 277 h 817"/>
                  <a:gd name="T102" fmla="*/ 2015 w 2210"/>
                  <a:gd name="T103" fmla="*/ 212 h 817"/>
                  <a:gd name="T104" fmla="*/ 2054 w 2210"/>
                  <a:gd name="T105" fmla="*/ 245 h 817"/>
                  <a:gd name="T106" fmla="*/ 2093 w 2210"/>
                  <a:gd name="T107" fmla="*/ 162 h 817"/>
                  <a:gd name="T108" fmla="*/ 2132 w 2210"/>
                  <a:gd name="T109" fmla="*/ 223 h 817"/>
                  <a:gd name="T110" fmla="*/ 2171 w 2210"/>
                  <a:gd name="T111" fmla="*/ 223 h 817"/>
                  <a:gd name="T112" fmla="*/ 2210 w 2210"/>
                  <a:gd name="T113" fmla="*/ 198 h 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817">
                    <a:moveTo>
                      <a:pt x="0" y="56"/>
                    </a:moveTo>
                    <a:lnTo>
                      <a:pt x="13" y="38"/>
                    </a:lnTo>
                    <a:lnTo>
                      <a:pt x="26" y="27"/>
                    </a:lnTo>
                    <a:lnTo>
                      <a:pt x="39" y="50"/>
                    </a:lnTo>
                    <a:lnTo>
                      <a:pt x="52" y="1"/>
                    </a:lnTo>
                    <a:lnTo>
                      <a:pt x="65" y="74"/>
                    </a:lnTo>
                    <a:lnTo>
                      <a:pt x="78" y="12"/>
                    </a:lnTo>
                    <a:lnTo>
                      <a:pt x="91" y="0"/>
                    </a:lnTo>
                    <a:lnTo>
                      <a:pt x="104" y="16"/>
                    </a:lnTo>
                    <a:lnTo>
                      <a:pt x="117" y="97"/>
                    </a:lnTo>
                    <a:lnTo>
                      <a:pt x="130" y="76"/>
                    </a:lnTo>
                    <a:lnTo>
                      <a:pt x="143" y="63"/>
                    </a:lnTo>
                    <a:lnTo>
                      <a:pt x="156" y="188"/>
                    </a:lnTo>
                    <a:lnTo>
                      <a:pt x="169" y="274"/>
                    </a:lnTo>
                    <a:lnTo>
                      <a:pt x="182" y="406"/>
                    </a:lnTo>
                    <a:lnTo>
                      <a:pt x="195" y="382"/>
                    </a:lnTo>
                    <a:lnTo>
                      <a:pt x="208" y="401"/>
                    </a:lnTo>
                    <a:lnTo>
                      <a:pt x="221" y="515"/>
                    </a:lnTo>
                    <a:lnTo>
                      <a:pt x="234" y="475"/>
                    </a:lnTo>
                    <a:lnTo>
                      <a:pt x="247" y="506"/>
                    </a:lnTo>
                    <a:lnTo>
                      <a:pt x="260" y="592"/>
                    </a:lnTo>
                    <a:lnTo>
                      <a:pt x="273" y="559"/>
                    </a:lnTo>
                    <a:lnTo>
                      <a:pt x="286" y="511"/>
                    </a:lnTo>
                    <a:lnTo>
                      <a:pt x="299" y="623"/>
                    </a:lnTo>
                    <a:lnTo>
                      <a:pt x="312" y="600"/>
                    </a:lnTo>
                    <a:lnTo>
                      <a:pt x="325" y="602"/>
                    </a:lnTo>
                    <a:lnTo>
                      <a:pt x="338" y="614"/>
                    </a:lnTo>
                    <a:lnTo>
                      <a:pt x="351" y="714"/>
                    </a:lnTo>
                    <a:lnTo>
                      <a:pt x="364" y="712"/>
                    </a:lnTo>
                    <a:lnTo>
                      <a:pt x="377" y="716"/>
                    </a:lnTo>
                    <a:lnTo>
                      <a:pt x="390" y="620"/>
                    </a:lnTo>
                    <a:lnTo>
                      <a:pt x="403" y="603"/>
                    </a:lnTo>
                    <a:lnTo>
                      <a:pt x="416" y="706"/>
                    </a:lnTo>
                    <a:lnTo>
                      <a:pt x="429" y="587"/>
                    </a:lnTo>
                    <a:lnTo>
                      <a:pt x="442" y="618"/>
                    </a:lnTo>
                    <a:lnTo>
                      <a:pt x="455" y="716"/>
                    </a:lnTo>
                    <a:lnTo>
                      <a:pt x="468" y="592"/>
                    </a:lnTo>
                    <a:lnTo>
                      <a:pt x="481" y="658"/>
                    </a:lnTo>
                    <a:lnTo>
                      <a:pt x="494" y="682"/>
                    </a:lnTo>
                    <a:lnTo>
                      <a:pt x="507" y="695"/>
                    </a:lnTo>
                    <a:lnTo>
                      <a:pt x="520" y="678"/>
                    </a:lnTo>
                    <a:lnTo>
                      <a:pt x="533" y="659"/>
                    </a:lnTo>
                    <a:lnTo>
                      <a:pt x="546" y="705"/>
                    </a:lnTo>
                    <a:lnTo>
                      <a:pt x="559" y="658"/>
                    </a:lnTo>
                    <a:lnTo>
                      <a:pt x="572" y="601"/>
                    </a:lnTo>
                    <a:lnTo>
                      <a:pt x="585" y="686"/>
                    </a:lnTo>
                    <a:lnTo>
                      <a:pt x="598" y="568"/>
                    </a:lnTo>
                    <a:lnTo>
                      <a:pt x="611" y="756"/>
                    </a:lnTo>
                    <a:lnTo>
                      <a:pt x="624" y="655"/>
                    </a:lnTo>
                    <a:lnTo>
                      <a:pt x="637" y="728"/>
                    </a:lnTo>
                    <a:lnTo>
                      <a:pt x="650" y="700"/>
                    </a:lnTo>
                    <a:lnTo>
                      <a:pt x="663" y="694"/>
                    </a:lnTo>
                    <a:lnTo>
                      <a:pt x="676" y="650"/>
                    </a:lnTo>
                    <a:lnTo>
                      <a:pt x="689" y="603"/>
                    </a:lnTo>
                    <a:lnTo>
                      <a:pt x="702" y="579"/>
                    </a:lnTo>
                    <a:lnTo>
                      <a:pt x="715" y="746"/>
                    </a:lnTo>
                    <a:lnTo>
                      <a:pt x="728" y="672"/>
                    </a:lnTo>
                    <a:lnTo>
                      <a:pt x="741" y="659"/>
                    </a:lnTo>
                    <a:lnTo>
                      <a:pt x="754" y="733"/>
                    </a:lnTo>
                    <a:lnTo>
                      <a:pt x="767" y="708"/>
                    </a:lnTo>
                    <a:lnTo>
                      <a:pt x="780" y="656"/>
                    </a:lnTo>
                    <a:lnTo>
                      <a:pt x="793" y="611"/>
                    </a:lnTo>
                    <a:lnTo>
                      <a:pt x="806" y="628"/>
                    </a:lnTo>
                    <a:lnTo>
                      <a:pt x="819" y="643"/>
                    </a:lnTo>
                    <a:lnTo>
                      <a:pt x="832" y="659"/>
                    </a:lnTo>
                    <a:lnTo>
                      <a:pt x="845" y="669"/>
                    </a:lnTo>
                    <a:lnTo>
                      <a:pt x="858" y="608"/>
                    </a:lnTo>
                    <a:lnTo>
                      <a:pt x="871" y="685"/>
                    </a:lnTo>
                    <a:lnTo>
                      <a:pt x="884" y="817"/>
                    </a:lnTo>
                    <a:lnTo>
                      <a:pt x="897" y="689"/>
                    </a:lnTo>
                    <a:lnTo>
                      <a:pt x="910" y="607"/>
                    </a:lnTo>
                    <a:lnTo>
                      <a:pt x="923" y="648"/>
                    </a:lnTo>
                    <a:lnTo>
                      <a:pt x="936" y="643"/>
                    </a:lnTo>
                    <a:lnTo>
                      <a:pt x="949" y="597"/>
                    </a:lnTo>
                    <a:lnTo>
                      <a:pt x="962" y="644"/>
                    </a:lnTo>
                    <a:lnTo>
                      <a:pt x="975" y="630"/>
                    </a:lnTo>
                    <a:lnTo>
                      <a:pt x="988" y="715"/>
                    </a:lnTo>
                    <a:lnTo>
                      <a:pt x="1001" y="629"/>
                    </a:lnTo>
                    <a:lnTo>
                      <a:pt x="1014" y="675"/>
                    </a:lnTo>
                    <a:lnTo>
                      <a:pt x="1027" y="637"/>
                    </a:lnTo>
                    <a:lnTo>
                      <a:pt x="1040" y="670"/>
                    </a:lnTo>
                    <a:lnTo>
                      <a:pt x="1053" y="690"/>
                    </a:lnTo>
                    <a:lnTo>
                      <a:pt x="1066" y="655"/>
                    </a:lnTo>
                    <a:lnTo>
                      <a:pt x="1079" y="625"/>
                    </a:lnTo>
                    <a:lnTo>
                      <a:pt x="1092" y="658"/>
                    </a:lnTo>
                    <a:lnTo>
                      <a:pt x="1105" y="648"/>
                    </a:lnTo>
                    <a:lnTo>
                      <a:pt x="1118" y="656"/>
                    </a:lnTo>
                    <a:lnTo>
                      <a:pt x="1131" y="630"/>
                    </a:lnTo>
                    <a:lnTo>
                      <a:pt x="1144" y="643"/>
                    </a:lnTo>
                    <a:lnTo>
                      <a:pt x="1157" y="749"/>
                    </a:lnTo>
                    <a:lnTo>
                      <a:pt x="1170" y="601"/>
                    </a:lnTo>
                    <a:lnTo>
                      <a:pt x="1183" y="686"/>
                    </a:lnTo>
                    <a:lnTo>
                      <a:pt x="1196" y="684"/>
                    </a:lnTo>
                    <a:lnTo>
                      <a:pt x="1209" y="631"/>
                    </a:lnTo>
                    <a:lnTo>
                      <a:pt x="1222" y="664"/>
                    </a:lnTo>
                    <a:lnTo>
                      <a:pt x="1235" y="693"/>
                    </a:lnTo>
                    <a:lnTo>
                      <a:pt x="1248" y="615"/>
                    </a:lnTo>
                    <a:lnTo>
                      <a:pt x="1261" y="698"/>
                    </a:lnTo>
                    <a:lnTo>
                      <a:pt x="1274" y="633"/>
                    </a:lnTo>
                    <a:lnTo>
                      <a:pt x="1287" y="755"/>
                    </a:lnTo>
                    <a:lnTo>
                      <a:pt x="1300" y="712"/>
                    </a:lnTo>
                    <a:lnTo>
                      <a:pt x="1313" y="571"/>
                    </a:lnTo>
                    <a:lnTo>
                      <a:pt x="1326" y="668"/>
                    </a:lnTo>
                    <a:lnTo>
                      <a:pt x="1339" y="636"/>
                    </a:lnTo>
                    <a:lnTo>
                      <a:pt x="1352" y="620"/>
                    </a:lnTo>
                    <a:lnTo>
                      <a:pt x="1365" y="624"/>
                    </a:lnTo>
                    <a:lnTo>
                      <a:pt x="1378" y="626"/>
                    </a:lnTo>
                    <a:lnTo>
                      <a:pt x="1391" y="743"/>
                    </a:lnTo>
                    <a:lnTo>
                      <a:pt x="1404" y="645"/>
                    </a:lnTo>
                    <a:lnTo>
                      <a:pt x="1417" y="683"/>
                    </a:lnTo>
                    <a:lnTo>
                      <a:pt x="1430" y="663"/>
                    </a:lnTo>
                    <a:lnTo>
                      <a:pt x="1443" y="534"/>
                    </a:lnTo>
                    <a:lnTo>
                      <a:pt x="1456" y="749"/>
                    </a:lnTo>
                    <a:lnTo>
                      <a:pt x="1469" y="624"/>
                    </a:lnTo>
                    <a:lnTo>
                      <a:pt x="1482" y="556"/>
                    </a:lnTo>
                    <a:lnTo>
                      <a:pt x="1495" y="713"/>
                    </a:lnTo>
                    <a:lnTo>
                      <a:pt x="1508" y="705"/>
                    </a:lnTo>
                    <a:lnTo>
                      <a:pt x="1521" y="663"/>
                    </a:lnTo>
                    <a:lnTo>
                      <a:pt x="1534" y="573"/>
                    </a:lnTo>
                    <a:lnTo>
                      <a:pt x="1547" y="639"/>
                    </a:lnTo>
                    <a:lnTo>
                      <a:pt x="1560" y="611"/>
                    </a:lnTo>
                    <a:lnTo>
                      <a:pt x="1573" y="686"/>
                    </a:lnTo>
                    <a:lnTo>
                      <a:pt x="1586" y="631"/>
                    </a:lnTo>
                    <a:lnTo>
                      <a:pt x="1599" y="677"/>
                    </a:lnTo>
                    <a:lnTo>
                      <a:pt x="1612" y="609"/>
                    </a:lnTo>
                    <a:lnTo>
                      <a:pt x="1625" y="641"/>
                    </a:lnTo>
                    <a:lnTo>
                      <a:pt x="1638" y="610"/>
                    </a:lnTo>
                    <a:lnTo>
                      <a:pt x="1651" y="535"/>
                    </a:lnTo>
                    <a:lnTo>
                      <a:pt x="1664" y="604"/>
                    </a:lnTo>
                    <a:lnTo>
                      <a:pt x="1677" y="598"/>
                    </a:lnTo>
                    <a:lnTo>
                      <a:pt x="1690" y="578"/>
                    </a:lnTo>
                    <a:lnTo>
                      <a:pt x="1703" y="555"/>
                    </a:lnTo>
                    <a:lnTo>
                      <a:pt x="1716" y="551"/>
                    </a:lnTo>
                    <a:lnTo>
                      <a:pt x="1729" y="335"/>
                    </a:lnTo>
                    <a:lnTo>
                      <a:pt x="1742" y="365"/>
                    </a:lnTo>
                    <a:lnTo>
                      <a:pt x="1755" y="298"/>
                    </a:lnTo>
                    <a:lnTo>
                      <a:pt x="1768" y="258"/>
                    </a:lnTo>
                    <a:lnTo>
                      <a:pt x="1781" y="196"/>
                    </a:lnTo>
                    <a:lnTo>
                      <a:pt x="1794" y="275"/>
                    </a:lnTo>
                    <a:lnTo>
                      <a:pt x="1807" y="257"/>
                    </a:lnTo>
                    <a:lnTo>
                      <a:pt x="1820" y="238"/>
                    </a:lnTo>
                    <a:lnTo>
                      <a:pt x="1833" y="210"/>
                    </a:lnTo>
                    <a:lnTo>
                      <a:pt x="1846" y="254"/>
                    </a:lnTo>
                    <a:lnTo>
                      <a:pt x="1859" y="202"/>
                    </a:lnTo>
                    <a:lnTo>
                      <a:pt x="1872" y="176"/>
                    </a:lnTo>
                    <a:lnTo>
                      <a:pt x="1885" y="175"/>
                    </a:lnTo>
                    <a:lnTo>
                      <a:pt x="1898" y="206"/>
                    </a:lnTo>
                    <a:lnTo>
                      <a:pt x="1911" y="160"/>
                    </a:lnTo>
                    <a:lnTo>
                      <a:pt x="1924" y="205"/>
                    </a:lnTo>
                    <a:lnTo>
                      <a:pt x="1937" y="113"/>
                    </a:lnTo>
                    <a:lnTo>
                      <a:pt x="1950" y="191"/>
                    </a:lnTo>
                    <a:lnTo>
                      <a:pt x="1963" y="166"/>
                    </a:lnTo>
                    <a:lnTo>
                      <a:pt x="1976" y="277"/>
                    </a:lnTo>
                    <a:lnTo>
                      <a:pt x="1989" y="222"/>
                    </a:lnTo>
                    <a:lnTo>
                      <a:pt x="2002" y="282"/>
                    </a:lnTo>
                    <a:lnTo>
                      <a:pt x="2015" y="212"/>
                    </a:lnTo>
                    <a:lnTo>
                      <a:pt x="2028" y="221"/>
                    </a:lnTo>
                    <a:lnTo>
                      <a:pt x="2041" y="140"/>
                    </a:lnTo>
                    <a:lnTo>
                      <a:pt x="2054" y="245"/>
                    </a:lnTo>
                    <a:lnTo>
                      <a:pt x="2067" y="221"/>
                    </a:lnTo>
                    <a:lnTo>
                      <a:pt x="2080" y="160"/>
                    </a:lnTo>
                    <a:lnTo>
                      <a:pt x="2093" y="162"/>
                    </a:lnTo>
                    <a:lnTo>
                      <a:pt x="2106" y="241"/>
                    </a:lnTo>
                    <a:lnTo>
                      <a:pt x="2119" y="196"/>
                    </a:lnTo>
                    <a:lnTo>
                      <a:pt x="2132" y="223"/>
                    </a:lnTo>
                    <a:lnTo>
                      <a:pt x="2145" y="191"/>
                    </a:lnTo>
                    <a:lnTo>
                      <a:pt x="2158" y="205"/>
                    </a:lnTo>
                    <a:lnTo>
                      <a:pt x="2171" y="223"/>
                    </a:lnTo>
                    <a:lnTo>
                      <a:pt x="2184" y="231"/>
                    </a:lnTo>
                    <a:lnTo>
                      <a:pt x="2197" y="179"/>
                    </a:lnTo>
                    <a:lnTo>
                      <a:pt x="2210" y="198"/>
                    </a:lnTo>
                  </a:path>
                </a:pathLst>
              </a:custGeom>
              <a:noFill/>
              <a:ln w="12700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400"/>
              </a:p>
            </p:txBody>
          </p:sp>
        </p:grpSp>
        <p:sp>
          <p:nvSpPr>
            <p:cNvPr id="124" name="箭头: 下 25">
              <a:extLst>
                <a:ext uri="{FF2B5EF4-FFF2-40B4-BE49-F238E27FC236}">
                  <a16:creationId xmlns:a16="http://schemas.microsoft.com/office/drawing/2014/main" id="{5C5858F1-F483-4E0E-841B-CEC876AA921D}"/>
                </a:ext>
              </a:extLst>
            </p:cNvPr>
            <p:cNvSpPr/>
            <p:nvPr/>
          </p:nvSpPr>
          <p:spPr>
            <a:xfrm>
              <a:off x="6011254" y="4007164"/>
              <a:ext cx="187486" cy="338269"/>
            </a:xfrm>
            <a:prstGeom prst="downArrow">
              <a:avLst>
                <a:gd name="adj1" fmla="val 33313"/>
                <a:gd name="adj2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文本框 26">
              <a:extLst>
                <a:ext uri="{FF2B5EF4-FFF2-40B4-BE49-F238E27FC236}">
                  <a16:creationId xmlns:a16="http://schemas.microsoft.com/office/drawing/2014/main" id="{1D0DBAFA-149D-4B5A-A0A4-F0930B329305}"/>
                </a:ext>
              </a:extLst>
            </p:cNvPr>
            <p:cNvSpPr txBox="1"/>
            <p:nvPr/>
          </p:nvSpPr>
          <p:spPr>
            <a:xfrm>
              <a:off x="5679983" y="3592800"/>
              <a:ext cx="851515" cy="3693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NBQX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41" name="直接连接符 840">
              <a:extLst>
                <a:ext uri="{FF2B5EF4-FFF2-40B4-BE49-F238E27FC236}">
                  <a16:creationId xmlns:a16="http://schemas.microsoft.com/office/drawing/2014/main" id="{F914D7CE-6AAF-41F6-AC3F-A24200C84BEA}"/>
                </a:ext>
              </a:extLst>
            </p:cNvPr>
            <p:cNvCxnSpPr>
              <a:cxnSpLocks/>
            </p:cNvCxnSpPr>
            <p:nvPr/>
          </p:nvCxnSpPr>
          <p:spPr>
            <a:xfrm>
              <a:off x="6507009" y="4614729"/>
              <a:ext cx="1501096" cy="0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2" name="文本框 26">
            <a:extLst>
              <a:ext uri="{FF2B5EF4-FFF2-40B4-BE49-F238E27FC236}">
                <a16:creationId xmlns:a16="http://schemas.microsoft.com/office/drawing/2014/main" id="{EB2195F3-DA8E-4E80-831B-867D68467172}"/>
              </a:ext>
            </a:extLst>
          </p:cNvPr>
          <p:cNvSpPr txBox="1"/>
          <p:nvPr/>
        </p:nvSpPr>
        <p:spPr>
          <a:xfrm>
            <a:off x="2259704" y="5038026"/>
            <a:ext cx="513865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dirty="0" smtClean="0">
                <a:cs typeface="Arial" panose="020B0604020202020204" pitchFamily="34" charset="0"/>
              </a:rPr>
              <a:t>APV: inhibitor </a:t>
            </a:r>
            <a:r>
              <a:rPr lang="en-US" altLang="zh-CN" sz="2800" dirty="0">
                <a:cs typeface="Arial" panose="020B0604020202020204" pitchFamily="34" charset="0"/>
              </a:rPr>
              <a:t>of NMDA </a:t>
            </a:r>
            <a:r>
              <a:rPr lang="en-US" altLang="zh-CN" sz="2800" dirty="0" smtClean="0">
                <a:cs typeface="Arial" panose="020B0604020202020204" pitchFamily="34" charset="0"/>
              </a:rPr>
              <a:t>receptor</a:t>
            </a:r>
          </a:p>
          <a:p>
            <a:pPr algn="ctr">
              <a:lnSpc>
                <a:spcPct val="150000"/>
              </a:lnSpc>
            </a:pPr>
            <a:r>
              <a:rPr lang="en-US" altLang="zh-CN" sz="2800" dirty="0" smtClean="0">
                <a:cs typeface="Arial" panose="020B0604020202020204" pitchFamily="34" charset="0"/>
              </a:rPr>
              <a:t>NBQX: inhibitor of </a:t>
            </a:r>
            <a:r>
              <a:rPr lang="en-US" altLang="zh-CN" sz="2800" dirty="0">
                <a:cs typeface="Arial" panose="020B0604020202020204" pitchFamily="34" charset="0"/>
              </a:rPr>
              <a:t>AMPA </a:t>
            </a:r>
            <a:r>
              <a:rPr lang="en-US" altLang="zh-CN" sz="2800" dirty="0" smtClean="0">
                <a:cs typeface="Arial" panose="020B0604020202020204" pitchFamily="34" charset="0"/>
              </a:rPr>
              <a:t>receptor</a:t>
            </a:r>
            <a:endParaRPr lang="zh-CN" altLang="en-US" sz="2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061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All-optical electrophysiology for drug screen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181" name="Group 9">
            <a:extLst>
              <a:ext uri="{FF2B5EF4-FFF2-40B4-BE49-F238E27FC236}">
                <a16:creationId xmlns:a16="http://schemas.microsoft.com/office/drawing/2014/main" id="{9D5A27AB-3866-4A35-8F5D-291F330B53C9}"/>
              </a:ext>
            </a:extLst>
          </p:cNvPr>
          <p:cNvGrpSpPr/>
          <p:nvPr/>
        </p:nvGrpSpPr>
        <p:grpSpPr>
          <a:xfrm>
            <a:off x="414166" y="1125300"/>
            <a:ext cx="8295603" cy="1845011"/>
            <a:chOff x="264897" y="79432"/>
            <a:chExt cx="3114019" cy="692584"/>
          </a:xfrm>
        </p:grpSpPr>
        <p:grpSp>
          <p:nvGrpSpPr>
            <p:cNvPr id="182" name="Group 1">
              <a:extLst>
                <a:ext uri="{FF2B5EF4-FFF2-40B4-BE49-F238E27FC236}">
                  <a16:creationId xmlns:a16="http://schemas.microsoft.com/office/drawing/2014/main" id="{81C0BAAF-1EA9-4730-878A-82A4700BBC3F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85728" y="95216"/>
              <a:ext cx="3093188" cy="676800"/>
              <a:chOff x="285728" y="95216"/>
              <a:chExt cx="4700658" cy="1028520"/>
            </a:xfrm>
          </p:grpSpPr>
          <p:pic>
            <p:nvPicPr>
              <p:cNvPr id="186" name="图片 185">
                <a:extLst>
                  <a:ext uri="{FF2B5EF4-FFF2-40B4-BE49-F238E27FC236}">
                    <a16:creationId xmlns:a16="http://schemas.microsoft.com/office/drawing/2014/main" id="{51FB29EE-319C-4BD8-8C6B-5A3857114B1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5728" y="95216"/>
                <a:ext cx="1542780" cy="1028520"/>
              </a:xfrm>
              <a:prstGeom prst="rect">
                <a:avLst/>
              </a:prstGeom>
            </p:spPr>
          </p:pic>
          <p:cxnSp>
            <p:nvCxnSpPr>
              <p:cNvPr id="187" name="直接连接符 186">
                <a:extLst>
                  <a:ext uri="{FF2B5EF4-FFF2-40B4-BE49-F238E27FC236}">
                    <a16:creationId xmlns:a16="http://schemas.microsoft.com/office/drawing/2014/main" id="{2648496F-12AA-4873-8362-324636E173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4101" y="1023733"/>
                <a:ext cx="136800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8" name="图片 187">
                <a:extLst>
                  <a:ext uri="{FF2B5EF4-FFF2-40B4-BE49-F238E27FC236}">
                    <a16:creationId xmlns:a16="http://schemas.microsoft.com/office/drawing/2014/main" id="{D752B644-51CA-496B-B5EC-E8DCD9A8C3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63492" y="95216"/>
                <a:ext cx="1542780" cy="1028520"/>
              </a:xfrm>
              <a:prstGeom prst="rect">
                <a:avLst/>
              </a:prstGeom>
            </p:spPr>
          </p:pic>
          <p:pic>
            <p:nvPicPr>
              <p:cNvPr id="189" name="图片 188">
                <a:extLst>
                  <a:ext uri="{FF2B5EF4-FFF2-40B4-BE49-F238E27FC236}">
                    <a16:creationId xmlns:a16="http://schemas.microsoft.com/office/drawing/2014/main" id="{0D2569AA-D329-41AC-A5D8-BEEAD8A414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43606" y="95216"/>
                <a:ext cx="1542780" cy="1028520"/>
              </a:xfrm>
              <a:prstGeom prst="rect">
                <a:avLst/>
              </a:prstGeom>
            </p:spPr>
          </p:pic>
        </p:grpSp>
        <p:sp>
          <p:nvSpPr>
            <p:cNvPr id="183" name="TextBox 300">
              <a:extLst>
                <a:ext uri="{FF2B5EF4-FFF2-40B4-BE49-F238E27FC236}">
                  <a16:creationId xmlns:a16="http://schemas.microsoft.com/office/drawing/2014/main" id="{8983E903-9E0C-4F93-B766-128143E9F8F1}"/>
                </a:ext>
              </a:extLst>
            </p:cNvPr>
            <p:cNvSpPr txBox="1"/>
            <p:nvPr/>
          </p:nvSpPr>
          <p:spPr>
            <a:xfrm>
              <a:off x="264897" y="86401"/>
              <a:ext cx="584408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CheRiff-GFP</a:t>
              </a:r>
              <a:endParaRPr lang="zh-CN" altLang="en-US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4" name="TextBox 301">
              <a:extLst>
                <a:ext uri="{FF2B5EF4-FFF2-40B4-BE49-F238E27FC236}">
                  <a16:creationId xmlns:a16="http://schemas.microsoft.com/office/drawing/2014/main" id="{45300A4D-03D7-4EB6-AC45-935A5078E303}"/>
                </a:ext>
              </a:extLst>
            </p:cNvPr>
            <p:cNvSpPr txBox="1"/>
            <p:nvPr/>
          </p:nvSpPr>
          <p:spPr>
            <a:xfrm>
              <a:off x="1303472" y="83105"/>
              <a:ext cx="401480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rgbClr val="CC0099"/>
                  </a:solidFill>
                  <a:latin typeface="Arial" pitchFamily="34" charset="0"/>
                  <a:cs typeface="Arial" pitchFamily="34" charset="0"/>
                </a:rPr>
                <a:t>HVI-Cy5</a:t>
              </a:r>
              <a:endParaRPr lang="zh-CN" altLang="en-US" b="1" dirty="0">
                <a:solidFill>
                  <a:srgbClr val="CC0099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5" name="TextBox 302">
              <a:extLst>
                <a:ext uri="{FF2B5EF4-FFF2-40B4-BE49-F238E27FC236}">
                  <a16:creationId xmlns:a16="http://schemas.microsoft.com/office/drawing/2014/main" id="{76566E3D-D44D-440E-94C5-B58C6FB4481B}"/>
                </a:ext>
              </a:extLst>
            </p:cNvPr>
            <p:cNvSpPr txBox="1"/>
            <p:nvPr/>
          </p:nvSpPr>
          <p:spPr>
            <a:xfrm>
              <a:off x="2337538" y="79432"/>
              <a:ext cx="387038" cy="138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solidFill>
                    <a:schemeClr val="accent6">
                      <a:lumMod val="20000"/>
                      <a:lumOff val="80000"/>
                    </a:schemeClr>
                  </a:solidFill>
                  <a:latin typeface="Arial" pitchFamily="34" charset="0"/>
                  <a:cs typeface="Arial" pitchFamily="34" charset="0"/>
                </a:rPr>
                <a:t>Overlay</a:t>
              </a:r>
              <a:endParaRPr lang="zh-CN" altLang="en-US" b="1" dirty="0">
                <a:solidFill>
                  <a:schemeClr val="accent6">
                    <a:lumMod val="20000"/>
                    <a:lumOff val="80000"/>
                  </a:schemeClr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2459200" y="4756191"/>
            <a:ext cx="2120151" cy="1693985"/>
            <a:chOff x="3259019" y="5664004"/>
            <a:chExt cx="1896980" cy="1617519"/>
          </a:xfrm>
        </p:grpSpPr>
        <p:grpSp>
          <p:nvGrpSpPr>
            <p:cNvPr id="743" name="组合 742">
              <a:extLst>
                <a:ext uri="{FF2B5EF4-FFF2-40B4-BE49-F238E27FC236}">
                  <a16:creationId xmlns:a16="http://schemas.microsoft.com/office/drawing/2014/main" id="{149C51E8-CD53-4D3A-8ABD-E6820522F93C}"/>
                </a:ext>
              </a:extLst>
            </p:cNvPr>
            <p:cNvGrpSpPr/>
            <p:nvPr/>
          </p:nvGrpSpPr>
          <p:grpSpPr>
            <a:xfrm>
              <a:off x="3259019" y="6826106"/>
              <a:ext cx="1896980" cy="455417"/>
              <a:chOff x="7730319" y="8970644"/>
              <a:chExt cx="3508376" cy="1084028"/>
            </a:xfrm>
          </p:grpSpPr>
          <p:sp>
            <p:nvSpPr>
              <p:cNvPr id="772" name="Freeform 203">
                <a:extLst>
                  <a:ext uri="{FF2B5EF4-FFF2-40B4-BE49-F238E27FC236}">
                    <a16:creationId xmlns:a16="http://schemas.microsoft.com/office/drawing/2014/main" id="{E92A1249-8E12-4BB5-AD73-CEEF07628BAF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7730319" y="8970644"/>
                <a:ext cx="3508376" cy="553403"/>
              </a:xfrm>
              <a:custGeom>
                <a:avLst/>
                <a:gdLst>
                  <a:gd name="T0" fmla="*/ 26 w 2210"/>
                  <a:gd name="T1" fmla="*/ 239 h 1743"/>
                  <a:gd name="T2" fmla="*/ 65 w 2210"/>
                  <a:gd name="T3" fmla="*/ 209 h 1743"/>
                  <a:gd name="T4" fmla="*/ 104 w 2210"/>
                  <a:gd name="T5" fmla="*/ 276 h 1743"/>
                  <a:gd name="T6" fmla="*/ 143 w 2210"/>
                  <a:gd name="T7" fmla="*/ 366 h 1743"/>
                  <a:gd name="T8" fmla="*/ 182 w 2210"/>
                  <a:gd name="T9" fmla="*/ 234 h 1743"/>
                  <a:gd name="T10" fmla="*/ 221 w 2210"/>
                  <a:gd name="T11" fmla="*/ 217 h 1743"/>
                  <a:gd name="T12" fmla="*/ 260 w 2210"/>
                  <a:gd name="T13" fmla="*/ 566 h 1743"/>
                  <a:gd name="T14" fmla="*/ 299 w 2210"/>
                  <a:gd name="T15" fmla="*/ 292 h 1743"/>
                  <a:gd name="T16" fmla="*/ 338 w 2210"/>
                  <a:gd name="T17" fmla="*/ 991 h 1743"/>
                  <a:gd name="T18" fmla="*/ 377 w 2210"/>
                  <a:gd name="T19" fmla="*/ 1630 h 1743"/>
                  <a:gd name="T20" fmla="*/ 416 w 2210"/>
                  <a:gd name="T21" fmla="*/ 1681 h 1743"/>
                  <a:gd name="T22" fmla="*/ 455 w 2210"/>
                  <a:gd name="T23" fmla="*/ 1378 h 1743"/>
                  <a:gd name="T24" fmla="*/ 494 w 2210"/>
                  <a:gd name="T25" fmla="*/ 877 h 1743"/>
                  <a:gd name="T26" fmla="*/ 533 w 2210"/>
                  <a:gd name="T27" fmla="*/ 623 h 1743"/>
                  <a:gd name="T28" fmla="*/ 572 w 2210"/>
                  <a:gd name="T29" fmla="*/ 648 h 1743"/>
                  <a:gd name="T30" fmla="*/ 611 w 2210"/>
                  <a:gd name="T31" fmla="*/ 358 h 1743"/>
                  <a:gd name="T32" fmla="*/ 650 w 2210"/>
                  <a:gd name="T33" fmla="*/ 504 h 1743"/>
                  <a:gd name="T34" fmla="*/ 689 w 2210"/>
                  <a:gd name="T35" fmla="*/ 284 h 1743"/>
                  <a:gd name="T36" fmla="*/ 728 w 2210"/>
                  <a:gd name="T37" fmla="*/ 422 h 1743"/>
                  <a:gd name="T38" fmla="*/ 767 w 2210"/>
                  <a:gd name="T39" fmla="*/ 448 h 1743"/>
                  <a:gd name="T40" fmla="*/ 806 w 2210"/>
                  <a:gd name="T41" fmla="*/ 416 h 1743"/>
                  <a:gd name="T42" fmla="*/ 845 w 2210"/>
                  <a:gd name="T43" fmla="*/ 379 h 1743"/>
                  <a:gd name="T44" fmla="*/ 884 w 2210"/>
                  <a:gd name="T45" fmla="*/ 411 h 1743"/>
                  <a:gd name="T46" fmla="*/ 923 w 2210"/>
                  <a:gd name="T47" fmla="*/ 544 h 1743"/>
                  <a:gd name="T48" fmla="*/ 962 w 2210"/>
                  <a:gd name="T49" fmla="*/ 504 h 1743"/>
                  <a:gd name="T50" fmla="*/ 1001 w 2210"/>
                  <a:gd name="T51" fmla="*/ 569 h 1743"/>
                  <a:gd name="T52" fmla="*/ 1040 w 2210"/>
                  <a:gd name="T53" fmla="*/ 452 h 1743"/>
                  <a:gd name="T54" fmla="*/ 1079 w 2210"/>
                  <a:gd name="T55" fmla="*/ 392 h 1743"/>
                  <a:gd name="T56" fmla="*/ 1118 w 2210"/>
                  <a:gd name="T57" fmla="*/ 480 h 1743"/>
                  <a:gd name="T58" fmla="*/ 1157 w 2210"/>
                  <a:gd name="T59" fmla="*/ 446 h 1743"/>
                  <a:gd name="T60" fmla="*/ 1196 w 2210"/>
                  <a:gd name="T61" fmla="*/ 319 h 1743"/>
                  <a:gd name="T62" fmla="*/ 1235 w 2210"/>
                  <a:gd name="T63" fmla="*/ 362 h 1743"/>
                  <a:gd name="T64" fmla="*/ 1274 w 2210"/>
                  <a:gd name="T65" fmla="*/ 259 h 1743"/>
                  <a:gd name="T66" fmla="*/ 1313 w 2210"/>
                  <a:gd name="T67" fmla="*/ 212 h 1743"/>
                  <a:gd name="T68" fmla="*/ 1352 w 2210"/>
                  <a:gd name="T69" fmla="*/ 195 h 1743"/>
                  <a:gd name="T70" fmla="*/ 1391 w 2210"/>
                  <a:gd name="T71" fmla="*/ 224 h 1743"/>
                  <a:gd name="T72" fmla="*/ 1430 w 2210"/>
                  <a:gd name="T73" fmla="*/ 132 h 1743"/>
                  <a:gd name="T74" fmla="*/ 1469 w 2210"/>
                  <a:gd name="T75" fmla="*/ 115 h 1743"/>
                  <a:gd name="T76" fmla="*/ 1508 w 2210"/>
                  <a:gd name="T77" fmla="*/ 145 h 1743"/>
                  <a:gd name="T78" fmla="*/ 1547 w 2210"/>
                  <a:gd name="T79" fmla="*/ 247 h 1743"/>
                  <a:gd name="T80" fmla="*/ 1586 w 2210"/>
                  <a:gd name="T81" fmla="*/ 376 h 1743"/>
                  <a:gd name="T82" fmla="*/ 1625 w 2210"/>
                  <a:gd name="T83" fmla="*/ 319 h 1743"/>
                  <a:gd name="T84" fmla="*/ 1664 w 2210"/>
                  <a:gd name="T85" fmla="*/ 408 h 1743"/>
                  <a:gd name="T86" fmla="*/ 1703 w 2210"/>
                  <a:gd name="T87" fmla="*/ 305 h 1743"/>
                  <a:gd name="T88" fmla="*/ 1742 w 2210"/>
                  <a:gd name="T89" fmla="*/ 362 h 1743"/>
                  <a:gd name="T90" fmla="*/ 1781 w 2210"/>
                  <a:gd name="T91" fmla="*/ 400 h 1743"/>
                  <a:gd name="T92" fmla="*/ 1820 w 2210"/>
                  <a:gd name="T93" fmla="*/ 390 h 1743"/>
                  <a:gd name="T94" fmla="*/ 1859 w 2210"/>
                  <a:gd name="T95" fmla="*/ 422 h 1743"/>
                  <a:gd name="T96" fmla="*/ 1898 w 2210"/>
                  <a:gd name="T97" fmla="*/ 408 h 1743"/>
                  <a:gd name="T98" fmla="*/ 1937 w 2210"/>
                  <a:gd name="T99" fmla="*/ 479 h 1743"/>
                  <a:gd name="T100" fmla="*/ 1976 w 2210"/>
                  <a:gd name="T101" fmla="*/ 564 h 1743"/>
                  <a:gd name="T102" fmla="*/ 2015 w 2210"/>
                  <a:gd name="T103" fmla="*/ 512 h 1743"/>
                  <a:gd name="T104" fmla="*/ 2054 w 2210"/>
                  <a:gd name="T105" fmla="*/ 522 h 1743"/>
                  <a:gd name="T106" fmla="*/ 2093 w 2210"/>
                  <a:gd name="T107" fmla="*/ 500 h 1743"/>
                  <a:gd name="T108" fmla="*/ 2132 w 2210"/>
                  <a:gd name="T109" fmla="*/ 445 h 1743"/>
                  <a:gd name="T110" fmla="*/ 2171 w 2210"/>
                  <a:gd name="T111" fmla="*/ 398 h 1743"/>
                  <a:gd name="T112" fmla="*/ 2210 w 2210"/>
                  <a:gd name="T113" fmla="*/ 377 h 1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743">
                    <a:moveTo>
                      <a:pt x="0" y="177"/>
                    </a:moveTo>
                    <a:lnTo>
                      <a:pt x="13" y="144"/>
                    </a:lnTo>
                    <a:lnTo>
                      <a:pt x="26" y="239"/>
                    </a:lnTo>
                    <a:lnTo>
                      <a:pt x="39" y="280"/>
                    </a:lnTo>
                    <a:lnTo>
                      <a:pt x="52" y="224"/>
                    </a:lnTo>
                    <a:lnTo>
                      <a:pt x="65" y="209"/>
                    </a:lnTo>
                    <a:lnTo>
                      <a:pt x="78" y="292"/>
                    </a:lnTo>
                    <a:lnTo>
                      <a:pt x="91" y="222"/>
                    </a:lnTo>
                    <a:lnTo>
                      <a:pt x="104" y="276"/>
                    </a:lnTo>
                    <a:lnTo>
                      <a:pt x="117" y="362"/>
                    </a:lnTo>
                    <a:lnTo>
                      <a:pt x="130" y="247"/>
                    </a:lnTo>
                    <a:lnTo>
                      <a:pt x="143" y="366"/>
                    </a:lnTo>
                    <a:lnTo>
                      <a:pt x="156" y="381"/>
                    </a:lnTo>
                    <a:lnTo>
                      <a:pt x="169" y="313"/>
                    </a:lnTo>
                    <a:lnTo>
                      <a:pt x="182" y="234"/>
                    </a:lnTo>
                    <a:lnTo>
                      <a:pt x="195" y="154"/>
                    </a:lnTo>
                    <a:lnTo>
                      <a:pt x="208" y="141"/>
                    </a:lnTo>
                    <a:lnTo>
                      <a:pt x="221" y="217"/>
                    </a:lnTo>
                    <a:lnTo>
                      <a:pt x="234" y="217"/>
                    </a:lnTo>
                    <a:lnTo>
                      <a:pt x="247" y="0"/>
                    </a:lnTo>
                    <a:lnTo>
                      <a:pt x="260" y="566"/>
                    </a:lnTo>
                    <a:lnTo>
                      <a:pt x="273" y="305"/>
                    </a:lnTo>
                    <a:lnTo>
                      <a:pt x="286" y="157"/>
                    </a:lnTo>
                    <a:lnTo>
                      <a:pt x="299" y="292"/>
                    </a:lnTo>
                    <a:lnTo>
                      <a:pt x="312" y="474"/>
                    </a:lnTo>
                    <a:lnTo>
                      <a:pt x="325" y="654"/>
                    </a:lnTo>
                    <a:lnTo>
                      <a:pt x="338" y="991"/>
                    </a:lnTo>
                    <a:lnTo>
                      <a:pt x="351" y="1245"/>
                    </a:lnTo>
                    <a:lnTo>
                      <a:pt x="364" y="1480"/>
                    </a:lnTo>
                    <a:lnTo>
                      <a:pt x="377" y="1630"/>
                    </a:lnTo>
                    <a:lnTo>
                      <a:pt x="390" y="1638"/>
                    </a:lnTo>
                    <a:lnTo>
                      <a:pt x="403" y="1743"/>
                    </a:lnTo>
                    <a:lnTo>
                      <a:pt x="416" y="1681"/>
                    </a:lnTo>
                    <a:lnTo>
                      <a:pt x="429" y="1474"/>
                    </a:lnTo>
                    <a:lnTo>
                      <a:pt x="442" y="1463"/>
                    </a:lnTo>
                    <a:lnTo>
                      <a:pt x="455" y="1378"/>
                    </a:lnTo>
                    <a:lnTo>
                      <a:pt x="468" y="1207"/>
                    </a:lnTo>
                    <a:lnTo>
                      <a:pt x="481" y="1160"/>
                    </a:lnTo>
                    <a:lnTo>
                      <a:pt x="494" y="877"/>
                    </a:lnTo>
                    <a:lnTo>
                      <a:pt x="507" y="793"/>
                    </a:lnTo>
                    <a:lnTo>
                      <a:pt x="520" y="690"/>
                    </a:lnTo>
                    <a:lnTo>
                      <a:pt x="533" y="623"/>
                    </a:lnTo>
                    <a:lnTo>
                      <a:pt x="546" y="587"/>
                    </a:lnTo>
                    <a:lnTo>
                      <a:pt x="559" y="675"/>
                    </a:lnTo>
                    <a:lnTo>
                      <a:pt x="572" y="648"/>
                    </a:lnTo>
                    <a:lnTo>
                      <a:pt x="585" y="646"/>
                    </a:lnTo>
                    <a:lnTo>
                      <a:pt x="598" y="548"/>
                    </a:lnTo>
                    <a:lnTo>
                      <a:pt x="611" y="358"/>
                    </a:lnTo>
                    <a:lnTo>
                      <a:pt x="624" y="508"/>
                    </a:lnTo>
                    <a:lnTo>
                      <a:pt x="637" y="463"/>
                    </a:lnTo>
                    <a:lnTo>
                      <a:pt x="650" y="504"/>
                    </a:lnTo>
                    <a:lnTo>
                      <a:pt x="663" y="425"/>
                    </a:lnTo>
                    <a:lnTo>
                      <a:pt x="676" y="338"/>
                    </a:lnTo>
                    <a:lnTo>
                      <a:pt x="689" y="284"/>
                    </a:lnTo>
                    <a:lnTo>
                      <a:pt x="702" y="334"/>
                    </a:lnTo>
                    <a:lnTo>
                      <a:pt x="715" y="358"/>
                    </a:lnTo>
                    <a:lnTo>
                      <a:pt x="728" y="422"/>
                    </a:lnTo>
                    <a:lnTo>
                      <a:pt x="741" y="365"/>
                    </a:lnTo>
                    <a:lnTo>
                      <a:pt x="754" y="378"/>
                    </a:lnTo>
                    <a:lnTo>
                      <a:pt x="767" y="448"/>
                    </a:lnTo>
                    <a:lnTo>
                      <a:pt x="780" y="425"/>
                    </a:lnTo>
                    <a:lnTo>
                      <a:pt x="793" y="337"/>
                    </a:lnTo>
                    <a:lnTo>
                      <a:pt x="806" y="416"/>
                    </a:lnTo>
                    <a:lnTo>
                      <a:pt x="819" y="406"/>
                    </a:lnTo>
                    <a:lnTo>
                      <a:pt x="832" y="450"/>
                    </a:lnTo>
                    <a:lnTo>
                      <a:pt x="845" y="379"/>
                    </a:lnTo>
                    <a:lnTo>
                      <a:pt x="858" y="510"/>
                    </a:lnTo>
                    <a:lnTo>
                      <a:pt x="871" y="519"/>
                    </a:lnTo>
                    <a:lnTo>
                      <a:pt x="884" y="411"/>
                    </a:lnTo>
                    <a:lnTo>
                      <a:pt x="897" y="578"/>
                    </a:lnTo>
                    <a:lnTo>
                      <a:pt x="910" y="468"/>
                    </a:lnTo>
                    <a:lnTo>
                      <a:pt x="923" y="544"/>
                    </a:lnTo>
                    <a:lnTo>
                      <a:pt x="936" y="516"/>
                    </a:lnTo>
                    <a:lnTo>
                      <a:pt x="949" y="446"/>
                    </a:lnTo>
                    <a:lnTo>
                      <a:pt x="962" y="504"/>
                    </a:lnTo>
                    <a:lnTo>
                      <a:pt x="975" y="535"/>
                    </a:lnTo>
                    <a:lnTo>
                      <a:pt x="988" y="468"/>
                    </a:lnTo>
                    <a:lnTo>
                      <a:pt x="1001" y="569"/>
                    </a:lnTo>
                    <a:lnTo>
                      <a:pt x="1014" y="500"/>
                    </a:lnTo>
                    <a:lnTo>
                      <a:pt x="1027" y="520"/>
                    </a:lnTo>
                    <a:lnTo>
                      <a:pt x="1040" y="452"/>
                    </a:lnTo>
                    <a:lnTo>
                      <a:pt x="1053" y="412"/>
                    </a:lnTo>
                    <a:lnTo>
                      <a:pt x="1066" y="456"/>
                    </a:lnTo>
                    <a:lnTo>
                      <a:pt x="1079" y="392"/>
                    </a:lnTo>
                    <a:lnTo>
                      <a:pt x="1092" y="540"/>
                    </a:lnTo>
                    <a:lnTo>
                      <a:pt x="1105" y="468"/>
                    </a:lnTo>
                    <a:lnTo>
                      <a:pt x="1118" y="480"/>
                    </a:lnTo>
                    <a:lnTo>
                      <a:pt x="1131" y="533"/>
                    </a:lnTo>
                    <a:lnTo>
                      <a:pt x="1144" y="545"/>
                    </a:lnTo>
                    <a:lnTo>
                      <a:pt x="1157" y="446"/>
                    </a:lnTo>
                    <a:lnTo>
                      <a:pt x="1170" y="403"/>
                    </a:lnTo>
                    <a:lnTo>
                      <a:pt x="1183" y="372"/>
                    </a:lnTo>
                    <a:lnTo>
                      <a:pt x="1196" y="319"/>
                    </a:lnTo>
                    <a:lnTo>
                      <a:pt x="1209" y="394"/>
                    </a:lnTo>
                    <a:lnTo>
                      <a:pt x="1222" y="373"/>
                    </a:lnTo>
                    <a:lnTo>
                      <a:pt x="1235" y="362"/>
                    </a:lnTo>
                    <a:lnTo>
                      <a:pt x="1248" y="347"/>
                    </a:lnTo>
                    <a:lnTo>
                      <a:pt x="1261" y="239"/>
                    </a:lnTo>
                    <a:lnTo>
                      <a:pt x="1274" y="259"/>
                    </a:lnTo>
                    <a:lnTo>
                      <a:pt x="1287" y="309"/>
                    </a:lnTo>
                    <a:lnTo>
                      <a:pt x="1300" y="181"/>
                    </a:lnTo>
                    <a:lnTo>
                      <a:pt x="1313" y="212"/>
                    </a:lnTo>
                    <a:lnTo>
                      <a:pt x="1326" y="202"/>
                    </a:lnTo>
                    <a:lnTo>
                      <a:pt x="1339" y="230"/>
                    </a:lnTo>
                    <a:lnTo>
                      <a:pt x="1352" y="195"/>
                    </a:lnTo>
                    <a:lnTo>
                      <a:pt x="1365" y="287"/>
                    </a:lnTo>
                    <a:lnTo>
                      <a:pt x="1378" y="299"/>
                    </a:lnTo>
                    <a:lnTo>
                      <a:pt x="1391" y="224"/>
                    </a:lnTo>
                    <a:lnTo>
                      <a:pt x="1404" y="112"/>
                    </a:lnTo>
                    <a:lnTo>
                      <a:pt x="1417" y="152"/>
                    </a:lnTo>
                    <a:lnTo>
                      <a:pt x="1430" y="132"/>
                    </a:lnTo>
                    <a:lnTo>
                      <a:pt x="1443" y="131"/>
                    </a:lnTo>
                    <a:lnTo>
                      <a:pt x="1456" y="158"/>
                    </a:lnTo>
                    <a:lnTo>
                      <a:pt x="1469" y="115"/>
                    </a:lnTo>
                    <a:lnTo>
                      <a:pt x="1482" y="207"/>
                    </a:lnTo>
                    <a:lnTo>
                      <a:pt x="1495" y="117"/>
                    </a:lnTo>
                    <a:lnTo>
                      <a:pt x="1508" y="145"/>
                    </a:lnTo>
                    <a:lnTo>
                      <a:pt x="1521" y="189"/>
                    </a:lnTo>
                    <a:lnTo>
                      <a:pt x="1534" y="236"/>
                    </a:lnTo>
                    <a:lnTo>
                      <a:pt x="1547" y="247"/>
                    </a:lnTo>
                    <a:lnTo>
                      <a:pt x="1560" y="312"/>
                    </a:lnTo>
                    <a:lnTo>
                      <a:pt x="1573" y="327"/>
                    </a:lnTo>
                    <a:lnTo>
                      <a:pt x="1586" y="376"/>
                    </a:lnTo>
                    <a:lnTo>
                      <a:pt x="1599" y="295"/>
                    </a:lnTo>
                    <a:lnTo>
                      <a:pt x="1612" y="348"/>
                    </a:lnTo>
                    <a:lnTo>
                      <a:pt x="1625" y="319"/>
                    </a:lnTo>
                    <a:lnTo>
                      <a:pt x="1638" y="288"/>
                    </a:lnTo>
                    <a:lnTo>
                      <a:pt x="1651" y="372"/>
                    </a:lnTo>
                    <a:lnTo>
                      <a:pt x="1664" y="408"/>
                    </a:lnTo>
                    <a:lnTo>
                      <a:pt x="1677" y="333"/>
                    </a:lnTo>
                    <a:lnTo>
                      <a:pt x="1690" y="271"/>
                    </a:lnTo>
                    <a:lnTo>
                      <a:pt x="1703" y="305"/>
                    </a:lnTo>
                    <a:lnTo>
                      <a:pt x="1716" y="361"/>
                    </a:lnTo>
                    <a:lnTo>
                      <a:pt x="1729" y="398"/>
                    </a:lnTo>
                    <a:lnTo>
                      <a:pt x="1742" y="362"/>
                    </a:lnTo>
                    <a:lnTo>
                      <a:pt x="1755" y="411"/>
                    </a:lnTo>
                    <a:lnTo>
                      <a:pt x="1768" y="351"/>
                    </a:lnTo>
                    <a:lnTo>
                      <a:pt x="1781" y="400"/>
                    </a:lnTo>
                    <a:lnTo>
                      <a:pt x="1794" y="401"/>
                    </a:lnTo>
                    <a:lnTo>
                      <a:pt x="1807" y="345"/>
                    </a:lnTo>
                    <a:lnTo>
                      <a:pt x="1820" y="390"/>
                    </a:lnTo>
                    <a:lnTo>
                      <a:pt x="1833" y="338"/>
                    </a:lnTo>
                    <a:lnTo>
                      <a:pt x="1846" y="427"/>
                    </a:lnTo>
                    <a:lnTo>
                      <a:pt x="1859" y="422"/>
                    </a:lnTo>
                    <a:lnTo>
                      <a:pt x="1872" y="398"/>
                    </a:lnTo>
                    <a:lnTo>
                      <a:pt x="1885" y="461"/>
                    </a:lnTo>
                    <a:lnTo>
                      <a:pt x="1898" y="408"/>
                    </a:lnTo>
                    <a:lnTo>
                      <a:pt x="1911" y="344"/>
                    </a:lnTo>
                    <a:lnTo>
                      <a:pt x="1924" y="414"/>
                    </a:lnTo>
                    <a:lnTo>
                      <a:pt x="1937" y="479"/>
                    </a:lnTo>
                    <a:lnTo>
                      <a:pt x="1950" y="429"/>
                    </a:lnTo>
                    <a:lnTo>
                      <a:pt x="1963" y="558"/>
                    </a:lnTo>
                    <a:lnTo>
                      <a:pt x="1976" y="564"/>
                    </a:lnTo>
                    <a:lnTo>
                      <a:pt x="1989" y="584"/>
                    </a:lnTo>
                    <a:lnTo>
                      <a:pt x="2002" y="568"/>
                    </a:lnTo>
                    <a:lnTo>
                      <a:pt x="2015" y="512"/>
                    </a:lnTo>
                    <a:lnTo>
                      <a:pt x="2028" y="516"/>
                    </a:lnTo>
                    <a:lnTo>
                      <a:pt x="2041" y="529"/>
                    </a:lnTo>
                    <a:lnTo>
                      <a:pt x="2054" y="522"/>
                    </a:lnTo>
                    <a:lnTo>
                      <a:pt x="2067" y="465"/>
                    </a:lnTo>
                    <a:lnTo>
                      <a:pt x="2080" y="547"/>
                    </a:lnTo>
                    <a:lnTo>
                      <a:pt x="2093" y="500"/>
                    </a:lnTo>
                    <a:lnTo>
                      <a:pt x="2106" y="498"/>
                    </a:lnTo>
                    <a:lnTo>
                      <a:pt x="2119" y="411"/>
                    </a:lnTo>
                    <a:lnTo>
                      <a:pt x="2132" y="445"/>
                    </a:lnTo>
                    <a:lnTo>
                      <a:pt x="2145" y="375"/>
                    </a:lnTo>
                    <a:lnTo>
                      <a:pt x="2158" y="390"/>
                    </a:lnTo>
                    <a:lnTo>
                      <a:pt x="2171" y="398"/>
                    </a:lnTo>
                    <a:lnTo>
                      <a:pt x="2184" y="507"/>
                    </a:lnTo>
                    <a:lnTo>
                      <a:pt x="2197" y="437"/>
                    </a:lnTo>
                    <a:lnTo>
                      <a:pt x="2210" y="377"/>
                    </a:lnTo>
                  </a:path>
                </a:pathLst>
              </a:custGeom>
              <a:noFill/>
              <a:ln w="12700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773" name="直接连接符 772">
                <a:extLst>
                  <a:ext uri="{FF2B5EF4-FFF2-40B4-BE49-F238E27FC236}">
                    <a16:creationId xmlns:a16="http://schemas.microsoft.com/office/drawing/2014/main" id="{37E78EE1-EDEC-45AB-8056-8FEADE237D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926703" y="10054672"/>
                <a:ext cx="2501228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2" name="组合 751">
              <a:extLst>
                <a:ext uri="{FF2B5EF4-FFF2-40B4-BE49-F238E27FC236}">
                  <a16:creationId xmlns:a16="http://schemas.microsoft.com/office/drawing/2014/main" id="{CCA054D3-2C88-4C84-91E3-DF2DBEA8678C}"/>
                </a:ext>
              </a:extLst>
            </p:cNvPr>
            <p:cNvGrpSpPr/>
            <p:nvPr/>
          </p:nvGrpSpPr>
          <p:grpSpPr>
            <a:xfrm>
              <a:off x="3390276" y="5824483"/>
              <a:ext cx="1324376" cy="603499"/>
              <a:chOff x="1628800" y="3269090"/>
              <a:chExt cx="720664" cy="366982"/>
            </a:xfrm>
          </p:grpSpPr>
          <p:cxnSp>
            <p:nvCxnSpPr>
              <p:cNvPr id="760" name="直接连接符 759">
                <a:extLst>
                  <a:ext uri="{FF2B5EF4-FFF2-40B4-BE49-F238E27FC236}">
                    <a16:creationId xmlns:a16="http://schemas.microsoft.com/office/drawing/2014/main" id="{421B61DD-629A-4480-A0D2-B0AC9B70A0E3}"/>
                  </a:ext>
                </a:extLst>
              </p:cNvPr>
              <p:cNvCxnSpPr/>
              <p:nvPr/>
            </p:nvCxnSpPr>
            <p:spPr>
              <a:xfrm>
                <a:off x="1628800" y="3269090"/>
                <a:ext cx="288032" cy="9973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1" name="椭圆 760">
                <a:extLst>
                  <a:ext uri="{FF2B5EF4-FFF2-40B4-BE49-F238E27FC236}">
                    <a16:creationId xmlns:a16="http://schemas.microsoft.com/office/drawing/2014/main" id="{D3A55021-48E4-43D3-A82A-457F51FD24FF}"/>
                  </a:ext>
                </a:extLst>
              </p:cNvPr>
              <p:cNvSpPr/>
              <p:nvPr/>
            </p:nvSpPr>
            <p:spPr>
              <a:xfrm>
                <a:off x="1916832" y="3311546"/>
                <a:ext cx="144600" cy="14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62" name="直接连接符 761">
                <a:extLst>
                  <a:ext uri="{FF2B5EF4-FFF2-40B4-BE49-F238E27FC236}">
                    <a16:creationId xmlns:a16="http://schemas.microsoft.com/office/drawing/2014/main" id="{E2B08D8D-8964-4248-88AF-DDFDE3B3F72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061432" y="3269090"/>
                <a:ext cx="288032" cy="9973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3" name="直接箭头连接符 762">
                <a:extLst>
                  <a:ext uri="{FF2B5EF4-FFF2-40B4-BE49-F238E27FC236}">
                    <a16:creationId xmlns:a16="http://schemas.microsoft.com/office/drawing/2014/main" id="{E4935B5E-5C3A-453C-A909-F9F2F383A1A8}"/>
                  </a:ext>
                </a:extLst>
              </p:cNvPr>
              <p:cNvCxnSpPr>
                <a:stCxn id="761" idx="4"/>
              </p:cNvCxnSpPr>
              <p:nvPr/>
            </p:nvCxnSpPr>
            <p:spPr>
              <a:xfrm>
                <a:off x="1989132" y="3455546"/>
                <a:ext cx="0" cy="18052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4" name="文本框 753">
              <a:extLst>
                <a:ext uri="{FF2B5EF4-FFF2-40B4-BE49-F238E27FC236}">
                  <a16:creationId xmlns:a16="http://schemas.microsoft.com/office/drawing/2014/main" id="{0E4F0F2C-1A15-4E04-B183-5E88BAD439DE}"/>
                </a:ext>
              </a:extLst>
            </p:cNvPr>
            <p:cNvSpPr txBox="1"/>
            <p:nvPr/>
          </p:nvSpPr>
          <p:spPr>
            <a:xfrm>
              <a:off x="3910897" y="5664004"/>
              <a:ext cx="302917" cy="6171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5133588" y="4756191"/>
            <a:ext cx="2120149" cy="1693987"/>
            <a:chOff x="6409406" y="5664004"/>
            <a:chExt cx="1896978" cy="1617521"/>
          </a:xfrm>
        </p:grpSpPr>
        <p:grpSp>
          <p:nvGrpSpPr>
            <p:cNvPr id="744" name="组合 743">
              <a:extLst>
                <a:ext uri="{FF2B5EF4-FFF2-40B4-BE49-F238E27FC236}">
                  <a16:creationId xmlns:a16="http://schemas.microsoft.com/office/drawing/2014/main" id="{8FD77223-6E4A-4F5D-8492-5C0EE305F19A}"/>
                </a:ext>
              </a:extLst>
            </p:cNvPr>
            <p:cNvGrpSpPr/>
            <p:nvPr/>
          </p:nvGrpSpPr>
          <p:grpSpPr>
            <a:xfrm>
              <a:off x="6409406" y="6146359"/>
              <a:ext cx="1896978" cy="1135166"/>
              <a:chOff x="-524105" y="8043836"/>
              <a:chExt cx="3508375" cy="2702039"/>
            </a:xfrm>
          </p:grpSpPr>
          <p:sp>
            <p:nvSpPr>
              <p:cNvPr id="770" name="Freeform 336">
                <a:extLst>
                  <a:ext uri="{FF2B5EF4-FFF2-40B4-BE49-F238E27FC236}">
                    <a16:creationId xmlns:a16="http://schemas.microsoft.com/office/drawing/2014/main" id="{853895C8-2AE5-48DA-A97A-46EC922F8C8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-524105" y="8043836"/>
                <a:ext cx="3508375" cy="2250233"/>
              </a:xfrm>
              <a:custGeom>
                <a:avLst/>
                <a:gdLst>
                  <a:gd name="T0" fmla="*/ 26 w 2210"/>
                  <a:gd name="T1" fmla="*/ 25 h 1743"/>
                  <a:gd name="T2" fmla="*/ 65 w 2210"/>
                  <a:gd name="T3" fmla="*/ 32 h 1743"/>
                  <a:gd name="T4" fmla="*/ 104 w 2210"/>
                  <a:gd name="T5" fmla="*/ 21 h 1743"/>
                  <a:gd name="T6" fmla="*/ 143 w 2210"/>
                  <a:gd name="T7" fmla="*/ 15 h 1743"/>
                  <a:gd name="T8" fmla="*/ 182 w 2210"/>
                  <a:gd name="T9" fmla="*/ 1 h 1743"/>
                  <a:gd name="T10" fmla="*/ 221 w 2210"/>
                  <a:gd name="T11" fmla="*/ 169 h 1743"/>
                  <a:gd name="T12" fmla="*/ 260 w 2210"/>
                  <a:gd name="T13" fmla="*/ 1743 h 1743"/>
                  <a:gd name="T14" fmla="*/ 299 w 2210"/>
                  <a:gd name="T15" fmla="*/ 964 h 1743"/>
                  <a:gd name="T16" fmla="*/ 338 w 2210"/>
                  <a:gd name="T17" fmla="*/ 839 h 1743"/>
                  <a:gd name="T18" fmla="*/ 377 w 2210"/>
                  <a:gd name="T19" fmla="*/ 613 h 1743"/>
                  <a:gd name="T20" fmla="*/ 416 w 2210"/>
                  <a:gd name="T21" fmla="*/ 478 h 1743"/>
                  <a:gd name="T22" fmla="*/ 455 w 2210"/>
                  <a:gd name="T23" fmla="*/ 389 h 1743"/>
                  <a:gd name="T24" fmla="*/ 494 w 2210"/>
                  <a:gd name="T25" fmla="*/ 388 h 1743"/>
                  <a:gd name="T26" fmla="*/ 533 w 2210"/>
                  <a:gd name="T27" fmla="*/ 354 h 1743"/>
                  <a:gd name="T28" fmla="*/ 572 w 2210"/>
                  <a:gd name="T29" fmla="*/ 335 h 1743"/>
                  <a:gd name="T30" fmla="*/ 611 w 2210"/>
                  <a:gd name="T31" fmla="*/ 305 h 1743"/>
                  <a:gd name="T32" fmla="*/ 650 w 2210"/>
                  <a:gd name="T33" fmla="*/ 268 h 1743"/>
                  <a:gd name="T34" fmla="*/ 689 w 2210"/>
                  <a:gd name="T35" fmla="*/ 334 h 1743"/>
                  <a:gd name="T36" fmla="*/ 728 w 2210"/>
                  <a:gd name="T37" fmla="*/ 280 h 1743"/>
                  <a:gd name="T38" fmla="*/ 767 w 2210"/>
                  <a:gd name="T39" fmla="*/ 256 h 1743"/>
                  <a:gd name="T40" fmla="*/ 806 w 2210"/>
                  <a:gd name="T41" fmla="*/ 259 h 1743"/>
                  <a:gd name="T42" fmla="*/ 845 w 2210"/>
                  <a:gd name="T43" fmla="*/ 243 h 1743"/>
                  <a:gd name="T44" fmla="*/ 884 w 2210"/>
                  <a:gd name="T45" fmla="*/ 198 h 1743"/>
                  <a:gd name="T46" fmla="*/ 923 w 2210"/>
                  <a:gd name="T47" fmla="*/ 200 h 1743"/>
                  <a:gd name="T48" fmla="*/ 962 w 2210"/>
                  <a:gd name="T49" fmla="*/ 199 h 1743"/>
                  <a:gd name="T50" fmla="*/ 1001 w 2210"/>
                  <a:gd name="T51" fmla="*/ 175 h 1743"/>
                  <a:gd name="T52" fmla="*/ 1040 w 2210"/>
                  <a:gd name="T53" fmla="*/ 182 h 1743"/>
                  <a:gd name="T54" fmla="*/ 1079 w 2210"/>
                  <a:gd name="T55" fmla="*/ 200 h 1743"/>
                  <a:gd name="T56" fmla="*/ 1118 w 2210"/>
                  <a:gd name="T57" fmla="*/ 175 h 1743"/>
                  <a:gd name="T58" fmla="*/ 1157 w 2210"/>
                  <a:gd name="T59" fmla="*/ 147 h 1743"/>
                  <a:gd name="T60" fmla="*/ 1196 w 2210"/>
                  <a:gd name="T61" fmla="*/ 199 h 1743"/>
                  <a:gd name="T62" fmla="*/ 1235 w 2210"/>
                  <a:gd name="T63" fmla="*/ 176 h 1743"/>
                  <a:gd name="T64" fmla="*/ 1274 w 2210"/>
                  <a:gd name="T65" fmla="*/ 215 h 1743"/>
                  <a:gd name="T66" fmla="*/ 1313 w 2210"/>
                  <a:gd name="T67" fmla="*/ 223 h 1743"/>
                  <a:gd name="T68" fmla="*/ 1352 w 2210"/>
                  <a:gd name="T69" fmla="*/ 213 h 1743"/>
                  <a:gd name="T70" fmla="*/ 1391 w 2210"/>
                  <a:gd name="T71" fmla="*/ 185 h 1743"/>
                  <a:gd name="T72" fmla="*/ 1430 w 2210"/>
                  <a:gd name="T73" fmla="*/ 211 h 1743"/>
                  <a:gd name="T74" fmla="*/ 1469 w 2210"/>
                  <a:gd name="T75" fmla="*/ 213 h 1743"/>
                  <a:gd name="T76" fmla="*/ 1508 w 2210"/>
                  <a:gd name="T77" fmla="*/ 184 h 1743"/>
                  <a:gd name="T78" fmla="*/ 1547 w 2210"/>
                  <a:gd name="T79" fmla="*/ 188 h 1743"/>
                  <a:gd name="T80" fmla="*/ 1586 w 2210"/>
                  <a:gd name="T81" fmla="*/ 162 h 1743"/>
                  <a:gd name="T82" fmla="*/ 1625 w 2210"/>
                  <a:gd name="T83" fmla="*/ 160 h 1743"/>
                  <a:gd name="T84" fmla="*/ 1664 w 2210"/>
                  <a:gd name="T85" fmla="*/ 139 h 1743"/>
                  <a:gd name="T86" fmla="*/ 1703 w 2210"/>
                  <a:gd name="T87" fmla="*/ 171 h 1743"/>
                  <a:gd name="T88" fmla="*/ 1742 w 2210"/>
                  <a:gd name="T89" fmla="*/ 167 h 1743"/>
                  <a:gd name="T90" fmla="*/ 1781 w 2210"/>
                  <a:gd name="T91" fmla="*/ 170 h 1743"/>
                  <a:gd name="T92" fmla="*/ 1820 w 2210"/>
                  <a:gd name="T93" fmla="*/ 153 h 1743"/>
                  <a:gd name="T94" fmla="*/ 1859 w 2210"/>
                  <a:gd name="T95" fmla="*/ 147 h 1743"/>
                  <a:gd name="T96" fmla="*/ 1898 w 2210"/>
                  <a:gd name="T97" fmla="*/ 155 h 1743"/>
                  <a:gd name="T98" fmla="*/ 1937 w 2210"/>
                  <a:gd name="T99" fmla="*/ 161 h 1743"/>
                  <a:gd name="T100" fmla="*/ 1976 w 2210"/>
                  <a:gd name="T101" fmla="*/ 106 h 1743"/>
                  <a:gd name="T102" fmla="*/ 2015 w 2210"/>
                  <a:gd name="T103" fmla="*/ 132 h 1743"/>
                  <a:gd name="T104" fmla="*/ 2054 w 2210"/>
                  <a:gd name="T105" fmla="*/ 108 h 1743"/>
                  <a:gd name="T106" fmla="*/ 2093 w 2210"/>
                  <a:gd name="T107" fmla="*/ 136 h 1743"/>
                  <a:gd name="T108" fmla="*/ 2132 w 2210"/>
                  <a:gd name="T109" fmla="*/ 111 h 1743"/>
                  <a:gd name="T110" fmla="*/ 2171 w 2210"/>
                  <a:gd name="T111" fmla="*/ 121 h 1743"/>
                  <a:gd name="T112" fmla="*/ 2210 w 2210"/>
                  <a:gd name="T113" fmla="*/ 118 h 17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2210" h="1743">
                    <a:moveTo>
                      <a:pt x="0" y="26"/>
                    </a:moveTo>
                    <a:lnTo>
                      <a:pt x="13" y="44"/>
                    </a:lnTo>
                    <a:lnTo>
                      <a:pt x="26" y="25"/>
                    </a:lnTo>
                    <a:lnTo>
                      <a:pt x="39" y="12"/>
                    </a:lnTo>
                    <a:lnTo>
                      <a:pt x="52" y="41"/>
                    </a:lnTo>
                    <a:lnTo>
                      <a:pt x="65" y="32"/>
                    </a:lnTo>
                    <a:lnTo>
                      <a:pt x="78" y="27"/>
                    </a:lnTo>
                    <a:lnTo>
                      <a:pt x="91" y="39"/>
                    </a:lnTo>
                    <a:lnTo>
                      <a:pt x="104" y="21"/>
                    </a:lnTo>
                    <a:lnTo>
                      <a:pt x="117" y="0"/>
                    </a:lnTo>
                    <a:lnTo>
                      <a:pt x="130" y="16"/>
                    </a:lnTo>
                    <a:lnTo>
                      <a:pt x="143" y="15"/>
                    </a:lnTo>
                    <a:lnTo>
                      <a:pt x="156" y="5"/>
                    </a:lnTo>
                    <a:lnTo>
                      <a:pt x="169" y="10"/>
                    </a:lnTo>
                    <a:lnTo>
                      <a:pt x="182" y="1"/>
                    </a:lnTo>
                    <a:lnTo>
                      <a:pt x="195" y="35"/>
                    </a:lnTo>
                    <a:lnTo>
                      <a:pt x="208" y="75"/>
                    </a:lnTo>
                    <a:lnTo>
                      <a:pt x="221" y="169"/>
                    </a:lnTo>
                    <a:lnTo>
                      <a:pt x="234" y="466"/>
                    </a:lnTo>
                    <a:lnTo>
                      <a:pt x="247" y="1152"/>
                    </a:lnTo>
                    <a:lnTo>
                      <a:pt x="260" y="1743"/>
                    </a:lnTo>
                    <a:lnTo>
                      <a:pt x="273" y="1370"/>
                    </a:lnTo>
                    <a:lnTo>
                      <a:pt x="286" y="1100"/>
                    </a:lnTo>
                    <a:lnTo>
                      <a:pt x="299" y="964"/>
                    </a:lnTo>
                    <a:lnTo>
                      <a:pt x="312" y="930"/>
                    </a:lnTo>
                    <a:lnTo>
                      <a:pt x="325" y="903"/>
                    </a:lnTo>
                    <a:lnTo>
                      <a:pt x="338" y="839"/>
                    </a:lnTo>
                    <a:lnTo>
                      <a:pt x="351" y="753"/>
                    </a:lnTo>
                    <a:lnTo>
                      <a:pt x="364" y="676"/>
                    </a:lnTo>
                    <a:lnTo>
                      <a:pt x="377" y="613"/>
                    </a:lnTo>
                    <a:lnTo>
                      <a:pt x="390" y="596"/>
                    </a:lnTo>
                    <a:lnTo>
                      <a:pt x="403" y="541"/>
                    </a:lnTo>
                    <a:lnTo>
                      <a:pt x="416" y="478"/>
                    </a:lnTo>
                    <a:lnTo>
                      <a:pt x="429" y="503"/>
                    </a:lnTo>
                    <a:lnTo>
                      <a:pt x="442" y="447"/>
                    </a:lnTo>
                    <a:lnTo>
                      <a:pt x="455" y="389"/>
                    </a:lnTo>
                    <a:lnTo>
                      <a:pt x="468" y="411"/>
                    </a:lnTo>
                    <a:lnTo>
                      <a:pt x="481" y="366"/>
                    </a:lnTo>
                    <a:lnTo>
                      <a:pt x="494" y="388"/>
                    </a:lnTo>
                    <a:lnTo>
                      <a:pt x="507" y="358"/>
                    </a:lnTo>
                    <a:lnTo>
                      <a:pt x="520" y="367"/>
                    </a:lnTo>
                    <a:lnTo>
                      <a:pt x="533" y="354"/>
                    </a:lnTo>
                    <a:lnTo>
                      <a:pt x="546" y="351"/>
                    </a:lnTo>
                    <a:lnTo>
                      <a:pt x="559" y="335"/>
                    </a:lnTo>
                    <a:lnTo>
                      <a:pt x="572" y="335"/>
                    </a:lnTo>
                    <a:lnTo>
                      <a:pt x="585" y="310"/>
                    </a:lnTo>
                    <a:lnTo>
                      <a:pt x="598" y="333"/>
                    </a:lnTo>
                    <a:lnTo>
                      <a:pt x="611" y="305"/>
                    </a:lnTo>
                    <a:lnTo>
                      <a:pt x="624" y="303"/>
                    </a:lnTo>
                    <a:lnTo>
                      <a:pt x="637" y="281"/>
                    </a:lnTo>
                    <a:lnTo>
                      <a:pt x="650" y="268"/>
                    </a:lnTo>
                    <a:lnTo>
                      <a:pt x="663" y="284"/>
                    </a:lnTo>
                    <a:lnTo>
                      <a:pt x="676" y="301"/>
                    </a:lnTo>
                    <a:lnTo>
                      <a:pt x="689" y="334"/>
                    </a:lnTo>
                    <a:lnTo>
                      <a:pt x="702" y="346"/>
                    </a:lnTo>
                    <a:lnTo>
                      <a:pt x="715" y="279"/>
                    </a:lnTo>
                    <a:lnTo>
                      <a:pt x="728" y="280"/>
                    </a:lnTo>
                    <a:lnTo>
                      <a:pt x="741" y="291"/>
                    </a:lnTo>
                    <a:lnTo>
                      <a:pt x="754" y="256"/>
                    </a:lnTo>
                    <a:lnTo>
                      <a:pt x="767" y="256"/>
                    </a:lnTo>
                    <a:lnTo>
                      <a:pt x="780" y="271"/>
                    </a:lnTo>
                    <a:lnTo>
                      <a:pt x="793" y="273"/>
                    </a:lnTo>
                    <a:lnTo>
                      <a:pt x="806" y="259"/>
                    </a:lnTo>
                    <a:lnTo>
                      <a:pt x="819" y="252"/>
                    </a:lnTo>
                    <a:lnTo>
                      <a:pt x="832" y="230"/>
                    </a:lnTo>
                    <a:lnTo>
                      <a:pt x="845" y="243"/>
                    </a:lnTo>
                    <a:lnTo>
                      <a:pt x="858" y="231"/>
                    </a:lnTo>
                    <a:lnTo>
                      <a:pt x="871" y="212"/>
                    </a:lnTo>
                    <a:lnTo>
                      <a:pt x="884" y="198"/>
                    </a:lnTo>
                    <a:lnTo>
                      <a:pt x="897" y="190"/>
                    </a:lnTo>
                    <a:lnTo>
                      <a:pt x="910" y="230"/>
                    </a:lnTo>
                    <a:lnTo>
                      <a:pt x="923" y="200"/>
                    </a:lnTo>
                    <a:lnTo>
                      <a:pt x="936" y="208"/>
                    </a:lnTo>
                    <a:lnTo>
                      <a:pt x="949" y="221"/>
                    </a:lnTo>
                    <a:lnTo>
                      <a:pt x="962" y="199"/>
                    </a:lnTo>
                    <a:lnTo>
                      <a:pt x="975" y="182"/>
                    </a:lnTo>
                    <a:lnTo>
                      <a:pt x="988" y="174"/>
                    </a:lnTo>
                    <a:lnTo>
                      <a:pt x="1001" y="175"/>
                    </a:lnTo>
                    <a:lnTo>
                      <a:pt x="1014" y="171"/>
                    </a:lnTo>
                    <a:lnTo>
                      <a:pt x="1027" y="179"/>
                    </a:lnTo>
                    <a:lnTo>
                      <a:pt x="1040" y="182"/>
                    </a:lnTo>
                    <a:lnTo>
                      <a:pt x="1053" y="185"/>
                    </a:lnTo>
                    <a:lnTo>
                      <a:pt x="1066" y="177"/>
                    </a:lnTo>
                    <a:lnTo>
                      <a:pt x="1079" y="200"/>
                    </a:lnTo>
                    <a:lnTo>
                      <a:pt x="1092" y="163"/>
                    </a:lnTo>
                    <a:lnTo>
                      <a:pt x="1105" y="178"/>
                    </a:lnTo>
                    <a:lnTo>
                      <a:pt x="1118" y="175"/>
                    </a:lnTo>
                    <a:lnTo>
                      <a:pt x="1131" y="177"/>
                    </a:lnTo>
                    <a:lnTo>
                      <a:pt x="1144" y="153"/>
                    </a:lnTo>
                    <a:lnTo>
                      <a:pt x="1157" y="147"/>
                    </a:lnTo>
                    <a:lnTo>
                      <a:pt x="1170" y="191"/>
                    </a:lnTo>
                    <a:lnTo>
                      <a:pt x="1183" y="161"/>
                    </a:lnTo>
                    <a:lnTo>
                      <a:pt x="1196" y="199"/>
                    </a:lnTo>
                    <a:lnTo>
                      <a:pt x="1209" y="182"/>
                    </a:lnTo>
                    <a:lnTo>
                      <a:pt x="1222" y="181"/>
                    </a:lnTo>
                    <a:lnTo>
                      <a:pt x="1235" y="176"/>
                    </a:lnTo>
                    <a:lnTo>
                      <a:pt x="1248" y="194"/>
                    </a:lnTo>
                    <a:lnTo>
                      <a:pt x="1261" y="196"/>
                    </a:lnTo>
                    <a:lnTo>
                      <a:pt x="1274" y="215"/>
                    </a:lnTo>
                    <a:lnTo>
                      <a:pt x="1287" y="171"/>
                    </a:lnTo>
                    <a:lnTo>
                      <a:pt x="1300" y="205"/>
                    </a:lnTo>
                    <a:lnTo>
                      <a:pt x="1313" y="223"/>
                    </a:lnTo>
                    <a:lnTo>
                      <a:pt x="1326" y="199"/>
                    </a:lnTo>
                    <a:lnTo>
                      <a:pt x="1339" y="208"/>
                    </a:lnTo>
                    <a:lnTo>
                      <a:pt x="1352" y="213"/>
                    </a:lnTo>
                    <a:lnTo>
                      <a:pt x="1365" y="197"/>
                    </a:lnTo>
                    <a:lnTo>
                      <a:pt x="1378" y="210"/>
                    </a:lnTo>
                    <a:lnTo>
                      <a:pt x="1391" y="185"/>
                    </a:lnTo>
                    <a:lnTo>
                      <a:pt x="1404" y="233"/>
                    </a:lnTo>
                    <a:lnTo>
                      <a:pt x="1417" y="206"/>
                    </a:lnTo>
                    <a:lnTo>
                      <a:pt x="1430" y="211"/>
                    </a:lnTo>
                    <a:lnTo>
                      <a:pt x="1443" y="239"/>
                    </a:lnTo>
                    <a:lnTo>
                      <a:pt x="1456" y="183"/>
                    </a:lnTo>
                    <a:lnTo>
                      <a:pt x="1469" y="213"/>
                    </a:lnTo>
                    <a:lnTo>
                      <a:pt x="1482" y="205"/>
                    </a:lnTo>
                    <a:lnTo>
                      <a:pt x="1495" y="196"/>
                    </a:lnTo>
                    <a:lnTo>
                      <a:pt x="1508" y="184"/>
                    </a:lnTo>
                    <a:lnTo>
                      <a:pt x="1521" y="188"/>
                    </a:lnTo>
                    <a:lnTo>
                      <a:pt x="1534" y="204"/>
                    </a:lnTo>
                    <a:lnTo>
                      <a:pt x="1547" y="188"/>
                    </a:lnTo>
                    <a:lnTo>
                      <a:pt x="1560" y="188"/>
                    </a:lnTo>
                    <a:lnTo>
                      <a:pt x="1573" y="155"/>
                    </a:lnTo>
                    <a:lnTo>
                      <a:pt x="1586" y="162"/>
                    </a:lnTo>
                    <a:lnTo>
                      <a:pt x="1599" y="161"/>
                    </a:lnTo>
                    <a:lnTo>
                      <a:pt x="1612" y="174"/>
                    </a:lnTo>
                    <a:lnTo>
                      <a:pt x="1625" y="160"/>
                    </a:lnTo>
                    <a:lnTo>
                      <a:pt x="1638" y="163"/>
                    </a:lnTo>
                    <a:lnTo>
                      <a:pt x="1651" y="165"/>
                    </a:lnTo>
                    <a:lnTo>
                      <a:pt x="1664" y="139"/>
                    </a:lnTo>
                    <a:lnTo>
                      <a:pt x="1677" y="156"/>
                    </a:lnTo>
                    <a:lnTo>
                      <a:pt x="1690" y="177"/>
                    </a:lnTo>
                    <a:lnTo>
                      <a:pt x="1703" y="171"/>
                    </a:lnTo>
                    <a:lnTo>
                      <a:pt x="1716" y="148"/>
                    </a:lnTo>
                    <a:lnTo>
                      <a:pt x="1729" y="166"/>
                    </a:lnTo>
                    <a:lnTo>
                      <a:pt x="1742" y="167"/>
                    </a:lnTo>
                    <a:lnTo>
                      <a:pt x="1755" y="160"/>
                    </a:lnTo>
                    <a:lnTo>
                      <a:pt x="1768" y="178"/>
                    </a:lnTo>
                    <a:lnTo>
                      <a:pt x="1781" y="170"/>
                    </a:lnTo>
                    <a:lnTo>
                      <a:pt x="1794" y="151"/>
                    </a:lnTo>
                    <a:lnTo>
                      <a:pt x="1807" y="161"/>
                    </a:lnTo>
                    <a:lnTo>
                      <a:pt x="1820" y="153"/>
                    </a:lnTo>
                    <a:lnTo>
                      <a:pt x="1833" y="172"/>
                    </a:lnTo>
                    <a:lnTo>
                      <a:pt x="1846" y="146"/>
                    </a:lnTo>
                    <a:lnTo>
                      <a:pt x="1859" y="147"/>
                    </a:lnTo>
                    <a:lnTo>
                      <a:pt x="1872" y="166"/>
                    </a:lnTo>
                    <a:lnTo>
                      <a:pt x="1885" y="156"/>
                    </a:lnTo>
                    <a:lnTo>
                      <a:pt x="1898" y="155"/>
                    </a:lnTo>
                    <a:lnTo>
                      <a:pt x="1911" y="177"/>
                    </a:lnTo>
                    <a:lnTo>
                      <a:pt x="1924" y="155"/>
                    </a:lnTo>
                    <a:lnTo>
                      <a:pt x="1937" y="161"/>
                    </a:lnTo>
                    <a:lnTo>
                      <a:pt x="1950" y="157"/>
                    </a:lnTo>
                    <a:lnTo>
                      <a:pt x="1963" y="139"/>
                    </a:lnTo>
                    <a:lnTo>
                      <a:pt x="1976" y="106"/>
                    </a:lnTo>
                    <a:lnTo>
                      <a:pt x="1989" y="119"/>
                    </a:lnTo>
                    <a:lnTo>
                      <a:pt x="2002" y="105"/>
                    </a:lnTo>
                    <a:lnTo>
                      <a:pt x="2015" y="132"/>
                    </a:lnTo>
                    <a:lnTo>
                      <a:pt x="2028" y="120"/>
                    </a:lnTo>
                    <a:lnTo>
                      <a:pt x="2041" y="139"/>
                    </a:lnTo>
                    <a:lnTo>
                      <a:pt x="2054" y="108"/>
                    </a:lnTo>
                    <a:lnTo>
                      <a:pt x="2067" y="130"/>
                    </a:lnTo>
                    <a:lnTo>
                      <a:pt x="2080" y="133"/>
                    </a:lnTo>
                    <a:lnTo>
                      <a:pt x="2093" y="136"/>
                    </a:lnTo>
                    <a:lnTo>
                      <a:pt x="2106" y="108"/>
                    </a:lnTo>
                    <a:lnTo>
                      <a:pt x="2119" y="130"/>
                    </a:lnTo>
                    <a:lnTo>
                      <a:pt x="2132" y="111"/>
                    </a:lnTo>
                    <a:lnTo>
                      <a:pt x="2145" y="129"/>
                    </a:lnTo>
                    <a:lnTo>
                      <a:pt x="2158" y="129"/>
                    </a:lnTo>
                    <a:lnTo>
                      <a:pt x="2171" y="121"/>
                    </a:lnTo>
                    <a:lnTo>
                      <a:pt x="2184" y="84"/>
                    </a:lnTo>
                    <a:lnTo>
                      <a:pt x="2197" y="119"/>
                    </a:lnTo>
                    <a:lnTo>
                      <a:pt x="2210" y="118"/>
                    </a:lnTo>
                  </a:path>
                </a:pathLst>
              </a:custGeom>
              <a:noFill/>
              <a:ln w="12700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/>
                  <a:ea typeface="等线" panose="02010600030101010101" pitchFamily="2" charset="-122"/>
                  <a:cs typeface="+mn-cs"/>
                </a:endParaRPr>
              </a:p>
            </p:txBody>
          </p:sp>
          <p:cxnSp>
            <p:nvCxnSpPr>
              <p:cNvPr id="771" name="直接连接符 770">
                <a:extLst>
                  <a:ext uri="{FF2B5EF4-FFF2-40B4-BE49-F238E27FC236}">
                    <a16:creationId xmlns:a16="http://schemas.microsoft.com/office/drawing/2014/main" id="{39A38369-4671-4579-9831-D8167087B74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327724" y="10745875"/>
                <a:ext cx="2501230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3" name="组合 752">
              <a:extLst>
                <a:ext uri="{FF2B5EF4-FFF2-40B4-BE49-F238E27FC236}">
                  <a16:creationId xmlns:a16="http://schemas.microsoft.com/office/drawing/2014/main" id="{B6FD698B-8F4C-4BC6-AD4D-3C15CCA9CDD1}"/>
                </a:ext>
              </a:extLst>
            </p:cNvPr>
            <p:cNvGrpSpPr/>
            <p:nvPr/>
          </p:nvGrpSpPr>
          <p:grpSpPr>
            <a:xfrm>
              <a:off x="6473359" y="5824483"/>
              <a:ext cx="1324376" cy="603499"/>
              <a:chOff x="1628800" y="3269090"/>
              <a:chExt cx="720664" cy="366982"/>
            </a:xfrm>
          </p:grpSpPr>
          <p:cxnSp>
            <p:nvCxnSpPr>
              <p:cNvPr id="756" name="直接连接符 755">
                <a:extLst>
                  <a:ext uri="{FF2B5EF4-FFF2-40B4-BE49-F238E27FC236}">
                    <a16:creationId xmlns:a16="http://schemas.microsoft.com/office/drawing/2014/main" id="{21955C60-9C5E-4890-889F-BAAF0F6A9BF4}"/>
                  </a:ext>
                </a:extLst>
              </p:cNvPr>
              <p:cNvCxnSpPr/>
              <p:nvPr/>
            </p:nvCxnSpPr>
            <p:spPr>
              <a:xfrm>
                <a:off x="1628800" y="3269090"/>
                <a:ext cx="288032" cy="9973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7" name="椭圆 756">
                <a:extLst>
                  <a:ext uri="{FF2B5EF4-FFF2-40B4-BE49-F238E27FC236}">
                    <a16:creationId xmlns:a16="http://schemas.microsoft.com/office/drawing/2014/main" id="{67D10F32-759F-40B6-9848-B13EA70FF167}"/>
                  </a:ext>
                </a:extLst>
              </p:cNvPr>
              <p:cNvSpPr/>
              <p:nvPr/>
            </p:nvSpPr>
            <p:spPr>
              <a:xfrm>
                <a:off x="1916832" y="3311546"/>
                <a:ext cx="144600" cy="1440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58" name="直接连接符 757">
                <a:extLst>
                  <a:ext uri="{FF2B5EF4-FFF2-40B4-BE49-F238E27FC236}">
                    <a16:creationId xmlns:a16="http://schemas.microsoft.com/office/drawing/2014/main" id="{4A9B4949-DF11-491D-AB71-3841A2B4545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061432" y="3269090"/>
                <a:ext cx="288032" cy="99734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9" name="直接箭头连接符 758">
                <a:extLst>
                  <a:ext uri="{FF2B5EF4-FFF2-40B4-BE49-F238E27FC236}">
                    <a16:creationId xmlns:a16="http://schemas.microsoft.com/office/drawing/2014/main" id="{2F6D9CEC-6E8F-438C-A693-432A01211417}"/>
                  </a:ext>
                </a:extLst>
              </p:cNvPr>
              <p:cNvCxnSpPr>
                <a:stCxn id="757" idx="4"/>
              </p:cNvCxnSpPr>
              <p:nvPr/>
            </p:nvCxnSpPr>
            <p:spPr>
              <a:xfrm>
                <a:off x="1989132" y="3455546"/>
                <a:ext cx="0" cy="180526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55" name="文本框 754">
              <a:extLst>
                <a:ext uri="{FF2B5EF4-FFF2-40B4-BE49-F238E27FC236}">
                  <a16:creationId xmlns:a16="http://schemas.microsoft.com/office/drawing/2014/main" id="{6FBE3B4F-F5D1-4C0C-B29E-8776E1000EDD}"/>
                </a:ext>
              </a:extLst>
            </p:cNvPr>
            <p:cNvSpPr txBox="1"/>
            <p:nvPr/>
          </p:nvSpPr>
          <p:spPr>
            <a:xfrm>
              <a:off x="6991838" y="5664004"/>
              <a:ext cx="302917" cy="6171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等线" panose="02010600030101010101" pitchFamily="2" charset="-122"/>
                  <a:cs typeface="Arial" panose="020B0604020202020204" pitchFamily="34" charset="0"/>
                </a:rPr>
                <a:t>-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72671" y="3224780"/>
            <a:ext cx="8007815" cy="2432793"/>
            <a:chOff x="1497298" y="3846513"/>
            <a:chExt cx="7164898" cy="2322978"/>
          </a:xfrm>
        </p:grpSpPr>
        <p:grpSp>
          <p:nvGrpSpPr>
            <p:cNvPr id="118" name="组合 117">
              <a:extLst>
                <a:ext uri="{FF2B5EF4-FFF2-40B4-BE49-F238E27FC236}">
                  <a16:creationId xmlns:a16="http://schemas.microsoft.com/office/drawing/2014/main" id="{2DB83DBD-4120-49A3-849E-16DBB2C24057}"/>
                </a:ext>
              </a:extLst>
            </p:cNvPr>
            <p:cNvGrpSpPr/>
            <p:nvPr/>
          </p:nvGrpSpPr>
          <p:grpSpPr>
            <a:xfrm>
              <a:off x="1497298" y="3862279"/>
              <a:ext cx="1747715" cy="2307212"/>
              <a:chOff x="-66443390" y="-243948439"/>
              <a:chExt cx="213696084" cy="360771523"/>
            </a:xfrm>
          </p:grpSpPr>
          <p:cxnSp>
            <p:nvCxnSpPr>
              <p:cNvPr id="162" name="直接连接符 161">
                <a:extLst>
                  <a:ext uri="{FF2B5EF4-FFF2-40B4-BE49-F238E27FC236}">
                    <a16:creationId xmlns:a16="http://schemas.microsoft.com/office/drawing/2014/main" id="{49E49E2E-58DA-47F9-ADDE-1C505DCE21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15936714" y="-184524538"/>
                <a:ext cx="0" cy="108841442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文本框 556">
                <a:extLst>
                  <a:ext uri="{FF2B5EF4-FFF2-40B4-BE49-F238E27FC236}">
                    <a16:creationId xmlns:a16="http://schemas.microsoft.com/office/drawing/2014/main" id="{778B888A-9ADA-4DEC-8132-A71661AFE66C}"/>
                  </a:ext>
                </a:extLst>
              </p:cNvPr>
              <p:cNvSpPr txBox="1"/>
              <p:nvPr/>
            </p:nvSpPr>
            <p:spPr>
              <a:xfrm>
                <a:off x="107766" y="1938976"/>
                <a:ext cx="20209794" cy="114884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zh-CN" altLang="en-US" sz="4400" dirty="0"/>
              </a:p>
            </p:txBody>
          </p:sp>
          <p:sp>
            <p:nvSpPr>
              <p:cNvPr id="164" name="文本框 557">
                <a:extLst>
                  <a:ext uri="{FF2B5EF4-FFF2-40B4-BE49-F238E27FC236}">
                    <a16:creationId xmlns:a16="http://schemas.microsoft.com/office/drawing/2014/main" id="{5C68F9DD-B3B3-4D01-9E27-8395ECEB6413}"/>
                  </a:ext>
                </a:extLst>
              </p:cNvPr>
              <p:cNvSpPr txBox="1"/>
              <p:nvPr/>
            </p:nvSpPr>
            <p:spPr>
              <a:xfrm flipV="1">
                <a:off x="-66443390" y="-243948439"/>
                <a:ext cx="50506676" cy="19898945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0% </a:t>
                </a:r>
                <a:r>
                  <a:rPr lang="el-GR" altLang="zh-CN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Δ</a:t>
                </a:r>
                <a:r>
                  <a:rPr lang="en-US" altLang="zh-CN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/F</a:t>
                </a:r>
                <a:endParaRPr lang="zh-CN" altLang="en-US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文本框 559">
                <a:extLst>
                  <a:ext uri="{FF2B5EF4-FFF2-40B4-BE49-F238E27FC236}">
                    <a16:creationId xmlns:a16="http://schemas.microsoft.com/office/drawing/2014/main" id="{0764489F-3AD8-41CB-B6B4-BFB00090085C}"/>
                  </a:ext>
                </a:extLst>
              </p:cNvPr>
              <p:cNvSpPr txBox="1"/>
              <p:nvPr/>
            </p:nvSpPr>
            <p:spPr>
              <a:xfrm>
                <a:off x="14337644" y="-34522615"/>
                <a:ext cx="132915050" cy="55144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50 </a:t>
                </a:r>
                <a:r>
                  <a:rPr lang="en-US" altLang="zh-CN" b="1" dirty="0" err="1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s</a:t>
                </a:r>
                <a:endParaRPr lang="zh-CN" altLang="en-US" sz="2400" b="1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6" name="组合 15"/>
            <p:cNvGrpSpPr/>
            <p:nvPr/>
          </p:nvGrpSpPr>
          <p:grpSpPr>
            <a:xfrm>
              <a:off x="2116903" y="3846513"/>
              <a:ext cx="6545293" cy="1327214"/>
              <a:chOff x="2116903" y="3846513"/>
              <a:chExt cx="6545293" cy="1327214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2116903" y="3846513"/>
                <a:ext cx="6545293" cy="1208327"/>
                <a:chOff x="2116903" y="3846513"/>
                <a:chExt cx="6545293" cy="1208327"/>
              </a:xfrm>
            </p:grpSpPr>
            <p:grpSp>
              <p:nvGrpSpPr>
                <p:cNvPr id="150" name="组合 149">
                  <a:extLst>
                    <a:ext uri="{FF2B5EF4-FFF2-40B4-BE49-F238E27FC236}">
                      <a16:creationId xmlns:a16="http://schemas.microsoft.com/office/drawing/2014/main" id="{ECC9EA86-55E5-42BD-AAF0-A3F92EDA8EAA}"/>
                    </a:ext>
                  </a:extLst>
                </p:cNvPr>
                <p:cNvGrpSpPr/>
                <p:nvPr/>
              </p:nvGrpSpPr>
              <p:grpSpPr>
                <a:xfrm flipV="1">
                  <a:off x="2116903" y="3846513"/>
                  <a:ext cx="1883899" cy="1179616"/>
                  <a:chOff x="-524107" y="2706151"/>
                  <a:chExt cx="3508379" cy="2767013"/>
                </a:xfrm>
              </p:grpSpPr>
              <p:sp>
                <p:nvSpPr>
                  <p:cNvPr id="152" name="Freeform 67">
                    <a:extLst>
                      <a:ext uri="{FF2B5EF4-FFF2-40B4-BE49-F238E27FC236}">
                        <a16:creationId xmlns:a16="http://schemas.microsoft.com/office/drawing/2014/main" id="{343D7B24-03BA-449D-98FD-E8EA6F35459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839501"/>
                    <a:ext cx="3508375" cy="2611438"/>
                  </a:xfrm>
                  <a:custGeom>
                    <a:avLst/>
                    <a:gdLst>
                      <a:gd name="T0" fmla="*/ 26 w 2210"/>
                      <a:gd name="T1" fmla="*/ 7 h 1645"/>
                      <a:gd name="T2" fmla="*/ 65 w 2210"/>
                      <a:gd name="T3" fmla="*/ 51 h 1645"/>
                      <a:gd name="T4" fmla="*/ 104 w 2210"/>
                      <a:gd name="T5" fmla="*/ 33 h 1645"/>
                      <a:gd name="T6" fmla="*/ 143 w 2210"/>
                      <a:gd name="T7" fmla="*/ 19 h 1645"/>
                      <a:gd name="T8" fmla="*/ 182 w 2210"/>
                      <a:gd name="T9" fmla="*/ 87 h 1645"/>
                      <a:gd name="T10" fmla="*/ 221 w 2210"/>
                      <a:gd name="T11" fmla="*/ 211 h 1645"/>
                      <a:gd name="T12" fmla="*/ 260 w 2210"/>
                      <a:gd name="T13" fmla="*/ 1645 h 1645"/>
                      <a:gd name="T14" fmla="*/ 299 w 2210"/>
                      <a:gd name="T15" fmla="*/ 950 h 1645"/>
                      <a:gd name="T16" fmla="*/ 338 w 2210"/>
                      <a:gd name="T17" fmla="*/ 1084 h 1645"/>
                      <a:gd name="T18" fmla="*/ 377 w 2210"/>
                      <a:gd name="T19" fmla="*/ 935 h 1645"/>
                      <a:gd name="T20" fmla="*/ 416 w 2210"/>
                      <a:gd name="T21" fmla="*/ 764 h 1645"/>
                      <a:gd name="T22" fmla="*/ 455 w 2210"/>
                      <a:gd name="T23" fmla="*/ 654 h 1645"/>
                      <a:gd name="T24" fmla="*/ 494 w 2210"/>
                      <a:gd name="T25" fmla="*/ 582 h 1645"/>
                      <a:gd name="T26" fmla="*/ 533 w 2210"/>
                      <a:gd name="T27" fmla="*/ 540 h 1645"/>
                      <a:gd name="T28" fmla="*/ 572 w 2210"/>
                      <a:gd name="T29" fmla="*/ 660 h 1645"/>
                      <a:gd name="T30" fmla="*/ 611 w 2210"/>
                      <a:gd name="T31" fmla="*/ 578 h 1645"/>
                      <a:gd name="T32" fmla="*/ 650 w 2210"/>
                      <a:gd name="T33" fmla="*/ 572 h 1645"/>
                      <a:gd name="T34" fmla="*/ 689 w 2210"/>
                      <a:gd name="T35" fmla="*/ 493 h 1645"/>
                      <a:gd name="T36" fmla="*/ 728 w 2210"/>
                      <a:gd name="T37" fmla="*/ 481 h 1645"/>
                      <a:gd name="T38" fmla="*/ 767 w 2210"/>
                      <a:gd name="T39" fmla="*/ 486 h 1645"/>
                      <a:gd name="T40" fmla="*/ 806 w 2210"/>
                      <a:gd name="T41" fmla="*/ 415 h 1645"/>
                      <a:gd name="T42" fmla="*/ 845 w 2210"/>
                      <a:gd name="T43" fmla="*/ 419 h 1645"/>
                      <a:gd name="T44" fmla="*/ 884 w 2210"/>
                      <a:gd name="T45" fmla="*/ 400 h 1645"/>
                      <a:gd name="T46" fmla="*/ 923 w 2210"/>
                      <a:gd name="T47" fmla="*/ 445 h 1645"/>
                      <a:gd name="T48" fmla="*/ 962 w 2210"/>
                      <a:gd name="T49" fmla="*/ 468 h 1645"/>
                      <a:gd name="T50" fmla="*/ 1001 w 2210"/>
                      <a:gd name="T51" fmla="*/ 486 h 1645"/>
                      <a:gd name="T52" fmla="*/ 1040 w 2210"/>
                      <a:gd name="T53" fmla="*/ 485 h 1645"/>
                      <a:gd name="T54" fmla="*/ 1079 w 2210"/>
                      <a:gd name="T55" fmla="*/ 479 h 1645"/>
                      <a:gd name="T56" fmla="*/ 1118 w 2210"/>
                      <a:gd name="T57" fmla="*/ 469 h 1645"/>
                      <a:gd name="T58" fmla="*/ 1157 w 2210"/>
                      <a:gd name="T59" fmla="*/ 481 h 1645"/>
                      <a:gd name="T60" fmla="*/ 1196 w 2210"/>
                      <a:gd name="T61" fmla="*/ 428 h 1645"/>
                      <a:gd name="T62" fmla="*/ 1235 w 2210"/>
                      <a:gd name="T63" fmla="*/ 419 h 1645"/>
                      <a:gd name="T64" fmla="*/ 1274 w 2210"/>
                      <a:gd name="T65" fmla="*/ 398 h 1645"/>
                      <a:gd name="T66" fmla="*/ 1313 w 2210"/>
                      <a:gd name="T67" fmla="*/ 375 h 1645"/>
                      <a:gd name="T68" fmla="*/ 1352 w 2210"/>
                      <a:gd name="T69" fmla="*/ 350 h 1645"/>
                      <a:gd name="T70" fmla="*/ 1391 w 2210"/>
                      <a:gd name="T71" fmla="*/ 331 h 1645"/>
                      <a:gd name="T72" fmla="*/ 1430 w 2210"/>
                      <a:gd name="T73" fmla="*/ 349 h 1645"/>
                      <a:gd name="T74" fmla="*/ 1469 w 2210"/>
                      <a:gd name="T75" fmla="*/ 321 h 1645"/>
                      <a:gd name="T76" fmla="*/ 1508 w 2210"/>
                      <a:gd name="T77" fmla="*/ 311 h 1645"/>
                      <a:gd name="T78" fmla="*/ 1547 w 2210"/>
                      <a:gd name="T79" fmla="*/ 290 h 1645"/>
                      <a:gd name="T80" fmla="*/ 1586 w 2210"/>
                      <a:gd name="T81" fmla="*/ 301 h 1645"/>
                      <a:gd name="T82" fmla="*/ 1625 w 2210"/>
                      <a:gd name="T83" fmla="*/ 295 h 1645"/>
                      <a:gd name="T84" fmla="*/ 1664 w 2210"/>
                      <a:gd name="T85" fmla="*/ 256 h 1645"/>
                      <a:gd name="T86" fmla="*/ 1703 w 2210"/>
                      <a:gd name="T87" fmla="*/ 234 h 1645"/>
                      <a:gd name="T88" fmla="*/ 1742 w 2210"/>
                      <a:gd name="T89" fmla="*/ 230 h 1645"/>
                      <a:gd name="T90" fmla="*/ 1781 w 2210"/>
                      <a:gd name="T91" fmla="*/ 200 h 1645"/>
                      <a:gd name="T92" fmla="*/ 1820 w 2210"/>
                      <a:gd name="T93" fmla="*/ 183 h 1645"/>
                      <a:gd name="T94" fmla="*/ 1859 w 2210"/>
                      <a:gd name="T95" fmla="*/ 181 h 1645"/>
                      <a:gd name="T96" fmla="*/ 1898 w 2210"/>
                      <a:gd name="T97" fmla="*/ 195 h 1645"/>
                      <a:gd name="T98" fmla="*/ 1937 w 2210"/>
                      <a:gd name="T99" fmla="*/ 154 h 1645"/>
                      <a:gd name="T100" fmla="*/ 1976 w 2210"/>
                      <a:gd name="T101" fmla="*/ 166 h 1645"/>
                      <a:gd name="T102" fmla="*/ 2015 w 2210"/>
                      <a:gd name="T103" fmla="*/ 155 h 1645"/>
                      <a:gd name="T104" fmla="*/ 2054 w 2210"/>
                      <a:gd name="T105" fmla="*/ 152 h 1645"/>
                      <a:gd name="T106" fmla="*/ 2093 w 2210"/>
                      <a:gd name="T107" fmla="*/ 153 h 1645"/>
                      <a:gd name="T108" fmla="*/ 2132 w 2210"/>
                      <a:gd name="T109" fmla="*/ 142 h 1645"/>
                      <a:gd name="T110" fmla="*/ 2171 w 2210"/>
                      <a:gd name="T111" fmla="*/ 116 h 1645"/>
                      <a:gd name="T112" fmla="*/ 2210 w 2210"/>
                      <a:gd name="T113" fmla="*/ 135 h 16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45">
                        <a:moveTo>
                          <a:pt x="0" y="0"/>
                        </a:moveTo>
                        <a:lnTo>
                          <a:pt x="13" y="18"/>
                        </a:lnTo>
                        <a:lnTo>
                          <a:pt x="26" y="7"/>
                        </a:lnTo>
                        <a:lnTo>
                          <a:pt x="39" y="29"/>
                        </a:lnTo>
                        <a:lnTo>
                          <a:pt x="52" y="16"/>
                        </a:lnTo>
                        <a:lnTo>
                          <a:pt x="65" y="51"/>
                        </a:lnTo>
                        <a:lnTo>
                          <a:pt x="78" y="26"/>
                        </a:lnTo>
                        <a:lnTo>
                          <a:pt x="91" y="23"/>
                        </a:lnTo>
                        <a:lnTo>
                          <a:pt x="104" y="33"/>
                        </a:lnTo>
                        <a:lnTo>
                          <a:pt x="117" y="48"/>
                        </a:lnTo>
                        <a:lnTo>
                          <a:pt x="130" y="16"/>
                        </a:lnTo>
                        <a:lnTo>
                          <a:pt x="143" y="19"/>
                        </a:lnTo>
                        <a:lnTo>
                          <a:pt x="156" y="32"/>
                        </a:lnTo>
                        <a:lnTo>
                          <a:pt x="169" y="60"/>
                        </a:lnTo>
                        <a:lnTo>
                          <a:pt x="182" y="87"/>
                        </a:lnTo>
                        <a:lnTo>
                          <a:pt x="195" y="80"/>
                        </a:lnTo>
                        <a:lnTo>
                          <a:pt x="208" y="88"/>
                        </a:lnTo>
                        <a:lnTo>
                          <a:pt x="221" y="211"/>
                        </a:lnTo>
                        <a:lnTo>
                          <a:pt x="234" y="444"/>
                        </a:lnTo>
                        <a:lnTo>
                          <a:pt x="247" y="920"/>
                        </a:lnTo>
                        <a:lnTo>
                          <a:pt x="260" y="1645"/>
                        </a:lnTo>
                        <a:lnTo>
                          <a:pt x="273" y="1201"/>
                        </a:lnTo>
                        <a:lnTo>
                          <a:pt x="286" y="984"/>
                        </a:lnTo>
                        <a:lnTo>
                          <a:pt x="299" y="950"/>
                        </a:lnTo>
                        <a:lnTo>
                          <a:pt x="312" y="949"/>
                        </a:lnTo>
                        <a:lnTo>
                          <a:pt x="325" y="992"/>
                        </a:lnTo>
                        <a:lnTo>
                          <a:pt x="338" y="1084"/>
                        </a:lnTo>
                        <a:lnTo>
                          <a:pt x="351" y="1074"/>
                        </a:lnTo>
                        <a:lnTo>
                          <a:pt x="364" y="982"/>
                        </a:lnTo>
                        <a:lnTo>
                          <a:pt x="377" y="935"/>
                        </a:lnTo>
                        <a:lnTo>
                          <a:pt x="390" y="887"/>
                        </a:lnTo>
                        <a:lnTo>
                          <a:pt x="403" y="815"/>
                        </a:lnTo>
                        <a:lnTo>
                          <a:pt x="416" y="764"/>
                        </a:lnTo>
                        <a:lnTo>
                          <a:pt x="429" y="771"/>
                        </a:lnTo>
                        <a:lnTo>
                          <a:pt x="442" y="679"/>
                        </a:lnTo>
                        <a:lnTo>
                          <a:pt x="455" y="654"/>
                        </a:lnTo>
                        <a:lnTo>
                          <a:pt x="468" y="642"/>
                        </a:lnTo>
                        <a:lnTo>
                          <a:pt x="481" y="639"/>
                        </a:lnTo>
                        <a:lnTo>
                          <a:pt x="494" y="582"/>
                        </a:lnTo>
                        <a:lnTo>
                          <a:pt x="507" y="552"/>
                        </a:lnTo>
                        <a:lnTo>
                          <a:pt x="520" y="551"/>
                        </a:lnTo>
                        <a:lnTo>
                          <a:pt x="533" y="540"/>
                        </a:lnTo>
                        <a:lnTo>
                          <a:pt x="546" y="583"/>
                        </a:lnTo>
                        <a:lnTo>
                          <a:pt x="559" y="635"/>
                        </a:lnTo>
                        <a:lnTo>
                          <a:pt x="572" y="660"/>
                        </a:lnTo>
                        <a:lnTo>
                          <a:pt x="585" y="650"/>
                        </a:lnTo>
                        <a:lnTo>
                          <a:pt x="598" y="614"/>
                        </a:lnTo>
                        <a:lnTo>
                          <a:pt x="611" y="578"/>
                        </a:lnTo>
                        <a:lnTo>
                          <a:pt x="624" y="616"/>
                        </a:lnTo>
                        <a:lnTo>
                          <a:pt x="637" y="591"/>
                        </a:lnTo>
                        <a:lnTo>
                          <a:pt x="650" y="572"/>
                        </a:lnTo>
                        <a:lnTo>
                          <a:pt x="663" y="559"/>
                        </a:lnTo>
                        <a:lnTo>
                          <a:pt x="676" y="539"/>
                        </a:lnTo>
                        <a:lnTo>
                          <a:pt x="689" y="493"/>
                        </a:lnTo>
                        <a:lnTo>
                          <a:pt x="702" y="532"/>
                        </a:lnTo>
                        <a:lnTo>
                          <a:pt x="715" y="501"/>
                        </a:lnTo>
                        <a:lnTo>
                          <a:pt x="728" y="481"/>
                        </a:lnTo>
                        <a:lnTo>
                          <a:pt x="741" y="482"/>
                        </a:lnTo>
                        <a:lnTo>
                          <a:pt x="754" y="444"/>
                        </a:lnTo>
                        <a:lnTo>
                          <a:pt x="767" y="486"/>
                        </a:lnTo>
                        <a:lnTo>
                          <a:pt x="780" y="492"/>
                        </a:lnTo>
                        <a:lnTo>
                          <a:pt x="793" y="443"/>
                        </a:lnTo>
                        <a:lnTo>
                          <a:pt x="806" y="415"/>
                        </a:lnTo>
                        <a:lnTo>
                          <a:pt x="819" y="426"/>
                        </a:lnTo>
                        <a:lnTo>
                          <a:pt x="832" y="425"/>
                        </a:lnTo>
                        <a:lnTo>
                          <a:pt x="845" y="419"/>
                        </a:lnTo>
                        <a:lnTo>
                          <a:pt x="858" y="399"/>
                        </a:lnTo>
                        <a:lnTo>
                          <a:pt x="871" y="418"/>
                        </a:lnTo>
                        <a:lnTo>
                          <a:pt x="884" y="400"/>
                        </a:lnTo>
                        <a:lnTo>
                          <a:pt x="897" y="423"/>
                        </a:lnTo>
                        <a:lnTo>
                          <a:pt x="910" y="432"/>
                        </a:lnTo>
                        <a:lnTo>
                          <a:pt x="923" y="445"/>
                        </a:lnTo>
                        <a:lnTo>
                          <a:pt x="936" y="459"/>
                        </a:lnTo>
                        <a:lnTo>
                          <a:pt x="949" y="447"/>
                        </a:lnTo>
                        <a:lnTo>
                          <a:pt x="962" y="468"/>
                        </a:lnTo>
                        <a:lnTo>
                          <a:pt x="975" y="471"/>
                        </a:lnTo>
                        <a:lnTo>
                          <a:pt x="988" y="481"/>
                        </a:lnTo>
                        <a:lnTo>
                          <a:pt x="1001" y="486"/>
                        </a:lnTo>
                        <a:lnTo>
                          <a:pt x="1014" y="497"/>
                        </a:lnTo>
                        <a:lnTo>
                          <a:pt x="1027" y="480"/>
                        </a:lnTo>
                        <a:lnTo>
                          <a:pt x="1040" y="485"/>
                        </a:lnTo>
                        <a:lnTo>
                          <a:pt x="1053" y="488"/>
                        </a:lnTo>
                        <a:lnTo>
                          <a:pt x="1066" y="487"/>
                        </a:lnTo>
                        <a:lnTo>
                          <a:pt x="1079" y="479"/>
                        </a:lnTo>
                        <a:lnTo>
                          <a:pt x="1092" y="487"/>
                        </a:lnTo>
                        <a:lnTo>
                          <a:pt x="1105" y="473"/>
                        </a:lnTo>
                        <a:lnTo>
                          <a:pt x="1118" y="469"/>
                        </a:lnTo>
                        <a:lnTo>
                          <a:pt x="1131" y="469"/>
                        </a:lnTo>
                        <a:lnTo>
                          <a:pt x="1144" y="463"/>
                        </a:lnTo>
                        <a:lnTo>
                          <a:pt x="1157" y="481"/>
                        </a:lnTo>
                        <a:lnTo>
                          <a:pt x="1170" y="455"/>
                        </a:lnTo>
                        <a:lnTo>
                          <a:pt x="1183" y="432"/>
                        </a:lnTo>
                        <a:lnTo>
                          <a:pt x="1196" y="428"/>
                        </a:lnTo>
                        <a:lnTo>
                          <a:pt x="1209" y="437"/>
                        </a:lnTo>
                        <a:lnTo>
                          <a:pt x="1222" y="427"/>
                        </a:lnTo>
                        <a:lnTo>
                          <a:pt x="1235" y="419"/>
                        </a:lnTo>
                        <a:lnTo>
                          <a:pt x="1248" y="413"/>
                        </a:lnTo>
                        <a:lnTo>
                          <a:pt x="1261" y="373"/>
                        </a:lnTo>
                        <a:lnTo>
                          <a:pt x="1274" y="398"/>
                        </a:lnTo>
                        <a:lnTo>
                          <a:pt x="1287" y="375"/>
                        </a:lnTo>
                        <a:lnTo>
                          <a:pt x="1300" y="366"/>
                        </a:lnTo>
                        <a:lnTo>
                          <a:pt x="1313" y="375"/>
                        </a:lnTo>
                        <a:lnTo>
                          <a:pt x="1326" y="362"/>
                        </a:lnTo>
                        <a:lnTo>
                          <a:pt x="1339" y="402"/>
                        </a:lnTo>
                        <a:lnTo>
                          <a:pt x="1352" y="350"/>
                        </a:lnTo>
                        <a:lnTo>
                          <a:pt x="1365" y="353"/>
                        </a:lnTo>
                        <a:lnTo>
                          <a:pt x="1378" y="362"/>
                        </a:lnTo>
                        <a:lnTo>
                          <a:pt x="1391" y="331"/>
                        </a:lnTo>
                        <a:lnTo>
                          <a:pt x="1404" y="353"/>
                        </a:lnTo>
                        <a:lnTo>
                          <a:pt x="1417" y="331"/>
                        </a:lnTo>
                        <a:lnTo>
                          <a:pt x="1430" y="349"/>
                        </a:lnTo>
                        <a:lnTo>
                          <a:pt x="1443" y="331"/>
                        </a:lnTo>
                        <a:lnTo>
                          <a:pt x="1456" y="316"/>
                        </a:lnTo>
                        <a:lnTo>
                          <a:pt x="1469" y="321"/>
                        </a:lnTo>
                        <a:lnTo>
                          <a:pt x="1482" y="318"/>
                        </a:lnTo>
                        <a:lnTo>
                          <a:pt x="1495" y="313"/>
                        </a:lnTo>
                        <a:lnTo>
                          <a:pt x="1508" y="311"/>
                        </a:lnTo>
                        <a:lnTo>
                          <a:pt x="1521" y="285"/>
                        </a:lnTo>
                        <a:lnTo>
                          <a:pt x="1534" y="318"/>
                        </a:lnTo>
                        <a:lnTo>
                          <a:pt x="1547" y="290"/>
                        </a:lnTo>
                        <a:lnTo>
                          <a:pt x="1560" y="276"/>
                        </a:lnTo>
                        <a:lnTo>
                          <a:pt x="1573" y="272"/>
                        </a:lnTo>
                        <a:lnTo>
                          <a:pt x="1586" y="301"/>
                        </a:lnTo>
                        <a:lnTo>
                          <a:pt x="1599" y="289"/>
                        </a:lnTo>
                        <a:lnTo>
                          <a:pt x="1612" y="305"/>
                        </a:lnTo>
                        <a:lnTo>
                          <a:pt x="1625" y="295"/>
                        </a:lnTo>
                        <a:lnTo>
                          <a:pt x="1638" y="261"/>
                        </a:lnTo>
                        <a:lnTo>
                          <a:pt x="1651" y="269"/>
                        </a:lnTo>
                        <a:lnTo>
                          <a:pt x="1664" y="256"/>
                        </a:lnTo>
                        <a:lnTo>
                          <a:pt x="1677" y="248"/>
                        </a:lnTo>
                        <a:lnTo>
                          <a:pt x="1690" y="244"/>
                        </a:lnTo>
                        <a:lnTo>
                          <a:pt x="1703" y="234"/>
                        </a:lnTo>
                        <a:lnTo>
                          <a:pt x="1716" y="238"/>
                        </a:lnTo>
                        <a:lnTo>
                          <a:pt x="1729" y="222"/>
                        </a:lnTo>
                        <a:lnTo>
                          <a:pt x="1742" y="230"/>
                        </a:lnTo>
                        <a:lnTo>
                          <a:pt x="1755" y="220"/>
                        </a:lnTo>
                        <a:lnTo>
                          <a:pt x="1768" y="204"/>
                        </a:lnTo>
                        <a:lnTo>
                          <a:pt x="1781" y="200"/>
                        </a:lnTo>
                        <a:lnTo>
                          <a:pt x="1794" y="175"/>
                        </a:lnTo>
                        <a:lnTo>
                          <a:pt x="1807" y="180"/>
                        </a:lnTo>
                        <a:lnTo>
                          <a:pt x="1820" y="183"/>
                        </a:lnTo>
                        <a:lnTo>
                          <a:pt x="1833" y="170"/>
                        </a:lnTo>
                        <a:lnTo>
                          <a:pt x="1846" y="190"/>
                        </a:lnTo>
                        <a:lnTo>
                          <a:pt x="1859" y="181"/>
                        </a:lnTo>
                        <a:lnTo>
                          <a:pt x="1872" y="206"/>
                        </a:lnTo>
                        <a:lnTo>
                          <a:pt x="1885" y="179"/>
                        </a:lnTo>
                        <a:lnTo>
                          <a:pt x="1898" y="195"/>
                        </a:lnTo>
                        <a:lnTo>
                          <a:pt x="1911" y="147"/>
                        </a:lnTo>
                        <a:lnTo>
                          <a:pt x="1924" y="159"/>
                        </a:lnTo>
                        <a:lnTo>
                          <a:pt x="1937" y="154"/>
                        </a:lnTo>
                        <a:lnTo>
                          <a:pt x="1950" y="165"/>
                        </a:lnTo>
                        <a:lnTo>
                          <a:pt x="1963" y="164"/>
                        </a:lnTo>
                        <a:lnTo>
                          <a:pt x="1976" y="166"/>
                        </a:lnTo>
                        <a:lnTo>
                          <a:pt x="1989" y="179"/>
                        </a:lnTo>
                        <a:lnTo>
                          <a:pt x="2002" y="166"/>
                        </a:lnTo>
                        <a:lnTo>
                          <a:pt x="2015" y="155"/>
                        </a:lnTo>
                        <a:lnTo>
                          <a:pt x="2028" y="161"/>
                        </a:lnTo>
                        <a:lnTo>
                          <a:pt x="2041" y="187"/>
                        </a:lnTo>
                        <a:lnTo>
                          <a:pt x="2054" y="152"/>
                        </a:lnTo>
                        <a:lnTo>
                          <a:pt x="2067" y="126"/>
                        </a:lnTo>
                        <a:lnTo>
                          <a:pt x="2080" y="164"/>
                        </a:lnTo>
                        <a:lnTo>
                          <a:pt x="2093" y="153"/>
                        </a:lnTo>
                        <a:lnTo>
                          <a:pt x="2106" y="146"/>
                        </a:lnTo>
                        <a:lnTo>
                          <a:pt x="2119" y="134"/>
                        </a:lnTo>
                        <a:lnTo>
                          <a:pt x="2132" y="142"/>
                        </a:lnTo>
                        <a:lnTo>
                          <a:pt x="2145" y="120"/>
                        </a:lnTo>
                        <a:lnTo>
                          <a:pt x="2158" y="131"/>
                        </a:lnTo>
                        <a:lnTo>
                          <a:pt x="2171" y="116"/>
                        </a:lnTo>
                        <a:lnTo>
                          <a:pt x="2184" y="137"/>
                        </a:lnTo>
                        <a:lnTo>
                          <a:pt x="2197" y="159"/>
                        </a:lnTo>
                        <a:lnTo>
                          <a:pt x="2210" y="135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3" name="Freeform 68">
                    <a:extLst>
                      <a:ext uri="{FF2B5EF4-FFF2-40B4-BE49-F238E27FC236}">
                        <a16:creationId xmlns:a16="http://schemas.microsoft.com/office/drawing/2014/main" id="{046BFB27-F322-4166-BB11-3FC01026910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782351"/>
                    <a:ext cx="3508375" cy="2420938"/>
                  </a:xfrm>
                  <a:custGeom>
                    <a:avLst/>
                    <a:gdLst>
                      <a:gd name="T0" fmla="*/ 26 w 2210"/>
                      <a:gd name="T1" fmla="*/ 20 h 1525"/>
                      <a:gd name="T2" fmla="*/ 65 w 2210"/>
                      <a:gd name="T3" fmla="*/ 29 h 1525"/>
                      <a:gd name="T4" fmla="*/ 104 w 2210"/>
                      <a:gd name="T5" fmla="*/ 0 h 1525"/>
                      <a:gd name="T6" fmla="*/ 143 w 2210"/>
                      <a:gd name="T7" fmla="*/ 40 h 1525"/>
                      <a:gd name="T8" fmla="*/ 182 w 2210"/>
                      <a:gd name="T9" fmla="*/ 94 h 1525"/>
                      <a:gd name="T10" fmla="*/ 221 w 2210"/>
                      <a:gd name="T11" fmla="*/ 189 h 1525"/>
                      <a:gd name="T12" fmla="*/ 260 w 2210"/>
                      <a:gd name="T13" fmla="*/ 1525 h 1525"/>
                      <a:gd name="T14" fmla="*/ 299 w 2210"/>
                      <a:gd name="T15" fmla="*/ 971 h 1525"/>
                      <a:gd name="T16" fmla="*/ 338 w 2210"/>
                      <a:gd name="T17" fmla="*/ 1031 h 1525"/>
                      <a:gd name="T18" fmla="*/ 377 w 2210"/>
                      <a:gd name="T19" fmla="*/ 1076 h 1525"/>
                      <a:gd name="T20" fmla="*/ 416 w 2210"/>
                      <a:gd name="T21" fmla="*/ 952 h 1525"/>
                      <a:gd name="T22" fmla="*/ 455 w 2210"/>
                      <a:gd name="T23" fmla="*/ 812 h 1525"/>
                      <a:gd name="T24" fmla="*/ 494 w 2210"/>
                      <a:gd name="T25" fmla="*/ 690 h 1525"/>
                      <a:gd name="T26" fmla="*/ 533 w 2210"/>
                      <a:gd name="T27" fmla="*/ 624 h 1525"/>
                      <a:gd name="T28" fmla="*/ 572 w 2210"/>
                      <a:gd name="T29" fmla="*/ 683 h 1525"/>
                      <a:gd name="T30" fmla="*/ 611 w 2210"/>
                      <a:gd name="T31" fmla="*/ 658 h 1525"/>
                      <a:gd name="T32" fmla="*/ 650 w 2210"/>
                      <a:gd name="T33" fmla="*/ 609 h 1525"/>
                      <a:gd name="T34" fmla="*/ 689 w 2210"/>
                      <a:gd name="T35" fmla="*/ 605 h 1525"/>
                      <a:gd name="T36" fmla="*/ 728 w 2210"/>
                      <a:gd name="T37" fmla="*/ 597 h 1525"/>
                      <a:gd name="T38" fmla="*/ 767 w 2210"/>
                      <a:gd name="T39" fmla="*/ 549 h 1525"/>
                      <a:gd name="T40" fmla="*/ 806 w 2210"/>
                      <a:gd name="T41" fmla="*/ 508 h 1525"/>
                      <a:gd name="T42" fmla="*/ 845 w 2210"/>
                      <a:gd name="T43" fmla="*/ 527 h 1525"/>
                      <a:gd name="T44" fmla="*/ 884 w 2210"/>
                      <a:gd name="T45" fmla="*/ 523 h 1525"/>
                      <a:gd name="T46" fmla="*/ 923 w 2210"/>
                      <a:gd name="T47" fmla="*/ 447 h 1525"/>
                      <a:gd name="T48" fmla="*/ 962 w 2210"/>
                      <a:gd name="T49" fmla="*/ 423 h 1525"/>
                      <a:gd name="T50" fmla="*/ 1001 w 2210"/>
                      <a:gd name="T51" fmla="*/ 401 h 1525"/>
                      <a:gd name="T52" fmla="*/ 1040 w 2210"/>
                      <a:gd name="T53" fmla="*/ 437 h 1525"/>
                      <a:gd name="T54" fmla="*/ 1079 w 2210"/>
                      <a:gd name="T55" fmla="*/ 402 h 1525"/>
                      <a:gd name="T56" fmla="*/ 1118 w 2210"/>
                      <a:gd name="T57" fmla="*/ 407 h 1525"/>
                      <a:gd name="T58" fmla="*/ 1157 w 2210"/>
                      <a:gd name="T59" fmla="*/ 402 h 1525"/>
                      <a:gd name="T60" fmla="*/ 1196 w 2210"/>
                      <a:gd name="T61" fmla="*/ 390 h 1525"/>
                      <a:gd name="T62" fmla="*/ 1235 w 2210"/>
                      <a:gd name="T63" fmla="*/ 372 h 1525"/>
                      <a:gd name="T64" fmla="*/ 1274 w 2210"/>
                      <a:gd name="T65" fmla="*/ 369 h 1525"/>
                      <a:gd name="T66" fmla="*/ 1313 w 2210"/>
                      <a:gd name="T67" fmla="*/ 350 h 1525"/>
                      <a:gd name="T68" fmla="*/ 1352 w 2210"/>
                      <a:gd name="T69" fmla="*/ 400 h 1525"/>
                      <a:gd name="T70" fmla="*/ 1391 w 2210"/>
                      <a:gd name="T71" fmla="*/ 441 h 1525"/>
                      <a:gd name="T72" fmla="*/ 1430 w 2210"/>
                      <a:gd name="T73" fmla="*/ 374 h 1525"/>
                      <a:gd name="T74" fmla="*/ 1469 w 2210"/>
                      <a:gd name="T75" fmla="*/ 384 h 1525"/>
                      <a:gd name="T76" fmla="*/ 1508 w 2210"/>
                      <a:gd name="T77" fmla="*/ 370 h 1525"/>
                      <a:gd name="T78" fmla="*/ 1547 w 2210"/>
                      <a:gd name="T79" fmla="*/ 369 h 1525"/>
                      <a:gd name="T80" fmla="*/ 1586 w 2210"/>
                      <a:gd name="T81" fmla="*/ 372 h 1525"/>
                      <a:gd name="T82" fmla="*/ 1625 w 2210"/>
                      <a:gd name="T83" fmla="*/ 358 h 1525"/>
                      <a:gd name="T84" fmla="*/ 1664 w 2210"/>
                      <a:gd name="T85" fmla="*/ 377 h 1525"/>
                      <a:gd name="T86" fmla="*/ 1703 w 2210"/>
                      <a:gd name="T87" fmla="*/ 344 h 1525"/>
                      <a:gd name="T88" fmla="*/ 1742 w 2210"/>
                      <a:gd name="T89" fmla="*/ 303 h 1525"/>
                      <a:gd name="T90" fmla="*/ 1781 w 2210"/>
                      <a:gd name="T91" fmla="*/ 294 h 1525"/>
                      <a:gd name="T92" fmla="*/ 1820 w 2210"/>
                      <a:gd name="T93" fmla="*/ 267 h 1525"/>
                      <a:gd name="T94" fmla="*/ 1859 w 2210"/>
                      <a:gd name="T95" fmla="*/ 275 h 1525"/>
                      <a:gd name="T96" fmla="*/ 1898 w 2210"/>
                      <a:gd name="T97" fmla="*/ 269 h 1525"/>
                      <a:gd name="T98" fmla="*/ 1937 w 2210"/>
                      <a:gd name="T99" fmla="*/ 269 h 1525"/>
                      <a:gd name="T100" fmla="*/ 1976 w 2210"/>
                      <a:gd name="T101" fmla="*/ 262 h 1525"/>
                      <a:gd name="T102" fmla="*/ 2015 w 2210"/>
                      <a:gd name="T103" fmla="*/ 291 h 1525"/>
                      <a:gd name="T104" fmla="*/ 2054 w 2210"/>
                      <a:gd name="T105" fmla="*/ 248 h 1525"/>
                      <a:gd name="T106" fmla="*/ 2093 w 2210"/>
                      <a:gd name="T107" fmla="*/ 259 h 1525"/>
                      <a:gd name="T108" fmla="*/ 2132 w 2210"/>
                      <a:gd name="T109" fmla="*/ 251 h 1525"/>
                      <a:gd name="T110" fmla="*/ 2171 w 2210"/>
                      <a:gd name="T111" fmla="*/ 259 h 1525"/>
                      <a:gd name="T112" fmla="*/ 2210 w 2210"/>
                      <a:gd name="T113" fmla="*/ 225 h 15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25">
                        <a:moveTo>
                          <a:pt x="0" y="36"/>
                        </a:moveTo>
                        <a:lnTo>
                          <a:pt x="13" y="31"/>
                        </a:lnTo>
                        <a:lnTo>
                          <a:pt x="26" y="20"/>
                        </a:lnTo>
                        <a:lnTo>
                          <a:pt x="39" y="29"/>
                        </a:lnTo>
                        <a:lnTo>
                          <a:pt x="52" y="18"/>
                        </a:lnTo>
                        <a:lnTo>
                          <a:pt x="65" y="29"/>
                        </a:lnTo>
                        <a:lnTo>
                          <a:pt x="78" y="41"/>
                        </a:lnTo>
                        <a:lnTo>
                          <a:pt x="91" y="21"/>
                        </a:lnTo>
                        <a:lnTo>
                          <a:pt x="104" y="0"/>
                        </a:lnTo>
                        <a:lnTo>
                          <a:pt x="117" y="44"/>
                        </a:lnTo>
                        <a:lnTo>
                          <a:pt x="130" y="39"/>
                        </a:lnTo>
                        <a:lnTo>
                          <a:pt x="143" y="40"/>
                        </a:lnTo>
                        <a:lnTo>
                          <a:pt x="156" y="68"/>
                        </a:lnTo>
                        <a:lnTo>
                          <a:pt x="169" y="96"/>
                        </a:lnTo>
                        <a:lnTo>
                          <a:pt x="182" y="94"/>
                        </a:lnTo>
                        <a:lnTo>
                          <a:pt x="195" y="110"/>
                        </a:lnTo>
                        <a:lnTo>
                          <a:pt x="208" y="111"/>
                        </a:lnTo>
                        <a:lnTo>
                          <a:pt x="221" y="189"/>
                        </a:lnTo>
                        <a:lnTo>
                          <a:pt x="234" y="374"/>
                        </a:lnTo>
                        <a:lnTo>
                          <a:pt x="247" y="644"/>
                        </a:lnTo>
                        <a:lnTo>
                          <a:pt x="260" y="1525"/>
                        </a:lnTo>
                        <a:lnTo>
                          <a:pt x="273" y="1476"/>
                        </a:lnTo>
                        <a:lnTo>
                          <a:pt x="286" y="1071"/>
                        </a:lnTo>
                        <a:lnTo>
                          <a:pt x="299" y="971"/>
                        </a:lnTo>
                        <a:lnTo>
                          <a:pt x="312" y="981"/>
                        </a:lnTo>
                        <a:lnTo>
                          <a:pt x="325" y="987"/>
                        </a:lnTo>
                        <a:lnTo>
                          <a:pt x="338" y="1031"/>
                        </a:lnTo>
                        <a:lnTo>
                          <a:pt x="351" y="1052"/>
                        </a:lnTo>
                        <a:lnTo>
                          <a:pt x="364" y="1079"/>
                        </a:lnTo>
                        <a:lnTo>
                          <a:pt x="377" y="1076"/>
                        </a:lnTo>
                        <a:lnTo>
                          <a:pt x="390" y="1040"/>
                        </a:lnTo>
                        <a:lnTo>
                          <a:pt x="403" y="1001"/>
                        </a:lnTo>
                        <a:lnTo>
                          <a:pt x="416" y="952"/>
                        </a:lnTo>
                        <a:lnTo>
                          <a:pt x="429" y="917"/>
                        </a:lnTo>
                        <a:lnTo>
                          <a:pt x="442" y="874"/>
                        </a:lnTo>
                        <a:lnTo>
                          <a:pt x="455" y="812"/>
                        </a:lnTo>
                        <a:lnTo>
                          <a:pt x="468" y="794"/>
                        </a:lnTo>
                        <a:lnTo>
                          <a:pt x="481" y="732"/>
                        </a:lnTo>
                        <a:lnTo>
                          <a:pt x="494" y="690"/>
                        </a:lnTo>
                        <a:lnTo>
                          <a:pt x="507" y="674"/>
                        </a:lnTo>
                        <a:lnTo>
                          <a:pt x="520" y="630"/>
                        </a:lnTo>
                        <a:lnTo>
                          <a:pt x="533" y="624"/>
                        </a:lnTo>
                        <a:lnTo>
                          <a:pt x="546" y="630"/>
                        </a:lnTo>
                        <a:lnTo>
                          <a:pt x="559" y="650"/>
                        </a:lnTo>
                        <a:lnTo>
                          <a:pt x="572" y="683"/>
                        </a:lnTo>
                        <a:lnTo>
                          <a:pt x="585" y="671"/>
                        </a:lnTo>
                        <a:lnTo>
                          <a:pt x="598" y="663"/>
                        </a:lnTo>
                        <a:lnTo>
                          <a:pt x="611" y="658"/>
                        </a:lnTo>
                        <a:lnTo>
                          <a:pt x="624" y="653"/>
                        </a:lnTo>
                        <a:lnTo>
                          <a:pt x="637" y="632"/>
                        </a:lnTo>
                        <a:lnTo>
                          <a:pt x="650" y="609"/>
                        </a:lnTo>
                        <a:lnTo>
                          <a:pt x="663" y="631"/>
                        </a:lnTo>
                        <a:lnTo>
                          <a:pt x="676" y="630"/>
                        </a:lnTo>
                        <a:lnTo>
                          <a:pt x="689" y="605"/>
                        </a:lnTo>
                        <a:lnTo>
                          <a:pt x="702" y="588"/>
                        </a:lnTo>
                        <a:lnTo>
                          <a:pt x="715" y="601"/>
                        </a:lnTo>
                        <a:lnTo>
                          <a:pt x="728" y="597"/>
                        </a:lnTo>
                        <a:lnTo>
                          <a:pt x="741" y="589"/>
                        </a:lnTo>
                        <a:lnTo>
                          <a:pt x="754" y="556"/>
                        </a:lnTo>
                        <a:lnTo>
                          <a:pt x="767" y="549"/>
                        </a:lnTo>
                        <a:lnTo>
                          <a:pt x="780" y="536"/>
                        </a:lnTo>
                        <a:lnTo>
                          <a:pt x="793" y="486"/>
                        </a:lnTo>
                        <a:lnTo>
                          <a:pt x="806" y="508"/>
                        </a:lnTo>
                        <a:lnTo>
                          <a:pt x="819" y="498"/>
                        </a:lnTo>
                        <a:lnTo>
                          <a:pt x="832" y="520"/>
                        </a:lnTo>
                        <a:lnTo>
                          <a:pt x="845" y="527"/>
                        </a:lnTo>
                        <a:lnTo>
                          <a:pt x="858" y="526"/>
                        </a:lnTo>
                        <a:lnTo>
                          <a:pt x="871" y="524"/>
                        </a:lnTo>
                        <a:lnTo>
                          <a:pt x="884" y="523"/>
                        </a:lnTo>
                        <a:lnTo>
                          <a:pt x="897" y="492"/>
                        </a:lnTo>
                        <a:lnTo>
                          <a:pt x="910" y="473"/>
                        </a:lnTo>
                        <a:lnTo>
                          <a:pt x="923" y="447"/>
                        </a:lnTo>
                        <a:lnTo>
                          <a:pt x="936" y="435"/>
                        </a:lnTo>
                        <a:lnTo>
                          <a:pt x="949" y="429"/>
                        </a:lnTo>
                        <a:lnTo>
                          <a:pt x="962" y="423"/>
                        </a:lnTo>
                        <a:lnTo>
                          <a:pt x="975" y="407"/>
                        </a:lnTo>
                        <a:lnTo>
                          <a:pt x="988" y="396"/>
                        </a:lnTo>
                        <a:lnTo>
                          <a:pt x="1001" y="401"/>
                        </a:lnTo>
                        <a:lnTo>
                          <a:pt x="1014" y="400"/>
                        </a:lnTo>
                        <a:lnTo>
                          <a:pt x="1027" y="420"/>
                        </a:lnTo>
                        <a:lnTo>
                          <a:pt x="1040" y="437"/>
                        </a:lnTo>
                        <a:lnTo>
                          <a:pt x="1053" y="404"/>
                        </a:lnTo>
                        <a:lnTo>
                          <a:pt x="1066" y="427"/>
                        </a:lnTo>
                        <a:lnTo>
                          <a:pt x="1079" y="402"/>
                        </a:lnTo>
                        <a:lnTo>
                          <a:pt x="1092" y="436"/>
                        </a:lnTo>
                        <a:lnTo>
                          <a:pt x="1105" y="443"/>
                        </a:lnTo>
                        <a:lnTo>
                          <a:pt x="1118" y="407"/>
                        </a:lnTo>
                        <a:lnTo>
                          <a:pt x="1131" y="444"/>
                        </a:lnTo>
                        <a:lnTo>
                          <a:pt x="1144" y="397"/>
                        </a:lnTo>
                        <a:lnTo>
                          <a:pt x="1157" y="402"/>
                        </a:lnTo>
                        <a:lnTo>
                          <a:pt x="1170" y="403"/>
                        </a:lnTo>
                        <a:lnTo>
                          <a:pt x="1183" y="377"/>
                        </a:lnTo>
                        <a:lnTo>
                          <a:pt x="1196" y="390"/>
                        </a:lnTo>
                        <a:lnTo>
                          <a:pt x="1209" y="366"/>
                        </a:lnTo>
                        <a:lnTo>
                          <a:pt x="1222" y="353"/>
                        </a:lnTo>
                        <a:lnTo>
                          <a:pt x="1235" y="372"/>
                        </a:lnTo>
                        <a:lnTo>
                          <a:pt x="1248" y="353"/>
                        </a:lnTo>
                        <a:lnTo>
                          <a:pt x="1261" y="370"/>
                        </a:lnTo>
                        <a:lnTo>
                          <a:pt x="1274" y="369"/>
                        </a:lnTo>
                        <a:lnTo>
                          <a:pt x="1287" y="393"/>
                        </a:lnTo>
                        <a:lnTo>
                          <a:pt x="1300" y="374"/>
                        </a:lnTo>
                        <a:lnTo>
                          <a:pt x="1313" y="350"/>
                        </a:lnTo>
                        <a:lnTo>
                          <a:pt x="1326" y="390"/>
                        </a:lnTo>
                        <a:lnTo>
                          <a:pt x="1339" y="369"/>
                        </a:lnTo>
                        <a:lnTo>
                          <a:pt x="1352" y="400"/>
                        </a:lnTo>
                        <a:lnTo>
                          <a:pt x="1365" y="428"/>
                        </a:lnTo>
                        <a:lnTo>
                          <a:pt x="1378" y="438"/>
                        </a:lnTo>
                        <a:lnTo>
                          <a:pt x="1391" y="441"/>
                        </a:lnTo>
                        <a:lnTo>
                          <a:pt x="1404" y="422"/>
                        </a:lnTo>
                        <a:lnTo>
                          <a:pt x="1417" y="410"/>
                        </a:lnTo>
                        <a:lnTo>
                          <a:pt x="1430" y="374"/>
                        </a:lnTo>
                        <a:lnTo>
                          <a:pt x="1443" y="377"/>
                        </a:lnTo>
                        <a:lnTo>
                          <a:pt x="1456" y="386"/>
                        </a:lnTo>
                        <a:lnTo>
                          <a:pt x="1469" y="384"/>
                        </a:lnTo>
                        <a:lnTo>
                          <a:pt x="1482" y="402"/>
                        </a:lnTo>
                        <a:lnTo>
                          <a:pt x="1495" y="400"/>
                        </a:lnTo>
                        <a:lnTo>
                          <a:pt x="1508" y="370"/>
                        </a:lnTo>
                        <a:lnTo>
                          <a:pt x="1521" y="381"/>
                        </a:lnTo>
                        <a:lnTo>
                          <a:pt x="1534" y="373"/>
                        </a:lnTo>
                        <a:lnTo>
                          <a:pt x="1547" y="369"/>
                        </a:lnTo>
                        <a:lnTo>
                          <a:pt x="1560" y="389"/>
                        </a:lnTo>
                        <a:lnTo>
                          <a:pt x="1573" y="371"/>
                        </a:lnTo>
                        <a:lnTo>
                          <a:pt x="1586" y="372"/>
                        </a:lnTo>
                        <a:lnTo>
                          <a:pt x="1599" y="352"/>
                        </a:lnTo>
                        <a:lnTo>
                          <a:pt x="1612" y="363"/>
                        </a:lnTo>
                        <a:lnTo>
                          <a:pt x="1625" y="358"/>
                        </a:lnTo>
                        <a:lnTo>
                          <a:pt x="1638" y="349"/>
                        </a:lnTo>
                        <a:lnTo>
                          <a:pt x="1651" y="356"/>
                        </a:lnTo>
                        <a:lnTo>
                          <a:pt x="1664" y="377"/>
                        </a:lnTo>
                        <a:lnTo>
                          <a:pt x="1677" y="335"/>
                        </a:lnTo>
                        <a:lnTo>
                          <a:pt x="1690" y="344"/>
                        </a:lnTo>
                        <a:lnTo>
                          <a:pt x="1703" y="344"/>
                        </a:lnTo>
                        <a:lnTo>
                          <a:pt x="1716" y="337"/>
                        </a:lnTo>
                        <a:lnTo>
                          <a:pt x="1729" y="300"/>
                        </a:lnTo>
                        <a:lnTo>
                          <a:pt x="1742" y="303"/>
                        </a:lnTo>
                        <a:lnTo>
                          <a:pt x="1755" y="289"/>
                        </a:lnTo>
                        <a:lnTo>
                          <a:pt x="1768" y="297"/>
                        </a:lnTo>
                        <a:lnTo>
                          <a:pt x="1781" y="294"/>
                        </a:lnTo>
                        <a:lnTo>
                          <a:pt x="1794" y="312"/>
                        </a:lnTo>
                        <a:lnTo>
                          <a:pt x="1807" y="271"/>
                        </a:lnTo>
                        <a:lnTo>
                          <a:pt x="1820" y="267"/>
                        </a:lnTo>
                        <a:lnTo>
                          <a:pt x="1833" y="265"/>
                        </a:lnTo>
                        <a:lnTo>
                          <a:pt x="1846" y="304"/>
                        </a:lnTo>
                        <a:lnTo>
                          <a:pt x="1859" y="275"/>
                        </a:lnTo>
                        <a:lnTo>
                          <a:pt x="1872" y="305"/>
                        </a:lnTo>
                        <a:lnTo>
                          <a:pt x="1885" y="292"/>
                        </a:lnTo>
                        <a:lnTo>
                          <a:pt x="1898" y="269"/>
                        </a:lnTo>
                        <a:lnTo>
                          <a:pt x="1911" y="281"/>
                        </a:lnTo>
                        <a:lnTo>
                          <a:pt x="1924" y="280"/>
                        </a:lnTo>
                        <a:lnTo>
                          <a:pt x="1937" y="269"/>
                        </a:lnTo>
                        <a:lnTo>
                          <a:pt x="1950" y="304"/>
                        </a:lnTo>
                        <a:lnTo>
                          <a:pt x="1963" y="283"/>
                        </a:lnTo>
                        <a:lnTo>
                          <a:pt x="1976" y="262"/>
                        </a:lnTo>
                        <a:lnTo>
                          <a:pt x="1989" y="265"/>
                        </a:lnTo>
                        <a:lnTo>
                          <a:pt x="2002" y="280"/>
                        </a:lnTo>
                        <a:lnTo>
                          <a:pt x="2015" y="291"/>
                        </a:lnTo>
                        <a:lnTo>
                          <a:pt x="2028" y="263"/>
                        </a:lnTo>
                        <a:lnTo>
                          <a:pt x="2041" y="282"/>
                        </a:lnTo>
                        <a:lnTo>
                          <a:pt x="2054" y="248"/>
                        </a:lnTo>
                        <a:lnTo>
                          <a:pt x="2067" y="247"/>
                        </a:lnTo>
                        <a:lnTo>
                          <a:pt x="2080" y="227"/>
                        </a:lnTo>
                        <a:lnTo>
                          <a:pt x="2093" y="259"/>
                        </a:lnTo>
                        <a:lnTo>
                          <a:pt x="2106" y="246"/>
                        </a:lnTo>
                        <a:lnTo>
                          <a:pt x="2119" y="248"/>
                        </a:lnTo>
                        <a:lnTo>
                          <a:pt x="2132" y="251"/>
                        </a:lnTo>
                        <a:lnTo>
                          <a:pt x="2145" y="265"/>
                        </a:lnTo>
                        <a:lnTo>
                          <a:pt x="2158" y="250"/>
                        </a:lnTo>
                        <a:lnTo>
                          <a:pt x="2171" y="259"/>
                        </a:lnTo>
                        <a:lnTo>
                          <a:pt x="2184" y="252"/>
                        </a:lnTo>
                        <a:lnTo>
                          <a:pt x="2197" y="279"/>
                        </a:lnTo>
                        <a:lnTo>
                          <a:pt x="2210" y="225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4" name="Freeform 69">
                    <a:extLst>
                      <a:ext uri="{FF2B5EF4-FFF2-40B4-BE49-F238E27FC236}">
                        <a16:creationId xmlns:a16="http://schemas.microsoft.com/office/drawing/2014/main" id="{4F8FA85A-68D9-4A5F-AA91-29AC48DF856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798226"/>
                    <a:ext cx="3508375" cy="2574925"/>
                  </a:xfrm>
                  <a:custGeom>
                    <a:avLst/>
                    <a:gdLst>
                      <a:gd name="T0" fmla="*/ 26 w 2210"/>
                      <a:gd name="T1" fmla="*/ 2 h 1622"/>
                      <a:gd name="T2" fmla="*/ 65 w 2210"/>
                      <a:gd name="T3" fmla="*/ 16 h 1622"/>
                      <a:gd name="T4" fmla="*/ 104 w 2210"/>
                      <a:gd name="T5" fmla="*/ 16 h 1622"/>
                      <a:gd name="T6" fmla="*/ 143 w 2210"/>
                      <a:gd name="T7" fmla="*/ 44 h 1622"/>
                      <a:gd name="T8" fmla="*/ 182 w 2210"/>
                      <a:gd name="T9" fmla="*/ 55 h 1622"/>
                      <a:gd name="T10" fmla="*/ 221 w 2210"/>
                      <a:gd name="T11" fmla="*/ 164 h 1622"/>
                      <a:gd name="T12" fmla="*/ 260 w 2210"/>
                      <a:gd name="T13" fmla="*/ 1622 h 1622"/>
                      <a:gd name="T14" fmla="*/ 299 w 2210"/>
                      <a:gd name="T15" fmla="*/ 942 h 1622"/>
                      <a:gd name="T16" fmla="*/ 338 w 2210"/>
                      <a:gd name="T17" fmla="*/ 978 h 1622"/>
                      <a:gd name="T18" fmla="*/ 377 w 2210"/>
                      <a:gd name="T19" fmla="*/ 885 h 1622"/>
                      <a:gd name="T20" fmla="*/ 416 w 2210"/>
                      <a:gd name="T21" fmla="*/ 745 h 1622"/>
                      <a:gd name="T22" fmla="*/ 455 w 2210"/>
                      <a:gd name="T23" fmla="*/ 632 h 1622"/>
                      <a:gd name="T24" fmla="*/ 494 w 2210"/>
                      <a:gd name="T25" fmla="*/ 589 h 1622"/>
                      <a:gd name="T26" fmla="*/ 533 w 2210"/>
                      <a:gd name="T27" fmla="*/ 466 h 1622"/>
                      <a:gd name="T28" fmla="*/ 572 w 2210"/>
                      <a:gd name="T29" fmla="*/ 472 h 1622"/>
                      <a:gd name="T30" fmla="*/ 611 w 2210"/>
                      <a:gd name="T31" fmla="*/ 402 h 1622"/>
                      <a:gd name="T32" fmla="*/ 650 w 2210"/>
                      <a:gd name="T33" fmla="*/ 444 h 1622"/>
                      <a:gd name="T34" fmla="*/ 689 w 2210"/>
                      <a:gd name="T35" fmla="*/ 477 h 1622"/>
                      <a:gd name="T36" fmla="*/ 728 w 2210"/>
                      <a:gd name="T37" fmla="*/ 506 h 1622"/>
                      <a:gd name="T38" fmla="*/ 767 w 2210"/>
                      <a:gd name="T39" fmla="*/ 525 h 1622"/>
                      <a:gd name="T40" fmla="*/ 806 w 2210"/>
                      <a:gd name="T41" fmla="*/ 514 h 1622"/>
                      <a:gd name="T42" fmla="*/ 845 w 2210"/>
                      <a:gd name="T43" fmla="*/ 529 h 1622"/>
                      <a:gd name="T44" fmla="*/ 884 w 2210"/>
                      <a:gd name="T45" fmla="*/ 510 h 1622"/>
                      <a:gd name="T46" fmla="*/ 923 w 2210"/>
                      <a:gd name="T47" fmla="*/ 462 h 1622"/>
                      <a:gd name="T48" fmla="*/ 962 w 2210"/>
                      <a:gd name="T49" fmla="*/ 453 h 1622"/>
                      <a:gd name="T50" fmla="*/ 1001 w 2210"/>
                      <a:gd name="T51" fmla="*/ 379 h 1622"/>
                      <a:gd name="T52" fmla="*/ 1040 w 2210"/>
                      <a:gd name="T53" fmla="*/ 370 h 1622"/>
                      <a:gd name="T54" fmla="*/ 1079 w 2210"/>
                      <a:gd name="T55" fmla="*/ 380 h 1622"/>
                      <a:gd name="T56" fmla="*/ 1118 w 2210"/>
                      <a:gd name="T57" fmla="*/ 431 h 1622"/>
                      <a:gd name="T58" fmla="*/ 1157 w 2210"/>
                      <a:gd name="T59" fmla="*/ 427 h 1622"/>
                      <a:gd name="T60" fmla="*/ 1196 w 2210"/>
                      <a:gd name="T61" fmla="*/ 451 h 1622"/>
                      <a:gd name="T62" fmla="*/ 1235 w 2210"/>
                      <a:gd name="T63" fmla="*/ 430 h 1622"/>
                      <a:gd name="T64" fmla="*/ 1274 w 2210"/>
                      <a:gd name="T65" fmla="*/ 408 h 1622"/>
                      <a:gd name="T66" fmla="*/ 1313 w 2210"/>
                      <a:gd name="T67" fmla="*/ 393 h 1622"/>
                      <a:gd name="T68" fmla="*/ 1352 w 2210"/>
                      <a:gd name="T69" fmla="*/ 370 h 1622"/>
                      <a:gd name="T70" fmla="*/ 1391 w 2210"/>
                      <a:gd name="T71" fmla="*/ 366 h 1622"/>
                      <a:gd name="T72" fmla="*/ 1430 w 2210"/>
                      <a:gd name="T73" fmla="*/ 369 h 1622"/>
                      <a:gd name="T74" fmla="*/ 1469 w 2210"/>
                      <a:gd name="T75" fmla="*/ 358 h 1622"/>
                      <a:gd name="T76" fmla="*/ 1508 w 2210"/>
                      <a:gd name="T77" fmla="*/ 377 h 1622"/>
                      <a:gd name="T78" fmla="*/ 1547 w 2210"/>
                      <a:gd name="T79" fmla="*/ 372 h 1622"/>
                      <a:gd name="T80" fmla="*/ 1586 w 2210"/>
                      <a:gd name="T81" fmla="*/ 357 h 1622"/>
                      <a:gd name="T82" fmla="*/ 1625 w 2210"/>
                      <a:gd name="T83" fmla="*/ 336 h 1622"/>
                      <a:gd name="T84" fmla="*/ 1664 w 2210"/>
                      <a:gd name="T85" fmla="*/ 344 h 1622"/>
                      <a:gd name="T86" fmla="*/ 1703 w 2210"/>
                      <a:gd name="T87" fmla="*/ 316 h 1622"/>
                      <a:gd name="T88" fmla="*/ 1742 w 2210"/>
                      <a:gd name="T89" fmla="*/ 252 h 1622"/>
                      <a:gd name="T90" fmla="*/ 1781 w 2210"/>
                      <a:gd name="T91" fmla="*/ 253 h 1622"/>
                      <a:gd name="T92" fmla="*/ 1820 w 2210"/>
                      <a:gd name="T93" fmla="*/ 292 h 1622"/>
                      <a:gd name="T94" fmla="*/ 1859 w 2210"/>
                      <a:gd name="T95" fmla="*/ 250 h 1622"/>
                      <a:gd name="T96" fmla="*/ 1898 w 2210"/>
                      <a:gd name="T97" fmla="*/ 270 h 1622"/>
                      <a:gd name="T98" fmla="*/ 1937 w 2210"/>
                      <a:gd name="T99" fmla="*/ 266 h 1622"/>
                      <a:gd name="T100" fmla="*/ 1976 w 2210"/>
                      <a:gd name="T101" fmla="*/ 262 h 1622"/>
                      <a:gd name="T102" fmla="*/ 2015 w 2210"/>
                      <a:gd name="T103" fmla="*/ 253 h 1622"/>
                      <a:gd name="T104" fmla="*/ 2054 w 2210"/>
                      <a:gd name="T105" fmla="*/ 263 h 1622"/>
                      <a:gd name="T106" fmla="*/ 2093 w 2210"/>
                      <a:gd name="T107" fmla="*/ 258 h 1622"/>
                      <a:gd name="T108" fmla="*/ 2132 w 2210"/>
                      <a:gd name="T109" fmla="*/ 233 h 1622"/>
                      <a:gd name="T110" fmla="*/ 2171 w 2210"/>
                      <a:gd name="T111" fmla="*/ 260 h 1622"/>
                      <a:gd name="T112" fmla="*/ 2210 w 2210"/>
                      <a:gd name="T113" fmla="*/ 224 h 162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22">
                        <a:moveTo>
                          <a:pt x="0" y="26"/>
                        </a:moveTo>
                        <a:lnTo>
                          <a:pt x="13" y="47"/>
                        </a:lnTo>
                        <a:lnTo>
                          <a:pt x="26" y="2"/>
                        </a:lnTo>
                        <a:lnTo>
                          <a:pt x="39" y="22"/>
                        </a:lnTo>
                        <a:lnTo>
                          <a:pt x="52" y="0"/>
                        </a:lnTo>
                        <a:lnTo>
                          <a:pt x="65" y="16"/>
                        </a:lnTo>
                        <a:lnTo>
                          <a:pt x="78" y="27"/>
                        </a:lnTo>
                        <a:lnTo>
                          <a:pt x="91" y="19"/>
                        </a:lnTo>
                        <a:lnTo>
                          <a:pt x="104" y="16"/>
                        </a:lnTo>
                        <a:lnTo>
                          <a:pt x="117" y="32"/>
                        </a:lnTo>
                        <a:lnTo>
                          <a:pt x="130" y="35"/>
                        </a:lnTo>
                        <a:lnTo>
                          <a:pt x="143" y="44"/>
                        </a:lnTo>
                        <a:lnTo>
                          <a:pt x="156" y="54"/>
                        </a:lnTo>
                        <a:lnTo>
                          <a:pt x="169" y="73"/>
                        </a:lnTo>
                        <a:lnTo>
                          <a:pt x="182" y="55"/>
                        </a:lnTo>
                        <a:lnTo>
                          <a:pt x="195" y="97"/>
                        </a:lnTo>
                        <a:lnTo>
                          <a:pt x="208" y="108"/>
                        </a:lnTo>
                        <a:lnTo>
                          <a:pt x="221" y="164"/>
                        </a:lnTo>
                        <a:lnTo>
                          <a:pt x="234" y="360"/>
                        </a:lnTo>
                        <a:lnTo>
                          <a:pt x="247" y="767"/>
                        </a:lnTo>
                        <a:lnTo>
                          <a:pt x="260" y="1622"/>
                        </a:lnTo>
                        <a:lnTo>
                          <a:pt x="273" y="1320"/>
                        </a:lnTo>
                        <a:lnTo>
                          <a:pt x="286" y="1008"/>
                        </a:lnTo>
                        <a:lnTo>
                          <a:pt x="299" y="942"/>
                        </a:lnTo>
                        <a:lnTo>
                          <a:pt x="312" y="984"/>
                        </a:lnTo>
                        <a:lnTo>
                          <a:pt x="325" y="989"/>
                        </a:lnTo>
                        <a:lnTo>
                          <a:pt x="338" y="978"/>
                        </a:lnTo>
                        <a:lnTo>
                          <a:pt x="351" y="976"/>
                        </a:lnTo>
                        <a:lnTo>
                          <a:pt x="364" y="925"/>
                        </a:lnTo>
                        <a:lnTo>
                          <a:pt x="377" y="885"/>
                        </a:lnTo>
                        <a:lnTo>
                          <a:pt x="390" y="820"/>
                        </a:lnTo>
                        <a:lnTo>
                          <a:pt x="403" y="783"/>
                        </a:lnTo>
                        <a:lnTo>
                          <a:pt x="416" y="745"/>
                        </a:lnTo>
                        <a:lnTo>
                          <a:pt x="429" y="719"/>
                        </a:lnTo>
                        <a:lnTo>
                          <a:pt x="442" y="698"/>
                        </a:lnTo>
                        <a:lnTo>
                          <a:pt x="455" y="632"/>
                        </a:lnTo>
                        <a:lnTo>
                          <a:pt x="468" y="613"/>
                        </a:lnTo>
                        <a:lnTo>
                          <a:pt x="481" y="597"/>
                        </a:lnTo>
                        <a:lnTo>
                          <a:pt x="494" y="589"/>
                        </a:lnTo>
                        <a:lnTo>
                          <a:pt x="507" y="532"/>
                        </a:lnTo>
                        <a:lnTo>
                          <a:pt x="520" y="517"/>
                        </a:lnTo>
                        <a:lnTo>
                          <a:pt x="533" y="466"/>
                        </a:lnTo>
                        <a:lnTo>
                          <a:pt x="546" y="477"/>
                        </a:lnTo>
                        <a:lnTo>
                          <a:pt x="559" y="468"/>
                        </a:lnTo>
                        <a:lnTo>
                          <a:pt x="572" y="472"/>
                        </a:lnTo>
                        <a:lnTo>
                          <a:pt x="585" y="485"/>
                        </a:lnTo>
                        <a:lnTo>
                          <a:pt x="598" y="420"/>
                        </a:lnTo>
                        <a:lnTo>
                          <a:pt x="611" y="402"/>
                        </a:lnTo>
                        <a:lnTo>
                          <a:pt x="624" y="417"/>
                        </a:lnTo>
                        <a:lnTo>
                          <a:pt x="637" y="427"/>
                        </a:lnTo>
                        <a:lnTo>
                          <a:pt x="650" y="444"/>
                        </a:lnTo>
                        <a:lnTo>
                          <a:pt x="663" y="408"/>
                        </a:lnTo>
                        <a:lnTo>
                          <a:pt x="676" y="399"/>
                        </a:lnTo>
                        <a:lnTo>
                          <a:pt x="689" y="477"/>
                        </a:lnTo>
                        <a:lnTo>
                          <a:pt x="702" y="500"/>
                        </a:lnTo>
                        <a:lnTo>
                          <a:pt x="715" y="489"/>
                        </a:lnTo>
                        <a:lnTo>
                          <a:pt x="728" y="506"/>
                        </a:lnTo>
                        <a:lnTo>
                          <a:pt x="741" y="551"/>
                        </a:lnTo>
                        <a:lnTo>
                          <a:pt x="754" y="542"/>
                        </a:lnTo>
                        <a:lnTo>
                          <a:pt x="767" y="525"/>
                        </a:lnTo>
                        <a:lnTo>
                          <a:pt x="780" y="528"/>
                        </a:lnTo>
                        <a:lnTo>
                          <a:pt x="793" y="506"/>
                        </a:lnTo>
                        <a:lnTo>
                          <a:pt x="806" y="514"/>
                        </a:lnTo>
                        <a:lnTo>
                          <a:pt x="819" y="518"/>
                        </a:lnTo>
                        <a:lnTo>
                          <a:pt x="832" y="515"/>
                        </a:lnTo>
                        <a:lnTo>
                          <a:pt x="845" y="529"/>
                        </a:lnTo>
                        <a:lnTo>
                          <a:pt x="858" y="509"/>
                        </a:lnTo>
                        <a:lnTo>
                          <a:pt x="871" y="518"/>
                        </a:lnTo>
                        <a:lnTo>
                          <a:pt x="884" y="510"/>
                        </a:lnTo>
                        <a:lnTo>
                          <a:pt x="897" y="476"/>
                        </a:lnTo>
                        <a:lnTo>
                          <a:pt x="910" y="468"/>
                        </a:lnTo>
                        <a:lnTo>
                          <a:pt x="923" y="462"/>
                        </a:lnTo>
                        <a:lnTo>
                          <a:pt x="936" y="449"/>
                        </a:lnTo>
                        <a:lnTo>
                          <a:pt x="949" y="424"/>
                        </a:lnTo>
                        <a:lnTo>
                          <a:pt x="962" y="453"/>
                        </a:lnTo>
                        <a:lnTo>
                          <a:pt x="975" y="424"/>
                        </a:lnTo>
                        <a:lnTo>
                          <a:pt x="988" y="388"/>
                        </a:lnTo>
                        <a:lnTo>
                          <a:pt x="1001" y="379"/>
                        </a:lnTo>
                        <a:lnTo>
                          <a:pt x="1014" y="399"/>
                        </a:lnTo>
                        <a:lnTo>
                          <a:pt x="1027" y="395"/>
                        </a:lnTo>
                        <a:lnTo>
                          <a:pt x="1040" y="370"/>
                        </a:lnTo>
                        <a:lnTo>
                          <a:pt x="1053" y="366"/>
                        </a:lnTo>
                        <a:lnTo>
                          <a:pt x="1066" y="381"/>
                        </a:lnTo>
                        <a:lnTo>
                          <a:pt x="1079" y="380"/>
                        </a:lnTo>
                        <a:lnTo>
                          <a:pt x="1092" y="422"/>
                        </a:lnTo>
                        <a:lnTo>
                          <a:pt x="1105" y="411"/>
                        </a:lnTo>
                        <a:lnTo>
                          <a:pt x="1118" y="431"/>
                        </a:lnTo>
                        <a:lnTo>
                          <a:pt x="1131" y="430"/>
                        </a:lnTo>
                        <a:lnTo>
                          <a:pt x="1144" y="448"/>
                        </a:lnTo>
                        <a:lnTo>
                          <a:pt x="1157" y="427"/>
                        </a:lnTo>
                        <a:lnTo>
                          <a:pt x="1170" y="411"/>
                        </a:lnTo>
                        <a:lnTo>
                          <a:pt x="1183" y="406"/>
                        </a:lnTo>
                        <a:lnTo>
                          <a:pt x="1196" y="451"/>
                        </a:lnTo>
                        <a:lnTo>
                          <a:pt x="1209" y="398"/>
                        </a:lnTo>
                        <a:lnTo>
                          <a:pt x="1222" y="454"/>
                        </a:lnTo>
                        <a:lnTo>
                          <a:pt x="1235" y="430"/>
                        </a:lnTo>
                        <a:lnTo>
                          <a:pt x="1248" y="400"/>
                        </a:lnTo>
                        <a:lnTo>
                          <a:pt x="1261" y="395"/>
                        </a:lnTo>
                        <a:lnTo>
                          <a:pt x="1274" y="408"/>
                        </a:lnTo>
                        <a:lnTo>
                          <a:pt x="1287" y="397"/>
                        </a:lnTo>
                        <a:lnTo>
                          <a:pt x="1300" y="416"/>
                        </a:lnTo>
                        <a:lnTo>
                          <a:pt x="1313" y="393"/>
                        </a:lnTo>
                        <a:lnTo>
                          <a:pt x="1326" y="391"/>
                        </a:lnTo>
                        <a:lnTo>
                          <a:pt x="1339" y="394"/>
                        </a:lnTo>
                        <a:lnTo>
                          <a:pt x="1352" y="370"/>
                        </a:lnTo>
                        <a:lnTo>
                          <a:pt x="1365" y="375"/>
                        </a:lnTo>
                        <a:lnTo>
                          <a:pt x="1378" y="374"/>
                        </a:lnTo>
                        <a:lnTo>
                          <a:pt x="1391" y="366"/>
                        </a:lnTo>
                        <a:lnTo>
                          <a:pt x="1404" y="384"/>
                        </a:lnTo>
                        <a:lnTo>
                          <a:pt x="1417" y="345"/>
                        </a:lnTo>
                        <a:lnTo>
                          <a:pt x="1430" y="369"/>
                        </a:lnTo>
                        <a:lnTo>
                          <a:pt x="1443" y="359"/>
                        </a:lnTo>
                        <a:lnTo>
                          <a:pt x="1456" y="367"/>
                        </a:lnTo>
                        <a:lnTo>
                          <a:pt x="1469" y="358"/>
                        </a:lnTo>
                        <a:lnTo>
                          <a:pt x="1482" y="353"/>
                        </a:lnTo>
                        <a:lnTo>
                          <a:pt x="1495" y="367"/>
                        </a:lnTo>
                        <a:lnTo>
                          <a:pt x="1508" y="377"/>
                        </a:lnTo>
                        <a:lnTo>
                          <a:pt x="1521" y="356"/>
                        </a:lnTo>
                        <a:lnTo>
                          <a:pt x="1534" y="339"/>
                        </a:lnTo>
                        <a:lnTo>
                          <a:pt x="1547" y="372"/>
                        </a:lnTo>
                        <a:lnTo>
                          <a:pt x="1560" y="359"/>
                        </a:lnTo>
                        <a:lnTo>
                          <a:pt x="1573" y="350"/>
                        </a:lnTo>
                        <a:lnTo>
                          <a:pt x="1586" y="357"/>
                        </a:lnTo>
                        <a:lnTo>
                          <a:pt x="1599" y="359"/>
                        </a:lnTo>
                        <a:lnTo>
                          <a:pt x="1612" y="362"/>
                        </a:lnTo>
                        <a:lnTo>
                          <a:pt x="1625" y="336"/>
                        </a:lnTo>
                        <a:lnTo>
                          <a:pt x="1638" y="328"/>
                        </a:lnTo>
                        <a:lnTo>
                          <a:pt x="1651" y="316"/>
                        </a:lnTo>
                        <a:lnTo>
                          <a:pt x="1664" y="344"/>
                        </a:lnTo>
                        <a:lnTo>
                          <a:pt x="1677" y="310"/>
                        </a:lnTo>
                        <a:lnTo>
                          <a:pt x="1690" y="327"/>
                        </a:lnTo>
                        <a:lnTo>
                          <a:pt x="1703" y="316"/>
                        </a:lnTo>
                        <a:lnTo>
                          <a:pt x="1716" y="332"/>
                        </a:lnTo>
                        <a:lnTo>
                          <a:pt x="1729" y="291"/>
                        </a:lnTo>
                        <a:lnTo>
                          <a:pt x="1742" y="252"/>
                        </a:lnTo>
                        <a:lnTo>
                          <a:pt x="1755" y="278"/>
                        </a:lnTo>
                        <a:lnTo>
                          <a:pt x="1768" y="288"/>
                        </a:lnTo>
                        <a:lnTo>
                          <a:pt x="1781" y="253"/>
                        </a:lnTo>
                        <a:lnTo>
                          <a:pt x="1794" y="272"/>
                        </a:lnTo>
                        <a:lnTo>
                          <a:pt x="1807" y="281"/>
                        </a:lnTo>
                        <a:lnTo>
                          <a:pt x="1820" y="292"/>
                        </a:lnTo>
                        <a:lnTo>
                          <a:pt x="1833" y="301"/>
                        </a:lnTo>
                        <a:lnTo>
                          <a:pt x="1846" y="291"/>
                        </a:lnTo>
                        <a:lnTo>
                          <a:pt x="1859" y="250"/>
                        </a:lnTo>
                        <a:lnTo>
                          <a:pt x="1872" y="276"/>
                        </a:lnTo>
                        <a:lnTo>
                          <a:pt x="1885" y="274"/>
                        </a:lnTo>
                        <a:lnTo>
                          <a:pt x="1898" y="270"/>
                        </a:lnTo>
                        <a:lnTo>
                          <a:pt x="1911" y="271"/>
                        </a:lnTo>
                        <a:lnTo>
                          <a:pt x="1924" y="287"/>
                        </a:lnTo>
                        <a:lnTo>
                          <a:pt x="1937" y="266"/>
                        </a:lnTo>
                        <a:lnTo>
                          <a:pt x="1950" y="263"/>
                        </a:lnTo>
                        <a:lnTo>
                          <a:pt x="1963" y="260"/>
                        </a:lnTo>
                        <a:lnTo>
                          <a:pt x="1976" y="262"/>
                        </a:lnTo>
                        <a:lnTo>
                          <a:pt x="1989" y="291"/>
                        </a:lnTo>
                        <a:lnTo>
                          <a:pt x="2002" y="265"/>
                        </a:lnTo>
                        <a:lnTo>
                          <a:pt x="2015" y="253"/>
                        </a:lnTo>
                        <a:lnTo>
                          <a:pt x="2028" y="262"/>
                        </a:lnTo>
                        <a:lnTo>
                          <a:pt x="2041" y="246"/>
                        </a:lnTo>
                        <a:lnTo>
                          <a:pt x="2054" y="263"/>
                        </a:lnTo>
                        <a:lnTo>
                          <a:pt x="2067" y="252"/>
                        </a:lnTo>
                        <a:lnTo>
                          <a:pt x="2080" y="259"/>
                        </a:lnTo>
                        <a:lnTo>
                          <a:pt x="2093" y="258"/>
                        </a:lnTo>
                        <a:lnTo>
                          <a:pt x="2106" y="258"/>
                        </a:lnTo>
                        <a:lnTo>
                          <a:pt x="2119" y="269"/>
                        </a:lnTo>
                        <a:lnTo>
                          <a:pt x="2132" y="233"/>
                        </a:lnTo>
                        <a:lnTo>
                          <a:pt x="2145" y="254"/>
                        </a:lnTo>
                        <a:lnTo>
                          <a:pt x="2158" y="249"/>
                        </a:lnTo>
                        <a:lnTo>
                          <a:pt x="2171" y="260"/>
                        </a:lnTo>
                        <a:lnTo>
                          <a:pt x="2184" y="247"/>
                        </a:lnTo>
                        <a:lnTo>
                          <a:pt x="2197" y="259"/>
                        </a:lnTo>
                        <a:lnTo>
                          <a:pt x="2210" y="224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5" name="Freeform 70">
                    <a:extLst>
                      <a:ext uri="{FF2B5EF4-FFF2-40B4-BE49-F238E27FC236}">
                        <a16:creationId xmlns:a16="http://schemas.microsoft.com/office/drawing/2014/main" id="{2B786135-253D-4E0E-992D-A5C0827DD9E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839501"/>
                    <a:ext cx="3508375" cy="2547938"/>
                  </a:xfrm>
                  <a:custGeom>
                    <a:avLst/>
                    <a:gdLst>
                      <a:gd name="T0" fmla="*/ 26 w 2210"/>
                      <a:gd name="T1" fmla="*/ 46 h 1605"/>
                      <a:gd name="T2" fmla="*/ 65 w 2210"/>
                      <a:gd name="T3" fmla="*/ 55 h 1605"/>
                      <a:gd name="T4" fmla="*/ 104 w 2210"/>
                      <a:gd name="T5" fmla="*/ 59 h 1605"/>
                      <a:gd name="T6" fmla="*/ 143 w 2210"/>
                      <a:gd name="T7" fmla="*/ 78 h 1605"/>
                      <a:gd name="T8" fmla="*/ 182 w 2210"/>
                      <a:gd name="T9" fmla="*/ 95 h 1605"/>
                      <a:gd name="T10" fmla="*/ 221 w 2210"/>
                      <a:gd name="T11" fmla="*/ 126 h 1605"/>
                      <a:gd name="T12" fmla="*/ 260 w 2210"/>
                      <a:gd name="T13" fmla="*/ 1605 h 1605"/>
                      <a:gd name="T14" fmla="*/ 299 w 2210"/>
                      <a:gd name="T15" fmla="*/ 940 h 1605"/>
                      <a:gd name="T16" fmla="*/ 338 w 2210"/>
                      <a:gd name="T17" fmla="*/ 933 h 1605"/>
                      <a:gd name="T18" fmla="*/ 377 w 2210"/>
                      <a:gd name="T19" fmla="*/ 999 h 1605"/>
                      <a:gd name="T20" fmla="*/ 416 w 2210"/>
                      <a:gd name="T21" fmla="*/ 956 h 1605"/>
                      <a:gd name="T22" fmla="*/ 455 w 2210"/>
                      <a:gd name="T23" fmla="*/ 774 h 1605"/>
                      <a:gd name="T24" fmla="*/ 494 w 2210"/>
                      <a:gd name="T25" fmla="*/ 569 h 1605"/>
                      <a:gd name="T26" fmla="*/ 533 w 2210"/>
                      <a:gd name="T27" fmla="*/ 477 h 1605"/>
                      <a:gd name="T28" fmla="*/ 572 w 2210"/>
                      <a:gd name="T29" fmla="*/ 413 h 1605"/>
                      <a:gd name="T30" fmla="*/ 611 w 2210"/>
                      <a:gd name="T31" fmla="*/ 345 h 1605"/>
                      <a:gd name="T32" fmla="*/ 650 w 2210"/>
                      <a:gd name="T33" fmla="*/ 347 h 1605"/>
                      <a:gd name="T34" fmla="*/ 689 w 2210"/>
                      <a:gd name="T35" fmla="*/ 314 h 1605"/>
                      <a:gd name="T36" fmla="*/ 728 w 2210"/>
                      <a:gd name="T37" fmla="*/ 302 h 1605"/>
                      <a:gd name="T38" fmla="*/ 767 w 2210"/>
                      <a:gd name="T39" fmla="*/ 297 h 1605"/>
                      <a:gd name="T40" fmla="*/ 806 w 2210"/>
                      <a:gd name="T41" fmla="*/ 289 h 1605"/>
                      <a:gd name="T42" fmla="*/ 845 w 2210"/>
                      <a:gd name="T43" fmla="*/ 274 h 1605"/>
                      <a:gd name="T44" fmla="*/ 884 w 2210"/>
                      <a:gd name="T45" fmla="*/ 263 h 1605"/>
                      <a:gd name="T46" fmla="*/ 923 w 2210"/>
                      <a:gd name="T47" fmla="*/ 264 h 1605"/>
                      <a:gd name="T48" fmla="*/ 962 w 2210"/>
                      <a:gd name="T49" fmla="*/ 235 h 1605"/>
                      <a:gd name="T50" fmla="*/ 1001 w 2210"/>
                      <a:gd name="T51" fmla="*/ 253 h 1605"/>
                      <a:gd name="T52" fmla="*/ 1040 w 2210"/>
                      <a:gd name="T53" fmla="*/ 251 h 1605"/>
                      <a:gd name="T54" fmla="*/ 1079 w 2210"/>
                      <a:gd name="T55" fmla="*/ 251 h 1605"/>
                      <a:gd name="T56" fmla="*/ 1118 w 2210"/>
                      <a:gd name="T57" fmla="*/ 263 h 1605"/>
                      <a:gd name="T58" fmla="*/ 1157 w 2210"/>
                      <a:gd name="T59" fmla="*/ 249 h 1605"/>
                      <a:gd name="T60" fmla="*/ 1196 w 2210"/>
                      <a:gd name="T61" fmla="*/ 231 h 1605"/>
                      <a:gd name="T62" fmla="*/ 1235 w 2210"/>
                      <a:gd name="T63" fmla="*/ 220 h 1605"/>
                      <a:gd name="T64" fmla="*/ 1274 w 2210"/>
                      <a:gd name="T65" fmla="*/ 218 h 1605"/>
                      <a:gd name="T66" fmla="*/ 1313 w 2210"/>
                      <a:gd name="T67" fmla="*/ 255 h 1605"/>
                      <a:gd name="T68" fmla="*/ 1352 w 2210"/>
                      <a:gd name="T69" fmla="*/ 278 h 1605"/>
                      <a:gd name="T70" fmla="*/ 1391 w 2210"/>
                      <a:gd name="T71" fmla="*/ 278 h 1605"/>
                      <a:gd name="T72" fmla="*/ 1430 w 2210"/>
                      <a:gd name="T73" fmla="*/ 252 h 1605"/>
                      <a:gd name="T74" fmla="*/ 1469 w 2210"/>
                      <a:gd name="T75" fmla="*/ 266 h 1605"/>
                      <a:gd name="T76" fmla="*/ 1508 w 2210"/>
                      <a:gd name="T77" fmla="*/ 269 h 1605"/>
                      <a:gd name="T78" fmla="*/ 1547 w 2210"/>
                      <a:gd name="T79" fmla="*/ 348 h 1605"/>
                      <a:gd name="T80" fmla="*/ 1586 w 2210"/>
                      <a:gd name="T81" fmla="*/ 413 h 1605"/>
                      <a:gd name="T82" fmla="*/ 1625 w 2210"/>
                      <a:gd name="T83" fmla="*/ 449 h 1605"/>
                      <a:gd name="T84" fmla="*/ 1664 w 2210"/>
                      <a:gd name="T85" fmla="*/ 397 h 1605"/>
                      <a:gd name="T86" fmla="*/ 1703 w 2210"/>
                      <a:gd name="T87" fmla="*/ 393 h 1605"/>
                      <a:gd name="T88" fmla="*/ 1742 w 2210"/>
                      <a:gd name="T89" fmla="*/ 373 h 1605"/>
                      <a:gd name="T90" fmla="*/ 1781 w 2210"/>
                      <a:gd name="T91" fmla="*/ 304 h 1605"/>
                      <a:gd name="T92" fmla="*/ 1820 w 2210"/>
                      <a:gd name="T93" fmla="*/ 289 h 1605"/>
                      <a:gd name="T94" fmla="*/ 1859 w 2210"/>
                      <a:gd name="T95" fmla="*/ 307 h 1605"/>
                      <a:gd name="T96" fmla="*/ 1898 w 2210"/>
                      <a:gd name="T97" fmla="*/ 270 h 1605"/>
                      <a:gd name="T98" fmla="*/ 1937 w 2210"/>
                      <a:gd name="T99" fmla="*/ 287 h 1605"/>
                      <a:gd name="T100" fmla="*/ 1976 w 2210"/>
                      <a:gd name="T101" fmla="*/ 281 h 1605"/>
                      <a:gd name="T102" fmla="*/ 2015 w 2210"/>
                      <a:gd name="T103" fmla="*/ 276 h 1605"/>
                      <a:gd name="T104" fmla="*/ 2054 w 2210"/>
                      <a:gd name="T105" fmla="*/ 282 h 1605"/>
                      <a:gd name="T106" fmla="*/ 2093 w 2210"/>
                      <a:gd name="T107" fmla="*/ 237 h 1605"/>
                      <a:gd name="T108" fmla="*/ 2132 w 2210"/>
                      <a:gd name="T109" fmla="*/ 243 h 1605"/>
                      <a:gd name="T110" fmla="*/ 2171 w 2210"/>
                      <a:gd name="T111" fmla="*/ 252 h 1605"/>
                      <a:gd name="T112" fmla="*/ 2210 w 2210"/>
                      <a:gd name="T113" fmla="*/ 215 h 16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05">
                        <a:moveTo>
                          <a:pt x="0" y="0"/>
                        </a:moveTo>
                        <a:lnTo>
                          <a:pt x="13" y="14"/>
                        </a:lnTo>
                        <a:lnTo>
                          <a:pt x="26" y="46"/>
                        </a:lnTo>
                        <a:lnTo>
                          <a:pt x="39" y="20"/>
                        </a:lnTo>
                        <a:lnTo>
                          <a:pt x="52" y="58"/>
                        </a:lnTo>
                        <a:lnTo>
                          <a:pt x="65" y="55"/>
                        </a:lnTo>
                        <a:lnTo>
                          <a:pt x="78" y="37"/>
                        </a:lnTo>
                        <a:lnTo>
                          <a:pt x="91" y="43"/>
                        </a:lnTo>
                        <a:lnTo>
                          <a:pt x="104" y="59"/>
                        </a:lnTo>
                        <a:lnTo>
                          <a:pt x="117" y="30"/>
                        </a:lnTo>
                        <a:lnTo>
                          <a:pt x="130" y="41"/>
                        </a:lnTo>
                        <a:lnTo>
                          <a:pt x="143" y="78"/>
                        </a:lnTo>
                        <a:lnTo>
                          <a:pt x="156" y="46"/>
                        </a:lnTo>
                        <a:lnTo>
                          <a:pt x="169" y="85"/>
                        </a:lnTo>
                        <a:lnTo>
                          <a:pt x="182" y="95"/>
                        </a:lnTo>
                        <a:lnTo>
                          <a:pt x="195" y="73"/>
                        </a:lnTo>
                        <a:lnTo>
                          <a:pt x="208" y="118"/>
                        </a:lnTo>
                        <a:lnTo>
                          <a:pt x="221" y="126"/>
                        </a:lnTo>
                        <a:lnTo>
                          <a:pt x="234" y="360"/>
                        </a:lnTo>
                        <a:lnTo>
                          <a:pt x="247" y="681"/>
                        </a:lnTo>
                        <a:lnTo>
                          <a:pt x="260" y="1605"/>
                        </a:lnTo>
                        <a:lnTo>
                          <a:pt x="273" y="1369"/>
                        </a:lnTo>
                        <a:lnTo>
                          <a:pt x="286" y="1022"/>
                        </a:lnTo>
                        <a:lnTo>
                          <a:pt x="299" y="940"/>
                        </a:lnTo>
                        <a:lnTo>
                          <a:pt x="312" y="922"/>
                        </a:lnTo>
                        <a:lnTo>
                          <a:pt x="325" y="963"/>
                        </a:lnTo>
                        <a:lnTo>
                          <a:pt x="338" y="933"/>
                        </a:lnTo>
                        <a:lnTo>
                          <a:pt x="351" y="966"/>
                        </a:lnTo>
                        <a:lnTo>
                          <a:pt x="364" y="992"/>
                        </a:lnTo>
                        <a:lnTo>
                          <a:pt x="377" y="999"/>
                        </a:lnTo>
                        <a:lnTo>
                          <a:pt x="390" y="1002"/>
                        </a:lnTo>
                        <a:lnTo>
                          <a:pt x="403" y="1001"/>
                        </a:lnTo>
                        <a:lnTo>
                          <a:pt x="416" y="956"/>
                        </a:lnTo>
                        <a:lnTo>
                          <a:pt x="429" y="911"/>
                        </a:lnTo>
                        <a:lnTo>
                          <a:pt x="442" y="831"/>
                        </a:lnTo>
                        <a:lnTo>
                          <a:pt x="455" y="774"/>
                        </a:lnTo>
                        <a:lnTo>
                          <a:pt x="468" y="653"/>
                        </a:lnTo>
                        <a:lnTo>
                          <a:pt x="481" y="594"/>
                        </a:lnTo>
                        <a:lnTo>
                          <a:pt x="494" y="569"/>
                        </a:lnTo>
                        <a:lnTo>
                          <a:pt x="507" y="539"/>
                        </a:lnTo>
                        <a:lnTo>
                          <a:pt x="520" y="512"/>
                        </a:lnTo>
                        <a:lnTo>
                          <a:pt x="533" y="477"/>
                        </a:lnTo>
                        <a:lnTo>
                          <a:pt x="546" y="454"/>
                        </a:lnTo>
                        <a:lnTo>
                          <a:pt x="559" y="451"/>
                        </a:lnTo>
                        <a:lnTo>
                          <a:pt x="572" y="413"/>
                        </a:lnTo>
                        <a:lnTo>
                          <a:pt x="585" y="397"/>
                        </a:lnTo>
                        <a:lnTo>
                          <a:pt x="598" y="412"/>
                        </a:lnTo>
                        <a:lnTo>
                          <a:pt x="611" y="345"/>
                        </a:lnTo>
                        <a:lnTo>
                          <a:pt x="624" y="350"/>
                        </a:lnTo>
                        <a:lnTo>
                          <a:pt x="637" y="338"/>
                        </a:lnTo>
                        <a:lnTo>
                          <a:pt x="650" y="347"/>
                        </a:lnTo>
                        <a:lnTo>
                          <a:pt x="663" y="332"/>
                        </a:lnTo>
                        <a:lnTo>
                          <a:pt x="676" y="296"/>
                        </a:lnTo>
                        <a:lnTo>
                          <a:pt x="689" y="314"/>
                        </a:lnTo>
                        <a:lnTo>
                          <a:pt x="702" y="335"/>
                        </a:lnTo>
                        <a:lnTo>
                          <a:pt x="715" y="316"/>
                        </a:lnTo>
                        <a:lnTo>
                          <a:pt x="728" y="302"/>
                        </a:lnTo>
                        <a:lnTo>
                          <a:pt x="741" y="287"/>
                        </a:lnTo>
                        <a:lnTo>
                          <a:pt x="754" y="287"/>
                        </a:lnTo>
                        <a:lnTo>
                          <a:pt x="767" y="297"/>
                        </a:lnTo>
                        <a:lnTo>
                          <a:pt x="780" y="306"/>
                        </a:lnTo>
                        <a:lnTo>
                          <a:pt x="793" y="307"/>
                        </a:lnTo>
                        <a:lnTo>
                          <a:pt x="806" y="289"/>
                        </a:lnTo>
                        <a:lnTo>
                          <a:pt x="819" y="295"/>
                        </a:lnTo>
                        <a:lnTo>
                          <a:pt x="832" y="286"/>
                        </a:lnTo>
                        <a:lnTo>
                          <a:pt x="845" y="274"/>
                        </a:lnTo>
                        <a:lnTo>
                          <a:pt x="858" y="253"/>
                        </a:lnTo>
                        <a:lnTo>
                          <a:pt x="871" y="264"/>
                        </a:lnTo>
                        <a:lnTo>
                          <a:pt x="884" y="263"/>
                        </a:lnTo>
                        <a:lnTo>
                          <a:pt x="897" y="251"/>
                        </a:lnTo>
                        <a:lnTo>
                          <a:pt x="910" y="242"/>
                        </a:lnTo>
                        <a:lnTo>
                          <a:pt x="923" y="264"/>
                        </a:lnTo>
                        <a:lnTo>
                          <a:pt x="936" y="265"/>
                        </a:lnTo>
                        <a:lnTo>
                          <a:pt x="949" y="261"/>
                        </a:lnTo>
                        <a:lnTo>
                          <a:pt x="962" y="235"/>
                        </a:lnTo>
                        <a:lnTo>
                          <a:pt x="975" y="215"/>
                        </a:lnTo>
                        <a:lnTo>
                          <a:pt x="988" y="229"/>
                        </a:lnTo>
                        <a:lnTo>
                          <a:pt x="1001" y="253"/>
                        </a:lnTo>
                        <a:lnTo>
                          <a:pt x="1014" y="225"/>
                        </a:lnTo>
                        <a:lnTo>
                          <a:pt x="1027" y="226"/>
                        </a:lnTo>
                        <a:lnTo>
                          <a:pt x="1040" y="251"/>
                        </a:lnTo>
                        <a:lnTo>
                          <a:pt x="1053" y="246"/>
                        </a:lnTo>
                        <a:lnTo>
                          <a:pt x="1066" y="231"/>
                        </a:lnTo>
                        <a:lnTo>
                          <a:pt x="1079" y="251"/>
                        </a:lnTo>
                        <a:lnTo>
                          <a:pt x="1092" y="262"/>
                        </a:lnTo>
                        <a:lnTo>
                          <a:pt x="1105" y="265"/>
                        </a:lnTo>
                        <a:lnTo>
                          <a:pt x="1118" y="263"/>
                        </a:lnTo>
                        <a:lnTo>
                          <a:pt x="1131" y="261"/>
                        </a:lnTo>
                        <a:lnTo>
                          <a:pt x="1144" y="242"/>
                        </a:lnTo>
                        <a:lnTo>
                          <a:pt x="1157" y="249"/>
                        </a:lnTo>
                        <a:lnTo>
                          <a:pt x="1170" y="250"/>
                        </a:lnTo>
                        <a:lnTo>
                          <a:pt x="1183" y="236"/>
                        </a:lnTo>
                        <a:lnTo>
                          <a:pt x="1196" y="231"/>
                        </a:lnTo>
                        <a:lnTo>
                          <a:pt x="1209" y="254"/>
                        </a:lnTo>
                        <a:lnTo>
                          <a:pt x="1222" y="247"/>
                        </a:lnTo>
                        <a:lnTo>
                          <a:pt x="1235" y="220"/>
                        </a:lnTo>
                        <a:lnTo>
                          <a:pt x="1248" y="240"/>
                        </a:lnTo>
                        <a:lnTo>
                          <a:pt x="1261" y="238"/>
                        </a:lnTo>
                        <a:lnTo>
                          <a:pt x="1274" y="218"/>
                        </a:lnTo>
                        <a:lnTo>
                          <a:pt x="1287" y="215"/>
                        </a:lnTo>
                        <a:lnTo>
                          <a:pt x="1300" y="247"/>
                        </a:lnTo>
                        <a:lnTo>
                          <a:pt x="1313" y="255"/>
                        </a:lnTo>
                        <a:lnTo>
                          <a:pt x="1326" y="255"/>
                        </a:lnTo>
                        <a:lnTo>
                          <a:pt x="1339" y="264"/>
                        </a:lnTo>
                        <a:lnTo>
                          <a:pt x="1352" y="278"/>
                        </a:lnTo>
                        <a:lnTo>
                          <a:pt x="1365" y="247"/>
                        </a:lnTo>
                        <a:lnTo>
                          <a:pt x="1378" y="294"/>
                        </a:lnTo>
                        <a:lnTo>
                          <a:pt x="1391" y="278"/>
                        </a:lnTo>
                        <a:lnTo>
                          <a:pt x="1404" y="278"/>
                        </a:lnTo>
                        <a:lnTo>
                          <a:pt x="1417" y="253"/>
                        </a:lnTo>
                        <a:lnTo>
                          <a:pt x="1430" y="252"/>
                        </a:lnTo>
                        <a:lnTo>
                          <a:pt x="1443" y="243"/>
                        </a:lnTo>
                        <a:lnTo>
                          <a:pt x="1456" y="249"/>
                        </a:lnTo>
                        <a:lnTo>
                          <a:pt x="1469" y="266"/>
                        </a:lnTo>
                        <a:lnTo>
                          <a:pt x="1482" y="255"/>
                        </a:lnTo>
                        <a:lnTo>
                          <a:pt x="1495" y="266"/>
                        </a:lnTo>
                        <a:lnTo>
                          <a:pt x="1508" y="269"/>
                        </a:lnTo>
                        <a:lnTo>
                          <a:pt x="1521" y="319"/>
                        </a:lnTo>
                        <a:lnTo>
                          <a:pt x="1534" y="298"/>
                        </a:lnTo>
                        <a:lnTo>
                          <a:pt x="1547" y="348"/>
                        </a:lnTo>
                        <a:lnTo>
                          <a:pt x="1560" y="405"/>
                        </a:lnTo>
                        <a:lnTo>
                          <a:pt x="1573" y="407"/>
                        </a:lnTo>
                        <a:lnTo>
                          <a:pt x="1586" y="413"/>
                        </a:lnTo>
                        <a:lnTo>
                          <a:pt x="1599" y="400"/>
                        </a:lnTo>
                        <a:lnTo>
                          <a:pt x="1612" y="441"/>
                        </a:lnTo>
                        <a:lnTo>
                          <a:pt x="1625" y="449"/>
                        </a:lnTo>
                        <a:lnTo>
                          <a:pt x="1638" y="437"/>
                        </a:lnTo>
                        <a:lnTo>
                          <a:pt x="1651" y="411"/>
                        </a:lnTo>
                        <a:lnTo>
                          <a:pt x="1664" y="397"/>
                        </a:lnTo>
                        <a:lnTo>
                          <a:pt x="1677" y="408"/>
                        </a:lnTo>
                        <a:lnTo>
                          <a:pt x="1690" y="379"/>
                        </a:lnTo>
                        <a:lnTo>
                          <a:pt x="1703" y="393"/>
                        </a:lnTo>
                        <a:lnTo>
                          <a:pt x="1716" y="392"/>
                        </a:lnTo>
                        <a:lnTo>
                          <a:pt x="1729" y="345"/>
                        </a:lnTo>
                        <a:lnTo>
                          <a:pt x="1742" y="373"/>
                        </a:lnTo>
                        <a:lnTo>
                          <a:pt x="1755" y="340"/>
                        </a:lnTo>
                        <a:lnTo>
                          <a:pt x="1768" y="336"/>
                        </a:lnTo>
                        <a:lnTo>
                          <a:pt x="1781" y="304"/>
                        </a:lnTo>
                        <a:lnTo>
                          <a:pt x="1794" y="322"/>
                        </a:lnTo>
                        <a:lnTo>
                          <a:pt x="1807" y="311"/>
                        </a:lnTo>
                        <a:lnTo>
                          <a:pt x="1820" y="289"/>
                        </a:lnTo>
                        <a:lnTo>
                          <a:pt x="1833" y="276"/>
                        </a:lnTo>
                        <a:lnTo>
                          <a:pt x="1846" y="300"/>
                        </a:lnTo>
                        <a:lnTo>
                          <a:pt x="1859" y="307"/>
                        </a:lnTo>
                        <a:lnTo>
                          <a:pt x="1872" y="278"/>
                        </a:lnTo>
                        <a:lnTo>
                          <a:pt x="1885" y="300"/>
                        </a:lnTo>
                        <a:lnTo>
                          <a:pt x="1898" y="270"/>
                        </a:lnTo>
                        <a:lnTo>
                          <a:pt x="1911" y="250"/>
                        </a:lnTo>
                        <a:lnTo>
                          <a:pt x="1924" y="287"/>
                        </a:lnTo>
                        <a:lnTo>
                          <a:pt x="1937" y="287"/>
                        </a:lnTo>
                        <a:lnTo>
                          <a:pt x="1950" y="264"/>
                        </a:lnTo>
                        <a:lnTo>
                          <a:pt x="1963" y="287"/>
                        </a:lnTo>
                        <a:lnTo>
                          <a:pt x="1976" y="281"/>
                        </a:lnTo>
                        <a:lnTo>
                          <a:pt x="1989" y="279"/>
                        </a:lnTo>
                        <a:lnTo>
                          <a:pt x="2002" y="284"/>
                        </a:lnTo>
                        <a:lnTo>
                          <a:pt x="2015" y="276"/>
                        </a:lnTo>
                        <a:lnTo>
                          <a:pt x="2028" y="268"/>
                        </a:lnTo>
                        <a:lnTo>
                          <a:pt x="2041" y="276"/>
                        </a:lnTo>
                        <a:lnTo>
                          <a:pt x="2054" y="282"/>
                        </a:lnTo>
                        <a:lnTo>
                          <a:pt x="2067" y="255"/>
                        </a:lnTo>
                        <a:lnTo>
                          <a:pt x="2080" y="280"/>
                        </a:lnTo>
                        <a:lnTo>
                          <a:pt x="2093" y="237"/>
                        </a:lnTo>
                        <a:lnTo>
                          <a:pt x="2106" y="260"/>
                        </a:lnTo>
                        <a:lnTo>
                          <a:pt x="2119" y="245"/>
                        </a:lnTo>
                        <a:lnTo>
                          <a:pt x="2132" y="243"/>
                        </a:lnTo>
                        <a:lnTo>
                          <a:pt x="2145" y="234"/>
                        </a:lnTo>
                        <a:lnTo>
                          <a:pt x="2158" y="215"/>
                        </a:lnTo>
                        <a:lnTo>
                          <a:pt x="2171" y="252"/>
                        </a:lnTo>
                        <a:lnTo>
                          <a:pt x="2184" y="245"/>
                        </a:lnTo>
                        <a:lnTo>
                          <a:pt x="2197" y="201"/>
                        </a:lnTo>
                        <a:lnTo>
                          <a:pt x="2210" y="215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6" name="Freeform 71">
                    <a:extLst>
                      <a:ext uri="{FF2B5EF4-FFF2-40B4-BE49-F238E27FC236}">
                        <a16:creationId xmlns:a16="http://schemas.microsoft.com/office/drawing/2014/main" id="{08B09A3E-320A-46DC-9B78-2E123D41469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822039"/>
                    <a:ext cx="3508375" cy="2362200"/>
                  </a:xfrm>
                  <a:custGeom>
                    <a:avLst/>
                    <a:gdLst>
                      <a:gd name="T0" fmla="*/ 26 w 2210"/>
                      <a:gd name="T1" fmla="*/ 45 h 1488"/>
                      <a:gd name="T2" fmla="*/ 65 w 2210"/>
                      <a:gd name="T3" fmla="*/ 37 h 1488"/>
                      <a:gd name="T4" fmla="*/ 104 w 2210"/>
                      <a:gd name="T5" fmla="*/ 52 h 1488"/>
                      <a:gd name="T6" fmla="*/ 143 w 2210"/>
                      <a:gd name="T7" fmla="*/ 37 h 1488"/>
                      <a:gd name="T8" fmla="*/ 182 w 2210"/>
                      <a:gd name="T9" fmla="*/ 78 h 1488"/>
                      <a:gd name="T10" fmla="*/ 221 w 2210"/>
                      <a:gd name="T11" fmla="*/ 278 h 1488"/>
                      <a:gd name="T12" fmla="*/ 260 w 2210"/>
                      <a:gd name="T13" fmla="*/ 1488 h 1488"/>
                      <a:gd name="T14" fmla="*/ 299 w 2210"/>
                      <a:gd name="T15" fmla="*/ 936 h 1488"/>
                      <a:gd name="T16" fmla="*/ 338 w 2210"/>
                      <a:gd name="T17" fmla="*/ 925 h 1488"/>
                      <a:gd name="T18" fmla="*/ 377 w 2210"/>
                      <a:gd name="T19" fmla="*/ 886 h 1488"/>
                      <a:gd name="T20" fmla="*/ 416 w 2210"/>
                      <a:gd name="T21" fmla="*/ 784 h 1488"/>
                      <a:gd name="T22" fmla="*/ 455 w 2210"/>
                      <a:gd name="T23" fmla="*/ 665 h 1488"/>
                      <a:gd name="T24" fmla="*/ 494 w 2210"/>
                      <a:gd name="T25" fmla="*/ 556 h 1488"/>
                      <a:gd name="T26" fmla="*/ 533 w 2210"/>
                      <a:gd name="T27" fmla="*/ 470 h 1488"/>
                      <a:gd name="T28" fmla="*/ 572 w 2210"/>
                      <a:gd name="T29" fmla="*/ 407 h 1488"/>
                      <a:gd name="T30" fmla="*/ 611 w 2210"/>
                      <a:gd name="T31" fmla="*/ 383 h 1488"/>
                      <a:gd name="T32" fmla="*/ 650 w 2210"/>
                      <a:gd name="T33" fmla="*/ 341 h 1488"/>
                      <a:gd name="T34" fmla="*/ 689 w 2210"/>
                      <a:gd name="T35" fmla="*/ 362 h 1488"/>
                      <a:gd name="T36" fmla="*/ 728 w 2210"/>
                      <a:gd name="T37" fmla="*/ 303 h 1488"/>
                      <a:gd name="T38" fmla="*/ 767 w 2210"/>
                      <a:gd name="T39" fmla="*/ 314 h 1488"/>
                      <a:gd name="T40" fmla="*/ 806 w 2210"/>
                      <a:gd name="T41" fmla="*/ 293 h 1488"/>
                      <a:gd name="T42" fmla="*/ 845 w 2210"/>
                      <a:gd name="T43" fmla="*/ 270 h 1488"/>
                      <a:gd name="T44" fmla="*/ 884 w 2210"/>
                      <a:gd name="T45" fmla="*/ 400 h 1488"/>
                      <a:gd name="T46" fmla="*/ 923 w 2210"/>
                      <a:gd name="T47" fmla="*/ 382 h 1488"/>
                      <a:gd name="T48" fmla="*/ 962 w 2210"/>
                      <a:gd name="T49" fmla="*/ 394 h 1488"/>
                      <a:gd name="T50" fmla="*/ 1001 w 2210"/>
                      <a:gd name="T51" fmla="*/ 391 h 1488"/>
                      <a:gd name="T52" fmla="*/ 1040 w 2210"/>
                      <a:gd name="T53" fmla="*/ 372 h 1488"/>
                      <a:gd name="T54" fmla="*/ 1079 w 2210"/>
                      <a:gd name="T55" fmla="*/ 369 h 1488"/>
                      <a:gd name="T56" fmla="*/ 1118 w 2210"/>
                      <a:gd name="T57" fmla="*/ 366 h 1488"/>
                      <a:gd name="T58" fmla="*/ 1157 w 2210"/>
                      <a:gd name="T59" fmla="*/ 335 h 1488"/>
                      <a:gd name="T60" fmla="*/ 1196 w 2210"/>
                      <a:gd name="T61" fmla="*/ 372 h 1488"/>
                      <a:gd name="T62" fmla="*/ 1235 w 2210"/>
                      <a:gd name="T63" fmla="*/ 385 h 1488"/>
                      <a:gd name="T64" fmla="*/ 1274 w 2210"/>
                      <a:gd name="T65" fmla="*/ 430 h 1488"/>
                      <a:gd name="T66" fmla="*/ 1313 w 2210"/>
                      <a:gd name="T67" fmla="*/ 397 h 1488"/>
                      <a:gd name="T68" fmla="*/ 1352 w 2210"/>
                      <a:gd name="T69" fmla="*/ 448 h 1488"/>
                      <a:gd name="T70" fmla="*/ 1391 w 2210"/>
                      <a:gd name="T71" fmla="*/ 425 h 1488"/>
                      <a:gd name="T72" fmla="*/ 1430 w 2210"/>
                      <a:gd name="T73" fmla="*/ 395 h 1488"/>
                      <a:gd name="T74" fmla="*/ 1469 w 2210"/>
                      <a:gd name="T75" fmla="*/ 373 h 1488"/>
                      <a:gd name="T76" fmla="*/ 1508 w 2210"/>
                      <a:gd name="T77" fmla="*/ 379 h 1488"/>
                      <a:gd name="T78" fmla="*/ 1547 w 2210"/>
                      <a:gd name="T79" fmla="*/ 356 h 1488"/>
                      <a:gd name="T80" fmla="*/ 1586 w 2210"/>
                      <a:gd name="T81" fmla="*/ 330 h 1488"/>
                      <a:gd name="T82" fmla="*/ 1625 w 2210"/>
                      <a:gd name="T83" fmla="*/ 282 h 1488"/>
                      <a:gd name="T84" fmla="*/ 1664 w 2210"/>
                      <a:gd name="T85" fmla="*/ 290 h 1488"/>
                      <a:gd name="T86" fmla="*/ 1703 w 2210"/>
                      <a:gd name="T87" fmla="*/ 350 h 1488"/>
                      <a:gd name="T88" fmla="*/ 1742 w 2210"/>
                      <a:gd name="T89" fmla="*/ 336 h 1488"/>
                      <a:gd name="T90" fmla="*/ 1781 w 2210"/>
                      <a:gd name="T91" fmla="*/ 281 h 1488"/>
                      <a:gd name="T92" fmla="*/ 1820 w 2210"/>
                      <a:gd name="T93" fmla="*/ 283 h 1488"/>
                      <a:gd name="T94" fmla="*/ 1859 w 2210"/>
                      <a:gd name="T95" fmla="*/ 273 h 1488"/>
                      <a:gd name="T96" fmla="*/ 1898 w 2210"/>
                      <a:gd name="T97" fmla="*/ 233 h 1488"/>
                      <a:gd name="T98" fmla="*/ 1937 w 2210"/>
                      <a:gd name="T99" fmla="*/ 235 h 1488"/>
                      <a:gd name="T100" fmla="*/ 1976 w 2210"/>
                      <a:gd name="T101" fmla="*/ 219 h 1488"/>
                      <a:gd name="T102" fmla="*/ 2015 w 2210"/>
                      <a:gd name="T103" fmla="*/ 201 h 1488"/>
                      <a:gd name="T104" fmla="*/ 2054 w 2210"/>
                      <a:gd name="T105" fmla="*/ 183 h 1488"/>
                      <a:gd name="T106" fmla="*/ 2093 w 2210"/>
                      <a:gd name="T107" fmla="*/ 189 h 1488"/>
                      <a:gd name="T108" fmla="*/ 2132 w 2210"/>
                      <a:gd name="T109" fmla="*/ 166 h 1488"/>
                      <a:gd name="T110" fmla="*/ 2171 w 2210"/>
                      <a:gd name="T111" fmla="*/ 157 h 1488"/>
                      <a:gd name="T112" fmla="*/ 2210 w 2210"/>
                      <a:gd name="T113" fmla="*/ 159 h 14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488">
                        <a:moveTo>
                          <a:pt x="0" y="11"/>
                        </a:moveTo>
                        <a:lnTo>
                          <a:pt x="13" y="51"/>
                        </a:lnTo>
                        <a:lnTo>
                          <a:pt x="26" y="45"/>
                        </a:lnTo>
                        <a:lnTo>
                          <a:pt x="39" y="44"/>
                        </a:lnTo>
                        <a:lnTo>
                          <a:pt x="52" y="38"/>
                        </a:lnTo>
                        <a:lnTo>
                          <a:pt x="65" y="37"/>
                        </a:lnTo>
                        <a:lnTo>
                          <a:pt x="78" y="54"/>
                        </a:lnTo>
                        <a:lnTo>
                          <a:pt x="91" y="16"/>
                        </a:lnTo>
                        <a:lnTo>
                          <a:pt x="104" y="52"/>
                        </a:lnTo>
                        <a:lnTo>
                          <a:pt x="117" y="68"/>
                        </a:lnTo>
                        <a:lnTo>
                          <a:pt x="130" y="0"/>
                        </a:lnTo>
                        <a:lnTo>
                          <a:pt x="143" y="37"/>
                        </a:lnTo>
                        <a:lnTo>
                          <a:pt x="156" y="75"/>
                        </a:lnTo>
                        <a:lnTo>
                          <a:pt x="169" y="57"/>
                        </a:lnTo>
                        <a:lnTo>
                          <a:pt x="182" y="78"/>
                        </a:lnTo>
                        <a:lnTo>
                          <a:pt x="195" y="66"/>
                        </a:lnTo>
                        <a:lnTo>
                          <a:pt x="208" y="119"/>
                        </a:lnTo>
                        <a:lnTo>
                          <a:pt x="221" y="278"/>
                        </a:lnTo>
                        <a:lnTo>
                          <a:pt x="234" y="580"/>
                        </a:lnTo>
                        <a:lnTo>
                          <a:pt x="247" y="1474"/>
                        </a:lnTo>
                        <a:lnTo>
                          <a:pt x="260" y="1488"/>
                        </a:lnTo>
                        <a:lnTo>
                          <a:pt x="273" y="1046"/>
                        </a:lnTo>
                        <a:lnTo>
                          <a:pt x="286" y="944"/>
                        </a:lnTo>
                        <a:lnTo>
                          <a:pt x="299" y="936"/>
                        </a:lnTo>
                        <a:lnTo>
                          <a:pt x="312" y="928"/>
                        </a:lnTo>
                        <a:lnTo>
                          <a:pt x="325" y="938"/>
                        </a:lnTo>
                        <a:lnTo>
                          <a:pt x="338" y="925"/>
                        </a:lnTo>
                        <a:lnTo>
                          <a:pt x="351" y="941"/>
                        </a:lnTo>
                        <a:lnTo>
                          <a:pt x="364" y="911"/>
                        </a:lnTo>
                        <a:lnTo>
                          <a:pt x="377" y="886"/>
                        </a:lnTo>
                        <a:lnTo>
                          <a:pt x="390" y="835"/>
                        </a:lnTo>
                        <a:lnTo>
                          <a:pt x="403" y="829"/>
                        </a:lnTo>
                        <a:lnTo>
                          <a:pt x="416" y="784"/>
                        </a:lnTo>
                        <a:lnTo>
                          <a:pt x="429" y="721"/>
                        </a:lnTo>
                        <a:lnTo>
                          <a:pt x="442" y="692"/>
                        </a:lnTo>
                        <a:lnTo>
                          <a:pt x="455" y="665"/>
                        </a:lnTo>
                        <a:lnTo>
                          <a:pt x="468" y="625"/>
                        </a:lnTo>
                        <a:lnTo>
                          <a:pt x="481" y="599"/>
                        </a:lnTo>
                        <a:lnTo>
                          <a:pt x="494" y="556"/>
                        </a:lnTo>
                        <a:lnTo>
                          <a:pt x="507" y="510"/>
                        </a:lnTo>
                        <a:lnTo>
                          <a:pt x="520" y="499"/>
                        </a:lnTo>
                        <a:lnTo>
                          <a:pt x="533" y="470"/>
                        </a:lnTo>
                        <a:lnTo>
                          <a:pt x="546" y="466"/>
                        </a:lnTo>
                        <a:lnTo>
                          <a:pt x="559" y="454"/>
                        </a:lnTo>
                        <a:lnTo>
                          <a:pt x="572" y="407"/>
                        </a:lnTo>
                        <a:lnTo>
                          <a:pt x="585" y="406"/>
                        </a:lnTo>
                        <a:lnTo>
                          <a:pt x="598" y="386"/>
                        </a:lnTo>
                        <a:lnTo>
                          <a:pt x="611" y="383"/>
                        </a:lnTo>
                        <a:lnTo>
                          <a:pt x="624" y="377"/>
                        </a:lnTo>
                        <a:lnTo>
                          <a:pt x="637" y="347"/>
                        </a:lnTo>
                        <a:lnTo>
                          <a:pt x="650" y="341"/>
                        </a:lnTo>
                        <a:lnTo>
                          <a:pt x="663" y="370"/>
                        </a:lnTo>
                        <a:lnTo>
                          <a:pt x="676" y="332"/>
                        </a:lnTo>
                        <a:lnTo>
                          <a:pt x="689" y="362"/>
                        </a:lnTo>
                        <a:lnTo>
                          <a:pt x="702" y="352"/>
                        </a:lnTo>
                        <a:lnTo>
                          <a:pt x="715" y="328"/>
                        </a:lnTo>
                        <a:lnTo>
                          <a:pt x="728" y="303"/>
                        </a:lnTo>
                        <a:lnTo>
                          <a:pt x="741" y="294"/>
                        </a:lnTo>
                        <a:lnTo>
                          <a:pt x="754" y="290"/>
                        </a:lnTo>
                        <a:lnTo>
                          <a:pt x="767" y="314"/>
                        </a:lnTo>
                        <a:lnTo>
                          <a:pt x="780" y="281"/>
                        </a:lnTo>
                        <a:lnTo>
                          <a:pt x="793" y="292"/>
                        </a:lnTo>
                        <a:lnTo>
                          <a:pt x="806" y="293"/>
                        </a:lnTo>
                        <a:lnTo>
                          <a:pt x="819" y="285"/>
                        </a:lnTo>
                        <a:lnTo>
                          <a:pt x="832" y="279"/>
                        </a:lnTo>
                        <a:lnTo>
                          <a:pt x="845" y="270"/>
                        </a:lnTo>
                        <a:lnTo>
                          <a:pt x="858" y="294"/>
                        </a:lnTo>
                        <a:lnTo>
                          <a:pt x="871" y="372"/>
                        </a:lnTo>
                        <a:lnTo>
                          <a:pt x="884" y="400"/>
                        </a:lnTo>
                        <a:lnTo>
                          <a:pt x="897" y="419"/>
                        </a:lnTo>
                        <a:lnTo>
                          <a:pt x="910" y="409"/>
                        </a:lnTo>
                        <a:lnTo>
                          <a:pt x="923" y="382"/>
                        </a:lnTo>
                        <a:lnTo>
                          <a:pt x="936" y="393"/>
                        </a:lnTo>
                        <a:lnTo>
                          <a:pt x="949" y="384"/>
                        </a:lnTo>
                        <a:lnTo>
                          <a:pt x="962" y="394"/>
                        </a:lnTo>
                        <a:lnTo>
                          <a:pt x="975" y="401"/>
                        </a:lnTo>
                        <a:lnTo>
                          <a:pt x="988" y="401"/>
                        </a:lnTo>
                        <a:lnTo>
                          <a:pt x="1001" y="391"/>
                        </a:lnTo>
                        <a:lnTo>
                          <a:pt x="1014" y="390"/>
                        </a:lnTo>
                        <a:lnTo>
                          <a:pt x="1027" y="390"/>
                        </a:lnTo>
                        <a:lnTo>
                          <a:pt x="1040" y="372"/>
                        </a:lnTo>
                        <a:lnTo>
                          <a:pt x="1053" y="406"/>
                        </a:lnTo>
                        <a:lnTo>
                          <a:pt x="1066" y="354"/>
                        </a:lnTo>
                        <a:lnTo>
                          <a:pt x="1079" y="369"/>
                        </a:lnTo>
                        <a:lnTo>
                          <a:pt x="1092" y="347"/>
                        </a:lnTo>
                        <a:lnTo>
                          <a:pt x="1105" y="371"/>
                        </a:lnTo>
                        <a:lnTo>
                          <a:pt x="1118" y="366"/>
                        </a:lnTo>
                        <a:lnTo>
                          <a:pt x="1131" y="351"/>
                        </a:lnTo>
                        <a:lnTo>
                          <a:pt x="1144" y="350"/>
                        </a:lnTo>
                        <a:lnTo>
                          <a:pt x="1157" y="335"/>
                        </a:lnTo>
                        <a:lnTo>
                          <a:pt x="1170" y="336"/>
                        </a:lnTo>
                        <a:lnTo>
                          <a:pt x="1183" y="337"/>
                        </a:lnTo>
                        <a:lnTo>
                          <a:pt x="1196" y="372"/>
                        </a:lnTo>
                        <a:lnTo>
                          <a:pt x="1209" y="361"/>
                        </a:lnTo>
                        <a:lnTo>
                          <a:pt x="1222" y="353"/>
                        </a:lnTo>
                        <a:lnTo>
                          <a:pt x="1235" y="385"/>
                        </a:lnTo>
                        <a:lnTo>
                          <a:pt x="1248" y="420"/>
                        </a:lnTo>
                        <a:lnTo>
                          <a:pt x="1261" y="417"/>
                        </a:lnTo>
                        <a:lnTo>
                          <a:pt x="1274" y="430"/>
                        </a:lnTo>
                        <a:lnTo>
                          <a:pt x="1287" y="419"/>
                        </a:lnTo>
                        <a:lnTo>
                          <a:pt x="1300" y="391"/>
                        </a:lnTo>
                        <a:lnTo>
                          <a:pt x="1313" y="397"/>
                        </a:lnTo>
                        <a:lnTo>
                          <a:pt x="1326" y="397"/>
                        </a:lnTo>
                        <a:lnTo>
                          <a:pt x="1339" y="388"/>
                        </a:lnTo>
                        <a:lnTo>
                          <a:pt x="1352" y="448"/>
                        </a:lnTo>
                        <a:lnTo>
                          <a:pt x="1365" y="452"/>
                        </a:lnTo>
                        <a:lnTo>
                          <a:pt x="1378" y="437"/>
                        </a:lnTo>
                        <a:lnTo>
                          <a:pt x="1391" y="425"/>
                        </a:lnTo>
                        <a:lnTo>
                          <a:pt x="1404" y="414"/>
                        </a:lnTo>
                        <a:lnTo>
                          <a:pt x="1417" y="405"/>
                        </a:lnTo>
                        <a:lnTo>
                          <a:pt x="1430" y="395"/>
                        </a:lnTo>
                        <a:lnTo>
                          <a:pt x="1443" y="398"/>
                        </a:lnTo>
                        <a:lnTo>
                          <a:pt x="1456" y="408"/>
                        </a:lnTo>
                        <a:lnTo>
                          <a:pt x="1469" y="373"/>
                        </a:lnTo>
                        <a:lnTo>
                          <a:pt x="1482" y="371"/>
                        </a:lnTo>
                        <a:lnTo>
                          <a:pt x="1495" y="358"/>
                        </a:lnTo>
                        <a:lnTo>
                          <a:pt x="1508" y="379"/>
                        </a:lnTo>
                        <a:lnTo>
                          <a:pt x="1521" y="334"/>
                        </a:lnTo>
                        <a:lnTo>
                          <a:pt x="1534" y="350"/>
                        </a:lnTo>
                        <a:lnTo>
                          <a:pt x="1547" y="356"/>
                        </a:lnTo>
                        <a:lnTo>
                          <a:pt x="1560" y="349"/>
                        </a:lnTo>
                        <a:lnTo>
                          <a:pt x="1573" y="360"/>
                        </a:lnTo>
                        <a:lnTo>
                          <a:pt x="1586" y="330"/>
                        </a:lnTo>
                        <a:lnTo>
                          <a:pt x="1599" y="311"/>
                        </a:lnTo>
                        <a:lnTo>
                          <a:pt x="1612" y="312"/>
                        </a:lnTo>
                        <a:lnTo>
                          <a:pt x="1625" y="282"/>
                        </a:lnTo>
                        <a:lnTo>
                          <a:pt x="1638" y="249"/>
                        </a:lnTo>
                        <a:lnTo>
                          <a:pt x="1651" y="260"/>
                        </a:lnTo>
                        <a:lnTo>
                          <a:pt x="1664" y="290"/>
                        </a:lnTo>
                        <a:lnTo>
                          <a:pt x="1677" y="320"/>
                        </a:lnTo>
                        <a:lnTo>
                          <a:pt x="1690" y="353"/>
                        </a:lnTo>
                        <a:lnTo>
                          <a:pt x="1703" y="350"/>
                        </a:lnTo>
                        <a:lnTo>
                          <a:pt x="1716" y="356"/>
                        </a:lnTo>
                        <a:lnTo>
                          <a:pt x="1729" y="337"/>
                        </a:lnTo>
                        <a:lnTo>
                          <a:pt x="1742" y="336"/>
                        </a:lnTo>
                        <a:lnTo>
                          <a:pt x="1755" y="315"/>
                        </a:lnTo>
                        <a:lnTo>
                          <a:pt x="1768" y="279"/>
                        </a:lnTo>
                        <a:lnTo>
                          <a:pt x="1781" y="281"/>
                        </a:lnTo>
                        <a:lnTo>
                          <a:pt x="1794" y="284"/>
                        </a:lnTo>
                        <a:lnTo>
                          <a:pt x="1807" y="297"/>
                        </a:lnTo>
                        <a:lnTo>
                          <a:pt x="1820" y="283"/>
                        </a:lnTo>
                        <a:lnTo>
                          <a:pt x="1833" y="278"/>
                        </a:lnTo>
                        <a:lnTo>
                          <a:pt x="1846" y="283"/>
                        </a:lnTo>
                        <a:lnTo>
                          <a:pt x="1859" y="273"/>
                        </a:lnTo>
                        <a:lnTo>
                          <a:pt x="1872" y="238"/>
                        </a:lnTo>
                        <a:lnTo>
                          <a:pt x="1885" y="275"/>
                        </a:lnTo>
                        <a:lnTo>
                          <a:pt x="1898" y="233"/>
                        </a:lnTo>
                        <a:lnTo>
                          <a:pt x="1911" y="242"/>
                        </a:lnTo>
                        <a:lnTo>
                          <a:pt x="1924" y="215"/>
                        </a:lnTo>
                        <a:lnTo>
                          <a:pt x="1937" y="235"/>
                        </a:lnTo>
                        <a:lnTo>
                          <a:pt x="1950" y="221"/>
                        </a:lnTo>
                        <a:lnTo>
                          <a:pt x="1963" y="206"/>
                        </a:lnTo>
                        <a:lnTo>
                          <a:pt x="1976" y="219"/>
                        </a:lnTo>
                        <a:lnTo>
                          <a:pt x="1989" y="216"/>
                        </a:lnTo>
                        <a:lnTo>
                          <a:pt x="2002" y="205"/>
                        </a:lnTo>
                        <a:lnTo>
                          <a:pt x="2015" y="201"/>
                        </a:lnTo>
                        <a:lnTo>
                          <a:pt x="2028" y="201"/>
                        </a:lnTo>
                        <a:lnTo>
                          <a:pt x="2041" y="182"/>
                        </a:lnTo>
                        <a:lnTo>
                          <a:pt x="2054" y="183"/>
                        </a:lnTo>
                        <a:lnTo>
                          <a:pt x="2067" y="208"/>
                        </a:lnTo>
                        <a:lnTo>
                          <a:pt x="2080" y="215"/>
                        </a:lnTo>
                        <a:lnTo>
                          <a:pt x="2093" y="189"/>
                        </a:lnTo>
                        <a:lnTo>
                          <a:pt x="2106" y="177"/>
                        </a:lnTo>
                        <a:lnTo>
                          <a:pt x="2119" y="194"/>
                        </a:lnTo>
                        <a:lnTo>
                          <a:pt x="2132" y="166"/>
                        </a:lnTo>
                        <a:lnTo>
                          <a:pt x="2145" y="158"/>
                        </a:lnTo>
                        <a:lnTo>
                          <a:pt x="2158" y="169"/>
                        </a:lnTo>
                        <a:lnTo>
                          <a:pt x="2171" y="157"/>
                        </a:lnTo>
                        <a:lnTo>
                          <a:pt x="2184" y="163"/>
                        </a:lnTo>
                        <a:lnTo>
                          <a:pt x="2197" y="165"/>
                        </a:lnTo>
                        <a:lnTo>
                          <a:pt x="2210" y="159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7" name="Freeform 72">
                    <a:extLst>
                      <a:ext uri="{FF2B5EF4-FFF2-40B4-BE49-F238E27FC236}">
                        <a16:creationId xmlns:a16="http://schemas.microsoft.com/office/drawing/2014/main" id="{2F473888-5841-44FC-9761-E34500C86B0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795051"/>
                    <a:ext cx="3508375" cy="2678113"/>
                  </a:xfrm>
                  <a:custGeom>
                    <a:avLst/>
                    <a:gdLst>
                      <a:gd name="T0" fmla="*/ 26 w 2210"/>
                      <a:gd name="T1" fmla="*/ 10 h 1687"/>
                      <a:gd name="T2" fmla="*/ 65 w 2210"/>
                      <a:gd name="T3" fmla="*/ 23 h 1687"/>
                      <a:gd name="T4" fmla="*/ 104 w 2210"/>
                      <a:gd name="T5" fmla="*/ 49 h 1687"/>
                      <a:gd name="T6" fmla="*/ 143 w 2210"/>
                      <a:gd name="T7" fmla="*/ 102 h 1687"/>
                      <a:gd name="T8" fmla="*/ 182 w 2210"/>
                      <a:gd name="T9" fmla="*/ 115 h 1687"/>
                      <a:gd name="T10" fmla="*/ 221 w 2210"/>
                      <a:gd name="T11" fmla="*/ 360 h 1687"/>
                      <a:gd name="T12" fmla="*/ 260 w 2210"/>
                      <a:gd name="T13" fmla="*/ 1687 h 1687"/>
                      <a:gd name="T14" fmla="*/ 299 w 2210"/>
                      <a:gd name="T15" fmla="*/ 940 h 1687"/>
                      <a:gd name="T16" fmla="*/ 338 w 2210"/>
                      <a:gd name="T17" fmla="*/ 1008 h 1687"/>
                      <a:gd name="T18" fmla="*/ 377 w 2210"/>
                      <a:gd name="T19" fmla="*/ 916 h 1687"/>
                      <a:gd name="T20" fmla="*/ 416 w 2210"/>
                      <a:gd name="T21" fmla="*/ 807 h 1687"/>
                      <a:gd name="T22" fmla="*/ 455 w 2210"/>
                      <a:gd name="T23" fmla="*/ 678 h 1687"/>
                      <a:gd name="T24" fmla="*/ 494 w 2210"/>
                      <a:gd name="T25" fmla="*/ 572 h 1687"/>
                      <a:gd name="T26" fmla="*/ 533 w 2210"/>
                      <a:gd name="T27" fmla="*/ 506 h 1687"/>
                      <a:gd name="T28" fmla="*/ 572 w 2210"/>
                      <a:gd name="T29" fmla="*/ 436 h 1687"/>
                      <a:gd name="T30" fmla="*/ 611 w 2210"/>
                      <a:gd name="T31" fmla="*/ 394 h 1687"/>
                      <a:gd name="T32" fmla="*/ 650 w 2210"/>
                      <a:gd name="T33" fmla="*/ 369 h 1687"/>
                      <a:gd name="T34" fmla="*/ 689 w 2210"/>
                      <a:gd name="T35" fmla="*/ 348 h 1687"/>
                      <a:gd name="T36" fmla="*/ 728 w 2210"/>
                      <a:gd name="T37" fmla="*/ 326 h 1687"/>
                      <a:gd name="T38" fmla="*/ 767 w 2210"/>
                      <a:gd name="T39" fmla="*/ 299 h 1687"/>
                      <a:gd name="T40" fmla="*/ 806 w 2210"/>
                      <a:gd name="T41" fmla="*/ 282 h 1687"/>
                      <a:gd name="T42" fmla="*/ 845 w 2210"/>
                      <a:gd name="T43" fmla="*/ 265 h 1687"/>
                      <a:gd name="T44" fmla="*/ 884 w 2210"/>
                      <a:gd name="T45" fmla="*/ 246 h 1687"/>
                      <a:gd name="T46" fmla="*/ 923 w 2210"/>
                      <a:gd name="T47" fmla="*/ 249 h 1687"/>
                      <a:gd name="T48" fmla="*/ 962 w 2210"/>
                      <a:gd name="T49" fmla="*/ 260 h 1687"/>
                      <a:gd name="T50" fmla="*/ 1001 w 2210"/>
                      <a:gd name="T51" fmla="*/ 284 h 1687"/>
                      <a:gd name="T52" fmla="*/ 1040 w 2210"/>
                      <a:gd name="T53" fmla="*/ 254 h 1687"/>
                      <a:gd name="T54" fmla="*/ 1079 w 2210"/>
                      <a:gd name="T55" fmla="*/ 246 h 1687"/>
                      <a:gd name="T56" fmla="*/ 1118 w 2210"/>
                      <a:gd name="T57" fmla="*/ 224 h 1687"/>
                      <a:gd name="T58" fmla="*/ 1157 w 2210"/>
                      <a:gd name="T59" fmla="*/ 215 h 1687"/>
                      <a:gd name="T60" fmla="*/ 1196 w 2210"/>
                      <a:gd name="T61" fmla="*/ 243 h 1687"/>
                      <a:gd name="T62" fmla="*/ 1235 w 2210"/>
                      <a:gd name="T63" fmla="*/ 233 h 1687"/>
                      <a:gd name="T64" fmla="*/ 1274 w 2210"/>
                      <a:gd name="T65" fmla="*/ 223 h 1687"/>
                      <a:gd name="T66" fmla="*/ 1313 w 2210"/>
                      <a:gd name="T67" fmla="*/ 199 h 1687"/>
                      <a:gd name="T68" fmla="*/ 1352 w 2210"/>
                      <a:gd name="T69" fmla="*/ 192 h 1687"/>
                      <a:gd name="T70" fmla="*/ 1391 w 2210"/>
                      <a:gd name="T71" fmla="*/ 223 h 1687"/>
                      <a:gd name="T72" fmla="*/ 1430 w 2210"/>
                      <a:gd name="T73" fmla="*/ 215 h 1687"/>
                      <a:gd name="T74" fmla="*/ 1469 w 2210"/>
                      <a:gd name="T75" fmla="*/ 196 h 1687"/>
                      <a:gd name="T76" fmla="*/ 1508 w 2210"/>
                      <a:gd name="T77" fmla="*/ 208 h 1687"/>
                      <a:gd name="T78" fmla="*/ 1547 w 2210"/>
                      <a:gd name="T79" fmla="*/ 216 h 1687"/>
                      <a:gd name="T80" fmla="*/ 1586 w 2210"/>
                      <a:gd name="T81" fmla="*/ 235 h 1687"/>
                      <a:gd name="T82" fmla="*/ 1625 w 2210"/>
                      <a:gd name="T83" fmla="*/ 218 h 1687"/>
                      <a:gd name="T84" fmla="*/ 1664 w 2210"/>
                      <a:gd name="T85" fmla="*/ 224 h 1687"/>
                      <a:gd name="T86" fmla="*/ 1703 w 2210"/>
                      <a:gd name="T87" fmla="*/ 245 h 1687"/>
                      <a:gd name="T88" fmla="*/ 1742 w 2210"/>
                      <a:gd name="T89" fmla="*/ 226 h 1687"/>
                      <a:gd name="T90" fmla="*/ 1781 w 2210"/>
                      <a:gd name="T91" fmla="*/ 210 h 1687"/>
                      <a:gd name="T92" fmla="*/ 1820 w 2210"/>
                      <a:gd name="T93" fmla="*/ 187 h 1687"/>
                      <a:gd name="T94" fmla="*/ 1859 w 2210"/>
                      <a:gd name="T95" fmla="*/ 162 h 1687"/>
                      <a:gd name="T96" fmla="*/ 1898 w 2210"/>
                      <a:gd name="T97" fmla="*/ 277 h 1687"/>
                      <a:gd name="T98" fmla="*/ 1937 w 2210"/>
                      <a:gd name="T99" fmla="*/ 323 h 1687"/>
                      <a:gd name="T100" fmla="*/ 1976 w 2210"/>
                      <a:gd name="T101" fmla="*/ 437 h 1687"/>
                      <a:gd name="T102" fmla="*/ 2015 w 2210"/>
                      <a:gd name="T103" fmla="*/ 429 h 1687"/>
                      <a:gd name="T104" fmla="*/ 2054 w 2210"/>
                      <a:gd name="T105" fmla="*/ 402 h 1687"/>
                      <a:gd name="T106" fmla="*/ 2093 w 2210"/>
                      <a:gd name="T107" fmla="*/ 402 h 1687"/>
                      <a:gd name="T108" fmla="*/ 2132 w 2210"/>
                      <a:gd name="T109" fmla="*/ 358 h 1687"/>
                      <a:gd name="T110" fmla="*/ 2171 w 2210"/>
                      <a:gd name="T111" fmla="*/ 357 h 1687"/>
                      <a:gd name="T112" fmla="*/ 2210 w 2210"/>
                      <a:gd name="T113" fmla="*/ 305 h 16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87">
                        <a:moveTo>
                          <a:pt x="0" y="28"/>
                        </a:moveTo>
                        <a:lnTo>
                          <a:pt x="13" y="3"/>
                        </a:lnTo>
                        <a:lnTo>
                          <a:pt x="26" y="10"/>
                        </a:lnTo>
                        <a:lnTo>
                          <a:pt x="39" y="26"/>
                        </a:lnTo>
                        <a:lnTo>
                          <a:pt x="52" y="0"/>
                        </a:lnTo>
                        <a:lnTo>
                          <a:pt x="65" y="23"/>
                        </a:lnTo>
                        <a:lnTo>
                          <a:pt x="78" y="44"/>
                        </a:lnTo>
                        <a:lnTo>
                          <a:pt x="91" y="35"/>
                        </a:lnTo>
                        <a:lnTo>
                          <a:pt x="104" y="49"/>
                        </a:lnTo>
                        <a:lnTo>
                          <a:pt x="117" y="65"/>
                        </a:lnTo>
                        <a:lnTo>
                          <a:pt x="130" y="58"/>
                        </a:lnTo>
                        <a:lnTo>
                          <a:pt x="143" y="102"/>
                        </a:lnTo>
                        <a:lnTo>
                          <a:pt x="156" y="116"/>
                        </a:lnTo>
                        <a:lnTo>
                          <a:pt x="169" y="113"/>
                        </a:lnTo>
                        <a:lnTo>
                          <a:pt x="182" y="115"/>
                        </a:lnTo>
                        <a:lnTo>
                          <a:pt x="195" y="145"/>
                        </a:lnTo>
                        <a:lnTo>
                          <a:pt x="208" y="198"/>
                        </a:lnTo>
                        <a:lnTo>
                          <a:pt x="221" y="360"/>
                        </a:lnTo>
                        <a:lnTo>
                          <a:pt x="234" y="604"/>
                        </a:lnTo>
                        <a:lnTo>
                          <a:pt x="247" y="1278"/>
                        </a:lnTo>
                        <a:lnTo>
                          <a:pt x="260" y="1687"/>
                        </a:lnTo>
                        <a:lnTo>
                          <a:pt x="273" y="1194"/>
                        </a:lnTo>
                        <a:lnTo>
                          <a:pt x="286" y="979"/>
                        </a:lnTo>
                        <a:lnTo>
                          <a:pt x="299" y="940"/>
                        </a:lnTo>
                        <a:lnTo>
                          <a:pt x="312" y="976"/>
                        </a:lnTo>
                        <a:lnTo>
                          <a:pt x="325" y="962"/>
                        </a:lnTo>
                        <a:lnTo>
                          <a:pt x="338" y="1008"/>
                        </a:lnTo>
                        <a:lnTo>
                          <a:pt x="351" y="977"/>
                        </a:lnTo>
                        <a:lnTo>
                          <a:pt x="364" y="953"/>
                        </a:lnTo>
                        <a:lnTo>
                          <a:pt x="377" y="916"/>
                        </a:lnTo>
                        <a:lnTo>
                          <a:pt x="390" y="896"/>
                        </a:lnTo>
                        <a:lnTo>
                          <a:pt x="403" y="843"/>
                        </a:lnTo>
                        <a:lnTo>
                          <a:pt x="416" y="807"/>
                        </a:lnTo>
                        <a:lnTo>
                          <a:pt x="429" y="744"/>
                        </a:lnTo>
                        <a:lnTo>
                          <a:pt x="442" y="711"/>
                        </a:lnTo>
                        <a:lnTo>
                          <a:pt x="455" y="678"/>
                        </a:lnTo>
                        <a:lnTo>
                          <a:pt x="468" y="664"/>
                        </a:lnTo>
                        <a:lnTo>
                          <a:pt x="481" y="610"/>
                        </a:lnTo>
                        <a:lnTo>
                          <a:pt x="494" y="572"/>
                        </a:lnTo>
                        <a:lnTo>
                          <a:pt x="507" y="528"/>
                        </a:lnTo>
                        <a:lnTo>
                          <a:pt x="520" y="543"/>
                        </a:lnTo>
                        <a:lnTo>
                          <a:pt x="533" y="506"/>
                        </a:lnTo>
                        <a:lnTo>
                          <a:pt x="546" y="494"/>
                        </a:lnTo>
                        <a:lnTo>
                          <a:pt x="559" y="469"/>
                        </a:lnTo>
                        <a:lnTo>
                          <a:pt x="572" y="436"/>
                        </a:lnTo>
                        <a:lnTo>
                          <a:pt x="585" y="444"/>
                        </a:lnTo>
                        <a:lnTo>
                          <a:pt x="598" y="394"/>
                        </a:lnTo>
                        <a:lnTo>
                          <a:pt x="611" y="394"/>
                        </a:lnTo>
                        <a:lnTo>
                          <a:pt x="624" y="371"/>
                        </a:lnTo>
                        <a:lnTo>
                          <a:pt x="637" y="371"/>
                        </a:lnTo>
                        <a:lnTo>
                          <a:pt x="650" y="369"/>
                        </a:lnTo>
                        <a:lnTo>
                          <a:pt x="663" y="361"/>
                        </a:lnTo>
                        <a:lnTo>
                          <a:pt x="676" y="338"/>
                        </a:lnTo>
                        <a:lnTo>
                          <a:pt x="689" y="348"/>
                        </a:lnTo>
                        <a:lnTo>
                          <a:pt x="702" y="344"/>
                        </a:lnTo>
                        <a:lnTo>
                          <a:pt x="715" y="315"/>
                        </a:lnTo>
                        <a:lnTo>
                          <a:pt x="728" y="326"/>
                        </a:lnTo>
                        <a:lnTo>
                          <a:pt x="741" y="314"/>
                        </a:lnTo>
                        <a:lnTo>
                          <a:pt x="754" y="322"/>
                        </a:lnTo>
                        <a:lnTo>
                          <a:pt x="767" y="299"/>
                        </a:lnTo>
                        <a:lnTo>
                          <a:pt x="780" y="291"/>
                        </a:lnTo>
                        <a:lnTo>
                          <a:pt x="793" y="238"/>
                        </a:lnTo>
                        <a:lnTo>
                          <a:pt x="806" y="282"/>
                        </a:lnTo>
                        <a:lnTo>
                          <a:pt x="819" y="289"/>
                        </a:lnTo>
                        <a:lnTo>
                          <a:pt x="832" y="269"/>
                        </a:lnTo>
                        <a:lnTo>
                          <a:pt x="845" y="265"/>
                        </a:lnTo>
                        <a:lnTo>
                          <a:pt x="858" y="283"/>
                        </a:lnTo>
                        <a:lnTo>
                          <a:pt x="871" y="257"/>
                        </a:lnTo>
                        <a:lnTo>
                          <a:pt x="884" y="246"/>
                        </a:lnTo>
                        <a:lnTo>
                          <a:pt x="897" y="274"/>
                        </a:lnTo>
                        <a:lnTo>
                          <a:pt x="910" y="249"/>
                        </a:lnTo>
                        <a:lnTo>
                          <a:pt x="923" y="249"/>
                        </a:lnTo>
                        <a:lnTo>
                          <a:pt x="936" y="294"/>
                        </a:lnTo>
                        <a:lnTo>
                          <a:pt x="949" y="285"/>
                        </a:lnTo>
                        <a:lnTo>
                          <a:pt x="962" y="260"/>
                        </a:lnTo>
                        <a:lnTo>
                          <a:pt x="975" y="265"/>
                        </a:lnTo>
                        <a:lnTo>
                          <a:pt x="988" y="253"/>
                        </a:lnTo>
                        <a:lnTo>
                          <a:pt x="1001" y="284"/>
                        </a:lnTo>
                        <a:lnTo>
                          <a:pt x="1014" y="249"/>
                        </a:lnTo>
                        <a:lnTo>
                          <a:pt x="1027" y="271"/>
                        </a:lnTo>
                        <a:lnTo>
                          <a:pt x="1040" y="254"/>
                        </a:lnTo>
                        <a:lnTo>
                          <a:pt x="1053" y="248"/>
                        </a:lnTo>
                        <a:lnTo>
                          <a:pt x="1066" y="225"/>
                        </a:lnTo>
                        <a:lnTo>
                          <a:pt x="1079" y="246"/>
                        </a:lnTo>
                        <a:lnTo>
                          <a:pt x="1092" y="207"/>
                        </a:lnTo>
                        <a:lnTo>
                          <a:pt x="1105" y="235"/>
                        </a:lnTo>
                        <a:lnTo>
                          <a:pt x="1118" y="224"/>
                        </a:lnTo>
                        <a:lnTo>
                          <a:pt x="1131" y="227"/>
                        </a:lnTo>
                        <a:lnTo>
                          <a:pt x="1144" y="219"/>
                        </a:lnTo>
                        <a:lnTo>
                          <a:pt x="1157" y="215"/>
                        </a:lnTo>
                        <a:lnTo>
                          <a:pt x="1170" y="238"/>
                        </a:lnTo>
                        <a:lnTo>
                          <a:pt x="1183" y="208"/>
                        </a:lnTo>
                        <a:lnTo>
                          <a:pt x="1196" y="243"/>
                        </a:lnTo>
                        <a:lnTo>
                          <a:pt x="1209" y="238"/>
                        </a:lnTo>
                        <a:lnTo>
                          <a:pt x="1222" y="237"/>
                        </a:lnTo>
                        <a:lnTo>
                          <a:pt x="1235" y="233"/>
                        </a:lnTo>
                        <a:lnTo>
                          <a:pt x="1248" y="206"/>
                        </a:lnTo>
                        <a:lnTo>
                          <a:pt x="1261" y="229"/>
                        </a:lnTo>
                        <a:lnTo>
                          <a:pt x="1274" y="223"/>
                        </a:lnTo>
                        <a:lnTo>
                          <a:pt x="1287" y="248"/>
                        </a:lnTo>
                        <a:lnTo>
                          <a:pt x="1300" y="228"/>
                        </a:lnTo>
                        <a:lnTo>
                          <a:pt x="1313" y="199"/>
                        </a:lnTo>
                        <a:lnTo>
                          <a:pt x="1326" y="198"/>
                        </a:lnTo>
                        <a:lnTo>
                          <a:pt x="1339" y="222"/>
                        </a:lnTo>
                        <a:lnTo>
                          <a:pt x="1352" y="192"/>
                        </a:lnTo>
                        <a:lnTo>
                          <a:pt x="1365" y="225"/>
                        </a:lnTo>
                        <a:lnTo>
                          <a:pt x="1378" y="211"/>
                        </a:lnTo>
                        <a:lnTo>
                          <a:pt x="1391" y="223"/>
                        </a:lnTo>
                        <a:lnTo>
                          <a:pt x="1404" y="219"/>
                        </a:lnTo>
                        <a:lnTo>
                          <a:pt x="1417" y="220"/>
                        </a:lnTo>
                        <a:lnTo>
                          <a:pt x="1430" y="215"/>
                        </a:lnTo>
                        <a:lnTo>
                          <a:pt x="1443" y="198"/>
                        </a:lnTo>
                        <a:lnTo>
                          <a:pt x="1456" y="222"/>
                        </a:lnTo>
                        <a:lnTo>
                          <a:pt x="1469" y="196"/>
                        </a:lnTo>
                        <a:lnTo>
                          <a:pt x="1482" y="208"/>
                        </a:lnTo>
                        <a:lnTo>
                          <a:pt x="1495" y="213"/>
                        </a:lnTo>
                        <a:lnTo>
                          <a:pt x="1508" y="208"/>
                        </a:lnTo>
                        <a:lnTo>
                          <a:pt x="1521" y="211"/>
                        </a:lnTo>
                        <a:lnTo>
                          <a:pt x="1534" y="217"/>
                        </a:lnTo>
                        <a:lnTo>
                          <a:pt x="1547" y="216"/>
                        </a:lnTo>
                        <a:lnTo>
                          <a:pt x="1560" y="226"/>
                        </a:lnTo>
                        <a:lnTo>
                          <a:pt x="1573" y="219"/>
                        </a:lnTo>
                        <a:lnTo>
                          <a:pt x="1586" y="235"/>
                        </a:lnTo>
                        <a:lnTo>
                          <a:pt x="1599" y="240"/>
                        </a:lnTo>
                        <a:lnTo>
                          <a:pt x="1612" y="219"/>
                        </a:lnTo>
                        <a:lnTo>
                          <a:pt x="1625" y="218"/>
                        </a:lnTo>
                        <a:lnTo>
                          <a:pt x="1638" y="226"/>
                        </a:lnTo>
                        <a:lnTo>
                          <a:pt x="1651" y="253"/>
                        </a:lnTo>
                        <a:lnTo>
                          <a:pt x="1664" y="224"/>
                        </a:lnTo>
                        <a:lnTo>
                          <a:pt x="1677" y="245"/>
                        </a:lnTo>
                        <a:lnTo>
                          <a:pt x="1690" y="240"/>
                        </a:lnTo>
                        <a:lnTo>
                          <a:pt x="1703" y="245"/>
                        </a:lnTo>
                        <a:lnTo>
                          <a:pt x="1716" y="234"/>
                        </a:lnTo>
                        <a:lnTo>
                          <a:pt x="1729" y="216"/>
                        </a:lnTo>
                        <a:lnTo>
                          <a:pt x="1742" y="226"/>
                        </a:lnTo>
                        <a:lnTo>
                          <a:pt x="1755" y="206"/>
                        </a:lnTo>
                        <a:lnTo>
                          <a:pt x="1768" y="189"/>
                        </a:lnTo>
                        <a:lnTo>
                          <a:pt x="1781" y="210"/>
                        </a:lnTo>
                        <a:lnTo>
                          <a:pt x="1794" y="204"/>
                        </a:lnTo>
                        <a:lnTo>
                          <a:pt x="1807" y="162"/>
                        </a:lnTo>
                        <a:lnTo>
                          <a:pt x="1820" y="187"/>
                        </a:lnTo>
                        <a:lnTo>
                          <a:pt x="1833" y="199"/>
                        </a:lnTo>
                        <a:lnTo>
                          <a:pt x="1846" y="177"/>
                        </a:lnTo>
                        <a:lnTo>
                          <a:pt x="1859" y="162"/>
                        </a:lnTo>
                        <a:lnTo>
                          <a:pt x="1872" y="216"/>
                        </a:lnTo>
                        <a:lnTo>
                          <a:pt x="1885" y="225"/>
                        </a:lnTo>
                        <a:lnTo>
                          <a:pt x="1898" y="277"/>
                        </a:lnTo>
                        <a:lnTo>
                          <a:pt x="1911" y="312"/>
                        </a:lnTo>
                        <a:lnTo>
                          <a:pt x="1924" y="300"/>
                        </a:lnTo>
                        <a:lnTo>
                          <a:pt x="1937" y="323"/>
                        </a:lnTo>
                        <a:lnTo>
                          <a:pt x="1950" y="373"/>
                        </a:lnTo>
                        <a:lnTo>
                          <a:pt x="1963" y="411"/>
                        </a:lnTo>
                        <a:lnTo>
                          <a:pt x="1976" y="437"/>
                        </a:lnTo>
                        <a:lnTo>
                          <a:pt x="1989" y="424"/>
                        </a:lnTo>
                        <a:lnTo>
                          <a:pt x="2002" y="431"/>
                        </a:lnTo>
                        <a:lnTo>
                          <a:pt x="2015" y="429"/>
                        </a:lnTo>
                        <a:lnTo>
                          <a:pt x="2028" y="422"/>
                        </a:lnTo>
                        <a:lnTo>
                          <a:pt x="2041" y="417"/>
                        </a:lnTo>
                        <a:lnTo>
                          <a:pt x="2054" y="402"/>
                        </a:lnTo>
                        <a:lnTo>
                          <a:pt x="2067" y="405"/>
                        </a:lnTo>
                        <a:lnTo>
                          <a:pt x="2080" y="412"/>
                        </a:lnTo>
                        <a:lnTo>
                          <a:pt x="2093" y="402"/>
                        </a:lnTo>
                        <a:lnTo>
                          <a:pt x="2106" y="398"/>
                        </a:lnTo>
                        <a:lnTo>
                          <a:pt x="2119" y="357"/>
                        </a:lnTo>
                        <a:lnTo>
                          <a:pt x="2132" y="358"/>
                        </a:lnTo>
                        <a:lnTo>
                          <a:pt x="2145" y="359"/>
                        </a:lnTo>
                        <a:lnTo>
                          <a:pt x="2158" y="340"/>
                        </a:lnTo>
                        <a:lnTo>
                          <a:pt x="2171" y="357"/>
                        </a:lnTo>
                        <a:lnTo>
                          <a:pt x="2184" y="311"/>
                        </a:lnTo>
                        <a:lnTo>
                          <a:pt x="2197" y="309"/>
                        </a:lnTo>
                        <a:lnTo>
                          <a:pt x="2210" y="305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8" name="Freeform 73">
                    <a:extLst>
                      <a:ext uri="{FF2B5EF4-FFF2-40B4-BE49-F238E27FC236}">
                        <a16:creationId xmlns:a16="http://schemas.microsoft.com/office/drawing/2014/main" id="{5F3EA329-F106-4151-B372-75C5C1E262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799814"/>
                    <a:ext cx="3508375" cy="2649538"/>
                  </a:xfrm>
                  <a:custGeom>
                    <a:avLst/>
                    <a:gdLst>
                      <a:gd name="T0" fmla="*/ 26 w 2210"/>
                      <a:gd name="T1" fmla="*/ 24 h 1669"/>
                      <a:gd name="T2" fmla="*/ 65 w 2210"/>
                      <a:gd name="T3" fmla="*/ 53 h 1669"/>
                      <a:gd name="T4" fmla="*/ 104 w 2210"/>
                      <a:gd name="T5" fmla="*/ 0 h 1669"/>
                      <a:gd name="T6" fmla="*/ 143 w 2210"/>
                      <a:gd name="T7" fmla="*/ 86 h 1669"/>
                      <a:gd name="T8" fmla="*/ 182 w 2210"/>
                      <a:gd name="T9" fmla="*/ 112 h 1669"/>
                      <a:gd name="T10" fmla="*/ 221 w 2210"/>
                      <a:gd name="T11" fmla="*/ 323 h 1669"/>
                      <a:gd name="T12" fmla="*/ 260 w 2210"/>
                      <a:gd name="T13" fmla="*/ 1669 h 1669"/>
                      <a:gd name="T14" fmla="*/ 299 w 2210"/>
                      <a:gd name="T15" fmla="*/ 924 h 1669"/>
                      <a:gd name="T16" fmla="*/ 338 w 2210"/>
                      <a:gd name="T17" fmla="*/ 994 h 1669"/>
                      <a:gd name="T18" fmla="*/ 377 w 2210"/>
                      <a:gd name="T19" fmla="*/ 926 h 1669"/>
                      <a:gd name="T20" fmla="*/ 416 w 2210"/>
                      <a:gd name="T21" fmla="*/ 798 h 1669"/>
                      <a:gd name="T22" fmla="*/ 455 w 2210"/>
                      <a:gd name="T23" fmla="*/ 707 h 1669"/>
                      <a:gd name="T24" fmla="*/ 494 w 2210"/>
                      <a:gd name="T25" fmla="*/ 640 h 1669"/>
                      <a:gd name="T26" fmla="*/ 533 w 2210"/>
                      <a:gd name="T27" fmla="*/ 532 h 1669"/>
                      <a:gd name="T28" fmla="*/ 572 w 2210"/>
                      <a:gd name="T29" fmla="*/ 484 h 1669"/>
                      <a:gd name="T30" fmla="*/ 611 w 2210"/>
                      <a:gd name="T31" fmla="*/ 429 h 1669"/>
                      <a:gd name="T32" fmla="*/ 650 w 2210"/>
                      <a:gd name="T33" fmla="*/ 437 h 1669"/>
                      <a:gd name="T34" fmla="*/ 689 w 2210"/>
                      <a:gd name="T35" fmla="*/ 384 h 1669"/>
                      <a:gd name="T36" fmla="*/ 728 w 2210"/>
                      <a:gd name="T37" fmla="*/ 362 h 1669"/>
                      <a:gd name="T38" fmla="*/ 767 w 2210"/>
                      <a:gd name="T39" fmla="*/ 380 h 1669"/>
                      <a:gd name="T40" fmla="*/ 806 w 2210"/>
                      <a:gd name="T41" fmla="*/ 353 h 1669"/>
                      <a:gd name="T42" fmla="*/ 845 w 2210"/>
                      <a:gd name="T43" fmla="*/ 339 h 1669"/>
                      <a:gd name="T44" fmla="*/ 884 w 2210"/>
                      <a:gd name="T45" fmla="*/ 313 h 1669"/>
                      <a:gd name="T46" fmla="*/ 923 w 2210"/>
                      <a:gd name="T47" fmla="*/ 343 h 1669"/>
                      <a:gd name="T48" fmla="*/ 962 w 2210"/>
                      <a:gd name="T49" fmla="*/ 345 h 1669"/>
                      <a:gd name="T50" fmla="*/ 1001 w 2210"/>
                      <a:gd name="T51" fmla="*/ 308 h 1669"/>
                      <a:gd name="T52" fmla="*/ 1040 w 2210"/>
                      <a:gd name="T53" fmla="*/ 337 h 1669"/>
                      <a:gd name="T54" fmla="*/ 1079 w 2210"/>
                      <a:gd name="T55" fmla="*/ 300 h 1669"/>
                      <a:gd name="T56" fmla="*/ 1118 w 2210"/>
                      <a:gd name="T57" fmla="*/ 307 h 1669"/>
                      <a:gd name="T58" fmla="*/ 1157 w 2210"/>
                      <a:gd name="T59" fmla="*/ 279 h 1669"/>
                      <a:gd name="T60" fmla="*/ 1196 w 2210"/>
                      <a:gd name="T61" fmla="*/ 293 h 1669"/>
                      <a:gd name="T62" fmla="*/ 1235 w 2210"/>
                      <a:gd name="T63" fmla="*/ 274 h 1669"/>
                      <a:gd name="T64" fmla="*/ 1274 w 2210"/>
                      <a:gd name="T65" fmla="*/ 303 h 1669"/>
                      <a:gd name="T66" fmla="*/ 1313 w 2210"/>
                      <a:gd name="T67" fmla="*/ 279 h 1669"/>
                      <a:gd name="T68" fmla="*/ 1352 w 2210"/>
                      <a:gd name="T69" fmla="*/ 261 h 1669"/>
                      <a:gd name="T70" fmla="*/ 1391 w 2210"/>
                      <a:gd name="T71" fmla="*/ 279 h 1669"/>
                      <a:gd name="T72" fmla="*/ 1430 w 2210"/>
                      <a:gd name="T73" fmla="*/ 294 h 1669"/>
                      <a:gd name="T74" fmla="*/ 1469 w 2210"/>
                      <a:gd name="T75" fmla="*/ 275 h 1669"/>
                      <a:gd name="T76" fmla="*/ 1508 w 2210"/>
                      <a:gd name="T77" fmla="*/ 255 h 1669"/>
                      <a:gd name="T78" fmla="*/ 1547 w 2210"/>
                      <a:gd name="T79" fmla="*/ 280 h 1669"/>
                      <a:gd name="T80" fmla="*/ 1586 w 2210"/>
                      <a:gd name="T81" fmla="*/ 281 h 1669"/>
                      <a:gd name="T82" fmla="*/ 1625 w 2210"/>
                      <a:gd name="T83" fmla="*/ 252 h 1669"/>
                      <a:gd name="T84" fmla="*/ 1664 w 2210"/>
                      <a:gd name="T85" fmla="*/ 249 h 1669"/>
                      <a:gd name="T86" fmla="*/ 1703 w 2210"/>
                      <a:gd name="T87" fmla="*/ 249 h 1669"/>
                      <a:gd name="T88" fmla="*/ 1742 w 2210"/>
                      <a:gd name="T89" fmla="*/ 210 h 1669"/>
                      <a:gd name="T90" fmla="*/ 1781 w 2210"/>
                      <a:gd name="T91" fmla="*/ 164 h 1669"/>
                      <a:gd name="T92" fmla="*/ 1820 w 2210"/>
                      <a:gd name="T93" fmla="*/ 188 h 1669"/>
                      <a:gd name="T94" fmla="*/ 1859 w 2210"/>
                      <a:gd name="T95" fmla="*/ 185 h 1669"/>
                      <a:gd name="T96" fmla="*/ 1898 w 2210"/>
                      <a:gd name="T97" fmla="*/ 170 h 1669"/>
                      <a:gd name="T98" fmla="*/ 1937 w 2210"/>
                      <a:gd name="T99" fmla="*/ 161 h 1669"/>
                      <a:gd name="T100" fmla="*/ 1976 w 2210"/>
                      <a:gd name="T101" fmla="*/ 162 h 1669"/>
                      <a:gd name="T102" fmla="*/ 2015 w 2210"/>
                      <a:gd name="T103" fmla="*/ 149 h 1669"/>
                      <a:gd name="T104" fmla="*/ 2054 w 2210"/>
                      <a:gd name="T105" fmla="*/ 141 h 1669"/>
                      <a:gd name="T106" fmla="*/ 2093 w 2210"/>
                      <a:gd name="T107" fmla="*/ 163 h 1669"/>
                      <a:gd name="T108" fmla="*/ 2132 w 2210"/>
                      <a:gd name="T109" fmla="*/ 155 h 1669"/>
                      <a:gd name="T110" fmla="*/ 2171 w 2210"/>
                      <a:gd name="T111" fmla="*/ 122 h 1669"/>
                      <a:gd name="T112" fmla="*/ 2210 w 2210"/>
                      <a:gd name="T113" fmla="*/ 112 h 1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69">
                        <a:moveTo>
                          <a:pt x="0" y="25"/>
                        </a:moveTo>
                        <a:lnTo>
                          <a:pt x="13" y="19"/>
                        </a:lnTo>
                        <a:lnTo>
                          <a:pt x="26" y="24"/>
                        </a:lnTo>
                        <a:lnTo>
                          <a:pt x="39" y="38"/>
                        </a:lnTo>
                        <a:lnTo>
                          <a:pt x="52" y="47"/>
                        </a:lnTo>
                        <a:lnTo>
                          <a:pt x="65" y="53"/>
                        </a:lnTo>
                        <a:lnTo>
                          <a:pt x="78" y="33"/>
                        </a:lnTo>
                        <a:lnTo>
                          <a:pt x="91" y="34"/>
                        </a:lnTo>
                        <a:lnTo>
                          <a:pt x="104" y="0"/>
                        </a:lnTo>
                        <a:lnTo>
                          <a:pt x="117" y="59"/>
                        </a:lnTo>
                        <a:lnTo>
                          <a:pt x="130" y="51"/>
                        </a:lnTo>
                        <a:lnTo>
                          <a:pt x="143" y="86"/>
                        </a:lnTo>
                        <a:lnTo>
                          <a:pt x="156" y="96"/>
                        </a:lnTo>
                        <a:lnTo>
                          <a:pt x="169" y="102"/>
                        </a:lnTo>
                        <a:lnTo>
                          <a:pt x="182" y="112"/>
                        </a:lnTo>
                        <a:lnTo>
                          <a:pt x="195" y="118"/>
                        </a:lnTo>
                        <a:lnTo>
                          <a:pt x="208" y="157"/>
                        </a:lnTo>
                        <a:lnTo>
                          <a:pt x="221" y="323"/>
                        </a:lnTo>
                        <a:lnTo>
                          <a:pt x="234" y="563"/>
                        </a:lnTo>
                        <a:lnTo>
                          <a:pt x="247" y="1211"/>
                        </a:lnTo>
                        <a:lnTo>
                          <a:pt x="260" y="1669"/>
                        </a:lnTo>
                        <a:lnTo>
                          <a:pt x="273" y="1193"/>
                        </a:lnTo>
                        <a:lnTo>
                          <a:pt x="286" y="956"/>
                        </a:lnTo>
                        <a:lnTo>
                          <a:pt x="299" y="924"/>
                        </a:lnTo>
                        <a:lnTo>
                          <a:pt x="312" y="924"/>
                        </a:lnTo>
                        <a:lnTo>
                          <a:pt x="325" y="947"/>
                        </a:lnTo>
                        <a:lnTo>
                          <a:pt x="338" y="994"/>
                        </a:lnTo>
                        <a:lnTo>
                          <a:pt x="351" y="945"/>
                        </a:lnTo>
                        <a:lnTo>
                          <a:pt x="364" y="962"/>
                        </a:lnTo>
                        <a:lnTo>
                          <a:pt x="377" y="926"/>
                        </a:lnTo>
                        <a:lnTo>
                          <a:pt x="390" y="870"/>
                        </a:lnTo>
                        <a:lnTo>
                          <a:pt x="403" y="860"/>
                        </a:lnTo>
                        <a:lnTo>
                          <a:pt x="416" y="798"/>
                        </a:lnTo>
                        <a:lnTo>
                          <a:pt x="429" y="762"/>
                        </a:lnTo>
                        <a:lnTo>
                          <a:pt x="442" y="721"/>
                        </a:lnTo>
                        <a:lnTo>
                          <a:pt x="455" y="707"/>
                        </a:lnTo>
                        <a:lnTo>
                          <a:pt x="468" y="657"/>
                        </a:lnTo>
                        <a:lnTo>
                          <a:pt x="481" y="662"/>
                        </a:lnTo>
                        <a:lnTo>
                          <a:pt x="494" y="640"/>
                        </a:lnTo>
                        <a:lnTo>
                          <a:pt x="507" y="572"/>
                        </a:lnTo>
                        <a:lnTo>
                          <a:pt x="520" y="574"/>
                        </a:lnTo>
                        <a:lnTo>
                          <a:pt x="533" y="532"/>
                        </a:lnTo>
                        <a:lnTo>
                          <a:pt x="546" y="535"/>
                        </a:lnTo>
                        <a:lnTo>
                          <a:pt x="559" y="499"/>
                        </a:lnTo>
                        <a:lnTo>
                          <a:pt x="572" y="484"/>
                        </a:lnTo>
                        <a:lnTo>
                          <a:pt x="585" y="471"/>
                        </a:lnTo>
                        <a:lnTo>
                          <a:pt x="598" y="433"/>
                        </a:lnTo>
                        <a:lnTo>
                          <a:pt x="611" y="429"/>
                        </a:lnTo>
                        <a:lnTo>
                          <a:pt x="624" y="425"/>
                        </a:lnTo>
                        <a:lnTo>
                          <a:pt x="637" y="447"/>
                        </a:lnTo>
                        <a:lnTo>
                          <a:pt x="650" y="437"/>
                        </a:lnTo>
                        <a:lnTo>
                          <a:pt x="663" y="412"/>
                        </a:lnTo>
                        <a:lnTo>
                          <a:pt x="676" y="409"/>
                        </a:lnTo>
                        <a:lnTo>
                          <a:pt x="689" y="384"/>
                        </a:lnTo>
                        <a:lnTo>
                          <a:pt x="702" y="388"/>
                        </a:lnTo>
                        <a:lnTo>
                          <a:pt x="715" y="373"/>
                        </a:lnTo>
                        <a:lnTo>
                          <a:pt x="728" y="362"/>
                        </a:lnTo>
                        <a:lnTo>
                          <a:pt x="741" y="350"/>
                        </a:lnTo>
                        <a:lnTo>
                          <a:pt x="754" y="352"/>
                        </a:lnTo>
                        <a:lnTo>
                          <a:pt x="767" y="380"/>
                        </a:lnTo>
                        <a:lnTo>
                          <a:pt x="780" y="384"/>
                        </a:lnTo>
                        <a:lnTo>
                          <a:pt x="793" y="358"/>
                        </a:lnTo>
                        <a:lnTo>
                          <a:pt x="806" y="353"/>
                        </a:lnTo>
                        <a:lnTo>
                          <a:pt x="819" y="342"/>
                        </a:lnTo>
                        <a:lnTo>
                          <a:pt x="832" y="355"/>
                        </a:lnTo>
                        <a:lnTo>
                          <a:pt x="845" y="339"/>
                        </a:lnTo>
                        <a:lnTo>
                          <a:pt x="858" y="352"/>
                        </a:lnTo>
                        <a:lnTo>
                          <a:pt x="871" y="314"/>
                        </a:lnTo>
                        <a:lnTo>
                          <a:pt x="884" y="313"/>
                        </a:lnTo>
                        <a:lnTo>
                          <a:pt x="897" y="337"/>
                        </a:lnTo>
                        <a:lnTo>
                          <a:pt x="910" y="343"/>
                        </a:lnTo>
                        <a:lnTo>
                          <a:pt x="923" y="343"/>
                        </a:lnTo>
                        <a:lnTo>
                          <a:pt x="936" y="320"/>
                        </a:lnTo>
                        <a:lnTo>
                          <a:pt x="949" y="312"/>
                        </a:lnTo>
                        <a:lnTo>
                          <a:pt x="962" y="345"/>
                        </a:lnTo>
                        <a:lnTo>
                          <a:pt x="975" y="306"/>
                        </a:lnTo>
                        <a:lnTo>
                          <a:pt x="988" y="340"/>
                        </a:lnTo>
                        <a:lnTo>
                          <a:pt x="1001" y="308"/>
                        </a:lnTo>
                        <a:lnTo>
                          <a:pt x="1014" y="317"/>
                        </a:lnTo>
                        <a:lnTo>
                          <a:pt x="1027" y="319"/>
                        </a:lnTo>
                        <a:lnTo>
                          <a:pt x="1040" y="337"/>
                        </a:lnTo>
                        <a:lnTo>
                          <a:pt x="1053" y="320"/>
                        </a:lnTo>
                        <a:lnTo>
                          <a:pt x="1066" y="311"/>
                        </a:lnTo>
                        <a:lnTo>
                          <a:pt x="1079" y="300"/>
                        </a:lnTo>
                        <a:lnTo>
                          <a:pt x="1092" y="328"/>
                        </a:lnTo>
                        <a:lnTo>
                          <a:pt x="1105" y="295"/>
                        </a:lnTo>
                        <a:lnTo>
                          <a:pt x="1118" y="307"/>
                        </a:lnTo>
                        <a:lnTo>
                          <a:pt x="1131" y="323"/>
                        </a:lnTo>
                        <a:lnTo>
                          <a:pt x="1144" y="298"/>
                        </a:lnTo>
                        <a:lnTo>
                          <a:pt x="1157" y="279"/>
                        </a:lnTo>
                        <a:lnTo>
                          <a:pt x="1170" y="273"/>
                        </a:lnTo>
                        <a:lnTo>
                          <a:pt x="1183" y="277"/>
                        </a:lnTo>
                        <a:lnTo>
                          <a:pt x="1196" y="293"/>
                        </a:lnTo>
                        <a:lnTo>
                          <a:pt x="1209" y="272"/>
                        </a:lnTo>
                        <a:lnTo>
                          <a:pt x="1222" y="284"/>
                        </a:lnTo>
                        <a:lnTo>
                          <a:pt x="1235" y="274"/>
                        </a:lnTo>
                        <a:lnTo>
                          <a:pt x="1248" y="291"/>
                        </a:lnTo>
                        <a:lnTo>
                          <a:pt x="1261" y="292"/>
                        </a:lnTo>
                        <a:lnTo>
                          <a:pt x="1274" y="303"/>
                        </a:lnTo>
                        <a:lnTo>
                          <a:pt x="1287" y="311"/>
                        </a:lnTo>
                        <a:lnTo>
                          <a:pt x="1300" y="269"/>
                        </a:lnTo>
                        <a:lnTo>
                          <a:pt x="1313" y="279"/>
                        </a:lnTo>
                        <a:lnTo>
                          <a:pt x="1326" y="261"/>
                        </a:lnTo>
                        <a:lnTo>
                          <a:pt x="1339" y="267"/>
                        </a:lnTo>
                        <a:lnTo>
                          <a:pt x="1352" y="261"/>
                        </a:lnTo>
                        <a:lnTo>
                          <a:pt x="1365" y="266"/>
                        </a:lnTo>
                        <a:lnTo>
                          <a:pt x="1378" y="291"/>
                        </a:lnTo>
                        <a:lnTo>
                          <a:pt x="1391" y="279"/>
                        </a:lnTo>
                        <a:lnTo>
                          <a:pt x="1404" y="272"/>
                        </a:lnTo>
                        <a:lnTo>
                          <a:pt x="1417" y="292"/>
                        </a:lnTo>
                        <a:lnTo>
                          <a:pt x="1430" y="294"/>
                        </a:lnTo>
                        <a:lnTo>
                          <a:pt x="1443" y="283"/>
                        </a:lnTo>
                        <a:lnTo>
                          <a:pt x="1456" y="290"/>
                        </a:lnTo>
                        <a:lnTo>
                          <a:pt x="1469" y="275"/>
                        </a:lnTo>
                        <a:lnTo>
                          <a:pt x="1482" y="277"/>
                        </a:lnTo>
                        <a:lnTo>
                          <a:pt x="1495" y="296"/>
                        </a:lnTo>
                        <a:lnTo>
                          <a:pt x="1508" y="255"/>
                        </a:lnTo>
                        <a:lnTo>
                          <a:pt x="1521" y="272"/>
                        </a:lnTo>
                        <a:lnTo>
                          <a:pt x="1534" y="290"/>
                        </a:lnTo>
                        <a:lnTo>
                          <a:pt x="1547" y="280"/>
                        </a:lnTo>
                        <a:lnTo>
                          <a:pt x="1560" y="303"/>
                        </a:lnTo>
                        <a:lnTo>
                          <a:pt x="1573" y="287"/>
                        </a:lnTo>
                        <a:lnTo>
                          <a:pt x="1586" y="281"/>
                        </a:lnTo>
                        <a:lnTo>
                          <a:pt x="1599" y="273"/>
                        </a:lnTo>
                        <a:lnTo>
                          <a:pt x="1612" y="273"/>
                        </a:lnTo>
                        <a:lnTo>
                          <a:pt x="1625" y="252"/>
                        </a:lnTo>
                        <a:lnTo>
                          <a:pt x="1638" y="269"/>
                        </a:lnTo>
                        <a:lnTo>
                          <a:pt x="1651" y="271"/>
                        </a:lnTo>
                        <a:lnTo>
                          <a:pt x="1664" y="249"/>
                        </a:lnTo>
                        <a:lnTo>
                          <a:pt x="1677" y="270"/>
                        </a:lnTo>
                        <a:lnTo>
                          <a:pt x="1690" y="240"/>
                        </a:lnTo>
                        <a:lnTo>
                          <a:pt x="1703" y="249"/>
                        </a:lnTo>
                        <a:lnTo>
                          <a:pt x="1716" y="228"/>
                        </a:lnTo>
                        <a:lnTo>
                          <a:pt x="1729" y="187"/>
                        </a:lnTo>
                        <a:lnTo>
                          <a:pt x="1742" y="210"/>
                        </a:lnTo>
                        <a:lnTo>
                          <a:pt x="1755" y="189"/>
                        </a:lnTo>
                        <a:lnTo>
                          <a:pt x="1768" y="194"/>
                        </a:lnTo>
                        <a:lnTo>
                          <a:pt x="1781" y="164"/>
                        </a:lnTo>
                        <a:lnTo>
                          <a:pt x="1794" y="174"/>
                        </a:lnTo>
                        <a:lnTo>
                          <a:pt x="1807" y="198"/>
                        </a:lnTo>
                        <a:lnTo>
                          <a:pt x="1820" y="188"/>
                        </a:lnTo>
                        <a:lnTo>
                          <a:pt x="1833" y="163"/>
                        </a:lnTo>
                        <a:lnTo>
                          <a:pt x="1846" y="191"/>
                        </a:lnTo>
                        <a:lnTo>
                          <a:pt x="1859" y="185"/>
                        </a:lnTo>
                        <a:lnTo>
                          <a:pt x="1872" y="158"/>
                        </a:lnTo>
                        <a:lnTo>
                          <a:pt x="1885" y="183"/>
                        </a:lnTo>
                        <a:lnTo>
                          <a:pt x="1898" y="170"/>
                        </a:lnTo>
                        <a:lnTo>
                          <a:pt x="1911" y="174"/>
                        </a:lnTo>
                        <a:lnTo>
                          <a:pt x="1924" y="145"/>
                        </a:lnTo>
                        <a:lnTo>
                          <a:pt x="1937" y="161"/>
                        </a:lnTo>
                        <a:lnTo>
                          <a:pt x="1950" y="141"/>
                        </a:lnTo>
                        <a:lnTo>
                          <a:pt x="1963" y="158"/>
                        </a:lnTo>
                        <a:lnTo>
                          <a:pt x="1976" y="162"/>
                        </a:lnTo>
                        <a:lnTo>
                          <a:pt x="1989" y="135"/>
                        </a:lnTo>
                        <a:lnTo>
                          <a:pt x="2002" y="148"/>
                        </a:lnTo>
                        <a:lnTo>
                          <a:pt x="2015" y="149"/>
                        </a:lnTo>
                        <a:lnTo>
                          <a:pt x="2028" y="127"/>
                        </a:lnTo>
                        <a:lnTo>
                          <a:pt x="2041" y="122"/>
                        </a:lnTo>
                        <a:lnTo>
                          <a:pt x="2054" y="141"/>
                        </a:lnTo>
                        <a:lnTo>
                          <a:pt x="2067" y="167"/>
                        </a:lnTo>
                        <a:lnTo>
                          <a:pt x="2080" y="136"/>
                        </a:lnTo>
                        <a:lnTo>
                          <a:pt x="2093" y="163"/>
                        </a:lnTo>
                        <a:lnTo>
                          <a:pt x="2106" y="134"/>
                        </a:lnTo>
                        <a:lnTo>
                          <a:pt x="2119" y="126"/>
                        </a:lnTo>
                        <a:lnTo>
                          <a:pt x="2132" y="155"/>
                        </a:lnTo>
                        <a:lnTo>
                          <a:pt x="2145" y="91"/>
                        </a:lnTo>
                        <a:lnTo>
                          <a:pt x="2158" y="152"/>
                        </a:lnTo>
                        <a:lnTo>
                          <a:pt x="2171" y="122"/>
                        </a:lnTo>
                        <a:lnTo>
                          <a:pt x="2184" y="118"/>
                        </a:lnTo>
                        <a:lnTo>
                          <a:pt x="2197" y="129"/>
                        </a:lnTo>
                        <a:lnTo>
                          <a:pt x="2210" y="112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59" name="Freeform 74">
                    <a:extLst>
                      <a:ext uri="{FF2B5EF4-FFF2-40B4-BE49-F238E27FC236}">
                        <a16:creationId xmlns:a16="http://schemas.microsoft.com/office/drawing/2014/main" id="{DDE4A7AD-46E7-4A65-958D-60CB1C33FA3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706151"/>
                    <a:ext cx="3508375" cy="2717800"/>
                  </a:xfrm>
                  <a:custGeom>
                    <a:avLst/>
                    <a:gdLst>
                      <a:gd name="T0" fmla="*/ 26 w 2210"/>
                      <a:gd name="T1" fmla="*/ 119 h 1712"/>
                      <a:gd name="T2" fmla="*/ 65 w 2210"/>
                      <a:gd name="T3" fmla="*/ 104 h 1712"/>
                      <a:gd name="T4" fmla="*/ 104 w 2210"/>
                      <a:gd name="T5" fmla="*/ 86 h 1712"/>
                      <a:gd name="T6" fmla="*/ 143 w 2210"/>
                      <a:gd name="T7" fmla="*/ 108 h 1712"/>
                      <a:gd name="T8" fmla="*/ 182 w 2210"/>
                      <a:gd name="T9" fmla="*/ 127 h 1712"/>
                      <a:gd name="T10" fmla="*/ 221 w 2210"/>
                      <a:gd name="T11" fmla="*/ 304 h 1712"/>
                      <a:gd name="T12" fmla="*/ 260 w 2210"/>
                      <a:gd name="T13" fmla="*/ 1712 h 1712"/>
                      <a:gd name="T14" fmla="*/ 299 w 2210"/>
                      <a:gd name="T15" fmla="*/ 924 h 1712"/>
                      <a:gd name="T16" fmla="*/ 338 w 2210"/>
                      <a:gd name="T17" fmla="*/ 924 h 1712"/>
                      <a:gd name="T18" fmla="*/ 377 w 2210"/>
                      <a:gd name="T19" fmla="*/ 1036 h 1712"/>
                      <a:gd name="T20" fmla="*/ 416 w 2210"/>
                      <a:gd name="T21" fmla="*/ 1025 h 1712"/>
                      <a:gd name="T22" fmla="*/ 455 w 2210"/>
                      <a:gd name="T23" fmla="*/ 829 h 1712"/>
                      <a:gd name="T24" fmla="*/ 494 w 2210"/>
                      <a:gd name="T25" fmla="*/ 652 h 1712"/>
                      <a:gd name="T26" fmla="*/ 533 w 2210"/>
                      <a:gd name="T27" fmla="*/ 522 h 1712"/>
                      <a:gd name="T28" fmla="*/ 572 w 2210"/>
                      <a:gd name="T29" fmla="*/ 479 h 1712"/>
                      <a:gd name="T30" fmla="*/ 611 w 2210"/>
                      <a:gd name="T31" fmla="*/ 417 h 1712"/>
                      <a:gd name="T32" fmla="*/ 650 w 2210"/>
                      <a:gd name="T33" fmla="*/ 393 h 1712"/>
                      <a:gd name="T34" fmla="*/ 689 w 2210"/>
                      <a:gd name="T35" fmla="*/ 438 h 1712"/>
                      <a:gd name="T36" fmla="*/ 728 w 2210"/>
                      <a:gd name="T37" fmla="*/ 543 h 1712"/>
                      <a:gd name="T38" fmla="*/ 767 w 2210"/>
                      <a:gd name="T39" fmla="*/ 505 h 1712"/>
                      <a:gd name="T40" fmla="*/ 806 w 2210"/>
                      <a:gd name="T41" fmla="*/ 496 h 1712"/>
                      <a:gd name="T42" fmla="*/ 845 w 2210"/>
                      <a:gd name="T43" fmla="*/ 453 h 1712"/>
                      <a:gd name="T44" fmla="*/ 884 w 2210"/>
                      <a:gd name="T45" fmla="*/ 431 h 1712"/>
                      <a:gd name="T46" fmla="*/ 923 w 2210"/>
                      <a:gd name="T47" fmla="*/ 417 h 1712"/>
                      <a:gd name="T48" fmla="*/ 962 w 2210"/>
                      <a:gd name="T49" fmla="*/ 374 h 1712"/>
                      <a:gd name="T50" fmla="*/ 1001 w 2210"/>
                      <a:gd name="T51" fmla="*/ 333 h 1712"/>
                      <a:gd name="T52" fmla="*/ 1040 w 2210"/>
                      <a:gd name="T53" fmla="*/ 295 h 1712"/>
                      <a:gd name="T54" fmla="*/ 1079 w 2210"/>
                      <a:gd name="T55" fmla="*/ 289 h 1712"/>
                      <a:gd name="T56" fmla="*/ 1118 w 2210"/>
                      <a:gd name="T57" fmla="*/ 286 h 1712"/>
                      <a:gd name="T58" fmla="*/ 1157 w 2210"/>
                      <a:gd name="T59" fmla="*/ 299 h 1712"/>
                      <a:gd name="T60" fmla="*/ 1196 w 2210"/>
                      <a:gd name="T61" fmla="*/ 297 h 1712"/>
                      <a:gd name="T62" fmla="*/ 1235 w 2210"/>
                      <a:gd name="T63" fmla="*/ 280 h 1712"/>
                      <a:gd name="T64" fmla="*/ 1274 w 2210"/>
                      <a:gd name="T65" fmla="*/ 274 h 1712"/>
                      <a:gd name="T66" fmla="*/ 1313 w 2210"/>
                      <a:gd name="T67" fmla="*/ 223 h 1712"/>
                      <a:gd name="T68" fmla="*/ 1352 w 2210"/>
                      <a:gd name="T69" fmla="*/ 174 h 1712"/>
                      <a:gd name="T70" fmla="*/ 1391 w 2210"/>
                      <a:gd name="T71" fmla="*/ 214 h 1712"/>
                      <a:gd name="T72" fmla="*/ 1430 w 2210"/>
                      <a:gd name="T73" fmla="*/ 190 h 1712"/>
                      <a:gd name="T74" fmla="*/ 1469 w 2210"/>
                      <a:gd name="T75" fmla="*/ 155 h 1712"/>
                      <a:gd name="T76" fmla="*/ 1508 w 2210"/>
                      <a:gd name="T77" fmla="*/ 155 h 1712"/>
                      <a:gd name="T78" fmla="*/ 1547 w 2210"/>
                      <a:gd name="T79" fmla="*/ 189 h 1712"/>
                      <a:gd name="T80" fmla="*/ 1586 w 2210"/>
                      <a:gd name="T81" fmla="*/ 172 h 1712"/>
                      <a:gd name="T82" fmla="*/ 1625 w 2210"/>
                      <a:gd name="T83" fmla="*/ 163 h 1712"/>
                      <a:gd name="T84" fmla="*/ 1664 w 2210"/>
                      <a:gd name="T85" fmla="*/ 162 h 1712"/>
                      <a:gd name="T86" fmla="*/ 1703 w 2210"/>
                      <a:gd name="T87" fmla="*/ 137 h 1712"/>
                      <a:gd name="T88" fmla="*/ 1742 w 2210"/>
                      <a:gd name="T89" fmla="*/ 76 h 1712"/>
                      <a:gd name="T90" fmla="*/ 1781 w 2210"/>
                      <a:gd name="T91" fmla="*/ 88 h 1712"/>
                      <a:gd name="T92" fmla="*/ 1820 w 2210"/>
                      <a:gd name="T93" fmla="*/ 67 h 1712"/>
                      <a:gd name="T94" fmla="*/ 1859 w 2210"/>
                      <a:gd name="T95" fmla="*/ 68 h 1712"/>
                      <a:gd name="T96" fmla="*/ 1898 w 2210"/>
                      <a:gd name="T97" fmla="*/ 71 h 1712"/>
                      <a:gd name="T98" fmla="*/ 1937 w 2210"/>
                      <a:gd name="T99" fmla="*/ 34 h 1712"/>
                      <a:gd name="T100" fmla="*/ 1976 w 2210"/>
                      <a:gd name="T101" fmla="*/ 22 h 1712"/>
                      <a:gd name="T102" fmla="*/ 2015 w 2210"/>
                      <a:gd name="T103" fmla="*/ 56 h 1712"/>
                      <a:gd name="T104" fmla="*/ 2054 w 2210"/>
                      <a:gd name="T105" fmla="*/ 49 h 1712"/>
                      <a:gd name="T106" fmla="*/ 2093 w 2210"/>
                      <a:gd name="T107" fmla="*/ 57 h 1712"/>
                      <a:gd name="T108" fmla="*/ 2132 w 2210"/>
                      <a:gd name="T109" fmla="*/ 19 h 1712"/>
                      <a:gd name="T110" fmla="*/ 2171 w 2210"/>
                      <a:gd name="T111" fmla="*/ 7 h 1712"/>
                      <a:gd name="T112" fmla="*/ 2210 w 2210"/>
                      <a:gd name="T113" fmla="*/ 42 h 1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712">
                        <a:moveTo>
                          <a:pt x="0" y="84"/>
                        </a:moveTo>
                        <a:lnTo>
                          <a:pt x="13" y="92"/>
                        </a:lnTo>
                        <a:lnTo>
                          <a:pt x="26" y="119"/>
                        </a:lnTo>
                        <a:lnTo>
                          <a:pt x="39" y="87"/>
                        </a:lnTo>
                        <a:lnTo>
                          <a:pt x="52" y="127"/>
                        </a:lnTo>
                        <a:lnTo>
                          <a:pt x="65" y="104"/>
                        </a:lnTo>
                        <a:lnTo>
                          <a:pt x="78" y="87"/>
                        </a:lnTo>
                        <a:lnTo>
                          <a:pt x="91" y="70"/>
                        </a:lnTo>
                        <a:lnTo>
                          <a:pt x="104" y="86"/>
                        </a:lnTo>
                        <a:lnTo>
                          <a:pt x="117" y="95"/>
                        </a:lnTo>
                        <a:lnTo>
                          <a:pt x="130" y="66"/>
                        </a:lnTo>
                        <a:lnTo>
                          <a:pt x="143" y="108"/>
                        </a:lnTo>
                        <a:lnTo>
                          <a:pt x="156" y="155"/>
                        </a:lnTo>
                        <a:lnTo>
                          <a:pt x="169" y="126"/>
                        </a:lnTo>
                        <a:lnTo>
                          <a:pt x="182" y="127"/>
                        </a:lnTo>
                        <a:lnTo>
                          <a:pt x="195" y="143"/>
                        </a:lnTo>
                        <a:lnTo>
                          <a:pt x="208" y="176"/>
                        </a:lnTo>
                        <a:lnTo>
                          <a:pt x="221" y="304"/>
                        </a:lnTo>
                        <a:lnTo>
                          <a:pt x="234" y="528"/>
                        </a:lnTo>
                        <a:lnTo>
                          <a:pt x="247" y="861"/>
                        </a:lnTo>
                        <a:lnTo>
                          <a:pt x="260" y="1712"/>
                        </a:lnTo>
                        <a:lnTo>
                          <a:pt x="273" y="1360"/>
                        </a:lnTo>
                        <a:lnTo>
                          <a:pt x="286" y="1023"/>
                        </a:lnTo>
                        <a:lnTo>
                          <a:pt x="299" y="924"/>
                        </a:lnTo>
                        <a:lnTo>
                          <a:pt x="312" y="914"/>
                        </a:lnTo>
                        <a:lnTo>
                          <a:pt x="325" y="899"/>
                        </a:lnTo>
                        <a:lnTo>
                          <a:pt x="338" y="924"/>
                        </a:lnTo>
                        <a:lnTo>
                          <a:pt x="351" y="977"/>
                        </a:lnTo>
                        <a:lnTo>
                          <a:pt x="364" y="994"/>
                        </a:lnTo>
                        <a:lnTo>
                          <a:pt x="377" y="1036"/>
                        </a:lnTo>
                        <a:lnTo>
                          <a:pt x="390" y="1048"/>
                        </a:lnTo>
                        <a:lnTo>
                          <a:pt x="403" y="1045"/>
                        </a:lnTo>
                        <a:lnTo>
                          <a:pt x="416" y="1025"/>
                        </a:lnTo>
                        <a:lnTo>
                          <a:pt x="429" y="940"/>
                        </a:lnTo>
                        <a:lnTo>
                          <a:pt x="442" y="896"/>
                        </a:lnTo>
                        <a:lnTo>
                          <a:pt x="455" y="829"/>
                        </a:lnTo>
                        <a:lnTo>
                          <a:pt x="468" y="744"/>
                        </a:lnTo>
                        <a:lnTo>
                          <a:pt x="481" y="685"/>
                        </a:lnTo>
                        <a:lnTo>
                          <a:pt x="494" y="652"/>
                        </a:lnTo>
                        <a:lnTo>
                          <a:pt x="507" y="610"/>
                        </a:lnTo>
                        <a:lnTo>
                          <a:pt x="520" y="558"/>
                        </a:lnTo>
                        <a:lnTo>
                          <a:pt x="533" y="522"/>
                        </a:lnTo>
                        <a:lnTo>
                          <a:pt x="546" y="544"/>
                        </a:lnTo>
                        <a:lnTo>
                          <a:pt x="559" y="519"/>
                        </a:lnTo>
                        <a:lnTo>
                          <a:pt x="572" y="479"/>
                        </a:lnTo>
                        <a:lnTo>
                          <a:pt x="585" y="454"/>
                        </a:lnTo>
                        <a:lnTo>
                          <a:pt x="598" y="449"/>
                        </a:lnTo>
                        <a:lnTo>
                          <a:pt x="611" y="417"/>
                        </a:lnTo>
                        <a:lnTo>
                          <a:pt x="624" y="425"/>
                        </a:lnTo>
                        <a:lnTo>
                          <a:pt x="637" y="408"/>
                        </a:lnTo>
                        <a:lnTo>
                          <a:pt x="650" y="393"/>
                        </a:lnTo>
                        <a:lnTo>
                          <a:pt x="663" y="386"/>
                        </a:lnTo>
                        <a:lnTo>
                          <a:pt x="676" y="426"/>
                        </a:lnTo>
                        <a:lnTo>
                          <a:pt x="689" y="438"/>
                        </a:lnTo>
                        <a:lnTo>
                          <a:pt x="702" y="498"/>
                        </a:lnTo>
                        <a:lnTo>
                          <a:pt x="715" y="517"/>
                        </a:lnTo>
                        <a:lnTo>
                          <a:pt x="728" y="543"/>
                        </a:lnTo>
                        <a:lnTo>
                          <a:pt x="741" y="508"/>
                        </a:lnTo>
                        <a:lnTo>
                          <a:pt x="754" y="493"/>
                        </a:lnTo>
                        <a:lnTo>
                          <a:pt x="767" y="505"/>
                        </a:lnTo>
                        <a:lnTo>
                          <a:pt x="780" y="524"/>
                        </a:lnTo>
                        <a:lnTo>
                          <a:pt x="793" y="480"/>
                        </a:lnTo>
                        <a:lnTo>
                          <a:pt x="806" y="496"/>
                        </a:lnTo>
                        <a:lnTo>
                          <a:pt x="819" y="481"/>
                        </a:lnTo>
                        <a:lnTo>
                          <a:pt x="832" y="463"/>
                        </a:lnTo>
                        <a:lnTo>
                          <a:pt x="845" y="453"/>
                        </a:lnTo>
                        <a:lnTo>
                          <a:pt x="858" y="475"/>
                        </a:lnTo>
                        <a:lnTo>
                          <a:pt x="871" y="458"/>
                        </a:lnTo>
                        <a:lnTo>
                          <a:pt x="884" y="431"/>
                        </a:lnTo>
                        <a:lnTo>
                          <a:pt x="897" y="407"/>
                        </a:lnTo>
                        <a:lnTo>
                          <a:pt x="910" y="401"/>
                        </a:lnTo>
                        <a:lnTo>
                          <a:pt x="923" y="417"/>
                        </a:lnTo>
                        <a:lnTo>
                          <a:pt x="936" y="402"/>
                        </a:lnTo>
                        <a:lnTo>
                          <a:pt x="949" y="374"/>
                        </a:lnTo>
                        <a:lnTo>
                          <a:pt x="962" y="374"/>
                        </a:lnTo>
                        <a:lnTo>
                          <a:pt x="975" y="359"/>
                        </a:lnTo>
                        <a:lnTo>
                          <a:pt x="988" y="348"/>
                        </a:lnTo>
                        <a:lnTo>
                          <a:pt x="1001" y="333"/>
                        </a:lnTo>
                        <a:lnTo>
                          <a:pt x="1014" y="324"/>
                        </a:lnTo>
                        <a:lnTo>
                          <a:pt x="1027" y="323"/>
                        </a:lnTo>
                        <a:lnTo>
                          <a:pt x="1040" y="295"/>
                        </a:lnTo>
                        <a:lnTo>
                          <a:pt x="1053" y="289"/>
                        </a:lnTo>
                        <a:lnTo>
                          <a:pt x="1066" y="314"/>
                        </a:lnTo>
                        <a:lnTo>
                          <a:pt x="1079" y="289"/>
                        </a:lnTo>
                        <a:lnTo>
                          <a:pt x="1092" y="283"/>
                        </a:lnTo>
                        <a:lnTo>
                          <a:pt x="1105" y="271"/>
                        </a:lnTo>
                        <a:lnTo>
                          <a:pt x="1118" y="286"/>
                        </a:lnTo>
                        <a:lnTo>
                          <a:pt x="1131" y="268"/>
                        </a:lnTo>
                        <a:lnTo>
                          <a:pt x="1144" y="278"/>
                        </a:lnTo>
                        <a:lnTo>
                          <a:pt x="1157" y="299"/>
                        </a:lnTo>
                        <a:lnTo>
                          <a:pt x="1170" y="295"/>
                        </a:lnTo>
                        <a:lnTo>
                          <a:pt x="1183" y="264"/>
                        </a:lnTo>
                        <a:lnTo>
                          <a:pt x="1196" y="297"/>
                        </a:lnTo>
                        <a:lnTo>
                          <a:pt x="1209" y="285"/>
                        </a:lnTo>
                        <a:lnTo>
                          <a:pt x="1222" y="281"/>
                        </a:lnTo>
                        <a:lnTo>
                          <a:pt x="1235" y="280"/>
                        </a:lnTo>
                        <a:lnTo>
                          <a:pt x="1248" y="260"/>
                        </a:lnTo>
                        <a:lnTo>
                          <a:pt x="1261" y="241"/>
                        </a:lnTo>
                        <a:lnTo>
                          <a:pt x="1274" y="274"/>
                        </a:lnTo>
                        <a:lnTo>
                          <a:pt x="1287" y="263"/>
                        </a:lnTo>
                        <a:lnTo>
                          <a:pt x="1300" y="246"/>
                        </a:lnTo>
                        <a:lnTo>
                          <a:pt x="1313" y="223"/>
                        </a:lnTo>
                        <a:lnTo>
                          <a:pt x="1326" y="222"/>
                        </a:lnTo>
                        <a:lnTo>
                          <a:pt x="1339" y="216"/>
                        </a:lnTo>
                        <a:lnTo>
                          <a:pt x="1352" y="174"/>
                        </a:lnTo>
                        <a:lnTo>
                          <a:pt x="1365" y="172"/>
                        </a:lnTo>
                        <a:lnTo>
                          <a:pt x="1378" y="220"/>
                        </a:lnTo>
                        <a:lnTo>
                          <a:pt x="1391" y="214"/>
                        </a:lnTo>
                        <a:lnTo>
                          <a:pt x="1404" y="187"/>
                        </a:lnTo>
                        <a:lnTo>
                          <a:pt x="1417" y="214"/>
                        </a:lnTo>
                        <a:lnTo>
                          <a:pt x="1430" y="190"/>
                        </a:lnTo>
                        <a:lnTo>
                          <a:pt x="1443" y="189"/>
                        </a:lnTo>
                        <a:lnTo>
                          <a:pt x="1456" y="180"/>
                        </a:lnTo>
                        <a:lnTo>
                          <a:pt x="1469" y="155"/>
                        </a:lnTo>
                        <a:lnTo>
                          <a:pt x="1482" y="161"/>
                        </a:lnTo>
                        <a:lnTo>
                          <a:pt x="1495" y="156"/>
                        </a:lnTo>
                        <a:lnTo>
                          <a:pt x="1508" y="155"/>
                        </a:lnTo>
                        <a:lnTo>
                          <a:pt x="1521" y="188"/>
                        </a:lnTo>
                        <a:lnTo>
                          <a:pt x="1534" y="202"/>
                        </a:lnTo>
                        <a:lnTo>
                          <a:pt x="1547" y="189"/>
                        </a:lnTo>
                        <a:lnTo>
                          <a:pt x="1560" y="195"/>
                        </a:lnTo>
                        <a:lnTo>
                          <a:pt x="1573" y="172"/>
                        </a:lnTo>
                        <a:lnTo>
                          <a:pt x="1586" y="172"/>
                        </a:lnTo>
                        <a:lnTo>
                          <a:pt x="1599" y="164"/>
                        </a:lnTo>
                        <a:lnTo>
                          <a:pt x="1612" y="150"/>
                        </a:lnTo>
                        <a:lnTo>
                          <a:pt x="1625" y="163"/>
                        </a:lnTo>
                        <a:lnTo>
                          <a:pt x="1638" y="158"/>
                        </a:lnTo>
                        <a:lnTo>
                          <a:pt x="1651" y="149"/>
                        </a:lnTo>
                        <a:lnTo>
                          <a:pt x="1664" y="162"/>
                        </a:lnTo>
                        <a:lnTo>
                          <a:pt x="1677" y="146"/>
                        </a:lnTo>
                        <a:lnTo>
                          <a:pt x="1690" y="146"/>
                        </a:lnTo>
                        <a:lnTo>
                          <a:pt x="1703" y="137"/>
                        </a:lnTo>
                        <a:lnTo>
                          <a:pt x="1716" y="108"/>
                        </a:lnTo>
                        <a:lnTo>
                          <a:pt x="1729" y="93"/>
                        </a:lnTo>
                        <a:lnTo>
                          <a:pt x="1742" y="76"/>
                        </a:lnTo>
                        <a:lnTo>
                          <a:pt x="1755" y="86"/>
                        </a:lnTo>
                        <a:lnTo>
                          <a:pt x="1768" y="76"/>
                        </a:lnTo>
                        <a:lnTo>
                          <a:pt x="1781" y="88"/>
                        </a:lnTo>
                        <a:lnTo>
                          <a:pt x="1794" y="59"/>
                        </a:lnTo>
                        <a:lnTo>
                          <a:pt x="1807" y="49"/>
                        </a:lnTo>
                        <a:lnTo>
                          <a:pt x="1820" y="67"/>
                        </a:lnTo>
                        <a:lnTo>
                          <a:pt x="1833" y="79"/>
                        </a:lnTo>
                        <a:lnTo>
                          <a:pt x="1846" y="55"/>
                        </a:lnTo>
                        <a:lnTo>
                          <a:pt x="1859" y="68"/>
                        </a:lnTo>
                        <a:lnTo>
                          <a:pt x="1872" y="56"/>
                        </a:lnTo>
                        <a:lnTo>
                          <a:pt x="1885" y="41"/>
                        </a:lnTo>
                        <a:lnTo>
                          <a:pt x="1898" y="71"/>
                        </a:lnTo>
                        <a:lnTo>
                          <a:pt x="1911" y="67"/>
                        </a:lnTo>
                        <a:lnTo>
                          <a:pt x="1924" y="77"/>
                        </a:lnTo>
                        <a:lnTo>
                          <a:pt x="1937" y="34"/>
                        </a:lnTo>
                        <a:lnTo>
                          <a:pt x="1950" y="55"/>
                        </a:lnTo>
                        <a:lnTo>
                          <a:pt x="1963" y="57"/>
                        </a:lnTo>
                        <a:lnTo>
                          <a:pt x="1976" y="22"/>
                        </a:lnTo>
                        <a:lnTo>
                          <a:pt x="1989" y="52"/>
                        </a:lnTo>
                        <a:lnTo>
                          <a:pt x="2002" y="43"/>
                        </a:lnTo>
                        <a:lnTo>
                          <a:pt x="2015" y="56"/>
                        </a:lnTo>
                        <a:lnTo>
                          <a:pt x="2028" y="50"/>
                        </a:lnTo>
                        <a:lnTo>
                          <a:pt x="2041" y="56"/>
                        </a:lnTo>
                        <a:lnTo>
                          <a:pt x="2054" y="49"/>
                        </a:lnTo>
                        <a:lnTo>
                          <a:pt x="2067" y="56"/>
                        </a:lnTo>
                        <a:lnTo>
                          <a:pt x="2080" y="63"/>
                        </a:lnTo>
                        <a:lnTo>
                          <a:pt x="2093" y="57"/>
                        </a:lnTo>
                        <a:lnTo>
                          <a:pt x="2106" y="48"/>
                        </a:lnTo>
                        <a:lnTo>
                          <a:pt x="2119" y="4"/>
                        </a:lnTo>
                        <a:lnTo>
                          <a:pt x="2132" y="19"/>
                        </a:lnTo>
                        <a:lnTo>
                          <a:pt x="2145" y="10"/>
                        </a:lnTo>
                        <a:lnTo>
                          <a:pt x="2158" y="29"/>
                        </a:lnTo>
                        <a:lnTo>
                          <a:pt x="2171" y="7"/>
                        </a:lnTo>
                        <a:lnTo>
                          <a:pt x="2184" y="0"/>
                        </a:lnTo>
                        <a:lnTo>
                          <a:pt x="2197" y="41"/>
                        </a:lnTo>
                        <a:lnTo>
                          <a:pt x="2210" y="42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60" name="Freeform 75">
                    <a:extLst>
                      <a:ext uri="{FF2B5EF4-FFF2-40B4-BE49-F238E27FC236}">
                        <a16:creationId xmlns:a16="http://schemas.microsoft.com/office/drawing/2014/main" id="{CAA3678D-0115-4D82-BBC9-951398C0021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3" y="2809339"/>
                    <a:ext cx="3508375" cy="2562225"/>
                  </a:xfrm>
                  <a:custGeom>
                    <a:avLst/>
                    <a:gdLst>
                      <a:gd name="T0" fmla="*/ 26 w 2210"/>
                      <a:gd name="T1" fmla="*/ 12 h 1614"/>
                      <a:gd name="T2" fmla="*/ 65 w 2210"/>
                      <a:gd name="T3" fmla="*/ 5 h 1614"/>
                      <a:gd name="T4" fmla="*/ 104 w 2210"/>
                      <a:gd name="T5" fmla="*/ 12 h 1614"/>
                      <a:gd name="T6" fmla="*/ 143 w 2210"/>
                      <a:gd name="T7" fmla="*/ 0 h 1614"/>
                      <a:gd name="T8" fmla="*/ 182 w 2210"/>
                      <a:gd name="T9" fmla="*/ 73 h 1614"/>
                      <a:gd name="T10" fmla="*/ 221 w 2210"/>
                      <a:gd name="T11" fmla="*/ 289 h 1614"/>
                      <a:gd name="T12" fmla="*/ 260 w 2210"/>
                      <a:gd name="T13" fmla="*/ 1614 h 1614"/>
                      <a:gd name="T14" fmla="*/ 299 w 2210"/>
                      <a:gd name="T15" fmla="*/ 891 h 1614"/>
                      <a:gd name="T16" fmla="*/ 338 w 2210"/>
                      <a:gd name="T17" fmla="*/ 889 h 1614"/>
                      <a:gd name="T18" fmla="*/ 377 w 2210"/>
                      <a:gd name="T19" fmla="*/ 817 h 1614"/>
                      <a:gd name="T20" fmla="*/ 416 w 2210"/>
                      <a:gd name="T21" fmla="*/ 732 h 1614"/>
                      <a:gd name="T22" fmla="*/ 455 w 2210"/>
                      <a:gd name="T23" fmla="*/ 620 h 1614"/>
                      <a:gd name="T24" fmla="*/ 494 w 2210"/>
                      <a:gd name="T25" fmla="*/ 536 h 1614"/>
                      <a:gd name="T26" fmla="*/ 533 w 2210"/>
                      <a:gd name="T27" fmla="*/ 483 h 1614"/>
                      <a:gd name="T28" fmla="*/ 572 w 2210"/>
                      <a:gd name="T29" fmla="*/ 385 h 1614"/>
                      <a:gd name="T30" fmla="*/ 611 w 2210"/>
                      <a:gd name="T31" fmla="*/ 358 h 1614"/>
                      <a:gd name="T32" fmla="*/ 650 w 2210"/>
                      <a:gd name="T33" fmla="*/ 346 h 1614"/>
                      <a:gd name="T34" fmla="*/ 689 w 2210"/>
                      <a:gd name="T35" fmla="*/ 328 h 1614"/>
                      <a:gd name="T36" fmla="*/ 728 w 2210"/>
                      <a:gd name="T37" fmla="*/ 316 h 1614"/>
                      <a:gd name="T38" fmla="*/ 767 w 2210"/>
                      <a:gd name="T39" fmla="*/ 324 h 1614"/>
                      <a:gd name="T40" fmla="*/ 806 w 2210"/>
                      <a:gd name="T41" fmla="*/ 334 h 1614"/>
                      <a:gd name="T42" fmla="*/ 845 w 2210"/>
                      <a:gd name="T43" fmla="*/ 301 h 1614"/>
                      <a:gd name="T44" fmla="*/ 884 w 2210"/>
                      <a:gd name="T45" fmla="*/ 313 h 1614"/>
                      <a:gd name="T46" fmla="*/ 923 w 2210"/>
                      <a:gd name="T47" fmla="*/ 319 h 1614"/>
                      <a:gd name="T48" fmla="*/ 962 w 2210"/>
                      <a:gd name="T49" fmla="*/ 288 h 1614"/>
                      <a:gd name="T50" fmla="*/ 1001 w 2210"/>
                      <a:gd name="T51" fmla="*/ 320 h 1614"/>
                      <a:gd name="T52" fmla="*/ 1040 w 2210"/>
                      <a:gd name="T53" fmla="*/ 270 h 1614"/>
                      <a:gd name="T54" fmla="*/ 1079 w 2210"/>
                      <a:gd name="T55" fmla="*/ 287 h 1614"/>
                      <a:gd name="T56" fmla="*/ 1118 w 2210"/>
                      <a:gd name="T57" fmla="*/ 289 h 1614"/>
                      <a:gd name="T58" fmla="*/ 1157 w 2210"/>
                      <a:gd name="T59" fmla="*/ 266 h 1614"/>
                      <a:gd name="T60" fmla="*/ 1196 w 2210"/>
                      <a:gd name="T61" fmla="*/ 274 h 1614"/>
                      <a:gd name="T62" fmla="*/ 1235 w 2210"/>
                      <a:gd name="T63" fmla="*/ 289 h 1614"/>
                      <a:gd name="T64" fmla="*/ 1274 w 2210"/>
                      <a:gd name="T65" fmla="*/ 262 h 1614"/>
                      <a:gd name="T66" fmla="*/ 1313 w 2210"/>
                      <a:gd name="T67" fmla="*/ 265 h 1614"/>
                      <a:gd name="T68" fmla="*/ 1352 w 2210"/>
                      <a:gd name="T69" fmla="*/ 256 h 1614"/>
                      <a:gd name="T70" fmla="*/ 1391 w 2210"/>
                      <a:gd name="T71" fmla="*/ 263 h 1614"/>
                      <a:gd name="T72" fmla="*/ 1430 w 2210"/>
                      <a:gd name="T73" fmla="*/ 245 h 1614"/>
                      <a:gd name="T74" fmla="*/ 1469 w 2210"/>
                      <a:gd name="T75" fmla="*/ 263 h 1614"/>
                      <a:gd name="T76" fmla="*/ 1508 w 2210"/>
                      <a:gd name="T77" fmla="*/ 263 h 1614"/>
                      <a:gd name="T78" fmla="*/ 1547 w 2210"/>
                      <a:gd name="T79" fmla="*/ 260 h 1614"/>
                      <a:gd name="T80" fmla="*/ 1586 w 2210"/>
                      <a:gd name="T81" fmla="*/ 251 h 1614"/>
                      <a:gd name="T82" fmla="*/ 1625 w 2210"/>
                      <a:gd name="T83" fmla="*/ 257 h 1614"/>
                      <a:gd name="T84" fmla="*/ 1664 w 2210"/>
                      <a:gd name="T85" fmla="*/ 245 h 1614"/>
                      <a:gd name="T86" fmla="*/ 1703 w 2210"/>
                      <a:gd name="T87" fmla="*/ 228 h 1614"/>
                      <a:gd name="T88" fmla="*/ 1742 w 2210"/>
                      <a:gd name="T89" fmla="*/ 197 h 1614"/>
                      <a:gd name="T90" fmla="*/ 1781 w 2210"/>
                      <a:gd name="T91" fmla="*/ 180 h 1614"/>
                      <a:gd name="T92" fmla="*/ 1820 w 2210"/>
                      <a:gd name="T93" fmla="*/ 153 h 1614"/>
                      <a:gd name="T94" fmla="*/ 1859 w 2210"/>
                      <a:gd name="T95" fmla="*/ 155 h 1614"/>
                      <a:gd name="T96" fmla="*/ 1898 w 2210"/>
                      <a:gd name="T97" fmla="*/ 142 h 1614"/>
                      <a:gd name="T98" fmla="*/ 1937 w 2210"/>
                      <a:gd name="T99" fmla="*/ 161 h 1614"/>
                      <a:gd name="T100" fmla="*/ 1976 w 2210"/>
                      <a:gd name="T101" fmla="*/ 149 h 1614"/>
                      <a:gd name="T102" fmla="*/ 2015 w 2210"/>
                      <a:gd name="T103" fmla="*/ 117 h 1614"/>
                      <a:gd name="T104" fmla="*/ 2054 w 2210"/>
                      <a:gd name="T105" fmla="*/ 116 h 1614"/>
                      <a:gd name="T106" fmla="*/ 2093 w 2210"/>
                      <a:gd name="T107" fmla="*/ 123 h 1614"/>
                      <a:gd name="T108" fmla="*/ 2132 w 2210"/>
                      <a:gd name="T109" fmla="*/ 106 h 1614"/>
                      <a:gd name="T110" fmla="*/ 2171 w 2210"/>
                      <a:gd name="T111" fmla="*/ 131 h 1614"/>
                      <a:gd name="T112" fmla="*/ 2210 w 2210"/>
                      <a:gd name="T113" fmla="*/ 134 h 16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14">
                        <a:moveTo>
                          <a:pt x="0" y="19"/>
                        </a:moveTo>
                        <a:lnTo>
                          <a:pt x="13" y="1"/>
                        </a:lnTo>
                        <a:lnTo>
                          <a:pt x="26" y="12"/>
                        </a:lnTo>
                        <a:lnTo>
                          <a:pt x="39" y="17"/>
                        </a:lnTo>
                        <a:lnTo>
                          <a:pt x="52" y="19"/>
                        </a:lnTo>
                        <a:lnTo>
                          <a:pt x="65" y="5"/>
                        </a:lnTo>
                        <a:lnTo>
                          <a:pt x="78" y="20"/>
                        </a:lnTo>
                        <a:lnTo>
                          <a:pt x="91" y="46"/>
                        </a:lnTo>
                        <a:lnTo>
                          <a:pt x="104" y="12"/>
                        </a:lnTo>
                        <a:lnTo>
                          <a:pt x="117" y="26"/>
                        </a:lnTo>
                        <a:lnTo>
                          <a:pt x="130" y="16"/>
                        </a:lnTo>
                        <a:lnTo>
                          <a:pt x="143" y="0"/>
                        </a:lnTo>
                        <a:lnTo>
                          <a:pt x="156" y="72"/>
                        </a:lnTo>
                        <a:lnTo>
                          <a:pt x="169" y="75"/>
                        </a:lnTo>
                        <a:lnTo>
                          <a:pt x="182" y="73"/>
                        </a:lnTo>
                        <a:lnTo>
                          <a:pt x="195" y="60"/>
                        </a:lnTo>
                        <a:lnTo>
                          <a:pt x="208" y="122"/>
                        </a:lnTo>
                        <a:lnTo>
                          <a:pt x="221" y="289"/>
                        </a:lnTo>
                        <a:lnTo>
                          <a:pt x="234" y="529"/>
                        </a:lnTo>
                        <a:lnTo>
                          <a:pt x="247" y="1198"/>
                        </a:lnTo>
                        <a:lnTo>
                          <a:pt x="260" y="1614"/>
                        </a:lnTo>
                        <a:lnTo>
                          <a:pt x="273" y="1133"/>
                        </a:lnTo>
                        <a:lnTo>
                          <a:pt x="286" y="963"/>
                        </a:lnTo>
                        <a:lnTo>
                          <a:pt x="299" y="891"/>
                        </a:lnTo>
                        <a:lnTo>
                          <a:pt x="312" y="879"/>
                        </a:lnTo>
                        <a:lnTo>
                          <a:pt x="325" y="915"/>
                        </a:lnTo>
                        <a:lnTo>
                          <a:pt x="338" y="889"/>
                        </a:lnTo>
                        <a:lnTo>
                          <a:pt x="351" y="883"/>
                        </a:lnTo>
                        <a:lnTo>
                          <a:pt x="364" y="854"/>
                        </a:lnTo>
                        <a:lnTo>
                          <a:pt x="377" y="817"/>
                        </a:lnTo>
                        <a:lnTo>
                          <a:pt x="390" y="786"/>
                        </a:lnTo>
                        <a:lnTo>
                          <a:pt x="403" y="761"/>
                        </a:lnTo>
                        <a:lnTo>
                          <a:pt x="416" y="732"/>
                        </a:lnTo>
                        <a:lnTo>
                          <a:pt x="429" y="654"/>
                        </a:lnTo>
                        <a:lnTo>
                          <a:pt x="442" y="662"/>
                        </a:lnTo>
                        <a:lnTo>
                          <a:pt x="455" y="620"/>
                        </a:lnTo>
                        <a:lnTo>
                          <a:pt x="468" y="592"/>
                        </a:lnTo>
                        <a:lnTo>
                          <a:pt x="481" y="572"/>
                        </a:lnTo>
                        <a:lnTo>
                          <a:pt x="494" y="536"/>
                        </a:lnTo>
                        <a:lnTo>
                          <a:pt x="507" y="510"/>
                        </a:lnTo>
                        <a:lnTo>
                          <a:pt x="520" y="498"/>
                        </a:lnTo>
                        <a:lnTo>
                          <a:pt x="533" y="483"/>
                        </a:lnTo>
                        <a:lnTo>
                          <a:pt x="546" y="440"/>
                        </a:lnTo>
                        <a:lnTo>
                          <a:pt x="559" y="428"/>
                        </a:lnTo>
                        <a:lnTo>
                          <a:pt x="572" y="385"/>
                        </a:lnTo>
                        <a:lnTo>
                          <a:pt x="585" y="414"/>
                        </a:lnTo>
                        <a:lnTo>
                          <a:pt x="598" y="383"/>
                        </a:lnTo>
                        <a:lnTo>
                          <a:pt x="611" y="358"/>
                        </a:lnTo>
                        <a:lnTo>
                          <a:pt x="624" y="394"/>
                        </a:lnTo>
                        <a:lnTo>
                          <a:pt x="637" y="365"/>
                        </a:lnTo>
                        <a:lnTo>
                          <a:pt x="650" y="346"/>
                        </a:lnTo>
                        <a:lnTo>
                          <a:pt x="663" y="353"/>
                        </a:lnTo>
                        <a:lnTo>
                          <a:pt x="676" y="327"/>
                        </a:lnTo>
                        <a:lnTo>
                          <a:pt x="689" y="328"/>
                        </a:lnTo>
                        <a:lnTo>
                          <a:pt x="702" y="342"/>
                        </a:lnTo>
                        <a:lnTo>
                          <a:pt x="715" y="313"/>
                        </a:lnTo>
                        <a:lnTo>
                          <a:pt x="728" y="316"/>
                        </a:lnTo>
                        <a:lnTo>
                          <a:pt x="741" y="314"/>
                        </a:lnTo>
                        <a:lnTo>
                          <a:pt x="754" y="310"/>
                        </a:lnTo>
                        <a:lnTo>
                          <a:pt x="767" y="324"/>
                        </a:lnTo>
                        <a:lnTo>
                          <a:pt x="780" y="306"/>
                        </a:lnTo>
                        <a:lnTo>
                          <a:pt x="793" y="300"/>
                        </a:lnTo>
                        <a:lnTo>
                          <a:pt x="806" y="334"/>
                        </a:lnTo>
                        <a:lnTo>
                          <a:pt x="819" y="314"/>
                        </a:lnTo>
                        <a:lnTo>
                          <a:pt x="832" y="284"/>
                        </a:lnTo>
                        <a:lnTo>
                          <a:pt x="845" y="301"/>
                        </a:lnTo>
                        <a:lnTo>
                          <a:pt x="858" y="326"/>
                        </a:lnTo>
                        <a:lnTo>
                          <a:pt x="871" y="319"/>
                        </a:lnTo>
                        <a:lnTo>
                          <a:pt x="884" y="313"/>
                        </a:lnTo>
                        <a:lnTo>
                          <a:pt x="897" y="317"/>
                        </a:lnTo>
                        <a:lnTo>
                          <a:pt x="910" y="310"/>
                        </a:lnTo>
                        <a:lnTo>
                          <a:pt x="923" y="319"/>
                        </a:lnTo>
                        <a:lnTo>
                          <a:pt x="936" y="305"/>
                        </a:lnTo>
                        <a:lnTo>
                          <a:pt x="949" y="292"/>
                        </a:lnTo>
                        <a:lnTo>
                          <a:pt x="962" y="288"/>
                        </a:lnTo>
                        <a:lnTo>
                          <a:pt x="975" y="296"/>
                        </a:lnTo>
                        <a:lnTo>
                          <a:pt x="988" y="289"/>
                        </a:lnTo>
                        <a:lnTo>
                          <a:pt x="1001" y="320"/>
                        </a:lnTo>
                        <a:lnTo>
                          <a:pt x="1014" y="286"/>
                        </a:lnTo>
                        <a:lnTo>
                          <a:pt x="1027" y="281"/>
                        </a:lnTo>
                        <a:lnTo>
                          <a:pt x="1040" y="270"/>
                        </a:lnTo>
                        <a:lnTo>
                          <a:pt x="1053" y="289"/>
                        </a:lnTo>
                        <a:lnTo>
                          <a:pt x="1066" y="285"/>
                        </a:lnTo>
                        <a:lnTo>
                          <a:pt x="1079" y="287"/>
                        </a:lnTo>
                        <a:lnTo>
                          <a:pt x="1092" y="300"/>
                        </a:lnTo>
                        <a:lnTo>
                          <a:pt x="1105" y="266"/>
                        </a:lnTo>
                        <a:lnTo>
                          <a:pt x="1118" y="289"/>
                        </a:lnTo>
                        <a:lnTo>
                          <a:pt x="1131" y="325"/>
                        </a:lnTo>
                        <a:lnTo>
                          <a:pt x="1144" y="281"/>
                        </a:lnTo>
                        <a:lnTo>
                          <a:pt x="1157" y="266"/>
                        </a:lnTo>
                        <a:lnTo>
                          <a:pt x="1170" y="249"/>
                        </a:lnTo>
                        <a:lnTo>
                          <a:pt x="1183" y="266"/>
                        </a:lnTo>
                        <a:lnTo>
                          <a:pt x="1196" y="274"/>
                        </a:lnTo>
                        <a:lnTo>
                          <a:pt x="1209" y="279"/>
                        </a:lnTo>
                        <a:lnTo>
                          <a:pt x="1222" y="269"/>
                        </a:lnTo>
                        <a:lnTo>
                          <a:pt x="1235" y="289"/>
                        </a:lnTo>
                        <a:lnTo>
                          <a:pt x="1248" y="279"/>
                        </a:lnTo>
                        <a:lnTo>
                          <a:pt x="1261" y="283"/>
                        </a:lnTo>
                        <a:lnTo>
                          <a:pt x="1274" y="262"/>
                        </a:lnTo>
                        <a:lnTo>
                          <a:pt x="1287" y="274"/>
                        </a:lnTo>
                        <a:lnTo>
                          <a:pt x="1300" y="290"/>
                        </a:lnTo>
                        <a:lnTo>
                          <a:pt x="1313" y="265"/>
                        </a:lnTo>
                        <a:lnTo>
                          <a:pt x="1326" y="259"/>
                        </a:lnTo>
                        <a:lnTo>
                          <a:pt x="1339" y="268"/>
                        </a:lnTo>
                        <a:lnTo>
                          <a:pt x="1352" y="256"/>
                        </a:lnTo>
                        <a:lnTo>
                          <a:pt x="1365" y="273"/>
                        </a:lnTo>
                        <a:lnTo>
                          <a:pt x="1378" y="281"/>
                        </a:lnTo>
                        <a:lnTo>
                          <a:pt x="1391" y="263"/>
                        </a:lnTo>
                        <a:lnTo>
                          <a:pt x="1404" y="241"/>
                        </a:lnTo>
                        <a:lnTo>
                          <a:pt x="1417" y="253"/>
                        </a:lnTo>
                        <a:lnTo>
                          <a:pt x="1430" y="245"/>
                        </a:lnTo>
                        <a:lnTo>
                          <a:pt x="1443" y="261"/>
                        </a:lnTo>
                        <a:lnTo>
                          <a:pt x="1456" y="274"/>
                        </a:lnTo>
                        <a:lnTo>
                          <a:pt x="1469" y="263"/>
                        </a:lnTo>
                        <a:lnTo>
                          <a:pt x="1482" y="223"/>
                        </a:lnTo>
                        <a:lnTo>
                          <a:pt x="1495" y="271"/>
                        </a:lnTo>
                        <a:lnTo>
                          <a:pt x="1508" y="263"/>
                        </a:lnTo>
                        <a:lnTo>
                          <a:pt x="1521" y="271"/>
                        </a:lnTo>
                        <a:lnTo>
                          <a:pt x="1534" y="265"/>
                        </a:lnTo>
                        <a:lnTo>
                          <a:pt x="1547" y="260"/>
                        </a:lnTo>
                        <a:lnTo>
                          <a:pt x="1560" y="244"/>
                        </a:lnTo>
                        <a:lnTo>
                          <a:pt x="1573" y="238"/>
                        </a:lnTo>
                        <a:lnTo>
                          <a:pt x="1586" y="251"/>
                        </a:lnTo>
                        <a:lnTo>
                          <a:pt x="1599" y="256"/>
                        </a:lnTo>
                        <a:lnTo>
                          <a:pt x="1612" y="274"/>
                        </a:lnTo>
                        <a:lnTo>
                          <a:pt x="1625" y="257"/>
                        </a:lnTo>
                        <a:lnTo>
                          <a:pt x="1638" y="240"/>
                        </a:lnTo>
                        <a:lnTo>
                          <a:pt x="1651" y="250"/>
                        </a:lnTo>
                        <a:lnTo>
                          <a:pt x="1664" y="245"/>
                        </a:lnTo>
                        <a:lnTo>
                          <a:pt x="1677" y="245"/>
                        </a:lnTo>
                        <a:lnTo>
                          <a:pt x="1690" y="249"/>
                        </a:lnTo>
                        <a:lnTo>
                          <a:pt x="1703" y="228"/>
                        </a:lnTo>
                        <a:lnTo>
                          <a:pt x="1716" y="200"/>
                        </a:lnTo>
                        <a:lnTo>
                          <a:pt x="1729" y="217"/>
                        </a:lnTo>
                        <a:lnTo>
                          <a:pt x="1742" y="197"/>
                        </a:lnTo>
                        <a:lnTo>
                          <a:pt x="1755" y="192"/>
                        </a:lnTo>
                        <a:lnTo>
                          <a:pt x="1768" y="197"/>
                        </a:lnTo>
                        <a:lnTo>
                          <a:pt x="1781" y="180"/>
                        </a:lnTo>
                        <a:lnTo>
                          <a:pt x="1794" y="185"/>
                        </a:lnTo>
                        <a:lnTo>
                          <a:pt x="1807" y="170"/>
                        </a:lnTo>
                        <a:lnTo>
                          <a:pt x="1820" y="153"/>
                        </a:lnTo>
                        <a:lnTo>
                          <a:pt x="1833" y="166"/>
                        </a:lnTo>
                        <a:lnTo>
                          <a:pt x="1846" y="162"/>
                        </a:lnTo>
                        <a:lnTo>
                          <a:pt x="1859" y="155"/>
                        </a:lnTo>
                        <a:lnTo>
                          <a:pt x="1872" y="166"/>
                        </a:lnTo>
                        <a:lnTo>
                          <a:pt x="1885" y="166"/>
                        </a:lnTo>
                        <a:lnTo>
                          <a:pt x="1898" y="142"/>
                        </a:lnTo>
                        <a:lnTo>
                          <a:pt x="1911" y="105"/>
                        </a:lnTo>
                        <a:lnTo>
                          <a:pt x="1924" y="153"/>
                        </a:lnTo>
                        <a:lnTo>
                          <a:pt x="1937" y="161"/>
                        </a:lnTo>
                        <a:lnTo>
                          <a:pt x="1950" y="133"/>
                        </a:lnTo>
                        <a:lnTo>
                          <a:pt x="1963" y="146"/>
                        </a:lnTo>
                        <a:lnTo>
                          <a:pt x="1976" y="149"/>
                        </a:lnTo>
                        <a:lnTo>
                          <a:pt x="1989" y="142"/>
                        </a:lnTo>
                        <a:lnTo>
                          <a:pt x="2002" y="147"/>
                        </a:lnTo>
                        <a:lnTo>
                          <a:pt x="2015" y="117"/>
                        </a:lnTo>
                        <a:lnTo>
                          <a:pt x="2028" y="112"/>
                        </a:lnTo>
                        <a:lnTo>
                          <a:pt x="2041" y="101"/>
                        </a:lnTo>
                        <a:lnTo>
                          <a:pt x="2054" y="116"/>
                        </a:lnTo>
                        <a:lnTo>
                          <a:pt x="2067" y="127"/>
                        </a:lnTo>
                        <a:lnTo>
                          <a:pt x="2080" y="143"/>
                        </a:lnTo>
                        <a:lnTo>
                          <a:pt x="2093" y="123"/>
                        </a:lnTo>
                        <a:lnTo>
                          <a:pt x="2106" y="113"/>
                        </a:lnTo>
                        <a:lnTo>
                          <a:pt x="2119" y="118"/>
                        </a:lnTo>
                        <a:lnTo>
                          <a:pt x="2132" y="106"/>
                        </a:lnTo>
                        <a:lnTo>
                          <a:pt x="2145" y="126"/>
                        </a:lnTo>
                        <a:lnTo>
                          <a:pt x="2158" y="136"/>
                        </a:lnTo>
                        <a:lnTo>
                          <a:pt x="2171" y="131"/>
                        </a:lnTo>
                        <a:lnTo>
                          <a:pt x="2184" y="127"/>
                        </a:lnTo>
                        <a:lnTo>
                          <a:pt x="2197" y="91"/>
                        </a:lnTo>
                        <a:lnTo>
                          <a:pt x="2210" y="134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61" name="Freeform 76">
                    <a:extLst>
                      <a:ext uri="{FF2B5EF4-FFF2-40B4-BE49-F238E27FC236}">
                        <a16:creationId xmlns:a16="http://schemas.microsoft.com/office/drawing/2014/main" id="{7B953866-7722-4BB2-A771-ABDB112D4C4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-524107" y="2839502"/>
                    <a:ext cx="3508375" cy="2528889"/>
                  </a:xfrm>
                  <a:custGeom>
                    <a:avLst/>
                    <a:gdLst>
                      <a:gd name="T0" fmla="*/ 26 w 2210"/>
                      <a:gd name="T1" fmla="*/ 6 h 1593"/>
                      <a:gd name="T2" fmla="*/ 65 w 2210"/>
                      <a:gd name="T3" fmla="*/ 16 h 1593"/>
                      <a:gd name="T4" fmla="*/ 104 w 2210"/>
                      <a:gd name="T5" fmla="*/ 9 h 1593"/>
                      <a:gd name="T6" fmla="*/ 143 w 2210"/>
                      <a:gd name="T7" fmla="*/ 32 h 1593"/>
                      <a:gd name="T8" fmla="*/ 182 w 2210"/>
                      <a:gd name="T9" fmla="*/ 67 h 1593"/>
                      <a:gd name="T10" fmla="*/ 221 w 2210"/>
                      <a:gd name="T11" fmla="*/ 224 h 1593"/>
                      <a:gd name="T12" fmla="*/ 260 w 2210"/>
                      <a:gd name="T13" fmla="*/ 1593 h 1593"/>
                      <a:gd name="T14" fmla="*/ 299 w 2210"/>
                      <a:gd name="T15" fmla="*/ 910 h 1593"/>
                      <a:gd name="T16" fmla="*/ 338 w 2210"/>
                      <a:gd name="T17" fmla="*/ 949 h 1593"/>
                      <a:gd name="T18" fmla="*/ 377 w 2210"/>
                      <a:gd name="T19" fmla="*/ 916 h 1593"/>
                      <a:gd name="T20" fmla="*/ 416 w 2210"/>
                      <a:gd name="T21" fmla="*/ 815 h 1593"/>
                      <a:gd name="T22" fmla="*/ 455 w 2210"/>
                      <a:gd name="T23" fmla="*/ 682 h 1593"/>
                      <a:gd name="T24" fmla="*/ 494 w 2210"/>
                      <a:gd name="T25" fmla="*/ 573 h 1593"/>
                      <a:gd name="T26" fmla="*/ 533 w 2210"/>
                      <a:gd name="T27" fmla="*/ 488 h 1593"/>
                      <a:gd name="T28" fmla="*/ 572 w 2210"/>
                      <a:gd name="T29" fmla="*/ 465 h 1593"/>
                      <a:gd name="T30" fmla="*/ 611 w 2210"/>
                      <a:gd name="T31" fmla="*/ 415 h 1593"/>
                      <a:gd name="T32" fmla="*/ 650 w 2210"/>
                      <a:gd name="T33" fmla="*/ 403 h 1593"/>
                      <a:gd name="T34" fmla="*/ 689 w 2210"/>
                      <a:gd name="T35" fmla="*/ 391 h 1593"/>
                      <a:gd name="T36" fmla="*/ 728 w 2210"/>
                      <a:gd name="T37" fmla="*/ 390 h 1593"/>
                      <a:gd name="T38" fmla="*/ 767 w 2210"/>
                      <a:gd name="T39" fmla="*/ 383 h 1593"/>
                      <a:gd name="T40" fmla="*/ 806 w 2210"/>
                      <a:gd name="T41" fmla="*/ 362 h 1593"/>
                      <a:gd name="T42" fmla="*/ 845 w 2210"/>
                      <a:gd name="T43" fmla="*/ 350 h 1593"/>
                      <a:gd name="T44" fmla="*/ 884 w 2210"/>
                      <a:gd name="T45" fmla="*/ 352 h 1593"/>
                      <a:gd name="T46" fmla="*/ 923 w 2210"/>
                      <a:gd name="T47" fmla="*/ 344 h 1593"/>
                      <a:gd name="T48" fmla="*/ 962 w 2210"/>
                      <a:gd name="T49" fmla="*/ 335 h 1593"/>
                      <a:gd name="T50" fmla="*/ 1001 w 2210"/>
                      <a:gd name="T51" fmla="*/ 325 h 1593"/>
                      <a:gd name="T52" fmla="*/ 1040 w 2210"/>
                      <a:gd name="T53" fmla="*/ 316 h 1593"/>
                      <a:gd name="T54" fmla="*/ 1079 w 2210"/>
                      <a:gd name="T55" fmla="*/ 308 h 1593"/>
                      <a:gd name="T56" fmla="*/ 1118 w 2210"/>
                      <a:gd name="T57" fmla="*/ 313 h 1593"/>
                      <a:gd name="T58" fmla="*/ 1157 w 2210"/>
                      <a:gd name="T59" fmla="*/ 303 h 1593"/>
                      <a:gd name="T60" fmla="*/ 1196 w 2210"/>
                      <a:gd name="T61" fmla="*/ 305 h 1593"/>
                      <a:gd name="T62" fmla="*/ 1235 w 2210"/>
                      <a:gd name="T63" fmla="*/ 297 h 1593"/>
                      <a:gd name="T64" fmla="*/ 1274 w 2210"/>
                      <a:gd name="T65" fmla="*/ 295 h 1593"/>
                      <a:gd name="T66" fmla="*/ 1313 w 2210"/>
                      <a:gd name="T67" fmla="*/ 279 h 1593"/>
                      <a:gd name="T68" fmla="*/ 1352 w 2210"/>
                      <a:gd name="T69" fmla="*/ 278 h 1593"/>
                      <a:gd name="T70" fmla="*/ 1391 w 2210"/>
                      <a:gd name="T71" fmla="*/ 288 h 1593"/>
                      <a:gd name="T72" fmla="*/ 1430 w 2210"/>
                      <a:gd name="T73" fmla="*/ 273 h 1593"/>
                      <a:gd name="T74" fmla="*/ 1469 w 2210"/>
                      <a:gd name="T75" fmla="*/ 262 h 1593"/>
                      <a:gd name="T76" fmla="*/ 1508 w 2210"/>
                      <a:gd name="T77" fmla="*/ 262 h 1593"/>
                      <a:gd name="T78" fmla="*/ 1547 w 2210"/>
                      <a:gd name="T79" fmla="*/ 273 h 1593"/>
                      <a:gd name="T80" fmla="*/ 1586 w 2210"/>
                      <a:gd name="T81" fmla="*/ 276 h 1593"/>
                      <a:gd name="T82" fmla="*/ 1625 w 2210"/>
                      <a:gd name="T83" fmla="*/ 265 h 1593"/>
                      <a:gd name="T84" fmla="*/ 1664 w 2210"/>
                      <a:gd name="T85" fmla="*/ 257 h 1593"/>
                      <a:gd name="T86" fmla="*/ 1703 w 2210"/>
                      <a:gd name="T87" fmla="*/ 252 h 1593"/>
                      <a:gd name="T88" fmla="*/ 1742 w 2210"/>
                      <a:gd name="T89" fmla="*/ 219 h 1593"/>
                      <a:gd name="T90" fmla="*/ 1781 w 2210"/>
                      <a:gd name="T91" fmla="*/ 194 h 1593"/>
                      <a:gd name="T92" fmla="*/ 1820 w 2210"/>
                      <a:gd name="T93" fmla="*/ 187 h 1593"/>
                      <a:gd name="T94" fmla="*/ 1859 w 2210"/>
                      <a:gd name="T95" fmla="*/ 181 h 1593"/>
                      <a:gd name="T96" fmla="*/ 1898 w 2210"/>
                      <a:gd name="T97" fmla="*/ 185 h 1593"/>
                      <a:gd name="T98" fmla="*/ 1937 w 2210"/>
                      <a:gd name="T99" fmla="*/ 185 h 1593"/>
                      <a:gd name="T100" fmla="*/ 1976 w 2210"/>
                      <a:gd name="T101" fmla="*/ 192 h 1593"/>
                      <a:gd name="T102" fmla="*/ 2015 w 2210"/>
                      <a:gd name="T103" fmla="*/ 189 h 1593"/>
                      <a:gd name="T104" fmla="*/ 2054 w 2210"/>
                      <a:gd name="T105" fmla="*/ 179 h 1593"/>
                      <a:gd name="T106" fmla="*/ 2093 w 2210"/>
                      <a:gd name="T107" fmla="*/ 179 h 1593"/>
                      <a:gd name="T108" fmla="*/ 2132 w 2210"/>
                      <a:gd name="T109" fmla="*/ 161 h 1593"/>
                      <a:gd name="T110" fmla="*/ 2171 w 2210"/>
                      <a:gd name="T111" fmla="*/ 159 h 1593"/>
                      <a:gd name="T112" fmla="*/ 2210 w 2210"/>
                      <a:gd name="T113" fmla="*/ 147 h 15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93">
                        <a:moveTo>
                          <a:pt x="0" y="0"/>
                        </a:moveTo>
                        <a:lnTo>
                          <a:pt x="13" y="5"/>
                        </a:lnTo>
                        <a:lnTo>
                          <a:pt x="26" y="6"/>
                        </a:lnTo>
                        <a:lnTo>
                          <a:pt x="39" y="9"/>
                        </a:lnTo>
                        <a:lnTo>
                          <a:pt x="52" y="10"/>
                        </a:lnTo>
                        <a:lnTo>
                          <a:pt x="65" y="16"/>
                        </a:lnTo>
                        <a:lnTo>
                          <a:pt x="78" y="15"/>
                        </a:lnTo>
                        <a:lnTo>
                          <a:pt x="91" y="9"/>
                        </a:lnTo>
                        <a:lnTo>
                          <a:pt x="104" y="9"/>
                        </a:lnTo>
                        <a:lnTo>
                          <a:pt x="117" y="26"/>
                        </a:lnTo>
                        <a:lnTo>
                          <a:pt x="130" y="11"/>
                        </a:lnTo>
                        <a:lnTo>
                          <a:pt x="143" y="32"/>
                        </a:lnTo>
                        <a:lnTo>
                          <a:pt x="156" y="54"/>
                        </a:lnTo>
                        <a:lnTo>
                          <a:pt x="169" y="62"/>
                        </a:lnTo>
                        <a:lnTo>
                          <a:pt x="182" y="67"/>
                        </a:lnTo>
                        <a:lnTo>
                          <a:pt x="195" y="74"/>
                        </a:lnTo>
                        <a:lnTo>
                          <a:pt x="208" y="108"/>
                        </a:lnTo>
                        <a:lnTo>
                          <a:pt x="221" y="224"/>
                        </a:lnTo>
                        <a:lnTo>
                          <a:pt x="234" y="457"/>
                        </a:lnTo>
                        <a:lnTo>
                          <a:pt x="247" y="978"/>
                        </a:lnTo>
                        <a:lnTo>
                          <a:pt x="260" y="1593"/>
                        </a:lnTo>
                        <a:lnTo>
                          <a:pt x="273" y="1229"/>
                        </a:lnTo>
                        <a:lnTo>
                          <a:pt x="286" y="969"/>
                        </a:lnTo>
                        <a:lnTo>
                          <a:pt x="299" y="910"/>
                        </a:lnTo>
                        <a:lnTo>
                          <a:pt x="312" y="914"/>
                        </a:lnTo>
                        <a:lnTo>
                          <a:pt x="325" y="929"/>
                        </a:lnTo>
                        <a:lnTo>
                          <a:pt x="338" y="949"/>
                        </a:lnTo>
                        <a:lnTo>
                          <a:pt x="351" y="951"/>
                        </a:lnTo>
                        <a:lnTo>
                          <a:pt x="364" y="936"/>
                        </a:lnTo>
                        <a:lnTo>
                          <a:pt x="377" y="916"/>
                        </a:lnTo>
                        <a:lnTo>
                          <a:pt x="390" y="884"/>
                        </a:lnTo>
                        <a:lnTo>
                          <a:pt x="403" y="857"/>
                        </a:lnTo>
                        <a:lnTo>
                          <a:pt x="416" y="815"/>
                        </a:lnTo>
                        <a:lnTo>
                          <a:pt x="429" y="768"/>
                        </a:lnTo>
                        <a:lnTo>
                          <a:pt x="442" y="726"/>
                        </a:lnTo>
                        <a:lnTo>
                          <a:pt x="455" y="682"/>
                        </a:lnTo>
                        <a:lnTo>
                          <a:pt x="468" y="640"/>
                        </a:lnTo>
                        <a:lnTo>
                          <a:pt x="481" y="607"/>
                        </a:lnTo>
                        <a:lnTo>
                          <a:pt x="494" y="573"/>
                        </a:lnTo>
                        <a:lnTo>
                          <a:pt x="507" y="533"/>
                        </a:lnTo>
                        <a:lnTo>
                          <a:pt x="520" y="517"/>
                        </a:lnTo>
                        <a:lnTo>
                          <a:pt x="533" y="488"/>
                        </a:lnTo>
                        <a:lnTo>
                          <a:pt x="546" y="488"/>
                        </a:lnTo>
                        <a:lnTo>
                          <a:pt x="559" y="483"/>
                        </a:lnTo>
                        <a:lnTo>
                          <a:pt x="572" y="465"/>
                        </a:lnTo>
                        <a:lnTo>
                          <a:pt x="585" y="463"/>
                        </a:lnTo>
                        <a:lnTo>
                          <a:pt x="598" y="436"/>
                        </a:lnTo>
                        <a:lnTo>
                          <a:pt x="611" y="415"/>
                        </a:lnTo>
                        <a:lnTo>
                          <a:pt x="624" y="422"/>
                        </a:lnTo>
                        <a:lnTo>
                          <a:pt x="637" y="411"/>
                        </a:lnTo>
                        <a:lnTo>
                          <a:pt x="650" y="403"/>
                        </a:lnTo>
                        <a:lnTo>
                          <a:pt x="663" y="398"/>
                        </a:lnTo>
                        <a:lnTo>
                          <a:pt x="676" y="385"/>
                        </a:lnTo>
                        <a:lnTo>
                          <a:pt x="689" y="391"/>
                        </a:lnTo>
                        <a:lnTo>
                          <a:pt x="702" y="405"/>
                        </a:lnTo>
                        <a:lnTo>
                          <a:pt x="715" y="392"/>
                        </a:lnTo>
                        <a:lnTo>
                          <a:pt x="728" y="390"/>
                        </a:lnTo>
                        <a:lnTo>
                          <a:pt x="741" y="384"/>
                        </a:lnTo>
                        <a:lnTo>
                          <a:pt x="754" y="374"/>
                        </a:lnTo>
                        <a:lnTo>
                          <a:pt x="767" y="383"/>
                        </a:lnTo>
                        <a:lnTo>
                          <a:pt x="780" y="380"/>
                        </a:lnTo>
                        <a:lnTo>
                          <a:pt x="793" y="353"/>
                        </a:lnTo>
                        <a:lnTo>
                          <a:pt x="806" y="362"/>
                        </a:lnTo>
                        <a:lnTo>
                          <a:pt x="819" y="358"/>
                        </a:lnTo>
                        <a:lnTo>
                          <a:pt x="832" y="352"/>
                        </a:lnTo>
                        <a:lnTo>
                          <a:pt x="845" y="350"/>
                        </a:lnTo>
                        <a:lnTo>
                          <a:pt x="858" y="354"/>
                        </a:lnTo>
                        <a:lnTo>
                          <a:pt x="871" y="357"/>
                        </a:lnTo>
                        <a:lnTo>
                          <a:pt x="884" y="352"/>
                        </a:lnTo>
                        <a:lnTo>
                          <a:pt x="897" y="352"/>
                        </a:lnTo>
                        <a:lnTo>
                          <a:pt x="910" y="344"/>
                        </a:lnTo>
                        <a:lnTo>
                          <a:pt x="923" y="344"/>
                        </a:lnTo>
                        <a:lnTo>
                          <a:pt x="936" y="344"/>
                        </a:lnTo>
                        <a:lnTo>
                          <a:pt x="949" y="331"/>
                        </a:lnTo>
                        <a:lnTo>
                          <a:pt x="962" y="335"/>
                        </a:lnTo>
                        <a:lnTo>
                          <a:pt x="975" y="324"/>
                        </a:lnTo>
                        <a:lnTo>
                          <a:pt x="988" y="322"/>
                        </a:lnTo>
                        <a:lnTo>
                          <a:pt x="1001" y="325"/>
                        </a:lnTo>
                        <a:lnTo>
                          <a:pt x="1014" y="317"/>
                        </a:lnTo>
                        <a:lnTo>
                          <a:pt x="1027" y="320"/>
                        </a:lnTo>
                        <a:lnTo>
                          <a:pt x="1040" y="316"/>
                        </a:lnTo>
                        <a:lnTo>
                          <a:pt x="1053" y="314"/>
                        </a:lnTo>
                        <a:lnTo>
                          <a:pt x="1066" y="310"/>
                        </a:lnTo>
                        <a:lnTo>
                          <a:pt x="1079" y="308"/>
                        </a:lnTo>
                        <a:lnTo>
                          <a:pt x="1092" y="316"/>
                        </a:lnTo>
                        <a:lnTo>
                          <a:pt x="1105" y="311"/>
                        </a:lnTo>
                        <a:lnTo>
                          <a:pt x="1118" y="313"/>
                        </a:lnTo>
                        <a:lnTo>
                          <a:pt x="1131" y="319"/>
                        </a:lnTo>
                        <a:lnTo>
                          <a:pt x="1144" y="305"/>
                        </a:lnTo>
                        <a:lnTo>
                          <a:pt x="1157" y="303"/>
                        </a:lnTo>
                        <a:lnTo>
                          <a:pt x="1170" y="298"/>
                        </a:lnTo>
                        <a:lnTo>
                          <a:pt x="1183" y="286"/>
                        </a:lnTo>
                        <a:lnTo>
                          <a:pt x="1196" y="305"/>
                        </a:lnTo>
                        <a:lnTo>
                          <a:pt x="1209" y="296"/>
                        </a:lnTo>
                        <a:lnTo>
                          <a:pt x="1222" y="297"/>
                        </a:lnTo>
                        <a:lnTo>
                          <a:pt x="1235" y="297"/>
                        </a:lnTo>
                        <a:lnTo>
                          <a:pt x="1248" y="293"/>
                        </a:lnTo>
                        <a:lnTo>
                          <a:pt x="1261" y="290"/>
                        </a:lnTo>
                        <a:lnTo>
                          <a:pt x="1274" y="295"/>
                        </a:lnTo>
                        <a:lnTo>
                          <a:pt x="1287" y="296"/>
                        </a:lnTo>
                        <a:lnTo>
                          <a:pt x="1300" y="289"/>
                        </a:lnTo>
                        <a:lnTo>
                          <a:pt x="1313" y="279"/>
                        </a:lnTo>
                        <a:lnTo>
                          <a:pt x="1326" y="279"/>
                        </a:lnTo>
                        <a:lnTo>
                          <a:pt x="1339" y="284"/>
                        </a:lnTo>
                        <a:lnTo>
                          <a:pt x="1352" y="278"/>
                        </a:lnTo>
                        <a:lnTo>
                          <a:pt x="1365" y="285"/>
                        </a:lnTo>
                        <a:lnTo>
                          <a:pt x="1378" y="298"/>
                        </a:lnTo>
                        <a:lnTo>
                          <a:pt x="1391" y="288"/>
                        </a:lnTo>
                        <a:lnTo>
                          <a:pt x="1404" y="282"/>
                        </a:lnTo>
                        <a:lnTo>
                          <a:pt x="1417" y="277"/>
                        </a:lnTo>
                        <a:lnTo>
                          <a:pt x="1430" y="273"/>
                        </a:lnTo>
                        <a:lnTo>
                          <a:pt x="1443" y="268"/>
                        </a:lnTo>
                        <a:lnTo>
                          <a:pt x="1456" y="274"/>
                        </a:lnTo>
                        <a:lnTo>
                          <a:pt x="1469" y="262"/>
                        </a:lnTo>
                        <a:lnTo>
                          <a:pt x="1482" y="260"/>
                        </a:lnTo>
                        <a:lnTo>
                          <a:pt x="1495" y="268"/>
                        </a:lnTo>
                        <a:lnTo>
                          <a:pt x="1508" y="262"/>
                        </a:lnTo>
                        <a:lnTo>
                          <a:pt x="1521" y="265"/>
                        </a:lnTo>
                        <a:lnTo>
                          <a:pt x="1534" y="269"/>
                        </a:lnTo>
                        <a:lnTo>
                          <a:pt x="1547" y="273"/>
                        </a:lnTo>
                        <a:lnTo>
                          <a:pt x="1560" y="280"/>
                        </a:lnTo>
                        <a:lnTo>
                          <a:pt x="1573" y="272"/>
                        </a:lnTo>
                        <a:lnTo>
                          <a:pt x="1586" y="276"/>
                        </a:lnTo>
                        <a:lnTo>
                          <a:pt x="1599" y="268"/>
                        </a:lnTo>
                        <a:lnTo>
                          <a:pt x="1612" y="274"/>
                        </a:lnTo>
                        <a:lnTo>
                          <a:pt x="1625" y="265"/>
                        </a:lnTo>
                        <a:lnTo>
                          <a:pt x="1638" y="254"/>
                        </a:lnTo>
                        <a:lnTo>
                          <a:pt x="1651" y="256"/>
                        </a:lnTo>
                        <a:lnTo>
                          <a:pt x="1664" y="257"/>
                        </a:lnTo>
                        <a:lnTo>
                          <a:pt x="1677" y="255"/>
                        </a:lnTo>
                        <a:lnTo>
                          <a:pt x="1690" y="255"/>
                        </a:lnTo>
                        <a:lnTo>
                          <a:pt x="1703" y="252"/>
                        </a:lnTo>
                        <a:lnTo>
                          <a:pt x="1716" y="244"/>
                        </a:lnTo>
                        <a:lnTo>
                          <a:pt x="1729" y="220"/>
                        </a:lnTo>
                        <a:lnTo>
                          <a:pt x="1742" y="219"/>
                        </a:lnTo>
                        <a:lnTo>
                          <a:pt x="1755" y="210"/>
                        </a:lnTo>
                        <a:lnTo>
                          <a:pt x="1768" y="203"/>
                        </a:lnTo>
                        <a:lnTo>
                          <a:pt x="1781" y="194"/>
                        </a:lnTo>
                        <a:lnTo>
                          <a:pt x="1794" y="195"/>
                        </a:lnTo>
                        <a:lnTo>
                          <a:pt x="1807" y="188"/>
                        </a:lnTo>
                        <a:lnTo>
                          <a:pt x="1820" y="187"/>
                        </a:lnTo>
                        <a:lnTo>
                          <a:pt x="1833" y="185"/>
                        </a:lnTo>
                        <a:lnTo>
                          <a:pt x="1846" y="192"/>
                        </a:lnTo>
                        <a:lnTo>
                          <a:pt x="1859" y="181"/>
                        </a:lnTo>
                        <a:lnTo>
                          <a:pt x="1872" y="185"/>
                        </a:lnTo>
                        <a:lnTo>
                          <a:pt x="1885" y="190"/>
                        </a:lnTo>
                        <a:lnTo>
                          <a:pt x="1898" y="185"/>
                        </a:lnTo>
                        <a:lnTo>
                          <a:pt x="1911" y="180"/>
                        </a:lnTo>
                        <a:lnTo>
                          <a:pt x="1924" y="186"/>
                        </a:lnTo>
                        <a:lnTo>
                          <a:pt x="1937" y="185"/>
                        </a:lnTo>
                        <a:lnTo>
                          <a:pt x="1950" y="188"/>
                        </a:lnTo>
                        <a:lnTo>
                          <a:pt x="1963" y="194"/>
                        </a:lnTo>
                        <a:lnTo>
                          <a:pt x="1976" y="192"/>
                        </a:lnTo>
                        <a:lnTo>
                          <a:pt x="1989" y="195"/>
                        </a:lnTo>
                        <a:lnTo>
                          <a:pt x="2002" y="193"/>
                        </a:lnTo>
                        <a:lnTo>
                          <a:pt x="2015" y="189"/>
                        </a:lnTo>
                        <a:lnTo>
                          <a:pt x="2028" y="182"/>
                        </a:lnTo>
                        <a:lnTo>
                          <a:pt x="2041" y="182"/>
                        </a:lnTo>
                        <a:lnTo>
                          <a:pt x="2054" y="179"/>
                        </a:lnTo>
                        <a:lnTo>
                          <a:pt x="2067" y="179"/>
                        </a:lnTo>
                        <a:lnTo>
                          <a:pt x="2080" y="186"/>
                        </a:lnTo>
                        <a:lnTo>
                          <a:pt x="2093" y="179"/>
                        </a:lnTo>
                        <a:lnTo>
                          <a:pt x="2106" y="172"/>
                        </a:lnTo>
                        <a:lnTo>
                          <a:pt x="2119" y="163"/>
                        </a:lnTo>
                        <a:lnTo>
                          <a:pt x="2132" y="161"/>
                        </a:lnTo>
                        <a:lnTo>
                          <a:pt x="2145" y="154"/>
                        </a:lnTo>
                        <a:lnTo>
                          <a:pt x="2158" y="160"/>
                        </a:lnTo>
                        <a:lnTo>
                          <a:pt x="2171" y="159"/>
                        </a:lnTo>
                        <a:lnTo>
                          <a:pt x="2184" y="152"/>
                        </a:lnTo>
                        <a:lnTo>
                          <a:pt x="2197" y="156"/>
                        </a:lnTo>
                        <a:lnTo>
                          <a:pt x="2210" y="147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CC006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</p:grpSp>
            <p:grpSp>
              <p:nvGrpSpPr>
                <p:cNvPr id="138" name="组合 137">
                  <a:extLst>
                    <a:ext uri="{FF2B5EF4-FFF2-40B4-BE49-F238E27FC236}">
                      <a16:creationId xmlns:a16="http://schemas.microsoft.com/office/drawing/2014/main" id="{32B822DC-F035-4D8A-90BF-2A2C2A8FC4A2}"/>
                    </a:ext>
                  </a:extLst>
                </p:cNvPr>
                <p:cNvGrpSpPr/>
                <p:nvPr/>
              </p:nvGrpSpPr>
              <p:grpSpPr>
                <a:xfrm flipV="1">
                  <a:off x="4412340" y="3862279"/>
                  <a:ext cx="1883897" cy="1179615"/>
                  <a:chOff x="5899150" y="2740390"/>
                  <a:chExt cx="3508375" cy="2767013"/>
                </a:xfrm>
              </p:grpSpPr>
              <p:sp>
                <p:nvSpPr>
                  <p:cNvPr id="140" name="Freeform 132">
                    <a:extLst>
                      <a:ext uri="{FF2B5EF4-FFF2-40B4-BE49-F238E27FC236}">
                        <a16:creationId xmlns:a16="http://schemas.microsoft.com/office/drawing/2014/main" id="{D9A1DE73-2777-4277-ABC0-A89B1C27B4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59453"/>
                    <a:ext cx="3508375" cy="2541588"/>
                  </a:xfrm>
                  <a:custGeom>
                    <a:avLst/>
                    <a:gdLst>
                      <a:gd name="T0" fmla="*/ 26 w 2210"/>
                      <a:gd name="T1" fmla="*/ 29 h 1601"/>
                      <a:gd name="T2" fmla="*/ 65 w 2210"/>
                      <a:gd name="T3" fmla="*/ 0 h 1601"/>
                      <a:gd name="T4" fmla="*/ 104 w 2210"/>
                      <a:gd name="T5" fmla="*/ 3 h 1601"/>
                      <a:gd name="T6" fmla="*/ 143 w 2210"/>
                      <a:gd name="T7" fmla="*/ 21 h 1601"/>
                      <a:gd name="T8" fmla="*/ 182 w 2210"/>
                      <a:gd name="T9" fmla="*/ 37 h 1601"/>
                      <a:gd name="T10" fmla="*/ 221 w 2210"/>
                      <a:gd name="T11" fmla="*/ 224 h 1601"/>
                      <a:gd name="T12" fmla="*/ 260 w 2210"/>
                      <a:gd name="T13" fmla="*/ 1601 h 1601"/>
                      <a:gd name="T14" fmla="*/ 299 w 2210"/>
                      <a:gd name="T15" fmla="*/ 858 h 1601"/>
                      <a:gd name="T16" fmla="*/ 338 w 2210"/>
                      <a:gd name="T17" fmla="*/ 711 h 1601"/>
                      <a:gd name="T18" fmla="*/ 377 w 2210"/>
                      <a:gd name="T19" fmla="*/ 525 h 1601"/>
                      <a:gd name="T20" fmla="*/ 416 w 2210"/>
                      <a:gd name="T21" fmla="*/ 440 h 1601"/>
                      <a:gd name="T22" fmla="*/ 455 w 2210"/>
                      <a:gd name="T23" fmla="*/ 394 h 1601"/>
                      <a:gd name="T24" fmla="*/ 494 w 2210"/>
                      <a:gd name="T25" fmla="*/ 508 h 1601"/>
                      <a:gd name="T26" fmla="*/ 533 w 2210"/>
                      <a:gd name="T27" fmla="*/ 423 h 1601"/>
                      <a:gd name="T28" fmla="*/ 572 w 2210"/>
                      <a:gd name="T29" fmla="*/ 350 h 1601"/>
                      <a:gd name="T30" fmla="*/ 611 w 2210"/>
                      <a:gd name="T31" fmla="*/ 361 h 1601"/>
                      <a:gd name="T32" fmla="*/ 650 w 2210"/>
                      <a:gd name="T33" fmla="*/ 359 h 1601"/>
                      <a:gd name="T34" fmla="*/ 689 w 2210"/>
                      <a:gd name="T35" fmla="*/ 390 h 1601"/>
                      <a:gd name="T36" fmla="*/ 728 w 2210"/>
                      <a:gd name="T37" fmla="*/ 300 h 1601"/>
                      <a:gd name="T38" fmla="*/ 767 w 2210"/>
                      <a:gd name="T39" fmla="*/ 261 h 1601"/>
                      <a:gd name="T40" fmla="*/ 806 w 2210"/>
                      <a:gd name="T41" fmla="*/ 271 h 1601"/>
                      <a:gd name="T42" fmla="*/ 845 w 2210"/>
                      <a:gd name="T43" fmla="*/ 251 h 1601"/>
                      <a:gd name="T44" fmla="*/ 884 w 2210"/>
                      <a:gd name="T45" fmla="*/ 238 h 1601"/>
                      <a:gd name="T46" fmla="*/ 923 w 2210"/>
                      <a:gd name="T47" fmla="*/ 152 h 1601"/>
                      <a:gd name="T48" fmla="*/ 962 w 2210"/>
                      <a:gd name="T49" fmla="*/ 201 h 1601"/>
                      <a:gd name="T50" fmla="*/ 1001 w 2210"/>
                      <a:gd name="T51" fmla="*/ 143 h 1601"/>
                      <a:gd name="T52" fmla="*/ 1040 w 2210"/>
                      <a:gd name="T53" fmla="*/ 160 h 1601"/>
                      <a:gd name="T54" fmla="*/ 1079 w 2210"/>
                      <a:gd name="T55" fmla="*/ 210 h 1601"/>
                      <a:gd name="T56" fmla="*/ 1118 w 2210"/>
                      <a:gd name="T57" fmla="*/ 191 h 1601"/>
                      <a:gd name="T58" fmla="*/ 1157 w 2210"/>
                      <a:gd name="T59" fmla="*/ 203 h 1601"/>
                      <a:gd name="T60" fmla="*/ 1196 w 2210"/>
                      <a:gd name="T61" fmla="*/ 223 h 1601"/>
                      <a:gd name="T62" fmla="*/ 1235 w 2210"/>
                      <a:gd name="T63" fmla="*/ 238 h 1601"/>
                      <a:gd name="T64" fmla="*/ 1274 w 2210"/>
                      <a:gd name="T65" fmla="*/ 267 h 1601"/>
                      <a:gd name="T66" fmla="*/ 1313 w 2210"/>
                      <a:gd name="T67" fmla="*/ 215 h 1601"/>
                      <a:gd name="T68" fmla="*/ 1352 w 2210"/>
                      <a:gd name="T69" fmla="*/ 205 h 1601"/>
                      <a:gd name="T70" fmla="*/ 1391 w 2210"/>
                      <a:gd name="T71" fmla="*/ 200 h 1601"/>
                      <a:gd name="T72" fmla="*/ 1430 w 2210"/>
                      <a:gd name="T73" fmla="*/ 205 h 1601"/>
                      <a:gd name="T74" fmla="*/ 1469 w 2210"/>
                      <a:gd name="T75" fmla="*/ 210 h 1601"/>
                      <a:gd name="T76" fmla="*/ 1508 w 2210"/>
                      <a:gd name="T77" fmla="*/ 198 h 1601"/>
                      <a:gd name="T78" fmla="*/ 1547 w 2210"/>
                      <a:gd name="T79" fmla="*/ 184 h 1601"/>
                      <a:gd name="T80" fmla="*/ 1586 w 2210"/>
                      <a:gd name="T81" fmla="*/ 179 h 1601"/>
                      <a:gd name="T82" fmla="*/ 1625 w 2210"/>
                      <a:gd name="T83" fmla="*/ 195 h 1601"/>
                      <a:gd name="T84" fmla="*/ 1664 w 2210"/>
                      <a:gd name="T85" fmla="*/ 166 h 1601"/>
                      <a:gd name="T86" fmla="*/ 1703 w 2210"/>
                      <a:gd name="T87" fmla="*/ 220 h 1601"/>
                      <a:gd name="T88" fmla="*/ 1742 w 2210"/>
                      <a:gd name="T89" fmla="*/ 120 h 1601"/>
                      <a:gd name="T90" fmla="*/ 1781 w 2210"/>
                      <a:gd name="T91" fmla="*/ 111 h 1601"/>
                      <a:gd name="T92" fmla="*/ 1820 w 2210"/>
                      <a:gd name="T93" fmla="*/ 98 h 1601"/>
                      <a:gd name="T94" fmla="*/ 1859 w 2210"/>
                      <a:gd name="T95" fmla="*/ 119 h 1601"/>
                      <a:gd name="T96" fmla="*/ 1898 w 2210"/>
                      <a:gd name="T97" fmla="*/ 98 h 1601"/>
                      <a:gd name="T98" fmla="*/ 1937 w 2210"/>
                      <a:gd name="T99" fmla="*/ 118 h 1601"/>
                      <a:gd name="T100" fmla="*/ 1976 w 2210"/>
                      <a:gd name="T101" fmla="*/ 108 h 1601"/>
                      <a:gd name="T102" fmla="*/ 2015 w 2210"/>
                      <a:gd name="T103" fmla="*/ 114 h 1601"/>
                      <a:gd name="T104" fmla="*/ 2054 w 2210"/>
                      <a:gd name="T105" fmla="*/ 67 h 1601"/>
                      <a:gd name="T106" fmla="*/ 2093 w 2210"/>
                      <a:gd name="T107" fmla="*/ 97 h 1601"/>
                      <a:gd name="T108" fmla="*/ 2132 w 2210"/>
                      <a:gd name="T109" fmla="*/ 55 h 1601"/>
                      <a:gd name="T110" fmla="*/ 2171 w 2210"/>
                      <a:gd name="T111" fmla="*/ 82 h 1601"/>
                      <a:gd name="T112" fmla="*/ 2210 w 2210"/>
                      <a:gd name="T113" fmla="*/ 70 h 160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01">
                        <a:moveTo>
                          <a:pt x="0" y="22"/>
                        </a:moveTo>
                        <a:lnTo>
                          <a:pt x="13" y="58"/>
                        </a:lnTo>
                        <a:lnTo>
                          <a:pt x="26" y="29"/>
                        </a:lnTo>
                        <a:lnTo>
                          <a:pt x="39" y="21"/>
                        </a:lnTo>
                        <a:lnTo>
                          <a:pt x="52" y="30"/>
                        </a:lnTo>
                        <a:lnTo>
                          <a:pt x="65" y="0"/>
                        </a:lnTo>
                        <a:lnTo>
                          <a:pt x="78" y="1"/>
                        </a:lnTo>
                        <a:lnTo>
                          <a:pt x="91" y="5"/>
                        </a:lnTo>
                        <a:lnTo>
                          <a:pt x="104" y="3"/>
                        </a:lnTo>
                        <a:lnTo>
                          <a:pt x="117" y="15"/>
                        </a:lnTo>
                        <a:lnTo>
                          <a:pt x="130" y="31"/>
                        </a:lnTo>
                        <a:lnTo>
                          <a:pt x="143" y="21"/>
                        </a:lnTo>
                        <a:lnTo>
                          <a:pt x="156" y="27"/>
                        </a:lnTo>
                        <a:lnTo>
                          <a:pt x="169" y="47"/>
                        </a:lnTo>
                        <a:lnTo>
                          <a:pt x="182" y="37"/>
                        </a:lnTo>
                        <a:lnTo>
                          <a:pt x="195" y="76"/>
                        </a:lnTo>
                        <a:lnTo>
                          <a:pt x="208" y="84"/>
                        </a:lnTo>
                        <a:lnTo>
                          <a:pt x="221" y="224"/>
                        </a:lnTo>
                        <a:lnTo>
                          <a:pt x="234" y="425"/>
                        </a:lnTo>
                        <a:lnTo>
                          <a:pt x="247" y="835"/>
                        </a:lnTo>
                        <a:lnTo>
                          <a:pt x="260" y="1601"/>
                        </a:lnTo>
                        <a:lnTo>
                          <a:pt x="273" y="1295"/>
                        </a:lnTo>
                        <a:lnTo>
                          <a:pt x="286" y="1003"/>
                        </a:lnTo>
                        <a:lnTo>
                          <a:pt x="299" y="858"/>
                        </a:lnTo>
                        <a:lnTo>
                          <a:pt x="312" y="819"/>
                        </a:lnTo>
                        <a:lnTo>
                          <a:pt x="325" y="793"/>
                        </a:lnTo>
                        <a:lnTo>
                          <a:pt x="338" y="711"/>
                        </a:lnTo>
                        <a:lnTo>
                          <a:pt x="351" y="594"/>
                        </a:lnTo>
                        <a:lnTo>
                          <a:pt x="364" y="599"/>
                        </a:lnTo>
                        <a:lnTo>
                          <a:pt x="377" y="525"/>
                        </a:lnTo>
                        <a:lnTo>
                          <a:pt x="390" y="479"/>
                        </a:lnTo>
                        <a:lnTo>
                          <a:pt x="403" y="509"/>
                        </a:lnTo>
                        <a:lnTo>
                          <a:pt x="416" y="440"/>
                        </a:lnTo>
                        <a:lnTo>
                          <a:pt x="429" y="423"/>
                        </a:lnTo>
                        <a:lnTo>
                          <a:pt x="442" y="415"/>
                        </a:lnTo>
                        <a:lnTo>
                          <a:pt x="455" y="394"/>
                        </a:lnTo>
                        <a:lnTo>
                          <a:pt x="468" y="386"/>
                        </a:lnTo>
                        <a:lnTo>
                          <a:pt x="481" y="397"/>
                        </a:lnTo>
                        <a:lnTo>
                          <a:pt x="494" y="508"/>
                        </a:lnTo>
                        <a:lnTo>
                          <a:pt x="507" y="448"/>
                        </a:lnTo>
                        <a:lnTo>
                          <a:pt x="520" y="438"/>
                        </a:lnTo>
                        <a:lnTo>
                          <a:pt x="533" y="423"/>
                        </a:lnTo>
                        <a:lnTo>
                          <a:pt x="546" y="409"/>
                        </a:lnTo>
                        <a:lnTo>
                          <a:pt x="559" y="398"/>
                        </a:lnTo>
                        <a:lnTo>
                          <a:pt x="572" y="350"/>
                        </a:lnTo>
                        <a:lnTo>
                          <a:pt x="585" y="374"/>
                        </a:lnTo>
                        <a:lnTo>
                          <a:pt x="598" y="374"/>
                        </a:lnTo>
                        <a:lnTo>
                          <a:pt x="611" y="361"/>
                        </a:lnTo>
                        <a:lnTo>
                          <a:pt x="624" y="320"/>
                        </a:lnTo>
                        <a:lnTo>
                          <a:pt x="637" y="353"/>
                        </a:lnTo>
                        <a:lnTo>
                          <a:pt x="650" y="359"/>
                        </a:lnTo>
                        <a:lnTo>
                          <a:pt x="663" y="364"/>
                        </a:lnTo>
                        <a:lnTo>
                          <a:pt x="676" y="384"/>
                        </a:lnTo>
                        <a:lnTo>
                          <a:pt x="689" y="390"/>
                        </a:lnTo>
                        <a:lnTo>
                          <a:pt x="702" y="330"/>
                        </a:lnTo>
                        <a:lnTo>
                          <a:pt x="715" y="332"/>
                        </a:lnTo>
                        <a:lnTo>
                          <a:pt x="728" y="300"/>
                        </a:lnTo>
                        <a:lnTo>
                          <a:pt x="741" y="280"/>
                        </a:lnTo>
                        <a:lnTo>
                          <a:pt x="754" y="260"/>
                        </a:lnTo>
                        <a:lnTo>
                          <a:pt x="767" y="261"/>
                        </a:lnTo>
                        <a:lnTo>
                          <a:pt x="780" y="284"/>
                        </a:lnTo>
                        <a:lnTo>
                          <a:pt x="793" y="220"/>
                        </a:lnTo>
                        <a:lnTo>
                          <a:pt x="806" y="271"/>
                        </a:lnTo>
                        <a:lnTo>
                          <a:pt x="819" y="241"/>
                        </a:lnTo>
                        <a:lnTo>
                          <a:pt x="832" y="231"/>
                        </a:lnTo>
                        <a:lnTo>
                          <a:pt x="845" y="251"/>
                        </a:lnTo>
                        <a:lnTo>
                          <a:pt x="858" y="251"/>
                        </a:lnTo>
                        <a:lnTo>
                          <a:pt x="871" y="217"/>
                        </a:lnTo>
                        <a:lnTo>
                          <a:pt x="884" y="238"/>
                        </a:lnTo>
                        <a:lnTo>
                          <a:pt x="897" y="187"/>
                        </a:lnTo>
                        <a:lnTo>
                          <a:pt x="910" y="231"/>
                        </a:lnTo>
                        <a:lnTo>
                          <a:pt x="923" y="152"/>
                        </a:lnTo>
                        <a:lnTo>
                          <a:pt x="936" y="193"/>
                        </a:lnTo>
                        <a:lnTo>
                          <a:pt x="949" y="213"/>
                        </a:lnTo>
                        <a:lnTo>
                          <a:pt x="962" y="201"/>
                        </a:lnTo>
                        <a:lnTo>
                          <a:pt x="975" y="172"/>
                        </a:lnTo>
                        <a:lnTo>
                          <a:pt x="988" y="191"/>
                        </a:lnTo>
                        <a:lnTo>
                          <a:pt x="1001" y="143"/>
                        </a:lnTo>
                        <a:lnTo>
                          <a:pt x="1014" y="157"/>
                        </a:lnTo>
                        <a:lnTo>
                          <a:pt x="1027" y="167"/>
                        </a:lnTo>
                        <a:lnTo>
                          <a:pt x="1040" y="160"/>
                        </a:lnTo>
                        <a:lnTo>
                          <a:pt x="1053" y="180"/>
                        </a:lnTo>
                        <a:lnTo>
                          <a:pt x="1066" y="163"/>
                        </a:lnTo>
                        <a:lnTo>
                          <a:pt x="1079" y="210"/>
                        </a:lnTo>
                        <a:lnTo>
                          <a:pt x="1092" y="176"/>
                        </a:lnTo>
                        <a:lnTo>
                          <a:pt x="1105" y="204"/>
                        </a:lnTo>
                        <a:lnTo>
                          <a:pt x="1118" y="191"/>
                        </a:lnTo>
                        <a:lnTo>
                          <a:pt x="1131" y="224"/>
                        </a:lnTo>
                        <a:lnTo>
                          <a:pt x="1144" y="178"/>
                        </a:lnTo>
                        <a:lnTo>
                          <a:pt x="1157" y="203"/>
                        </a:lnTo>
                        <a:lnTo>
                          <a:pt x="1170" y="211"/>
                        </a:lnTo>
                        <a:lnTo>
                          <a:pt x="1183" y="192"/>
                        </a:lnTo>
                        <a:lnTo>
                          <a:pt x="1196" y="223"/>
                        </a:lnTo>
                        <a:lnTo>
                          <a:pt x="1209" y="249"/>
                        </a:lnTo>
                        <a:lnTo>
                          <a:pt x="1222" y="268"/>
                        </a:lnTo>
                        <a:lnTo>
                          <a:pt x="1235" y="238"/>
                        </a:lnTo>
                        <a:lnTo>
                          <a:pt x="1248" y="277"/>
                        </a:lnTo>
                        <a:lnTo>
                          <a:pt x="1261" y="220"/>
                        </a:lnTo>
                        <a:lnTo>
                          <a:pt x="1274" y="267"/>
                        </a:lnTo>
                        <a:lnTo>
                          <a:pt x="1287" y="233"/>
                        </a:lnTo>
                        <a:lnTo>
                          <a:pt x="1300" y="228"/>
                        </a:lnTo>
                        <a:lnTo>
                          <a:pt x="1313" y="215"/>
                        </a:lnTo>
                        <a:lnTo>
                          <a:pt x="1326" y="196"/>
                        </a:lnTo>
                        <a:lnTo>
                          <a:pt x="1339" y="220"/>
                        </a:lnTo>
                        <a:lnTo>
                          <a:pt x="1352" y="205"/>
                        </a:lnTo>
                        <a:lnTo>
                          <a:pt x="1365" y="212"/>
                        </a:lnTo>
                        <a:lnTo>
                          <a:pt x="1378" y="201"/>
                        </a:lnTo>
                        <a:lnTo>
                          <a:pt x="1391" y="200"/>
                        </a:lnTo>
                        <a:lnTo>
                          <a:pt x="1404" y="211"/>
                        </a:lnTo>
                        <a:lnTo>
                          <a:pt x="1417" y="204"/>
                        </a:lnTo>
                        <a:lnTo>
                          <a:pt x="1430" y="205"/>
                        </a:lnTo>
                        <a:lnTo>
                          <a:pt x="1443" y="220"/>
                        </a:lnTo>
                        <a:lnTo>
                          <a:pt x="1456" y="268"/>
                        </a:lnTo>
                        <a:lnTo>
                          <a:pt x="1469" y="210"/>
                        </a:lnTo>
                        <a:lnTo>
                          <a:pt x="1482" y="177"/>
                        </a:lnTo>
                        <a:lnTo>
                          <a:pt x="1495" y="240"/>
                        </a:lnTo>
                        <a:lnTo>
                          <a:pt x="1508" y="198"/>
                        </a:lnTo>
                        <a:lnTo>
                          <a:pt x="1521" y="217"/>
                        </a:lnTo>
                        <a:lnTo>
                          <a:pt x="1534" y="187"/>
                        </a:lnTo>
                        <a:lnTo>
                          <a:pt x="1547" y="184"/>
                        </a:lnTo>
                        <a:lnTo>
                          <a:pt x="1560" y="237"/>
                        </a:lnTo>
                        <a:lnTo>
                          <a:pt x="1573" y="209"/>
                        </a:lnTo>
                        <a:lnTo>
                          <a:pt x="1586" y="179"/>
                        </a:lnTo>
                        <a:lnTo>
                          <a:pt x="1599" y="182"/>
                        </a:lnTo>
                        <a:lnTo>
                          <a:pt x="1612" y="153"/>
                        </a:lnTo>
                        <a:lnTo>
                          <a:pt x="1625" y="195"/>
                        </a:lnTo>
                        <a:lnTo>
                          <a:pt x="1638" y="207"/>
                        </a:lnTo>
                        <a:lnTo>
                          <a:pt x="1651" y="150"/>
                        </a:lnTo>
                        <a:lnTo>
                          <a:pt x="1664" y="166"/>
                        </a:lnTo>
                        <a:lnTo>
                          <a:pt x="1677" y="157"/>
                        </a:lnTo>
                        <a:lnTo>
                          <a:pt x="1690" y="184"/>
                        </a:lnTo>
                        <a:lnTo>
                          <a:pt x="1703" y="220"/>
                        </a:lnTo>
                        <a:lnTo>
                          <a:pt x="1716" y="157"/>
                        </a:lnTo>
                        <a:lnTo>
                          <a:pt x="1729" y="177"/>
                        </a:lnTo>
                        <a:lnTo>
                          <a:pt x="1742" y="120"/>
                        </a:lnTo>
                        <a:lnTo>
                          <a:pt x="1755" y="141"/>
                        </a:lnTo>
                        <a:lnTo>
                          <a:pt x="1768" y="145"/>
                        </a:lnTo>
                        <a:lnTo>
                          <a:pt x="1781" y="111"/>
                        </a:lnTo>
                        <a:lnTo>
                          <a:pt x="1794" y="89"/>
                        </a:lnTo>
                        <a:lnTo>
                          <a:pt x="1807" y="158"/>
                        </a:lnTo>
                        <a:lnTo>
                          <a:pt x="1820" y="98"/>
                        </a:lnTo>
                        <a:lnTo>
                          <a:pt x="1833" y="116"/>
                        </a:lnTo>
                        <a:lnTo>
                          <a:pt x="1846" y="121"/>
                        </a:lnTo>
                        <a:lnTo>
                          <a:pt x="1859" y="119"/>
                        </a:lnTo>
                        <a:lnTo>
                          <a:pt x="1872" y="98"/>
                        </a:lnTo>
                        <a:lnTo>
                          <a:pt x="1885" y="101"/>
                        </a:lnTo>
                        <a:lnTo>
                          <a:pt x="1898" y="98"/>
                        </a:lnTo>
                        <a:lnTo>
                          <a:pt x="1911" y="132"/>
                        </a:lnTo>
                        <a:lnTo>
                          <a:pt x="1924" y="157"/>
                        </a:lnTo>
                        <a:lnTo>
                          <a:pt x="1937" y="118"/>
                        </a:lnTo>
                        <a:lnTo>
                          <a:pt x="1950" y="142"/>
                        </a:lnTo>
                        <a:lnTo>
                          <a:pt x="1963" y="105"/>
                        </a:lnTo>
                        <a:lnTo>
                          <a:pt x="1976" y="108"/>
                        </a:lnTo>
                        <a:lnTo>
                          <a:pt x="1989" y="98"/>
                        </a:lnTo>
                        <a:lnTo>
                          <a:pt x="2002" y="64"/>
                        </a:lnTo>
                        <a:lnTo>
                          <a:pt x="2015" y="114"/>
                        </a:lnTo>
                        <a:lnTo>
                          <a:pt x="2028" y="101"/>
                        </a:lnTo>
                        <a:lnTo>
                          <a:pt x="2041" y="89"/>
                        </a:lnTo>
                        <a:lnTo>
                          <a:pt x="2054" y="67"/>
                        </a:lnTo>
                        <a:lnTo>
                          <a:pt x="2067" y="95"/>
                        </a:lnTo>
                        <a:lnTo>
                          <a:pt x="2080" y="98"/>
                        </a:lnTo>
                        <a:lnTo>
                          <a:pt x="2093" y="97"/>
                        </a:lnTo>
                        <a:lnTo>
                          <a:pt x="2106" y="115"/>
                        </a:lnTo>
                        <a:lnTo>
                          <a:pt x="2119" y="54"/>
                        </a:lnTo>
                        <a:lnTo>
                          <a:pt x="2132" y="55"/>
                        </a:lnTo>
                        <a:lnTo>
                          <a:pt x="2145" y="116"/>
                        </a:lnTo>
                        <a:lnTo>
                          <a:pt x="2158" y="97"/>
                        </a:lnTo>
                        <a:lnTo>
                          <a:pt x="2171" y="82"/>
                        </a:lnTo>
                        <a:lnTo>
                          <a:pt x="2184" y="64"/>
                        </a:lnTo>
                        <a:lnTo>
                          <a:pt x="2197" y="32"/>
                        </a:lnTo>
                        <a:lnTo>
                          <a:pt x="2210" y="70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1" name="Freeform 133">
                    <a:extLst>
                      <a:ext uri="{FF2B5EF4-FFF2-40B4-BE49-F238E27FC236}">
                        <a16:creationId xmlns:a16="http://schemas.microsoft.com/office/drawing/2014/main" id="{540D5DDF-A643-427B-9443-F3F850A9A75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11828"/>
                    <a:ext cx="3508375" cy="2439988"/>
                  </a:xfrm>
                  <a:custGeom>
                    <a:avLst/>
                    <a:gdLst>
                      <a:gd name="T0" fmla="*/ 26 w 2210"/>
                      <a:gd name="T1" fmla="*/ 10 h 1537"/>
                      <a:gd name="T2" fmla="*/ 65 w 2210"/>
                      <a:gd name="T3" fmla="*/ 72 h 1537"/>
                      <a:gd name="T4" fmla="*/ 104 w 2210"/>
                      <a:gd name="T5" fmla="*/ 18 h 1537"/>
                      <a:gd name="T6" fmla="*/ 143 w 2210"/>
                      <a:gd name="T7" fmla="*/ 1 h 1537"/>
                      <a:gd name="T8" fmla="*/ 182 w 2210"/>
                      <a:gd name="T9" fmla="*/ 95 h 1537"/>
                      <a:gd name="T10" fmla="*/ 221 w 2210"/>
                      <a:gd name="T11" fmla="*/ 215 h 1537"/>
                      <a:gd name="T12" fmla="*/ 260 w 2210"/>
                      <a:gd name="T13" fmla="*/ 1537 h 1537"/>
                      <a:gd name="T14" fmla="*/ 299 w 2210"/>
                      <a:gd name="T15" fmla="*/ 982 h 1537"/>
                      <a:gd name="T16" fmla="*/ 338 w 2210"/>
                      <a:gd name="T17" fmla="*/ 815 h 1537"/>
                      <a:gd name="T18" fmla="*/ 377 w 2210"/>
                      <a:gd name="T19" fmla="*/ 682 h 1537"/>
                      <a:gd name="T20" fmla="*/ 416 w 2210"/>
                      <a:gd name="T21" fmla="*/ 561 h 1537"/>
                      <a:gd name="T22" fmla="*/ 455 w 2210"/>
                      <a:gd name="T23" fmla="*/ 500 h 1537"/>
                      <a:gd name="T24" fmla="*/ 494 w 2210"/>
                      <a:gd name="T25" fmla="*/ 646 h 1537"/>
                      <a:gd name="T26" fmla="*/ 533 w 2210"/>
                      <a:gd name="T27" fmla="*/ 568 h 1537"/>
                      <a:gd name="T28" fmla="*/ 572 w 2210"/>
                      <a:gd name="T29" fmla="*/ 515 h 1537"/>
                      <a:gd name="T30" fmla="*/ 611 w 2210"/>
                      <a:gd name="T31" fmla="*/ 485 h 1537"/>
                      <a:gd name="T32" fmla="*/ 650 w 2210"/>
                      <a:gd name="T33" fmla="*/ 397 h 1537"/>
                      <a:gd name="T34" fmla="*/ 689 w 2210"/>
                      <a:gd name="T35" fmla="*/ 418 h 1537"/>
                      <a:gd name="T36" fmla="*/ 728 w 2210"/>
                      <a:gd name="T37" fmla="*/ 378 h 1537"/>
                      <a:gd name="T38" fmla="*/ 767 w 2210"/>
                      <a:gd name="T39" fmla="*/ 348 h 1537"/>
                      <a:gd name="T40" fmla="*/ 806 w 2210"/>
                      <a:gd name="T41" fmla="*/ 293 h 1537"/>
                      <a:gd name="T42" fmla="*/ 845 w 2210"/>
                      <a:gd name="T43" fmla="*/ 300 h 1537"/>
                      <a:gd name="T44" fmla="*/ 884 w 2210"/>
                      <a:gd name="T45" fmla="*/ 317 h 1537"/>
                      <a:gd name="T46" fmla="*/ 923 w 2210"/>
                      <a:gd name="T47" fmla="*/ 294 h 1537"/>
                      <a:gd name="T48" fmla="*/ 962 w 2210"/>
                      <a:gd name="T49" fmla="*/ 254 h 1537"/>
                      <a:gd name="T50" fmla="*/ 1001 w 2210"/>
                      <a:gd name="T51" fmla="*/ 271 h 1537"/>
                      <a:gd name="T52" fmla="*/ 1040 w 2210"/>
                      <a:gd name="T53" fmla="*/ 291 h 1537"/>
                      <a:gd name="T54" fmla="*/ 1079 w 2210"/>
                      <a:gd name="T55" fmla="*/ 290 h 1537"/>
                      <a:gd name="T56" fmla="*/ 1118 w 2210"/>
                      <a:gd name="T57" fmla="*/ 260 h 1537"/>
                      <a:gd name="T58" fmla="*/ 1157 w 2210"/>
                      <a:gd name="T59" fmla="*/ 280 h 1537"/>
                      <a:gd name="T60" fmla="*/ 1196 w 2210"/>
                      <a:gd name="T61" fmla="*/ 314 h 1537"/>
                      <a:gd name="T62" fmla="*/ 1235 w 2210"/>
                      <a:gd name="T63" fmla="*/ 272 h 1537"/>
                      <a:gd name="T64" fmla="*/ 1274 w 2210"/>
                      <a:gd name="T65" fmla="*/ 273 h 1537"/>
                      <a:gd name="T66" fmla="*/ 1313 w 2210"/>
                      <a:gd name="T67" fmla="*/ 291 h 1537"/>
                      <a:gd name="T68" fmla="*/ 1352 w 2210"/>
                      <a:gd name="T69" fmla="*/ 255 h 1537"/>
                      <a:gd name="T70" fmla="*/ 1391 w 2210"/>
                      <a:gd name="T71" fmla="*/ 224 h 1537"/>
                      <a:gd name="T72" fmla="*/ 1430 w 2210"/>
                      <a:gd name="T73" fmla="*/ 207 h 1537"/>
                      <a:gd name="T74" fmla="*/ 1469 w 2210"/>
                      <a:gd name="T75" fmla="*/ 257 h 1537"/>
                      <a:gd name="T76" fmla="*/ 1508 w 2210"/>
                      <a:gd name="T77" fmla="*/ 266 h 1537"/>
                      <a:gd name="T78" fmla="*/ 1547 w 2210"/>
                      <a:gd name="T79" fmla="*/ 264 h 1537"/>
                      <a:gd name="T80" fmla="*/ 1586 w 2210"/>
                      <a:gd name="T81" fmla="*/ 227 h 1537"/>
                      <a:gd name="T82" fmla="*/ 1625 w 2210"/>
                      <a:gd name="T83" fmla="*/ 252 h 1537"/>
                      <a:gd name="T84" fmla="*/ 1664 w 2210"/>
                      <a:gd name="T85" fmla="*/ 221 h 1537"/>
                      <a:gd name="T86" fmla="*/ 1703 w 2210"/>
                      <a:gd name="T87" fmla="*/ 234 h 1537"/>
                      <a:gd name="T88" fmla="*/ 1742 w 2210"/>
                      <a:gd name="T89" fmla="*/ 223 h 1537"/>
                      <a:gd name="T90" fmla="*/ 1781 w 2210"/>
                      <a:gd name="T91" fmla="*/ 183 h 1537"/>
                      <a:gd name="T92" fmla="*/ 1820 w 2210"/>
                      <a:gd name="T93" fmla="*/ 165 h 1537"/>
                      <a:gd name="T94" fmla="*/ 1859 w 2210"/>
                      <a:gd name="T95" fmla="*/ 182 h 1537"/>
                      <a:gd name="T96" fmla="*/ 1898 w 2210"/>
                      <a:gd name="T97" fmla="*/ 187 h 1537"/>
                      <a:gd name="T98" fmla="*/ 1937 w 2210"/>
                      <a:gd name="T99" fmla="*/ 158 h 1537"/>
                      <a:gd name="T100" fmla="*/ 1976 w 2210"/>
                      <a:gd name="T101" fmla="*/ 154 h 1537"/>
                      <a:gd name="T102" fmla="*/ 2015 w 2210"/>
                      <a:gd name="T103" fmla="*/ 176 h 1537"/>
                      <a:gd name="T104" fmla="*/ 2054 w 2210"/>
                      <a:gd name="T105" fmla="*/ 149 h 1537"/>
                      <a:gd name="T106" fmla="*/ 2093 w 2210"/>
                      <a:gd name="T107" fmla="*/ 121 h 1537"/>
                      <a:gd name="T108" fmla="*/ 2132 w 2210"/>
                      <a:gd name="T109" fmla="*/ 106 h 1537"/>
                      <a:gd name="T110" fmla="*/ 2171 w 2210"/>
                      <a:gd name="T111" fmla="*/ 123 h 1537"/>
                      <a:gd name="T112" fmla="*/ 2210 w 2210"/>
                      <a:gd name="T113" fmla="*/ 116 h 15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37">
                        <a:moveTo>
                          <a:pt x="0" y="52"/>
                        </a:moveTo>
                        <a:lnTo>
                          <a:pt x="13" y="75"/>
                        </a:lnTo>
                        <a:lnTo>
                          <a:pt x="26" y="10"/>
                        </a:lnTo>
                        <a:lnTo>
                          <a:pt x="39" y="56"/>
                        </a:lnTo>
                        <a:lnTo>
                          <a:pt x="52" y="66"/>
                        </a:lnTo>
                        <a:lnTo>
                          <a:pt x="65" y="72"/>
                        </a:lnTo>
                        <a:lnTo>
                          <a:pt x="78" y="2"/>
                        </a:lnTo>
                        <a:lnTo>
                          <a:pt x="91" y="45"/>
                        </a:lnTo>
                        <a:lnTo>
                          <a:pt x="104" y="18"/>
                        </a:lnTo>
                        <a:lnTo>
                          <a:pt x="117" y="0"/>
                        </a:lnTo>
                        <a:lnTo>
                          <a:pt x="130" y="5"/>
                        </a:lnTo>
                        <a:lnTo>
                          <a:pt x="143" y="1"/>
                        </a:lnTo>
                        <a:lnTo>
                          <a:pt x="156" y="66"/>
                        </a:lnTo>
                        <a:lnTo>
                          <a:pt x="169" y="39"/>
                        </a:lnTo>
                        <a:lnTo>
                          <a:pt x="182" y="95"/>
                        </a:lnTo>
                        <a:lnTo>
                          <a:pt x="195" y="115"/>
                        </a:lnTo>
                        <a:lnTo>
                          <a:pt x="208" y="149"/>
                        </a:lnTo>
                        <a:lnTo>
                          <a:pt x="221" y="215"/>
                        </a:lnTo>
                        <a:lnTo>
                          <a:pt x="234" y="475"/>
                        </a:lnTo>
                        <a:lnTo>
                          <a:pt x="247" y="1262"/>
                        </a:lnTo>
                        <a:lnTo>
                          <a:pt x="260" y="1537"/>
                        </a:lnTo>
                        <a:lnTo>
                          <a:pt x="273" y="1119"/>
                        </a:lnTo>
                        <a:lnTo>
                          <a:pt x="286" y="964"/>
                        </a:lnTo>
                        <a:lnTo>
                          <a:pt x="299" y="982"/>
                        </a:lnTo>
                        <a:lnTo>
                          <a:pt x="312" y="880"/>
                        </a:lnTo>
                        <a:lnTo>
                          <a:pt x="325" y="896"/>
                        </a:lnTo>
                        <a:lnTo>
                          <a:pt x="338" y="815"/>
                        </a:lnTo>
                        <a:lnTo>
                          <a:pt x="351" y="772"/>
                        </a:lnTo>
                        <a:lnTo>
                          <a:pt x="364" y="690"/>
                        </a:lnTo>
                        <a:lnTo>
                          <a:pt x="377" y="682"/>
                        </a:lnTo>
                        <a:lnTo>
                          <a:pt x="390" y="585"/>
                        </a:lnTo>
                        <a:lnTo>
                          <a:pt x="403" y="542"/>
                        </a:lnTo>
                        <a:lnTo>
                          <a:pt x="416" y="561"/>
                        </a:lnTo>
                        <a:lnTo>
                          <a:pt x="429" y="505"/>
                        </a:lnTo>
                        <a:lnTo>
                          <a:pt x="442" y="499"/>
                        </a:lnTo>
                        <a:lnTo>
                          <a:pt x="455" y="500"/>
                        </a:lnTo>
                        <a:lnTo>
                          <a:pt x="468" y="496"/>
                        </a:lnTo>
                        <a:lnTo>
                          <a:pt x="481" y="558"/>
                        </a:lnTo>
                        <a:lnTo>
                          <a:pt x="494" y="646"/>
                        </a:lnTo>
                        <a:lnTo>
                          <a:pt x="507" y="588"/>
                        </a:lnTo>
                        <a:lnTo>
                          <a:pt x="520" y="604"/>
                        </a:lnTo>
                        <a:lnTo>
                          <a:pt x="533" y="568"/>
                        </a:lnTo>
                        <a:lnTo>
                          <a:pt x="546" y="606"/>
                        </a:lnTo>
                        <a:lnTo>
                          <a:pt x="559" y="547"/>
                        </a:lnTo>
                        <a:lnTo>
                          <a:pt x="572" y="515"/>
                        </a:lnTo>
                        <a:lnTo>
                          <a:pt x="585" y="521"/>
                        </a:lnTo>
                        <a:lnTo>
                          <a:pt x="598" y="433"/>
                        </a:lnTo>
                        <a:lnTo>
                          <a:pt x="611" y="485"/>
                        </a:lnTo>
                        <a:lnTo>
                          <a:pt x="624" y="434"/>
                        </a:lnTo>
                        <a:lnTo>
                          <a:pt x="637" y="418"/>
                        </a:lnTo>
                        <a:lnTo>
                          <a:pt x="650" y="397"/>
                        </a:lnTo>
                        <a:lnTo>
                          <a:pt x="663" y="406"/>
                        </a:lnTo>
                        <a:lnTo>
                          <a:pt x="676" y="388"/>
                        </a:lnTo>
                        <a:lnTo>
                          <a:pt x="689" y="418"/>
                        </a:lnTo>
                        <a:lnTo>
                          <a:pt x="702" y="434"/>
                        </a:lnTo>
                        <a:lnTo>
                          <a:pt x="715" y="382"/>
                        </a:lnTo>
                        <a:lnTo>
                          <a:pt x="728" y="378"/>
                        </a:lnTo>
                        <a:lnTo>
                          <a:pt x="741" y="373"/>
                        </a:lnTo>
                        <a:lnTo>
                          <a:pt x="754" y="362"/>
                        </a:lnTo>
                        <a:lnTo>
                          <a:pt x="767" y="348"/>
                        </a:lnTo>
                        <a:lnTo>
                          <a:pt x="780" y="312"/>
                        </a:lnTo>
                        <a:lnTo>
                          <a:pt x="793" y="323"/>
                        </a:lnTo>
                        <a:lnTo>
                          <a:pt x="806" y="293"/>
                        </a:lnTo>
                        <a:lnTo>
                          <a:pt x="819" y="308"/>
                        </a:lnTo>
                        <a:lnTo>
                          <a:pt x="832" y="276"/>
                        </a:lnTo>
                        <a:lnTo>
                          <a:pt x="845" y="300"/>
                        </a:lnTo>
                        <a:lnTo>
                          <a:pt x="858" y="288"/>
                        </a:lnTo>
                        <a:lnTo>
                          <a:pt x="871" y="270"/>
                        </a:lnTo>
                        <a:lnTo>
                          <a:pt x="884" y="317"/>
                        </a:lnTo>
                        <a:lnTo>
                          <a:pt x="897" y="258"/>
                        </a:lnTo>
                        <a:lnTo>
                          <a:pt x="910" y="322"/>
                        </a:lnTo>
                        <a:lnTo>
                          <a:pt x="923" y="294"/>
                        </a:lnTo>
                        <a:lnTo>
                          <a:pt x="936" y="280"/>
                        </a:lnTo>
                        <a:lnTo>
                          <a:pt x="949" y="305"/>
                        </a:lnTo>
                        <a:lnTo>
                          <a:pt x="962" y="254"/>
                        </a:lnTo>
                        <a:lnTo>
                          <a:pt x="975" y="304"/>
                        </a:lnTo>
                        <a:lnTo>
                          <a:pt x="988" y="309"/>
                        </a:lnTo>
                        <a:lnTo>
                          <a:pt x="1001" y="271"/>
                        </a:lnTo>
                        <a:lnTo>
                          <a:pt x="1014" y="279"/>
                        </a:lnTo>
                        <a:lnTo>
                          <a:pt x="1027" y="267"/>
                        </a:lnTo>
                        <a:lnTo>
                          <a:pt x="1040" y="291"/>
                        </a:lnTo>
                        <a:lnTo>
                          <a:pt x="1053" y="280"/>
                        </a:lnTo>
                        <a:lnTo>
                          <a:pt x="1066" y="244"/>
                        </a:lnTo>
                        <a:lnTo>
                          <a:pt x="1079" y="290"/>
                        </a:lnTo>
                        <a:lnTo>
                          <a:pt x="1092" y="256"/>
                        </a:lnTo>
                        <a:lnTo>
                          <a:pt x="1105" y="286"/>
                        </a:lnTo>
                        <a:lnTo>
                          <a:pt x="1118" y="260"/>
                        </a:lnTo>
                        <a:lnTo>
                          <a:pt x="1131" y="241"/>
                        </a:lnTo>
                        <a:lnTo>
                          <a:pt x="1144" y="287"/>
                        </a:lnTo>
                        <a:lnTo>
                          <a:pt x="1157" y="280"/>
                        </a:lnTo>
                        <a:lnTo>
                          <a:pt x="1170" y="298"/>
                        </a:lnTo>
                        <a:lnTo>
                          <a:pt x="1183" y="237"/>
                        </a:lnTo>
                        <a:lnTo>
                          <a:pt x="1196" y="314"/>
                        </a:lnTo>
                        <a:lnTo>
                          <a:pt x="1209" y="260"/>
                        </a:lnTo>
                        <a:lnTo>
                          <a:pt x="1222" y="218"/>
                        </a:lnTo>
                        <a:lnTo>
                          <a:pt x="1235" y="272"/>
                        </a:lnTo>
                        <a:lnTo>
                          <a:pt x="1248" y="245"/>
                        </a:lnTo>
                        <a:lnTo>
                          <a:pt x="1261" y="295"/>
                        </a:lnTo>
                        <a:lnTo>
                          <a:pt x="1274" y="273"/>
                        </a:lnTo>
                        <a:lnTo>
                          <a:pt x="1287" y="275"/>
                        </a:lnTo>
                        <a:lnTo>
                          <a:pt x="1300" y="277"/>
                        </a:lnTo>
                        <a:lnTo>
                          <a:pt x="1313" y="291"/>
                        </a:lnTo>
                        <a:lnTo>
                          <a:pt x="1326" y="258"/>
                        </a:lnTo>
                        <a:lnTo>
                          <a:pt x="1339" y="210"/>
                        </a:lnTo>
                        <a:lnTo>
                          <a:pt x="1352" y="255"/>
                        </a:lnTo>
                        <a:lnTo>
                          <a:pt x="1365" y="195"/>
                        </a:lnTo>
                        <a:lnTo>
                          <a:pt x="1378" y="255"/>
                        </a:lnTo>
                        <a:lnTo>
                          <a:pt x="1391" y="224"/>
                        </a:lnTo>
                        <a:lnTo>
                          <a:pt x="1404" y="275"/>
                        </a:lnTo>
                        <a:lnTo>
                          <a:pt x="1417" y="226"/>
                        </a:lnTo>
                        <a:lnTo>
                          <a:pt x="1430" y="207"/>
                        </a:lnTo>
                        <a:lnTo>
                          <a:pt x="1443" y="209"/>
                        </a:lnTo>
                        <a:lnTo>
                          <a:pt x="1456" y="191"/>
                        </a:lnTo>
                        <a:lnTo>
                          <a:pt x="1469" y="257"/>
                        </a:lnTo>
                        <a:lnTo>
                          <a:pt x="1482" y="209"/>
                        </a:lnTo>
                        <a:lnTo>
                          <a:pt x="1495" y="287"/>
                        </a:lnTo>
                        <a:lnTo>
                          <a:pt x="1508" y="266"/>
                        </a:lnTo>
                        <a:lnTo>
                          <a:pt x="1521" y="243"/>
                        </a:lnTo>
                        <a:lnTo>
                          <a:pt x="1534" y="284"/>
                        </a:lnTo>
                        <a:lnTo>
                          <a:pt x="1547" y="264"/>
                        </a:lnTo>
                        <a:lnTo>
                          <a:pt x="1560" y="247"/>
                        </a:lnTo>
                        <a:lnTo>
                          <a:pt x="1573" y="268"/>
                        </a:lnTo>
                        <a:lnTo>
                          <a:pt x="1586" y="227"/>
                        </a:lnTo>
                        <a:lnTo>
                          <a:pt x="1599" y="226"/>
                        </a:lnTo>
                        <a:lnTo>
                          <a:pt x="1612" y="260"/>
                        </a:lnTo>
                        <a:lnTo>
                          <a:pt x="1625" y="252"/>
                        </a:lnTo>
                        <a:lnTo>
                          <a:pt x="1638" y="227"/>
                        </a:lnTo>
                        <a:lnTo>
                          <a:pt x="1651" y="236"/>
                        </a:lnTo>
                        <a:lnTo>
                          <a:pt x="1664" y="221"/>
                        </a:lnTo>
                        <a:lnTo>
                          <a:pt x="1677" y="183"/>
                        </a:lnTo>
                        <a:lnTo>
                          <a:pt x="1690" y="281"/>
                        </a:lnTo>
                        <a:lnTo>
                          <a:pt x="1703" y="234"/>
                        </a:lnTo>
                        <a:lnTo>
                          <a:pt x="1716" y="207"/>
                        </a:lnTo>
                        <a:lnTo>
                          <a:pt x="1729" y="186"/>
                        </a:lnTo>
                        <a:lnTo>
                          <a:pt x="1742" y="223"/>
                        </a:lnTo>
                        <a:lnTo>
                          <a:pt x="1755" y="180"/>
                        </a:lnTo>
                        <a:lnTo>
                          <a:pt x="1768" y="212"/>
                        </a:lnTo>
                        <a:lnTo>
                          <a:pt x="1781" y="183"/>
                        </a:lnTo>
                        <a:lnTo>
                          <a:pt x="1794" y="187"/>
                        </a:lnTo>
                        <a:lnTo>
                          <a:pt x="1807" y="218"/>
                        </a:lnTo>
                        <a:lnTo>
                          <a:pt x="1820" y="165"/>
                        </a:lnTo>
                        <a:lnTo>
                          <a:pt x="1833" y="166"/>
                        </a:lnTo>
                        <a:lnTo>
                          <a:pt x="1846" y="188"/>
                        </a:lnTo>
                        <a:lnTo>
                          <a:pt x="1859" y="182"/>
                        </a:lnTo>
                        <a:lnTo>
                          <a:pt x="1872" y="223"/>
                        </a:lnTo>
                        <a:lnTo>
                          <a:pt x="1885" y="179"/>
                        </a:lnTo>
                        <a:lnTo>
                          <a:pt x="1898" y="187"/>
                        </a:lnTo>
                        <a:lnTo>
                          <a:pt x="1911" y="139"/>
                        </a:lnTo>
                        <a:lnTo>
                          <a:pt x="1924" y="236"/>
                        </a:lnTo>
                        <a:lnTo>
                          <a:pt x="1937" y="158"/>
                        </a:lnTo>
                        <a:lnTo>
                          <a:pt x="1950" y="159"/>
                        </a:lnTo>
                        <a:lnTo>
                          <a:pt x="1963" y="128"/>
                        </a:lnTo>
                        <a:lnTo>
                          <a:pt x="1976" y="154"/>
                        </a:lnTo>
                        <a:lnTo>
                          <a:pt x="1989" y="184"/>
                        </a:lnTo>
                        <a:lnTo>
                          <a:pt x="2002" y="174"/>
                        </a:lnTo>
                        <a:lnTo>
                          <a:pt x="2015" y="176"/>
                        </a:lnTo>
                        <a:lnTo>
                          <a:pt x="2028" y="135"/>
                        </a:lnTo>
                        <a:lnTo>
                          <a:pt x="2041" y="184"/>
                        </a:lnTo>
                        <a:lnTo>
                          <a:pt x="2054" y="149"/>
                        </a:lnTo>
                        <a:lnTo>
                          <a:pt x="2067" y="147"/>
                        </a:lnTo>
                        <a:lnTo>
                          <a:pt x="2080" y="113"/>
                        </a:lnTo>
                        <a:lnTo>
                          <a:pt x="2093" y="121"/>
                        </a:lnTo>
                        <a:lnTo>
                          <a:pt x="2106" y="105"/>
                        </a:lnTo>
                        <a:lnTo>
                          <a:pt x="2119" y="146"/>
                        </a:lnTo>
                        <a:lnTo>
                          <a:pt x="2132" y="106"/>
                        </a:lnTo>
                        <a:lnTo>
                          <a:pt x="2145" y="183"/>
                        </a:lnTo>
                        <a:lnTo>
                          <a:pt x="2158" y="162"/>
                        </a:lnTo>
                        <a:lnTo>
                          <a:pt x="2171" y="123"/>
                        </a:lnTo>
                        <a:lnTo>
                          <a:pt x="2184" y="107"/>
                        </a:lnTo>
                        <a:lnTo>
                          <a:pt x="2197" y="129"/>
                        </a:lnTo>
                        <a:lnTo>
                          <a:pt x="2210" y="116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2" name="Freeform 134">
                    <a:extLst>
                      <a:ext uri="{FF2B5EF4-FFF2-40B4-BE49-F238E27FC236}">
                        <a16:creationId xmlns:a16="http://schemas.microsoft.com/office/drawing/2014/main" id="{3FD8083E-B81D-4E6B-8C0E-DC258CC563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67390"/>
                    <a:ext cx="3508375" cy="2436813"/>
                  </a:xfrm>
                  <a:custGeom>
                    <a:avLst/>
                    <a:gdLst>
                      <a:gd name="T0" fmla="*/ 26 w 2210"/>
                      <a:gd name="T1" fmla="*/ 11 h 1535"/>
                      <a:gd name="T2" fmla="*/ 65 w 2210"/>
                      <a:gd name="T3" fmla="*/ 25 h 1535"/>
                      <a:gd name="T4" fmla="*/ 104 w 2210"/>
                      <a:gd name="T5" fmla="*/ 0 h 1535"/>
                      <a:gd name="T6" fmla="*/ 143 w 2210"/>
                      <a:gd name="T7" fmla="*/ 47 h 1535"/>
                      <a:gd name="T8" fmla="*/ 182 w 2210"/>
                      <a:gd name="T9" fmla="*/ 104 h 1535"/>
                      <a:gd name="T10" fmla="*/ 221 w 2210"/>
                      <a:gd name="T11" fmla="*/ 217 h 1535"/>
                      <a:gd name="T12" fmla="*/ 260 w 2210"/>
                      <a:gd name="T13" fmla="*/ 1535 h 1535"/>
                      <a:gd name="T14" fmla="*/ 299 w 2210"/>
                      <a:gd name="T15" fmla="*/ 998 h 1535"/>
                      <a:gd name="T16" fmla="*/ 338 w 2210"/>
                      <a:gd name="T17" fmla="*/ 887 h 1535"/>
                      <a:gd name="T18" fmla="*/ 377 w 2210"/>
                      <a:gd name="T19" fmla="*/ 794 h 1535"/>
                      <a:gd name="T20" fmla="*/ 416 w 2210"/>
                      <a:gd name="T21" fmla="*/ 646 h 1535"/>
                      <a:gd name="T22" fmla="*/ 455 w 2210"/>
                      <a:gd name="T23" fmla="*/ 551 h 1535"/>
                      <a:gd name="T24" fmla="*/ 494 w 2210"/>
                      <a:gd name="T25" fmla="*/ 464 h 1535"/>
                      <a:gd name="T26" fmla="*/ 533 w 2210"/>
                      <a:gd name="T27" fmla="*/ 596 h 1535"/>
                      <a:gd name="T28" fmla="*/ 572 w 2210"/>
                      <a:gd name="T29" fmla="*/ 529 h 1535"/>
                      <a:gd name="T30" fmla="*/ 611 w 2210"/>
                      <a:gd name="T31" fmla="*/ 531 h 1535"/>
                      <a:gd name="T32" fmla="*/ 650 w 2210"/>
                      <a:gd name="T33" fmla="*/ 480 h 1535"/>
                      <a:gd name="T34" fmla="*/ 689 w 2210"/>
                      <a:gd name="T35" fmla="*/ 428 h 1535"/>
                      <a:gd name="T36" fmla="*/ 728 w 2210"/>
                      <a:gd name="T37" fmla="*/ 375 h 1535"/>
                      <a:gd name="T38" fmla="*/ 767 w 2210"/>
                      <a:gd name="T39" fmla="*/ 397 h 1535"/>
                      <a:gd name="T40" fmla="*/ 806 w 2210"/>
                      <a:gd name="T41" fmla="*/ 370 h 1535"/>
                      <a:gd name="T42" fmla="*/ 845 w 2210"/>
                      <a:gd name="T43" fmla="*/ 356 h 1535"/>
                      <a:gd name="T44" fmla="*/ 884 w 2210"/>
                      <a:gd name="T45" fmla="*/ 414 h 1535"/>
                      <a:gd name="T46" fmla="*/ 923 w 2210"/>
                      <a:gd name="T47" fmla="*/ 337 h 1535"/>
                      <a:gd name="T48" fmla="*/ 962 w 2210"/>
                      <a:gd name="T49" fmla="*/ 338 h 1535"/>
                      <a:gd name="T50" fmla="*/ 1001 w 2210"/>
                      <a:gd name="T51" fmla="*/ 310 h 1535"/>
                      <a:gd name="T52" fmla="*/ 1040 w 2210"/>
                      <a:gd name="T53" fmla="*/ 294 h 1535"/>
                      <a:gd name="T54" fmla="*/ 1079 w 2210"/>
                      <a:gd name="T55" fmla="*/ 311 h 1535"/>
                      <a:gd name="T56" fmla="*/ 1118 w 2210"/>
                      <a:gd name="T57" fmla="*/ 273 h 1535"/>
                      <a:gd name="T58" fmla="*/ 1157 w 2210"/>
                      <a:gd name="T59" fmla="*/ 265 h 1535"/>
                      <a:gd name="T60" fmla="*/ 1196 w 2210"/>
                      <a:gd name="T61" fmla="*/ 329 h 1535"/>
                      <a:gd name="T62" fmla="*/ 1235 w 2210"/>
                      <a:gd name="T63" fmla="*/ 364 h 1535"/>
                      <a:gd name="T64" fmla="*/ 1274 w 2210"/>
                      <a:gd name="T65" fmla="*/ 470 h 1535"/>
                      <a:gd name="T66" fmla="*/ 1313 w 2210"/>
                      <a:gd name="T67" fmla="*/ 480 h 1535"/>
                      <a:gd name="T68" fmla="*/ 1352 w 2210"/>
                      <a:gd name="T69" fmla="*/ 473 h 1535"/>
                      <a:gd name="T70" fmla="*/ 1391 w 2210"/>
                      <a:gd name="T71" fmla="*/ 497 h 1535"/>
                      <a:gd name="T72" fmla="*/ 1430 w 2210"/>
                      <a:gd name="T73" fmla="*/ 536 h 1535"/>
                      <a:gd name="T74" fmla="*/ 1469 w 2210"/>
                      <a:gd name="T75" fmla="*/ 479 h 1535"/>
                      <a:gd name="T76" fmla="*/ 1508 w 2210"/>
                      <a:gd name="T77" fmla="*/ 473 h 1535"/>
                      <a:gd name="T78" fmla="*/ 1547 w 2210"/>
                      <a:gd name="T79" fmla="*/ 452 h 1535"/>
                      <a:gd name="T80" fmla="*/ 1586 w 2210"/>
                      <a:gd name="T81" fmla="*/ 398 h 1535"/>
                      <a:gd name="T82" fmla="*/ 1625 w 2210"/>
                      <a:gd name="T83" fmla="*/ 327 h 1535"/>
                      <a:gd name="T84" fmla="*/ 1664 w 2210"/>
                      <a:gd name="T85" fmla="*/ 291 h 1535"/>
                      <a:gd name="T86" fmla="*/ 1703 w 2210"/>
                      <a:gd name="T87" fmla="*/ 277 h 1535"/>
                      <a:gd name="T88" fmla="*/ 1742 w 2210"/>
                      <a:gd name="T89" fmla="*/ 220 h 1535"/>
                      <a:gd name="T90" fmla="*/ 1781 w 2210"/>
                      <a:gd name="T91" fmla="*/ 136 h 1535"/>
                      <a:gd name="T92" fmla="*/ 1820 w 2210"/>
                      <a:gd name="T93" fmla="*/ 197 h 1535"/>
                      <a:gd name="T94" fmla="*/ 1859 w 2210"/>
                      <a:gd name="T95" fmla="*/ 158 h 1535"/>
                      <a:gd name="T96" fmla="*/ 1898 w 2210"/>
                      <a:gd name="T97" fmla="*/ 203 h 1535"/>
                      <a:gd name="T98" fmla="*/ 1937 w 2210"/>
                      <a:gd name="T99" fmla="*/ 181 h 1535"/>
                      <a:gd name="T100" fmla="*/ 1976 w 2210"/>
                      <a:gd name="T101" fmla="*/ 176 h 1535"/>
                      <a:gd name="T102" fmla="*/ 2015 w 2210"/>
                      <a:gd name="T103" fmla="*/ 144 h 1535"/>
                      <a:gd name="T104" fmla="*/ 2054 w 2210"/>
                      <a:gd name="T105" fmla="*/ 144 h 1535"/>
                      <a:gd name="T106" fmla="*/ 2093 w 2210"/>
                      <a:gd name="T107" fmla="*/ 132 h 1535"/>
                      <a:gd name="T108" fmla="*/ 2132 w 2210"/>
                      <a:gd name="T109" fmla="*/ 123 h 1535"/>
                      <a:gd name="T110" fmla="*/ 2171 w 2210"/>
                      <a:gd name="T111" fmla="*/ 148 h 1535"/>
                      <a:gd name="T112" fmla="*/ 2210 w 2210"/>
                      <a:gd name="T113" fmla="*/ 134 h 15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35">
                        <a:moveTo>
                          <a:pt x="0" y="17"/>
                        </a:moveTo>
                        <a:lnTo>
                          <a:pt x="13" y="36"/>
                        </a:lnTo>
                        <a:lnTo>
                          <a:pt x="26" y="11"/>
                        </a:lnTo>
                        <a:lnTo>
                          <a:pt x="39" y="20"/>
                        </a:lnTo>
                        <a:lnTo>
                          <a:pt x="52" y="29"/>
                        </a:lnTo>
                        <a:lnTo>
                          <a:pt x="65" y="25"/>
                        </a:lnTo>
                        <a:lnTo>
                          <a:pt x="78" y="32"/>
                        </a:lnTo>
                        <a:lnTo>
                          <a:pt x="91" y="17"/>
                        </a:lnTo>
                        <a:lnTo>
                          <a:pt x="104" y="0"/>
                        </a:lnTo>
                        <a:lnTo>
                          <a:pt x="117" y="6"/>
                        </a:lnTo>
                        <a:lnTo>
                          <a:pt x="130" y="14"/>
                        </a:lnTo>
                        <a:lnTo>
                          <a:pt x="143" y="47"/>
                        </a:lnTo>
                        <a:lnTo>
                          <a:pt x="156" y="94"/>
                        </a:lnTo>
                        <a:lnTo>
                          <a:pt x="169" y="114"/>
                        </a:lnTo>
                        <a:lnTo>
                          <a:pt x="182" y="104"/>
                        </a:lnTo>
                        <a:lnTo>
                          <a:pt x="195" y="170"/>
                        </a:lnTo>
                        <a:lnTo>
                          <a:pt x="208" y="166"/>
                        </a:lnTo>
                        <a:lnTo>
                          <a:pt x="221" y="217"/>
                        </a:lnTo>
                        <a:lnTo>
                          <a:pt x="234" y="445"/>
                        </a:lnTo>
                        <a:lnTo>
                          <a:pt x="247" y="774"/>
                        </a:lnTo>
                        <a:lnTo>
                          <a:pt x="260" y="1535"/>
                        </a:lnTo>
                        <a:lnTo>
                          <a:pt x="273" y="1422"/>
                        </a:lnTo>
                        <a:lnTo>
                          <a:pt x="286" y="1086"/>
                        </a:lnTo>
                        <a:lnTo>
                          <a:pt x="299" y="998"/>
                        </a:lnTo>
                        <a:lnTo>
                          <a:pt x="312" y="925"/>
                        </a:lnTo>
                        <a:lnTo>
                          <a:pt x="325" y="923"/>
                        </a:lnTo>
                        <a:lnTo>
                          <a:pt x="338" y="887"/>
                        </a:lnTo>
                        <a:lnTo>
                          <a:pt x="351" y="841"/>
                        </a:lnTo>
                        <a:lnTo>
                          <a:pt x="364" y="805"/>
                        </a:lnTo>
                        <a:lnTo>
                          <a:pt x="377" y="794"/>
                        </a:lnTo>
                        <a:lnTo>
                          <a:pt x="390" y="782"/>
                        </a:lnTo>
                        <a:lnTo>
                          <a:pt x="403" y="693"/>
                        </a:lnTo>
                        <a:lnTo>
                          <a:pt x="416" y="646"/>
                        </a:lnTo>
                        <a:lnTo>
                          <a:pt x="429" y="593"/>
                        </a:lnTo>
                        <a:lnTo>
                          <a:pt x="442" y="575"/>
                        </a:lnTo>
                        <a:lnTo>
                          <a:pt x="455" y="551"/>
                        </a:lnTo>
                        <a:lnTo>
                          <a:pt x="468" y="544"/>
                        </a:lnTo>
                        <a:lnTo>
                          <a:pt x="481" y="508"/>
                        </a:lnTo>
                        <a:lnTo>
                          <a:pt x="494" y="464"/>
                        </a:lnTo>
                        <a:lnTo>
                          <a:pt x="507" y="492"/>
                        </a:lnTo>
                        <a:lnTo>
                          <a:pt x="520" y="618"/>
                        </a:lnTo>
                        <a:lnTo>
                          <a:pt x="533" y="596"/>
                        </a:lnTo>
                        <a:lnTo>
                          <a:pt x="546" y="601"/>
                        </a:lnTo>
                        <a:lnTo>
                          <a:pt x="559" y="550"/>
                        </a:lnTo>
                        <a:lnTo>
                          <a:pt x="572" y="529"/>
                        </a:lnTo>
                        <a:lnTo>
                          <a:pt x="585" y="508"/>
                        </a:lnTo>
                        <a:lnTo>
                          <a:pt x="598" y="559"/>
                        </a:lnTo>
                        <a:lnTo>
                          <a:pt x="611" y="531"/>
                        </a:lnTo>
                        <a:lnTo>
                          <a:pt x="624" y="485"/>
                        </a:lnTo>
                        <a:lnTo>
                          <a:pt x="637" y="485"/>
                        </a:lnTo>
                        <a:lnTo>
                          <a:pt x="650" y="480"/>
                        </a:lnTo>
                        <a:lnTo>
                          <a:pt x="663" y="454"/>
                        </a:lnTo>
                        <a:lnTo>
                          <a:pt x="676" y="436"/>
                        </a:lnTo>
                        <a:lnTo>
                          <a:pt x="689" y="428"/>
                        </a:lnTo>
                        <a:lnTo>
                          <a:pt x="702" y="428"/>
                        </a:lnTo>
                        <a:lnTo>
                          <a:pt x="715" y="439"/>
                        </a:lnTo>
                        <a:lnTo>
                          <a:pt x="728" y="375"/>
                        </a:lnTo>
                        <a:lnTo>
                          <a:pt x="741" y="409"/>
                        </a:lnTo>
                        <a:lnTo>
                          <a:pt x="754" y="386"/>
                        </a:lnTo>
                        <a:lnTo>
                          <a:pt x="767" y="397"/>
                        </a:lnTo>
                        <a:lnTo>
                          <a:pt x="780" y="389"/>
                        </a:lnTo>
                        <a:lnTo>
                          <a:pt x="793" y="421"/>
                        </a:lnTo>
                        <a:lnTo>
                          <a:pt x="806" y="370"/>
                        </a:lnTo>
                        <a:lnTo>
                          <a:pt x="819" y="409"/>
                        </a:lnTo>
                        <a:lnTo>
                          <a:pt x="832" y="385"/>
                        </a:lnTo>
                        <a:lnTo>
                          <a:pt x="845" y="356"/>
                        </a:lnTo>
                        <a:lnTo>
                          <a:pt x="858" y="342"/>
                        </a:lnTo>
                        <a:lnTo>
                          <a:pt x="871" y="326"/>
                        </a:lnTo>
                        <a:lnTo>
                          <a:pt x="884" y="414"/>
                        </a:lnTo>
                        <a:lnTo>
                          <a:pt x="897" y="376"/>
                        </a:lnTo>
                        <a:lnTo>
                          <a:pt x="910" y="336"/>
                        </a:lnTo>
                        <a:lnTo>
                          <a:pt x="923" y="337"/>
                        </a:lnTo>
                        <a:lnTo>
                          <a:pt x="936" y="347"/>
                        </a:lnTo>
                        <a:lnTo>
                          <a:pt x="949" y="309"/>
                        </a:lnTo>
                        <a:lnTo>
                          <a:pt x="962" y="338"/>
                        </a:lnTo>
                        <a:lnTo>
                          <a:pt x="975" y="303"/>
                        </a:lnTo>
                        <a:lnTo>
                          <a:pt x="988" y="304"/>
                        </a:lnTo>
                        <a:lnTo>
                          <a:pt x="1001" y="310"/>
                        </a:lnTo>
                        <a:lnTo>
                          <a:pt x="1014" y="319"/>
                        </a:lnTo>
                        <a:lnTo>
                          <a:pt x="1027" y="281"/>
                        </a:lnTo>
                        <a:lnTo>
                          <a:pt x="1040" y="294"/>
                        </a:lnTo>
                        <a:lnTo>
                          <a:pt x="1053" y="280"/>
                        </a:lnTo>
                        <a:lnTo>
                          <a:pt x="1066" y="269"/>
                        </a:lnTo>
                        <a:lnTo>
                          <a:pt x="1079" y="311"/>
                        </a:lnTo>
                        <a:lnTo>
                          <a:pt x="1092" y="270"/>
                        </a:lnTo>
                        <a:lnTo>
                          <a:pt x="1105" y="302"/>
                        </a:lnTo>
                        <a:lnTo>
                          <a:pt x="1118" y="273"/>
                        </a:lnTo>
                        <a:lnTo>
                          <a:pt x="1131" y="264"/>
                        </a:lnTo>
                        <a:lnTo>
                          <a:pt x="1144" y="240"/>
                        </a:lnTo>
                        <a:lnTo>
                          <a:pt x="1157" y="265"/>
                        </a:lnTo>
                        <a:lnTo>
                          <a:pt x="1170" y="274"/>
                        </a:lnTo>
                        <a:lnTo>
                          <a:pt x="1183" y="258"/>
                        </a:lnTo>
                        <a:lnTo>
                          <a:pt x="1196" y="329"/>
                        </a:lnTo>
                        <a:lnTo>
                          <a:pt x="1209" y="315"/>
                        </a:lnTo>
                        <a:lnTo>
                          <a:pt x="1222" y="341"/>
                        </a:lnTo>
                        <a:lnTo>
                          <a:pt x="1235" y="364"/>
                        </a:lnTo>
                        <a:lnTo>
                          <a:pt x="1248" y="365"/>
                        </a:lnTo>
                        <a:lnTo>
                          <a:pt x="1261" y="455"/>
                        </a:lnTo>
                        <a:lnTo>
                          <a:pt x="1274" y="470"/>
                        </a:lnTo>
                        <a:lnTo>
                          <a:pt x="1287" y="469"/>
                        </a:lnTo>
                        <a:lnTo>
                          <a:pt x="1300" y="458"/>
                        </a:lnTo>
                        <a:lnTo>
                          <a:pt x="1313" y="480"/>
                        </a:lnTo>
                        <a:lnTo>
                          <a:pt x="1326" y="492"/>
                        </a:lnTo>
                        <a:lnTo>
                          <a:pt x="1339" y="440"/>
                        </a:lnTo>
                        <a:lnTo>
                          <a:pt x="1352" y="473"/>
                        </a:lnTo>
                        <a:lnTo>
                          <a:pt x="1365" y="443"/>
                        </a:lnTo>
                        <a:lnTo>
                          <a:pt x="1378" y="445"/>
                        </a:lnTo>
                        <a:lnTo>
                          <a:pt x="1391" y="497"/>
                        </a:lnTo>
                        <a:lnTo>
                          <a:pt x="1404" y="574"/>
                        </a:lnTo>
                        <a:lnTo>
                          <a:pt x="1417" y="536"/>
                        </a:lnTo>
                        <a:lnTo>
                          <a:pt x="1430" y="536"/>
                        </a:lnTo>
                        <a:lnTo>
                          <a:pt x="1443" y="566"/>
                        </a:lnTo>
                        <a:lnTo>
                          <a:pt x="1456" y="527"/>
                        </a:lnTo>
                        <a:lnTo>
                          <a:pt x="1469" y="479"/>
                        </a:lnTo>
                        <a:lnTo>
                          <a:pt x="1482" y="486"/>
                        </a:lnTo>
                        <a:lnTo>
                          <a:pt x="1495" y="490"/>
                        </a:lnTo>
                        <a:lnTo>
                          <a:pt x="1508" y="473"/>
                        </a:lnTo>
                        <a:lnTo>
                          <a:pt x="1521" y="462"/>
                        </a:lnTo>
                        <a:lnTo>
                          <a:pt x="1534" y="449"/>
                        </a:lnTo>
                        <a:lnTo>
                          <a:pt x="1547" y="452"/>
                        </a:lnTo>
                        <a:lnTo>
                          <a:pt x="1560" y="425"/>
                        </a:lnTo>
                        <a:lnTo>
                          <a:pt x="1573" y="419"/>
                        </a:lnTo>
                        <a:lnTo>
                          <a:pt x="1586" y="398"/>
                        </a:lnTo>
                        <a:lnTo>
                          <a:pt x="1599" y="377"/>
                        </a:lnTo>
                        <a:lnTo>
                          <a:pt x="1612" y="401"/>
                        </a:lnTo>
                        <a:lnTo>
                          <a:pt x="1625" y="327"/>
                        </a:lnTo>
                        <a:lnTo>
                          <a:pt x="1638" y="315"/>
                        </a:lnTo>
                        <a:lnTo>
                          <a:pt x="1651" y="346"/>
                        </a:lnTo>
                        <a:lnTo>
                          <a:pt x="1664" y="291"/>
                        </a:lnTo>
                        <a:lnTo>
                          <a:pt x="1677" y="293"/>
                        </a:lnTo>
                        <a:lnTo>
                          <a:pt x="1690" y="316"/>
                        </a:lnTo>
                        <a:lnTo>
                          <a:pt x="1703" y="277"/>
                        </a:lnTo>
                        <a:lnTo>
                          <a:pt x="1716" y="298"/>
                        </a:lnTo>
                        <a:lnTo>
                          <a:pt x="1729" y="228"/>
                        </a:lnTo>
                        <a:lnTo>
                          <a:pt x="1742" y="220"/>
                        </a:lnTo>
                        <a:lnTo>
                          <a:pt x="1755" y="240"/>
                        </a:lnTo>
                        <a:lnTo>
                          <a:pt x="1768" y="216"/>
                        </a:lnTo>
                        <a:lnTo>
                          <a:pt x="1781" y="136"/>
                        </a:lnTo>
                        <a:lnTo>
                          <a:pt x="1794" y="223"/>
                        </a:lnTo>
                        <a:lnTo>
                          <a:pt x="1807" y="219"/>
                        </a:lnTo>
                        <a:lnTo>
                          <a:pt x="1820" y="197"/>
                        </a:lnTo>
                        <a:lnTo>
                          <a:pt x="1833" y="166"/>
                        </a:lnTo>
                        <a:lnTo>
                          <a:pt x="1846" y="204"/>
                        </a:lnTo>
                        <a:lnTo>
                          <a:pt x="1859" y="158"/>
                        </a:lnTo>
                        <a:lnTo>
                          <a:pt x="1872" y="175"/>
                        </a:lnTo>
                        <a:lnTo>
                          <a:pt x="1885" y="137"/>
                        </a:lnTo>
                        <a:lnTo>
                          <a:pt x="1898" y="203"/>
                        </a:lnTo>
                        <a:lnTo>
                          <a:pt x="1911" y="206"/>
                        </a:lnTo>
                        <a:lnTo>
                          <a:pt x="1924" y="182"/>
                        </a:lnTo>
                        <a:lnTo>
                          <a:pt x="1937" y="181"/>
                        </a:lnTo>
                        <a:lnTo>
                          <a:pt x="1950" y="214"/>
                        </a:lnTo>
                        <a:lnTo>
                          <a:pt x="1963" y="204"/>
                        </a:lnTo>
                        <a:lnTo>
                          <a:pt x="1976" y="176"/>
                        </a:lnTo>
                        <a:lnTo>
                          <a:pt x="1989" y="157"/>
                        </a:lnTo>
                        <a:lnTo>
                          <a:pt x="2002" y="179"/>
                        </a:lnTo>
                        <a:lnTo>
                          <a:pt x="2015" y="144"/>
                        </a:lnTo>
                        <a:lnTo>
                          <a:pt x="2028" y="130"/>
                        </a:lnTo>
                        <a:lnTo>
                          <a:pt x="2041" y="141"/>
                        </a:lnTo>
                        <a:lnTo>
                          <a:pt x="2054" y="144"/>
                        </a:lnTo>
                        <a:lnTo>
                          <a:pt x="2067" y="140"/>
                        </a:lnTo>
                        <a:lnTo>
                          <a:pt x="2080" y="144"/>
                        </a:lnTo>
                        <a:lnTo>
                          <a:pt x="2093" y="132"/>
                        </a:lnTo>
                        <a:lnTo>
                          <a:pt x="2106" y="168"/>
                        </a:lnTo>
                        <a:lnTo>
                          <a:pt x="2119" y="140"/>
                        </a:lnTo>
                        <a:lnTo>
                          <a:pt x="2132" y="123"/>
                        </a:lnTo>
                        <a:lnTo>
                          <a:pt x="2145" y="128"/>
                        </a:lnTo>
                        <a:lnTo>
                          <a:pt x="2158" y="134"/>
                        </a:lnTo>
                        <a:lnTo>
                          <a:pt x="2171" y="148"/>
                        </a:lnTo>
                        <a:lnTo>
                          <a:pt x="2184" y="77"/>
                        </a:lnTo>
                        <a:lnTo>
                          <a:pt x="2197" y="121"/>
                        </a:lnTo>
                        <a:lnTo>
                          <a:pt x="2210" y="134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3" name="Freeform 135">
                    <a:extLst>
                      <a:ext uri="{FF2B5EF4-FFF2-40B4-BE49-F238E27FC236}">
                        <a16:creationId xmlns:a16="http://schemas.microsoft.com/office/drawing/2014/main" id="{5D919522-18FA-40D6-AF26-A7CD013A07C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784840"/>
                    <a:ext cx="3508375" cy="2560638"/>
                  </a:xfrm>
                  <a:custGeom>
                    <a:avLst/>
                    <a:gdLst>
                      <a:gd name="T0" fmla="*/ 26 w 2210"/>
                      <a:gd name="T1" fmla="*/ 69 h 1613"/>
                      <a:gd name="T2" fmla="*/ 65 w 2210"/>
                      <a:gd name="T3" fmla="*/ 62 h 1613"/>
                      <a:gd name="T4" fmla="*/ 104 w 2210"/>
                      <a:gd name="T5" fmla="*/ 97 h 1613"/>
                      <a:gd name="T6" fmla="*/ 143 w 2210"/>
                      <a:gd name="T7" fmla="*/ 47 h 1613"/>
                      <a:gd name="T8" fmla="*/ 182 w 2210"/>
                      <a:gd name="T9" fmla="*/ 110 h 1613"/>
                      <a:gd name="T10" fmla="*/ 221 w 2210"/>
                      <a:gd name="T11" fmla="*/ 221 h 1613"/>
                      <a:gd name="T12" fmla="*/ 260 w 2210"/>
                      <a:gd name="T13" fmla="*/ 1613 h 1613"/>
                      <a:gd name="T14" fmla="*/ 299 w 2210"/>
                      <a:gd name="T15" fmla="*/ 917 h 1613"/>
                      <a:gd name="T16" fmla="*/ 338 w 2210"/>
                      <a:gd name="T17" fmla="*/ 871 h 1613"/>
                      <a:gd name="T18" fmla="*/ 377 w 2210"/>
                      <a:gd name="T19" fmla="*/ 594 h 1613"/>
                      <a:gd name="T20" fmla="*/ 416 w 2210"/>
                      <a:gd name="T21" fmla="*/ 484 h 1613"/>
                      <a:gd name="T22" fmla="*/ 455 w 2210"/>
                      <a:gd name="T23" fmla="*/ 437 h 1613"/>
                      <a:gd name="T24" fmla="*/ 494 w 2210"/>
                      <a:gd name="T25" fmla="*/ 419 h 1613"/>
                      <a:gd name="T26" fmla="*/ 533 w 2210"/>
                      <a:gd name="T27" fmla="*/ 451 h 1613"/>
                      <a:gd name="T28" fmla="*/ 572 w 2210"/>
                      <a:gd name="T29" fmla="*/ 450 h 1613"/>
                      <a:gd name="T30" fmla="*/ 611 w 2210"/>
                      <a:gd name="T31" fmla="*/ 432 h 1613"/>
                      <a:gd name="T32" fmla="*/ 650 w 2210"/>
                      <a:gd name="T33" fmla="*/ 374 h 1613"/>
                      <a:gd name="T34" fmla="*/ 689 w 2210"/>
                      <a:gd name="T35" fmla="*/ 389 h 1613"/>
                      <a:gd name="T36" fmla="*/ 728 w 2210"/>
                      <a:gd name="T37" fmla="*/ 397 h 1613"/>
                      <a:gd name="T38" fmla="*/ 767 w 2210"/>
                      <a:gd name="T39" fmla="*/ 376 h 1613"/>
                      <a:gd name="T40" fmla="*/ 806 w 2210"/>
                      <a:gd name="T41" fmla="*/ 342 h 1613"/>
                      <a:gd name="T42" fmla="*/ 845 w 2210"/>
                      <a:gd name="T43" fmla="*/ 378 h 1613"/>
                      <a:gd name="T44" fmla="*/ 884 w 2210"/>
                      <a:gd name="T45" fmla="*/ 415 h 1613"/>
                      <a:gd name="T46" fmla="*/ 923 w 2210"/>
                      <a:gd name="T47" fmla="*/ 444 h 1613"/>
                      <a:gd name="T48" fmla="*/ 962 w 2210"/>
                      <a:gd name="T49" fmla="*/ 403 h 1613"/>
                      <a:gd name="T50" fmla="*/ 1001 w 2210"/>
                      <a:gd name="T51" fmla="*/ 364 h 1613"/>
                      <a:gd name="T52" fmla="*/ 1040 w 2210"/>
                      <a:gd name="T53" fmla="*/ 394 h 1613"/>
                      <a:gd name="T54" fmla="*/ 1079 w 2210"/>
                      <a:gd name="T55" fmla="*/ 332 h 1613"/>
                      <a:gd name="T56" fmla="*/ 1118 w 2210"/>
                      <a:gd name="T57" fmla="*/ 318 h 1613"/>
                      <a:gd name="T58" fmla="*/ 1157 w 2210"/>
                      <a:gd name="T59" fmla="*/ 306 h 1613"/>
                      <a:gd name="T60" fmla="*/ 1196 w 2210"/>
                      <a:gd name="T61" fmla="*/ 316 h 1613"/>
                      <a:gd name="T62" fmla="*/ 1235 w 2210"/>
                      <a:gd name="T63" fmla="*/ 337 h 1613"/>
                      <a:gd name="T64" fmla="*/ 1274 w 2210"/>
                      <a:gd name="T65" fmla="*/ 330 h 1613"/>
                      <a:gd name="T66" fmla="*/ 1313 w 2210"/>
                      <a:gd name="T67" fmla="*/ 282 h 1613"/>
                      <a:gd name="T68" fmla="*/ 1352 w 2210"/>
                      <a:gd name="T69" fmla="*/ 332 h 1613"/>
                      <a:gd name="T70" fmla="*/ 1391 w 2210"/>
                      <a:gd name="T71" fmla="*/ 299 h 1613"/>
                      <a:gd name="T72" fmla="*/ 1430 w 2210"/>
                      <a:gd name="T73" fmla="*/ 292 h 1613"/>
                      <a:gd name="T74" fmla="*/ 1469 w 2210"/>
                      <a:gd name="T75" fmla="*/ 265 h 1613"/>
                      <a:gd name="T76" fmla="*/ 1508 w 2210"/>
                      <a:gd name="T77" fmla="*/ 265 h 1613"/>
                      <a:gd name="T78" fmla="*/ 1547 w 2210"/>
                      <a:gd name="T79" fmla="*/ 251 h 1613"/>
                      <a:gd name="T80" fmla="*/ 1586 w 2210"/>
                      <a:gd name="T81" fmla="*/ 293 h 1613"/>
                      <a:gd name="T82" fmla="*/ 1625 w 2210"/>
                      <a:gd name="T83" fmla="*/ 252 h 1613"/>
                      <a:gd name="T84" fmla="*/ 1664 w 2210"/>
                      <a:gd name="T85" fmla="*/ 311 h 1613"/>
                      <a:gd name="T86" fmla="*/ 1703 w 2210"/>
                      <a:gd name="T87" fmla="*/ 368 h 1613"/>
                      <a:gd name="T88" fmla="*/ 1742 w 2210"/>
                      <a:gd name="T89" fmla="*/ 331 h 1613"/>
                      <a:gd name="T90" fmla="*/ 1781 w 2210"/>
                      <a:gd name="T91" fmla="*/ 291 h 1613"/>
                      <a:gd name="T92" fmla="*/ 1820 w 2210"/>
                      <a:gd name="T93" fmla="*/ 262 h 1613"/>
                      <a:gd name="T94" fmla="*/ 1859 w 2210"/>
                      <a:gd name="T95" fmla="*/ 211 h 1613"/>
                      <a:gd name="T96" fmla="*/ 1898 w 2210"/>
                      <a:gd name="T97" fmla="*/ 243 h 1613"/>
                      <a:gd name="T98" fmla="*/ 1937 w 2210"/>
                      <a:gd name="T99" fmla="*/ 248 h 1613"/>
                      <a:gd name="T100" fmla="*/ 1976 w 2210"/>
                      <a:gd name="T101" fmla="*/ 203 h 1613"/>
                      <a:gd name="T102" fmla="*/ 2015 w 2210"/>
                      <a:gd name="T103" fmla="*/ 177 h 1613"/>
                      <a:gd name="T104" fmla="*/ 2054 w 2210"/>
                      <a:gd name="T105" fmla="*/ 169 h 1613"/>
                      <a:gd name="T106" fmla="*/ 2093 w 2210"/>
                      <a:gd name="T107" fmla="*/ 150 h 1613"/>
                      <a:gd name="T108" fmla="*/ 2132 w 2210"/>
                      <a:gd name="T109" fmla="*/ 170 h 1613"/>
                      <a:gd name="T110" fmla="*/ 2171 w 2210"/>
                      <a:gd name="T111" fmla="*/ 159 h 1613"/>
                      <a:gd name="T112" fmla="*/ 2210 w 2210"/>
                      <a:gd name="T113" fmla="*/ 174 h 16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13">
                        <a:moveTo>
                          <a:pt x="0" y="69"/>
                        </a:moveTo>
                        <a:lnTo>
                          <a:pt x="13" y="95"/>
                        </a:lnTo>
                        <a:lnTo>
                          <a:pt x="26" y="69"/>
                        </a:lnTo>
                        <a:lnTo>
                          <a:pt x="39" y="0"/>
                        </a:lnTo>
                        <a:lnTo>
                          <a:pt x="52" y="39"/>
                        </a:lnTo>
                        <a:lnTo>
                          <a:pt x="65" y="62"/>
                        </a:lnTo>
                        <a:lnTo>
                          <a:pt x="78" y="55"/>
                        </a:lnTo>
                        <a:lnTo>
                          <a:pt x="91" y="55"/>
                        </a:lnTo>
                        <a:lnTo>
                          <a:pt x="104" y="97"/>
                        </a:lnTo>
                        <a:lnTo>
                          <a:pt x="117" y="55"/>
                        </a:lnTo>
                        <a:lnTo>
                          <a:pt x="130" y="30"/>
                        </a:lnTo>
                        <a:lnTo>
                          <a:pt x="143" y="47"/>
                        </a:lnTo>
                        <a:lnTo>
                          <a:pt x="156" y="15"/>
                        </a:lnTo>
                        <a:lnTo>
                          <a:pt x="169" y="63"/>
                        </a:lnTo>
                        <a:lnTo>
                          <a:pt x="182" y="110"/>
                        </a:lnTo>
                        <a:lnTo>
                          <a:pt x="195" y="106"/>
                        </a:lnTo>
                        <a:lnTo>
                          <a:pt x="208" y="113"/>
                        </a:lnTo>
                        <a:lnTo>
                          <a:pt x="221" y="221"/>
                        </a:lnTo>
                        <a:lnTo>
                          <a:pt x="234" y="447"/>
                        </a:lnTo>
                        <a:lnTo>
                          <a:pt x="247" y="980"/>
                        </a:lnTo>
                        <a:lnTo>
                          <a:pt x="260" y="1613"/>
                        </a:lnTo>
                        <a:lnTo>
                          <a:pt x="273" y="1253"/>
                        </a:lnTo>
                        <a:lnTo>
                          <a:pt x="286" y="1027"/>
                        </a:lnTo>
                        <a:lnTo>
                          <a:pt x="299" y="917"/>
                        </a:lnTo>
                        <a:lnTo>
                          <a:pt x="312" y="929"/>
                        </a:lnTo>
                        <a:lnTo>
                          <a:pt x="325" y="894"/>
                        </a:lnTo>
                        <a:lnTo>
                          <a:pt x="338" y="871"/>
                        </a:lnTo>
                        <a:lnTo>
                          <a:pt x="351" y="781"/>
                        </a:lnTo>
                        <a:lnTo>
                          <a:pt x="364" y="690"/>
                        </a:lnTo>
                        <a:lnTo>
                          <a:pt x="377" y="594"/>
                        </a:lnTo>
                        <a:lnTo>
                          <a:pt x="390" y="573"/>
                        </a:lnTo>
                        <a:lnTo>
                          <a:pt x="403" y="532"/>
                        </a:lnTo>
                        <a:lnTo>
                          <a:pt x="416" y="484"/>
                        </a:lnTo>
                        <a:lnTo>
                          <a:pt x="429" y="516"/>
                        </a:lnTo>
                        <a:lnTo>
                          <a:pt x="442" y="448"/>
                        </a:lnTo>
                        <a:lnTo>
                          <a:pt x="455" y="437"/>
                        </a:lnTo>
                        <a:lnTo>
                          <a:pt x="468" y="409"/>
                        </a:lnTo>
                        <a:lnTo>
                          <a:pt x="481" y="420"/>
                        </a:lnTo>
                        <a:lnTo>
                          <a:pt x="494" y="419"/>
                        </a:lnTo>
                        <a:lnTo>
                          <a:pt x="507" y="396"/>
                        </a:lnTo>
                        <a:lnTo>
                          <a:pt x="520" y="443"/>
                        </a:lnTo>
                        <a:lnTo>
                          <a:pt x="533" y="451"/>
                        </a:lnTo>
                        <a:lnTo>
                          <a:pt x="546" y="490"/>
                        </a:lnTo>
                        <a:lnTo>
                          <a:pt x="559" y="421"/>
                        </a:lnTo>
                        <a:lnTo>
                          <a:pt x="572" y="450"/>
                        </a:lnTo>
                        <a:lnTo>
                          <a:pt x="585" y="472"/>
                        </a:lnTo>
                        <a:lnTo>
                          <a:pt x="598" y="438"/>
                        </a:lnTo>
                        <a:lnTo>
                          <a:pt x="611" y="432"/>
                        </a:lnTo>
                        <a:lnTo>
                          <a:pt x="624" y="400"/>
                        </a:lnTo>
                        <a:lnTo>
                          <a:pt x="637" y="393"/>
                        </a:lnTo>
                        <a:lnTo>
                          <a:pt x="650" y="374"/>
                        </a:lnTo>
                        <a:lnTo>
                          <a:pt x="663" y="367"/>
                        </a:lnTo>
                        <a:lnTo>
                          <a:pt x="676" y="398"/>
                        </a:lnTo>
                        <a:lnTo>
                          <a:pt x="689" y="389"/>
                        </a:lnTo>
                        <a:lnTo>
                          <a:pt x="702" y="379"/>
                        </a:lnTo>
                        <a:lnTo>
                          <a:pt x="715" y="405"/>
                        </a:lnTo>
                        <a:lnTo>
                          <a:pt x="728" y="397"/>
                        </a:lnTo>
                        <a:lnTo>
                          <a:pt x="741" y="359"/>
                        </a:lnTo>
                        <a:lnTo>
                          <a:pt x="754" y="384"/>
                        </a:lnTo>
                        <a:lnTo>
                          <a:pt x="767" y="376"/>
                        </a:lnTo>
                        <a:lnTo>
                          <a:pt x="780" y="373"/>
                        </a:lnTo>
                        <a:lnTo>
                          <a:pt x="793" y="393"/>
                        </a:lnTo>
                        <a:lnTo>
                          <a:pt x="806" y="342"/>
                        </a:lnTo>
                        <a:lnTo>
                          <a:pt x="819" y="341"/>
                        </a:lnTo>
                        <a:lnTo>
                          <a:pt x="832" y="316"/>
                        </a:lnTo>
                        <a:lnTo>
                          <a:pt x="845" y="378"/>
                        </a:lnTo>
                        <a:lnTo>
                          <a:pt x="858" y="371"/>
                        </a:lnTo>
                        <a:lnTo>
                          <a:pt x="871" y="383"/>
                        </a:lnTo>
                        <a:lnTo>
                          <a:pt x="884" y="415"/>
                        </a:lnTo>
                        <a:lnTo>
                          <a:pt x="897" y="390"/>
                        </a:lnTo>
                        <a:lnTo>
                          <a:pt x="910" y="382"/>
                        </a:lnTo>
                        <a:lnTo>
                          <a:pt x="923" y="444"/>
                        </a:lnTo>
                        <a:lnTo>
                          <a:pt x="936" y="439"/>
                        </a:lnTo>
                        <a:lnTo>
                          <a:pt x="949" y="414"/>
                        </a:lnTo>
                        <a:lnTo>
                          <a:pt x="962" y="403"/>
                        </a:lnTo>
                        <a:lnTo>
                          <a:pt x="975" y="398"/>
                        </a:lnTo>
                        <a:lnTo>
                          <a:pt x="988" y="416"/>
                        </a:lnTo>
                        <a:lnTo>
                          <a:pt x="1001" y="364"/>
                        </a:lnTo>
                        <a:lnTo>
                          <a:pt x="1014" y="367"/>
                        </a:lnTo>
                        <a:lnTo>
                          <a:pt x="1027" y="393"/>
                        </a:lnTo>
                        <a:lnTo>
                          <a:pt x="1040" y="394"/>
                        </a:lnTo>
                        <a:lnTo>
                          <a:pt x="1053" y="375"/>
                        </a:lnTo>
                        <a:lnTo>
                          <a:pt x="1066" y="344"/>
                        </a:lnTo>
                        <a:lnTo>
                          <a:pt x="1079" y="332"/>
                        </a:lnTo>
                        <a:lnTo>
                          <a:pt x="1092" y="313"/>
                        </a:lnTo>
                        <a:lnTo>
                          <a:pt x="1105" y="362"/>
                        </a:lnTo>
                        <a:lnTo>
                          <a:pt x="1118" y="318"/>
                        </a:lnTo>
                        <a:lnTo>
                          <a:pt x="1131" y="317"/>
                        </a:lnTo>
                        <a:lnTo>
                          <a:pt x="1144" y="292"/>
                        </a:lnTo>
                        <a:lnTo>
                          <a:pt x="1157" y="306"/>
                        </a:lnTo>
                        <a:lnTo>
                          <a:pt x="1170" y="317"/>
                        </a:lnTo>
                        <a:lnTo>
                          <a:pt x="1183" y="344"/>
                        </a:lnTo>
                        <a:lnTo>
                          <a:pt x="1196" y="316"/>
                        </a:lnTo>
                        <a:lnTo>
                          <a:pt x="1209" y="290"/>
                        </a:lnTo>
                        <a:lnTo>
                          <a:pt x="1222" y="299"/>
                        </a:lnTo>
                        <a:lnTo>
                          <a:pt x="1235" y="337"/>
                        </a:lnTo>
                        <a:lnTo>
                          <a:pt x="1248" y="317"/>
                        </a:lnTo>
                        <a:lnTo>
                          <a:pt x="1261" y="331"/>
                        </a:lnTo>
                        <a:lnTo>
                          <a:pt x="1274" y="330"/>
                        </a:lnTo>
                        <a:lnTo>
                          <a:pt x="1287" y="283"/>
                        </a:lnTo>
                        <a:lnTo>
                          <a:pt x="1300" y="348"/>
                        </a:lnTo>
                        <a:lnTo>
                          <a:pt x="1313" y="282"/>
                        </a:lnTo>
                        <a:lnTo>
                          <a:pt x="1326" y="286"/>
                        </a:lnTo>
                        <a:lnTo>
                          <a:pt x="1339" y="338"/>
                        </a:lnTo>
                        <a:lnTo>
                          <a:pt x="1352" y="332"/>
                        </a:lnTo>
                        <a:lnTo>
                          <a:pt x="1365" y="285"/>
                        </a:lnTo>
                        <a:lnTo>
                          <a:pt x="1378" y="288"/>
                        </a:lnTo>
                        <a:lnTo>
                          <a:pt x="1391" y="299"/>
                        </a:lnTo>
                        <a:lnTo>
                          <a:pt x="1404" y="303"/>
                        </a:lnTo>
                        <a:lnTo>
                          <a:pt x="1417" y="280"/>
                        </a:lnTo>
                        <a:lnTo>
                          <a:pt x="1430" y="292"/>
                        </a:lnTo>
                        <a:lnTo>
                          <a:pt x="1443" y="334"/>
                        </a:lnTo>
                        <a:lnTo>
                          <a:pt x="1456" y="295"/>
                        </a:lnTo>
                        <a:lnTo>
                          <a:pt x="1469" y="265"/>
                        </a:lnTo>
                        <a:lnTo>
                          <a:pt x="1482" y="253"/>
                        </a:lnTo>
                        <a:lnTo>
                          <a:pt x="1495" y="308"/>
                        </a:lnTo>
                        <a:lnTo>
                          <a:pt x="1508" y="265"/>
                        </a:lnTo>
                        <a:lnTo>
                          <a:pt x="1521" y="291"/>
                        </a:lnTo>
                        <a:lnTo>
                          <a:pt x="1534" y="291"/>
                        </a:lnTo>
                        <a:lnTo>
                          <a:pt x="1547" y="251"/>
                        </a:lnTo>
                        <a:lnTo>
                          <a:pt x="1560" y="266"/>
                        </a:lnTo>
                        <a:lnTo>
                          <a:pt x="1573" y="224"/>
                        </a:lnTo>
                        <a:lnTo>
                          <a:pt x="1586" y="293"/>
                        </a:lnTo>
                        <a:lnTo>
                          <a:pt x="1599" y="261"/>
                        </a:lnTo>
                        <a:lnTo>
                          <a:pt x="1612" y="269"/>
                        </a:lnTo>
                        <a:lnTo>
                          <a:pt x="1625" y="252"/>
                        </a:lnTo>
                        <a:lnTo>
                          <a:pt x="1638" y="257"/>
                        </a:lnTo>
                        <a:lnTo>
                          <a:pt x="1651" y="227"/>
                        </a:lnTo>
                        <a:lnTo>
                          <a:pt x="1664" y="311"/>
                        </a:lnTo>
                        <a:lnTo>
                          <a:pt x="1677" y="331"/>
                        </a:lnTo>
                        <a:lnTo>
                          <a:pt x="1690" y="360"/>
                        </a:lnTo>
                        <a:lnTo>
                          <a:pt x="1703" y="368"/>
                        </a:lnTo>
                        <a:lnTo>
                          <a:pt x="1716" y="368"/>
                        </a:lnTo>
                        <a:lnTo>
                          <a:pt x="1729" y="267"/>
                        </a:lnTo>
                        <a:lnTo>
                          <a:pt x="1742" y="331"/>
                        </a:lnTo>
                        <a:lnTo>
                          <a:pt x="1755" y="330"/>
                        </a:lnTo>
                        <a:lnTo>
                          <a:pt x="1768" y="322"/>
                        </a:lnTo>
                        <a:lnTo>
                          <a:pt x="1781" y="291"/>
                        </a:lnTo>
                        <a:lnTo>
                          <a:pt x="1794" y="327"/>
                        </a:lnTo>
                        <a:lnTo>
                          <a:pt x="1807" y="221"/>
                        </a:lnTo>
                        <a:lnTo>
                          <a:pt x="1820" y="262"/>
                        </a:lnTo>
                        <a:lnTo>
                          <a:pt x="1833" y="285"/>
                        </a:lnTo>
                        <a:lnTo>
                          <a:pt x="1846" y="248"/>
                        </a:lnTo>
                        <a:lnTo>
                          <a:pt x="1859" y="211"/>
                        </a:lnTo>
                        <a:lnTo>
                          <a:pt x="1872" y="256"/>
                        </a:lnTo>
                        <a:lnTo>
                          <a:pt x="1885" y="249"/>
                        </a:lnTo>
                        <a:lnTo>
                          <a:pt x="1898" y="243"/>
                        </a:lnTo>
                        <a:lnTo>
                          <a:pt x="1911" y="214"/>
                        </a:lnTo>
                        <a:lnTo>
                          <a:pt x="1924" y="244"/>
                        </a:lnTo>
                        <a:lnTo>
                          <a:pt x="1937" y="248"/>
                        </a:lnTo>
                        <a:lnTo>
                          <a:pt x="1950" y="184"/>
                        </a:lnTo>
                        <a:lnTo>
                          <a:pt x="1963" y="176"/>
                        </a:lnTo>
                        <a:lnTo>
                          <a:pt x="1976" y="203"/>
                        </a:lnTo>
                        <a:lnTo>
                          <a:pt x="1989" y="192"/>
                        </a:lnTo>
                        <a:lnTo>
                          <a:pt x="2002" y="145"/>
                        </a:lnTo>
                        <a:lnTo>
                          <a:pt x="2015" y="177"/>
                        </a:lnTo>
                        <a:lnTo>
                          <a:pt x="2028" y="200"/>
                        </a:lnTo>
                        <a:lnTo>
                          <a:pt x="2041" y="207"/>
                        </a:lnTo>
                        <a:lnTo>
                          <a:pt x="2054" y="169"/>
                        </a:lnTo>
                        <a:lnTo>
                          <a:pt x="2067" y="178"/>
                        </a:lnTo>
                        <a:lnTo>
                          <a:pt x="2080" y="203"/>
                        </a:lnTo>
                        <a:lnTo>
                          <a:pt x="2093" y="150"/>
                        </a:lnTo>
                        <a:lnTo>
                          <a:pt x="2106" y="138"/>
                        </a:lnTo>
                        <a:lnTo>
                          <a:pt x="2119" y="163"/>
                        </a:lnTo>
                        <a:lnTo>
                          <a:pt x="2132" y="170"/>
                        </a:lnTo>
                        <a:lnTo>
                          <a:pt x="2145" y="150"/>
                        </a:lnTo>
                        <a:lnTo>
                          <a:pt x="2158" y="176"/>
                        </a:lnTo>
                        <a:lnTo>
                          <a:pt x="2171" y="159"/>
                        </a:lnTo>
                        <a:lnTo>
                          <a:pt x="2184" y="138"/>
                        </a:lnTo>
                        <a:lnTo>
                          <a:pt x="2197" y="163"/>
                        </a:lnTo>
                        <a:lnTo>
                          <a:pt x="2210" y="174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4" name="Freeform 136">
                    <a:extLst>
                      <a:ext uri="{FF2B5EF4-FFF2-40B4-BE49-F238E27FC236}">
                        <a16:creationId xmlns:a16="http://schemas.microsoft.com/office/drawing/2014/main" id="{FE82DFBF-A057-4249-B5F9-5996C23CFF2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799128"/>
                    <a:ext cx="3508375" cy="2352675"/>
                  </a:xfrm>
                  <a:custGeom>
                    <a:avLst/>
                    <a:gdLst>
                      <a:gd name="T0" fmla="*/ 26 w 2210"/>
                      <a:gd name="T1" fmla="*/ 76 h 1482"/>
                      <a:gd name="T2" fmla="*/ 65 w 2210"/>
                      <a:gd name="T3" fmla="*/ 42 h 1482"/>
                      <a:gd name="T4" fmla="*/ 104 w 2210"/>
                      <a:gd name="T5" fmla="*/ 34 h 1482"/>
                      <a:gd name="T6" fmla="*/ 143 w 2210"/>
                      <a:gd name="T7" fmla="*/ 90 h 1482"/>
                      <a:gd name="T8" fmla="*/ 182 w 2210"/>
                      <a:gd name="T9" fmla="*/ 88 h 1482"/>
                      <a:gd name="T10" fmla="*/ 221 w 2210"/>
                      <a:gd name="T11" fmla="*/ 375 h 1482"/>
                      <a:gd name="T12" fmla="*/ 260 w 2210"/>
                      <a:gd name="T13" fmla="*/ 1482 h 1482"/>
                      <a:gd name="T14" fmla="*/ 299 w 2210"/>
                      <a:gd name="T15" fmla="*/ 918 h 1482"/>
                      <a:gd name="T16" fmla="*/ 338 w 2210"/>
                      <a:gd name="T17" fmla="*/ 807 h 1482"/>
                      <a:gd name="T18" fmla="*/ 377 w 2210"/>
                      <a:gd name="T19" fmla="*/ 648 h 1482"/>
                      <a:gd name="T20" fmla="*/ 416 w 2210"/>
                      <a:gd name="T21" fmla="*/ 529 h 1482"/>
                      <a:gd name="T22" fmla="*/ 455 w 2210"/>
                      <a:gd name="T23" fmla="*/ 482 h 1482"/>
                      <a:gd name="T24" fmla="*/ 494 w 2210"/>
                      <a:gd name="T25" fmla="*/ 429 h 1482"/>
                      <a:gd name="T26" fmla="*/ 533 w 2210"/>
                      <a:gd name="T27" fmla="*/ 449 h 1482"/>
                      <a:gd name="T28" fmla="*/ 572 w 2210"/>
                      <a:gd name="T29" fmla="*/ 424 h 1482"/>
                      <a:gd name="T30" fmla="*/ 611 w 2210"/>
                      <a:gd name="T31" fmla="*/ 429 h 1482"/>
                      <a:gd name="T32" fmla="*/ 650 w 2210"/>
                      <a:gd name="T33" fmla="*/ 472 h 1482"/>
                      <a:gd name="T34" fmla="*/ 689 w 2210"/>
                      <a:gd name="T35" fmla="*/ 483 h 1482"/>
                      <a:gd name="T36" fmla="*/ 728 w 2210"/>
                      <a:gd name="T37" fmla="*/ 483 h 1482"/>
                      <a:gd name="T38" fmla="*/ 767 w 2210"/>
                      <a:gd name="T39" fmla="*/ 418 h 1482"/>
                      <a:gd name="T40" fmla="*/ 806 w 2210"/>
                      <a:gd name="T41" fmla="*/ 443 h 1482"/>
                      <a:gd name="T42" fmla="*/ 845 w 2210"/>
                      <a:gd name="T43" fmla="*/ 361 h 1482"/>
                      <a:gd name="T44" fmla="*/ 884 w 2210"/>
                      <a:gd name="T45" fmla="*/ 320 h 1482"/>
                      <a:gd name="T46" fmla="*/ 923 w 2210"/>
                      <a:gd name="T47" fmla="*/ 295 h 1482"/>
                      <a:gd name="T48" fmla="*/ 962 w 2210"/>
                      <a:gd name="T49" fmla="*/ 334 h 1482"/>
                      <a:gd name="T50" fmla="*/ 1001 w 2210"/>
                      <a:gd name="T51" fmla="*/ 284 h 1482"/>
                      <a:gd name="T52" fmla="*/ 1040 w 2210"/>
                      <a:gd name="T53" fmla="*/ 296 h 1482"/>
                      <a:gd name="T54" fmla="*/ 1079 w 2210"/>
                      <a:gd name="T55" fmla="*/ 309 h 1482"/>
                      <a:gd name="T56" fmla="*/ 1118 w 2210"/>
                      <a:gd name="T57" fmla="*/ 276 h 1482"/>
                      <a:gd name="T58" fmla="*/ 1157 w 2210"/>
                      <a:gd name="T59" fmla="*/ 256 h 1482"/>
                      <a:gd name="T60" fmla="*/ 1196 w 2210"/>
                      <a:gd name="T61" fmla="*/ 255 h 1482"/>
                      <a:gd name="T62" fmla="*/ 1235 w 2210"/>
                      <a:gd name="T63" fmla="*/ 252 h 1482"/>
                      <a:gd name="T64" fmla="*/ 1274 w 2210"/>
                      <a:gd name="T65" fmla="*/ 243 h 1482"/>
                      <a:gd name="T66" fmla="*/ 1313 w 2210"/>
                      <a:gd name="T67" fmla="*/ 281 h 1482"/>
                      <a:gd name="T68" fmla="*/ 1352 w 2210"/>
                      <a:gd name="T69" fmla="*/ 273 h 1482"/>
                      <a:gd name="T70" fmla="*/ 1391 w 2210"/>
                      <a:gd name="T71" fmla="*/ 289 h 1482"/>
                      <a:gd name="T72" fmla="*/ 1430 w 2210"/>
                      <a:gd name="T73" fmla="*/ 282 h 1482"/>
                      <a:gd name="T74" fmla="*/ 1469 w 2210"/>
                      <a:gd name="T75" fmla="*/ 355 h 1482"/>
                      <a:gd name="T76" fmla="*/ 1508 w 2210"/>
                      <a:gd name="T77" fmla="*/ 332 h 1482"/>
                      <a:gd name="T78" fmla="*/ 1547 w 2210"/>
                      <a:gd name="T79" fmla="*/ 306 h 1482"/>
                      <a:gd name="T80" fmla="*/ 1586 w 2210"/>
                      <a:gd name="T81" fmla="*/ 238 h 1482"/>
                      <a:gd name="T82" fmla="*/ 1625 w 2210"/>
                      <a:gd name="T83" fmla="*/ 260 h 1482"/>
                      <a:gd name="T84" fmla="*/ 1664 w 2210"/>
                      <a:gd name="T85" fmla="*/ 237 h 1482"/>
                      <a:gd name="T86" fmla="*/ 1703 w 2210"/>
                      <a:gd name="T87" fmla="*/ 267 h 1482"/>
                      <a:gd name="T88" fmla="*/ 1742 w 2210"/>
                      <a:gd name="T89" fmla="*/ 205 h 1482"/>
                      <a:gd name="T90" fmla="*/ 1781 w 2210"/>
                      <a:gd name="T91" fmla="*/ 195 h 1482"/>
                      <a:gd name="T92" fmla="*/ 1820 w 2210"/>
                      <a:gd name="T93" fmla="*/ 214 h 1482"/>
                      <a:gd name="T94" fmla="*/ 1859 w 2210"/>
                      <a:gd name="T95" fmla="*/ 175 h 1482"/>
                      <a:gd name="T96" fmla="*/ 1898 w 2210"/>
                      <a:gd name="T97" fmla="*/ 189 h 1482"/>
                      <a:gd name="T98" fmla="*/ 1937 w 2210"/>
                      <a:gd name="T99" fmla="*/ 130 h 1482"/>
                      <a:gd name="T100" fmla="*/ 1976 w 2210"/>
                      <a:gd name="T101" fmla="*/ 189 h 1482"/>
                      <a:gd name="T102" fmla="*/ 2015 w 2210"/>
                      <a:gd name="T103" fmla="*/ 168 h 1482"/>
                      <a:gd name="T104" fmla="*/ 2054 w 2210"/>
                      <a:gd name="T105" fmla="*/ 173 h 1482"/>
                      <a:gd name="T106" fmla="*/ 2093 w 2210"/>
                      <a:gd name="T107" fmla="*/ 161 h 1482"/>
                      <a:gd name="T108" fmla="*/ 2132 w 2210"/>
                      <a:gd name="T109" fmla="*/ 188 h 1482"/>
                      <a:gd name="T110" fmla="*/ 2171 w 2210"/>
                      <a:gd name="T111" fmla="*/ 179 h 1482"/>
                      <a:gd name="T112" fmla="*/ 2210 w 2210"/>
                      <a:gd name="T113" fmla="*/ 90 h 14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482">
                        <a:moveTo>
                          <a:pt x="0" y="60"/>
                        </a:moveTo>
                        <a:lnTo>
                          <a:pt x="13" y="50"/>
                        </a:lnTo>
                        <a:lnTo>
                          <a:pt x="26" y="76"/>
                        </a:lnTo>
                        <a:lnTo>
                          <a:pt x="39" y="54"/>
                        </a:lnTo>
                        <a:lnTo>
                          <a:pt x="52" y="0"/>
                        </a:lnTo>
                        <a:lnTo>
                          <a:pt x="65" y="42"/>
                        </a:lnTo>
                        <a:lnTo>
                          <a:pt x="78" y="100"/>
                        </a:lnTo>
                        <a:lnTo>
                          <a:pt x="91" y="35"/>
                        </a:lnTo>
                        <a:lnTo>
                          <a:pt x="104" y="34"/>
                        </a:lnTo>
                        <a:lnTo>
                          <a:pt x="117" y="44"/>
                        </a:lnTo>
                        <a:lnTo>
                          <a:pt x="130" y="99"/>
                        </a:lnTo>
                        <a:lnTo>
                          <a:pt x="143" y="90"/>
                        </a:lnTo>
                        <a:lnTo>
                          <a:pt x="156" y="86"/>
                        </a:lnTo>
                        <a:lnTo>
                          <a:pt x="169" y="100"/>
                        </a:lnTo>
                        <a:lnTo>
                          <a:pt x="182" y="88"/>
                        </a:lnTo>
                        <a:lnTo>
                          <a:pt x="195" y="138"/>
                        </a:lnTo>
                        <a:lnTo>
                          <a:pt x="208" y="184"/>
                        </a:lnTo>
                        <a:lnTo>
                          <a:pt x="221" y="375"/>
                        </a:lnTo>
                        <a:lnTo>
                          <a:pt x="234" y="624"/>
                        </a:lnTo>
                        <a:lnTo>
                          <a:pt x="247" y="1472"/>
                        </a:lnTo>
                        <a:lnTo>
                          <a:pt x="260" y="1482"/>
                        </a:lnTo>
                        <a:lnTo>
                          <a:pt x="273" y="1129"/>
                        </a:lnTo>
                        <a:lnTo>
                          <a:pt x="286" y="979"/>
                        </a:lnTo>
                        <a:lnTo>
                          <a:pt x="299" y="918"/>
                        </a:lnTo>
                        <a:lnTo>
                          <a:pt x="312" y="897"/>
                        </a:lnTo>
                        <a:lnTo>
                          <a:pt x="325" y="843"/>
                        </a:lnTo>
                        <a:lnTo>
                          <a:pt x="338" y="807"/>
                        </a:lnTo>
                        <a:lnTo>
                          <a:pt x="351" y="749"/>
                        </a:lnTo>
                        <a:lnTo>
                          <a:pt x="364" y="677"/>
                        </a:lnTo>
                        <a:lnTo>
                          <a:pt x="377" y="648"/>
                        </a:lnTo>
                        <a:lnTo>
                          <a:pt x="390" y="644"/>
                        </a:lnTo>
                        <a:lnTo>
                          <a:pt x="403" y="577"/>
                        </a:lnTo>
                        <a:lnTo>
                          <a:pt x="416" y="529"/>
                        </a:lnTo>
                        <a:lnTo>
                          <a:pt x="429" y="538"/>
                        </a:lnTo>
                        <a:lnTo>
                          <a:pt x="442" y="513"/>
                        </a:lnTo>
                        <a:lnTo>
                          <a:pt x="455" y="482"/>
                        </a:lnTo>
                        <a:lnTo>
                          <a:pt x="468" y="472"/>
                        </a:lnTo>
                        <a:lnTo>
                          <a:pt x="481" y="429"/>
                        </a:lnTo>
                        <a:lnTo>
                          <a:pt x="494" y="429"/>
                        </a:lnTo>
                        <a:lnTo>
                          <a:pt x="507" y="505"/>
                        </a:lnTo>
                        <a:lnTo>
                          <a:pt x="520" y="450"/>
                        </a:lnTo>
                        <a:lnTo>
                          <a:pt x="533" y="449"/>
                        </a:lnTo>
                        <a:lnTo>
                          <a:pt x="546" y="428"/>
                        </a:lnTo>
                        <a:lnTo>
                          <a:pt x="559" y="389"/>
                        </a:lnTo>
                        <a:lnTo>
                          <a:pt x="572" y="424"/>
                        </a:lnTo>
                        <a:lnTo>
                          <a:pt x="585" y="374"/>
                        </a:lnTo>
                        <a:lnTo>
                          <a:pt x="598" y="375"/>
                        </a:lnTo>
                        <a:lnTo>
                          <a:pt x="611" y="429"/>
                        </a:lnTo>
                        <a:lnTo>
                          <a:pt x="624" y="499"/>
                        </a:lnTo>
                        <a:lnTo>
                          <a:pt x="637" y="501"/>
                        </a:lnTo>
                        <a:lnTo>
                          <a:pt x="650" y="472"/>
                        </a:lnTo>
                        <a:lnTo>
                          <a:pt x="663" y="462"/>
                        </a:lnTo>
                        <a:lnTo>
                          <a:pt x="676" y="482"/>
                        </a:lnTo>
                        <a:lnTo>
                          <a:pt x="689" y="483"/>
                        </a:lnTo>
                        <a:lnTo>
                          <a:pt x="702" y="485"/>
                        </a:lnTo>
                        <a:lnTo>
                          <a:pt x="715" y="473"/>
                        </a:lnTo>
                        <a:lnTo>
                          <a:pt x="728" y="483"/>
                        </a:lnTo>
                        <a:lnTo>
                          <a:pt x="741" y="451"/>
                        </a:lnTo>
                        <a:lnTo>
                          <a:pt x="754" y="435"/>
                        </a:lnTo>
                        <a:lnTo>
                          <a:pt x="767" y="418"/>
                        </a:lnTo>
                        <a:lnTo>
                          <a:pt x="780" y="392"/>
                        </a:lnTo>
                        <a:lnTo>
                          <a:pt x="793" y="416"/>
                        </a:lnTo>
                        <a:lnTo>
                          <a:pt x="806" y="443"/>
                        </a:lnTo>
                        <a:lnTo>
                          <a:pt x="819" y="403"/>
                        </a:lnTo>
                        <a:lnTo>
                          <a:pt x="832" y="345"/>
                        </a:lnTo>
                        <a:lnTo>
                          <a:pt x="845" y="361"/>
                        </a:lnTo>
                        <a:lnTo>
                          <a:pt x="858" y="357"/>
                        </a:lnTo>
                        <a:lnTo>
                          <a:pt x="871" y="358"/>
                        </a:lnTo>
                        <a:lnTo>
                          <a:pt x="884" y="320"/>
                        </a:lnTo>
                        <a:lnTo>
                          <a:pt x="897" y="320"/>
                        </a:lnTo>
                        <a:lnTo>
                          <a:pt x="910" y="326"/>
                        </a:lnTo>
                        <a:lnTo>
                          <a:pt x="923" y="295"/>
                        </a:lnTo>
                        <a:lnTo>
                          <a:pt x="936" y="291"/>
                        </a:lnTo>
                        <a:lnTo>
                          <a:pt x="949" y="316"/>
                        </a:lnTo>
                        <a:lnTo>
                          <a:pt x="962" y="334"/>
                        </a:lnTo>
                        <a:lnTo>
                          <a:pt x="975" y="288"/>
                        </a:lnTo>
                        <a:lnTo>
                          <a:pt x="988" y="298"/>
                        </a:lnTo>
                        <a:lnTo>
                          <a:pt x="1001" y="284"/>
                        </a:lnTo>
                        <a:lnTo>
                          <a:pt x="1014" y="272"/>
                        </a:lnTo>
                        <a:lnTo>
                          <a:pt x="1027" y="279"/>
                        </a:lnTo>
                        <a:lnTo>
                          <a:pt x="1040" y="296"/>
                        </a:lnTo>
                        <a:lnTo>
                          <a:pt x="1053" y="337"/>
                        </a:lnTo>
                        <a:lnTo>
                          <a:pt x="1066" y="293"/>
                        </a:lnTo>
                        <a:lnTo>
                          <a:pt x="1079" y="309"/>
                        </a:lnTo>
                        <a:lnTo>
                          <a:pt x="1092" y="286"/>
                        </a:lnTo>
                        <a:lnTo>
                          <a:pt x="1105" y="272"/>
                        </a:lnTo>
                        <a:lnTo>
                          <a:pt x="1118" y="276"/>
                        </a:lnTo>
                        <a:lnTo>
                          <a:pt x="1131" y="220"/>
                        </a:lnTo>
                        <a:lnTo>
                          <a:pt x="1144" y="269"/>
                        </a:lnTo>
                        <a:lnTo>
                          <a:pt x="1157" y="256"/>
                        </a:lnTo>
                        <a:lnTo>
                          <a:pt x="1170" y="263"/>
                        </a:lnTo>
                        <a:lnTo>
                          <a:pt x="1183" y="235"/>
                        </a:lnTo>
                        <a:lnTo>
                          <a:pt x="1196" y="255"/>
                        </a:lnTo>
                        <a:lnTo>
                          <a:pt x="1209" y="283"/>
                        </a:lnTo>
                        <a:lnTo>
                          <a:pt x="1222" y="252"/>
                        </a:lnTo>
                        <a:lnTo>
                          <a:pt x="1235" y="252"/>
                        </a:lnTo>
                        <a:lnTo>
                          <a:pt x="1248" y="215"/>
                        </a:lnTo>
                        <a:lnTo>
                          <a:pt x="1261" y="270"/>
                        </a:lnTo>
                        <a:lnTo>
                          <a:pt x="1274" y="243"/>
                        </a:lnTo>
                        <a:lnTo>
                          <a:pt x="1287" y="271"/>
                        </a:lnTo>
                        <a:lnTo>
                          <a:pt x="1300" y="297"/>
                        </a:lnTo>
                        <a:lnTo>
                          <a:pt x="1313" y="281"/>
                        </a:lnTo>
                        <a:lnTo>
                          <a:pt x="1326" y="293"/>
                        </a:lnTo>
                        <a:lnTo>
                          <a:pt x="1339" y="281"/>
                        </a:lnTo>
                        <a:lnTo>
                          <a:pt x="1352" y="273"/>
                        </a:lnTo>
                        <a:lnTo>
                          <a:pt x="1365" y="288"/>
                        </a:lnTo>
                        <a:lnTo>
                          <a:pt x="1378" y="291"/>
                        </a:lnTo>
                        <a:lnTo>
                          <a:pt x="1391" y="289"/>
                        </a:lnTo>
                        <a:lnTo>
                          <a:pt x="1404" y="302"/>
                        </a:lnTo>
                        <a:lnTo>
                          <a:pt x="1417" y="330"/>
                        </a:lnTo>
                        <a:lnTo>
                          <a:pt x="1430" y="282"/>
                        </a:lnTo>
                        <a:lnTo>
                          <a:pt x="1443" y="288"/>
                        </a:lnTo>
                        <a:lnTo>
                          <a:pt x="1456" y="339"/>
                        </a:lnTo>
                        <a:lnTo>
                          <a:pt x="1469" y="355"/>
                        </a:lnTo>
                        <a:lnTo>
                          <a:pt x="1482" y="354"/>
                        </a:lnTo>
                        <a:lnTo>
                          <a:pt x="1495" y="352"/>
                        </a:lnTo>
                        <a:lnTo>
                          <a:pt x="1508" y="332"/>
                        </a:lnTo>
                        <a:lnTo>
                          <a:pt x="1521" y="307"/>
                        </a:lnTo>
                        <a:lnTo>
                          <a:pt x="1534" y="333"/>
                        </a:lnTo>
                        <a:lnTo>
                          <a:pt x="1547" y="306"/>
                        </a:lnTo>
                        <a:lnTo>
                          <a:pt x="1560" y="290"/>
                        </a:lnTo>
                        <a:lnTo>
                          <a:pt x="1573" y="259"/>
                        </a:lnTo>
                        <a:lnTo>
                          <a:pt x="1586" y="238"/>
                        </a:lnTo>
                        <a:lnTo>
                          <a:pt x="1599" y="295"/>
                        </a:lnTo>
                        <a:lnTo>
                          <a:pt x="1612" y="268"/>
                        </a:lnTo>
                        <a:lnTo>
                          <a:pt x="1625" y="260"/>
                        </a:lnTo>
                        <a:lnTo>
                          <a:pt x="1638" y="272"/>
                        </a:lnTo>
                        <a:lnTo>
                          <a:pt x="1651" y="226"/>
                        </a:lnTo>
                        <a:lnTo>
                          <a:pt x="1664" y="237"/>
                        </a:lnTo>
                        <a:lnTo>
                          <a:pt x="1677" y="269"/>
                        </a:lnTo>
                        <a:lnTo>
                          <a:pt x="1690" y="280"/>
                        </a:lnTo>
                        <a:lnTo>
                          <a:pt x="1703" y="267"/>
                        </a:lnTo>
                        <a:lnTo>
                          <a:pt x="1716" y="275"/>
                        </a:lnTo>
                        <a:lnTo>
                          <a:pt x="1729" y="223"/>
                        </a:lnTo>
                        <a:lnTo>
                          <a:pt x="1742" y="205"/>
                        </a:lnTo>
                        <a:lnTo>
                          <a:pt x="1755" y="173"/>
                        </a:lnTo>
                        <a:lnTo>
                          <a:pt x="1768" y="182"/>
                        </a:lnTo>
                        <a:lnTo>
                          <a:pt x="1781" y="195"/>
                        </a:lnTo>
                        <a:lnTo>
                          <a:pt x="1794" y="194"/>
                        </a:lnTo>
                        <a:lnTo>
                          <a:pt x="1807" y="202"/>
                        </a:lnTo>
                        <a:lnTo>
                          <a:pt x="1820" y="214"/>
                        </a:lnTo>
                        <a:lnTo>
                          <a:pt x="1833" y="189"/>
                        </a:lnTo>
                        <a:lnTo>
                          <a:pt x="1846" y="167"/>
                        </a:lnTo>
                        <a:lnTo>
                          <a:pt x="1859" y="175"/>
                        </a:lnTo>
                        <a:lnTo>
                          <a:pt x="1872" y="193"/>
                        </a:lnTo>
                        <a:lnTo>
                          <a:pt x="1885" y="177"/>
                        </a:lnTo>
                        <a:lnTo>
                          <a:pt x="1898" y="189"/>
                        </a:lnTo>
                        <a:lnTo>
                          <a:pt x="1911" y="237"/>
                        </a:lnTo>
                        <a:lnTo>
                          <a:pt x="1924" y="185"/>
                        </a:lnTo>
                        <a:lnTo>
                          <a:pt x="1937" y="130"/>
                        </a:lnTo>
                        <a:lnTo>
                          <a:pt x="1950" y="201"/>
                        </a:lnTo>
                        <a:lnTo>
                          <a:pt x="1963" y="197"/>
                        </a:lnTo>
                        <a:lnTo>
                          <a:pt x="1976" y="189"/>
                        </a:lnTo>
                        <a:lnTo>
                          <a:pt x="1989" y="188"/>
                        </a:lnTo>
                        <a:lnTo>
                          <a:pt x="2002" y="161"/>
                        </a:lnTo>
                        <a:lnTo>
                          <a:pt x="2015" y="168"/>
                        </a:lnTo>
                        <a:lnTo>
                          <a:pt x="2028" y="177"/>
                        </a:lnTo>
                        <a:lnTo>
                          <a:pt x="2041" y="169"/>
                        </a:lnTo>
                        <a:lnTo>
                          <a:pt x="2054" y="173"/>
                        </a:lnTo>
                        <a:lnTo>
                          <a:pt x="2067" y="194"/>
                        </a:lnTo>
                        <a:lnTo>
                          <a:pt x="2080" y="142"/>
                        </a:lnTo>
                        <a:lnTo>
                          <a:pt x="2093" y="161"/>
                        </a:lnTo>
                        <a:lnTo>
                          <a:pt x="2106" y="161"/>
                        </a:lnTo>
                        <a:lnTo>
                          <a:pt x="2119" y="163"/>
                        </a:lnTo>
                        <a:lnTo>
                          <a:pt x="2132" y="188"/>
                        </a:lnTo>
                        <a:lnTo>
                          <a:pt x="2145" y="193"/>
                        </a:lnTo>
                        <a:lnTo>
                          <a:pt x="2158" y="155"/>
                        </a:lnTo>
                        <a:lnTo>
                          <a:pt x="2171" y="179"/>
                        </a:lnTo>
                        <a:lnTo>
                          <a:pt x="2184" y="130"/>
                        </a:lnTo>
                        <a:lnTo>
                          <a:pt x="2197" y="120"/>
                        </a:lnTo>
                        <a:lnTo>
                          <a:pt x="2210" y="90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5" name="Freeform 137">
                    <a:extLst>
                      <a:ext uri="{FF2B5EF4-FFF2-40B4-BE49-F238E27FC236}">
                        <a16:creationId xmlns:a16="http://schemas.microsoft.com/office/drawing/2014/main" id="{D411D845-8BBF-4E29-A09A-E8E308BEC50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29290"/>
                    <a:ext cx="3508375" cy="2489200"/>
                  </a:xfrm>
                  <a:custGeom>
                    <a:avLst/>
                    <a:gdLst>
                      <a:gd name="T0" fmla="*/ 26 w 2210"/>
                      <a:gd name="T1" fmla="*/ 12 h 1568"/>
                      <a:gd name="T2" fmla="*/ 65 w 2210"/>
                      <a:gd name="T3" fmla="*/ 82 h 1568"/>
                      <a:gd name="T4" fmla="*/ 104 w 2210"/>
                      <a:gd name="T5" fmla="*/ 47 h 1568"/>
                      <a:gd name="T6" fmla="*/ 143 w 2210"/>
                      <a:gd name="T7" fmla="*/ 0 h 1568"/>
                      <a:gd name="T8" fmla="*/ 182 w 2210"/>
                      <a:gd name="T9" fmla="*/ 85 h 1568"/>
                      <a:gd name="T10" fmla="*/ 221 w 2210"/>
                      <a:gd name="T11" fmla="*/ 176 h 1568"/>
                      <a:gd name="T12" fmla="*/ 260 w 2210"/>
                      <a:gd name="T13" fmla="*/ 1568 h 1568"/>
                      <a:gd name="T14" fmla="*/ 299 w 2210"/>
                      <a:gd name="T15" fmla="*/ 900 h 1568"/>
                      <a:gd name="T16" fmla="*/ 338 w 2210"/>
                      <a:gd name="T17" fmla="*/ 824 h 1568"/>
                      <a:gd name="T18" fmla="*/ 377 w 2210"/>
                      <a:gd name="T19" fmla="*/ 691 h 1568"/>
                      <a:gd name="T20" fmla="*/ 416 w 2210"/>
                      <a:gd name="T21" fmla="*/ 558 h 1568"/>
                      <a:gd name="T22" fmla="*/ 455 w 2210"/>
                      <a:gd name="T23" fmla="*/ 458 h 1568"/>
                      <a:gd name="T24" fmla="*/ 494 w 2210"/>
                      <a:gd name="T25" fmla="*/ 423 h 1568"/>
                      <a:gd name="T26" fmla="*/ 533 w 2210"/>
                      <a:gd name="T27" fmla="*/ 370 h 1568"/>
                      <a:gd name="T28" fmla="*/ 572 w 2210"/>
                      <a:gd name="T29" fmla="*/ 356 h 1568"/>
                      <a:gd name="T30" fmla="*/ 611 w 2210"/>
                      <a:gd name="T31" fmla="*/ 477 h 1568"/>
                      <a:gd name="T32" fmla="*/ 650 w 2210"/>
                      <a:gd name="T33" fmla="*/ 401 h 1568"/>
                      <a:gd name="T34" fmla="*/ 689 w 2210"/>
                      <a:gd name="T35" fmla="*/ 507 h 1568"/>
                      <a:gd name="T36" fmla="*/ 728 w 2210"/>
                      <a:gd name="T37" fmla="*/ 449 h 1568"/>
                      <a:gd name="T38" fmla="*/ 767 w 2210"/>
                      <a:gd name="T39" fmla="*/ 455 h 1568"/>
                      <a:gd name="T40" fmla="*/ 806 w 2210"/>
                      <a:gd name="T41" fmla="*/ 463 h 1568"/>
                      <a:gd name="T42" fmla="*/ 845 w 2210"/>
                      <a:gd name="T43" fmla="*/ 431 h 1568"/>
                      <a:gd name="T44" fmla="*/ 884 w 2210"/>
                      <a:gd name="T45" fmla="*/ 445 h 1568"/>
                      <a:gd name="T46" fmla="*/ 923 w 2210"/>
                      <a:gd name="T47" fmla="*/ 356 h 1568"/>
                      <a:gd name="T48" fmla="*/ 962 w 2210"/>
                      <a:gd name="T49" fmla="*/ 346 h 1568"/>
                      <a:gd name="T50" fmla="*/ 1001 w 2210"/>
                      <a:gd name="T51" fmla="*/ 319 h 1568"/>
                      <a:gd name="T52" fmla="*/ 1040 w 2210"/>
                      <a:gd name="T53" fmla="*/ 361 h 1568"/>
                      <a:gd name="T54" fmla="*/ 1079 w 2210"/>
                      <a:gd name="T55" fmla="*/ 345 h 1568"/>
                      <a:gd name="T56" fmla="*/ 1118 w 2210"/>
                      <a:gd name="T57" fmla="*/ 317 h 1568"/>
                      <a:gd name="T58" fmla="*/ 1157 w 2210"/>
                      <a:gd name="T59" fmla="*/ 301 h 1568"/>
                      <a:gd name="T60" fmla="*/ 1196 w 2210"/>
                      <a:gd name="T61" fmla="*/ 341 h 1568"/>
                      <a:gd name="T62" fmla="*/ 1235 w 2210"/>
                      <a:gd name="T63" fmla="*/ 298 h 1568"/>
                      <a:gd name="T64" fmla="*/ 1274 w 2210"/>
                      <a:gd name="T65" fmla="*/ 289 h 1568"/>
                      <a:gd name="T66" fmla="*/ 1313 w 2210"/>
                      <a:gd name="T67" fmla="*/ 297 h 1568"/>
                      <a:gd name="T68" fmla="*/ 1352 w 2210"/>
                      <a:gd name="T69" fmla="*/ 266 h 1568"/>
                      <a:gd name="T70" fmla="*/ 1391 w 2210"/>
                      <a:gd name="T71" fmla="*/ 281 h 1568"/>
                      <a:gd name="T72" fmla="*/ 1430 w 2210"/>
                      <a:gd name="T73" fmla="*/ 264 h 1568"/>
                      <a:gd name="T74" fmla="*/ 1469 w 2210"/>
                      <a:gd name="T75" fmla="*/ 258 h 1568"/>
                      <a:gd name="T76" fmla="*/ 1508 w 2210"/>
                      <a:gd name="T77" fmla="*/ 236 h 1568"/>
                      <a:gd name="T78" fmla="*/ 1547 w 2210"/>
                      <a:gd name="T79" fmla="*/ 277 h 1568"/>
                      <a:gd name="T80" fmla="*/ 1586 w 2210"/>
                      <a:gd name="T81" fmla="*/ 258 h 1568"/>
                      <a:gd name="T82" fmla="*/ 1625 w 2210"/>
                      <a:gd name="T83" fmla="*/ 242 h 1568"/>
                      <a:gd name="T84" fmla="*/ 1664 w 2210"/>
                      <a:gd name="T85" fmla="*/ 245 h 1568"/>
                      <a:gd name="T86" fmla="*/ 1703 w 2210"/>
                      <a:gd name="T87" fmla="*/ 220 h 1568"/>
                      <a:gd name="T88" fmla="*/ 1742 w 2210"/>
                      <a:gd name="T89" fmla="*/ 252 h 1568"/>
                      <a:gd name="T90" fmla="*/ 1781 w 2210"/>
                      <a:gd name="T91" fmla="*/ 169 h 1568"/>
                      <a:gd name="T92" fmla="*/ 1820 w 2210"/>
                      <a:gd name="T93" fmla="*/ 125 h 1568"/>
                      <a:gd name="T94" fmla="*/ 1859 w 2210"/>
                      <a:gd name="T95" fmla="*/ 150 h 1568"/>
                      <a:gd name="T96" fmla="*/ 1898 w 2210"/>
                      <a:gd name="T97" fmla="*/ 102 h 1568"/>
                      <a:gd name="T98" fmla="*/ 1937 w 2210"/>
                      <a:gd name="T99" fmla="*/ 126 h 1568"/>
                      <a:gd name="T100" fmla="*/ 1976 w 2210"/>
                      <a:gd name="T101" fmla="*/ 111 h 1568"/>
                      <a:gd name="T102" fmla="*/ 2015 w 2210"/>
                      <a:gd name="T103" fmla="*/ 79 h 1568"/>
                      <a:gd name="T104" fmla="*/ 2054 w 2210"/>
                      <a:gd name="T105" fmla="*/ 109 h 1568"/>
                      <a:gd name="T106" fmla="*/ 2093 w 2210"/>
                      <a:gd name="T107" fmla="*/ 176 h 1568"/>
                      <a:gd name="T108" fmla="*/ 2132 w 2210"/>
                      <a:gd name="T109" fmla="*/ 124 h 1568"/>
                      <a:gd name="T110" fmla="*/ 2171 w 2210"/>
                      <a:gd name="T111" fmla="*/ 182 h 1568"/>
                      <a:gd name="T112" fmla="*/ 2210 w 2210"/>
                      <a:gd name="T113" fmla="*/ 137 h 15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68">
                        <a:moveTo>
                          <a:pt x="0" y="41"/>
                        </a:moveTo>
                        <a:lnTo>
                          <a:pt x="13" y="46"/>
                        </a:lnTo>
                        <a:lnTo>
                          <a:pt x="26" y="12"/>
                        </a:lnTo>
                        <a:lnTo>
                          <a:pt x="39" y="35"/>
                        </a:lnTo>
                        <a:lnTo>
                          <a:pt x="52" y="40"/>
                        </a:lnTo>
                        <a:lnTo>
                          <a:pt x="65" y="82"/>
                        </a:lnTo>
                        <a:lnTo>
                          <a:pt x="78" y="29"/>
                        </a:lnTo>
                        <a:lnTo>
                          <a:pt x="91" y="91"/>
                        </a:lnTo>
                        <a:lnTo>
                          <a:pt x="104" y="47"/>
                        </a:lnTo>
                        <a:lnTo>
                          <a:pt x="117" y="26"/>
                        </a:lnTo>
                        <a:lnTo>
                          <a:pt x="130" y="24"/>
                        </a:lnTo>
                        <a:lnTo>
                          <a:pt x="143" y="0"/>
                        </a:lnTo>
                        <a:lnTo>
                          <a:pt x="156" y="2"/>
                        </a:lnTo>
                        <a:lnTo>
                          <a:pt x="169" y="49"/>
                        </a:lnTo>
                        <a:lnTo>
                          <a:pt x="182" y="85"/>
                        </a:lnTo>
                        <a:lnTo>
                          <a:pt x="195" y="66"/>
                        </a:lnTo>
                        <a:lnTo>
                          <a:pt x="208" y="133"/>
                        </a:lnTo>
                        <a:lnTo>
                          <a:pt x="221" y="176"/>
                        </a:lnTo>
                        <a:lnTo>
                          <a:pt x="234" y="394"/>
                        </a:lnTo>
                        <a:lnTo>
                          <a:pt x="247" y="690"/>
                        </a:lnTo>
                        <a:lnTo>
                          <a:pt x="260" y="1568"/>
                        </a:lnTo>
                        <a:lnTo>
                          <a:pt x="273" y="1351"/>
                        </a:lnTo>
                        <a:lnTo>
                          <a:pt x="286" y="1052"/>
                        </a:lnTo>
                        <a:lnTo>
                          <a:pt x="299" y="900"/>
                        </a:lnTo>
                        <a:lnTo>
                          <a:pt x="312" y="888"/>
                        </a:lnTo>
                        <a:lnTo>
                          <a:pt x="325" y="911"/>
                        </a:lnTo>
                        <a:lnTo>
                          <a:pt x="338" y="824"/>
                        </a:lnTo>
                        <a:lnTo>
                          <a:pt x="351" y="816"/>
                        </a:lnTo>
                        <a:lnTo>
                          <a:pt x="364" y="793"/>
                        </a:lnTo>
                        <a:lnTo>
                          <a:pt x="377" y="691"/>
                        </a:lnTo>
                        <a:lnTo>
                          <a:pt x="390" y="625"/>
                        </a:lnTo>
                        <a:lnTo>
                          <a:pt x="403" y="549"/>
                        </a:lnTo>
                        <a:lnTo>
                          <a:pt x="416" y="558"/>
                        </a:lnTo>
                        <a:lnTo>
                          <a:pt x="429" y="563"/>
                        </a:lnTo>
                        <a:lnTo>
                          <a:pt x="442" y="509"/>
                        </a:lnTo>
                        <a:lnTo>
                          <a:pt x="455" y="458"/>
                        </a:lnTo>
                        <a:lnTo>
                          <a:pt x="468" y="478"/>
                        </a:lnTo>
                        <a:lnTo>
                          <a:pt x="481" y="373"/>
                        </a:lnTo>
                        <a:lnTo>
                          <a:pt x="494" y="423"/>
                        </a:lnTo>
                        <a:lnTo>
                          <a:pt x="507" y="375"/>
                        </a:lnTo>
                        <a:lnTo>
                          <a:pt x="520" y="372"/>
                        </a:lnTo>
                        <a:lnTo>
                          <a:pt x="533" y="370"/>
                        </a:lnTo>
                        <a:lnTo>
                          <a:pt x="546" y="370"/>
                        </a:lnTo>
                        <a:lnTo>
                          <a:pt x="559" y="363"/>
                        </a:lnTo>
                        <a:lnTo>
                          <a:pt x="572" y="356"/>
                        </a:lnTo>
                        <a:lnTo>
                          <a:pt x="585" y="370"/>
                        </a:lnTo>
                        <a:lnTo>
                          <a:pt x="598" y="468"/>
                        </a:lnTo>
                        <a:lnTo>
                          <a:pt x="611" y="477"/>
                        </a:lnTo>
                        <a:lnTo>
                          <a:pt x="624" y="469"/>
                        </a:lnTo>
                        <a:lnTo>
                          <a:pt x="637" y="462"/>
                        </a:lnTo>
                        <a:lnTo>
                          <a:pt x="650" y="401"/>
                        </a:lnTo>
                        <a:lnTo>
                          <a:pt x="663" y="453"/>
                        </a:lnTo>
                        <a:lnTo>
                          <a:pt x="676" y="495"/>
                        </a:lnTo>
                        <a:lnTo>
                          <a:pt x="689" y="507"/>
                        </a:lnTo>
                        <a:lnTo>
                          <a:pt x="702" y="504"/>
                        </a:lnTo>
                        <a:lnTo>
                          <a:pt x="715" y="494"/>
                        </a:lnTo>
                        <a:lnTo>
                          <a:pt x="728" y="449"/>
                        </a:lnTo>
                        <a:lnTo>
                          <a:pt x="741" y="488"/>
                        </a:lnTo>
                        <a:lnTo>
                          <a:pt x="754" y="444"/>
                        </a:lnTo>
                        <a:lnTo>
                          <a:pt x="767" y="455"/>
                        </a:lnTo>
                        <a:lnTo>
                          <a:pt x="780" y="449"/>
                        </a:lnTo>
                        <a:lnTo>
                          <a:pt x="793" y="469"/>
                        </a:lnTo>
                        <a:lnTo>
                          <a:pt x="806" y="463"/>
                        </a:lnTo>
                        <a:lnTo>
                          <a:pt x="819" y="454"/>
                        </a:lnTo>
                        <a:lnTo>
                          <a:pt x="832" y="486"/>
                        </a:lnTo>
                        <a:lnTo>
                          <a:pt x="845" y="431"/>
                        </a:lnTo>
                        <a:lnTo>
                          <a:pt x="858" y="404"/>
                        </a:lnTo>
                        <a:lnTo>
                          <a:pt x="871" y="390"/>
                        </a:lnTo>
                        <a:lnTo>
                          <a:pt x="884" y="445"/>
                        </a:lnTo>
                        <a:lnTo>
                          <a:pt x="897" y="356"/>
                        </a:lnTo>
                        <a:lnTo>
                          <a:pt x="910" y="392"/>
                        </a:lnTo>
                        <a:lnTo>
                          <a:pt x="923" y="356"/>
                        </a:lnTo>
                        <a:lnTo>
                          <a:pt x="936" y="357"/>
                        </a:lnTo>
                        <a:lnTo>
                          <a:pt x="949" y="408"/>
                        </a:lnTo>
                        <a:lnTo>
                          <a:pt x="962" y="346"/>
                        </a:lnTo>
                        <a:lnTo>
                          <a:pt x="975" y="322"/>
                        </a:lnTo>
                        <a:lnTo>
                          <a:pt x="988" y="337"/>
                        </a:lnTo>
                        <a:lnTo>
                          <a:pt x="1001" y="319"/>
                        </a:lnTo>
                        <a:lnTo>
                          <a:pt x="1014" y="380"/>
                        </a:lnTo>
                        <a:lnTo>
                          <a:pt x="1027" y="364"/>
                        </a:lnTo>
                        <a:lnTo>
                          <a:pt x="1040" y="361"/>
                        </a:lnTo>
                        <a:lnTo>
                          <a:pt x="1053" y="380"/>
                        </a:lnTo>
                        <a:lnTo>
                          <a:pt x="1066" y="359"/>
                        </a:lnTo>
                        <a:lnTo>
                          <a:pt x="1079" y="345"/>
                        </a:lnTo>
                        <a:lnTo>
                          <a:pt x="1092" y="273"/>
                        </a:lnTo>
                        <a:lnTo>
                          <a:pt x="1105" y="290"/>
                        </a:lnTo>
                        <a:lnTo>
                          <a:pt x="1118" y="317"/>
                        </a:lnTo>
                        <a:lnTo>
                          <a:pt x="1131" y="290"/>
                        </a:lnTo>
                        <a:lnTo>
                          <a:pt x="1144" y="307"/>
                        </a:lnTo>
                        <a:lnTo>
                          <a:pt x="1157" y="301"/>
                        </a:lnTo>
                        <a:lnTo>
                          <a:pt x="1170" y="301"/>
                        </a:lnTo>
                        <a:lnTo>
                          <a:pt x="1183" y="315"/>
                        </a:lnTo>
                        <a:lnTo>
                          <a:pt x="1196" y="341"/>
                        </a:lnTo>
                        <a:lnTo>
                          <a:pt x="1209" y="256"/>
                        </a:lnTo>
                        <a:lnTo>
                          <a:pt x="1222" y="283"/>
                        </a:lnTo>
                        <a:lnTo>
                          <a:pt x="1235" y="298"/>
                        </a:lnTo>
                        <a:lnTo>
                          <a:pt x="1248" y="300"/>
                        </a:lnTo>
                        <a:lnTo>
                          <a:pt x="1261" y="314"/>
                        </a:lnTo>
                        <a:lnTo>
                          <a:pt x="1274" y="289"/>
                        </a:lnTo>
                        <a:lnTo>
                          <a:pt x="1287" y="264"/>
                        </a:lnTo>
                        <a:lnTo>
                          <a:pt x="1300" y="320"/>
                        </a:lnTo>
                        <a:lnTo>
                          <a:pt x="1313" y="297"/>
                        </a:lnTo>
                        <a:lnTo>
                          <a:pt x="1326" y="298"/>
                        </a:lnTo>
                        <a:lnTo>
                          <a:pt x="1339" y="299"/>
                        </a:lnTo>
                        <a:lnTo>
                          <a:pt x="1352" y="266"/>
                        </a:lnTo>
                        <a:lnTo>
                          <a:pt x="1365" y="273"/>
                        </a:lnTo>
                        <a:lnTo>
                          <a:pt x="1378" y="293"/>
                        </a:lnTo>
                        <a:lnTo>
                          <a:pt x="1391" y="281"/>
                        </a:lnTo>
                        <a:lnTo>
                          <a:pt x="1404" y="277"/>
                        </a:lnTo>
                        <a:lnTo>
                          <a:pt x="1417" y="224"/>
                        </a:lnTo>
                        <a:lnTo>
                          <a:pt x="1430" y="264"/>
                        </a:lnTo>
                        <a:lnTo>
                          <a:pt x="1443" y="194"/>
                        </a:lnTo>
                        <a:lnTo>
                          <a:pt x="1456" y="231"/>
                        </a:lnTo>
                        <a:lnTo>
                          <a:pt x="1469" y="258"/>
                        </a:lnTo>
                        <a:lnTo>
                          <a:pt x="1482" y="220"/>
                        </a:lnTo>
                        <a:lnTo>
                          <a:pt x="1495" y="205"/>
                        </a:lnTo>
                        <a:lnTo>
                          <a:pt x="1508" y="236"/>
                        </a:lnTo>
                        <a:lnTo>
                          <a:pt x="1521" y="237"/>
                        </a:lnTo>
                        <a:lnTo>
                          <a:pt x="1534" y="247"/>
                        </a:lnTo>
                        <a:lnTo>
                          <a:pt x="1547" y="277"/>
                        </a:lnTo>
                        <a:lnTo>
                          <a:pt x="1560" y="240"/>
                        </a:lnTo>
                        <a:lnTo>
                          <a:pt x="1573" y="270"/>
                        </a:lnTo>
                        <a:lnTo>
                          <a:pt x="1586" y="258"/>
                        </a:lnTo>
                        <a:lnTo>
                          <a:pt x="1599" y="274"/>
                        </a:lnTo>
                        <a:lnTo>
                          <a:pt x="1612" y="230"/>
                        </a:lnTo>
                        <a:lnTo>
                          <a:pt x="1625" y="242"/>
                        </a:lnTo>
                        <a:lnTo>
                          <a:pt x="1638" y="232"/>
                        </a:lnTo>
                        <a:lnTo>
                          <a:pt x="1651" y="277"/>
                        </a:lnTo>
                        <a:lnTo>
                          <a:pt x="1664" y="245"/>
                        </a:lnTo>
                        <a:lnTo>
                          <a:pt x="1677" y="272"/>
                        </a:lnTo>
                        <a:lnTo>
                          <a:pt x="1690" y="198"/>
                        </a:lnTo>
                        <a:lnTo>
                          <a:pt x="1703" y="220"/>
                        </a:lnTo>
                        <a:lnTo>
                          <a:pt x="1716" y="184"/>
                        </a:lnTo>
                        <a:lnTo>
                          <a:pt x="1729" y="190"/>
                        </a:lnTo>
                        <a:lnTo>
                          <a:pt x="1742" y="252"/>
                        </a:lnTo>
                        <a:lnTo>
                          <a:pt x="1755" y="149"/>
                        </a:lnTo>
                        <a:lnTo>
                          <a:pt x="1768" y="168"/>
                        </a:lnTo>
                        <a:lnTo>
                          <a:pt x="1781" y="169"/>
                        </a:lnTo>
                        <a:lnTo>
                          <a:pt x="1794" y="109"/>
                        </a:lnTo>
                        <a:lnTo>
                          <a:pt x="1807" y="147"/>
                        </a:lnTo>
                        <a:lnTo>
                          <a:pt x="1820" y="125"/>
                        </a:lnTo>
                        <a:lnTo>
                          <a:pt x="1833" y="174"/>
                        </a:lnTo>
                        <a:lnTo>
                          <a:pt x="1846" y="146"/>
                        </a:lnTo>
                        <a:lnTo>
                          <a:pt x="1859" y="150"/>
                        </a:lnTo>
                        <a:lnTo>
                          <a:pt x="1872" y="131"/>
                        </a:lnTo>
                        <a:lnTo>
                          <a:pt x="1885" y="122"/>
                        </a:lnTo>
                        <a:lnTo>
                          <a:pt x="1898" y="102"/>
                        </a:lnTo>
                        <a:lnTo>
                          <a:pt x="1911" y="172"/>
                        </a:lnTo>
                        <a:lnTo>
                          <a:pt x="1924" y="122"/>
                        </a:lnTo>
                        <a:lnTo>
                          <a:pt x="1937" y="126"/>
                        </a:lnTo>
                        <a:lnTo>
                          <a:pt x="1950" y="97"/>
                        </a:lnTo>
                        <a:lnTo>
                          <a:pt x="1963" y="76"/>
                        </a:lnTo>
                        <a:lnTo>
                          <a:pt x="1976" y="111"/>
                        </a:lnTo>
                        <a:lnTo>
                          <a:pt x="1989" y="34"/>
                        </a:lnTo>
                        <a:lnTo>
                          <a:pt x="2002" y="111"/>
                        </a:lnTo>
                        <a:lnTo>
                          <a:pt x="2015" y="79"/>
                        </a:lnTo>
                        <a:lnTo>
                          <a:pt x="2028" y="133"/>
                        </a:lnTo>
                        <a:lnTo>
                          <a:pt x="2041" y="82"/>
                        </a:lnTo>
                        <a:lnTo>
                          <a:pt x="2054" y="109"/>
                        </a:lnTo>
                        <a:lnTo>
                          <a:pt x="2067" y="138"/>
                        </a:lnTo>
                        <a:lnTo>
                          <a:pt x="2080" y="124"/>
                        </a:lnTo>
                        <a:lnTo>
                          <a:pt x="2093" y="176"/>
                        </a:lnTo>
                        <a:lnTo>
                          <a:pt x="2106" y="127"/>
                        </a:lnTo>
                        <a:lnTo>
                          <a:pt x="2119" y="157"/>
                        </a:lnTo>
                        <a:lnTo>
                          <a:pt x="2132" y="124"/>
                        </a:lnTo>
                        <a:lnTo>
                          <a:pt x="2145" y="142"/>
                        </a:lnTo>
                        <a:lnTo>
                          <a:pt x="2158" y="132"/>
                        </a:lnTo>
                        <a:lnTo>
                          <a:pt x="2171" y="182"/>
                        </a:lnTo>
                        <a:lnTo>
                          <a:pt x="2184" y="142"/>
                        </a:lnTo>
                        <a:lnTo>
                          <a:pt x="2197" y="133"/>
                        </a:lnTo>
                        <a:lnTo>
                          <a:pt x="2210" y="137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6" name="Freeform 138">
                    <a:extLst>
                      <a:ext uri="{FF2B5EF4-FFF2-40B4-BE49-F238E27FC236}">
                        <a16:creationId xmlns:a16="http://schemas.microsoft.com/office/drawing/2014/main" id="{D0A833AE-0CB3-4382-A3EB-B899CF7D97F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07065"/>
                    <a:ext cx="3508375" cy="2552700"/>
                  </a:xfrm>
                  <a:custGeom>
                    <a:avLst/>
                    <a:gdLst>
                      <a:gd name="T0" fmla="*/ 26 w 2210"/>
                      <a:gd name="T1" fmla="*/ 26 h 1608"/>
                      <a:gd name="T2" fmla="*/ 65 w 2210"/>
                      <a:gd name="T3" fmla="*/ 86 h 1608"/>
                      <a:gd name="T4" fmla="*/ 104 w 2210"/>
                      <a:gd name="T5" fmla="*/ 0 h 1608"/>
                      <a:gd name="T6" fmla="*/ 143 w 2210"/>
                      <a:gd name="T7" fmla="*/ 48 h 1608"/>
                      <a:gd name="T8" fmla="*/ 182 w 2210"/>
                      <a:gd name="T9" fmla="*/ 170 h 1608"/>
                      <a:gd name="T10" fmla="*/ 221 w 2210"/>
                      <a:gd name="T11" fmla="*/ 316 h 1608"/>
                      <a:gd name="T12" fmla="*/ 260 w 2210"/>
                      <a:gd name="T13" fmla="*/ 1608 h 1608"/>
                      <a:gd name="T14" fmla="*/ 299 w 2210"/>
                      <a:gd name="T15" fmla="*/ 969 h 1608"/>
                      <a:gd name="T16" fmla="*/ 338 w 2210"/>
                      <a:gd name="T17" fmla="*/ 878 h 1608"/>
                      <a:gd name="T18" fmla="*/ 377 w 2210"/>
                      <a:gd name="T19" fmla="*/ 753 h 1608"/>
                      <a:gd name="T20" fmla="*/ 416 w 2210"/>
                      <a:gd name="T21" fmla="*/ 626 h 1608"/>
                      <a:gd name="T22" fmla="*/ 455 w 2210"/>
                      <a:gd name="T23" fmla="*/ 553 h 1608"/>
                      <a:gd name="T24" fmla="*/ 494 w 2210"/>
                      <a:gd name="T25" fmla="*/ 499 h 1608"/>
                      <a:gd name="T26" fmla="*/ 533 w 2210"/>
                      <a:gd name="T27" fmla="*/ 390 h 1608"/>
                      <a:gd name="T28" fmla="*/ 572 w 2210"/>
                      <a:gd name="T29" fmla="*/ 425 h 1608"/>
                      <a:gd name="T30" fmla="*/ 611 w 2210"/>
                      <a:gd name="T31" fmla="*/ 370 h 1608"/>
                      <a:gd name="T32" fmla="*/ 650 w 2210"/>
                      <a:gd name="T33" fmla="*/ 318 h 1608"/>
                      <a:gd name="T34" fmla="*/ 689 w 2210"/>
                      <a:gd name="T35" fmla="*/ 360 h 1608"/>
                      <a:gd name="T36" fmla="*/ 728 w 2210"/>
                      <a:gd name="T37" fmla="*/ 354 h 1608"/>
                      <a:gd name="T38" fmla="*/ 767 w 2210"/>
                      <a:gd name="T39" fmla="*/ 367 h 1608"/>
                      <a:gd name="T40" fmla="*/ 806 w 2210"/>
                      <a:gd name="T41" fmla="*/ 370 h 1608"/>
                      <a:gd name="T42" fmla="*/ 845 w 2210"/>
                      <a:gd name="T43" fmla="*/ 338 h 1608"/>
                      <a:gd name="T44" fmla="*/ 884 w 2210"/>
                      <a:gd name="T45" fmla="*/ 336 h 1608"/>
                      <a:gd name="T46" fmla="*/ 923 w 2210"/>
                      <a:gd name="T47" fmla="*/ 275 h 1608"/>
                      <a:gd name="T48" fmla="*/ 962 w 2210"/>
                      <a:gd name="T49" fmla="*/ 297 h 1608"/>
                      <a:gd name="T50" fmla="*/ 1001 w 2210"/>
                      <a:gd name="T51" fmla="*/ 294 h 1608"/>
                      <a:gd name="T52" fmla="*/ 1040 w 2210"/>
                      <a:gd name="T53" fmla="*/ 287 h 1608"/>
                      <a:gd name="T54" fmla="*/ 1079 w 2210"/>
                      <a:gd name="T55" fmla="*/ 292 h 1608"/>
                      <a:gd name="T56" fmla="*/ 1118 w 2210"/>
                      <a:gd name="T57" fmla="*/ 287 h 1608"/>
                      <a:gd name="T58" fmla="*/ 1157 w 2210"/>
                      <a:gd name="T59" fmla="*/ 268 h 1608"/>
                      <a:gd name="T60" fmla="*/ 1196 w 2210"/>
                      <a:gd name="T61" fmla="*/ 303 h 1608"/>
                      <a:gd name="T62" fmla="*/ 1235 w 2210"/>
                      <a:gd name="T63" fmla="*/ 269 h 1608"/>
                      <a:gd name="T64" fmla="*/ 1274 w 2210"/>
                      <a:gd name="T65" fmla="*/ 314 h 1608"/>
                      <a:gd name="T66" fmla="*/ 1313 w 2210"/>
                      <a:gd name="T67" fmla="*/ 246 h 1608"/>
                      <a:gd name="T68" fmla="*/ 1352 w 2210"/>
                      <a:gd name="T69" fmla="*/ 297 h 1608"/>
                      <a:gd name="T70" fmla="*/ 1391 w 2210"/>
                      <a:gd name="T71" fmla="*/ 352 h 1608"/>
                      <a:gd name="T72" fmla="*/ 1430 w 2210"/>
                      <a:gd name="T73" fmla="*/ 425 h 1608"/>
                      <a:gd name="T74" fmla="*/ 1469 w 2210"/>
                      <a:gd name="T75" fmla="*/ 413 h 1608"/>
                      <a:gd name="T76" fmla="*/ 1508 w 2210"/>
                      <a:gd name="T77" fmla="*/ 376 h 1608"/>
                      <a:gd name="T78" fmla="*/ 1547 w 2210"/>
                      <a:gd name="T79" fmla="*/ 362 h 1608"/>
                      <a:gd name="T80" fmla="*/ 1586 w 2210"/>
                      <a:gd name="T81" fmla="*/ 280 h 1608"/>
                      <a:gd name="T82" fmla="*/ 1625 w 2210"/>
                      <a:gd name="T83" fmla="*/ 331 h 1608"/>
                      <a:gd name="T84" fmla="*/ 1664 w 2210"/>
                      <a:gd name="T85" fmla="*/ 317 h 1608"/>
                      <a:gd name="T86" fmla="*/ 1703 w 2210"/>
                      <a:gd name="T87" fmla="*/ 333 h 1608"/>
                      <a:gd name="T88" fmla="*/ 1742 w 2210"/>
                      <a:gd name="T89" fmla="*/ 231 h 1608"/>
                      <a:gd name="T90" fmla="*/ 1781 w 2210"/>
                      <a:gd name="T91" fmla="*/ 239 h 1608"/>
                      <a:gd name="T92" fmla="*/ 1820 w 2210"/>
                      <a:gd name="T93" fmla="*/ 250 h 1608"/>
                      <a:gd name="T94" fmla="*/ 1859 w 2210"/>
                      <a:gd name="T95" fmla="*/ 215 h 1608"/>
                      <a:gd name="T96" fmla="*/ 1898 w 2210"/>
                      <a:gd name="T97" fmla="*/ 183 h 1608"/>
                      <a:gd name="T98" fmla="*/ 1937 w 2210"/>
                      <a:gd name="T99" fmla="*/ 216 h 1608"/>
                      <a:gd name="T100" fmla="*/ 1976 w 2210"/>
                      <a:gd name="T101" fmla="*/ 156 h 1608"/>
                      <a:gd name="T102" fmla="*/ 2015 w 2210"/>
                      <a:gd name="T103" fmla="*/ 213 h 1608"/>
                      <a:gd name="T104" fmla="*/ 2054 w 2210"/>
                      <a:gd name="T105" fmla="*/ 221 h 1608"/>
                      <a:gd name="T106" fmla="*/ 2093 w 2210"/>
                      <a:gd name="T107" fmla="*/ 203 h 1608"/>
                      <a:gd name="T108" fmla="*/ 2132 w 2210"/>
                      <a:gd name="T109" fmla="*/ 203 h 1608"/>
                      <a:gd name="T110" fmla="*/ 2171 w 2210"/>
                      <a:gd name="T111" fmla="*/ 210 h 1608"/>
                      <a:gd name="T112" fmla="*/ 2210 w 2210"/>
                      <a:gd name="T113" fmla="*/ 207 h 1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08">
                        <a:moveTo>
                          <a:pt x="0" y="55"/>
                        </a:moveTo>
                        <a:lnTo>
                          <a:pt x="13" y="48"/>
                        </a:lnTo>
                        <a:lnTo>
                          <a:pt x="26" y="26"/>
                        </a:lnTo>
                        <a:lnTo>
                          <a:pt x="39" y="56"/>
                        </a:lnTo>
                        <a:lnTo>
                          <a:pt x="52" y="28"/>
                        </a:lnTo>
                        <a:lnTo>
                          <a:pt x="65" y="86"/>
                        </a:lnTo>
                        <a:lnTo>
                          <a:pt x="78" y="38"/>
                        </a:lnTo>
                        <a:lnTo>
                          <a:pt x="91" y="7"/>
                        </a:lnTo>
                        <a:lnTo>
                          <a:pt x="104" y="0"/>
                        </a:lnTo>
                        <a:lnTo>
                          <a:pt x="117" y="30"/>
                        </a:lnTo>
                        <a:lnTo>
                          <a:pt x="130" y="58"/>
                        </a:lnTo>
                        <a:lnTo>
                          <a:pt x="143" y="48"/>
                        </a:lnTo>
                        <a:lnTo>
                          <a:pt x="156" y="87"/>
                        </a:lnTo>
                        <a:lnTo>
                          <a:pt x="169" y="121"/>
                        </a:lnTo>
                        <a:lnTo>
                          <a:pt x="182" y="170"/>
                        </a:lnTo>
                        <a:lnTo>
                          <a:pt x="195" y="139"/>
                        </a:lnTo>
                        <a:lnTo>
                          <a:pt x="208" y="247"/>
                        </a:lnTo>
                        <a:lnTo>
                          <a:pt x="221" y="316"/>
                        </a:lnTo>
                        <a:lnTo>
                          <a:pt x="234" y="610"/>
                        </a:lnTo>
                        <a:lnTo>
                          <a:pt x="247" y="1272"/>
                        </a:lnTo>
                        <a:lnTo>
                          <a:pt x="260" y="1608"/>
                        </a:lnTo>
                        <a:lnTo>
                          <a:pt x="273" y="1209"/>
                        </a:lnTo>
                        <a:lnTo>
                          <a:pt x="286" y="1017"/>
                        </a:lnTo>
                        <a:lnTo>
                          <a:pt x="299" y="969"/>
                        </a:lnTo>
                        <a:lnTo>
                          <a:pt x="312" y="946"/>
                        </a:lnTo>
                        <a:lnTo>
                          <a:pt x="325" y="928"/>
                        </a:lnTo>
                        <a:lnTo>
                          <a:pt x="338" y="878"/>
                        </a:lnTo>
                        <a:lnTo>
                          <a:pt x="351" y="895"/>
                        </a:lnTo>
                        <a:lnTo>
                          <a:pt x="364" y="782"/>
                        </a:lnTo>
                        <a:lnTo>
                          <a:pt x="377" y="753"/>
                        </a:lnTo>
                        <a:lnTo>
                          <a:pt x="390" y="735"/>
                        </a:lnTo>
                        <a:lnTo>
                          <a:pt x="403" y="661"/>
                        </a:lnTo>
                        <a:lnTo>
                          <a:pt x="416" y="626"/>
                        </a:lnTo>
                        <a:lnTo>
                          <a:pt x="429" y="618"/>
                        </a:lnTo>
                        <a:lnTo>
                          <a:pt x="442" y="597"/>
                        </a:lnTo>
                        <a:lnTo>
                          <a:pt x="455" y="553"/>
                        </a:lnTo>
                        <a:lnTo>
                          <a:pt x="468" y="514"/>
                        </a:lnTo>
                        <a:lnTo>
                          <a:pt x="481" y="477"/>
                        </a:lnTo>
                        <a:lnTo>
                          <a:pt x="494" y="499"/>
                        </a:lnTo>
                        <a:lnTo>
                          <a:pt x="507" y="452"/>
                        </a:lnTo>
                        <a:lnTo>
                          <a:pt x="520" y="395"/>
                        </a:lnTo>
                        <a:lnTo>
                          <a:pt x="533" y="390"/>
                        </a:lnTo>
                        <a:lnTo>
                          <a:pt x="546" y="360"/>
                        </a:lnTo>
                        <a:lnTo>
                          <a:pt x="559" y="397"/>
                        </a:lnTo>
                        <a:lnTo>
                          <a:pt x="572" y="425"/>
                        </a:lnTo>
                        <a:lnTo>
                          <a:pt x="585" y="383"/>
                        </a:lnTo>
                        <a:lnTo>
                          <a:pt x="598" y="356"/>
                        </a:lnTo>
                        <a:lnTo>
                          <a:pt x="611" y="370"/>
                        </a:lnTo>
                        <a:lnTo>
                          <a:pt x="624" y="330"/>
                        </a:lnTo>
                        <a:lnTo>
                          <a:pt x="637" y="367"/>
                        </a:lnTo>
                        <a:lnTo>
                          <a:pt x="650" y="318"/>
                        </a:lnTo>
                        <a:lnTo>
                          <a:pt x="663" y="338"/>
                        </a:lnTo>
                        <a:lnTo>
                          <a:pt x="676" y="324"/>
                        </a:lnTo>
                        <a:lnTo>
                          <a:pt x="689" y="360"/>
                        </a:lnTo>
                        <a:lnTo>
                          <a:pt x="702" y="390"/>
                        </a:lnTo>
                        <a:lnTo>
                          <a:pt x="715" y="309"/>
                        </a:lnTo>
                        <a:lnTo>
                          <a:pt x="728" y="354"/>
                        </a:lnTo>
                        <a:lnTo>
                          <a:pt x="741" y="367"/>
                        </a:lnTo>
                        <a:lnTo>
                          <a:pt x="754" y="352"/>
                        </a:lnTo>
                        <a:lnTo>
                          <a:pt x="767" y="367"/>
                        </a:lnTo>
                        <a:lnTo>
                          <a:pt x="780" y="392"/>
                        </a:lnTo>
                        <a:lnTo>
                          <a:pt x="793" y="357"/>
                        </a:lnTo>
                        <a:lnTo>
                          <a:pt x="806" y="370"/>
                        </a:lnTo>
                        <a:lnTo>
                          <a:pt x="819" y="344"/>
                        </a:lnTo>
                        <a:lnTo>
                          <a:pt x="832" y="355"/>
                        </a:lnTo>
                        <a:lnTo>
                          <a:pt x="845" y="338"/>
                        </a:lnTo>
                        <a:lnTo>
                          <a:pt x="858" y="288"/>
                        </a:lnTo>
                        <a:lnTo>
                          <a:pt x="871" y="347"/>
                        </a:lnTo>
                        <a:lnTo>
                          <a:pt x="884" y="336"/>
                        </a:lnTo>
                        <a:lnTo>
                          <a:pt x="897" y="285"/>
                        </a:lnTo>
                        <a:lnTo>
                          <a:pt x="910" y="332"/>
                        </a:lnTo>
                        <a:lnTo>
                          <a:pt x="923" y="275"/>
                        </a:lnTo>
                        <a:lnTo>
                          <a:pt x="936" y="332"/>
                        </a:lnTo>
                        <a:lnTo>
                          <a:pt x="949" y="286"/>
                        </a:lnTo>
                        <a:lnTo>
                          <a:pt x="962" y="297"/>
                        </a:lnTo>
                        <a:lnTo>
                          <a:pt x="975" y="291"/>
                        </a:lnTo>
                        <a:lnTo>
                          <a:pt x="988" y="322"/>
                        </a:lnTo>
                        <a:lnTo>
                          <a:pt x="1001" y="294"/>
                        </a:lnTo>
                        <a:lnTo>
                          <a:pt x="1014" y="278"/>
                        </a:lnTo>
                        <a:lnTo>
                          <a:pt x="1027" y="282"/>
                        </a:lnTo>
                        <a:lnTo>
                          <a:pt x="1040" y="287"/>
                        </a:lnTo>
                        <a:lnTo>
                          <a:pt x="1053" y="286"/>
                        </a:lnTo>
                        <a:lnTo>
                          <a:pt x="1066" y="301"/>
                        </a:lnTo>
                        <a:lnTo>
                          <a:pt x="1079" y="292"/>
                        </a:lnTo>
                        <a:lnTo>
                          <a:pt x="1092" y="305"/>
                        </a:lnTo>
                        <a:lnTo>
                          <a:pt x="1105" y="301"/>
                        </a:lnTo>
                        <a:lnTo>
                          <a:pt x="1118" y="287"/>
                        </a:lnTo>
                        <a:lnTo>
                          <a:pt x="1131" y="311"/>
                        </a:lnTo>
                        <a:lnTo>
                          <a:pt x="1144" y="249"/>
                        </a:lnTo>
                        <a:lnTo>
                          <a:pt x="1157" y="268"/>
                        </a:lnTo>
                        <a:lnTo>
                          <a:pt x="1170" y="300"/>
                        </a:lnTo>
                        <a:lnTo>
                          <a:pt x="1183" y="309"/>
                        </a:lnTo>
                        <a:lnTo>
                          <a:pt x="1196" y="303"/>
                        </a:lnTo>
                        <a:lnTo>
                          <a:pt x="1209" y="262"/>
                        </a:lnTo>
                        <a:lnTo>
                          <a:pt x="1222" y="267"/>
                        </a:lnTo>
                        <a:lnTo>
                          <a:pt x="1235" y="269"/>
                        </a:lnTo>
                        <a:lnTo>
                          <a:pt x="1248" y="288"/>
                        </a:lnTo>
                        <a:lnTo>
                          <a:pt x="1261" y="296"/>
                        </a:lnTo>
                        <a:lnTo>
                          <a:pt x="1274" y="314"/>
                        </a:lnTo>
                        <a:lnTo>
                          <a:pt x="1287" y="302"/>
                        </a:lnTo>
                        <a:lnTo>
                          <a:pt x="1300" y="291"/>
                        </a:lnTo>
                        <a:lnTo>
                          <a:pt x="1313" y="246"/>
                        </a:lnTo>
                        <a:lnTo>
                          <a:pt x="1326" y="273"/>
                        </a:lnTo>
                        <a:lnTo>
                          <a:pt x="1339" y="270"/>
                        </a:lnTo>
                        <a:lnTo>
                          <a:pt x="1352" y="297"/>
                        </a:lnTo>
                        <a:lnTo>
                          <a:pt x="1365" y="288"/>
                        </a:lnTo>
                        <a:lnTo>
                          <a:pt x="1378" y="319"/>
                        </a:lnTo>
                        <a:lnTo>
                          <a:pt x="1391" y="352"/>
                        </a:lnTo>
                        <a:lnTo>
                          <a:pt x="1404" y="380"/>
                        </a:lnTo>
                        <a:lnTo>
                          <a:pt x="1417" y="422"/>
                        </a:lnTo>
                        <a:lnTo>
                          <a:pt x="1430" y="425"/>
                        </a:lnTo>
                        <a:lnTo>
                          <a:pt x="1443" y="393"/>
                        </a:lnTo>
                        <a:lnTo>
                          <a:pt x="1456" y="424"/>
                        </a:lnTo>
                        <a:lnTo>
                          <a:pt x="1469" y="413"/>
                        </a:lnTo>
                        <a:lnTo>
                          <a:pt x="1482" y="366"/>
                        </a:lnTo>
                        <a:lnTo>
                          <a:pt x="1495" y="407"/>
                        </a:lnTo>
                        <a:lnTo>
                          <a:pt x="1508" y="376"/>
                        </a:lnTo>
                        <a:lnTo>
                          <a:pt x="1521" y="368"/>
                        </a:lnTo>
                        <a:lnTo>
                          <a:pt x="1534" y="343"/>
                        </a:lnTo>
                        <a:lnTo>
                          <a:pt x="1547" y="362"/>
                        </a:lnTo>
                        <a:lnTo>
                          <a:pt x="1560" y="358"/>
                        </a:lnTo>
                        <a:lnTo>
                          <a:pt x="1573" y="388"/>
                        </a:lnTo>
                        <a:lnTo>
                          <a:pt x="1586" y="280"/>
                        </a:lnTo>
                        <a:lnTo>
                          <a:pt x="1599" y="345"/>
                        </a:lnTo>
                        <a:lnTo>
                          <a:pt x="1612" y="339"/>
                        </a:lnTo>
                        <a:lnTo>
                          <a:pt x="1625" y="331"/>
                        </a:lnTo>
                        <a:lnTo>
                          <a:pt x="1638" y="353"/>
                        </a:lnTo>
                        <a:lnTo>
                          <a:pt x="1651" y="326"/>
                        </a:lnTo>
                        <a:lnTo>
                          <a:pt x="1664" y="317"/>
                        </a:lnTo>
                        <a:lnTo>
                          <a:pt x="1677" y="337"/>
                        </a:lnTo>
                        <a:lnTo>
                          <a:pt x="1690" y="333"/>
                        </a:lnTo>
                        <a:lnTo>
                          <a:pt x="1703" y="333"/>
                        </a:lnTo>
                        <a:lnTo>
                          <a:pt x="1716" y="269"/>
                        </a:lnTo>
                        <a:lnTo>
                          <a:pt x="1729" y="268"/>
                        </a:lnTo>
                        <a:lnTo>
                          <a:pt x="1742" y="231"/>
                        </a:lnTo>
                        <a:lnTo>
                          <a:pt x="1755" y="209"/>
                        </a:lnTo>
                        <a:lnTo>
                          <a:pt x="1768" y="222"/>
                        </a:lnTo>
                        <a:lnTo>
                          <a:pt x="1781" y="239"/>
                        </a:lnTo>
                        <a:lnTo>
                          <a:pt x="1794" y="196"/>
                        </a:lnTo>
                        <a:lnTo>
                          <a:pt x="1807" y="198"/>
                        </a:lnTo>
                        <a:lnTo>
                          <a:pt x="1820" y="250"/>
                        </a:lnTo>
                        <a:lnTo>
                          <a:pt x="1833" y="235"/>
                        </a:lnTo>
                        <a:lnTo>
                          <a:pt x="1846" y="177"/>
                        </a:lnTo>
                        <a:lnTo>
                          <a:pt x="1859" y="215"/>
                        </a:lnTo>
                        <a:lnTo>
                          <a:pt x="1872" y="245"/>
                        </a:lnTo>
                        <a:lnTo>
                          <a:pt x="1885" y="223"/>
                        </a:lnTo>
                        <a:lnTo>
                          <a:pt x="1898" y="183"/>
                        </a:lnTo>
                        <a:lnTo>
                          <a:pt x="1911" y="222"/>
                        </a:lnTo>
                        <a:lnTo>
                          <a:pt x="1924" y="181"/>
                        </a:lnTo>
                        <a:lnTo>
                          <a:pt x="1937" y="216"/>
                        </a:lnTo>
                        <a:lnTo>
                          <a:pt x="1950" y="249"/>
                        </a:lnTo>
                        <a:lnTo>
                          <a:pt x="1963" y="204"/>
                        </a:lnTo>
                        <a:lnTo>
                          <a:pt x="1976" y="156"/>
                        </a:lnTo>
                        <a:lnTo>
                          <a:pt x="1989" y="182"/>
                        </a:lnTo>
                        <a:lnTo>
                          <a:pt x="2002" y="162"/>
                        </a:lnTo>
                        <a:lnTo>
                          <a:pt x="2015" y="213"/>
                        </a:lnTo>
                        <a:lnTo>
                          <a:pt x="2028" y="155"/>
                        </a:lnTo>
                        <a:lnTo>
                          <a:pt x="2041" y="194"/>
                        </a:lnTo>
                        <a:lnTo>
                          <a:pt x="2054" y="221"/>
                        </a:lnTo>
                        <a:lnTo>
                          <a:pt x="2067" y="197"/>
                        </a:lnTo>
                        <a:lnTo>
                          <a:pt x="2080" y="173"/>
                        </a:lnTo>
                        <a:lnTo>
                          <a:pt x="2093" y="203"/>
                        </a:lnTo>
                        <a:lnTo>
                          <a:pt x="2106" y="229"/>
                        </a:lnTo>
                        <a:lnTo>
                          <a:pt x="2119" y="216"/>
                        </a:lnTo>
                        <a:lnTo>
                          <a:pt x="2132" y="203"/>
                        </a:lnTo>
                        <a:lnTo>
                          <a:pt x="2145" y="198"/>
                        </a:lnTo>
                        <a:lnTo>
                          <a:pt x="2158" y="203"/>
                        </a:lnTo>
                        <a:lnTo>
                          <a:pt x="2171" y="210"/>
                        </a:lnTo>
                        <a:lnTo>
                          <a:pt x="2184" y="194"/>
                        </a:lnTo>
                        <a:lnTo>
                          <a:pt x="2197" y="183"/>
                        </a:lnTo>
                        <a:lnTo>
                          <a:pt x="2210" y="207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7" name="Freeform 139">
                    <a:extLst>
                      <a:ext uri="{FF2B5EF4-FFF2-40B4-BE49-F238E27FC236}">
                        <a16:creationId xmlns:a16="http://schemas.microsoft.com/office/drawing/2014/main" id="{C2D81AC9-1626-464A-B4B5-B15BB626CAC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740390"/>
                    <a:ext cx="3508375" cy="2487613"/>
                  </a:xfrm>
                  <a:custGeom>
                    <a:avLst/>
                    <a:gdLst>
                      <a:gd name="T0" fmla="*/ 26 w 2210"/>
                      <a:gd name="T1" fmla="*/ 95 h 1567"/>
                      <a:gd name="T2" fmla="*/ 65 w 2210"/>
                      <a:gd name="T3" fmla="*/ 51 h 1567"/>
                      <a:gd name="T4" fmla="*/ 104 w 2210"/>
                      <a:gd name="T5" fmla="*/ 56 h 1567"/>
                      <a:gd name="T6" fmla="*/ 143 w 2210"/>
                      <a:gd name="T7" fmla="*/ 64 h 1567"/>
                      <a:gd name="T8" fmla="*/ 182 w 2210"/>
                      <a:gd name="T9" fmla="*/ 104 h 1567"/>
                      <a:gd name="T10" fmla="*/ 221 w 2210"/>
                      <a:gd name="T11" fmla="*/ 406 h 1567"/>
                      <a:gd name="T12" fmla="*/ 260 w 2210"/>
                      <a:gd name="T13" fmla="*/ 1567 h 1567"/>
                      <a:gd name="T14" fmla="*/ 299 w 2210"/>
                      <a:gd name="T15" fmla="*/ 993 h 1567"/>
                      <a:gd name="T16" fmla="*/ 338 w 2210"/>
                      <a:gd name="T17" fmla="*/ 902 h 1567"/>
                      <a:gd name="T18" fmla="*/ 377 w 2210"/>
                      <a:gd name="T19" fmla="*/ 702 h 1567"/>
                      <a:gd name="T20" fmla="*/ 416 w 2210"/>
                      <a:gd name="T21" fmla="*/ 651 h 1567"/>
                      <a:gd name="T22" fmla="*/ 455 w 2210"/>
                      <a:gd name="T23" fmla="*/ 542 h 1567"/>
                      <a:gd name="T24" fmla="*/ 494 w 2210"/>
                      <a:gd name="T25" fmla="*/ 514 h 1567"/>
                      <a:gd name="T26" fmla="*/ 533 w 2210"/>
                      <a:gd name="T27" fmla="*/ 434 h 1567"/>
                      <a:gd name="T28" fmla="*/ 572 w 2210"/>
                      <a:gd name="T29" fmla="*/ 407 h 1567"/>
                      <a:gd name="T30" fmla="*/ 611 w 2210"/>
                      <a:gd name="T31" fmla="*/ 447 h 1567"/>
                      <a:gd name="T32" fmla="*/ 650 w 2210"/>
                      <a:gd name="T33" fmla="*/ 386 h 1567"/>
                      <a:gd name="T34" fmla="*/ 689 w 2210"/>
                      <a:gd name="T35" fmla="*/ 515 h 1567"/>
                      <a:gd name="T36" fmla="*/ 728 w 2210"/>
                      <a:gd name="T37" fmla="*/ 514 h 1567"/>
                      <a:gd name="T38" fmla="*/ 767 w 2210"/>
                      <a:gd name="T39" fmla="*/ 525 h 1567"/>
                      <a:gd name="T40" fmla="*/ 806 w 2210"/>
                      <a:gd name="T41" fmla="*/ 474 h 1567"/>
                      <a:gd name="T42" fmla="*/ 845 w 2210"/>
                      <a:gd name="T43" fmla="*/ 554 h 1567"/>
                      <a:gd name="T44" fmla="*/ 884 w 2210"/>
                      <a:gd name="T45" fmla="*/ 467 h 1567"/>
                      <a:gd name="T46" fmla="*/ 923 w 2210"/>
                      <a:gd name="T47" fmla="*/ 470 h 1567"/>
                      <a:gd name="T48" fmla="*/ 962 w 2210"/>
                      <a:gd name="T49" fmla="*/ 404 h 1567"/>
                      <a:gd name="T50" fmla="*/ 1001 w 2210"/>
                      <a:gd name="T51" fmla="*/ 410 h 1567"/>
                      <a:gd name="T52" fmla="*/ 1040 w 2210"/>
                      <a:gd name="T53" fmla="*/ 483 h 1567"/>
                      <a:gd name="T54" fmla="*/ 1079 w 2210"/>
                      <a:gd name="T55" fmla="*/ 476 h 1567"/>
                      <a:gd name="T56" fmla="*/ 1118 w 2210"/>
                      <a:gd name="T57" fmla="*/ 474 h 1567"/>
                      <a:gd name="T58" fmla="*/ 1157 w 2210"/>
                      <a:gd name="T59" fmla="*/ 455 h 1567"/>
                      <a:gd name="T60" fmla="*/ 1196 w 2210"/>
                      <a:gd name="T61" fmla="*/ 533 h 1567"/>
                      <a:gd name="T62" fmla="*/ 1235 w 2210"/>
                      <a:gd name="T63" fmla="*/ 490 h 1567"/>
                      <a:gd name="T64" fmla="*/ 1274 w 2210"/>
                      <a:gd name="T65" fmla="*/ 499 h 1567"/>
                      <a:gd name="T66" fmla="*/ 1313 w 2210"/>
                      <a:gd name="T67" fmla="*/ 459 h 1567"/>
                      <a:gd name="T68" fmla="*/ 1352 w 2210"/>
                      <a:gd name="T69" fmla="*/ 439 h 1567"/>
                      <a:gd name="T70" fmla="*/ 1391 w 2210"/>
                      <a:gd name="T71" fmla="*/ 411 h 1567"/>
                      <a:gd name="T72" fmla="*/ 1430 w 2210"/>
                      <a:gd name="T73" fmla="*/ 423 h 1567"/>
                      <a:gd name="T74" fmla="*/ 1469 w 2210"/>
                      <a:gd name="T75" fmla="*/ 381 h 1567"/>
                      <a:gd name="T76" fmla="*/ 1508 w 2210"/>
                      <a:gd name="T77" fmla="*/ 391 h 1567"/>
                      <a:gd name="T78" fmla="*/ 1547 w 2210"/>
                      <a:gd name="T79" fmla="*/ 388 h 1567"/>
                      <a:gd name="T80" fmla="*/ 1586 w 2210"/>
                      <a:gd name="T81" fmla="*/ 409 h 1567"/>
                      <a:gd name="T82" fmla="*/ 1625 w 2210"/>
                      <a:gd name="T83" fmla="*/ 436 h 1567"/>
                      <a:gd name="T84" fmla="*/ 1664 w 2210"/>
                      <a:gd name="T85" fmla="*/ 338 h 1567"/>
                      <a:gd name="T86" fmla="*/ 1703 w 2210"/>
                      <a:gd name="T87" fmla="*/ 347 h 1567"/>
                      <a:gd name="T88" fmla="*/ 1742 w 2210"/>
                      <a:gd name="T89" fmla="*/ 294 h 1567"/>
                      <a:gd name="T90" fmla="*/ 1781 w 2210"/>
                      <a:gd name="T91" fmla="*/ 284 h 1567"/>
                      <a:gd name="T92" fmla="*/ 1820 w 2210"/>
                      <a:gd name="T93" fmla="*/ 317 h 1567"/>
                      <a:gd name="T94" fmla="*/ 1859 w 2210"/>
                      <a:gd name="T95" fmla="*/ 289 h 1567"/>
                      <a:gd name="T96" fmla="*/ 1898 w 2210"/>
                      <a:gd name="T97" fmla="*/ 302 h 1567"/>
                      <a:gd name="T98" fmla="*/ 1937 w 2210"/>
                      <a:gd name="T99" fmla="*/ 285 h 1567"/>
                      <a:gd name="T100" fmla="*/ 1976 w 2210"/>
                      <a:gd name="T101" fmla="*/ 295 h 1567"/>
                      <a:gd name="T102" fmla="*/ 2015 w 2210"/>
                      <a:gd name="T103" fmla="*/ 353 h 1567"/>
                      <a:gd name="T104" fmla="*/ 2054 w 2210"/>
                      <a:gd name="T105" fmla="*/ 311 h 1567"/>
                      <a:gd name="T106" fmla="*/ 2093 w 2210"/>
                      <a:gd name="T107" fmla="*/ 314 h 1567"/>
                      <a:gd name="T108" fmla="*/ 2132 w 2210"/>
                      <a:gd name="T109" fmla="*/ 318 h 1567"/>
                      <a:gd name="T110" fmla="*/ 2171 w 2210"/>
                      <a:gd name="T111" fmla="*/ 309 h 1567"/>
                      <a:gd name="T112" fmla="*/ 2210 w 2210"/>
                      <a:gd name="T113" fmla="*/ 313 h 15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67">
                        <a:moveTo>
                          <a:pt x="0" y="97"/>
                        </a:moveTo>
                        <a:lnTo>
                          <a:pt x="13" y="63"/>
                        </a:lnTo>
                        <a:lnTo>
                          <a:pt x="26" y="95"/>
                        </a:lnTo>
                        <a:lnTo>
                          <a:pt x="39" y="42"/>
                        </a:lnTo>
                        <a:lnTo>
                          <a:pt x="52" y="105"/>
                        </a:lnTo>
                        <a:lnTo>
                          <a:pt x="65" y="51"/>
                        </a:lnTo>
                        <a:lnTo>
                          <a:pt x="78" y="0"/>
                        </a:lnTo>
                        <a:lnTo>
                          <a:pt x="91" y="80"/>
                        </a:lnTo>
                        <a:lnTo>
                          <a:pt x="104" y="56"/>
                        </a:lnTo>
                        <a:lnTo>
                          <a:pt x="117" y="74"/>
                        </a:lnTo>
                        <a:lnTo>
                          <a:pt x="130" y="60"/>
                        </a:lnTo>
                        <a:lnTo>
                          <a:pt x="143" y="64"/>
                        </a:lnTo>
                        <a:lnTo>
                          <a:pt x="156" y="131"/>
                        </a:lnTo>
                        <a:lnTo>
                          <a:pt x="169" y="114"/>
                        </a:lnTo>
                        <a:lnTo>
                          <a:pt x="182" y="104"/>
                        </a:lnTo>
                        <a:lnTo>
                          <a:pt x="195" y="148"/>
                        </a:lnTo>
                        <a:lnTo>
                          <a:pt x="208" y="229"/>
                        </a:lnTo>
                        <a:lnTo>
                          <a:pt x="221" y="406"/>
                        </a:lnTo>
                        <a:lnTo>
                          <a:pt x="234" y="665"/>
                        </a:lnTo>
                        <a:lnTo>
                          <a:pt x="247" y="1402"/>
                        </a:lnTo>
                        <a:lnTo>
                          <a:pt x="260" y="1567"/>
                        </a:lnTo>
                        <a:lnTo>
                          <a:pt x="273" y="1245"/>
                        </a:lnTo>
                        <a:lnTo>
                          <a:pt x="286" y="1077"/>
                        </a:lnTo>
                        <a:lnTo>
                          <a:pt x="299" y="993"/>
                        </a:lnTo>
                        <a:lnTo>
                          <a:pt x="312" y="986"/>
                        </a:lnTo>
                        <a:lnTo>
                          <a:pt x="325" y="934"/>
                        </a:lnTo>
                        <a:lnTo>
                          <a:pt x="338" y="902"/>
                        </a:lnTo>
                        <a:lnTo>
                          <a:pt x="351" y="879"/>
                        </a:lnTo>
                        <a:lnTo>
                          <a:pt x="364" y="729"/>
                        </a:lnTo>
                        <a:lnTo>
                          <a:pt x="377" y="702"/>
                        </a:lnTo>
                        <a:lnTo>
                          <a:pt x="390" y="715"/>
                        </a:lnTo>
                        <a:lnTo>
                          <a:pt x="403" y="661"/>
                        </a:lnTo>
                        <a:lnTo>
                          <a:pt x="416" y="651"/>
                        </a:lnTo>
                        <a:lnTo>
                          <a:pt x="429" y="663"/>
                        </a:lnTo>
                        <a:lnTo>
                          <a:pt x="442" y="604"/>
                        </a:lnTo>
                        <a:lnTo>
                          <a:pt x="455" y="542"/>
                        </a:lnTo>
                        <a:lnTo>
                          <a:pt x="468" y="585"/>
                        </a:lnTo>
                        <a:lnTo>
                          <a:pt x="481" y="522"/>
                        </a:lnTo>
                        <a:lnTo>
                          <a:pt x="494" y="514"/>
                        </a:lnTo>
                        <a:lnTo>
                          <a:pt x="507" y="449"/>
                        </a:lnTo>
                        <a:lnTo>
                          <a:pt x="520" y="445"/>
                        </a:lnTo>
                        <a:lnTo>
                          <a:pt x="533" y="434"/>
                        </a:lnTo>
                        <a:lnTo>
                          <a:pt x="546" y="464"/>
                        </a:lnTo>
                        <a:lnTo>
                          <a:pt x="559" y="445"/>
                        </a:lnTo>
                        <a:lnTo>
                          <a:pt x="572" y="407"/>
                        </a:lnTo>
                        <a:lnTo>
                          <a:pt x="585" y="431"/>
                        </a:lnTo>
                        <a:lnTo>
                          <a:pt x="598" y="437"/>
                        </a:lnTo>
                        <a:lnTo>
                          <a:pt x="611" y="447"/>
                        </a:lnTo>
                        <a:lnTo>
                          <a:pt x="624" y="410"/>
                        </a:lnTo>
                        <a:lnTo>
                          <a:pt x="637" y="353"/>
                        </a:lnTo>
                        <a:lnTo>
                          <a:pt x="650" y="386"/>
                        </a:lnTo>
                        <a:lnTo>
                          <a:pt x="663" y="395"/>
                        </a:lnTo>
                        <a:lnTo>
                          <a:pt x="676" y="468"/>
                        </a:lnTo>
                        <a:lnTo>
                          <a:pt x="689" y="515"/>
                        </a:lnTo>
                        <a:lnTo>
                          <a:pt x="702" y="553"/>
                        </a:lnTo>
                        <a:lnTo>
                          <a:pt x="715" y="551"/>
                        </a:lnTo>
                        <a:lnTo>
                          <a:pt x="728" y="514"/>
                        </a:lnTo>
                        <a:lnTo>
                          <a:pt x="741" y="571"/>
                        </a:lnTo>
                        <a:lnTo>
                          <a:pt x="754" y="563"/>
                        </a:lnTo>
                        <a:lnTo>
                          <a:pt x="767" y="525"/>
                        </a:lnTo>
                        <a:lnTo>
                          <a:pt x="780" y="563"/>
                        </a:lnTo>
                        <a:lnTo>
                          <a:pt x="793" y="530"/>
                        </a:lnTo>
                        <a:lnTo>
                          <a:pt x="806" y="474"/>
                        </a:lnTo>
                        <a:lnTo>
                          <a:pt x="819" y="532"/>
                        </a:lnTo>
                        <a:lnTo>
                          <a:pt x="832" y="503"/>
                        </a:lnTo>
                        <a:lnTo>
                          <a:pt x="845" y="554"/>
                        </a:lnTo>
                        <a:lnTo>
                          <a:pt x="858" y="509"/>
                        </a:lnTo>
                        <a:lnTo>
                          <a:pt x="871" y="502"/>
                        </a:lnTo>
                        <a:lnTo>
                          <a:pt x="884" y="467"/>
                        </a:lnTo>
                        <a:lnTo>
                          <a:pt x="897" y="478"/>
                        </a:lnTo>
                        <a:lnTo>
                          <a:pt x="910" y="455"/>
                        </a:lnTo>
                        <a:lnTo>
                          <a:pt x="923" y="470"/>
                        </a:lnTo>
                        <a:lnTo>
                          <a:pt x="936" y="437"/>
                        </a:lnTo>
                        <a:lnTo>
                          <a:pt x="949" y="448"/>
                        </a:lnTo>
                        <a:lnTo>
                          <a:pt x="962" y="404"/>
                        </a:lnTo>
                        <a:lnTo>
                          <a:pt x="975" y="427"/>
                        </a:lnTo>
                        <a:lnTo>
                          <a:pt x="988" y="405"/>
                        </a:lnTo>
                        <a:lnTo>
                          <a:pt x="1001" y="410"/>
                        </a:lnTo>
                        <a:lnTo>
                          <a:pt x="1014" y="413"/>
                        </a:lnTo>
                        <a:lnTo>
                          <a:pt x="1027" y="448"/>
                        </a:lnTo>
                        <a:lnTo>
                          <a:pt x="1040" y="483"/>
                        </a:lnTo>
                        <a:lnTo>
                          <a:pt x="1053" y="496"/>
                        </a:lnTo>
                        <a:lnTo>
                          <a:pt x="1066" y="488"/>
                        </a:lnTo>
                        <a:lnTo>
                          <a:pt x="1079" y="476"/>
                        </a:lnTo>
                        <a:lnTo>
                          <a:pt x="1092" y="514"/>
                        </a:lnTo>
                        <a:lnTo>
                          <a:pt x="1105" y="426"/>
                        </a:lnTo>
                        <a:lnTo>
                          <a:pt x="1118" y="474"/>
                        </a:lnTo>
                        <a:lnTo>
                          <a:pt x="1131" y="495"/>
                        </a:lnTo>
                        <a:lnTo>
                          <a:pt x="1144" y="407"/>
                        </a:lnTo>
                        <a:lnTo>
                          <a:pt x="1157" y="455"/>
                        </a:lnTo>
                        <a:lnTo>
                          <a:pt x="1170" y="453"/>
                        </a:lnTo>
                        <a:lnTo>
                          <a:pt x="1183" y="481"/>
                        </a:lnTo>
                        <a:lnTo>
                          <a:pt x="1196" y="533"/>
                        </a:lnTo>
                        <a:lnTo>
                          <a:pt x="1209" y="477"/>
                        </a:lnTo>
                        <a:lnTo>
                          <a:pt x="1222" y="536"/>
                        </a:lnTo>
                        <a:lnTo>
                          <a:pt x="1235" y="490"/>
                        </a:lnTo>
                        <a:lnTo>
                          <a:pt x="1248" y="513"/>
                        </a:lnTo>
                        <a:lnTo>
                          <a:pt x="1261" y="484"/>
                        </a:lnTo>
                        <a:lnTo>
                          <a:pt x="1274" y="499"/>
                        </a:lnTo>
                        <a:lnTo>
                          <a:pt x="1287" y="495"/>
                        </a:lnTo>
                        <a:lnTo>
                          <a:pt x="1300" y="467"/>
                        </a:lnTo>
                        <a:lnTo>
                          <a:pt x="1313" y="459"/>
                        </a:lnTo>
                        <a:lnTo>
                          <a:pt x="1326" y="437"/>
                        </a:lnTo>
                        <a:lnTo>
                          <a:pt x="1339" y="471"/>
                        </a:lnTo>
                        <a:lnTo>
                          <a:pt x="1352" y="439"/>
                        </a:lnTo>
                        <a:lnTo>
                          <a:pt x="1365" y="441"/>
                        </a:lnTo>
                        <a:lnTo>
                          <a:pt x="1378" y="429"/>
                        </a:lnTo>
                        <a:lnTo>
                          <a:pt x="1391" y="411"/>
                        </a:lnTo>
                        <a:lnTo>
                          <a:pt x="1404" y="375"/>
                        </a:lnTo>
                        <a:lnTo>
                          <a:pt x="1417" y="421"/>
                        </a:lnTo>
                        <a:lnTo>
                          <a:pt x="1430" y="423"/>
                        </a:lnTo>
                        <a:lnTo>
                          <a:pt x="1443" y="396"/>
                        </a:lnTo>
                        <a:lnTo>
                          <a:pt x="1456" y="386"/>
                        </a:lnTo>
                        <a:lnTo>
                          <a:pt x="1469" y="381"/>
                        </a:lnTo>
                        <a:lnTo>
                          <a:pt x="1482" y="352"/>
                        </a:lnTo>
                        <a:lnTo>
                          <a:pt x="1495" y="412"/>
                        </a:lnTo>
                        <a:lnTo>
                          <a:pt x="1508" y="391"/>
                        </a:lnTo>
                        <a:lnTo>
                          <a:pt x="1521" y="407"/>
                        </a:lnTo>
                        <a:lnTo>
                          <a:pt x="1534" y="379"/>
                        </a:lnTo>
                        <a:lnTo>
                          <a:pt x="1547" y="388"/>
                        </a:lnTo>
                        <a:lnTo>
                          <a:pt x="1560" y="414"/>
                        </a:lnTo>
                        <a:lnTo>
                          <a:pt x="1573" y="341"/>
                        </a:lnTo>
                        <a:lnTo>
                          <a:pt x="1586" y="409"/>
                        </a:lnTo>
                        <a:lnTo>
                          <a:pt x="1599" y="414"/>
                        </a:lnTo>
                        <a:lnTo>
                          <a:pt x="1612" y="383"/>
                        </a:lnTo>
                        <a:lnTo>
                          <a:pt x="1625" y="436"/>
                        </a:lnTo>
                        <a:lnTo>
                          <a:pt x="1638" y="390"/>
                        </a:lnTo>
                        <a:lnTo>
                          <a:pt x="1651" y="403"/>
                        </a:lnTo>
                        <a:lnTo>
                          <a:pt x="1664" y="338"/>
                        </a:lnTo>
                        <a:lnTo>
                          <a:pt x="1677" y="413"/>
                        </a:lnTo>
                        <a:lnTo>
                          <a:pt x="1690" y="372"/>
                        </a:lnTo>
                        <a:lnTo>
                          <a:pt x="1703" y="347"/>
                        </a:lnTo>
                        <a:lnTo>
                          <a:pt x="1716" y="338"/>
                        </a:lnTo>
                        <a:lnTo>
                          <a:pt x="1729" y="309"/>
                        </a:lnTo>
                        <a:lnTo>
                          <a:pt x="1742" y="294"/>
                        </a:lnTo>
                        <a:lnTo>
                          <a:pt x="1755" y="283"/>
                        </a:lnTo>
                        <a:lnTo>
                          <a:pt x="1768" y="333"/>
                        </a:lnTo>
                        <a:lnTo>
                          <a:pt x="1781" y="284"/>
                        </a:lnTo>
                        <a:lnTo>
                          <a:pt x="1794" y="302"/>
                        </a:lnTo>
                        <a:lnTo>
                          <a:pt x="1807" y="301"/>
                        </a:lnTo>
                        <a:lnTo>
                          <a:pt x="1820" y="317"/>
                        </a:lnTo>
                        <a:lnTo>
                          <a:pt x="1833" y="344"/>
                        </a:lnTo>
                        <a:lnTo>
                          <a:pt x="1846" y="330"/>
                        </a:lnTo>
                        <a:lnTo>
                          <a:pt x="1859" y="289"/>
                        </a:lnTo>
                        <a:lnTo>
                          <a:pt x="1872" y="274"/>
                        </a:lnTo>
                        <a:lnTo>
                          <a:pt x="1885" y="309"/>
                        </a:lnTo>
                        <a:lnTo>
                          <a:pt x="1898" y="302"/>
                        </a:lnTo>
                        <a:lnTo>
                          <a:pt x="1911" y="289"/>
                        </a:lnTo>
                        <a:lnTo>
                          <a:pt x="1924" y="263"/>
                        </a:lnTo>
                        <a:lnTo>
                          <a:pt x="1937" y="285"/>
                        </a:lnTo>
                        <a:lnTo>
                          <a:pt x="1950" y="308"/>
                        </a:lnTo>
                        <a:lnTo>
                          <a:pt x="1963" y="289"/>
                        </a:lnTo>
                        <a:lnTo>
                          <a:pt x="1976" y="295"/>
                        </a:lnTo>
                        <a:lnTo>
                          <a:pt x="1989" y="322"/>
                        </a:lnTo>
                        <a:lnTo>
                          <a:pt x="2002" y="325"/>
                        </a:lnTo>
                        <a:lnTo>
                          <a:pt x="2015" y="353"/>
                        </a:lnTo>
                        <a:lnTo>
                          <a:pt x="2028" y="337"/>
                        </a:lnTo>
                        <a:lnTo>
                          <a:pt x="2041" y="294"/>
                        </a:lnTo>
                        <a:lnTo>
                          <a:pt x="2054" y="311"/>
                        </a:lnTo>
                        <a:lnTo>
                          <a:pt x="2067" y="324"/>
                        </a:lnTo>
                        <a:lnTo>
                          <a:pt x="2080" y="368"/>
                        </a:lnTo>
                        <a:lnTo>
                          <a:pt x="2093" y="314"/>
                        </a:lnTo>
                        <a:lnTo>
                          <a:pt x="2106" y="300"/>
                        </a:lnTo>
                        <a:lnTo>
                          <a:pt x="2119" y="339"/>
                        </a:lnTo>
                        <a:lnTo>
                          <a:pt x="2132" y="318"/>
                        </a:lnTo>
                        <a:lnTo>
                          <a:pt x="2145" y="277"/>
                        </a:lnTo>
                        <a:lnTo>
                          <a:pt x="2158" y="309"/>
                        </a:lnTo>
                        <a:lnTo>
                          <a:pt x="2171" y="309"/>
                        </a:lnTo>
                        <a:lnTo>
                          <a:pt x="2184" y="293"/>
                        </a:lnTo>
                        <a:lnTo>
                          <a:pt x="2197" y="366"/>
                        </a:lnTo>
                        <a:lnTo>
                          <a:pt x="2210" y="313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8" name="Freeform 140">
                    <a:extLst>
                      <a:ext uri="{FF2B5EF4-FFF2-40B4-BE49-F238E27FC236}">
                        <a16:creationId xmlns:a16="http://schemas.microsoft.com/office/drawing/2014/main" id="{0A27C9EF-3761-47B0-AD73-5834D2E6F9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94378"/>
                    <a:ext cx="3508375" cy="2613025"/>
                  </a:xfrm>
                  <a:custGeom>
                    <a:avLst/>
                    <a:gdLst>
                      <a:gd name="T0" fmla="*/ 26 w 2210"/>
                      <a:gd name="T1" fmla="*/ 20 h 1646"/>
                      <a:gd name="T2" fmla="*/ 65 w 2210"/>
                      <a:gd name="T3" fmla="*/ 70 h 1646"/>
                      <a:gd name="T4" fmla="*/ 104 w 2210"/>
                      <a:gd name="T5" fmla="*/ 44 h 1646"/>
                      <a:gd name="T6" fmla="*/ 143 w 2210"/>
                      <a:gd name="T7" fmla="*/ 26 h 1646"/>
                      <a:gd name="T8" fmla="*/ 182 w 2210"/>
                      <a:gd name="T9" fmla="*/ 116 h 1646"/>
                      <a:gd name="T10" fmla="*/ 221 w 2210"/>
                      <a:gd name="T11" fmla="*/ 218 h 1646"/>
                      <a:gd name="T12" fmla="*/ 260 w 2210"/>
                      <a:gd name="T13" fmla="*/ 1646 h 1646"/>
                      <a:gd name="T14" fmla="*/ 299 w 2210"/>
                      <a:gd name="T15" fmla="*/ 923 h 1646"/>
                      <a:gd name="T16" fmla="*/ 338 w 2210"/>
                      <a:gd name="T17" fmla="*/ 820 h 1646"/>
                      <a:gd name="T18" fmla="*/ 377 w 2210"/>
                      <a:gd name="T19" fmla="*/ 651 h 1646"/>
                      <a:gd name="T20" fmla="*/ 416 w 2210"/>
                      <a:gd name="T21" fmla="*/ 530 h 1646"/>
                      <a:gd name="T22" fmla="*/ 455 w 2210"/>
                      <a:gd name="T23" fmla="*/ 467 h 1646"/>
                      <a:gd name="T24" fmla="*/ 494 w 2210"/>
                      <a:gd name="T25" fmla="*/ 414 h 1646"/>
                      <a:gd name="T26" fmla="*/ 533 w 2210"/>
                      <a:gd name="T27" fmla="*/ 332 h 1646"/>
                      <a:gd name="T28" fmla="*/ 572 w 2210"/>
                      <a:gd name="T29" fmla="*/ 306 h 1646"/>
                      <a:gd name="T30" fmla="*/ 611 w 2210"/>
                      <a:gd name="T31" fmla="*/ 308 h 1646"/>
                      <a:gd name="T32" fmla="*/ 650 w 2210"/>
                      <a:gd name="T33" fmla="*/ 274 h 1646"/>
                      <a:gd name="T34" fmla="*/ 689 w 2210"/>
                      <a:gd name="T35" fmla="*/ 271 h 1646"/>
                      <a:gd name="T36" fmla="*/ 728 w 2210"/>
                      <a:gd name="T37" fmla="*/ 241 h 1646"/>
                      <a:gd name="T38" fmla="*/ 767 w 2210"/>
                      <a:gd name="T39" fmla="*/ 238 h 1646"/>
                      <a:gd name="T40" fmla="*/ 806 w 2210"/>
                      <a:gd name="T41" fmla="*/ 222 h 1646"/>
                      <a:gd name="T42" fmla="*/ 845 w 2210"/>
                      <a:gd name="T43" fmla="*/ 240 h 1646"/>
                      <a:gd name="T44" fmla="*/ 884 w 2210"/>
                      <a:gd name="T45" fmla="*/ 222 h 1646"/>
                      <a:gd name="T46" fmla="*/ 923 w 2210"/>
                      <a:gd name="T47" fmla="*/ 230 h 1646"/>
                      <a:gd name="T48" fmla="*/ 962 w 2210"/>
                      <a:gd name="T49" fmla="*/ 264 h 1646"/>
                      <a:gd name="T50" fmla="*/ 1001 w 2210"/>
                      <a:gd name="T51" fmla="*/ 237 h 1646"/>
                      <a:gd name="T52" fmla="*/ 1040 w 2210"/>
                      <a:gd name="T53" fmla="*/ 198 h 1646"/>
                      <a:gd name="T54" fmla="*/ 1079 w 2210"/>
                      <a:gd name="T55" fmla="*/ 243 h 1646"/>
                      <a:gd name="T56" fmla="*/ 1118 w 2210"/>
                      <a:gd name="T57" fmla="*/ 291 h 1646"/>
                      <a:gd name="T58" fmla="*/ 1157 w 2210"/>
                      <a:gd name="T59" fmla="*/ 324 h 1646"/>
                      <a:gd name="T60" fmla="*/ 1196 w 2210"/>
                      <a:gd name="T61" fmla="*/ 304 h 1646"/>
                      <a:gd name="T62" fmla="*/ 1235 w 2210"/>
                      <a:gd name="T63" fmla="*/ 239 h 1646"/>
                      <a:gd name="T64" fmla="*/ 1274 w 2210"/>
                      <a:gd name="T65" fmla="*/ 250 h 1646"/>
                      <a:gd name="T66" fmla="*/ 1313 w 2210"/>
                      <a:gd name="T67" fmla="*/ 320 h 1646"/>
                      <a:gd name="T68" fmla="*/ 1352 w 2210"/>
                      <a:gd name="T69" fmla="*/ 357 h 1646"/>
                      <a:gd name="T70" fmla="*/ 1391 w 2210"/>
                      <a:gd name="T71" fmla="*/ 378 h 1646"/>
                      <a:gd name="T72" fmla="*/ 1430 w 2210"/>
                      <a:gd name="T73" fmla="*/ 332 h 1646"/>
                      <a:gd name="T74" fmla="*/ 1469 w 2210"/>
                      <a:gd name="T75" fmla="*/ 285 h 1646"/>
                      <a:gd name="T76" fmla="*/ 1508 w 2210"/>
                      <a:gd name="T77" fmla="*/ 307 h 1646"/>
                      <a:gd name="T78" fmla="*/ 1547 w 2210"/>
                      <a:gd name="T79" fmla="*/ 267 h 1646"/>
                      <a:gd name="T80" fmla="*/ 1586 w 2210"/>
                      <a:gd name="T81" fmla="*/ 262 h 1646"/>
                      <a:gd name="T82" fmla="*/ 1625 w 2210"/>
                      <a:gd name="T83" fmla="*/ 253 h 1646"/>
                      <a:gd name="T84" fmla="*/ 1664 w 2210"/>
                      <a:gd name="T85" fmla="*/ 190 h 1646"/>
                      <a:gd name="T86" fmla="*/ 1703 w 2210"/>
                      <a:gd name="T87" fmla="*/ 190 h 1646"/>
                      <a:gd name="T88" fmla="*/ 1742 w 2210"/>
                      <a:gd name="T89" fmla="*/ 180 h 1646"/>
                      <a:gd name="T90" fmla="*/ 1781 w 2210"/>
                      <a:gd name="T91" fmla="*/ 145 h 1646"/>
                      <a:gd name="T92" fmla="*/ 1820 w 2210"/>
                      <a:gd name="T93" fmla="*/ 79 h 1646"/>
                      <a:gd name="T94" fmla="*/ 1859 w 2210"/>
                      <a:gd name="T95" fmla="*/ 93 h 1646"/>
                      <a:gd name="T96" fmla="*/ 1898 w 2210"/>
                      <a:gd name="T97" fmla="*/ 153 h 1646"/>
                      <a:gd name="T98" fmla="*/ 1937 w 2210"/>
                      <a:gd name="T99" fmla="*/ 63 h 1646"/>
                      <a:gd name="T100" fmla="*/ 1976 w 2210"/>
                      <a:gd name="T101" fmla="*/ 45 h 1646"/>
                      <a:gd name="T102" fmla="*/ 2015 w 2210"/>
                      <a:gd name="T103" fmla="*/ 77 h 1646"/>
                      <a:gd name="T104" fmla="*/ 2054 w 2210"/>
                      <a:gd name="T105" fmla="*/ 46 h 1646"/>
                      <a:gd name="T106" fmla="*/ 2093 w 2210"/>
                      <a:gd name="T107" fmla="*/ 79 h 1646"/>
                      <a:gd name="T108" fmla="*/ 2132 w 2210"/>
                      <a:gd name="T109" fmla="*/ 81 h 1646"/>
                      <a:gd name="T110" fmla="*/ 2171 w 2210"/>
                      <a:gd name="T111" fmla="*/ 48 h 1646"/>
                      <a:gd name="T112" fmla="*/ 2210 w 2210"/>
                      <a:gd name="T113" fmla="*/ 127 h 16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646">
                        <a:moveTo>
                          <a:pt x="0" y="0"/>
                        </a:moveTo>
                        <a:lnTo>
                          <a:pt x="13" y="39"/>
                        </a:lnTo>
                        <a:lnTo>
                          <a:pt x="26" y="20"/>
                        </a:lnTo>
                        <a:lnTo>
                          <a:pt x="39" y="15"/>
                        </a:lnTo>
                        <a:lnTo>
                          <a:pt x="52" y="73"/>
                        </a:lnTo>
                        <a:lnTo>
                          <a:pt x="65" y="70"/>
                        </a:lnTo>
                        <a:lnTo>
                          <a:pt x="78" y="76"/>
                        </a:lnTo>
                        <a:lnTo>
                          <a:pt x="91" y="65"/>
                        </a:lnTo>
                        <a:lnTo>
                          <a:pt x="104" y="44"/>
                        </a:lnTo>
                        <a:lnTo>
                          <a:pt x="117" y="54"/>
                        </a:lnTo>
                        <a:lnTo>
                          <a:pt x="130" y="50"/>
                        </a:lnTo>
                        <a:lnTo>
                          <a:pt x="143" y="26"/>
                        </a:lnTo>
                        <a:lnTo>
                          <a:pt x="156" y="9"/>
                        </a:lnTo>
                        <a:lnTo>
                          <a:pt x="169" y="70"/>
                        </a:lnTo>
                        <a:lnTo>
                          <a:pt x="182" y="116"/>
                        </a:lnTo>
                        <a:lnTo>
                          <a:pt x="195" y="158"/>
                        </a:lnTo>
                        <a:lnTo>
                          <a:pt x="208" y="142"/>
                        </a:lnTo>
                        <a:lnTo>
                          <a:pt x="221" y="218"/>
                        </a:lnTo>
                        <a:lnTo>
                          <a:pt x="234" y="397"/>
                        </a:lnTo>
                        <a:lnTo>
                          <a:pt x="247" y="933"/>
                        </a:lnTo>
                        <a:lnTo>
                          <a:pt x="260" y="1646"/>
                        </a:lnTo>
                        <a:lnTo>
                          <a:pt x="273" y="1311"/>
                        </a:lnTo>
                        <a:lnTo>
                          <a:pt x="286" y="1043"/>
                        </a:lnTo>
                        <a:lnTo>
                          <a:pt x="299" y="923"/>
                        </a:lnTo>
                        <a:lnTo>
                          <a:pt x="312" y="891"/>
                        </a:lnTo>
                        <a:lnTo>
                          <a:pt x="325" y="840"/>
                        </a:lnTo>
                        <a:lnTo>
                          <a:pt x="338" y="820"/>
                        </a:lnTo>
                        <a:lnTo>
                          <a:pt x="351" y="744"/>
                        </a:lnTo>
                        <a:lnTo>
                          <a:pt x="364" y="733"/>
                        </a:lnTo>
                        <a:lnTo>
                          <a:pt x="377" y="651"/>
                        </a:lnTo>
                        <a:lnTo>
                          <a:pt x="390" y="594"/>
                        </a:lnTo>
                        <a:lnTo>
                          <a:pt x="403" y="563"/>
                        </a:lnTo>
                        <a:lnTo>
                          <a:pt x="416" y="530"/>
                        </a:lnTo>
                        <a:lnTo>
                          <a:pt x="429" y="562"/>
                        </a:lnTo>
                        <a:lnTo>
                          <a:pt x="442" y="460"/>
                        </a:lnTo>
                        <a:lnTo>
                          <a:pt x="455" y="467"/>
                        </a:lnTo>
                        <a:lnTo>
                          <a:pt x="468" y="424"/>
                        </a:lnTo>
                        <a:lnTo>
                          <a:pt x="481" y="416"/>
                        </a:lnTo>
                        <a:lnTo>
                          <a:pt x="494" y="414"/>
                        </a:lnTo>
                        <a:lnTo>
                          <a:pt x="507" y="405"/>
                        </a:lnTo>
                        <a:lnTo>
                          <a:pt x="520" y="387"/>
                        </a:lnTo>
                        <a:lnTo>
                          <a:pt x="533" y="332"/>
                        </a:lnTo>
                        <a:lnTo>
                          <a:pt x="546" y="353"/>
                        </a:lnTo>
                        <a:lnTo>
                          <a:pt x="559" y="358"/>
                        </a:lnTo>
                        <a:lnTo>
                          <a:pt x="572" y="306"/>
                        </a:lnTo>
                        <a:lnTo>
                          <a:pt x="585" y="306"/>
                        </a:lnTo>
                        <a:lnTo>
                          <a:pt x="598" y="240"/>
                        </a:lnTo>
                        <a:lnTo>
                          <a:pt x="611" y="308"/>
                        </a:lnTo>
                        <a:lnTo>
                          <a:pt x="624" y="279"/>
                        </a:lnTo>
                        <a:lnTo>
                          <a:pt x="637" y="277"/>
                        </a:lnTo>
                        <a:lnTo>
                          <a:pt x="650" y="274"/>
                        </a:lnTo>
                        <a:lnTo>
                          <a:pt x="663" y="324"/>
                        </a:lnTo>
                        <a:lnTo>
                          <a:pt x="676" y="230"/>
                        </a:lnTo>
                        <a:lnTo>
                          <a:pt x="689" y="271"/>
                        </a:lnTo>
                        <a:lnTo>
                          <a:pt x="702" y="294"/>
                        </a:lnTo>
                        <a:lnTo>
                          <a:pt x="715" y="244"/>
                        </a:lnTo>
                        <a:lnTo>
                          <a:pt x="728" y="241"/>
                        </a:lnTo>
                        <a:lnTo>
                          <a:pt x="741" y="253"/>
                        </a:lnTo>
                        <a:lnTo>
                          <a:pt x="754" y="247"/>
                        </a:lnTo>
                        <a:lnTo>
                          <a:pt x="767" y="238"/>
                        </a:lnTo>
                        <a:lnTo>
                          <a:pt x="780" y="241"/>
                        </a:lnTo>
                        <a:lnTo>
                          <a:pt x="793" y="191"/>
                        </a:lnTo>
                        <a:lnTo>
                          <a:pt x="806" y="222"/>
                        </a:lnTo>
                        <a:lnTo>
                          <a:pt x="819" y="197"/>
                        </a:lnTo>
                        <a:lnTo>
                          <a:pt x="832" y="200"/>
                        </a:lnTo>
                        <a:lnTo>
                          <a:pt x="845" y="240"/>
                        </a:lnTo>
                        <a:lnTo>
                          <a:pt x="858" y="196"/>
                        </a:lnTo>
                        <a:lnTo>
                          <a:pt x="871" y="224"/>
                        </a:lnTo>
                        <a:lnTo>
                          <a:pt x="884" y="222"/>
                        </a:lnTo>
                        <a:lnTo>
                          <a:pt x="897" y="210"/>
                        </a:lnTo>
                        <a:lnTo>
                          <a:pt x="910" y="217"/>
                        </a:lnTo>
                        <a:lnTo>
                          <a:pt x="923" y="230"/>
                        </a:lnTo>
                        <a:lnTo>
                          <a:pt x="936" y="225"/>
                        </a:lnTo>
                        <a:lnTo>
                          <a:pt x="949" y="213"/>
                        </a:lnTo>
                        <a:lnTo>
                          <a:pt x="962" y="264"/>
                        </a:lnTo>
                        <a:lnTo>
                          <a:pt x="975" y="179"/>
                        </a:lnTo>
                        <a:lnTo>
                          <a:pt x="988" y="207"/>
                        </a:lnTo>
                        <a:lnTo>
                          <a:pt x="1001" y="237"/>
                        </a:lnTo>
                        <a:lnTo>
                          <a:pt x="1014" y="225"/>
                        </a:lnTo>
                        <a:lnTo>
                          <a:pt x="1027" y="194"/>
                        </a:lnTo>
                        <a:lnTo>
                          <a:pt x="1040" y="198"/>
                        </a:lnTo>
                        <a:lnTo>
                          <a:pt x="1053" y="210"/>
                        </a:lnTo>
                        <a:lnTo>
                          <a:pt x="1066" y="241"/>
                        </a:lnTo>
                        <a:lnTo>
                          <a:pt x="1079" y="243"/>
                        </a:lnTo>
                        <a:lnTo>
                          <a:pt x="1092" y="209"/>
                        </a:lnTo>
                        <a:lnTo>
                          <a:pt x="1105" y="251"/>
                        </a:lnTo>
                        <a:lnTo>
                          <a:pt x="1118" y="291"/>
                        </a:lnTo>
                        <a:lnTo>
                          <a:pt x="1131" y="284"/>
                        </a:lnTo>
                        <a:lnTo>
                          <a:pt x="1144" y="266"/>
                        </a:lnTo>
                        <a:lnTo>
                          <a:pt x="1157" y="324"/>
                        </a:lnTo>
                        <a:lnTo>
                          <a:pt x="1170" y="277"/>
                        </a:lnTo>
                        <a:lnTo>
                          <a:pt x="1183" y="270"/>
                        </a:lnTo>
                        <a:lnTo>
                          <a:pt x="1196" y="304"/>
                        </a:lnTo>
                        <a:lnTo>
                          <a:pt x="1209" y="296"/>
                        </a:lnTo>
                        <a:lnTo>
                          <a:pt x="1222" y="280"/>
                        </a:lnTo>
                        <a:lnTo>
                          <a:pt x="1235" y="239"/>
                        </a:lnTo>
                        <a:lnTo>
                          <a:pt x="1248" y="229"/>
                        </a:lnTo>
                        <a:lnTo>
                          <a:pt x="1261" y="258"/>
                        </a:lnTo>
                        <a:lnTo>
                          <a:pt x="1274" y="250"/>
                        </a:lnTo>
                        <a:lnTo>
                          <a:pt x="1287" y="260"/>
                        </a:lnTo>
                        <a:lnTo>
                          <a:pt x="1300" y="335"/>
                        </a:lnTo>
                        <a:lnTo>
                          <a:pt x="1313" y="320"/>
                        </a:lnTo>
                        <a:lnTo>
                          <a:pt x="1326" y="355"/>
                        </a:lnTo>
                        <a:lnTo>
                          <a:pt x="1339" y="361"/>
                        </a:lnTo>
                        <a:lnTo>
                          <a:pt x="1352" y="357"/>
                        </a:lnTo>
                        <a:lnTo>
                          <a:pt x="1365" y="363"/>
                        </a:lnTo>
                        <a:lnTo>
                          <a:pt x="1378" y="362"/>
                        </a:lnTo>
                        <a:lnTo>
                          <a:pt x="1391" y="378"/>
                        </a:lnTo>
                        <a:lnTo>
                          <a:pt x="1404" y="394"/>
                        </a:lnTo>
                        <a:lnTo>
                          <a:pt x="1417" y="325"/>
                        </a:lnTo>
                        <a:lnTo>
                          <a:pt x="1430" y="332"/>
                        </a:lnTo>
                        <a:lnTo>
                          <a:pt x="1443" y="320"/>
                        </a:lnTo>
                        <a:lnTo>
                          <a:pt x="1456" y="266"/>
                        </a:lnTo>
                        <a:lnTo>
                          <a:pt x="1469" y="285"/>
                        </a:lnTo>
                        <a:lnTo>
                          <a:pt x="1482" y="294"/>
                        </a:lnTo>
                        <a:lnTo>
                          <a:pt x="1495" y="249"/>
                        </a:lnTo>
                        <a:lnTo>
                          <a:pt x="1508" y="307"/>
                        </a:lnTo>
                        <a:lnTo>
                          <a:pt x="1521" y="262"/>
                        </a:lnTo>
                        <a:lnTo>
                          <a:pt x="1534" y="229"/>
                        </a:lnTo>
                        <a:lnTo>
                          <a:pt x="1547" y="267"/>
                        </a:lnTo>
                        <a:lnTo>
                          <a:pt x="1560" y="220"/>
                        </a:lnTo>
                        <a:lnTo>
                          <a:pt x="1573" y="217"/>
                        </a:lnTo>
                        <a:lnTo>
                          <a:pt x="1586" y="262"/>
                        </a:lnTo>
                        <a:lnTo>
                          <a:pt x="1599" y="249"/>
                        </a:lnTo>
                        <a:lnTo>
                          <a:pt x="1612" y="277"/>
                        </a:lnTo>
                        <a:lnTo>
                          <a:pt x="1625" y="253"/>
                        </a:lnTo>
                        <a:lnTo>
                          <a:pt x="1638" y="253"/>
                        </a:lnTo>
                        <a:lnTo>
                          <a:pt x="1651" y="180"/>
                        </a:lnTo>
                        <a:lnTo>
                          <a:pt x="1664" y="190"/>
                        </a:lnTo>
                        <a:lnTo>
                          <a:pt x="1677" y="182"/>
                        </a:lnTo>
                        <a:lnTo>
                          <a:pt x="1690" y="222"/>
                        </a:lnTo>
                        <a:lnTo>
                          <a:pt x="1703" y="190"/>
                        </a:lnTo>
                        <a:lnTo>
                          <a:pt x="1716" y="184"/>
                        </a:lnTo>
                        <a:lnTo>
                          <a:pt x="1729" y="145"/>
                        </a:lnTo>
                        <a:lnTo>
                          <a:pt x="1742" y="180"/>
                        </a:lnTo>
                        <a:lnTo>
                          <a:pt x="1755" y="172"/>
                        </a:lnTo>
                        <a:lnTo>
                          <a:pt x="1768" y="132"/>
                        </a:lnTo>
                        <a:lnTo>
                          <a:pt x="1781" y="145"/>
                        </a:lnTo>
                        <a:lnTo>
                          <a:pt x="1794" y="137"/>
                        </a:lnTo>
                        <a:lnTo>
                          <a:pt x="1807" y="134"/>
                        </a:lnTo>
                        <a:lnTo>
                          <a:pt x="1820" y="79"/>
                        </a:lnTo>
                        <a:lnTo>
                          <a:pt x="1833" y="116"/>
                        </a:lnTo>
                        <a:lnTo>
                          <a:pt x="1846" y="100"/>
                        </a:lnTo>
                        <a:lnTo>
                          <a:pt x="1859" y="93"/>
                        </a:lnTo>
                        <a:lnTo>
                          <a:pt x="1872" y="86"/>
                        </a:lnTo>
                        <a:lnTo>
                          <a:pt x="1885" y="106"/>
                        </a:lnTo>
                        <a:lnTo>
                          <a:pt x="1898" y="153"/>
                        </a:lnTo>
                        <a:lnTo>
                          <a:pt x="1911" y="121"/>
                        </a:lnTo>
                        <a:lnTo>
                          <a:pt x="1924" y="87"/>
                        </a:lnTo>
                        <a:lnTo>
                          <a:pt x="1937" y="63"/>
                        </a:lnTo>
                        <a:lnTo>
                          <a:pt x="1950" y="93"/>
                        </a:lnTo>
                        <a:lnTo>
                          <a:pt x="1963" y="81"/>
                        </a:lnTo>
                        <a:lnTo>
                          <a:pt x="1976" y="45"/>
                        </a:lnTo>
                        <a:lnTo>
                          <a:pt x="1989" y="64"/>
                        </a:lnTo>
                        <a:lnTo>
                          <a:pt x="2002" y="116"/>
                        </a:lnTo>
                        <a:lnTo>
                          <a:pt x="2015" y="77"/>
                        </a:lnTo>
                        <a:lnTo>
                          <a:pt x="2028" y="63"/>
                        </a:lnTo>
                        <a:lnTo>
                          <a:pt x="2041" y="50"/>
                        </a:lnTo>
                        <a:lnTo>
                          <a:pt x="2054" y="46"/>
                        </a:lnTo>
                        <a:lnTo>
                          <a:pt x="2067" y="89"/>
                        </a:lnTo>
                        <a:lnTo>
                          <a:pt x="2080" y="41"/>
                        </a:lnTo>
                        <a:lnTo>
                          <a:pt x="2093" y="79"/>
                        </a:lnTo>
                        <a:lnTo>
                          <a:pt x="2106" y="32"/>
                        </a:lnTo>
                        <a:lnTo>
                          <a:pt x="2119" y="76"/>
                        </a:lnTo>
                        <a:lnTo>
                          <a:pt x="2132" y="81"/>
                        </a:lnTo>
                        <a:lnTo>
                          <a:pt x="2145" y="51"/>
                        </a:lnTo>
                        <a:lnTo>
                          <a:pt x="2158" y="95"/>
                        </a:lnTo>
                        <a:lnTo>
                          <a:pt x="2171" y="48"/>
                        </a:lnTo>
                        <a:lnTo>
                          <a:pt x="2184" y="34"/>
                        </a:lnTo>
                        <a:lnTo>
                          <a:pt x="2197" y="94"/>
                        </a:lnTo>
                        <a:lnTo>
                          <a:pt x="2210" y="127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49" name="Freeform 141">
                    <a:extLst>
                      <a:ext uri="{FF2B5EF4-FFF2-40B4-BE49-F238E27FC236}">
                        <a16:creationId xmlns:a16="http://schemas.microsoft.com/office/drawing/2014/main" id="{8840CFFC-B27E-4060-A68F-90C53BB4D81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899150" y="2873740"/>
                    <a:ext cx="3508375" cy="2444750"/>
                  </a:xfrm>
                  <a:custGeom>
                    <a:avLst/>
                    <a:gdLst>
                      <a:gd name="T0" fmla="*/ 26 w 2210"/>
                      <a:gd name="T1" fmla="*/ 6 h 1540"/>
                      <a:gd name="T2" fmla="*/ 65 w 2210"/>
                      <a:gd name="T3" fmla="*/ 21 h 1540"/>
                      <a:gd name="T4" fmla="*/ 104 w 2210"/>
                      <a:gd name="T5" fmla="*/ 0 h 1540"/>
                      <a:gd name="T6" fmla="*/ 143 w 2210"/>
                      <a:gd name="T7" fmla="*/ 5 h 1540"/>
                      <a:gd name="T8" fmla="*/ 182 w 2210"/>
                      <a:gd name="T9" fmla="*/ 68 h 1540"/>
                      <a:gd name="T10" fmla="*/ 221 w 2210"/>
                      <a:gd name="T11" fmla="*/ 230 h 1540"/>
                      <a:gd name="T12" fmla="*/ 260 w 2210"/>
                      <a:gd name="T13" fmla="*/ 1540 h 1540"/>
                      <a:gd name="T14" fmla="*/ 299 w 2210"/>
                      <a:gd name="T15" fmla="*/ 907 h 1540"/>
                      <a:gd name="T16" fmla="*/ 338 w 2210"/>
                      <a:gd name="T17" fmla="*/ 802 h 1540"/>
                      <a:gd name="T18" fmla="*/ 377 w 2210"/>
                      <a:gd name="T19" fmla="*/ 638 h 1540"/>
                      <a:gd name="T20" fmla="*/ 416 w 2210"/>
                      <a:gd name="T21" fmla="*/ 526 h 1540"/>
                      <a:gd name="T22" fmla="*/ 455 w 2210"/>
                      <a:gd name="T23" fmla="*/ 454 h 1540"/>
                      <a:gd name="T24" fmla="*/ 494 w 2210"/>
                      <a:gd name="T25" fmla="*/ 447 h 1540"/>
                      <a:gd name="T26" fmla="*/ 533 w 2210"/>
                      <a:gd name="T27" fmla="*/ 413 h 1540"/>
                      <a:gd name="T28" fmla="*/ 572 w 2210"/>
                      <a:gd name="T29" fmla="*/ 385 h 1540"/>
                      <a:gd name="T30" fmla="*/ 611 w 2210"/>
                      <a:gd name="T31" fmla="*/ 394 h 1540"/>
                      <a:gd name="T32" fmla="*/ 650 w 2210"/>
                      <a:gd name="T33" fmla="*/ 352 h 1540"/>
                      <a:gd name="T34" fmla="*/ 689 w 2210"/>
                      <a:gd name="T35" fmla="*/ 385 h 1540"/>
                      <a:gd name="T36" fmla="*/ 728 w 2210"/>
                      <a:gd name="T37" fmla="*/ 355 h 1540"/>
                      <a:gd name="T38" fmla="*/ 767 w 2210"/>
                      <a:gd name="T39" fmla="*/ 343 h 1540"/>
                      <a:gd name="T40" fmla="*/ 806 w 2210"/>
                      <a:gd name="T41" fmla="*/ 328 h 1540"/>
                      <a:gd name="T42" fmla="*/ 845 w 2210"/>
                      <a:gd name="T43" fmla="*/ 324 h 1540"/>
                      <a:gd name="T44" fmla="*/ 884 w 2210"/>
                      <a:gd name="T45" fmla="*/ 319 h 1540"/>
                      <a:gd name="T46" fmla="*/ 923 w 2210"/>
                      <a:gd name="T47" fmla="*/ 284 h 1540"/>
                      <a:gd name="T48" fmla="*/ 962 w 2210"/>
                      <a:gd name="T49" fmla="*/ 283 h 1540"/>
                      <a:gd name="T50" fmla="*/ 1001 w 2210"/>
                      <a:gd name="T51" fmla="*/ 260 h 1540"/>
                      <a:gd name="T52" fmla="*/ 1040 w 2210"/>
                      <a:gd name="T53" fmla="*/ 274 h 1540"/>
                      <a:gd name="T54" fmla="*/ 1079 w 2210"/>
                      <a:gd name="T55" fmla="*/ 279 h 1540"/>
                      <a:gd name="T56" fmla="*/ 1118 w 2210"/>
                      <a:gd name="T57" fmla="*/ 266 h 1540"/>
                      <a:gd name="T58" fmla="*/ 1157 w 2210"/>
                      <a:gd name="T59" fmla="*/ 262 h 1540"/>
                      <a:gd name="T60" fmla="*/ 1196 w 2210"/>
                      <a:gd name="T61" fmla="*/ 291 h 1540"/>
                      <a:gd name="T62" fmla="*/ 1235 w 2210"/>
                      <a:gd name="T63" fmla="*/ 274 h 1540"/>
                      <a:gd name="T64" fmla="*/ 1274 w 2210"/>
                      <a:gd name="T65" fmla="*/ 293 h 1540"/>
                      <a:gd name="T66" fmla="*/ 1313 w 2210"/>
                      <a:gd name="T67" fmla="*/ 286 h 1540"/>
                      <a:gd name="T68" fmla="*/ 1352 w 2210"/>
                      <a:gd name="T69" fmla="*/ 289 h 1540"/>
                      <a:gd name="T70" fmla="*/ 1391 w 2210"/>
                      <a:gd name="T71" fmla="*/ 293 h 1540"/>
                      <a:gd name="T72" fmla="*/ 1430 w 2210"/>
                      <a:gd name="T73" fmla="*/ 297 h 1540"/>
                      <a:gd name="T74" fmla="*/ 1469 w 2210"/>
                      <a:gd name="T75" fmla="*/ 290 h 1540"/>
                      <a:gd name="T76" fmla="*/ 1508 w 2210"/>
                      <a:gd name="T77" fmla="*/ 283 h 1540"/>
                      <a:gd name="T78" fmla="*/ 1547 w 2210"/>
                      <a:gd name="T79" fmla="*/ 273 h 1540"/>
                      <a:gd name="T80" fmla="*/ 1586 w 2210"/>
                      <a:gd name="T81" fmla="*/ 250 h 1540"/>
                      <a:gd name="T82" fmla="*/ 1625 w 2210"/>
                      <a:gd name="T83" fmla="*/ 250 h 1540"/>
                      <a:gd name="T84" fmla="*/ 1664 w 2210"/>
                      <a:gd name="T85" fmla="*/ 224 h 1540"/>
                      <a:gd name="T86" fmla="*/ 1703 w 2210"/>
                      <a:gd name="T87" fmla="*/ 240 h 1540"/>
                      <a:gd name="T88" fmla="*/ 1742 w 2210"/>
                      <a:gd name="T89" fmla="*/ 196 h 1540"/>
                      <a:gd name="T90" fmla="*/ 1781 w 2210"/>
                      <a:gd name="T91" fmla="*/ 162 h 1540"/>
                      <a:gd name="T92" fmla="*/ 1820 w 2210"/>
                      <a:gd name="T93" fmla="*/ 157 h 1540"/>
                      <a:gd name="T94" fmla="*/ 1859 w 2210"/>
                      <a:gd name="T95" fmla="*/ 144 h 1540"/>
                      <a:gd name="T96" fmla="*/ 1898 w 2210"/>
                      <a:gd name="T97" fmla="*/ 152 h 1540"/>
                      <a:gd name="T98" fmla="*/ 1937 w 2210"/>
                      <a:gd name="T99" fmla="*/ 136 h 1540"/>
                      <a:gd name="T100" fmla="*/ 1976 w 2210"/>
                      <a:gd name="T101" fmla="*/ 127 h 1540"/>
                      <a:gd name="T102" fmla="*/ 2015 w 2210"/>
                      <a:gd name="T103" fmla="*/ 134 h 1540"/>
                      <a:gd name="T104" fmla="*/ 2054 w 2210"/>
                      <a:gd name="T105" fmla="*/ 121 h 1540"/>
                      <a:gd name="T106" fmla="*/ 2093 w 2210"/>
                      <a:gd name="T107" fmla="*/ 126 h 1540"/>
                      <a:gd name="T108" fmla="*/ 2132 w 2210"/>
                      <a:gd name="T109" fmla="*/ 119 h 1540"/>
                      <a:gd name="T110" fmla="*/ 2171 w 2210"/>
                      <a:gd name="T111" fmla="*/ 127 h 1540"/>
                      <a:gd name="T112" fmla="*/ 2210 w 2210"/>
                      <a:gd name="T113" fmla="*/ 119 h 15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40">
                        <a:moveTo>
                          <a:pt x="0" y="13"/>
                        </a:moveTo>
                        <a:lnTo>
                          <a:pt x="13" y="24"/>
                        </a:lnTo>
                        <a:lnTo>
                          <a:pt x="26" y="6"/>
                        </a:lnTo>
                        <a:lnTo>
                          <a:pt x="39" y="0"/>
                        </a:lnTo>
                        <a:lnTo>
                          <a:pt x="52" y="13"/>
                        </a:lnTo>
                        <a:lnTo>
                          <a:pt x="65" y="21"/>
                        </a:lnTo>
                        <a:lnTo>
                          <a:pt x="78" y="4"/>
                        </a:lnTo>
                        <a:lnTo>
                          <a:pt x="91" y="12"/>
                        </a:lnTo>
                        <a:lnTo>
                          <a:pt x="104" y="0"/>
                        </a:lnTo>
                        <a:lnTo>
                          <a:pt x="117" y="1"/>
                        </a:lnTo>
                        <a:lnTo>
                          <a:pt x="130" y="9"/>
                        </a:lnTo>
                        <a:lnTo>
                          <a:pt x="143" y="5"/>
                        </a:lnTo>
                        <a:lnTo>
                          <a:pt x="156" y="25"/>
                        </a:lnTo>
                        <a:lnTo>
                          <a:pt x="169" y="47"/>
                        </a:lnTo>
                        <a:lnTo>
                          <a:pt x="182" y="68"/>
                        </a:lnTo>
                        <a:lnTo>
                          <a:pt x="195" y="91"/>
                        </a:lnTo>
                        <a:lnTo>
                          <a:pt x="208" y="128"/>
                        </a:lnTo>
                        <a:lnTo>
                          <a:pt x="221" y="230"/>
                        </a:lnTo>
                        <a:lnTo>
                          <a:pt x="234" y="465"/>
                        </a:lnTo>
                        <a:lnTo>
                          <a:pt x="247" y="1036"/>
                        </a:lnTo>
                        <a:lnTo>
                          <a:pt x="260" y="1540"/>
                        </a:lnTo>
                        <a:lnTo>
                          <a:pt x="273" y="1227"/>
                        </a:lnTo>
                        <a:lnTo>
                          <a:pt x="286" y="995"/>
                        </a:lnTo>
                        <a:lnTo>
                          <a:pt x="299" y="907"/>
                        </a:lnTo>
                        <a:lnTo>
                          <a:pt x="312" y="874"/>
                        </a:lnTo>
                        <a:lnTo>
                          <a:pt x="325" y="852"/>
                        </a:lnTo>
                        <a:lnTo>
                          <a:pt x="338" y="802"/>
                        </a:lnTo>
                        <a:lnTo>
                          <a:pt x="351" y="753"/>
                        </a:lnTo>
                        <a:lnTo>
                          <a:pt x="364" y="689"/>
                        </a:lnTo>
                        <a:lnTo>
                          <a:pt x="377" y="638"/>
                        </a:lnTo>
                        <a:lnTo>
                          <a:pt x="390" y="604"/>
                        </a:lnTo>
                        <a:lnTo>
                          <a:pt x="403" y="555"/>
                        </a:lnTo>
                        <a:lnTo>
                          <a:pt x="416" y="526"/>
                        </a:lnTo>
                        <a:lnTo>
                          <a:pt x="429" y="520"/>
                        </a:lnTo>
                        <a:lnTo>
                          <a:pt x="442" y="481"/>
                        </a:lnTo>
                        <a:lnTo>
                          <a:pt x="455" y="454"/>
                        </a:lnTo>
                        <a:lnTo>
                          <a:pt x="468" y="446"/>
                        </a:lnTo>
                        <a:lnTo>
                          <a:pt x="481" y="423"/>
                        </a:lnTo>
                        <a:lnTo>
                          <a:pt x="494" y="447"/>
                        </a:lnTo>
                        <a:lnTo>
                          <a:pt x="507" y="424"/>
                        </a:lnTo>
                        <a:lnTo>
                          <a:pt x="520" y="429"/>
                        </a:lnTo>
                        <a:lnTo>
                          <a:pt x="533" y="413"/>
                        </a:lnTo>
                        <a:lnTo>
                          <a:pt x="546" y="420"/>
                        </a:lnTo>
                        <a:lnTo>
                          <a:pt x="559" y="397"/>
                        </a:lnTo>
                        <a:lnTo>
                          <a:pt x="572" y="385"/>
                        </a:lnTo>
                        <a:lnTo>
                          <a:pt x="585" y="383"/>
                        </a:lnTo>
                        <a:lnTo>
                          <a:pt x="598" y="376"/>
                        </a:lnTo>
                        <a:lnTo>
                          <a:pt x="611" y="394"/>
                        </a:lnTo>
                        <a:lnTo>
                          <a:pt x="624" y="370"/>
                        </a:lnTo>
                        <a:lnTo>
                          <a:pt x="637" y="368"/>
                        </a:lnTo>
                        <a:lnTo>
                          <a:pt x="650" y="352"/>
                        </a:lnTo>
                        <a:lnTo>
                          <a:pt x="663" y="363"/>
                        </a:lnTo>
                        <a:lnTo>
                          <a:pt x="676" y="368"/>
                        </a:lnTo>
                        <a:lnTo>
                          <a:pt x="689" y="385"/>
                        </a:lnTo>
                        <a:lnTo>
                          <a:pt x="702" y="389"/>
                        </a:lnTo>
                        <a:lnTo>
                          <a:pt x="715" y="370"/>
                        </a:lnTo>
                        <a:lnTo>
                          <a:pt x="728" y="355"/>
                        </a:lnTo>
                        <a:lnTo>
                          <a:pt x="741" y="362"/>
                        </a:lnTo>
                        <a:lnTo>
                          <a:pt x="754" y="348"/>
                        </a:lnTo>
                        <a:lnTo>
                          <a:pt x="767" y="343"/>
                        </a:lnTo>
                        <a:lnTo>
                          <a:pt x="780" y="344"/>
                        </a:lnTo>
                        <a:lnTo>
                          <a:pt x="793" y="336"/>
                        </a:lnTo>
                        <a:lnTo>
                          <a:pt x="806" y="328"/>
                        </a:lnTo>
                        <a:lnTo>
                          <a:pt x="819" y="326"/>
                        </a:lnTo>
                        <a:lnTo>
                          <a:pt x="832" y="311"/>
                        </a:lnTo>
                        <a:lnTo>
                          <a:pt x="845" y="324"/>
                        </a:lnTo>
                        <a:lnTo>
                          <a:pt x="858" y="301"/>
                        </a:lnTo>
                        <a:lnTo>
                          <a:pt x="871" y="302"/>
                        </a:lnTo>
                        <a:lnTo>
                          <a:pt x="884" y="319"/>
                        </a:lnTo>
                        <a:lnTo>
                          <a:pt x="897" y="285"/>
                        </a:lnTo>
                        <a:lnTo>
                          <a:pt x="910" y="300"/>
                        </a:lnTo>
                        <a:lnTo>
                          <a:pt x="923" y="284"/>
                        </a:lnTo>
                        <a:lnTo>
                          <a:pt x="936" y="289"/>
                        </a:lnTo>
                        <a:lnTo>
                          <a:pt x="949" y="291"/>
                        </a:lnTo>
                        <a:lnTo>
                          <a:pt x="962" y="283"/>
                        </a:lnTo>
                        <a:lnTo>
                          <a:pt x="975" y="265"/>
                        </a:lnTo>
                        <a:lnTo>
                          <a:pt x="988" y="277"/>
                        </a:lnTo>
                        <a:lnTo>
                          <a:pt x="1001" y="260"/>
                        </a:lnTo>
                        <a:lnTo>
                          <a:pt x="1014" y="266"/>
                        </a:lnTo>
                        <a:lnTo>
                          <a:pt x="1027" y="264"/>
                        </a:lnTo>
                        <a:lnTo>
                          <a:pt x="1040" y="274"/>
                        </a:lnTo>
                        <a:lnTo>
                          <a:pt x="1053" y="281"/>
                        </a:lnTo>
                        <a:lnTo>
                          <a:pt x="1066" y="267"/>
                        </a:lnTo>
                        <a:lnTo>
                          <a:pt x="1079" y="279"/>
                        </a:lnTo>
                        <a:lnTo>
                          <a:pt x="1092" y="256"/>
                        </a:lnTo>
                        <a:lnTo>
                          <a:pt x="1105" y="266"/>
                        </a:lnTo>
                        <a:lnTo>
                          <a:pt x="1118" y="266"/>
                        </a:lnTo>
                        <a:lnTo>
                          <a:pt x="1131" y="261"/>
                        </a:lnTo>
                        <a:lnTo>
                          <a:pt x="1144" y="245"/>
                        </a:lnTo>
                        <a:lnTo>
                          <a:pt x="1157" y="262"/>
                        </a:lnTo>
                        <a:lnTo>
                          <a:pt x="1170" y="266"/>
                        </a:lnTo>
                        <a:lnTo>
                          <a:pt x="1183" y="261"/>
                        </a:lnTo>
                        <a:lnTo>
                          <a:pt x="1196" y="291"/>
                        </a:lnTo>
                        <a:lnTo>
                          <a:pt x="1209" y="266"/>
                        </a:lnTo>
                        <a:lnTo>
                          <a:pt x="1222" y="272"/>
                        </a:lnTo>
                        <a:lnTo>
                          <a:pt x="1235" y="274"/>
                        </a:lnTo>
                        <a:lnTo>
                          <a:pt x="1248" y="273"/>
                        </a:lnTo>
                        <a:lnTo>
                          <a:pt x="1261" y="292"/>
                        </a:lnTo>
                        <a:lnTo>
                          <a:pt x="1274" y="293"/>
                        </a:lnTo>
                        <a:lnTo>
                          <a:pt x="1287" y="284"/>
                        </a:lnTo>
                        <a:lnTo>
                          <a:pt x="1300" y="303"/>
                        </a:lnTo>
                        <a:lnTo>
                          <a:pt x="1313" y="286"/>
                        </a:lnTo>
                        <a:lnTo>
                          <a:pt x="1326" y="288"/>
                        </a:lnTo>
                        <a:lnTo>
                          <a:pt x="1339" y="288"/>
                        </a:lnTo>
                        <a:lnTo>
                          <a:pt x="1352" y="289"/>
                        </a:lnTo>
                        <a:lnTo>
                          <a:pt x="1365" y="277"/>
                        </a:lnTo>
                        <a:lnTo>
                          <a:pt x="1378" y="287"/>
                        </a:lnTo>
                        <a:lnTo>
                          <a:pt x="1391" y="293"/>
                        </a:lnTo>
                        <a:lnTo>
                          <a:pt x="1404" y="311"/>
                        </a:lnTo>
                        <a:lnTo>
                          <a:pt x="1417" y="297"/>
                        </a:lnTo>
                        <a:lnTo>
                          <a:pt x="1430" y="297"/>
                        </a:lnTo>
                        <a:lnTo>
                          <a:pt x="1443" y="292"/>
                        </a:lnTo>
                        <a:lnTo>
                          <a:pt x="1456" y="292"/>
                        </a:lnTo>
                        <a:lnTo>
                          <a:pt x="1469" y="290"/>
                        </a:lnTo>
                        <a:lnTo>
                          <a:pt x="1482" y="268"/>
                        </a:lnTo>
                        <a:lnTo>
                          <a:pt x="1495" y="295"/>
                        </a:lnTo>
                        <a:lnTo>
                          <a:pt x="1508" y="283"/>
                        </a:lnTo>
                        <a:lnTo>
                          <a:pt x="1521" y="277"/>
                        </a:lnTo>
                        <a:lnTo>
                          <a:pt x="1534" y="272"/>
                        </a:lnTo>
                        <a:lnTo>
                          <a:pt x="1547" y="273"/>
                        </a:lnTo>
                        <a:lnTo>
                          <a:pt x="1560" y="267"/>
                        </a:lnTo>
                        <a:lnTo>
                          <a:pt x="1573" y="255"/>
                        </a:lnTo>
                        <a:lnTo>
                          <a:pt x="1586" y="250"/>
                        </a:lnTo>
                        <a:lnTo>
                          <a:pt x="1599" y="259"/>
                        </a:lnTo>
                        <a:lnTo>
                          <a:pt x="1612" y="254"/>
                        </a:lnTo>
                        <a:lnTo>
                          <a:pt x="1625" y="250"/>
                        </a:lnTo>
                        <a:lnTo>
                          <a:pt x="1638" y="246"/>
                        </a:lnTo>
                        <a:lnTo>
                          <a:pt x="1651" y="231"/>
                        </a:lnTo>
                        <a:lnTo>
                          <a:pt x="1664" y="224"/>
                        </a:lnTo>
                        <a:lnTo>
                          <a:pt x="1677" y="238"/>
                        </a:lnTo>
                        <a:lnTo>
                          <a:pt x="1690" y="250"/>
                        </a:lnTo>
                        <a:lnTo>
                          <a:pt x="1703" y="240"/>
                        </a:lnTo>
                        <a:lnTo>
                          <a:pt x="1716" y="220"/>
                        </a:lnTo>
                        <a:lnTo>
                          <a:pt x="1729" y="188"/>
                        </a:lnTo>
                        <a:lnTo>
                          <a:pt x="1742" y="196"/>
                        </a:lnTo>
                        <a:lnTo>
                          <a:pt x="1755" y="176"/>
                        </a:lnTo>
                        <a:lnTo>
                          <a:pt x="1768" y="182"/>
                        </a:lnTo>
                        <a:lnTo>
                          <a:pt x="1781" y="162"/>
                        </a:lnTo>
                        <a:lnTo>
                          <a:pt x="1794" y="163"/>
                        </a:lnTo>
                        <a:lnTo>
                          <a:pt x="1807" y="167"/>
                        </a:lnTo>
                        <a:lnTo>
                          <a:pt x="1820" y="157"/>
                        </a:lnTo>
                        <a:lnTo>
                          <a:pt x="1833" y="166"/>
                        </a:lnTo>
                        <a:lnTo>
                          <a:pt x="1846" y="154"/>
                        </a:lnTo>
                        <a:lnTo>
                          <a:pt x="1859" y="144"/>
                        </a:lnTo>
                        <a:lnTo>
                          <a:pt x="1872" y="154"/>
                        </a:lnTo>
                        <a:lnTo>
                          <a:pt x="1885" y="145"/>
                        </a:lnTo>
                        <a:lnTo>
                          <a:pt x="1898" y="152"/>
                        </a:lnTo>
                        <a:lnTo>
                          <a:pt x="1911" y="160"/>
                        </a:lnTo>
                        <a:lnTo>
                          <a:pt x="1924" y="151"/>
                        </a:lnTo>
                        <a:lnTo>
                          <a:pt x="1937" y="136"/>
                        </a:lnTo>
                        <a:lnTo>
                          <a:pt x="1950" y="150"/>
                        </a:lnTo>
                        <a:lnTo>
                          <a:pt x="1963" y="129"/>
                        </a:lnTo>
                        <a:lnTo>
                          <a:pt x="1976" y="127"/>
                        </a:lnTo>
                        <a:lnTo>
                          <a:pt x="1989" y="125"/>
                        </a:lnTo>
                        <a:lnTo>
                          <a:pt x="2002" y="127"/>
                        </a:lnTo>
                        <a:lnTo>
                          <a:pt x="2015" y="134"/>
                        </a:lnTo>
                        <a:lnTo>
                          <a:pt x="2028" y="126"/>
                        </a:lnTo>
                        <a:lnTo>
                          <a:pt x="2041" y="124"/>
                        </a:lnTo>
                        <a:lnTo>
                          <a:pt x="2054" y="121"/>
                        </a:lnTo>
                        <a:lnTo>
                          <a:pt x="2067" y="134"/>
                        </a:lnTo>
                        <a:lnTo>
                          <a:pt x="2080" y="123"/>
                        </a:lnTo>
                        <a:lnTo>
                          <a:pt x="2093" y="126"/>
                        </a:lnTo>
                        <a:lnTo>
                          <a:pt x="2106" y="120"/>
                        </a:lnTo>
                        <a:lnTo>
                          <a:pt x="2119" y="129"/>
                        </a:lnTo>
                        <a:lnTo>
                          <a:pt x="2132" y="119"/>
                        </a:lnTo>
                        <a:lnTo>
                          <a:pt x="2145" y="127"/>
                        </a:lnTo>
                        <a:lnTo>
                          <a:pt x="2158" y="130"/>
                        </a:lnTo>
                        <a:lnTo>
                          <a:pt x="2171" y="127"/>
                        </a:lnTo>
                        <a:lnTo>
                          <a:pt x="2184" y="98"/>
                        </a:lnTo>
                        <a:lnTo>
                          <a:pt x="2197" y="116"/>
                        </a:lnTo>
                        <a:lnTo>
                          <a:pt x="2210" y="119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CC006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</p:grpSp>
            <p:grpSp>
              <p:nvGrpSpPr>
                <p:cNvPr id="126" name="组合 125">
                  <a:extLst>
                    <a:ext uri="{FF2B5EF4-FFF2-40B4-BE49-F238E27FC236}">
                      <a16:creationId xmlns:a16="http://schemas.microsoft.com/office/drawing/2014/main" id="{49F6251C-BB9E-4F7D-B9D7-AA76D0090F03}"/>
                    </a:ext>
                  </a:extLst>
                </p:cNvPr>
                <p:cNvGrpSpPr/>
                <p:nvPr/>
              </p:nvGrpSpPr>
              <p:grpSpPr>
                <a:xfrm flipV="1">
                  <a:off x="6778299" y="4800291"/>
                  <a:ext cx="1883897" cy="254549"/>
                  <a:chOff x="7315695" y="6111439"/>
                  <a:chExt cx="3508375" cy="597093"/>
                </a:xfrm>
              </p:grpSpPr>
              <p:sp>
                <p:nvSpPr>
                  <p:cNvPr id="128" name="Freeform 265">
                    <a:extLst>
                      <a:ext uri="{FF2B5EF4-FFF2-40B4-BE49-F238E27FC236}">
                        <a16:creationId xmlns:a16="http://schemas.microsoft.com/office/drawing/2014/main" id="{75352E7F-1B2E-411B-BE8D-0B3F6160C2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197423"/>
                    <a:ext cx="3508375" cy="398405"/>
                  </a:xfrm>
                  <a:custGeom>
                    <a:avLst/>
                    <a:gdLst>
                      <a:gd name="T0" fmla="*/ 26 w 2210"/>
                      <a:gd name="T1" fmla="*/ 128 h 1163"/>
                      <a:gd name="T2" fmla="*/ 65 w 2210"/>
                      <a:gd name="T3" fmla="*/ 125 h 1163"/>
                      <a:gd name="T4" fmla="*/ 104 w 2210"/>
                      <a:gd name="T5" fmla="*/ 363 h 1163"/>
                      <a:gd name="T6" fmla="*/ 143 w 2210"/>
                      <a:gd name="T7" fmla="*/ 0 h 1163"/>
                      <a:gd name="T8" fmla="*/ 182 w 2210"/>
                      <a:gd name="T9" fmla="*/ 505 h 1163"/>
                      <a:gd name="T10" fmla="*/ 221 w 2210"/>
                      <a:gd name="T11" fmla="*/ 975 h 1163"/>
                      <a:gd name="T12" fmla="*/ 260 w 2210"/>
                      <a:gd name="T13" fmla="*/ 720 h 1163"/>
                      <a:gd name="T14" fmla="*/ 299 w 2210"/>
                      <a:gd name="T15" fmla="*/ 874 h 1163"/>
                      <a:gd name="T16" fmla="*/ 338 w 2210"/>
                      <a:gd name="T17" fmla="*/ 682 h 1163"/>
                      <a:gd name="T18" fmla="*/ 377 w 2210"/>
                      <a:gd name="T19" fmla="*/ 774 h 1163"/>
                      <a:gd name="T20" fmla="*/ 416 w 2210"/>
                      <a:gd name="T21" fmla="*/ 743 h 1163"/>
                      <a:gd name="T22" fmla="*/ 455 w 2210"/>
                      <a:gd name="T23" fmla="*/ 683 h 1163"/>
                      <a:gd name="T24" fmla="*/ 494 w 2210"/>
                      <a:gd name="T25" fmla="*/ 853 h 1163"/>
                      <a:gd name="T26" fmla="*/ 533 w 2210"/>
                      <a:gd name="T27" fmla="*/ 827 h 1163"/>
                      <a:gd name="T28" fmla="*/ 572 w 2210"/>
                      <a:gd name="T29" fmla="*/ 529 h 1163"/>
                      <a:gd name="T30" fmla="*/ 611 w 2210"/>
                      <a:gd name="T31" fmla="*/ 684 h 1163"/>
                      <a:gd name="T32" fmla="*/ 650 w 2210"/>
                      <a:gd name="T33" fmla="*/ 994 h 1163"/>
                      <a:gd name="T34" fmla="*/ 689 w 2210"/>
                      <a:gd name="T35" fmla="*/ 712 h 1163"/>
                      <a:gd name="T36" fmla="*/ 728 w 2210"/>
                      <a:gd name="T37" fmla="*/ 757 h 1163"/>
                      <a:gd name="T38" fmla="*/ 767 w 2210"/>
                      <a:gd name="T39" fmla="*/ 898 h 1163"/>
                      <a:gd name="T40" fmla="*/ 806 w 2210"/>
                      <a:gd name="T41" fmla="*/ 718 h 1163"/>
                      <a:gd name="T42" fmla="*/ 845 w 2210"/>
                      <a:gd name="T43" fmla="*/ 1020 h 1163"/>
                      <a:gd name="T44" fmla="*/ 884 w 2210"/>
                      <a:gd name="T45" fmla="*/ 948 h 1163"/>
                      <a:gd name="T46" fmla="*/ 923 w 2210"/>
                      <a:gd name="T47" fmla="*/ 902 h 1163"/>
                      <a:gd name="T48" fmla="*/ 962 w 2210"/>
                      <a:gd name="T49" fmla="*/ 713 h 1163"/>
                      <a:gd name="T50" fmla="*/ 1001 w 2210"/>
                      <a:gd name="T51" fmla="*/ 696 h 1163"/>
                      <a:gd name="T52" fmla="*/ 1040 w 2210"/>
                      <a:gd name="T53" fmla="*/ 840 h 1163"/>
                      <a:gd name="T54" fmla="*/ 1079 w 2210"/>
                      <a:gd name="T55" fmla="*/ 791 h 1163"/>
                      <a:gd name="T56" fmla="*/ 1118 w 2210"/>
                      <a:gd name="T57" fmla="*/ 788 h 1163"/>
                      <a:gd name="T58" fmla="*/ 1157 w 2210"/>
                      <a:gd name="T59" fmla="*/ 862 h 1163"/>
                      <a:gd name="T60" fmla="*/ 1196 w 2210"/>
                      <a:gd name="T61" fmla="*/ 785 h 1163"/>
                      <a:gd name="T62" fmla="*/ 1235 w 2210"/>
                      <a:gd name="T63" fmla="*/ 1128 h 1163"/>
                      <a:gd name="T64" fmla="*/ 1274 w 2210"/>
                      <a:gd name="T65" fmla="*/ 889 h 1163"/>
                      <a:gd name="T66" fmla="*/ 1313 w 2210"/>
                      <a:gd name="T67" fmla="*/ 716 h 1163"/>
                      <a:gd name="T68" fmla="*/ 1352 w 2210"/>
                      <a:gd name="T69" fmla="*/ 1070 h 1163"/>
                      <a:gd name="T70" fmla="*/ 1391 w 2210"/>
                      <a:gd name="T71" fmla="*/ 807 h 1163"/>
                      <a:gd name="T72" fmla="*/ 1430 w 2210"/>
                      <a:gd name="T73" fmla="*/ 809 h 1163"/>
                      <a:gd name="T74" fmla="*/ 1469 w 2210"/>
                      <a:gd name="T75" fmla="*/ 1070 h 1163"/>
                      <a:gd name="T76" fmla="*/ 1508 w 2210"/>
                      <a:gd name="T77" fmla="*/ 947 h 1163"/>
                      <a:gd name="T78" fmla="*/ 1547 w 2210"/>
                      <a:gd name="T79" fmla="*/ 912 h 1163"/>
                      <a:gd name="T80" fmla="*/ 1586 w 2210"/>
                      <a:gd name="T81" fmla="*/ 721 h 1163"/>
                      <a:gd name="T82" fmla="*/ 1625 w 2210"/>
                      <a:gd name="T83" fmla="*/ 798 h 1163"/>
                      <a:gd name="T84" fmla="*/ 1664 w 2210"/>
                      <a:gd name="T85" fmla="*/ 884 h 1163"/>
                      <a:gd name="T86" fmla="*/ 1703 w 2210"/>
                      <a:gd name="T87" fmla="*/ 610 h 1163"/>
                      <a:gd name="T88" fmla="*/ 1742 w 2210"/>
                      <a:gd name="T89" fmla="*/ 794 h 1163"/>
                      <a:gd name="T90" fmla="*/ 1781 w 2210"/>
                      <a:gd name="T91" fmla="*/ 588 h 1163"/>
                      <a:gd name="T92" fmla="*/ 1820 w 2210"/>
                      <a:gd name="T93" fmla="*/ 311 h 1163"/>
                      <a:gd name="T94" fmla="*/ 1859 w 2210"/>
                      <a:gd name="T95" fmla="*/ 315 h 1163"/>
                      <a:gd name="T96" fmla="*/ 1898 w 2210"/>
                      <a:gd name="T97" fmla="*/ 267 h 1163"/>
                      <a:gd name="T98" fmla="*/ 1937 w 2210"/>
                      <a:gd name="T99" fmla="*/ 231 h 1163"/>
                      <a:gd name="T100" fmla="*/ 1976 w 2210"/>
                      <a:gd name="T101" fmla="*/ 407 h 1163"/>
                      <a:gd name="T102" fmla="*/ 2015 w 2210"/>
                      <a:gd name="T103" fmla="*/ 411 h 1163"/>
                      <a:gd name="T104" fmla="*/ 2054 w 2210"/>
                      <a:gd name="T105" fmla="*/ 401 h 1163"/>
                      <a:gd name="T106" fmla="*/ 2093 w 2210"/>
                      <a:gd name="T107" fmla="*/ 366 h 1163"/>
                      <a:gd name="T108" fmla="*/ 2132 w 2210"/>
                      <a:gd name="T109" fmla="*/ 226 h 1163"/>
                      <a:gd name="T110" fmla="*/ 2171 w 2210"/>
                      <a:gd name="T111" fmla="*/ 490 h 1163"/>
                      <a:gd name="T112" fmla="*/ 2210 w 2210"/>
                      <a:gd name="T113" fmla="*/ 298 h 11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163">
                        <a:moveTo>
                          <a:pt x="0" y="316"/>
                        </a:moveTo>
                        <a:lnTo>
                          <a:pt x="13" y="130"/>
                        </a:lnTo>
                        <a:lnTo>
                          <a:pt x="26" y="128"/>
                        </a:lnTo>
                        <a:lnTo>
                          <a:pt x="39" y="53"/>
                        </a:lnTo>
                        <a:lnTo>
                          <a:pt x="52" y="215"/>
                        </a:lnTo>
                        <a:lnTo>
                          <a:pt x="65" y="125"/>
                        </a:lnTo>
                        <a:lnTo>
                          <a:pt x="78" y="61"/>
                        </a:lnTo>
                        <a:lnTo>
                          <a:pt x="91" y="139"/>
                        </a:lnTo>
                        <a:lnTo>
                          <a:pt x="104" y="363"/>
                        </a:lnTo>
                        <a:lnTo>
                          <a:pt x="117" y="193"/>
                        </a:lnTo>
                        <a:lnTo>
                          <a:pt x="130" y="261"/>
                        </a:lnTo>
                        <a:lnTo>
                          <a:pt x="143" y="0"/>
                        </a:lnTo>
                        <a:lnTo>
                          <a:pt x="156" y="26"/>
                        </a:lnTo>
                        <a:lnTo>
                          <a:pt x="169" y="479"/>
                        </a:lnTo>
                        <a:lnTo>
                          <a:pt x="182" y="505"/>
                        </a:lnTo>
                        <a:lnTo>
                          <a:pt x="195" y="603"/>
                        </a:lnTo>
                        <a:lnTo>
                          <a:pt x="208" y="568"/>
                        </a:lnTo>
                        <a:lnTo>
                          <a:pt x="221" y="975"/>
                        </a:lnTo>
                        <a:lnTo>
                          <a:pt x="234" y="795"/>
                        </a:lnTo>
                        <a:lnTo>
                          <a:pt x="247" y="602"/>
                        </a:lnTo>
                        <a:lnTo>
                          <a:pt x="260" y="720"/>
                        </a:lnTo>
                        <a:lnTo>
                          <a:pt x="273" y="647"/>
                        </a:lnTo>
                        <a:lnTo>
                          <a:pt x="286" y="951"/>
                        </a:lnTo>
                        <a:lnTo>
                          <a:pt x="299" y="874"/>
                        </a:lnTo>
                        <a:lnTo>
                          <a:pt x="312" y="751"/>
                        </a:lnTo>
                        <a:lnTo>
                          <a:pt x="325" y="721"/>
                        </a:lnTo>
                        <a:lnTo>
                          <a:pt x="338" y="682"/>
                        </a:lnTo>
                        <a:lnTo>
                          <a:pt x="351" y="937"/>
                        </a:lnTo>
                        <a:lnTo>
                          <a:pt x="364" y="1026"/>
                        </a:lnTo>
                        <a:lnTo>
                          <a:pt x="377" y="774"/>
                        </a:lnTo>
                        <a:lnTo>
                          <a:pt x="390" y="771"/>
                        </a:lnTo>
                        <a:lnTo>
                          <a:pt x="403" y="623"/>
                        </a:lnTo>
                        <a:lnTo>
                          <a:pt x="416" y="743"/>
                        </a:lnTo>
                        <a:lnTo>
                          <a:pt x="429" y="782"/>
                        </a:lnTo>
                        <a:lnTo>
                          <a:pt x="442" y="726"/>
                        </a:lnTo>
                        <a:lnTo>
                          <a:pt x="455" y="683"/>
                        </a:lnTo>
                        <a:lnTo>
                          <a:pt x="468" y="676"/>
                        </a:lnTo>
                        <a:lnTo>
                          <a:pt x="481" y="860"/>
                        </a:lnTo>
                        <a:lnTo>
                          <a:pt x="494" y="853"/>
                        </a:lnTo>
                        <a:lnTo>
                          <a:pt x="507" y="1075"/>
                        </a:lnTo>
                        <a:lnTo>
                          <a:pt x="520" y="798"/>
                        </a:lnTo>
                        <a:lnTo>
                          <a:pt x="533" y="827"/>
                        </a:lnTo>
                        <a:lnTo>
                          <a:pt x="546" y="592"/>
                        </a:lnTo>
                        <a:lnTo>
                          <a:pt x="559" y="902"/>
                        </a:lnTo>
                        <a:lnTo>
                          <a:pt x="572" y="529"/>
                        </a:lnTo>
                        <a:lnTo>
                          <a:pt x="585" y="1082"/>
                        </a:lnTo>
                        <a:lnTo>
                          <a:pt x="598" y="747"/>
                        </a:lnTo>
                        <a:lnTo>
                          <a:pt x="611" y="684"/>
                        </a:lnTo>
                        <a:lnTo>
                          <a:pt x="624" y="744"/>
                        </a:lnTo>
                        <a:lnTo>
                          <a:pt x="637" y="933"/>
                        </a:lnTo>
                        <a:lnTo>
                          <a:pt x="650" y="994"/>
                        </a:lnTo>
                        <a:lnTo>
                          <a:pt x="663" y="1017"/>
                        </a:lnTo>
                        <a:lnTo>
                          <a:pt x="676" y="638"/>
                        </a:lnTo>
                        <a:lnTo>
                          <a:pt x="689" y="712"/>
                        </a:lnTo>
                        <a:lnTo>
                          <a:pt x="702" y="715"/>
                        </a:lnTo>
                        <a:lnTo>
                          <a:pt x="715" y="1029"/>
                        </a:lnTo>
                        <a:lnTo>
                          <a:pt x="728" y="757"/>
                        </a:lnTo>
                        <a:lnTo>
                          <a:pt x="741" y="745"/>
                        </a:lnTo>
                        <a:lnTo>
                          <a:pt x="754" y="725"/>
                        </a:lnTo>
                        <a:lnTo>
                          <a:pt x="767" y="898"/>
                        </a:lnTo>
                        <a:lnTo>
                          <a:pt x="780" y="672"/>
                        </a:lnTo>
                        <a:lnTo>
                          <a:pt x="793" y="651"/>
                        </a:lnTo>
                        <a:lnTo>
                          <a:pt x="806" y="718"/>
                        </a:lnTo>
                        <a:lnTo>
                          <a:pt x="819" y="817"/>
                        </a:lnTo>
                        <a:lnTo>
                          <a:pt x="832" y="819"/>
                        </a:lnTo>
                        <a:lnTo>
                          <a:pt x="845" y="1020"/>
                        </a:lnTo>
                        <a:lnTo>
                          <a:pt x="858" y="826"/>
                        </a:lnTo>
                        <a:lnTo>
                          <a:pt x="871" y="828"/>
                        </a:lnTo>
                        <a:lnTo>
                          <a:pt x="884" y="948"/>
                        </a:lnTo>
                        <a:lnTo>
                          <a:pt x="897" y="856"/>
                        </a:lnTo>
                        <a:lnTo>
                          <a:pt x="910" y="619"/>
                        </a:lnTo>
                        <a:lnTo>
                          <a:pt x="923" y="902"/>
                        </a:lnTo>
                        <a:lnTo>
                          <a:pt x="936" y="767"/>
                        </a:lnTo>
                        <a:lnTo>
                          <a:pt x="949" y="716"/>
                        </a:lnTo>
                        <a:lnTo>
                          <a:pt x="962" y="713"/>
                        </a:lnTo>
                        <a:lnTo>
                          <a:pt x="975" y="966"/>
                        </a:lnTo>
                        <a:lnTo>
                          <a:pt x="988" y="821"/>
                        </a:lnTo>
                        <a:lnTo>
                          <a:pt x="1001" y="696"/>
                        </a:lnTo>
                        <a:lnTo>
                          <a:pt x="1014" y="681"/>
                        </a:lnTo>
                        <a:lnTo>
                          <a:pt x="1027" y="764"/>
                        </a:lnTo>
                        <a:lnTo>
                          <a:pt x="1040" y="840"/>
                        </a:lnTo>
                        <a:lnTo>
                          <a:pt x="1053" y="834"/>
                        </a:lnTo>
                        <a:lnTo>
                          <a:pt x="1066" y="733"/>
                        </a:lnTo>
                        <a:lnTo>
                          <a:pt x="1079" y="791"/>
                        </a:lnTo>
                        <a:lnTo>
                          <a:pt x="1092" y="765"/>
                        </a:lnTo>
                        <a:lnTo>
                          <a:pt x="1105" y="935"/>
                        </a:lnTo>
                        <a:lnTo>
                          <a:pt x="1118" y="788"/>
                        </a:lnTo>
                        <a:lnTo>
                          <a:pt x="1131" y="913"/>
                        </a:lnTo>
                        <a:lnTo>
                          <a:pt x="1144" y="790"/>
                        </a:lnTo>
                        <a:lnTo>
                          <a:pt x="1157" y="862"/>
                        </a:lnTo>
                        <a:lnTo>
                          <a:pt x="1170" y="890"/>
                        </a:lnTo>
                        <a:lnTo>
                          <a:pt x="1183" y="866"/>
                        </a:lnTo>
                        <a:lnTo>
                          <a:pt x="1196" y="785"/>
                        </a:lnTo>
                        <a:lnTo>
                          <a:pt x="1209" y="900"/>
                        </a:lnTo>
                        <a:lnTo>
                          <a:pt x="1222" y="786"/>
                        </a:lnTo>
                        <a:lnTo>
                          <a:pt x="1235" y="1128"/>
                        </a:lnTo>
                        <a:lnTo>
                          <a:pt x="1248" y="788"/>
                        </a:lnTo>
                        <a:lnTo>
                          <a:pt x="1261" y="953"/>
                        </a:lnTo>
                        <a:lnTo>
                          <a:pt x="1274" y="889"/>
                        </a:lnTo>
                        <a:lnTo>
                          <a:pt x="1287" y="808"/>
                        </a:lnTo>
                        <a:lnTo>
                          <a:pt x="1300" y="1163"/>
                        </a:lnTo>
                        <a:lnTo>
                          <a:pt x="1313" y="716"/>
                        </a:lnTo>
                        <a:lnTo>
                          <a:pt x="1326" y="1046"/>
                        </a:lnTo>
                        <a:lnTo>
                          <a:pt x="1339" y="959"/>
                        </a:lnTo>
                        <a:lnTo>
                          <a:pt x="1352" y="1070"/>
                        </a:lnTo>
                        <a:lnTo>
                          <a:pt x="1365" y="990"/>
                        </a:lnTo>
                        <a:lnTo>
                          <a:pt x="1378" y="1006"/>
                        </a:lnTo>
                        <a:lnTo>
                          <a:pt x="1391" y="807"/>
                        </a:lnTo>
                        <a:lnTo>
                          <a:pt x="1404" y="761"/>
                        </a:lnTo>
                        <a:lnTo>
                          <a:pt x="1417" y="992"/>
                        </a:lnTo>
                        <a:lnTo>
                          <a:pt x="1430" y="809"/>
                        </a:lnTo>
                        <a:lnTo>
                          <a:pt x="1443" y="807"/>
                        </a:lnTo>
                        <a:lnTo>
                          <a:pt x="1456" y="897"/>
                        </a:lnTo>
                        <a:lnTo>
                          <a:pt x="1469" y="1070"/>
                        </a:lnTo>
                        <a:lnTo>
                          <a:pt x="1482" y="981"/>
                        </a:lnTo>
                        <a:lnTo>
                          <a:pt x="1495" y="912"/>
                        </a:lnTo>
                        <a:lnTo>
                          <a:pt x="1508" y="947"/>
                        </a:lnTo>
                        <a:lnTo>
                          <a:pt x="1521" y="918"/>
                        </a:lnTo>
                        <a:lnTo>
                          <a:pt x="1534" y="789"/>
                        </a:lnTo>
                        <a:lnTo>
                          <a:pt x="1547" y="912"/>
                        </a:lnTo>
                        <a:lnTo>
                          <a:pt x="1560" y="715"/>
                        </a:lnTo>
                        <a:lnTo>
                          <a:pt x="1573" y="986"/>
                        </a:lnTo>
                        <a:lnTo>
                          <a:pt x="1586" y="721"/>
                        </a:lnTo>
                        <a:lnTo>
                          <a:pt x="1599" y="968"/>
                        </a:lnTo>
                        <a:lnTo>
                          <a:pt x="1612" y="828"/>
                        </a:lnTo>
                        <a:lnTo>
                          <a:pt x="1625" y="798"/>
                        </a:lnTo>
                        <a:lnTo>
                          <a:pt x="1638" y="896"/>
                        </a:lnTo>
                        <a:lnTo>
                          <a:pt x="1651" y="803"/>
                        </a:lnTo>
                        <a:lnTo>
                          <a:pt x="1664" y="884"/>
                        </a:lnTo>
                        <a:lnTo>
                          <a:pt x="1677" y="1017"/>
                        </a:lnTo>
                        <a:lnTo>
                          <a:pt x="1690" y="796"/>
                        </a:lnTo>
                        <a:lnTo>
                          <a:pt x="1703" y="610"/>
                        </a:lnTo>
                        <a:lnTo>
                          <a:pt x="1716" y="723"/>
                        </a:lnTo>
                        <a:lnTo>
                          <a:pt x="1729" y="543"/>
                        </a:lnTo>
                        <a:lnTo>
                          <a:pt x="1742" y="794"/>
                        </a:lnTo>
                        <a:lnTo>
                          <a:pt x="1755" y="291"/>
                        </a:lnTo>
                        <a:lnTo>
                          <a:pt x="1768" y="501"/>
                        </a:lnTo>
                        <a:lnTo>
                          <a:pt x="1781" y="588"/>
                        </a:lnTo>
                        <a:lnTo>
                          <a:pt x="1794" y="384"/>
                        </a:lnTo>
                        <a:lnTo>
                          <a:pt x="1807" y="304"/>
                        </a:lnTo>
                        <a:lnTo>
                          <a:pt x="1820" y="311"/>
                        </a:lnTo>
                        <a:lnTo>
                          <a:pt x="1833" y="505"/>
                        </a:lnTo>
                        <a:lnTo>
                          <a:pt x="1846" y="462"/>
                        </a:lnTo>
                        <a:lnTo>
                          <a:pt x="1859" y="315"/>
                        </a:lnTo>
                        <a:lnTo>
                          <a:pt x="1872" y="318"/>
                        </a:lnTo>
                        <a:lnTo>
                          <a:pt x="1885" y="342"/>
                        </a:lnTo>
                        <a:lnTo>
                          <a:pt x="1898" y="267"/>
                        </a:lnTo>
                        <a:lnTo>
                          <a:pt x="1911" y="196"/>
                        </a:lnTo>
                        <a:lnTo>
                          <a:pt x="1924" y="317"/>
                        </a:lnTo>
                        <a:lnTo>
                          <a:pt x="1937" y="231"/>
                        </a:lnTo>
                        <a:lnTo>
                          <a:pt x="1950" y="433"/>
                        </a:lnTo>
                        <a:lnTo>
                          <a:pt x="1963" y="455"/>
                        </a:lnTo>
                        <a:lnTo>
                          <a:pt x="1976" y="407"/>
                        </a:lnTo>
                        <a:lnTo>
                          <a:pt x="1989" y="379"/>
                        </a:lnTo>
                        <a:lnTo>
                          <a:pt x="2002" y="616"/>
                        </a:lnTo>
                        <a:lnTo>
                          <a:pt x="2015" y="411"/>
                        </a:lnTo>
                        <a:lnTo>
                          <a:pt x="2028" y="417"/>
                        </a:lnTo>
                        <a:lnTo>
                          <a:pt x="2041" y="218"/>
                        </a:lnTo>
                        <a:lnTo>
                          <a:pt x="2054" y="401"/>
                        </a:lnTo>
                        <a:lnTo>
                          <a:pt x="2067" y="370"/>
                        </a:lnTo>
                        <a:lnTo>
                          <a:pt x="2080" y="290"/>
                        </a:lnTo>
                        <a:lnTo>
                          <a:pt x="2093" y="366"/>
                        </a:lnTo>
                        <a:lnTo>
                          <a:pt x="2106" y="292"/>
                        </a:lnTo>
                        <a:lnTo>
                          <a:pt x="2119" y="539"/>
                        </a:lnTo>
                        <a:lnTo>
                          <a:pt x="2132" y="226"/>
                        </a:lnTo>
                        <a:lnTo>
                          <a:pt x="2145" y="137"/>
                        </a:lnTo>
                        <a:lnTo>
                          <a:pt x="2158" y="426"/>
                        </a:lnTo>
                        <a:lnTo>
                          <a:pt x="2171" y="490"/>
                        </a:lnTo>
                        <a:lnTo>
                          <a:pt x="2184" y="506"/>
                        </a:lnTo>
                        <a:lnTo>
                          <a:pt x="2197" y="160"/>
                        </a:lnTo>
                        <a:lnTo>
                          <a:pt x="2210" y="298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29" name="Freeform 266">
                    <a:extLst>
                      <a:ext uri="{FF2B5EF4-FFF2-40B4-BE49-F238E27FC236}">
                        <a16:creationId xmlns:a16="http://schemas.microsoft.com/office/drawing/2014/main" id="{329CB08A-4288-4F19-8EEB-B213A49E5CB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172415"/>
                    <a:ext cx="3508375" cy="402859"/>
                  </a:xfrm>
                  <a:custGeom>
                    <a:avLst/>
                    <a:gdLst>
                      <a:gd name="T0" fmla="*/ 26 w 2210"/>
                      <a:gd name="T1" fmla="*/ 342 h 1176"/>
                      <a:gd name="T2" fmla="*/ 65 w 2210"/>
                      <a:gd name="T3" fmla="*/ 286 h 1176"/>
                      <a:gd name="T4" fmla="*/ 104 w 2210"/>
                      <a:gd name="T5" fmla="*/ 68 h 1176"/>
                      <a:gd name="T6" fmla="*/ 143 w 2210"/>
                      <a:gd name="T7" fmla="*/ 117 h 1176"/>
                      <a:gd name="T8" fmla="*/ 182 w 2210"/>
                      <a:gd name="T9" fmla="*/ 552 h 1176"/>
                      <a:gd name="T10" fmla="*/ 221 w 2210"/>
                      <a:gd name="T11" fmla="*/ 713 h 1176"/>
                      <a:gd name="T12" fmla="*/ 260 w 2210"/>
                      <a:gd name="T13" fmla="*/ 947 h 1176"/>
                      <a:gd name="T14" fmla="*/ 299 w 2210"/>
                      <a:gd name="T15" fmla="*/ 693 h 1176"/>
                      <a:gd name="T16" fmla="*/ 338 w 2210"/>
                      <a:gd name="T17" fmla="*/ 654 h 1176"/>
                      <a:gd name="T18" fmla="*/ 377 w 2210"/>
                      <a:gd name="T19" fmla="*/ 1006 h 1176"/>
                      <a:gd name="T20" fmla="*/ 416 w 2210"/>
                      <a:gd name="T21" fmla="*/ 869 h 1176"/>
                      <a:gd name="T22" fmla="*/ 455 w 2210"/>
                      <a:gd name="T23" fmla="*/ 694 h 1176"/>
                      <a:gd name="T24" fmla="*/ 494 w 2210"/>
                      <a:gd name="T25" fmla="*/ 661 h 1176"/>
                      <a:gd name="T26" fmla="*/ 533 w 2210"/>
                      <a:gd name="T27" fmla="*/ 718 h 1176"/>
                      <a:gd name="T28" fmla="*/ 572 w 2210"/>
                      <a:gd name="T29" fmla="*/ 1006 h 1176"/>
                      <a:gd name="T30" fmla="*/ 611 w 2210"/>
                      <a:gd name="T31" fmla="*/ 804 h 1176"/>
                      <a:gd name="T32" fmla="*/ 650 w 2210"/>
                      <a:gd name="T33" fmla="*/ 984 h 1176"/>
                      <a:gd name="T34" fmla="*/ 689 w 2210"/>
                      <a:gd name="T35" fmla="*/ 799 h 1176"/>
                      <a:gd name="T36" fmla="*/ 728 w 2210"/>
                      <a:gd name="T37" fmla="*/ 611 h 1176"/>
                      <a:gd name="T38" fmla="*/ 767 w 2210"/>
                      <a:gd name="T39" fmla="*/ 900 h 1176"/>
                      <a:gd name="T40" fmla="*/ 806 w 2210"/>
                      <a:gd name="T41" fmla="*/ 866 h 1176"/>
                      <a:gd name="T42" fmla="*/ 845 w 2210"/>
                      <a:gd name="T43" fmla="*/ 955 h 1176"/>
                      <a:gd name="T44" fmla="*/ 884 w 2210"/>
                      <a:gd name="T45" fmla="*/ 868 h 1176"/>
                      <a:gd name="T46" fmla="*/ 923 w 2210"/>
                      <a:gd name="T47" fmla="*/ 876 h 1176"/>
                      <a:gd name="T48" fmla="*/ 962 w 2210"/>
                      <a:gd name="T49" fmla="*/ 1021 h 1176"/>
                      <a:gd name="T50" fmla="*/ 1001 w 2210"/>
                      <a:gd name="T51" fmla="*/ 1099 h 1176"/>
                      <a:gd name="T52" fmla="*/ 1040 w 2210"/>
                      <a:gd name="T53" fmla="*/ 1168 h 1176"/>
                      <a:gd name="T54" fmla="*/ 1079 w 2210"/>
                      <a:gd name="T55" fmla="*/ 1075 h 1176"/>
                      <a:gd name="T56" fmla="*/ 1118 w 2210"/>
                      <a:gd name="T57" fmla="*/ 1114 h 1176"/>
                      <a:gd name="T58" fmla="*/ 1157 w 2210"/>
                      <a:gd name="T59" fmla="*/ 1002 h 1176"/>
                      <a:gd name="T60" fmla="*/ 1196 w 2210"/>
                      <a:gd name="T61" fmla="*/ 1080 h 1176"/>
                      <a:gd name="T62" fmla="*/ 1235 w 2210"/>
                      <a:gd name="T63" fmla="*/ 734 h 1176"/>
                      <a:gd name="T64" fmla="*/ 1274 w 2210"/>
                      <a:gd name="T65" fmla="*/ 792 h 1176"/>
                      <a:gd name="T66" fmla="*/ 1313 w 2210"/>
                      <a:gd name="T67" fmla="*/ 1055 h 1176"/>
                      <a:gd name="T68" fmla="*/ 1352 w 2210"/>
                      <a:gd name="T69" fmla="*/ 1109 h 1176"/>
                      <a:gd name="T70" fmla="*/ 1391 w 2210"/>
                      <a:gd name="T71" fmla="*/ 1030 h 1176"/>
                      <a:gd name="T72" fmla="*/ 1430 w 2210"/>
                      <a:gd name="T73" fmla="*/ 1067 h 1176"/>
                      <a:gd name="T74" fmla="*/ 1469 w 2210"/>
                      <a:gd name="T75" fmla="*/ 1026 h 1176"/>
                      <a:gd name="T76" fmla="*/ 1508 w 2210"/>
                      <a:gd name="T77" fmla="*/ 1089 h 1176"/>
                      <a:gd name="T78" fmla="*/ 1547 w 2210"/>
                      <a:gd name="T79" fmla="*/ 1155 h 1176"/>
                      <a:gd name="T80" fmla="*/ 1586 w 2210"/>
                      <a:gd name="T81" fmla="*/ 1105 h 1176"/>
                      <a:gd name="T82" fmla="*/ 1625 w 2210"/>
                      <a:gd name="T83" fmla="*/ 1117 h 1176"/>
                      <a:gd name="T84" fmla="*/ 1664 w 2210"/>
                      <a:gd name="T85" fmla="*/ 967 h 1176"/>
                      <a:gd name="T86" fmla="*/ 1703 w 2210"/>
                      <a:gd name="T87" fmla="*/ 921 h 1176"/>
                      <a:gd name="T88" fmla="*/ 1742 w 2210"/>
                      <a:gd name="T89" fmla="*/ 418 h 1176"/>
                      <a:gd name="T90" fmla="*/ 1781 w 2210"/>
                      <a:gd name="T91" fmla="*/ 523 h 1176"/>
                      <a:gd name="T92" fmla="*/ 1820 w 2210"/>
                      <a:gd name="T93" fmla="*/ 558 h 1176"/>
                      <a:gd name="T94" fmla="*/ 1859 w 2210"/>
                      <a:gd name="T95" fmla="*/ 535 h 1176"/>
                      <a:gd name="T96" fmla="*/ 1898 w 2210"/>
                      <a:gd name="T97" fmla="*/ 616 h 1176"/>
                      <a:gd name="T98" fmla="*/ 1937 w 2210"/>
                      <a:gd name="T99" fmla="*/ 451 h 1176"/>
                      <a:gd name="T100" fmla="*/ 1976 w 2210"/>
                      <a:gd name="T101" fmla="*/ 591 h 1176"/>
                      <a:gd name="T102" fmla="*/ 2015 w 2210"/>
                      <a:gd name="T103" fmla="*/ 585 h 1176"/>
                      <a:gd name="T104" fmla="*/ 2054 w 2210"/>
                      <a:gd name="T105" fmla="*/ 724 h 1176"/>
                      <a:gd name="T106" fmla="*/ 2093 w 2210"/>
                      <a:gd name="T107" fmla="*/ 596 h 1176"/>
                      <a:gd name="T108" fmla="*/ 2132 w 2210"/>
                      <a:gd name="T109" fmla="*/ 763 h 1176"/>
                      <a:gd name="T110" fmla="*/ 2171 w 2210"/>
                      <a:gd name="T111" fmla="*/ 620 h 1176"/>
                      <a:gd name="T112" fmla="*/ 2210 w 2210"/>
                      <a:gd name="T113" fmla="*/ 730 h 11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176">
                        <a:moveTo>
                          <a:pt x="0" y="389"/>
                        </a:moveTo>
                        <a:lnTo>
                          <a:pt x="13" y="297"/>
                        </a:lnTo>
                        <a:lnTo>
                          <a:pt x="26" y="342"/>
                        </a:lnTo>
                        <a:lnTo>
                          <a:pt x="39" y="235"/>
                        </a:lnTo>
                        <a:lnTo>
                          <a:pt x="52" y="199"/>
                        </a:lnTo>
                        <a:lnTo>
                          <a:pt x="65" y="286"/>
                        </a:lnTo>
                        <a:lnTo>
                          <a:pt x="78" y="144"/>
                        </a:lnTo>
                        <a:lnTo>
                          <a:pt x="91" y="0"/>
                        </a:lnTo>
                        <a:lnTo>
                          <a:pt x="104" y="68"/>
                        </a:lnTo>
                        <a:lnTo>
                          <a:pt x="117" y="415"/>
                        </a:lnTo>
                        <a:lnTo>
                          <a:pt x="130" y="291"/>
                        </a:lnTo>
                        <a:lnTo>
                          <a:pt x="143" y="117"/>
                        </a:lnTo>
                        <a:lnTo>
                          <a:pt x="156" y="457"/>
                        </a:lnTo>
                        <a:lnTo>
                          <a:pt x="169" y="539"/>
                        </a:lnTo>
                        <a:lnTo>
                          <a:pt x="182" y="552"/>
                        </a:lnTo>
                        <a:lnTo>
                          <a:pt x="195" y="635"/>
                        </a:lnTo>
                        <a:lnTo>
                          <a:pt x="208" y="423"/>
                        </a:lnTo>
                        <a:lnTo>
                          <a:pt x="221" y="713"/>
                        </a:lnTo>
                        <a:lnTo>
                          <a:pt x="234" y="655"/>
                        </a:lnTo>
                        <a:lnTo>
                          <a:pt x="247" y="627"/>
                        </a:lnTo>
                        <a:lnTo>
                          <a:pt x="260" y="947"/>
                        </a:lnTo>
                        <a:lnTo>
                          <a:pt x="273" y="957"/>
                        </a:lnTo>
                        <a:lnTo>
                          <a:pt x="286" y="985"/>
                        </a:lnTo>
                        <a:lnTo>
                          <a:pt x="299" y="693"/>
                        </a:lnTo>
                        <a:lnTo>
                          <a:pt x="312" y="762"/>
                        </a:lnTo>
                        <a:lnTo>
                          <a:pt x="325" y="766"/>
                        </a:lnTo>
                        <a:lnTo>
                          <a:pt x="338" y="654"/>
                        </a:lnTo>
                        <a:lnTo>
                          <a:pt x="351" y="863"/>
                        </a:lnTo>
                        <a:lnTo>
                          <a:pt x="364" y="936"/>
                        </a:lnTo>
                        <a:lnTo>
                          <a:pt x="377" y="1006"/>
                        </a:lnTo>
                        <a:lnTo>
                          <a:pt x="390" y="740"/>
                        </a:lnTo>
                        <a:lnTo>
                          <a:pt x="403" y="830"/>
                        </a:lnTo>
                        <a:lnTo>
                          <a:pt x="416" y="869"/>
                        </a:lnTo>
                        <a:lnTo>
                          <a:pt x="429" y="949"/>
                        </a:lnTo>
                        <a:lnTo>
                          <a:pt x="442" y="983"/>
                        </a:lnTo>
                        <a:lnTo>
                          <a:pt x="455" y="694"/>
                        </a:lnTo>
                        <a:lnTo>
                          <a:pt x="468" y="967"/>
                        </a:lnTo>
                        <a:lnTo>
                          <a:pt x="481" y="644"/>
                        </a:lnTo>
                        <a:lnTo>
                          <a:pt x="494" y="661"/>
                        </a:lnTo>
                        <a:lnTo>
                          <a:pt x="507" y="634"/>
                        </a:lnTo>
                        <a:lnTo>
                          <a:pt x="520" y="956"/>
                        </a:lnTo>
                        <a:lnTo>
                          <a:pt x="533" y="718"/>
                        </a:lnTo>
                        <a:lnTo>
                          <a:pt x="546" y="1094"/>
                        </a:lnTo>
                        <a:lnTo>
                          <a:pt x="559" y="907"/>
                        </a:lnTo>
                        <a:lnTo>
                          <a:pt x="572" y="1006"/>
                        </a:lnTo>
                        <a:lnTo>
                          <a:pt x="585" y="915"/>
                        </a:lnTo>
                        <a:lnTo>
                          <a:pt x="598" y="1065"/>
                        </a:lnTo>
                        <a:lnTo>
                          <a:pt x="611" y="804"/>
                        </a:lnTo>
                        <a:lnTo>
                          <a:pt x="624" y="802"/>
                        </a:lnTo>
                        <a:lnTo>
                          <a:pt x="637" y="789"/>
                        </a:lnTo>
                        <a:lnTo>
                          <a:pt x="650" y="984"/>
                        </a:lnTo>
                        <a:lnTo>
                          <a:pt x="663" y="849"/>
                        </a:lnTo>
                        <a:lnTo>
                          <a:pt x="676" y="1043"/>
                        </a:lnTo>
                        <a:lnTo>
                          <a:pt x="689" y="799"/>
                        </a:lnTo>
                        <a:lnTo>
                          <a:pt x="702" y="873"/>
                        </a:lnTo>
                        <a:lnTo>
                          <a:pt x="715" y="934"/>
                        </a:lnTo>
                        <a:lnTo>
                          <a:pt x="728" y="611"/>
                        </a:lnTo>
                        <a:lnTo>
                          <a:pt x="741" y="780"/>
                        </a:lnTo>
                        <a:lnTo>
                          <a:pt x="754" y="810"/>
                        </a:lnTo>
                        <a:lnTo>
                          <a:pt x="767" y="900"/>
                        </a:lnTo>
                        <a:lnTo>
                          <a:pt x="780" y="915"/>
                        </a:lnTo>
                        <a:lnTo>
                          <a:pt x="793" y="769"/>
                        </a:lnTo>
                        <a:lnTo>
                          <a:pt x="806" y="866"/>
                        </a:lnTo>
                        <a:lnTo>
                          <a:pt x="819" y="805"/>
                        </a:lnTo>
                        <a:lnTo>
                          <a:pt x="832" y="967"/>
                        </a:lnTo>
                        <a:lnTo>
                          <a:pt x="845" y="955"/>
                        </a:lnTo>
                        <a:lnTo>
                          <a:pt x="858" y="763"/>
                        </a:lnTo>
                        <a:lnTo>
                          <a:pt x="871" y="890"/>
                        </a:lnTo>
                        <a:lnTo>
                          <a:pt x="884" y="868"/>
                        </a:lnTo>
                        <a:lnTo>
                          <a:pt x="897" y="1036"/>
                        </a:lnTo>
                        <a:lnTo>
                          <a:pt x="910" y="951"/>
                        </a:lnTo>
                        <a:lnTo>
                          <a:pt x="923" y="876"/>
                        </a:lnTo>
                        <a:lnTo>
                          <a:pt x="936" y="874"/>
                        </a:lnTo>
                        <a:lnTo>
                          <a:pt x="949" y="885"/>
                        </a:lnTo>
                        <a:lnTo>
                          <a:pt x="962" y="1021"/>
                        </a:lnTo>
                        <a:lnTo>
                          <a:pt x="975" y="1143"/>
                        </a:lnTo>
                        <a:lnTo>
                          <a:pt x="988" y="1131"/>
                        </a:lnTo>
                        <a:lnTo>
                          <a:pt x="1001" y="1099"/>
                        </a:lnTo>
                        <a:lnTo>
                          <a:pt x="1014" y="1071"/>
                        </a:lnTo>
                        <a:lnTo>
                          <a:pt x="1027" y="923"/>
                        </a:lnTo>
                        <a:lnTo>
                          <a:pt x="1040" y="1168"/>
                        </a:lnTo>
                        <a:lnTo>
                          <a:pt x="1053" y="869"/>
                        </a:lnTo>
                        <a:lnTo>
                          <a:pt x="1066" y="861"/>
                        </a:lnTo>
                        <a:lnTo>
                          <a:pt x="1079" y="1075"/>
                        </a:lnTo>
                        <a:lnTo>
                          <a:pt x="1092" y="1018"/>
                        </a:lnTo>
                        <a:lnTo>
                          <a:pt x="1105" y="918"/>
                        </a:lnTo>
                        <a:lnTo>
                          <a:pt x="1118" y="1114"/>
                        </a:lnTo>
                        <a:lnTo>
                          <a:pt x="1131" y="859"/>
                        </a:lnTo>
                        <a:lnTo>
                          <a:pt x="1144" y="1016"/>
                        </a:lnTo>
                        <a:lnTo>
                          <a:pt x="1157" y="1002"/>
                        </a:lnTo>
                        <a:lnTo>
                          <a:pt x="1170" y="809"/>
                        </a:lnTo>
                        <a:lnTo>
                          <a:pt x="1183" y="952"/>
                        </a:lnTo>
                        <a:lnTo>
                          <a:pt x="1196" y="1080"/>
                        </a:lnTo>
                        <a:lnTo>
                          <a:pt x="1209" y="867"/>
                        </a:lnTo>
                        <a:lnTo>
                          <a:pt x="1222" y="1035"/>
                        </a:lnTo>
                        <a:lnTo>
                          <a:pt x="1235" y="734"/>
                        </a:lnTo>
                        <a:lnTo>
                          <a:pt x="1248" y="835"/>
                        </a:lnTo>
                        <a:lnTo>
                          <a:pt x="1261" y="845"/>
                        </a:lnTo>
                        <a:lnTo>
                          <a:pt x="1274" y="792"/>
                        </a:lnTo>
                        <a:lnTo>
                          <a:pt x="1287" y="977"/>
                        </a:lnTo>
                        <a:lnTo>
                          <a:pt x="1300" y="1176"/>
                        </a:lnTo>
                        <a:lnTo>
                          <a:pt x="1313" y="1055"/>
                        </a:lnTo>
                        <a:lnTo>
                          <a:pt x="1326" y="1021"/>
                        </a:lnTo>
                        <a:lnTo>
                          <a:pt x="1339" y="919"/>
                        </a:lnTo>
                        <a:lnTo>
                          <a:pt x="1352" y="1109"/>
                        </a:lnTo>
                        <a:lnTo>
                          <a:pt x="1365" y="1034"/>
                        </a:lnTo>
                        <a:lnTo>
                          <a:pt x="1378" y="972"/>
                        </a:lnTo>
                        <a:lnTo>
                          <a:pt x="1391" y="1030"/>
                        </a:lnTo>
                        <a:lnTo>
                          <a:pt x="1404" y="1027"/>
                        </a:lnTo>
                        <a:lnTo>
                          <a:pt x="1417" y="1008"/>
                        </a:lnTo>
                        <a:lnTo>
                          <a:pt x="1430" y="1067"/>
                        </a:lnTo>
                        <a:lnTo>
                          <a:pt x="1443" y="978"/>
                        </a:lnTo>
                        <a:lnTo>
                          <a:pt x="1456" y="1068"/>
                        </a:lnTo>
                        <a:lnTo>
                          <a:pt x="1469" y="1026"/>
                        </a:lnTo>
                        <a:lnTo>
                          <a:pt x="1482" y="1108"/>
                        </a:lnTo>
                        <a:lnTo>
                          <a:pt x="1495" y="1088"/>
                        </a:lnTo>
                        <a:lnTo>
                          <a:pt x="1508" y="1089"/>
                        </a:lnTo>
                        <a:lnTo>
                          <a:pt x="1521" y="1022"/>
                        </a:lnTo>
                        <a:lnTo>
                          <a:pt x="1534" y="871"/>
                        </a:lnTo>
                        <a:lnTo>
                          <a:pt x="1547" y="1155"/>
                        </a:lnTo>
                        <a:lnTo>
                          <a:pt x="1560" y="923"/>
                        </a:lnTo>
                        <a:lnTo>
                          <a:pt x="1573" y="1155"/>
                        </a:lnTo>
                        <a:lnTo>
                          <a:pt x="1586" y="1105"/>
                        </a:lnTo>
                        <a:lnTo>
                          <a:pt x="1599" y="1123"/>
                        </a:lnTo>
                        <a:lnTo>
                          <a:pt x="1612" y="986"/>
                        </a:lnTo>
                        <a:lnTo>
                          <a:pt x="1625" y="1117"/>
                        </a:lnTo>
                        <a:lnTo>
                          <a:pt x="1638" y="933"/>
                        </a:lnTo>
                        <a:lnTo>
                          <a:pt x="1651" y="855"/>
                        </a:lnTo>
                        <a:lnTo>
                          <a:pt x="1664" y="967"/>
                        </a:lnTo>
                        <a:lnTo>
                          <a:pt x="1677" y="1052"/>
                        </a:lnTo>
                        <a:lnTo>
                          <a:pt x="1690" y="1096"/>
                        </a:lnTo>
                        <a:lnTo>
                          <a:pt x="1703" y="921"/>
                        </a:lnTo>
                        <a:lnTo>
                          <a:pt x="1716" y="998"/>
                        </a:lnTo>
                        <a:lnTo>
                          <a:pt x="1729" y="745"/>
                        </a:lnTo>
                        <a:lnTo>
                          <a:pt x="1742" y="418"/>
                        </a:lnTo>
                        <a:lnTo>
                          <a:pt x="1755" y="857"/>
                        </a:lnTo>
                        <a:lnTo>
                          <a:pt x="1768" y="710"/>
                        </a:lnTo>
                        <a:lnTo>
                          <a:pt x="1781" y="523"/>
                        </a:lnTo>
                        <a:lnTo>
                          <a:pt x="1794" y="811"/>
                        </a:lnTo>
                        <a:lnTo>
                          <a:pt x="1807" y="650"/>
                        </a:lnTo>
                        <a:lnTo>
                          <a:pt x="1820" y="558"/>
                        </a:lnTo>
                        <a:lnTo>
                          <a:pt x="1833" y="480"/>
                        </a:lnTo>
                        <a:lnTo>
                          <a:pt x="1846" y="817"/>
                        </a:lnTo>
                        <a:lnTo>
                          <a:pt x="1859" y="535"/>
                        </a:lnTo>
                        <a:lnTo>
                          <a:pt x="1872" y="600"/>
                        </a:lnTo>
                        <a:lnTo>
                          <a:pt x="1885" y="468"/>
                        </a:lnTo>
                        <a:lnTo>
                          <a:pt x="1898" y="616"/>
                        </a:lnTo>
                        <a:lnTo>
                          <a:pt x="1911" y="498"/>
                        </a:lnTo>
                        <a:lnTo>
                          <a:pt x="1924" y="700"/>
                        </a:lnTo>
                        <a:lnTo>
                          <a:pt x="1937" y="451"/>
                        </a:lnTo>
                        <a:lnTo>
                          <a:pt x="1950" y="516"/>
                        </a:lnTo>
                        <a:lnTo>
                          <a:pt x="1963" y="479"/>
                        </a:lnTo>
                        <a:lnTo>
                          <a:pt x="1976" y="591"/>
                        </a:lnTo>
                        <a:lnTo>
                          <a:pt x="1989" y="692"/>
                        </a:lnTo>
                        <a:lnTo>
                          <a:pt x="2002" y="664"/>
                        </a:lnTo>
                        <a:lnTo>
                          <a:pt x="2015" y="585"/>
                        </a:lnTo>
                        <a:lnTo>
                          <a:pt x="2028" y="682"/>
                        </a:lnTo>
                        <a:lnTo>
                          <a:pt x="2041" y="538"/>
                        </a:lnTo>
                        <a:lnTo>
                          <a:pt x="2054" y="724"/>
                        </a:lnTo>
                        <a:lnTo>
                          <a:pt x="2067" y="457"/>
                        </a:lnTo>
                        <a:lnTo>
                          <a:pt x="2080" y="851"/>
                        </a:lnTo>
                        <a:lnTo>
                          <a:pt x="2093" y="596"/>
                        </a:lnTo>
                        <a:lnTo>
                          <a:pt x="2106" y="544"/>
                        </a:lnTo>
                        <a:lnTo>
                          <a:pt x="2119" y="575"/>
                        </a:lnTo>
                        <a:lnTo>
                          <a:pt x="2132" y="763"/>
                        </a:lnTo>
                        <a:lnTo>
                          <a:pt x="2145" y="786"/>
                        </a:lnTo>
                        <a:lnTo>
                          <a:pt x="2158" y="855"/>
                        </a:lnTo>
                        <a:lnTo>
                          <a:pt x="2171" y="620"/>
                        </a:lnTo>
                        <a:lnTo>
                          <a:pt x="2184" y="649"/>
                        </a:lnTo>
                        <a:lnTo>
                          <a:pt x="2197" y="659"/>
                        </a:lnTo>
                        <a:lnTo>
                          <a:pt x="2210" y="730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0" name="Freeform 267">
                    <a:extLst>
                      <a:ext uri="{FF2B5EF4-FFF2-40B4-BE49-F238E27FC236}">
                        <a16:creationId xmlns:a16="http://schemas.microsoft.com/office/drawing/2014/main" id="{6C315777-33CB-434D-8ACD-1A4BAE880DC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67992"/>
                    <a:ext cx="3508375" cy="386758"/>
                  </a:xfrm>
                  <a:custGeom>
                    <a:avLst/>
                    <a:gdLst>
                      <a:gd name="T0" fmla="*/ 26 w 2210"/>
                      <a:gd name="T1" fmla="*/ 155 h 1129"/>
                      <a:gd name="T2" fmla="*/ 65 w 2210"/>
                      <a:gd name="T3" fmla="*/ 198 h 1129"/>
                      <a:gd name="T4" fmla="*/ 104 w 2210"/>
                      <a:gd name="T5" fmla="*/ 0 h 1129"/>
                      <a:gd name="T6" fmla="*/ 143 w 2210"/>
                      <a:gd name="T7" fmla="*/ 119 h 1129"/>
                      <a:gd name="T8" fmla="*/ 182 w 2210"/>
                      <a:gd name="T9" fmla="*/ 575 h 1129"/>
                      <a:gd name="T10" fmla="*/ 221 w 2210"/>
                      <a:gd name="T11" fmla="*/ 699 h 1129"/>
                      <a:gd name="T12" fmla="*/ 260 w 2210"/>
                      <a:gd name="T13" fmla="*/ 575 h 1129"/>
                      <a:gd name="T14" fmla="*/ 299 w 2210"/>
                      <a:gd name="T15" fmla="*/ 611 h 1129"/>
                      <a:gd name="T16" fmla="*/ 338 w 2210"/>
                      <a:gd name="T17" fmla="*/ 712 h 1129"/>
                      <a:gd name="T18" fmla="*/ 377 w 2210"/>
                      <a:gd name="T19" fmla="*/ 748 h 1129"/>
                      <a:gd name="T20" fmla="*/ 416 w 2210"/>
                      <a:gd name="T21" fmla="*/ 873 h 1129"/>
                      <a:gd name="T22" fmla="*/ 455 w 2210"/>
                      <a:gd name="T23" fmla="*/ 1025 h 1129"/>
                      <a:gd name="T24" fmla="*/ 494 w 2210"/>
                      <a:gd name="T25" fmla="*/ 950 h 1129"/>
                      <a:gd name="T26" fmla="*/ 533 w 2210"/>
                      <a:gd name="T27" fmla="*/ 817 h 1129"/>
                      <a:gd name="T28" fmla="*/ 572 w 2210"/>
                      <a:gd name="T29" fmla="*/ 766 h 1129"/>
                      <a:gd name="T30" fmla="*/ 611 w 2210"/>
                      <a:gd name="T31" fmla="*/ 691 h 1129"/>
                      <a:gd name="T32" fmla="*/ 650 w 2210"/>
                      <a:gd name="T33" fmla="*/ 761 h 1129"/>
                      <a:gd name="T34" fmla="*/ 689 w 2210"/>
                      <a:gd name="T35" fmla="*/ 917 h 1129"/>
                      <a:gd name="T36" fmla="*/ 728 w 2210"/>
                      <a:gd name="T37" fmla="*/ 933 h 1129"/>
                      <a:gd name="T38" fmla="*/ 767 w 2210"/>
                      <a:gd name="T39" fmla="*/ 840 h 1129"/>
                      <a:gd name="T40" fmla="*/ 806 w 2210"/>
                      <a:gd name="T41" fmla="*/ 701 h 1129"/>
                      <a:gd name="T42" fmla="*/ 845 w 2210"/>
                      <a:gd name="T43" fmla="*/ 819 h 1129"/>
                      <a:gd name="T44" fmla="*/ 884 w 2210"/>
                      <a:gd name="T45" fmla="*/ 960 h 1129"/>
                      <a:gd name="T46" fmla="*/ 923 w 2210"/>
                      <a:gd name="T47" fmla="*/ 621 h 1129"/>
                      <a:gd name="T48" fmla="*/ 962 w 2210"/>
                      <a:gd name="T49" fmla="*/ 731 h 1129"/>
                      <a:gd name="T50" fmla="*/ 1001 w 2210"/>
                      <a:gd name="T51" fmla="*/ 902 h 1129"/>
                      <a:gd name="T52" fmla="*/ 1040 w 2210"/>
                      <a:gd name="T53" fmla="*/ 1021 h 1129"/>
                      <a:gd name="T54" fmla="*/ 1079 w 2210"/>
                      <a:gd name="T55" fmla="*/ 863 h 1129"/>
                      <a:gd name="T56" fmla="*/ 1118 w 2210"/>
                      <a:gd name="T57" fmla="*/ 787 h 1129"/>
                      <a:gd name="T58" fmla="*/ 1157 w 2210"/>
                      <a:gd name="T59" fmla="*/ 1024 h 1129"/>
                      <a:gd name="T60" fmla="*/ 1196 w 2210"/>
                      <a:gd name="T61" fmla="*/ 1129 h 1129"/>
                      <a:gd name="T62" fmla="*/ 1235 w 2210"/>
                      <a:gd name="T63" fmla="*/ 1077 h 1129"/>
                      <a:gd name="T64" fmla="*/ 1274 w 2210"/>
                      <a:gd name="T65" fmla="*/ 900 h 1129"/>
                      <a:gd name="T66" fmla="*/ 1313 w 2210"/>
                      <a:gd name="T67" fmla="*/ 765 h 1129"/>
                      <a:gd name="T68" fmla="*/ 1352 w 2210"/>
                      <a:gd name="T69" fmla="*/ 938 h 1129"/>
                      <a:gd name="T70" fmla="*/ 1391 w 2210"/>
                      <a:gd name="T71" fmla="*/ 910 h 1129"/>
                      <a:gd name="T72" fmla="*/ 1430 w 2210"/>
                      <a:gd name="T73" fmla="*/ 1106 h 1129"/>
                      <a:gd name="T74" fmla="*/ 1469 w 2210"/>
                      <a:gd name="T75" fmla="*/ 808 h 1129"/>
                      <a:gd name="T76" fmla="*/ 1508 w 2210"/>
                      <a:gd name="T77" fmla="*/ 978 h 1129"/>
                      <a:gd name="T78" fmla="*/ 1547 w 2210"/>
                      <a:gd name="T79" fmla="*/ 740 h 1129"/>
                      <a:gd name="T80" fmla="*/ 1586 w 2210"/>
                      <a:gd name="T81" fmla="*/ 942 h 1129"/>
                      <a:gd name="T82" fmla="*/ 1625 w 2210"/>
                      <a:gd name="T83" fmla="*/ 1043 h 1129"/>
                      <a:gd name="T84" fmla="*/ 1664 w 2210"/>
                      <a:gd name="T85" fmla="*/ 813 h 1129"/>
                      <a:gd name="T86" fmla="*/ 1703 w 2210"/>
                      <a:gd name="T87" fmla="*/ 613 h 1129"/>
                      <a:gd name="T88" fmla="*/ 1742 w 2210"/>
                      <a:gd name="T89" fmla="*/ 676 h 1129"/>
                      <a:gd name="T90" fmla="*/ 1781 w 2210"/>
                      <a:gd name="T91" fmla="*/ 302 h 1129"/>
                      <a:gd name="T92" fmla="*/ 1820 w 2210"/>
                      <a:gd name="T93" fmla="*/ 577 h 1129"/>
                      <a:gd name="T94" fmla="*/ 1859 w 2210"/>
                      <a:gd name="T95" fmla="*/ 620 h 1129"/>
                      <a:gd name="T96" fmla="*/ 1898 w 2210"/>
                      <a:gd name="T97" fmla="*/ 328 h 1129"/>
                      <a:gd name="T98" fmla="*/ 1937 w 2210"/>
                      <a:gd name="T99" fmla="*/ 501 h 1129"/>
                      <a:gd name="T100" fmla="*/ 1976 w 2210"/>
                      <a:gd name="T101" fmla="*/ 796 h 1129"/>
                      <a:gd name="T102" fmla="*/ 2015 w 2210"/>
                      <a:gd name="T103" fmla="*/ 265 h 1129"/>
                      <a:gd name="T104" fmla="*/ 2054 w 2210"/>
                      <a:gd name="T105" fmla="*/ 236 h 1129"/>
                      <a:gd name="T106" fmla="*/ 2093 w 2210"/>
                      <a:gd name="T107" fmla="*/ 486 h 1129"/>
                      <a:gd name="T108" fmla="*/ 2132 w 2210"/>
                      <a:gd name="T109" fmla="*/ 607 h 1129"/>
                      <a:gd name="T110" fmla="*/ 2171 w 2210"/>
                      <a:gd name="T111" fmla="*/ 505 h 1129"/>
                      <a:gd name="T112" fmla="*/ 2210 w 2210"/>
                      <a:gd name="T113" fmla="*/ 402 h 112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129">
                        <a:moveTo>
                          <a:pt x="0" y="110"/>
                        </a:moveTo>
                        <a:lnTo>
                          <a:pt x="13" y="91"/>
                        </a:lnTo>
                        <a:lnTo>
                          <a:pt x="26" y="155"/>
                        </a:lnTo>
                        <a:lnTo>
                          <a:pt x="39" y="160"/>
                        </a:lnTo>
                        <a:lnTo>
                          <a:pt x="52" y="225"/>
                        </a:lnTo>
                        <a:lnTo>
                          <a:pt x="65" y="198"/>
                        </a:lnTo>
                        <a:lnTo>
                          <a:pt x="78" y="165"/>
                        </a:lnTo>
                        <a:lnTo>
                          <a:pt x="91" y="262"/>
                        </a:lnTo>
                        <a:lnTo>
                          <a:pt x="104" y="0"/>
                        </a:lnTo>
                        <a:lnTo>
                          <a:pt x="117" y="176"/>
                        </a:lnTo>
                        <a:lnTo>
                          <a:pt x="130" y="279"/>
                        </a:lnTo>
                        <a:lnTo>
                          <a:pt x="143" y="119"/>
                        </a:lnTo>
                        <a:lnTo>
                          <a:pt x="156" y="444"/>
                        </a:lnTo>
                        <a:lnTo>
                          <a:pt x="169" y="269"/>
                        </a:lnTo>
                        <a:lnTo>
                          <a:pt x="182" y="575"/>
                        </a:lnTo>
                        <a:lnTo>
                          <a:pt x="195" y="631"/>
                        </a:lnTo>
                        <a:lnTo>
                          <a:pt x="208" y="609"/>
                        </a:lnTo>
                        <a:lnTo>
                          <a:pt x="221" y="699"/>
                        </a:lnTo>
                        <a:lnTo>
                          <a:pt x="234" y="614"/>
                        </a:lnTo>
                        <a:lnTo>
                          <a:pt x="247" y="675"/>
                        </a:lnTo>
                        <a:lnTo>
                          <a:pt x="260" y="575"/>
                        </a:lnTo>
                        <a:lnTo>
                          <a:pt x="273" y="649"/>
                        </a:lnTo>
                        <a:lnTo>
                          <a:pt x="286" y="442"/>
                        </a:lnTo>
                        <a:lnTo>
                          <a:pt x="299" y="611"/>
                        </a:lnTo>
                        <a:lnTo>
                          <a:pt x="312" y="760"/>
                        </a:lnTo>
                        <a:lnTo>
                          <a:pt x="325" y="691"/>
                        </a:lnTo>
                        <a:lnTo>
                          <a:pt x="338" y="712"/>
                        </a:lnTo>
                        <a:lnTo>
                          <a:pt x="351" y="858"/>
                        </a:lnTo>
                        <a:lnTo>
                          <a:pt x="364" y="686"/>
                        </a:lnTo>
                        <a:lnTo>
                          <a:pt x="377" y="748"/>
                        </a:lnTo>
                        <a:lnTo>
                          <a:pt x="390" y="461"/>
                        </a:lnTo>
                        <a:lnTo>
                          <a:pt x="403" y="705"/>
                        </a:lnTo>
                        <a:lnTo>
                          <a:pt x="416" y="873"/>
                        </a:lnTo>
                        <a:lnTo>
                          <a:pt x="429" y="857"/>
                        </a:lnTo>
                        <a:lnTo>
                          <a:pt x="442" y="567"/>
                        </a:lnTo>
                        <a:lnTo>
                          <a:pt x="455" y="1025"/>
                        </a:lnTo>
                        <a:lnTo>
                          <a:pt x="468" y="631"/>
                        </a:lnTo>
                        <a:lnTo>
                          <a:pt x="481" y="880"/>
                        </a:lnTo>
                        <a:lnTo>
                          <a:pt x="494" y="950"/>
                        </a:lnTo>
                        <a:lnTo>
                          <a:pt x="507" y="674"/>
                        </a:lnTo>
                        <a:lnTo>
                          <a:pt x="520" y="778"/>
                        </a:lnTo>
                        <a:lnTo>
                          <a:pt x="533" y="817"/>
                        </a:lnTo>
                        <a:lnTo>
                          <a:pt x="546" y="894"/>
                        </a:lnTo>
                        <a:lnTo>
                          <a:pt x="559" y="694"/>
                        </a:lnTo>
                        <a:lnTo>
                          <a:pt x="572" y="766"/>
                        </a:lnTo>
                        <a:lnTo>
                          <a:pt x="585" y="835"/>
                        </a:lnTo>
                        <a:lnTo>
                          <a:pt x="598" y="625"/>
                        </a:lnTo>
                        <a:lnTo>
                          <a:pt x="611" y="691"/>
                        </a:lnTo>
                        <a:lnTo>
                          <a:pt x="624" y="703"/>
                        </a:lnTo>
                        <a:lnTo>
                          <a:pt x="637" y="830"/>
                        </a:lnTo>
                        <a:lnTo>
                          <a:pt x="650" y="761"/>
                        </a:lnTo>
                        <a:lnTo>
                          <a:pt x="663" y="825"/>
                        </a:lnTo>
                        <a:lnTo>
                          <a:pt x="676" y="919"/>
                        </a:lnTo>
                        <a:lnTo>
                          <a:pt x="689" y="917"/>
                        </a:lnTo>
                        <a:lnTo>
                          <a:pt x="702" y="777"/>
                        </a:lnTo>
                        <a:lnTo>
                          <a:pt x="715" y="830"/>
                        </a:lnTo>
                        <a:lnTo>
                          <a:pt x="728" y="933"/>
                        </a:lnTo>
                        <a:lnTo>
                          <a:pt x="741" y="606"/>
                        </a:lnTo>
                        <a:lnTo>
                          <a:pt x="754" y="888"/>
                        </a:lnTo>
                        <a:lnTo>
                          <a:pt x="767" y="840"/>
                        </a:lnTo>
                        <a:lnTo>
                          <a:pt x="780" y="665"/>
                        </a:lnTo>
                        <a:lnTo>
                          <a:pt x="793" y="1075"/>
                        </a:lnTo>
                        <a:lnTo>
                          <a:pt x="806" y="701"/>
                        </a:lnTo>
                        <a:lnTo>
                          <a:pt x="819" y="719"/>
                        </a:lnTo>
                        <a:lnTo>
                          <a:pt x="832" y="656"/>
                        </a:lnTo>
                        <a:lnTo>
                          <a:pt x="845" y="819"/>
                        </a:lnTo>
                        <a:lnTo>
                          <a:pt x="858" y="846"/>
                        </a:lnTo>
                        <a:lnTo>
                          <a:pt x="871" y="779"/>
                        </a:lnTo>
                        <a:lnTo>
                          <a:pt x="884" y="960"/>
                        </a:lnTo>
                        <a:lnTo>
                          <a:pt x="897" y="897"/>
                        </a:lnTo>
                        <a:lnTo>
                          <a:pt x="910" y="748"/>
                        </a:lnTo>
                        <a:lnTo>
                          <a:pt x="923" y="621"/>
                        </a:lnTo>
                        <a:lnTo>
                          <a:pt x="936" y="911"/>
                        </a:lnTo>
                        <a:lnTo>
                          <a:pt x="949" y="766"/>
                        </a:lnTo>
                        <a:lnTo>
                          <a:pt x="962" y="731"/>
                        </a:lnTo>
                        <a:lnTo>
                          <a:pt x="975" y="789"/>
                        </a:lnTo>
                        <a:lnTo>
                          <a:pt x="988" y="1074"/>
                        </a:lnTo>
                        <a:lnTo>
                          <a:pt x="1001" y="902"/>
                        </a:lnTo>
                        <a:lnTo>
                          <a:pt x="1014" y="947"/>
                        </a:lnTo>
                        <a:lnTo>
                          <a:pt x="1027" y="704"/>
                        </a:lnTo>
                        <a:lnTo>
                          <a:pt x="1040" y="1021"/>
                        </a:lnTo>
                        <a:lnTo>
                          <a:pt x="1053" y="951"/>
                        </a:lnTo>
                        <a:lnTo>
                          <a:pt x="1066" y="760"/>
                        </a:lnTo>
                        <a:lnTo>
                          <a:pt x="1079" y="863"/>
                        </a:lnTo>
                        <a:lnTo>
                          <a:pt x="1092" y="844"/>
                        </a:lnTo>
                        <a:lnTo>
                          <a:pt x="1105" y="867"/>
                        </a:lnTo>
                        <a:lnTo>
                          <a:pt x="1118" y="787"/>
                        </a:lnTo>
                        <a:lnTo>
                          <a:pt x="1131" y="975"/>
                        </a:lnTo>
                        <a:lnTo>
                          <a:pt x="1144" y="939"/>
                        </a:lnTo>
                        <a:lnTo>
                          <a:pt x="1157" y="1024"/>
                        </a:lnTo>
                        <a:lnTo>
                          <a:pt x="1170" y="850"/>
                        </a:lnTo>
                        <a:lnTo>
                          <a:pt x="1183" y="1070"/>
                        </a:lnTo>
                        <a:lnTo>
                          <a:pt x="1196" y="1129"/>
                        </a:lnTo>
                        <a:lnTo>
                          <a:pt x="1209" y="819"/>
                        </a:lnTo>
                        <a:lnTo>
                          <a:pt x="1222" y="887"/>
                        </a:lnTo>
                        <a:lnTo>
                          <a:pt x="1235" y="1077"/>
                        </a:lnTo>
                        <a:lnTo>
                          <a:pt x="1248" y="828"/>
                        </a:lnTo>
                        <a:lnTo>
                          <a:pt x="1261" y="967"/>
                        </a:lnTo>
                        <a:lnTo>
                          <a:pt x="1274" y="900"/>
                        </a:lnTo>
                        <a:lnTo>
                          <a:pt x="1287" y="1093"/>
                        </a:lnTo>
                        <a:lnTo>
                          <a:pt x="1300" y="785"/>
                        </a:lnTo>
                        <a:lnTo>
                          <a:pt x="1313" y="765"/>
                        </a:lnTo>
                        <a:lnTo>
                          <a:pt x="1326" y="889"/>
                        </a:lnTo>
                        <a:lnTo>
                          <a:pt x="1339" y="948"/>
                        </a:lnTo>
                        <a:lnTo>
                          <a:pt x="1352" y="938"/>
                        </a:lnTo>
                        <a:lnTo>
                          <a:pt x="1365" y="777"/>
                        </a:lnTo>
                        <a:lnTo>
                          <a:pt x="1378" y="968"/>
                        </a:lnTo>
                        <a:lnTo>
                          <a:pt x="1391" y="910"/>
                        </a:lnTo>
                        <a:lnTo>
                          <a:pt x="1404" y="948"/>
                        </a:lnTo>
                        <a:lnTo>
                          <a:pt x="1417" y="919"/>
                        </a:lnTo>
                        <a:lnTo>
                          <a:pt x="1430" y="1106"/>
                        </a:lnTo>
                        <a:lnTo>
                          <a:pt x="1443" y="978"/>
                        </a:lnTo>
                        <a:lnTo>
                          <a:pt x="1456" y="978"/>
                        </a:lnTo>
                        <a:lnTo>
                          <a:pt x="1469" y="808"/>
                        </a:lnTo>
                        <a:lnTo>
                          <a:pt x="1482" y="584"/>
                        </a:lnTo>
                        <a:lnTo>
                          <a:pt x="1495" y="837"/>
                        </a:lnTo>
                        <a:lnTo>
                          <a:pt x="1508" y="978"/>
                        </a:lnTo>
                        <a:lnTo>
                          <a:pt x="1521" y="1035"/>
                        </a:lnTo>
                        <a:lnTo>
                          <a:pt x="1534" y="768"/>
                        </a:lnTo>
                        <a:lnTo>
                          <a:pt x="1547" y="740"/>
                        </a:lnTo>
                        <a:lnTo>
                          <a:pt x="1560" y="947"/>
                        </a:lnTo>
                        <a:lnTo>
                          <a:pt x="1573" y="964"/>
                        </a:lnTo>
                        <a:lnTo>
                          <a:pt x="1586" y="942"/>
                        </a:lnTo>
                        <a:lnTo>
                          <a:pt x="1599" y="622"/>
                        </a:lnTo>
                        <a:lnTo>
                          <a:pt x="1612" y="642"/>
                        </a:lnTo>
                        <a:lnTo>
                          <a:pt x="1625" y="1043"/>
                        </a:lnTo>
                        <a:lnTo>
                          <a:pt x="1638" y="921"/>
                        </a:lnTo>
                        <a:lnTo>
                          <a:pt x="1651" y="802"/>
                        </a:lnTo>
                        <a:lnTo>
                          <a:pt x="1664" y="813"/>
                        </a:lnTo>
                        <a:lnTo>
                          <a:pt x="1677" y="790"/>
                        </a:lnTo>
                        <a:lnTo>
                          <a:pt x="1690" y="725"/>
                        </a:lnTo>
                        <a:lnTo>
                          <a:pt x="1703" y="613"/>
                        </a:lnTo>
                        <a:lnTo>
                          <a:pt x="1716" y="1083"/>
                        </a:lnTo>
                        <a:lnTo>
                          <a:pt x="1729" y="573"/>
                        </a:lnTo>
                        <a:lnTo>
                          <a:pt x="1742" y="676"/>
                        </a:lnTo>
                        <a:lnTo>
                          <a:pt x="1755" y="445"/>
                        </a:lnTo>
                        <a:lnTo>
                          <a:pt x="1768" y="384"/>
                        </a:lnTo>
                        <a:lnTo>
                          <a:pt x="1781" y="302"/>
                        </a:lnTo>
                        <a:lnTo>
                          <a:pt x="1794" y="678"/>
                        </a:lnTo>
                        <a:lnTo>
                          <a:pt x="1807" y="476"/>
                        </a:lnTo>
                        <a:lnTo>
                          <a:pt x="1820" y="577"/>
                        </a:lnTo>
                        <a:lnTo>
                          <a:pt x="1833" y="110"/>
                        </a:lnTo>
                        <a:lnTo>
                          <a:pt x="1846" y="321"/>
                        </a:lnTo>
                        <a:lnTo>
                          <a:pt x="1859" y="620"/>
                        </a:lnTo>
                        <a:lnTo>
                          <a:pt x="1872" y="465"/>
                        </a:lnTo>
                        <a:lnTo>
                          <a:pt x="1885" y="268"/>
                        </a:lnTo>
                        <a:lnTo>
                          <a:pt x="1898" y="328"/>
                        </a:lnTo>
                        <a:lnTo>
                          <a:pt x="1911" y="280"/>
                        </a:lnTo>
                        <a:lnTo>
                          <a:pt x="1924" y="307"/>
                        </a:lnTo>
                        <a:lnTo>
                          <a:pt x="1937" y="501"/>
                        </a:lnTo>
                        <a:lnTo>
                          <a:pt x="1950" y="283"/>
                        </a:lnTo>
                        <a:lnTo>
                          <a:pt x="1963" y="406"/>
                        </a:lnTo>
                        <a:lnTo>
                          <a:pt x="1976" y="796"/>
                        </a:lnTo>
                        <a:lnTo>
                          <a:pt x="1989" y="273"/>
                        </a:lnTo>
                        <a:lnTo>
                          <a:pt x="2002" y="565"/>
                        </a:lnTo>
                        <a:lnTo>
                          <a:pt x="2015" y="265"/>
                        </a:lnTo>
                        <a:lnTo>
                          <a:pt x="2028" y="277"/>
                        </a:lnTo>
                        <a:lnTo>
                          <a:pt x="2041" y="370"/>
                        </a:lnTo>
                        <a:lnTo>
                          <a:pt x="2054" y="236"/>
                        </a:lnTo>
                        <a:lnTo>
                          <a:pt x="2067" y="673"/>
                        </a:lnTo>
                        <a:lnTo>
                          <a:pt x="2080" y="430"/>
                        </a:lnTo>
                        <a:lnTo>
                          <a:pt x="2093" y="486"/>
                        </a:lnTo>
                        <a:lnTo>
                          <a:pt x="2106" y="491"/>
                        </a:lnTo>
                        <a:lnTo>
                          <a:pt x="2119" y="426"/>
                        </a:lnTo>
                        <a:lnTo>
                          <a:pt x="2132" y="607"/>
                        </a:lnTo>
                        <a:lnTo>
                          <a:pt x="2145" y="386"/>
                        </a:lnTo>
                        <a:lnTo>
                          <a:pt x="2158" y="217"/>
                        </a:lnTo>
                        <a:lnTo>
                          <a:pt x="2171" y="505"/>
                        </a:lnTo>
                        <a:lnTo>
                          <a:pt x="2184" y="487"/>
                        </a:lnTo>
                        <a:lnTo>
                          <a:pt x="2197" y="292"/>
                        </a:lnTo>
                        <a:lnTo>
                          <a:pt x="2210" y="402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1" name="Freeform 268">
                    <a:extLst>
                      <a:ext uri="{FF2B5EF4-FFF2-40B4-BE49-F238E27FC236}">
                        <a16:creationId xmlns:a16="http://schemas.microsoft.com/office/drawing/2014/main" id="{F38F275B-5F44-4AB2-AA0E-DDF36042AF5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40244"/>
                    <a:ext cx="3508375" cy="343252"/>
                  </a:xfrm>
                  <a:custGeom>
                    <a:avLst/>
                    <a:gdLst>
                      <a:gd name="T0" fmla="*/ 26 w 2210"/>
                      <a:gd name="T1" fmla="*/ 124 h 1002"/>
                      <a:gd name="T2" fmla="*/ 65 w 2210"/>
                      <a:gd name="T3" fmla="*/ 491 h 1002"/>
                      <a:gd name="T4" fmla="*/ 104 w 2210"/>
                      <a:gd name="T5" fmla="*/ 185 h 1002"/>
                      <a:gd name="T6" fmla="*/ 143 w 2210"/>
                      <a:gd name="T7" fmla="*/ 339 h 1002"/>
                      <a:gd name="T8" fmla="*/ 182 w 2210"/>
                      <a:gd name="T9" fmla="*/ 744 h 1002"/>
                      <a:gd name="T10" fmla="*/ 221 w 2210"/>
                      <a:gd name="T11" fmla="*/ 499 h 1002"/>
                      <a:gd name="T12" fmla="*/ 260 w 2210"/>
                      <a:gd name="T13" fmla="*/ 611 h 1002"/>
                      <a:gd name="T14" fmla="*/ 299 w 2210"/>
                      <a:gd name="T15" fmla="*/ 462 h 1002"/>
                      <a:gd name="T16" fmla="*/ 338 w 2210"/>
                      <a:gd name="T17" fmla="*/ 564 h 1002"/>
                      <a:gd name="T18" fmla="*/ 377 w 2210"/>
                      <a:gd name="T19" fmla="*/ 967 h 1002"/>
                      <a:gd name="T20" fmla="*/ 416 w 2210"/>
                      <a:gd name="T21" fmla="*/ 574 h 1002"/>
                      <a:gd name="T22" fmla="*/ 455 w 2210"/>
                      <a:gd name="T23" fmla="*/ 704 h 1002"/>
                      <a:gd name="T24" fmla="*/ 494 w 2210"/>
                      <a:gd name="T25" fmla="*/ 803 h 1002"/>
                      <a:gd name="T26" fmla="*/ 533 w 2210"/>
                      <a:gd name="T27" fmla="*/ 663 h 1002"/>
                      <a:gd name="T28" fmla="*/ 572 w 2210"/>
                      <a:gd name="T29" fmla="*/ 601 h 1002"/>
                      <a:gd name="T30" fmla="*/ 611 w 2210"/>
                      <a:gd name="T31" fmla="*/ 960 h 1002"/>
                      <a:gd name="T32" fmla="*/ 650 w 2210"/>
                      <a:gd name="T33" fmla="*/ 634 h 1002"/>
                      <a:gd name="T34" fmla="*/ 689 w 2210"/>
                      <a:gd name="T35" fmla="*/ 674 h 1002"/>
                      <a:gd name="T36" fmla="*/ 728 w 2210"/>
                      <a:gd name="T37" fmla="*/ 681 h 1002"/>
                      <a:gd name="T38" fmla="*/ 767 w 2210"/>
                      <a:gd name="T39" fmla="*/ 670 h 1002"/>
                      <a:gd name="T40" fmla="*/ 806 w 2210"/>
                      <a:gd name="T41" fmla="*/ 663 h 1002"/>
                      <a:gd name="T42" fmla="*/ 845 w 2210"/>
                      <a:gd name="T43" fmla="*/ 528 h 1002"/>
                      <a:gd name="T44" fmla="*/ 884 w 2210"/>
                      <a:gd name="T45" fmla="*/ 702 h 1002"/>
                      <a:gd name="T46" fmla="*/ 923 w 2210"/>
                      <a:gd name="T47" fmla="*/ 653 h 1002"/>
                      <a:gd name="T48" fmla="*/ 962 w 2210"/>
                      <a:gd name="T49" fmla="*/ 619 h 1002"/>
                      <a:gd name="T50" fmla="*/ 1001 w 2210"/>
                      <a:gd name="T51" fmla="*/ 507 h 1002"/>
                      <a:gd name="T52" fmla="*/ 1040 w 2210"/>
                      <a:gd name="T53" fmla="*/ 504 h 1002"/>
                      <a:gd name="T54" fmla="*/ 1079 w 2210"/>
                      <a:gd name="T55" fmla="*/ 587 h 1002"/>
                      <a:gd name="T56" fmla="*/ 1118 w 2210"/>
                      <a:gd name="T57" fmla="*/ 851 h 1002"/>
                      <a:gd name="T58" fmla="*/ 1157 w 2210"/>
                      <a:gd name="T59" fmla="*/ 875 h 1002"/>
                      <a:gd name="T60" fmla="*/ 1196 w 2210"/>
                      <a:gd name="T61" fmla="*/ 808 h 1002"/>
                      <a:gd name="T62" fmla="*/ 1235 w 2210"/>
                      <a:gd name="T63" fmla="*/ 801 h 1002"/>
                      <a:gd name="T64" fmla="*/ 1274 w 2210"/>
                      <a:gd name="T65" fmla="*/ 960 h 1002"/>
                      <a:gd name="T66" fmla="*/ 1313 w 2210"/>
                      <a:gd name="T67" fmla="*/ 592 h 1002"/>
                      <a:gd name="T68" fmla="*/ 1352 w 2210"/>
                      <a:gd name="T69" fmla="*/ 695 h 1002"/>
                      <a:gd name="T70" fmla="*/ 1391 w 2210"/>
                      <a:gd name="T71" fmla="*/ 653 h 1002"/>
                      <a:gd name="T72" fmla="*/ 1430 w 2210"/>
                      <a:gd name="T73" fmla="*/ 800 h 1002"/>
                      <a:gd name="T74" fmla="*/ 1469 w 2210"/>
                      <a:gd name="T75" fmla="*/ 801 h 1002"/>
                      <a:gd name="T76" fmla="*/ 1508 w 2210"/>
                      <a:gd name="T77" fmla="*/ 713 h 1002"/>
                      <a:gd name="T78" fmla="*/ 1547 w 2210"/>
                      <a:gd name="T79" fmla="*/ 807 h 1002"/>
                      <a:gd name="T80" fmla="*/ 1586 w 2210"/>
                      <a:gd name="T81" fmla="*/ 616 h 1002"/>
                      <a:gd name="T82" fmla="*/ 1625 w 2210"/>
                      <a:gd name="T83" fmla="*/ 664 h 1002"/>
                      <a:gd name="T84" fmla="*/ 1664 w 2210"/>
                      <a:gd name="T85" fmla="*/ 763 h 1002"/>
                      <a:gd name="T86" fmla="*/ 1703 w 2210"/>
                      <a:gd name="T87" fmla="*/ 807 h 1002"/>
                      <a:gd name="T88" fmla="*/ 1742 w 2210"/>
                      <a:gd name="T89" fmla="*/ 539 h 1002"/>
                      <a:gd name="T90" fmla="*/ 1781 w 2210"/>
                      <a:gd name="T91" fmla="*/ 488 h 1002"/>
                      <a:gd name="T92" fmla="*/ 1820 w 2210"/>
                      <a:gd name="T93" fmla="*/ 435 h 1002"/>
                      <a:gd name="T94" fmla="*/ 1859 w 2210"/>
                      <a:gd name="T95" fmla="*/ 379 h 1002"/>
                      <a:gd name="T96" fmla="*/ 1898 w 2210"/>
                      <a:gd name="T97" fmla="*/ 407 h 1002"/>
                      <a:gd name="T98" fmla="*/ 1937 w 2210"/>
                      <a:gd name="T99" fmla="*/ 198 h 1002"/>
                      <a:gd name="T100" fmla="*/ 1976 w 2210"/>
                      <a:gd name="T101" fmla="*/ 209 h 1002"/>
                      <a:gd name="T102" fmla="*/ 2015 w 2210"/>
                      <a:gd name="T103" fmla="*/ 453 h 1002"/>
                      <a:gd name="T104" fmla="*/ 2054 w 2210"/>
                      <a:gd name="T105" fmla="*/ 403 h 1002"/>
                      <a:gd name="T106" fmla="*/ 2093 w 2210"/>
                      <a:gd name="T107" fmla="*/ 119 h 1002"/>
                      <a:gd name="T108" fmla="*/ 2132 w 2210"/>
                      <a:gd name="T109" fmla="*/ 128 h 1002"/>
                      <a:gd name="T110" fmla="*/ 2171 w 2210"/>
                      <a:gd name="T111" fmla="*/ 279 h 1002"/>
                      <a:gd name="T112" fmla="*/ 2210 w 2210"/>
                      <a:gd name="T113" fmla="*/ 436 h 10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002">
                        <a:moveTo>
                          <a:pt x="0" y="191"/>
                        </a:moveTo>
                        <a:lnTo>
                          <a:pt x="13" y="100"/>
                        </a:lnTo>
                        <a:lnTo>
                          <a:pt x="26" y="124"/>
                        </a:lnTo>
                        <a:lnTo>
                          <a:pt x="39" y="252"/>
                        </a:lnTo>
                        <a:lnTo>
                          <a:pt x="52" y="64"/>
                        </a:lnTo>
                        <a:lnTo>
                          <a:pt x="65" y="491"/>
                        </a:lnTo>
                        <a:lnTo>
                          <a:pt x="78" y="0"/>
                        </a:lnTo>
                        <a:lnTo>
                          <a:pt x="91" y="85"/>
                        </a:lnTo>
                        <a:lnTo>
                          <a:pt x="104" y="185"/>
                        </a:lnTo>
                        <a:lnTo>
                          <a:pt x="117" y="193"/>
                        </a:lnTo>
                        <a:lnTo>
                          <a:pt x="130" y="156"/>
                        </a:lnTo>
                        <a:lnTo>
                          <a:pt x="143" y="339"/>
                        </a:lnTo>
                        <a:lnTo>
                          <a:pt x="156" y="47"/>
                        </a:lnTo>
                        <a:lnTo>
                          <a:pt x="169" y="248"/>
                        </a:lnTo>
                        <a:lnTo>
                          <a:pt x="182" y="744"/>
                        </a:lnTo>
                        <a:lnTo>
                          <a:pt x="195" y="274"/>
                        </a:lnTo>
                        <a:lnTo>
                          <a:pt x="208" y="423"/>
                        </a:lnTo>
                        <a:lnTo>
                          <a:pt x="221" y="499"/>
                        </a:lnTo>
                        <a:lnTo>
                          <a:pt x="234" y="484"/>
                        </a:lnTo>
                        <a:lnTo>
                          <a:pt x="247" y="662"/>
                        </a:lnTo>
                        <a:lnTo>
                          <a:pt x="260" y="611"/>
                        </a:lnTo>
                        <a:lnTo>
                          <a:pt x="273" y="643"/>
                        </a:lnTo>
                        <a:lnTo>
                          <a:pt x="286" y="536"/>
                        </a:lnTo>
                        <a:lnTo>
                          <a:pt x="299" y="462"/>
                        </a:lnTo>
                        <a:lnTo>
                          <a:pt x="312" y="551"/>
                        </a:lnTo>
                        <a:lnTo>
                          <a:pt x="325" y="538"/>
                        </a:lnTo>
                        <a:lnTo>
                          <a:pt x="338" y="564"/>
                        </a:lnTo>
                        <a:lnTo>
                          <a:pt x="351" y="748"/>
                        </a:lnTo>
                        <a:lnTo>
                          <a:pt x="364" y="595"/>
                        </a:lnTo>
                        <a:lnTo>
                          <a:pt x="377" y="967"/>
                        </a:lnTo>
                        <a:lnTo>
                          <a:pt x="390" y="814"/>
                        </a:lnTo>
                        <a:lnTo>
                          <a:pt x="403" y="472"/>
                        </a:lnTo>
                        <a:lnTo>
                          <a:pt x="416" y="574"/>
                        </a:lnTo>
                        <a:lnTo>
                          <a:pt x="429" y="477"/>
                        </a:lnTo>
                        <a:lnTo>
                          <a:pt x="442" y="711"/>
                        </a:lnTo>
                        <a:lnTo>
                          <a:pt x="455" y="704"/>
                        </a:lnTo>
                        <a:lnTo>
                          <a:pt x="468" y="515"/>
                        </a:lnTo>
                        <a:lnTo>
                          <a:pt x="481" y="1002"/>
                        </a:lnTo>
                        <a:lnTo>
                          <a:pt x="494" y="803"/>
                        </a:lnTo>
                        <a:lnTo>
                          <a:pt x="507" y="714"/>
                        </a:lnTo>
                        <a:lnTo>
                          <a:pt x="520" y="777"/>
                        </a:lnTo>
                        <a:lnTo>
                          <a:pt x="533" y="663"/>
                        </a:lnTo>
                        <a:lnTo>
                          <a:pt x="546" y="638"/>
                        </a:lnTo>
                        <a:lnTo>
                          <a:pt x="559" y="563"/>
                        </a:lnTo>
                        <a:lnTo>
                          <a:pt x="572" y="601"/>
                        </a:lnTo>
                        <a:lnTo>
                          <a:pt x="585" y="676"/>
                        </a:lnTo>
                        <a:lnTo>
                          <a:pt x="598" y="480"/>
                        </a:lnTo>
                        <a:lnTo>
                          <a:pt x="611" y="960"/>
                        </a:lnTo>
                        <a:lnTo>
                          <a:pt x="624" y="772"/>
                        </a:lnTo>
                        <a:lnTo>
                          <a:pt x="637" y="692"/>
                        </a:lnTo>
                        <a:lnTo>
                          <a:pt x="650" y="634"/>
                        </a:lnTo>
                        <a:lnTo>
                          <a:pt x="663" y="631"/>
                        </a:lnTo>
                        <a:lnTo>
                          <a:pt x="676" y="610"/>
                        </a:lnTo>
                        <a:lnTo>
                          <a:pt x="689" y="674"/>
                        </a:lnTo>
                        <a:lnTo>
                          <a:pt x="702" y="800"/>
                        </a:lnTo>
                        <a:lnTo>
                          <a:pt x="715" y="738"/>
                        </a:lnTo>
                        <a:lnTo>
                          <a:pt x="728" y="681"/>
                        </a:lnTo>
                        <a:lnTo>
                          <a:pt x="741" y="735"/>
                        </a:lnTo>
                        <a:lnTo>
                          <a:pt x="754" y="713"/>
                        </a:lnTo>
                        <a:lnTo>
                          <a:pt x="767" y="670"/>
                        </a:lnTo>
                        <a:lnTo>
                          <a:pt x="780" y="583"/>
                        </a:lnTo>
                        <a:lnTo>
                          <a:pt x="793" y="662"/>
                        </a:lnTo>
                        <a:lnTo>
                          <a:pt x="806" y="663"/>
                        </a:lnTo>
                        <a:lnTo>
                          <a:pt x="819" y="654"/>
                        </a:lnTo>
                        <a:lnTo>
                          <a:pt x="832" y="691"/>
                        </a:lnTo>
                        <a:lnTo>
                          <a:pt x="845" y="528"/>
                        </a:lnTo>
                        <a:lnTo>
                          <a:pt x="858" y="597"/>
                        </a:lnTo>
                        <a:lnTo>
                          <a:pt x="871" y="539"/>
                        </a:lnTo>
                        <a:lnTo>
                          <a:pt x="884" y="702"/>
                        </a:lnTo>
                        <a:lnTo>
                          <a:pt x="897" y="574"/>
                        </a:lnTo>
                        <a:lnTo>
                          <a:pt x="910" y="415"/>
                        </a:lnTo>
                        <a:lnTo>
                          <a:pt x="923" y="653"/>
                        </a:lnTo>
                        <a:lnTo>
                          <a:pt x="936" y="420"/>
                        </a:lnTo>
                        <a:lnTo>
                          <a:pt x="949" y="752"/>
                        </a:lnTo>
                        <a:lnTo>
                          <a:pt x="962" y="619"/>
                        </a:lnTo>
                        <a:lnTo>
                          <a:pt x="975" y="473"/>
                        </a:lnTo>
                        <a:lnTo>
                          <a:pt x="988" y="527"/>
                        </a:lnTo>
                        <a:lnTo>
                          <a:pt x="1001" y="507"/>
                        </a:lnTo>
                        <a:lnTo>
                          <a:pt x="1014" y="450"/>
                        </a:lnTo>
                        <a:lnTo>
                          <a:pt x="1027" y="712"/>
                        </a:lnTo>
                        <a:lnTo>
                          <a:pt x="1040" y="504"/>
                        </a:lnTo>
                        <a:lnTo>
                          <a:pt x="1053" y="642"/>
                        </a:lnTo>
                        <a:lnTo>
                          <a:pt x="1066" y="570"/>
                        </a:lnTo>
                        <a:lnTo>
                          <a:pt x="1079" y="587"/>
                        </a:lnTo>
                        <a:lnTo>
                          <a:pt x="1092" y="699"/>
                        </a:lnTo>
                        <a:lnTo>
                          <a:pt x="1105" y="600"/>
                        </a:lnTo>
                        <a:lnTo>
                          <a:pt x="1118" y="851"/>
                        </a:lnTo>
                        <a:lnTo>
                          <a:pt x="1131" y="623"/>
                        </a:lnTo>
                        <a:lnTo>
                          <a:pt x="1144" y="803"/>
                        </a:lnTo>
                        <a:lnTo>
                          <a:pt x="1157" y="875"/>
                        </a:lnTo>
                        <a:lnTo>
                          <a:pt x="1170" y="669"/>
                        </a:lnTo>
                        <a:lnTo>
                          <a:pt x="1183" y="664"/>
                        </a:lnTo>
                        <a:lnTo>
                          <a:pt x="1196" y="808"/>
                        </a:lnTo>
                        <a:lnTo>
                          <a:pt x="1209" y="574"/>
                        </a:lnTo>
                        <a:lnTo>
                          <a:pt x="1222" y="747"/>
                        </a:lnTo>
                        <a:lnTo>
                          <a:pt x="1235" y="801"/>
                        </a:lnTo>
                        <a:lnTo>
                          <a:pt x="1248" y="887"/>
                        </a:lnTo>
                        <a:lnTo>
                          <a:pt x="1261" y="659"/>
                        </a:lnTo>
                        <a:lnTo>
                          <a:pt x="1274" y="960"/>
                        </a:lnTo>
                        <a:lnTo>
                          <a:pt x="1287" y="814"/>
                        </a:lnTo>
                        <a:lnTo>
                          <a:pt x="1300" y="760"/>
                        </a:lnTo>
                        <a:lnTo>
                          <a:pt x="1313" y="592"/>
                        </a:lnTo>
                        <a:lnTo>
                          <a:pt x="1326" y="572"/>
                        </a:lnTo>
                        <a:lnTo>
                          <a:pt x="1339" y="643"/>
                        </a:lnTo>
                        <a:lnTo>
                          <a:pt x="1352" y="695"/>
                        </a:lnTo>
                        <a:lnTo>
                          <a:pt x="1365" y="608"/>
                        </a:lnTo>
                        <a:lnTo>
                          <a:pt x="1378" y="668"/>
                        </a:lnTo>
                        <a:lnTo>
                          <a:pt x="1391" y="653"/>
                        </a:lnTo>
                        <a:lnTo>
                          <a:pt x="1404" y="750"/>
                        </a:lnTo>
                        <a:lnTo>
                          <a:pt x="1417" y="755"/>
                        </a:lnTo>
                        <a:lnTo>
                          <a:pt x="1430" y="800"/>
                        </a:lnTo>
                        <a:lnTo>
                          <a:pt x="1443" y="347"/>
                        </a:lnTo>
                        <a:lnTo>
                          <a:pt x="1456" y="741"/>
                        </a:lnTo>
                        <a:lnTo>
                          <a:pt x="1469" y="801"/>
                        </a:lnTo>
                        <a:lnTo>
                          <a:pt x="1482" y="564"/>
                        </a:lnTo>
                        <a:lnTo>
                          <a:pt x="1495" y="877"/>
                        </a:lnTo>
                        <a:lnTo>
                          <a:pt x="1508" y="713"/>
                        </a:lnTo>
                        <a:lnTo>
                          <a:pt x="1521" y="639"/>
                        </a:lnTo>
                        <a:lnTo>
                          <a:pt x="1534" y="569"/>
                        </a:lnTo>
                        <a:lnTo>
                          <a:pt x="1547" y="807"/>
                        </a:lnTo>
                        <a:lnTo>
                          <a:pt x="1560" y="598"/>
                        </a:lnTo>
                        <a:lnTo>
                          <a:pt x="1573" y="760"/>
                        </a:lnTo>
                        <a:lnTo>
                          <a:pt x="1586" y="616"/>
                        </a:lnTo>
                        <a:lnTo>
                          <a:pt x="1599" y="886"/>
                        </a:lnTo>
                        <a:lnTo>
                          <a:pt x="1612" y="578"/>
                        </a:lnTo>
                        <a:lnTo>
                          <a:pt x="1625" y="664"/>
                        </a:lnTo>
                        <a:lnTo>
                          <a:pt x="1638" y="565"/>
                        </a:lnTo>
                        <a:lnTo>
                          <a:pt x="1651" y="795"/>
                        </a:lnTo>
                        <a:lnTo>
                          <a:pt x="1664" y="763"/>
                        </a:lnTo>
                        <a:lnTo>
                          <a:pt x="1677" y="527"/>
                        </a:lnTo>
                        <a:lnTo>
                          <a:pt x="1690" y="584"/>
                        </a:lnTo>
                        <a:lnTo>
                          <a:pt x="1703" y="807"/>
                        </a:lnTo>
                        <a:lnTo>
                          <a:pt x="1716" y="742"/>
                        </a:lnTo>
                        <a:lnTo>
                          <a:pt x="1729" y="508"/>
                        </a:lnTo>
                        <a:lnTo>
                          <a:pt x="1742" y="539"/>
                        </a:lnTo>
                        <a:lnTo>
                          <a:pt x="1755" y="446"/>
                        </a:lnTo>
                        <a:lnTo>
                          <a:pt x="1768" y="306"/>
                        </a:lnTo>
                        <a:lnTo>
                          <a:pt x="1781" y="488"/>
                        </a:lnTo>
                        <a:lnTo>
                          <a:pt x="1794" y="206"/>
                        </a:lnTo>
                        <a:lnTo>
                          <a:pt x="1807" y="508"/>
                        </a:lnTo>
                        <a:lnTo>
                          <a:pt x="1820" y="435"/>
                        </a:lnTo>
                        <a:lnTo>
                          <a:pt x="1833" y="325"/>
                        </a:lnTo>
                        <a:lnTo>
                          <a:pt x="1846" y="400"/>
                        </a:lnTo>
                        <a:lnTo>
                          <a:pt x="1859" y="379"/>
                        </a:lnTo>
                        <a:lnTo>
                          <a:pt x="1872" y="99"/>
                        </a:lnTo>
                        <a:lnTo>
                          <a:pt x="1885" y="567"/>
                        </a:lnTo>
                        <a:lnTo>
                          <a:pt x="1898" y="407"/>
                        </a:lnTo>
                        <a:lnTo>
                          <a:pt x="1911" y="584"/>
                        </a:lnTo>
                        <a:lnTo>
                          <a:pt x="1924" y="483"/>
                        </a:lnTo>
                        <a:lnTo>
                          <a:pt x="1937" y="198"/>
                        </a:lnTo>
                        <a:lnTo>
                          <a:pt x="1950" y="406"/>
                        </a:lnTo>
                        <a:lnTo>
                          <a:pt x="1963" y="317"/>
                        </a:lnTo>
                        <a:lnTo>
                          <a:pt x="1976" y="209"/>
                        </a:lnTo>
                        <a:lnTo>
                          <a:pt x="1989" y="229"/>
                        </a:lnTo>
                        <a:lnTo>
                          <a:pt x="2002" y="197"/>
                        </a:lnTo>
                        <a:lnTo>
                          <a:pt x="2015" y="453"/>
                        </a:lnTo>
                        <a:lnTo>
                          <a:pt x="2028" y="493"/>
                        </a:lnTo>
                        <a:lnTo>
                          <a:pt x="2041" y="224"/>
                        </a:lnTo>
                        <a:lnTo>
                          <a:pt x="2054" y="403"/>
                        </a:lnTo>
                        <a:lnTo>
                          <a:pt x="2067" y="368"/>
                        </a:lnTo>
                        <a:lnTo>
                          <a:pt x="2080" y="201"/>
                        </a:lnTo>
                        <a:lnTo>
                          <a:pt x="2093" y="119"/>
                        </a:lnTo>
                        <a:lnTo>
                          <a:pt x="2106" y="511"/>
                        </a:lnTo>
                        <a:lnTo>
                          <a:pt x="2119" y="388"/>
                        </a:lnTo>
                        <a:lnTo>
                          <a:pt x="2132" y="128"/>
                        </a:lnTo>
                        <a:lnTo>
                          <a:pt x="2145" y="240"/>
                        </a:lnTo>
                        <a:lnTo>
                          <a:pt x="2158" y="246"/>
                        </a:lnTo>
                        <a:lnTo>
                          <a:pt x="2171" y="279"/>
                        </a:lnTo>
                        <a:lnTo>
                          <a:pt x="2184" y="379"/>
                        </a:lnTo>
                        <a:lnTo>
                          <a:pt x="2197" y="274"/>
                        </a:lnTo>
                        <a:lnTo>
                          <a:pt x="2210" y="436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2" name="Freeform 269">
                    <a:extLst>
                      <a:ext uri="{FF2B5EF4-FFF2-40B4-BE49-F238E27FC236}">
                        <a16:creationId xmlns:a16="http://schemas.microsoft.com/office/drawing/2014/main" id="{FEA097AA-CF53-4FDB-A77F-5F7ABDAF5CD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95054"/>
                    <a:ext cx="3508375" cy="413478"/>
                  </a:xfrm>
                  <a:custGeom>
                    <a:avLst/>
                    <a:gdLst>
                      <a:gd name="T0" fmla="*/ 26 w 2210"/>
                      <a:gd name="T1" fmla="*/ 418 h 1207"/>
                      <a:gd name="T2" fmla="*/ 65 w 2210"/>
                      <a:gd name="T3" fmla="*/ 211 h 1207"/>
                      <a:gd name="T4" fmla="*/ 104 w 2210"/>
                      <a:gd name="T5" fmla="*/ 371 h 1207"/>
                      <a:gd name="T6" fmla="*/ 143 w 2210"/>
                      <a:gd name="T7" fmla="*/ 349 h 1207"/>
                      <a:gd name="T8" fmla="*/ 182 w 2210"/>
                      <a:gd name="T9" fmla="*/ 666 h 1207"/>
                      <a:gd name="T10" fmla="*/ 221 w 2210"/>
                      <a:gd name="T11" fmla="*/ 710 h 1207"/>
                      <a:gd name="T12" fmla="*/ 260 w 2210"/>
                      <a:gd name="T13" fmla="*/ 805 h 1207"/>
                      <a:gd name="T14" fmla="*/ 299 w 2210"/>
                      <a:gd name="T15" fmla="*/ 847 h 1207"/>
                      <a:gd name="T16" fmla="*/ 338 w 2210"/>
                      <a:gd name="T17" fmla="*/ 912 h 1207"/>
                      <a:gd name="T18" fmla="*/ 377 w 2210"/>
                      <a:gd name="T19" fmla="*/ 961 h 1207"/>
                      <a:gd name="T20" fmla="*/ 416 w 2210"/>
                      <a:gd name="T21" fmla="*/ 826 h 1207"/>
                      <a:gd name="T22" fmla="*/ 455 w 2210"/>
                      <a:gd name="T23" fmla="*/ 748 h 1207"/>
                      <a:gd name="T24" fmla="*/ 494 w 2210"/>
                      <a:gd name="T25" fmla="*/ 893 h 1207"/>
                      <a:gd name="T26" fmla="*/ 533 w 2210"/>
                      <a:gd name="T27" fmla="*/ 820 h 1207"/>
                      <a:gd name="T28" fmla="*/ 572 w 2210"/>
                      <a:gd name="T29" fmla="*/ 849 h 1207"/>
                      <a:gd name="T30" fmla="*/ 611 w 2210"/>
                      <a:gd name="T31" fmla="*/ 1060 h 1207"/>
                      <a:gd name="T32" fmla="*/ 650 w 2210"/>
                      <a:gd name="T33" fmla="*/ 855 h 1207"/>
                      <a:gd name="T34" fmla="*/ 689 w 2210"/>
                      <a:gd name="T35" fmla="*/ 906 h 1207"/>
                      <a:gd name="T36" fmla="*/ 728 w 2210"/>
                      <a:gd name="T37" fmla="*/ 733 h 1207"/>
                      <a:gd name="T38" fmla="*/ 767 w 2210"/>
                      <a:gd name="T39" fmla="*/ 993 h 1207"/>
                      <a:gd name="T40" fmla="*/ 806 w 2210"/>
                      <a:gd name="T41" fmla="*/ 636 h 1207"/>
                      <a:gd name="T42" fmla="*/ 845 w 2210"/>
                      <a:gd name="T43" fmla="*/ 1099 h 1207"/>
                      <a:gd name="T44" fmla="*/ 884 w 2210"/>
                      <a:gd name="T45" fmla="*/ 982 h 1207"/>
                      <a:gd name="T46" fmla="*/ 923 w 2210"/>
                      <a:gd name="T47" fmla="*/ 899 h 1207"/>
                      <a:gd name="T48" fmla="*/ 962 w 2210"/>
                      <a:gd name="T49" fmla="*/ 1033 h 1207"/>
                      <a:gd name="T50" fmla="*/ 1001 w 2210"/>
                      <a:gd name="T51" fmla="*/ 835 h 1207"/>
                      <a:gd name="T52" fmla="*/ 1040 w 2210"/>
                      <a:gd name="T53" fmla="*/ 717 h 1207"/>
                      <a:gd name="T54" fmla="*/ 1079 w 2210"/>
                      <a:gd name="T55" fmla="*/ 671 h 1207"/>
                      <a:gd name="T56" fmla="*/ 1118 w 2210"/>
                      <a:gd name="T57" fmla="*/ 787 h 1207"/>
                      <a:gd name="T58" fmla="*/ 1157 w 2210"/>
                      <a:gd name="T59" fmla="*/ 1140 h 1207"/>
                      <a:gd name="T60" fmla="*/ 1196 w 2210"/>
                      <a:gd name="T61" fmla="*/ 825 h 1207"/>
                      <a:gd name="T62" fmla="*/ 1235 w 2210"/>
                      <a:gd name="T63" fmla="*/ 952 h 1207"/>
                      <a:gd name="T64" fmla="*/ 1274 w 2210"/>
                      <a:gd name="T65" fmla="*/ 923 h 1207"/>
                      <a:gd name="T66" fmla="*/ 1313 w 2210"/>
                      <a:gd name="T67" fmla="*/ 897 h 1207"/>
                      <a:gd name="T68" fmla="*/ 1352 w 2210"/>
                      <a:gd name="T69" fmla="*/ 694 h 1207"/>
                      <a:gd name="T70" fmla="*/ 1391 w 2210"/>
                      <a:gd name="T71" fmla="*/ 1118 h 1207"/>
                      <a:gd name="T72" fmla="*/ 1430 w 2210"/>
                      <a:gd name="T73" fmla="*/ 975 h 1207"/>
                      <a:gd name="T74" fmla="*/ 1469 w 2210"/>
                      <a:gd name="T75" fmla="*/ 672 h 1207"/>
                      <a:gd name="T76" fmla="*/ 1508 w 2210"/>
                      <a:gd name="T77" fmla="*/ 1050 h 1207"/>
                      <a:gd name="T78" fmla="*/ 1547 w 2210"/>
                      <a:gd name="T79" fmla="*/ 973 h 1207"/>
                      <a:gd name="T80" fmla="*/ 1586 w 2210"/>
                      <a:gd name="T81" fmla="*/ 965 h 1207"/>
                      <a:gd name="T82" fmla="*/ 1625 w 2210"/>
                      <a:gd name="T83" fmla="*/ 902 h 1207"/>
                      <a:gd name="T84" fmla="*/ 1664 w 2210"/>
                      <a:gd name="T85" fmla="*/ 1080 h 1207"/>
                      <a:gd name="T86" fmla="*/ 1703 w 2210"/>
                      <a:gd name="T87" fmla="*/ 883 h 1207"/>
                      <a:gd name="T88" fmla="*/ 1742 w 2210"/>
                      <a:gd name="T89" fmla="*/ 619 h 1207"/>
                      <a:gd name="T90" fmla="*/ 1781 w 2210"/>
                      <a:gd name="T91" fmla="*/ 565 h 1207"/>
                      <a:gd name="T92" fmla="*/ 1820 w 2210"/>
                      <a:gd name="T93" fmla="*/ 818 h 1207"/>
                      <a:gd name="T94" fmla="*/ 1859 w 2210"/>
                      <a:gd name="T95" fmla="*/ 747 h 1207"/>
                      <a:gd name="T96" fmla="*/ 1898 w 2210"/>
                      <a:gd name="T97" fmla="*/ 849 h 1207"/>
                      <a:gd name="T98" fmla="*/ 1937 w 2210"/>
                      <a:gd name="T99" fmla="*/ 346 h 1207"/>
                      <a:gd name="T100" fmla="*/ 1976 w 2210"/>
                      <a:gd name="T101" fmla="*/ 827 h 1207"/>
                      <a:gd name="T102" fmla="*/ 2015 w 2210"/>
                      <a:gd name="T103" fmla="*/ 849 h 1207"/>
                      <a:gd name="T104" fmla="*/ 2054 w 2210"/>
                      <a:gd name="T105" fmla="*/ 918 h 1207"/>
                      <a:gd name="T106" fmla="*/ 2093 w 2210"/>
                      <a:gd name="T107" fmla="*/ 792 h 1207"/>
                      <a:gd name="T108" fmla="*/ 2132 w 2210"/>
                      <a:gd name="T109" fmla="*/ 1036 h 1207"/>
                      <a:gd name="T110" fmla="*/ 2171 w 2210"/>
                      <a:gd name="T111" fmla="*/ 797 h 1207"/>
                      <a:gd name="T112" fmla="*/ 2210 w 2210"/>
                      <a:gd name="T113" fmla="*/ 851 h 12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207">
                        <a:moveTo>
                          <a:pt x="0" y="31"/>
                        </a:moveTo>
                        <a:lnTo>
                          <a:pt x="13" y="65"/>
                        </a:lnTo>
                        <a:lnTo>
                          <a:pt x="26" y="418"/>
                        </a:lnTo>
                        <a:lnTo>
                          <a:pt x="39" y="266"/>
                        </a:lnTo>
                        <a:lnTo>
                          <a:pt x="52" y="0"/>
                        </a:lnTo>
                        <a:lnTo>
                          <a:pt x="65" y="211"/>
                        </a:lnTo>
                        <a:lnTo>
                          <a:pt x="78" y="299"/>
                        </a:lnTo>
                        <a:lnTo>
                          <a:pt x="91" y="176"/>
                        </a:lnTo>
                        <a:lnTo>
                          <a:pt x="104" y="371"/>
                        </a:lnTo>
                        <a:lnTo>
                          <a:pt x="117" y="156"/>
                        </a:lnTo>
                        <a:lnTo>
                          <a:pt x="130" y="278"/>
                        </a:lnTo>
                        <a:lnTo>
                          <a:pt x="143" y="349"/>
                        </a:lnTo>
                        <a:lnTo>
                          <a:pt x="156" y="591"/>
                        </a:lnTo>
                        <a:lnTo>
                          <a:pt x="169" y="240"/>
                        </a:lnTo>
                        <a:lnTo>
                          <a:pt x="182" y="666"/>
                        </a:lnTo>
                        <a:lnTo>
                          <a:pt x="195" y="634"/>
                        </a:lnTo>
                        <a:lnTo>
                          <a:pt x="208" y="488"/>
                        </a:lnTo>
                        <a:lnTo>
                          <a:pt x="221" y="710"/>
                        </a:lnTo>
                        <a:lnTo>
                          <a:pt x="234" y="729"/>
                        </a:lnTo>
                        <a:lnTo>
                          <a:pt x="247" y="604"/>
                        </a:lnTo>
                        <a:lnTo>
                          <a:pt x="260" y="805"/>
                        </a:lnTo>
                        <a:lnTo>
                          <a:pt x="273" y="797"/>
                        </a:lnTo>
                        <a:lnTo>
                          <a:pt x="286" y="720"/>
                        </a:lnTo>
                        <a:lnTo>
                          <a:pt x="299" y="847"/>
                        </a:lnTo>
                        <a:lnTo>
                          <a:pt x="312" y="640"/>
                        </a:lnTo>
                        <a:lnTo>
                          <a:pt x="325" y="801"/>
                        </a:lnTo>
                        <a:lnTo>
                          <a:pt x="338" y="912"/>
                        </a:lnTo>
                        <a:lnTo>
                          <a:pt x="351" y="930"/>
                        </a:lnTo>
                        <a:lnTo>
                          <a:pt x="364" y="933"/>
                        </a:lnTo>
                        <a:lnTo>
                          <a:pt x="377" y="961"/>
                        </a:lnTo>
                        <a:lnTo>
                          <a:pt x="390" y="871"/>
                        </a:lnTo>
                        <a:lnTo>
                          <a:pt x="403" y="854"/>
                        </a:lnTo>
                        <a:lnTo>
                          <a:pt x="416" y="826"/>
                        </a:lnTo>
                        <a:lnTo>
                          <a:pt x="429" y="840"/>
                        </a:lnTo>
                        <a:lnTo>
                          <a:pt x="442" y="734"/>
                        </a:lnTo>
                        <a:lnTo>
                          <a:pt x="455" y="748"/>
                        </a:lnTo>
                        <a:lnTo>
                          <a:pt x="468" y="665"/>
                        </a:lnTo>
                        <a:lnTo>
                          <a:pt x="481" y="708"/>
                        </a:lnTo>
                        <a:lnTo>
                          <a:pt x="494" y="893"/>
                        </a:lnTo>
                        <a:lnTo>
                          <a:pt x="507" y="906"/>
                        </a:lnTo>
                        <a:lnTo>
                          <a:pt x="520" y="994"/>
                        </a:lnTo>
                        <a:lnTo>
                          <a:pt x="533" y="820"/>
                        </a:lnTo>
                        <a:lnTo>
                          <a:pt x="546" y="1032"/>
                        </a:lnTo>
                        <a:lnTo>
                          <a:pt x="559" y="1039"/>
                        </a:lnTo>
                        <a:lnTo>
                          <a:pt x="572" y="849"/>
                        </a:lnTo>
                        <a:lnTo>
                          <a:pt x="585" y="841"/>
                        </a:lnTo>
                        <a:lnTo>
                          <a:pt x="598" y="812"/>
                        </a:lnTo>
                        <a:lnTo>
                          <a:pt x="611" y="1060"/>
                        </a:lnTo>
                        <a:lnTo>
                          <a:pt x="624" y="1032"/>
                        </a:lnTo>
                        <a:lnTo>
                          <a:pt x="637" y="945"/>
                        </a:lnTo>
                        <a:lnTo>
                          <a:pt x="650" y="855"/>
                        </a:lnTo>
                        <a:lnTo>
                          <a:pt x="663" y="981"/>
                        </a:lnTo>
                        <a:lnTo>
                          <a:pt x="676" y="791"/>
                        </a:lnTo>
                        <a:lnTo>
                          <a:pt x="689" y="906"/>
                        </a:lnTo>
                        <a:lnTo>
                          <a:pt x="702" y="940"/>
                        </a:lnTo>
                        <a:lnTo>
                          <a:pt x="715" y="1206"/>
                        </a:lnTo>
                        <a:lnTo>
                          <a:pt x="728" y="733"/>
                        </a:lnTo>
                        <a:lnTo>
                          <a:pt x="741" y="868"/>
                        </a:lnTo>
                        <a:lnTo>
                          <a:pt x="754" y="991"/>
                        </a:lnTo>
                        <a:lnTo>
                          <a:pt x="767" y="993"/>
                        </a:lnTo>
                        <a:lnTo>
                          <a:pt x="780" y="1207"/>
                        </a:lnTo>
                        <a:lnTo>
                          <a:pt x="793" y="684"/>
                        </a:lnTo>
                        <a:lnTo>
                          <a:pt x="806" y="636"/>
                        </a:lnTo>
                        <a:lnTo>
                          <a:pt x="819" y="1032"/>
                        </a:lnTo>
                        <a:lnTo>
                          <a:pt x="832" y="1063"/>
                        </a:lnTo>
                        <a:lnTo>
                          <a:pt x="845" y="1099"/>
                        </a:lnTo>
                        <a:lnTo>
                          <a:pt x="858" y="745"/>
                        </a:lnTo>
                        <a:lnTo>
                          <a:pt x="871" y="875"/>
                        </a:lnTo>
                        <a:lnTo>
                          <a:pt x="884" y="982"/>
                        </a:lnTo>
                        <a:lnTo>
                          <a:pt x="897" y="995"/>
                        </a:lnTo>
                        <a:lnTo>
                          <a:pt x="910" y="806"/>
                        </a:lnTo>
                        <a:lnTo>
                          <a:pt x="923" y="899"/>
                        </a:lnTo>
                        <a:lnTo>
                          <a:pt x="936" y="782"/>
                        </a:lnTo>
                        <a:lnTo>
                          <a:pt x="949" y="693"/>
                        </a:lnTo>
                        <a:lnTo>
                          <a:pt x="962" y="1033"/>
                        </a:lnTo>
                        <a:lnTo>
                          <a:pt x="975" y="885"/>
                        </a:lnTo>
                        <a:lnTo>
                          <a:pt x="988" y="818"/>
                        </a:lnTo>
                        <a:lnTo>
                          <a:pt x="1001" y="835"/>
                        </a:lnTo>
                        <a:lnTo>
                          <a:pt x="1014" y="857"/>
                        </a:lnTo>
                        <a:lnTo>
                          <a:pt x="1027" y="927"/>
                        </a:lnTo>
                        <a:lnTo>
                          <a:pt x="1040" y="717"/>
                        </a:lnTo>
                        <a:lnTo>
                          <a:pt x="1053" y="941"/>
                        </a:lnTo>
                        <a:lnTo>
                          <a:pt x="1066" y="1121"/>
                        </a:lnTo>
                        <a:lnTo>
                          <a:pt x="1079" y="671"/>
                        </a:lnTo>
                        <a:lnTo>
                          <a:pt x="1092" y="926"/>
                        </a:lnTo>
                        <a:lnTo>
                          <a:pt x="1105" y="960"/>
                        </a:lnTo>
                        <a:lnTo>
                          <a:pt x="1118" y="787"/>
                        </a:lnTo>
                        <a:lnTo>
                          <a:pt x="1131" y="978"/>
                        </a:lnTo>
                        <a:lnTo>
                          <a:pt x="1144" y="729"/>
                        </a:lnTo>
                        <a:lnTo>
                          <a:pt x="1157" y="1140"/>
                        </a:lnTo>
                        <a:lnTo>
                          <a:pt x="1170" y="848"/>
                        </a:lnTo>
                        <a:lnTo>
                          <a:pt x="1183" y="930"/>
                        </a:lnTo>
                        <a:lnTo>
                          <a:pt x="1196" y="825"/>
                        </a:lnTo>
                        <a:lnTo>
                          <a:pt x="1209" y="923"/>
                        </a:lnTo>
                        <a:lnTo>
                          <a:pt x="1222" y="887"/>
                        </a:lnTo>
                        <a:lnTo>
                          <a:pt x="1235" y="952"/>
                        </a:lnTo>
                        <a:lnTo>
                          <a:pt x="1248" y="931"/>
                        </a:lnTo>
                        <a:lnTo>
                          <a:pt x="1261" y="868"/>
                        </a:lnTo>
                        <a:lnTo>
                          <a:pt x="1274" y="923"/>
                        </a:lnTo>
                        <a:lnTo>
                          <a:pt x="1287" y="921"/>
                        </a:lnTo>
                        <a:lnTo>
                          <a:pt x="1300" y="841"/>
                        </a:lnTo>
                        <a:lnTo>
                          <a:pt x="1313" y="897"/>
                        </a:lnTo>
                        <a:lnTo>
                          <a:pt x="1326" y="925"/>
                        </a:lnTo>
                        <a:lnTo>
                          <a:pt x="1339" y="892"/>
                        </a:lnTo>
                        <a:lnTo>
                          <a:pt x="1352" y="694"/>
                        </a:lnTo>
                        <a:lnTo>
                          <a:pt x="1365" y="923"/>
                        </a:lnTo>
                        <a:lnTo>
                          <a:pt x="1378" y="832"/>
                        </a:lnTo>
                        <a:lnTo>
                          <a:pt x="1391" y="1118"/>
                        </a:lnTo>
                        <a:lnTo>
                          <a:pt x="1404" y="832"/>
                        </a:lnTo>
                        <a:lnTo>
                          <a:pt x="1417" y="1089"/>
                        </a:lnTo>
                        <a:lnTo>
                          <a:pt x="1430" y="975"/>
                        </a:lnTo>
                        <a:lnTo>
                          <a:pt x="1443" y="630"/>
                        </a:lnTo>
                        <a:lnTo>
                          <a:pt x="1456" y="1067"/>
                        </a:lnTo>
                        <a:lnTo>
                          <a:pt x="1469" y="672"/>
                        </a:lnTo>
                        <a:lnTo>
                          <a:pt x="1482" y="972"/>
                        </a:lnTo>
                        <a:lnTo>
                          <a:pt x="1495" y="950"/>
                        </a:lnTo>
                        <a:lnTo>
                          <a:pt x="1508" y="1050"/>
                        </a:lnTo>
                        <a:lnTo>
                          <a:pt x="1521" y="1025"/>
                        </a:lnTo>
                        <a:lnTo>
                          <a:pt x="1534" y="1157"/>
                        </a:lnTo>
                        <a:lnTo>
                          <a:pt x="1547" y="973"/>
                        </a:lnTo>
                        <a:lnTo>
                          <a:pt x="1560" y="974"/>
                        </a:lnTo>
                        <a:lnTo>
                          <a:pt x="1573" y="1066"/>
                        </a:lnTo>
                        <a:lnTo>
                          <a:pt x="1586" y="965"/>
                        </a:lnTo>
                        <a:lnTo>
                          <a:pt x="1599" y="1197"/>
                        </a:lnTo>
                        <a:lnTo>
                          <a:pt x="1612" y="1035"/>
                        </a:lnTo>
                        <a:lnTo>
                          <a:pt x="1625" y="902"/>
                        </a:lnTo>
                        <a:lnTo>
                          <a:pt x="1638" y="1042"/>
                        </a:lnTo>
                        <a:lnTo>
                          <a:pt x="1651" y="1152"/>
                        </a:lnTo>
                        <a:lnTo>
                          <a:pt x="1664" y="1080"/>
                        </a:lnTo>
                        <a:lnTo>
                          <a:pt x="1677" y="1075"/>
                        </a:lnTo>
                        <a:lnTo>
                          <a:pt x="1690" y="1112"/>
                        </a:lnTo>
                        <a:lnTo>
                          <a:pt x="1703" y="883"/>
                        </a:lnTo>
                        <a:lnTo>
                          <a:pt x="1716" y="992"/>
                        </a:lnTo>
                        <a:lnTo>
                          <a:pt x="1729" y="880"/>
                        </a:lnTo>
                        <a:lnTo>
                          <a:pt x="1742" y="619"/>
                        </a:lnTo>
                        <a:lnTo>
                          <a:pt x="1755" y="665"/>
                        </a:lnTo>
                        <a:lnTo>
                          <a:pt x="1768" y="917"/>
                        </a:lnTo>
                        <a:lnTo>
                          <a:pt x="1781" y="565"/>
                        </a:lnTo>
                        <a:lnTo>
                          <a:pt x="1794" y="728"/>
                        </a:lnTo>
                        <a:lnTo>
                          <a:pt x="1807" y="773"/>
                        </a:lnTo>
                        <a:lnTo>
                          <a:pt x="1820" y="818"/>
                        </a:lnTo>
                        <a:lnTo>
                          <a:pt x="1833" y="834"/>
                        </a:lnTo>
                        <a:lnTo>
                          <a:pt x="1846" y="719"/>
                        </a:lnTo>
                        <a:lnTo>
                          <a:pt x="1859" y="747"/>
                        </a:lnTo>
                        <a:lnTo>
                          <a:pt x="1872" y="561"/>
                        </a:lnTo>
                        <a:lnTo>
                          <a:pt x="1885" y="634"/>
                        </a:lnTo>
                        <a:lnTo>
                          <a:pt x="1898" y="849"/>
                        </a:lnTo>
                        <a:lnTo>
                          <a:pt x="1911" y="846"/>
                        </a:lnTo>
                        <a:lnTo>
                          <a:pt x="1924" y="550"/>
                        </a:lnTo>
                        <a:lnTo>
                          <a:pt x="1937" y="346"/>
                        </a:lnTo>
                        <a:lnTo>
                          <a:pt x="1950" y="694"/>
                        </a:lnTo>
                        <a:lnTo>
                          <a:pt x="1963" y="746"/>
                        </a:lnTo>
                        <a:lnTo>
                          <a:pt x="1976" y="827"/>
                        </a:lnTo>
                        <a:lnTo>
                          <a:pt x="1989" y="547"/>
                        </a:lnTo>
                        <a:lnTo>
                          <a:pt x="2002" y="712"/>
                        </a:lnTo>
                        <a:lnTo>
                          <a:pt x="2015" y="849"/>
                        </a:lnTo>
                        <a:lnTo>
                          <a:pt x="2028" y="605"/>
                        </a:lnTo>
                        <a:lnTo>
                          <a:pt x="2041" y="650"/>
                        </a:lnTo>
                        <a:lnTo>
                          <a:pt x="2054" y="918"/>
                        </a:lnTo>
                        <a:lnTo>
                          <a:pt x="2067" y="775"/>
                        </a:lnTo>
                        <a:lnTo>
                          <a:pt x="2080" y="840"/>
                        </a:lnTo>
                        <a:lnTo>
                          <a:pt x="2093" y="792"/>
                        </a:lnTo>
                        <a:lnTo>
                          <a:pt x="2106" y="1011"/>
                        </a:lnTo>
                        <a:lnTo>
                          <a:pt x="2119" y="619"/>
                        </a:lnTo>
                        <a:lnTo>
                          <a:pt x="2132" y="1036"/>
                        </a:lnTo>
                        <a:lnTo>
                          <a:pt x="2145" y="1004"/>
                        </a:lnTo>
                        <a:lnTo>
                          <a:pt x="2158" y="810"/>
                        </a:lnTo>
                        <a:lnTo>
                          <a:pt x="2171" y="797"/>
                        </a:lnTo>
                        <a:lnTo>
                          <a:pt x="2184" y="813"/>
                        </a:lnTo>
                        <a:lnTo>
                          <a:pt x="2197" y="827"/>
                        </a:lnTo>
                        <a:lnTo>
                          <a:pt x="2210" y="851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3" name="Freeform 270">
                    <a:extLst>
                      <a:ext uri="{FF2B5EF4-FFF2-40B4-BE49-F238E27FC236}">
                        <a16:creationId xmlns:a16="http://schemas.microsoft.com/office/drawing/2014/main" id="{3316AE79-DDEB-420E-AA1C-FDD745E601B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11468"/>
                    <a:ext cx="3508375" cy="346335"/>
                  </a:xfrm>
                  <a:custGeom>
                    <a:avLst/>
                    <a:gdLst>
                      <a:gd name="T0" fmla="*/ 26 w 2210"/>
                      <a:gd name="T1" fmla="*/ 142 h 1011"/>
                      <a:gd name="T2" fmla="*/ 65 w 2210"/>
                      <a:gd name="T3" fmla="*/ 133 h 1011"/>
                      <a:gd name="T4" fmla="*/ 104 w 2210"/>
                      <a:gd name="T5" fmla="*/ 299 h 1011"/>
                      <a:gd name="T6" fmla="*/ 143 w 2210"/>
                      <a:gd name="T7" fmla="*/ 94 h 1011"/>
                      <a:gd name="T8" fmla="*/ 182 w 2210"/>
                      <a:gd name="T9" fmla="*/ 542 h 1011"/>
                      <a:gd name="T10" fmla="*/ 221 w 2210"/>
                      <a:gd name="T11" fmla="*/ 455 h 1011"/>
                      <a:gd name="T12" fmla="*/ 260 w 2210"/>
                      <a:gd name="T13" fmla="*/ 776 h 1011"/>
                      <a:gd name="T14" fmla="*/ 299 w 2210"/>
                      <a:gd name="T15" fmla="*/ 906 h 1011"/>
                      <a:gd name="T16" fmla="*/ 338 w 2210"/>
                      <a:gd name="T17" fmla="*/ 651 h 1011"/>
                      <a:gd name="T18" fmla="*/ 377 w 2210"/>
                      <a:gd name="T19" fmla="*/ 599 h 1011"/>
                      <a:gd name="T20" fmla="*/ 416 w 2210"/>
                      <a:gd name="T21" fmla="*/ 727 h 1011"/>
                      <a:gd name="T22" fmla="*/ 455 w 2210"/>
                      <a:gd name="T23" fmla="*/ 645 h 1011"/>
                      <a:gd name="T24" fmla="*/ 494 w 2210"/>
                      <a:gd name="T25" fmla="*/ 966 h 1011"/>
                      <a:gd name="T26" fmla="*/ 533 w 2210"/>
                      <a:gd name="T27" fmla="*/ 931 h 1011"/>
                      <a:gd name="T28" fmla="*/ 572 w 2210"/>
                      <a:gd name="T29" fmla="*/ 576 h 1011"/>
                      <a:gd name="T30" fmla="*/ 611 w 2210"/>
                      <a:gd name="T31" fmla="*/ 941 h 1011"/>
                      <a:gd name="T32" fmla="*/ 650 w 2210"/>
                      <a:gd name="T33" fmla="*/ 802 h 1011"/>
                      <a:gd name="T34" fmla="*/ 689 w 2210"/>
                      <a:gd name="T35" fmla="*/ 644 h 1011"/>
                      <a:gd name="T36" fmla="*/ 728 w 2210"/>
                      <a:gd name="T37" fmla="*/ 473 h 1011"/>
                      <a:gd name="T38" fmla="*/ 767 w 2210"/>
                      <a:gd name="T39" fmla="*/ 697 h 1011"/>
                      <a:gd name="T40" fmla="*/ 806 w 2210"/>
                      <a:gd name="T41" fmla="*/ 833 h 1011"/>
                      <a:gd name="T42" fmla="*/ 845 w 2210"/>
                      <a:gd name="T43" fmla="*/ 679 h 1011"/>
                      <a:gd name="T44" fmla="*/ 884 w 2210"/>
                      <a:gd name="T45" fmla="*/ 865 h 1011"/>
                      <a:gd name="T46" fmla="*/ 923 w 2210"/>
                      <a:gd name="T47" fmla="*/ 770 h 1011"/>
                      <a:gd name="T48" fmla="*/ 962 w 2210"/>
                      <a:gd name="T49" fmla="*/ 599 h 1011"/>
                      <a:gd name="T50" fmla="*/ 1001 w 2210"/>
                      <a:gd name="T51" fmla="*/ 758 h 1011"/>
                      <a:gd name="T52" fmla="*/ 1040 w 2210"/>
                      <a:gd name="T53" fmla="*/ 406 h 1011"/>
                      <a:gd name="T54" fmla="*/ 1079 w 2210"/>
                      <a:gd name="T55" fmla="*/ 501 h 1011"/>
                      <a:gd name="T56" fmla="*/ 1118 w 2210"/>
                      <a:gd name="T57" fmla="*/ 521 h 1011"/>
                      <a:gd name="T58" fmla="*/ 1157 w 2210"/>
                      <a:gd name="T59" fmla="*/ 935 h 1011"/>
                      <a:gd name="T60" fmla="*/ 1196 w 2210"/>
                      <a:gd name="T61" fmla="*/ 583 h 1011"/>
                      <a:gd name="T62" fmla="*/ 1235 w 2210"/>
                      <a:gd name="T63" fmla="*/ 911 h 1011"/>
                      <a:gd name="T64" fmla="*/ 1274 w 2210"/>
                      <a:gd name="T65" fmla="*/ 515 h 1011"/>
                      <a:gd name="T66" fmla="*/ 1313 w 2210"/>
                      <a:gd name="T67" fmla="*/ 670 h 1011"/>
                      <a:gd name="T68" fmla="*/ 1352 w 2210"/>
                      <a:gd name="T69" fmla="*/ 418 h 1011"/>
                      <a:gd name="T70" fmla="*/ 1391 w 2210"/>
                      <a:gd name="T71" fmla="*/ 944 h 1011"/>
                      <a:gd name="T72" fmla="*/ 1430 w 2210"/>
                      <a:gd name="T73" fmla="*/ 462 h 1011"/>
                      <a:gd name="T74" fmla="*/ 1469 w 2210"/>
                      <a:gd name="T75" fmla="*/ 679 h 1011"/>
                      <a:gd name="T76" fmla="*/ 1508 w 2210"/>
                      <a:gd name="T77" fmla="*/ 765 h 1011"/>
                      <a:gd name="T78" fmla="*/ 1547 w 2210"/>
                      <a:gd name="T79" fmla="*/ 518 h 1011"/>
                      <a:gd name="T80" fmla="*/ 1586 w 2210"/>
                      <a:gd name="T81" fmla="*/ 720 h 1011"/>
                      <a:gd name="T82" fmla="*/ 1625 w 2210"/>
                      <a:gd name="T83" fmla="*/ 527 h 1011"/>
                      <a:gd name="T84" fmla="*/ 1664 w 2210"/>
                      <a:gd name="T85" fmla="*/ 734 h 1011"/>
                      <a:gd name="T86" fmla="*/ 1703 w 2210"/>
                      <a:gd name="T87" fmla="*/ 788 h 1011"/>
                      <a:gd name="T88" fmla="*/ 1742 w 2210"/>
                      <a:gd name="T89" fmla="*/ 478 h 1011"/>
                      <a:gd name="T90" fmla="*/ 1781 w 2210"/>
                      <a:gd name="T91" fmla="*/ 213 h 1011"/>
                      <a:gd name="T92" fmla="*/ 1820 w 2210"/>
                      <a:gd name="T93" fmla="*/ 319 h 1011"/>
                      <a:gd name="T94" fmla="*/ 1859 w 2210"/>
                      <a:gd name="T95" fmla="*/ 136 h 1011"/>
                      <a:gd name="T96" fmla="*/ 1898 w 2210"/>
                      <a:gd name="T97" fmla="*/ 248 h 1011"/>
                      <a:gd name="T98" fmla="*/ 1937 w 2210"/>
                      <a:gd name="T99" fmla="*/ 141 h 1011"/>
                      <a:gd name="T100" fmla="*/ 1976 w 2210"/>
                      <a:gd name="T101" fmla="*/ 394 h 1011"/>
                      <a:gd name="T102" fmla="*/ 2015 w 2210"/>
                      <a:gd name="T103" fmla="*/ 355 h 1011"/>
                      <a:gd name="T104" fmla="*/ 2054 w 2210"/>
                      <a:gd name="T105" fmla="*/ 250 h 1011"/>
                      <a:gd name="T106" fmla="*/ 2093 w 2210"/>
                      <a:gd name="T107" fmla="*/ 173 h 1011"/>
                      <a:gd name="T108" fmla="*/ 2132 w 2210"/>
                      <a:gd name="T109" fmla="*/ 370 h 1011"/>
                      <a:gd name="T110" fmla="*/ 2171 w 2210"/>
                      <a:gd name="T111" fmla="*/ 215 h 1011"/>
                      <a:gd name="T112" fmla="*/ 2210 w 2210"/>
                      <a:gd name="T113" fmla="*/ 316 h 10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011">
                        <a:moveTo>
                          <a:pt x="0" y="275"/>
                        </a:moveTo>
                        <a:lnTo>
                          <a:pt x="13" y="261"/>
                        </a:lnTo>
                        <a:lnTo>
                          <a:pt x="26" y="142"/>
                        </a:lnTo>
                        <a:lnTo>
                          <a:pt x="39" y="218"/>
                        </a:lnTo>
                        <a:lnTo>
                          <a:pt x="52" y="283"/>
                        </a:lnTo>
                        <a:lnTo>
                          <a:pt x="65" y="133"/>
                        </a:lnTo>
                        <a:lnTo>
                          <a:pt x="78" y="167"/>
                        </a:lnTo>
                        <a:lnTo>
                          <a:pt x="91" y="183"/>
                        </a:lnTo>
                        <a:lnTo>
                          <a:pt x="104" y="299"/>
                        </a:lnTo>
                        <a:lnTo>
                          <a:pt x="117" y="297"/>
                        </a:lnTo>
                        <a:lnTo>
                          <a:pt x="130" y="383"/>
                        </a:lnTo>
                        <a:lnTo>
                          <a:pt x="143" y="94"/>
                        </a:lnTo>
                        <a:lnTo>
                          <a:pt x="156" y="223"/>
                        </a:lnTo>
                        <a:lnTo>
                          <a:pt x="169" y="445"/>
                        </a:lnTo>
                        <a:lnTo>
                          <a:pt x="182" y="542"/>
                        </a:lnTo>
                        <a:lnTo>
                          <a:pt x="195" y="281"/>
                        </a:lnTo>
                        <a:lnTo>
                          <a:pt x="208" y="461"/>
                        </a:lnTo>
                        <a:lnTo>
                          <a:pt x="221" y="455"/>
                        </a:lnTo>
                        <a:lnTo>
                          <a:pt x="234" y="568"/>
                        </a:lnTo>
                        <a:lnTo>
                          <a:pt x="247" y="819"/>
                        </a:lnTo>
                        <a:lnTo>
                          <a:pt x="260" y="776"/>
                        </a:lnTo>
                        <a:lnTo>
                          <a:pt x="273" y="604"/>
                        </a:lnTo>
                        <a:lnTo>
                          <a:pt x="286" y="495"/>
                        </a:lnTo>
                        <a:lnTo>
                          <a:pt x="299" y="906"/>
                        </a:lnTo>
                        <a:lnTo>
                          <a:pt x="312" y="714"/>
                        </a:lnTo>
                        <a:lnTo>
                          <a:pt x="325" y="752"/>
                        </a:lnTo>
                        <a:lnTo>
                          <a:pt x="338" y="651"/>
                        </a:lnTo>
                        <a:lnTo>
                          <a:pt x="351" y="765"/>
                        </a:lnTo>
                        <a:lnTo>
                          <a:pt x="364" y="544"/>
                        </a:lnTo>
                        <a:lnTo>
                          <a:pt x="377" y="599"/>
                        </a:lnTo>
                        <a:lnTo>
                          <a:pt x="390" y="712"/>
                        </a:lnTo>
                        <a:lnTo>
                          <a:pt x="403" y="850"/>
                        </a:lnTo>
                        <a:lnTo>
                          <a:pt x="416" y="727"/>
                        </a:lnTo>
                        <a:lnTo>
                          <a:pt x="429" y="428"/>
                        </a:lnTo>
                        <a:lnTo>
                          <a:pt x="442" y="624"/>
                        </a:lnTo>
                        <a:lnTo>
                          <a:pt x="455" y="645"/>
                        </a:lnTo>
                        <a:lnTo>
                          <a:pt x="468" y="738"/>
                        </a:lnTo>
                        <a:lnTo>
                          <a:pt x="481" y="695"/>
                        </a:lnTo>
                        <a:lnTo>
                          <a:pt x="494" y="966"/>
                        </a:lnTo>
                        <a:lnTo>
                          <a:pt x="507" y="990"/>
                        </a:lnTo>
                        <a:lnTo>
                          <a:pt x="520" y="493"/>
                        </a:lnTo>
                        <a:lnTo>
                          <a:pt x="533" y="931"/>
                        </a:lnTo>
                        <a:lnTo>
                          <a:pt x="546" y="643"/>
                        </a:lnTo>
                        <a:lnTo>
                          <a:pt x="559" y="497"/>
                        </a:lnTo>
                        <a:lnTo>
                          <a:pt x="572" y="576"/>
                        </a:lnTo>
                        <a:lnTo>
                          <a:pt x="585" y="654"/>
                        </a:lnTo>
                        <a:lnTo>
                          <a:pt x="598" y="524"/>
                        </a:lnTo>
                        <a:lnTo>
                          <a:pt x="611" y="941"/>
                        </a:lnTo>
                        <a:lnTo>
                          <a:pt x="624" y="784"/>
                        </a:lnTo>
                        <a:lnTo>
                          <a:pt x="637" y="1011"/>
                        </a:lnTo>
                        <a:lnTo>
                          <a:pt x="650" y="802"/>
                        </a:lnTo>
                        <a:lnTo>
                          <a:pt x="663" y="507"/>
                        </a:lnTo>
                        <a:lnTo>
                          <a:pt x="676" y="207"/>
                        </a:lnTo>
                        <a:lnTo>
                          <a:pt x="689" y="644"/>
                        </a:lnTo>
                        <a:lnTo>
                          <a:pt x="702" y="422"/>
                        </a:lnTo>
                        <a:lnTo>
                          <a:pt x="715" y="811"/>
                        </a:lnTo>
                        <a:lnTo>
                          <a:pt x="728" y="473"/>
                        </a:lnTo>
                        <a:lnTo>
                          <a:pt x="741" y="980"/>
                        </a:lnTo>
                        <a:lnTo>
                          <a:pt x="754" y="824"/>
                        </a:lnTo>
                        <a:lnTo>
                          <a:pt x="767" y="697"/>
                        </a:lnTo>
                        <a:lnTo>
                          <a:pt x="780" y="573"/>
                        </a:lnTo>
                        <a:lnTo>
                          <a:pt x="793" y="563"/>
                        </a:lnTo>
                        <a:lnTo>
                          <a:pt x="806" y="833"/>
                        </a:lnTo>
                        <a:lnTo>
                          <a:pt x="819" y="529"/>
                        </a:lnTo>
                        <a:lnTo>
                          <a:pt x="832" y="570"/>
                        </a:lnTo>
                        <a:lnTo>
                          <a:pt x="845" y="679"/>
                        </a:lnTo>
                        <a:lnTo>
                          <a:pt x="858" y="476"/>
                        </a:lnTo>
                        <a:lnTo>
                          <a:pt x="871" y="677"/>
                        </a:lnTo>
                        <a:lnTo>
                          <a:pt x="884" y="865"/>
                        </a:lnTo>
                        <a:lnTo>
                          <a:pt x="897" y="570"/>
                        </a:lnTo>
                        <a:lnTo>
                          <a:pt x="910" y="587"/>
                        </a:lnTo>
                        <a:lnTo>
                          <a:pt x="923" y="770"/>
                        </a:lnTo>
                        <a:lnTo>
                          <a:pt x="936" y="672"/>
                        </a:lnTo>
                        <a:lnTo>
                          <a:pt x="949" y="657"/>
                        </a:lnTo>
                        <a:lnTo>
                          <a:pt x="962" y="599"/>
                        </a:lnTo>
                        <a:lnTo>
                          <a:pt x="975" y="495"/>
                        </a:lnTo>
                        <a:lnTo>
                          <a:pt x="988" y="803"/>
                        </a:lnTo>
                        <a:lnTo>
                          <a:pt x="1001" y="758"/>
                        </a:lnTo>
                        <a:lnTo>
                          <a:pt x="1014" y="747"/>
                        </a:lnTo>
                        <a:lnTo>
                          <a:pt x="1027" y="815"/>
                        </a:lnTo>
                        <a:lnTo>
                          <a:pt x="1040" y="406"/>
                        </a:lnTo>
                        <a:lnTo>
                          <a:pt x="1053" y="632"/>
                        </a:lnTo>
                        <a:lnTo>
                          <a:pt x="1066" y="568"/>
                        </a:lnTo>
                        <a:lnTo>
                          <a:pt x="1079" y="501"/>
                        </a:lnTo>
                        <a:lnTo>
                          <a:pt x="1092" y="633"/>
                        </a:lnTo>
                        <a:lnTo>
                          <a:pt x="1105" y="596"/>
                        </a:lnTo>
                        <a:lnTo>
                          <a:pt x="1118" y="521"/>
                        </a:lnTo>
                        <a:lnTo>
                          <a:pt x="1131" y="530"/>
                        </a:lnTo>
                        <a:lnTo>
                          <a:pt x="1144" y="711"/>
                        </a:lnTo>
                        <a:lnTo>
                          <a:pt x="1157" y="935"/>
                        </a:lnTo>
                        <a:lnTo>
                          <a:pt x="1170" y="570"/>
                        </a:lnTo>
                        <a:lnTo>
                          <a:pt x="1183" y="716"/>
                        </a:lnTo>
                        <a:lnTo>
                          <a:pt x="1196" y="583"/>
                        </a:lnTo>
                        <a:lnTo>
                          <a:pt x="1209" y="632"/>
                        </a:lnTo>
                        <a:lnTo>
                          <a:pt x="1222" y="612"/>
                        </a:lnTo>
                        <a:lnTo>
                          <a:pt x="1235" y="911"/>
                        </a:lnTo>
                        <a:lnTo>
                          <a:pt x="1248" y="603"/>
                        </a:lnTo>
                        <a:lnTo>
                          <a:pt x="1261" y="723"/>
                        </a:lnTo>
                        <a:lnTo>
                          <a:pt x="1274" y="515"/>
                        </a:lnTo>
                        <a:lnTo>
                          <a:pt x="1287" y="552"/>
                        </a:lnTo>
                        <a:lnTo>
                          <a:pt x="1300" y="744"/>
                        </a:lnTo>
                        <a:lnTo>
                          <a:pt x="1313" y="670"/>
                        </a:lnTo>
                        <a:lnTo>
                          <a:pt x="1326" y="725"/>
                        </a:lnTo>
                        <a:lnTo>
                          <a:pt x="1339" y="621"/>
                        </a:lnTo>
                        <a:lnTo>
                          <a:pt x="1352" y="418"/>
                        </a:lnTo>
                        <a:lnTo>
                          <a:pt x="1365" y="819"/>
                        </a:lnTo>
                        <a:lnTo>
                          <a:pt x="1378" y="747"/>
                        </a:lnTo>
                        <a:lnTo>
                          <a:pt x="1391" y="944"/>
                        </a:lnTo>
                        <a:lnTo>
                          <a:pt x="1404" y="571"/>
                        </a:lnTo>
                        <a:lnTo>
                          <a:pt x="1417" y="688"/>
                        </a:lnTo>
                        <a:lnTo>
                          <a:pt x="1430" y="462"/>
                        </a:lnTo>
                        <a:lnTo>
                          <a:pt x="1443" y="512"/>
                        </a:lnTo>
                        <a:lnTo>
                          <a:pt x="1456" y="724"/>
                        </a:lnTo>
                        <a:lnTo>
                          <a:pt x="1469" y="679"/>
                        </a:lnTo>
                        <a:lnTo>
                          <a:pt x="1482" y="630"/>
                        </a:lnTo>
                        <a:lnTo>
                          <a:pt x="1495" y="815"/>
                        </a:lnTo>
                        <a:lnTo>
                          <a:pt x="1508" y="765"/>
                        </a:lnTo>
                        <a:lnTo>
                          <a:pt x="1521" y="771"/>
                        </a:lnTo>
                        <a:lnTo>
                          <a:pt x="1534" y="672"/>
                        </a:lnTo>
                        <a:lnTo>
                          <a:pt x="1547" y="518"/>
                        </a:lnTo>
                        <a:lnTo>
                          <a:pt x="1560" y="820"/>
                        </a:lnTo>
                        <a:lnTo>
                          <a:pt x="1573" y="712"/>
                        </a:lnTo>
                        <a:lnTo>
                          <a:pt x="1586" y="720"/>
                        </a:lnTo>
                        <a:lnTo>
                          <a:pt x="1599" y="556"/>
                        </a:lnTo>
                        <a:lnTo>
                          <a:pt x="1612" y="768"/>
                        </a:lnTo>
                        <a:lnTo>
                          <a:pt x="1625" y="527"/>
                        </a:lnTo>
                        <a:lnTo>
                          <a:pt x="1638" y="708"/>
                        </a:lnTo>
                        <a:lnTo>
                          <a:pt x="1651" y="326"/>
                        </a:lnTo>
                        <a:lnTo>
                          <a:pt x="1664" y="734"/>
                        </a:lnTo>
                        <a:lnTo>
                          <a:pt x="1677" y="698"/>
                        </a:lnTo>
                        <a:lnTo>
                          <a:pt x="1690" y="440"/>
                        </a:lnTo>
                        <a:lnTo>
                          <a:pt x="1703" y="788"/>
                        </a:lnTo>
                        <a:lnTo>
                          <a:pt x="1716" y="589"/>
                        </a:lnTo>
                        <a:lnTo>
                          <a:pt x="1729" y="311"/>
                        </a:lnTo>
                        <a:lnTo>
                          <a:pt x="1742" y="478"/>
                        </a:lnTo>
                        <a:lnTo>
                          <a:pt x="1755" y="369"/>
                        </a:lnTo>
                        <a:lnTo>
                          <a:pt x="1768" y="367"/>
                        </a:lnTo>
                        <a:lnTo>
                          <a:pt x="1781" y="213"/>
                        </a:lnTo>
                        <a:lnTo>
                          <a:pt x="1794" y="360"/>
                        </a:lnTo>
                        <a:lnTo>
                          <a:pt x="1807" y="448"/>
                        </a:lnTo>
                        <a:lnTo>
                          <a:pt x="1820" y="319"/>
                        </a:lnTo>
                        <a:lnTo>
                          <a:pt x="1833" y="419"/>
                        </a:lnTo>
                        <a:lnTo>
                          <a:pt x="1846" y="89"/>
                        </a:lnTo>
                        <a:lnTo>
                          <a:pt x="1859" y="136"/>
                        </a:lnTo>
                        <a:lnTo>
                          <a:pt x="1872" y="354"/>
                        </a:lnTo>
                        <a:lnTo>
                          <a:pt x="1885" y="285"/>
                        </a:lnTo>
                        <a:lnTo>
                          <a:pt x="1898" y="248"/>
                        </a:lnTo>
                        <a:lnTo>
                          <a:pt x="1911" y="9"/>
                        </a:lnTo>
                        <a:lnTo>
                          <a:pt x="1924" y="313"/>
                        </a:lnTo>
                        <a:lnTo>
                          <a:pt x="1937" y="141"/>
                        </a:lnTo>
                        <a:lnTo>
                          <a:pt x="1950" y="292"/>
                        </a:lnTo>
                        <a:lnTo>
                          <a:pt x="1963" y="269"/>
                        </a:lnTo>
                        <a:lnTo>
                          <a:pt x="1976" y="394"/>
                        </a:lnTo>
                        <a:lnTo>
                          <a:pt x="1989" y="216"/>
                        </a:lnTo>
                        <a:lnTo>
                          <a:pt x="2002" y="0"/>
                        </a:lnTo>
                        <a:lnTo>
                          <a:pt x="2015" y="355"/>
                        </a:lnTo>
                        <a:lnTo>
                          <a:pt x="2028" y="308"/>
                        </a:lnTo>
                        <a:lnTo>
                          <a:pt x="2041" y="107"/>
                        </a:lnTo>
                        <a:lnTo>
                          <a:pt x="2054" y="250"/>
                        </a:lnTo>
                        <a:lnTo>
                          <a:pt x="2067" y="340"/>
                        </a:lnTo>
                        <a:lnTo>
                          <a:pt x="2080" y="69"/>
                        </a:lnTo>
                        <a:lnTo>
                          <a:pt x="2093" y="173"/>
                        </a:lnTo>
                        <a:lnTo>
                          <a:pt x="2106" y="285"/>
                        </a:lnTo>
                        <a:lnTo>
                          <a:pt x="2119" y="180"/>
                        </a:lnTo>
                        <a:lnTo>
                          <a:pt x="2132" y="370"/>
                        </a:lnTo>
                        <a:lnTo>
                          <a:pt x="2145" y="440"/>
                        </a:lnTo>
                        <a:lnTo>
                          <a:pt x="2158" y="285"/>
                        </a:lnTo>
                        <a:lnTo>
                          <a:pt x="2171" y="215"/>
                        </a:lnTo>
                        <a:lnTo>
                          <a:pt x="2184" y="272"/>
                        </a:lnTo>
                        <a:lnTo>
                          <a:pt x="2197" y="230"/>
                        </a:lnTo>
                        <a:lnTo>
                          <a:pt x="2210" y="316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4" name="Freeform 271">
                    <a:extLst>
                      <a:ext uri="{FF2B5EF4-FFF2-40B4-BE49-F238E27FC236}">
                        <a16:creationId xmlns:a16="http://schemas.microsoft.com/office/drawing/2014/main" id="{2FB9748C-C81F-4CF7-A6BE-14B074E4A18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69019"/>
                    <a:ext cx="3508375" cy="363806"/>
                  </a:xfrm>
                  <a:custGeom>
                    <a:avLst/>
                    <a:gdLst>
                      <a:gd name="T0" fmla="*/ 26 w 2210"/>
                      <a:gd name="T1" fmla="*/ 0 h 1062"/>
                      <a:gd name="T2" fmla="*/ 65 w 2210"/>
                      <a:gd name="T3" fmla="*/ 36 h 1062"/>
                      <a:gd name="T4" fmla="*/ 104 w 2210"/>
                      <a:gd name="T5" fmla="*/ 25 h 1062"/>
                      <a:gd name="T6" fmla="*/ 143 w 2210"/>
                      <a:gd name="T7" fmla="*/ 319 h 1062"/>
                      <a:gd name="T8" fmla="*/ 182 w 2210"/>
                      <a:gd name="T9" fmla="*/ 382 h 1062"/>
                      <a:gd name="T10" fmla="*/ 221 w 2210"/>
                      <a:gd name="T11" fmla="*/ 667 h 1062"/>
                      <a:gd name="T12" fmla="*/ 260 w 2210"/>
                      <a:gd name="T13" fmla="*/ 861 h 1062"/>
                      <a:gd name="T14" fmla="*/ 299 w 2210"/>
                      <a:gd name="T15" fmla="*/ 656 h 1062"/>
                      <a:gd name="T16" fmla="*/ 338 w 2210"/>
                      <a:gd name="T17" fmla="*/ 945 h 1062"/>
                      <a:gd name="T18" fmla="*/ 377 w 2210"/>
                      <a:gd name="T19" fmla="*/ 906 h 1062"/>
                      <a:gd name="T20" fmla="*/ 416 w 2210"/>
                      <a:gd name="T21" fmla="*/ 962 h 1062"/>
                      <a:gd name="T22" fmla="*/ 455 w 2210"/>
                      <a:gd name="T23" fmla="*/ 838 h 1062"/>
                      <a:gd name="T24" fmla="*/ 494 w 2210"/>
                      <a:gd name="T25" fmla="*/ 821 h 1062"/>
                      <a:gd name="T26" fmla="*/ 533 w 2210"/>
                      <a:gd name="T27" fmla="*/ 690 h 1062"/>
                      <a:gd name="T28" fmla="*/ 572 w 2210"/>
                      <a:gd name="T29" fmla="*/ 678 h 1062"/>
                      <a:gd name="T30" fmla="*/ 611 w 2210"/>
                      <a:gd name="T31" fmla="*/ 848 h 1062"/>
                      <a:gd name="T32" fmla="*/ 650 w 2210"/>
                      <a:gd name="T33" fmla="*/ 944 h 1062"/>
                      <a:gd name="T34" fmla="*/ 689 w 2210"/>
                      <a:gd name="T35" fmla="*/ 554 h 1062"/>
                      <a:gd name="T36" fmla="*/ 728 w 2210"/>
                      <a:gd name="T37" fmla="*/ 1039 h 1062"/>
                      <a:gd name="T38" fmla="*/ 767 w 2210"/>
                      <a:gd name="T39" fmla="*/ 864 h 1062"/>
                      <a:gd name="T40" fmla="*/ 806 w 2210"/>
                      <a:gd name="T41" fmla="*/ 768 h 1062"/>
                      <a:gd name="T42" fmla="*/ 845 w 2210"/>
                      <a:gd name="T43" fmla="*/ 740 h 1062"/>
                      <a:gd name="T44" fmla="*/ 884 w 2210"/>
                      <a:gd name="T45" fmla="*/ 1043 h 1062"/>
                      <a:gd name="T46" fmla="*/ 923 w 2210"/>
                      <a:gd name="T47" fmla="*/ 820 h 1062"/>
                      <a:gd name="T48" fmla="*/ 962 w 2210"/>
                      <a:gd name="T49" fmla="*/ 846 h 1062"/>
                      <a:gd name="T50" fmla="*/ 1001 w 2210"/>
                      <a:gd name="T51" fmla="*/ 675 h 1062"/>
                      <a:gd name="T52" fmla="*/ 1040 w 2210"/>
                      <a:gd name="T53" fmla="*/ 813 h 1062"/>
                      <a:gd name="T54" fmla="*/ 1079 w 2210"/>
                      <a:gd name="T55" fmla="*/ 800 h 1062"/>
                      <a:gd name="T56" fmla="*/ 1118 w 2210"/>
                      <a:gd name="T57" fmla="*/ 791 h 1062"/>
                      <a:gd name="T58" fmla="*/ 1157 w 2210"/>
                      <a:gd name="T59" fmla="*/ 818 h 1062"/>
                      <a:gd name="T60" fmla="*/ 1196 w 2210"/>
                      <a:gd name="T61" fmla="*/ 982 h 1062"/>
                      <a:gd name="T62" fmla="*/ 1235 w 2210"/>
                      <a:gd name="T63" fmla="*/ 631 h 1062"/>
                      <a:gd name="T64" fmla="*/ 1274 w 2210"/>
                      <a:gd name="T65" fmla="*/ 920 h 1062"/>
                      <a:gd name="T66" fmla="*/ 1313 w 2210"/>
                      <a:gd name="T67" fmla="*/ 859 h 1062"/>
                      <a:gd name="T68" fmla="*/ 1352 w 2210"/>
                      <a:gd name="T69" fmla="*/ 803 h 1062"/>
                      <a:gd name="T70" fmla="*/ 1391 w 2210"/>
                      <a:gd name="T71" fmla="*/ 918 h 1062"/>
                      <a:gd name="T72" fmla="*/ 1430 w 2210"/>
                      <a:gd name="T73" fmla="*/ 878 h 1062"/>
                      <a:gd name="T74" fmla="*/ 1469 w 2210"/>
                      <a:gd name="T75" fmla="*/ 766 h 1062"/>
                      <a:gd name="T76" fmla="*/ 1508 w 2210"/>
                      <a:gd name="T77" fmla="*/ 937 h 1062"/>
                      <a:gd name="T78" fmla="*/ 1547 w 2210"/>
                      <a:gd name="T79" fmla="*/ 759 h 1062"/>
                      <a:gd name="T80" fmla="*/ 1586 w 2210"/>
                      <a:gd name="T81" fmla="*/ 657 h 1062"/>
                      <a:gd name="T82" fmla="*/ 1625 w 2210"/>
                      <a:gd name="T83" fmla="*/ 635 h 1062"/>
                      <a:gd name="T84" fmla="*/ 1664 w 2210"/>
                      <a:gd name="T85" fmla="*/ 653 h 1062"/>
                      <a:gd name="T86" fmla="*/ 1703 w 2210"/>
                      <a:gd name="T87" fmla="*/ 738 h 1062"/>
                      <a:gd name="T88" fmla="*/ 1742 w 2210"/>
                      <a:gd name="T89" fmla="*/ 499 h 1062"/>
                      <a:gd name="T90" fmla="*/ 1781 w 2210"/>
                      <a:gd name="T91" fmla="*/ 233 h 1062"/>
                      <a:gd name="T92" fmla="*/ 1820 w 2210"/>
                      <a:gd name="T93" fmla="*/ 405 h 1062"/>
                      <a:gd name="T94" fmla="*/ 1859 w 2210"/>
                      <a:gd name="T95" fmla="*/ 279 h 1062"/>
                      <a:gd name="T96" fmla="*/ 1898 w 2210"/>
                      <a:gd name="T97" fmla="*/ 324 h 1062"/>
                      <a:gd name="T98" fmla="*/ 1937 w 2210"/>
                      <a:gd name="T99" fmla="*/ 307 h 1062"/>
                      <a:gd name="T100" fmla="*/ 1976 w 2210"/>
                      <a:gd name="T101" fmla="*/ 229 h 1062"/>
                      <a:gd name="T102" fmla="*/ 2015 w 2210"/>
                      <a:gd name="T103" fmla="*/ 511 h 1062"/>
                      <a:gd name="T104" fmla="*/ 2054 w 2210"/>
                      <a:gd name="T105" fmla="*/ 583 h 1062"/>
                      <a:gd name="T106" fmla="*/ 2093 w 2210"/>
                      <a:gd name="T107" fmla="*/ 249 h 1062"/>
                      <a:gd name="T108" fmla="*/ 2132 w 2210"/>
                      <a:gd name="T109" fmla="*/ 270 h 1062"/>
                      <a:gd name="T110" fmla="*/ 2171 w 2210"/>
                      <a:gd name="T111" fmla="*/ 521 h 1062"/>
                      <a:gd name="T112" fmla="*/ 2210 w 2210"/>
                      <a:gd name="T113" fmla="*/ 78 h 10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062">
                        <a:moveTo>
                          <a:pt x="0" y="107"/>
                        </a:moveTo>
                        <a:lnTo>
                          <a:pt x="13" y="199"/>
                        </a:lnTo>
                        <a:lnTo>
                          <a:pt x="26" y="0"/>
                        </a:lnTo>
                        <a:lnTo>
                          <a:pt x="39" y="153"/>
                        </a:lnTo>
                        <a:lnTo>
                          <a:pt x="52" y="58"/>
                        </a:lnTo>
                        <a:lnTo>
                          <a:pt x="65" y="36"/>
                        </a:lnTo>
                        <a:lnTo>
                          <a:pt x="78" y="320"/>
                        </a:lnTo>
                        <a:lnTo>
                          <a:pt x="91" y="62"/>
                        </a:lnTo>
                        <a:lnTo>
                          <a:pt x="104" y="25"/>
                        </a:lnTo>
                        <a:lnTo>
                          <a:pt x="117" y="364"/>
                        </a:lnTo>
                        <a:lnTo>
                          <a:pt x="130" y="125"/>
                        </a:lnTo>
                        <a:lnTo>
                          <a:pt x="143" y="319"/>
                        </a:lnTo>
                        <a:lnTo>
                          <a:pt x="156" y="458"/>
                        </a:lnTo>
                        <a:lnTo>
                          <a:pt x="169" y="586"/>
                        </a:lnTo>
                        <a:lnTo>
                          <a:pt x="182" y="382"/>
                        </a:lnTo>
                        <a:lnTo>
                          <a:pt x="195" y="709"/>
                        </a:lnTo>
                        <a:lnTo>
                          <a:pt x="208" y="771"/>
                        </a:lnTo>
                        <a:lnTo>
                          <a:pt x="221" y="667"/>
                        </a:lnTo>
                        <a:lnTo>
                          <a:pt x="234" y="670"/>
                        </a:lnTo>
                        <a:lnTo>
                          <a:pt x="247" y="741"/>
                        </a:lnTo>
                        <a:lnTo>
                          <a:pt x="260" y="861"/>
                        </a:lnTo>
                        <a:lnTo>
                          <a:pt x="273" y="661"/>
                        </a:lnTo>
                        <a:lnTo>
                          <a:pt x="286" y="844"/>
                        </a:lnTo>
                        <a:lnTo>
                          <a:pt x="299" y="656"/>
                        </a:lnTo>
                        <a:lnTo>
                          <a:pt x="312" y="933"/>
                        </a:lnTo>
                        <a:lnTo>
                          <a:pt x="325" y="869"/>
                        </a:lnTo>
                        <a:lnTo>
                          <a:pt x="338" y="945"/>
                        </a:lnTo>
                        <a:lnTo>
                          <a:pt x="351" y="974"/>
                        </a:lnTo>
                        <a:lnTo>
                          <a:pt x="364" y="996"/>
                        </a:lnTo>
                        <a:lnTo>
                          <a:pt x="377" y="906"/>
                        </a:lnTo>
                        <a:lnTo>
                          <a:pt x="390" y="697"/>
                        </a:lnTo>
                        <a:lnTo>
                          <a:pt x="403" y="790"/>
                        </a:lnTo>
                        <a:lnTo>
                          <a:pt x="416" y="962"/>
                        </a:lnTo>
                        <a:lnTo>
                          <a:pt x="429" y="842"/>
                        </a:lnTo>
                        <a:lnTo>
                          <a:pt x="442" y="683"/>
                        </a:lnTo>
                        <a:lnTo>
                          <a:pt x="455" y="838"/>
                        </a:lnTo>
                        <a:lnTo>
                          <a:pt x="468" y="938"/>
                        </a:lnTo>
                        <a:lnTo>
                          <a:pt x="481" y="832"/>
                        </a:lnTo>
                        <a:lnTo>
                          <a:pt x="494" y="821"/>
                        </a:lnTo>
                        <a:lnTo>
                          <a:pt x="507" y="777"/>
                        </a:lnTo>
                        <a:lnTo>
                          <a:pt x="520" y="759"/>
                        </a:lnTo>
                        <a:lnTo>
                          <a:pt x="533" y="690"/>
                        </a:lnTo>
                        <a:lnTo>
                          <a:pt x="546" y="579"/>
                        </a:lnTo>
                        <a:lnTo>
                          <a:pt x="559" y="984"/>
                        </a:lnTo>
                        <a:lnTo>
                          <a:pt x="572" y="678"/>
                        </a:lnTo>
                        <a:lnTo>
                          <a:pt x="585" y="876"/>
                        </a:lnTo>
                        <a:lnTo>
                          <a:pt x="598" y="871"/>
                        </a:lnTo>
                        <a:lnTo>
                          <a:pt x="611" y="848"/>
                        </a:lnTo>
                        <a:lnTo>
                          <a:pt x="624" y="903"/>
                        </a:lnTo>
                        <a:lnTo>
                          <a:pt x="637" y="869"/>
                        </a:lnTo>
                        <a:lnTo>
                          <a:pt x="650" y="944"/>
                        </a:lnTo>
                        <a:lnTo>
                          <a:pt x="663" y="676"/>
                        </a:lnTo>
                        <a:lnTo>
                          <a:pt x="676" y="950"/>
                        </a:lnTo>
                        <a:lnTo>
                          <a:pt x="689" y="554"/>
                        </a:lnTo>
                        <a:lnTo>
                          <a:pt x="702" y="533"/>
                        </a:lnTo>
                        <a:lnTo>
                          <a:pt x="715" y="737"/>
                        </a:lnTo>
                        <a:lnTo>
                          <a:pt x="728" y="1039"/>
                        </a:lnTo>
                        <a:lnTo>
                          <a:pt x="741" y="700"/>
                        </a:lnTo>
                        <a:lnTo>
                          <a:pt x="754" y="1062"/>
                        </a:lnTo>
                        <a:lnTo>
                          <a:pt x="767" y="864"/>
                        </a:lnTo>
                        <a:lnTo>
                          <a:pt x="780" y="877"/>
                        </a:lnTo>
                        <a:lnTo>
                          <a:pt x="793" y="714"/>
                        </a:lnTo>
                        <a:lnTo>
                          <a:pt x="806" y="768"/>
                        </a:lnTo>
                        <a:lnTo>
                          <a:pt x="819" y="778"/>
                        </a:lnTo>
                        <a:lnTo>
                          <a:pt x="832" y="740"/>
                        </a:lnTo>
                        <a:lnTo>
                          <a:pt x="845" y="740"/>
                        </a:lnTo>
                        <a:lnTo>
                          <a:pt x="858" y="903"/>
                        </a:lnTo>
                        <a:lnTo>
                          <a:pt x="871" y="990"/>
                        </a:lnTo>
                        <a:lnTo>
                          <a:pt x="884" y="1043"/>
                        </a:lnTo>
                        <a:lnTo>
                          <a:pt x="897" y="961"/>
                        </a:lnTo>
                        <a:lnTo>
                          <a:pt x="910" y="895"/>
                        </a:lnTo>
                        <a:lnTo>
                          <a:pt x="923" y="820"/>
                        </a:lnTo>
                        <a:lnTo>
                          <a:pt x="936" y="967"/>
                        </a:lnTo>
                        <a:lnTo>
                          <a:pt x="949" y="783"/>
                        </a:lnTo>
                        <a:lnTo>
                          <a:pt x="962" y="846"/>
                        </a:lnTo>
                        <a:lnTo>
                          <a:pt x="975" y="737"/>
                        </a:lnTo>
                        <a:lnTo>
                          <a:pt x="988" y="1042"/>
                        </a:lnTo>
                        <a:lnTo>
                          <a:pt x="1001" y="675"/>
                        </a:lnTo>
                        <a:lnTo>
                          <a:pt x="1014" y="885"/>
                        </a:lnTo>
                        <a:lnTo>
                          <a:pt x="1027" y="746"/>
                        </a:lnTo>
                        <a:lnTo>
                          <a:pt x="1040" y="813"/>
                        </a:lnTo>
                        <a:lnTo>
                          <a:pt x="1053" y="802"/>
                        </a:lnTo>
                        <a:lnTo>
                          <a:pt x="1066" y="997"/>
                        </a:lnTo>
                        <a:lnTo>
                          <a:pt x="1079" y="800"/>
                        </a:lnTo>
                        <a:lnTo>
                          <a:pt x="1092" y="684"/>
                        </a:lnTo>
                        <a:lnTo>
                          <a:pt x="1105" y="684"/>
                        </a:lnTo>
                        <a:lnTo>
                          <a:pt x="1118" y="791"/>
                        </a:lnTo>
                        <a:lnTo>
                          <a:pt x="1131" y="746"/>
                        </a:lnTo>
                        <a:lnTo>
                          <a:pt x="1144" y="660"/>
                        </a:lnTo>
                        <a:lnTo>
                          <a:pt x="1157" y="818"/>
                        </a:lnTo>
                        <a:lnTo>
                          <a:pt x="1170" y="595"/>
                        </a:lnTo>
                        <a:lnTo>
                          <a:pt x="1183" y="832"/>
                        </a:lnTo>
                        <a:lnTo>
                          <a:pt x="1196" y="982"/>
                        </a:lnTo>
                        <a:lnTo>
                          <a:pt x="1209" y="773"/>
                        </a:lnTo>
                        <a:lnTo>
                          <a:pt x="1222" y="935"/>
                        </a:lnTo>
                        <a:lnTo>
                          <a:pt x="1235" y="631"/>
                        </a:lnTo>
                        <a:lnTo>
                          <a:pt x="1248" y="928"/>
                        </a:lnTo>
                        <a:lnTo>
                          <a:pt x="1261" y="565"/>
                        </a:lnTo>
                        <a:lnTo>
                          <a:pt x="1274" y="920"/>
                        </a:lnTo>
                        <a:lnTo>
                          <a:pt x="1287" y="1000"/>
                        </a:lnTo>
                        <a:lnTo>
                          <a:pt x="1300" y="803"/>
                        </a:lnTo>
                        <a:lnTo>
                          <a:pt x="1313" y="859"/>
                        </a:lnTo>
                        <a:lnTo>
                          <a:pt x="1326" y="926"/>
                        </a:lnTo>
                        <a:lnTo>
                          <a:pt x="1339" y="772"/>
                        </a:lnTo>
                        <a:lnTo>
                          <a:pt x="1352" y="803"/>
                        </a:lnTo>
                        <a:lnTo>
                          <a:pt x="1365" y="484"/>
                        </a:lnTo>
                        <a:lnTo>
                          <a:pt x="1378" y="691"/>
                        </a:lnTo>
                        <a:lnTo>
                          <a:pt x="1391" y="918"/>
                        </a:lnTo>
                        <a:lnTo>
                          <a:pt x="1404" y="742"/>
                        </a:lnTo>
                        <a:lnTo>
                          <a:pt x="1417" y="836"/>
                        </a:lnTo>
                        <a:lnTo>
                          <a:pt x="1430" y="878"/>
                        </a:lnTo>
                        <a:lnTo>
                          <a:pt x="1443" y="654"/>
                        </a:lnTo>
                        <a:lnTo>
                          <a:pt x="1456" y="1050"/>
                        </a:lnTo>
                        <a:lnTo>
                          <a:pt x="1469" y="766"/>
                        </a:lnTo>
                        <a:lnTo>
                          <a:pt x="1482" y="724"/>
                        </a:lnTo>
                        <a:lnTo>
                          <a:pt x="1495" y="846"/>
                        </a:lnTo>
                        <a:lnTo>
                          <a:pt x="1508" y="937"/>
                        </a:lnTo>
                        <a:lnTo>
                          <a:pt x="1521" y="750"/>
                        </a:lnTo>
                        <a:lnTo>
                          <a:pt x="1534" y="806"/>
                        </a:lnTo>
                        <a:lnTo>
                          <a:pt x="1547" y="759"/>
                        </a:lnTo>
                        <a:lnTo>
                          <a:pt x="1560" y="826"/>
                        </a:lnTo>
                        <a:lnTo>
                          <a:pt x="1573" y="661"/>
                        </a:lnTo>
                        <a:lnTo>
                          <a:pt x="1586" y="657"/>
                        </a:lnTo>
                        <a:lnTo>
                          <a:pt x="1599" y="577"/>
                        </a:lnTo>
                        <a:lnTo>
                          <a:pt x="1612" y="712"/>
                        </a:lnTo>
                        <a:lnTo>
                          <a:pt x="1625" y="635"/>
                        </a:lnTo>
                        <a:lnTo>
                          <a:pt x="1638" y="644"/>
                        </a:lnTo>
                        <a:lnTo>
                          <a:pt x="1651" y="430"/>
                        </a:lnTo>
                        <a:lnTo>
                          <a:pt x="1664" y="653"/>
                        </a:lnTo>
                        <a:lnTo>
                          <a:pt x="1677" y="596"/>
                        </a:lnTo>
                        <a:lnTo>
                          <a:pt x="1690" y="741"/>
                        </a:lnTo>
                        <a:lnTo>
                          <a:pt x="1703" y="738"/>
                        </a:lnTo>
                        <a:lnTo>
                          <a:pt x="1716" y="494"/>
                        </a:lnTo>
                        <a:lnTo>
                          <a:pt x="1729" y="244"/>
                        </a:lnTo>
                        <a:lnTo>
                          <a:pt x="1742" y="499"/>
                        </a:lnTo>
                        <a:lnTo>
                          <a:pt x="1755" y="713"/>
                        </a:lnTo>
                        <a:lnTo>
                          <a:pt x="1768" y="207"/>
                        </a:lnTo>
                        <a:lnTo>
                          <a:pt x="1781" y="233"/>
                        </a:lnTo>
                        <a:lnTo>
                          <a:pt x="1794" y="288"/>
                        </a:lnTo>
                        <a:lnTo>
                          <a:pt x="1807" y="394"/>
                        </a:lnTo>
                        <a:lnTo>
                          <a:pt x="1820" y="405"/>
                        </a:lnTo>
                        <a:lnTo>
                          <a:pt x="1833" y="506"/>
                        </a:lnTo>
                        <a:lnTo>
                          <a:pt x="1846" y="429"/>
                        </a:lnTo>
                        <a:lnTo>
                          <a:pt x="1859" y="279"/>
                        </a:lnTo>
                        <a:lnTo>
                          <a:pt x="1872" y="499"/>
                        </a:lnTo>
                        <a:lnTo>
                          <a:pt x="1885" y="298"/>
                        </a:lnTo>
                        <a:lnTo>
                          <a:pt x="1898" y="324"/>
                        </a:lnTo>
                        <a:lnTo>
                          <a:pt x="1911" y="245"/>
                        </a:lnTo>
                        <a:lnTo>
                          <a:pt x="1924" y="464"/>
                        </a:lnTo>
                        <a:lnTo>
                          <a:pt x="1937" y="307"/>
                        </a:lnTo>
                        <a:lnTo>
                          <a:pt x="1950" y="517"/>
                        </a:lnTo>
                        <a:lnTo>
                          <a:pt x="1963" y="331"/>
                        </a:lnTo>
                        <a:lnTo>
                          <a:pt x="1976" y="229"/>
                        </a:lnTo>
                        <a:lnTo>
                          <a:pt x="1989" y="552"/>
                        </a:lnTo>
                        <a:lnTo>
                          <a:pt x="2002" y="516"/>
                        </a:lnTo>
                        <a:lnTo>
                          <a:pt x="2015" y="511"/>
                        </a:lnTo>
                        <a:lnTo>
                          <a:pt x="2028" y="424"/>
                        </a:lnTo>
                        <a:lnTo>
                          <a:pt x="2041" y="386"/>
                        </a:lnTo>
                        <a:lnTo>
                          <a:pt x="2054" y="583"/>
                        </a:lnTo>
                        <a:lnTo>
                          <a:pt x="2067" y="440"/>
                        </a:lnTo>
                        <a:lnTo>
                          <a:pt x="2080" y="221"/>
                        </a:lnTo>
                        <a:lnTo>
                          <a:pt x="2093" y="249"/>
                        </a:lnTo>
                        <a:lnTo>
                          <a:pt x="2106" y="507"/>
                        </a:lnTo>
                        <a:lnTo>
                          <a:pt x="2119" y="560"/>
                        </a:lnTo>
                        <a:lnTo>
                          <a:pt x="2132" y="270"/>
                        </a:lnTo>
                        <a:lnTo>
                          <a:pt x="2145" y="393"/>
                        </a:lnTo>
                        <a:lnTo>
                          <a:pt x="2158" y="435"/>
                        </a:lnTo>
                        <a:lnTo>
                          <a:pt x="2171" y="521"/>
                        </a:lnTo>
                        <a:lnTo>
                          <a:pt x="2184" y="414"/>
                        </a:lnTo>
                        <a:lnTo>
                          <a:pt x="2197" y="200"/>
                        </a:lnTo>
                        <a:lnTo>
                          <a:pt x="2210" y="78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5" name="Freeform 272">
                    <a:extLst>
                      <a:ext uri="{FF2B5EF4-FFF2-40B4-BE49-F238E27FC236}">
                        <a16:creationId xmlns:a16="http://schemas.microsoft.com/office/drawing/2014/main" id="{EE64CF03-E4FB-46A7-AC17-36E47660FC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175499"/>
                    <a:ext cx="3508375" cy="496380"/>
                  </a:xfrm>
                  <a:custGeom>
                    <a:avLst/>
                    <a:gdLst>
                      <a:gd name="T0" fmla="*/ 26 w 2210"/>
                      <a:gd name="T1" fmla="*/ 459 h 1449"/>
                      <a:gd name="T2" fmla="*/ 65 w 2210"/>
                      <a:gd name="T3" fmla="*/ 561 h 1449"/>
                      <a:gd name="T4" fmla="*/ 104 w 2210"/>
                      <a:gd name="T5" fmla="*/ 461 h 1449"/>
                      <a:gd name="T6" fmla="*/ 143 w 2210"/>
                      <a:gd name="T7" fmla="*/ 645 h 1449"/>
                      <a:gd name="T8" fmla="*/ 182 w 2210"/>
                      <a:gd name="T9" fmla="*/ 813 h 1449"/>
                      <a:gd name="T10" fmla="*/ 221 w 2210"/>
                      <a:gd name="T11" fmla="*/ 770 h 1449"/>
                      <a:gd name="T12" fmla="*/ 260 w 2210"/>
                      <a:gd name="T13" fmla="*/ 1038 h 1449"/>
                      <a:gd name="T14" fmla="*/ 299 w 2210"/>
                      <a:gd name="T15" fmla="*/ 1255 h 1449"/>
                      <a:gd name="T16" fmla="*/ 338 w 2210"/>
                      <a:gd name="T17" fmla="*/ 872 h 1449"/>
                      <a:gd name="T18" fmla="*/ 377 w 2210"/>
                      <a:gd name="T19" fmla="*/ 1191 h 1449"/>
                      <a:gd name="T20" fmla="*/ 416 w 2210"/>
                      <a:gd name="T21" fmla="*/ 1169 h 1449"/>
                      <a:gd name="T22" fmla="*/ 455 w 2210"/>
                      <a:gd name="T23" fmla="*/ 1392 h 1449"/>
                      <a:gd name="T24" fmla="*/ 494 w 2210"/>
                      <a:gd name="T25" fmla="*/ 1094 h 1449"/>
                      <a:gd name="T26" fmla="*/ 533 w 2210"/>
                      <a:gd name="T27" fmla="*/ 1259 h 1449"/>
                      <a:gd name="T28" fmla="*/ 572 w 2210"/>
                      <a:gd name="T29" fmla="*/ 1028 h 1449"/>
                      <a:gd name="T30" fmla="*/ 611 w 2210"/>
                      <a:gd name="T31" fmla="*/ 1365 h 1449"/>
                      <a:gd name="T32" fmla="*/ 650 w 2210"/>
                      <a:gd name="T33" fmla="*/ 1043 h 1449"/>
                      <a:gd name="T34" fmla="*/ 689 w 2210"/>
                      <a:gd name="T35" fmla="*/ 1255 h 1449"/>
                      <a:gd name="T36" fmla="*/ 728 w 2210"/>
                      <a:gd name="T37" fmla="*/ 1334 h 1449"/>
                      <a:gd name="T38" fmla="*/ 767 w 2210"/>
                      <a:gd name="T39" fmla="*/ 1127 h 1449"/>
                      <a:gd name="T40" fmla="*/ 806 w 2210"/>
                      <a:gd name="T41" fmla="*/ 1162 h 1449"/>
                      <a:gd name="T42" fmla="*/ 845 w 2210"/>
                      <a:gd name="T43" fmla="*/ 1002 h 1449"/>
                      <a:gd name="T44" fmla="*/ 884 w 2210"/>
                      <a:gd name="T45" fmla="*/ 1449 h 1449"/>
                      <a:gd name="T46" fmla="*/ 923 w 2210"/>
                      <a:gd name="T47" fmla="*/ 894 h 1449"/>
                      <a:gd name="T48" fmla="*/ 962 w 2210"/>
                      <a:gd name="T49" fmla="*/ 974 h 1449"/>
                      <a:gd name="T50" fmla="*/ 1001 w 2210"/>
                      <a:gd name="T51" fmla="*/ 1250 h 1449"/>
                      <a:gd name="T52" fmla="*/ 1040 w 2210"/>
                      <a:gd name="T53" fmla="*/ 1248 h 1449"/>
                      <a:gd name="T54" fmla="*/ 1079 w 2210"/>
                      <a:gd name="T55" fmla="*/ 1189 h 1449"/>
                      <a:gd name="T56" fmla="*/ 1118 w 2210"/>
                      <a:gd name="T57" fmla="*/ 1125 h 1449"/>
                      <a:gd name="T58" fmla="*/ 1157 w 2210"/>
                      <a:gd name="T59" fmla="*/ 960 h 1449"/>
                      <a:gd name="T60" fmla="*/ 1196 w 2210"/>
                      <a:gd name="T61" fmla="*/ 1111 h 1449"/>
                      <a:gd name="T62" fmla="*/ 1235 w 2210"/>
                      <a:gd name="T63" fmla="*/ 1004 h 1449"/>
                      <a:gd name="T64" fmla="*/ 1274 w 2210"/>
                      <a:gd name="T65" fmla="*/ 810 h 1449"/>
                      <a:gd name="T66" fmla="*/ 1313 w 2210"/>
                      <a:gd name="T67" fmla="*/ 844 h 1449"/>
                      <a:gd name="T68" fmla="*/ 1352 w 2210"/>
                      <a:gd name="T69" fmla="*/ 954 h 1449"/>
                      <a:gd name="T70" fmla="*/ 1391 w 2210"/>
                      <a:gd name="T71" fmla="*/ 1335 h 1449"/>
                      <a:gd name="T72" fmla="*/ 1430 w 2210"/>
                      <a:gd name="T73" fmla="*/ 1097 h 1449"/>
                      <a:gd name="T74" fmla="*/ 1469 w 2210"/>
                      <a:gd name="T75" fmla="*/ 927 h 1449"/>
                      <a:gd name="T76" fmla="*/ 1508 w 2210"/>
                      <a:gd name="T77" fmla="*/ 914 h 1449"/>
                      <a:gd name="T78" fmla="*/ 1547 w 2210"/>
                      <a:gd name="T79" fmla="*/ 853 h 1449"/>
                      <a:gd name="T80" fmla="*/ 1586 w 2210"/>
                      <a:gd name="T81" fmla="*/ 981 h 1449"/>
                      <a:gd name="T82" fmla="*/ 1625 w 2210"/>
                      <a:gd name="T83" fmla="*/ 1155 h 1449"/>
                      <a:gd name="T84" fmla="*/ 1664 w 2210"/>
                      <a:gd name="T85" fmla="*/ 943 h 1449"/>
                      <a:gd name="T86" fmla="*/ 1703 w 2210"/>
                      <a:gd name="T87" fmla="*/ 684 h 1449"/>
                      <a:gd name="T88" fmla="*/ 1742 w 2210"/>
                      <a:gd name="T89" fmla="*/ 610 h 1449"/>
                      <a:gd name="T90" fmla="*/ 1781 w 2210"/>
                      <a:gd name="T91" fmla="*/ 425 h 1449"/>
                      <a:gd name="T92" fmla="*/ 1820 w 2210"/>
                      <a:gd name="T93" fmla="*/ 149 h 1449"/>
                      <a:gd name="T94" fmla="*/ 1859 w 2210"/>
                      <a:gd name="T95" fmla="*/ 363 h 1449"/>
                      <a:gd name="T96" fmla="*/ 1898 w 2210"/>
                      <a:gd name="T97" fmla="*/ 366 h 1449"/>
                      <a:gd name="T98" fmla="*/ 1937 w 2210"/>
                      <a:gd name="T99" fmla="*/ 164 h 1449"/>
                      <a:gd name="T100" fmla="*/ 1976 w 2210"/>
                      <a:gd name="T101" fmla="*/ 402 h 1449"/>
                      <a:gd name="T102" fmla="*/ 2015 w 2210"/>
                      <a:gd name="T103" fmla="*/ 145 h 1449"/>
                      <a:gd name="T104" fmla="*/ 2054 w 2210"/>
                      <a:gd name="T105" fmla="*/ 261 h 1449"/>
                      <a:gd name="T106" fmla="*/ 2093 w 2210"/>
                      <a:gd name="T107" fmla="*/ 255 h 1449"/>
                      <a:gd name="T108" fmla="*/ 2132 w 2210"/>
                      <a:gd name="T109" fmla="*/ 212 h 1449"/>
                      <a:gd name="T110" fmla="*/ 2171 w 2210"/>
                      <a:gd name="T111" fmla="*/ 0 h 1449"/>
                      <a:gd name="T112" fmla="*/ 2210 w 2210"/>
                      <a:gd name="T113" fmla="*/ 178 h 14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449">
                        <a:moveTo>
                          <a:pt x="0" y="380"/>
                        </a:moveTo>
                        <a:lnTo>
                          <a:pt x="13" y="423"/>
                        </a:lnTo>
                        <a:lnTo>
                          <a:pt x="26" y="459"/>
                        </a:lnTo>
                        <a:lnTo>
                          <a:pt x="39" y="558"/>
                        </a:lnTo>
                        <a:lnTo>
                          <a:pt x="52" y="381"/>
                        </a:lnTo>
                        <a:lnTo>
                          <a:pt x="65" y="561"/>
                        </a:lnTo>
                        <a:lnTo>
                          <a:pt x="78" y="450"/>
                        </a:lnTo>
                        <a:lnTo>
                          <a:pt x="91" y="430"/>
                        </a:lnTo>
                        <a:lnTo>
                          <a:pt x="104" y="461"/>
                        </a:lnTo>
                        <a:lnTo>
                          <a:pt x="117" y="414"/>
                        </a:lnTo>
                        <a:lnTo>
                          <a:pt x="130" y="530"/>
                        </a:lnTo>
                        <a:lnTo>
                          <a:pt x="143" y="645"/>
                        </a:lnTo>
                        <a:lnTo>
                          <a:pt x="156" y="626"/>
                        </a:lnTo>
                        <a:lnTo>
                          <a:pt x="169" y="816"/>
                        </a:lnTo>
                        <a:lnTo>
                          <a:pt x="182" y="813"/>
                        </a:lnTo>
                        <a:lnTo>
                          <a:pt x="195" y="706"/>
                        </a:lnTo>
                        <a:lnTo>
                          <a:pt x="208" y="1069"/>
                        </a:lnTo>
                        <a:lnTo>
                          <a:pt x="221" y="770"/>
                        </a:lnTo>
                        <a:lnTo>
                          <a:pt x="234" y="831"/>
                        </a:lnTo>
                        <a:lnTo>
                          <a:pt x="247" y="677"/>
                        </a:lnTo>
                        <a:lnTo>
                          <a:pt x="260" y="1038"/>
                        </a:lnTo>
                        <a:lnTo>
                          <a:pt x="273" y="908"/>
                        </a:lnTo>
                        <a:lnTo>
                          <a:pt x="286" y="798"/>
                        </a:lnTo>
                        <a:lnTo>
                          <a:pt x="299" y="1255"/>
                        </a:lnTo>
                        <a:lnTo>
                          <a:pt x="312" y="868"/>
                        </a:lnTo>
                        <a:lnTo>
                          <a:pt x="325" y="1043"/>
                        </a:lnTo>
                        <a:lnTo>
                          <a:pt x="338" y="872"/>
                        </a:lnTo>
                        <a:lnTo>
                          <a:pt x="351" y="1131"/>
                        </a:lnTo>
                        <a:lnTo>
                          <a:pt x="364" y="1413"/>
                        </a:lnTo>
                        <a:lnTo>
                          <a:pt x="377" y="1191"/>
                        </a:lnTo>
                        <a:lnTo>
                          <a:pt x="390" y="1187"/>
                        </a:lnTo>
                        <a:lnTo>
                          <a:pt x="403" y="1049"/>
                        </a:lnTo>
                        <a:lnTo>
                          <a:pt x="416" y="1169"/>
                        </a:lnTo>
                        <a:lnTo>
                          <a:pt x="429" y="846"/>
                        </a:lnTo>
                        <a:lnTo>
                          <a:pt x="442" y="1192"/>
                        </a:lnTo>
                        <a:lnTo>
                          <a:pt x="455" y="1392"/>
                        </a:lnTo>
                        <a:lnTo>
                          <a:pt x="468" y="951"/>
                        </a:lnTo>
                        <a:lnTo>
                          <a:pt x="481" y="1031"/>
                        </a:lnTo>
                        <a:lnTo>
                          <a:pt x="494" y="1094"/>
                        </a:lnTo>
                        <a:lnTo>
                          <a:pt x="507" y="1115"/>
                        </a:lnTo>
                        <a:lnTo>
                          <a:pt x="520" y="1144"/>
                        </a:lnTo>
                        <a:lnTo>
                          <a:pt x="533" y="1259"/>
                        </a:lnTo>
                        <a:lnTo>
                          <a:pt x="546" y="1267"/>
                        </a:lnTo>
                        <a:lnTo>
                          <a:pt x="559" y="1222"/>
                        </a:lnTo>
                        <a:lnTo>
                          <a:pt x="572" y="1028"/>
                        </a:lnTo>
                        <a:lnTo>
                          <a:pt x="585" y="1175"/>
                        </a:lnTo>
                        <a:lnTo>
                          <a:pt x="598" y="858"/>
                        </a:lnTo>
                        <a:lnTo>
                          <a:pt x="611" y="1365"/>
                        </a:lnTo>
                        <a:lnTo>
                          <a:pt x="624" y="947"/>
                        </a:lnTo>
                        <a:lnTo>
                          <a:pt x="637" y="1158"/>
                        </a:lnTo>
                        <a:lnTo>
                          <a:pt x="650" y="1043"/>
                        </a:lnTo>
                        <a:lnTo>
                          <a:pt x="663" y="1327"/>
                        </a:lnTo>
                        <a:lnTo>
                          <a:pt x="676" y="1292"/>
                        </a:lnTo>
                        <a:lnTo>
                          <a:pt x="689" y="1255"/>
                        </a:lnTo>
                        <a:lnTo>
                          <a:pt x="702" y="1116"/>
                        </a:lnTo>
                        <a:lnTo>
                          <a:pt x="715" y="1248"/>
                        </a:lnTo>
                        <a:lnTo>
                          <a:pt x="728" y="1334"/>
                        </a:lnTo>
                        <a:lnTo>
                          <a:pt x="741" y="1384"/>
                        </a:lnTo>
                        <a:lnTo>
                          <a:pt x="754" y="1181"/>
                        </a:lnTo>
                        <a:lnTo>
                          <a:pt x="767" y="1127"/>
                        </a:lnTo>
                        <a:lnTo>
                          <a:pt x="780" y="1267"/>
                        </a:lnTo>
                        <a:lnTo>
                          <a:pt x="793" y="1148"/>
                        </a:lnTo>
                        <a:lnTo>
                          <a:pt x="806" y="1162"/>
                        </a:lnTo>
                        <a:lnTo>
                          <a:pt x="819" y="1420"/>
                        </a:lnTo>
                        <a:lnTo>
                          <a:pt x="832" y="1264"/>
                        </a:lnTo>
                        <a:lnTo>
                          <a:pt x="845" y="1002"/>
                        </a:lnTo>
                        <a:lnTo>
                          <a:pt x="858" y="1127"/>
                        </a:lnTo>
                        <a:lnTo>
                          <a:pt x="871" y="1191"/>
                        </a:lnTo>
                        <a:lnTo>
                          <a:pt x="884" y="1449"/>
                        </a:lnTo>
                        <a:lnTo>
                          <a:pt x="897" y="1137"/>
                        </a:lnTo>
                        <a:lnTo>
                          <a:pt x="910" y="1248"/>
                        </a:lnTo>
                        <a:lnTo>
                          <a:pt x="923" y="894"/>
                        </a:lnTo>
                        <a:lnTo>
                          <a:pt x="936" y="1206"/>
                        </a:lnTo>
                        <a:lnTo>
                          <a:pt x="949" y="1021"/>
                        </a:lnTo>
                        <a:lnTo>
                          <a:pt x="962" y="974"/>
                        </a:lnTo>
                        <a:lnTo>
                          <a:pt x="975" y="1261"/>
                        </a:lnTo>
                        <a:lnTo>
                          <a:pt x="988" y="1035"/>
                        </a:lnTo>
                        <a:lnTo>
                          <a:pt x="1001" y="1250"/>
                        </a:lnTo>
                        <a:lnTo>
                          <a:pt x="1014" y="1228"/>
                        </a:lnTo>
                        <a:lnTo>
                          <a:pt x="1027" y="1034"/>
                        </a:lnTo>
                        <a:lnTo>
                          <a:pt x="1040" y="1248"/>
                        </a:lnTo>
                        <a:lnTo>
                          <a:pt x="1053" y="1264"/>
                        </a:lnTo>
                        <a:lnTo>
                          <a:pt x="1066" y="1056"/>
                        </a:lnTo>
                        <a:lnTo>
                          <a:pt x="1079" y="1189"/>
                        </a:lnTo>
                        <a:lnTo>
                          <a:pt x="1092" y="1201"/>
                        </a:lnTo>
                        <a:lnTo>
                          <a:pt x="1105" y="1309"/>
                        </a:lnTo>
                        <a:lnTo>
                          <a:pt x="1118" y="1125"/>
                        </a:lnTo>
                        <a:lnTo>
                          <a:pt x="1131" y="1092"/>
                        </a:lnTo>
                        <a:lnTo>
                          <a:pt x="1144" y="1176"/>
                        </a:lnTo>
                        <a:lnTo>
                          <a:pt x="1157" y="960"/>
                        </a:lnTo>
                        <a:lnTo>
                          <a:pt x="1170" y="941"/>
                        </a:lnTo>
                        <a:lnTo>
                          <a:pt x="1183" y="1100"/>
                        </a:lnTo>
                        <a:lnTo>
                          <a:pt x="1196" y="1111"/>
                        </a:lnTo>
                        <a:lnTo>
                          <a:pt x="1209" y="1039"/>
                        </a:lnTo>
                        <a:lnTo>
                          <a:pt x="1222" y="1041"/>
                        </a:lnTo>
                        <a:lnTo>
                          <a:pt x="1235" y="1004"/>
                        </a:lnTo>
                        <a:lnTo>
                          <a:pt x="1248" y="766"/>
                        </a:lnTo>
                        <a:lnTo>
                          <a:pt x="1261" y="1246"/>
                        </a:lnTo>
                        <a:lnTo>
                          <a:pt x="1274" y="810"/>
                        </a:lnTo>
                        <a:lnTo>
                          <a:pt x="1287" y="1223"/>
                        </a:lnTo>
                        <a:lnTo>
                          <a:pt x="1300" y="1229"/>
                        </a:lnTo>
                        <a:lnTo>
                          <a:pt x="1313" y="844"/>
                        </a:lnTo>
                        <a:lnTo>
                          <a:pt x="1326" y="1024"/>
                        </a:lnTo>
                        <a:lnTo>
                          <a:pt x="1339" y="1040"/>
                        </a:lnTo>
                        <a:lnTo>
                          <a:pt x="1352" y="954"/>
                        </a:lnTo>
                        <a:lnTo>
                          <a:pt x="1365" y="1063"/>
                        </a:lnTo>
                        <a:lnTo>
                          <a:pt x="1378" y="855"/>
                        </a:lnTo>
                        <a:lnTo>
                          <a:pt x="1391" y="1335"/>
                        </a:lnTo>
                        <a:lnTo>
                          <a:pt x="1404" y="1045"/>
                        </a:lnTo>
                        <a:lnTo>
                          <a:pt x="1417" y="935"/>
                        </a:lnTo>
                        <a:lnTo>
                          <a:pt x="1430" y="1097"/>
                        </a:lnTo>
                        <a:lnTo>
                          <a:pt x="1443" y="875"/>
                        </a:lnTo>
                        <a:lnTo>
                          <a:pt x="1456" y="1157"/>
                        </a:lnTo>
                        <a:lnTo>
                          <a:pt x="1469" y="927"/>
                        </a:lnTo>
                        <a:lnTo>
                          <a:pt x="1482" y="773"/>
                        </a:lnTo>
                        <a:lnTo>
                          <a:pt x="1495" y="1290"/>
                        </a:lnTo>
                        <a:lnTo>
                          <a:pt x="1508" y="914"/>
                        </a:lnTo>
                        <a:lnTo>
                          <a:pt x="1521" y="887"/>
                        </a:lnTo>
                        <a:lnTo>
                          <a:pt x="1534" y="831"/>
                        </a:lnTo>
                        <a:lnTo>
                          <a:pt x="1547" y="853"/>
                        </a:lnTo>
                        <a:lnTo>
                          <a:pt x="1560" y="868"/>
                        </a:lnTo>
                        <a:lnTo>
                          <a:pt x="1573" y="1020"/>
                        </a:lnTo>
                        <a:lnTo>
                          <a:pt x="1586" y="981"/>
                        </a:lnTo>
                        <a:lnTo>
                          <a:pt x="1599" y="956"/>
                        </a:lnTo>
                        <a:lnTo>
                          <a:pt x="1612" y="750"/>
                        </a:lnTo>
                        <a:lnTo>
                          <a:pt x="1625" y="1155"/>
                        </a:lnTo>
                        <a:lnTo>
                          <a:pt x="1638" y="1042"/>
                        </a:lnTo>
                        <a:lnTo>
                          <a:pt x="1651" y="788"/>
                        </a:lnTo>
                        <a:lnTo>
                          <a:pt x="1664" y="943"/>
                        </a:lnTo>
                        <a:lnTo>
                          <a:pt x="1677" y="722"/>
                        </a:lnTo>
                        <a:lnTo>
                          <a:pt x="1690" y="744"/>
                        </a:lnTo>
                        <a:lnTo>
                          <a:pt x="1703" y="684"/>
                        </a:lnTo>
                        <a:lnTo>
                          <a:pt x="1716" y="524"/>
                        </a:lnTo>
                        <a:lnTo>
                          <a:pt x="1729" y="468"/>
                        </a:lnTo>
                        <a:lnTo>
                          <a:pt x="1742" y="610"/>
                        </a:lnTo>
                        <a:lnTo>
                          <a:pt x="1755" y="448"/>
                        </a:lnTo>
                        <a:lnTo>
                          <a:pt x="1768" y="365"/>
                        </a:lnTo>
                        <a:lnTo>
                          <a:pt x="1781" y="425"/>
                        </a:lnTo>
                        <a:lnTo>
                          <a:pt x="1794" y="406"/>
                        </a:lnTo>
                        <a:lnTo>
                          <a:pt x="1807" y="313"/>
                        </a:lnTo>
                        <a:lnTo>
                          <a:pt x="1820" y="149"/>
                        </a:lnTo>
                        <a:lnTo>
                          <a:pt x="1833" y="232"/>
                        </a:lnTo>
                        <a:lnTo>
                          <a:pt x="1846" y="448"/>
                        </a:lnTo>
                        <a:lnTo>
                          <a:pt x="1859" y="363"/>
                        </a:lnTo>
                        <a:lnTo>
                          <a:pt x="1872" y="302"/>
                        </a:lnTo>
                        <a:lnTo>
                          <a:pt x="1885" y="224"/>
                        </a:lnTo>
                        <a:lnTo>
                          <a:pt x="1898" y="366"/>
                        </a:lnTo>
                        <a:lnTo>
                          <a:pt x="1911" y="134"/>
                        </a:lnTo>
                        <a:lnTo>
                          <a:pt x="1924" y="65"/>
                        </a:lnTo>
                        <a:lnTo>
                          <a:pt x="1937" y="164"/>
                        </a:lnTo>
                        <a:lnTo>
                          <a:pt x="1950" y="245"/>
                        </a:lnTo>
                        <a:lnTo>
                          <a:pt x="1963" y="202"/>
                        </a:lnTo>
                        <a:lnTo>
                          <a:pt x="1976" y="402"/>
                        </a:lnTo>
                        <a:lnTo>
                          <a:pt x="1989" y="405"/>
                        </a:lnTo>
                        <a:lnTo>
                          <a:pt x="2002" y="706"/>
                        </a:lnTo>
                        <a:lnTo>
                          <a:pt x="2015" y="145"/>
                        </a:lnTo>
                        <a:lnTo>
                          <a:pt x="2028" y="239"/>
                        </a:lnTo>
                        <a:lnTo>
                          <a:pt x="2041" y="41"/>
                        </a:lnTo>
                        <a:lnTo>
                          <a:pt x="2054" y="261"/>
                        </a:lnTo>
                        <a:lnTo>
                          <a:pt x="2067" y="273"/>
                        </a:lnTo>
                        <a:lnTo>
                          <a:pt x="2080" y="116"/>
                        </a:lnTo>
                        <a:lnTo>
                          <a:pt x="2093" y="255"/>
                        </a:lnTo>
                        <a:lnTo>
                          <a:pt x="2106" y="139"/>
                        </a:lnTo>
                        <a:lnTo>
                          <a:pt x="2119" y="55"/>
                        </a:lnTo>
                        <a:lnTo>
                          <a:pt x="2132" y="212"/>
                        </a:lnTo>
                        <a:lnTo>
                          <a:pt x="2145" y="195"/>
                        </a:lnTo>
                        <a:lnTo>
                          <a:pt x="2158" y="151"/>
                        </a:lnTo>
                        <a:lnTo>
                          <a:pt x="2171" y="0"/>
                        </a:lnTo>
                        <a:lnTo>
                          <a:pt x="2184" y="201"/>
                        </a:lnTo>
                        <a:lnTo>
                          <a:pt x="2197" y="178"/>
                        </a:lnTo>
                        <a:lnTo>
                          <a:pt x="2210" y="178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6" name="Freeform 273">
                    <a:extLst>
                      <a:ext uri="{FF2B5EF4-FFF2-40B4-BE49-F238E27FC236}">
                        <a16:creationId xmlns:a16="http://schemas.microsoft.com/office/drawing/2014/main" id="{215CA7C6-F8F2-4B40-B627-AEDA00619B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111439"/>
                    <a:ext cx="3508375" cy="539543"/>
                  </a:xfrm>
                  <a:custGeom>
                    <a:avLst/>
                    <a:gdLst>
                      <a:gd name="T0" fmla="*/ 26 w 2210"/>
                      <a:gd name="T1" fmla="*/ 338 h 1575"/>
                      <a:gd name="T2" fmla="*/ 65 w 2210"/>
                      <a:gd name="T3" fmla="*/ 489 h 1575"/>
                      <a:gd name="T4" fmla="*/ 104 w 2210"/>
                      <a:gd name="T5" fmla="*/ 237 h 1575"/>
                      <a:gd name="T6" fmla="*/ 143 w 2210"/>
                      <a:gd name="T7" fmla="*/ 449 h 1575"/>
                      <a:gd name="T8" fmla="*/ 182 w 2210"/>
                      <a:gd name="T9" fmla="*/ 740 h 1575"/>
                      <a:gd name="T10" fmla="*/ 221 w 2210"/>
                      <a:gd name="T11" fmla="*/ 1011 h 1575"/>
                      <a:gd name="T12" fmla="*/ 260 w 2210"/>
                      <a:gd name="T13" fmla="*/ 856 h 1575"/>
                      <a:gd name="T14" fmla="*/ 299 w 2210"/>
                      <a:gd name="T15" fmla="*/ 1162 h 1575"/>
                      <a:gd name="T16" fmla="*/ 338 w 2210"/>
                      <a:gd name="T17" fmla="*/ 1397 h 1575"/>
                      <a:gd name="T18" fmla="*/ 377 w 2210"/>
                      <a:gd name="T19" fmla="*/ 1150 h 1575"/>
                      <a:gd name="T20" fmla="*/ 416 w 2210"/>
                      <a:gd name="T21" fmla="*/ 1475 h 1575"/>
                      <a:gd name="T22" fmla="*/ 455 w 2210"/>
                      <a:gd name="T23" fmla="*/ 1575 h 1575"/>
                      <a:gd name="T24" fmla="*/ 494 w 2210"/>
                      <a:gd name="T25" fmla="*/ 962 h 1575"/>
                      <a:gd name="T26" fmla="*/ 533 w 2210"/>
                      <a:gd name="T27" fmla="*/ 1064 h 1575"/>
                      <a:gd name="T28" fmla="*/ 572 w 2210"/>
                      <a:gd name="T29" fmla="*/ 1235 h 1575"/>
                      <a:gd name="T30" fmla="*/ 611 w 2210"/>
                      <a:gd name="T31" fmla="*/ 1312 h 1575"/>
                      <a:gd name="T32" fmla="*/ 650 w 2210"/>
                      <a:gd name="T33" fmla="*/ 1146 h 1575"/>
                      <a:gd name="T34" fmla="*/ 689 w 2210"/>
                      <a:gd name="T35" fmla="*/ 825 h 1575"/>
                      <a:gd name="T36" fmla="*/ 728 w 2210"/>
                      <a:gd name="T37" fmla="*/ 1353 h 1575"/>
                      <a:gd name="T38" fmla="*/ 767 w 2210"/>
                      <a:gd name="T39" fmla="*/ 1243 h 1575"/>
                      <a:gd name="T40" fmla="*/ 806 w 2210"/>
                      <a:gd name="T41" fmla="*/ 1167 h 1575"/>
                      <a:gd name="T42" fmla="*/ 845 w 2210"/>
                      <a:gd name="T43" fmla="*/ 1038 h 1575"/>
                      <a:gd name="T44" fmla="*/ 884 w 2210"/>
                      <a:gd name="T45" fmla="*/ 1397 h 1575"/>
                      <a:gd name="T46" fmla="*/ 923 w 2210"/>
                      <a:gd name="T47" fmla="*/ 1259 h 1575"/>
                      <a:gd name="T48" fmla="*/ 962 w 2210"/>
                      <a:gd name="T49" fmla="*/ 1124 h 1575"/>
                      <a:gd name="T50" fmla="*/ 1001 w 2210"/>
                      <a:gd name="T51" fmla="*/ 799 h 1575"/>
                      <a:gd name="T52" fmla="*/ 1040 w 2210"/>
                      <a:gd name="T53" fmla="*/ 1171 h 1575"/>
                      <a:gd name="T54" fmla="*/ 1079 w 2210"/>
                      <a:gd name="T55" fmla="*/ 1007 h 1575"/>
                      <a:gd name="T56" fmla="*/ 1118 w 2210"/>
                      <a:gd name="T57" fmla="*/ 1001 h 1575"/>
                      <a:gd name="T58" fmla="*/ 1157 w 2210"/>
                      <a:gd name="T59" fmla="*/ 989 h 1575"/>
                      <a:gd name="T60" fmla="*/ 1196 w 2210"/>
                      <a:gd name="T61" fmla="*/ 712 h 1575"/>
                      <a:gd name="T62" fmla="*/ 1235 w 2210"/>
                      <a:gd name="T63" fmla="*/ 864 h 1575"/>
                      <a:gd name="T64" fmla="*/ 1274 w 2210"/>
                      <a:gd name="T65" fmla="*/ 854 h 1575"/>
                      <a:gd name="T66" fmla="*/ 1313 w 2210"/>
                      <a:gd name="T67" fmla="*/ 601 h 1575"/>
                      <a:gd name="T68" fmla="*/ 1352 w 2210"/>
                      <a:gd name="T69" fmla="*/ 762 h 1575"/>
                      <a:gd name="T70" fmla="*/ 1391 w 2210"/>
                      <a:gd name="T71" fmla="*/ 838 h 1575"/>
                      <a:gd name="T72" fmla="*/ 1430 w 2210"/>
                      <a:gd name="T73" fmla="*/ 636 h 1575"/>
                      <a:gd name="T74" fmla="*/ 1469 w 2210"/>
                      <a:gd name="T75" fmla="*/ 734 h 1575"/>
                      <a:gd name="T76" fmla="*/ 1508 w 2210"/>
                      <a:gd name="T77" fmla="*/ 810 h 1575"/>
                      <a:gd name="T78" fmla="*/ 1547 w 2210"/>
                      <a:gd name="T79" fmla="*/ 898 h 1575"/>
                      <a:gd name="T80" fmla="*/ 1586 w 2210"/>
                      <a:gd name="T81" fmla="*/ 837 h 1575"/>
                      <a:gd name="T82" fmla="*/ 1625 w 2210"/>
                      <a:gd name="T83" fmla="*/ 792 h 1575"/>
                      <a:gd name="T84" fmla="*/ 1664 w 2210"/>
                      <a:gd name="T85" fmla="*/ 463 h 1575"/>
                      <a:gd name="T86" fmla="*/ 1703 w 2210"/>
                      <a:gd name="T87" fmla="*/ 817 h 1575"/>
                      <a:gd name="T88" fmla="*/ 1742 w 2210"/>
                      <a:gd name="T89" fmla="*/ 508 h 1575"/>
                      <a:gd name="T90" fmla="*/ 1781 w 2210"/>
                      <a:gd name="T91" fmla="*/ 290 h 1575"/>
                      <a:gd name="T92" fmla="*/ 1820 w 2210"/>
                      <a:gd name="T93" fmla="*/ 430 h 1575"/>
                      <a:gd name="T94" fmla="*/ 1859 w 2210"/>
                      <a:gd name="T95" fmla="*/ 312 h 1575"/>
                      <a:gd name="T96" fmla="*/ 1898 w 2210"/>
                      <a:gd name="T97" fmla="*/ 313 h 1575"/>
                      <a:gd name="T98" fmla="*/ 1937 w 2210"/>
                      <a:gd name="T99" fmla="*/ 538 h 1575"/>
                      <a:gd name="T100" fmla="*/ 1976 w 2210"/>
                      <a:gd name="T101" fmla="*/ 497 h 1575"/>
                      <a:gd name="T102" fmla="*/ 2015 w 2210"/>
                      <a:gd name="T103" fmla="*/ 196 h 1575"/>
                      <a:gd name="T104" fmla="*/ 2054 w 2210"/>
                      <a:gd name="T105" fmla="*/ 290 h 1575"/>
                      <a:gd name="T106" fmla="*/ 2093 w 2210"/>
                      <a:gd name="T107" fmla="*/ 282 h 1575"/>
                      <a:gd name="T108" fmla="*/ 2132 w 2210"/>
                      <a:gd name="T109" fmla="*/ 256 h 1575"/>
                      <a:gd name="T110" fmla="*/ 2171 w 2210"/>
                      <a:gd name="T111" fmla="*/ 437 h 1575"/>
                      <a:gd name="T112" fmla="*/ 2210 w 2210"/>
                      <a:gd name="T113" fmla="*/ 357 h 157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1575">
                        <a:moveTo>
                          <a:pt x="0" y="567"/>
                        </a:moveTo>
                        <a:lnTo>
                          <a:pt x="13" y="641"/>
                        </a:lnTo>
                        <a:lnTo>
                          <a:pt x="26" y="338"/>
                        </a:lnTo>
                        <a:lnTo>
                          <a:pt x="39" y="421"/>
                        </a:lnTo>
                        <a:lnTo>
                          <a:pt x="52" y="445"/>
                        </a:lnTo>
                        <a:lnTo>
                          <a:pt x="65" y="489"/>
                        </a:lnTo>
                        <a:lnTo>
                          <a:pt x="78" y="363"/>
                        </a:lnTo>
                        <a:lnTo>
                          <a:pt x="91" y="522"/>
                        </a:lnTo>
                        <a:lnTo>
                          <a:pt x="104" y="237"/>
                        </a:lnTo>
                        <a:lnTo>
                          <a:pt x="117" y="525"/>
                        </a:lnTo>
                        <a:lnTo>
                          <a:pt x="130" y="241"/>
                        </a:lnTo>
                        <a:lnTo>
                          <a:pt x="143" y="449"/>
                        </a:lnTo>
                        <a:lnTo>
                          <a:pt x="156" y="682"/>
                        </a:lnTo>
                        <a:lnTo>
                          <a:pt x="169" y="705"/>
                        </a:lnTo>
                        <a:lnTo>
                          <a:pt x="182" y="740"/>
                        </a:lnTo>
                        <a:lnTo>
                          <a:pt x="195" y="828"/>
                        </a:lnTo>
                        <a:lnTo>
                          <a:pt x="208" y="657"/>
                        </a:lnTo>
                        <a:lnTo>
                          <a:pt x="221" y="1011"/>
                        </a:lnTo>
                        <a:lnTo>
                          <a:pt x="234" y="790"/>
                        </a:lnTo>
                        <a:lnTo>
                          <a:pt x="247" y="1004"/>
                        </a:lnTo>
                        <a:lnTo>
                          <a:pt x="260" y="856"/>
                        </a:lnTo>
                        <a:lnTo>
                          <a:pt x="273" y="1031"/>
                        </a:lnTo>
                        <a:lnTo>
                          <a:pt x="286" y="693"/>
                        </a:lnTo>
                        <a:lnTo>
                          <a:pt x="299" y="1162"/>
                        </a:lnTo>
                        <a:lnTo>
                          <a:pt x="312" y="1279"/>
                        </a:lnTo>
                        <a:lnTo>
                          <a:pt x="325" y="1096"/>
                        </a:lnTo>
                        <a:lnTo>
                          <a:pt x="338" y="1397"/>
                        </a:lnTo>
                        <a:lnTo>
                          <a:pt x="351" y="1079"/>
                        </a:lnTo>
                        <a:lnTo>
                          <a:pt x="364" y="1141"/>
                        </a:lnTo>
                        <a:lnTo>
                          <a:pt x="377" y="1150"/>
                        </a:lnTo>
                        <a:lnTo>
                          <a:pt x="390" y="1191"/>
                        </a:lnTo>
                        <a:lnTo>
                          <a:pt x="403" y="1114"/>
                        </a:lnTo>
                        <a:lnTo>
                          <a:pt x="416" y="1475"/>
                        </a:lnTo>
                        <a:lnTo>
                          <a:pt x="429" y="1125"/>
                        </a:lnTo>
                        <a:lnTo>
                          <a:pt x="442" y="1203"/>
                        </a:lnTo>
                        <a:lnTo>
                          <a:pt x="455" y="1575"/>
                        </a:lnTo>
                        <a:lnTo>
                          <a:pt x="468" y="1110"/>
                        </a:lnTo>
                        <a:lnTo>
                          <a:pt x="481" y="1135"/>
                        </a:lnTo>
                        <a:lnTo>
                          <a:pt x="494" y="962"/>
                        </a:lnTo>
                        <a:lnTo>
                          <a:pt x="507" y="1233"/>
                        </a:lnTo>
                        <a:lnTo>
                          <a:pt x="520" y="1268"/>
                        </a:lnTo>
                        <a:lnTo>
                          <a:pt x="533" y="1064"/>
                        </a:lnTo>
                        <a:lnTo>
                          <a:pt x="546" y="1471"/>
                        </a:lnTo>
                        <a:lnTo>
                          <a:pt x="559" y="979"/>
                        </a:lnTo>
                        <a:lnTo>
                          <a:pt x="572" y="1235"/>
                        </a:lnTo>
                        <a:lnTo>
                          <a:pt x="585" y="984"/>
                        </a:lnTo>
                        <a:lnTo>
                          <a:pt x="598" y="996"/>
                        </a:lnTo>
                        <a:lnTo>
                          <a:pt x="611" y="1312"/>
                        </a:lnTo>
                        <a:lnTo>
                          <a:pt x="624" y="1066"/>
                        </a:lnTo>
                        <a:lnTo>
                          <a:pt x="637" y="1184"/>
                        </a:lnTo>
                        <a:lnTo>
                          <a:pt x="650" y="1146"/>
                        </a:lnTo>
                        <a:lnTo>
                          <a:pt x="663" y="1298"/>
                        </a:lnTo>
                        <a:lnTo>
                          <a:pt x="676" y="1257"/>
                        </a:lnTo>
                        <a:lnTo>
                          <a:pt x="689" y="825"/>
                        </a:lnTo>
                        <a:lnTo>
                          <a:pt x="702" y="899"/>
                        </a:lnTo>
                        <a:lnTo>
                          <a:pt x="715" y="1042"/>
                        </a:lnTo>
                        <a:lnTo>
                          <a:pt x="728" y="1353"/>
                        </a:lnTo>
                        <a:lnTo>
                          <a:pt x="741" y="992"/>
                        </a:lnTo>
                        <a:lnTo>
                          <a:pt x="754" y="1264"/>
                        </a:lnTo>
                        <a:lnTo>
                          <a:pt x="767" y="1243"/>
                        </a:lnTo>
                        <a:lnTo>
                          <a:pt x="780" y="1007"/>
                        </a:lnTo>
                        <a:lnTo>
                          <a:pt x="793" y="1099"/>
                        </a:lnTo>
                        <a:lnTo>
                          <a:pt x="806" y="1167"/>
                        </a:lnTo>
                        <a:lnTo>
                          <a:pt x="819" y="892"/>
                        </a:lnTo>
                        <a:lnTo>
                          <a:pt x="832" y="1024"/>
                        </a:lnTo>
                        <a:lnTo>
                          <a:pt x="845" y="1038"/>
                        </a:lnTo>
                        <a:lnTo>
                          <a:pt x="858" y="1056"/>
                        </a:lnTo>
                        <a:lnTo>
                          <a:pt x="871" y="1263"/>
                        </a:lnTo>
                        <a:lnTo>
                          <a:pt x="884" y="1397"/>
                        </a:lnTo>
                        <a:lnTo>
                          <a:pt x="897" y="1034"/>
                        </a:lnTo>
                        <a:lnTo>
                          <a:pt x="910" y="1054"/>
                        </a:lnTo>
                        <a:lnTo>
                          <a:pt x="923" y="1259"/>
                        </a:lnTo>
                        <a:lnTo>
                          <a:pt x="936" y="1051"/>
                        </a:lnTo>
                        <a:lnTo>
                          <a:pt x="949" y="962"/>
                        </a:lnTo>
                        <a:lnTo>
                          <a:pt x="962" y="1124"/>
                        </a:lnTo>
                        <a:lnTo>
                          <a:pt x="975" y="783"/>
                        </a:lnTo>
                        <a:lnTo>
                          <a:pt x="988" y="1047"/>
                        </a:lnTo>
                        <a:lnTo>
                          <a:pt x="1001" y="799"/>
                        </a:lnTo>
                        <a:lnTo>
                          <a:pt x="1014" y="1074"/>
                        </a:lnTo>
                        <a:lnTo>
                          <a:pt x="1027" y="968"/>
                        </a:lnTo>
                        <a:lnTo>
                          <a:pt x="1040" y="1171"/>
                        </a:lnTo>
                        <a:lnTo>
                          <a:pt x="1053" y="1135"/>
                        </a:lnTo>
                        <a:lnTo>
                          <a:pt x="1066" y="1094"/>
                        </a:lnTo>
                        <a:lnTo>
                          <a:pt x="1079" y="1007"/>
                        </a:lnTo>
                        <a:lnTo>
                          <a:pt x="1092" y="1016"/>
                        </a:lnTo>
                        <a:lnTo>
                          <a:pt x="1105" y="823"/>
                        </a:lnTo>
                        <a:lnTo>
                          <a:pt x="1118" y="1001"/>
                        </a:lnTo>
                        <a:lnTo>
                          <a:pt x="1131" y="819"/>
                        </a:lnTo>
                        <a:lnTo>
                          <a:pt x="1144" y="824"/>
                        </a:lnTo>
                        <a:lnTo>
                          <a:pt x="1157" y="989"/>
                        </a:lnTo>
                        <a:lnTo>
                          <a:pt x="1170" y="1096"/>
                        </a:lnTo>
                        <a:lnTo>
                          <a:pt x="1183" y="905"/>
                        </a:lnTo>
                        <a:lnTo>
                          <a:pt x="1196" y="712"/>
                        </a:lnTo>
                        <a:lnTo>
                          <a:pt x="1209" y="1011"/>
                        </a:lnTo>
                        <a:lnTo>
                          <a:pt x="1222" y="907"/>
                        </a:lnTo>
                        <a:lnTo>
                          <a:pt x="1235" y="864"/>
                        </a:lnTo>
                        <a:lnTo>
                          <a:pt x="1248" y="831"/>
                        </a:lnTo>
                        <a:lnTo>
                          <a:pt x="1261" y="1312"/>
                        </a:lnTo>
                        <a:lnTo>
                          <a:pt x="1274" y="854"/>
                        </a:lnTo>
                        <a:lnTo>
                          <a:pt x="1287" y="1271"/>
                        </a:lnTo>
                        <a:lnTo>
                          <a:pt x="1300" y="768"/>
                        </a:lnTo>
                        <a:lnTo>
                          <a:pt x="1313" y="601"/>
                        </a:lnTo>
                        <a:lnTo>
                          <a:pt x="1326" y="750"/>
                        </a:lnTo>
                        <a:lnTo>
                          <a:pt x="1339" y="789"/>
                        </a:lnTo>
                        <a:lnTo>
                          <a:pt x="1352" y="762"/>
                        </a:lnTo>
                        <a:lnTo>
                          <a:pt x="1365" y="778"/>
                        </a:lnTo>
                        <a:lnTo>
                          <a:pt x="1378" y="762"/>
                        </a:lnTo>
                        <a:lnTo>
                          <a:pt x="1391" y="838"/>
                        </a:lnTo>
                        <a:lnTo>
                          <a:pt x="1404" y="989"/>
                        </a:lnTo>
                        <a:lnTo>
                          <a:pt x="1417" y="790"/>
                        </a:lnTo>
                        <a:lnTo>
                          <a:pt x="1430" y="636"/>
                        </a:lnTo>
                        <a:lnTo>
                          <a:pt x="1443" y="886"/>
                        </a:lnTo>
                        <a:lnTo>
                          <a:pt x="1456" y="918"/>
                        </a:lnTo>
                        <a:lnTo>
                          <a:pt x="1469" y="734"/>
                        </a:lnTo>
                        <a:lnTo>
                          <a:pt x="1482" y="532"/>
                        </a:lnTo>
                        <a:lnTo>
                          <a:pt x="1495" y="660"/>
                        </a:lnTo>
                        <a:lnTo>
                          <a:pt x="1508" y="810"/>
                        </a:lnTo>
                        <a:lnTo>
                          <a:pt x="1521" y="781"/>
                        </a:lnTo>
                        <a:lnTo>
                          <a:pt x="1534" y="552"/>
                        </a:lnTo>
                        <a:lnTo>
                          <a:pt x="1547" y="898"/>
                        </a:lnTo>
                        <a:lnTo>
                          <a:pt x="1560" y="689"/>
                        </a:lnTo>
                        <a:lnTo>
                          <a:pt x="1573" y="710"/>
                        </a:lnTo>
                        <a:lnTo>
                          <a:pt x="1586" y="837"/>
                        </a:lnTo>
                        <a:lnTo>
                          <a:pt x="1599" y="1069"/>
                        </a:lnTo>
                        <a:lnTo>
                          <a:pt x="1612" y="1043"/>
                        </a:lnTo>
                        <a:lnTo>
                          <a:pt x="1625" y="792"/>
                        </a:lnTo>
                        <a:lnTo>
                          <a:pt x="1638" y="603"/>
                        </a:lnTo>
                        <a:lnTo>
                          <a:pt x="1651" y="726"/>
                        </a:lnTo>
                        <a:lnTo>
                          <a:pt x="1664" y="463"/>
                        </a:lnTo>
                        <a:lnTo>
                          <a:pt x="1677" y="769"/>
                        </a:lnTo>
                        <a:lnTo>
                          <a:pt x="1690" y="825"/>
                        </a:lnTo>
                        <a:lnTo>
                          <a:pt x="1703" y="817"/>
                        </a:lnTo>
                        <a:lnTo>
                          <a:pt x="1716" y="678"/>
                        </a:lnTo>
                        <a:lnTo>
                          <a:pt x="1729" y="604"/>
                        </a:lnTo>
                        <a:lnTo>
                          <a:pt x="1742" y="508"/>
                        </a:lnTo>
                        <a:lnTo>
                          <a:pt x="1755" y="306"/>
                        </a:lnTo>
                        <a:lnTo>
                          <a:pt x="1768" y="432"/>
                        </a:lnTo>
                        <a:lnTo>
                          <a:pt x="1781" y="290"/>
                        </a:lnTo>
                        <a:lnTo>
                          <a:pt x="1794" y="481"/>
                        </a:lnTo>
                        <a:lnTo>
                          <a:pt x="1807" y="312"/>
                        </a:lnTo>
                        <a:lnTo>
                          <a:pt x="1820" y="430"/>
                        </a:lnTo>
                        <a:lnTo>
                          <a:pt x="1833" y="345"/>
                        </a:lnTo>
                        <a:lnTo>
                          <a:pt x="1846" y="465"/>
                        </a:lnTo>
                        <a:lnTo>
                          <a:pt x="1859" y="312"/>
                        </a:lnTo>
                        <a:lnTo>
                          <a:pt x="1872" y="246"/>
                        </a:lnTo>
                        <a:lnTo>
                          <a:pt x="1885" y="351"/>
                        </a:lnTo>
                        <a:lnTo>
                          <a:pt x="1898" y="313"/>
                        </a:lnTo>
                        <a:lnTo>
                          <a:pt x="1911" y="513"/>
                        </a:lnTo>
                        <a:lnTo>
                          <a:pt x="1924" y="505"/>
                        </a:lnTo>
                        <a:lnTo>
                          <a:pt x="1937" y="538"/>
                        </a:lnTo>
                        <a:lnTo>
                          <a:pt x="1950" y="194"/>
                        </a:lnTo>
                        <a:lnTo>
                          <a:pt x="1963" y="150"/>
                        </a:lnTo>
                        <a:lnTo>
                          <a:pt x="1976" y="497"/>
                        </a:lnTo>
                        <a:lnTo>
                          <a:pt x="1989" y="566"/>
                        </a:lnTo>
                        <a:lnTo>
                          <a:pt x="2002" y="423"/>
                        </a:lnTo>
                        <a:lnTo>
                          <a:pt x="2015" y="196"/>
                        </a:lnTo>
                        <a:lnTo>
                          <a:pt x="2028" y="404"/>
                        </a:lnTo>
                        <a:lnTo>
                          <a:pt x="2041" y="590"/>
                        </a:lnTo>
                        <a:lnTo>
                          <a:pt x="2054" y="290"/>
                        </a:lnTo>
                        <a:lnTo>
                          <a:pt x="2067" y="155"/>
                        </a:lnTo>
                        <a:lnTo>
                          <a:pt x="2080" y="290"/>
                        </a:lnTo>
                        <a:lnTo>
                          <a:pt x="2093" y="282"/>
                        </a:lnTo>
                        <a:lnTo>
                          <a:pt x="2106" y="248"/>
                        </a:lnTo>
                        <a:lnTo>
                          <a:pt x="2119" y="286"/>
                        </a:lnTo>
                        <a:lnTo>
                          <a:pt x="2132" y="256"/>
                        </a:lnTo>
                        <a:lnTo>
                          <a:pt x="2145" y="0"/>
                        </a:lnTo>
                        <a:lnTo>
                          <a:pt x="2158" y="286"/>
                        </a:lnTo>
                        <a:lnTo>
                          <a:pt x="2171" y="437"/>
                        </a:lnTo>
                        <a:lnTo>
                          <a:pt x="2184" y="215"/>
                        </a:lnTo>
                        <a:lnTo>
                          <a:pt x="2197" y="655"/>
                        </a:lnTo>
                        <a:lnTo>
                          <a:pt x="2210" y="357"/>
                        </a:lnTo>
                      </a:path>
                    </a:pathLst>
                  </a:custGeom>
                  <a:noFill/>
                  <a:ln w="7938" cap="flat">
                    <a:solidFill>
                      <a:srgbClr val="CCCCCC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  <p:sp>
                <p:nvSpPr>
                  <p:cNvPr id="137" name="Freeform 274">
                    <a:extLst>
                      <a:ext uri="{FF2B5EF4-FFF2-40B4-BE49-F238E27FC236}">
                        <a16:creationId xmlns:a16="http://schemas.microsoft.com/office/drawing/2014/main" id="{DC6B42CF-1596-442C-9618-02AA5F6CBBA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315695" y="6286490"/>
                    <a:ext cx="3508375" cy="279877"/>
                  </a:xfrm>
                  <a:custGeom>
                    <a:avLst/>
                    <a:gdLst>
                      <a:gd name="T0" fmla="*/ 26 w 2210"/>
                      <a:gd name="T1" fmla="*/ 27 h 817"/>
                      <a:gd name="T2" fmla="*/ 65 w 2210"/>
                      <a:gd name="T3" fmla="*/ 74 h 817"/>
                      <a:gd name="T4" fmla="*/ 104 w 2210"/>
                      <a:gd name="T5" fmla="*/ 16 h 817"/>
                      <a:gd name="T6" fmla="*/ 143 w 2210"/>
                      <a:gd name="T7" fmla="*/ 63 h 817"/>
                      <a:gd name="T8" fmla="*/ 182 w 2210"/>
                      <a:gd name="T9" fmla="*/ 406 h 817"/>
                      <a:gd name="T10" fmla="*/ 221 w 2210"/>
                      <a:gd name="T11" fmla="*/ 515 h 817"/>
                      <a:gd name="T12" fmla="*/ 260 w 2210"/>
                      <a:gd name="T13" fmla="*/ 592 h 817"/>
                      <a:gd name="T14" fmla="*/ 299 w 2210"/>
                      <a:gd name="T15" fmla="*/ 623 h 817"/>
                      <a:gd name="T16" fmla="*/ 338 w 2210"/>
                      <a:gd name="T17" fmla="*/ 614 h 817"/>
                      <a:gd name="T18" fmla="*/ 377 w 2210"/>
                      <a:gd name="T19" fmla="*/ 716 h 817"/>
                      <a:gd name="T20" fmla="*/ 416 w 2210"/>
                      <a:gd name="T21" fmla="*/ 706 h 817"/>
                      <a:gd name="T22" fmla="*/ 455 w 2210"/>
                      <a:gd name="T23" fmla="*/ 716 h 817"/>
                      <a:gd name="T24" fmla="*/ 494 w 2210"/>
                      <a:gd name="T25" fmla="*/ 682 h 817"/>
                      <a:gd name="T26" fmla="*/ 533 w 2210"/>
                      <a:gd name="T27" fmla="*/ 659 h 817"/>
                      <a:gd name="T28" fmla="*/ 572 w 2210"/>
                      <a:gd name="T29" fmla="*/ 601 h 817"/>
                      <a:gd name="T30" fmla="*/ 611 w 2210"/>
                      <a:gd name="T31" fmla="*/ 756 h 817"/>
                      <a:gd name="T32" fmla="*/ 650 w 2210"/>
                      <a:gd name="T33" fmla="*/ 700 h 817"/>
                      <a:gd name="T34" fmla="*/ 689 w 2210"/>
                      <a:gd name="T35" fmla="*/ 603 h 817"/>
                      <a:gd name="T36" fmla="*/ 728 w 2210"/>
                      <a:gd name="T37" fmla="*/ 672 h 817"/>
                      <a:gd name="T38" fmla="*/ 767 w 2210"/>
                      <a:gd name="T39" fmla="*/ 708 h 817"/>
                      <a:gd name="T40" fmla="*/ 806 w 2210"/>
                      <a:gd name="T41" fmla="*/ 628 h 817"/>
                      <a:gd name="T42" fmla="*/ 845 w 2210"/>
                      <a:gd name="T43" fmla="*/ 669 h 817"/>
                      <a:gd name="T44" fmla="*/ 884 w 2210"/>
                      <a:gd name="T45" fmla="*/ 817 h 817"/>
                      <a:gd name="T46" fmla="*/ 923 w 2210"/>
                      <a:gd name="T47" fmla="*/ 648 h 817"/>
                      <a:gd name="T48" fmla="*/ 962 w 2210"/>
                      <a:gd name="T49" fmla="*/ 644 h 817"/>
                      <a:gd name="T50" fmla="*/ 1001 w 2210"/>
                      <a:gd name="T51" fmla="*/ 629 h 817"/>
                      <a:gd name="T52" fmla="*/ 1040 w 2210"/>
                      <a:gd name="T53" fmla="*/ 670 h 817"/>
                      <a:gd name="T54" fmla="*/ 1079 w 2210"/>
                      <a:gd name="T55" fmla="*/ 625 h 817"/>
                      <a:gd name="T56" fmla="*/ 1118 w 2210"/>
                      <a:gd name="T57" fmla="*/ 656 h 817"/>
                      <a:gd name="T58" fmla="*/ 1157 w 2210"/>
                      <a:gd name="T59" fmla="*/ 749 h 817"/>
                      <a:gd name="T60" fmla="*/ 1196 w 2210"/>
                      <a:gd name="T61" fmla="*/ 684 h 817"/>
                      <a:gd name="T62" fmla="*/ 1235 w 2210"/>
                      <a:gd name="T63" fmla="*/ 693 h 817"/>
                      <a:gd name="T64" fmla="*/ 1274 w 2210"/>
                      <a:gd name="T65" fmla="*/ 633 h 817"/>
                      <a:gd name="T66" fmla="*/ 1313 w 2210"/>
                      <a:gd name="T67" fmla="*/ 571 h 817"/>
                      <a:gd name="T68" fmla="*/ 1352 w 2210"/>
                      <a:gd name="T69" fmla="*/ 620 h 817"/>
                      <a:gd name="T70" fmla="*/ 1391 w 2210"/>
                      <a:gd name="T71" fmla="*/ 743 h 817"/>
                      <a:gd name="T72" fmla="*/ 1430 w 2210"/>
                      <a:gd name="T73" fmla="*/ 663 h 817"/>
                      <a:gd name="T74" fmla="*/ 1469 w 2210"/>
                      <a:gd name="T75" fmla="*/ 624 h 817"/>
                      <a:gd name="T76" fmla="*/ 1508 w 2210"/>
                      <a:gd name="T77" fmla="*/ 705 h 817"/>
                      <a:gd name="T78" fmla="*/ 1547 w 2210"/>
                      <a:gd name="T79" fmla="*/ 639 h 817"/>
                      <a:gd name="T80" fmla="*/ 1586 w 2210"/>
                      <a:gd name="T81" fmla="*/ 631 h 817"/>
                      <a:gd name="T82" fmla="*/ 1625 w 2210"/>
                      <a:gd name="T83" fmla="*/ 641 h 817"/>
                      <a:gd name="T84" fmla="*/ 1664 w 2210"/>
                      <a:gd name="T85" fmla="*/ 604 h 817"/>
                      <a:gd name="T86" fmla="*/ 1703 w 2210"/>
                      <a:gd name="T87" fmla="*/ 555 h 817"/>
                      <a:gd name="T88" fmla="*/ 1742 w 2210"/>
                      <a:gd name="T89" fmla="*/ 365 h 817"/>
                      <a:gd name="T90" fmla="*/ 1781 w 2210"/>
                      <a:gd name="T91" fmla="*/ 196 h 817"/>
                      <a:gd name="T92" fmla="*/ 1820 w 2210"/>
                      <a:gd name="T93" fmla="*/ 238 h 817"/>
                      <a:gd name="T94" fmla="*/ 1859 w 2210"/>
                      <a:gd name="T95" fmla="*/ 202 h 817"/>
                      <a:gd name="T96" fmla="*/ 1898 w 2210"/>
                      <a:gd name="T97" fmla="*/ 206 h 817"/>
                      <a:gd name="T98" fmla="*/ 1937 w 2210"/>
                      <a:gd name="T99" fmla="*/ 113 h 817"/>
                      <a:gd name="T100" fmla="*/ 1976 w 2210"/>
                      <a:gd name="T101" fmla="*/ 277 h 817"/>
                      <a:gd name="T102" fmla="*/ 2015 w 2210"/>
                      <a:gd name="T103" fmla="*/ 212 h 817"/>
                      <a:gd name="T104" fmla="*/ 2054 w 2210"/>
                      <a:gd name="T105" fmla="*/ 245 h 817"/>
                      <a:gd name="T106" fmla="*/ 2093 w 2210"/>
                      <a:gd name="T107" fmla="*/ 162 h 817"/>
                      <a:gd name="T108" fmla="*/ 2132 w 2210"/>
                      <a:gd name="T109" fmla="*/ 223 h 817"/>
                      <a:gd name="T110" fmla="*/ 2171 w 2210"/>
                      <a:gd name="T111" fmla="*/ 223 h 817"/>
                      <a:gd name="T112" fmla="*/ 2210 w 2210"/>
                      <a:gd name="T113" fmla="*/ 198 h 8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2210" h="817">
                        <a:moveTo>
                          <a:pt x="0" y="56"/>
                        </a:moveTo>
                        <a:lnTo>
                          <a:pt x="13" y="38"/>
                        </a:lnTo>
                        <a:lnTo>
                          <a:pt x="26" y="27"/>
                        </a:lnTo>
                        <a:lnTo>
                          <a:pt x="39" y="50"/>
                        </a:lnTo>
                        <a:lnTo>
                          <a:pt x="52" y="1"/>
                        </a:lnTo>
                        <a:lnTo>
                          <a:pt x="65" y="74"/>
                        </a:lnTo>
                        <a:lnTo>
                          <a:pt x="78" y="12"/>
                        </a:lnTo>
                        <a:lnTo>
                          <a:pt x="91" y="0"/>
                        </a:lnTo>
                        <a:lnTo>
                          <a:pt x="104" y="16"/>
                        </a:lnTo>
                        <a:lnTo>
                          <a:pt x="117" y="97"/>
                        </a:lnTo>
                        <a:lnTo>
                          <a:pt x="130" y="76"/>
                        </a:lnTo>
                        <a:lnTo>
                          <a:pt x="143" y="63"/>
                        </a:lnTo>
                        <a:lnTo>
                          <a:pt x="156" y="188"/>
                        </a:lnTo>
                        <a:lnTo>
                          <a:pt x="169" y="274"/>
                        </a:lnTo>
                        <a:lnTo>
                          <a:pt x="182" y="406"/>
                        </a:lnTo>
                        <a:lnTo>
                          <a:pt x="195" y="382"/>
                        </a:lnTo>
                        <a:lnTo>
                          <a:pt x="208" y="401"/>
                        </a:lnTo>
                        <a:lnTo>
                          <a:pt x="221" y="515"/>
                        </a:lnTo>
                        <a:lnTo>
                          <a:pt x="234" y="475"/>
                        </a:lnTo>
                        <a:lnTo>
                          <a:pt x="247" y="506"/>
                        </a:lnTo>
                        <a:lnTo>
                          <a:pt x="260" y="592"/>
                        </a:lnTo>
                        <a:lnTo>
                          <a:pt x="273" y="559"/>
                        </a:lnTo>
                        <a:lnTo>
                          <a:pt x="286" y="511"/>
                        </a:lnTo>
                        <a:lnTo>
                          <a:pt x="299" y="623"/>
                        </a:lnTo>
                        <a:lnTo>
                          <a:pt x="312" y="600"/>
                        </a:lnTo>
                        <a:lnTo>
                          <a:pt x="325" y="602"/>
                        </a:lnTo>
                        <a:lnTo>
                          <a:pt x="338" y="614"/>
                        </a:lnTo>
                        <a:lnTo>
                          <a:pt x="351" y="714"/>
                        </a:lnTo>
                        <a:lnTo>
                          <a:pt x="364" y="712"/>
                        </a:lnTo>
                        <a:lnTo>
                          <a:pt x="377" y="716"/>
                        </a:lnTo>
                        <a:lnTo>
                          <a:pt x="390" y="620"/>
                        </a:lnTo>
                        <a:lnTo>
                          <a:pt x="403" y="603"/>
                        </a:lnTo>
                        <a:lnTo>
                          <a:pt x="416" y="706"/>
                        </a:lnTo>
                        <a:lnTo>
                          <a:pt x="429" y="587"/>
                        </a:lnTo>
                        <a:lnTo>
                          <a:pt x="442" y="618"/>
                        </a:lnTo>
                        <a:lnTo>
                          <a:pt x="455" y="716"/>
                        </a:lnTo>
                        <a:lnTo>
                          <a:pt x="468" y="592"/>
                        </a:lnTo>
                        <a:lnTo>
                          <a:pt x="481" y="658"/>
                        </a:lnTo>
                        <a:lnTo>
                          <a:pt x="494" y="682"/>
                        </a:lnTo>
                        <a:lnTo>
                          <a:pt x="507" y="695"/>
                        </a:lnTo>
                        <a:lnTo>
                          <a:pt x="520" y="678"/>
                        </a:lnTo>
                        <a:lnTo>
                          <a:pt x="533" y="659"/>
                        </a:lnTo>
                        <a:lnTo>
                          <a:pt x="546" y="705"/>
                        </a:lnTo>
                        <a:lnTo>
                          <a:pt x="559" y="658"/>
                        </a:lnTo>
                        <a:lnTo>
                          <a:pt x="572" y="601"/>
                        </a:lnTo>
                        <a:lnTo>
                          <a:pt x="585" y="686"/>
                        </a:lnTo>
                        <a:lnTo>
                          <a:pt x="598" y="568"/>
                        </a:lnTo>
                        <a:lnTo>
                          <a:pt x="611" y="756"/>
                        </a:lnTo>
                        <a:lnTo>
                          <a:pt x="624" y="655"/>
                        </a:lnTo>
                        <a:lnTo>
                          <a:pt x="637" y="728"/>
                        </a:lnTo>
                        <a:lnTo>
                          <a:pt x="650" y="700"/>
                        </a:lnTo>
                        <a:lnTo>
                          <a:pt x="663" y="694"/>
                        </a:lnTo>
                        <a:lnTo>
                          <a:pt x="676" y="650"/>
                        </a:lnTo>
                        <a:lnTo>
                          <a:pt x="689" y="603"/>
                        </a:lnTo>
                        <a:lnTo>
                          <a:pt x="702" y="579"/>
                        </a:lnTo>
                        <a:lnTo>
                          <a:pt x="715" y="746"/>
                        </a:lnTo>
                        <a:lnTo>
                          <a:pt x="728" y="672"/>
                        </a:lnTo>
                        <a:lnTo>
                          <a:pt x="741" y="659"/>
                        </a:lnTo>
                        <a:lnTo>
                          <a:pt x="754" y="733"/>
                        </a:lnTo>
                        <a:lnTo>
                          <a:pt x="767" y="708"/>
                        </a:lnTo>
                        <a:lnTo>
                          <a:pt x="780" y="656"/>
                        </a:lnTo>
                        <a:lnTo>
                          <a:pt x="793" y="611"/>
                        </a:lnTo>
                        <a:lnTo>
                          <a:pt x="806" y="628"/>
                        </a:lnTo>
                        <a:lnTo>
                          <a:pt x="819" y="643"/>
                        </a:lnTo>
                        <a:lnTo>
                          <a:pt x="832" y="659"/>
                        </a:lnTo>
                        <a:lnTo>
                          <a:pt x="845" y="669"/>
                        </a:lnTo>
                        <a:lnTo>
                          <a:pt x="858" y="608"/>
                        </a:lnTo>
                        <a:lnTo>
                          <a:pt x="871" y="685"/>
                        </a:lnTo>
                        <a:lnTo>
                          <a:pt x="884" y="817"/>
                        </a:lnTo>
                        <a:lnTo>
                          <a:pt x="897" y="689"/>
                        </a:lnTo>
                        <a:lnTo>
                          <a:pt x="910" y="607"/>
                        </a:lnTo>
                        <a:lnTo>
                          <a:pt x="923" y="648"/>
                        </a:lnTo>
                        <a:lnTo>
                          <a:pt x="936" y="643"/>
                        </a:lnTo>
                        <a:lnTo>
                          <a:pt x="949" y="597"/>
                        </a:lnTo>
                        <a:lnTo>
                          <a:pt x="962" y="644"/>
                        </a:lnTo>
                        <a:lnTo>
                          <a:pt x="975" y="630"/>
                        </a:lnTo>
                        <a:lnTo>
                          <a:pt x="988" y="715"/>
                        </a:lnTo>
                        <a:lnTo>
                          <a:pt x="1001" y="629"/>
                        </a:lnTo>
                        <a:lnTo>
                          <a:pt x="1014" y="675"/>
                        </a:lnTo>
                        <a:lnTo>
                          <a:pt x="1027" y="637"/>
                        </a:lnTo>
                        <a:lnTo>
                          <a:pt x="1040" y="670"/>
                        </a:lnTo>
                        <a:lnTo>
                          <a:pt x="1053" y="690"/>
                        </a:lnTo>
                        <a:lnTo>
                          <a:pt x="1066" y="655"/>
                        </a:lnTo>
                        <a:lnTo>
                          <a:pt x="1079" y="625"/>
                        </a:lnTo>
                        <a:lnTo>
                          <a:pt x="1092" y="658"/>
                        </a:lnTo>
                        <a:lnTo>
                          <a:pt x="1105" y="648"/>
                        </a:lnTo>
                        <a:lnTo>
                          <a:pt x="1118" y="656"/>
                        </a:lnTo>
                        <a:lnTo>
                          <a:pt x="1131" y="630"/>
                        </a:lnTo>
                        <a:lnTo>
                          <a:pt x="1144" y="643"/>
                        </a:lnTo>
                        <a:lnTo>
                          <a:pt x="1157" y="749"/>
                        </a:lnTo>
                        <a:lnTo>
                          <a:pt x="1170" y="601"/>
                        </a:lnTo>
                        <a:lnTo>
                          <a:pt x="1183" y="686"/>
                        </a:lnTo>
                        <a:lnTo>
                          <a:pt x="1196" y="684"/>
                        </a:lnTo>
                        <a:lnTo>
                          <a:pt x="1209" y="631"/>
                        </a:lnTo>
                        <a:lnTo>
                          <a:pt x="1222" y="664"/>
                        </a:lnTo>
                        <a:lnTo>
                          <a:pt x="1235" y="693"/>
                        </a:lnTo>
                        <a:lnTo>
                          <a:pt x="1248" y="615"/>
                        </a:lnTo>
                        <a:lnTo>
                          <a:pt x="1261" y="698"/>
                        </a:lnTo>
                        <a:lnTo>
                          <a:pt x="1274" y="633"/>
                        </a:lnTo>
                        <a:lnTo>
                          <a:pt x="1287" y="755"/>
                        </a:lnTo>
                        <a:lnTo>
                          <a:pt x="1300" y="712"/>
                        </a:lnTo>
                        <a:lnTo>
                          <a:pt x="1313" y="571"/>
                        </a:lnTo>
                        <a:lnTo>
                          <a:pt x="1326" y="668"/>
                        </a:lnTo>
                        <a:lnTo>
                          <a:pt x="1339" y="636"/>
                        </a:lnTo>
                        <a:lnTo>
                          <a:pt x="1352" y="620"/>
                        </a:lnTo>
                        <a:lnTo>
                          <a:pt x="1365" y="624"/>
                        </a:lnTo>
                        <a:lnTo>
                          <a:pt x="1378" y="626"/>
                        </a:lnTo>
                        <a:lnTo>
                          <a:pt x="1391" y="743"/>
                        </a:lnTo>
                        <a:lnTo>
                          <a:pt x="1404" y="645"/>
                        </a:lnTo>
                        <a:lnTo>
                          <a:pt x="1417" y="683"/>
                        </a:lnTo>
                        <a:lnTo>
                          <a:pt x="1430" y="663"/>
                        </a:lnTo>
                        <a:lnTo>
                          <a:pt x="1443" y="534"/>
                        </a:lnTo>
                        <a:lnTo>
                          <a:pt x="1456" y="749"/>
                        </a:lnTo>
                        <a:lnTo>
                          <a:pt x="1469" y="624"/>
                        </a:lnTo>
                        <a:lnTo>
                          <a:pt x="1482" y="556"/>
                        </a:lnTo>
                        <a:lnTo>
                          <a:pt x="1495" y="713"/>
                        </a:lnTo>
                        <a:lnTo>
                          <a:pt x="1508" y="705"/>
                        </a:lnTo>
                        <a:lnTo>
                          <a:pt x="1521" y="663"/>
                        </a:lnTo>
                        <a:lnTo>
                          <a:pt x="1534" y="573"/>
                        </a:lnTo>
                        <a:lnTo>
                          <a:pt x="1547" y="639"/>
                        </a:lnTo>
                        <a:lnTo>
                          <a:pt x="1560" y="611"/>
                        </a:lnTo>
                        <a:lnTo>
                          <a:pt x="1573" y="686"/>
                        </a:lnTo>
                        <a:lnTo>
                          <a:pt x="1586" y="631"/>
                        </a:lnTo>
                        <a:lnTo>
                          <a:pt x="1599" y="677"/>
                        </a:lnTo>
                        <a:lnTo>
                          <a:pt x="1612" y="609"/>
                        </a:lnTo>
                        <a:lnTo>
                          <a:pt x="1625" y="641"/>
                        </a:lnTo>
                        <a:lnTo>
                          <a:pt x="1638" y="610"/>
                        </a:lnTo>
                        <a:lnTo>
                          <a:pt x="1651" y="535"/>
                        </a:lnTo>
                        <a:lnTo>
                          <a:pt x="1664" y="604"/>
                        </a:lnTo>
                        <a:lnTo>
                          <a:pt x="1677" y="598"/>
                        </a:lnTo>
                        <a:lnTo>
                          <a:pt x="1690" y="578"/>
                        </a:lnTo>
                        <a:lnTo>
                          <a:pt x="1703" y="555"/>
                        </a:lnTo>
                        <a:lnTo>
                          <a:pt x="1716" y="551"/>
                        </a:lnTo>
                        <a:lnTo>
                          <a:pt x="1729" y="335"/>
                        </a:lnTo>
                        <a:lnTo>
                          <a:pt x="1742" y="365"/>
                        </a:lnTo>
                        <a:lnTo>
                          <a:pt x="1755" y="298"/>
                        </a:lnTo>
                        <a:lnTo>
                          <a:pt x="1768" y="258"/>
                        </a:lnTo>
                        <a:lnTo>
                          <a:pt x="1781" y="196"/>
                        </a:lnTo>
                        <a:lnTo>
                          <a:pt x="1794" y="275"/>
                        </a:lnTo>
                        <a:lnTo>
                          <a:pt x="1807" y="257"/>
                        </a:lnTo>
                        <a:lnTo>
                          <a:pt x="1820" y="238"/>
                        </a:lnTo>
                        <a:lnTo>
                          <a:pt x="1833" y="210"/>
                        </a:lnTo>
                        <a:lnTo>
                          <a:pt x="1846" y="254"/>
                        </a:lnTo>
                        <a:lnTo>
                          <a:pt x="1859" y="202"/>
                        </a:lnTo>
                        <a:lnTo>
                          <a:pt x="1872" y="176"/>
                        </a:lnTo>
                        <a:lnTo>
                          <a:pt x="1885" y="175"/>
                        </a:lnTo>
                        <a:lnTo>
                          <a:pt x="1898" y="206"/>
                        </a:lnTo>
                        <a:lnTo>
                          <a:pt x="1911" y="160"/>
                        </a:lnTo>
                        <a:lnTo>
                          <a:pt x="1924" y="205"/>
                        </a:lnTo>
                        <a:lnTo>
                          <a:pt x="1937" y="113"/>
                        </a:lnTo>
                        <a:lnTo>
                          <a:pt x="1950" y="191"/>
                        </a:lnTo>
                        <a:lnTo>
                          <a:pt x="1963" y="166"/>
                        </a:lnTo>
                        <a:lnTo>
                          <a:pt x="1976" y="277"/>
                        </a:lnTo>
                        <a:lnTo>
                          <a:pt x="1989" y="222"/>
                        </a:lnTo>
                        <a:lnTo>
                          <a:pt x="2002" y="282"/>
                        </a:lnTo>
                        <a:lnTo>
                          <a:pt x="2015" y="212"/>
                        </a:lnTo>
                        <a:lnTo>
                          <a:pt x="2028" y="221"/>
                        </a:lnTo>
                        <a:lnTo>
                          <a:pt x="2041" y="140"/>
                        </a:lnTo>
                        <a:lnTo>
                          <a:pt x="2054" y="245"/>
                        </a:lnTo>
                        <a:lnTo>
                          <a:pt x="2067" y="221"/>
                        </a:lnTo>
                        <a:lnTo>
                          <a:pt x="2080" y="160"/>
                        </a:lnTo>
                        <a:lnTo>
                          <a:pt x="2093" y="162"/>
                        </a:lnTo>
                        <a:lnTo>
                          <a:pt x="2106" y="241"/>
                        </a:lnTo>
                        <a:lnTo>
                          <a:pt x="2119" y="196"/>
                        </a:lnTo>
                        <a:lnTo>
                          <a:pt x="2132" y="223"/>
                        </a:lnTo>
                        <a:lnTo>
                          <a:pt x="2145" y="191"/>
                        </a:lnTo>
                        <a:lnTo>
                          <a:pt x="2158" y="205"/>
                        </a:lnTo>
                        <a:lnTo>
                          <a:pt x="2171" y="223"/>
                        </a:lnTo>
                        <a:lnTo>
                          <a:pt x="2184" y="231"/>
                        </a:lnTo>
                        <a:lnTo>
                          <a:pt x="2197" y="179"/>
                        </a:lnTo>
                        <a:lnTo>
                          <a:pt x="2210" y="198"/>
                        </a:lnTo>
                      </a:path>
                    </a:pathLst>
                  </a:custGeom>
                  <a:noFill/>
                  <a:ln w="12700" cap="flat">
                    <a:solidFill>
                      <a:srgbClr val="CC0066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 sz="4400"/>
                  </a:p>
                </p:txBody>
              </p:sp>
            </p:grpSp>
          </p:grpSp>
          <p:sp>
            <p:nvSpPr>
              <p:cNvPr id="122" name="箭头: 下 25">
                <a:extLst>
                  <a:ext uri="{FF2B5EF4-FFF2-40B4-BE49-F238E27FC236}">
                    <a16:creationId xmlns:a16="http://schemas.microsoft.com/office/drawing/2014/main" id="{4ADD795B-FD32-46AB-9DC5-19CAB693105A}"/>
                  </a:ext>
                </a:extLst>
              </p:cNvPr>
              <p:cNvSpPr/>
              <p:nvPr/>
            </p:nvSpPr>
            <p:spPr>
              <a:xfrm>
                <a:off x="4161245" y="4593581"/>
                <a:ext cx="167751" cy="323000"/>
              </a:xfrm>
              <a:prstGeom prst="downArrow">
                <a:avLst>
                  <a:gd name="adj1" fmla="val 33313"/>
                  <a:gd name="adj2" fmla="val 5000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文本框 26">
                <a:extLst>
                  <a:ext uri="{FF2B5EF4-FFF2-40B4-BE49-F238E27FC236}">
                    <a16:creationId xmlns:a16="http://schemas.microsoft.com/office/drawing/2014/main" id="{EB2195F3-DA8E-4E80-831B-867D68467172}"/>
                  </a:ext>
                </a:extLst>
              </p:cNvPr>
              <p:cNvSpPr txBox="1"/>
              <p:nvPr/>
            </p:nvSpPr>
            <p:spPr>
              <a:xfrm>
                <a:off x="3957449" y="4200028"/>
                <a:ext cx="589771" cy="3526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PV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箭头: 下 25">
                <a:extLst>
                  <a:ext uri="{FF2B5EF4-FFF2-40B4-BE49-F238E27FC236}">
                    <a16:creationId xmlns:a16="http://schemas.microsoft.com/office/drawing/2014/main" id="{5C5858F1-F483-4E0E-841B-CEC876AA921D}"/>
                  </a:ext>
                </a:extLst>
              </p:cNvPr>
              <p:cNvSpPr/>
              <p:nvPr/>
            </p:nvSpPr>
            <p:spPr>
              <a:xfrm>
                <a:off x="6452880" y="4593581"/>
                <a:ext cx="167751" cy="323000"/>
              </a:xfrm>
              <a:prstGeom prst="downArrow">
                <a:avLst>
                  <a:gd name="adj1" fmla="val 33313"/>
                  <a:gd name="adj2" fmla="val 5000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文本框 26">
                <a:extLst>
                  <a:ext uri="{FF2B5EF4-FFF2-40B4-BE49-F238E27FC236}">
                    <a16:creationId xmlns:a16="http://schemas.microsoft.com/office/drawing/2014/main" id="{1D0DBAFA-149D-4B5A-A0A4-F0930B329305}"/>
                  </a:ext>
                </a:extLst>
              </p:cNvPr>
              <p:cNvSpPr txBox="1"/>
              <p:nvPr/>
            </p:nvSpPr>
            <p:spPr>
              <a:xfrm>
                <a:off x="6156479" y="4197921"/>
                <a:ext cx="761883" cy="3526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BQX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39" name="直接连接符 838">
                <a:extLst>
                  <a:ext uri="{FF2B5EF4-FFF2-40B4-BE49-F238E27FC236}">
                    <a16:creationId xmlns:a16="http://schemas.microsoft.com/office/drawing/2014/main" id="{1F308C2F-F525-4107-A75F-7E79FD25EB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35057" y="5173727"/>
                <a:ext cx="1343088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0" name="直接连接符 839">
                <a:extLst>
                  <a:ext uri="{FF2B5EF4-FFF2-40B4-BE49-F238E27FC236}">
                    <a16:creationId xmlns:a16="http://schemas.microsoft.com/office/drawing/2014/main" id="{3740770E-DE33-4EBA-BD40-E87D1257E6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530491" y="5173727"/>
                <a:ext cx="1343088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1" name="直接连接符 840">
                <a:extLst>
                  <a:ext uri="{FF2B5EF4-FFF2-40B4-BE49-F238E27FC236}">
                    <a16:creationId xmlns:a16="http://schemas.microsoft.com/office/drawing/2014/main" id="{F914D7CE-6AAF-41F6-AC3F-A24200C84B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96451" y="5173720"/>
                <a:ext cx="1343088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文本框 26">
            <a:extLst>
              <a:ext uri="{FF2B5EF4-FFF2-40B4-BE49-F238E27FC236}">
                <a16:creationId xmlns:a16="http://schemas.microsoft.com/office/drawing/2014/main" id="{EB2195F3-DA8E-4E80-831B-867D68467172}"/>
              </a:ext>
            </a:extLst>
          </p:cNvPr>
          <p:cNvSpPr txBox="1"/>
          <p:nvPr/>
        </p:nvSpPr>
        <p:spPr>
          <a:xfrm>
            <a:off x="1348346" y="5270785"/>
            <a:ext cx="1971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NMDA receptor contribution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文本框 26">
            <a:extLst>
              <a:ext uri="{FF2B5EF4-FFF2-40B4-BE49-F238E27FC236}">
                <a16:creationId xmlns:a16="http://schemas.microsoft.com/office/drawing/2014/main" id="{EB2195F3-DA8E-4E80-831B-867D68467172}"/>
              </a:ext>
            </a:extLst>
          </p:cNvPr>
          <p:cNvSpPr txBox="1"/>
          <p:nvPr/>
        </p:nvSpPr>
        <p:spPr>
          <a:xfrm>
            <a:off x="6193662" y="5270785"/>
            <a:ext cx="19715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AMPA receptor contribution</a:t>
            </a:r>
            <a:endParaRPr lang="zh-CN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71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Object 23">
            <a:extLst>
              <a:ext uri="{FF2B5EF4-FFF2-40B4-BE49-F238E27FC236}">
                <a16:creationId xmlns:a16="http://schemas.microsoft.com/office/drawing/2014/main" id="{73F8D825-5AB8-484F-9B9B-B36E2B74F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572615"/>
              </p:ext>
            </p:extLst>
          </p:nvPr>
        </p:nvGraphicFramePr>
        <p:xfrm>
          <a:off x="3834096" y="3315082"/>
          <a:ext cx="4821347" cy="336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Graph" r:id="rId3" imgW="4174560" imgH="2916000" progId="Origin95.Graph">
                  <p:embed/>
                </p:oleObj>
              </mc:Choice>
              <mc:Fallback>
                <p:oleObj name="Graph" r:id="rId3" imgW="4174560" imgH="2916000" progId="Origin95.Graph">
                  <p:embed/>
                  <p:pic>
                    <p:nvPicPr>
                      <p:cNvPr id="73" name="Object 23">
                        <a:extLst>
                          <a:ext uri="{FF2B5EF4-FFF2-40B4-BE49-F238E27FC236}">
                            <a16:creationId xmlns:a16="http://schemas.microsoft.com/office/drawing/2014/main" id="{73F8D825-5AB8-484F-9B9B-B36E2B74F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96" y="3315082"/>
                        <a:ext cx="4821347" cy="3367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All-optical electrophysiology with three colors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3</a:t>
            </a:fld>
            <a:endParaRPr lang="zh-CN" altLang="en-US"/>
          </a:p>
        </p:txBody>
      </p:sp>
      <p:grpSp>
        <p:nvGrpSpPr>
          <p:cNvPr id="167" name="组合 166">
            <a:extLst>
              <a:ext uri="{FF2B5EF4-FFF2-40B4-BE49-F238E27FC236}">
                <a16:creationId xmlns:a16="http://schemas.microsoft.com/office/drawing/2014/main" id="{B31246E2-BC37-4489-AEF8-FA436805FCFD}"/>
              </a:ext>
            </a:extLst>
          </p:cNvPr>
          <p:cNvGrpSpPr/>
          <p:nvPr/>
        </p:nvGrpSpPr>
        <p:grpSpPr>
          <a:xfrm>
            <a:off x="553509" y="1146659"/>
            <a:ext cx="8071720" cy="2061743"/>
            <a:chOff x="837919" y="2752372"/>
            <a:chExt cx="3135257" cy="800832"/>
          </a:xfrm>
        </p:grpSpPr>
        <p:grpSp>
          <p:nvGrpSpPr>
            <p:cNvPr id="169" name="组合 168">
              <a:extLst>
                <a:ext uri="{FF2B5EF4-FFF2-40B4-BE49-F238E27FC236}">
                  <a16:creationId xmlns:a16="http://schemas.microsoft.com/office/drawing/2014/main" id="{E5F0CAD7-16D5-4F88-B893-6A949C5357DA}"/>
                </a:ext>
              </a:extLst>
            </p:cNvPr>
            <p:cNvGrpSpPr/>
            <p:nvPr/>
          </p:nvGrpSpPr>
          <p:grpSpPr>
            <a:xfrm>
              <a:off x="2943826" y="2752372"/>
              <a:ext cx="1029350" cy="800826"/>
              <a:chOff x="2428328" y="1775534"/>
              <a:chExt cx="720000" cy="560155"/>
            </a:xfrm>
          </p:grpSpPr>
          <p:pic>
            <p:nvPicPr>
              <p:cNvPr id="178" name="Picture 25" descr="X:\91 Data and analysis\lsz\20190910 neuron\Cy5+Che+R\cell3 OK\230051_confocal\Composite.jpg">
                <a:extLst>
                  <a:ext uri="{FF2B5EF4-FFF2-40B4-BE49-F238E27FC236}">
                    <a16:creationId xmlns:a16="http://schemas.microsoft.com/office/drawing/2014/main" id="{C39666A9-61EC-4CD0-80C2-FE34D4E2344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/>
              <a:srcRect l="16537" t="19670" r="23932" b="11511"/>
              <a:stretch>
                <a:fillRect/>
              </a:stretch>
            </p:blipFill>
            <p:spPr bwMode="auto">
              <a:xfrm>
                <a:off x="2428328" y="1780805"/>
                <a:ext cx="720000" cy="554884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79" name="TextBox 320">
                <a:extLst>
                  <a:ext uri="{FF2B5EF4-FFF2-40B4-BE49-F238E27FC236}">
                    <a16:creationId xmlns:a16="http://schemas.microsoft.com/office/drawing/2014/main" id="{9610B6A7-39A0-454F-A80B-2ED7576ACD0B}"/>
                  </a:ext>
                </a:extLst>
              </p:cNvPr>
              <p:cNvSpPr txBox="1"/>
              <p:nvPr/>
            </p:nvSpPr>
            <p:spPr>
              <a:xfrm>
                <a:off x="2428328" y="1775534"/>
                <a:ext cx="434088" cy="100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>
                    <a:solidFill>
                      <a:srgbClr val="FFCCCC"/>
                    </a:solidFill>
                    <a:latin typeface="Arial" pitchFamily="34" charset="0"/>
                    <a:cs typeface="Arial" pitchFamily="34" charset="0"/>
                  </a:rPr>
                  <a:t>Overlay</a:t>
                </a:r>
                <a:endParaRPr lang="zh-CN" altLang="en-US" b="1" dirty="0">
                  <a:solidFill>
                    <a:srgbClr val="FFCCCC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0" name="组合 169">
              <a:extLst>
                <a:ext uri="{FF2B5EF4-FFF2-40B4-BE49-F238E27FC236}">
                  <a16:creationId xmlns:a16="http://schemas.microsoft.com/office/drawing/2014/main" id="{AC03276E-08CD-48BC-AB63-B5E63C6F4D4F}"/>
                </a:ext>
              </a:extLst>
            </p:cNvPr>
            <p:cNvGrpSpPr/>
            <p:nvPr/>
          </p:nvGrpSpPr>
          <p:grpSpPr>
            <a:xfrm>
              <a:off x="1888788" y="2752375"/>
              <a:ext cx="1031444" cy="800829"/>
              <a:chOff x="1399082" y="1775535"/>
              <a:chExt cx="721462" cy="560157"/>
            </a:xfrm>
          </p:grpSpPr>
          <p:pic>
            <p:nvPicPr>
              <p:cNvPr id="176" name="Picture 292" descr="H:\20190910 neuron\Cy5+Che+R\cell3 OK\230051_confocal\637nm_2V.jpg">
                <a:extLst>
                  <a:ext uri="{FF2B5EF4-FFF2-40B4-BE49-F238E27FC236}">
                    <a16:creationId xmlns:a16="http://schemas.microsoft.com/office/drawing/2014/main" id="{B97171E0-9A51-43D1-98A4-F6794200DB4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16527" t="19697" r="23978" b="11394"/>
              <a:stretch>
                <a:fillRect/>
              </a:stretch>
            </p:blipFill>
            <p:spPr bwMode="auto">
              <a:xfrm>
                <a:off x="1400544" y="1780807"/>
                <a:ext cx="720000" cy="554885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77" name="TextBox 321">
                <a:extLst>
                  <a:ext uri="{FF2B5EF4-FFF2-40B4-BE49-F238E27FC236}">
                    <a16:creationId xmlns:a16="http://schemas.microsoft.com/office/drawing/2014/main" id="{1F4E0AB4-D3DB-4AB5-BD69-C1BF04C1F433}"/>
                  </a:ext>
                </a:extLst>
              </p:cNvPr>
              <p:cNvSpPr txBox="1"/>
              <p:nvPr/>
            </p:nvSpPr>
            <p:spPr>
              <a:xfrm>
                <a:off x="1399082" y="1775535"/>
                <a:ext cx="569313" cy="1003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CC0099"/>
                    </a:solidFill>
                    <a:latin typeface="Arial" pitchFamily="34" charset="0"/>
                    <a:cs typeface="Arial" pitchFamily="34" charset="0"/>
                  </a:rPr>
                  <a:t>HVI-Cy5 (voltage)</a:t>
                </a:r>
                <a:endParaRPr lang="zh-CN" altLang="en-US" b="1" dirty="0">
                  <a:solidFill>
                    <a:srgbClr val="CC0099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1" name="组合 170">
              <a:extLst>
                <a:ext uri="{FF2B5EF4-FFF2-40B4-BE49-F238E27FC236}">
                  <a16:creationId xmlns:a16="http://schemas.microsoft.com/office/drawing/2014/main" id="{9CB67022-7742-4E05-9DAE-B74F0D7638B9}"/>
                </a:ext>
              </a:extLst>
            </p:cNvPr>
            <p:cNvGrpSpPr/>
            <p:nvPr/>
          </p:nvGrpSpPr>
          <p:grpSpPr>
            <a:xfrm>
              <a:off x="837919" y="2752373"/>
              <a:ext cx="1029350" cy="800826"/>
              <a:chOff x="355895" y="1806271"/>
              <a:chExt cx="1029350" cy="800826"/>
            </a:xfrm>
          </p:grpSpPr>
          <p:grpSp>
            <p:nvGrpSpPr>
              <p:cNvPr id="172" name="组合 171">
                <a:extLst>
                  <a:ext uri="{FF2B5EF4-FFF2-40B4-BE49-F238E27FC236}">
                    <a16:creationId xmlns:a16="http://schemas.microsoft.com/office/drawing/2014/main" id="{1B076304-5DB2-48AC-B154-9FC833857B2F}"/>
                  </a:ext>
                </a:extLst>
              </p:cNvPr>
              <p:cNvGrpSpPr/>
              <p:nvPr/>
            </p:nvGrpSpPr>
            <p:grpSpPr>
              <a:xfrm>
                <a:off x="355895" y="1813806"/>
                <a:ext cx="1029350" cy="793291"/>
                <a:chOff x="354751" y="1780806"/>
                <a:chExt cx="720000" cy="554884"/>
              </a:xfrm>
            </p:grpSpPr>
            <p:pic>
              <p:nvPicPr>
                <p:cNvPr id="174" name="Picture 291" descr="H:\20190910 neuron\Cy5+Che+R\cell3 OK\230051_confocal\561nm_2V.jpg">
                  <a:extLst>
                    <a:ext uri="{FF2B5EF4-FFF2-40B4-BE49-F238E27FC236}">
                      <a16:creationId xmlns:a16="http://schemas.microsoft.com/office/drawing/2014/main" id="{A397BA68-C006-4368-ACB8-629EED07B2E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 l="16527" t="19697" r="23978" b="11394"/>
                <a:stretch>
                  <a:fillRect/>
                </a:stretch>
              </p:blipFill>
              <p:spPr bwMode="auto">
                <a:xfrm>
                  <a:off x="354751" y="1780806"/>
                  <a:ext cx="720000" cy="554884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cxnSp>
              <p:nvCxnSpPr>
                <p:cNvPr id="175" name="直接连接符 7">
                  <a:extLst>
                    <a:ext uri="{FF2B5EF4-FFF2-40B4-BE49-F238E27FC236}">
                      <a16:creationId xmlns:a16="http://schemas.microsoft.com/office/drawing/2014/main" id="{AC32E2F0-957E-49F6-BA5B-895B6F92436B}"/>
                    </a:ext>
                  </a:extLst>
                </p:cNvPr>
                <p:cNvCxnSpPr/>
                <p:nvPr/>
              </p:nvCxnSpPr>
              <p:spPr>
                <a:xfrm>
                  <a:off x="432086" y="2275170"/>
                  <a:ext cx="98771" cy="297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3" name="TextBox 323">
                <a:extLst>
                  <a:ext uri="{FF2B5EF4-FFF2-40B4-BE49-F238E27FC236}">
                    <a16:creationId xmlns:a16="http://schemas.microsoft.com/office/drawing/2014/main" id="{80DBFCEE-9CE3-4BAF-BAF1-66216872BB8B}"/>
                  </a:ext>
                </a:extLst>
              </p:cNvPr>
              <p:cNvSpPr txBox="1"/>
              <p:nvPr/>
            </p:nvSpPr>
            <p:spPr>
              <a:xfrm>
                <a:off x="356046" y="1806271"/>
                <a:ext cx="697488" cy="143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R-GECO (Ca</a:t>
                </a:r>
                <a:r>
                  <a:rPr lang="en-US" altLang="zh-CN" b="1" baseline="30000" dirty="0" smtClean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2+</a:t>
                </a:r>
                <a:r>
                  <a:rPr lang="en-US" altLang="zh-CN" b="1" dirty="0" smtClean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endParaRPr lang="zh-CN" altLang="en-US" b="1" dirty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75" name="Group 332">
            <a:extLst>
              <a:ext uri="{FF2B5EF4-FFF2-40B4-BE49-F238E27FC236}">
                <a16:creationId xmlns:a16="http://schemas.microsoft.com/office/drawing/2014/main" id="{7139258E-81BE-4D98-809D-A9CD9C0E36C6}"/>
              </a:ext>
            </a:extLst>
          </p:cNvPr>
          <p:cNvGrpSpPr/>
          <p:nvPr/>
        </p:nvGrpSpPr>
        <p:grpSpPr>
          <a:xfrm>
            <a:off x="2597481" y="3527946"/>
            <a:ext cx="3219573" cy="3000988"/>
            <a:chOff x="2022743" y="1622450"/>
            <a:chExt cx="1311720" cy="1442760"/>
          </a:xfrm>
        </p:grpSpPr>
        <p:sp>
          <p:nvSpPr>
            <p:cNvPr id="86" name="TextBox 343">
              <a:extLst>
                <a:ext uri="{FF2B5EF4-FFF2-40B4-BE49-F238E27FC236}">
                  <a16:creationId xmlns:a16="http://schemas.microsoft.com/office/drawing/2014/main" id="{84771BD4-20E7-49D0-B62A-EF3CB3EBDC02}"/>
                </a:ext>
              </a:extLst>
            </p:cNvPr>
            <p:cNvSpPr txBox="1"/>
            <p:nvPr/>
          </p:nvSpPr>
          <p:spPr>
            <a:xfrm>
              <a:off x="2171370" y="2887649"/>
              <a:ext cx="393948" cy="1775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100 ms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Box 344">
              <a:extLst>
                <a:ext uri="{FF2B5EF4-FFF2-40B4-BE49-F238E27FC236}">
                  <a16:creationId xmlns:a16="http://schemas.microsoft.com/office/drawing/2014/main" id="{B5786DAE-CB88-4B08-B674-26639E63A000}"/>
                </a:ext>
              </a:extLst>
            </p:cNvPr>
            <p:cNvSpPr txBox="1"/>
            <p:nvPr/>
          </p:nvSpPr>
          <p:spPr>
            <a:xfrm rot="16200000">
              <a:off x="1694212" y="2490557"/>
              <a:ext cx="807535" cy="1504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-10% </a:t>
              </a:r>
              <a:r>
                <a:rPr lang="en-US" altLang="zh-CN" b="1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F/F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8" name="直接连接符 82">
              <a:extLst>
                <a:ext uri="{FF2B5EF4-FFF2-40B4-BE49-F238E27FC236}">
                  <a16:creationId xmlns:a16="http://schemas.microsoft.com/office/drawing/2014/main" id="{4073280B-7F96-49A7-9365-A6814792F9F3}"/>
                </a:ext>
              </a:extLst>
            </p:cNvPr>
            <p:cNvCxnSpPr/>
            <p:nvPr/>
          </p:nvCxnSpPr>
          <p:spPr>
            <a:xfrm flipV="1">
              <a:off x="2199258" y="2884941"/>
              <a:ext cx="21593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1">
              <a:extLst>
                <a:ext uri="{FF2B5EF4-FFF2-40B4-BE49-F238E27FC236}">
                  <a16:creationId xmlns:a16="http://schemas.microsoft.com/office/drawing/2014/main" id="{34678118-2F3E-4796-9DB4-C721756F9351}"/>
                </a:ext>
              </a:extLst>
            </p:cNvPr>
            <p:cNvCxnSpPr/>
            <p:nvPr/>
          </p:nvCxnSpPr>
          <p:spPr>
            <a:xfrm rot="5400000">
              <a:off x="2092551" y="2782224"/>
              <a:ext cx="208702" cy="233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0" name="Freeform 159">
              <a:extLst>
                <a:ext uri="{FF2B5EF4-FFF2-40B4-BE49-F238E27FC236}">
                  <a16:creationId xmlns:a16="http://schemas.microsoft.com/office/drawing/2014/main" id="{F35CA6CA-961F-4713-B26F-6FCA3EEC5B1F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54463" y="2715270"/>
              <a:ext cx="1080000" cy="98605"/>
            </a:xfrm>
            <a:custGeom>
              <a:avLst/>
              <a:gdLst>
                <a:gd name="T0" fmla="*/ 22 w 1758"/>
                <a:gd name="T1" fmla="*/ 6 h 30"/>
                <a:gd name="T2" fmla="*/ 53 w 1758"/>
                <a:gd name="T3" fmla="*/ 5 h 30"/>
                <a:gd name="T4" fmla="*/ 83 w 1758"/>
                <a:gd name="T5" fmla="*/ 12 h 30"/>
                <a:gd name="T6" fmla="*/ 113 w 1758"/>
                <a:gd name="T7" fmla="*/ 16 h 30"/>
                <a:gd name="T8" fmla="*/ 144 w 1758"/>
                <a:gd name="T9" fmla="*/ 16 h 30"/>
                <a:gd name="T10" fmla="*/ 174 w 1758"/>
                <a:gd name="T11" fmla="*/ 22 h 30"/>
                <a:gd name="T12" fmla="*/ 204 w 1758"/>
                <a:gd name="T13" fmla="*/ 23 h 30"/>
                <a:gd name="T14" fmla="*/ 234 w 1758"/>
                <a:gd name="T15" fmla="*/ 15 h 30"/>
                <a:gd name="T16" fmla="*/ 265 w 1758"/>
                <a:gd name="T17" fmla="*/ 13 h 30"/>
                <a:gd name="T18" fmla="*/ 295 w 1758"/>
                <a:gd name="T19" fmla="*/ 16 h 30"/>
                <a:gd name="T20" fmla="*/ 325 w 1758"/>
                <a:gd name="T21" fmla="*/ 18 h 30"/>
                <a:gd name="T22" fmla="*/ 355 w 1758"/>
                <a:gd name="T23" fmla="*/ 15 h 30"/>
                <a:gd name="T24" fmla="*/ 386 w 1758"/>
                <a:gd name="T25" fmla="*/ 22 h 30"/>
                <a:gd name="T26" fmla="*/ 416 w 1758"/>
                <a:gd name="T27" fmla="*/ 15 h 30"/>
                <a:gd name="T28" fmla="*/ 446 w 1758"/>
                <a:gd name="T29" fmla="*/ 16 h 30"/>
                <a:gd name="T30" fmla="*/ 477 w 1758"/>
                <a:gd name="T31" fmla="*/ 7 h 30"/>
                <a:gd name="T32" fmla="*/ 507 w 1758"/>
                <a:gd name="T33" fmla="*/ 16 h 30"/>
                <a:gd name="T34" fmla="*/ 537 w 1758"/>
                <a:gd name="T35" fmla="*/ 18 h 30"/>
                <a:gd name="T36" fmla="*/ 567 w 1758"/>
                <a:gd name="T37" fmla="*/ 18 h 30"/>
                <a:gd name="T38" fmla="*/ 598 w 1758"/>
                <a:gd name="T39" fmla="*/ 13 h 30"/>
                <a:gd name="T40" fmla="*/ 628 w 1758"/>
                <a:gd name="T41" fmla="*/ 20 h 30"/>
                <a:gd name="T42" fmla="*/ 658 w 1758"/>
                <a:gd name="T43" fmla="*/ 14 h 30"/>
                <a:gd name="T44" fmla="*/ 689 w 1758"/>
                <a:gd name="T45" fmla="*/ 16 h 30"/>
                <a:gd name="T46" fmla="*/ 719 w 1758"/>
                <a:gd name="T47" fmla="*/ 13 h 30"/>
                <a:gd name="T48" fmla="*/ 749 w 1758"/>
                <a:gd name="T49" fmla="*/ 18 h 30"/>
                <a:gd name="T50" fmla="*/ 779 w 1758"/>
                <a:gd name="T51" fmla="*/ 11 h 30"/>
                <a:gd name="T52" fmla="*/ 810 w 1758"/>
                <a:gd name="T53" fmla="*/ 14 h 30"/>
                <a:gd name="T54" fmla="*/ 840 w 1758"/>
                <a:gd name="T55" fmla="*/ 17 h 30"/>
                <a:gd name="T56" fmla="*/ 870 w 1758"/>
                <a:gd name="T57" fmla="*/ 17 h 30"/>
                <a:gd name="T58" fmla="*/ 901 w 1758"/>
                <a:gd name="T59" fmla="*/ 17 h 30"/>
                <a:gd name="T60" fmla="*/ 931 w 1758"/>
                <a:gd name="T61" fmla="*/ 18 h 30"/>
                <a:gd name="T62" fmla="*/ 961 w 1758"/>
                <a:gd name="T63" fmla="*/ 15 h 30"/>
                <a:gd name="T64" fmla="*/ 991 w 1758"/>
                <a:gd name="T65" fmla="*/ 19 h 30"/>
                <a:gd name="T66" fmla="*/ 1022 w 1758"/>
                <a:gd name="T67" fmla="*/ 29 h 30"/>
                <a:gd name="T68" fmla="*/ 1052 w 1758"/>
                <a:gd name="T69" fmla="*/ 19 h 30"/>
                <a:gd name="T70" fmla="*/ 1082 w 1758"/>
                <a:gd name="T71" fmla="*/ 17 h 30"/>
                <a:gd name="T72" fmla="*/ 1113 w 1758"/>
                <a:gd name="T73" fmla="*/ 21 h 30"/>
                <a:gd name="T74" fmla="*/ 1143 w 1758"/>
                <a:gd name="T75" fmla="*/ 17 h 30"/>
                <a:gd name="T76" fmla="*/ 1173 w 1758"/>
                <a:gd name="T77" fmla="*/ 18 h 30"/>
                <a:gd name="T78" fmla="*/ 1203 w 1758"/>
                <a:gd name="T79" fmla="*/ 15 h 30"/>
                <a:gd name="T80" fmla="*/ 1234 w 1758"/>
                <a:gd name="T81" fmla="*/ 6 h 30"/>
                <a:gd name="T82" fmla="*/ 1264 w 1758"/>
                <a:gd name="T83" fmla="*/ 7 h 30"/>
                <a:gd name="T84" fmla="*/ 1294 w 1758"/>
                <a:gd name="T85" fmla="*/ 9 h 30"/>
                <a:gd name="T86" fmla="*/ 1325 w 1758"/>
                <a:gd name="T87" fmla="*/ 4 h 30"/>
                <a:gd name="T88" fmla="*/ 1355 w 1758"/>
                <a:gd name="T89" fmla="*/ 0 h 30"/>
                <a:gd name="T90" fmla="*/ 1385 w 1758"/>
                <a:gd name="T91" fmla="*/ 10 h 30"/>
                <a:gd name="T92" fmla="*/ 1415 w 1758"/>
                <a:gd name="T93" fmla="*/ 10 h 30"/>
                <a:gd name="T94" fmla="*/ 1446 w 1758"/>
                <a:gd name="T95" fmla="*/ 9 h 30"/>
                <a:gd name="T96" fmla="*/ 1476 w 1758"/>
                <a:gd name="T97" fmla="*/ 2 h 30"/>
                <a:gd name="T98" fmla="*/ 1506 w 1758"/>
                <a:gd name="T99" fmla="*/ 0 h 30"/>
                <a:gd name="T100" fmla="*/ 1537 w 1758"/>
                <a:gd name="T101" fmla="*/ 13 h 30"/>
                <a:gd name="T102" fmla="*/ 1567 w 1758"/>
                <a:gd name="T103" fmla="*/ 2 h 30"/>
                <a:gd name="T104" fmla="*/ 1597 w 1758"/>
                <a:gd name="T105" fmla="*/ 17 h 30"/>
                <a:gd name="T106" fmla="*/ 1627 w 1758"/>
                <a:gd name="T107" fmla="*/ 13 h 30"/>
                <a:gd name="T108" fmla="*/ 1658 w 1758"/>
                <a:gd name="T109" fmla="*/ 3 h 30"/>
                <a:gd name="T110" fmla="*/ 1688 w 1758"/>
                <a:gd name="T111" fmla="*/ 12 h 30"/>
                <a:gd name="T112" fmla="*/ 1718 w 1758"/>
                <a:gd name="T113" fmla="*/ 7 h 30"/>
                <a:gd name="T114" fmla="*/ 1749 w 1758"/>
                <a:gd name="T115" fmla="*/ 13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58" h="30">
                  <a:moveTo>
                    <a:pt x="0" y="18"/>
                  </a:moveTo>
                  <a:lnTo>
                    <a:pt x="7" y="11"/>
                  </a:lnTo>
                  <a:lnTo>
                    <a:pt x="15" y="6"/>
                  </a:lnTo>
                  <a:lnTo>
                    <a:pt x="22" y="6"/>
                  </a:lnTo>
                  <a:lnTo>
                    <a:pt x="30" y="8"/>
                  </a:lnTo>
                  <a:lnTo>
                    <a:pt x="38" y="9"/>
                  </a:lnTo>
                  <a:lnTo>
                    <a:pt x="45" y="2"/>
                  </a:lnTo>
                  <a:lnTo>
                    <a:pt x="53" y="5"/>
                  </a:lnTo>
                  <a:lnTo>
                    <a:pt x="60" y="10"/>
                  </a:lnTo>
                  <a:lnTo>
                    <a:pt x="68" y="11"/>
                  </a:lnTo>
                  <a:lnTo>
                    <a:pt x="75" y="5"/>
                  </a:lnTo>
                  <a:lnTo>
                    <a:pt x="83" y="12"/>
                  </a:lnTo>
                  <a:lnTo>
                    <a:pt x="90" y="17"/>
                  </a:lnTo>
                  <a:lnTo>
                    <a:pt x="98" y="21"/>
                  </a:lnTo>
                  <a:lnTo>
                    <a:pt x="106" y="18"/>
                  </a:lnTo>
                  <a:lnTo>
                    <a:pt x="113" y="16"/>
                  </a:lnTo>
                  <a:lnTo>
                    <a:pt x="121" y="14"/>
                  </a:lnTo>
                  <a:lnTo>
                    <a:pt x="128" y="23"/>
                  </a:lnTo>
                  <a:lnTo>
                    <a:pt x="136" y="19"/>
                  </a:lnTo>
                  <a:lnTo>
                    <a:pt x="144" y="16"/>
                  </a:lnTo>
                  <a:lnTo>
                    <a:pt x="151" y="10"/>
                  </a:lnTo>
                  <a:lnTo>
                    <a:pt x="159" y="15"/>
                  </a:lnTo>
                  <a:lnTo>
                    <a:pt x="166" y="18"/>
                  </a:lnTo>
                  <a:lnTo>
                    <a:pt x="174" y="22"/>
                  </a:lnTo>
                  <a:lnTo>
                    <a:pt x="181" y="16"/>
                  </a:lnTo>
                  <a:lnTo>
                    <a:pt x="189" y="23"/>
                  </a:lnTo>
                  <a:lnTo>
                    <a:pt x="196" y="9"/>
                  </a:lnTo>
                  <a:lnTo>
                    <a:pt x="204" y="23"/>
                  </a:lnTo>
                  <a:lnTo>
                    <a:pt x="212" y="18"/>
                  </a:lnTo>
                  <a:lnTo>
                    <a:pt x="219" y="7"/>
                  </a:lnTo>
                  <a:lnTo>
                    <a:pt x="227" y="16"/>
                  </a:lnTo>
                  <a:lnTo>
                    <a:pt x="234" y="15"/>
                  </a:lnTo>
                  <a:lnTo>
                    <a:pt x="242" y="8"/>
                  </a:lnTo>
                  <a:lnTo>
                    <a:pt x="250" y="13"/>
                  </a:lnTo>
                  <a:lnTo>
                    <a:pt x="257" y="14"/>
                  </a:lnTo>
                  <a:lnTo>
                    <a:pt x="265" y="13"/>
                  </a:lnTo>
                  <a:lnTo>
                    <a:pt x="272" y="20"/>
                  </a:lnTo>
                  <a:lnTo>
                    <a:pt x="280" y="17"/>
                  </a:lnTo>
                  <a:lnTo>
                    <a:pt x="287" y="20"/>
                  </a:lnTo>
                  <a:lnTo>
                    <a:pt x="295" y="16"/>
                  </a:lnTo>
                  <a:lnTo>
                    <a:pt x="302" y="10"/>
                  </a:lnTo>
                  <a:lnTo>
                    <a:pt x="310" y="17"/>
                  </a:lnTo>
                  <a:lnTo>
                    <a:pt x="318" y="19"/>
                  </a:lnTo>
                  <a:lnTo>
                    <a:pt x="325" y="18"/>
                  </a:lnTo>
                  <a:lnTo>
                    <a:pt x="333" y="21"/>
                  </a:lnTo>
                  <a:lnTo>
                    <a:pt x="340" y="13"/>
                  </a:lnTo>
                  <a:lnTo>
                    <a:pt x="348" y="9"/>
                  </a:lnTo>
                  <a:lnTo>
                    <a:pt x="355" y="15"/>
                  </a:lnTo>
                  <a:lnTo>
                    <a:pt x="363" y="20"/>
                  </a:lnTo>
                  <a:lnTo>
                    <a:pt x="371" y="7"/>
                  </a:lnTo>
                  <a:lnTo>
                    <a:pt x="378" y="22"/>
                  </a:lnTo>
                  <a:lnTo>
                    <a:pt x="386" y="22"/>
                  </a:lnTo>
                  <a:lnTo>
                    <a:pt x="393" y="28"/>
                  </a:lnTo>
                  <a:lnTo>
                    <a:pt x="401" y="17"/>
                  </a:lnTo>
                  <a:lnTo>
                    <a:pt x="408" y="21"/>
                  </a:lnTo>
                  <a:lnTo>
                    <a:pt x="416" y="15"/>
                  </a:lnTo>
                  <a:lnTo>
                    <a:pt x="424" y="19"/>
                  </a:lnTo>
                  <a:lnTo>
                    <a:pt x="431" y="16"/>
                  </a:lnTo>
                  <a:lnTo>
                    <a:pt x="439" y="15"/>
                  </a:lnTo>
                  <a:lnTo>
                    <a:pt x="446" y="16"/>
                  </a:lnTo>
                  <a:lnTo>
                    <a:pt x="454" y="16"/>
                  </a:lnTo>
                  <a:lnTo>
                    <a:pt x="461" y="21"/>
                  </a:lnTo>
                  <a:lnTo>
                    <a:pt x="469" y="20"/>
                  </a:lnTo>
                  <a:lnTo>
                    <a:pt x="477" y="7"/>
                  </a:lnTo>
                  <a:lnTo>
                    <a:pt x="484" y="17"/>
                  </a:lnTo>
                  <a:lnTo>
                    <a:pt x="492" y="9"/>
                  </a:lnTo>
                  <a:lnTo>
                    <a:pt x="499" y="12"/>
                  </a:lnTo>
                  <a:lnTo>
                    <a:pt x="507" y="16"/>
                  </a:lnTo>
                  <a:lnTo>
                    <a:pt x="514" y="18"/>
                  </a:lnTo>
                  <a:lnTo>
                    <a:pt x="522" y="11"/>
                  </a:lnTo>
                  <a:lnTo>
                    <a:pt x="530" y="11"/>
                  </a:lnTo>
                  <a:lnTo>
                    <a:pt x="537" y="18"/>
                  </a:lnTo>
                  <a:lnTo>
                    <a:pt x="545" y="18"/>
                  </a:lnTo>
                  <a:lnTo>
                    <a:pt x="552" y="7"/>
                  </a:lnTo>
                  <a:lnTo>
                    <a:pt x="560" y="17"/>
                  </a:lnTo>
                  <a:lnTo>
                    <a:pt x="567" y="18"/>
                  </a:lnTo>
                  <a:lnTo>
                    <a:pt x="575" y="13"/>
                  </a:lnTo>
                  <a:lnTo>
                    <a:pt x="583" y="20"/>
                  </a:lnTo>
                  <a:lnTo>
                    <a:pt x="590" y="15"/>
                  </a:lnTo>
                  <a:lnTo>
                    <a:pt x="598" y="13"/>
                  </a:lnTo>
                  <a:lnTo>
                    <a:pt x="605" y="20"/>
                  </a:lnTo>
                  <a:lnTo>
                    <a:pt x="613" y="14"/>
                  </a:lnTo>
                  <a:lnTo>
                    <a:pt x="620" y="14"/>
                  </a:lnTo>
                  <a:lnTo>
                    <a:pt x="628" y="20"/>
                  </a:lnTo>
                  <a:lnTo>
                    <a:pt x="636" y="14"/>
                  </a:lnTo>
                  <a:lnTo>
                    <a:pt x="643" y="14"/>
                  </a:lnTo>
                  <a:lnTo>
                    <a:pt x="651" y="10"/>
                  </a:lnTo>
                  <a:lnTo>
                    <a:pt x="658" y="14"/>
                  </a:lnTo>
                  <a:lnTo>
                    <a:pt x="666" y="10"/>
                  </a:lnTo>
                  <a:lnTo>
                    <a:pt x="673" y="14"/>
                  </a:lnTo>
                  <a:lnTo>
                    <a:pt x="681" y="21"/>
                  </a:lnTo>
                  <a:lnTo>
                    <a:pt x="689" y="16"/>
                  </a:lnTo>
                  <a:lnTo>
                    <a:pt x="696" y="11"/>
                  </a:lnTo>
                  <a:lnTo>
                    <a:pt x="704" y="18"/>
                  </a:lnTo>
                  <a:lnTo>
                    <a:pt x="711" y="21"/>
                  </a:lnTo>
                  <a:lnTo>
                    <a:pt x="719" y="13"/>
                  </a:lnTo>
                  <a:lnTo>
                    <a:pt x="726" y="17"/>
                  </a:lnTo>
                  <a:lnTo>
                    <a:pt x="734" y="11"/>
                  </a:lnTo>
                  <a:lnTo>
                    <a:pt x="742" y="14"/>
                  </a:lnTo>
                  <a:lnTo>
                    <a:pt x="749" y="18"/>
                  </a:lnTo>
                  <a:lnTo>
                    <a:pt x="757" y="13"/>
                  </a:lnTo>
                  <a:lnTo>
                    <a:pt x="764" y="18"/>
                  </a:lnTo>
                  <a:lnTo>
                    <a:pt x="772" y="13"/>
                  </a:lnTo>
                  <a:lnTo>
                    <a:pt x="779" y="11"/>
                  </a:lnTo>
                  <a:lnTo>
                    <a:pt x="787" y="18"/>
                  </a:lnTo>
                  <a:lnTo>
                    <a:pt x="795" y="14"/>
                  </a:lnTo>
                  <a:lnTo>
                    <a:pt x="802" y="12"/>
                  </a:lnTo>
                  <a:lnTo>
                    <a:pt x="810" y="14"/>
                  </a:lnTo>
                  <a:lnTo>
                    <a:pt x="817" y="16"/>
                  </a:lnTo>
                  <a:lnTo>
                    <a:pt x="825" y="20"/>
                  </a:lnTo>
                  <a:lnTo>
                    <a:pt x="832" y="15"/>
                  </a:lnTo>
                  <a:lnTo>
                    <a:pt x="840" y="17"/>
                  </a:lnTo>
                  <a:lnTo>
                    <a:pt x="848" y="9"/>
                  </a:lnTo>
                  <a:lnTo>
                    <a:pt x="855" y="20"/>
                  </a:lnTo>
                  <a:lnTo>
                    <a:pt x="863" y="16"/>
                  </a:lnTo>
                  <a:lnTo>
                    <a:pt x="870" y="17"/>
                  </a:lnTo>
                  <a:lnTo>
                    <a:pt x="878" y="20"/>
                  </a:lnTo>
                  <a:lnTo>
                    <a:pt x="885" y="20"/>
                  </a:lnTo>
                  <a:lnTo>
                    <a:pt x="893" y="14"/>
                  </a:lnTo>
                  <a:lnTo>
                    <a:pt x="901" y="17"/>
                  </a:lnTo>
                  <a:lnTo>
                    <a:pt x="908" y="13"/>
                  </a:lnTo>
                  <a:lnTo>
                    <a:pt x="916" y="17"/>
                  </a:lnTo>
                  <a:lnTo>
                    <a:pt x="923" y="9"/>
                  </a:lnTo>
                  <a:lnTo>
                    <a:pt x="931" y="18"/>
                  </a:lnTo>
                  <a:lnTo>
                    <a:pt x="938" y="26"/>
                  </a:lnTo>
                  <a:lnTo>
                    <a:pt x="946" y="14"/>
                  </a:lnTo>
                  <a:lnTo>
                    <a:pt x="954" y="16"/>
                  </a:lnTo>
                  <a:lnTo>
                    <a:pt x="961" y="15"/>
                  </a:lnTo>
                  <a:lnTo>
                    <a:pt x="969" y="18"/>
                  </a:lnTo>
                  <a:lnTo>
                    <a:pt x="976" y="22"/>
                  </a:lnTo>
                  <a:lnTo>
                    <a:pt x="984" y="13"/>
                  </a:lnTo>
                  <a:lnTo>
                    <a:pt x="991" y="19"/>
                  </a:lnTo>
                  <a:lnTo>
                    <a:pt x="999" y="17"/>
                  </a:lnTo>
                  <a:lnTo>
                    <a:pt x="1007" y="30"/>
                  </a:lnTo>
                  <a:lnTo>
                    <a:pt x="1014" y="16"/>
                  </a:lnTo>
                  <a:lnTo>
                    <a:pt x="1022" y="29"/>
                  </a:lnTo>
                  <a:lnTo>
                    <a:pt x="1029" y="24"/>
                  </a:lnTo>
                  <a:lnTo>
                    <a:pt x="1037" y="19"/>
                  </a:lnTo>
                  <a:lnTo>
                    <a:pt x="1045" y="18"/>
                  </a:lnTo>
                  <a:lnTo>
                    <a:pt x="1052" y="19"/>
                  </a:lnTo>
                  <a:lnTo>
                    <a:pt x="1060" y="15"/>
                  </a:lnTo>
                  <a:lnTo>
                    <a:pt x="1067" y="14"/>
                  </a:lnTo>
                  <a:lnTo>
                    <a:pt x="1075" y="14"/>
                  </a:lnTo>
                  <a:lnTo>
                    <a:pt x="1082" y="17"/>
                  </a:lnTo>
                  <a:lnTo>
                    <a:pt x="1090" y="11"/>
                  </a:lnTo>
                  <a:lnTo>
                    <a:pt x="1097" y="11"/>
                  </a:lnTo>
                  <a:lnTo>
                    <a:pt x="1105" y="18"/>
                  </a:lnTo>
                  <a:lnTo>
                    <a:pt x="1113" y="21"/>
                  </a:lnTo>
                  <a:lnTo>
                    <a:pt x="1120" y="16"/>
                  </a:lnTo>
                  <a:lnTo>
                    <a:pt x="1128" y="9"/>
                  </a:lnTo>
                  <a:lnTo>
                    <a:pt x="1135" y="4"/>
                  </a:lnTo>
                  <a:lnTo>
                    <a:pt x="1143" y="17"/>
                  </a:lnTo>
                  <a:lnTo>
                    <a:pt x="1150" y="18"/>
                  </a:lnTo>
                  <a:lnTo>
                    <a:pt x="1158" y="12"/>
                  </a:lnTo>
                  <a:lnTo>
                    <a:pt x="1166" y="2"/>
                  </a:lnTo>
                  <a:lnTo>
                    <a:pt x="1173" y="18"/>
                  </a:lnTo>
                  <a:lnTo>
                    <a:pt x="1181" y="10"/>
                  </a:lnTo>
                  <a:lnTo>
                    <a:pt x="1188" y="14"/>
                  </a:lnTo>
                  <a:lnTo>
                    <a:pt x="1196" y="14"/>
                  </a:lnTo>
                  <a:lnTo>
                    <a:pt x="1203" y="15"/>
                  </a:lnTo>
                  <a:lnTo>
                    <a:pt x="1211" y="9"/>
                  </a:lnTo>
                  <a:lnTo>
                    <a:pt x="1219" y="12"/>
                  </a:lnTo>
                  <a:lnTo>
                    <a:pt x="1226" y="12"/>
                  </a:lnTo>
                  <a:lnTo>
                    <a:pt x="1234" y="6"/>
                  </a:lnTo>
                  <a:lnTo>
                    <a:pt x="1241" y="10"/>
                  </a:lnTo>
                  <a:lnTo>
                    <a:pt x="1249" y="18"/>
                  </a:lnTo>
                  <a:lnTo>
                    <a:pt x="1256" y="5"/>
                  </a:lnTo>
                  <a:lnTo>
                    <a:pt x="1264" y="7"/>
                  </a:lnTo>
                  <a:lnTo>
                    <a:pt x="1272" y="9"/>
                  </a:lnTo>
                  <a:lnTo>
                    <a:pt x="1279" y="9"/>
                  </a:lnTo>
                  <a:lnTo>
                    <a:pt x="1287" y="11"/>
                  </a:lnTo>
                  <a:lnTo>
                    <a:pt x="1294" y="9"/>
                  </a:lnTo>
                  <a:lnTo>
                    <a:pt x="1302" y="8"/>
                  </a:lnTo>
                  <a:lnTo>
                    <a:pt x="1309" y="20"/>
                  </a:lnTo>
                  <a:lnTo>
                    <a:pt x="1317" y="4"/>
                  </a:lnTo>
                  <a:lnTo>
                    <a:pt x="1325" y="4"/>
                  </a:lnTo>
                  <a:lnTo>
                    <a:pt x="1332" y="9"/>
                  </a:lnTo>
                  <a:lnTo>
                    <a:pt x="1340" y="12"/>
                  </a:lnTo>
                  <a:lnTo>
                    <a:pt x="1347" y="19"/>
                  </a:lnTo>
                  <a:lnTo>
                    <a:pt x="1355" y="0"/>
                  </a:lnTo>
                  <a:lnTo>
                    <a:pt x="1362" y="12"/>
                  </a:lnTo>
                  <a:lnTo>
                    <a:pt x="1370" y="10"/>
                  </a:lnTo>
                  <a:lnTo>
                    <a:pt x="1378" y="12"/>
                  </a:lnTo>
                  <a:lnTo>
                    <a:pt x="1385" y="10"/>
                  </a:lnTo>
                  <a:lnTo>
                    <a:pt x="1393" y="0"/>
                  </a:lnTo>
                  <a:lnTo>
                    <a:pt x="1400" y="12"/>
                  </a:lnTo>
                  <a:lnTo>
                    <a:pt x="1408" y="10"/>
                  </a:lnTo>
                  <a:lnTo>
                    <a:pt x="1415" y="10"/>
                  </a:lnTo>
                  <a:lnTo>
                    <a:pt x="1423" y="4"/>
                  </a:lnTo>
                  <a:lnTo>
                    <a:pt x="1431" y="17"/>
                  </a:lnTo>
                  <a:lnTo>
                    <a:pt x="1438" y="10"/>
                  </a:lnTo>
                  <a:lnTo>
                    <a:pt x="1446" y="9"/>
                  </a:lnTo>
                  <a:lnTo>
                    <a:pt x="1453" y="7"/>
                  </a:lnTo>
                  <a:lnTo>
                    <a:pt x="1461" y="12"/>
                  </a:lnTo>
                  <a:lnTo>
                    <a:pt x="1468" y="11"/>
                  </a:lnTo>
                  <a:lnTo>
                    <a:pt x="1476" y="2"/>
                  </a:lnTo>
                  <a:lnTo>
                    <a:pt x="1484" y="5"/>
                  </a:lnTo>
                  <a:lnTo>
                    <a:pt x="1491" y="7"/>
                  </a:lnTo>
                  <a:lnTo>
                    <a:pt x="1499" y="7"/>
                  </a:lnTo>
                  <a:lnTo>
                    <a:pt x="1506" y="0"/>
                  </a:lnTo>
                  <a:lnTo>
                    <a:pt x="1514" y="8"/>
                  </a:lnTo>
                  <a:lnTo>
                    <a:pt x="1521" y="8"/>
                  </a:lnTo>
                  <a:lnTo>
                    <a:pt x="1529" y="3"/>
                  </a:lnTo>
                  <a:lnTo>
                    <a:pt x="1537" y="13"/>
                  </a:lnTo>
                  <a:lnTo>
                    <a:pt x="1544" y="7"/>
                  </a:lnTo>
                  <a:lnTo>
                    <a:pt x="1552" y="19"/>
                  </a:lnTo>
                  <a:lnTo>
                    <a:pt x="1559" y="13"/>
                  </a:lnTo>
                  <a:lnTo>
                    <a:pt x="1567" y="2"/>
                  </a:lnTo>
                  <a:lnTo>
                    <a:pt x="1574" y="15"/>
                  </a:lnTo>
                  <a:lnTo>
                    <a:pt x="1582" y="10"/>
                  </a:lnTo>
                  <a:lnTo>
                    <a:pt x="1590" y="13"/>
                  </a:lnTo>
                  <a:lnTo>
                    <a:pt x="1597" y="17"/>
                  </a:lnTo>
                  <a:lnTo>
                    <a:pt x="1605" y="4"/>
                  </a:lnTo>
                  <a:lnTo>
                    <a:pt x="1612" y="0"/>
                  </a:lnTo>
                  <a:lnTo>
                    <a:pt x="1620" y="11"/>
                  </a:lnTo>
                  <a:lnTo>
                    <a:pt x="1627" y="13"/>
                  </a:lnTo>
                  <a:lnTo>
                    <a:pt x="1635" y="2"/>
                  </a:lnTo>
                  <a:lnTo>
                    <a:pt x="1643" y="4"/>
                  </a:lnTo>
                  <a:lnTo>
                    <a:pt x="1650" y="6"/>
                  </a:lnTo>
                  <a:lnTo>
                    <a:pt x="1658" y="3"/>
                  </a:lnTo>
                  <a:lnTo>
                    <a:pt x="1665" y="7"/>
                  </a:lnTo>
                  <a:lnTo>
                    <a:pt x="1673" y="9"/>
                  </a:lnTo>
                  <a:lnTo>
                    <a:pt x="1680" y="14"/>
                  </a:lnTo>
                  <a:lnTo>
                    <a:pt x="1688" y="12"/>
                  </a:lnTo>
                  <a:lnTo>
                    <a:pt x="1696" y="13"/>
                  </a:lnTo>
                  <a:lnTo>
                    <a:pt x="1703" y="9"/>
                  </a:lnTo>
                  <a:lnTo>
                    <a:pt x="1711" y="9"/>
                  </a:lnTo>
                  <a:lnTo>
                    <a:pt x="1718" y="7"/>
                  </a:lnTo>
                  <a:lnTo>
                    <a:pt x="1726" y="4"/>
                  </a:lnTo>
                  <a:lnTo>
                    <a:pt x="1733" y="5"/>
                  </a:lnTo>
                  <a:lnTo>
                    <a:pt x="1741" y="3"/>
                  </a:lnTo>
                  <a:lnTo>
                    <a:pt x="1749" y="13"/>
                  </a:lnTo>
                  <a:lnTo>
                    <a:pt x="1756" y="11"/>
                  </a:lnTo>
                  <a:lnTo>
                    <a:pt x="1758" y="11"/>
                  </a:lnTo>
                </a:path>
              </a:pathLst>
            </a:custGeom>
            <a:noFill/>
            <a:ln w="6350" cap="flat">
              <a:solidFill>
                <a:srgbClr val="CC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91" name="Freeform 474">
              <a:extLst>
                <a:ext uri="{FF2B5EF4-FFF2-40B4-BE49-F238E27FC236}">
                  <a16:creationId xmlns:a16="http://schemas.microsoft.com/office/drawing/2014/main" id="{3613AE9E-5B36-4096-A218-CA0DC349310A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54463" y="2367930"/>
              <a:ext cx="1080000" cy="243018"/>
            </a:xfrm>
            <a:custGeom>
              <a:avLst/>
              <a:gdLst>
                <a:gd name="T0" fmla="*/ 22 w 1758"/>
                <a:gd name="T1" fmla="*/ 22 h 107"/>
                <a:gd name="T2" fmla="*/ 53 w 1758"/>
                <a:gd name="T3" fmla="*/ 20 h 107"/>
                <a:gd name="T4" fmla="*/ 83 w 1758"/>
                <a:gd name="T5" fmla="*/ 37 h 107"/>
                <a:gd name="T6" fmla="*/ 113 w 1758"/>
                <a:gd name="T7" fmla="*/ 27 h 107"/>
                <a:gd name="T8" fmla="*/ 144 w 1758"/>
                <a:gd name="T9" fmla="*/ 23 h 107"/>
                <a:gd name="T10" fmla="*/ 174 w 1758"/>
                <a:gd name="T11" fmla="*/ 45 h 107"/>
                <a:gd name="T12" fmla="*/ 204 w 1758"/>
                <a:gd name="T13" fmla="*/ 102 h 107"/>
                <a:gd name="T14" fmla="*/ 234 w 1758"/>
                <a:gd name="T15" fmla="*/ 23 h 107"/>
                <a:gd name="T16" fmla="*/ 265 w 1758"/>
                <a:gd name="T17" fmla="*/ 6 h 107"/>
                <a:gd name="T18" fmla="*/ 295 w 1758"/>
                <a:gd name="T19" fmla="*/ 17 h 107"/>
                <a:gd name="T20" fmla="*/ 325 w 1758"/>
                <a:gd name="T21" fmla="*/ 25 h 107"/>
                <a:gd name="T22" fmla="*/ 355 w 1758"/>
                <a:gd name="T23" fmla="*/ 21 h 107"/>
                <a:gd name="T24" fmla="*/ 386 w 1758"/>
                <a:gd name="T25" fmla="*/ 26 h 107"/>
                <a:gd name="T26" fmla="*/ 416 w 1758"/>
                <a:gd name="T27" fmla="*/ 33 h 107"/>
                <a:gd name="T28" fmla="*/ 446 w 1758"/>
                <a:gd name="T29" fmla="*/ 22 h 107"/>
                <a:gd name="T30" fmla="*/ 477 w 1758"/>
                <a:gd name="T31" fmla="*/ 30 h 107"/>
                <a:gd name="T32" fmla="*/ 507 w 1758"/>
                <a:gd name="T33" fmla="*/ 36 h 107"/>
                <a:gd name="T34" fmla="*/ 537 w 1758"/>
                <a:gd name="T35" fmla="*/ 33 h 107"/>
                <a:gd name="T36" fmla="*/ 567 w 1758"/>
                <a:gd name="T37" fmla="*/ 27 h 107"/>
                <a:gd name="T38" fmla="*/ 598 w 1758"/>
                <a:gd name="T39" fmla="*/ 44 h 107"/>
                <a:gd name="T40" fmla="*/ 628 w 1758"/>
                <a:gd name="T41" fmla="*/ 107 h 107"/>
                <a:gd name="T42" fmla="*/ 658 w 1758"/>
                <a:gd name="T43" fmla="*/ 30 h 107"/>
                <a:gd name="T44" fmla="*/ 689 w 1758"/>
                <a:gd name="T45" fmla="*/ 7 h 107"/>
                <a:gd name="T46" fmla="*/ 719 w 1758"/>
                <a:gd name="T47" fmla="*/ 5 h 107"/>
                <a:gd name="T48" fmla="*/ 749 w 1758"/>
                <a:gd name="T49" fmla="*/ 31 h 107"/>
                <a:gd name="T50" fmla="*/ 779 w 1758"/>
                <a:gd name="T51" fmla="*/ 38 h 107"/>
                <a:gd name="T52" fmla="*/ 810 w 1758"/>
                <a:gd name="T53" fmla="*/ 17 h 107"/>
                <a:gd name="T54" fmla="*/ 840 w 1758"/>
                <a:gd name="T55" fmla="*/ 27 h 107"/>
                <a:gd name="T56" fmla="*/ 870 w 1758"/>
                <a:gd name="T57" fmla="*/ 24 h 107"/>
                <a:gd name="T58" fmla="*/ 901 w 1758"/>
                <a:gd name="T59" fmla="*/ 49 h 107"/>
                <a:gd name="T60" fmla="*/ 931 w 1758"/>
                <a:gd name="T61" fmla="*/ 28 h 107"/>
                <a:gd name="T62" fmla="*/ 961 w 1758"/>
                <a:gd name="T63" fmla="*/ 37 h 107"/>
                <a:gd name="T64" fmla="*/ 991 w 1758"/>
                <a:gd name="T65" fmla="*/ 28 h 107"/>
                <a:gd name="T66" fmla="*/ 1022 w 1758"/>
                <a:gd name="T67" fmla="*/ 25 h 107"/>
                <a:gd name="T68" fmla="*/ 1052 w 1758"/>
                <a:gd name="T69" fmla="*/ 41 h 107"/>
                <a:gd name="T70" fmla="*/ 1082 w 1758"/>
                <a:gd name="T71" fmla="*/ 30 h 107"/>
                <a:gd name="T72" fmla="*/ 1113 w 1758"/>
                <a:gd name="T73" fmla="*/ 17 h 107"/>
                <a:gd name="T74" fmla="*/ 1143 w 1758"/>
                <a:gd name="T75" fmla="*/ 6 h 107"/>
                <a:gd name="T76" fmla="*/ 1173 w 1758"/>
                <a:gd name="T77" fmla="*/ 18 h 107"/>
                <a:gd name="T78" fmla="*/ 1203 w 1758"/>
                <a:gd name="T79" fmla="*/ 17 h 107"/>
                <a:gd name="T80" fmla="*/ 1234 w 1758"/>
                <a:gd name="T81" fmla="*/ 5 h 107"/>
                <a:gd name="T82" fmla="*/ 1264 w 1758"/>
                <a:gd name="T83" fmla="*/ 0 h 107"/>
                <a:gd name="T84" fmla="*/ 1294 w 1758"/>
                <a:gd name="T85" fmla="*/ 18 h 107"/>
                <a:gd name="T86" fmla="*/ 1325 w 1758"/>
                <a:gd name="T87" fmla="*/ 16 h 107"/>
                <a:gd name="T88" fmla="*/ 1355 w 1758"/>
                <a:gd name="T89" fmla="*/ 15 h 107"/>
                <a:gd name="T90" fmla="*/ 1385 w 1758"/>
                <a:gd name="T91" fmla="*/ 10 h 107"/>
                <a:gd name="T92" fmla="*/ 1415 w 1758"/>
                <a:gd name="T93" fmla="*/ 21 h 107"/>
                <a:gd name="T94" fmla="*/ 1446 w 1758"/>
                <a:gd name="T95" fmla="*/ 18 h 107"/>
                <a:gd name="T96" fmla="*/ 1476 w 1758"/>
                <a:gd name="T97" fmla="*/ 4 h 107"/>
                <a:gd name="T98" fmla="*/ 1506 w 1758"/>
                <a:gd name="T99" fmla="*/ 25 h 107"/>
                <a:gd name="T100" fmla="*/ 1537 w 1758"/>
                <a:gd name="T101" fmla="*/ 13 h 107"/>
                <a:gd name="T102" fmla="*/ 1567 w 1758"/>
                <a:gd name="T103" fmla="*/ 6 h 107"/>
                <a:gd name="T104" fmla="*/ 1597 w 1758"/>
                <a:gd name="T105" fmla="*/ 5 h 107"/>
                <a:gd name="T106" fmla="*/ 1627 w 1758"/>
                <a:gd name="T107" fmla="*/ 7 h 107"/>
                <a:gd name="T108" fmla="*/ 1658 w 1758"/>
                <a:gd name="T109" fmla="*/ 14 h 107"/>
                <a:gd name="T110" fmla="*/ 1688 w 1758"/>
                <a:gd name="T111" fmla="*/ 13 h 107"/>
                <a:gd name="T112" fmla="*/ 1718 w 1758"/>
                <a:gd name="T113" fmla="*/ 6 h 107"/>
                <a:gd name="T114" fmla="*/ 1749 w 1758"/>
                <a:gd name="T115" fmla="*/ 1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58" h="107">
                  <a:moveTo>
                    <a:pt x="0" y="44"/>
                  </a:moveTo>
                  <a:lnTo>
                    <a:pt x="7" y="21"/>
                  </a:lnTo>
                  <a:lnTo>
                    <a:pt x="15" y="22"/>
                  </a:lnTo>
                  <a:lnTo>
                    <a:pt x="22" y="22"/>
                  </a:lnTo>
                  <a:lnTo>
                    <a:pt x="30" y="7"/>
                  </a:lnTo>
                  <a:lnTo>
                    <a:pt x="38" y="34"/>
                  </a:lnTo>
                  <a:lnTo>
                    <a:pt x="45" y="36"/>
                  </a:lnTo>
                  <a:lnTo>
                    <a:pt x="53" y="20"/>
                  </a:lnTo>
                  <a:lnTo>
                    <a:pt x="60" y="16"/>
                  </a:lnTo>
                  <a:lnTo>
                    <a:pt x="68" y="20"/>
                  </a:lnTo>
                  <a:lnTo>
                    <a:pt x="75" y="22"/>
                  </a:lnTo>
                  <a:lnTo>
                    <a:pt x="83" y="37"/>
                  </a:lnTo>
                  <a:lnTo>
                    <a:pt x="90" y="35"/>
                  </a:lnTo>
                  <a:lnTo>
                    <a:pt x="98" y="6"/>
                  </a:lnTo>
                  <a:lnTo>
                    <a:pt x="106" y="36"/>
                  </a:lnTo>
                  <a:lnTo>
                    <a:pt x="113" y="27"/>
                  </a:lnTo>
                  <a:lnTo>
                    <a:pt x="121" y="39"/>
                  </a:lnTo>
                  <a:lnTo>
                    <a:pt x="128" y="30"/>
                  </a:lnTo>
                  <a:lnTo>
                    <a:pt x="136" y="37"/>
                  </a:lnTo>
                  <a:lnTo>
                    <a:pt x="144" y="23"/>
                  </a:lnTo>
                  <a:lnTo>
                    <a:pt x="151" y="39"/>
                  </a:lnTo>
                  <a:lnTo>
                    <a:pt x="159" y="29"/>
                  </a:lnTo>
                  <a:lnTo>
                    <a:pt x="166" y="33"/>
                  </a:lnTo>
                  <a:lnTo>
                    <a:pt x="174" y="45"/>
                  </a:lnTo>
                  <a:lnTo>
                    <a:pt x="181" y="35"/>
                  </a:lnTo>
                  <a:lnTo>
                    <a:pt x="189" y="51"/>
                  </a:lnTo>
                  <a:lnTo>
                    <a:pt x="196" y="106"/>
                  </a:lnTo>
                  <a:lnTo>
                    <a:pt x="204" y="102"/>
                  </a:lnTo>
                  <a:lnTo>
                    <a:pt x="212" y="73"/>
                  </a:lnTo>
                  <a:lnTo>
                    <a:pt x="219" y="55"/>
                  </a:lnTo>
                  <a:lnTo>
                    <a:pt x="227" y="50"/>
                  </a:lnTo>
                  <a:lnTo>
                    <a:pt x="234" y="23"/>
                  </a:lnTo>
                  <a:lnTo>
                    <a:pt x="242" y="25"/>
                  </a:lnTo>
                  <a:lnTo>
                    <a:pt x="250" y="27"/>
                  </a:lnTo>
                  <a:lnTo>
                    <a:pt x="257" y="8"/>
                  </a:lnTo>
                  <a:lnTo>
                    <a:pt x="265" y="6"/>
                  </a:lnTo>
                  <a:lnTo>
                    <a:pt x="272" y="9"/>
                  </a:lnTo>
                  <a:lnTo>
                    <a:pt x="280" y="18"/>
                  </a:lnTo>
                  <a:lnTo>
                    <a:pt x="287" y="14"/>
                  </a:lnTo>
                  <a:lnTo>
                    <a:pt x="295" y="17"/>
                  </a:lnTo>
                  <a:lnTo>
                    <a:pt x="302" y="37"/>
                  </a:lnTo>
                  <a:lnTo>
                    <a:pt x="310" y="23"/>
                  </a:lnTo>
                  <a:lnTo>
                    <a:pt x="318" y="10"/>
                  </a:lnTo>
                  <a:lnTo>
                    <a:pt x="325" y="25"/>
                  </a:lnTo>
                  <a:lnTo>
                    <a:pt x="333" y="27"/>
                  </a:lnTo>
                  <a:lnTo>
                    <a:pt x="340" y="19"/>
                  </a:lnTo>
                  <a:lnTo>
                    <a:pt x="348" y="20"/>
                  </a:lnTo>
                  <a:lnTo>
                    <a:pt x="355" y="21"/>
                  </a:lnTo>
                  <a:lnTo>
                    <a:pt x="363" y="38"/>
                  </a:lnTo>
                  <a:lnTo>
                    <a:pt x="371" y="17"/>
                  </a:lnTo>
                  <a:lnTo>
                    <a:pt x="378" y="33"/>
                  </a:lnTo>
                  <a:lnTo>
                    <a:pt x="386" y="26"/>
                  </a:lnTo>
                  <a:lnTo>
                    <a:pt x="393" y="26"/>
                  </a:lnTo>
                  <a:lnTo>
                    <a:pt x="401" y="26"/>
                  </a:lnTo>
                  <a:lnTo>
                    <a:pt x="408" y="20"/>
                  </a:lnTo>
                  <a:lnTo>
                    <a:pt x="416" y="33"/>
                  </a:lnTo>
                  <a:lnTo>
                    <a:pt x="424" y="24"/>
                  </a:lnTo>
                  <a:lnTo>
                    <a:pt x="431" y="24"/>
                  </a:lnTo>
                  <a:lnTo>
                    <a:pt x="439" y="19"/>
                  </a:lnTo>
                  <a:lnTo>
                    <a:pt x="446" y="22"/>
                  </a:lnTo>
                  <a:lnTo>
                    <a:pt x="454" y="27"/>
                  </a:lnTo>
                  <a:lnTo>
                    <a:pt x="461" y="36"/>
                  </a:lnTo>
                  <a:lnTo>
                    <a:pt x="469" y="25"/>
                  </a:lnTo>
                  <a:lnTo>
                    <a:pt x="477" y="30"/>
                  </a:lnTo>
                  <a:lnTo>
                    <a:pt x="484" y="35"/>
                  </a:lnTo>
                  <a:lnTo>
                    <a:pt x="492" y="35"/>
                  </a:lnTo>
                  <a:lnTo>
                    <a:pt x="499" y="35"/>
                  </a:lnTo>
                  <a:lnTo>
                    <a:pt x="507" y="36"/>
                  </a:lnTo>
                  <a:lnTo>
                    <a:pt x="514" y="20"/>
                  </a:lnTo>
                  <a:lnTo>
                    <a:pt x="522" y="16"/>
                  </a:lnTo>
                  <a:lnTo>
                    <a:pt x="530" y="15"/>
                  </a:lnTo>
                  <a:lnTo>
                    <a:pt x="537" y="33"/>
                  </a:lnTo>
                  <a:lnTo>
                    <a:pt x="545" y="33"/>
                  </a:lnTo>
                  <a:lnTo>
                    <a:pt x="552" y="33"/>
                  </a:lnTo>
                  <a:lnTo>
                    <a:pt x="560" y="41"/>
                  </a:lnTo>
                  <a:lnTo>
                    <a:pt x="567" y="27"/>
                  </a:lnTo>
                  <a:lnTo>
                    <a:pt x="575" y="32"/>
                  </a:lnTo>
                  <a:lnTo>
                    <a:pt x="583" y="32"/>
                  </a:lnTo>
                  <a:lnTo>
                    <a:pt x="590" y="40"/>
                  </a:lnTo>
                  <a:lnTo>
                    <a:pt x="598" y="44"/>
                  </a:lnTo>
                  <a:lnTo>
                    <a:pt x="605" y="36"/>
                  </a:lnTo>
                  <a:lnTo>
                    <a:pt x="613" y="32"/>
                  </a:lnTo>
                  <a:lnTo>
                    <a:pt x="620" y="76"/>
                  </a:lnTo>
                  <a:lnTo>
                    <a:pt x="628" y="107"/>
                  </a:lnTo>
                  <a:lnTo>
                    <a:pt x="636" y="89"/>
                  </a:lnTo>
                  <a:lnTo>
                    <a:pt x="643" y="64"/>
                  </a:lnTo>
                  <a:lnTo>
                    <a:pt x="651" y="53"/>
                  </a:lnTo>
                  <a:lnTo>
                    <a:pt x="658" y="30"/>
                  </a:lnTo>
                  <a:lnTo>
                    <a:pt x="666" y="25"/>
                  </a:lnTo>
                  <a:lnTo>
                    <a:pt x="673" y="7"/>
                  </a:lnTo>
                  <a:lnTo>
                    <a:pt x="681" y="17"/>
                  </a:lnTo>
                  <a:lnTo>
                    <a:pt x="689" y="7"/>
                  </a:lnTo>
                  <a:lnTo>
                    <a:pt x="696" y="17"/>
                  </a:lnTo>
                  <a:lnTo>
                    <a:pt x="704" y="29"/>
                  </a:lnTo>
                  <a:lnTo>
                    <a:pt x="711" y="17"/>
                  </a:lnTo>
                  <a:lnTo>
                    <a:pt x="719" y="5"/>
                  </a:lnTo>
                  <a:lnTo>
                    <a:pt x="726" y="20"/>
                  </a:lnTo>
                  <a:lnTo>
                    <a:pt x="734" y="19"/>
                  </a:lnTo>
                  <a:lnTo>
                    <a:pt x="742" y="26"/>
                  </a:lnTo>
                  <a:lnTo>
                    <a:pt x="749" y="31"/>
                  </a:lnTo>
                  <a:lnTo>
                    <a:pt x="757" y="25"/>
                  </a:lnTo>
                  <a:lnTo>
                    <a:pt x="764" y="36"/>
                  </a:lnTo>
                  <a:lnTo>
                    <a:pt x="772" y="34"/>
                  </a:lnTo>
                  <a:lnTo>
                    <a:pt x="779" y="38"/>
                  </a:lnTo>
                  <a:lnTo>
                    <a:pt x="787" y="33"/>
                  </a:lnTo>
                  <a:lnTo>
                    <a:pt x="795" y="29"/>
                  </a:lnTo>
                  <a:lnTo>
                    <a:pt x="802" y="36"/>
                  </a:lnTo>
                  <a:lnTo>
                    <a:pt x="810" y="17"/>
                  </a:lnTo>
                  <a:lnTo>
                    <a:pt x="817" y="38"/>
                  </a:lnTo>
                  <a:lnTo>
                    <a:pt x="825" y="15"/>
                  </a:lnTo>
                  <a:lnTo>
                    <a:pt x="832" y="27"/>
                  </a:lnTo>
                  <a:lnTo>
                    <a:pt x="840" y="27"/>
                  </a:lnTo>
                  <a:lnTo>
                    <a:pt x="848" y="25"/>
                  </a:lnTo>
                  <a:lnTo>
                    <a:pt x="855" y="23"/>
                  </a:lnTo>
                  <a:lnTo>
                    <a:pt x="863" y="20"/>
                  </a:lnTo>
                  <a:lnTo>
                    <a:pt x="870" y="24"/>
                  </a:lnTo>
                  <a:lnTo>
                    <a:pt x="878" y="33"/>
                  </a:lnTo>
                  <a:lnTo>
                    <a:pt x="885" y="31"/>
                  </a:lnTo>
                  <a:lnTo>
                    <a:pt x="893" y="33"/>
                  </a:lnTo>
                  <a:lnTo>
                    <a:pt x="901" y="49"/>
                  </a:lnTo>
                  <a:lnTo>
                    <a:pt x="908" y="29"/>
                  </a:lnTo>
                  <a:lnTo>
                    <a:pt x="916" y="46"/>
                  </a:lnTo>
                  <a:lnTo>
                    <a:pt x="923" y="20"/>
                  </a:lnTo>
                  <a:lnTo>
                    <a:pt x="931" y="28"/>
                  </a:lnTo>
                  <a:lnTo>
                    <a:pt x="938" y="43"/>
                  </a:lnTo>
                  <a:lnTo>
                    <a:pt x="946" y="27"/>
                  </a:lnTo>
                  <a:lnTo>
                    <a:pt x="954" y="37"/>
                  </a:lnTo>
                  <a:lnTo>
                    <a:pt x="961" y="37"/>
                  </a:lnTo>
                  <a:lnTo>
                    <a:pt x="969" y="31"/>
                  </a:lnTo>
                  <a:lnTo>
                    <a:pt x="976" y="26"/>
                  </a:lnTo>
                  <a:lnTo>
                    <a:pt x="984" y="38"/>
                  </a:lnTo>
                  <a:lnTo>
                    <a:pt x="991" y="28"/>
                  </a:lnTo>
                  <a:lnTo>
                    <a:pt x="999" y="42"/>
                  </a:lnTo>
                  <a:lnTo>
                    <a:pt x="1007" y="24"/>
                  </a:lnTo>
                  <a:lnTo>
                    <a:pt x="1014" y="25"/>
                  </a:lnTo>
                  <a:lnTo>
                    <a:pt x="1022" y="25"/>
                  </a:lnTo>
                  <a:lnTo>
                    <a:pt x="1029" y="31"/>
                  </a:lnTo>
                  <a:lnTo>
                    <a:pt x="1037" y="22"/>
                  </a:lnTo>
                  <a:lnTo>
                    <a:pt x="1045" y="30"/>
                  </a:lnTo>
                  <a:lnTo>
                    <a:pt x="1052" y="41"/>
                  </a:lnTo>
                  <a:lnTo>
                    <a:pt x="1060" y="54"/>
                  </a:lnTo>
                  <a:lnTo>
                    <a:pt x="1067" y="20"/>
                  </a:lnTo>
                  <a:lnTo>
                    <a:pt x="1075" y="29"/>
                  </a:lnTo>
                  <a:lnTo>
                    <a:pt x="1082" y="30"/>
                  </a:lnTo>
                  <a:lnTo>
                    <a:pt x="1090" y="44"/>
                  </a:lnTo>
                  <a:lnTo>
                    <a:pt x="1097" y="26"/>
                  </a:lnTo>
                  <a:lnTo>
                    <a:pt x="1105" y="23"/>
                  </a:lnTo>
                  <a:lnTo>
                    <a:pt x="1113" y="17"/>
                  </a:lnTo>
                  <a:lnTo>
                    <a:pt x="1120" y="18"/>
                  </a:lnTo>
                  <a:lnTo>
                    <a:pt x="1128" y="26"/>
                  </a:lnTo>
                  <a:lnTo>
                    <a:pt x="1135" y="21"/>
                  </a:lnTo>
                  <a:lnTo>
                    <a:pt x="1143" y="6"/>
                  </a:lnTo>
                  <a:lnTo>
                    <a:pt x="1150" y="30"/>
                  </a:lnTo>
                  <a:lnTo>
                    <a:pt x="1158" y="24"/>
                  </a:lnTo>
                  <a:lnTo>
                    <a:pt x="1166" y="28"/>
                  </a:lnTo>
                  <a:lnTo>
                    <a:pt x="1173" y="18"/>
                  </a:lnTo>
                  <a:lnTo>
                    <a:pt x="1181" y="26"/>
                  </a:lnTo>
                  <a:lnTo>
                    <a:pt x="1188" y="5"/>
                  </a:lnTo>
                  <a:lnTo>
                    <a:pt x="1196" y="25"/>
                  </a:lnTo>
                  <a:lnTo>
                    <a:pt x="1203" y="17"/>
                  </a:lnTo>
                  <a:lnTo>
                    <a:pt x="1211" y="19"/>
                  </a:lnTo>
                  <a:lnTo>
                    <a:pt x="1219" y="15"/>
                  </a:lnTo>
                  <a:lnTo>
                    <a:pt x="1226" y="20"/>
                  </a:lnTo>
                  <a:lnTo>
                    <a:pt x="1234" y="5"/>
                  </a:lnTo>
                  <a:lnTo>
                    <a:pt x="1241" y="8"/>
                  </a:lnTo>
                  <a:lnTo>
                    <a:pt x="1249" y="10"/>
                  </a:lnTo>
                  <a:lnTo>
                    <a:pt x="1256" y="10"/>
                  </a:lnTo>
                  <a:lnTo>
                    <a:pt x="1264" y="0"/>
                  </a:lnTo>
                  <a:lnTo>
                    <a:pt x="1272" y="18"/>
                  </a:lnTo>
                  <a:lnTo>
                    <a:pt x="1279" y="12"/>
                  </a:lnTo>
                  <a:lnTo>
                    <a:pt x="1287" y="20"/>
                  </a:lnTo>
                  <a:lnTo>
                    <a:pt x="1294" y="18"/>
                  </a:lnTo>
                  <a:lnTo>
                    <a:pt x="1302" y="13"/>
                  </a:lnTo>
                  <a:lnTo>
                    <a:pt x="1309" y="25"/>
                  </a:lnTo>
                  <a:lnTo>
                    <a:pt x="1317" y="5"/>
                  </a:lnTo>
                  <a:lnTo>
                    <a:pt x="1325" y="16"/>
                  </a:lnTo>
                  <a:lnTo>
                    <a:pt x="1332" y="11"/>
                  </a:lnTo>
                  <a:lnTo>
                    <a:pt x="1340" y="25"/>
                  </a:lnTo>
                  <a:lnTo>
                    <a:pt x="1347" y="26"/>
                  </a:lnTo>
                  <a:lnTo>
                    <a:pt x="1355" y="15"/>
                  </a:lnTo>
                  <a:lnTo>
                    <a:pt x="1362" y="0"/>
                  </a:lnTo>
                  <a:lnTo>
                    <a:pt x="1370" y="7"/>
                  </a:lnTo>
                  <a:lnTo>
                    <a:pt x="1378" y="18"/>
                  </a:lnTo>
                  <a:lnTo>
                    <a:pt x="1385" y="10"/>
                  </a:lnTo>
                  <a:lnTo>
                    <a:pt x="1393" y="25"/>
                  </a:lnTo>
                  <a:lnTo>
                    <a:pt x="1400" y="24"/>
                  </a:lnTo>
                  <a:lnTo>
                    <a:pt x="1408" y="3"/>
                  </a:lnTo>
                  <a:lnTo>
                    <a:pt x="1415" y="21"/>
                  </a:lnTo>
                  <a:lnTo>
                    <a:pt x="1423" y="14"/>
                  </a:lnTo>
                  <a:lnTo>
                    <a:pt x="1431" y="4"/>
                  </a:lnTo>
                  <a:lnTo>
                    <a:pt x="1438" y="3"/>
                  </a:lnTo>
                  <a:lnTo>
                    <a:pt x="1446" y="18"/>
                  </a:lnTo>
                  <a:lnTo>
                    <a:pt x="1453" y="9"/>
                  </a:lnTo>
                  <a:lnTo>
                    <a:pt x="1461" y="7"/>
                  </a:lnTo>
                  <a:lnTo>
                    <a:pt x="1468" y="22"/>
                  </a:lnTo>
                  <a:lnTo>
                    <a:pt x="1476" y="4"/>
                  </a:lnTo>
                  <a:lnTo>
                    <a:pt x="1484" y="21"/>
                  </a:lnTo>
                  <a:lnTo>
                    <a:pt x="1491" y="20"/>
                  </a:lnTo>
                  <a:lnTo>
                    <a:pt x="1499" y="18"/>
                  </a:lnTo>
                  <a:lnTo>
                    <a:pt x="1506" y="25"/>
                  </a:lnTo>
                  <a:lnTo>
                    <a:pt x="1514" y="4"/>
                  </a:lnTo>
                  <a:lnTo>
                    <a:pt x="1521" y="8"/>
                  </a:lnTo>
                  <a:lnTo>
                    <a:pt x="1529" y="20"/>
                  </a:lnTo>
                  <a:lnTo>
                    <a:pt x="1537" y="13"/>
                  </a:lnTo>
                  <a:lnTo>
                    <a:pt x="1544" y="16"/>
                  </a:lnTo>
                  <a:lnTo>
                    <a:pt x="1552" y="18"/>
                  </a:lnTo>
                  <a:lnTo>
                    <a:pt x="1559" y="16"/>
                  </a:lnTo>
                  <a:lnTo>
                    <a:pt x="1567" y="6"/>
                  </a:lnTo>
                  <a:lnTo>
                    <a:pt x="1574" y="9"/>
                  </a:lnTo>
                  <a:lnTo>
                    <a:pt x="1582" y="19"/>
                  </a:lnTo>
                  <a:lnTo>
                    <a:pt x="1590" y="3"/>
                  </a:lnTo>
                  <a:lnTo>
                    <a:pt x="1597" y="5"/>
                  </a:lnTo>
                  <a:lnTo>
                    <a:pt x="1605" y="15"/>
                  </a:lnTo>
                  <a:lnTo>
                    <a:pt x="1612" y="20"/>
                  </a:lnTo>
                  <a:lnTo>
                    <a:pt x="1620" y="2"/>
                  </a:lnTo>
                  <a:lnTo>
                    <a:pt x="1627" y="7"/>
                  </a:lnTo>
                  <a:lnTo>
                    <a:pt x="1635" y="17"/>
                  </a:lnTo>
                  <a:lnTo>
                    <a:pt x="1643" y="10"/>
                  </a:lnTo>
                  <a:lnTo>
                    <a:pt x="1650" y="20"/>
                  </a:lnTo>
                  <a:lnTo>
                    <a:pt x="1658" y="14"/>
                  </a:lnTo>
                  <a:lnTo>
                    <a:pt x="1665" y="1"/>
                  </a:lnTo>
                  <a:lnTo>
                    <a:pt x="1673" y="21"/>
                  </a:lnTo>
                  <a:lnTo>
                    <a:pt x="1680" y="26"/>
                  </a:lnTo>
                  <a:lnTo>
                    <a:pt x="1688" y="13"/>
                  </a:lnTo>
                  <a:lnTo>
                    <a:pt x="1696" y="15"/>
                  </a:lnTo>
                  <a:lnTo>
                    <a:pt x="1703" y="21"/>
                  </a:lnTo>
                  <a:lnTo>
                    <a:pt x="1711" y="12"/>
                  </a:lnTo>
                  <a:lnTo>
                    <a:pt x="1718" y="6"/>
                  </a:lnTo>
                  <a:lnTo>
                    <a:pt x="1726" y="8"/>
                  </a:lnTo>
                  <a:lnTo>
                    <a:pt x="1733" y="1"/>
                  </a:lnTo>
                  <a:lnTo>
                    <a:pt x="1741" y="12"/>
                  </a:lnTo>
                  <a:lnTo>
                    <a:pt x="1749" y="12"/>
                  </a:lnTo>
                  <a:lnTo>
                    <a:pt x="1756" y="22"/>
                  </a:lnTo>
                  <a:lnTo>
                    <a:pt x="1758" y="20"/>
                  </a:lnTo>
                </a:path>
              </a:pathLst>
            </a:custGeom>
            <a:noFill/>
            <a:ln w="6350" cap="flat">
              <a:solidFill>
                <a:srgbClr val="CC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92" name="Freeform 635">
              <a:extLst>
                <a:ext uri="{FF2B5EF4-FFF2-40B4-BE49-F238E27FC236}">
                  <a16:creationId xmlns:a16="http://schemas.microsoft.com/office/drawing/2014/main" id="{06FDA87B-478A-4E59-92B7-EA4B95FCCDE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54463" y="2052998"/>
              <a:ext cx="1080000" cy="313052"/>
            </a:xfrm>
            <a:custGeom>
              <a:avLst/>
              <a:gdLst>
                <a:gd name="T0" fmla="*/ 22 w 1758"/>
                <a:gd name="T1" fmla="*/ 23 h 162"/>
                <a:gd name="T2" fmla="*/ 53 w 1758"/>
                <a:gd name="T3" fmla="*/ 35 h 162"/>
                <a:gd name="T4" fmla="*/ 83 w 1758"/>
                <a:gd name="T5" fmla="*/ 51 h 162"/>
                <a:gd name="T6" fmla="*/ 113 w 1758"/>
                <a:gd name="T7" fmla="*/ 162 h 162"/>
                <a:gd name="T8" fmla="*/ 144 w 1758"/>
                <a:gd name="T9" fmla="*/ 57 h 162"/>
                <a:gd name="T10" fmla="*/ 174 w 1758"/>
                <a:gd name="T11" fmla="*/ 31 h 162"/>
                <a:gd name="T12" fmla="*/ 204 w 1758"/>
                <a:gd name="T13" fmla="*/ 65 h 162"/>
                <a:gd name="T14" fmla="*/ 234 w 1758"/>
                <a:gd name="T15" fmla="*/ 56 h 162"/>
                <a:gd name="T16" fmla="*/ 265 w 1758"/>
                <a:gd name="T17" fmla="*/ 78 h 162"/>
                <a:gd name="T18" fmla="*/ 295 w 1758"/>
                <a:gd name="T19" fmla="*/ 155 h 162"/>
                <a:gd name="T20" fmla="*/ 325 w 1758"/>
                <a:gd name="T21" fmla="*/ 58 h 162"/>
                <a:gd name="T22" fmla="*/ 355 w 1758"/>
                <a:gd name="T23" fmla="*/ 35 h 162"/>
                <a:gd name="T24" fmla="*/ 386 w 1758"/>
                <a:gd name="T25" fmla="*/ 45 h 162"/>
                <a:gd name="T26" fmla="*/ 416 w 1758"/>
                <a:gd name="T27" fmla="*/ 56 h 162"/>
                <a:gd name="T28" fmla="*/ 446 w 1758"/>
                <a:gd name="T29" fmla="*/ 58 h 162"/>
                <a:gd name="T30" fmla="*/ 477 w 1758"/>
                <a:gd name="T31" fmla="*/ 65 h 162"/>
                <a:gd name="T32" fmla="*/ 507 w 1758"/>
                <a:gd name="T33" fmla="*/ 120 h 162"/>
                <a:gd name="T34" fmla="*/ 537 w 1758"/>
                <a:gd name="T35" fmla="*/ 50 h 162"/>
                <a:gd name="T36" fmla="*/ 567 w 1758"/>
                <a:gd name="T37" fmla="*/ 41 h 162"/>
                <a:gd name="T38" fmla="*/ 598 w 1758"/>
                <a:gd name="T39" fmla="*/ 60 h 162"/>
                <a:gd name="T40" fmla="*/ 628 w 1758"/>
                <a:gd name="T41" fmla="*/ 70 h 162"/>
                <a:gd name="T42" fmla="*/ 658 w 1758"/>
                <a:gd name="T43" fmla="*/ 60 h 162"/>
                <a:gd name="T44" fmla="*/ 689 w 1758"/>
                <a:gd name="T45" fmla="*/ 154 h 162"/>
                <a:gd name="T46" fmla="*/ 719 w 1758"/>
                <a:gd name="T47" fmla="*/ 58 h 162"/>
                <a:gd name="T48" fmla="*/ 749 w 1758"/>
                <a:gd name="T49" fmla="*/ 46 h 162"/>
                <a:gd name="T50" fmla="*/ 779 w 1758"/>
                <a:gd name="T51" fmla="*/ 38 h 162"/>
                <a:gd name="T52" fmla="*/ 810 w 1758"/>
                <a:gd name="T53" fmla="*/ 48 h 162"/>
                <a:gd name="T54" fmla="*/ 840 w 1758"/>
                <a:gd name="T55" fmla="*/ 64 h 162"/>
                <a:gd name="T56" fmla="*/ 870 w 1758"/>
                <a:gd name="T57" fmla="*/ 56 h 162"/>
                <a:gd name="T58" fmla="*/ 901 w 1758"/>
                <a:gd name="T59" fmla="*/ 123 h 162"/>
                <a:gd name="T60" fmla="*/ 931 w 1758"/>
                <a:gd name="T61" fmla="*/ 48 h 162"/>
                <a:gd name="T62" fmla="*/ 961 w 1758"/>
                <a:gd name="T63" fmla="*/ 28 h 162"/>
                <a:gd name="T64" fmla="*/ 991 w 1758"/>
                <a:gd name="T65" fmla="*/ 40 h 162"/>
                <a:gd name="T66" fmla="*/ 1022 w 1758"/>
                <a:gd name="T67" fmla="*/ 52 h 162"/>
                <a:gd name="T68" fmla="*/ 1052 w 1758"/>
                <a:gd name="T69" fmla="*/ 62 h 162"/>
                <a:gd name="T70" fmla="*/ 1082 w 1758"/>
                <a:gd name="T71" fmla="*/ 61 h 162"/>
                <a:gd name="T72" fmla="*/ 1113 w 1758"/>
                <a:gd name="T73" fmla="*/ 40 h 162"/>
                <a:gd name="T74" fmla="*/ 1143 w 1758"/>
                <a:gd name="T75" fmla="*/ 28 h 162"/>
                <a:gd name="T76" fmla="*/ 1173 w 1758"/>
                <a:gd name="T77" fmla="*/ 17 h 162"/>
                <a:gd name="T78" fmla="*/ 1203 w 1758"/>
                <a:gd name="T79" fmla="*/ 29 h 162"/>
                <a:gd name="T80" fmla="*/ 1234 w 1758"/>
                <a:gd name="T81" fmla="*/ 17 h 162"/>
                <a:gd name="T82" fmla="*/ 1264 w 1758"/>
                <a:gd name="T83" fmla="*/ 22 h 162"/>
                <a:gd name="T84" fmla="*/ 1294 w 1758"/>
                <a:gd name="T85" fmla="*/ 25 h 162"/>
                <a:gd name="T86" fmla="*/ 1325 w 1758"/>
                <a:gd name="T87" fmla="*/ 12 h 162"/>
                <a:gd name="T88" fmla="*/ 1355 w 1758"/>
                <a:gd name="T89" fmla="*/ 22 h 162"/>
                <a:gd name="T90" fmla="*/ 1385 w 1758"/>
                <a:gd name="T91" fmla="*/ 23 h 162"/>
                <a:gd name="T92" fmla="*/ 1415 w 1758"/>
                <a:gd name="T93" fmla="*/ 16 h 162"/>
                <a:gd name="T94" fmla="*/ 1446 w 1758"/>
                <a:gd name="T95" fmla="*/ 32 h 162"/>
                <a:gd name="T96" fmla="*/ 1476 w 1758"/>
                <a:gd name="T97" fmla="*/ 39 h 162"/>
                <a:gd name="T98" fmla="*/ 1506 w 1758"/>
                <a:gd name="T99" fmla="*/ 19 h 162"/>
                <a:gd name="T100" fmla="*/ 1537 w 1758"/>
                <a:gd name="T101" fmla="*/ 23 h 162"/>
                <a:gd name="T102" fmla="*/ 1567 w 1758"/>
                <a:gd name="T103" fmla="*/ 17 h 162"/>
                <a:gd name="T104" fmla="*/ 1597 w 1758"/>
                <a:gd name="T105" fmla="*/ 24 h 162"/>
                <a:gd name="T106" fmla="*/ 1627 w 1758"/>
                <a:gd name="T107" fmla="*/ 12 h 162"/>
                <a:gd name="T108" fmla="*/ 1658 w 1758"/>
                <a:gd name="T109" fmla="*/ 21 h 162"/>
                <a:gd name="T110" fmla="*/ 1688 w 1758"/>
                <a:gd name="T111" fmla="*/ 15 h 162"/>
                <a:gd name="T112" fmla="*/ 1718 w 1758"/>
                <a:gd name="T113" fmla="*/ 15 h 162"/>
                <a:gd name="T114" fmla="*/ 1749 w 1758"/>
                <a:gd name="T115" fmla="*/ 18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58" h="162">
                  <a:moveTo>
                    <a:pt x="0" y="36"/>
                  </a:moveTo>
                  <a:lnTo>
                    <a:pt x="7" y="39"/>
                  </a:lnTo>
                  <a:lnTo>
                    <a:pt x="15" y="34"/>
                  </a:lnTo>
                  <a:lnTo>
                    <a:pt x="22" y="23"/>
                  </a:lnTo>
                  <a:lnTo>
                    <a:pt x="30" y="37"/>
                  </a:lnTo>
                  <a:lnTo>
                    <a:pt x="38" y="54"/>
                  </a:lnTo>
                  <a:lnTo>
                    <a:pt x="45" y="34"/>
                  </a:lnTo>
                  <a:lnTo>
                    <a:pt x="53" y="35"/>
                  </a:lnTo>
                  <a:lnTo>
                    <a:pt x="60" y="45"/>
                  </a:lnTo>
                  <a:lnTo>
                    <a:pt x="68" y="55"/>
                  </a:lnTo>
                  <a:lnTo>
                    <a:pt x="75" y="58"/>
                  </a:lnTo>
                  <a:lnTo>
                    <a:pt x="83" y="51"/>
                  </a:lnTo>
                  <a:lnTo>
                    <a:pt x="90" y="58"/>
                  </a:lnTo>
                  <a:lnTo>
                    <a:pt x="98" y="73"/>
                  </a:lnTo>
                  <a:lnTo>
                    <a:pt x="106" y="110"/>
                  </a:lnTo>
                  <a:lnTo>
                    <a:pt x="113" y="162"/>
                  </a:lnTo>
                  <a:lnTo>
                    <a:pt x="121" y="119"/>
                  </a:lnTo>
                  <a:lnTo>
                    <a:pt x="128" y="103"/>
                  </a:lnTo>
                  <a:lnTo>
                    <a:pt x="136" y="72"/>
                  </a:lnTo>
                  <a:lnTo>
                    <a:pt x="144" y="57"/>
                  </a:lnTo>
                  <a:lnTo>
                    <a:pt x="151" y="51"/>
                  </a:lnTo>
                  <a:lnTo>
                    <a:pt x="159" y="50"/>
                  </a:lnTo>
                  <a:lnTo>
                    <a:pt x="166" y="35"/>
                  </a:lnTo>
                  <a:lnTo>
                    <a:pt x="174" y="31"/>
                  </a:lnTo>
                  <a:lnTo>
                    <a:pt x="181" y="28"/>
                  </a:lnTo>
                  <a:lnTo>
                    <a:pt x="189" y="41"/>
                  </a:lnTo>
                  <a:lnTo>
                    <a:pt x="196" y="47"/>
                  </a:lnTo>
                  <a:lnTo>
                    <a:pt x="204" y="65"/>
                  </a:lnTo>
                  <a:lnTo>
                    <a:pt x="212" y="52"/>
                  </a:lnTo>
                  <a:lnTo>
                    <a:pt x="219" y="51"/>
                  </a:lnTo>
                  <a:lnTo>
                    <a:pt x="227" y="52"/>
                  </a:lnTo>
                  <a:lnTo>
                    <a:pt x="234" y="56"/>
                  </a:lnTo>
                  <a:lnTo>
                    <a:pt x="242" y="52"/>
                  </a:lnTo>
                  <a:lnTo>
                    <a:pt x="250" y="46"/>
                  </a:lnTo>
                  <a:lnTo>
                    <a:pt x="257" y="66"/>
                  </a:lnTo>
                  <a:lnTo>
                    <a:pt x="265" y="78"/>
                  </a:lnTo>
                  <a:lnTo>
                    <a:pt x="272" y="62"/>
                  </a:lnTo>
                  <a:lnTo>
                    <a:pt x="280" y="71"/>
                  </a:lnTo>
                  <a:lnTo>
                    <a:pt x="287" y="92"/>
                  </a:lnTo>
                  <a:lnTo>
                    <a:pt x="295" y="155"/>
                  </a:lnTo>
                  <a:lnTo>
                    <a:pt x="302" y="141"/>
                  </a:lnTo>
                  <a:lnTo>
                    <a:pt x="310" y="111"/>
                  </a:lnTo>
                  <a:lnTo>
                    <a:pt x="318" y="83"/>
                  </a:lnTo>
                  <a:lnTo>
                    <a:pt x="325" y="58"/>
                  </a:lnTo>
                  <a:lnTo>
                    <a:pt x="333" y="68"/>
                  </a:lnTo>
                  <a:lnTo>
                    <a:pt x="340" y="54"/>
                  </a:lnTo>
                  <a:lnTo>
                    <a:pt x="348" y="59"/>
                  </a:lnTo>
                  <a:lnTo>
                    <a:pt x="355" y="35"/>
                  </a:lnTo>
                  <a:lnTo>
                    <a:pt x="363" y="52"/>
                  </a:lnTo>
                  <a:lnTo>
                    <a:pt x="371" y="63"/>
                  </a:lnTo>
                  <a:lnTo>
                    <a:pt x="378" y="47"/>
                  </a:lnTo>
                  <a:lnTo>
                    <a:pt x="386" y="45"/>
                  </a:lnTo>
                  <a:lnTo>
                    <a:pt x="393" y="52"/>
                  </a:lnTo>
                  <a:lnTo>
                    <a:pt x="401" y="53"/>
                  </a:lnTo>
                  <a:lnTo>
                    <a:pt x="408" y="64"/>
                  </a:lnTo>
                  <a:lnTo>
                    <a:pt x="416" y="56"/>
                  </a:lnTo>
                  <a:lnTo>
                    <a:pt x="424" y="65"/>
                  </a:lnTo>
                  <a:lnTo>
                    <a:pt x="431" y="59"/>
                  </a:lnTo>
                  <a:lnTo>
                    <a:pt x="439" y="61"/>
                  </a:lnTo>
                  <a:lnTo>
                    <a:pt x="446" y="58"/>
                  </a:lnTo>
                  <a:lnTo>
                    <a:pt x="454" y="56"/>
                  </a:lnTo>
                  <a:lnTo>
                    <a:pt x="461" y="77"/>
                  </a:lnTo>
                  <a:lnTo>
                    <a:pt x="469" y="71"/>
                  </a:lnTo>
                  <a:lnTo>
                    <a:pt x="477" y="65"/>
                  </a:lnTo>
                  <a:lnTo>
                    <a:pt x="484" y="110"/>
                  </a:lnTo>
                  <a:lnTo>
                    <a:pt x="492" y="144"/>
                  </a:lnTo>
                  <a:lnTo>
                    <a:pt x="499" y="139"/>
                  </a:lnTo>
                  <a:lnTo>
                    <a:pt x="507" y="120"/>
                  </a:lnTo>
                  <a:lnTo>
                    <a:pt x="514" y="99"/>
                  </a:lnTo>
                  <a:lnTo>
                    <a:pt x="522" y="72"/>
                  </a:lnTo>
                  <a:lnTo>
                    <a:pt x="530" y="62"/>
                  </a:lnTo>
                  <a:lnTo>
                    <a:pt x="537" y="50"/>
                  </a:lnTo>
                  <a:lnTo>
                    <a:pt x="545" y="52"/>
                  </a:lnTo>
                  <a:lnTo>
                    <a:pt x="552" y="61"/>
                  </a:lnTo>
                  <a:lnTo>
                    <a:pt x="560" y="55"/>
                  </a:lnTo>
                  <a:lnTo>
                    <a:pt x="567" y="41"/>
                  </a:lnTo>
                  <a:lnTo>
                    <a:pt x="575" y="51"/>
                  </a:lnTo>
                  <a:lnTo>
                    <a:pt x="583" y="52"/>
                  </a:lnTo>
                  <a:lnTo>
                    <a:pt x="590" y="33"/>
                  </a:lnTo>
                  <a:lnTo>
                    <a:pt x="598" y="60"/>
                  </a:lnTo>
                  <a:lnTo>
                    <a:pt x="605" y="48"/>
                  </a:lnTo>
                  <a:lnTo>
                    <a:pt x="613" y="50"/>
                  </a:lnTo>
                  <a:lnTo>
                    <a:pt x="620" y="67"/>
                  </a:lnTo>
                  <a:lnTo>
                    <a:pt x="628" y="70"/>
                  </a:lnTo>
                  <a:lnTo>
                    <a:pt x="636" y="46"/>
                  </a:lnTo>
                  <a:lnTo>
                    <a:pt x="643" y="54"/>
                  </a:lnTo>
                  <a:lnTo>
                    <a:pt x="651" y="64"/>
                  </a:lnTo>
                  <a:lnTo>
                    <a:pt x="658" y="60"/>
                  </a:lnTo>
                  <a:lnTo>
                    <a:pt x="666" y="71"/>
                  </a:lnTo>
                  <a:lnTo>
                    <a:pt x="673" y="81"/>
                  </a:lnTo>
                  <a:lnTo>
                    <a:pt x="681" y="133"/>
                  </a:lnTo>
                  <a:lnTo>
                    <a:pt x="689" y="154"/>
                  </a:lnTo>
                  <a:lnTo>
                    <a:pt x="696" y="126"/>
                  </a:lnTo>
                  <a:lnTo>
                    <a:pt x="704" y="94"/>
                  </a:lnTo>
                  <a:lnTo>
                    <a:pt x="711" y="78"/>
                  </a:lnTo>
                  <a:lnTo>
                    <a:pt x="719" y="58"/>
                  </a:lnTo>
                  <a:lnTo>
                    <a:pt x="726" y="54"/>
                  </a:lnTo>
                  <a:lnTo>
                    <a:pt x="734" y="48"/>
                  </a:lnTo>
                  <a:lnTo>
                    <a:pt x="742" y="50"/>
                  </a:lnTo>
                  <a:lnTo>
                    <a:pt x="749" y="46"/>
                  </a:lnTo>
                  <a:lnTo>
                    <a:pt x="757" y="45"/>
                  </a:lnTo>
                  <a:lnTo>
                    <a:pt x="764" y="45"/>
                  </a:lnTo>
                  <a:lnTo>
                    <a:pt x="772" y="38"/>
                  </a:lnTo>
                  <a:lnTo>
                    <a:pt x="779" y="38"/>
                  </a:lnTo>
                  <a:lnTo>
                    <a:pt x="787" y="46"/>
                  </a:lnTo>
                  <a:lnTo>
                    <a:pt x="795" y="54"/>
                  </a:lnTo>
                  <a:lnTo>
                    <a:pt x="802" y="55"/>
                  </a:lnTo>
                  <a:lnTo>
                    <a:pt x="810" y="48"/>
                  </a:lnTo>
                  <a:lnTo>
                    <a:pt x="817" y="62"/>
                  </a:lnTo>
                  <a:lnTo>
                    <a:pt x="825" y="68"/>
                  </a:lnTo>
                  <a:lnTo>
                    <a:pt x="832" y="49"/>
                  </a:lnTo>
                  <a:lnTo>
                    <a:pt x="840" y="64"/>
                  </a:lnTo>
                  <a:lnTo>
                    <a:pt x="848" y="58"/>
                  </a:lnTo>
                  <a:lnTo>
                    <a:pt x="855" y="61"/>
                  </a:lnTo>
                  <a:lnTo>
                    <a:pt x="863" y="63"/>
                  </a:lnTo>
                  <a:lnTo>
                    <a:pt x="870" y="56"/>
                  </a:lnTo>
                  <a:lnTo>
                    <a:pt x="878" y="110"/>
                  </a:lnTo>
                  <a:lnTo>
                    <a:pt x="885" y="133"/>
                  </a:lnTo>
                  <a:lnTo>
                    <a:pt x="893" y="135"/>
                  </a:lnTo>
                  <a:lnTo>
                    <a:pt x="901" y="123"/>
                  </a:lnTo>
                  <a:lnTo>
                    <a:pt x="908" y="88"/>
                  </a:lnTo>
                  <a:lnTo>
                    <a:pt x="916" y="74"/>
                  </a:lnTo>
                  <a:lnTo>
                    <a:pt x="923" y="63"/>
                  </a:lnTo>
                  <a:lnTo>
                    <a:pt x="931" y="48"/>
                  </a:lnTo>
                  <a:lnTo>
                    <a:pt x="938" y="39"/>
                  </a:lnTo>
                  <a:lnTo>
                    <a:pt x="946" y="55"/>
                  </a:lnTo>
                  <a:lnTo>
                    <a:pt x="954" y="45"/>
                  </a:lnTo>
                  <a:lnTo>
                    <a:pt x="961" y="28"/>
                  </a:lnTo>
                  <a:lnTo>
                    <a:pt x="969" y="40"/>
                  </a:lnTo>
                  <a:lnTo>
                    <a:pt x="976" y="32"/>
                  </a:lnTo>
                  <a:lnTo>
                    <a:pt x="984" y="45"/>
                  </a:lnTo>
                  <a:lnTo>
                    <a:pt x="991" y="40"/>
                  </a:lnTo>
                  <a:lnTo>
                    <a:pt x="999" y="39"/>
                  </a:lnTo>
                  <a:lnTo>
                    <a:pt x="1007" y="57"/>
                  </a:lnTo>
                  <a:lnTo>
                    <a:pt x="1014" y="57"/>
                  </a:lnTo>
                  <a:lnTo>
                    <a:pt x="1022" y="52"/>
                  </a:lnTo>
                  <a:lnTo>
                    <a:pt x="1029" y="36"/>
                  </a:lnTo>
                  <a:lnTo>
                    <a:pt x="1037" y="44"/>
                  </a:lnTo>
                  <a:lnTo>
                    <a:pt x="1045" y="33"/>
                  </a:lnTo>
                  <a:lnTo>
                    <a:pt x="1052" y="62"/>
                  </a:lnTo>
                  <a:lnTo>
                    <a:pt x="1060" y="49"/>
                  </a:lnTo>
                  <a:lnTo>
                    <a:pt x="1067" y="56"/>
                  </a:lnTo>
                  <a:lnTo>
                    <a:pt x="1075" y="49"/>
                  </a:lnTo>
                  <a:lnTo>
                    <a:pt x="1082" y="61"/>
                  </a:lnTo>
                  <a:lnTo>
                    <a:pt x="1090" y="62"/>
                  </a:lnTo>
                  <a:lnTo>
                    <a:pt x="1097" y="39"/>
                  </a:lnTo>
                  <a:lnTo>
                    <a:pt x="1105" y="43"/>
                  </a:lnTo>
                  <a:lnTo>
                    <a:pt x="1113" y="40"/>
                  </a:lnTo>
                  <a:lnTo>
                    <a:pt x="1120" y="54"/>
                  </a:lnTo>
                  <a:lnTo>
                    <a:pt x="1128" y="42"/>
                  </a:lnTo>
                  <a:lnTo>
                    <a:pt x="1135" y="52"/>
                  </a:lnTo>
                  <a:lnTo>
                    <a:pt x="1143" y="28"/>
                  </a:lnTo>
                  <a:lnTo>
                    <a:pt x="1150" y="32"/>
                  </a:lnTo>
                  <a:lnTo>
                    <a:pt x="1158" y="24"/>
                  </a:lnTo>
                  <a:lnTo>
                    <a:pt x="1166" y="44"/>
                  </a:lnTo>
                  <a:lnTo>
                    <a:pt x="1173" y="17"/>
                  </a:lnTo>
                  <a:lnTo>
                    <a:pt x="1181" y="21"/>
                  </a:lnTo>
                  <a:lnTo>
                    <a:pt x="1188" y="24"/>
                  </a:lnTo>
                  <a:lnTo>
                    <a:pt x="1196" y="34"/>
                  </a:lnTo>
                  <a:lnTo>
                    <a:pt x="1203" y="29"/>
                  </a:lnTo>
                  <a:lnTo>
                    <a:pt x="1211" y="21"/>
                  </a:lnTo>
                  <a:lnTo>
                    <a:pt x="1219" y="35"/>
                  </a:lnTo>
                  <a:lnTo>
                    <a:pt x="1226" y="25"/>
                  </a:lnTo>
                  <a:lnTo>
                    <a:pt x="1234" y="17"/>
                  </a:lnTo>
                  <a:lnTo>
                    <a:pt x="1241" y="28"/>
                  </a:lnTo>
                  <a:lnTo>
                    <a:pt x="1249" y="18"/>
                  </a:lnTo>
                  <a:lnTo>
                    <a:pt x="1256" y="17"/>
                  </a:lnTo>
                  <a:lnTo>
                    <a:pt x="1264" y="22"/>
                  </a:lnTo>
                  <a:lnTo>
                    <a:pt x="1272" y="18"/>
                  </a:lnTo>
                  <a:lnTo>
                    <a:pt x="1279" y="25"/>
                  </a:lnTo>
                  <a:lnTo>
                    <a:pt x="1287" y="30"/>
                  </a:lnTo>
                  <a:lnTo>
                    <a:pt x="1294" y="25"/>
                  </a:lnTo>
                  <a:lnTo>
                    <a:pt x="1302" y="12"/>
                  </a:lnTo>
                  <a:lnTo>
                    <a:pt x="1309" y="33"/>
                  </a:lnTo>
                  <a:lnTo>
                    <a:pt x="1317" y="27"/>
                  </a:lnTo>
                  <a:lnTo>
                    <a:pt x="1325" y="12"/>
                  </a:lnTo>
                  <a:lnTo>
                    <a:pt x="1332" y="24"/>
                  </a:lnTo>
                  <a:lnTo>
                    <a:pt x="1340" y="23"/>
                  </a:lnTo>
                  <a:lnTo>
                    <a:pt x="1347" y="32"/>
                  </a:lnTo>
                  <a:lnTo>
                    <a:pt x="1355" y="22"/>
                  </a:lnTo>
                  <a:lnTo>
                    <a:pt x="1362" y="22"/>
                  </a:lnTo>
                  <a:lnTo>
                    <a:pt x="1370" y="23"/>
                  </a:lnTo>
                  <a:lnTo>
                    <a:pt x="1378" y="16"/>
                  </a:lnTo>
                  <a:lnTo>
                    <a:pt x="1385" y="23"/>
                  </a:lnTo>
                  <a:lnTo>
                    <a:pt x="1393" y="19"/>
                  </a:lnTo>
                  <a:lnTo>
                    <a:pt x="1400" y="30"/>
                  </a:lnTo>
                  <a:lnTo>
                    <a:pt x="1408" y="10"/>
                  </a:lnTo>
                  <a:lnTo>
                    <a:pt x="1415" y="16"/>
                  </a:lnTo>
                  <a:lnTo>
                    <a:pt x="1423" y="25"/>
                  </a:lnTo>
                  <a:lnTo>
                    <a:pt x="1431" y="10"/>
                  </a:lnTo>
                  <a:lnTo>
                    <a:pt x="1438" y="24"/>
                  </a:lnTo>
                  <a:lnTo>
                    <a:pt x="1446" y="32"/>
                  </a:lnTo>
                  <a:lnTo>
                    <a:pt x="1453" y="14"/>
                  </a:lnTo>
                  <a:lnTo>
                    <a:pt x="1461" y="21"/>
                  </a:lnTo>
                  <a:lnTo>
                    <a:pt x="1468" y="32"/>
                  </a:lnTo>
                  <a:lnTo>
                    <a:pt x="1476" y="39"/>
                  </a:lnTo>
                  <a:lnTo>
                    <a:pt x="1484" y="36"/>
                  </a:lnTo>
                  <a:lnTo>
                    <a:pt x="1491" y="23"/>
                  </a:lnTo>
                  <a:lnTo>
                    <a:pt x="1499" y="24"/>
                  </a:lnTo>
                  <a:lnTo>
                    <a:pt x="1506" y="19"/>
                  </a:lnTo>
                  <a:lnTo>
                    <a:pt x="1514" y="34"/>
                  </a:lnTo>
                  <a:lnTo>
                    <a:pt x="1521" y="29"/>
                  </a:lnTo>
                  <a:lnTo>
                    <a:pt x="1529" y="17"/>
                  </a:lnTo>
                  <a:lnTo>
                    <a:pt x="1537" y="23"/>
                  </a:lnTo>
                  <a:lnTo>
                    <a:pt x="1544" y="14"/>
                  </a:lnTo>
                  <a:lnTo>
                    <a:pt x="1552" y="22"/>
                  </a:lnTo>
                  <a:lnTo>
                    <a:pt x="1559" y="8"/>
                  </a:lnTo>
                  <a:lnTo>
                    <a:pt x="1567" y="17"/>
                  </a:lnTo>
                  <a:lnTo>
                    <a:pt x="1574" y="20"/>
                  </a:lnTo>
                  <a:lnTo>
                    <a:pt x="1582" y="15"/>
                  </a:lnTo>
                  <a:lnTo>
                    <a:pt x="1590" y="29"/>
                  </a:lnTo>
                  <a:lnTo>
                    <a:pt x="1597" y="24"/>
                  </a:lnTo>
                  <a:lnTo>
                    <a:pt x="1605" y="18"/>
                  </a:lnTo>
                  <a:lnTo>
                    <a:pt x="1612" y="22"/>
                  </a:lnTo>
                  <a:lnTo>
                    <a:pt x="1620" y="0"/>
                  </a:lnTo>
                  <a:lnTo>
                    <a:pt x="1627" y="12"/>
                  </a:lnTo>
                  <a:lnTo>
                    <a:pt x="1635" y="29"/>
                  </a:lnTo>
                  <a:lnTo>
                    <a:pt x="1643" y="31"/>
                  </a:lnTo>
                  <a:lnTo>
                    <a:pt x="1650" y="38"/>
                  </a:lnTo>
                  <a:lnTo>
                    <a:pt x="1658" y="21"/>
                  </a:lnTo>
                  <a:lnTo>
                    <a:pt x="1665" y="24"/>
                  </a:lnTo>
                  <a:lnTo>
                    <a:pt x="1673" y="24"/>
                  </a:lnTo>
                  <a:lnTo>
                    <a:pt x="1680" y="23"/>
                  </a:lnTo>
                  <a:lnTo>
                    <a:pt x="1688" y="15"/>
                  </a:lnTo>
                  <a:lnTo>
                    <a:pt x="1696" y="23"/>
                  </a:lnTo>
                  <a:lnTo>
                    <a:pt x="1703" y="26"/>
                  </a:lnTo>
                  <a:lnTo>
                    <a:pt x="1711" y="30"/>
                  </a:lnTo>
                  <a:lnTo>
                    <a:pt x="1718" y="15"/>
                  </a:lnTo>
                  <a:lnTo>
                    <a:pt x="1726" y="7"/>
                  </a:lnTo>
                  <a:lnTo>
                    <a:pt x="1733" y="20"/>
                  </a:lnTo>
                  <a:lnTo>
                    <a:pt x="1741" y="20"/>
                  </a:lnTo>
                  <a:lnTo>
                    <a:pt x="1749" y="18"/>
                  </a:lnTo>
                  <a:lnTo>
                    <a:pt x="1756" y="14"/>
                  </a:lnTo>
                  <a:lnTo>
                    <a:pt x="1758" y="17"/>
                  </a:lnTo>
                </a:path>
              </a:pathLst>
            </a:custGeom>
            <a:noFill/>
            <a:ln w="6350" cap="flat">
              <a:solidFill>
                <a:srgbClr val="CC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93" name="Freeform 942">
              <a:extLst>
                <a:ext uri="{FF2B5EF4-FFF2-40B4-BE49-F238E27FC236}">
                  <a16:creationId xmlns:a16="http://schemas.microsoft.com/office/drawing/2014/main" id="{EC629ADE-50FC-4573-949A-6BA6AA2A34C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254463" y="1702505"/>
              <a:ext cx="1080000" cy="318270"/>
            </a:xfrm>
            <a:custGeom>
              <a:avLst/>
              <a:gdLst>
                <a:gd name="T0" fmla="*/ 22 w 1758"/>
                <a:gd name="T1" fmla="*/ 0 h 127"/>
                <a:gd name="T2" fmla="*/ 53 w 1758"/>
                <a:gd name="T3" fmla="*/ 16 h 127"/>
                <a:gd name="T4" fmla="*/ 83 w 1758"/>
                <a:gd name="T5" fmla="*/ 70 h 127"/>
                <a:gd name="T6" fmla="*/ 113 w 1758"/>
                <a:gd name="T7" fmla="*/ 21 h 127"/>
                <a:gd name="T8" fmla="*/ 144 w 1758"/>
                <a:gd name="T9" fmla="*/ 19 h 127"/>
                <a:gd name="T10" fmla="*/ 174 w 1758"/>
                <a:gd name="T11" fmla="*/ 87 h 127"/>
                <a:gd name="T12" fmla="*/ 204 w 1758"/>
                <a:gd name="T13" fmla="*/ 51 h 127"/>
                <a:gd name="T14" fmla="*/ 234 w 1758"/>
                <a:gd name="T15" fmla="*/ 8 h 127"/>
                <a:gd name="T16" fmla="*/ 265 w 1758"/>
                <a:gd name="T17" fmla="*/ 26 h 127"/>
                <a:gd name="T18" fmla="*/ 295 w 1758"/>
                <a:gd name="T19" fmla="*/ 91 h 127"/>
                <a:gd name="T20" fmla="*/ 325 w 1758"/>
                <a:gd name="T21" fmla="*/ 38 h 127"/>
                <a:gd name="T22" fmla="*/ 355 w 1758"/>
                <a:gd name="T23" fmla="*/ 8 h 127"/>
                <a:gd name="T24" fmla="*/ 386 w 1758"/>
                <a:gd name="T25" fmla="*/ 31 h 127"/>
                <a:gd name="T26" fmla="*/ 416 w 1758"/>
                <a:gd name="T27" fmla="*/ 75 h 127"/>
                <a:gd name="T28" fmla="*/ 446 w 1758"/>
                <a:gd name="T29" fmla="*/ 55 h 127"/>
                <a:gd name="T30" fmla="*/ 477 w 1758"/>
                <a:gd name="T31" fmla="*/ 20 h 127"/>
                <a:gd name="T32" fmla="*/ 507 w 1758"/>
                <a:gd name="T33" fmla="*/ 32 h 127"/>
                <a:gd name="T34" fmla="*/ 537 w 1758"/>
                <a:gd name="T35" fmla="*/ 57 h 127"/>
                <a:gd name="T36" fmla="*/ 567 w 1758"/>
                <a:gd name="T37" fmla="*/ 71 h 127"/>
                <a:gd name="T38" fmla="*/ 598 w 1758"/>
                <a:gd name="T39" fmla="*/ 24 h 127"/>
                <a:gd name="T40" fmla="*/ 628 w 1758"/>
                <a:gd name="T41" fmla="*/ 30 h 127"/>
                <a:gd name="T42" fmla="*/ 658 w 1758"/>
                <a:gd name="T43" fmla="*/ 35 h 127"/>
                <a:gd name="T44" fmla="*/ 689 w 1758"/>
                <a:gd name="T45" fmla="*/ 116 h 127"/>
                <a:gd name="T46" fmla="*/ 719 w 1758"/>
                <a:gd name="T47" fmla="*/ 50 h 127"/>
                <a:gd name="T48" fmla="*/ 749 w 1758"/>
                <a:gd name="T49" fmla="*/ 25 h 127"/>
                <a:gd name="T50" fmla="*/ 779 w 1758"/>
                <a:gd name="T51" fmla="*/ 40 h 127"/>
                <a:gd name="T52" fmla="*/ 810 w 1758"/>
                <a:gd name="T53" fmla="*/ 35 h 127"/>
                <a:gd name="T54" fmla="*/ 840 w 1758"/>
                <a:gd name="T55" fmla="*/ 105 h 127"/>
                <a:gd name="T56" fmla="*/ 870 w 1758"/>
                <a:gd name="T57" fmla="*/ 33 h 127"/>
                <a:gd name="T58" fmla="*/ 901 w 1758"/>
                <a:gd name="T59" fmla="*/ 35 h 127"/>
                <a:gd name="T60" fmla="*/ 931 w 1758"/>
                <a:gd name="T61" fmla="*/ 26 h 127"/>
                <a:gd name="T62" fmla="*/ 961 w 1758"/>
                <a:gd name="T63" fmla="*/ 43 h 127"/>
                <a:gd name="T64" fmla="*/ 991 w 1758"/>
                <a:gd name="T65" fmla="*/ 96 h 127"/>
                <a:gd name="T66" fmla="*/ 1022 w 1758"/>
                <a:gd name="T67" fmla="*/ 34 h 127"/>
                <a:gd name="T68" fmla="*/ 1052 w 1758"/>
                <a:gd name="T69" fmla="*/ 43 h 127"/>
                <a:gd name="T70" fmla="*/ 1082 w 1758"/>
                <a:gd name="T71" fmla="*/ 38 h 127"/>
                <a:gd name="T72" fmla="*/ 1113 w 1758"/>
                <a:gd name="T73" fmla="*/ 25 h 127"/>
                <a:gd name="T74" fmla="*/ 1143 w 1758"/>
                <a:gd name="T75" fmla="*/ 16 h 127"/>
                <a:gd name="T76" fmla="*/ 1173 w 1758"/>
                <a:gd name="T77" fmla="*/ 17 h 127"/>
                <a:gd name="T78" fmla="*/ 1203 w 1758"/>
                <a:gd name="T79" fmla="*/ 17 h 127"/>
                <a:gd name="T80" fmla="*/ 1234 w 1758"/>
                <a:gd name="T81" fmla="*/ 16 h 127"/>
                <a:gd name="T82" fmla="*/ 1264 w 1758"/>
                <a:gd name="T83" fmla="*/ 24 h 127"/>
                <a:gd name="T84" fmla="*/ 1294 w 1758"/>
                <a:gd name="T85" fmla="*/ 24 h 127"/>
                <a:gd name="T86" fmla="*/ 1325 w 1758"/>
                <a:gd name="T87" fmla="*/ 16 h 127"/>
                <a:gd name="T88" fmla="*/ 1355 w 1758"/>
                <a:gd name="T89" fmla="*/ 17 h 127"/>
                <a:gd name="T90" fmla="*/ 1385 w 1758"/>
                <a:gd name="T91" fmla="*/ 30 h 127"/>
                <a:gd name="T92" fmla="*/ 1415 w 1758"/>
                <a:gd name="T93" fmla="*/ 33 h 127"/>
                <a:gd name="T94" fmla="*/ 1446 w 1758"/>
                <a:gd name="T95" fmla="*/ 31 h 127"/>
                <a:gd name="T96" fmla="*/ 1476 w 1758"/>
                <a:gd name="T97" fmla="*/ 25 h 127"/>
                <a:gd name="T98" fmla="*/ 1506 w 1758"/>
                <a:gd name="T99" fmla="*/ 23 h 127"/>
                <a:gd name="T100" fmla="*/ 1537 w 1758"/>
                <a:gd name="T101" fmla="*/ 34 h 127"/>
                <a:gd name="T102" fmla="*/ 1567 w 1758"/>
                <a:gd name="T103" fmla="*/ 25 h 127"/>
                <a:gd name="T104" fmla="*/ 1597 w 1758"/>
                <a:gd name="T105" fmla="*/ 27 h 127"/>
                <a:gd name="T106" fmla="*/ 1627 w 1758"/>
                <a:gd name="T107" fmla="*/ 13 h 127"/>
                <a:gd name="T108" fmla="*/ 1658 w 1758"/>
                <a:gd name="T109" fmla="*/ 14 h 127"/>
                <a:gd name="T110" fmla="*/ 1688 w 1758"/>
                <a:gd name="T111" fmla="*/ 23 h 127"/>
                <a:gd name="T112" fmla="*/ 1718 w 1758"/>
                <a:gd name="T113" fmla="*/ 16 h 127"/>
                <a:gd name="T114" fmla="*/ 1749 w 1758"/>
                <a:gd name="T115" fmla="*/ 11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758" h="127">
                  <a:moveTo>
                    <a:pt x="0" y="16"/>
                  </a:moveTo>
                  <a:lnTo>
                    <a:pt x="7" y="10"/>
                  </a:lnTo>
                  <a:lnTo>
                    <a:pt x="15" y="8"/>
                  </a:lnTo>
                  <a:lnTo>
                    <a:pt x="22" y="0"/>
                  </a:lnTo>
                  <a:lnTo>
                    <a:pt x="30" y="1"/>
                  </a:lnTo>
                  <a:lnTo>
                    <a:pt x="38" y="5"/>
                  </a:lnTo>
                  <a:lnTo>
                    <a:pt x="45" y="11"/>
                  </a:lnTo>
                  <a:lnTo>
                    <a:pt x="53" y="16"/>
                  </a:lnTo>
                  <a:lnTo>
                    <a:pt x="60" y="48"/>
                  </a:lnTo>
                  <a:lnTo>
                    <a:pt x="68" y="125"/>
                  </a:lnTo>
                  <a:lnTo>
                    <a:pt x="75" y="108"/>
                  </a:lnTo>
                  <a:lnTo>
                    <a:pt x="83" y="70"/>
                  </a:lnTo>
                  <a:lnTo>
                    <a:pt x="90" y="55"/>
                  </a:lnTo>
                  <a:lnTo>
                    <a:pt x="98" y="21"/>
                  </a:lnTo>
                  <a:lnTo>
                    <a:pt x="106" y="19"/>
                  </a:lnTo>
                  <a:lnTo>
                    <a:pt x="113" y="21"/>
                  </a:lnTo>
                  <a:lnTo>
                    <a:pt x="121" y="26"/>
                  </a:lnTo>
                  <a:lnTo>
                    <a:pt x="128" y="25"/>
                  </a:lnTo>
                  <a:lnTo>
                    <a:pt x="136" y="30"/>
                  </a:lnTo>
                  <a:lnTo>
                    <a:pt x="144" y="19"/>
                  </a:lnTo>
                  <a:lnTo>
                    <a:pt x="151" y="20"/>
                  </a:lnTo>
                  <a:lnTo>
                    <a:pt x="159" y="33"/>
                  </a:lnTo>
                  <a:lnTo>
                    <a:pt x="166" y="41"/>
                  </a:lnTo>
                  <a:lnTo>
                    <a:pt x="174" y="87"/>
                  </a:lnTo>
                  <a:lnTo>
                    <a:pt x="181" y="114"/>
                  </a:lnTo>
                  <a:lnTo>
                    <a:pt x="189" y="96"/>
                  </a:lnTo>
                  <a:lnTo>
                    <a:pt x="196" y="71"/>
                  </a:lnTo>
                  <a:lnTo>
                    <a:pt x="204" y="51"/>
                  </a:lnTo>
                  <a:lnTo>
                    <a:pt x="212" y="29"/>
                  </a:lnTo>
                  <a:lnTo>
                    <a:pt x="219" y="19"/>
                  </a:lnTo>
                  <a:lnTo>
                    <a:pt x="227" y="16"/>
                  </a:lnTo>
                  <a:lnTo>
                    <a:pt x="234" y="8"/>
                  </a:lnTo>
                  <a:lnTo>
                    <a:pt x="242" y="23"/>
                  </a:lnTo>
                  <a:lnTo>
                    <a:pt x="250" y="26"/>
                  </a:lnTo>
                  <a:lnTo>
                    <a:pt x="257" y="25"/>
                  </a:lnTo>
                  <a:lnTo>
                    <a:pt x="265" y="26"/>
                  </a:lnTo>
                  <a:lnTo>
                    <a:pt x="272" y="29"/>
                  </a:lnTo>
                  <a:lnTo>
                    <a:pt x="280" y="41"/>
                  </a:lnTo>
                  <a:lnTo>
                    <a:pt x="287" y="39"/>
                  </a:lnTo>
                  <a:lnTo>
                    <a:pt x="295" y="91"/>
                  </a:lnTo>
                  <a:lnTo>
                    <a:pt x="302" y="108"/>
                  </a:lnTo>
                  <a:lnTo>
                    <a:pt x="310" y="91"/>
                  </a:lnTo>
                  <a:lnTo>
                    <a:pt x="318" y="56"/>
                  </a:lnTo>
                  <a:lnTo>
                    <a:pt x="325" y="38"/>
                  </a:lnTo>
                  <a:lnTo>
                    <a:pt x="333" y="33"/>
                  </a:lnTo>
                  <a:lnTo>
                    <a:pt x="340" y="24"/>
                  </a:lnTo>
                  <a:lnTo>
                    <a:pt x="348" y="9"/>
                  </a:lnTo>
                  <a:lnTo>
                    <a:pt x="355" y="8"/>
                  </a:lnTo>
                  <a:lnTo>
                    <a:pt x="363" y="9"/>
                  </a:lnTo>
                  <a:lnTo>
                    <a:pt x="371" y="20"/>
                  </a:lnTo>
                  <a:lnTo>
                    <a:pt x="378" y="28"/>
                  </a:lnTo>
                  <a:lnTo>
                    <a:pt x="386" y="31"/>
                  </a:lnTo>
                  <a:lnTo>
                    <a:pt x="393" y="22"/>
                  </a:lnTo>
                  <a:lnTo>
                    <a:pt x="401" y="24"/>
                  </a:lnTo>
                  <a:lnTo>
                    <a:pt x="408" y="34"/>
                  </a:lnTo>
                  <a:lnTo>
                    <a:pt x="416" y="75"/>
                  </a:lnTo>
                  <a:lnTo>
                    <a:pt x="424" y="112"/>
                  </a:lnTo>
                  <a:lnTo>
                    <a:pt x="431" y="107"/>
                  </a:lnTo>
                  <a:lnTo>
                    <a:pt x="439" y="84"/>
                  </a:lnTo>
                  <a:lnTo>
                    <a:pt x="446" y="55"/>
                  </a:lnTo>
                  <a:lnTo>
                    <a:pt x="454" y="42"/>
                  </a:lnTo>
                  <a:lnTo>
                    <a:pt x="461" y="25"/>
                  </a:lnTo>
                  <a:lnTo>
                    <a:pt x="469" y="26"/>
                  </a:lnTo>
                  <a:lnTo>
                    <a:pt x="477" y="20"/>
                  </a:lnTo>
                  <a:lnTo>
                    <a:pt x="484" y="41"/>
                  </a:lnTo>
                  <a:lnTo>
                    <a:pt x="492" y="31"/>
                  </a:lnTo>
                  <a:lnTo>
                    <a:pt x="499" y="21"/>
                  </a:lnTo>
                  <a:lnTo>
                    <a:pt x="507" y="32"/>
                  </a:lnTo>
                  <a:lnTo>
                    <a:pt x="514" y="31"/>
                  </a:lnTo>
                  <a:lnTo>
                    <a:pt x="522" y="34"/>
                  </a:lnTo>
                  <a:lnTo>
                    <a:pt x="530" y="37"/>
                  </a:lnTo>
                  <a:lnTo>
                    <a:pt x="537" y="57"/>
                  </a:lnTo>
                  <a:lnTo>
                    <a:pt x="545" y="120"/>
                  </a:lnTo>
                  <a:lnTo>
                    <a:pt x="552" y="114"/>
                  </a:lnTo>
                  <a:lnTo>
                    <a:pt x="560" y="96"/>
                  </a:lnTo>
                  <a:lnTo>
                    <a:pt x="567" y="71"/>
                  </a:lnTo>
                  <a:lnTo>
                    <a:pt x="575" y="47"/>
                  </a:lnTo>
                  <a:lnTo>
                    <a:pt x="583" y="31"/>
                  </a:lnTo>
                  <a:lnTo>
                    <a:pt x="590" y="29"/>
                  </a:lnTo>
                  <a:lnTo>
                    <a:pt x="598" y="24"/>
                  </a:lnTo>
                  <a:lnTo>
                    <a:pt x="605" y="30"/>
                  </a:lnTo>
                  <a:lnTo>
                    <a:pt x="613" y="29"/>
                  </a:lnTo>
                  <a:lnTo>
                    <a:pt x="620" y="31"/>
                  </a:lnTo>
                  <a:lnTo>
                    <a:pt x="628" y="30"/>
                  </a:lnTo>
                  <a:lnTo>
                    <a:pt x="636" y="34"/>
                  </a:lnTo>
                  <a:lnTo>
                    <a:pt x="643" y="30"/>
                  </a:lnTo>
                  <a:lnTo>
                    <a:pt x="651" y="31"/>
                  </a:lnTo>
                  <a:lnTo>
                    <a:pt x="658" y="35"/>
                  </a:lnTo>
                  <a:lnTo>
                    <a:pt x="666" y="41"/>
                  </a:lnTo>
                  <a:lnTo>
                    <a:pt x="673" y="41"/>
                  </a:lnTo>
                  <a:lnTo>
                    <a:pt x="681" y="111"/>
                  </a:lnTo>
                  <a:lnTo>
                    <a:pt x="689" y="116"/>
                  </a:lnTo>
                  <a:lnTo>
                    <a:pt x="696" y="104"/>
                  </a:lnTo>
                  <a:lnTo>
                    <a:pt x="704" y="77"/>
                  </a:lnTo>
                  <a:lnTo>
                    <a:pt x="711" y="56"/>
                  </a:lnTo>
                  <a:lnTo>
                    <a:pt x="719" y="50"/>
                  </a:lnTo>
                  <a:lnTo>
                    <a:pt x="726" y="29"/>
                  </a:lnTo>
                  <a:lnTo>
                    <a:pt x="734" y="20"/>
                  </a:lnTo>
                  <a:lnTo>
                    <a:pt x="742" y="22"/>
                  </a:lnTo>
                  <a:lnTo>
                    <a:pt x="749" y="25"/>
                  </a:lnTo>
                  <a:lnTo>
                    <a:pt x="757" y="24"/>
                  </a:lnTo>
                  <a:lnTo>
                    <a:pt x="764" y="29"/>
                  </a:lnTo>
                  <a:lnTo>
                    <a:pt x="772" y="32"/>
                  </a:lnTo>
                  <a:lnTo>
                    <a:pt x="779" y="40"/>
                  </a:lnTo>
                  <a:lnTo>
                    <a:pt x="787" y="44"/>
                  </a:lnTo>
                  <a:lnTo>
                    <a:pt x="795" y="39"/>
                  </a:lnTo>
                  <a:lnTo>
                    <a:pt x="802" y="39"/>
                  </a:lnTo>
                  <a:lnTo>
                    <a:pt x="810" y="35"/>
                  </a:lnTo>
                  <a:lnTo>
                    <a:pt x="817" y="61"/>
                  </a:lnTo>
                  <a:lnTo>
                    <a:pt x="825" y="118"/>
                  </a:lnTo>
                  <a:lnTo>
                    <a:pt x="832" y="116"/>
                  </a:lnTo>
                  <a:lnTo>
                    <a:pt x="840" y="105"/>
                  </a:lnTo>
                  <a:lnTo>
                    <a:pt x="848" y="82"/>
                  </a:lnTo>
                  <a:lnTo>
                    <a:pt x="855" y="59"/>
                  </a:lnTo>
                  <a:lnTo>
                    <a:pt x="863" y="38"/>
                  </a:lnTo>
                  <a:lnTo>
                    <a:pt x="870" y="33"/>
                  </a:lnTo>
                  <a:lnTo>
                    <a:pt x="878" y="34"/>
                  </a:lnTo>
                  <a:lnTo>
                    <a:pt x="885" y="30"/>
                  </a:lnTo>
                  <a:lnTo>
                    <a:pt x="893" y="21"/>
                  </a:lnTo>
                  <a:lnTo>
                    <a:pt x="901" y="35"/>
                  </a:lnTo>
                  <a:lnTo>
                    <a:pt x="908" y="18"/>
                  </a:lnTo>
                  <a:lnTo>
                    <a:pt x="916" y="41"/>
                  </a:lnTo>
                  <a:lnTo>
                    <a:pt x="923" y="27"/>
                  </a:lnTo>
                  <a:lnTo>
                    <a:pt x="931" y="26"/>
                  </a:lnTo>
                  <a:lnTo>
                    <a:pt x="938" y="39"/>
                  </a:lnTo>
                  <a:lnTo>
                    <a:pt x="946" y="40"/>
                  </a:lnTo>
                  <a:lnTo>
                    <a:pt x="954" y="46"/>
                  </a:lnTo>
                  <a:lnTo>
                    <a:pt x="961" y="43"/>
                  </a:lnTo>
                  <a:lnTo>
                    <a:pt x="969" y="93"/>
                  </a:lnTo>
                  <a:lnTo>
                    <a:pt x="976" y="127"/>
                  </a:lnTo>
                  <a:lnTo>
                    <a:pt x="984" y="110"/>
                  </a:lnTo>
                  <a:lnTo>
                    <a:pt x="991" y="96"/>
                  </a:lnTo>
                  <a:lnTo>
                    <a:pt x="999" y="74"/>
                  </a:lnTo>
                  <a:lnTo>
                    <a:pt x="1007" y="58"/>
                  </a:lnTo>
                  <a:lnTo>
                    <a:pt x="1014" y="42"/>
                  </a:lnTo>
                  <a:lnTo>
                    <a:pt x="1022" y="34"/>
                  </a:lnTo>
                  <a:lnTo>
                    <a:pt x="1029" y="34"/>
                  </a:lnTo>
                  <a:lnTo>
                    <a:pt x="1037" y="39"/>
                  </a:lnTo>
                  <a:lnTo>
                    <a:pt x="1045" y="26"/>
                  </a:lnTo>
                  <a:lnTo>
                    <a:pt x="1052" y="43"/>
                  </a:lnTo>
                  <a:lnTo>
                    <a:pt x="1060" y="34"/>
                  </a:lnTo>
                  <a:lnTo>
                    <a:pt x="1067" y="34"/>
                  </a:lnTo>
                  <a:lnTo>
                    <a:pt x="1075" y="28"/>
                  </a:lnTo>
                  <a:lnTo>
                    <a:pt x="1082" y="38"/>
                  </a:lnTo>
                  <a:lnTo>
                    <a:pt x="1090" y="39"/>
                  </a:lnTo>
                  <a:lnTo>
                    <a:pt x="1097" y="35"/>
                  </a:lnTo>
                  <a:lnTo>
                    <a:pt x="1105" y="36"/>
                  </a:lnTo>
                  <a:lnTo>
                    <a:pt x="1113" y="25"/>
                  </a:lnTo>
                  <a:lnTo>
                    <a:pt x="1120" y="33"/>
                  </a:lnTo>
                  <a:lnTo>
                    <a:pt x="1128" y="23"/>
                  </a:lnTo>
                  <a:lnTo>
                    <a:pt x="1135" y="26"/>
                  </a:lnTo>
                  <a:lnTo>
                    <a:pt x="1143" y="16"/>
                  </a:lnTo>
                  <a:lnTo>
                    <a:pt x="1150" y="26"/>
                  </a:lnTo>
                  <a:lnTo>
                    <a:pt x="1158" y="24"/>
                  </a:lnTo>
                  <a:lnTo>
                    <a:pt x="1166" y="19"/>
                  </a:lnTo>
                  <a:lnTo>
                    <a:pt x="1173" y="17"/>
                  </a:lnTo>
                  <a:lnTo>
                    <a:pt x="1181" y="16"/>
                  </a:lnTo>
                  <a:lnTo>
                    <a:pt x="1188" y="21"/>
                  </a:lnTo>
                  <a:lnTo>
                    <a:pt x="1196" y="13"/>
                  </a:lnTo>
                  <a:lnTo>
                    <a:pt x="1203" y="17"/>
                  </a:lnTo>
                  <a:lnTo>
                    <a:pt x="1211" y="12"/>
                  </a:lnTo>
                  <a:lnTo>
                    <a:pt x="1219" y="22"/>
                  </a:lnTo>
                  <a:lnTo>
                    <a:pt x="1226" y="14"/>
                  </a:lnTo>
                  <a:lnTo>
                    <a:pt x="1234" y="16"/>
                  </a:lnTo>
                  <a:lnTo>
                    <a:pt x="1241" y="22"/>
                  </a:lnTo>
                  <a:lnTo>
                    <a:pt x="1249" y="17"/>
                  </a:lnTo>
                  <a:lnTo>
                    <a:pt x="1256" y="26"/>
                  </a:lnTo>
                  <a:lnTo>
                    <a:pt x="1264" y="24"/>
                  </a:lnTo>
                  <a:lnTo>
                    <a:pt x="1272" y="27"/>
                  </a:lnTo>
                  <a:lnTo>
                    <a:pt x="1279" y="21"/>
                  </a:lnTo>
                  <a:lnTo>
                    <a:pt x="1287" y="26"/>
                  </a:lnTo>
                  <a:lnTo>
                    <a:pt x="1294" y="24"/>
                  </a:lnTo>
                  <a:lnTo>
                    <a:pt x="1302" y="20"/>
                  </a:lnTo>
                  <a:lnTo>
                    <a:pt x="1309" y="21"/>
                  </a:lnTo>
                  <a:lnTo>
                    <a:pt x="1317" y="15"/>
                  </a:lnTo>
                  <a:lnTo>
                    <a:pt x="1325" y="16"/>
                  </a:lnTo>
                  <a:lnTo>
                    <a:pt x="1332" y="20"/>
                  </a:lnTo>
                  <a:lnTo>
                    <a:pt x="1340" y="14"/>
                  </a:lnTo>
                  <a:lnTo>
                    <a:pt x="1347" y="18"/>
                  </a:lnTo>
                  <a:lnTo>
                    <a:pt x="1355" y="17"/>
                  </a:lnTo>
                  <a:lnTo>
                    <a:pt x="1362" y="20"/>
                  </a:lnTo>
                  <a:lnTo>
                    <a:pt x="1370" y="20"/>
                  </a:lnTo>
                  <a:lnTo>
                    <a:pt x="1378" y="16"/>
                  </a:lnTo>
                  <a:lnTo>
                    <a:pt x="1385" y="30"/>
                  </a:lnTo>
                  <a:lnTo>
                    <a:pt x="1393" y="17"/>
                  </a:lnTo>
                  <a:lnTo>
                    <a:pt x="1400" y="16"/>
                  </a:lnTo>
                  <a:lnTo>
                    <a:pt x="1408" y="29"/>
                  </a:lnTo>
                  <a:lnTo>
                    <a:pt x="1415" y="33"/>
                  </a:lnTo>
                  <a:lnTo>
                    <a:pt x="1423" y="23"/>
                  </a:lnTo>
                  <a:lnTo>
                    <a:pt x="1431" y="17"/>
                  </a:lnTo>
                  <a:lnTo>
                    <a:pt x="1438" y="28"/>
                  </a:lnTo>
                  <a:lnTo>
                    <a:pt x="1446" y="31"/>
                  </a:lnTo>
                  <a:lnTo>
                    <a:pt x="1453" y="11"/>
                  </a:lnTo>
                  <a:lnTo>
                    <a:pt x="1461" y="12"/>
                  </a:lnTo>
                  <a:lnTo>
                    <a:pt x="1468" y="20"/>
                  </a:lnTo>
                  <a:lnTo>
                    <a:pt x="1476" y="25"/>
                  </a:lnTo>
                  <a:lnTo>
                    <a:pt x="1484" y="16"/>
                  </a:lnTo>
                  <a:lnTo>
                    <a:pt x="1491" y="28"/>
                  </a:lnTo>
                  <a:lnTo>
                    <a:pt x="1499" y="23"/>
                  </a:lnTo>
                  <a:lnTo>
                    <a:pt x="1506" y="23"/>
                  </a:lnTo>
                  <a:lnTo>
                    <a:pt x="1514" y="24"/>
                  </a:lnTo>
                  <a:lnTo>
                    <a:pt x="1521" y="26"/>
                  </a:lnTo>
                  <a:lnTo>
                    <a:pt x="1529" y="21"/>
                  </a:lnTo>
                  <a:lnTo>
                    <a:pt x="1537" y="34"/>
                  </a:lnTo>
                  <a:lnTo>
                    <a:pt x="1544" y="7"/>
                  </a:lnTo>
                  <a:lnTo>
                    <a:pt x="1552" y="15"/>
                  </a:lnTo>
                  <a:lnTo>
                    <a:pt x="1559" y="18"/>
                  </a:lnTo>
                  <a:lnTo>
                    <a:pt x="1567" y="25"/>
                  </a:lnTo>
                  <a:lnTo>
                    <a:pt x="1574" y="26"/>
                  </a:lnTo>
                  <a:lnTo>
                    <a:pt x="1582" y="16"/>
                  </a:lnTo>
                  <a:lnTo>
                    <a:pt x="1590" y="20"/>
                  </a:lnTo>
                  <a:lnTo>
                    <a:pt x="1597" y="27"/>
                  </a:lnTo>
                  <a:lnTo>
                    <a:pt x="1605" y="21"/>
                  </a:lnTo>
                  <a:lnTo>
                    <a:pt x="1612" y="15"/>
                  </a:lnTo>
                  <a:lnTo>
                    <a:pt x="1620" y="18"/>
                  </a:lnTo>
                  <a:lnTo>
                    <a:pt x="1627" y="13"/>
                  </a:lnTo>
                  <a:lnTo>
                    <a:pt x="1635" y="12"/>
                  </a:lnTo>
                  <a:lnTo>
                    <a:pt x="1643" y="23"/>
                  </a:lnTo>
                  <a:lnTo>
                    <a:pt x="1650" y="16"/>
                  </a:lnTo>
                  <a:lnTo>
                    <a:pt x="1658" y="14"/>
                  </a:lnTo>
                  <a:lnTo>
                    <a:pt x="1665" y="19"/>
                  </a:lnTo>
                  <a:lnTo>
                    <a:pt x="1673" y="7"/>
                  </a:lnTo>
                  <a:lnTo>
                    <a:pt x="1680" y="21"/>
                  </a:lnTo>
                  <a:lnTo>
                    <a:pt x="1688" y="23"/>
                  </a:lnTo>
                  <a:lnTo>
                    <a:pt x="1696" y="20"/>
                  </a:lnTo>
                  <a:lnTo>
                    <a:pt x="1703" y="20"/>
                  </a:lnTo>
                  <a:lnTo>
                    <a:pt x="1711" y="12"/>
                  </a:lnTo>
                  <a:lnTo>
                    <a:pt x="1718" y="16"/>
                  </a:lnTo>
                  <a:lnTo>
                    <a:pt x="1726" y="19"/>
                  </a:lnTo>
                  <a:lnTo>
                    <a:pt x="1733" y="15"/>
                  </a:lnTo>
                  <a:lnTo>
                    <a:pt x="1741" y="23"/>
                  </a:lnTo>
                  <a:lnTo>
                    <a:pt x="1749" y="11"/>
                  </a:lnTo>
                  <a:lnTo>
                    <a:pt x="1756" y="11"/>
                  </a:lnTo>
                  <a:lnTo>
                    <a:pt x="1758" y="11"/>
                  </a:lnTo>
                </a:path>
              </a:pathLst>
            </a:custGeom>
            <a:noFill/>
            <a:ln w="6350" cap="flat">
              <a:solidFill>
                <a:srgbClr val="CC006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cxnSp>
          <p:nvCxnSpPr>
            <p:cNvPr id="94" name="直接连接符 82">
              <a:extLst>
                <a:ext uri="{FF2B5EF4-FFF2-40B4-BE49-F238E27FC236}">
                  <a16:creationId xmlns:a16="http://schemas.microsoft.com/office/drawing/2014/main" id="{3D21FBEC-CC07-435E-A199-EBFF200FDDFA}"/>
                </a:ext>
              </a:extLst>
            </p:cNvPr>
            <p:cNvCxnSpPr/>
            <p:nvPr/>
          </p:nvCxnSpPr>
          <p:spPr>
            <a:xfrm flipV="1">
              <a:off x="2254461" y="1622450"/>
              <a:ext cx="655199" cy="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333">
            <a:extLst>
              <a:ext uri="{FF2B5EF4-FFF2-40B4-BE49-F238E27FC236}">
                <a16:creationId xmlns:a16="http://schemas.microsoft.com/office/drawing/2014/main" id="{BC518260-C884-44A0-8322-DC62D4C3D186}"/>
              </a:ext>
            </a:extLst>
          </p:cNvPr>
          <p:cNvGrpSpPr/>
          <p:nvPr/>
        </p:nvGrpSpPr>
        <p:grpSpPr>
          <a:xfrm>
            <a:off x="421722" y="3527948"/>
            <a:ext cx="1983532" cy="2997767"/>
            <a:chOff x="3259373" y="1622450"/>
            <a:chExt cx="1461318" cy="1442086"/>
          </a:xfrm>
        </p:grpSpPr>
        <p:sp>
          <p:nvSpPr>
            <p:cNvPr id="77" name="TextBox 334">
              <a:extLst>
                <a:ext uri="{FF2B5EF4-FFF2-40B4-BE49-F238E27FC236}">
                  <a16:creationId xmlns:a16="http://schemas.microsoft.com/office/drawing/2014/main" id="{2C98C1EB-099A-4405-8672-E3A05776604D}"/>
                </a:ext>
              </a:extLst>
            </p:cNvPr>
            <p:cNvSpPr txBox="1"/>
            <p:nvPr/>
          </p:nvSpPr>
          <p:spPr>
            <a:xfrm rot="16200000">
              <a:off x="3008902" y="2428787"/>
              <a:ext cx="773038" cy="2720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50% </a:t>
              </a:r>
              <a:r>
                <a:rPr lang="en-US" altLang="zh-CN" b="1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F/F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335">
              <a:extLst>
                <a:ext uri="{FF2B5EF4-FFF2-40B4-BE49-F238E27FC236}">
                  <a16:creationId xmlns:a16="http://schemas.microsoft.com/office/drawing/2014/main" id="{DA8CBED3-96CB-43C7-B2E8-FC338D99679D}"/>
                </a:ext>
              </a:extLst>
            </p:cNvPr>
            <p:cNvSpPr txBox="1"/>
            <p:nvPr/>
          </p:nvSpPr>
          <p:spPr>
            <a:xfrm>
              <a:off x="3548056" y="2886868"/>
              <a:ext cx="372243" cy="1776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>
                  <a:latin typeface="Arial" panose="020B0604020202020204" pitchFamily="34" charset="0"/>
                  <a:cs typeface="Arial" panose="020B0604020202020204" pitchFamily="34" charset="0"/>
                </a:rPr>
                <a:t>2 s</a:t>
              </a:r>
              <a:endParaRPr lang="zh-CN" altLang="en-US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9" name="直接连接符 82">
              <a:extLst>
                <a:ext uri="{FF2B5EF4-FFF2-40B4-BE49-F238E27FC236}">
                  <a16:creationId xmlns:a16="http://schemas.microsoft.com/office/drawing/2014/main" id="{8C2E6D08-70B3-41A1-8347-C8858277B53D}"/>
                </a:ext>
              </a:extLst>
            </p:cNvPr>
            <p:cNvCxnSpPr/>
            <p:nvPr/>
          </p:nvCxnSpPr>
          <p:spPr>
            <a:xfrm flipV="1">
              <a:off x="3581383" y="2883570"/>
              <a:ext cx="22983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81">
              <a:extLst>
                <a:ext uri="{FF2B5EF4-FFF2-40B4-BE49-F238E27FC236}">
                  <a16:creationId xmlns:a16="http://schemas.microsoft.com/office/drawing/2014/main" id="{91A32EFA-914E-4DD2-9B52-2C82D9979CFD}"/>
                </a:ext>
              </a:extLst>
            </p:cNvPr>
            <p:cNvCxnSpPr/>
            <p:nvPr/>
          </p:nvCxnSpPr>
          <p:spPr>
            <a:xfrm rot="5400000">
              <a:off x="3508008" y="2812709"/>
              <a:ext cx="149082" cy="233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1" name="Freeform 235">
              <a:extLst>
                <a:ext uri="{FF2B5EF4-FFF2-40B4-BE49-F238E27FC236}">
                  <a16:creationId xmlns:a16="http://schemas.microsoft.com/office/drawing/2014/main" id="{CE683F31-76F4-4B2C-A2BA-894D7E35D4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691" y="2787068"/>
              <a:ext cx="1080000" cy="26807"/>
            </a:xfrm>
            <a:custGeom>
              <a:avLst/>
              <a:gdLst>
                <a:gd name="T0" fmla="*/ 24 w 1758"/>
                <a:gd name="T1" fmla="*/ 30 h 42"/>
                <a:gd name="T2" fmla="*/ 51 w 1758"/>
                <a:gd name="T3" fmla="*/ 40 h 42"/>
                <a:gd name="T4" fmla="*/ 79 w 1758"/>
                <a:gd name="T5" fmla="*/ 32 h 42"/>
                <a:gd name="T6" fmla="*/ 107 w 1758"/>
                <a:gd name="T7" fmla="*/ 36 h 42"/>
                <a:gd name="T8" fmla="*/ 135 w 1758"/>
                <a:gd name="T9" fmla="*/ 23 h 42"/>
                <a:gd name="T10" fmla="*/ 163 w 1758"/>
                <a:gd name="T11" fmla="*/ 23 h 42"/>
                <a:gd name="T12" fmla="*/ 191 w 1758"/>
                <a:gd name="T13" fmla="*/ 14 h 42"/>
                <a:gd name="T14" fmla="*/ 219 w 1758"/>
                <a:gd name="T15" fmla="*/ 21 h 42"/>
                <a:gd name="T16" fmla="*/ 247 w 1758"/>
                <a:gd name="T17" fmla="*/ 16 h 42"/>
                <a:gd name="T18" fmla="*/ 275 w 1758"/>
                <a:gd name="T19" fmla="*/ 9 h 42"/>
                <a:gd name="T20" fmla="*/ 302 w 1758"/>
                <a:gd name="T21" fmla="*/ 17 h 42"/>
                <a:gd name="T22" fmla="*/ 330 w 1758"/>
                <a:gd name="T23" fmla="*/ 23 h 42"/>
                <a:gd name="T24" fmla="*/ 358 w 1758"/>
                <a:gd name="T25" fmla="*/ 25 h 42"/>
                <a:gd name="T26" fmla="*/ 386 w 1758"/>
                <a:gd name="T27" fmla="*/ 17 h 42"/>
                <a:gd name="T28" fmla="*/ 414 w 1758"/>
                <a:gd name="T29" fmla="*/ 13 h 42"/>
                <a:gd name="T30" fmla="*/ 442 w 1758"/>
                <a:gd name="T31" fmla="*/ 10 h 42"/>
                <a:gd name="T32" fmla="*/ 470 w 1758"/>
                <a:gd name="T33" fmla="*/ 22 h 42"/>
                <a:gd name="T34" fmla="*/ 498 w 1758"/>
                <a:gd name="T35" fmla="*/ 18 h 42"/>
                <a:gd name="T36" fmla="*/ 526 w 1758"/>
                <a:gd name="T37" fmla="*/ 22 h 42"/>
                <a:gd name="T38" fmla="*/ 554 w 1758"/>
                <a:gd name="T39" fmla="*/ 27 h 42"/>
                <a:gd name="T40" fmla="*/ 581 w 1758"/>
                <a:gd name="T41" fmla="*/ 30 h 42"/>
                <a:gd name="T42" fmla="*/ 609 w 1758"/>
                <a:gd name="T43" fmla="*/ 22 h 42"/>
                <a:gd name="T44" fmla="*/ 637 w 1758"/>
                <a:gd name="T45" fmla="*/ 24 h 42"/>
                <a:gd name="T46" fmla="*/ 665 w 1758"/>
                <a:gd name="T47" fmla="*/ 11 h 42"/>
                <a:gd name="T48" fmla="*/ 693 w 1758"/>
                <a:gd name="T49" fmla="*/ 12 h 42"/>
                <a:gd name="T50" fmla="*/ 721 w 1758"/>
                <a:gd name="T51" fmla="*/ 11 h 42"/>
                <a:gd name="T52" fmla="*/ 749 w 1758"/>
                <a:gd name="T53" fmla="*/ 14 h 42"/>
                <a:gd name="T54" fmla="*/ 777 w 1758"/>
                <a:gd name="T55" fmla="*/ 21 h 42"/>
                <a:gd name="T56" fmla="*/ 805 w 1758"/>
                <a:gd name="T57" fmla="*/ 27 h 42"/>
                <a:gd name="T58" fmla="*/ 832 w 1758"/>
                <a:gd name="T59" fmla="*/ 25 h 42"/>
                <a:gd name="T60" fmla="*/ 860 w 1758"/>
                <a:gd name="T61" fmla="*/ 21 h 42"/>
                <a:gd name="T62" fmla="*/ 888 w 1758"/>
                <a:gd name="T63" fmla="*/ 28 h 42"/>
                <a:gd name="T64" fmla="*/ 916 w 1758"/>
                <a:gd name="T65" fmla="*/ 21 h 42"/>
                <a:gd name="T66" fmla="*/ 944 w 1758"/>
                <a:gd name="T67" fmla="*/ 15 h 42"/>
                <a:gd name="T68" fmla="*/ 972 w 1758"/>
                <a:gd name="T69" fmla="*/ 20 h 42"/>
                <a:gd name="T70" fmla="*/ 1000 w 1758"/>
                <a:gd name="T71" fmla="*/ 2 h 42"/>
                <a:gd name="T72" fmla="*/ 1028 w 1758"/>
                <a:gd name="T73" fmla="*/ 0 h 42"/>
                <a:gd name="T74" fmla="*/ 1056 w 1758"/>
                <a:gd name="T75" fmla="*/ 7 h 42"/>
                <a:gd name="T76" fmla="*/ 1084 w 1758"/>
                <a:gd name="T77" fmla="*/ 14 h 42"/>
                <a:gd name="T78" fmla="*/ 1111 w 1758"/>
                <a:gd name="T79" fmla="*/ 16 h 42"/>
                <a:gd name="T80" fmla="*/ 1139 w 1758"/>
                <a:gd name="T81" fmla="*/ 20 h 42"/>
                <a:gd name="T82" fmla="*/ 1167 w 1758"/>
                <a:gd name="T83" fmla="*/ 38 h 42"/>
                <a:gd name="T84" fmla="*/ 1195 w 1758"/>
                <a:gd name="T85" fmla="*/ 17 h 42"/>
                <a:gd name="T86" fmla="*/ 1223 w 1758"/>
                <a:gd name="T87" fmla="*/ 29 h 42"/>
                <a:gd name="T88" fmla="*/ 1251 w 1758"/>
                <a:gd name="T89" fmla="*/ 38 h 42"/>
                <a:gd name="T90" fmla="*/ 1279 w 1758"/>
                <a:gd name="T91" fmla="*/ 10 h 42"/>
                <a:gd name="T92" fmla="*/ 1307 w 1758"/>
                <a:gd name="T93" fmla="*/ 27 h 42"/>
                <a:gd name="T94" fmla="*/ 1335 w 1758"/>
                <a:gd name="T95" fmla="*/ 23 h 42"/>
                <a:gd name="T96" fmla="*/ 1362 w 1758"/>
                <a:gd name="T97" fmla="*/ 5 h 42"/>
                <a:gd name="T98" fmla="*/ 1390 w 1758"/>
                <a:gd name="T99" fmla="*/ 6 h 42"/>
                <a:gd name="T100" fmla="*/ 1418 w 1758"/>
                <a:gd name="T101" fmla="*/ 18 h 42"/>
                <a:gd name="T102" fmla="*/ 1446 w 1758"/>
                <a:gd name="T103" fmla="*/ 18 h 42"/>
                <a:gd name="T104" fmla="*/ 1474 w 1758"/>
                <a:gd name="T105" fmla="*/ 26 h 42"/>
                <a:gd name="T106" fmla="*/ 1502 w 1758"/>
                <a:gd name="T107" fmla="*/ 26 h 42"/>
                <a:gd name="T108" fmla="*/ 1530 w 1758"/>
                <a:gd name="T109" fmla="*/ 17 h 42"/>
                <a:gd name="T110" fmla="*/ 1558 w 1758"/>
                <a:gd name="T111" fmla="*/ 37 h 42"/>
                <a:gd name="T112" fmla="*/ 1586 w 1758"/>
                <a:gd name="T113" fmla="*/ 39 h 42"/>
                <a:gd name="T114" fmla="*/ 1614 w 1758"/>
                <a:gd name="T115" fmla="*/ 37 h 42"/>
                <a:gd name="T116" fmla="*/ 1641 w 1758"/>
                <a:gd name="T117" fmla="*/ 24 h 42"/>
                <a:gd name="T118" fmla="*/ 1669 w 1758"/>
                <a:gd name="T119" fmla="*/ 12 h 42"/>
                <a:gd name="T120" fmla="*/ 1697 w 1758"/>
                <a:gd name="T121" fmla="*/ 26 h 42"/>
                <a:gd name="T122" fmla="*/ 1725 w 1758"/>
                <a:gd name="T123" fmla="*/ 33 h 42"/>
                <a:gd name="T124" fmla="*/ 1753 w 1758"/>
                <a:gd name="T125" fmla="*/ 35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758" h="42">
                  <a:moveTo>
                    <a:pt x="0" y="27"/>
                  </a:moveTo>
                  <a:lnTo>
                    <a:pt x="4" y="30"/>
                  </a:lnTo>
                  <a:lnTo>
                    <a:pt x="8" y="29"/>
                  </a:lnTo>
                  <a:lnTo>
                    <a:pt x="12" y="27"/>
                  </a:lnTo>
                  <a:lnTo>
                    <a:pt x="16" y="28"/>
                  </a:lnTo>
                  <a:lnTo>
                    <a:pt x="20" y="30"/>
                  </a:lnTo>
                  <a:lnTo>
                    <a:pt x="24" y="30"/>
                  </a:lnTo>
                  <a:lnTo>
                    <a:pt x="28" y="31"/>
                  </a:lnTo>
                  <a:lnTo>
                    <a:pt x="31" y="30"/>
                  </a:lnTo>
                  <a:lnTo>
                    <a:pt x="35" y="34"/>
                  </a:lnTo>
                  <a:lnTo>
                    <a:pt x="39" y="35"/>
                  </a:lnTo>
                  <a:lnTo>
                    <a:pt x="43" y="39"/>
                  </a:lnTo>
                  <a:lnTo>
                    <a:pt x="47" y="42"/>
                  </a:lnTo>
                  <a:lnTo>
                    <a:pt x="51" y="40"/>
                  </a:lnTo>
                  <a:lnTo>
                    <a:pt x="55" y="39"/>
                  </a:lnTo>
                  <a:lnTo>
                    <a:pt x="59" y="38"/>
                  </a:lnTo>
                  <a:lnTo>
                    <a:pt x="63" y="39"/>
                  </a:lnTo>
                  <a:lnTo>
                    <a:pt x="67" y="38"/>
                  </a:lnTo>
                  <a:lnTo>
                    <a:pt x="71" y="32"/>
                  </a:lnTo>
                  <a:lnTo>
                    <a:pt x="75" y="33"/>
                  </a:lnTo>
                  <a:lnTo>
                    <a:pt x="79" y="32"/>
                  </a:lnTo>
                  <a:lnTo>
                    <a:pt x="83" y="30"/>
                  </a:lnTo>
                  <a:lnTo>
                    <a:pt x="87" y="32"/>
                  </a:lnTo>
                  <a:lnTo>
                    <a:pt x="91" y="32"/>
                  </a:lnTo>
                  <a:lnTo>
                    <a:pt x="95" y="33"/>
                  </a:lnTo>
                  <a:lnTo>
                    <a:pt x="99" y="30"/>
                  </a:lnTo>
                  <a:lnTo>
                    <a:pt x="103" y="35"/>
                  </a:lnTo>
                  <a:lnTo>
                    <a:pt x="107" y="36"/>
                  </a:lnTo>
                  <a:lnTo>
                    <a:pt x="111" y="32"/>
                  </a:lnTo>
                  <a:lnTo>
                    <a:pt x="115" y="29"/>
                  </a:lnTo>
                  <a:lnTo>
                    <a:pt x="119" y="26"/>
                  </a:lnTo>
                  <a:lnTo>
                    <a:pt x="123" y="29"/>
                  </a:lnTo>
                  <a:lnTo>
                    <a:pt x="127" y="23"/>
                  </a:lnTo>
                  <a:lnTo>
                    <a:pt x="131" y="21"/>
                  </a:lnTo>
                  <a:lnTo>
                    <a:pt x="135" y="23"/>
                  </a:lnTo>
                  <a:lnTo>
                    <a:pt x="139" y="19"/>
                  </a:lnTo>
                  <a:lnTo>
                    <a:pt x="143" y="21"/>
                  </a:lnTo>
                  <a:lnTo>
                    <a:pt x="147" y="24"/>
                  </a:lnTo>
                  <a:lnTo>
                    <a:pt x="151" y="27"/>
                  </a:lnTo>
                  <a:lnTo>
                    <a:pt x="155" y="27"/>
                  </a:lnTo>
                  <a:lnTo>
                    <a:pt x="159" y="23"/>
                  </a:lnTo>
                  <a:lnTo>
                    <a:pt x="163" y="23"/>
                  </a:lnTo>
                  <a:lnTo>
                    <a:pt x="167" y="26"/>
                  </a:lnTo>
                  <a:lnTo>
                    <a:pt x="171" y="26"/>
                  </a:lnTo>
                  <a:lnTo>
                    <a:pt x="175" y="25"/>
                  </a:lnTo>
                  <a:lnTo>
                    <a:pt x="179" y="22"/>
                  </a:lnTo>
                  <a:lnTo>
                    <a:pt x="183" y="17"/>
                  </a:lnTo>
                  <a:lnTo>
                    <a:pt x="187" y="12"/>
                  </a:lnTo>
                  <a:lnTo>
                    <a:pt x="191" y="14"/>
                  </a:lnTo>
                  <a:lnTo>
                    <a:pt x="195" y="14"/>
                  </a:lnTo>
                  <a:lnTo>
                    <a:pt x="199" y="16"/>
                  </a:lnTo>
                  <a:lnTo>
                    <a:pt x="203" y="17"/>
                  </a:lnTo>
                  <a:lnTo>
                    <a:pt x="207" y="15"/>
                  </a:lnTo>
                  <a:lnTo>
                    <a:pt x="211" y="15"/>
                  </a:lnTo>
                  <a:lnTo>
                    <a:pt x="215" y="17"/>
                  </a:lnTo>
                  <a:lnTo>
                    <a:pt x="219" y="21"/>
                  </a:lnTo>
                  <a:lnTo>
                    <a:pt x="223" y="24"/>
                  </a:lnTo>
                  <a:lnTo>
                    <a:pt x="227" y="25"/>
                  </a:lnTo>
                  <a:lnTo>
                    <a:pt x="231" y="23"/>
                  </a:lnTo>
                  <a:lnTo>
                    <a:pt x="235" y="21"/>
                  </a:lnTo>
                  <a:lnTo>
                    <a:pt x="239" y="18"/>
                  </a:lnTo>
                  <a:lnTo>
                    <a:pt x="243" y="17"/>
                  </a:lnTo>
                  <a:lnTo>
                    <a:pt x="247" y="16"/>
                  </a:lnTo>
                  <a:lnTo>
                    <a:pt x="251" y="15"/>
                  </a:lnTo>
                  <a:lnTo>
                    <a:pt x="255" y="13"/>
                  </a:lnTo>
                  <a:lnTo>
                    <a:pt x="259" y="10"/>
                  </a:lnTo>
                  <a:lnTo>
                    <a:pt x="263" y="9"/>
                  </a:lnTo>
                  <a:lnTo>
                    <a:pt x="267" y="9"/>
                  </a:lnTo>
                  <a:lnTo>
                    <a:pt x="271" y="10"/>
                  </a:lnTo>
                  <a:lnTo>
                    <a:pt x="275" y="9"/>
                  </a:lnTo>
                  <a:lnTo>
                    <a:pt x="279" y="12"/>
                  </a:lnTo>
                  <a:lnTo>
                    <a:pt x="283" y="15"/>
                  </a:lnTo>
                  <a:lnTo>
                    <a:pt x="287" y="17"/>
                  </a:lnTo>
                  <a:lnTo>
                    <a:pt x="291" y="13"/>
                  </a:lnTo>
                  <a:lnTo>
                    <a:pt x="294" y="16"/>
                  </a:lnTo>
                  <a:lnTo>
                    <a:pt x="299" y="16"/>
                  </a:lnTo>
                  <a:lnTo>
                    <a:pt x="302" y="17"/>
                  </a:lnTo>
                  <a:lnTo>
                    <a:pt x="306" y="16"/>
                  </a:lnTo>
                  <a:lnTo>
                    <a:pt x="310" y="21"/>
                  </a:lnTo>
                  <a:lnTo>
                    <a:pt x="314" y="19"/>
                  </a:lnTo>
                  <a:lnTo>
                    <a:pt x="318" y="20"/>
                  </a:lnTo>
                  <a:lnTo>
                    <a:pt x="322" y="17"/>
                  </a:lnTo>
                  <a:lnTo>
                    <a:pt x="326" y="22"/>
                  </a:lnTo>
                  <a:lnTo>
                    <a:pt x="330" y="23"/>
                  </a:lnTo>
                  <a:lnTo>
                    <a:pt x="334" y="22"/>
                  </a:lnTo>
                  <a:lnTo>
                    <a:pt x="338" y="24"/>
                  </a:lnTo>
                  <a:lnTo>
                    <a:pt x="342" y="27"/>
                  </a:lnTo>
                  <a:lnTo>
                    <a:pt x="346" y="24"/>
                  </a:lnTo>
                  <a:lnTo>
                    <a:pt x="350" y="25"/>
                  </a:lnTo>
                  <a:lnTo>
                    <a:pt x="354" y="25"/>
                  </a:lnTo>
                  <a:lnTo>
                    <a:pt x="358" y="25"/>
                  </a:lnTo>
                  <a:lnTo>
                    <a:pt x="362" y="19"/>
                  </a:lnTo>
                  <a:lnTo>
                    <a:pt x="366" y="19"/>
                  </a:lnTo>
                  <a:lnTo>
                    <a:pt x="370" y="19"/>
                  </a:lnTo>
                  <a:lnTo>
                    <a:pt x="374" y="19"/>
                  </a:lnTo>
                  <a:lnTo>
                    <a:pt x="378" y="17"/>
                  </a:lnTo>
                  <a:lnTo>
                    <a:pt x="382" y="15"/>
                  </a:lnTo>
                  <a:lnTo>
                    <a:pt x="386" y="17"/>
                  </a:lnTo>
                  <a:lnTo>
                    <a:pt x="390" y="15"/>
                  </a:lnTo>
                  <a:lnTo>
                    <a:pt x="394" y="17"/>
                  </a:lnTo>
                  <a:lnTo>
                    <a:pt x="398" y="18"/>
                  </a:lnTo>
                  <a:lnTo>
                    <a:pt x="402" y="19"/>
                  </a:lnTo>
                  <a:lnTo>
                    <a:pt x="406" y="17"/>
                  </a:lnTo>
                  <a:lnTo>
                    <a:pt x="410" y="12"/>
                  </a:lnTo>
                  <a:lnTo>
                    <a:pt x="414" y="13"/>
                  </a:lnTo>
                  <a:lnTo>
                    <a:pt x="418" y="14"/>
                  </a:lnTo>
                  <a:lnTo>
                    <a:pt x="422" y="10"/>
                  </a:lnTo>
                  <a:lnTo>
                    <a:pt x="426" y="11"/>
                  </a:lnTo>
                  <a:lnTo>
                    <a:pt x="430" y="9"/>
                  </a:lnTo>
                  <a:lnTo>
                    <a:pt x="434" y="9"/>
                  </a:lnTo>
                  <a:lnTo>
                    <a:pt x="438" y="10"/>
                  </a:lnTo>
                  <a:lnTo>
                    <a:pt x="442" y="10"/>
                  </a:lnTo>
                  <a:lnTo>
                    <a:pt x="446" y="16"/>
                  </a:lnTo>
                  <a:lnTo>
                    <a:pt x="450" y="15"/>
                  </a:lnTo>
                  <a:lnTo>
                    <a:pt x="454" y="15"/>
                  </a:lnTo>
                  <a:lnTo>
                    <a:pt x="458" y="19"/>
                  </a:lnTo>
                  <a:lnTo>
                    <a:pt x="462" y="18"/>
                  </a:lnTo>
                  <a:lnTo>
                    <a:pt x="466" y="20"/>
                  </a:lnTo>
                  <a:lnTo>
                    <a:pt x="470" y="22"/>
                  </a:lnTo>
                  <a:lnTo>
                    <a:pt x="474" y="17"/>
                  </a:lnTo>
                  <a:lnTo>
                    <a:pt x="478" y="18"/>
                  </a:lnTo>
                  <a:lnTo>
                    <a:pt x="482" y="14"/>
                  </a:lnTo>
                  <a:lnTo>
                    <a:pt x="486" y="16"/>
                  </a:lnTo>
                  <a:lnTo>
                    <a:pt x="490" y="14"/>
                  </a:lnTo>
                  <a:lnTo>
                    <a:pt x="494" y="18"/>
                  </a:lnTo>
                  <a:lnTo>
                    <a:pt x="498" y="18"/>
                  </a:lnTo>
                  <a:lnTo>
                    <a:pt x="502" y="18"/>
                  </a:lnTo>
                  <a:lnTo>
                    <a:pt x="506" y="20"/>
                  </a:lnTo>
                  <a:lnTo>
                    <a:pt x="510" y="22"/>
                  </a:lnTo>
                  <a:lnTo>
                    <a:pt x="514" y="24"/>
                  </a:lnTo>
                  <a:lnTo>
                    <a:pt x="518" y="25"/>
                  </a:lnTo>
                  <a:lnTo>
                    <a:pt x="522" y="23"/>
                  </a:lnTo>
                  <a:lnTo>
                    <a:pt x="526" y="22"/>
                  </a:lnTo>
                  <a:lnTo>
                    <a:pt x="530" y="19"/>
                  </a:lnTo>
                  <a:lnTo>
                    <a:pt x="534" y="23"/>
                  </a:lnTo>
                  <a:lnTo>
                    <a:pt x="538" y="24"/>
                  </a:lnTo>
                  <a:lnTo>
                    <a:pt x="542" y="23"/>
                  </a:lnTo>
                  <a:lnTo>
                    <a:pt x="546" y="26"/>
                  </a:lnTo>
                  <a:lnTo>
                    <a:pt x="550" y="26"/>
                  </a:lnTo>
                  <a:lnTo>
                    <a:pt x="554" y="27"/>
                  </a:lnTo>
                  <a:lnTo>
                    <a:pt x="558" y="29"/>
                  </a:lnTo>
                  <a:lnTo>
                    <a:pt x="562" y="33"/>
                  </a:lnTo>
                  <a:lnTo>
                    <a:pt x="565" y="32"/>
                  </a:lnTo>
                  <a:lnTo>
                    <a:pt x="569" y="30"/>
                  </a:lnTo>
                  <a:lnTo>
                    <a:pt x="573" y="30"/>
                  </a:lnTo>
                  <a:lnTo>
                    <a:pt x="577" y="31"/>
                  </a:lnTo>
                  <a:lnTo>
                    <a:pt x="581" y="30"/>
                  </a:lnTo>
                  <a:lnTo>
                    <a:pt x="585" y="30"/>
                  </a:lnTo>
                  <a:lnTo>
                    <a:pt x="589" y="28"/>
                  </a:lnTo>
                  <a:lnTo>
                    <a:pt x="593" y="27"/>
                  </a:lnTo>
                  <a:lnTo>
                    <a:pt x="597" y="24"/>
                  </a:lnTo>
                  <a:lnTo>
                    <a:pt x="601" y="23"/>
                  </a:lnTo>
                  <a:lnTo>
                    <a:pt x="605" y="22"/>
                  </a:lnTo>
                  <a:lnTo>
                    <a:pt x="609" y="22"/>
                  </a:lnTo>
                  <a:lnTo>
                    <a:pt x="613" y="22"/>
                  </a:lnTo>
                  <a:lnTo>
                    <a:pt x="617" y="24"/>
                  </a:lnTo>
                  <a:lnTo>
                    <a:pt x="621" y="26"/>
                  </a:lnTo>
                  <a:lnTo>
                    <a:pt x="625" y="22"/>
                  </a:lnTo>
                  <a:lnTo>
                    <a:pt x="629" y="22"/>
                  </a:lnTo>
                  <a:lnTo>
                    <a:pt x="633" y="23"/>
                  </a:lnTo>
                  <a:lnTo>
                    <a:pt x="637" y="24"/>
                  </a:lnTo>
                  <a:lnTo>
                    <a:pt x="641" y="27"/>
                  </a:lnTo>
                  <a:lnTo>
                    <a:pt x="645" y="24"/>
                  </a:lnTo>
                  <a:lnTo>
                    <a:pt x="649" y="16"/>
                  </a:lnTo>
                  <a:lnTo>
                    <a:pt x="653" y="15"/>
                  </a:lnTo>
                  <a:lnTo>
                    <a:pt x="657" y="11"/>
                  </a:lnTo>
                  <a:lnTo>
                    <a:pt x="661" y="13"/>
                  </a:lnTo>
                  <a:lnTo>
                    <a:pt x="665" y="11"/>
                  </a:lnTo>
                  <a:lnTo>
                    <a:pt x="669" y="11"/>
                  </a:lnTo>
                  <a:lnTo>
                    <a:pt x="673" y="11"/>
                  </a:lnTo>
                  <a:lnTo>
                    <a:pt x="677" y="6"/>
                  </a:lnTo>
                  <a:lnTo>
                    <a:pt x="681" y="8"/>
                  </a:lnTo>
                  <a:lnTo>
                    <a:pt x="685" y="10"/>
                  </a:lnTo>
                  <a:lnTo>
                    <a:pt x="689" y="11"/>
                  </a:lnTo>
                  <a:lnTo>
                    <a:pt x="693" y="12"/>
                  </a:lnTo>
                  <a:lnTo>
                    <a:pt x="697" y="13"/>
                  </a:lnTo>
                  <a:lnTo>
                    <a:pt x="701" y="12"/>
                  </a:lnTo>
                  <a:lnTo>
                    <a:pt x="705" y="11"/>
                  </a:lnTo>
                  <a:lnTo>
                    <a:pt x="709" y="11"/>
                  </a:lnTo>
                  <a:lnTo>
                    <a:pt x="713" y="12"/>
                  </a:lnTo>
                  <a:lnTo>
                    <a:pt x="717" y="12"/>
                  </a:lnTo>
                  <a:lnTo>
                    <a:pt x="721" y="11"/>
                  </a:lnTo>
                  <a:lnTo>
                    <a:pt x="725" y="10"/>
                  </a:lnTo>
                  <a:lnTo>
                    <a:pt x="729" y="10"/>
                  </a:lnTo>
                  <a:lnTo>
                    <a:pt x="733" y="6"/>
                  </a:lnTo>
                  <a:lnTo>
                    <a:pt x="737" y="7"/>
                  </a:lnTo>
                  <a:lnTo>
                    <a:pt x="741" y="11"/>
                  </a:lnTo>
                  <a:lnTo>
                    <a:pt x="745" y="12"/>
                  </a:lnTo>
                  <a:lnTo>
                    <a:pt x="749" y="14"/>
                  </a:lnTo>
                  <a:lnTo>
                    <a:pt x="753" y="14"/>
                  </a:lnTo>
                  <a:lnTo>
                    <a:pt x="757" y="16"/>
                  </a:lnTo>
                  <a:lnTo>
                    <a:pt x="761" y="15"/>
                  </a:lnTo>
                  <a:lnTo>
                    <a:pt x="765" y="13"/>
                  </a:lnTo>
                  <a:lnTo>
                    <a:pt x="769" y="19"/>
                  </a:lnTo>
                  <a:lnTo>
                    <a:pt x="773" y="21"/>
                  </a:lnTo>
                  <a:lnTo>
                    <a:pt x="777" y="21"/>
                  </a:lnTo>
                  <a:lnTo>
                    <a:pt x="781" y="23"/>
                  </a:lnTo>
                  <a:lnTo>
                    <a:pt x="785" y="18"/>
                  </a:lnTo>
                  <a:lnTo>
                    <a:pt x="789" y="19"/>
                  </a:lnTo>
                  <a:lnTo>
                    <a:pt x="793" y="24"/>
                  </a:lnTo>
                  <a:lnTo>
                    <a:pt x="797" y="25"/>
                  </a:lnTo>
                  <a:lnTo>
                    <a:pt x="801" y="27"/>
                  </a:lnTo>
                  <a:lnTo>
                    <a:pt x="805" y="27"/>
                  </a:lnTo>
                  <a:lnTo>
                    <a:pt x="809" y="25"/>
                  </a:lnTo>
                  <a:lnTo>
                    <a:pt x="813" y="23"/>
                  </a:lnTo>
                  <a:lnTo>
                    <a:pt x="816" y="21"/>
                  </a:lnTo>
                  <a:lnTo>
                    <a:pt x="821" y="26"/>
                  </a:lnTo>
                  <a:lnTo>
                    <a:pt x="824" y="28"/>
                  </a:lnTo>
                  <a:lnTo>
                    <a:pt x="828" y="23"/>
                  </a:lnTo>
                  <a:lnTo>
                    <a:pt x="832" y="25"/>
                  </a:lnTo>
                  <a:lnTo>
                    <a:pt x="836" y="28"/>
                  </a:lnTo>
                  <a:lnTo>
                    <a:pt x="840" y="31"/>
                  </a:lnTo>
                  <a:lnTo>
                    <a:pt x="844" y="28"/>
                  </a:lnTo>
                  <a:lnTo>
                    <a:pt x="848" y="25"/>
                  </a:lnTo>
                  <a:lnTo>
                    <a:pt x="852" y="20"/>
                  </a:lnTo>
                  <a:lnTo>
                    <a:pt x="856" y="23"/>
                  </a:lnTo>
                  <a:lnTo>
                    <a:pt x="860" y="21"/>
                  </a:lnTo>
                  <a:lnTo>
                    <a:pt x="864" y="20"/>
                  </a:lnTo>
                  <a:lnTo>
                    <a:pt x="868" y="18"/>
                  </a:lnTo>
                  <a:lnTo>
                    <a:pt x="872" y="15"/>
                  </a:lnTo>
                  <a:lnTo>
                    <a:pt x="876" y="12"/>
                  </a:lnTo>
                  <a:lnTo>
                    <a:pt x="880" y="17"/>
                  </a:lnTo>
                  <a:lnTo>
                    <a:pt x="884" y="21"/>
                  </a:lnTo>
                  <a:lnTo>
                    <a:pt x="888" y="28"/>
                  </a:lnTo>
                  <a:lnTo>
                    <a:pt x="892" y="25"/>
                  </a:lnTo>
                  <a:lnTo>
                    <a:pt x="896" y="23"/>
                  </a:lnTo>
                  <a:lnTo>
                    <a:pt x="900" y="22"/>
                  </a:lnTo>
                  <a:lnTo>
                    <a:pt x="904" y="20"/>
                  </a:lnTo>
                  <a:lnTo>
                    <a:pt x="908" y="22"/>
                  </a:lnTo>
                  <a:lnTo>
                    <a:pt x="912" y="22"/>
                  </a:lnTo>
                  <a:lnTo>
                    <a:pt x="916" y="21"/>
                  </a:lnTo>
                  <a:lnTo>
                    <a:pt x="920" y="16"/>
                  </a:lnTo>
                  <a:lnTo>
                    <a:pt x="924" y="12"/>
                  </a:lnTo>
                  <a:lnTo>
                    <a:pt x="928" y="11"/>
                  </a:lnTo>
                  <a:lnTo>
                    <a:pt x="932" y="15"/>
                  </a:lnTo>
                  <a:lnTo>
                    <a:pt x="936" y="17"/>
                  </a:lnTo>
                  <a:lnTo>
                    <a:pt x="940" y="18"/>
                  </a:lnTo>
                  <a:lnTo>
                    <a:pt x="944" y="15"/>
                  </a:lnTo>
                  <a:lnTo>
                    <a:pt x="948" y="16"/>
                  </a:lnTo>
                  <a:lnTo>
                    <a:pt x="952" y="20"/>
                  </a:lnTo>
                  <a:lnTo>
                    <a:pt x="956" y="22"/>
                  </a:lnTo>
                  <a:lnTo>
                    <a:pt x="960" y="24"/>
                  </a:lnTo>
                  <a:lnTo>
                    <a:pt x="964" y="23"/>
                  </a:lnTo>
                  <a:lnTo>
                    <a:pt x="968" y="20"/>
                  </a:lnTo>
                  <a:lnTo>
                    <a:pt x="972" y="20"/>
                  </a:lnTo>
                  <a:lnTo>
                    <a:pt x="976" y="18"/>
                  </a:lnTo>
                  <a:lnTo>
                    <a:pt x="980" y="17"/>
                  </a:lnTo>
                  <a:lnTo>
                    <a:pt x="984" y="11"/>
                  </a:lnTo>
                  <a:lnTo>
                    <a:pt x="988" y="6"/>
                  </a:lnTo>
                  <a:lnTo>
                    <a:pt x="992" y="6"/>
                  </a:lnTo>
                  <a:lnTo>
                    <a:pt x="996" y="3"/>
                  </a:lnTo>
                  <a:lnTo>
                    <a:pt x="1000" y="2"/>
                  </a:lnTo>
                  <a:lnTo>
                    <a:pt x="1004" y="3"/>
                  </a:lnTo>
                  <a:lnTo>
                    <a:pt x="1008" y="2"/>
                  </a:lnTo>
                  <a:lnTo>
                    <a:pt x="1012" y="2"/>
                  </a:lnTo>
                  <a:lnTo>
                    <a:pt x="1016" y="3"/>
                  </a:lnTo>
                  <a:lnTo>
                    <a:pt x="1020" y="4"/>
                  </a:lnTo>
                  <a:lnTo>
                    <a:pt x="1024" y="4"/>
                  </a:lnTo>
                  <a:lnTo>
                    <a:pt x="1028" y="0"/>
                  </a:lnTo>
                  <a:lnTo>
                    <a:pt x="1032" y="3"/>
                  </a:lnTo>
                  <a:lnTo>
                    <a:pt x="1036" y="6"/>
                  </a:lnTo>
                  <a:lnTo>
                    <a:pt x="1040" y="5"/>
                  </a:lnTo>
                  <a:lnTo>
                    <a:pt x="1044" y="6"/>
                  </a:lnTo>
                  <a:lnTo>
                    <a:pt x="1048" y="6"/>
                  </a:lnTo>
                  <a:lnTo>
                    <a:pt x="1052" y="3"/>
                  </a:lnTo>
                  <a:lnTo>
                    <a:pt x="1056" y="7"/>
                  </a:lnTo>
                  <a:lnTo>
                    <a:pt x="1060" y="8"/>
                  </a:lnTo>
                  <a:lnTo>
                    <a:pt x="1064" y="10"/>
                  </a:lnTo>
                  <a:lnTo>
                    <a:pt x="1068" y="11"/>
                  </a:lnTo>
                  <a:lnTo>
                    <a:pt x="1072" y="12"/>
                  </a:lnTo>
                  <a:lnTo>
                    <a:pt x="1076" y="11"/>
                  </a:lnTo>
                  <a:lnTo>
                    <a:pt x="1080" y="11"/>
                  </a:lnTo>
                  <a:lnTo>
                    <a:pt x="1084" y="14"/>
                  </a:lnTo>
                  <a:lnTo>
                    <a:pt x="1087" y="16"/>
                  </a:lnTo>
                  <a:lnTo>
                    <a:pt x="1092" y="16"/>
                  </a:lnTo>
                  <a:lnTo>
                    <a:pt x="1095" y="17"/>
                  </a:lnTo>
                  <a:lnTo>
                    <a:pt x="1099" y="19"/>
                  </a:lnTo>
                  <a:lnTo>
                    <a:pt x="1103" y="18"/>
                  </a:lnTo>
                  <a:lnTo>
                    <a:pt x="1107" y="15"/>
                  </a:lnTo>
                  <a:lnTo>
                    <a:pt x="1111" y="16"/>
                  </a:lnTo>
                  <a:lnTo>
                    <a:pt x="1115" y="16"/>
                  </a:lnTo>
                  <a:lnTo>
                    <a:pt x="1119" y="17"/>
                  </a:lnTo>
                  <a:lnTo>
                    <a:pt x="1123" y="19"/>
                  </a:lnTo>
                  <a:lnTo>
                    <a:pt x="1127" y="19"/>
                  </a:lnTo>
                  <a:lnTo>
                    <a:pt x="1131" y="17"/>
                  </a:lnTo>
                  <a:lnTo>
                    <a:pt x="1135" y="19"/>
                  </a:lnTo>
                  <a:lnTo>
                    <a:pt x="1139" y="20"/>
                  </a:lnTo>
                  <a:lnTo>
                    <a:pt x="1143" y="27"/>
                  </a:lnTo>
                  <a:lnTo>
                    <a:pt x="1147" y="31"/>
                  </a:lnTo>
                  <a:lnTo>
                    <a:pt x="1151" y="33"/>
                  </a:lnTo>
                  <a:lnTo>
                    <a:pt x="1155" y="32"/>
                  </a:lnTo>
                  <a:lnTo>
                    <a:pt x="1159" y="33"/>
                  </a:lnTo>
                  <a:lnTo>
                    <a:pt x="1163" y="33"/>
                  </a:lnTo>
                  <a:lnTo>
                    <a:pt x="1167" y="38"/>
                  </a:lnTo>
                  <a:lnTo>
                    <a:pt x="1171" y="33"/>
                  </a:lnTo>
                  <a:lnTo>
                    <a:pt x="1175" y="32"/>
                  </a:lnTo>
                  <a:lnTo>
                    <a:pt x="1179" y="27"/>
                  </a:lnTo>
                  <a:lnTo>
                    <a:pt x="1183" y="24"/>
                  </a:lnTo>
                  <a:lnTo>
                    <a:pt x="1187" y="21"/>
                  </a:lnTo>
                  <a:lnTo>
                    <a:pt x="1191" y="18"/>
                  </a:lnTo>
                  <a:lnTo>
                    <a:pt x="1195" y="17"/>
                  </a:lnTo>
                  <a:lnTo>
                    <a:pt x="1199" y="17"/>
                  </a:lnTo>
                  <a:lnTo>
                    <a:pt x="1203" y="16"/>
                  </a:lnTo>
                  <a:lnTo>
                    <a:pt x="1207" y="17"/>
                  </a:lnTo>
                  <a:lnTo>
                    <a:pt x="1211" y="19"/>
                  </a:lnTo>
                  <a:lnTo>
                    <a:pt x="1215" y="22"/>
                  </a:lnTo>
                  <a:lnTo>
                    <a:pt x="1219" y="24"/>
                  </a:lnTo>
                  <a:lnTo>
                    <a:pt x="1223" y="29"/>
                  </a:lnTo>
                  <a:lnTo>
                    <a:pt x="1227" y="34"/>
                  </a:lnTo>
                  <a:lnTo>
                    <a:pt x="1231" y="36"/>
                  </a:lnTo>
                  <a:lnTo>
                    <a:pt x="1235" y="36"/>
                  </a:lnTo>
                  <a:lnTo>
                    <a:pt x="1239" y="37"/>
                  </a:lnTo>
                  <a:lnTo>
                    <a:pt x="1243" y="40"/>
                  </a:lnTo>
                  <a:lnTo>
                    <a:pt x="1247" y="40"/>
                  </a:lnTo>
                  <a:lnTo>
                    <a:pt x="1251" y="38"/>
                  </a:lnTo>
                  <a:lnTo>
                    <a:pt x="1255" y="33"/>
                  </a:lnTo>
                  <a:lnTo>
                    <a:pt x="1259" y="29"/>
                  </a:lnTo>
                  <a:lnTo>
                    <a:pt x="1263" y="22"/>
                  </a:lnTo>
                  <a:lnTo>
                    <a:pt x="1267" y="17"/>
                  </a:lnTo>
                  <a:lnTo>
                    <a:pt x="1271" y="15"/>
                  </a:lnTo>
                  <a:lnTo>
                    <a:pt x="1275" y="12"/>
                  </a:lnTo>
                  <a:lnTo>
                    <a:pt x="1279" y="10"/>
                  </a:lnTo>
                  <a:lnTo>
                    <a:pt x="1283" y="11"/>
                  </a:lnTo>
                  <a:lnTo>
                    <a:pt x="1287" y="12"/>
                  </a:lnTo>
                  <a:lnTo>
                    <a:pt x="1291" y="15"/>
                  </a:lnTo>
                  <a:lnTo>
                    <a:pt x="1295" y="16"/>
                  </a:lnTo>
                  <a:lnTo>
                    <a:pt x="1299" y="21"/>
                  </a:lnTo>
                  <a:lnTo>
                    <a:pt x="1303" y="23"/>
                  </a:lnTo>
                  <a:lnTo>
                    <a:pt x="1307" y="27"/>
                  </a:lnTo>
                  <a:lnTo>
                    <a:pt x="1311" y="29"/>
                  </a:lnTo>
                  <a:lnTo>
                    <a:pt x="1315" y="29"/>
                  </a:lnTo>
                  <a:lnTo>
                    <a:pt x="1319" y="31"/>
                  </a:lnTo>
                  <a:lnTo>
                    <a:pt x="1323" y="30"/>
                  </a:lnTo>
                  <a:lnTo>
                    <a:pt x="1327" y="29"/>
                  </a:lnTo>
                  <a:lnTo>
                    <a:pt x="1331" y="27"/>
                  </a:lnTo>
                  <a:lnTo>
                    <a:pt x="1335" y="23"/>
                  </a:lnTo>
                  <a:lnTo>
                    <a:pt x="1339" y="23"/>
                  </a:lnTo>
                  <a:lnTo>
                    <a:pt x="1343" y="18"/>
                  </a:lnTo>
                  <a:lnTo>
                    <a:pt x="1347" y="17"/>
                  </a:lnTo>
                  <a:lnTo>
                    <a:pt x="1350" y="15"/>
                  </a:lnTo>
                  <a:lnTo>
                    <a:pt x="1355" y="13"/>
                  </a:lnTo>
                  <a:lnTo>
                    <a:pt x="1358" y="9"/>
                  </a:lnTo>
                  <a:lnTo>
                    <a:pt x="1362" y="5"/>
                  </a:lnTo>
                  <a:lnTo>
                    <a:pt x="1366" y="6"/>
                  </a:lnTo>
                  <a:lnTo>
                    <a:pt x="1370" y="8"/>
                  </a:lnTo>
                  <a:lnTo>
                    <a:pt x="1374" y="8"/>
                  </a:lnTo>
                  <a:lnTo>
                    <a:pt x="1378" y="8"/>
                  </a:lnTo>
                  <a:lnTo>
                    <a:pt x="1382" y="4"/>
                  </a:lnTo>
                  <a:lnTo>
                    <a:pt x="1386" y="6"/>
                  </a:lnTo>
                  <a:lnTo>
                    <a:pt x="1390" y="6"/>
                  </a:lnTo>
                  <a:lnTo>
                    <a:pt x="1394" y="6"/>
                  </a:lnTo>
                  <a:lnTo>
                    <a:pt x="1398" y="12"/>
                  </a:lnTo>
                  <a:lnTo>
                    <a:pt x="1402" y="12"/>
                  </a:lnTo>
                  <a:lnTo>
                    <a:pt x="1406" y="13"/>
                  </a:lnTo>
                  <a:lnTo>
                    <a:pt x="1410" y="11"/>
                  </a:lnTo>
                  <a:lnTo>
                    <a:pt x="1414" y="15"/>
                  </a:lnTo>
                  <a:lnTo>
                    <a:pt x="1418" y="18"/>
                  </a:lnTo>
                  <a:lnTo>
                    <a:pt x="1422" y="18"/>
                  </a:lnTo>
                  <a:lnTo>
                    <a:pt x="1426" y="16"/>
                  </a:lnTo>
                  <a:lnTo>
                    <a:pt x="1430" y="19"/>
                  </a:lnTo>
                  <a:lnTo>
                    <a:pt x="1434" y="15"/>
                  </a:lnTo>
                  <a:lnTo>
                    <a:pt x="1438" y="14"/>
                  </a:lnTo>
                  <a:lnTo>
                    <a:pt x="1442" y="15"/>
                  </a:lnTo>
                  <a:lnTo>
                    <a:pt x="1446" y="18"/>
                  </a:lnTo>
                  <a:lnTo>
                    <a:pt x="1450" y="16"/>
                  </a:lnTo>
                  <a:lnTo>
                    <a:pt x="1454" y="16"/>
                  </a:lnTo>
                  <a:lnTo>
                    <a:pt x="1458" y="18"/>
                  </a:lnTo>
                  <a:lnTo>
                    <a:pt x="1462" y="21"/>
                  </a:lnTo>
                  <a:lnTo>
                    <a:pt x="1466" y="19"/>
                  </a:lnTo>
                  <a:lnTo>
                    <a:pt x="1470" y="23"/>
                  </a:lnTo>
                  <a:lnTo>
                    <a:pt x="1474" y="26"/>
                  </a:lnTo>
                  <a:lnTo>
                    <a:pt x="1478" y="30"/>
                  </a:lnTo>
                  <a:lnTo>
                    <a:pt x="1482" y="28"/>
                  </a:lnTo>
                  <a:lnTo>
                    <a:pt x="1486" y="31"/>
                  </a:lnTo>
                  <a:lnTo>
                    <a:pt x="1490" y="32"/>
                  </a:lnTo>
                  <a:lnTo>
                    <a:pt x="1494" y="28"/>
                  </a:lnTo>
                  <a:lnTo>
                    <a:pt x="1498" y="26"/>
                  </a:lnTo>
                  <a:lnTo>
                    <a:pt x="1502" y="26"/>
                  </a:lnTo>
                  <a:lnTo>
                    <a:pt x="1506" y="22"/>
                  </a:lnTo>
                  <a:lnTo>
                    <a:pt x="1510" y="20"/>
                  </a:lnTo>
                  <a:lnTo>
                    <a:pt x="1514" y="17"/>
                  </a:lnTo>
                  <a:lnTo>
                    <a:pt x="1518" y="16"/>
                  </a:lnTo>
                  <a:lnTo>
                    <a:pt x="1522" y="15"/>
                  </a:lnTo>
                  <a:lnTo>
                    <a:pt x="1526" y="15"/>
                  </a:lnTo>
                  <a:lnTo>
                    <a:pt x="1530" y="17"/>
                  </a:lnTo>
                  <a:lnTo>
                    <a:pt x="1534" y="17"/>
                  </a:lnTo>
                  <a:lnTo>
                    <a:pt x="1538" y="22"/>
                  </a:lnTo>
                  <a:lnTo>
                    <a:pt x="1542" y="24"/>
                  </a:lnTo>
                  <a:lnTo>
                    <a:pt x="1546" y="26"/>
                  </a:lnTo>
                  <a:lnTo>
                    <a:pt x="1550" y="28"/>
                  </a:lnTo>
                  <a:lnTo>
                    <a:pt x="1554" y="32"/>
                  </a:lnTo>
                  <a:lnTo>
                    <a:pt x="1558" y="37"/>
                  </a:lnTo>
                  <a:lnTo>
                    <a:pt x="1562" y="38"/>
                  </a:lnTo>
                  <a:lnTo>
                    <a:pt x="1566" y="38"/>
                  </a:lnTo>
                  <a:lnTo>
                    <a:pt x="1570" y="38"/>
                  </a:lnTo>
                  <a:lnTo>
                    <a:pt x="1574" y="36"/>
                  </a:lnTo>
                  <a:lnTo>
                    <a:pt x="1578" y="38"/>
                  </a:lnTo>
                  <a:lnTo>
                    <a:pt x="1582" y="39"/>
                  </a:lnTo>
                  <a:lnTo>
                    <a:pt x="1586" y="39"/>
                  </a:lnTo>
                  <a:lnTo>
                    <a:pt x="1590" y="38"/>
                  </a:lnTo>
                  <a:lnTo>
                    <a:pt x="1594" y="35"/>
                  </a:lnTo>
                  <a:lnTo>
                    <a:pt x="1598" y="32"/>
                  </a:lnTo>
                  <a:lnTo>
                    <a:pt x="1602" y="32"/>
                  </a:lnTo>
                  <a:lnTo>
                    <a:pt x="1606" y="32"/>
                  </a:lnTo>
                  <a:lnTo>
                    <a:pt x="1609" y="38"/>
                  </a:lnTo>
                  <a:lnTo>
                    <a:pt x="1614" y="37"/>
                  </a:lnTo>
                  <a:lnTo>
                    <a:pt x="1617" y="33"/>
                  </a:lnTo>
                  <a:lnTo>
                    <a:pt x="1621" y="30"/>
                  </a:lnTo>
                  <a:lnTo>
                    <a:pt x="1625" y="29"/>
                  </a:lnTo>
                  <a:lnTo>
                    <a:pt x="1629" y="27"/>
                  </a:lnTo>
                  <a:lnTo>
                    <a:pt x="1633" y="27"/>
                  </a:lnTo>
                  <a:lnTo>
                    <a:pt x="1637" y="24"/>
                  </a:lnTo>
                  <a:lnTo>
                    <a:pt x="1641" y="24"/>
                  </a:lnTo>
                  <a:lnTo>
                    <a:pt x="1645" y="18"/>
                  </a:lnTo>
                  <a:lnTo>
                    <a:pt x="1649" y="15"/>
                  </a:lnTo>
                  <a:lnTo>
                    <a:pt x="1653" y="14"/>
                  </a:lnTo>
                  <a:lnTo>
                    <a:pt x="1657" y="13"/>
                  </a:lnTo>
                  <a:lnTo>
                    <a:pt x="1661" y="13"/>
                  </a:lnTo>
                  <a:lnTo>
                    <a:pt x="1665" y="14"/>
                  </a:lnTo>
                  <a:lnTo>
                    <a:pt x="1669" y="12"/>
                  </a:lnTo>
                  <a:lnTo>
                    <a:pt x="1673" y="16"/>
                  </a:lnTo>
                  <a:lnTo>
                    <a:pt x="1677" y="15"/>
                  </a:lnTo>
                  <a:lnTo>
                    <a:pt x="1681" y="16"/>
                  </a:lnTo>
                  <a:lnTo>
                    <a:pt x="1685" y="16"/>
                  </a:lnTo>
                  <a:lnTo>
                    <a:pt x="1689" y="18"/>
                  </a:lnTo>
                  <a:lnTo>
                    <a:pt x="1693" y="22"/>
                  </a:lnTo>
                  <a:lnTo>
                    <a:pt x="1697" y="26"/>
                  </a:lnTo>
                  <a:lnTo>
                    <a:pt x="1701" y="27"/>
                  </a:lnTo>
                  <a:lnTo>
                    <a:pt x="1705" y="29"/>
                  </a:lnTo>
                  <a:lnTo>
                    <a:pt x="1709" y="28"/>
                  </a:lnTo>
                  <a:lnTo>
                    <a:pt x="1713" y="27"/>
                  </a:lnTo>
                  <a:lnTo>
                    <a:pt x="1717" y="28"/>
                  </a:lnTo>
                  <a:lnTo>
                    <a:pt x="1721" y="32"/>
                  </a:lnTo>
                  <a:lnTo>
                    <a:pt x="1725" y="33"/>
                  </a:lnTo>
                  <a:lnTo>
                    <a:pt x="1729" y="30"/>
                  </a:lnTo>
                  <a:lnTo>
                    <a:pt x="1733" y="28"/>
                  </a:lnTo>
                  <a:lnTo>
                    <a:pt x="1737" y="29"/>
                  </a:lnTo>
                  <a:lnTo>
                    <a:pt x="1741" y="26"/>
                  </a:lnTo>
                  <a:lnTo>
                    <a:pt x="1745" y="30"/>
                  </a:lnTo>
                  <a:lnTo>
                    <a:pt x="1749" y="33"/>
                  </a:lnTo>
                  <a:lnTo>
                    <a:pt x="1753" y="35"/>
                  </a:lnTo>
                  <a:lnTo>
                    <a:pt x="1757" y="33"/>
                  </a:lnTo>
                  <a:lnTo>
                    <a:pt x="1758" y="32"/>
                  </a:lnTo>
                </a:path>
              </a:pathLst>
            </a:custGeom>
            <a:ln w="9525">
              <a:solidFill>
                <a:srgbClr val="FF3300"/>
              </a:solidFill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82" name="Freeform 315">
              <a:extLst>
                <a:ext uri="{FF2B5EF4-FFF2-40B4-BE49-F238E27FC236}">
                  <a16:creationId xmlns:a16="http://schemas.microsoft.com/office/drawing/2014/main" id="{EE92C5C2-4399-48B9-A0E0-350A5D1775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691" y="2521156"/>
              <a:ext cx="1080000" cy="89792"/>
            </a:xfrm>
            <a:custGeom>
              <a:avLst/>
              <a:gdLst>
                <a:gd name="T0" fmla="*/ 24 w 1758"/>
                <a:gd name="T1" fmla="*/ 85 h 112"/>
                <a:gd name="T2" fmla="*/ 51 w 1758"/>
                <a:gd name="T3" fmla="*/ 38 h 112"/>
                <a:gd name="T4" fmla="*/ 79 w 1758"/>
                <a:gd name="T5" fmla="*/ 12 h 112"/>
                <a:gd name="T6" fmla="*/ 107 w 1758"/>
                <a:gd name="T7" fmla="*/ 11 h 112"/>
                <a:gd name="T8" fmla="*/ 135 w 1758"/>
                <a:gd name="T9" fmla="*/ 7 h 112"/>
                <a:gd name="T10" fmla="*/ 163 w 1758"/>
                <a:gd name="T11" fmla="*/ 7 h 112"/>
                <a:gd name="T12" fmla="*/ 191 w 1758"/>
                <a:gd name="T13" fmla="*/ 7 h 112"/>
                <a:gd name="T14" fmla="*/ 219 w 1758"/>
                <a:gd name="T15" fmla="*/ 2 h 112"/>
                <a:gd name="T16" fmla="*/ 247 w 1758"/>
                <a:gd name="T17" fmla="*/ 16 h 112"/>
                <a:gd name="T18" fmla="*/ 275 w 1758"/>
                <a:gd name="T19" fmla="*/ 23 h 112"/>
                <a:gd name="T20" fmla="*/ 302 w 1758"/>
                <a:gd name="T21" fmla="*/ 37 h 112"/>
                <a:gd name="T22" fmla="*/ 330 w 1758"/>
                <a:gd name="T23" fmla="*/ 38 h 112"/>
                <a:gd name="T24" fmla="*/ 358 w 1758"/>
                <a:gd name="T25" fmla="*/ 35 h 112"/>
                <a:gd name="T26" fmla="*/ 386 w 1758"/>
                <a:gd name="T27" fmla="*/ 48 h 112"/>
                <a:gd name="T28" fmla="*/ 414 w 1758"/>
                <a:gd name="T29" fmla="*/ 44 h 112"/>
                <a:gd name="T30" fmla="*/ 442 w 1758"/>
                <a:gd name="T31" fmla="*/ 41 h 112"/>
                <a:gd name="T32" fmla="*/ 470 w 1758"/>
                <a:gd name="T33" fmla="*/ 36 h 112"/>
                <a:gd name="T34" fmla="*/ 498 w 1758"/>
                <a:gd name="T35" fmla="*/ 35 h 112"/>
                <a:gd name="T36" fmla="*/ 526 w 1758"/>
                <a:gd name="T37" fmla="*/ 46 h 112"/>
                <a:gd name="T38" fmla="*/ 554 w 1758"/>
                <a:gd name="T39" fmla="*/ 48 h 112"/>
                <a:gd name="T40" fmla="*/ 581 w 1758"/>
                <a:gd name="T41" fmla="*/ 48 h 112"/>
                <a:gd name="T42" fmla="*/ 609 w 1758"/>
                <a:gd name="T43" fmla="*/ 50 h 112"/>
                <a:gd name="T44" fmla="*/ 637 w 1758"/>
                <a:gd name="T45" fmla="*/ 44 h 112"/>
                <a:gd name="T46" fmla="*/ 665 w 1758"/>
                <a:gd name="T47" fmla="*/ 47 h 112"/>
                <a:gd name="T48" fmla="*/ 693 w 1758"/>
                <a:gd name="T49" fmla="*/ 52 h 112"/>
                <a:gd name="T50" fmla="*/ 721 w 1758"/>
                <a:gd name="T51" fmla="*/ 51 h 112"/>
                <a:gd name="T52" fmla="*/ 749 w 1758"/>
                <a:gd name="T53" fmla="*/ 55 h 112"/>
                <a:gd name="T54" fmla="*/ 777 w 1758"/>
                <a:gd name="T55" fmla="*/ 57 h 112"/>
                <a:gd name="T56" fmla="*/ 805 w 1758"/>
                <a:gd name="T57" fmla="*/ 60 h 112"/>
                <a:gd name="T58" fmla="*/ 832 w 1758"/>
                <a:gd name="T59" fmla="*/ 62 h 112"/>
                <a:gd name="T60" fmla="*/ 860 w 1758"/>
                <a:gd name="T61" fmla="*/ 62 h 112"/>
                <a:gd name="T62" fmla="*/ 888 w 1758"/>
                <a:gd name="T63" fmla="*/ 61 h 112"/>
                <a:gd name="T64" fmla="*/ 916 w 1758"/>
                <a:gd name="T65" fmla="*/ 63 h 112"/>
                <a:gd name="T66" fmla="*/ 944 w 1758"/>
                <a:gd name="T67" fmla="*/ 69 h 112"/>
                <a:gd name="T68" fmla="*/ 972 w 1758"/>
                <a:gd name="T69" fmla="*/ 71 h 112"/>
                <a:gd name="T70" fmla="*/ 1000 w 1758"/>
                <a:gd name="T71" fmla="*/ 61 h 112"/>
                <a:gd name="T72" fmla="*/ 1028 w 1758"/>
                <a:gd name="T73" fmla="*/ 55 h 112"/>
                <a:gd name="T74" fmla="*/ 1056 w 1758"/>
                <a:gd name="T75" fmla="*/ 58 h 112"/>
                <a:gd name="T76" fmla="*/ 1084 w 1758"/>
                <a:gd name="T77" fmla="*/ 64 h 112"/>
                <a:gd name="T78" fmla="*/ 1111 w 1758"/>
                <a:gd name="T79" fmla="*/ 69 h 112"/>
                <a:gd name="T80" fmla="*/ 1139 w 1758"/>
                <a:gd name="T81" fmla="*/ 79 h 112"/>
                <a:gd name="T82" fmla="*/ 1167 w 1758"/>
                <a:gd name="T83" fmla="*/ 85 h 112"/>
                <a:gd name="T84" fmla="*/ 1195 w 1758"/>
                <a:gd name="T85" fmla="*/ 83 h 112"/>
                <a:gd name="T86" fmla="*/ 1223 w 1758"/>
                <a:gd name="T87" fmla="*/ 90 h 112"/>
                <a:gd name="T88" fmla="*/ 1251 w 1758"/>
                <a:gd name="T89" fmla="*/ 82 h 112"/>
                <a:gd name="T90" fmla="*/ 1279 w 1758"/>
                <a:gd name="T91" fmla="*/ 76 h 112"/>
                <a:gd name="T92" fmla="*/ 1307 w 1758"/>
                <a:gd name="T93" fmla="*/ 91 h 112"/>
                <a:gd name="T94" fmla="*/ 1335 w 1758"/>
                <a:gd name="T95" fmla="*/ 101 h 112"/>
                <a:gd name="T96" fmla="*/ 1362 w 1758"/>
                <a:gd name="T97" fmla="*/ 90 h 112"/>
                <a:gd name="T98" fmla="*/ 1390 w 1758"/>
                <a:gd name="T99" fmla="*/ 88 h 112"/>
                <a:gd name="T100" fmla="*/ 1418 w 1758"/>
                <a:gd name="T101" fmla="*/ 82 h 112"/>
                <a:gd name="T102" fmla="*/ 1446 w 1758"/>
                <a:gd name="T103" fmla="*/ 81 h 112"/>
                <a:gd name="T104" fmla="*/ 1474 w 1758"/>
                <a:gd name="T105" fmla="*/ 80 h 112"/>
                <a:gd name="T106" fmla="*/ 1502 w 1758"/>
                <a:gd name="T107" fmla="*/ 71 h 112"/>
                <a:gd name="T108" fmla="*/ 1530 w 1758"/>
                <a:gd name="T109" fmla="*/ 78 h 112"/>
                <a:gd name="T110" fmla="*/ 1558 w 1758"/>
                <a:gd name="T111" fmla="*/ 85 h 112"/>
                <a:gd name="T112" fmla="*/ 1586 w 1758"/>
                <a:gd name="T113" fmla="*/ 90 h 112"/>
                <a:gd name="T114" fmla="*/ 1614 w 1758"/>
                <a:gd name="T115" fmla="*/ 95 h 112"/>
                <a:gd name="T116" fmla="*/ 1641 w 1758"/>
                <a:gd name="T117" fmla="*/ 103 h 112"/>
                <a:gd name="T118" fmla="*/ 1669 w 1758"/>
                <a:gd name="T119" fmla="*/ 102 h 112"/>
                <a:gd name="T120" fmla="*/ 1697 w 1758"/>
                <a:gd name="T121" fmla="*/ 92 h 112"/>
                <a:gd name="T122" fmla="*/ 1725 w 1758"/>
                <a:gd name="T123" fmla="*/ 95 h 112"/>
                <a:gd name="T124" fmla="*/ 1753 w 1758"/>
                <a:gd name="T125" fmla="*/ 84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758" h="112">
                  <a:moveTo>
                    <a:pt x="0" y="102"/>
                  </a:moveTo>
                  <a:lnTo>
                    <a:pt x="4" y="112"/>
                  </a:lnTo>
                  <a:lnTo>
                    <a:pt x="8" y="109"/>
                  </a:lnTo>
                  <a:lnTo>
                    <a:pt x="12" y="103"/>
                  </a:lnTo>
                  <a:lnTo>
                    <a:pt x="16" y="94"/>
                  </a:lnTo>
                  <a:lnTo>
                    <a:pt x="20" y="88"/>
                  </a:lnTo>
                  <a:lnTo>
                    <a:pt x="24" y="85"/>
                  </a:lnTo>
                  <a:lnTo>
                    <a:pt x="28" y="75"/>
                  </a:lnTo>
                  <a:lnTo>
                    <a:pt x="31" y="66"/>
                  </a:lnTo>
                  <a:lnTo>
                    <a:pt x="35" y="59"/>
                  </a:lnTo>
                  <a:lnTo>
                    <a:pt x="39" y="49"/>
                  </a:lnTo>
                  <a:lnTo>
                    <a:pt x="43" y="45"/>
                  </a:lnTo>
                  <a:lnTo>
                    <a:pt x="47" y="40"/>
                  </a:lnTo>
                  <a:lnTo>
                    <a:pt x="51" y="38"/>
                  </a:lnTo>
                  <a:lnTo>
                    <a:pt x="55" y="33"/>
                  </a:lnTo>
                  <a:lnTo>
                    <a:pt x="59" y="27"/>
                  </a:lnTo>
                  <a:lnTo>
                    <a:pt x="63" y="27"/>
                  </a:lnTo>
                  <a:lnTo>
                    <a:pt x="67" y="23"/>
                  </a:lnTo>
                  <a:lnTo>
                    <a:pt x="71" y="19"/>
                  </a:lnTo>
                  <a:lnTo>
                    <a:pt x="75" y="17"/>
                  </a:lnTo>
                  <a:lnTo>
                    <a:pt x="79" y="12"/>
                  </a:lnTo>
                  <a:lnTo>
                    <a:pt x="83" y="11"/>
                  </a:lnTo>
                  <a:lnTo>
                    <a:pt x="87" y="7"/>
                  </a:lnTo>
                  <a:lnTo>
                    <a:pt x="91" y="8"/>
                  </a:lnTo>
                  <a:lnTo>
                    <a:pt x="95" y="7"/>
                  </a:lnTo>
                  <a:lnTo>
                    <a:pt x="99" y="6"/>
                  </a:lnTo>
                  <a:lnTo>
                    <a:pt x="103" y="9"/>
                  </a:lnTo>
                  <a:lnTo>
                    <a:pt x="107" y="11"/>
                  </a:lnTo>
                  <a:lnTo>
                    <a:pt x="111" y="12"/>
                  </a:lnTo>
                  <a:lnTo>
                    <a:pt x="115" y="15"/>
                  </a:lnTo>
                  <a:lnTo>
                    <a:pt x="119" y="15"/>
                  </a:lnTo>
                  <a:lnTo>
                    <a:pt x="123" y="16"/>
                  </a:lnTo>
                  <a:lnTo>
                    <a:pt x="127" y="15"/>
                  </a:lnTo>
                  <a:lnTo>
                    <a:pt x="131" y="10"/>
                  </a:lnTo>
                  <a:lnTo>
                    <a:pt x="135" y="7"/>
                  </a:lnTo>
                  <a:lnTo>
                    <a:pt x="139" y="4"/>
                  </a:lnTo>
                  <a:lnTo>
                    <a:pt x="143" y="5"/>
                  </a:lnTo>
                  <a:lnTo>
                    <a:pt x="147" y="6"/>
                  </a:lnTo>
                  <a:lnTo>
                    <a:pt x="151" y="5"/>
                  </a:lnTo>
                  <a:lnTo>
                    <a:pt x="155" y="5"/>
                  </a:lnTo>
                  <a:lnTo>
                    <a:pt x="159" y="5"/>
                  </a:lnTo>
                  <a:lnTo>
                    <a:pt x="163" y="7"/>
                  </a:lnTo>
                  <a:lnTo>
                    <a:pt x="167" y="11"/>
                  </a:lnTo>
                  <a:lnTo>
                    <a:pt x="171" y="13"/>
                  </a:lnTo>
                  <a:lnTo>
                    <a:pt x="175" y="14"/>
                  </a:lnTo>
                  <a:lnTo>
                    <a:pt x="179" y="14"/>
                  </a:lnTo>
                  <a:lnTo>
                    <a:pt x="183" y="11"/>
                  </a:lnTo>
                  <a:lnTo>
                    <a:pt x="187" y="8"/>
                  </a:lnTo>
                  <a:lnTo>
                    <a:pt x="191" y="7"/>
                  </a:lnTo>
                  <a:lnTo>
                    <a:pt x="195" y="5"/>
                  </a:lnTo>
                  <a:lnTo>
                    <a:pt x="199" y="5"/>
                  </a:lnTo>
                  <a:lnTo>
                    <a:pt x="203" y="5"/>
                  </a:lnTo>
                  <a:lnTo>
                    <a:pt x="207" y="4"/>
                  </a:lnTo>
                  <a:lnTo>
                    <a:pt x="211" y="3"/>
                  </a:lnTo>
                  <a:lnTo>
                    <a:pt x="215" y="0"/>
                  </a:lnTo>
                  <a:lnTo>
                    <a:pt x="219" y="2"/>
                  </a:lnTo>
                  <a:lnTo>
                    <a:pt x="223" y="8"/>
                  </a:lnTo>
                  <a:lnTo>
                    <a:pt x="227" y="10"/>
                  </a:lnTo>
                  <a:lnTo>
                    <a:pt x="231" y="11"/>
                  </a:lnTo>
                  <a:lnTo>
                    <a:pt x="235" y="13"/>
                  </a:lnTo>
                  <a:lnTo>
                    <a:pt x="239" y="10"/>
                  </a:lnTo>
                  <a:lnTo>
                    <a:pt x="243" y="12"/>
                  </a:lnTo>
                  <a:lnTo>
                    <a:pt x="247" y="16"/>
                  </a:lnTo>
                  <a:lnTo>
                    <a:pt x="251" y="21"/>
                  </a:lnTo>
                  <a:lnTo>
                    <a:pt x="255" y="21"/>
                  </a:lnTo>
                  <a:lnTo>
                    <a:pt x="259" y="17"/>
                  </a:lnTo>
                  <a:lnTo>
                    <a:pt x="263" y="18"/>
                  </a:lnTo>
                  <a:lnTo>
                    <a:pt x="267" y="19"/>
                  </a:lnTo>
                  <a:lnTo>
                    <a:pt x="271" y="20"/>
                  </a:lnTo>
                  <a:lnTo>
                    <a:pt x="275" y="23"/>
                  </a:lnTo>
                  <a:lnTo>
                    <a:pt x="279" y="23"/>
                  </a:lnTo>
                  <a:lnTo>
                    <a:pt x="283" y="23"/>
                  </a:lnTo>
                  <a:lnTo>
                    <a:pt x="287" y="23"/>
                  </a:lnTo>
                  <a:lnTo>
                    <a:pt x="291" y="27"/>
                  </a:lnTo>
                  <a:lnTo>
                    <a:pt x="294" y="32"/>
                  </a:lnTo>
                  <a:lnTo>
                    <a:pt x="299" y="33"/>
                  </a:lnTo>
                  <a:lnTo>
                    <a:pt x="302" y="37"/>
                  </a:lnTo>
                  <a:lnTo>
                    <a:pt x="306" y="36"/>
                  </a:lnTo>
                  <a:lnTo>
                    <a:pt x="310" y="39"/>
                  </a:lnTo>
                  <a:lnTo>
                    <a:pt x="314" y="39"/>
                  </a:lnTo>
                  <a:lnTo>
                    <a:pt x="318" y="43"/>
                  </a:lnTo>
                  <a:lnTo>
                    <a:pt x="322" y="42"/>
                  </a:lnTo>
                  <a:lnTo>
                    <a:pt x="326" y="41"/>
                  </a:lnTo>
                  <a:lnTo>
                    <a:pt x="330" y="38"/>
                  </a:lnTo>
                  <a:lnTo>
                    <a:pt x="334" y="37"/>
                  </a:lnTo>
                  <a:lnTo>
                    <a:pt x="338" y="36"/>
                  </a:lnTo>
                  <a:lnTo>
                    <a:pt x="342" y="36"/>
                  </a:lnTo>
                  <a:lnTo>
                    <a:pt x="346" y="35"/>
                  </a:lnTo>
                  <a:lnTo>
                    <a:pt x="350" y="36"/>
                  </a:lnTo>
                  <a:lnTo>
                    <a:pt x="354" y="31"/>
                  </a:lnTo>
                  <a:lnTo>
                    <a:pt x="358" y="35"/>
                  </a:lnTo>
                  <a:lnTo>
                    <a:pt x="362" y="35"/>
                  </a:lnTo>
                  <a:lnTo>
                    <a:pt x="366" y="39"/>
                  </a:lnTo>
                  <a:lnTo>
                    <a:pt x="370" y="40"/>
                  </a:lnTo>
                  <a:lnTo>
                    <a:pt x="374" y="42"/>
                  </a:lnTo>
                  <a:lnTo>
                    <a:pt x="378" y="45"/>
                  </a:lnTo>
                  <a:lnTo>
                    <a:pt x="382" y="47"/>
                  </a:lnTo>
                  <a:lnTo>
                    <a:pt x="386" y="48"/>
                  </a:lnTo>
                  <a:lnTo>
                    <a:pt x="390" y="49"/>
                  </a:lnTo>
                  <a:lnTo>
                    <a:pt x="394" y="47"/>
                  </a:lnTo>
                  <a:lnTo>
                    <a:pt x="398" y="46"/>
                  </a:lnTo>
                  <a:lnTo>
                    <a:pt x="402" y="44"/>
                  </a:lnTo>
                  <a:lnTo>
                    <a:pt x="406" y="45"/>
                  </a:lnTo>
                  <a:lnTo>
                    <a:pt x="410" y="45"/>
                  </a:lnTo>
                  <a:lnTo>
                    <a:pt x="414" y="44"/>
                  </a:lnTo>
                  <a:lnTo>
                    <a:pt x="418" y="44"/>
                  </a:lnTo>
                  <a:lnTo>
                    <a:pt x="422" y="41"/>
                  </a:lnTo>
                  <a:lnTo>
                    <a:pt x="426" y="39"/>
                  </a:lnTo>
                  <a:lnTo>
                    <a:pt x="430" y="41"/>
                  </a:lnTo>
                  <a:lnTo>
                    <a:pt x="434" y="41"/>
                  </a:lnTo>
                  <a:lnTo>
                    <a:pt x="438" y="41"/>
                  </a:lnTo>
                  <a:lnTo>
                    <a:pt x="442" y="41"/>
                  </a:lnTo>
                  <a:lnTo>
                    <a:pt x="446" y="37"/>
                  </a:lnTo>
                  <a:lnTo>
                    <a:pt x="450" y="35"/>
                  </a:lnTo>
                  <a:lnTo>
                    <a:pt x="454" y="35"/>
                  </a:lnTo>
                  <a:lnTo>
                    <a:pt x="458" y="35"/>
                  </a:lnTo>
                  <a:lnTo>
                    <a:pt x="462" y="37"/>
                  </a:lnTo>
                  <a:lnTo>
                    <a:pt x="466" y="34"/>
                  </a:lnTo>
                  <a:lnTo>
                    <a:pt x="470" y="36"/>
                  </a:lnTo>
                  <a:lnTo>
                    <a:pt x="474" y="34"/>
                  </a:lnTo>
                  <a:lnTo>
                    <a:pt x="478" y="30"/>
                  </a:lnTo>
                  <a:lnTo>
                    <a:pt x="482" y="34"/>
                  </a:lnTo>
                  <a:lnTo>
                    <a:pt x="486" y="33"/>
                  </a:lnTo>
                  <a:lnTo>
                    <a:pt x="490" y="31"/>
                  </a:lnTo>
                  <a:lnTo>
                    <a:pt x="494" y="32"/>
                  </a:lnTo>
                  <a:lnTo>
                    <a:pt x="498" y="35"/>
                  </a:lnTo>
                  <a:lnTo>
                    <a:pt x="502" y="36"/>
                  </a:lnTo>
                  <a:lnTo>
                    <a:pt x="506" y="36"/>
                  </a:lnTo>
                  <a:lnTo>
                    <a:pt x="510" y="39"/>
                  </a:lnTo>
                  <a:lnTo>
                    <a:pt x="514" y="42"/>
                  </a:lnTo>
                  <a:lnTo>
                    <a:pt x="518" y="42"/>
                  </a:lnTo>
                  <a:lnTo>
                    <a:pt x="522" y="45"/>
                  </a:lnTo>
                  <a:lnTo>
                    <a:pt x="526" y="46"/>
                  </a:lnTo>
                  <a:lnTo>
                    <a:pt x="530" y="48"/>
                  </a:lnTo>
                  <a:lnTo>
                    <a:pt x="534" y="48"/>
                  </a:lnTo>
                  <a:lnTo>
                    <a:pt x="538" y="50"/>
                  </a:lnTo>
                  <a:lnTo>
                    <a:pt x="542" y="49"/>
                  </a:lnTo>
                  <a:lnTo>
                    <a:pt x="546" y="50"/>
                  </a:lnTo>
                  <a:lnTo>
                    <a:pt x="550" y="49"/>
                  </a:lnTo>
                  <a:lnTo>
                    <a:pt x="554" y="48"/>
                  </a:lnTo>
                  <a:lnTo>
                    <a:pt x="558" y="49"/>
                  </a:lnTo>
                  <a:lnTo>
                    <a:pt x="562" y="50"/>
                  </a:lnTo>
                  <a:lnTo>
                    <a:pt x="565" y="48"/>
                  </a:lnTo>
                  <a:lnTo>
                    <a:pt x="569" y="49"/>
                  </a:lnTo>
                  <a:lnTo>
                    <a:pt x="573" y="49"/>
                  </a:lnTo>
                  <a:lnTo>
                    <a:pt x="577" y="48"/>
                  </a:lnTo>
                  <a:lnTo>
                    <a:pt x="581" y="48"/>
                  </a:lnTo>
                  <a:lnTo>
                    <a:pt x="585" y="48"/>
                  </a:lnTo>
                  <a:lnTo>
                    <a:pt x="589" y="49"/>
                  </a:lnTo>
                  <a:lnTo>
                    <a:pt x="593" y="50"/>
                  </a:lnTo>
                  <a:lnTo>
                    <a:pt x="597" y="50"/>
                  </a:lnTo>
                  <a:lnTo>
                    <a:pt x="601" y="54"/>
                  </a:lnTo>
                  <a:lnTo>
                    <a:pt x="605" y="51"/>
                  </a:lnTo>
                  <a:lnTo>
                    <a:pt x="609" y="50"/>
                  </a:lnTo>
                  <a:lnTo>
                    <a:pt x="613" y="51"/>
                  </a:lnTo>
                  <a:lnTo>
                    <a:pt x="617" y="50"/>
                  </a:lnTo>
                  <a:lnTo>
                    <a:pt x="621" y="52"/>
                  </a:lnTo>
                  <a:lnTo>
                    <a:pt x="625" y="51"/>
                  </a:lnTo>
                  <a:lnTo>
                    <a:pt x="629" y="49"/>
                  </a:lnTo>
                  <a:lnTo>
                    <a:pt x="633" y="48"/>
                  </a:lnTo>
                  <a:lnTo>
                    <a:pt x="637" y="44"/>
                  </a:lnTo>
                  <a:lnTo>
                    <a:pt x="641" y="45"/>
                  </a:lnTo>
                  <a:lnTo>
                    <a:pt x="645" y="43"/>
                  </a:lnTo>
                  <a:lnTo>
                    <a:pt x="649" y="44"/>
                  </a:lnTo>
                  <a:lnTo>
                    <a:pt x="653" y="45"/>
                  </a:lnTo>
                  <a:lnTo>
                    <a:pt x="657" y="44"/>
                  </a:lnTo>
                  <a:lnTo>
                    <a:pt x="661" y="46"/>
                  </a:lnTo>
                  <a:lnTo>
                    <a:pt x="665" y="47"/>
                  </a:lnTo>
                  <a:lnTo>
                    <a:pt x="669" y="46"/>
                  </a:lnTo>
                  <a:lnTo>
                    <a:pt x="673" y="50"/>
                  </a:lnTo>
                  <a:lnTo>
                    <a:pt x="677" y="49"/>
                  </a:lnTo>
                  <a:lnTo>
                    <a:pt x="681" y="50"/>
                  </a:lnTo>
                  <a:lnTo>
                    <a:pt x="685" y="49"/>
                  </a:lnTo>
                  <a:lnTo>
                    <a:pt x="689" y="49"/>
                  </a:lnTo>
                  <a:lnTo>
                    <a:pt x="693" y="52"/>
                  </a:lnTo>
                  <a:lnTo>
                    <a:pt x="697" y="51"/>
                  </a:lnTo>
                  <a:lnTo>
                    <a:pt x="701" y="51"/>
                  </a:lnTo>
                  <a:lnTo>
                    <a:pt x="705" y="50"/>
                  </a:lnTo>
                  <a:lnTo>
                    <a:pt x="709" y="49"/>
                  </a:lnTo>
                  <a:lnTo>
                    <a:pt x="713" y="50"/>
                  </a:lnTo>
                  <a:lnTo>
                    <a:pt x="717" y="50"/>
                  </a:lnTo>
                  <a:lnTo>
                    <a:pt x="721" y="51"/>
                  </a:lnTo>
                  <a:lnTo>
                    <a:pt x="725" y="52"/>
                  </a:lnTo>
                  <a:lnTo>
                    <a:pt x="729" y="49"/>
                  </a:lnTo>
                  <a:lnTo>
                    <a:pt x="733" y="50"/>
                  </a:lnTo>
                  <a:lnTo>
                    <a:pt x="737" y="50"/>
                  </a:lnTo>
                  <a:lnTo>
                    <a:pt x="741" y="53"/>
                  </a:lnTo>
                  <a:lnTo>
                    <a:pt x="745" y="52"/>
                  </a:lnTo>
                  <a:lnTo>
                    <a:pt x="749" y="55"/>
                  </a:lnTo>
                  <a:lnTo>
                    <a:pt x="753" y="59"/>
                  </a:lnTo>
                  <a:lnTo>
                    <a:pt x="757" y="57"/>
                  </a:lnTo>
                  <a:lnTo>
                    <a:pt x="761" y="56"/>
                  </a:lnTo>
                  <a:lnTo>
                    <a:pt x="765" y="55"/>
                  </a:lnTo>
                  <a:lnTo>
                    <a:pt x="769" y="55"/>
                  </a:lnTo>
                  <a:lnTo>
                    <a:pt x="773" y="56"/>
                  </a:lnTo>
                  <a:lnTo>
                    <a:pt x="777" y="57"/>
                  </a:lnTo>
                  <a:lnTo>
                    <a:pt x="781" y="58"/>
                  </a:lnTo>
                  <a:lnTo>
                    <a:pt x="785" y="58"/>
                  </a:lnTo>
                  <a:lnTo>
                    <a:pt x="789" y="56"/>
                  </a:lnTo>
                  <a:lnTo>
                    <a:pt x="793" y="58"/>
                  </a:lnTo>
                  <a:lnTo>
                    <a:pt x="797" y="59"/>
                  </a:lnTo>
                  <a:lnTo>
                    <a:pt x="801" y="60"/>
                  </a:lnTo>
                  <a:lnTo>
                    <a:pt x="805" y="60"/>
                  </a:lnTo>
                  <a:lnTo>
                    <a:pt x="809" y="59"/>
                  </a:lnTo>
                  <a:lnTo>
                    <a:pt x="813" y="61"/>
                  </a:lnTo>
                  <a:lnTo>
                    <a:pt x="816" y="62"/>
                  </a:lnTo>
                  <a:lnTo>
                    <a:pt x="821" y="63"/>
                  </a:lnTo>
                  <a:lnTo>
                    <a:pt x="824" y="61"/>
                  </a:lnTo>
                  <a:lnTo>
                    <a:pt x="828" y="60"/>
                  </a:lnTo>
                  <a:lnTo>
                    <a:pt x="832" y="62"/>
                  </a:lnTo>
                  <a:lnTo>
                    <a:pt x="836" y="62"/>
                  </a:lnTo>
                  <a:lnTo>
                    <a:pt x="840" y="63"/>
                  </a:lnTo>
                  <a:lnTo>
                    <a:pt x="844" y="65"/>
                  </a:lnTo>
                  <a:lnTo>
                    <a:pt x="848" y="63"/>
                  </a:lnTo>
                  <a:lnTo>
                    <a:pt x="852" y="62"/>
                  </a:lnTo>
                  <a:lnTo>
                    <a:pt x="856" y="62"/>
                  </a:lnTo>
                  <a:lnTo>
                    <a:pt x="860" y="62"/>
                  </a:lnTo>
                  <a:lnTo>
                    <a:pt x="864" y="66"/>
                  </a:lnTo>
                  <a:lnTo>
                    <a:pt x="868" y="63"/>
                  </a:lnTo>
                  <a:lnTo>
                    <a:pt x="872" y="65"/>
                  </a:lnTo>
                  <a:lnTo>
                    <a:pt x="876" y="64"/>
                  </a:lnTo>
                  <a:lnTo>
                    <a:pt x="880" y="63"/>
                  </a:lnTo>
                  <a:lnTo>
                    <a:pt x="884" y="63"/>
                  </a:lnTo>
                  <a:lnTo>
                    <a:pt x="888" y="61"/>
                  </a:lnTo>
                  <a:lnTo>
                    <a:pt x="892" y="60"/>
                  </a:lnTo>
                  <a:lnTo>
                    <a:pt x="896" y="62"/>
                  </a:lnTo>
                  <a:lnTo>
                    <a:pt x="900" y="59"/>
                  </a:lnTo>
                  <a:lnTo>
                    <a:pt x="904" y="61"/>
                  </a:lnTo>
                  <a:lnTo>
                    <a:pt x="908" y="60"/>
                  </a:lnTo>
                  <a:lnTo>
                    <a:pt x="912" y="63"/>
                  </a:lnTo>
                  <a:lnTo>
                    <a:pt x="916" y="63"/>
                  </a:lnTo>
                  <a:lnTo>
                    <a:pt x="920" y="64"/>
                  </a:lnTo>
                  <a:lnTo>
                    <a:pt x="924" y="64"/>
                  </a:lnTo>
                  <a:lnTo>
                    <a:pt x="928" y="65"/>
                  </a:lnTo>
                  <a:lnTo>
                    <a:pt x="932" y="66"/>
                  </a:lnTo>
                  <a:lnTo>
                    <a:pt x="936" y="67"/>
                  </a:lnTo>
                  <a:lnTo>
                    <a:pt x="940" y="67"/>
                  </a:lnTo>
                  <a:lnTo>
                    <a:pt x="944" y="69"/>
                  </a:lnTo>
                  <a:lnTo>
                    <a:pt x="948" y="71"/>
                  </a:lnTo>
                  <a:lnTo>
                    <a:pt x="952" y="72"/>
                  </a:lnTo>
                  <a:lnTo>
                    <a:pt x="956" y="71"/>
                  </a:lnTo>
                  <a:lnTo>
                    <a:pt x="960" y="73"/>
                  </a:lnTo>
                  <a:lnTo>
                    <a:pt x="964" y="73"/>
                  </a:lnTo>
                  <a:lnTo>
                    <a:pt x="968" y="74"/>
                  </a:lnTo>
                  <a:lnTo>
                    <a:pt x="972" y="71"/>
                  </a:lnTo>
                  <a:lnTo>
                    <a:pt x="976" y="71"/>
                  </a:lnTo>
                  <a:lnTo>
                    <a:pt x="980" y="68"/>
                  </a:lnTo>
                  <a:lnTo>
                    <a:pt x="984" y="63"/>
                  </a:lnTo>
                  <a:lnTo>
                    <a:pt x="988" y="64"/>
                  </a:lnTo>
                  <a:lnTo>
                    <a:pt x="992" y="63"/>
                  </a:lnTo>
                  <a:lnTo>
                    <a:pt x="996" y="61"/>
                  </a:lnTo>
                  <a:lnTo>
                    <a:pt x="1000" y="61"/>
                  </a:lnTo>
                  <a:lnTo>
                    <a:pt x="1004" y="59"/>
                  </a:lnTo>
                  <a:lnTo>
                    <a:pt x="1008" y="56"/>
                  </a:lnTo>
                  <a:lnTo>
                    <a:pt x="1012" y="53"/>
                  </a:lnTo>
                  <a:lnTo>
                    <a:pt x="1016" y="52"/>
                  </a:lnTo>
                  <a:lnTo>
                    <a:pt x="1020" y="55"/>
                  </a:lnTo>
                  <a:lnTo>
                    <a:pt x="1024" y="55"/>
                  </a:lnTo>
                  <a:lnTo>
                    <a:pt x="1028" y="55"/>
                  </a:lnTo>
                  <a:lnTo>
                    <a:pt x="1032" y="56"/>
                  </a:lnTo>
                  <a:lnTo>
                    <a:pt x="1036" y="54"/>
                  </a:lnTo>
                  <a:lnTo>
                    <a:pt x="1040" y="53"/>
                  </a:lnTo>
                  <a:lnTo>
                    <a:pt x="1044" y="54"/>
                  </a:lnTo>
                  <a:lnTo>
                    <a:pt x="1048" y="56"/>
                  </a:lnTo>
                  <a:lnTo>
                    <a:pt x="1052" y="59"/>
                  </a:lnTo>
                  <a:lnTo>
                    <a:pt x="1056" y="58"/>
                  </a:lnTo>
                  <a:lnTo>
                    <a:pt x="1060" y="57"/>
                  </a:lnTo>
                  <a:lnTo>
                    <a:pt x="1064" y="55"/>
                  </a:lnTo>
                  <a:lnTo>
                    <a:pt x="1068" y="56"/>
                  </a:lnTo>
                  <a:lnTo>
                    <a:pt x="1072" y="56"/>
                  </a:lnTo>
                  <a:lnTo>
                    <a:pt x="1076" y="60"/>
                  </a:lnTo>
                  <a:lnTo>
                    <a:pt x="1080" y="62"/>
                  </a:lnTo>
                  <a:lnTo>
                    <a:pt x="1084" y="64"/>
                  </a:lnTo>
                  <a:lnTo>
                    <a:pt x="1087" y="60"/>
                  </a:lnTo>
                  <a:lnTo>
                    <a:pt x="1092" y="61"/>
                  </a:lnTo>
                  <a:lnTo>
                    <a:pt x="1095" y="61"/>
                  </a:lnTo>
                  <a:lnTo>
                    <a:pt x="1099" y="65"/>
                  </a:lnTo>
                  <a:lnTo>
                    <a:pt x="1103" y="65"/>
                  </a:lnTo>
                  <a:lnTo>
                    <a:pt x="1107" y="69"/>
                  </a:lnTo>
                  <a:lnTo>
                    <a:pt x="1111" y="69"/>
                  </a:lnTo>
                  <a:lnTo>
                    <a:pt x="1115" y="72"/>
                  </a:lnTo>
                  <a:lnTo>
                    <a:pt x="1119" y="70"/>
                  </a:lnTo>
                  <a:lnTo>
                    <a:pt x="1123" y="72"/>
                  </a:lnTo>
                  <a:lnTo>
                    <a:pt x="1127" y="73"/>
                  </a:lnTo>
                  <a:lnTo>
                    <a:pt x="1131" y="77"/>
                  </a:lnTo>
                  <a:lnTo>
                    <a:pt x="1135" y="78"/>
                  </a:lnTo>
                  <a:lnTo>
                    <a:pt x="1139" y="79"/>
                  </a:lnTo>
                  <a:lnTo>
                    <a:pt x="1143" y="78"/>
                  </a:lnTo>
                  <a:lnTo>
                    <a:pt x="1147" y="79"/>
                  </a:lnTo>
                  <a:lnTo>
                    <a:pt x="1151" y="79"/>
                  </a:lnTo>
                  <a:lnTo>
                    <a:pt x="1155" y="83"/>
                  </a:lnTo>
                  <a:lnTo>
                    <a:pt x="1159" y="84"/>
                  </a:lnTo>
                  <a:lnTo>
                    <a:pt x="1163" y="86"/>
                  </a:lnTo>
                  <a:lnTo>
                    <a:pt x="1167" y="85"/>
                  </a:lnTo>
                  <a:lnTo>
                    <a:pt x="1171" y="84"/>
                  </a:lnTo>
                  <a:lnTo>
                    <a:pt x="1175" y="84"/>
                  </a:lnTo>
                  <a:lnTo>
                    <a:pt x="1179" y="84"/>
                  </a:lnTo>
                  <a:lnTo>
                    <a:pt x="1183" y="84"/>
                  </a:lnTo>
                  <a:lnTo>
                    <a:pt x="1187" y="81"/>
                  </a:lnTo>
                  <a:lnTo>
                    <a:pt x="1191" y="82"/>
                  </a:lnTo>
                  <a:lnTo>
                    <a:pt x="1195" y="83"/>
                  </a:lnTo>
                  <a:lnTo>
                    <a:pt x="1199" y="79"/>
                  </a:lnTo>
                  <a:lnTo>
                    <a:pt x="1203" y="79"/>
                  </a:lnTo>
                  <a:lnTo>
                    <a:pt x="1207" y="83"/>
                  </a:lnTo>
                  <a:lnTo>
                    <a:pt x="1211" y="84"/>
                  </a:lnTo>
                  <a:lnTo>
                    <a:pt x="1215" y="87"/>
                  </a:lnTo>
                  <a:lnTo>
                    <a:pt x="1219" y="87"/>
                  </a:lnTo>
                  <a:lnTo>
                    <a:pt x="1223" y="90"/>
                  </a:lnTo>
                  <a:lnTo>
                    <a:pt x="1227" y="90"/>
                  </a:lnTo>
                  <a:lnTo>
                    <a:pt x="1231" y="89"/>
                  </a:lnTo>
                  <a:lnTo>
                    <a:pt x="1235" y="91"/>
                  </a:lnTo>
                  <a:lnTo>
                    <a:pt x="1239" y="88"/>
                  </a:lnTo>
                  <a:lnTo>
                    <a:pt x="1243" y="86"/>
                  </a:lnTo>
                  <a:lnTo>
                    <a:pt x="1247" y="86"/>
                  </a:lnTo>
                  <a:lnTo>
                    <a:pt x="1251" y="82"/>
                  </a:lnTo>
                  <a:lnTo>
                    <a:pt x="1255" y="84"/>
                  </a:lnTo>
                  <a:lnTo>
                    <a:pt x="1259" y="81"/>
                  </a:lnTo>
                  <a:lnTo>
                    <a:pt x="1263" y="77"/>
                  </a:lnTo>
                  <a:lnTo>
                    <a:pt x="1267" y="77"/>
                  </a:lnTo>
                  <a:lnTo>
                    <a:pt x="1271" y="76"/>
                  </a:lnTo>
                  <a:lnTo>
                    <a:pt x="1275" y="76"/>
                  </a:lnTo>
                  <a:lnTo>
                    <a:pt x="1279" y="76"/>
                  </a:lnTo>
                  <a:lnTo>
                    <a:pt x="1283" y="76"/>
                  </a:lnTo>
                  <a:lnTo>
                    <a:pt x="1287" y="80"/>
                  </a:lnTo>
                  <a:lnTo>
                    <a:pt x="1291" y="78"/>
                  </a:lnTo>
                  <a:lnTo>
                    <a:pt x="1295" y="82"/>
                  </a:lnTo>
                  <a:lnTo>
                    <a:pt x="1299" y="86"/>
                  </a:lnTo>
                  <a:lnTo>
                    <a:pt x="1303" y="89"/>
                  </a:lnTo>
                  <a:lnTo>
                    <a:pt x="1307" y="91"/>
                  </a:lnTo>
                  <a:lnTo>
                    <a:pt x="1311" y="97"/>
                  </a:lnTo>
                  <a:lnTo>
                    <a:pt x="1315" y="98"/>
                  </a:lnTo>
                  <a:lnTo>
                    <a:pt x="1319" y="99"/>
                  </a:lnTo>
                  <a:lnTo>
                    <a:pt x="1323" y="102"/>
                  </a:lnTo>
                  <a:lnTo>
                    <a:pt x="1327" y="105"/>
                  </a:lnTo>
                  <a:lnTo>
                    <a:pt x="1331" y="103"/>
                  </a:lnTo>
                  <a:lnTo>
                    <a:pt x="1335" y="101"/>
                  </a:lnTo>
                  <a:lnTo>
                    <a:pt x="1339" y="99"/>
                  </a:lnTo>
                  <a:lnTo>
                    <a:pt x="1343" y="98"/>
                  </a:lnTo>
                  <a:lnTo>
                    <a:pt x="1347" y="98"/>
                  </a:lnTo>
                  <a:lnTo>
                    <a:pt x="1350" y="97"/>
                  </a:lnTo>
                  <a:lnTo>
                    <a:pt x="1355" y="96"/>
                  </a:lnTo>
                  <a:lnTo>
                    <a:pt x="1358" y="94"/>
                  </a:lnTo>
                  <a:lnTo>
                    <a:pt x="1362" y="90"/>
                  </a:lnTo>
                  <a:lnTo>
                    <a:pt x="1366" y="89"/>
                  </a:lnTo>
                  <a:lnTo>
                    <a:pt x="1370" y="91"/>
                  </a:lnTo>
                  <a:lnTo>
                    <a:pt x="1374" y="92"/>
                  </a:lnTo>
                  <a:lnTo>
                    <a:pt x="1378" y="91"/>
                  </a:lnTo>
                  <a:lnTo>
                    <a:pt x="1382" y="89"/>
                  </a:lnTo>
                  <a:lnTo>
                    <a:pt x="1386" y="88"/>
                  </a:lnTo>
                  <a:lnTo>
                    <a:pt x="1390" y="88"/>
                  </a:lnTo>
                  <a:lnTo>
                    <a:pt x="1394" y="88"/>
                  </a:lnTo>
                  <a:lnTo>
                    <a:pt x="1398" y="88"/>
                  </a:lnTo>
                  <a:lnTo>
                    <a:pt x="1402" y="85"/>
                  </a:lnTo>
                  <a:lnTo>
                    <a:pt x="1406" y="84"/>
                  </a:lnTo>
                  <a:lnTo>
                    <a:pt x="1410" y="82"/>
                  </a:lnTo>
                  <a:lnTo>
                    <a:pt x="1414" y="83"/>
                  </a:lnTo>
                  <a:lnTo>
                    <a:pt x="1418" y="82"/>
                  </a:lnTo>
                  <a:lnTo>
                    <a:pt x="1422" y="82"/>
                  </a:lnTo>
                  <a:lnTo>
                    <a:pt x="1426" y="83"/>
                  </a:lnTo>
                  <a:lnTo>
                    <a:pt x="1430" y="79"/>
                  </a:lnTo>
                  <a:lnTo>
                    <a:pt x="1434" y="79"/>
                  </a:lnTo>
                  <a:lnTo>
                    <a:pt x="1438" y="81"/>
                  </a:lnTo>
                  <a:lnTo>
                    <a:pt x="1442" y="79"/>
                  </a:lnTo>
                  <a:lnTo>
                    <a:pt x="1446" y="81"/>
                  </a:lnTo>
                  <a:lnTo>
                    <a:pt x="1450" y="80"/>
                  </a:lnTo>
                  <a:lnTo>
                    <a:pt x="1454" y="83"/>
                  </a:lnTo>
                  <a:lnTo>
                    <a:pt x="1458" y="84"/>
                  </a:lnTo>
                  <a:lnTo>
                    <a:pt x="1462" y="84"/>
                  </a:lnTo>
                  <a:lnTo>
                    <a:pt x="1466" y="85"/>
                  </a:lnTo>
                  <a:lnTo>
                    <a:pt x="1470" y="81"/>
                  </a:lnTo>
                  <a:lnTo>
                    <a:pt x="1474" y="80"/>
                  </a:lnTo>
                  <a:lnTo>
                    <a:pt x="1478" y="81"/>
                  </a:lnTo>
                  <a:lnTo>
                    <a:pt x="1482" y="80"/>
                  </a:lnTo>
                  <a:lnTo>
                    <a:pt x="1486" y="75"/>
                  </a:lnTo>
                  <a:lnTo>
                    <a:pt x="1490" y="73"/>
                  </a:lnTo>
                  <a:lnTo>
                    <a:pt x="1494" y="73"/>
                  </a:lnTo>
                  <a:lnTo>
                    <a:pt x="1498" y="74"/>
                  </a:lnTo>
                  <a:lnTo>
                    <a:pt x="1502" y="71"/>
                  </a:lnTo>
                  <a:lnTo>
                    <a:pt x="1506" y="74"/>
                  </a:lnTo>
                  <a:lnTo>
                    <a:pt x="1510" y="74"/>
                  </a:lnTo>
                  <a:lnTo>
                    <a:pt x="1514" y="76"/>
                  </a:lnTo>
                  <a:lnTo>
                    <a:pt x="1518" y="74"/>
                  </a:lnTo>
                  <a:lnTo>
                    <a:pt x="1522" y="77"/>
                  </a:lnTo>
                  <a:lnTo>
                    <a:pt x="1526" y="78"/>
                  </a:lnTo>
                  <a:lnTo>
                    <a:pt x="1530" y="78"/>
                  </a:lnTo>
                  <a:lnTo>
                    <a:pt x="1534" y="77"/>
                  </a:lnTo>
                  <a:lnTo>
                    <a:pt x="1538" y="79"/>
                  </a:lnTo>
                  <a:lnTo>
                    <a:pt x="1542" y="77"/>
                  </a:lnTo>
                  <a:lnTo>
                    <a:pt x="1546" y="80"/>
                  </a:lnTo>
                  <a:lnTo>
                    <a:pt x="1550" y="79"/>
                  </a:lnTo>
                  <a:lnTo>
                    <a:pt x="1554" y="83"/>
                  </a:lnTo>
                  <a:lnTo>
                    <a:pt x="1558" y="85"/>
                  </a:lnTo>
                  <a:lnTo>
                    <a:pt x="1562" y="84"/>
                  </a:lnTo>
                  <a:lnTo>
                    <a:pt x="1566" y="85"/>
                  </a:lnTo>
                  <a:lnTo>
                    <a:pt x="1570" y="85"/>
                  </a:lnTo>
                  <a:lnTo>
                    <a:pt x="1574" y="88"/>
                  </a:lnTo>
                  <a:lnTo>
                    <a:pt x="1578" y="90"/>
                  </a:lnTo>
                  <a:lnTo>
                    <a:pt x="1582" y="91"/>
                  </a:lnTo>
                  <a:lnTo>
                    <a:pt x="1586" y="90"/>
                  </a:lnTo>
                  <a:lnTo>
                    <a:pt x="1590" y="88"/>
                  </a:lnTo>
                  <a:lnTo>
                    <a:pt x="1594" y="89"/>
                  </a:lnTo>
                  <a:lnTo>
                    <a:pt x="1598" y="89"/>
                  </a:lnTo>
                  <a:lnTo>
                    <a:pt x="1602" y="92"/>
                  </a:lnTo>
                  <a:lnTo>
                    <a:pt x="1606" y="91"/>
                  </a:lnTo>
                  <a:lnTo>
                    <a:pt x="1609" y="92"/>
                  </a:lnTo>
                  <a:lnTo>
                    <a:pt x="1614" y="95"/>
                  </a:lnTo>
                  <a:lnTo>
                    <a:pt x="1617" y="97"/>
                  </a:lnTo>
                  <a:lnTo>
                    <a:pt x="1621" y="99"/>
                  </a:lnTo>
                  <a:lnTo>
                    <a:pt x="1625" y="102"/>
                  </a:lnTo>
                  <a:lnTo>
                    <a:pt x="1629" y="101"/>
                  </a:lnTo>
                  <a:lnTo>
                    <a:pt x="1633" y="103"/>
                  </a:lnTo>
                  <a:lnTo>
                    <a:pt x="1637" y="102"/>
                  </a:lnTo>
                  <a:lnTo>
                    <a:pt x="1641" y="103"/>
                  </a:lnTo>
                  <a:lnTo>
                    <a:pt x="1645" y="102"/>
                  </a:lnTo>
                  <a:lnTo>
                    <a:pt x="1649" y="103"/>
                  </a:lnTo>
                  <a:lnTo>
                    <a:pt x="1653" y="104"/>
                  </a:lnTo>
                  <a:lnTo>
                    <a:pt x="1657" y="105"/>
                  </a:lnTo>
                  <a:lnTo>
                    <a:pt x="1661" y="103"/>
                  </a:lnTo>
                  <a:lnTo>
                    <a:pt x="1665" y="102"/>
                  </a:lnTo>
                  <a:lnTo>
                    <a:pt x="1669" y="102"/>
                  </a:lnTo>
                  <a:lnTo>
                    <a:pt x="1673" y="100"/>
                  </a:lnTo>
                  <a:lnTo>
                    <a:pt x="1677" y="99"/>
                  </a:lnTo>
                  <a:lnTo>
                    <a:pt x="1681" y="99"/>
                  </a:lnTo>
                  <a:lnTo>
                    <a:pt x="1685" y="94"/>
                  </a:lnTo>
                  <a:lnTo>
                    <a:pt x="1689" y="92"/>
                  </a:lnTo>
                  <a:lnTo>
                    <a:pt x="1693" y="92"/>
                  </a:lnTo>
                  <a:lnTo>
                    <a:pt x="1697" y="92"/>
                  </a:lnTo>
                  <a:lnTo>
                    <a:pt x="1701" y="94"/>
                  </a:lnTo>
                  <a:lnTo>
                    <a:pt x="1705" y="93"/>
                  </a:lnTo>
                  <a:lnTo>
                    <a:pt x="1709" y="94"/>
                  </a:lnTo>
                  <a:lnTo>
                    <a:pt x="1713" y="96"/>
                  </a:lnTo>
                  <a:lnTo>
                    <a:pt x="1717" y="95"/>
                  </a:lnTo>
                  <a:lnTo>
                    <a:pt x="1721" y="96"/>
                  </a:lnTo>
                  <a:lnTo>
                    <a:pt x="1725" y="95"/>
                  </a:lnTo>
                  <a:lnTo>
                    <a:pt x="1729" y="92"/>
                  </a:lnTo>
                  <a:lnTo>
                    <a:pt x="1733" y="90"/>
                  </a:lnTo>
                  <a:lnTo>
                    <a:pt x="1737" y="89"/>
                  </a:lnTo>
                  <a:lnTo>
                    <a:pt x="1741" y="88"/>
                  </a:lnTo>
                  <a:lnTo>
                    <a:pt x="1745" y="87"/>
                  </a:lnTo>
                  <a:lnTo>
                    <a:pt x="1749" y="84"/>
                  </a:lnTo>
                  <a:lnTo>
                    <a:pt x="1753" y="84"/>
                  </a:lnTo>
                  <a:lnTo>
                    <a:pt x="1757" y="82"/>
                  </a:lnTo>
                  <a:lnTo>
                    <a:pt x="1758" y="82"/>
                  </a:lnTo>
                </a:path>
              </a:pathLst>
            </a:custGeom>
            <a:ln w="9525">
              <a:solidFill>
                <a:srgbClr val="FF3300"/>
              </a:solidFill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83" name="Freeform 707">
              <a:extLst>
                <a:ext uri="{FF2B5EF4-FFF2-40B4-BE49-F238E27FC236}">
                  <a16:creationId xmlns:a16="http://schemas.microsoft.com/office/drawing/2014/main" id="{1F71E700-D1D4-47DF-BA93-F6487DF8A1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691" y="2161428"/>
              <a:ext cx="1080000" cy="204622"/>
            </a:xfrm>
            <a:custGeom>
              <a:avLst/>
              <a:gdLst>
                <a:gd name="T0" fmla="*/ 24 w 1758"/>
                <a:gd name="T1" fmla="*/ 162 h 198"/>
                <a:gd name="T2" fmla="*/ 51 w 1758"/>
                <a:gd name="T3" fmla="*/ 86 h 198"/>
                <a:gd name="T4" fmla="*/ 79 w 1758"/>
                <a:gd name="T5" fmla="*/ 39 h 198"/>
                <a:gd name="T6" fmla="*/ 107 w 1758"/>
                <a:gd name="T7" fmla="*/ 16 h 198"/>
                <a:gd name="T8" fmla="*/ 135 w 1758"/>
                <a:gd name="T9" fmla="*/ 4 h 198"/>
                <a:gd name="T10" fmla="*/ 163 w 1758"/>
                <a:gd name="T11" fmla="*/ 3 h 198"/>
                <a:gd name="T12" fmla="*/ 191 w 1758"/>
                <a:gd name="T13" fmla="*/ 3 h 198"/>
                <a:gd name="T14" fmla="*/ 219 w 1758"/>
                <a:gd name="T15" fmla="*/ 2 h 198"/>
                <a:gd name="T16" fmla="*/ 247 w 1758"/>
                <a:gd name="T17" fmla="*/ 9 h 198"/>
                <a:gd name="T18" fmla="*/ 275 w 1758"/>
                <a:gd name="T19" fmla="*/ 8 h 198"/>
                <a:gd name="T20" fmla="*/ 302 w 1758"/>
                <a:gd name="T21" fmla="*/ 16 h 198"/>
                <a:gd name="T22" fmla="*/ 330 w 1758"/>
                <a:gd name="T23" fmla="*/ 26 h 198"/>
                <a:gd name="T24" fmla="*/ 358 w 1758"/>
                <a:gd name="T25" fmla="*/ 33 h 198"/>
                <a:gd name="T26" fmla="*/ 386 w 1758"/>
                <a:gd name="T27" fmla="*/ 44 h 198"/>
                <a:gd name="T28" fmla="*/ 414 w 1758"/>
                <a:gd name="T29" fmla="*/ 43 h 198"/>
                <a:gd name="T30" fmla="*/ 442 w 1758"/>
                <a:gd name="T31" fmla="*/ 46 h 198"/>
                <a:gd name="T32" fmla="*/ 470 w 1758"/>
                <a:gd name="T33" fmla="*/ 55 h 198"/>
                <a:gd name="T34" fmla="*/ 498 w 1758"/>
                <a:gd name="T35" fmla="*/ 52 h 198"/>
                <a:gd name="T36" fmla="*/ 526 w 1758"/>
                <a:gd name="T37" fmla="*/ 62 h 198"/>
                <a:gd name="T38" fmla="*/ 554 w 1758"/>
                <a:gd name="T39" fmla="*/ 66 h 198"/>
                <a:gd name="T40" fmla="*/ 581 w 1758"/>
                <a:gd name="T41" fmla="*/ 62 h 198"/>
                <a:gd name="T42" fmla="*/ 609 w 1758"/>
                <a:gd name="T43" fmla="*/ 66 h 198"/>
                <a:gd name="T44" fmla="*/ 637 w 1758"/>
                <a:gd name="T45" fmla="*/ 66 h 198"/>
                <a:gd name="T46" fmla="*/ 665 w 1758"/>
                <a:gd name="T47" fmla="*/ 72 h 198"/>
                <a:gd name="T48" fmla="*/ 693 w 1758"/>
                <a:gd name="T49" fmla="*/ 78 h 198"/>
                <a:gd name="T50" fmla="*/ 721 w 1758"/>
                <a:gd name="T51" fmla="*/ 81 h 198"/>
                <a:gd name="T52" fmla="*/ 749 w 1758"/>
                <a:gd name="T53" fmla="*/ 75 h 198"/>
                <a:gd name="T54" fmla="*/ 777 w 1758"/>
                <a:gd name="T55" fmla="*/ 69 h 198"/>
                <a:gd name="T56" fmla="*/ 805 w 1758"/>
                <a:gd name="T57" fmla="*/ 74 h 198"/>
                <a:gd name="T58" fmla="*/ 832 w 1758"/>
                <a:gd name="T59" fmla="*/ 76 h 198"/>
                <a:gd name="T60" fmla="*/ 860 w 1758"/>
                <a:gd name="T61" fmla="*/ 76 h 198"/>
                <a:gd name="T62" fmla="*/ 888 w 1758"/>
                <a:gd name="T63" fmla="*/ 89 h 198"/>
                <a:gd name="T64" fmla="*/ 916 w 1758"/>
                <a:gd name="T65" fmla="*/ 89 h 198"/>
                <a:gd name="T66" fmla="*/ 944 w 1758"/>
                <a:gd name="T67" fmla="*/ 86 h 198"/>
                <a:gd name="T68" fmla="*/ 972 w 1758"/>
                <a:gd name="T69" fmla="*/ 94 h 198"/>
                <a:gd name="T70" fmla="*/ 1000 w 1758"/>
                <a:gd name="T71" fmla="*/ 106 h 198"/>
                <a:gd name="T72" fmla="*/ 1028 w 1758"/>
                <a:gd name="T73" fmla="*/ 105 h 198"/>
                <a:gd name="T74" fmla="*/ 1056 w 1758"/>
                <a:gd name="T75" fmla="*/ 108 h 198"/>
                <a:gd name="T76" fmla="*/ 1084 w 1758"/>
                <a:gd name="T77" fmla="*/ 111 h 198"/>
                <a:gd name="T78" fmla="*/ 1111 w 1758"/>
                <a:gd name="T79" fmla="*/ 101 h 198"/>
                <a:gd name="T80" fmla="*/ 1139 w 1758"/>
                <a:gd name="T81" fmla="*/ 110 h 198"/>
                <a:gd name="T82" fmla="*/ 1167 w 1758"/>
                <a:gd name="T83" fmla="*/ 115 h 198"/>
                <a:gd name="T84" fmla="*/ 1195 w 1758"/>
                <a:gd name="T85" fmla="*/ 112 h 198"/>
                <a:gd name="T86" fmla="*/ 1223 w 1758"/>
                <a:gd name="T87" fmla="*/ 112 h 198"/>
                <a:gd name="T88" fmla="*/ 1251 w 1758"/>
                <a:gd name="T89" fmla="*/ 107 h 198"/>
                <a:gd name="T90" fmla="*/ 1279 w 1758"/>
                <a:gd name="T91" fmla="*/ 119 h 198"/>
                <a:gd name="T92" fmla="*/ 1307 w 1758"/>
                <a:gd name="T93" fmla="*/ 114 h 198"/>
                <a:gd name="T94" fmla="*/ 1335 w 1758"/>
                <a:gd name="T95" fmla="*/ 115 h 198"/>
                <a:gd name="T96" fmla="*/ 1362 w 1758"/>
                <a:gd name="T97" fmla="*/ 119 h 198"/>
                <a:gd name="T98" fmla="*/ 1390 w 1758"/>
                <a:gd name="T99" fmla="*/ 125 h 198"/>
                <a:gd name="T100" fmla="*/ 1418 w 1758"/>
                <a:gd name="T101" fmla="*/ 117 h 198"/>
                <a:gd name="T102" fmla="*/ 1446 w 1758"/>
                <a:gd name="T103" fmla="*/ 121 h 198"/>
                <a:gd name="T104" fmla="*/ 1474 w 1758"/>
                <a:gd name="T105" fmla="*/ 133 h 198"/>
                <a:gd name="T106" fmla="*/ 1502 w 1758"/>
                <a:gd name="T107" fmla="*/ 140 h 198"/>
                <a:gd name="T108" fmla="*/ 1530 w 1758"/>
                <a:gd name="T109" fmla="*/ 135 h 198"/>
                <a:gd name="T110" fmla="*/ 1558 w 1758"/>
                <a:gd name="T111" fmla="*/ 130 h 198"/>
                <a:gd name="T112" fmla="*/ 1586 w 1758"/>
                <a:gd name="T113" fmla="*/ 130 h 198"/>
                <a:gd name="T114" fmla="*/ 1614 w 1758"/>
                <a:gd name="T115" fmla="*/ 131 h 198"/>
                <a:gd name="T116" fmla="*/ 1641 w 1758"/>
                <a:gd name="T117" fmla="*/ 129 h 198"/>
                <a:gd name="T118" fmla="*/ 1669 w 1758"/>
                <a:gd name="T119" fmla="*/ 138 h 198"/>
                <a:gd name="T120" fmla="*/ 1697 w 1758"/>
                <a:gd name="T121" fmla="*/ 136 h 198"/>
                <a:gd name="T122" fmla="*/ 1725 w 1758"/>
                <a:gd name="T123" fmla="*/ 136 h 198"/>
                <a:gd name="T124" fmla="*/ 1753 w 1758"/>
                <a:gd name="T125" fmla="*/ 139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758" h="198">
                  <a:moveTo>
                    <a:pt x="0" y="198"/>
                  </a:moveTo>
                  <a:lnTo>
                    <a:pt x="4" y="197"/>
                  </a:lnTo>
                  <a:lnTo>
                    <a:pt x="8" y="195"/>
                  </a:lnTo>
                  <a:lnTo>
                    <a:pt x="12" y="188"/>
                  </a:lnTo>
                  <a:lnTo>
                    <a:pt x="16" y="181"/>
                  </a:lnTo>
                  <a:lnTo>
                    <a:pt x="20" y="171"/>
                  </a:lnTo>
                  <a:lnTo>
                    <a:pt x="24" y="162"/>
                  </a:lnTo>
                  <a:lnTo>
                    <a:pt x="28" y="152"/>
                  </a:lnTo>
                  <a:lnTo>
                    <a:pt x="31" y="140"/>
                  </a:lnTo>
                  <a:lnTo>
                    <a:pt x="35" y="128"/>
                  </a:lnTo>
                  <a:lnTo>
                    <a:pt x="39" y="118"/>
                  </a:lnTo>
                  <a:lnTo>
                    <a:pt x="43" y="108"/>
                  </a:lnTo>
                  <a:lnTo>
                    <a:pt x="47" y="98"/>
                  </a:lnTo>
                  <a:lnTo>
                    <a:pt x="51" y="86"/>
                  </a:lnTo>
                  <a:lnTo>
                    <a:pt x="55" y="79"/>
                  </a:lnTo>
                  <a:lnTo>
                    <a:pt x="59" y="72"/>
                  </a:lnTo>
                  <a:lnTo>
                    <a:pt x="63" y="65"/>
                  </a:lnTo>
                  <a:lnTo>
                    <a:pt x="67" y="58"/>
                  </a:lnTo>
                  <a:lnTo>
                    <a:pt x="71" y="52"/>
                  </a:lnTo>
                  <a:lnTo>
                    <a:pt x="75" y="45"/>
                  </a:lnTo>
                  <a:lnTo>
                    <a:pt x="79" y="39"/>
                  </a:lnTo>
                  <a:lnTo>
                    <a:pt x="83" y="34"/>
                  </a:lnTo>
                  <a:lnTo>
                    <a:pt x="87" y="31"/>
                  </a:lnTo>
                  <a:lnTo>
                    <a:pt x="91" y="29"/>
                  </a:lnTo>
                  <a:lnTo>
                    <a:pt x="95" y="25"/>
                  </a:lnTo>
                  <a:lnTo>
                    <a:pt x="99" y="20"/>
                  </a:lnTo>
                  <a:lnTo>
                    <a:pt x="103" y="18"/>
                  </a:lnTo>
                  <a:lnTo>
                    <a:pt x="107" y="16"/>
                  </a:lnTo>
                  <a:lnTo>
                    <a:pt x="111" y="14"/>
                  </a:lnTo>
                  <a:lnTo>
                    <a:pt x="115" y="11"/>
                  </a:lnTo>
                  <a:lnTo>
                    <a:pt x="119" y="9"/>
                  </a:lnTo>
                  <a:lnTo>
                    <a:pt x="123" y="7"/>
                  </a:lnTo>
                  <a:lnTo>
                    <a:pt x="127" y="5"/>
                  </a:lnTo>
                  <a:lnTo>
                    <a:pt x="131" y="3"/>
                  </a:lnTo>
                  <a:lnTo>
                    <a:pt x="135" y="4"/>
                  </a:lnTo>
                  <a:lnTo>
                    <a:pt x="139" y="4"/>
                  </a:lnTo>
                  <a:lnTo>
                    <a:pt x="143" y="2"/>
                  </a:lnTo>
                  <a:lnTo>
                    <a:pt x="147" y="1"/>
                  </a:lnTo>
                  <a:lnTo>
                    <a:pt x="151" y="4"/>
                  </a:lnTo>
                  <a:lnTo>
                    <a:pt x="155" y="4"/>
                  </a:lnTo>
                  <a:lnTo>
                    <a:pt x="159" y="4"/>
                  </a:lnTo>
                  <a:lnTo>
                    <a:pt x="163" y="3"/>
                  </a:lnTo>
                  <a:lnTo>
                    <a:pt x="167" y="4"/>
                  </a:lnTo>
                  <a:lnTo>
                    <a:pt x="171" y="5"/>
                  </a:lnTo>
                  <a:lnTo>
                    <a:pt x="175" y="4"/>
                  </a:lnTo>
                  <a:lnTo>
                    <a:pt x="179" y="6"/>
                  </a:lnTo>
                  <a:lnTo>
                    <a:pt x="183" y="7"/>
                  </a:lnTo>
                  <a:lnTo>
                    <a:pt x="187" y="4"/>
                  </a:lnTo>
                  <a:lnTo>
                    <a:pt x="191" y="3"/>
                  </a:lnTo>
                  <a:lnTo>
                    <a:pt x="195" y="1"/>
                  </a:lnTo>
                  <a:lnTo>
                    <a:pt x="199" y="2"/>
                  </a:lnTo>
                  <a:lnTo>
                    <a:pt x="203" y="0"/>
                  </a:lnTo>
                  <a:lnTo>
                    <a:pt x="207" y="1"/>
                  </a:lnTo>
                  <a:lnTo>
                    <a:pt x="211" y="1"/>
                  </a:lnTo>
                  <a:lnTo>
                    <a:pt x="215" y="1"/>
                  </a:lnTo>
                  <a:lnTo>
                    <a:pt x="219" y="2"/>
                  </a:lnTo>
                  <a:lnTo>
                    <a:pt x="223" y="4"/>
                  </a:lnTo>
                  <a:lnTo>
                    <a:pt x="227" y="5"/>
                  </a:lnTo>
                  <a:lnTo>
                    <a:pt x="231" y="7"/>
                  </a:lnTo>
                  <a:lnTo>
                    <a:pt x="235" y="9"/>
                  </a:lnTo>
                  <a:lnTo>
                    <a:pt x="239" y="9"/>
                  </a:lnTo>
                  <a:lnTo>
                    <a:pt x="243" y="6"/>
                  </a:lnTo>
                  <a:lnTo>
                    <a:pt x="247" y="9"/>
                  </a:lnTo>
                  <a:lnTo>
                    <a:pt x="251" y="8"/>
                  </a:lnTo>
                  <a:lnTo>
                    <a:pt x="255" y="8"/>
                  </a:lnTo>
                  <a:lnTo>
                    <a:pt x="259" y="7"/>
                  </a:lnTo>
                  <a:lnTo>
                    <a:pt x="263" y="8"/>
                  </a:lnTo>
                  <a:lnTo>
                    <a:pt x="267" y="6"/>
                  </a:lnTo>
                  <a:lnTo>
                    <a:pt x="271" y="6"/>
                  </a:lnTo>
                  <a:lnTo>
                    <a:pt x="275" y="8"/>
                  </a:lnTo>
                  <a:lnTo>
                    <a:pt x="279" y="11"/>
                  </a:lnTo>
                  <a:lnTo>
                    <a:pt x="283" y="11"/>
                  </a:lnTo>
                  <a:lnTo>
                    <a:pt x="287" y="12"/>
                  </a:lnTo>
                  <a:lnTo>
                    <a:pt x="291" y="10"/>
                  </a:lnTo>
                  <a:lnTo>
                    <a:pt x="294" y="10"/>
                  </a:lnTo>
                  <a:lnTo>
                    <a:pt x="299" y="12"/>
                  </a:lnTo>
                  <a:lnTo>
                    <a:pt x="302" y="16"/>
                  </a:lnTo>
                  <a:lnTo>
                    <a:pt x="306" y="15"/>
                  </a:lnTo>
                  <a:lnTo>
                    <a:pt x="310" y="15"/>
                  </a:lnTo>
                  <a:lnTo>
                    <a:pt x="314" y="15"/>
                  </a:lnTo>
                  <a:lnTo>
                    <a:pt x="318" y="15"/>
                  </a:lnTo>
                  <a:lnTo>
                    <a:pt x="322" y="18"/>
                  </a:lnTo>
                  <a:lnTo>
                    <a:pt x="326" y="23"/>
                  </a:lnTo>
                  <a:lnTo>
                    <a:pt x="330" y="26"/>
                  </a:lnTo>
                  <a:lnTo>
                    <a:pt x="334" y="25"/>
                  </a:lnTo>
                  <a:lnTo>
                    <a:pt x="338" y="26"/>
                  </a:lnTo>
                  <a:lnTo>
                    <a:pt x="342" y="27"/>
                  </a:lnTo>
                  <a:lnTo>
                    <a:pt x="346" y="29"/>
                  </a:lnTo>
                  <a:lnTo>
                    <a:pt x="350" y="31"/>
                  </a:lnTo>
                  <a:lnTo>
                    <a:pt x="354" y="33"/>
                  </a:lnTo>
                  <a:lnTo>
                    <a:pt x="358" y="33"/>
                  </a:lnTo>
                  <a:lnTo>
                    <a:pt x="362" y="34"/>
                  </a:lnTo>
                  <a:lnTo>
                    <a:pt x="366" y="35"/>
                  </a:lnTo>
                  <a:lnTo>
                    <a:pt x="370" y="38"/>
                  </a:lnTo>
                  <a:lnTo>
                    <a:pt x="374" y="38"/>
                  </a:lnTo>
                  <a:lnTo>
                    <a:pt x="378" y="41"/>
                  </a:lnTo>
                  <a:lnTo>
                    <a:pt x="382" y="43"/>
                  </a:lnTo>
                  <a:lnTo>
                    <a:pt x="386" y="44"/>
                  </a:lnTo>
                  <a:lnTo>
                    <a:pt x="390" y="44"/>
                  </a:lnTo>
                  <a:lnTo>
                    <a:pt x="394" y="44"/>
                  </a:lnTo>
                  <a:lnTo>
                    <a:pt x="398" y="43"/>
                  </a:lnTo>
                  <a:lnTo>
                    <a:pt x="402" y="44"/>
                  </a:lnTo>
                  <a:lnTo>
                    <a:pt x="406" y="43"/>
                  </a:lnTo>
                  <a:lnTo>
                    <a:pt x="410" y="45"/>
                  </a:lnTo>
                  <a:lnTo>
                    <a:pt x="414" y="43"/>
                  </a:lnTo>
                  <a:lnTo>
                    <a:pt x="418" y="42"/>
                  </a:lnTo>
                  <a:lnTo>
                    <a:pt x="422" y="43"/>
                  </a:lnTo>
                  <a:lnTo>
                    <a:pt x="426" y="42"/>
                  </a:lnTo>
                  <a:lnTo>
                    <a:pt x="430" y="43"/>
                  </a:lnTo>
                  <a:lnTo>
                    <a:pt x="434" y="46"/>
                  </a:lnTo>
                  <a:lnTo>
                    <a:pt x="438" y="46"/>
                  </a:lnTo>
                  <a:lnTo>
                    <a:pt x="442" y="46"/>
                  </a:lnTo>
                  <a:lnTo>
                    <a:pt x="446" y="46"/>
                  </a:lnTo>
                  <a:lnTo>
                    <a:pt x="450" y="50"/>
                  </a:lnTo>
                  <a:lnTo>
                    <a:pt x="454" y="49"/>
                  </a:lnTo>
                  <a:lnTo>
                    <a:pt x="458" y="49"/>
                  </a:lnTo>
                  <a:lnTo>
                    <a:pt x="462" y="53"/>
                  </a:lnTo>
                  <a:lnTo>
                    <a:pt x="466" y="56"/>
                  </a:lnTo>
                  <a:lnTo>
                    <a:pt x="470" y="55"/>
                  </a:lnTo>
                  <a:lnTo>
                    <a:pt x="474" y="57"/>
                  </a:lnTo>
                  <a:lnTo>
                    <a:pt x="478" y="58"/>
                  </a:lnTo>
                  <a:lnTo>
                    <a:pt x="482" y="58"/>
                  </a:lnTo>
                  <a:lnTo>
                    <a:pt x="486" y="56"/>
                  </a:lnTo>
                  <a:lnTo>
                    <a:pt x="490" y="58"/>
                  </a:lnTo>
                  <a:lnTo>
                    <a:pt x="494" y="57"/>
                  </a:lnTo>
                  <a:lnTo>
                    <a:pt x="498" y="52"/>
                  </a:lnTo>
                  <a:lnTo>
                    <a:pt x="502" y="50"/>
                  </a:lnTo>
                  <a:lnTo>
                    <a:pt x="506" y="53"/>
                  </a:lnTo>
                  <a:lnTo>
                    <a:pt x="510" y="54"/>
                  </a:lnTo>
                  <a:lnTo>
                    <a:pt x="514" y="55"/>
                  </a:lnTo>
                  <a:lnTo>
                    <a:pt x="518" y="59"/>
                  </a:lnTo>
                  <a:lnTo>
                    <a:pt x="522" y="61"/>
                  </a:lnTo>
                  <a:lnTo>
                    <a:pt x="526" y="62"/>
                  </a:lnTo>
                  <a:lnTo>
                    <a:pt x="530" y="64"/>
                  </a:lnTo>
                  <a:lnTo>
                    <a:pt x="534" y="66"/>
                  </a:lnTo>
                  <a:lnTo>
                    <a:pt x="538" y="68"/>
                  </a:lnTo>
                  <a:lnTo>
                    <a:pt x="542" y="65"/>
                  </a:lnTo>
                  <a:lnTo>
                    <a:pt x="546" y="66"/>
                  </a:lnTo>
                  <a:lnTo>
                    <a:pt x="550" y="67"/>
                  </a:lnTo>
                  <a:lnTo>
                    <a:pt x="554" y="66"/>
                  </a:lnTo>
                  <a:lnTo>
                    <a:pt x="558" y="65"/>
                  </a:lnTo>
                  <a:lnTo>
                    <a:pt x="562" y="60"/>
                  </a:lnTo>
                  <a:lnTo>
                    <a:pt x="565" y="61"/>
                  </a:lnTo>
                  <a:lnTo>
                    <a:pt x="569" y="62"/>
                  </a:lnTo>
                  <a:lnTo>
                    <a:pt x="573" y="62"/>
                  </a:lnTo>
                  <a:lnTo>
                    <a:pt x="577" y="63"/>
                  </a:lnTo>
                  <a:lnTo>
                    <a:pt x="581" y="62"/>
                  </a:lnTo>
                  <a:lnTo>
                    <a:pt x="585" y="61"/>
                  </a:lnTo>
                  <a:lnTo>
                    <a:pt x="589" y="60"/>
                  </a:lnTo>
                  <a:lnTo>
                    <a:pt x="593" y="63"/>
                  </a:lnTo>
                  <a:lnTo>
                    <a:pt x="597" y="66"/>
                  </a:lnTo>
                  <a:lnTo>
                    <a:pt x="601" y="67"/>
                  </a:lnTo>
                  <a:lnTo>
                    <a:pt x="605" y="67"/>
                  </a:lnTo>
                  <a:lnTo>
                    <a:pt x="609" y="66"/>
                  </a:lnTo>
                  <a:lnTo>
                    <a:pt x="613" y="66"/>
                  </a:lnTo>
                  <a:lnTo>
                    <a:pt x="617" y="66"/>
                  </a:lnTo>
                  <a:lnTo>
                    <a:pt x="621" y="64"/>
                  </a:lnTo>
                  <a:lnTo>
                    <a:pt x="625" y="63"/>
                  </a:lnTo>
                  <a:lnTo>
                    <a:pt x="629" y="64"/>
                  </a:lnTo>
                  <a:lnTo>
                    <a:pt x="633" y="63"/>
                  </a:lnTo>
                  <a:lnTo>
                    <a:pt x="637" y="66"/>
                  </a:lnTo>
                  <a:lnTo>
                    <a:pt x="641" y="66"/>
                  </a:lnTo>
                  <a:lnTo>
                    <a:pt x="645" y="67"/>
                  </a:lnTo>
                  <a:lnTo>
                    <a:pt x="649" y="69"/>
                  </a:lnTo>
                  <a:lnTo>
                    <a:pt x="653" y="69"/>
                  </a:lnTo>
                  <a:lnTo>
                    <a:pt x="657" y="70"/>
                  </a:lnTo>
                  <a:lnTo>
                    <a:pt x="661" y="73"/>
                  </a:lnTo>
                  <a:lnTo>
                    <a:pt x="665" y="72"/>
                  </a:lnTo>
                  <a:lnTo>
                    <a:pt x="669" y="75"/>
                  </a:lnTo>
                  <a:lnTo>
                    <a:pt x="673" y="75"/>
                  </a:lnTo>
                  <a:lnTo>
                    <a:pt x="677" y="76"/>
                  </a:lnTo>
                  <a:lnTo>
                    <a:pt x="681" y="77"/>
                  </a:lnTo>
                  <a:lnTo>
                    <a:pt x="685" y="76"/>
                  </a:lnTo>
                  <a:lnTo>
                    <a:pt x="689" y="77"/>
                  </a:lnTo>
                  <a:lnTo>
                    <a:pt x="693" y="78"/>
                  </a:lnTo>
                  <a:lnTo>
                    <a:pt x="697" y="78"/>
                  </a:lnTo>
                  <a:lnTo>
                    <a:pt x="701" y="78"/>
                  </a:lnTo>
                  <a:lnTo>
                    <a:pt x="705" y="79"/>
                  </a:lnTo>
                  <a:lnTo>
                    <a:pt x="709" y="80"/>
                  </a:lnTo>
                  <a:lnTo>
                    <a:pt x="713" y="79"/>
                  </a:lnTo>
                  <a:lnTo>
                    <a:pt x="717" y="81"/>
                  </a:lnTo>
                  <a:lnTo>
                    <a:pt x="721" y="81"/>
                  </a:lnTo>
                  <a:lnTo>
                    <a:pt x="725" y="82"/>
                  </a:lnTo>
                  <a:lnTo>
                    <a:pt x="729" y="83"/>
                  </a:lnTo>
                  <a:lnTo>
                    <a:pt x="733" y="82"/>
                  </a:lnTo>
                  <a:lnTo>
                    <a:pt x="737" y="81"/>
                  </a:lnTo>
                  <a:lnTo>
                    <a:pt x="741" y="79"/>
                  </a:lnTo>
                  <a:lnTo>
                    <a:pt x="745" y="76"/>
                  </a:lnTo>
                  <a:lnTo>
                    <a:pt x="749" y="75"/>
                  </a:lnTo>
                  <a:lnTo>
                    <a:pt x="753" y="72"/>
                  </a:lnTo>
                  <a:lnTo>
                    <a:pt x="757" y="73"/>
                  </a:lnTo>
                  <a:lnTo>
                    <a:pt x="761" y="70"/>
                  </a:lnTo>
                  <a:lnTo>
                    <a:pt x="765" y="69"/>
                  </a:lnTo>
                  <a:lnTo>
                    <a:pt x="769" y="69"/>
                  </a:lnTo>
                  <a:lnTo>
                    <a:pt x="773" y="70"/>
                  </a:lnTo>
                  <a:lnTo>
                    <a:pt x="777" y="69"/>
                  </a:lnTo>
                  <a:lnTo>
                    <a:pt x="781" y="71"/>
                  </a:lnTo>
                  <a:lnTo>
                    <a:pt x="785" y="69"/>
                  </a:lnTo>
                  <a:lnTo>
                    <a:pt x="789" y="71"/>
                  </a:lnTo>
                  <a:lnTo>
                    <a:pt x="793" y="73"/>
                  </a:lnTo>
                  <a:lnTo>
                    <a:pt x="797" y="75"/>
                  </a:lnTo>
                  <a:lnTo>
                    <a:pt x="801" y="75"/>
                  </a:lnTo>
                  <a:lnTo>
                    <a:pt x="805" y="74"/>
                  </a:lnTo>
                  <a:lnTo>
                    <a:pt x="809" y="75"/>
                  </a:lnTo>
                  <a:lnTo>
                    <a:pt x="813" y="77"/>
                  </a:lnTo>
                  <a:lnTo>
                    <a:pt x="816" y="76"/>
                  </a:lnTo>
                  <a:lnTo>
                    <a:pt x="821" y="79"/>
                  </a:lnTo>
                  <a:lnTo>
                    <a:pt x="824" y="78"/>
                  </a:lnTo>
                  <a:lnTo>
                    <a:pt x="828" y="76"/>
                  </a:lnTo>
                  <a:lnTo>
                    <a:pt x="832" y="76"/>
                  </a:lnTo>
                  <a:lnTo>
                    <a:pt x="836" y="75"/>
                  </a:lnTo>
                  <a:lnTo>
                    <a:pt x="840" y="77"/>
                  </a:lnTo>
                  <a:lnTo>
                    <a:pt x="844" y="77"/>
                  </a:lnTo>
                  <a:lnTo>
                    <a:pt x="848" y="76"/>
                  </a:lnTo>
                  <a:lnTo>
                    <a:pt x="852" y="75"/>
                  </a:lnTo>
                  <a:lnTo>
                    <a:pt x="856" y="75"/>
                  </a:lnTo>
                  <a:lnTo>
                    <a:pt x="860" y="76"/>
                  </a:lnTo>
                  <a:lnTo>
                    <a:pt x="864" y="79"/>
                  </a:lnTo>
                  <a:lnTo>
                    <a:pt x="868" y="80"/>
                  </a:lnTo>
                  <a:lnTo>
                    <a:pt x="872" y="84"/>
                  </a:lnTo>
                  <a:lnTo>
                    <a:pt x="876" y="85"/>
                  </a:lnTo>
                  <a:lnTo>
                    <a:pt x="880" y="84"/>
                  </a:lnTo>
                  <a:lnTo>
                    <a:pt x="884" y="87"/>
                  </a:lnTo>
                  <a:lnTo>
                    <a:pt x="888" y="89"/>
                  </a:lnTo>
                  <a:lnTo>
                    <a:pt x="892" y="92"/>
                  </a:lnTo>
                  <a:lnTo>
                    <a:pt x="896" y="93"/>
                  </a:lnTo>
                  <a:lnTo>
                    <a:pt x="900" y="91"/>
                  </a:lnTo>
                  <a:lnTo>
                    <a:pt x="904" y="91"/>
                  </a:lnTo>
                  <a:lnTo>
                    <a:pt x="908" y="90"/>
                  </a:lnTo>
                  <a:lnTo>
                    <a:pt x="912" y="88"/>
                  </a:lnTo>
                  <a:lnTo>
                    <a:pt x="916" y="89"/>
                  </a:lnTo>
                  <a:lnTo>
                    <a:pt x="920" y="88"/>
                  </a:lnTo>
                  <a:lnTo>
                    <a:pt x="924" y="90"/>
                  </a:lnTo>
                  <a:lnTo>
                    <a:pt x="928" y="88"/>
                  </a:lnTo>
                  <a:lnTo>
                    <a:pt x="932" y="86"/>
                  </a:lnTo>
                  <a:lnTo>
                    <a:pt x="936" y="88"/>
                  </a:lnTo>
                  <a:lnTo>
                    <a:pt x="940" y="86"/>
                  </a:lnTo>
                  <a:lnTo>
                    <a:pt x="944" y="86"/>
                  </a:lnTo>
                  <a:lnTo>
                    <a:pt x="948" y="89"/>
                  </a:lnTo>
                  <a:lnTo>
                    <a:pt x="952" y="91"/>
                  </a:lnTo>
                  <a:lnTo>
                    <a:pt x="956" y="92"/>
                  </a:lnTo>
                  <a:lnTo>
                    <a:pt x="960" y="92"/>
                  </a:lnTo>
                  <a:lnTo>
                    <a:pt x="964" y="91"/>
                  </a:lnTo>
                  <a:lnTo>
                    <a:pt x="968" y="95"/>
                  </a:lnTo>
                  <a:lnTo>
                    <a:pt x="972" y="94"/>
                  </a:lnTo>
                  <a:lnTo>
                    <a:pt x="976" y="99"/>
                  </a:lnTo>
                  <a:lnTo>
                    <a:pt x="980" y="102"/>
                  </a:lnTo>
                  <a:lnTo>
                    <a:pt x="984" y="101"/>
                  </a:lnTo>
                  <a:lnTo>
                    <a:pt x="988" y="100"/>
                  </a:lnTo>
                  <a:lnTo>
                    <a:pt x="992" y="103"/>
                  </a:lnTo>
                  <a:lnTo>
                    <a:pt x="996" y="104"/>
                  </a:lnTo>
                  <a:lnTo>
                    <a:pt x="1000" y="106"/>
                  </a:lnTo>
                  <a:lnTo>
                    <a:pt x="1004" y="105"/>
                  </a:lnTo>
                  <a:lnTo>
                    <a:pt x="1008" y="106"/>
                  </a:lnTo>
                  <a:lnTo>
                    <a:pt x="1012" y="102"/>
                  </a:lnTo>
                  <a:lnTo>
                    <a:pt x="1016" y="102"/>
                  </a:lnTo>
                  <a:lnTo>
                    <a:pt x="1020" y="103"/>
                  </a:lnTo>
                  <a:lnTo>
                    <a:pt x="1024" y="106"/>
                  </a:lnTo>
                  <a:lnTo>
                    <a:pt x="1028" y="105"/>
                  </a:lnTo>
                  <a:lnTo>
                    <a:pt x="1032" y="105"/>
                  </a:lnTo>
                  <a:lnTo>
                    <a:pt x="1036" y="104"/>
                  </a:lnTo>
                  <a:lnTo>
                    <a:pt x="1040" y="103"/>
                  </a:lnTo>
                  <a:lnTo>
                    <a:pt x="1044" y="104"/>
                  </a:lnTo>
                  <a:lnTo>
                    <a:pt x="1048" y="108"/>
                  </a:lnTo>
                  <a:lnTo>
                    <a:pt x="1052" y="107"/>
                  </a:lnTo>
                  <a:lnTo>
                    <a:pt x="1056" y="108"/>
                  </a:lnTo>
                  <a:lnTo>
                    <a:pt x="1060" y="109"/>
                  </a:lnTo>
                  <a:lnTo>
                    <a:pt x="1064" y="110"/>
                  </a:lnTo>
                  <a:lnTo>
                    <a:pt x="1068" y="110"/>
                  </a:lnTo>
                  <a:lnTo>
                    <a:pt x="1072" y="111"/>
                  </a:lnTo>
                  <a:lnTo>
                    <a:pt x="1076" y="113"/>
                  </a:lnTo>
                  <a:lnTo>
                    <a:pt x="1080" y="113"/>
                  </a:lnTo>
                  <a:lnTo>
                    <a:pt x="1084" y="111"/>
                  </a:lnTo>
                  <a:lnTo>
                    <a:pt x="1087" y="110"/>
                  </a:lnTo>
                  <a:lnTo>
                    <a:pt x="1092" y="110"/>
                  </a:lnTo>
                  <a:lnTo>
                    <a:pt x="1095" y="108"/>
                  </a:lnTo>
                  <a:lnTo>
                    <a:pt x="1099" y="105"/>
                  </a:lnTo>
                  <a:lnTo>
                    <a:pt x="1103" y="105"/>
                  </a:lnTo>
                  <a:lnTo>
                    <a:pt x="1107" y="102"/>
                  </a:lnTo>
                  <a:lnTo>
                    <a:pt x="1111" y="101"/>
                  </a:lnTo>
                  <a:lnTo>
                    <a:pt x="1115" y="101"/>
                  </a:lnTo>
                  <a:lnTo>
                    <a:pt x="1119" y="102"/>
                  </a:lnTo>
                  <a:lnTo>
                    <a:pt x="1123" y="104"/>
                  </a:lnTo>
                  <a:lnTo>
                    <a:pt x="1127" y="106"/>
                  </a:lnTo>
                  <a:lnTo>
                    <a:pt x="1131" y="105"/>
                  </a:lnTo>
                  <a:lnTo>
                    <a:pt x="1135" y="107"/>
                  </a:lnTo>
                  <a:lnTo>
                    <a:pt x="1139" y="110"/>
                  </a:lnTo>
                  <a:lnTo>
                    <a:pt x="1143" y="112"/>
                  </a:lnTo>
                  <a:lnTo>
                    <a:pt x="1147" y="114"/>
                  </a:lnTo>
                  <a:lnTo>
                    <a:pt x="1151" y="115"/>
                  </a:lnTo>
                  <a:lnTo>
                    <a:pt x="1155" y="116"/>
                  </a:lnTo>
                  <a:lnTo>
                    <a:pt x="1159" y="116"/>
                  </a:lnTo>
                  <a:lnTo>
                    <a:pt x="1163" y="115"/>
                  </a:lnTo>
                  <a:lnTo>
                    <a:pt x="1167" y="115"/>
                  </a:lnTo>
                  <a:lnTo>
                    <a:pt x="1171" y="113"/>
                  </a:lnTo>
                  <a:lnTo>
                    <a:pt x="1175" y="112"/>
                  </a:lnTo>
                  <a:lnTo>
                    <a:pt x="1179" y="111"/>
                  </a:lnTo>
                  <a:lnTo>
                    <a:pt x="1183" y="112"/>
                  </a:lnTo>
                  <a:lnTo>
                    <a:pt x="1187" y="112"/>
                  </a:lnTo>
                  <a:lnTo>
                    <a:pt x="1191" y="112"/>
                  </a:lnTo>
                  <a:lnTo>
                    <a:pt x="1195" y="112"/>
                  </a:lnTo>
                  <a:lnTo>
                    <a:pt x="1199" y="112"/>
                  </a:lnTo>
                  <a:lnTo>
                    <a:pt x="1203" y="113"/>
                  </a:lnTo>
                  <a:lnTo>
                    <a:pt x="1207" y="117"/>
                  </a:lnTo>
                  <a:lnTo>
                    <a:pt x="1211" y="116"/>
                  </a:lnTo>
                  <a:lnTo>
                    <a:pt x="1215" y="116"/>
                  </a:lnTo>
                  <a:lnTo>
                    <a:pt x="1219" y="114"/>
                  </a:lnTo>
                  <a:lnTo>
                    <a:pt x="1223" y="112"/>
                  </a:lnTo>
                  <a:lnTo>
                    <a:pt x="1227" y="112"/>
                  </a:lnTo>
                  <a:lnTo>
                    <a:pt x="1231" y="110"/>
                  </a:lnTo>
                  <a:lnTo>
                    <a:pt x="1235" y="109"/>
                  </a:lnTo>
                  <a:lnTo>
                    <a:pt x="1239" y="108"/>
                  </a:lnTo>
                  <a:lnTo>
                    <a:pt x="1243" y="106"/>
                  </a:lnTo>
                  <a:lnTo>
                    <a:pt x="1247" y="108"/>
                  </a:lnTo>
                  <a:lnTo>
                    <a:pt x="1251" y="107"/>
                  </a:lnTo>
                  <a:lnTo>
                    <a:pt x="1255" y="109"/>
                  </a:lnTo>
                  <a:lnTo>
                    <a:pt x="1259" y="110"/>
                  </a:lnTo>
                  <a:lnTo>
                    <a:pt x="1263" y="111"/>
                  </a:lnTo>
                  <a:lnTo>
                    <a:pt x="1267" y="114"/>
                  </a:lnTo>
                  <a:lnTo>
                    <a:pt x="1271" y="115"/>
                  </a:lnTo>
                  <a:lnTo>
                    <a:pt x="1275" y="117"/>
                  </a:lnTo>
                  <a:lnTo>
                    <a:pt x="1279" y="119"/>
                  </a:lnTo>
                  <a:lnTo>
                    <a:pt x="1283" y="119"/>
                  </a:lnTo>
                  <a:lnTo>
                    <a:pt x="1287" y="119"/>
                  </a:lnTo>
                  <a:lnTo>
                    <a:pt x="1291" y="117"/>
                  </a:lnTo>
                  <a:lnTo>
                    <a:pt x="1295" y="116"/>
                  </a:lnTo>
                  <a:lnTo>
                    <a:pt x="1299" y="115"/>
                  </a:lnTo>
                  <a:lnTo>
                    <a:pt x="1303" y="113"/>
                  </a:lnTo>
                  <a:lnTo>
                    <a:pt x="1307" y="114"/>
                  </a:lnTo>
                  <a:lnTo>
                    <a:pt x="1311" y="111"/>
                  </a:lnTo>
                  <a:lnTo>
                    <a:pt x="1315" y="111"/>
                  </a:lnTo>
                  <a:lnTo>
                    <a:pt x="1319" y="111"/>
                  </a:lnTo>
                  <a:lnTo>
                    <a:pt x="1323" y="113"/>
                  </a:lnTo>
                  <a:lnTo>
                    <a:pt x="1327" y="114"/>
                  </a:lnTo>
                  <a:lnTo>
                    <a:pt x="1331" y="116"/>
                  </a:lnTo>
                  <a:lnTo>
                    <a:pt x="1335" y="115"/>
                  </a:lnTo>
                  <a:lnTo>
                    <a:pt x="1339" y="117"/>
                  </a:lnTo>
                  <a:lnTo>
                    <a:pt x="1343" y="115"/>
                  </a:lnTo>
                  <a:lnTo>
                    <a:pt x="1347" y="116"/>
                  </a:lnTo>
                  <a:lnTo>
                    <a:pt x="1350" y="117"/>
                  </a:lnTo>
                  <a:lnTo>
                    <a:pt x="1355" y="117"/>
                  </a:lnTo>
                  <a:lnTo>
                    <a:pt x="1358" y="118"/>
                  </a:lnTo>
                  <a:lnTo>
                    <a:pt x="1362" y="119"/>
                  </a:lnTo>
                  <a:lnTo>
                    <a:pt x="1366" y="121"/>
                  </a:lnTo>
                  <a:lnTo>
                    <a:pt x="1370" y="122"/>
                  </a:lnTo>
                  <a:lnTo>
                    <a:pt x="1374" y="123"/>
                  </a:lnTo>
                  <a:lnTo>
                    <a:pt x="1378" y="125"/>
                  </a:lnTo>
                  <a:lnTo>
                    <a:pt x="1382" y="126"/>
                  </a:lnTo>
                  <a:lnTo>
                    <a:pt x="1386" y="125"/>
                  </a:lnTo>
                  <a:lnTo>
                    <a:pt x="1390" y="125"/>
                  </a:lnTo>
                  <a:lnTo>
                    <a:pt x="1394" y="123"/>
                  </a:lnTo>
                  <a:lnTo>
                    <a:pt x="1398" y="121"/>
                  </a:lnTo>
                  <a:lnTo>
                    <a:pt x="1402" y="118"/>
                  </a:lnTo>
                  <a:lnTo>
                    <a:pt x="1406" y="118"/>
                  </a:lnTo>
                  <a:lnTo>
                    <a:pt x="1410" y="118"/>
                  </a:lnTo>
                  <a:lnTo>
                    <a:pt x="1414" y="116"/>
                  </a:lnTo>
                  <a:lnTo>
                    <a:pt x="1418" y="117"/>
                  </a:lnTo>
                  <a:lnTo>
                    <a:pt x="1422" y="115"/>
                  </a:lnTo>
                  <a:lnTo>
                    <a:pt x="1426" y="114"/>
                  </a:lnTo>
                  <a:lnTo>
                    <a:pt x="1430" y="116"/>
                  </a:lnTo>
                  <a:lnTo>
                    <a:pt x="1434" y="117"/>
                  </a:lnTo>
                  <a:lnTo>
                    <a:pt x="1438" y="117"/>
                  </a:lnTo>
                  <a:lnTo>
                    <a:pt x="1442" y="119"/>
                  </a:lnTo>
                  <a:lnTo>
                    <a:pt x="1446" y="121"/>
                  </a:lnTo>
                  <a:lnTo>
                    <a:pt x="1450" y="125"/>
                  </a:lnTo>
                  <a:lnTo>
                    <a:pt x="1454" y="123"/>
                  </a:lnTo>
                  <a:lnTo>
                    <a:pt x="1458" y="127"/>
                  </a:lnTo>
                  <a:lnTo>
                    <a:pt x="1462" y="130"/>
                  </a:lnTo>
                  <a:lnTo>
                    <a:pt x="1466" y="129"/>
                  </a:lnTo>
                  <a:lnTo>
                    <a:pt x="1470" y="133"/>
                  </a:lnTo>
                  <a:lnTo>
                    <a:pt x="1474" y="133"/>
                  </a:lnTo>
                  <a:lnTo>
                    <a:pt x="1478" y="135"/>
                  </a:lnTo>
                  <a:lnTo>
                    <a:pt x="1482" y="133"/>
                  </a:lnTo>
                  <a:lnTo>
                    <a:pt x="1486" y="134"/>
                  </a:lnTo>
                  <a:lnTo>
                    <a:pt x="1490" y="136"/>
                  </a:lnTo>
                  <a:lnTo>
                    <a:pt x="1494" y="138"/>
                  </a:lnTo>
                  <a:lnTo>
                    <a:pt x="1498" y="140"/>
                  </a:lnTo>
                  <a:lnTo>
                    <a:pt x="1502" y="140"/>
                  </a:lnTo>
                  <a:lnTo>
                    <a:pt x="1506" y="139"/>
                  </a:lnTo>
                  <a:lnTo>
                    <a:pt x="1510" y="140"/>
                  </a:lnTo>
                  <a:lnTo>
                    <a:pt x="1514" y="138"/>
                  </a:lnTo>
                  <a:lnTo>
                    <a:pt x="1518" y="140"/>
                  </a:lnTo>
                  <a:lnTo>
                    <a:pt x="1522" y="138"/>
                  </a:lnTo>
                  <a:lnTo>
                    <a:pt x="1526" y="137"/>
                  </a:lnTo>
                  <a:lnTo>
                    <a:pt x="1530" y="135"/>
                  </a:lnTo>
                  <a:lnTo>
                    <a:pt x="1534" y="131"/>
                  </a:lnTo>
                  <a:lnTo>
                    <a:pt x="1538" y="133"/>
                  </a:lnTo>
                  <a:lnTo>
                    <a:pt x="1542" y="132"/>
                  </a:lnTo>
                  <a:lnTo>
                    <a:pt x="1546" y="130"/>
                  </a:lnTo>
                  <a:lnTo>
                    <a:pt x="1550" y="131"/>
                  </a:lnTo>
                  <a:lnTo>
                    <a:pt x="1554" y="129"/>
                  </a:lnTo>
                  <a:lnTo>
                    <a:pt x="1558" y="130"/>
                  </a:lnTo>
                  <a:lnTo>
                    <a:pt x="1562" y="131"/>
                  </a:lnTo>
                  <a:lnTo>
                    <a:pt x="1566" y="131"/>
                  </a:lnTo>
                  <a:lnTo>
                    <a:pt x="1570" y="133"/>
                  </a:lnTo>
                  <a:lnTo>
                    <a:pt x="1574" y="132"/>
                  </a:lnTo>
                  <a:lnTo>
                    <a:pt x="1578" y="130"/>
                  </a:lnTo>
                  <a:lnTo>
                    <a:pt x="1582" y="132"/>
                  </a:lnTo>
                  <a:lnTo>
                    <a:pt x="1586" y="130"/>
                  </a:lnTo>
                  <a:lnTo>
                    <a:pt x="1590" y="130"/>
                  </a:lnTo>
                  <a:lnTo>
                    <a:pt x="1594" y="130"/>
                  </a:lnTo>
                  <a:lnTo>
                    <a:pt x="1598" y="131"/>
                  </a:lnTo>
                  <a:lnTo>
                    <a:pt x="1602" y="131"/>
                  </a:lnTo>
                  <a:lnTo>
                    <a:pt x="1606" y="129"/>
                  </a:lnTo>
                  <a:lnTo>
                    <a:pt x="1609" y="129"/>
                  </a:lnTo>
                  <a:lnTo>
                    <a:pt x="1614" y="131"/>
                  </a:lnTo>
                  <a:lnTo>
                    <a:pt x="1617" y="132"/>
                  </a:lnTo>
                  <a:lnTo>
                    <a:pt x="1621" y="132"/>
                  </a:lnTo>
                  <a:lnTo>
                    <a:pt x="1625" y="132"/>
                  </a:lnTo>
                  <a:lnTo>
                    <a:pt x="1629" y="129"/>
                  </a:lnTo>
                  <a:lnTo>
                    <a:pt x="1633" y="128"/>
                  </a:lnTo>
                  <a:lnTo>
                    <a:pt x="1637" y="128"/>
                  </a:lnTo>
                  <a:lnTo>
                    <a:pt x="1641" y="129"/>
                  </a:lnTo>
                  <a:lnTo>
                    <a:pt x="1645" y="128"/>
                  </a:lnTo>
                  <a:lnTo>
                    <a:pt x="1649" y="130"/>
                  </a:lnTo>
                  <a:lnTo>
                    <a:pt x="1653" y="132"/>
                  </a:lnTo>
                  <a:lnTo>
                    <a:pt x="1657" y="134"/>
                  </a:lnTo>
                  <a:lnTo>
                    <a:pt x="1661" y="135"/>
                  </a:lnTo>
                  <a:lnTo>
                    <a:pt x="1665" y="138"/>
                  </a:lnTo>
                  <a:lnTo>
                    <a:pt x="1669" y="138"/>
                  </a:lnTo>
                  <a:lnTo>
                    <a:pt x="1673" y="136"/>
                  </a:lnTo>
                  <a:lnTo>
                    <a:pt x="1677" y="136"/>
                  </a:lnTo>
                  <a:lnTo>
                    <a:pt x="1681" y="139"/>
                  </a:lnTo>
                  <a:lnTo>
                    <a:pt x="1685" y="138"/>
                  </a:lnTo>
                  <a:lnTo>
                    <a:pt x="1689" y="137"/>
                  </a:lnTo>
                  <a:lnTo>
                    <a:pt x="1693" y="137"/>
                  </a:lnTo>
                  <a:lnTo>
                    <a:pt x="1697" y="136"/>
                  </a:lnTo>
                  <a:lnTo>
                    <a:pt x="1701" y="139"/>
                  </a:lnTo>
                  <a:lnTo>
                    <a:pt x="1705" y="137"/>
                  </a:lnTo>
                  <a:lnTo>
                    <a:pt x="1709" y="139"/>
                  </a:lnTo>
                  <a:lnTo>
                    <a:pt x="1713" y="139"/>
                  </a:lnTo>
                  <a:lnTo>
                    <a:pt x="1717" y="137"/>
                  </a:lnTo>
                  <a:lnTo>
                    <a:pt x="1721" y="138"/>
                  </a:lnTo>
                  <a:lnTo>
                    <a:pt x="1725" y="136"/>
                  </a:lnTo>
                  <a:lnTo>
                    <a:pt x="1729" y="135"/>
                  </a:lnTo>
                  <a:lnTo>
                    <a:pt x="1733" y="135"/>
                  </a:lnTo>
                  <a:lnTo>
                    <a:pt x="1737" y="135"/>
                  </a:lnTo>
                  <a:lnTo>
                    <a:pt x="1741" y="137"/>
                  </a:lnTo>
                  <a:lnTo>
                    <a:pt x="1745" y="138"/>
                  </a:lnTo>
                  <a:lnTo>
                    <a:pt x="1749" y="138"/>
                  </a:lnTo>
                  <a:lnTo>
                    <a:pt x="1753" y="139"/>
                  </a:lnTo>
                  <a:lnTo>
                    <a:pt x="1757" y="140"/>
                  </a:lnTo>
                  <a:lnTo>
                    <a:pt x="1758" y="140"/>
                  </a:lnTo>
                </a:path>
              </a:pathLst>
            </a:custGeom>
            <a:ln w="9525">
              <a:solidFill>
                <a:srgbClr val="FF3300"/>
              </a:solidFill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sp>
          <p:nvSpPr>
            <p:cNvPr id="84" name="Freeform 783">
              <a:extLst>
                <a:ext uri="{FF2B5EF4-FFF2-40B4-BE49-F238E27FC236}">
                  <a16:creationId xmlns:a16="http://schemas.microsoft.com/office/drawing/2014/main" id="{AA0334D9-4BA7-442C-83FA-CCE5EFC2EA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40691" y="1681758"/>
              <a:ext cx="1080000" cy="339017"/>
            </a:xfrm>
            <a:custGeom>
              <a:avLst/>
              <a:gdLst>
                <a:gd name="T0" fmla="*/ 24 w 1758"/>
                <a:gd name="T1" fmla="*/ 211 h 263"/>
                <a:gd name="T2" fmla="*/ 52 w 1758"/>
                <a:gd name="T3" fmla="*/ 124 h 263"/>
                <a:gd name="T4" fmla="*/ 80 w 1758"/>
                <a:gd name="T5" fmla="*/ 57 h 263"/>
                <a:gd name="T6" fmla="*/ 108 w 1758"/>
                <a:gd name="T7" fmla="*/ 28 h 263"/>
                <a:gd name="T8" fmla="*/ 136 w 1758"/>
                <a:gd name="T9" fmla="*/ 8 h 263"/>
                <a:gd name="T10" fmla="*/ 164 w 1758"/>
                <a:gd name="T11" fmla="*/ 4 h 263"/>
                <a:gd name="T12" fmla="*/ 192 w 1758"/>
                <a:gd name="T13" fmla="*/ 1 h 263"/>
                <a:gd name="T14" fmla="*/ 220 w 1758"/>
                <a:gd name="T15" fmla="*/ 4 h 263"/>
                <a:gd name="T16" fmla="*/ 247 w 1758"/>
                <a:gd name="T17" fmla="*/ 10 h 263"/>
                <a:gd name="T18" fmla="*/ 275 w 1758"/>
                <a:gd name="T19" fmla="*/ 19 h 263"/>
                <a:gd name="T20" fmla="*/ 303 w 1758"/>
                <a:gd name="T21" fmla="*/ 31 h 263"/>
                <a:gd name="T22" fmla="*/ 331 w 1758"/>
                <a:gd name="T23" fmla="*/ 37 h 263"/>
                <a:gd name="T24" fmla="*/ 359 w 1758"/>
                <a:gd name="T25" fmla="*/ 42 h 263"/>
                <a:gd name="T26" fmla="*/ 387 w 1758"/>
                <a:gd name="T27" fmla="*/ 48 h 263"/>
                <a:gd name="T28" fmla="*/ 415 w 1758"/>
                <a:gd name="T29" fmla="*/ 61 h 263"/>
                <a:gd name="T30" fmla="*/ 443 w 1758"/>
                <a:gd name="T31" fmla="*/ 64 h 263"/>
                <a:gd name="T32" fmla="*/ 470 w 1758"/>
                <a:gd name="T33" fmla="*/ 76 h 263"/>
                <a:gd name="T34" fmla="*/ 498 w 1758"/>
                <a:gd name="T35" fmla="*/ 88 h 263"/>
                <a:gd name="T36" fmla="*/ 526 w 1758"/>
                <a:gd name="T37" fmla="*/ 97 h 263"/>
                <a:gd name="T38" fmla="*/ 554 w 1758"/>
                <a:gd name="T39" fmla="*/ 99 h 263"/>
                <a:gd name="T40" fmla="*/ 582 w 1758"/>
                <a:gd name="T41" fmla="*/ 107 h 263"/>
                <a:gd name="T42" fmla="*/ 610 w 1758"/>
                <a:gd name="T43" fmla="*/ 107 h 263"/>
                <a:gd name="T44" fmla="*/ 638 w 1758"/>
                <a:gd name="T45" fmla="*/ 102 h 263"/>
                <a:gd name="T46" fmla="*/ 666 w 1758"/>
                <a:gd name="T47" fmla="*/ 113 h 263"/>
                <a:gd name="T48" fmla="*/ 694 w 1758"/>
                <a:gd name="T49" fmla="*/ 113 h 263"/>
                <a:gd name="T50" fmla="*/ 721 w 1758"/>
                <a:gd name="T51" fmla="*/ 125 h 263"/>
                <a:gd name="T52" fmla="*/ 749 w 1758"/>
                <a:gd name="T53" fmla="*/ 125 h 263"/>
                <a:gd name="T54" fmla="*/ 777 w 1758"/>
                <a:gd name="T55" fmla="*/ 126 h 263"/>
                <a:gd name="T56" fmla="*/ 805 w 1758"/>
                <a:gd name="T57" fmla="*/ 128 h 263"/>
                <a:gd name="T58" fmla="*/ 833 w 1758"/>
                <a:gd name="T59" fmla="*/ 130 h 263"/>
                <a:gd name="T60" fmla="*/ 861 w 1758"/>
                <a:gd name="T61" fmla="*/ 133 h 263"/>
                <a:gd name="T62" fmla="*/ 889 w 1758"/>
                <a:gd name="T63" fmla="*/ 139 h 263"/>
                <a:gd name="T64" fmla="*/ 917 w 1758"/>
                <a:gd name="T65" fmla="*/ 140 h 263"/>
                <a:gd name="T66" fmla="*/ 944 w 1758"/>
                <a:gd name="T67" fmla="*/ 140 h 263"/>
                <a:gd name="T68" fmla="*/ 972 w 1758"/>
                <a:gd name="T69" fmla="*/ 147 h 263"/>
                <a:gd name="T70" fmla="*/ 1000 w 1758"/>
                <a:gd name="T71" fmla="*/ 143 h 263"/>
                <a:gd name="T72" fmla="*/ 1028 w 1758"/>
                <a:gd name="T73" fmla="*/ 144 h 263"/>
                <a:gd name="T74" fmla="*/ 1056 w 1758"/>
                <a:gd name="T75" fmla="*/ 142 h 263"/>
                <a:gd name="T76" fmla="*/ 1084 w 1758"/>
                <a:gd name="T77" fmla="*/ 148 h 263"/>
                <a:gd name="T78" fmla="*/ 1112 w 1758"/>
                <a:gd name="T79" fmla="*/ 153 h 263"/>
                <a:gd name="T80" fmla="*/ 1140 w 1758"/>
                <a:gd name="T81" fmla="*/ 155 h 263"/>
                <a:gd name="T82" fmla="*/ 1168 w 1758"/>
                <a:gd name="T83" fmla="*/ 159 h 263"/>
                <a:gd name="T84" fmla="*/ 1195 w 1758"/>
                <a:gd name="T85" fmla="*/ 167 h 263"/>
                <a:gd name="T86" fmla="*/ 1223 w 1758"/>
                <a:gd name="T87" fmla="*/ 172 h 263"/>
                <a:gd name="T88" fmla="*/ 1251 w 1758"/>
                <a:gd name="T89" fmla="*/ 176 h 263"/>
                <a:gd name="T90" fmla="*/ 1279 w 1758"/>
                <a:gd name="T91" fmla="*/ 168 h 263"/>
                <a:gd name="T92" fmla="*/ 1307 w 1758"/>
                <a:gd name="T93" fmla="*/ 175 h 263"/>
                <a:gd name="T94" fmla="*/ 1335 w 1758"/>
                <a:gd name="T95" fmla="*/ 171 h 263"/>
                <a:gd name="T96" fmla="*/ 1363 w 1758"/>
                <a:gd name="T97" fmla="*/ 177 h 263"/>
                <a:gd name="T98" fmla="*/ 1391 w 1758"/>
                <a:gd name="T99" fmla="*/ 183 h 263"/>
                <a:gd name="T100" fmla="*/ 1419 w 1758"/>
                <a:gd name="T101" fmla="*/ 189 h 263"/>
                <a:gd name="T102" fmla="*/ 1446 w 1758"/>
                <a:gd name="T103" fmla="*/ 192 h 263"/>
                <a:gd name="T104" fmla="*/ 1474 w 1758"/>
                <a:gd name="T105" fmla="*/ 186 h 263"/>
                <a:gd name="T106" fmla="*/ 1502 w 1758"/>
                <a:gd name="T107" fmla="*/ 184 h 263"/>
                <a:gd name="T108" fmla="*/ 1530 w 1758"/>
                <a:gd name="T109" fmla="*/ 186 h 263"/>
                <a:gd name="T110" fmla="*/ 1558 w 1758"/>
                <a:gd name="T111" fmla="*/ 187 h 263"/>
                <a:gd name="T112" fmla="*/ 1586 w 1758"/>
                <a:gd name="T113" fmla="*/ 188 h 263"/>
                <a:gd name="T114" fmla="*/ 1614 w 1758"/>
                <a:gd name="T115" fmla="*/ 199 h 263"/>
                <a:gd name="T116" fmla="*/ 1642 w 1758"/>
                <a:gd name="T117" fmla="*/ 197 h 263"/>
                <a:gd name="T118" fmla="*/ 1669 w 1758"/>
                <a:gd name="T119" fmla="*/ 200 h 263"/>
                <a:gd name="T120" fmla="*/ 1697 w 1758"/>
                <a:gd name="T121" fmla="*/ 203 h 263"/>
                <a:gd name="T122" fmla="*/ 1725 w 1758"/>
                <a:gd name="T123" fmla="*/ 206 h 263"/>
                <a:gd name="T124" fmla="*/ 1753 w 1758"/>
                <a:gd name="T125" fmla="*/ 21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758" h="263">
                  <a:moveTo>
                    <a:pt x="0" y="263"/>
                  </a:moveTo>
                  <a:lnTo>
                    <a:pt x="4" y="255"/>
                  </a:lnTo>
                  <a:lnTo>
                    <a:pt x="8" y="247"/>
                  </a:lnTo>
                  <a:lnTo>
                    <a:pt x="12" y="242"/>
                  </a:lnTo>
                  <a:lnTo>
                    <a:pt x="16" y="232"/>
                  </a:lnTo>
                  <a:lnTo>
                    <a:pt x="20" y="221"/>
                  </a:lnTo>
                  <a:lnTo>
                    <a:pt x="24" y="211"/>
                  </a:lnTo>
                  <a:lnTo>
                    <a:pt x="28" y="200"/>
                  </a:lnTo>
                  <a:lnTo>
                    <a:pt x="32" y="190"/>
                  </a:lnTo>
                  <a:lnTo>
                    <a:pt x="36" y="176"/>
                  </a:lnTo>
                  <a:lnTo>
                    <a:pt x="40" y="162"/>
                  </a:lnTo>
                  <a:lnTo>
                    <a:pt x="44" y="147"/>
                  </a:lnTo>
                  <a:lnTo>
                    <a:pt x="48" y="136"/>
                  </a:lnTo>
                  <a:lnTo>
                    <a:pt x="52" y="124"/>
                  </a:lnTo>
                  <a:lnTo>
                    <a:pt x="56" y="112"/>
                  </a:lnTo>
                  <a:lnTo>
                    <a:pt x="60" y="101"/>
                  </a:lnTo>
                  <a:lnTo>
                    <a:pt x="64" y="89"/>
                  </a:lnTo>
                  <a:lnTo>
                    <a:pt x="68" y="78"/>
                  </a:lnTo>
                  <a:lnTo>
                    <a:pt x="72" y="71"/>
                  </a:lnTo>
                  <a:lnTo>
                    <a:pt x="76" y="63"/>
                  </a:lnTo>
                  <a:lnTo>
                    <a:pt x="80" y="57"/>
                  </a:lnTo>
                  <a:lnTo>
                    <a:pt x="84" y="50"/>
                  </a:lnTo>
                  <a:lnTo>
                    <a:pt x="88" y="44"/>
                  </a:lnTo>
                  <a:lnTo>
                    <a:pt x="92" y="40"/>
                  </a:lnTo>
                  <a:lnTo>
                    <a:pt x="96" y="36"/>
                  </a:lnTo>
                  <a:lnTo>
                    <a:pt x="100" y="34"/>
                  </a:lnTo>
                  <a:lnTo>
                    <a:pt x="104" y="32"/>
                  </a:lnTo>
                  <a:lnTo>
                    <a:pt x="108" y="28"/>
                  </a:lnTo>
                  <a:lnTo>
                    <a:pt x="112" y="25"/>
                  </a:lnTo>
                  <a:lnTo>
                    <a:pt x="116" y="22"/>
                  </a:lnTo>
                  <a:lnTo>
                    <a:pt x="120" y="18"/>
                  </a:lnTo>
                  <a:lnTo>
                    <a:pt x="124" y="16"/>
                  </a:lnTo>
                  <a:lnTo>
                    <a:pt x="128" y="13"/>
                  </a:lnTo>
                  <a:lnTo>
                    <a:pt x="132" y="9"/>
                  </a:lnTo>
                  <a:lnTo>
                    <a:pt x="136" y="8"/>
                  </a:lnTo>
                  <a:lnTo>
                    <a:pt x="140" y="5"/>
                  </a:lnTo>
                  <a:lnTo>
                    <a:pt x="144" y="6"/>
                  </a:lnTo>
                  <a:lnTo>
                    <a:pt x="148" y="6"/>
                  </a:lnTo>
                  <a:lnTo>
                    <a:pt x="152" y="5"/>
                  </a:lnTo>
                  <a:lnTo>
                    <a:pt x="156" y="6"/>
                  </a:lnTo>
                  <a:lnTo>
                    <a:pt x="160" y="4"/>
                  </a:lnTo>
                  <a:lnTo>
                    <a:pt x="164" y="4"/>
                  </a:lnTo>
                  <a:lnTo>
                    <a:pt x="168" y="5"/>
                  </a:lnTo>
                  <a:lnTo>
                    <a:pt x="172" y="4"/>
                  </a:lnTo>
                  <a:lnTo>
                    <a:pt x="176" y="4"/>
                  </a:lnTo>
                  <a:lnTo>
                    <a:pt x="180" y="3"/>
                  </a:lnTo>
                  <a:lnTo>
                    <a:pt x="184" y="2"/>
                  </a:lnTo>
                  <a:lnTo>
                    <a:pt x="188" y="0"/>
                  </a:lnTo>
                  <a:lnTo>
                    <a:pt x="192" y="1"/>
                  </a:lnTo>
                  <a:lnTo>
                    <a:pt x="196" y="1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08" y="2"/>
                  </a:lnTo>
                  <a:lnTo>
                    <a:pt x="212" y="3"/>
                  </a:lnTo>
                  <a:lnTo>
                    <a:pt x="216" y="3"/>
                  </a:lnTo>
                  <a:lnTo>
                    <a:pt x="220" y="4"/>
                  </a:lnTo>
                  <a:lnTo>
                    <a:pt x="224" y="6"/>
                  </a:lnTo>
                  <a:lnTo>
                    <a:pt x="228" y="5"/>
                  </a:lnTo>
                  <a:lnTo>
                    <a:pt x="231" y="7"/>
                  </a:lnTo>
                  <a:lnTo>
                    <a:pt x="236" y="8"/>
                  </a:lnTo>
                  <a:lnTo>
                    <a:pt x="239" y="9"/>
                  </a:lnTo>
                  <a:lnTo>
                    <a:pt x="243" y="8"/>
                  </a:lnTo>
                  <a:lnTo>
                    <a:pt x="247" y="10"/>
                  </a:lnTo>
                  <a:lnTo>
                    <a:pt x="251" y="11"/>
                  </a:lnTo>
                  <a:lnTo>
                    <a:pt x="255" y="11"/>
                  </a:lnTo>
                  <a:lnTo>
                    <a:pt x="259" y="12"/>
                  </a:lnTo>
                  <a:lnTo>
                    <a:pt x="263" y="15"/>
                  </a:lnTo>
                  <a:lnTo>
                    <a:pt x="267" y="15"/>
                  </a:lnTo>
                  <a:lnTo>
                    <a:pt x="271" y="18"/>
                  </a:lnTo>
                  <a:lnTo>
                    <a:pt x="275" y="19"/>
                  </a:lnTo>
                  <a:lnTo>
                    <a:pt x="279" y="22"/>
                  </a:lnTo>
                  <a:lnTo>
                    <a:pt x="283" y="22"/>
                  </a:lnTo>
                  <a:lnTo>
                    <a:pt x="287" y="24"/>
                  </a:lnTo>
                  <a:lnTo>
                    <a:pt x="291" y="28"/>
                  </a:lnTo>
                  <a:lnTo>
                    <a:pt x="295" y="29"/>
                  </a:lnTo>
                  <a:lnTo>
                    <a:pt x="299" y="29"/>
                  </a:lnTo>
                  <a:lnTo>
                    <a:pt x="303" y="31"/>
                  </a:lnTo>
                  <a:lnTo>
                    <a:pt x="307" y="34"/>
                  </a:lnTo>
                  <a:lnTo>
                    <a:pt x="311" y="35"/>
                  </a:lnTo>
                  <a:lnTo>
                    <a:pt x="315" y="35"/>
                  </a:lnTo>
                  <a:lnTo>
                    <a:pt x="319" y="36"/>
                  </a:lnTo>
                  <a:lnTo>
                    <a:pt x="323" y="37"/>
                  </a:lnTo>
                  <a:lnTo>
                    <a:pt x="327" y="37"/>
                  </a:lnTo>
                  <a:lnTo>
                    <a:pt x="331" y="37"/>
                  </a:lnTo>
                  <a:lnTo>
                    <a:pt x="335" y="37"/>
                  </a:lnTo>
                  <a:lnTo>
                    <a:pt x="339" y="38"/>
                  </a:lnTo>
                  <a:lnTo>
                    <a:pt x="343" y="38"/>
                  </a:lnTo>
                  <a:lnTo>
                    <a:pt x="347" y="40"/>
                  </a:lnTo>
                  <a:lnTo>
                    <a:pt x="351" y="40"/>
                  </a:lnTo>
                  <a:lnTo>
                    <a:pt x="355" y="41"/>
                  </a:lnTo>
                  <a:lnTo>
                    <a:pt x="359" y="42"/>
                  </a:lnTo>
                  <a:lnTo>
                    <a:pt x="363" y="40"/>
                  </a:lnTo>
                  <a:lnTo>
                    <a:pt x="367" y="42"/>
                  </a:lnTo>
                  <a:lnTo>
                    <a:pt x="371" y="44"/>
                  </a:lnTo>
                  <a:lnTo>
                    <a:pt x="375" y="43"/>
                  </a:lnTo>
                  <a:lnTo>
                    <a:pt x="379" y="43"/>
                  </a:lnTo>
                  <a:lnTo>
                    <a:pt x="383" y="46"/>
                  </a:lnTo>
                  <a:lnTo>
                    <a:pt x="387" y="48"/>
                  </a:lnTo>
                  <a:lnTo>
                    <a:pt x="391" y="48"/>
                  </a:lnTo>
                  <a:lnTo>
                    <a:pt x="395" y="50"/>
                  </a:lnTo>
                  <a:lnTo>
                    <a:pt x="399" y="53"/>
                  </a:lnTo>
                  <a:lnTo>
                    <a:pt x="403" y="56"/>
                  </a:lnTo>
                  <a:lnTo>
                    <a:pt x="407" y="57"/>
                  </a:lnTo>
                  <a:lnTo>
                    <a:pt x="411" y="60"/>
                  </a:lnTo>
                  <a:lnTo>
                    <a:pt x="415" y="61"/>
                  </a:lnTo>
                  <a:lnTo>
                    <a:pt x="419" y="59"/>
                  </a:lnTo>
                  <a:lnTo>
                    <a:pt x="423" y="61"/>
                  </a:lnTo>
                  <a:lnTo>
                    <a:pt x="427" y="63"/>
                  </a:lnTo>
                  <a:lnTo>
                    <a:pt x="431" y="63"/>
                  </a:lnTo>
                  <a:lnTo>
                    <a:pt x="435" y="64"/>
                  </a:lnTo>
                  <a:lnTo>
                    <a:pt x="439" y="63"/>
                  </a:lnTo>
                  <a:lnTo>
                    <a:pt x="443" y="64"/>
                  </a:lnTo>
                  <a:lnTo>
                    <a:pt x="447" y="66"/>
                  </a:lnTo>
                  <a:lnTo>
                    <a:pt x="451" y="69"/>
                  </a:lnTo>
                  <a:lnTo>
                    <a:pt x="455" y="72"/>
                  </a:lnTo>
                  <a:lnTo>
                    <a:pt x="459" y="72"/>
                  </a:lnTo>
                  <a:lnTo>
                    <a:pt x="463" y="73"/>
                  </a:lnTo>
                  <a:lnTo>
                    <a:pt x="467" y="74"/>
                  </a:lnTo>
                  <a:lnTo>
                    <a:pt x="470" y="76"/>
                  </a:lnTo>
                  <a:lnTo>
                    <a:pt x="475" y="78"/>
                  </a:lnTo>
                  <a:lnTo>
                    <a:pt x="478" y="82"/>
                  </a:lnTo>
                  <a:lnTo>
                    <a:pt x="482" y="83"/>
                  </a:lnTo>
                  <a:lnTo>
                    <a:pt x="486" y="82"/>
                  </a:lnTo>
                  <a:lnTo>
                    <a:pt x="490" y="84"/>
                  </a:lnTo>
                  <a:lnTo>
                    <a:pt x="494" y="85"/>
                  </a:lnTo>
                  <a:lnTo>
                    <a:pt x="498" y="88"/>
                  </a:lnTo>
                  <a:lnTo>
                    <a:pt x="502" y="88"/>
                  </a:lnTo>
                  <a:lnTo>
                    <a:pt x="506" y="90"/>
                  </a:lnTo>
                  <a:lnTo>
                    <a:pt x="510" y="92"/>
                  </a:lnTo>
                  <a:lnTo>
                    <a:pt x="514" y="93"/>
                  </a:lnTo>
                  <a:lnTo>
                    <a:pt x="518" y="95"/>
                  </a:lnTo>
                  <a:lnTo>
                    <a:pt x="522" y="97"/>
                  </a:lnTo>
                  <a:lnTo>
                    <a:pt x="526" y="97"/>
                  </a:lnTo>
                  <a:lnTo>
                    <a:pt x="530" y="97"/>
                  </a:lnTo>
                  <a:lnTo>
                    <a:pt x="534" y="98"/>
                  </a:lnTo>
                  <a:lnTo>
                    <a:pt x="538" y="97"/>
                  </a:lnTo>
                  <a:lnTo>
                    <a:pt x="542" y="98"/>
                  </a:lnTo>
                  <a:lnTo>
                    <a:pt x="546" y="99"/>
                  </a:lnTo>
                  <a:lnTo>
                    <a:pt x="550" y="99"/>
                  </a:lnTo>
                  <a:lnTo>
                    <a:pt x="554" y="99"/>
                  </a:lnTo>
                  <a:lnTo>
                    <a:pt x="558" y="100"/>
                  </a:lnTo>
                  <a:lnTo>
                    <a:pt x="562" y="102"/>
                  </a:lnTo>
                  <a:lnTo>
                    <a:pt x="566" y="103"/>
                  </a:lnTo>
                  <a:lnTo>
                    <a:pt x="570" y="104"/>
                  </a:lnTo>
                  <a:lnTo>
                    <a:pt x="574" y="107"/>
                  </a:lnTo>
                  <a:lnTo>
                    <a:pt x="578" y="108"/>
                  </a:lnTo>
                  <a:lnTo>
                    <a:pt x="582" y="107"/>
                  </a:lnTo>
                  <a:lnTo>
                    <a:pt x="586" y="107"/>
                  </a:lnTo>
                  <a:lnTo>
                    <a:pt x="590" y="108"/>
                  </a:lnTo>
                  <a:lnTo>
                    <a:pt x="594" y="108"/>
                  </a:lnTo>
                  <a:lnTo>
                    <a:pt x="598" y="109"/>
                  </a:lnTo>
                  <a:lnTo>
                    <a:pt x="602" y="111"/>
                  </a:lnTo>
                  <a:lnTo>
                    <a:pt x="606" y="110"/>
                  </a:lnTo>
                  <a:lnTo>
                    <a:pt x="610" y="107"/>
                  </a:lnTo>
                  <a:lnTo>
                    <a:pt x="614" y="106"/>
                  </a:lnTo>
                  <a:lnTo>
                    <a:pt x="618" y="105"/>
                  </a:lnTo>
                  <a:lnTo>
                    <a:pt x="622" y="105"/>
                  </a:lnTo>
                  <a:lnTo>
                    <a:pt x="626" y="103"/>
                  </a:lnTo>
                  <a:lnTo>
                    <a:pt x="630" y="102"/>
                  </a:lnTo>
                  <a:lnTo>
                    <a:pt x="634" y="102"/>
                  </a:lnTo>
                  <a:lnTo>
                    <a:pt x="638" y="102"/>
                  </a:lnTo>
                  <a:lnTo>
                    <a:pt x="642" y="102"/>
                  </a:lnTo>
                  <a:lnTo>
                    <a:pt x="646" y="106"/>
                  </a:lnTo>
                  <a:lnTo>
                    <a:pt x="650" y="108"/>
                  </a:lnTo>
                  <a:lnTo>
                    <a:pt x="654" y="109"/>
                  </a:lnTo>
                  <a:lnTo>
                    <a:pt x="658" y="110"/>
                  </a:lnTo>
                  <a:lnTo>
                    <a:pt x="662" y="112"/>
                  </a:lnTo>
                  <a:lnTo>
                    <a:pt x="666" y="113"/>
                  </a:lnTo>
                  <a:lnTo>
                    <a:pt x="670" y="113"/>
                  </a:lnTo>
                  <a:lnTo>
                    <a:pt x="674" y="111"/>
                  </a:lnTo>
                  <a:lnTo>
                    <a:pt x="678" y="112"/>
                  </a:lnTo>
                  <a:lnTo>
                    <a:pt x="682" y="112"/>
                  </a:lnTo>
                  <a:lnTo>
                    <a:pt x="686" y="111"/>
                  </a:lnTo>
                  <a:lnTo>
                    <a:pt x="690" y="111"/>
                  </a:lnTo>
                  <a:lnTo>
                    <a:pt x="694" y="113"/>
                  </a:lnTo>
                  <a:lnTo>
                    <a:pt x="698" y="114"/>
                  </a:lnTo>
                  <a:lnTo>
                    <a:pt x="702" y="115"/>
                  </a:lnTo>
                  <a:lnTo>
                    <a:pt x="706" y="117"/>
                  </a:lnTo>
                  <a:lnTo>
                    <a:pt x="709" y="119"/>
                  </a:lnTo>
                  <a:lnTo>
                    <a:pt x="714" y="121"/>
                  </a:lnTo>
                  <a:lnTo>
                    <a:pt x="717" y="123"/>
                  </a:lnTo>
                  <a:lnTo>
                    <a:pt x="721" y="125"/>
                  </a:lnTo>
                  <a:lnTo>
                    <a:pt x="725" y="126"/>
                  </a:lnTo>
                  <a:lnTo>
                    <a:pt x="729" y="125"/>
                  </a:lnTo>
                  <a:lnTo>
                    <a:pt x="733" y="126"/>
                  </a:lnTo>
                  <a:lnTo>
                    <a:pt x="737" y="126"/>
                  </a:lnTo>
                  <a:lnTo>
                    <a:pt x="741" y="125"/>
                  </a:lnTo>
                  <a:lnTo>
                    <a:pt x="745" y="126"/>
                  </a:lnTo>
                  <a:lnTo>
                    <a:pt x="749" y="125"/>
                  </a:lnTo>
                  <a:lnTo>
                    <a:pt x="753" y="125"/>
                  </a:lnTo>
                  <a:lnTo>
                    <a:pt x="757" y="125"/>
                  </a:lnTo>
                  <a:lnTo>
                    <a:pt x="761" y="125"/>
                  </a:lnTo>
                  <a:lnTo>
                    <a:pt x="765" y="126"/>
                  </a:lnTo>
                  <a:lnTo>
                    <a:pt x="769" y="127"/>
                  </a:lnTo>
                  <a:lnTo>
                    <a:pt x="773" y="126"/>
                  </a:lnTo>
                  <a:lnTo>
                    <a:pt x="777" y="126"/>
                  </a:lnTo>
                  <a:lnTo>
                    <a:pt x="781" y="127"/>
                  </a:lnTo>
                  <a:lnTo>
                    <a:pt x="785" y="126"/>
                  </a:lnTo>
                  <a:lnTo>
                    <a:pt x="789" y="126"/>
                  </a:lnTo>
                  <a:lnTo>
                    <a:pt x="793" y="126"/>
                  </a:lnTo>
                  <a:lnTo>
                    <a:pt x="797" y="128"/>
                  </a:lnTo>
                  <a:lnTo>
                    <a:pt x="801" y="129"/>
                  </a:lnTo>
                  <a:lnTo>
                    <a:pt x="805" y="128"/>
                  </a:lnTo>
                  <a:lnTo>
                    <a:pt x="809" y="128"/>
                  </a:lnTo>
                  <a:lnTo>
                    <a:pt x="813" y="129"/>
                  </a:lnTo>
                  <a:lnTo>
                    <a:pt x="817" y="129"/>
                  </a:lnTo>
                  <a:lnTo>
                    <a:pt x="821" y="130"/>
                  </a:lnTo>
                  <a:lnTo>
                    <a:pt x="825" y="129"/>
                  </a:lnTo>
                  <a:lnTo>
                    <a:pt x="829" y="131"/>
                  </a:lnTo>
                  <a:lnTo>
                    <a:pt x="833" y="130"/>
                  </a:lnTo>
                  <a:lnTo>
                    <a:pt x="837" y="129"/>
                  </a:lnTo>
                  <a:lnTo>
                    <a:pt x="841" y="131"/>
                  </a:lnTo>
                  <a:lnTo>
                    <a:pt x="845" y="132"/>
                  </a:lnTo>
                  <a:lnTo>
                    <a:pt x="849" y="131"/>
                  </a:lnTo>
                  <a:lnTo>
                    <a:pt x="853" y="132"/>
                  </a:lnTo>
                  <a:lnTo>
                    <a:pt x="857" y="131"/>
                  </a:lnTo>
                  <a:lnTo>
                    <a:pt x="861" y="133"/>
                  </a:lnTo>
                  <a:lnTo>
                    <a:pt x="865" y="131"/>
                  </a:lnTo>
                  <a:lnTo>
                    <a:pt x="869" y="133"/>
                  </a:lnTo>
                  <a:lnTo>
                    <a:pt x="873" y="135"/>
                  </a:lnTo>
                  <a:lnTo>
                    <a:pt x="877" y="137"/>
                  </a:lnTo>
                  <a:lnTo>
                    <a:pt x="881" y="137"/>
                  </a:lnTo>
                  <a:lnTo>
                    <a:pt x="885" y="139"/>
                  </a:lnTo>
                  <a:lnTo>
                    <a:pt x="889" y="139"/>
                  </a:lnTo>
                  <a:lnTo>
                    <a:pt x="893" y="140"/>
                  </a:lnTo>
                  <a:lnTo>
                    <a:pt x="897" y="142"/>
                  </a:lnTo>
                  <a:lnTo>
                    <a:pt x="901" y="143"/>
                  </a:lnTo>
                  <a:lnTo>
                    <a:pt x="905" y="142"/>
                  </a:lnTo>
                  <a:lnTo>
                    <a:pt x="909" y="140"/>
                  </a:lnTo>
                  <a:lnTo>
                    <a:pt x="913" y="140"/>
                  </a:lnTo>
                  <a:lnTo>
                    <a:pt x="917" y="140"/>
                  </a:lnTo>
                  <a:lnTo>
                    <a:pt x="921" y="141"/>
                  </a:lnTo>
                  <a:lnTo>
                    <a:pt x="925" y="142"/>
                  </a:lnTo>
                  <a:lnTo>
                    <a:pt x="929" y="141"/>
                  </a:lnTo>
                  <a:lnTo>
                    <a:pt x="933" y="141"/>
                  </a:lnTo>
                  <a:lnTo>
                    <a:pt x="937" y="137"/>
                  </a:lnTo>
                  <a:lnTo>
                    <a:pt x="941" y="140"/>
                  </a:lnTo>
                  <a:lnTo>
                    <a:pt x="944" y="140"/>
                  </a:lnTo>
                  <a:lnTo>
                    <a:pt x="948" y="139"/>
                  </a:lnTo>
                  <a:lnTo>
                    <a:pt x="952" y="139"/>
                  </a:lnTo>
                  <a:lnTo>
                    <a:pt x="956" y="140"/>
                  </a:lnTo>
                  <a:lnTo>
                    <a:pt x="960" y="140"/>
                  </a:lnTo>
                  <a:lnTo>
                    <a:pt x="964" y="143"/>
                  </a:lnTo>
                  <a:lnTo>
                    <a:pt x="968" y="144"/>
                  </a:lnTo>
                  <a:lnTo>
                    <a:pt x="972" y="147"/>
                  </a:lnTo>
                  <a:lnTo>
                    <a:pt x="976" y="144"/>
                  </a:lnTo>
                  <a:lnTo>
                    <a:pt x="980" y="145"/>
                  </a:lnTo>
                  <a:lnTo>
                    <a:pt x="984" y="146"/>
                  </a:lnTo>
                  <a:lnTo>
                    <a:pt x="988" y="145"/>
                  </a:lnTo>
                  <a:lnTo>
                    <a:pt x="992" y="145"/>
                  </a:lnTo>
                  <a:lnTo>
                    <a:pt x="996" y="145"/>
                  </a:lnTo>
                  <a:lnTo>
                    <a:pt x="1000" y="143"/>
                  </a:lnTo>
                  <a:lnTo>
                    <a:pt x="1004" y="142"/>
                  </a:lnTo>
                  <a:lnTo>
                    <a:pt x="1008" y="143"/>
                  </a:lnTo>
                  <a:lnTo>
                    <a:pt x="1012" y="144"/>
                  </a:lnTo>
                  <a:lnTo>
                    <a:pt x="1016" y="143"/>
                  </a:lnTo>
                  <a:lnTo>
                    <a:pt x="1020" y="145"/>
                  </a:lnTo>
                  <a:lnTo>
                    <a:pt x="1024" y="145"/>
                  </a:lnTo>
                  <a:lnTo>
                    <a:pt x="1028" y="144"/>
                  </a:lnTo>
                  <a:lnTo>
                    <a:pt x="1032" y="145"/>
                  </a:lnTo>
                  <a:lnTo>
                    <a:pt x="1036" y="145"/>
                  </a:lnTo>
                  <a:lnTo>
                    <a:pt x="1040" y="145"/>
                  </a:lnTo>
                  <a:lnTo>
                    <a:pt x="1044" y="144"/>
                  </a:lnTo>
                  <a:lnTo>
                    <a:pt x="1048" y="144"/>
                  </a:lnTo>
                  <a:lnTo>
                    <a:pt x="1052" y="144"/>
                  </a:lnTo>
                  <a:lnTo>
                    <a:pt x="1056" y="142"/>
                  </a:lnTo>
                  <a:lnTo>
                    <a:pt x="1060" y="143"/>
                  </a:lnTo>
                  <a:lnTo>
                    <a:pt x="1064" y="144"/>
                  </a:lnTo>
                  <a:lnTo>
                    <a:pt x="1068" y="145"/>
                  </a:lnTo>
                  <a:lnTo>
                    <a:pt x="1072" y="146"/>
                  </a:lnTo>
                  <a:lnTo>
                    <a:pt x="1076" y="147"/>
                  </a:lnTo>
                  <a:lnTo>
                    <a:pt x="1080" y="147"/>
                  </a:lnTo>
                  <a:lnTo>
                    <a:pt x="1084" y="148"/>
                  </a:lnTo>
                  <a:lnTo>
                    <a:pt x="1088" y="150"/>
                  </a:lnTo>
                  <a:lnTo>
                    <a:pt x="1092" y="151"/>
                  </a:lnTo>
                  <a:lnTo>
                    <a:pt x="1096" y="151"/>
                  </a:lnTo>
                  <a:lnTo>
                    <a:pt x="1100" y="152"/>
                  </a:lnTo>
                  <a:lnTo>
                    <a:pt x="1104" y="153"/>
                  </a:lnTo>
                  <a:lnTo>
                    <a:pt x="1108" y="152"/>
                  </a:lnTo>
                  <a:lnTo>
                    <a:pt x="1112" y="153"/>
                  </a:lnTo>
                  <a:lnTo>
                    <a:pt x="1116" y="153"/>
                  </a:lnTo>
                  <a:lnTo>
                    <a:pt x="1120" y="154"/>
                  </a:lnTo>
                  <a:lnTo>
                    <a:pt x="1124" y="152"/>
                  </a:lnTo>
                  <a:lnTo>
                    <a:pt x="1128" y="153"/>
                  </a:lnTo>
                  <a:lnTo>
                    <a:pt x="1132" y="155"/>
                  </a:lnTo>
                  <a:lnTo>
                    <a:pt x="1136" y="155"/>
                  </a:lnTo>
                  <a:lnTo>
                    <a:pt x="1140" y="155"/>
                  </a:lnTo>
                  <a:lnTo>
                    <a:pt x="1144" y="157"/>
                  </a:lnTo>
                  <a:lnTo>
                    <a:pt x="1148" y="156"/>
                  </a:lnTo>
                  <a:lnTo>
                    <a:pt x="1152" y="157"/>
                  </a:lnTo>
                  <a:lnTo>
                    <a:pt x="1156" y="157"/>
                  </a:lnTo>
                  <a:lnTo>
                    <a:pt x="1160" y="156"/>
                  </a:lnTo>
                  <a:lnTo>
                    <a:pt x="1164" y="158"/>
                  </a:lnTo>
                  <a:lnTo>
                    <a:pt x="1168" y="159"/>
                  </a:lnTo>
                  <a:lnTo>
                    <a:pt x="1172" y="160"/>
                  </a:lnTo>
                  <a:lnTo>
                    <a:pt x="1176" y="160"/>
                  </a:lnTo>
                  <a:lnTo>
                    <a:pt x="1180" y="162"/>
                  </a:lnTo>
                  <a:lnTo>
                    <a:pt x="1183" y="162"/>
                  </a:lnTo>
                  <a:lnTo>
                    <a:pt x="1187" y="161"/>
                  </a:lnTo>
                  <a:lnTo>
                    <a:pt x="1191" y="165"/>
                  </a:lnTo>
                  <a:lnTo>
                    <a:pt x="1195" y="167"/>
                  </a:lnTo>
                  <a:lnTo>
                    <a:pt x="1199" y="167"/>
                  </a:lnTo>
                  <a:lnTo>
                    <a:pt x="1203" y="167"/>
                  </a:lnTo>
                  <a:lnTo>
                    <a:pt x="1207" y="169"/>
                  </a:lnTo>
                  <a:lnTo>
                    <a:pt x="1211" y="169"/>
                  </a:lnTo>
                  <a:lnTo>
                    <a:pt x="1215" y="169"/>
                  </a:lnTo>
                  <a:lnTo>
                    <a:pt x="1219" y="170"/>
                  </a:lnTo>
                  <a:lnTo>
                    <a:pt x="1223" y="172"/>
                  </a:lnTo>
                  <a:lnTo>
                    <a:pt x="1227" y="173"/>
                  </a:lnTo>
                  <a:lnTo>
                    <a:pt x="1231" y="175"/>
                  </a:lnTo>
                  <a:lnTo>
                    <a:pt x="1235" y="173"/>
                  </a:lnTo>
                  <a:lnTo>
                    <a:pt x="1239" y="174"/>
                  </a:lnTo>
                  <a:lnTo>
                    <a:pt x="1243" y="175"/>
                  </a:lnTo>
                  <a:lnTo>
                    <a:pt x="1247" y="176"/>
                  </a:lnTo>
                  <a:lnTo>
                    <a:pt x="1251" y="176"/>
                  </a:lnTo>
                  <a:lnTo>
                    <a:pt x="1255" y="175"/>
                  </a:lnTo>
                  <a:lnTo>
                    <a:pt x="1259" y="174"/>
                  </a:lnTo>
                  <a:lnTo>
                    <a:pt x="1263" y="171"/>
                  </a:lnTo>
                  <a:lnTo>
                    <a:pt x="1267" y="171"/>
                  </a:lnTo>
                  <a:lnTo>
                    <a:pt x="1271" y="171"/>
                  </a:lnTo>
                  <a:lnTo>
                    <a:pt x="1275" y="171"/>
                  </a:lnTo>
                  <a:lnTo>
                    <a:pt x="1279" y="168"/>
                  </a:lnTo>
                  <a:lnTo>
                    <a:pt x="1283" y="168"/>
                  </a:lnTo>
                  <a:lnTo>
                    <a:pt x="1287" y="169"/>
                  </a:lnTo>
                  <a:lnTo>
                    <a:pt x="1291" y="170"/>
                  </a:lnTo>
                  <a:lnTo>
                    <a:pt x="1295" y="171"/>
                  </a:lnTo>
                  <a:lnTo>
                    <a:pt x="1299" y="174"/>
                  </a:lnTo>
                  <a:lnTo>
                    <a:pt x="1303" y="174"/>
                  </a:lnTo>
                  <a:lnTo>
                    <a:pt x="1307" y="175"/>
                  </a:lnTo>
                  <a:lnTo>
                    <a:pt x="1311" y="173"/>
                  </a:lnTo>
                  <a:lnTo>
                    <a:pt x="1315" y="173"/>
                  </a:lnTo>
                  <a:lnTo>
                    <a:pt x="1319" y="173"/>
                  </a:lnTo>
                  <a:lnTo>
                    <a:pt x="1323" y="172"/>
                  </a:lnTo>
                  <a:lnTo>
                    <a:pt x="1327" y="171"/>
                  </a:lnTo>
                  <a:lnTo>
                    <a:pt x="1331" y="173"/>
                  </a:lnTo>
                  <a:lnTo>
                    <a:pt x="1335" y="171"/>
                  </a:lnTo>
                  <a:lnTo>
                    <a:pt x="1339" y="172"/>
                  </a:lnTo>
                  <a:lnTo>
                    <a:pt x="1343" y="172"/>
                  </a:lnTo>
                  <a:lnTo>
                    <a:pt x="1347" y="173"/>
                  </a:lnTo>
                  <a:lnTo>
                    <a:pt x="1351" y="174"/>
                  </a:lnTo>
                  <a:lnTo>
                    <a:pt x="1355" y="175"/>
                  </a:lnTo>
                  <a:lnTo>
                    <a:pt x="1359" y="177"/>
                  </a:lnTo>
                  <a:lnTo>
                    <a:pt x="1363" y="177"/>
                  </a:lnTo>
                  <a:lnTo>
                    <a:pt x="1367" y="177"/>
                  </a:lnTo>
                  <a:lnTo>
                    <a:pt x="1371" y="179"/>
                  </a:lnTo>
                  <a:lnTo>
                    <a:pt x="1375" y="180"/>
                  </a:lnTo>
                  <a:lnTo>
                    <a:pt x="1379" y="181"/>
                  </a:lnTo>
                  <a:lnTo>
                    <a:pt x="1383" y="181"/>
                  </a:lnTo>
                  <a:lnTo>
                    <a:pt x="1387" y="183"/>
                  </a:lnTo>
                  <a:lnTo>
                    <a:pt x="1391" y="183"/>
                  </a:lnTo>
                  <a:lnTo>
                    <a:pt x="1395" y="183"/>
                  </a:lnTo>
                  <a:lnTo>
                    <a:pt x="1399" y="183"/>
                  </a:lnTo>
                  <a:lnTo>
                    <a:pt x="1403" y="185"/>
                  </a:lnTo>
                  <a:lnTo>
                    <a:pt x="1407" y="184"/>
                  </a:lnTo>
                  <a:lnTo>
                    <a:pt x="1411" y="185"/>
                  </a:lnTo>
                  <a:lnTo>
                    <a:pt x="1415" y="186"/>
                  </a:lnTo>
                  <a:lnTo>
                    <a:pt x="1419" y="189"/>
                  </a:lnTo>
                  <a:lnTo>
                    <a:pt x="1422" y="189"/>
                  </a:lnTo>
                  <a:lnTo>
                    <a:pt x="1426" y="190"/>
                  </a:lnTo>
                  <a:lnTo>
                    <a:pt x="1430" y="189"/>
                  </a:lnTo>
                  <a:lnTo>
                    <a:pt x="1434" y="190"/>
                  </a:lnTo>
                  <a:lnTo>
                    <a:pt x="1438" y="190"/>
                  </a:lnTo>
                  <a:lnTo>
                    <a:pt x="1442" y="192"/>
                  </a:lnTo>
                  <a:lnTo>
                    <a:pt x="1446" y="192"/>
                  </a:lnTo>
                  <a:lnTo>
                    <a:pt x="1450" y="192"/>
                  </a:lnTo>
                  <a:lnTo>
                    <a:pt x="1454" y="190"/>
                  </a:lnTo>
                  <a:lnTo>
                    <a:pt x="1458" y="188"/>
                  </a:lnTo>
                  <a:lnTo>
                    <a:pt x="1462" y="187"/>
                  </a:lnTo>
                  <a:lnTo>
                    <a:pt x="1466" y="188"/>
                  </a:lnTo>
                  <a:lnTo>
                    <a:pt x="1470" y="188"/>
                  </a:lnTo>
                  <a:lnTo>
                    <a:pt x="1474" y="186"/>
                  </a:lnTo>
                  <a:lnTo>
                    <a:pt x="1478" y="185"/>
                  </a:lnTo>
                  <a:lnTo>
                    <a:pt x="1482" y="182"/>
                  </a:lnTo>
                  <a:lnTo>
                    <a:pt x="1486" y="182"/>
                  </a:lnTo>
                  <a:lnTo>
                    <a:pt x="1490" y="181"/>
                  </a:lnTo>
                  <a:lnTo>
                    <a:pt x="1494" y="183"/>
                  </a:lnTo>
                  <a:lnTo>
                    <a:pt x="1498" y="184"/>
                  </a:lnTo>
                  <a:lnTo>
                    <a:pt x="1502" y="184"/>
                  </a:lnTo>
                  <a:lnTo>
                    <a:pt x="1506" y="184"/>
                  </a:lnTo>
                  <a:lnTo>
                    <a:pt x="1510" y="186"/>
                  </a:lnTo>
                  <a:lnTo>
                    <a:pt x="1514" y="187"/>
                  </a:lnTo>
                  <a:lnTo>
                    <a:pt x="1518" y="187"/>
                  </a:lnTo>
                  <a:lnTo>
                    <a:pt x="1522" y="185"/>
                  </a:lnTo>
                  <a:lnTo>
                    <a:pt x="1526" y="186"/>
                  </a:lnTo>
                  <a:lnTo>
                    <a:pt x="1530" y="186"/>
                  </a:lnTo>
                  <a:lnTo>
                    <a:pt x="1534" y="185"/>
                  </a:lnTo>
                  <a:lnTo>
                    <a:pt x="1538" y="185"/>
                  </a:lnTo>
                  <a:lnTo>
                    <a:pt x="1542" y="184"/>
                  </a:lnTo>
                  <a:lnTo>
                    <a:pt x="1546" y="185"/>
                  </a:lnTo>
                  <a:lnTo>
                    <a:pt x="1550" y="184"/>
                  </a:lnTo>
                  <a:lnTo>
                    <a:pt x="1554" y="186"/>
                  </a:lnTo>
                  <a:lnTo>
                    <a:pt x="1558" y="187"/>
                  </a:lnTo>
                  <a:lnTo>
                    <a:pt x="1562" y="188"/>
                  </a:lnTo>
                  <a:lnTo>
                    <a:pt x="1566" y="187"/>
                  </a:lnTo>
                  <a:lnTo>
                    <a:pt x="1570" y="186"/>
                  </a:lnTo>
                  <a:lnTo>
                    <a:pt x="1574" y="187"/>
                  </a:lnTo>
                  <a:lnTo>
                    <a:pt x="1578" y="187"/>
                  </a:lnTo>
                  <a:lnTo>
                    <a:pt x="1582" y="186"/>
                  </a:lnTo>
                  <a:lnTo>
                    <a:pt x="1586" y="188"/>
                  </a:lnTo>
                  <a:lnTo>
                    <a:pt x="1590" y="189"/>
                  </a:lnTo>
                  <a:lnTo>
                    <a:pt x="1594" y="191"/>
                  </a:lnTo>
                  <a:lnTo>
                    <a:pt x="1598" y="192"/>
                  </a:lnTo>
                  <a:lnTo>
                    <a:pt x="1602" y="194"/>
                  </a:lnTo>
                  <a:lnTo>
                    <a:pt x="1606" y="195"/>
                  </a:lnTo>
                  <a:lnTo>
                    <a:pt x="1610" y="198"/>
                  </a:lnTo>
                  <a:lnTo>
                    <a:pt x="1614" y="199"/>
                  </a:lnTo>
                  <a:lnTo>
                    <a:pt x="1618" y="198"/>
                  </a:lnTo>
                  <a:lnTo>
                    <a:pt x="1622" y="196"/>
                  </a:lnTo>
                  <a:lnTo>
                    <a:pt x="1626" y="195"/>
                  </a:lnTo>
                  <a:lnTo>
                    <a:pt x="1630" y="195"/>
                  </a:lnTo>
                  <a:lnTo>
                    <a:pt x="1634" y="197"/>
                  </a:lnTo>
                  <a:lnTo>
                    <a:pt x="1638" y="197"/>
                  </a:lnTo>
                  <a:lnTo>
                    <a:pt x="1642" y="197"/>
                  </a:lnTo>
                  <a:lnTo>
                    <a:pt x="1646" y="198"/>
                  </a:lnTo>
                  <a:lnTo>
                    <a:pt x="1649" y="200"/>
                  </a:lnTo>
                  <a:lnTo>
                    <a:pt x="1654" y="201"/>
                  </a:lnTo>
                  <a:lnTo>
                    <a:pt x="1657" y="200"/>
                  </a:lnTo>
                  <a:lnTo>
                    <a:pt x="1661" y="200"/>
                  </a:lnTo>
                  <a:lnTo>
                    <a:pt x="1665" y="200"/>
                  </a:lnTo>
                  <a:lnTo>
                    <a:pt x="1669" y="200"/>
                  </a:lnTo>
                  <a:lnTo>
                    <a:pt x="1673" y="198"/>
                  </a:lnTo>
                  <a:lnTo>
                    <a:pt x="1677" y="200"/>
                  </a:lnTo>
                  <a:lnTo>
                    <a:pt x="1681" y="198"/>
                  </a:lnTo>
                  <a:lnTo>
                    <a:pt x="1685" y="198"/>
                  </a:lnTo>
                  <a:lnTo>
                    <a:pt x="1689" y="199"/>
                  </a:lnTo>
                  <a:lnTo>
                    <a:pt x="1693" y="202"/>
                  </a:lnTo>
                  <a:lnTo>
                    <a:pt x="1697" y="203"/>
                  </a:lnTo>
                  <a:lnTo>
                    <a:pt x="1701" y="202"/>
                  </a:lnTo>
                  <a:lnTo>
                    <a:pt x="1705" y="202"/>
                  </a:lnTo>
                  <a:lnTo>
                    <a:pt x="1709" y="205"/>
                  </a:lnTo>
                  <a:lnTo>
                    <a:pt x="1713" y="205"/>
                  </a:lnTo>
                  <a:lnTo>
                    <a:pt x="1717" y="206"/>
                  </a:lnTo>
                  <a:lnTo>
                    <a:pt x="1721" y="206"/>
                  </a:lnTo>
                  <a:lnTo>
                    <a:pt x="1725" y="206"/>
                  </a:lnTo>
                  <a:lnTo>
                    <a:pt x="1729" y="207"/>
                  </a:lnTo>
                  <a:lnTo>
                    <a:pt x="1733" y="209"/>
                  </a:lnTo>
                  <a:lnTo>
                    <a:pt x="1737" y="210"/>
                  </a:lnTo>
                  <a:lnTo>
                    <a:pt x="1741" y="209"/>
                  </a:lnTo>
                  <a:lnTo>
                    <a:pt x="1745" y="207"/>
                  </a:lnTo>
                  <a:lnTo>
                    <a:pt x="1749" y="209"/>
                  </a:lnTo>
                  <a:lnTo>
                    <a:pt x="1753" y="210"/>
                  </a:lnTo>
                  <a:lnTo>
                    <a:pt x="1757" y="211"/>
                  </a:lnTo>
                  <a:lnTo>
                    <a:pt x="1758" y="211"/>
                  </a:lnTo>
                </a:path>
              </a:pathLst>
            </a:custGeom>
            <a:ln w="9525">
              <a:solidFill>
                <a:srgbClr val="FF3300"/>
              </a:solidFill>
              <a:headEnd/>
              <a:tailEnd/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000"/>
            </a:p>
          </p:txBody>
        </p:sp>
        <p:cxnSp>
          <p:nvCxnSpPr>
            <p:cNvPr id="85" name="直接连接符 82">
              <a:extLst>
                <a:ext uri="{FF2B5EF4-FFF2-40B4-BE49-F238E27FC236}">
                  <a16:creationId xmlns:a16="http://schemas.microsoft.com/office/drawing/2014/main" id="{323AECDA-745C-40A4-9ACB-D86ECE14D001}"/>
                </a:ext>
              </a:extLst>
            </p:cNvPr>
            <p:cNvCxnSpPr/>
            <p:nvPr/>
          </p:nvCxnSpPr>
          <p:spPr>
            <a:xfrm flipV="1">
              <a:off x="3640698" y="1622450"/>
              <a:ext cx="36000" cy="0"/>
            </a:xfrm>
            <a:prstGeom prst="line">
              <a:avLst/>
            </a:prstGeom>
            <a:ln w="1905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文本框 559">
            <a:extLst>
              <a:ext uri="{FF2B5EF4-FFF2-40B4-BE49-F238E27FC236}">
                <a16:creationId xmlns:a16="http://schemas.microsoft.com/office/drawing/2014/main" id="{0764489F-3AD8-41CB-B6B4-BFB00090085C}"/>
              </a:ext>
            </a:extLst>
          </p:cNvPr>
          <p:cNvSpPr txBox="1"/>
          <p:nvPr/>
        </p:nvSpPr>
        <p:spPr>
          <a:xfrm>
            <a:off x="1173313" y="3343280"/>
            <a:ext cx="997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8 nm</a:t>
            </a:r>
            <a:endParaRPr lang="zh-CN" altLang="en-US" sz="24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78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标题 1"/>
          <p:cNvSpPr>
            <a:spLocks noGrp="1"/>
          </p:cNvSpPr>
          <p:nvPr>
            <p:ph type="title"/>
          </p:nvPr>
        </p:nvSpPr>
        <p:spPr>
          <a:xfrm>
            <a:off x="457200" y="167843"/>
            <a:ext cx="8229600" cy="1032604"/>
          </a:xfrm>
        </p:spPr>
        <p:txBody>
          <a:bodyPr>
            <a:normAutofit/>
          </a:bodyPr>
          <a:lstStyle/>
          <a:p>
            <a:pPr algn="ctr"/>
            <a:r>
              <a:rPr lang="en-US" altLang="zh-CN" sz="3200" b="1" dirty="0" smtClean="0">
                <a:latin typeface="+mn-lt"/>
              </a:rPr>
              <a:t>Bidirectional All-optical electrophysiology</a:t>
            </a:r>
            <a:endParaRPr lang="zh-CN" altLang="en-US" sz="3200" b="1" dirty="0">
              <a:latin typeface="+mn-lt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4</a:t>
            </a:fld>
            <a:endParaRPr lang="zh-CN" altLang="en-US"/>
          </a:p>
        </p:txBody>
      </p:sp>
      <p:grpSp>
        <p:nvGrpSpPr>
          <p:cNvPr id="191" name="Group 5">
            <a:extLst>
              <a:ext uri="{FF2B5EF4-FFF2-40B4-BE49-F238E27FC236}">
                <a16:creationId xmlns:a16="http://schemas.microsoft.com/office/drawing/2014/main" id="{062CB680-FA74-46CA-AD4A-1D013E06DA55}"/>
              </a:ext>
            </a:extLst>
          </p:cNvPr>
          <p:cNvGrpSpPr/>
          <p:nvPr/>
        </p:nvGrpSpPr>
        <p:grpSpPr>
          <a:xfrm>
            <a:off x="1275096" y="1067901"/>
            <a:ext cx="6300778" cy="2425253"/>
            <a:chOff x="287752" y="5820816"/>
            <a:chExt cx="3050189" cy="1174058"/>
          </a:xfrm>
        </p:grpSpPr>
        <p:grpSp>
          <p:nvGrpSpPr>
            <p:cNvPr id="192" name="Group 3">
              <a:extLst>
                <a:ext uri="{FF2B5EF4-FFF2-40B4-BE49-F238E27FC236}">
                  <a16:creationId xmlns:a16="http://schemas.microsoft.com/office/drawing/2014/main" id="{BE586738-AAD5-41DA-97F8-721547443A9C}"/>
                </a:ext>
              </a:extLst>
            </p:cNvPr>
            <p:cNvGrpSpPr/>
            <p:nvPr/>
          </p:nvGrpSpPr>
          <p:grpSpPr>
            <a:xfrm>
              <a:off x="287752" y="5838785"/>
              <a:ext cx="986749" cy="1156089"/>
              <a:chOff x="287752" y="5838785"/>
              <a:chExt cx="986749" cy="1156089"/>
            </a:xfrm>
          </p:grpSpPr>
          <p:sp>
            <p:nvSpPr>
              <p:cNvPr id="373" name="椭圆 3">
                <a:extLst>
                  <a:ext uri="{FF2B5EF4-FFF2-40B4-BE49-F238E27FC236}">
                    <a16:creationId xmlns:a16="http://schemas.microsoft.com/office/drawing/2014/main" id="{F93E8A81-A496-4889-95E2-3BCF79D823B3}"/>
                  </a:ext>
                </a:extLst>
              </p:cNvPr>
              <p:cNvSpPr/>
              <p:nvPr/>
            </p:nvSpPr>
            <p:spPr>
              <a:xfrm>
                <a:off x="683518" y="6096756"/>
                <a:ext cx="162749" cy="53671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4" name="闪电形 742">
                <a:extLst>
                  <a:ext uri="{FF2B5EF4-FFF2-40B4-BE49-F238E27FC236}">
                    <a16:creationId xmlns:a16="http://schemas.microsoft.com/office/drawing/2014/main" id="{00667E25-56A5-464C-A85B-C34FD5850026}"/>
                  </a:ext>
                </a:extLst>
              </p:cNvPr>
              <p:cNvSpPr/>
              <p:nvPr/>
            </p:nvSpPr>
            <p:spPr>
              <a:xfrm rot="19781037">
                <a:off x="349763" y="5838785"/>
                <a:ext cx="177311" cy="257654"/>
              </a:xfrm>
              <a:prstGeom prst="lightningBol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375" name="组合 18">
                <a:extLst>
                  <a:ext uri="{FF2B5EF4-FFF2-40B4-BE49-F238E27FC236}">
                    <a16:creationId xmlns:a16="http://schemas.microsoft.com/office/drawing/2014/main" id="{D33B9353-CD0A-43FA-AC31-A76F9FD79ECA}"/>
                  </a:ext>
                </a:extLst>
              </p:cNvPr>
              <p:cNvGrpSpPr/>
              <p:nvPr/>
            </p:nvGrpSpPr>
            <p:grpSpPr>
              <a:xfrm>
                <a:off x="535379" y="5967539"/>
                <a:ext cx="320229" cy="1027335"/>
                <a:chOff x="859783" y="4564111"/>
                <a:chExt cx="523357" cy="1678995"/>
              </a:xfrm>
            </p:grpSpPr>
            <p:sp>
              <p:nvSpPr>
                <p:cNvPr id="463" name="弧形 19">
                  <a:extLst>
                    <a:ext uri="{FF2B5EF4-FFF2-40B4-BE49-F238E27FC236}">
                      <a16:creationId xmlns:a16="http://schemas.microsoft.com/office/drawing/2014/main" id="{027BA375-6BFD-4439-A80F-E8FA3C3E1663}"/>
                    </a:ext>
                  </a:extLst>
                </p:cNvPr>
                <p:cNvSpPr/>
                <p:nvPr/>
              </p:nvSpPr>
              <p:spPr>
                <a:xfrm rot="21267229">
                  <a:off x="859783" y="4564111"/>
                  <a:ext cx="433544" cy="1678995"/>
                </a:xfrm>
                <a:prstGeom prst="arc">
                  <a:avLst>
                    <a:gd name="adj1" fmla="val 16155311"/>
                    <a:gd name="adj2" fmla="val 4641942"/>
                  </a:avLst>
                </a:prstGeom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4" name="等腰三角形 20">
                  <a:extLst>
                    <a:ext uri="{FF2B5EF4-FFF2-40B4-BE49-F238E27FC236}">
                      <a16:creationId xmlns:a16="http://schemas.microsoft.com/office/drawing/2014/main" id="{1D8A26A4-7BF0-4EA2-98E3-817E2BBC9242}"/>
                    </a:ext>
                  </a:extLst>
                </p:cNvPr>
                <p:cNvSpPr/>
                <p:nvPr/>
              </p:nvSpPr>
              <p:spPr>
                <a:xfrm rot="11393920">
                  <a:off x="1168547" y="5946689"/>
                  <a:ext cx="214593" cy="173710"/>
                </a:xfrm>
                <a:prstGeom prst="triangle">
                  <a:avLst/>
                </a:prstGeom>
                <a:solidFill>
                  <a:schemeClr val="accent1">
                    <a:lumMod val="75000"/>
                  </a:schemeClr>
                </a:solidFill>
                <a:ln w="285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376" name="组合 375">
                <a:extLst>
                  <a:ext uri="{FF2B5EF4-FFF2-40B4-BE49-F238E27FC236}">
                    <a16:creationId xmlns:a16="http://schemas.microsoft.com/office/drawing/2014/main" id="{D6CF30C0-761F-4BE0-98D8-79A207EC75D1}"/>
                  </a:ext>
                </a:extLst>
              </p:cNvPr>
              <p:cNvGrpSpPr/>
              <p:nvPr/>
            </p:nvGrpSpPr>
            <p:grpSpPr>
              <a:xfrm>
                <a:off x="287752" y="6237100"/>
                <a:ext cx="986749" cy="342887"/>
                <a:chOff x="914030" y="4473744"/>
                <a:chExt cx="1612665" cy="560387"/>
              </a:xfrm>
            </p:grpSpPr>
            <p:grpSp>
              <p:nvGrpSpPr>
                <p:cNvPr id="386" name="组合 85">
                  <a:extLst>
                    <a:ext uri="{FF2B5EF4-FFF2-40B4-BE49-F238E27FC236}">
                      <a16:creationId xmlns:a16="http://schemas.microsoft.com/office/drawing/2014/main" id="{319CEA05-4871-4B96-8AE5-FCA21936CBA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400194" y="4480501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57" name="任意形状 166">
                    <a:extLst>
                      <a:ext uri="{FF2B5EF4-FFF2-40B4-BE49-F238E27FC236}">
                        <a16:creationId xmlns:a16="http://schemas.microsoft.com/office/drawing/2014/main" id="{3EF289F3-98C2-445B-9484-430EA89E513A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8" name="椭圆 177">
                    <a:extLst>
                      <a:ext uri="{FF2B5EF4-FFF2-40B4-BE49-F238E27FC236}">
                        <a16:creationId xmlns:a16="http://schemas.microsoft.com/office/drawing/2014/main" id="{E2C0367D-62A4-4380-8A49-DA485B2424DB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9" name="任意形状 166">
                    <a:extLst>
                      <a:ext uri="{FF2B5EF4-FFF2-40B4-BE49-F238E27FC236}">
                        <a16:creationId xmlns:a16="http://schemas.microsoft.com/office/drawing/2014/main" id="{52AA592B-92AA-4467-9D5B-BA2416EC954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0" name="椭圆 179">
                    <a:extLst>
                      <a:ext uri="{FF2B5EF4-FFF2-40B4-BE49-F238E27FC236}">
                        <a16:creationId xmlns:a16="http://schemas.microsoft.com/office/drawing/2014/main" id="{E4B69305-730F-4FAC-B4E3-1E34443F0762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1" name="任意形状 166">
                    <a:extLst>
                      <a:ext uri="{FF2B5EF4-FFF2-40B4-BE49-F238E27FC236}">
                        <a16:creationId xmlns:a16="http://schemas.microsoft.com/office/drawing/2014/main" id="{05CE968E-5EFE-4CC6-A8B6-0BC28571B7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62" name="任意形状 166">
                    <a:extLst>
                      <a:ext uri="{FF2B5EF4-FFF2-40B4-BE49-F238E27FC236}">
                        <a16:creationId xmlns:a16="http://schemas.microsoft.com/office/drawing/2014/main" id="{5D793ED6-07C8-4C85-B1B5-93E3D21D5AD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87" name="组合 85">
                  <a:extLst>
                    <a:ext uri="{FF2B5EF4-FFF2-40B4-BE49-F238E27FC236}">
                      <a16:creationId xmlns:a16="http://schemas.microsoft.com/office/drawing/2014/main" id="{D3714A07-A512-46B0-BEE6-6E1B0983459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4030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51" name="任意形状 166">
                    <a:extLst>
                      <a:ext uri="{FF2B5EF4-FFF2-40B4-BE49-F238E27FC236}">
                        <a16:creationId xmlns:a16="http://schemas.microsoft.com/office/drawing/2014/main" id="{45C9E502-AA8D-4FBE-BD4B-0402527A2E8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2" name="椭圆 107">
                    <a:extLst>
                      <a:ext uri="{FF2B5EF4-FFF2-40B4-BE49-F238E27FC236}">
                        <a16:creationId xmlns:a16="http://schemas.microsoft.com/office/drawing/2014/main" id="{52C7C67E-B296-4DFE-8ED8-174A7FCE3D0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3" name="任意形状 166">
                    <a:extLst>
                      <a:ext uri="{FF2B5EF4-FFF2-40B4-BE49-F238E27FC236}">
                        <a16:creationId xmlns:a16="http://schemas.microsoft.com/office/drawing/2014/main" id="{E39CF555-91F1-4533-9F1B-1FFF4D97078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4" name="椭圆 109">
                    <a:extLst>
                      <a:ext uri="{FF2B5EF4-FFF2-40B4-BE49-F238E27FC236}">
                        <a16:creationId xmlns:a16="http://schemas.microsoft.com/office/drawing/2014/main" id="{3FB8E3BF-E626-4A80-B8D3-A5361A49E7A0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5" name="任意形状 166">
                    <a:extLst>
                      <a:ext uri="{FF2B5EF4-FFF2-40B4-BE49-F238E27FC236}">
                        <a16:creationId xmlns:a16="http://schemas.microsoft.com/office/drawing/2014/main" id="{21FFC436-4CDC-4F52-A779-C0E3EE065F17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6" name="任意形状 166">
                    <a:extLst>
                      <a:ext uri="{FF2B5EF4-FFF2-40B4-BE49-F238E27FC236}">
                        <a16:creationId xmlns:a16="http://schemas.microsoft.com/office/drawing/2014/main" id="{B32B0311-71F1-4852-83A0-60948AE2E3B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88" name="组合 85">
                  <a:extLst>
                    <a:ext uri="{FF2B5EF4-FFF2-40B4-BE49-F238E27FC236}">
                      <a16:creationId xmlns:a16="http://schemas.microsoft.com/office/drawing/2014/main" id="{063290FA-896A-4654-9C3B-B85FAACF711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058768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45" name="任意形状 166">
                    <a:extLst>
                      <a:ext uri="{FF2B5EF4-FFF2-40B4-BE49-F238E27FC236}">
                        <a16:creationId xmlns:a16="http://schemas.microsoft.com/office/drawing/2014/main" id="{C4F70E54-CA13-432E-994A-3258B0C4BCC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6" name="椭圆 101">
                    <a:extLst>
                      <a:ext uri="{FF2B5EF4-FFF2-40B4-BE49-F238E27FC236}">
                        <a16:creationId xmlns:a16="http://schemas.microsoft.com/office/drawing/2014/main" id="{9B87A122-6B1D-4BDA-966F-6624ED7E726C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7" name="任意形状 166">
                    <a:extLst>
                      <a:ext uri="{FF2B5EF4-FFF2-40B4-BE49-F238E27FC236}">
                        <a16:creationId xmlns:a16="http://schemas.microsoft.com/office/drawing/2014/main" id="{A022530D-4CF0-474B-8297-3B8CFB27DC4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8" name="椭圆 103">
                    <a:extLst>
                      <a:ext uri="{FF2B5EF4-FFF2-40B4-BE49-F238E27FC236}">
                        <a16:creationId xmlns:a16="http://schemas.microsoft.com/office/drawing/2014/main" id="{01A3AC07-BD92-408A-9137-33B322BDE38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9" name="任意形状 166">
                    <a:extLst>
                      <a:ext uri="{FF2B5EF4-FFF2-40B4-BE49-F238E27FC236}">
                        <a16:creationId xmlns:a16="http://schemas.microsoft.com/office/drawing/2014/main" id="{C9346420-D090-44CA-BBFF-3E88AF6F0F3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50" name="任意形状 166">
                    <a:extLst>
                      <a:ext uri="{FF2B5EF4-FFF2-40B4-BE49-F238E27FC236}">
                        <a16:creationId xmlns:a16="http://schemas.microsoft.com/office/drawing/2014/main" id="{D29C9C69-A9E5-4FC9-949C-6A8F3769DAC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89" name="组合 85">
                  <a:extLst>
                    <a:ext uri="{FF2B5EF4-FFF2-40B4-BE49-F238E27FC236}">
                      <a16:creationId xmlns:a16="http://schemas.microsoft.com/office/drawing/2014/main" id="{8B77F841-0944-4F49-A1D1-26D45054AEF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20384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39" name="任意形状 166">
                    <a:extLst>
                      <a:ext uri="{FF2B5EF4-FFF2-40B4-BE49-F238E27FC236}">
                        <a16:creationId xmlns:a16="http://schemas.microsoft.com/office/drawing/2014/main" id="{7922071E-088F-4122-9CB3-C6B6E79CEAD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0" name="椭圆 95">
                    <a:extLst>
                      <a:ext uri="{FF2B5EF4-FFF2-40B4-BE49-F238E27FC236}">
                        <a16:creationId xmlns:a16="http://schemas.microsoft.com/office/drawing/2014/main" id="{68DB46BD-9AD8-4CE2-BD0E-ADE70711B6E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1" name="任意形状 166">
                    <a:extLst>
                      <a:ext uri="{FF2B5EF4-FFF2-40B4-BE49-F238E27FC236}">
                        <a16:creationId xmlns:a16="http://schemas.microsoft.com/office/drawing/2014/main" id="{4D5B544C-EEBA-46E4-8007-A873B7CC3F5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2" name="椭圆 97">
                    <a:extLst>
                      <a:ext uri="{FF2B5EF4-FFF2-40B4-BE49-F238E27FC236}">
                        <a16:creationId xmlns:a16="http://schemas.microsoft.com/office/drawing/2014/main" id="{3DF323EA-34E8-407D-908B-F4452D2A4856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3" name="任意形状 166">
                    <a:extLst>
                      <a:ext uri="{FF2B5EF4-FFF2-40B4-BE49-F238E27FC236}">
                        <a16:creationId xmlns:a16="http://schemas.microsoft.com/office/drawing/2014/main" id="{927E51F1-88BC-47BF-8477-A485367828FE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44" name="任意形状 166">
                    <a:extLst>
                      <a:ext uri="{FF2B5EF4-FFF2-40B4-BE49-F238E27FC236}">
                        <a16:creationId xmlns:a16="http://schemas.microsoft.com/office/drawing/2014/main" id="{E129BD00-3D03-4627-868A-372F0A95569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0" name="组合 85">
                  <a:extLst>
                    <a:ext uri="{FF2B5EF4-FFF2-40B4-BE49-F238E27FC236}">
                      <a16:creationId xmlns:a16="http://schemas.microsoft.com/office/drawing/2014/main" id="{26B606AB-ABE8-4CA3-9AAF-3F654B58522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348583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33" name="任意形状 166">
                    <a:extLst>
                      <a:ext uri="{FF2B5EF4-FFF2-40B4-BE49-F238E27FC236}">
                        <a16:creationId xmlns:a16="http://schemas.microsoft.com/office/drawing/2014/main" id="{26838F74-E3C2-4B3E-9A84-637C9D210C9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4" name="椭圆 89">
                    <a:extLst>
                      <a:ext uri="{FF2B5EF4-FFF2-40B4-BE49-F238E27FC236}">
                        <a16:creationId xmlns:a16="http://schemas.microsoft.com/office/drawing/2014/main" id="{6108A0FF-BE69-4F94-84D7-403AB2C9031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5" name="任意形状 166">
                    <a:extLst>
                      <a:ext uri="{FF2B5EF4-FFF2-40B4-BE49-F238E27FC236}">
                        <a16:creationId xmlns:a16="http://schemas.microsoft.com/office/drawing/2014/main" id="{4D1CCA4D-D6AF-4DF6-8C67-FE8D9F1775A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6" name="椭圆 91">
                    <a:extLst>
                      <a:ext uri="{FF2B5EF4-FFF2-40B4-BE49-F238E27FC236}">
                        <a16:creationId xmlns:a16="http://schemas.microsoft.com/office/drawing/2014/main" id="{F3FEE1B4-8502-4FFF-BBC8-FD2CCE8D9C39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7" name="任意形状 166">
                    <a:extLst>
                      <a:ext uri="{FF2B5EF4-FFF2-40B4-BE49-F238E27FC236}">
                        <a16:creationId xmlns:a16="http://schemas.microsoft.com/office/drawing/2014/main" id="{8E8C1348-3DC3-4172-B666-1962C92DFEA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8" name="任意形状 166">
                    <a:extLst>
                      <a:ext uri="{FF2B5EF4-FFF2-40B4-BE49-F238E27FC236}">
                        <a16:creationId xmlns:a16="http://schemas.microsoft.com/office/drawing/2014/main" id="{6AF3A89F-9A5C-4A2D-AB74-13A6AA9E1BF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1" name="组合 85">
                  <a:extLst>
                    <a:ext uri="{FF2B5EF4-FFF2-40B4-BE49-F238E27FC236}">
                      <a16:creationId xmlns:a16="http://schemas.microsoft.com/office/drawing/2014/main" id="{1CA06D1E-207D-40D5-820E-37C6E582C03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49297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27" name="任意形状 166">
                    <a:extLst>
                      <a:ext uri="{FF2B5EF4-FFF2-40B4-BE49-F238E27FC236}">
                        <a16:creationId xmlns:a16="http://schemas.microsoft.com/office/drawing/2014/main" id="{287339D5-14F0-4017-B8F4-A9BACE409AD4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8" name="椭圆 83">
                    <a:extLst>
                      <a:ext uri="{FF2B5EF4-FFF2-40B4-BE49-F238E27FC236}">
                        <a16:creationId xmlns:a16="http://schemas.microsoft.com/office/drawing/2014/main" id="{F8593882-C572-4F14-A2AB-22DDC113287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9" name="任意形状 166">
                    <a:extLst>
                      <a:ext uri="{FF2B5EF4-FFF2-40B4-BE49-F238E27FC236}">
                        <a16:creationId xmlns:a16="http://schemas.microsoft.com/office/drawing/2014/main" id="{2D30D1E4-D4F5-47F2-914C-32C7764D68A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0" name="椭圆 85">
                    <a:extLst>
                      <a:ext uri="{FF2B5EF4-FFF2-40B4-BE49-F238E27FC236}">
                        <a16:creationId xmlns:a16="http://schemas.microsoft.com/office/drawing/2014/main" id="{A30FE115-8BB0-4CB5-817C-DBF5D6A40AB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1" name="任意形状 166">
                    <a:extLst>
                      <a:ext uri="{FF2B5EF4-FFF2-40B4-BE49-F238E27FC236}">
                        <a16:creationId xmlns:a16="http://schemas.microsoft.com/office/drawing/2014/main" id="{A024C9A0-0606-4A3B-85A1-BE47777F72C9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32" name="任意形状 166">
                    <a:extLst>
                      <a:ext uri="{FF2B5EF4-FFF2-40B4-BE49-F238E27FC236}">
                        <a16:creationId xmlns:a16="http://schemas.microsoft.com/office/drawing/2014/main" id="{26A69E21-D6E0-4DB8-ADE6-23883E049DE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2" name="组合 85">
                  <a:extLst>
                    <a:ext uri="{FF2B5EF4-FFF2-40B4-BE49-F238E27FC236}">
                      <a16:creationId xmlns:a16="http://schemas.microsoft.com/office/drawing/2014/main" id="{F662CB3B-C3E2-4CA4-8D30-08E91EA21EF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646952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21" name="任意形状 166">
                    <a:extLst>
                      <a:ext uri="{FF2B5EF4-FFF2-40B4-BE49-F238E27FC236}">
                        <a16:creationId xmlns:a16="http://schemas.microsoft.com/office/drawing/2014/main" id="{C4D487D5-04FD-4B02-AC28-5E34277D39F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2" name="椭圆 77">
                    <a:extLst>
                      <a:ext uri="{FF2B5EF4-FFF2-40B4-BE49-F238E27FC236}">
                        <a16:creationId xmlns:a16="http://schemas.microsoft.com/office/drawing/2014/main" id="{FE8F8C96-E817-4744-8AE8-D2FF81CAD74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3" name="任意形状 166">
                    <a:extLst>
                      <a:ext uri="{FF2B5EF4-FFF2-40B4-BE49-F238E27FC236}">
                        <a16:creationId xmlns:a16="http://schemas.microsoft.com/office/drawing/2014/main" id="{EB2650CD-1B7C-46D4-B33F-DAE21ABA4AF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4" name="椭圆 79">
                    <a:extLst>
                      <a:ext uri="{FF2B5EF4-FFF2-40B4-BE49-F238E27FC236}">
                        <a16:creationId xmlns:a16="http://schemas.microsoft.com/office/drawing/2014/main" id="{DB151452-6507-447F-AE79-0AF98BE99E7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5" name="任意形状 166">
                    <a:extLst>
                      <a:ext uri="{FF2B5EF4-FFF2-40B4-BE49-F238E27FC236}">
                        <a16:creationId xmlns:a16="http://schemas.microsoft.com/office/drawing/2014/main" id="{79FB022A-AE81-4382-9C60-2D1500FA5921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6" name="任意形状 166">
                    <a:extLst>
                      <a:ext uri="{FF2B5EF4-FFF2-40B4-BE49-F238E27FC236}">
                        <a16:creationId xmlns:a16="http://schemas.microsoft.com/office/drawing/2014/main" id="{4D8687C5-AA6C-4199-9F64-3D4A1A448CD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3" name="组合 85">
                  <a:extLst>
                    <a:ext uri="{FF2B5EF4-FFF2-40B4-BE49-F238E27FC236}">
                      <a16:creationId xmlns:a16="http://schemas.microsoft.com/office/drawing/2014/main" id="{FB74A848-90B0-447A-8D94-FAE22091D24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795101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15" name="任意形状 166">
                    <a:extLst>
                      <a:ext uri="{FF2B5EF4-FFF2-40B4-BE49-F238E27FC236}">
                        <a16:creationId xmlns:a16="http://schemas.microsoft.com/office/drawing/2014/main" id="{A7089586-F52D-4FF5-9D8A-EEE4088A7FD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6" name="椭圆 71">
                    <a:extLst>
                      <a:ext uri="{FF2B5EF4-FFF2-40B4-BE49-F238E27FC236}">
                        <a16:creationId xmlns:a16="http://schemas.microsoft.com/office/drawing/2014/main" id="{7C8C3ED1-0965-4A4A-9879-11841B5BFE4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7" name="任意形状 166">
                    <a:extLst>
                      <a:ext uri="{FF2B5EF4-FFF2-40B4-BE49-F238E27FC236}">
                        <a16:creationId xmlns:a16="http://schemas.microsoft.com/office/drawing/2014/main" id="{7C65FB9A-02C5-408E-8481-CAB5717842A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8" name="椭圆 73">
                    <a:extLst>
                      <a:ext uri="{FF2B5EF4-FFF2-40B4-BE49-F238E27FC236}">
                        <a16:creationId xmlns:a16="http://schemas.microsoft.com/office/drawing/2014/main" id="{A6814FD2-89B0-4B9F-93B1-FD69B2E22775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9" name="任意形状 166">
                    <a:extLst>
                      <a:ext uri="{FF2B5EF4-FFF2-40B4-BE49-F238E27FC236}">
                        <a16:creationId xmlns:a16="http://schemas.microsoft.com/office/drawing/2014/main" id="{7FCD673A-6546-48A8-9691-977AAA6BEBB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20" name="任意形状 166">
                    <a:extLst>
                      <a:ext uri="{FF2B5EF4-FFF2-40B4-BE49-F238E27FC236}">
                        <a16:creationId xmlns:a16="http://schemas.microsoft.com/office/drawing/2014/main" id="{4CB9DF43-8F7F-498A-AFBA-86CF4458406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4" name="组合 85">
                  <a:extLst>
                    <a:ext uri="{FF2B5EF4-FFF2-40B4-BE49-F238E27FC236}">
                      <a16:creationId xmlns:a16="http://schemas.microsoft.com/office/drawing/2014/main" id="{6F6AA64F-76DE-4294-B23E-A4C54F33EEA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939839" y="4478335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09" name="任意形状 166">
                    <a:extLst>
                      <a:ext uri="{FF2B5EF4-FFF2-40B4-BE49-F238E27FC236}">
                        <a16:creationId xmlns:a16="http://schemas.microsoft.com/office/drawing/2014/main" id="{43DA64D7-91B9-48CE-AB04-3AE9BEE7C25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0" name="椭圆 65">
                    <a:extLst>
                      <a:ext uri="{FF2B5EF4-FFF2-40B4-BE49-F238E27FC236}">
                        <a16:creationId xmlns:a16="http://schemas.microsoft.com/office/drawing/2014/main" id="{FB78C5F8-063F-4D9C-A40B-A256A8B1E8E2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1" name="任意形状 166">
                    <a:extLst>
                      <a:ext uri="{FF2B5EF4-FFF2-40B4-BE49-F238E27FC236}">
                        <a16:creationId xmlns:a16="http://schemas.microsoft.com/office/drawing/2014/main" id="{8CF442C4-C8A8-492B-A4B8-E3255D3D643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2" name="椭圆 67">
                    <a:extLst>
                      <a:ext uri="{FF2B5EF4-FFF2-40B4-BE49-F238E27FC236}">
                        <a16:creationId xmlns:a16="http://schemas.microsoft.com/office/drawing/2014/main" id="{84026F80-056D-46D2-A3DD-02CFBDB9D663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3" name="任意形状 166">
                    <a:extLst>
                      <a:ext uri="{FF2B5EF4-FFF2-40B4-BE49-F238E27FC236}">
                        <a16:creationId xmlns:a16="http://schemas.microsoft.com/office/drawing/2014/main" id="{81FE006E-D324-4181-8D94-EB6A2DA39718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14" name="任意形状 166">
                    <a:extLst>
                      <a:ext uri="{FF2B5EF4-FFF2-40B4-BE49-F238E27FC236}">
                        <a16:creationId xmlns:a16="http://schemas.microsoft.com/office/drawing/2014/main" id="{28894484-D449-409B-A76C-E9327DF99EA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5" name="组合 85">
                  <a:extLst>
                    <a:ext uri="{FF2B5EF4-FFF2-40B4-BE49-F238E27FC236}">
                      <a16:creationId xmlns:a16="http://schemas.microsoft.com/office/drawing/2014/main" id="{7F999783-0D4C-4D36-A739-08CB872A3A3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096481" y="4473744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403" name="任意形状 166">
                    <a:extLst>
                      <a:ext uri="{FF2B5EF4-FFF2-40B4-BE49-F238E27FC236}">
                        <a16:creationId xmlns:a16="http://schemas.microsoft.com/office/drawing/2014/main" id="{4DBFE94C-A58C-4ED9-8D3D-6211A0DC4FDE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4" name="椭圆 59">
                    <a:extLst>
                      <a:ext uri="{FF2B5EF4-FFF2-40B4-BE49-F238E27FC236}">
                        <a16:creationId xmlns:a16="http://schemas.microsoft.com/office/drawing/2014/main" id="{472F1C0A-BF20-4829-B6EE-C5BBCC8A2B45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5" name="任意形状 166">
                    <a:extLst>
                      <a:ext uri="{FF2B5EF4-FFF2-40B4-BE49-F238E27FC236}">
                        <a16:creationId xmlns:a16="http://schemas.microsoft.com/office/drawing/2014/main" id="{09E6149D-7A62-4AF9-968F-FCA64A85845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6" name="椭圆 61">
                    <a:extLst>
                      <a:ext uri="{FF2B5EF4-FFF2-40B4-BE49-F238E27FC236}">
                        <a16:creationId xmlns:a16="http://schemas.microsoft.com/office/drawing/2014/main" id="{67AB8B26-D7BA-4107-8CDB-74F5A8FA635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7" name="任意形状 166">
                    <a:extLst>
                      <a:ext uri="{FF2B5EF4-FFF2-40B4-BE49-F238E27FC236}">
                        <a16:creationId xmlns:a16="http://schemas.microsoft.com/office/drawing/2014/main" id="{B653A57C-EBEC-48C4-8503-B7990CA50C2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8" name="任意形状 166">
                    <a:extLst>
                      <a:ext uri="{FF2B5EF4-FFF2-40B4-BE49-F238E27FC236}">
                        <a16:creationId xmlns:a16="http://schemas.microsoft.com/office/drawing/2014/main" id="{F1F7634C-13E7-408B-B994-46D5BB57F8E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396" name="组合 85">
                  <a:extLst>
                    <a:ext uri="{FF2B5EF4-FFF2-40B4-BE49-F238E27FC236}">
                      <a16:creationId xmlns:a16="http://schemas.microsoft.com/office/drawing/2014/main" id="{558C2E64-252F-4BFF-85B7-BEB0C6AB412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255898" y="4473746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397" name="任意形状 166">
                    <a:extLst>
                      <a:ext uri="{FF2B5EF4-FFF2-40B4-BE49-F238E27FC236}">
                        <a16:creationId xmlns:a16="http://schemas.microsoft.com/office/drawing/2014/main" id="{8C59C553-6819-4D0A-B984-4796A0788943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8" name="椭圆 53">
                    <a:extLst>
                      <a:ext uri="{FF2B5EF4-FFF2-40B4-BE49-F238E27FC236}">
                        <a16:creationId xmlns:a16="http://schemas.microsoft.com/office/drawing/2014/main" id="{2435358D-1DCF-4A9F-B23A-36BF0EF858E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99" name="任意形状 166">
                    <a:extLst>
                      <a:ext uri="{FF2B5EF4-FFF2-40B4-BE49-F238E27FC236}">
                        <a16:creationId xmlns:a16="http://schemas.microsoft.com/office/drawing/2014/main" id="{B54142C4-1187-4C02-B86C-AEAFF94366D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0" name="椭圆 55">
                    <a:extLst>
                      <a:ext uri="{FF2B5EF4-FFF2-40B4-BE49-F238E27FC236}">
                        <a16:creationId xmlns:a16="http://schemas.microsoft.com/office/drawing/2014/main" id="{7308ED50-BE61-4A76-A341-97E229C8BA9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1" name="任意形状 166">
                    <a:extLst>
                      <a:ext uri="{FF2B5EF4-FFF2-40B4-BE49-F238E27FC236}">
                        <a16:creationId xmlns:a16="http://schemas.microsoft.com/office/drawing/2014/main" id="{D91764BD-31CF-46DE-9400-D06D2B81168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402" name="任意形状 166">
                    <a:extLst>
                      <a:ext uri="{FF2B5EF4-FFF2-40B4-BE49-F238E27FC236}">
                        <a16:creationId xmlns:a16="http://schemas.microsoft.com/office/drawing/2014/main" id="{F7743499-DE2B-441E-99E9-CBC5DF05A36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377" name="椭圆 36">
                <a:extLst>
                  <a:ext uri="{FF2B5EF4-FFF2-40B4-BE49-F238E27FC236}">
                    <a16:creationId xmlns:a16="http://schemas.microsoft.com/office/drawing/2014/main" id="{24DC3881-02E2-4A2B-8139-F39098BE7435}"/>
                  </a:ext>
                </a:extLst>
              </p:cNvPr>
              <p:cNvSpPr/>
              <p:nvPr/>
            </p:nvSpPr>
            <p:spPr>
              <a:xfrm>
                <a:off x="572326" y="6132191"/>
                <a:ext cx="162749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8" name="椭圆 37">
                <a:extLst>
                  <a:ext uri="{FF2B5EF4-FFF2-40B4-BE49-F238E27FC236}">
                    <a16:creationId xmlns:a16="http://schemas.microsoft.com/office/drawing/2014/main" id="{DBA148C9-80C4-46E0-A6A3-8B69E32320EB}"/>
                  </a:ext>
                </a:extLst>
              </p:cNvPr>
              <p:cNvSpPr/>
              <p:nvPr/>
            </p:nvSpPr>
            <p:spPr>
              <a:xfrm>
                <a:off x="808322" y="6109438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" name="椭圆 38">
                <a:extLst>
                  <a:ext uri="{FF2B5EF4-FFF2-40B4-BE49-F238E27FC236}">
                    <a16:creationId xmlns:a16="http://schemas.microsoft.com/office/drawing/2014/main" id="{0156C293-519F-434C-9EBA-F8E85092C082}"/>
                  </a:ext>
                </a:extLst>
              </p:cNvPr>
              <p:cNvSpPr/>
              <p:nvPr/>
            </p:nvSpPr>
            <p:spPr>
              <a:xfrm>
                <a:off x="852615" y="6168159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0" name="椭圆 39">
                <a:extLst>
                  <a:ext uri="{FF2B5EF4-FFF2-40B4-BE49-F238E27FC236}">
                    <a16:creationId xmlns:a16="http://schemas.microsoft.com/office/drawing/2014/main" id="{4092C752-B40F-4EFC-8B53-B1B044872E4F}"/>
                  </a:ext>
                </a:extLst>
              </p:cNvPr>
              <p:cNvSpPr/>
              <p:nvPr/>
            </p:nvSpPr>
            <p:spPr>
              <a:xfrm>
                <a:off x="782389" y="6210336"/>
                <a:ext cx="12615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椭圆 40">
                <a:extLst>
                  <a:ext uri="{FF2B5EF4-FFF2-40B4-BE49-F238E27FC236}">
                    <a16:creationId xmlns:a16="http://schemas.microsoft.com/office/drawing/2014/main" id="{FA1DBAEC-E0C9-4AED-BB3B-8A93C43D7D72}"/>
                  </a:ext>
                </a:extLst>
              </p:cNvPr>
              <p:cNvSpPr/>
              <p:nvPr/>
            </p:nvSpPr>
            <p:spPr>
              <a:xfrm>
                <a:off x="609916" y="6188778"/>
                <a:ext cx="107516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椭圆 41">
                <a:extLst>
                  <a:ext uri="{FF2B5EF4-FFF2-40B4-BE49-F238E27FC236}">
                    <a16:creationId xmlns:a16="http://schemas.microsoft.com/office/drawing/2014/main" id="{273D3E53-3412-4874-95AB-3D0D56DA0A4D}"/>
                  </a:ext>
                </a:extLst>
              </p:cNvPr>
              <p:cNvSpPr/>
              <p:nvPr/>
            </p:nvSpPr>
            <p:spPr>
              <a:xfrm>
                <a:off x="684252" y="6223816"/>
                <a:ext cx="153510" cy="482864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椭圆 29">
                <a:extLst>
                  <a:ext uri="{FF2B5EF4-FFF2-40B4-BE49-F238E27FC236}">
                    <a16:creationId xmlns:a16="http://schemas.microsoft.com/office/drawing/2014/main" id="{DDF76ADD-18D9-41BF-B936-D9F6BF5E47C3}"/>
                  </a:ext>
                </a:extLst>
              </p:cNvPr>
              <p:cNvSpPr/>
              <p:nvPr/>
            </p:nvSpPr>
            <p:spPr>
              <a:xfrm>
                <a:off x="345772" y="6254602"/>
                <a:ext cx="857567" cy="301370"/>
              </a:xfrm>
              <a:prstGeom prst="ellipse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heRiff</a:t>
                </a:r>
                <a:endParaRPr lang="zh-CN" alt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4" name="椭圆 189">
                <a:extLst>
                  <a:ext uri="{FF2B5EF4-FFF2-40B4-BE49-F238E27FC236}">
                    <a16:creationId xmlns:a16="http://schemas.microsoft.com/office/drawing/2014/main" id="{25D3F873-451A-4B74-B3C3-8A80D43D8A99}"/>
                  </a:ext>
                </a:extLst>
              </p:cNvPr>
              <p:cNvSpPr/>
              <p:nvPr/>
            </p:nvSpPr>
            <p:spPr>
              <a:xfrm>
                <a:off x="643391" y="5985852"/>
                <a:ext cx="129297" cy="12977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矩形 190">
                <a:extLst>
                  <a:ext uri="{FF2B5EF4-FFF2-40B4-BE49-F238E27FC236}">
                    <a16:creationId xmlns:a16="http://schemas.microsoft.com/office/drawing/2014/main" id="{427B77CE-F24B-41F7-8008-124818F1AEF3}"/>
                  </a:ext>
                </a:extLst>
              </p:cNvPr>
              <p:cNvSpPr/>
              <p:nvPr/>
            </p:nvSpPr>
            <p:spPr>
              <a:xfrm>
                <a:off x="607765" y="5908689"/>
                <a:ext cx="205797" cy="283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b="1" dirty="0">
                    <a:solidFill>
                      <a:schemeClr val="accent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zh-CN" altLang="en-US" sz="32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93" name="组合 192">
              <a:extLst>
                <a:ext uri="{FF2B5EF4-FFF2-40B4-BE49-F238E27FC236}">
                  <a16:creationId xmlns:a16="http://schemas.microsoft.com/office/drawing/2014/main" id="{DD611374-A019-4657-9E7E-76AE7A1C72FF}"/>
                </a:ext>
              </a:extLst>
            </p:cNvPr>
            <p:cNvGrpSpPr/>
            <p:nvPr/>
          </p:nvGrpSpPr>
          <p:grpSpPr>
            <a:xfrm>
              <a:off x="2283504" y="5820816"/>
              <a:ext cx="1054437" cy="887005"/>
              <a:chOff x="2512271" y="3793402"/>
              <a:chExt cx="1723288" cy="1449651"/>
            </a:xfrm>
          </p:grpSpPr>
          <p:sp>
            <p:nvSpPr>
              <p:cNvPr id="287" name="闪电形 742">
                <a:extLst>
                  <a:ext uri="{FF2B5EF4-FFF2-40B4-BE49-F238E27FC236}">
                    <a16:creationId xmlns:a16="http://schemas.microsoft.com/office/drawing/2014/main" id="{54860FDF-AABB-416D-A246-E0194BA92806}"/>
                  </a:ext>
                </a:extLst>
              </p:cNvPr>
              <p:cNvSpPr/>
              <p:nvPr/>
            </p:nvSpPr>
            <p:spPr>
              <a:xfrm rot="19781037">
                <a:off x="2664544" y="3795831"/>
                <a:ext cx="289783" cy="421090"/>
              </a:xfrm>
              <a:prstGeom prst="lightningBol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prstClr val="white"/>
                  </a:solidFill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sp>
            <p:nvSpPr>
              <p:cNvPr id="288" name="闪电形 743">
                <a:extLst>
                  <a:ext uri="{FF2B5EF4-FFF2-40B4-BE49-F238E27FC236}">
                    <a16:creationId xmlns:a16="http://schemas.microsoft.com/office/drawing/2014/main" id="{F32A57B8-F4D2-4C71-98AF-E40895A00A1C}"/>
                  </a:ext>
                </a:extLst>
              </p:cNvPr>
              <p:cNvSpPr/>
              <p:nvPr/>
            </p:nvSpPr>
            <p:spPr>
              <a:xfrm rot="16889758">
                <a:off x="3508206" y="3824908"/>
                <a:ext cx="395580" cy="332568"/>
              </a:xfrm>
              <a:prstGeom prst="lightningBolt">
                <a:avLst/>
              </a:prstGeom>
              <a:solidFill>
                <a:srgbClr val="CC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000">
                  <a:solidFill>
                    <a:prstClr val="white"/>
                  </a:solidFill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grpSp>
            <p:nvGrpSpPr>
              <p:cNvPr id="289" name="组合 380">
                <a:extLst>
                  <a:ext uri="{FF2B5EF4-FFF2-40B4-BE49-F238E27FC236}">
                    <a16:creationId xmlns:a16="http://schemas.microsoft.com/office/drawing/2014/main" id="{8E60B812-BB2D-4C9F-B3FA-7DC21A123A3D}"/>
                  </a:ext>
                </a:extLst>
              </p:cNvPr>
              <p:cNvGrpSpPr/>
              <p:nvPr/>
            </p:nvGrpSpPr>
            <p:grpSpPr>
              <a:xfrm>
                <a:off x="2541264" y="4475443"/>
                <a:ext cx="1468369" cy="558221"/>
                <a:chOff x="73626" y="2939890"/>
                <a:chExt cx="807433" cy="326688"/>
              </a:xfrm>
            </p:grpSpPr>
            <p:grpSp>
              <p:nvGrpSpPr>
                <p:cNvPr id="303" name="组合 85">
                  <a:extLst>
                    <a:ext uri="{FF2B5EF4-FFF2-40B4-BE49-F238E27FC236}">
                      <a16:creationId xmlns:a16="http://schemas.microsoft.com/office/drawing/2014/main" id="{4AB17C3C-CAE8-4BB6-A635-68D07807052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3626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67" name="任意形状 166">
                    <a:extLst>
                      <a:ext uri="{FF2B5EF4-FFF2-40B4-BE49-F238E27FC236}">
                        <a16:creationId xmlns:a16="http://schemas.microsoft.com/office/drawing/2014/main" id="{D8079C52-F996-4D74-8FE1-2F339155F3BF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68" name="椭圆 75">
                    <a:extLst>
                      <a:ext uri="{FF2B5EF4-FFF2-40B4-BE49-F238E27FC236}">
                        <a16:creationId xmlns:a16="http://schemas.microsoft.com/office/drawing/2014/main" id="{EC0C2356-F5F4-4119-910E-83BB4558050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9" name="任意形状 166">
                    <a:extLst>
                      <a:ext uri="{FF2B5EF4-FFF2-40B4-BE49-F238E27FC236}">
                        <a16:creationId xmlns:a16="http://schemas.microsoft.com/office/drawing/2014/main" id="{4D56E391-AB06-4E52-BC07-880E35542C4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70" name="椭圆 77">
                    <a:extLst>
                      <a:ext uri="{FF2B5EF4-FFF2-40B4-BE49-F238E27FC236}">
                        <a16:creationId xmlns:a16="http://schemas.microsoft.com/office/drawing/2014/main" id="{63C48FBD-38C7-4627-9E99-031345566F1C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71" name="任意形状 166">
                    <a:extLst>
                      <a:ext uri="{FF2B5EF4-FFF2-40B4-BE49-F238E27FC236}">
                        <a16:creationId xmlns:a16="http://schemas.microsoft.com/office/drawing/2014/main" id="{22DD304A-727B-401E-A8A1-328550823F7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72" name="任意形状 166">
                    <a:extLst>
                      <a:ext uri="{FF2B5EF4-FFF2-40B4-BE49-F238E27FC236}">
                        <a16:creationId xmlns:a16="http://schemas.microsoft.com/office/drawing/2014/main" id="{2E8A3D7C-601B-4EA6-98A7-FDB087646C8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4" name="组合 85">
                  <a:extLst>
                    <a:ext uri="{FF2B5EF4-FFF2-40B4-BE49-F238E27FC236}">
                      <a16:creationId xmlns:a16="http://schemas.microsoft.com/office/drawing/2014/main" id="{4DBA6865-8D56-4658-BF97-5BC5C9BEE02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53215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61" name="任意形状 166">
                    <a:extLst>
                      <a:ext uri="{FF2B5EF4-FFF2-40B4-BE49-F238E27FC236}">
                        <a16:creationId xmlns:a16="http://schemas.microsoft.com/office/drawing/2014/main" id="{8F64B1E2-C84E-4B0D-8AC8-5CFE196A0318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62" name="椭圆 69">
                    <a:extLst>
                      <a:ext uri="{FF2B5EF4-FFF2-40B4-BE49-F238E27FC236}">
                        <a16:creationId xmlns:a16="http://schemas.microsoft.com/office/drawing/2014/main" id="{7B8FC3D1-6665-4CCA-A45F-0675EE04E232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3" name="任意形状 166">
                    <a:extLst>
                      <a:ext uri="{FF2B5EF4-FFF2-40B4-BE49-F238E27FC236}">
                        <a16:creationId xmlns:a16="http://schemas.microsoft.com/office/drawing/2014/main" id="{362B313C-6E91-4194-9F95-41ED11A8C53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64" name="椭圆 71">
                    <a:extLst>
                      <a:ext uri="{FF2B5EF4-FFF2-40B4-BE49-F238E27FC236}">
                        <a16:creationId xmlns:a16="http://schemas.microsoft.com/office/drawing/2014/main" id="{6E31CC02-E83B-4ED5-BDFD-4CCE2A722BD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5" name="任意形状 166">
                    <a:extLst>
                      <a:ext uri="{FF2B5EF4-FFF2-40B4-BE49-F238E27FC236}">
                        <a16:creationId xmlns:a16="http://schemas.microsoft.com/office/drawing/2014/main" id="{9D8D7888-6D0D-457C-8769-B186A9A9BEA8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66" name="任意形状 166">
                    <a:extLst>
                      <a:ext uri="{FF2B5EF4-FFF2-40B4-BE49-F238E27FC236}">
                        <a16:creationId xmlns:a16="http://schemas.microsoft.com/office/drawing/2014/main" id="{E1AB655B-AF34-4CAB-BAC6-9B5C62087E4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5" name="组合 85">
                  <a:extLst>
                    <a:ext uri="{FF2B5EF4-FFF2-40B4-BE49-F238E27FC236}">
                      <a16:creationId xmlns:a16="http://schemas.microsoft.com/office/drawing/2014/main" id="{591D44FF-0726-4C54-B707-F7371CE68D7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32992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55" name="任意形状 166">
                    <a:extLst>
                      <a:ext uri="{FF2B5EF4-FFF2-40B4-BE49-F238E27FC236}">
                        <a16:creationId xmlns:a16="http://schemas.microsoft.com/office/drawing/2014/main" id="{E6542C13-444B-4E36-BE22-2928C4F39EA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56" name="椭圆 63">
                    <a:extLst>
                      <a:ext uri="{FF2B5EF4-FFF2-40B4-BE49-F238E27FC236}">
                        <a16:creationId xmlns:a16="http://schemas.microsoft.com/office/drawing/2014/main" id="{51AFF100-0355-441F-8EBD-92F0597F9F1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7" name="任意形状 166">
                    <a:extLst>
                      <a:ext uri="{FF2B5EF4-FFF2-40B4-BE49-F238E27FC236}">
                        <a16:creationId xmlns:a16="http://schemas.microsoft.com/office/drawing/2014/main" id="{B2763AFB-59ED-4B71-9891-A81972C10DB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58" name="椭圆 65">
                    <a:extLst>
                      <a:ext uri="{FF2B5EF4-FFF2-40B4-BE49-F238E27FC236}">
                        <a16:creationId xmlns:a16="http://schemas.microsoft.com/office/drawing/2014/main" id="{BBFA3BD0-3A0D-4DE4-8FE8-7575353030D5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9" name="任意形状 166">
                    <a:extLst>
                      <a:ext uri="{FF2B5EF4-FFF2-40B4-BE49-F238E27FC236}">
                        <a16:creationId xmlns:a16="http://schemas.microsoft.com/office/drawing/2014/main" id="{EF9331E7-29AB-471D-8A0C-2D808EF1B57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60" name="任意形状 166">
                    <a:extLst>
                      <a:ext uri="{FF2B5EF4-FFF2-40B4-BE49-F238E27FC236}">
                        <a16:creationId xmlns:a16="http://schemas.microsoft.com/office/drawing/2014/main" id="{82142C0C-E0F0-482D-A7CE-A83DEAAAEBA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6" name="组合 85">
                  <a:extLst>
                    <a:ext uri="{FF2B5EF4-FFF2-40B4-BE49-F238E27FC236}">
                      <a16:creationId xmlns:a16="http://schemas.microsoft.com/office/drawing/2014/main" id="{4BC4A93E-A7CD-4AF2-9F11-F045E89BFC5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12580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49" name="任意形状 166">
                    <a:extLst>
                      <a:ext uri="{FF2B5EF4-FFF2-40B4-BE49-F238E27FC236}">
                        <a16:creationId xmlns:a16="http://schemas.microsoft.com/office/drawing/2014/main" id="{3622EFAF-A509-4BF6-8144-2ED0B6D97F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50" name="椭圆 57">
                    <a:extLst>
                      <a:ext uri="{FF2B5EF4-FFF2-40B4-BE49-F238E27FC236}">
                        <a16:creationId xmlns:a16="http://schemas.microsoft.com/office/drawing/2014/main" id="{932EDC4F-53BA-4BDA-98BC-452244EEC017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1" name="任意形状 166">
                    <a:extLst>
                      <a:ext uri="{FF2B5EF4-FFF2-40B4-BE49-F238E27FC236}">
                        <a16:creationId xmlns:a16="http://schemas.microsoft.com/office/drawing/2014/main" id="{5DAE7232-C99C-4BD6-A878-0FA6AA0DFCD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52" name="椭圆 59">
                    <a:extLst>
                      <a:ext uri="{FF2B5EF4-FFF2-40B4-BE49-F238E27FC236}">
                        <a16:creationId xmlns:a16="http://schemas.microsoft.com/office/drawing/2014/main" id="{979B5D25-84C4-48BA-AE11-8F70EB1730AE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3" name="任意形状 166">
                    <a:extLst>
                      <a:ext uri="{FF2B5EF4-FFF2-40B4-BE49-F238E27FC236}">
                        <a16:creationId xmlns:a16="http://schemas.microsoft.com/office/drawing/2014/main" id="{BB72563C-265A-46E2-A016-54ADCEDDA35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54" name="任意形状 166">
                    <a:extLst>
                      <a:ext uri="{FF2B5EF4-FFF2-40B4-BE49-F238E27FC236}">
                        <a16:creationId xmlns:a16="http://schemas.microsoft.com/office/drawing/2014/main" id="{781DE600-8263-4893-B7C3-711D5BF353A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7" name="组合 85">
                  <a:extLst>
                    <a:ext uri="{FF2B5EF4-FFF2-40B4-BE49-F238E27FC236}">
                      <a16:creationId xmlns:a16="http://schemas.microsoft.com/office/drawing/2014/main" id="{5BB92955-AC9D-474F-8F2A-BAA01FF078B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391980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43" name="任意形状 166">
                    <a:extLst>
                      <a:ext uri="{FF2B5EF4-FFF2-40B4-BE49-F238E27FC236}">
                        <a16:creationId xmlns:a16="http://schemas.microsoft.com/office/drawing/2014/main" id="{F56358B1-122A-4E4F-9D8C-140B1BF6A6C5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44" name="椭圆 51">
                    <a:extLst>
                      <a:ext uri="{FF2B5EF4-FFF2-40B4-BE49-F238E27FC236}">
                        <a16:creationId xmlns:a16="http://schemas.microsoft.com/office/drawing/2014/main" id="{A1FAAA03-4812-4440-89ED-CBFA4D65989E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5" name="任意形状 166">
                    <a:extLst>
                      <a:ext uri="{FF2B5EF4-FFF2-40B4-BE49-F238E27FC236}">
                        <a16:creationId xmlns:a16="http://schemas.microsoft.com/office/drawing/2014/main" id="{9A7EE044-C88A-4DCD-874C-6E029675721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46" name="椭圆 53">
                    <a:extLst>
                      <a:ext uri="{FF2B5EF4-FFF2-40B4-BE49-F238E27FC236}">
                        <a16:creationId xmlns:a16="http://schemas.microsoft.com/office/drawing/2014/main" id="{3F97EFC2-092B-4E5D-891D-C5764173D721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7" name="任意形状 166">
                    <a:extLst>
                      <a:ext uri="{FF2B5EF4-FFF2-40B4-BE49-F238E27FC236}">
                        <a16:creationId xmlns:a16="http://schemas.microsoft.com/office/drawing/2014/main" id="{2DD8F1FC-D5A2-44AB-9FA9-C581DD43B9B3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48" name="任意形状 166">
                    <a:extLst>
                      <a:ext uri="{FF2B5EF4-FFF2-40B4-BE49-F238E27FC236}">
                        <a16:creationId xmlns:a16="http://schemas.microsoft.com/office/drawing/2014/main" id="{C194680E-589D-44C1-BCD9-E7D889C5F301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8" name="组合 85">
                  <a:extLst>
                    <a:ext uri="{FF2B5EF4-FFF2-40B4-BE49-F238E27FC236}">
                      <a16:creationId xmlns:a16="http://schemas.microsoft.com/office/drawing/2014/main" id="{1A3BD25F-D72F-4E58-8E36-40A4CA5F929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476648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37" name="任意形状 166">
                    <a:extLst>
                      <a:ext uri="{FF2B5EF4-FFF2-40B4-BE49-F238E27FC236}">
                        <a16:creationId xmlns:a16="http://schemas.microsoft.com/office/drawing/2014/main" id="{1BDA3308-EDF6-4C39-BAC6-A8E0C53C07CE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38" name="椭圆 45">
                    <a:extLst>
                      <a:ext uri="{FF2B5EF4-FFF2-40B4-BE49-F238E27FC236}">
                        <a16:creationId xmlns:a16="http://schemas.microsoft.com/office/drawing/2014/main" id="{C7CF025D-FCEB-47A8-B38C-851D8595B81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39" name="任意形状 166">
                    <a:extLst>
                      <a:ext uri="{FF2B5EF4-FFF2-40B4-BE49-F238E27FC236}">
                        <a16:creationId xmlns:a16="http://schemas.microsoft.com/office/drawing/2014/main" id="{57EDBA64-3630-421A-BF44-6CCE6543FDE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40" name="椭圆 47">
                    <a:extLst>
                      <a:ext uri="{FF2B5EF4-FFF2-40B4-BE49-F238E27FC236}">
                        <a16:creationId xmlns:a16="http://schemas.microsoft.com/office/drawing/2014/main" id="{41D58BA6-1F63-49C1-8A50-EDD9CF466EDF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1" name="任意形状 166">
                    <a:extLst>
                      <a:ext uri="{FF2B5EF4-FFF2-40B4-BE49-F238E27FC236}">
                        <a16:creationId xmlns:a16="http://schemas.microsoft.com/office/drawing/2014/main" id="{10BDCCE0-0B39-469C-8A78-47311FE712CD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42" name="任意形状 166">
                    <a:extLst>
                      <a:ext uri="{FF2B5EF4-FFF2-40B4-BE49-F238E27FC236}">
                        <a16:creationId xmlns:a16="http://schemas.microsoft.com/office/drawing/2014/main" id="{B79DD1FE-F3CC-4260-9936-BF854C965B2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09" name="组合 85">
                  <a:extLst>
                    <a:ext uri="{FF2B5EF4-FFF2-40B4-BE49-F238E27FC236}">
                      <a16:creationId xmlns:a16="http://schemas.microsoft.com/office/drawing/2014/main" id="{00AB918E-5941-4904-9884-C03B2203761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558113" y="2942575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31" name="任意形状 166">
                    <a:extLst>
                      <a:ext uri="{FF2B5EF4-FFF2-40B4-BE49-F238E27FC236}">
                        <a16:creationId xmlns:a16="http://schemas.microsoft.com/office/drawing/2014/main" id="{6EE7C5C7-1B39-4211-9DF3-A32C5B140D0D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32" name="椭圆 39">
                    <a:extLst>
                      <a:ext uri="{FF2B5EF4-FFF2-40B4-BE49-F238E27FC236}">
                        <a16:creationId xmlns:a16="http://schemas.microsoft.com/office/drawing/2014/main" id="{09E542A3-62E6-48C4-9336-BBB402B2CEC7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33" name="任意形状 166">
                    <a:extLst>
                      <a:ext uri="{FF2B5EF4-FFF2-40B4-BE49-F238E27FC236}">
                        <a16:creationId xmlns:a16="http://schemas.microsoft.com/office/drawing/2014/main" id="{3DE8AC10-7E39-4A49-B95B-91DDAD60ACB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34" name="椭圆 41">
                    <a:extLst>
                      <a:ext uri="{FF2B5EF4-FFF2-40B4-BE49-F238E27FC236}">
                        <a16:creationId xmlns:a16="http://schemas.microsoft.com/office/drawing/2014/main" id="{47DE20DF-AE27-4FE8-890B-5A22FA650658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35" name="任意形状 166">
                    <a:extLst>
                      <a:ext uri="{FF2B5EF4-FFF2-40B4-BE49-F238E27FC236}">
                        <a16:creationId xmlns:a16="http://schemas.microsoft.com/office/drawing/2014/main" id="{67AF3A1D-5ED5-4281-96A3-6DDBBA3FD21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36" name="任意形状 166">
                    <a:extLst>
                      <a:ext uri="{FF2B5EF4-FFF2-40B4-BE49-F238E27FC236}">
                        <a16:creationId xmlns:a16="http://schemas.microsoft.com/office/drawing/2014/main" id="{5DD89BF0-A263-4A60-B77C-2BED6785B0F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10" name="组合 85">
                  <a:extLst>
                    <a:ext uri="{FF2B5EF4-FFF2-40B4-BE49-F238E27FC236}">
                      <a16:creationId xmlns:a16="http://schemas.microsoft.com/office/drawing/2014/main" id="{B5A949CE-74ED-41A1-BCD0-B808E531D0A8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637702" y="2942577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25" name="任意形状 166">
                    <a:extLst>
                      <a:ext uri="{FF2B5EF4-FFF2-40B4-BE49-F238E27FC236}">
                        <a16:creationId xmlns:a16="http://schemas.microsoft.com/office/drawing/2014/main" id="{43C7C5BC-8DA7-4053-9457-F5E8227014C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26" name="椭圆 33">
                    <a:extLst>
                      <a:ext uri="{FF2B5EF4-FFF2-40B4-BE49-F238E27FC236}">
                        <a16:creationId xmlns:a16="http://schemas.microsoft.com/office/drawing/2014/main" id="{21752631-ADE4-4518-9DC5-664D6B8A4BD9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7" name="任意形状 166">
                    <a:extLst>
                      <a:ext uri="{FF2B5EF4-FFF2-40B4-BE49-F238E27FC236}">
                        <a16:creationId xmlns:a16="http://schemas.microsoft.com/office/drawing/2014/main" id="{F729CF77-9B64-4634-ADF0-A17563426CE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28" name="椭圆 35">
                    <a:extLst>
                      <a:ext uri="{FF2B5EF4-FFF2-40B4-BE49-F238E27FC236}">
                        <a16:creationId xmlns:a16="http://schemas.microsoft.com/office/drawing/2014/main" id="{D086ECCB-9961-4204-99A9-E7CAA5942253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9" name="任意形状 166">
                    <a:extLst>
                      <a:ext uri="{FF2B5EF4-FFF2-40B4-BE49-F238E27FC236}">
                        <a16:creationId xmlns:a16="http://schemas.microsoft.com/office/drawing/2014/main" id="{82222858-D8B9-48BA-9FE2-78809CE5FAE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30" name="任意形状 166">
                    <a:extLst>
                      <a:ext uri="{FF2B5EF4-FFF2-40B4-BE49-F238E27FC236}">
                        <a16:creationId xmlns:a16="http://schemas.microsoft.com/office/drawing/2014/main" id="{1301A05B-0946-4AFD-86B9-8EDFEFA9B8C8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11" name="组合 85">
                  <a:extLst>
                    <a:ext uri="{FF2B5EF4-FFF2-40B4-BE49-F238E27FC236}">
                      <a16:creationId xmlns:a16="http://schemas.microsoft.com/office/drawing/2014/main" id="{8EA39D49-E38D-4FEE-8898-217CD6EA2CD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23837" y="2939890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19" name="任意形状 166">
                    <a:extLst>
                      <a:ext uri="{FF2B5EF4-FFF2-40B4-BE49-F238E27FC236}">
                        <a16:creationId xmlns:a16="http://schemas.microsoft.com/office/drawing/2014/main" id="{EF780B6E-F855-4D39-A96A-9EE8F7DA40DB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20" name="椭圆 27">
                    <a:extLst>
                      <a:ext uri="{FF2B5EF4-FFF2-40B4-BE49-F238E27FC236}">
                        <a16:creationId xmlns:a16="http://schemas.microsoft.com/office/drawing/2014/main" id="{AC4E7501-996A-46A9-B9BD-839FD706F563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1" name="任意形状 166">
                    <a:extLst>
                      <a:ext uri="{FF2B5EF4-FFF2-40B4-BE49-F238E27FC236}">
                        <a16:creationId xmlns:a16="http://schemas.microsoft.com/office/drawing/2014/main" id="{E648A569-0933-4D93-9A2B-C722D52DC50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22" name="椭圆 29">
                    <a:extLst>
                      <a:ext uri="{FF2B5EF4-FFF2-40B4-BE49-F238E27FC236}">
                        <a16:creationId xmlns:a16="http://schemas.microsoft.com/office/drawing/2014/main" id="{611D60EE-73CD-41DC-B878-D448D8ECFAB1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3" name="任意形状 166">
                    <a:extLst>
                      <a:ext uri="{FF2B5EF4-FFF2-40B4-BE49-F238E27FC236}">
                        <a16:creationId xmlns:a16="http://schemas.microsoft.com/office/drawing/2014/main" id="{60FC69DB-B73B-4FA4-B626-0A18090034CA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24" name="任意形状 166">
                    <a:extLst>
                      <a:ext uri="{FF2B5EF4-FFF2-40B4-BE49-F238E27FC236}">
                        <a16:creationId xmlns:a16="http://schemas.microsoft.com/office/drawing/2014/main" id="{C37D77BA-44FB-4ADE-9156-C7E4350D3DC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12" name="组合 85">
                  <a:extLst>
                    <a:ext uri="{FF2B5EF4-FFF2-40B4-BE49-F238E27FC236}">
                      <a16:creationId xmlns:a16="http://schemas.microsoft.com/office/drawing/2014/main" id="{BE41647F-E0AD-4BDE-916B-4876105642D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811498" y="2939891"/>
                  <a:ext cx="69561" cy="324001"/>
                  <a:chOff x="2718325" y="2435592"/>
                  <a:chExt cx="190436" cy="886248"/>
                </a:xfrm>
              </p:grpSpPr>
              <p:sp>
                <p:nvSpPr>
                  <p:cNvPr id="313" name="任意形状 166">
                    <a:extLst>
                      <a:ext uri="{FF2B5EF4-FFF2-40B4-BE49-F238E27FC236}">
                        <a16:creationId xmlns:a16="http://schemas.microsoft.com/office/drawing/2014/main" id="{035B4F69-AD87-498E-BF90-47DA48DFC60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14" name="椭圆 21">
                    <a:extLst>
                      <a:ext uri="{FF2B5EF4-FFF2-40B4-BE49-F238E27FC236}">
                        <a16:creationId xmlns:a16="http://schemas.microsoft.com/office/drawing/2014/main" id="{F2E8DF8F-D66A-4D86-BAC8-7AEA4D8147E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15" name="任意形状 166">
                    <a:extLst>
                      <a:ext uri="{FF2B5EF4-FFF2-40B4-BE49-F238E27FC236}">
                        <a16:creationId xmlns:a16="http://schemas.microsoft.com/office/drawing/2014/main" id="{D62F3BD7-AACB-415C-AE7C-0F16463B69D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16" name="椭圆 23">
                    <a:extLst>
                      <a:ext uri="{FF2B5EF4-FFF2-40B4-BE49-F238E27FC236}">
                        <a16:creationId xmlns:a16="http://schemas.microsoft.com/office/drawing/2014/main" id="{ACF230FB-871C-4601-A83A-EF6D794B1D22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3600">
                      <a:latin typeface="Arial" panose="020B0604020202020204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17" name="任意形状 166">
                    <a:extLst>
                      <a:ext uri="{FF2B5EF4-FFF2-40B4-BE49-F238E27FC236}">
                        <a16:creationId xmlns:a16="http://schemas.microsoft.com/office/drawing/2014/main" id="{55592FE7-DD86-4670-BD77-6C9BC74DD24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318" name="任意形状 166">
                    <a:extLst>
                      <a:ext uri="{FF2B5EF4-FFF2-40B4-BE49-F238E27FC236}">
                        <a16:creationId xmlns:a16="http://schemas.microsoft.com/office/drawing/2014/main" id="{EDECE887-F790-4835-AD83-B8199E2ACB6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36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itchFamily="34" charset="0"/>
                    </a:endParaRPr>
                  </a:p>
                </p:txBody>
              </p:sp>
            </p:grpSp>
          </p:grpSp>
          <p:grpSp>
            <p:nvGrpSpPr>
              <p:cNvPr id="290" name="组合 289">
                <a:extLst>
                  <a:ext uri="{FF2B5EF4-FFF2-40B4-BE49-F238E27FC236}">
                    <a16:creationId xmlns:a16="http://schemas.microsoft.com/office/drawing/2014/main" id="{84CD6B55-FA19-4DC9-B9A6-FDAA76D883B0}"/>
                  </a:ext>
                </a:extLst>
              </p:cNvPr>
              <p:cNvGrpSpPr/>
              <p:nvPr/>
            </p:nvGrpSpPr>
            <p:grpSpPr>
              <a:xfrm>
                <a:off x="2992752" y="3954151"/>
                <a:ext cx="664253" cy="1288902"/>
                <a:chOff x="2992752" y="3954151"/>
                <a:chExt cx="664253" cy="1288902"/>
              </a:xfrm>
            </p:grpSpPr>
            <p:sp>
              <p:nvSpPr>
                <p:cNvPr id="292" name="弧形 55">
                  <a:extLst>
                    <a:ext uri="{FF2B5EF4-FFF2-40B4-BE49-F238E27FC236}">
                      <a16:creationId xmlns:a16="http://schemas.microsoft.com/office/drawing/2014/main" id="{FC8A4134-5D7A-4EC4-A7FE-B36D74EADEB5}"/>
                    </a:ext>
                  </a:extLst>
                </p:cNvPr>
                <p:cNvSpPr/>
                <p:nvPr/>
              </p:nvSpPr>
              <p:spPr>
                <a:xfrm flipH="1">
                  <a:off x="3204962" y="4115846"/>
                  <a:ext cx="135444" cy="278563"/>
                </a:xfrm>
                <a:prstGeom prst="arc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36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93" name="组合 292">
                  <a:extLst>
                    <a:ext uri="{FF2B5EF4-FFF2-40B4-BE49-F238E27FC236}">
                      <a16:creationId xmlns:a16="http://schemas.microsoft.com/office/drawing/2014/main" id="{89962596-0CCB-4FE2-B011-B4F13FD7B540}"/>
                    </a:ext>
                  </a:extLst>
                </p:cNvPr>
                <p:cNvGrpSpPr/>
                <p:nvPr/>
              </p:nvGrpSpPr>
              <p:grpSpPr>
                <a:xfrm>
                  <a:off x="2992752" y="4246240"/>
                  <a:ext cx="664253" cy="996813"/>
                  <a:chOff x="-61435" y="5088358"/>
                  <a:chExt cx="664253" cy="996813"/>
                </a:xfrm>
                <a:solidFill>
                  <a:srgbClr val="D9AFCD"/>
                </a:solidFill>
              </p:grpSpPr>
              <p:sp>
                <p:nvSpPr>
                  <p:cNvPr id="296" name="椭圆 3">
                    <a:extLst>
                      <a:ext uri="{FF2B5EF4-FFF2-40B4-BE49-F238E27FC236}">
                        <a16:creationId xmlns:a16="http://schemas.microsoft.com/office/drawing/2014/main" id="{46ACA646-37B5-4198-A4BD-D773D33210FE}"/>
                      </a:ext>
                    </a:extLst>
                  </p:cNvPr>
                  <p:cNvSpPr/>
                  <p:nvPr/>
                </p:nvSpPr>
                <p:spPr>
                  <a:xfrm>
                    <a:off x="120289" y="5088358"/>
                    <a:ext cx="265984" cy="877164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7" name="椭圆 36">
                    <a:extLst>
                      <a:ext uri="{FF2B5EF4-FFF2-40B4-BE49-F238E27FC236}">
                        <a16:creationId xmlns:a16="http://schemas.microsoft.com/office/drawing/2014/main" id="{1579C712-AAF6-4D1F-BBBC-74EAA90F4A32}"/>
                      </a:ext>
                    </a:extLst>
                  </p:cNvPr>
                  <p:cNvSpPr/>
                  <p:nvPr/>
                </p:nvSpPr>
                <p:spPr>
                  <a:xfrm>
                    <a:off x="-61435" y="5146271"/>
                    <a:ext cx="265984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8" name="椭圆 37">
                    <a:extLst>
                      <a:ext uri="{FF2B5EF4-FFF2-40B4-BE49-F238E27FC236}">
                        <a16:creationId xmlns:a16="http://schemas.microsoft.com/office/drawing/2014/main" id="{80138E6C-8F63-4C0B-B5C2-738D56B8AEE0}"/>
                      </a:ext>
                    </a:extLst>
                  </p:cNvPr>
                  <p:cNvSpPr/>
                  <p:nvPr/>
                </p:nvSpPr>
                <p:spPr>
                  <a:xfrm>
                    <a:off x="324259" y="5109085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99" name="椭圆 38">
                    <a:extLst>
                      <a:ext uri="{FF2B5EF4-FFF2-40B4-BE49-F238E27FC236}">
                        <a16:creationId xmlns:a16="http://schemas.microsoft.com/office/drawing/2014/main" id="{7A8560C7-2988-4015-8132-02FBF65B940E}"/>
                      </a:ext>
                    </a:extLst>
                  </p:cNvPr>
                  <p:cNvSpPr/>
                  <p:nvPr/>
                </p:nvSpPr>
                <p:spPr>
                  <a:xfrm>
                    <a:off x="396648" y="5205054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0" name="椭圆 39">
                    <a:extLst>
                      <a:ext uri="{FF2B5EF4-FFF2-40B4-BE49-F238E27FC236}">
                        <a16:creationId xmlns:a16="http://schemas.microsoft.com/office/drawing/2014/main" id="{60E8A658-CC1D-4472-B250-01F6FEC12B89}"/>
                      </a:ext>
                    </a:extLst>
                  </p:cNvPr>
                  <p:cNvSpPr/>
                  <p:nvPr/>
                </p:nvSpPr>
                <p:spPr>
                  <a:xfrm>
                    <a:off x="281876" y="5273985"/>
                    <a:ext cx="206170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1" name="椭圆 40">
                    <a:extLst>
                      <a:ext uri="{FF2B5EF4-FFF2-40B4-BE49-F238E27FC236}">
                        <a16:creationId xmlns:a16="http://schemas.microsoft.com/office/drawing/2014/main" id="{D23EDF0C-B792-4926-AFAD-6DF811E37645}"/>
                      </a:ext>
                    </a:extLst>
                  </p:cNvPr>
                  <p:cNvSpPr/>
                  <p:nvPr/>
                </p:nvSpPr>
                <p:spPr>
                  <a:xfrm>
                    <a:off x="0" y="5238752"/>
                    <a:ext cx="175716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02" name="椭圆 41">
                    <a:extLst>
                      <a:ext uri="{FF2B5EF4-FFF2-40B4-BE49-F238E27FC236}">
                        <a16:creationId xmlns:a16="http://schemas.microsoft.com/office/drawing/2014/main" id="{1AEC8F1B-4DCB-4A57-B7AB-5B1BDA6A6FC5}"/>
                      </a:ext>
                    </a:extLst>
                  </p:cNvPr>
                  <p:cNvSpPr/>
                  <p:nvPr/>
                </p:nvSpPr>
                <p:spPr>
                  <a:xfrm>
                    <a:off x="121489" y="5296016"/>
                    <a:ext cx="250885" cy="789155"/>
                  </a:xfrm>
                  <a:prstGeom prst="ellipse">
                    <a:avLst/>
                  </a:prstGeom>
                  <a:grp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54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94" name="任意多边形 251">
                  <a:extLst>
                    <a:ext uri="{FF2B5EF4-FFF2-40B4-BE49-F238E27FC236}">
                      <a16:creationId xmlns:a16="http://schemas.microsoft.com/office/drawing/2014/main" id="{B65918D5-B80D-4222-9872-75591832B67C}"/>
                    </a:ext>
                  </a:extLst>
                </p:cNvPr>
                <p:cNvSpPr/>
                <p:nvPr/>
              </p:nvSpPr>
              <p:spPr>
                <a:xfrm rot="8220000">
                  <a:off x="3135555" y="4241029"/>
                  <a:ext cx="107641" cy="115019"/>
                </a:xfrm>
                <a:custGeom>
                  <a:avLst/>
                  <a:gdLst>
                    <a:gd name="connsiteX0" fmla="*/ 0 w 76200"/>
                    <a:gd name="connsiteY0" fmla="*/ 0 h 167064"/>
                    <a:gd name="connsiteX1" fmla="*/ 38100 w 76200"/>
                    <a:gd name="connsiteY1" fmla="*/ 152400 h 167064"/>
                    <a:gd name="connsiteX2" fmla="*/ 76200 w 76200"/>
                    <a:gd name="connsiteY2" fmla="*/ 152400 h 167064"/>
                    <a:gd name="connsiteX0" fmla="*/ 0 w 109537"/>
                    <a:gd name="connsiteY0" fmla="*/ 0 h 159041"/>
                    <a:gd name="connsiteX1" fmla="*/ 38100 w 109537"/>
                    <a:gd name="connsiteY1" fmla="*/ 152400 h 159041"/>
                    <a:gd name="connsiteX2" fmla="*/ 109537 w 109537"/>
                    <a:gd name="connsiteY2" fmla="*/ 126206 h 159041"/>
                    <a:gd name="connsiteX0" fmla="*/ 3789 w 74702"/>
                    <a:gd name="connsiteY0" fmla="*/ 0 h 125058"/>
                    <a:gd name="connsiteX1" fmla="*/ 3265 w 74702"/>
                    <a:gd name="connsiteY1" fmla="*/ 120525 h 125058"/>
                    <a:gd name="connsiteX2" fmla="*/ 74702 w 74702"/>
                    <a:gd name="connsiteY2" fmla="*/ 94331 h 125058"/>
                    <a:gd name="connsiteX0" fmla="*/ 12052 w 82965"/>
                    <a:gd name="connsiteY0" fmla="*/ 0 h 125058"/>
                    <a:gd name="connsiteX1" fmla="*/ 11528 w 82965"/>
                    <a:gd name="connsiteY1" fmla="*/ 120525 h 125058"/>
                    <a:gd name="connsiteX2" fmla="*/ 82965 w 82965"/>
                    <a:gd name="connsiteY2" fmla="*/ 94331 h 125058"/>
                    <a:gd name="connsiteX0" fmla="*/ 12693 w 94879"/>
                    <a:gd name="connsiteY0" fmla="*/ 0 h 127208"/>
                    <a:gd name="connsiteX1" fmla="*/ 12169 w 94879"/>
                    <a:gd name="connsiteY1" fmla="*/ 120525 h 127208"/>
                    <a:gd name="connsiteX2" fmla="*/ 94879 w 94879"/>
                    <a:gd name="connsiteY2" fmla="*/ 104542 h 127208"/>
                    <a:gd name="connsiteX0" fmla="*/ 21252 w 87747"/>
                    <a:gd name="connsiteY0" fmla="*/ 0 h 85322"/>
                    <a:gd name="connsiteX1" fmla="*/ 5037 w 87747"/>
                    <a:gd name="connsiteY1" fmla="*/ 81432 h 85322"/>
                    <a:gd name="connsiteX2" fmla="*/ 87747 w 87747"/>
                    <a:gd name="connsiteY2" fmla="*/ 65449 h 85322"/>
                    <a:gd name="connsiteX0" fmla="*/ 18649 w 85144"/>
                    <a:gd name="connsiteY0" fmla="*/ 0 h 69539"/>
                    <a:gd name="connsiteX1" fmla="*/ 5953 w 85144"/>
                    <a:gd name="connsiteY1" fmla="*/ 47298 h 69539"/>
                    <a:gd name="connsiteX2" fmla="*/ 85144 w 85144"/>
                    <a:gd name="connsiteY2" fmla="*/ 65449 h 69539"/>
                    <a:gd name="connsiteX0" fmla="*/ 17715 w 84210"/>
                    <a:gd name="connsiteY0" fmla="*/ 0 h 92863"/>
                    <a:gd name="connsiteX1" fmla="*/ 6370 w 84210"/>
                    <a:gd name="connsiteY1" fmla="*/ 89988 h 92863"/>
                    <a:gd name="connsiteX2" fmla="*/ 84210 w 84210"/>
                    <a:gd name="connsiteY2" fmla="*/ 65449 h 92863"/>
                    <a:gd name="connsiteX0" fmla="*/ 22249 w 81980"/>
                    <a:gd name="connsiteY0" fmla="*/ 0 h 86364"/>
                    <a:gd name="connsiteX1" fmla="*/ 4140 w 81980"/>
                    <a:gd name="connsiteY1" fmla="*/ 83860 h 86364"/>
                    <a:gd name="connsiteX2" fmla="*/ 81980 w 81980"/>
                    <a:gd name="connsiteY2" fmla="*/ 59321 h 86364"/>
                    <a:gd name="connsiteX0" fmla="*/ 23239 w 82970"/>
                    <a:gd name="connsiteY0" fmla="*/ 0 h 86364"/>
                    <a:gd name="connsiteX1" fmla="*/ 5130 w 82970"/>
                    <a:gd name="connsiteY1" fmla="*/ 83860 h 86364"/>
                    <a:gd name="connsiteX2" fmla="*/ 82970 w 82970"/>
                    <a:gd name="connsiteY2" fmla="*/ 59321 h 86364"/>
                    <a:gd name="connsiteX0" fmla="*/ 23364 w 84785"/>
                    <a:gd name="connsiteY0" fmla="*/ 0 h 86591"/>
                    <a:gd name="connsiteX1" fmla="*/ 5255 w 84785"/>
                    <a:gd name="connsiteY1" fmla="*/ 83860 h 86591"/>
                    <a:gd name="connsiteX2" fmla="*/ 84785 w 84785"/>
                    <a:gd name="connsiteY2" fmla="*/ 60853 h 86591"/>
                    <a:gd name="connsiteX0" fmla="*/ 23489 w 86601"/>
                    <a:gd name="connsiteY0" fmla="*/ 0 h 86838"/>
                    <a:gd name="connsiteX1" fmla="*/ 5380 w 86601"/>
                    <a:gd name="connsiteY1" fmla="*/ 83860 h 86838"/>
                    <a:gd name="connsiteX2" fmla="*/ 86601 w 86601"/>
                    <a:gd name="connsiteY2" fmla="*/ 62385 h 86838"/>
                    <a:gd name="connsiteX0" fmla="*/ 37050 w 100162"/>
                    <a:gd name="connsiteY0" fmla="*/ 0 h 72744"/>
                    <a:gd name="connsiteX1" fmla="*/ 2831 w 100162"/>
                    <a:gd name="connsiteY1" fmla="*/ 65637 h 72744"/>
                    <a:gd name="connsiteX2" fmla="*/ 100162 w 100162"/>
                    <a:gd name="connsiteY2" fmla="*/ 62385 h 72744"/>
                    <a:gd name="connsiteX0" fmla="*/ 26791 w 89903"/>
                    <a:gd name="connsiteY0" fmla="*/ 0 h 80375"/>
                    <a:gd name="connsiteX1" fmla="*/ 4417 w 89903"/>
                    <a:gd name="connsiteY1" fmla="*/ 76368 h 80375"/>
                    <a:gd name="connsiteX2" fmla="*/ 89903 w 89903"/>
                    <a:gd name="connsiteY2" fmla="*/ 62385 h 80375"/>
                    <a:gd name="connsiteX0" fmla="*/ 49017 w 87486"/>
                    <a:gd name="connsiteY0" fmla="*/ 0 h 137936"/>
                    <a:gd name="connsiteX1" fmla="*/ 2000 w 87486"/>
                    <a:gd name="connsiteY1" fmla="*/ 133929 h 137936"/>
                    <a:gd name="connsiteX2" fmla="*/ 87486 w 87486"/>
                    <a:gd name="connsiteY2" fmla="*/ 119946 h 137936"/>
                    <a:gd name="connsiteX0" fmla="*/ 49017 w 148062"/>
                    <a:gd name="connsiteY0" fmla="*/ 0 h 135232"/>
                    <a:gd name="connsiteX1" fmla="*/ 2000 w 148062"/>
                    <a:gd name="connsiteY1" fmla="*/ 133929 h 135232"/>
                    <a:gd name="connsiteX2" fmla="*/ 148062 w 148062"/>
                    <a:gd name="connsiteY2" fmla="*/ 76779 h 135232"/>
                    <a:gd name="connsiteX0" fmla="*/ 49017 w 148062"/>
                    <a:gd name="connsiteY0" fmla="*/ 0 h 161146"/>
                    <a:gd name="connsiteX1" fmla="*/ 2000 w 148062"/>
                    <a:gd name="connsiteY1" fmla="*/ 133929 h 161146"/>
                    <a:gd name="connsiteX2" fmla="*/ 57860 w 148062"/>
                    <a:gd name="connsiteY2" fmla="*/ 158061 h 161146"/>
                    <a:gd name="connsiteX3" fmla="*/ 148062 w 148062"/>
                    <a:gd name="connsiteY3" fmla="*/ 76779 h 161146"/>
                    <a:gd name="connsiteX0" fmla="*/ 49017 w 148062"/>
                    <a:gd name="connsiteY0" fmla="*/ 0 h 144133"/>
                    <a:gd name="connsiteX1" fmla="*/ 2000 w 148062"/>
                    <a:gd name="connsiteY1" fmla="*/ 133929 h 144133"/>
                    <a:gd name="connsiteX2" fmla="*/ 55650 w 148062"/>
                    <a:gd name="connsiteY2" fmla="*/ 130643 h 144133"/>
                    <a:gd name="connsiteX3" fmla="*/ 148062 w 148062"/>
                    <a:gd name="connsiteY3" fmla="*/ 76779 h 144133"/>
                    <a:gd name="connsiteX0" fmla="*/ 49017 w 128160"/>
                    <a:gd name="connsiteY0" fmla="*/ 0 h 144133"/>
                    <a:gd name="connsiteX1" fmla="*/ 2000 w 128160"/>
                    <a:gd name="connsiteY1" fmla="*/ 133929 h 144133"/>
                    <a:gd name="connsiteX2" fmla="*/ 55650 w 128160"/>
                    <a:gd name="connsiteY2" fmla="*/ 130643 h 144133"/>
                    <a:gd name="connsiteX3" fmla="*/ 128160 w 128160"/>
                    <a:gd name="connsiteY3" fmla="*/ 102323 h 144133"/>
                    <a:gd name="connsiteX0" fmla="*/ 33644 w 129373"/>
                    <a:gd name="connsiteY0" fmla="*/ 0 h 122847"/>
                    <a:gd name="connsiteX1" fmla="*/ 3213 w 129373"/>
                    <a:gd name="connsiteY1" fmla="*/ 112643 h 122847"/>
                    <a:gd name="connsiteX2" fmla="*/ 56863 w 129373"/>
                    <a:gd name="connsiteY2" fmla="*/ 109357 h 122847"/>
                    <a:gd name="connsiteX3" fmla="*/ 129373 w 129373"/>
                    <a:gd name="connsiteY3" fmla="*/ 81037 h 122847"/>
                    <a:gd name="connsiteX0" fmla="*/ 33644 w 129373"/>
                    <a:gd name="connsiteY0" fmla="*/ 0 h 122847"/>
                    <a:gd name="connsiteX1" fmla="*/ 3213 w 129373"/>
                    <a:gd name="connsiteY1" fmla="*/ 112643 h 122847"/>
                    <a:gd name="connsiteX2" fmla="*/ 56863 w 129373"/>
                    <a:gd name="connsiteY2" fmla="*/ 109357 h 122847"/>
                    <a:gd name="connsiteX3" fmla="*/ 129373 w 129373"/>
                    <a:gd name="connsiteY3" fmla="*/ 81037 h 122847"/>
                    <a:gd name="connsiteX0" fmla="*/ 44525 w 128408"/>
                    <a:gd name="connsiteY0" fmla="*/ 0 h 112117"/>
                    <a:gd name="connsiteX1" fmla="*/ 2248 w 128408"/>
                    <a:gd name="connsiteY1" fmla="*/ 101913 h 112117"/>
                    <a:gd name="connsiteX2" fmla="*/ 55898 w 128408"/>
                    <a:gd name="connsiteY2" fmla="*/ 98627 h 112117"/>
                    <a:gd name="connsiteX3" fmla="*/ 128408 w 128408"/>
                    <a:gd name="connsiteY3" fmla="*/ 70307 h 112117"/>
                    <a:gd name="connsiteX0" fmla="*/ 39005 w 128810"/>
                    <a:gd name="connsiteY0" fmla="*/ -1 h 117480"/>
                    <a:gd name="connsiteX1" fmla="*/ 2650 w 128810"/>
                    <a:gd name="connsiteY1" fmla="*/ 107276 h 117480"/>
                    <a:gd name="connsiteX2" fmla="*/ 56300 w 128810"/>
                    <a:gd name="connsiteY2" fmla="*/ 103990 h 117480"/>
                    <a:gd name="connsiteX3" fmla="*/ 128810 w 128810"/>
                    <a:gd name="connsiteY3" fmla="*/ 75670 h 117480"/>
                    <a:gd name="connsiteX0" fmla="*/ 39005 w 128810"/>
                    <a:gd name="connsiteY0" fmla="*/ 0 h 119604"/>
                    <a:gd name="connsiteX1" fmla="*/ 2650 w 128810"/>
                    <a:gd name="connsiteY1" fmla="*/ 107277 h 119604"/>
                    <a:gd name="connsiteX2" fmla="*/ 58589 w 128810"/>
                    <a:gd name="connsiteY2" fmla="*/ 109696 h 119604"/>
                    <a:gd name="connsiteX3" fmla="*/ 128810 w 128810"/>
                    <a:gd name="connsiteY3" fmla="*/ 75671 h 119604"/>
                    <a:gd name="connsiteX0" fmla="*/ 39005 w 120914"/>
                    <a:gd name="connsiteY0" fmla="*/ 0 h 119604"/>
                    <a:gd name="connsiteX1" fmla="*/ 2650 w 120914"/>
                    <a:gd name="connsiteY1" fmla="*/ 107277 h 119604"/>
                    <a:gd name="connsiteX2" fmla="*/ 58589 w 120914"/>
                    <a:gd name="connsiteY2" fmla="*/ 109696 h 119604"/>
                    <a:gd name="connsiteX3" fmla="*/ 120914 w 120914"/>
                    <a:gd name="connsiteY3" fmla="*/ 68517 h 119604"/>
                    <a:gd name="connsiteX0" fmla="*/ 39005 w 108988"/>
                    <a:gd name="connsiteY0" fmla="*/ 0 h 119604"/>
                    <a:gd name="connsiteX1" fmla="*/ 2650 w 108988"/>
                    <a:gd name="connsiteY1" fmla="*/ 107277 h 119604"/>
                    <a:gd name="connsiteX2" fmla="*/ 58589 w 108988"/>
                    <a:gd name="connsiteY2" fmla="*/ 109696 h 119604"/>
                    <a:gd name="connsiteX3" fmla="*/ 108988 w 108988"/>
                    <a:gd name="connsiteY3" fmla="*/ 79500 h 119604"/>
                    <a:gd name="connsiteX0" fmla="*/ 39005 w 121942"/>
                    <a:gd name="connsiteY0" fmla="*/ 0 h 119604"/>
                    <a:gd name="connsiteX1" fmla="*/ 2650 w 121942"/>
                    <a:gd name="connsiteY1" fmla="*/ 107277 h 119604"/>
                    <a:gd name="connsiteX2" fmla="*/ 58589 w 121942"/>
                    <a:gd name="connsiteY2" fmla="*/ 109696 h 119604"/>
                    <a:gd name="connsiteX3" fmla="*/ 121942 w 121942"/>
                    <a:gd name="connsiteY3" fmla="*/ 58554 h 119604"/>
                    <a:gd name="connsiteX0" fmla="*/ 39005 w 121942"/>
                    <a:gd name="connsiteY0" fmla="*/ 0 h 119604"/>
                    <a:gd name="connsiteX1" fmla="*/ 2650 w 121942"/>
                    <a:gd name="connsiteY1" fmla="*/ 107277 h 119604"/>
                    <a:gd name="connsiteX2" fmla="*/ 58589 w 121942"/>
                    <a:gd name="connsiteY2" fmla="*/ 109696 h 119604"/>
                    <a:gd name="connsiteX3" fmla="*/ 121942 w 121942"/>
                    <a:gd name="connsiteY3" fmla="*/ 58554 h 119604"/>
                    <a:gd name="connsiteX0" fmla="*/ 39005 w 114280"/>
                    <a:gd name="connsiteY0" fmla="*/ 0 h 119604"/>
                    <a:gd name="connsiteX1" fmla="*/ 2650 w 114280"/>
                    <a:gd name="connsiteY1" fmla="*/ 107277 h 119604"/>
                    <a:gd name="connsiteX2" fmla="*/ 58589 w 114280"/>
                    <a:gd name="connsiteY2" fmla="*/ 109696 h 119604"/>
                    <a:gd name="connsiteX3" fmla="*/ 114280 w 114280"/>
                    <a:gd name="connsiteY3" fmla="*/ 77031 h 119604"/>
                    <a:gd name="connsiteX0" fmla="*/ 39005 w 108041"/>
                    <a:gd name="connsiteY0" fmla="*/ 0 h 119604"/>
                    <a:gd name="connsiteX1" fmla="*/ 2650 w 108041"/>
                    <a:gd name="connsiteY1" fmla="*/ 107277 h 119604"/>
                    <a:gd name="connsiteX2" fmla="*/ 58589 w 108041"/>
                    <a:gd name="connsiteY2" fmla="*/ 109696 h 119604"/>
                    <a:gd name="connsiteX3" fmla="*/ 108041 w 108041"/>
                    <a:gd name="connsiteY3" fmla="*/ 67750 h 119604"/>
                    <a:gd name="connsiteX0" fmla="*/ 39005 w 102434"/>
                    <a:gd name="connsiteY0" fmla="*/ 0 h 119604"/>
                    <a:gd name="connsiteX1" fmla="*/ 2650 w 102434"/>
                    <a:gd name="connsiteY1" fmla="*/ 107277 h 119604"/>
                    <a:gd name="connsiteX2" fmla="*/ 58589 w 102434"/>
                    <a:gd name="connsiteY2" fmla="*/ 109696 h 119604"/>
                    <a:gd name="connsiteX3" fmla="*/ 102434 w 102434"/>
                    <a:gd name="connsiteY3" fmla="*/ 66301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19604"/>
                    <a:gd name="connsiteX1" fmla="*/ 2650 w 134103"/>
                    <a:gd name="connsiteY1" fmla="*/ 107277 h 119604"/>
                    <a:gd name="connsiteX2" fmla="*/ 58589 w 134103"/>
                    <a:gd name="connsiteY2" fmla="*/ 109696 h 119604"/>
                    <a:gd name="connsiteX3" fmla="*/ 134103 w 134103"/>
                    <a:gd name="connsiteY3" fmla="*/ 73199 h 119604"/>
                    <a:gd name="connsiteX0" fmla="*/ 39005 w 134103"/>
                    <a:gd name="connsiteY0" fmla="*/ 0 h 125636"/>
                    <a:gd name="connsiteX1" fmla="*/ 2650 w 134103"/>
                    <a:gd name="connsiteY1" fmla="*/ 107277 h 125636"/>
                    <a:gd name="connsiteX2" fmla="*/ 50296 w 134103"/>
                    <a:gd name="connsiteY2" fmla="*/ 120339 h 125636"/>
                    <a:gd name="connsiteX3" fmla="*/ 134103 w 134103"/>
                    <a:gd name="connsiteY3" fmla="*/ 73199 h 125636"/>
                    <a:gd name="connsiteX0" fmla="*/ 39005 w 120284"/>
                    <a:gd name="connsiteY0" fmla="*/ 0 h 125637"/>
                    <a:gd name="connsiteX1" fmla="*/ 2650 w 120284"/>
                    <a:gd name="connsiteY1" fmla="*/ 107277 h 125637"/>
                    <a:gd name="connsiteX2" fmla="*/ 50296 w 120284"/>
                    <a:gd name="connsiteY2" fmla="*/ 120339 h 125637"/>
                    <a:gd name="connsiteX3" fmla="*/ 120284 w 120284"/>
                    <a:gd name="connsiteY3" fmla="*/ 60683 h 125637"/>
                    <a:gd name="connsiteX0" fmla="*/ 39005 w 134501"/>
                    <a:gd name="connsiteY0" fmla="*/ 0 h 125637"/>
                    <a:gd name="connsiteX1" fmla="*/ 2650 w 134501"/>
                    <a:gd name="connsiteY1" fmla="*/ 107277 h 125637"/>
                    <a:gd name="connsiteX2" fmla="*/ 50296 w 134501"/>
                    <a:gd name="connsiteY2" fmla="*/ 120339 h 125637"/>
                    <a:gd name="connsiteX3" fmla="*/ 134501 w 134501"/>
                    <a:gd name="connsiteY3" fmla="*/ 55404 h 125637"/>
                    <a:gd name="connsiteX0" fmla="*/ 37197 w 134667"/>
                    <a:gd name="connsiteY0" fmla="*/ 0 h 127426"/>
                    <a:gd name="connsiteX1" fmla="*/ 2816 w 134667"/>
                    <a:gd name="connsiteY1" fmla="*/ 109066 h 127426"/>
                    <a:gd name="connsiteX2" fmla="*/ 50462 w 134667"/>
                    <a:gd name="connsiteY2" fmla="*/ 122128 h 127426"/>
                    <a:gd name="connsiteX3" fmla="*/ 134667 w 134667"/>
                    <a:gd name="connsiteY3" fmla="*/ 57193 h 127426"/>
                    <a:gd name="connsiteX0" fmla="*/ 44228 w 134117"/>
                    <a:gd name="connsiteY0" fmla="*/ 1 h 124189"/>
                    <a:gd name="connsiteX1" fmla="*/ 2266 w 134117"/>
                    <a:gd name="connsiteY1" fmla="*/ 105829 h 124189"/>
                    <a:gd name="connsiteX2" fmla="*/ 49912 w 134117"/>
                    <a:gd name="connsiteY2" fmla="*/ 118891 h 124189"/>
                    <a:gd name="connsiteX3" fmla="*/ 134117 w 134117"/>
                    <a:gd name="connsiteY3" fmla="*/ 53956 h 124189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134647 w 134647"/>
                    <a:gd name="connsiteY3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98067 w 134647"/>
                    <a:gd name="connsiteY3" fmla="*/ 96670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88196 w 134647"/>
                    <a:gd name="connsiteY3" fmla="*/ 87729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24188"/>
                    <a:gd name="connsiteX1" fmla="*/ 2796 w 134647"/>
                    <a:gd name="connsiteY1" fmla="*/ 105828 h 124188"/>
                    <a:gd name="connsiteX2" fmla="*/ 50442 w 134647"/>
                    <a:gd name="connsiteY2" fmla="*/ 118890 h 124188"/>
                    <a:gd name="connsiteX3" fmla="*/ 84878 w 134647"/>
                    <a:gd name="connsiteY3" fmla="*/ 91987 h 124188"/>
                    <a:gd name="connsiteX4" fmla="*/ 134647 w 134647"/>
                    <a:gd name="connsiteY4" fmla="*/ 53955 h 124188"/>
                    <a:gd name="connsiteX0" fmla="*/ 44758 w 134647"/>
                    <a:gd name="connsiteY0" fmla="*/ 0 h 117830"/>
                    <a:gd name="connsiteX1" fmla="*/ 2796 w 134647"/>
                    <a:gd name="connsiteY1" fmla="*/ 105828 h 117830"/>
                    <a:gd name="connsiteX2" fmla="*/ 45861 w 134647"/>
                    <a:gd name="connsiteY2" fmla="*/ 107480 h 117830"/>
                    <a:gd name="connsiteX3" fmla="*/ 84878 w 134647"/>
                    <a:gd name="connsiteY3" fmla="*/ 91987 h 117830"/>
                    <a:gd name="connsiteX4" fmla="*/ 134647 w 134647"/>
                    <a:gd name="connsiteY4" fmla="*/ 53955 h 117830"/>
                    <a:gd name="connsiteX0" fmla="*/ 44758 w 116086"/>
                    <a:gd name="connsiteY0" fmla="*/ 0 h 117830"/>
                    <a:gd name="connsiteX1" fmla="*/ 2796 w 116086"/>
                    <a:gd name="connsiteY1" fmla="*/ 105828 h 117830"/>
                    <a:gd name="connsiteX2" fmla="*/ 45861 w 116086"/>
                    <a:gd name="connsiteY2" fmla="*/ 107480 h 117830"/>
                    <a:gd name="connsiteX3" fmla="*/ 84878 w 116086"/>
                    <a:gd name="connsiteY3" fmla="*/ 91987 h 117830"/>
                    <a:gd name="connsiteX4" fmla="*/ 116086 w 116086"/>
                    <a:gd name="connsiteY4" fmla="*/ 73453 h 117830"/>
                    <a:gd name="connsiteX0" fmla="*/ 44758 w 116086"/>
                    <a:gd name="connsiteY0" fmla="*/ 0 h 119638"/>
                    <a:gd name="connsiteX1" fmla="*/ 2796 w 116086"/>
                    <a:gd name="connsiteY1" fmla="*/ 105828 h 119638"/>
                    <a:gd name="connsiteX2" fmla="*/ 46176 w 116086"/>
                    <a:gd name="connsiteY2" fmla="*/ 111397 h 119638"/>
                    <a:gd name="connsiteX3" fmla="*/ 84878 w 116086"/>
                    <a:gd name="connsiteY3" fmla="*/ 91987 h 119638"/>
                    <a:gd name="connsiteX4" fmla="*/ 116086 w 116086"/>
                    <a:gd name="connsiteY4" fmla="*/ 73453 h 119638"/>
                    <a:gd name="connsiteX0" fmla="*/ 43845 w 115173"/>
                    <a:gd name="connsiteY0" fmla="*/ 0 h 119638"/>
                    <a:gd name="connsiteX1" fmla="*/ 8545 w 115173"/>
                    <a:gd name="connsiteY1" fmla="*/ 41828 h 119638"/>
                    <a:gd name="connsiteX2" fmla="*/ 1883 w 115173"/>
                    <a:gd name="connsiteY2" fmla="*/ 105828 h 119638"/>
                    <a:gd name="connsiteX3" fmla="*/ 45263 w 115173"/>
                    <a:gd name="connsiteY3" fmla="*/ 111397 h 119638"/>
                    <a:gd name="connsiteX4" fmla="*/ 83965 w 115173"/>
                    <a:gd name="connsiteY4" fmla="*/ 91987 h 119638"/>
                    <a:gd name="connsiteX5" fmla="*/ 115173 w 115173"/>
                    <a:gd name="connsiteY5" fmla="*/ 73453 h 119638"/>
                    <a:gd name="connsiteX0" fmla="*/ 42971 w 114299"/>
                    <a:gd name="connsiteY0" fmla="*/ 0 h 119638"/>
                    <a:gd name="connsiteX1" fmla="*/ 15253 w 114299"/>
                    <a:gd name="connsiteY1" fmla="*/ 45065 h 119638"/>
                    <a:gd name="connsiteX2" fmla="*/ 1009 w 114299"/>
                    <a:gd name="connsiteY2" fmla="*/ 105828 h 119638"/>
                    <a:gd name="connsiteX3" fmla="*/ 44389 w 114299"/>
                    <a:gd name="connsiteY3" fmla="*/ 111397 h 119638"/>
                    <a:gd name="connsiteX4" fmla="*/ 83091 w 114299"/>
                    <a:gd name="connsiteY4" fmla="*/ 91987 h 119638"/>
                    <a:gd name="connsiteX5" fmla="*/ 114299 w 114299"/>
                    <a:gd name="connsiteY5" fmla="*/ 73453 h 119638"/>
                    <a:gd name="connsiteX0" fmla="*/ 42971 w 114299"/>
                    <a:gd name="connsiteY0" fmla="*/ 0 h 119638"/>
                    <a:gd name="connsiteX1" fmla="*/ 15253 w 114299"/>
                    <a:gd name="connsiteY1" fmla="*/ 45066 h 119638"/>
                    <a:gd name="connsiteX2" fmla="*/ 1009 w 114299"/>
                    <a:gd name="connsiteY2" fmla="*/ 105828 h 119638"/>
                    <a:gd name="connsiteX3" fmla="*/ 44389 w 114299"/>
                    <a:gd name="connsiteY3" fmla="*/ 111397 h 119638"/>
                    <a:gd name="connsiteX4" fmla="*/ 83091 w 114299"/>
                    <a:gd name="connsiteY4" fmla="*/ 91987 h 119638"/>
                    <a:gd name="connsiteX5" fmla="*/ 114299 w 114299"/>
                    <a:gd name="connsiteY5" fmla="*/ 73453 h 119638"/>
                    <a:gd name="connsiteX0" fmla="*/ 43509 w 114837"/>
                    <a:gd name="connsiteY0" fmla="*/ 0 h 119638"/>
                    <a:gd name="connsiteX1" fmla="*/ 10184 w 114837"/>
                    <a:gd name="connsiteY1" fmla="*/ 43618 h 119638"/>
                    <a:gd name="connsiteX2" fmla="*/ 1547 w 114837"/>
                    <a:gd name="connsiteY2" fmla="*/ 105828 h 119638"/>
                    <a:gd name="connsiteX3" fmla="*/ 44927 w 114837"/>
                    <a:gd name="connsiteY3" fmla="*/ 111397 h 119638"/>
                    <a:gd name="connsiteX4" fmla="*/ 83629 w 114837"/>
                    <a:gd name="connsiteY4" fmla="*/ 91987 h 119638"/>
                    <a:gd name="connsiteX5" fmla="*/ 114837 w 114837"/>
                    <a:gd name="connsiteY5" fmla="*/ 73453 h 119638"/>
                    <a:gd name="connsiteX0" fmla="*/ 43269 w 114597"/>
                    <a:gd name="connsiteY0" fmla="*/ 0 h 119638"/>
                    <a:gd name="connsiteX1" fmla="*/ 11918 w 114597"/>
                    <a:gd name="connsiteY1" fmla="*/ 45405 h 119638"/>
                    <a:gd name="connsiteX2" fmla="*/ 1307 w 114597"/>
                    <a:gd name="connsiteY2" fmla="*/ 105828 h 119638"/>
                    <a:gd name="connsiteX3" fmla="*/ 44687 w 114597"/>
                    <a:gd name="connsiteY3" fmla="*/ 111397 h 119638"/>
                    <a:gd name="connsiteX4" fmla="*/ 83389 w 114597"/>
                    <a:gd name="connsiteY4" fmla="*/ 91987 h 119638"/>
                    <a:gd name="connsiteX5" fmla="*/ 114597 w 114597"/>
                    <a:gd name="connsiteY5" fmla="*/ 73453 h 1196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14597" h="119638">
                      <a:moveTo>
                        <a:pt x="43269" y="0"/>
                      </a:moveTo>
                      <a:cubicBezTo>
                        <a:pt x="38978" y="7809"/>
                        <a:pt x="18912" y="27767"/>
                        <a:pt x="11918" y="45405"/>
                      </a:cubicBezTo>
                      <a:cubicBezTo>
                        <a:pt x="4924" y="63043"/>
                        <a:pt x="-3220" y="95071"/>
                        <a:pt x="1307" y="105828"/>
                      </a:cubicBezTo>
                      <a:cubicBezTo>
                        <a:pt x="1649" y="125700"/>
                        <a:pt x="20343" y="120922"/>
                        <a:pt x="44687" y="111397"/>
                      </a:cubicBezTo>
                      <a:cubicBezTo>
                        <a:pt x="58644" y="108735"/>
                        <a:pt x="69355" y="102809"/>
                        <a:pt x="83389" y="91987"/>
                      </a:cubicBezTo>
                      <a:lnTo>
                        <a:pt x="114597" y="73453"/>
                      </a:lnTo>
                    </a:path>
                  </a:pathLst>
                </a:custGeom>
                <a:noFill/>
                <a:ln w="28575">
                  <a:solidFill>
                    <a:srgbClr val="00A2E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44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5" name="五角星 54">
                  <a:extLst>
                    <a:ext uri="{FF2B5EF4-FFF2-40B4-BE49-F238E27FC236}">
                      <a16:creationId xmlns:a16="http://schemas.microsoft.com/office/drawing/2014/main" id="{AC2337A0-1060-4D25-880F-842BCD06639F}"/>
                    </a:ext>
                  </a:extLst>
                </p:cNvPr>
                <p:cNvSpPr/>
                <p:nvPr/>
              </p:nvSpPr>
              <p:spPr>
                <a:xfrm rot="19350449">
                  <a:off x="3138334" y="3954151"/>
                  <a:ext cx="246200" cy="242679"/>
                </a:xfrm>
                <a:prstGeom prst="star5">
                  <a:avLst/>
                </a:prstGeom>
                <a:solidFill>
                  <a:srgbClr val="CC0099"/>
                </a:solidFill>
                <a:ln w="9525">
                  <a:noFill/>
                </a:ln>
                <a:effectLst>
                  <a:glow rad="63500">
                    <a:srgbClr val="7030A0">
                      <a:alpha val="4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 w="139700" prst="cross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3600">
                    <a:latin typeface="Arial" panose="020B0604020202020204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91" name="椭圆 166">
                <a:extLst>
                  <a:ext uri="{FF2B5EF4-FFF2-40B4-BE49-F238E27FC236}">
                    <a16:creationId xmlns:a16="http://schemas.microsoft.com/office/drawing/2014/main" id="{0AEA0081-8402-4F93-B0F9-5D64CC311892}"/>
                  </a:ext>
                </a:extLst>
              </p:cNvPr>
              <p:cNvSpPr/>
              <p:nvPr/>
            </p:nvSpPr>
            <p:spPr>
              <a:xfrm>
                <a:off x="2512271" y="4509509"/>
                <a:ext cx="1723288" cy="504221"/>
              </a:xfrm>
              <a:prstGeom prst="ellipse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VI-Cy5</a:t>
                </a:r>
                <a:endParaRPr lang="zh-CN" alt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94" name="Group 4">
              <a:extLst>
                <a:ext uri="{FF2B5EF4-FFF2-40B4-BE49-F238E27FC236}">
                  <a16:creationId xmlns:a16="http://schemas.microsoft.com/office/drawing/2014/main" id="{0010914F-6D48-43C6-9D8B-1A6A53FA96A1}"/>
                </a:ext>
              </a:extLst>
            </p:cNvPr>
            <p:cNvGrpSpPr/>
            <p:nvPr/>
          </p:nvGrpSpPr>
          <p:grpSpPr>
            <a:xfrm>
              <a:off x="1296256" y="5844231"/>
              <a:ext cx="986749" cy="1107628"/>
              <a:chOff x="1296256" y="5844231"/>
              <a:chExt cx="986749" cy="1107628"/>
            </a:xfrm>
          </p:grpSpPr>
          <p:grpSp>
            <p:nvGrpSpPr>
              <p:cNvPr id="195" name="组合 853">
                <a:extLst>
                  <a:ext uri="{FF2B5EF4-FFF2-40B4-BE49-F238E27FC236}">
                    <a16:creationId xmlns:a16="http://schemas.microsoft.com/office/drawing/2014/main" id="{916DDEB5-9962-428E-A57C-24C949063349}"/>
                  </a:ext>
                </a:extLst>
              </p:cNvPr>
              <p:cNvGrpSpPr/>
              <p:nvPr/>
            </p:nvGrpSpPr>
            <p:grpSpPr>
              <a:xfrm flipV="1">
                <a:off x="1296256" y="6240722"/>
                <a:ext cx="986749" cy="342887"/>
                <a:chOff x="914030" y="4473744"/>
                <a:chExt cx="1612665" cy="560387"/>
              </a:xfrm>
            </p:grpSpPr>
            <p:grpSp>
              <p:nvGrpSpPr>
                <p:cNvPr id="210" name="组合 85">
                  <a:extLst>
                    <a:ext uri="{FF2B5EF4-FFF2-40B4-BE49-F238E27FC236}">
                      <a16:creationId xmlns:a16="http://schemas.microsoft.com/office/drawing/2014/main" id="{2A958A28-975B-4D70-8434-F9D8606BE2B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400194" y="4480501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81" name="任意形状 166">
                    <a:extLst>
                      <a:ext uri="{FF2B5EF4-FFF2-40B4-BE49-F238E27FC236}">
                        <a16:creationId xmlns:a16="http://schemas.microsoft.com/office/drawing/2014/main" id="{21502196-118D-4D05-B9F2-3586C775A301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2" name="椭圆 177">
                    <a:extLst>
                      <a:ext uri="{FF2B5EF4-FFF2-40B4-BE49-F238E27FC236}">
                        <a16:creationId xmlns:a16="http://schemas.microsoft.com/office/drawing/2014/main" id="{58C613A4-F59F-4156-8625-22D6C6EE06FC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3" name="任意形状 166">
                    <a:extLst>
                      <a:ext uri="{FF2B5EF4-FFF2-40B4-BE49-F238E27FC236}">
                        <a16:creationId xmlns:a16="http://schemas.microsoft.com/office/drawing/2014/main" id="{F7087130-1929-4FFB-8506-717A861C993D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4" name="椭圆 179">
                    <a:extLst>
                      <a:ext uri="{FF2B5EF4-FFF2-40B4-BE49-F238E27FC236}">
                        <a16:creationId xmlns:a16="http://schemas.microsoft.com/office/drawing/2014/main" id="{B3EC7D34-087B-4268-832E-53877FF481AC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5" name="任意形状 166">
                    <a:extLst>
                      <a:ext uri="{FF2B5EF4-FFF2-40B4-BE49-F238E27FC236}">
                        <a16:creationId xmlns:a16="http://schemas.microsoft.com/office/drawing/2014/main" id="{4B712D04-671A-4E10-845F-16ECA40FC287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6" name="任意形状 166">
                    <a:extLst>
                      <a:ext uri="{FF2B5EF4-FFF2-40B4-BE49-F238E27FC236}">
                        <a16:creationId xmlns:a16="http://schemas.microsoft.com/office/drawing/2014/main" id="{442E9AC4-477A-49A8-86C2-16128B49F910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1" name="组合 85">
                  <a:extLst>
                    <a:ext uri="{FF2B5EF4-FFF2-40B4-BE49-F238E27FC236}">
                      <a16:creationId xmlns:a16="http://schemas.microsoft.com/office/drawing/2014/main" id="{E4CBE59F-7D4C-4AEA-918D-750FB150A39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914030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75" name="任意形状 166">
                    <a:extLst>
                      <a:ext uri="{FF2B5EF4-FFF2-40B4-BE49-F238E27FC236}">
                        <a16:creationId xmlns:a16="http://schemas.microsoft.com/office/drawing/2014/main" id="{E943DABE-2ECB-490E-A76B-E3C08D89FCC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6" name="椭圆 107">
                    <a:extLst>
                      <a:ext uri="{FF2B5EF4-FFF2-40B4-BE49-F238E27FC236}">
                        <a16:creationId xmlns:a16="http://schemas.microsoft.com/office/drawing/2014/main" id="{EAF89C84-B77D-4E87-A563-E5D623F0B3F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7" name="任意形状 166">
                    <a:extLst>
                      <a:ext uri="{FF2B5EF4-FFF2-40B4-BE49-F238E27FC236}">
                        <a16:creationId xmlns:a16="http://schemas.microsoft.com/office/drawing/2014/main" id="{D3B84BFA-E1D0-4B14-B966-BFEDBCC7394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8" name="椭圆 109">
                    <a:extLst>
                      <a:ext uri="{FF2B5EF4-FFF2-40B4-BE49-F238E27FC236}">
                        <a16:creationId xmlns:a16="http://schemas.microsoft.com/office/drawing/2014/main" id="{2EE98DB6-CBEB-4E07-9EAA-29EC3634387A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9" name="任意形状 166">
                    <a:extLst>
                      <a:ext uri="{FF2B5EF4-FFF2-40B4-BE49-F238E27FC236}">
                        <a16:creationId xmlns:a16="http://schemas.microsoft.com/office/drawing/2014/main" id="{013C569A-D0E3-4831-BD2E-98F303D2315C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80" name="任意形状 166">
                    <a:extLst>
                      <a:ext uri="{FF2B5EF4-FFF2-40B4-BE49-F238E27FC236}">
                        <a16:creationId xmlns:a16="http://schemas.microsoft.com/office/drawing/2014/main" id="{3EC98733-3AF4-4DEB-9A3E-DF8BC3A31A8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2" name="组合 85">
                  <a:extLst>
                    <a:ext uri="{FF2B5EF4-FFF2-40B4-BE49-F238E27FC236}">
                      <a16:creationId xmlns:a16="http://schemas.microsoft.com/office/drawing/2014/main" id="{61332EA5-A64D-4F19-8049-A9EA1EC95AA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058768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69" name="任意形状 166">
                    <a:extLst>
                      <a:ext uri="{FF2B5EF4-FFF2-40B4-BE49-F238E27FC236}">
                        <a16:creationId xmlns:a16="http://schemas.microsoft.com/office/drawing/2014/main" id="{FE20A416-050D-46B0-A755-8E1C30F1ABC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0" name="椭圆 101">
                    <a:extLst>
                      <a:ext uri="{FF2B5EF4-FFF2-40B4-BE49-F238E27FC236}">
                        <a16:creationId xmlns:a16="http://schemas.microsoft.com/office/drawing/2014/main" id="{9B1D44EA-D398-4C20-B1BA-A0024D215868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1" name="任意形状 166">
                    <a:extLst>
                      <a:ext uri="{FF2B5EF4-FFF2-40B4-BE49-F238E27FC236}">
                        <a16:creationId xmlns:a16="http://schemas.microsoft.com/office/drawing/2014/main" id="{24B6B82B-412A-4FC6-89B6-8E56B4BF9F2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2" name="椭圆 103">
                    <a:extLst>
                      <a:ext uri="{FF2B5EF4-FFF2-40B4-BE49-F238E27FC236}">
                        <a16:creationId xmlns:a16="http://schemas.microsoft.com/office/drawing/2014/main" id="{8F22553E-34F8-4F06-8309-1896E19BD81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3" name="任意形状 166">
                    <a:extLst>
                      <a:ext uri="{FF2B5EF4-FFF2-40B4-BE49-F238E27FC236}">
                        <a16:creationId xmlns:a16="http://schemas.microsoft.com/office/drawing/2014/main" id="{7DC3DF14-6B70-44FE-AED1-546D4DF9C311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74" name="任意形状 166">
                    <a:extLst>
                      <a:ext uri="{FF2B5EF4-FFF2-40B4-BE49-F238E27FC236}">
                        <a16:creationId xmlns:a16="http://schemas.microsoft.com/office/drawing/2014/main" id="{E973D0B7-406B-4312-86CA-9FBE5401F53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3" name="组合 85">
                  <a:extLst>
                    <a:ext uri="{FF2B5EF4-FFF2-40B4-BE49-F238E27FC236}">
                      <a16:creationId xmlns:a16="http://schemas.microsoft.com/office/drawing/2014/main" id="{1067FCBF-7F6C-4D11-9DEC-E0570C2D6FE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20384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63" name="任意形状 166">
                    <a:extLst>
                      <a:ext uri="{FF2B5EF4-FFF2-40B4-BE49-F238E27FC236}">
                        <a16:creationId xmlns:a16="http://schemas.microsoft.com/office/drawing/2014/main" id="{E814C5BB-9987-4E0A-B0B9-44B6A7E0EEF5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4" name="椭圆 95">
                    <a:extLst>
                      <a:ext uri="{FF2B5EF4-FFF2-40B4-BE49-F238E27FC236}">
                        <a16:creationId xmlns:a16="http://schemas.microsoft.com/office/drawing/2014/main" id="{5727A12B-4047-4EFA-A7AF-4D81642D241A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5" name="任意形状 166">
                    <a:extLst>
                      <a:ext uri="{FF2B5EF4-FFF2-40B4-BE49-F238E27FC236}">
                        <a16:creationId xmlns:a16="http://schemas.microsoft.com/office/drawing/2014/main" id="{0B9A0A40-58D9-4642-B527-893164F8AAA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6" name="椭圆 97">
                    <a:extLst>
                      <a:ext uri="{FF2B5EF4-FFF2-40B4-BE49-F238E27FC236}">
                        <a16:creationId xmlns:a16="http://schemas.microsoft.com/office/drawing/2014/main" id="{E633D8EE-3A85-4E41-8C3D-668F2EBB315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7" name="任意形状 166">
                    <a:extLst>
                      <a:ext uri="{FF2B5EF4-FFF2-40B4-BE49-F238E27FC236}">
                        <a16:creationId xmlns:a16="http://schemas.microsoft.com/office/drawing/2014/main" id="{D6A2324A-A935-431F-BC86-6A18C2D42701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8" name="任意形状 166">
                    <a:extLst>
                      <a:ext uri="{FF2B5EF4-FFF2-40B4-BE49-F238E27FC236}">
                        <a16:creationId xmlns:a16="http://schemas.microsoft.com/office/drawing/2014/main" id="{7F7D2044-5E3B-4198-8AB8-B423D0DEB627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4" name="组合 85">
                  <a:extLst>
                    <a:ext uri="{FF2B5EF4-FFF2-40B4-BE49-F238E27FC236}">
                      <a16:creationId xmlns:a16="http://schemas.microsoft.com/office/drawing/2014/main" id="{1C1731A1-FB4F-4CD9-A539-FDB40E121F1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348583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57" name="任意形状 166">
                    <a:extLst>
                      <a:ext uri="{FF2B5EF4-FFF2-40B4-BE49-F238E27FC236}">
                        <a16:creationId xmlns:a16="http://schemas.microsoft.com/office/drawing/2014/main" id="{FF18B242-E51B-4436-8D7E-0F2B640960C1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8" name="椭圆 89">
                    <a:extLst>
                      <a:ext uri="{FF2B5EF4-FFF2-40B4-BE49-F238E27FC236}">
                        <a16:creationId xmlns:a16="http://schemas.microsoft.com/office/drawing/2014/main" id="{AFA1C564-1B2A-4730-8E68-88B1D1E575FB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9" name="任意形状 166">
                    <a:extLst>
                      <a:ext uri="{FF2B5EF4-FFF2-40B4-BE49-F238E27FC236}">
                        <a16:creationId xmlns:a16="http://schemas.microsoft.com/office/drawing/2014/main" id="{AD888DF3-D4F5-47F6-B714-DBA8E689388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0" name="椭圆 91">
                    <a:extLst>
                      <a:ext uri="{FF2B5EF4-FFF2-40B4-BE49-F238E27FC236}">
                        <a16:creationId xmlns:a16="http://schemas.microsoft.com/office/drawing/2014/main" id="{680E8717-A051-40CE-B60E-D0579909C98D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1" name="任意形状 166">
                    <a:extLst>
                      <a:ext uri="{FF2B5EF4-FFF2-40B4-BE49-F238E27FC236}">
                        <a16:creationId xmlns:a16="http://schemas.microsoft.com/office/drawing/2014/main" id="{B1D27F33-2F35-4B0F-9486-665C252E9ED2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62" name="任意形状 166">
                    <a:extLst>
                      <a:ext uri="{FF2B5EF4-FFF2-40B4-BE49-F238E27FC236}">
                        <a16:creationId xmlns:a16="http://schemas.microsoft.com/office/drawing/2014/main" id="{FF4CB341-7364-440D-965A-0DF4C886860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5" name="组合 85">
                  <a:extLst>
                    <a:ext uri="{FF2B5EF4-FFF2-40B4-BE49-F238E27FC236}">
                      <a16:creationId xmlns:a16="http://schemas.microsoft.com/office/drawing/2014/main" id="{3276BC8B-D725-431F-B356-69EB33F1463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492977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51" name="任意形状 166">
                    <a:extLst>
                      <a:ext uri="{FF2B5EF4-FFF2-40B4-BE49-F238E27FC236}">
                        <a16:creationId xmlns:a16="http://schemas.microsoft.com/office/drawing/2014/main" id="{7E8E8E7B-4C54-4967-8D96-B948ABAB8DE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2" name="椭圆 83">
                    <a:extLst>
                      <a:ext uri="{FF2B5EF4-FFF2-40B4-BE49-F238E27FC236}">
                        <a16:creationId xmlns:a16="http://schemas.microsoft.com/office/drawing/2014/main" id="{616E33E8-CD49-4B67-B96F-64CF80E03CA2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3" name="任意形状 166">
                    <a:extLst>
                      <a:ext uri="{FF2B5EF4-FFF2-40B4-BE49-F238E27FC236}">
                        <a16:creationId xmlns:a16="http://schemas.microsoft.com/office/drawing/2014/main" id="{E43B5075-FE36-4089-A4A3-CFC57463C5D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4" name="椭圆 85">
                    <a:extLst>
                      <a:ext uri="{FF2B5EF4-FFF2-40B4-BE49-F238E27FC236}">
                        <a16:creationId xmlns:a16="http://schemas.microsoft.com/office/drawing/2014/main" id="{29D0B47B-B5CD-4D1E-AF1E-EB99C3C0E234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5" name="任意形状 166">
                    <a:extLst>
                      <a:ext uri="{FF2B5EF4-FFF2-40B4-BE49-F238E27FC236}">
                        <a16:creationId xmlns:a16="http://schemas.microsoft.com/office/drawing/2014/main" id="{E1F9F224-0C2C-4EF2-AF26-4E087D215FEF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6" name="任意形状 166">
                    <a:extLst>
                      <a:ext uri="{FF2B5EF4-FFF2-40B4-BE49-F238E27FC236}">
                        <a16:creationId xmlns:a16="http://schemas.microsoft.com/office/drawing/2014/main" id="{77EFB4CE-3E43-4136-A649-BBBF7C4F633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6" name="组合 85">
                  <a:extLst>
                    <a:ext uri="{FF2B5EF4-FFF2-40B4-BE49-F238E27FC236}">
                      <a16:creationId xmlns:a16="http://schemas.microsoft.com/office/drawing/2014/main" id="{3837B604-9A85-4CD1-BD74-CB1C21FF2AB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646952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45" name="任意形状 166">
                    <a:extLst>
                      <a:ext uri="{FF2B5EF4-FFF2-40B4-BE49-F238E27FC236}">
                        <a16:creationId xmlns:a16="http://schemas.microsoft.com/office/drawing/2014/main" id="{5D498644-A049-4737-A9C6-66A95B7BB898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6" name="椭圆 77">
                    <a:extLst>
                      <a:ext uri="{FF2B5EF4-FFF2-40B4-BE49-F238E27FC236}">
                        <a16:creationId xmlns:a16="http://schemas.microsoft.com/office/drawing/2014/main" id="{9604BED9-1227-4D6C-9C6B-053E14DF74FC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7" name="任意形状 166">
                    <a:extLst>
                      <a:ext uri="{FF2B5EF4-FFF2-40B4-BE49-F238E27FC236}">
                        <a16:creationId xmlns:a16="http://schemas.microsoft.com/office/drawing/2014/main" id="{3DD47FD7-B295-469A-91FB-C191CCF73BF9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8" name="椭圆 79">
                    <a:extLst>
                      <a:ext uri="{FF2B5EF4-FFF2-40B4-BE49-F238E27FC236}">
                        <a16:creationId xmlns:a16="http://schemas.microsoft.com/office/drawing/2014/main" id="{93762EF8-010F-476F-A2CB-160C74262AFD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9" name="任意形状 166">
                    <a:extLst>
                      <a:ext uri="{FF2B5EF4-FFF2-40B4-BE49-F238E27FC236}">
                        <a16:creationId xmlns:a16="http://schemas.microsoft.com/office/drawing/2014/main" id="{F6FE8DD4-F372-41A6-A15D-43DF9558F53A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50" name="任意形状 166">
                    <a:extLst>
                      <a:ext uri="{FF2B5EF4-FFF2-40B4-BE49-F238E27FC236}">
                        <a16:creationId xmlns:a16="http://schemas.microsoft.com/office/drawing/2014/main" id="{639B2BA2-5E19-42B4-A4C6-795FC19EA74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7" name="组合 85">
                  <a:extLst>
                    <a:ext uri="{FF2B5EF4-FFF2-40B4-BE49-F238E27FC236}">
                      <a16:creationId xmlns:a16="http://schemas.microsoft.com/office/drawing/2014/main" id="{B37975EB-6B9A-4A8B-8364-94DEB1EDB4EB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795101" y="4478332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39" name="任意形状 166">
                    <a:extLst>
                      <a:ext uri="{FF2B5EF4-FFF2-40B4-BE49-F238E27FC236}">
                        <a16:creationId xmlns:a16="http://schemas.microsoft.com/office/drawing/2014/main" id="{72F90C5A-D977-4183-A8B0-ABCC262A526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0" name="椭圆 71">
                    <a:extLst>
                      <a:ext uri="{FF2B5EF4-FFF2-40B4-BE49-F238E27FC236}">
                        <a16:creationId xmlns:a16="http://schemas.microsoft.com/office/drawing/2014/main" id="{1E2ACDBA-8993-442D-9062-CA99D80E4CD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1" name="任意形状 166">
                    <a:extLst>
                      <a:ext uri="{FF2B5EF4-FFF2-40B4-BE49-F238E27FC236}">
                        <a16:creationId xmlns:a16="http://schemas.microsoft.com/office/drawing/2014/main" id="{EF3946CF-D587-4AFD-990E-BC721F000EE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2" name="椭圆 73">
                    <a:extLst>
                      <a:ext uri="{FF2B5EF4-FFF2-40B4-BE49-F238E27FC236}">
                        <a16:creationId xmlns:a16="http://schemas.microsoft.com/office/drawing/2014/main" id="{B5D55E40-FFD0-4FD1-A66D-06E71008E875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3" name="任意形状 166">
                    <a:extLst>
                      <a:ext uri="{FF2B5EF4-FFF2-40B4-BE49-F238E27FC236}">
                        <a16:creationId xmlns:a16="http://schemas.microsoft.com/office/drawing/2014/main" id="{5F071699-F1F3-474A-A680-9C8EA33009FC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44" name="任意形状 166">
                    <a:extLst>
                      <a:ext uri="{FF2B5EF4-FFF2-40B4-BE49-F238E27FC236}">
                        <a16:creationId xmlns:a16="http://schemas.microsoft.com/office/drawing/2014/main" id="{B7A1CE76-82C4-422A-B3F0-DD9F34D6751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8" name="组合 85">
                  <a:extLst>
                    <a:ext uri="{FF2B5EF4-FFF2-40B4-BE49-F238E27FC236}">
                      <a16:creationId xmlns:a16="http://schemas.microsoft.com/office/drawing/2014/main" id="{23F37C6D-3887-4D5B-A32E-7D5361231A0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939839" y="4478335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33" name="任意形状 166">
                    <a:extLst>
                      <a:ext uri="{FF2B5EF4-FFF2-40B4-BE49-F238E27FC236}">
                        <a16:creationId xmlns:a16="http://schemas.microsoft.com/office/drawing/2014/main" id="{EC8F0A5F-0F0B-4FD1-85E0-DC3E319E15E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4" name="椭圆 65">
                    <a:extLst>
                      <a:ext uri="{FF2B5EF4-FFF2-40B4-BE49-F238E27FC236}">
                        <a16:creationId xmlns:a16="http://schemas.microsoft.com/office/drawing/2014/main" id="{F3A0096E-1E4E-4584-BF16-B5FA896D1D51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5" name="任意形状 166">
                    <a:extLst>
                      <a:ext uri="{FF2B5EF4-FFF2-40B4-BE49-F238E27FC236}">
                        <a16:creationId xmlns:a16="http://schemas.microsoft.com/office/drawing/2014/main" id="{E6666717-46A6-4407-A211-854ED3BE4FC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6" name="椭圆 67">
                    <a:extLst>
                      <a:ext uri="{FF2B5EF4-FFF2-40B4-BE49-F238E27FC236}">
                        <a16:creationId xmlns:a16="http://schemas.microsoft.com/office/drawing/2014/main" id="{97F4EB1D-3EEA-44DD-8B04-171D5205C717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7" name="任意形状 166">
                    <a:extLst>
                      <a:ext uri="{FF2B5EF4-FFF2-40B4-BE49-F238E27FC236}">
                        <a16:creationId xmlns:a16="http://schemas.microsoft.com/office/drawing/2014/main" id="{2B25262F-18A7-48B5-A33C-DF32513AE059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8" name="任意形状 166">
                    <a:extLst>
                      <a:ext uri="{FF2B5EF4-FFF2-40B4-BE49-F238E27FC236}">
                        <a16:creationId xmlns:a16="http://schemas.microsoft.com/office/drawing/2014/main" id="{0B8F8CCE-E5B1-4A6F-B899-A81CF8A97D9B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19" name="组合 85">
                  <a:extLst>
                    <a:ext uri="{FF2B5EF4-FFF2-40B4-BE49-F238E27FC236}">
                      <a16:creationId xmlns:a16="http://schemas.microsoft.com/office/drawing/2014/main" id="{BA68C77C-0391-42CD-AE4B-F7CBF949698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096481" y="4473744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27" name="任意形状 166">
                    <a:extLst>
                      <a:ext uri="{FF2B5EF4-FFF2-40B4-BE49-F238E27FC236}">
                        <a16:creationId xmlns:a16="http://schemas.microsoft.com/office/drawing/2014/main" id="{DEF26E3E-CE58-425F-9C4E-44D43BEE74B5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8" name="椭圆 59">
                    <a:extLst>
                      <a:ext uri="{FF2B5EF4-FFF2-40B4-BE49-F238E27FC236}">
                        <a16:creationId xmlns:a16="http://schemas.microsoft.com/office/drawing/2014/main" id="{3347967B-B74D-4EFB-9C57-E18BD8C57FAB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9" name="任意形状 166">
                    <a:extLst>
                      <a:ext uri="{FF2B5EF4-FFF2-40B4-BE49-F238E27FC236}">
                        <a16:creationId xmlns:a16="http://schemas.microsoft.com/office/drawing/2014/main" id="{4B660FB1-DBB4-4184-BB31-E5C22CCCE0D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0" name="椭圆 61">
                    <a:extLst>
                      <a:ext uri="{FF2B5EF4-FFF2-40B4-BE49-F238E27FC236}">
                        <a16:creationId xmlns:a16="http://schemas.microsoft.com/office/drawing/2014/main" id="{35562551-E28B-49E1-8F42-E5A205A08077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1" name="任意形状 166">
                    <a:extLst>
                      <a:ext uri="{FF2B5EF4-FFF2-40B4-BE49-F238E27FC236}">
                        <a16:creationId xmlns:a16="http://schemas.microsoft.com/office/drawing/2014/main" id="{9A3E9B0E-F95E-4520-8157-FFCC29D33995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32" name="任意形状 166">
                    <a:extLst>
                      <a:ext uri="{FF2B5EF4-FFF2-40B4-BE49-F238E27FC236}">
                        <a16:creationId xmlns:a16="http://schemas.microsoft.com/office/drawing/2014/main" id="{92E4107C-0788-47BF-A776-2D8022EA4911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220" name="组合 85">
                  <a:extLst>
                    <a:ext uri="{FF2B5EF4-FFF2-40B4-BE49-F238E27FC236}">
                      <a16:creationId xmlns:a16="http://schemas.microsoft.com/office/drawing/2014/main" id="{2E9B24AC-3889-470F-ABED-C723AA60509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255898" y="4473746"/>
                  <a:ext cx="126501" cy="553630"/>
                  <a:chOff x="2718325" y="2435592"/>
                  <a:chExt cx="190436" cy="886248"/>
                </a:xfrm>
              </p:grpSpPr>
              <p:sp>
                <p:nvSpPr>
                  <p:cNvPr id="221" name="任意形状 166">
                    <a:extLst>
                      <a:ext uri="{FF2B5EF4-FFF2-40B4-BE49-F238E27FC236}">
                        <a16:creationId xmlns:a16="http://schemas.microsoft.com/office/drawing/2014/main" id="{0D2EBE56-B887-46A2-8298-5562E6554901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2" name="椭圆 53">
                    <a:extLst>
                      <a:ext uri="{FF2B5EF4-FFF2-40B4-BE49-F238E27FC236}">
                        <a16:creationId xmlns:a16="http://schemas.microsoft.com/office/drawing/2014/main" id="{93CDB28F-029F-434D-BE1B-0FC8E3138607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3" name="任意形状 166">
                    <a:extLst>
                      <a:ext uri="{FF2B5EF4-FFF2-40B4-BE49-F238E27FC236}">
                        <a16:creationId xmlns:a16="http://schemas.microsoft.com/office/drawing/2014/main" id="{F8B29BFC-6B9E-49E4-AFD1-1175CA23E3C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4" name="椭圆 55">
                    <a:extLst>
                      <a:ext uri="{FF2B5EF4-FFF2-40B4-BE49-F238E27FC236}">
                        <a16:creationId xmlns:a16="http://schemas.microsoft.com/office/drawing/2014/main" id="{FD7BF5D3-FDE4-402C-B4CD-49B5796829DE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40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5" name="任意形状 166">
                    <a:extLst>
                      <a:ext uri="{FF2B5EF4-FFF2-40B4-BE49-F238E27FC236}">
                        <a16:creationId xmlns:a16="http://schemas.microsoft.com/office/drawing/2014/main" id="{EBE44C9B-CA8F-4AAD-B9F2-E7C7E0B7C9E3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226" name="任意形状 166">
                    <a:extLst>
                      <a:ext uri="{FF2B5EF4-FFF2-40B4-BE49-F238E27FC236}">
                        <a16:creationId xmlns:a16="http://schemas.microsoft.com/office/drawing/2014/main" id="{A991F841-859C-4687-A1EF-1368B2FEFC45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sz="4000" kern="0">
                      <a:solidFill>
                        <a:prstClr val="white"/>
                      </a:solidFill>
                      <a:latin typeface="Arial" panose="020B0604020202020204" pitchFamily="34" charset="0"/>
                      <a:ea typeface="等线" panose="02010600030101010101" pitchFamily="2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96" name="椭圆 3">
                <a:extLst>
                  <a:ext uri="{FF2B5EF4-FFF2-40B4-BE49-F238E27FC236}">
                    <a16:creationId xmlns:a16="http://schemas.microsoft.com/office/drawing/2014/main" id="{BF98084B-5EB5-416A-AF41-A9B689B9EB8C}"/>
                  </a:ext>
                </a:extLst>
              </p:cNvPr>
              <p:cNvSpPr/>
              <p:nvPr/>
            </p:nvSpPr>
            <p:spPr>
              <a:xfrm>
                <a:off x="1677509" y="6105128"/>
                <a:ext cx="162749" cy="536715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椭圆 36">
                <a:extLst>
                  <a:ext uri="{FF2B5EF4-FFF2-40B4-BE49-F238E27FC236}">
                    <a16:creationId xmlns:a16="http://schemas.microsoft.com/office/drawing/2014/main" id="{85FAA97E-231A-4C4E-B2CD-0567204F5CA4}"/>
                  </a:ext>
                </a:extLst>
              </p:cNvPr>
              <p:cNvSpPr/>
              <p:nvPr/>
            </p:nvSpPr>
            <p:spPr>
              <a:xfrm>
                <a:off x="1566317" y="6140563"/>
                <a:ext cx="162749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椭圆 37">
                <a:extLst>
                  <a:ext uri="{FF2B5EF4-FFF2-40B4-BE49-F238E27FC236}">
                    <a16:creationId xmlns:a16="http://schemas.microsoft.com/office/drawing/2014/main" id="{D83245CF-ADEF-4DDE-A3BA-B15007E57BC9}"/>
                  </a:ext>
                </a:extLst>
              </p:cNvPr>
              <p:cNvSpPr/>
              <p:nvPr/>
            </p:nvSpPr>
            <p:spPr>
              <a:xfrm>
                <a:off x="1802313" y="6117810"/>
                <a:ext cx="126150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闪电形 742">
                <a:extLst>
                  <a:ext uri="{FF2B5EF4-FFF2-40B4-BE49-F238E27FC236}">
                    <a16:creationId xmlns:a16="http://schemas.microsoft.com/office/drawing/2014/main" id="{76D5B4FD-9622-416E-842B-81050F203CEE}"/>
                  </a:ext>
                </a:extLst>
              </p:cNvPr>
              <p:cNvSpPr/>
              <p:nvPr/>
            </p:nvSpPr>
            <p:spPr>
              <a:xfrm rot="19781037">
                <a:off x="1398584" y="5844231"/>
                <a:ext cx="177311" cy="257654"/>
              </a:xfrm>
              <a:prstGeom prst="lightningBolt">
                <a:avLst/>
              </a:prstGeom>
              <a:solidFill>
                <a:srgbClr val="F8F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椭圆 38">
                <a:extLst>
                  <a:ext uri="{FF2B5EF4-FFF2-40B4-BE49-F238E27FC236}">
                    <a16:creationId xmlns:a16="http://schemas.microsoft.com/office/drawing/2014/main" id="{8AF406F9-5A5D-4ECD-A382-6003B5F99743}"/>
                  </a:ext>
                </a:extLst>
              </p:cNvPr>
              <p:cNvSpPr/>
              <p:nvPr/>
            </p:nvSpPr>
            <p:spPr>
              <a:xfrm>
                <a:off x="1846606" y="6176531"/>
                <a:ext cx="126150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01" name="组合 18">
                <a:extLst>
                  <a:ext uri="{FF2B5EF4-FFF2-40B4-BE49-F238E27FC236}">
                    <a16:creationId xmlns:a16="http://schemas.microsoft.com/office/drawing/2014/main" id="{B97DF51C-F8D8-46E1-8C9A-D9CAC48174E0}"/>
                  </a:ext>
                </a:extLst>
              </p:cNvPr>
              <p:cNvGrpSpPr/>
              <p:nvPr/>
            </p:nvGrpSpPr>
            <p:grpSpPr>
              <a:xfrm rot="21354707" flipV="1">
                <a:off x="1498771" y="5857585"/>
                <a:ext cx="321228" cy="1027335"/>
                <a:chOff x="859783" y="4564111"/>
                <a:chExt cx="524990" cy="1678995"/>
              </a:xfrm>
            </p:grpSpPr>
            <p:sp>
              <p:nvSpPr>
                <p:cNvPr id="208" name="弧形 19">
                  <a:extLst>
                    <a:ext uri="{FF2B5EF4-FFF2-40B4-BE49-F238E27FC236}">
                      <a16:creationId xmlns:a16="http://schemas.microsoft.com/office/drawing/2014/main" id="{F49F2D5F-4054-4F3B-A8D7-947F4D615D96}"/>
                    </a:ext>
                  </a:extLst>
                </p:cNvPr>
                <p:cNvSpPr/>
                <p:nvPr/>
              </p:nvSpPr>
              <p:spPr>
                <a:xfrm rot="21267229">
                  <a:off x="859783" y="4564111"/>
                  <a:ext cx="433544" cy="1678995"/>
                </a:xfrm>
                <a:prstGeom prst="arc">
                  <a:avLst>
                    <a:gd name="adj1" fmla="val 16155311"/>
                    <a:gd name="adj2" fmla="val 4641942"/>
                  </a:avLst>
                </a:prstGeom>
                <a:ln w="28575">
                  <a:solidFill>
                    <a:schemeClr val="accent4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9" name="等腰三角形 20">
                  <a:extLst>
                    <a:ext uri="{FF2B5EF4-FFF2-40B4-BE49-F238E27FC236}">
                      <a16:creationId xmlns:a16="http://schemas.microsoft.com/office/drawing/2014/main" id="{A803292E-3043-47DC-A45E-4DA644673A83}"/>
                    </a:ext>
                  </a:extLst>
                </p:cNvPr>
                <p:cNvSpPr/>
                <p:nvPr/>
              </p:nvSpPr>
              <p:spPr>
                <a:xfrm rot="11393920">
                  <a:off x="1176944" y="5953905"/>
                  <a:ext cx="207829" cy="173710"/>
                </a:xfrm>
                <a:prstGeom prst="triangle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5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02" name="椭圆 39">
                <a:extLst>
                  <a:ext uri="{FF2B5EF4-FFF2-40B4-BE49-F238E27FC236}">
                    <a16:creationId xmlns:a16="http://schemas.microsoft.com/office/drawing/2014/main" id="{E5FF41B5-AD55-45D7-838E-D2BBC1315F4D}"/>
                  </a:ext>
                </a:extLst>
              </p:cNvPr>
              <p:cNvSpPr/>
              <p:nvPr/>
            </p:nvSpPr>
            <p:spPr>
              <a:xfrm>
                <a:off x="1776380" y="6218708"/>
                <a:ext cx="126150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3" name="椭圆 40">
                <a:extLst>
                  <a:ext uri="{FF2B5EF4-FFF2-40B4-BE49-F238E27FC236}">
                    <a16:creationId xmlns:a16="http://schemas.microsoft.com/office/drawing/2014/main" id="{3B1EBA16-F1AF-4699-982C-DD02B3C3035C}"/>
                  </a:ext>
                </a:extLst>
              </p:cNvPr>
              <p:cNvSpPr/>
              <p:nvPr/>
            </p:nvSpPr>
            <p:spPr>
              <a:xfrm>
                <a:off x="1603907" y="6197150"/>
                <a:ext cx="107516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椭圆 41">
                <a:extLst>
                  <a:ext uri="{FF2B5EF4-FFF2-40B4-BE49-F238E27FC236}">
                    <a16:creationId xmlns:a16="http://schemas.microsoft.com/office/drawing/2014/main" id="{0827A87E-5D0D-4552-8B9B-49113C6386C1}"/>
                  </a:ext>
                </a:extLst>
              </p:cNvPr>
              <p:cNvSpPr/>
              <p:nvPr/>
            </p:nvSpPr>
            <p:spPr>
              <a:xfrm>
                <a:off x="1678243" y="6232188"/>
                <a:ext cx="153510" cy="482864"/>
              </a:xfrm>
              <a:prstGeom prst="ellips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19050"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椭圆 189">
                <a:extLst>
                  <a:ext uri="{FF2B5EF4-FFF2-40B4-BE49-F238E27FC236}">
                    <a16:creationId xmlns:a16="http://schemas.microsoft.com/office/drawing/2014/main" id="{268A7687-C46A-43E0-9455-8747CFF038EB}"/>
                  </a:ext>
                </a:extLst>
              </p:cNvPr>
              <p:cNvSpPr/>
              <p:nvPr/>
            </p:nvSpPr>
            <p:spPr>
              <a:xfrm flipV="1">
                <a:off x="1615718" y="6746891"/>
                <a:ext cx="129297" cy="129779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5400" b="1" dirty="0">
                  <a:solidFill>
                    <a:schemeClr val="accent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矩形 190">
                <a:extLst>
                  <a:ext uri="{FF2B5EF4-FFF2-40B4-BE49-F238E27FC236}">
                    <a16:creationId xmlns:a16="http://schemas.microsoft.com/office/drawing/2014/main" id="{787A4A77-EAB7-4F56-8BC3-507D1EC8323F}"/>
                  </a:ext>
                </a:extLst>
              </p:cNvPr>
              <p:cNvSpPr/>
              <p:nvPr/>
            </p:nvSpPr>
            <p:spPr>
              <a:xfrm>
                <a:off x="1577083" y="6668771"/>
                <a:ext cx="205797" cy="2830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3200" b="1" dirty="0" smtClean="0">
                    <a:solidFill>
                      <a:schemeClr val="accent4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endParaRPr lang="zh-CN" altLang="en-US" sz="3200" b="1" dirty="0">
                  <a:solidFill>
                    <a:schemeClr val="accent4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椭圆 29">
                <a:extLst>
                  <a:ext uri="{FF2B5EF4-FFF2-40B4-BE49-F238E27FC236}">
                    <a16:creationId xmlns:a16="http://schemas.microsoft.com/office/drawing/2014/main" id="{B5401427-6ECA-4098-8C88-B9124CA952D4}"/>
                  </a:ext>
                </a:extLst>
              </p:cNvPr>
              <p:cNvSpPr/>
              <p:nvPr/>
            </p:nvSpPr>
            <p:spPr>
              <a:xfrm>
                <a:off x="1344751" y="6264736"/>
                <a:ext cx="857567" cy="301370"/>
              </a:xfrm>
              <a:prstGeom prst="ellipse">
                <a:avLst/>
              </a:prstGeom>
              <a:solidFill>
                <a:schemeClr val="bg1">
                  <a:alpha val="80000"/>
                </a:schemeClr>
              </a:solidFill>
              <a:ln>
                <a:noFill/>
              </a:ln>
              <a:effectLst>
                <a:softEdge rad="635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Mac</a:t>
                </a:r>
                <a:endParaRPr lang="zh-CN" alt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4806753" y="2442910"/>
            <a:ext cx="3340049" cy="4641686"/>
            <a:chOff x="5141167" y="3075042"/>
            <a:chExt cx="2840783" cy="3947853"/>
          </a:xfrm>
        </p:grpSpPr>
        <p:grpSp>
          <p:nvGrpSpPr>
            <p:cNvPr id="99" name="组合 98">
              <a:extLst>
                <a:ext uri="{FF2B5EF4-FFF2-40B4-BE49-F238E27FC236}">
                  <a16:creationId xmlns:a16="http://schemas.microsoft.com/office/drawing/2014/main" id="{CDD741EB-81B3-4BAF-A2E7-50A309CA3C5C}"/>
                </a:ext>
              </a:extLst>
            </p:cNvPr>
            <p:cNvGrpSpPr/>
            <p:nvPr/>
          </p:nvGrpSpPr>
          <p:grpSpPr>
            <a:xfrm>
              <a:off x="5941025" y="3800039"/>
              <a:ext cx="1536052" cy="165415"/>
              <a:chOff x="2482774" y="5199696"/>
              <a:chExt cx="992085" cy="85289"/>
            </a:xfrm>
          </p:grpSpPr>
          <p:cxnSp>
            <p:nvCxnSpPr>
              <p:cNvPr id="106" name="直接连接符 14">
                <a:extLst>
                  <a:ext uri="{FF2B5EF4-FFF2-40B4-BE49-F238E27FC236}">
                    <a16:creationId xmlns:a16="http://schemas.microsoft.com/office/drawing/2014/main" id="{59EAF1F7-065F-473C-9DB4-7F31606346D7}"/>
                  </a:ext>
                </a:extLst>
              </p:cNvPr>
              <p:cNvCxnSpPr/>
              <p:nvPr/>
            </p:nvCxnSpPr>
            <p:spPr>
              <a:xfrm>
                <a:off x="2482774" y="5199696"/>
                <a:ext cx="992085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6">
                <a:extLst>
                  <a:ext uri="{FF2B5EF4-FFF2-40B4-BE49-F238E27FC236}">
                    <a16:creationId xmlns:a16="http://schemas.microsoft.com/office/drawing/2014/main" id="{65A51EE6-570C-4B91-AC9D-43B0E5D3B8FD}"/>
                  </a:ext>
                </a:extLst>
              </p:cNvPr>
              <p:cNvCxnSpPr/>
              <p:nvPr/>
            </p:nvCxnSpPr>
            <p:spPr>
              <a:xfrm>
                <a:off x="2848275" y="5284985"/>
                <a:ext cx="248287" cy="0"/>
              </a:xfrm>
              <a:prstGeom prst="line">
                <a:avLst/>
              </a:prstGeom>
              <a:ln w="28575">
                <a:solidFill>
                  <a:srgbClr val="F8F2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0" name="对象 99">
              <a:extLst>
                <a:ext uri="{FF2B5EF4-FFF2-40B4-BE49-F238E27FC236}">
                  <a16:creationId xmlns:a16="http://schemas.microsoft.com/office/drawing/2014/main" id="{DF85FD5C-5E96-4935-B7DD-7AA91374E6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971512"/>
                </p:ext>
              </p:extLst>
            </p:nvPr>
          </p:nvGraphicFramePr>
          <p:xfrm>
            <a:off x="5141167" y="3075042"/>
            <a:ext cx="2840783" cy="3947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Graph" r:id="rId3" imgW="2159640" imgH="3000960" progId="Origin95.Graph">
                    <p:embed/>
                  </p:oleObj>
                </mc:Choice>
                <mc:Fallback>
                  <p:oleObj name="Graph" r:id="rId3" imgW="2159640" imgH="3000960" progId="Origin95.Graph">
                    <p:embed/>
                    <p:pic>
                      <p:nvPicPr>
                        <p:cNvPr id="100" name="对象 99">
                          <a:extLst>
                            <a:ext uri="{FF2B5EF4-FFF2-40B4-BE49-F238E27FC236}">
                              <a16:creationId xmlns:a16="http://schemas.microsoft.com/office/drawing/2014/main" id="{DF85FD5C-5E96-4935-B7DD-7AA91374E6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141167" y="3075042"/>
                          <a:ext cx="2840783" cy="3947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803253" y="3576206"/>
            <a:ext cx="3661288" cy="2840807"/>
            <a:chOff x="803253" y="3576206"/>
            <a:chExt cx="3661288" cy="2840807"/>
          </a:xfrm>
        </p:grpSpPr>
        <p:grpSp>
          <p:nvGrpSpPr>
            <p:cNvPr id="4" name="组合 3"/>
            <p:cNvGrpSpPr/>
            <p:nvPr/>
          </p:nvGrpSpPr>
          <p:grpSpPr>
            <a:xfrm>
              <a:off x="803253" y="4974672"/>
              <a:ext cx="2284731" cy="1442341"/>
              <a:chOff x="747464" y="4974672"/>
              <a:chExt cx="2284731" cy="1442341"/>
            </a:xfrm>
          </p:grpSpPr>
          <p:cxnSp>
            <p:nvCxnSpPr>
              <p:cNvPr id="111" name="直接连接符 110">
                <a:extLst>
                  <a:ext uri="{FF2B5EF4-FFF2-40B4-BE49-F238E27FC236}">
                    <a16:creationId xmlns:a16="http://schemas.microsoft.com/office/drawing/2014/main" id="{035082CB-809B-4718-BDD6-D260BDBE2C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53162" y="5413373"/>
                <a:ext cx="0" cy="78632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3" name="文本框 567">
                <a:extLst>
                  <a:ext uri="{FF2B5EF4-FFF2-40B4-BE49-F238E27FC236}">
                    <a16:creationId xmlns:a16="http://schemas.microsoft.com/office/drawing/2014/main" id="{2DC696E3-8E93-483F-BD7C-960DADC9937A}"/>
                  </a:ext>
                </a:extLst>
              </p:cNvPr>
              <p:cNvSpPr txBox="1"/>
              <p:nvPr/>
            </p:nvSpPr>
            <p:spPr>
              <a:xfrm flipV="1">
                <a:off x="747464" y="4974672"/>
                <a:ext cx="461665" cy="1331970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-10% </a:t>
                </a:r>
                <a:r>
                  <a:rPr lang="en-US" altLang="zh-CN" b="1" dirty="0">
                    <a:latin typeface="Symbol" panose="05050102010706020507" pitchFamily="18" charset="2"/>
                    <a:cs typeface="Arial" panose="020B0604020202020204" pitchFamily="34" charset="0"/>
                  </a:rPr>
                  <a:t>D</a:t>
                </a:r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F/F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4" name="直接连接符 113">
                <a:extLst>
                  <a:ext uri="{FF2B5EF4-FFF2-40B4-BE49-F238E27FC236}">
                    <a16:creationId xmlns:a16="http://schemas.microsoft.com/office/drawing/2014/main" id="{D999D9CA-7CDE-4E94-98A8-96F03632D2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41006" y="6199448"/>
                <a:ext cx="512063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文本框 569">
                <a:extLst>
                  <a:ext uri="{FF2B5EF4-FFF2-40B4-BE49-F238E27FC236}">
                    <a16:creationId xmlns:a16="http://schemas.microsoft.com/office/drawing/2014/main" id="{7B359DEB-502D-40DE-A4A8-DEF64C99D367}"/>
                  </a:ext>
                </a:extLst>
              </p:cNvPr>
              <p:cNvSpPr txBox="1"/>
              <p:nvPr/>
            </p:nvSpPr>
            <p:spPr>
              <a:xfrm>
                <a:off x="1773916" y="6047681"/>
                <a:ext cx="12582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500 </a:t>
                </a:r>
                <a:r>
                  <a:rPr lang="en-US" altLang="zh-CN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s</a:t>
                </a:r>
                <a:endParaRPr lang="zh-CN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97" name="组合 96">
              <a:extLst>
                <a:ext uri="{FF2B5EF4-FFF2-40B4-BE49-F238E27FC236}">
                  <a16:creationId xmlns:a16="http://schemas.microsoft.com/office/drawing/2014/main" id="{38569218-CA14-43B6-A34F-ACA53E1C672F}"/>
                </a:ext>
              </a:extLst>
            </p:cNvPr>
            <p:cNvGrpSpPr/>
            <p:nvPr/>
          </p:nvGrpSpPr>
          <p:grpSpPr>
            <a:xfrm>
              <a:off x="1390306" y="4033040"/>
              <a:ext cx="3074235" cy="1900893"/>
              <a:chOff x="111771" y="1582300"/>
              <a:chExt cx="1815705" cy="861577"/>
            </a:xfrm>
          </p:grpSpPr>
          <p:cxnSp>
            <p:nvCxnSpPr>
              <p:cNvPr id="108" name="直接连接符 14">
                <a:extLst>
                  <a:ext uri="{FF2B5EF4-FFF2-40B4-BE49-F238E27FC236}">
                    <a16:creationId xmlns:a16="http://schemas.microsoft.com/office/drawing/2014/main" id="{0CD08750-ED13-4103-B3C4-CFB6DA177F0B}"/>
                  </a:ext>
                </a:extLst>
              </p:cNvPr>
              <p:cNvCxnSpPr/>
              <p:nvPr/>
            </p:nvCxnSpPr>
            <p:spPr>
              <a:xfrm>
                <a:off x="350749" y="1582300"/>
                <a:ext cx="1292769" cy="0"/>
              </a:xfrm>
              <a:prstGeom prst="line">
                <a:avLst/>
              </a:pr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6">
                <a:extLst>
                  <a:ext uri="{FF2B5EF4-FFF2-40B4-BE49-F238E27FC236}">
                    <a16:creationId xmlns:a16="http://schemas.microsoft.com/office/drawing/2014/main" id="{E96DF7ED-C283-416B-A1D5-9DFF38D8BC8A}"/>
                  </a:ext>
                </a:extLst>
              </p:cNvPr>
              <p:cNvCxnSpPr/>
              <p:nvPr/>
            </p:nvCxnSpPr>
            <p:spPr>
              <a:xfrm>
                <a:off x="827026" y="1667589"/>
                <a:ext cx="323538" cy="0"/>
              </a:xfrm>
              <a:prstGeom prst="line">
                <a:avLst/>
              </a:prstGeom>
              <a:ln w="28575">
                <a:solidFill>
                  <a:srgbClr val="F8F2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0" name="Freeform 297">
                <a:extLst>
                  <a:ext uri="{FF2B5EF4-FFF2-40B4-BE49-F238E27FC236}">
                    <a16:creationId xmlns:a16="http://schemas.microsoft.com/office/drawing/2014/main" id="{704490AB-3C1A-4B74-A926-D380068B498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11771" y="1667589"/>
                <a:ext cx="1815705" cy="776288"/>
              </a:xfrm>
              <a:custGeom>
                <a:avLst/>
                <a:gdLst>
                  <a:gd name="T0" fmla="*/ 89 w 5956"/>
                  <a:gd name="T1" fmla="*/ 19 h 489"/>
                  <a:gd name="T2" fmla="*/ 183 w 5956"/>
                  <a:gd name="T3" fmla="*/ 18 h 489"/>
                  <a:gd name="T4" fmla="*/ 277 w 5956"/>
                  <a:gd name="T5" fmla="*/ 28 h 489"/>
                  <a:gd name="T6" fmla="*/ 371 w 5956"/>
                  <a:gd name="T7" fmla="*/ 22 h 489"/>
                  <a:gd name="T8" fmla="*/ 466 w 5956"/>
                  <a:gd name="T9" fmla="*/ 30 h 489"/>
                  <a:gd name="T10" fmla="*/ 560 w 5956"/>
                  <a:gd name="T11" fmla="*/ 17 h 489"/>
                  <a:gd name="T12" fmla="*/ 654 w 5956"/>
                  <a:gd name="T13" fmla="*/ 33 h 489"/>
                  <a:gd name="T14" fmla="*/ 748 w 5956"/>
                  <a:gd name="T15" fmla="*/ 28 h 489"/>
                  <a:gd name="T16" fmla="*/ 842 w 5956"/>
                  <a:gd name="T17" fmla="*/ 302 h 489"/>
                  <a:gd name="T18" fmla="*/ 936 w 5956"/>
                  <a:gd name="T19" fmla="*/ 225 h 489"/>
                  <a:gd name="T20" fmla="*/ 1030 w 5956"/>
                  <a:gd name="T21" fmla="*/ 218 h 489"/>
                  <a:gd name="T22" fmla="*/ 1124 w 5956"/>
                  <a:gd name="T23" fmla="*/ 266 h 489"/>
                  <a:gd name="T24" fmla="*/ 1218 w 5956"/>
                  <a:gd name="T25" fmla="*/ 238 h 489"/>
                  <a:gd name="T26" fmla="*/ 1312 w 5956"/>
                  <a:gd name="T27" fmla="*/ 201 h 489"/>
                  <a:gd name="T28" fmla="*/ 1406 w 5956"/>
                  <a:gd name="T29" fmla="*/ 253 h 489"/>
                  <a:gd name="T30" fmla="*/ 1500 w 5956"/>
                  <a:gd name="T31" fmla="*/ 216 h 489"/>
                  <a:gd name="T32" fmla="*/ 1594 w 5956"/>
                  <a:gd name="T33" fmla="*/ 263 h 489"/>
                  <a:gd name="T34" fmla="*/ 1688 w 5956"/>
                  <a:gd name="T35" fmla="*/ 230 h 489"/>
                  <a:gd name="T36" fmla="*/ 1782 w 5956"/>
                  <a:gd name="T37" fmla="*/ 260 h 489"/>
                  <a:gd name="T38" fmla="*/ 1876 w 5956"/>
                  <a:gd name="T39" fmla="*/ 257 h 489"/>
                  <a:gd name="T40" fmla="*/ 1970 w 5956"/>
                  <a:gd name="T41" fmla="*/ 225 h 489"/>
                  <a:gd name="T42" fmla="*/ 2064 w 5956"/>
                  <a:gd name="T43" fmla="*/ 269 h 489"/>
                  <a:gd name="T44" fmla="*/ 2158 w 5956"/>
                  <a:gd name="T45" fmla="*/ 225 h 489"/>
                  <a:gd name="T46" fmla="*/ 2252 w 5956"/>
                  <a:gd name="T47" fmla="*/ 275 h 489"/>
                  <a:gd name="T48" fmla="*/ 2347 w 5956"/>
                  <a:gd name="T49" fmla="*/ 236 h 489"/>
                  <a:gd name="T50" fmla="*/ 2441 w 5956"/>
                  <a:gd name="T51" fmla="*/ 252 h 489"/>
                  <a:gd name="T52" fmla="*/ 2535 w 5956"/>
                  <a:gd name="T53" fmla="*/ 256 h 489"/>
                  <a:gd name="T54" fmla="*/ 2629 w 5956"/>
                  <a:gd name="T55" fmla="*/ 270 h 489"/>
                  <a:gd name="T56" fmla="*/ 2723 w 5956"/>
                  <a:gd name="T57" fmla="*/ 271 h 489"/>
                  <a:gd name="T58" fmla="*/ 2817 w 5956"/>
                  <a:gd name="T59" fmla="*/ 258 h 489"/>
                  <a:gd name="T60" fmla="*/ 2911 w 5956"/>
                  <a:gd name="T61" fmla="*/ 253 h 489"/>
                  <a:gd name="T62" fmla="*/ 3005 w 5956"/>
                  <a:gd name="T63" fmla="*/ 255 h 489"/>
                  <a:gd name="T64" fmla="*/ 3099 w 5956"/>
                  <a:gd name="T65" fmla="*/ 266 h 489"/>
                  <a:gd name="T66" fmla="*/ 3193 w 5956"/>
                  <a:gd name="T67" fmla="*/ 271 h 489"/>
                  <a:gd name="T68" fmla="*/ 3287 w 5956"/>
                  <a:gd name="T69" fmla="*/ 273 h 489"/>
                  <a:gd name="T70" fmla="*/ 3381 w 5956"/>
                  <a:gd name="T71" fmla="*/ 253 h 489"/>
                  <a:gd name="T72" fmla="*/ 3475 w 5956"/>
                  <a:gd name="T73" fmla="*/ 253 h 489"/>
                  <a:gd name="T74" fmla="*/ 3569 w 5956"/>
                  <a:gd name="T75" fmla="*/ 231 h 489"/>
                  <a:gd name="T76" fmla="*/ 3663 w 5956"/>
                  <a:gd name="T77" fmla="*/ 426 h 489"/>
                  <a:gd name="T78" fmla="*/ 3757 w 5956"/>
                  <a:gd name="T79" fmla="*/ 259 h 489"/>
                  <a:gd name="T80" fmla="*/ 3851 w 5956"/>
                  <a:gd name="T81" fmla="*/ 306 h 489"/>
                  <a:gd name="T82" fmla="*/ 3945 w 5956"/>
                  <a:gd name="T83" fmla="*/ 272 h 489"/>
                  <a:gd name="T84" fmla="*/ 4039 w 5956"/>
                  <a:gd name="T85" fmla="*/ 268 h 489"/>
                  <a:gd name="T86" fmla="*/ 4133 w 5956"/>
                  <a:gd name="T87" fmla="*/ 265 h 489"/>
                  <a:gd name="T88" fmla="*/ 4227 w 5956"/>
                  <a:gd name="T89" fmla="*/ 248 h 489"/>
                  <a:gd name="T90" fmla="*/ 4321 w 5956"/>
                  <a:gd name="T91" fmla="*/ 297 h 489"/>
                  <a:gd name="T92" fmla="*/ 4415 w 5956"/>
                  <a:gd name="T93" fmla="*/ 249 h 489"/>
                  <a:gd name="T94" fmla="*/ 4509 w 5956"/>
                  <a:gd name="T95" fmla="*/ 302 h 489"/>
                  <a:gd name="T96" fmla="*/ 4603 w 5956"/>
                  <a:gd name="T97" fmla="*/ 249 h 489"/>
                  <a:gd name="T98" fmla="*/ 4698 w 5956"/>
                  <a:gd name="T99" fmla="*/ 290 h 489"/>
                  <a:gd name="T100" fmla="*/ 4792 w 5956"/>
                  <a:gd name="T101" fmla="*/ 308 h 489"/>
                  <a:gd name="T102" fmla="*/ 4886 w 5956"/>
                  <a:gd name="T103" fmla="*/ 252 h 489"/>
                  <a:gd name="T104" fmla="*/ 4980 w 5956"/>
                  <a:gd name="T105" fmla="*/ 291 h 489"/>
                  <a:gd name="T106" fmla="*/ 5074 w 5956"/>
                  <a:gd name="T107" fmla="*/ 236 h 489"/>
                  <a:gd name="T108" fmla="*/ 5168 w 5956"/>
                  <a:gd name="T109" fmla="*/ 155 h 489"/>
                  <a:gd name="T110" fmla="*/ 5262 w 5956"/>
                  <a:gd name="T111" fmla="*/ 113 h 489"/>
                  <a:gd name="T112" fmla="*/ 5356 w 5956"/>
                  <a:gd name="T113" fmla="*/ 104 h 489"/>
                  <a:gd name="T114" fmla="*/ 5450 w 5956"/>
                  <a:gd name="T115" fmla="*/ 100 h 489"/>
                  <a:gd name="T116" fmla="*/ 5544 w 5956"/>
                  <a:gd name="T117" fmla="*/ 81 h 489"/>
                  <a:gd name="T118" fmla="*/ 5638 w 5956"/>
                  <a:gd name="T119" fmla="*/ 72 h 489"/>
                  <a:gd name="T120" fmla="*/ 5732 w 5956"/>
                  <a:gd name="T121" fmla="*/ 67 h 489"/>
                  <a:gd name="T122" fmla="*/ 5826 w 5956"/>
                  <a:gd name="T123" fmla="*/ 67 h 489"/>
                  <a:gd name="T124" fmla="*/ 5920 w 5956"/>
                  <a:gd name="T125" fmla="*/ 61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956" h="489">
                    <a:moveTo>
                      <a:pt x="0" y="27"/>
                    </a:moveTo>
                    <a:lnTo>
                      <a:pt x="4" y="40"/>
                    </a:lnTo>
                    <a:lnTo>
                      <a:pt x="8" y="40"/>
                    </a:lnTo>
                    <a:lnTo>
                      <a:pt x="12" y="34"/>
                    </a:lnTo>
                    <a:lnTo>
                      <a:pt x="17" y="27"/>
                    </a:lnTo>
                    <a:lnTo>
                      <a:pt x="21" y="21"/>
                    </a:lnTo>
                    <a:lnTo>
                      <a:pt x="25" y="24"/>
                    </a:lnTo>
                    <a:lnTo>
                      <a:pt x="30" y="23"/>
                    </a:lnTo>
                    <a:lnTo>
                      <a:pt x="34" y="35"/>
                    </a:lnTo>
                    <a:lnTo>
                      <a:pt x="38" y="24"/>
                    </a:lnTo>
                    <a:lnTo>
                      <a:pt x="42" y="30"/>
                    </a:lnTo>
                    <a:lnTo>
                      <a:pt x="47" y="16"/>
                    </a:lnTo>
                    <a:lnTo>
                      <a:pt x="51" y="11"/>
                    </a:lnTo>
                    <a:lnTo>
                      <a:pt x="55" y="23"/>
                    </a:lnTo>
                    <a:lnTo>
                      <a:pt x="59" y="20"/>
                    </a:lnTo>
                    <a:lnTo>
                      <a:pt x="64" y="32"/>
                    </a:lnTo>
                    <a:lnTo>
                      <a:pt x="68" y="43"/>
                    </a:lnTo>
                    <a:lnTo>
                      <a:pt x="72" y="36"/>
                    </a:lnTo>
                    <a:lnTo>
                      <a:pt x="77" y="15"/>
                    </a:lnTo>
                    <a:lnTo>
                      <a:pt x="81" y="25"/>
                    </a:lnTo>
                    <a:lnTo>
                      <a:pt x="85" y="33"/>
                    </a:lnTo>
                    <a:lnTo>
                      <a:pt x="89" y="19"/>
                    </a:lnTo>
                    <a:lnTo>
                      <a:pt x="94" y="38"/>
                    </a:lnTo>
                    <a:lnTo>
                      <a:pt x="98" y="26"/>
                    </a:lnTo>
                    <a:lnTo>
                      <a:pt x="102" y="34"/>
                    </a:lnTo>
                    <a:lnTo>
                      <a:pt x="106" y="27"/>
                    </a:lnTo>
                    <a:lnTo>
                      <a:pt x="111" y="38"/>
                    </a:lnTo>
                    <a:lnTo>
                      <a:pt x="115" y="18"/>
                    </a:lnTo>
                    <a:lnTo>
                      <a:pt x="119" y="24"/>
                    </a:lnTo>
                    <a:lnTo>
                      <a:pt x="124" y="43"/>
                    </a:lnTo>
                    <a:lnTo>
                      <a:pt x="128" y="19"/>
                    </a:lnTo>
                    <a:lnTo>
                      <a:pt x="132" y="27"/>
                    </a:lnTo>
                    <a:lnTo>
                      <a:pt x="136" y="34"/>
                    </a:lnTo>
                    <a:lnTo>
                      <a:pt x="141" y="0"/>
                    </a:lnTo>
                    <a:lnTo>
                      <a:pt x="145" y="21"/>
                    </a:lnTo>
                    <a:lnTo>
                      <a:pt x="149" y="17"/>
                    </a:lnTo>
                    <a:lnTo>
                      <a:pt x="153" y="25"/>
                    </a:lnTo>
                    <a:lnTo>
                      <a:pt x="158" y="16"/>
                    </a:lnTo>
                    <a:lnTo>
                      <a:pt x="162" y="29"/>
                    </a:lnTo>
                    <a:lnTo>
                      <a:pt x="166" y="25"/>
                    </a:lnTo>
                    <a:lnTo>
                      <a:pt x="171" y="37"/>
                    </a:lnTo>
                    <a:lnTo>
                      <a:pt x="175" y="32"/>
                    </a:lnTo>
                    <a:lnTo>
                      <a:pt x="179" y="22"/>
                    </a:lnTo>
                    <a:lnTo>
                      <a:pt x="183" y="18"/>
                    </a:lnTo>
                    <a:lnTo>
                      <a:pt x="188" y="25"/>
                    </a:lnTo>
                    <a:lnTo>
                      <a:pt x="192" y="16"/>
                    </a:lnTo>
                    <a:lnTo>
                      <a:pt x="196" y="28"/>
                    </a:lnTo>
                    <a:lnTo>
                      <a:pt x="200" y="20"/>
                    </a:lnTo>
                    <a:lnTo>
                      <a:pt x="205" y="21"/>
                    </a:lnTo>
                    <a:lnTo>
                      <a:pt x="209" y="25"/>
                    </a:lnTo>
                    <a:lnTo>
                      <a:pt x="213" y="29"/>
                    </a:lnTo>
                    <a:lnTo>
                      <a:pt x="218" y="29"/>
                    </a:lnTo>
                    <a:lnTo>
                      <a:pt x="222" y="17"/>
                    </a:lnTo>
                    <a:lnTo>
                      <a:pt x="226" y="6"/>
                    </a:lnTo>
                    <a:lnTo>
                      <a:pt x="230" y="30"/>
                    </a:lnTo>
                    <a:lnTo>
                      <a:pt x="235" y="21"/>
                    </a:lnTo>
                    <a:lnTo>
                      <a:pt x="239" y="18"/>
                    </a:lnTo>
                    <a:lnTo>
                      <a:pt x="243" y="28"/>
                    </a:lnTo>
                    <a:lnTo>
                      <a:pt x="247" y="28"/>
                    </a:lnTo>
                    <a:lnTo>
                      <a:pt x="252" y="7"/>
                    </a:lnTo>
                    <a:lnTo>
                      <a:pt x="256" y="10"/>
                    </a:lnTo>
                    <a:lnTo>
                      <a:pt x="260" y="32"/>
                    </a:lnTo>
                    <a:lnTo>
                      <a:pt x="265" y="15"/>
                    </a:lnTo>
                    <a:lnTo>
                      <a:pt x="269" y="18"/>
                    </a:lnTo>
                    <a:lnTo>
                      <a:pt x="273" y="19"/>
                    </a:lnTo>
                    <a:lnTo>
                      <a:pt x="277" y="28"/>
                    </a:lnTo>
                    <a:lnTo>
                      <a:pt x="282" y="15"/>
                    </a:lnTo>
                    <a:lnTo>
                      <a:pt x="286" y="35"/>
                    </a:lnTo>
                    <a:lnTo>
                      <a:pt x="290" y="27"/>
                    </a:lnTo>
                    <a:lnTo>
                      <a:pt x="294" y="30"/>
                    </a:lnTo>
                    <a:lnTo>
                      <a:pt x="299" y="20"/>
                    </a:lnTo>
                    <a:lnTo>
                      <a:pt x="303" y="22"/>
                    </a:lnTo>
                    <a:lnTo>
                      <a:pt x="307" y="16"/>
                    </a:lnTo>
                    <a:lnTo>
                      <a:pt x="312" y="29"/>
                    </a:lnTo>
                    <a:lnTo>
                      <a:pt x="316" y="20"/>
                    </a:lnTo>
                    <a:lnTo>
                      <a:pt x="320" y="27"/>
                    </a:lnTo>
                    <a:lnTo>
                      <a:pt x="324" y="29"/>
                    </a:lnTo>
                    <a:lnTo>
                      <a:pt x="329" y="1"/>
                    </a:lnTo>
                    <a:lnTo>
                      <a:pt x="333" y="14"/>
                    </a:lnTo>
                    <a:lnTo>
                      <a:pt x="337" y="20"/>
                    </a:lnTo>
                    <a:lnTo>
                      <a:pt x="341" y="26"/>
                    </a:lnTo>
                    <a:lnTo>
                      <a:pt x="346" y="25"/>
                    </a:lnTo>
                    <a:lnTo>
                      <a:pt x="350" y="21"/>
                    </a:lnTo>
                    <a:lnTo>
                      <a:pt x="354" y="18"/>
                    </a:lnTo>
                    <a:lnTo>
                      <a:pt x="359" y="24"/>
                    </a:lnTo>
                    <a:lnTo>
                      <a:pt x="363" y="23"/>
                    </a:lnTo>
                    <a:lnTo>
                      <a:pt x="367" y="16"/>
                    </a:lnTo>
                    <a:lnTo>
                      <a:pt x="371" y="22"/>
                    </a:lnTo>
                    <a:lnTo>
                      <a:pt x="376" y="13"/>
                    </a:lnTo>
                    <a:lnTo>
                      <a:pt x="380" y="22"/>
                    </a:lnTo>
                    <a:lnTo>
                      <a:pt x="384" y="29"/>
                    </a:lnTo>
                    <a:lnTo>
                      <a:pt x="389" y="19"/>
                    </a:lnTo>
                    <a:lnTo>
                      <a:pt x="393" y="10"/>
                    </a:lnTo>
                    <a:lnTo>
                      <a:pt x="397" y="15"/>
                    </a:lnTo>
                    <a:lnTo>
                      <a:pt x="402" y="13"/>
                    </a:lnTo>
                    <a:lnTo>
                      <a:pt x="406" y="17"/>
                    </a:lnTo>
                    <a:lnTo>
                      <a:pt x="410" y="27"/>
                    </a:lnTo>
                    <a:lnTo>
                      <a:pt x="414" y="17"/>
                    </a:lnTo>
                    <a:lnTo>
                      <a:pt x="419" y="16"/>
                    </a:lnTo>
                    <a:lnTo>
                      <a:pt x="423" y="27"/>
                    </a:lnTo>
                    <a:lnTo>
                      <a:pt x="427" y="27"/>
                    </a:lnTo>
                    <a:lnTo>
                      <a:pt x="431" y="26"/>
                    </a:lnTo>
                    <a:lnTo>
                      <a:pt x="436" y="18"/>
                    </a:lnTo>
                    <a:lnTo>
                      <a:pt x="440" y="21"/>
                    </a:lnTo>
                    <a:lnTo>
                      <a:pt x="444" y="15"/>
                    </a:lnTo>
                    <a:lnTo>
                      <a:pt x="449" y="41"/>
                    </a:lnTo>
                    <a:lnTo>
                      <a:pt x="453" y="28"/>
                    </a:lnTo>
                    <a:lnTo>
                      <a:pt x="457" y="27"/>
                    </a:lnTo>
                    <a:lnTo>
                      <a:pt x="461" y="30"/>
                    </a:lnTo>
                    <a:lnTo>
                      <a:pt x="466" y="30"/>
                    </a:lnTo>
                    <a:lnTo>
                      <a:pt x="470" y="32"/>
                    </a:lnTo>
                    <a:lnTo>
                      <a:pt x="474" y="36"/>
                    </a:lnTo>
                    <a:lnTo>
                      <a:pt x="478" y="27"/>
                    </a:lnTo>
                    <a:lnTo>
                      <a:pt x="483" y="27"/>
                    </a:lnTo>
                    <a:lnTo>
                      <a:pt x="487" y="33"/>
                    </a:lnTo>
                    <a:lnTo>
                      <a:pt x="491" y="23"/>
                    </a:lnTo>
                    <a:lnTo>
                      <a:pt x="496" y="25"/>
                    </a:lnTo>
                    <a:lnTo>
                      <a:pt x="500" y="10"/>
                    </a:lnTo>
                    <a:lnTo>
                      <a:pt x="504" y="25"/>
                    </a:lnTo>
                    <a:lnTo>
                      <a:pt x="508" y="38"/>
                    </a:lnTo>
                    <a:lnTo>
                      <a:pt x="513" y="34"/>
                    </a:lnTo>
                    <a:lnTo>
                      <a:pt x="517" y="34"/>
                    </a:lnTo>
                    <a:lnTo>
                      <a:pt x="521" y="24"/>
                    </a:lnTo>
                    <a:lnTo>
                      <a:pt x="525" y="35"/>
                    </a:lnTo>
                    <a:lnTo>
                      <a:pt x="530" y="33"/>
                    </a:lnTo>
                    <a:lnTo>
                      <a:pt x="534" y="27"/>
                    </a:lnTo>
                    <a:lnTo>
                      <a:pt x="538" y="19"/>
                    </a:lnTo>
                    <a:lnTo>
                      <a:pt x="542" y="32"/>
                    </a:lnTo>
                    <a:lnTo>
                      <a:pt x="547" y="25"/>
                    </a:lnTo>
                    <a:lnTo>
                      <a:pt x="551" y="17"/>
                    </a:lnTo>
                    <a:lnTo>
                      <a:pt x="555" y="28"/>
                    </a:lnTo>
                    <a:lnTo>
                      <a:pt x="560" y="17"/>
                    </a:lnTo>
                    <a:lnTo>
                      <a:pt x="564" y="27"/>
                    </a:lnTo>
                    <a:lnTo>
                      <a:pt x="568" y="22"/>
                    </a:lnTo>
                    <a:lnTo>
                      <a:pt x="572" y="13"/>
                    </a:lnTo>
                    <a:lnTo>
                      <a:pt x="577" y="29"/>
                    </a:lnTo>
                    <a:lnTo>
                      <a:pt x="581" y="22"/>
                    </a:lnTo>
                    <a:lnTo>
                      <a:pt x="585" y="29"/>
                    </a:lnTo>
                    <a:lnTo>
                      <a:pt x="589" y="27"/>
                    </a:lnTo>
                    <a:lnTo>
                      <a:pt x="594" y="24"/>
                    </a:lnTo>
                    <a:lnTo>
                      <a:pt x="598" y="35"/>
                    </a:lnTo>
                    <a:lnTo>
                      <a:pt x="602" y="39"/>
                    </a:lnTo>
                    <a:lnTo>
                      <a:pt x="607" y="24"/>
                    </a:lnTo>
                    <a:lnTo>
                      <a:pt x="611" y="20"/>
                    </a:lnTo>
                    <a:lnTo>
                      <a:pt x="615" y="33"/>
                    </a:lnTo>
                    <a:lnTo>
                      <a:pt x="619" y="45"/>
                    </a:lnTo>
                    <a:lnTo>
                      <a:pt x="624" y="34"/>
                    </a:lnTo>
                    <a:lnTo>
                      <a:pt x="628" y="12"/>
                    </a:lnTo>
                    <a:lnTo>
                      <a:pt x="632" y="26"/>
                    </a:lnTo>
                    <a:lnTo>
                      <a:pt x="636" y="36"/>
                    </a:lnTo>
                    <a:lnTo>
                      <a:pt x="641" y="19"/>
                    </a:lnTo>
                    <a:lnTo>
                      <a:pt x="645" y="34"/>
                    </a:lnTo>
                    <a:lnTo>
                      <a:pt x="649" y="35"/>
                    </a:lnTo>
                    <a:lnTo>
                      <a:pt x="654" y="33"/>
                    </a:lnTo>
                    <a:lnTo>
                      <a:pt x="658" y="27"/>
                    </a:lnTo>
                    <a:lnTo>
                      <a:pt x="662" y="30"/>
                    </a:lnTo>
                    <a:lnTo>
                      <a:pt x="666" y="18"/>
                    </a:lnTo>
                    <a:lnTo>
                      <a:pt x="671" y="33"/>
                    </a:lnTo>
                    <a:lnTo>
                      <a:pt x="675" y="19"/>
                    </a:lnTo>
                    <a:lnTo>
                      <a:pt x="679" y="37"/>
                    </a:lnTo>
                    <a:lnTo>
                      <a:pt x="683" y="34"/>
                    </a:lnTo>
                    <a:lnTo>
                      <a:pt x="688" y="17"/>
                    </a:lnTo>
                    <a:lnTo>
                      <a:pt x="692" y="29"/>
                    </a:lnTo>
                    <a:lnTo>
                      <a:pt x="696" y="33"/>
                    </a:lnTo>
                    <a:lnTo>
                      <a:pt x="701" y="30"/>
                    </a:lnTo>
                    <a:lnTo>
                      <a:pt x="705" y="18"/>
                    </a:lnTo>
                    <a:lnTo>
                      <a:pt x="709" y="27"/>
                    </a:lnTo>
                    <a:lnTo>
                      <a:pt x="713" y="8"/>
                    </a:lnTo>
                    <a:lnTo>
                      <a:pt x="718" y="43"/>
                    </a:lnTo>
                    <a:lnTo>
                      <a:pt x="722" y="29"/>
                    </a:lnTo>
                    <a:lnTo>
                      <a:pt x="726" y="41"/>
                    </a:lnTo>
                    <a:lnTo>
                      <a:pt x="730" y="40"/>
                    </a:lnTo>
                    <a:lnTo>
                      <a:pt x="735" y="30"/>
                    </a:lnTo>
                    <a:lnTo>
                      <a:pt x="739" y="28"/>
                    </a:lnTo>
                    <a:lnTo>
                      <a:pt x="743" y="21"/>
                    </a:lnTo>
                    <a:lnTo>
                      <a:pt x="748" y="28"/>
                    </a:lnTo>
                    <a:lnTo>
                      <a:pt x="752" y="28"/>
                    </a:lnTo>
                    <a:lnTo>
                      <a:pt x="756" y="39"/>
                    </a:lnTo>
                    <a:lnTo>
                      <a:pt x="760" y="49"/>
                    </a:lnTo>
                    <a:lnTo>
                      <a:pt x="765" y="49"/>
                    </a:lnTo>
                    <a:lnTo>
                      <a:pt x="769" y="62"/>
                    </a:lnTo>
                    <a:lnTo>
                      <a:pt x="773" y="75"/>
                    </a:lnTo>
                    <a:lnTo>
                      <a:pt x="777" y="98"/>
                    </a:lnTo>
                    <a:lnTo>
                      <a:pt x="782" y="97"/>
                    </a:lnTo>
                    <a:lnTo>
                      <a:pt x="786" y="116"/>
                    </a:lnTo>
                    <a:lnTo>
                      <a:pt x="790" y="129"/>
                    </a:lnTo>
                    <a:lnTo>
                      <a:pt x="795" y="136"/>
                    </a:lnTo>
                    <a:lnTo>
                      <a:pt x="799" y="156"/>
                    </a:lnTo>
                    <a:lnTo>
                      <a:pt x="803" y="147"/>
                    </a:lnTo>
                    <a:lnTo>
                      <a:pt x="807" y="175"/>
                    </a:lnTo>
                    <a:lnTo>
                      <a:pt x="812" y="165"/>
                    </a:lnTo>
                    <a:lnTo>
                      <a:pt x="816" y="188"/>
                    </a:lnTo>
                    <a:lnTo>
                      <a:pt x="820" y="201"/>
                    </a:lnTo>
                    <a:lnTo>
                      <a:pt x="824" y="225"/>
                    </a:lnTo>
                    <a:lnTo>
                      <a:pt x="829" y="218"/>
                    </a:lnTo>
                    <a:lnTo>
                      <a:pt x="833" y="220"/>
                    </a:lnTo>
                    <a:lnTo>
                      <a:pt x="837" y="227"/>
                    </a:lnTo>
                    <a:lnTo>
                      <a:pt x="842" y="302"/>
                    </a:lnTo>
                    <a:lnTo>
                      <a:pt x="846" y="391"/>
                    </a:lnTo>
                    <a:lnTo>
                      <a:pt x="850" y="321"/>
                    </a:lnTo>
                    <a:lnTo>
                      <a:pt x="855" y="260"/>
                    </a:lnTo>
                    <a:lnTo>
                      <a:pt x="859" y="231"/>
                    </a:lnTo>
                    <a:lnTo>
                      <a:pt x="863" y="219"/>
                    </a:lnTo>
                    <a:lnTo>
                      <a:pt x="867" y="225"/>
                    </a:lnTo>
                    <a:lnTo>
                      <a:pt x="872" y="222"/>
                    </a:lnTo>
                    <a:lnTo>
                      <a:pt x="876" y="213"/>
                    </a:lnTo>
                    <a:lnTo>
                      <a:pt x="880" y="228"/>
                    </a:lnTo>
                    <a:lnTo>
                      <a:pt x="885" y="232"/>
                    </a:lnTo>
                    <a:lnTo>
                      <a:pt x="889" y="246"/>
                    </a:lnTo>
                    <a:lnTo>
                      <a:pt x="893" y="249"/>
                    </a:lnTo>
                    <a:lnTo>
                      <a:pt x="897" y="256"/>
                    </a:lnTo>
                    <a:lnTo>
                      <a:pt x="902" y="267"/>
                    </a:lnTo>
                    <a:lnTo>
                      <a:pt x="906" y="333"/>
                    </a:lnTo>
                    <a:lnTo>
                      <a:pt x="910" y="431"/>
                    </a:lnTo>
                    <a:lnTo>
                      <a:pt x="914" y="384"/>
                    </a:lnTo>
                    <a:lnTo>
                      <a:pt x="919" y="324"/>
                    </a:lnTo>
                    <a:lnTo>
                      <a:pt x="923" y="268"/>
                    </a:lnTo>
                    <a:lnTo>
                      <a:pt x="927" y="259"/>
                    </a:lnTo>
                    <a:lnTo>
                      <a:pt x="932" y="216"/>
                    </a:lnTo>
                    <a:lnTo>
                      <a:pt x="936" y="225"/>
                    </a:lnTo>
                    <a:lnTo>
                      <a:pt x="940" y="194"/>
                    </a:lnTo>
                    <a:lnTo>
                      <a:pt x="944" y="200"/>
                    </a:lnTo>
                    <a:lnTo>
                      <a:pt x="949" y="219"/>
                    </a:lnTo>
                    <a:lnTo>
                      <a:pt x="953" y="212"/>
                    </a:lnTo>
                    <a:lnTo>
                      <a:pt x="957" y="228"/>
                    </a:lnTo>
                    <a:lnTo>
                      <a:pt x="961" y="238"/>
                    </a:lnTo>
                    <a:lnTo>
                      <a:pt x="966" y="235"/>
                    </a:lnTo>
                    <a:lnTo>
                      <a:pt x="970" y="231"/>
                    </a:lnTo>
                    <a:lnTo>
                      <a:pt x="974" y="230"/>
                    </a:lnTo>
                    <a:lnTo>
                      <a:pt x="979" y="245"/>
                    </a:lnTo>
                    <a:lnTo>
                      <a:pt x="983" y="250"/>
                    </a:lnTo>
                    <a:lnTo>
                      <a:pt x="987" y="252"/>
                    </a:lnTo>
                    <a:lnTo>
                      <a:pt x="991" y="260"/>
                    </a:lnTo>
                    <a:lnTo>
                      <a:pt x="996" y="251"/>
                    </a:lnTo>
                    <a:lnTo>
                      <a:pt x="1000" y="266"/>
                    </a:lnTo>
                    <a:lnTo>
                      <a:pt x="1004" y="358"/>
                    </a:lnTo>
                    <a:lnTo>
                      <a:pt x="1008" y="439"/>
                    </a:lnTo>
                    <a:lnTo>
                      <a:pt x="1013" y="375"/>
                    </a:lnTo>
                    <a:lnTo>
                      <a:pt x="1017" y="311"/>
                    </a:lnTo>
                    <a:lnTo>
                      <a:pt x="1021" y="266"/>
                    </a:lnTo>
                    <a:lnTo>
                      <a:pt x="1026" y="231"/>
                    </a:lnTo>
                    <a:lnTo>
                      <a:pt x="1030" y="218"/>
                    </a:lnTo>
                    <a:lnTo>
                      <a:pt x="1034" y="213"/>
                    </a:lnTo>
                    <a:lnTo>
                      <a:pt x="1038" y="192"/>
                    </a:lnTo>
                    <a:lnTo>
                      <a:pt x="1043" y="213"/>
                    </a:lnTo>
                    <a:lnTo>
                      <a:pt x="1047" y="204"/>
                    </a:lnTo>
                    <a:lnTo>
                      <a:pt x="1051" y="209"/>
                    </a:lnTo>
                    <a:lnTo>
                      <a:pt x="1055" y="214"/>
                    </a:lnTo>
                    <a:lnTo>
                      <a:pt x="1060" y="210"/>
                    </a:lnTo>
                    <a:lnTo>
                      <a:pt x="1064" y="210"/>
                    </a:lnTo>
                    <a:lnTo>
                      <a:pt x="1068" y="218"/>
                    </a:lnTo>
                    <a:lnTo>
                      <a:pt x="1073" y="221"/>
                    </a:lnTo>
                    <a:lnTo>
                      <a:pt x="1077" y="233"/>
                    </a:lnTo>
                    <a:lnTo>
                      <a:pt x="1081" y="225"/>
                    </a:lnTo>
                    <a:lnTo>
                      <a:pt x="1085" y="229"/>
                    </a:lnTo>
                    <a:lnTo>
                      <a:pt x="1090" y="229"/>
                    </a:lnTo>
                    <a:lnTo>
                      <a:pt x="1094" y="234"/>
                    </a:lnTo>
                    <a:lnTo>
                      <a:pt x="1098" y="232"/>
                    </a:lnTo>
                    <a:lnTo>
                      <a:pt x="1102" y="253"/>
                    </a:lnTo>
                    <a:lnTo>
                      <a:pt x="1107" y="246"/>
                    </a:lnTo>
                    <a:lnTo>
                      <a:pt x="1111" y="249"/>
                    </a:lnTo>
                    <a:lnTo>
                      <a:pt x="1115" y="236"/>
                    </a:lnTo>
                    <a:lnTo>
                      <a:pt x="1120" y="268"/>
                    </a:lnTo>
                    <a:lnTo>
                      <a:pt x="1124" y="266"/>
                    </a:lnTo>
                    <a:lnTo>
                      <a:pt x="1128" y="313"/>
                    </a:lnTo>
                    <a:lnTo>
                      <a:pt x="1132" y="417"/>
                    </a:lnTo>
                    <a:lnTo>
                      <a:pt x="1137" y="408"/>
                    </a:lnTo>
                    <a:lnTo>
                      <a:pt x="1141" y="352"/>
                    </a:lnTo>
                    <a:lnTo>
                      <a:pt x="1145" y="278"/>
                    </a:lnTo>
                    <a:lnTo>
                      <a:pt x="1149" y="259"/>
                    </a:lnTo>
                    <a:lnTo>
                      <a:pt x="1154" y="220"/>
                    </a:lnTo>
                    <a:lnTo>
                      <a:pt x="1158" y="210"/>
                    </a:lnTo>
                    <a:lnTo>
                      <a:pt x="1162" y="206"/>
                    </a:lnTo>
                    <a:lnTo>
                      <a:pt x="1167" y="210"/>
                    </a:lnTo>
                    <a:lnTo>
                      <a:pt x="1171" y="198"/>
                    </a:lnTo>
                    <a:lnTo>
                      <a:pt x="1175" y="203"/>
                    </a:lnTo>
                    <a:lnTo>
                      <a:pt x="1179" y="217"/>
                    </a:lnTo>
                    <a:lnTo>
                      <a:pt x="1184" y="223"/>
                    </a:lnTo>
                    <a:lnTo>
                      <a:pt x="1188" y="211"/>
                    </a:lnTo>
                    <a:lnTo>
                      <a:pt x="1192" y="216"/>
                    </a:lnTo>
                    <a:lnTo>
                      <a:pt x="1196" y="218"/>
                    </a:lnTo>
                    <a:lnTo>
                      <a:pt x="1201" y="215"/>
                    </a:lnTo>
                    <a:lnTo>
                      <a:pt x="1205" y="227"/>
                    </a:lnTo>
                    <a:lnTo>
                      <a:pt x="1209" y="202"/>
                    </a:lnTo>
                    <a:lnTo>
                      <a:pt x="1214" y="236"/>
                    </a:lnTo>
                    <a:lnTo>
                      <a:pt x="1218" y="238"/>
                    </a:lnTo>
                    <a:lnTo>
                      <a:pt x="1222" y="226"/>
                    </a:lnTo>
                    <a:lnTo>
                      <a:pt x="1226" y="239"/>
                    </a:lnTo>
                    <a:lnTo>
                      <a:pt x="1231" y="245"/>
                    </a:lnTo>
                    <a:lnTo>
                      <a:pt x="1235" y="256"/>
                    </a:lnTo>
                    <a:lnTo>
                      <a:pt x="1239" y="245"/>
                    </a:lnTo>
                    <a:lnTo>
                      <a:pt x="1243" y="252"/>
                    </a:lnTo>
                    <a:lnTo>
                      <a:pt x="1248" y="270"/>
                    </a:lnTo>
                    <a:lnTo>
                      <a:pt x="1252" y="259"/>
                    </a:lnTo>
                    <a:lnTo>
                      <a:pt x="1256" y="270"/>
                    </a:lnTo>
                    <a:lnTo>
                      <a:pt x="1261" y="265"/>
                    </a:lnTo>
                    <a:lnTo>
                      <a:pt x="1265" y="276"/>
                    </a:lnTo>
                    <a:lnTo>
                      <a:pt x="1269" y="274"/>
                    </a:lnTo>
                    <a:lnTo>
                      <a:pt x="1273" y="373"/>
                    </a:lnTo>
                    <a:lnTo>
                      <a:pt x="1278" y="431"/>
                    </a:lnTo>
                    <a:lnTo>
                      <a:pt x="1282" y="385"/>
                    </a:lnTo>
                    <a:lnTo>
                      <a:pt x="1286" y="309"/>
                    </a:lnTo>
                    <a:lnTo>
                      <a:pt x="1290" y="277"/>
                    </a:lnTo>
                    <a:lnTo>
                      <a:pt x="1295" y="251"/>
                    </a:lnTo>
                    <a:lnTo>
                      <a:pt x="1299" y="230"/>
                    </a:lnTo>
                    <a:lnTo>
                      <a:pt x="1303" y="217"/>
                    </a:lnTo>
                    <a:lnTo>
                      <a:pt x="1308" y="207"/>
                    </a:lnTo>
                    <a:lnTo>
                      <a:pt x="1312" y="201"/>
                    </a:lnTo>
                    <a:lnTo>
                      <a:pt x="1316" y="223"/>
                    </a:lnTo>
                    <a:lnTo>
                      <a:pt x="1320" y="220"/>
                    </a:lnTo>
                    <a:lnTo>
                      <a:pt x="1325" y="215"/>
                    </a:lnTo>
                    <a:lnTo>
                      <a:pt x="1329" y="227"/>
                    </a:lnTo>
                    <a:lnTo>
                      <a:pt x="1333" y="218"/>
                    </a:lnTo>
                    <a:lnTo>
                      <a:pt x="1338" y="204"/>
                    </a:lnTo>
                    <a:lnTo>
                      <a:pt x="1342" y="233"/>
                    </a:lnTo>
                    <a:lnTo>
                      <a:pt x="1346" y="230"/>
                    </a:lnTo>
                    <a:lnTo>
                      <a:pt x="1351" y="232"/>
                    </a:lnTo>
                    <a:lnTo>
                      <a:pt x="1355" y="228"/>
                    </a:lnTo>
                    <a:lnTo>
                      <a:pt x="1359" y="231"/>
                    </a:lnTo>
                    <a:lnTo>
                      <a:pt x="1363" y="242"/>
                    </a:lnTo>
                    <a:lnTo>
                      <a:pt x="1368" y="237"/>
                    </a:lnTo>
                    <a:lnTo>
                      <a:pt x="1372" y="241"/>
                    </a:lnTo>
                    <a:lnTo>
                      <a:pt x="1376" y="241"/>
                    </a:lnTo>
                    <a:lnTo>
                      <a:pt x="1380" y="261"/>
                    </a:lnTo>
                    <a:lnTo>
                      <a:pt x="1385" y="251"/>
                    </a:lnTo>
                    <a:lnTo>
                      <a:pt x="1389" y="244"/>
                    </a:lnTo>
                    <a:lnTo>
                      <a:pt x="1393" y="244"/>
                    </a:lnTo>
                    <a:lnTo>
                      <a:pt x="1398" y="259"/>
                    </a:lnTo>
                    <a:lnTo>
                      <a:pt x="1402" y="241"/>
                    </a:lnTo>
                    <a:lnTo>
                      <a:pt x="1406" y="253"/>
                    </a:lnTo>
                    <a:lnTo>
                      <a:pt x="1410" y="267"/>
                    </a:lnTo>
                    <a:lnTo>
                      <a:pt x="1415" y="270"/>
                    </a:lnTo>
                    <a:lnTo>
                      <a:pt x="1419" y="259"/>
                    </a:lnTo>
                    <a:lnTo>
                      <a:pt x="1423" y="256"/>
                    </a:lnTo>
                    <a:lnTo>
                      <a:pt x="1427" y="261"/>
                    </a:lnTo>
                    <a:lnTo>
                      <a:pt x="1432" y="271"/>
                    </a:lnTo>
                    <a:lnTo>
                      <a:pt x="1436" y="278"/>
                    </a:lnTo>
                    <a:lnTo>
                      <a:pt x="1440" y="296"/>
                    </a:lnTo>
                    <a:lnTo>
                      <a:pt x="1445" y="348"/>
                    </a:lnTo>
                    <a:lnTo>
                      <a:pt x="1449" y="440"/>
                    </a:lnTo>
                    <a:lnTo>
                      <a:pt x="1453" y="433"/>
                    </a:lnTo>
                    <a:lnTo>
                      <a:pt x="1457" y="347"/>
                    </a:lnTo>
                    <a:lnTo>
                      <a:pt x="1462" y="306"/>
                    </a:lnTo>
                    <a:lnTo>
                      <a:pt x="1466" y="279"/>
                    </a:lnTo>
                    <a:lnTo>
                      <a:pt x="1470" y="246"/>
                    </a:lnTo>
                    <a:lnTo>
                      <a:pt x="1474" y="220"/>
                    </a:lnTo>
                    <a:lnTo>
                      <a:pt x="1479" y="234"/>
                    </a:lnTo>
                    <a:lnTo>
                      <a:pt x="1483" y="227"/>
                    </a:lnTo>
                    <a:lnTo>
                      <a:pt x="1487" y="222"/>
                    </a:lnTo>
                    <a:lnTo>
                      <a:pt x="1492" y="211"/>
                    </a:lnTo>
                    <a:lnTo>
                      <a:pt x="1496" y="219"/>
                    </a:lnTo>
                    <a:lnTo>
                      <a:pt x="1500" y="216"/>
                    </a:lnTo>
                    <a:lnTo>
                      <a:pt x="1504" y="239"/>
                    </a:lnTo>
                    <a:lnTo>
                      <a:pt x="1509" y="247"/>
                    </a:lnTo>
                    <a:lnTo>
                      <a:pt x="1513" y="237"/>
                    </a:lnTo>
                    <a:lnTo>
                      <a:pt x="1517" y="227"/>
                    </a:lnTo>
                    <a:lnTo>
                      <a:pt x="1521" y="240"/>
                    </a:lnTo>
                    <a:lnTo>
                      <a:pt x="1526" y="225"/>
                    </a:lnTo>
                    <a:lnTo>
                      <a:pt x="1530" y="242"/>
                    </a:lnTo>
                    <a:lnTo>
                      <a:pt x="1534" y="249"/>
                    </a:lnTo>
                    <a:lnTo>
                      <a:pt x="1539" y="236"/>
                    </a:lnTo>
                    <a:lnTo>
                      <a:pt x="1543" y="246"/>
                    </a:lnTo>
                    <a:lnTo>
                      <a:pt x="1547" y="236"/>
                    </a:lnTo>
                    <a:lnTo>
                      <a:pt x="1551" y="247"/>
                    </a:lnTo>
                    <a:lnTo>
                      <a:pt x="1556" y="248"/>
                    </a:lnTo>
                    <a:lnTo>
                      <a:pt x="1560" y="252"/>
                    </a:lnTo>
                    <a:lnTo>
                      <a:pt x="1564" y="256"/>
                    </a:lnTo>
                    <a:lnTo>
                      <a:pt x="1568" y="274"/>
                    </a:lnTo>
                    <a:lnTo>
                      <a:pt x="1573" y="250"/>
                    </a:lnTo>
                    <a:lnTo>
                      <a:pt x="1577" y="274"/>
                    </a:lnTo>
                    <a:lnTo>
                      <a:pt x="1581" y="277"/>
                    </a:lnTo>
                    <a:lnTo>
                      <a:pt x="1586" y="262"/>
                    </a:lnTo>
                    <a:lnTo>
                      <a:pt x="1590" y="268"/>
                    </a:lnTo>
                    <a:lnTo>
                      <a:pt x="1594" y="263"/>
                    </a:lnTo>
                    <a:lnTo>
                      <a:pt x="1598" y="271"/>
                    </a:lnTo>
                    <a:lnTo>
                      <a:pt x="1603" y="276"/>
                    </a:lnTo>
                    <a:lnTo>
                      <a:pt x="1607" y="288"/>
                    </a:lnTo>
                    <a:lnTo>
                      <a:pt x="1611" y="418"/>
                    </a:lnTo>
                    <a:lnTo>
                      <a:pt x="1615" y="430"/>
                    </a:lnTo>
                    <a:lnTo>
                      <a:pt x="1620" y="370"/>
                    </a:lnTo>
                    <a:lnTo>
                      <a:pt x="1624" y="318"/>
                    </a:lnTo>
                    <a:lnTo>
                      <a:pt x="1628" y="267"/>
                    </a:lnTo>
                    <a:lnTo>
                      <a:pt x="1633" y="244"/>
                    </a:lnTo>
                    <a:lnTo>
                      <a:pt x="1637" y="247"/>
                    </a:lnTo>
                    <a:lnTo>
                      <a:pt x="1641" y="231"/>
                    </a:lnTo>
                    <a:lnTo>
                      <a:pt x="1645" y="214"/>
                    </a:lnTo>
                    <a:lnTo>
                      <a:pt x="1650" y="205"/>
                    </a:lnTo>
                    <a:lnTo>
                      <a:pt x="1654" y="214"/>
                    </a:lnTo>
                    <a:lnTo>
                      <a:pt x="1658" y="226"/>
                    </a:lnTo>
                    <a:lnTo>
                      <a:pt x="1662" y="215"/>
                    </a:lnTo>
                    <a:lnTo>
                      <a:pt x="1667" y="239"/>
                    </a:lnTo>
                    <a:lnTo>
                      <a:pt x="1671" y="222"/>
                    </a:lnTo>
                    <a:lnTo>
                      <a:pt x="1675" y="241"/>
                    </a:lnTo>
                    <a:lnTo>
                      <a:pt x="1679" y="235"/>
                    </a:lnTo>
                    <a:lnTo>
                      <a:pt x="1684" y="241"/>
                    </a:lnTo>
                    <a:lnTo>
                      <a:pt x="1688" y="230"/>
                    </a:lnTo>
                    <a:lnTo>
                      <a:pt x="1692" y="229"/>
                    </a:lnTo>
                    <a:lnTo>
                      <a:pt x="1697" y="252"/>
                    </a:lnTo>
                    <a:lnTo>
                      <a:pt x="1701" y="247"/>
                    </a:lnTo>
                    <a:lnTo>
                      <a:pt x="1705" y="246"/>
                    </a:lnTo>
                    <a:lnTo>
                      <a:pt x="1709" y="241"/>
                    </a:lnTo>
                    <a:lnTo>
                      <a:pt x="1714" y="254"/>
                    </a:lnTo>
                    <a:lnTo>
                      <a:pt x="1718" y="240"/>
                    </a:lnTo>
                    <a:lnTo>
                      <a:pt x="1722" y="259"/>
                    </a:lnTo>
                    <a:lnTo>
                      <a:pt x="1726" y="254"/>
                    </a:lnTo>
                    <a:lnTo>
                      <a:pt x="1731" y="263"/>
                    </a:lnTo>
                    <a:lnTo>
                      <a:pt x="1735" y="270"/>
                    </a:lnTo>
                    <a:lnTo>
                      <a:pt x="1739" y="267"/>
                    </a:lnTo>
                    <a:lnTo>
                      <a:pt x="1744" y="260"/>
                    </a:lnTo>
                    <a:lnTo>
                      <a:pt x="1748" y="269"/>
                    </a:lnTo>
                    <a:lnTo>
                      <a:pt x="1752" y="287"/>
                    </a:lnTo>
                    <a:lnTo>
                      <a:pt x="1756" y="295"/>
                    </a:lnTo>
                    <a:lnTo>
                      <a:pt x="1761" y="431"/>
                    </a:lnTo>
                    <a:lnTo>
                      <a:pt x="1765" y="424"/>
                    </a:lnTo>
                    <a:lnTo>
                      <a:pt x="1769" y="373"/>
                    </a:lnTo>
                    <a:lnTo>
                      <a:pt x="1773" y="321"/>
                    </a:lnTo>
                    <a:lnTo>
                      <a:pt x="1778" y="272"/>
                    </a:lnTo>
                    <a:lnTo>
                      <a:pt x="1782" y="260"/>
                    </a:lnTo>
                    <a:lnTo>
                      <a:pt x="1786" y="225"/>
                    </a:lnTo>
                    <a:lnTo>
                      <a:pt x="1791" y="223"/>
                    </a:lnTo>
                    <a:lnTo>
                      <a:pt x="1795" y="224"/>
                    </a:lnTo>
                    <a:lnTo>
                      <a:pt x="1799" y="219"/>
                    </a:lnTo>
                    <a:lnTo>
                      <a:pt x="1803" y="227"/>
                    </a:lnTo>
                    <a:lnTo>
                      <a:pt x="1808" y="226"/>
                    </a:lnTo>
                    <a:lnTo>
                      <a:pt x="1812" y="221"/>
                    </a:lnTo>
                    <a:lnTo>
                      <a:pt x="1816" y="237"/>
                    </a:lnTo>
                    <a:lnTo>
                      <a:pt x="1821" y="232"/>
                    </a:lnTo>
                    <a:lnTo>
                      <a:pt x="1825" y="234"/>
                    </a:lnTo>
                    <a:lnTo>
                      <a:pt x="1829" y="232"/>
                    </a:lnTo>
                    <a:lnTo>
                      <a:pt x="1834" y="225"/>
                    </a:lnTo>
                    <a:lnTo>
                      <a:pt x="1838" y="229"/>
                    </a:lnTo>
                    <a:lnTo>
                      <a:pt x="1842" y="235"/>
                    </a:lnTo>
                    <a:lnTo>
                      <a:pt x="1846" y="247"/>
                    </a:lnTo>
                    <a:lnTo>
                      <a:pt x="1851" y="253"/>
                    </a:lnTo>
                    <a:lnTo>
                      <a:pt x="1855" y="259"/>
                    </a:lnTo>
                    <a:lnTo>
                      <a:pt x="1859" y="246"/>
                    </a:lnTo>
                    <a:lnTo>
                      <a:pt x="1863" y="247"/>
                    </a:lnTo>
                    <a:lnTo>
                      <a:pt x="1868" y="240"/>
                    </a:lnTo>
                    <a:lnTo>
                      <a:pt x="1872" y="252"/>
                    </a:lnTo>
                    <a:lnTo>
                      <a:pt x="1876" y="257"/>
                    </a:lnTo>
                    <a:lnTo>
                      <a:pt x="1881" y="250"/>
                    </a:lnTo>
                    <a:lnTo>
                      <a:pt x="1885" y="252"/>
                    </a:lnTo>
                    <a:lnTo>
                      <a:pt x="1889" y="242"/>
                    </a:lnTo>
                    <a:lnTo>
                      <a:pt x="1893" y="279"/>
                    </a:lnTo>
                    <a:lnTo>
                      <a:pt x="1898" y="267"/>
                    </a:lnTo>
                    <a:lnTo>
                      <a:pt x="1902" y="277"/>
                    </a:lnTo>
                    <a:lnTo>
                      <a:pt x="1906" y="262"/>
                    </a:lnTo>
                    <a:lnTo>
                      <a:pt x="1910" y="284"/>
                    </a:lnTo>
                    <a:lnTo>
                      <a:pt x="1915" y="285"/>
                    </a:lnTo>
                    <a:lnTo>
                      <a:pt x="1919" y="276"/>
                    </a:lnTo>
                    <a:lnTo>
                      <a:pt x="1923" y="322"/>
                    </a:lnTo>
                    <a:lnTo>
                      <a:pt x="1928" y="431"/>
                    </a:lnTo>
                    <a:lnTo>
                      <a:pt x="1932" y="437"/>
                    </a:lnTo>
                    <a:lnTo>
                      <a:pt x="1936" y="373"/>
                    </a:lnTo>
                    <a:lnTo>
                      <a:pt x="1940" y="303"/>
                    </a:lnTo>
                    <a:lnTo>
                      <a:pt x="1945" y="276"/>
                    </a:lnTo>
                    <a:lnTo>
                      <a:pt x="1949" y="243"/>
                    </a:lnTo>
                    <a:lnTo>
                      <a:pt x="1953" y="231"/>
                    </a:lnTo>
                    <a:lnTo>
                      <a:pt x="1957" y="217"/>
                    </a:lnTo>
                    <a:lnTo>
                      <a:pt x="1962" y="218"/>
                    </a:lnTo>
                    <a:lnTo>
                      <a:pt x="1966" y="225"/>
                    </a:lnTo>
                    <a:lnTo>
                      <a:pt x="1970" y="225"/>
                    </a:lnTo>
                    <a:lnTo>
                      <a:pt x="1975" y="215"/>
                    </a:lnTo>
                    <a:lnTo>
                      <a:pt x="1979" y="217"/>
                    </a:lnTo>
                    <a:lnTo>
                      <a:pt x="1983" y="219"/>
                    </a:lnTo>
                    <a:lnTo>
                      <a:pt x="1987" y="210"/>
                    </a:lnTo>
                    <a:lnTo>
                      <a:pt x="1992" y="220"/>
                    </a:lnTo>
                    <a:lnTo>
                      <a:pt x="1996" y="226"/>
                    </a:lnTo>
                    <a:lnTo>
                      <a:pt x="2000" y="240"/>
                    </a:lnTo>
                    <a:lnTo>
                      <a:pt x="2004" y="224"/>
                    </a:lnTo>
                    <a:lnTo>
                      <a:pt x="2009" y="240"/>
                    </a:lnTo>
                    <a:lnTo>
                      <a:pt x="2013" y="227"/>
                    </a:lnTo>
                    <a:lnTo>
                      <a:pt x="2017" y="232"/>
                    </a:lnTo>
                    <a:lnTo>
                      <a:pt x="2022" y="254"/>
                    </a:lnTo>
                    <a:lnTo>
                      <a:pt x="2026" y="256"/>
                    </a:lnTo>
                    <a:lnTo>
                      <a:pt x="2030" y="232"/>
                    </a:lnTo>
                    <a:lnTo>
                      <a:pt x="2034" y="231"/>
                    </a:lnTo>
                    <a:lnTo>
                      <a:pt x="2039" y="252"/>
                    </a:lnTo>
                    <a:lnTo>
                      <a:pt x="2043" y="242"/>
                    </a:lnTo>
                    <a:lnTo>
                      <a:pt x="2047" y="262"/>
                    </a:lnTo>
                    <a:lnTo>
                      <a:pt x="2051" y="248"/>
                    </a:lnTo>
                    <a:lnTo>
                      <a:pt x="2056" y="263"/>
                    </a:lnTo>
                    <a:lnTo>
                      <a:pt x="2060" y="273"/>
                    </a:lnTo>
                    <a:lnTo>
                      <a:pt x="2064" y="269"/>
                    </a:lnTo>
                    <a:lnTo>
                      <a:pt x="2069" y="267"/>
                    </a:lnTo>
                    <a:lnTo>
                      <a:pt x="2073" y="276"/>
                    </a:lnTo>
                    <a:lnTo>
                      <a:pt x="2077" y="266"/>
                    </a:lnTo>
                    <a:lnTo>
                      <a:pt x="2081" y="280"/>
                    </a:lnTo>
                    <a:lnTo>
                      <a:pt x="2086" y="291"/>
                    </a:lnTo>
                    <a:lnTo>
                      <a:pt x="2090" y="427"/>
                    </a:lnTo>
                    <a:lnTo>
                      <a:pt x="2094" y="441"/>
                    </a:lnTo>
                    <a:lnTo>
                      <a:pt x="2098" y="387"/>
                    </a:lnTo>
                    <a:lnTo>
                      <a:pt x="2103" y="312"/>
                    </a:lnTo>
                    <a:lnTo>
                      <a:pt x="2107" y="276"/>
                    </a:lnTo>
                    <a:lnTo>
                      <a:pt x="2111" y="257"/>
                    </a:lnTo>
                    <a:lnTo>
                      <a:pt x="2116" y="225"/>
                    </a:lnTo>
                    <a:lnTo>
                      <a:pt x="2120" y="222"/>
                    </a:lnTo>
                    <a:lnTo>
                      <a:pt x="2124" y="213"/>
                    </a:lnTo>
                    <a:lnTo>
                      <a:pt x="2128" y="225"/>
                    </a:lnTo>
                    <a:lnTo>
                      <a:pt x="2133" y="223"/>
                    </a:lnTo>
                    <a:lnTo>
                      <a:pt x="2137" y="217"/>
                    </a:lnTo>
                    <a:lnTo>
                      <a:pt x="2141" y="226"/>
                    </a:lnTo>
                    <a:lnTo>
                      <a:pt x="2145" y="210"/>
                    </a:lnTo>
                    <a:lnTo>
                      <a:pt x="2150" y="224"/>
                    </a:lnTo>
                    <a:lnTo>
                      <a:pt x="2154" y="218"/>
                    </a:lnTo>
                    <a:lnTo>
                      <a:pt x="2158" y="225"/>
                    </a:lnTo>
                    <a:lnTo>
                      <a:pt x="2163" y="221"/>
                    </a:lnTo>
                    <a:lnTo>
                      <a:pt x="2167" y="224"/>
                    </a:lnTo>
                    <a:lnTo>
                      <a:pt x="2171" y="220"/>
                    </a:lnTo>
                    <a:lnTo>
                      <a:pt x="2175" y="235"/>
                    </a:lnTo>
                    <a:lnTo>
                      <a:pt x="2180" y="237"/>
                    </a:lnTo>
                    <a:lnTo>
                      <a:pt x="2184" y="242"/>
                    </a:lnTo>
                    <a:lnTo>
                      <a:pt x="2188" y="235"/>
                    </a:lnTo>
                    <a:lnTo>
                      <a:pt x="2192" y="248"/>
                    </a:lnTo>
                    <a:lnTo>
                      <a:pt x="2197" y="237"/>
                    </a:lnTo>
                    <a:lnTo>
                      <a:pt x="2201" y="250"/>
                    </a:lnTo>
                    <a:lnTo>
                      <a:pt x="2205" y="244"/>
                    </a:lnTo>
                    <a:lnTo>
                      <a:pt x="2210" y="244"/>
                    </a:lnTo>
                    <a:lnTo>
                      <a:pt x="2214" y="257"/>
                    </a:lnTo>
                    <a:lnTo>
                      <a:pt x="2218" y="266"/>
                    </a:lnTo>
                    <a:lnTo>
                      <a:pt x="2222" y="266"/>
                    </a:lnTo>
                    <a:lnTo>
                      <a:pt x="2227" y="265"/>
                    </a:lnTo>
                    <a:lnTo>
                      <a:pt x="2231" y="260"/>
                    </a:lnTo>
                    <a:lnTo>
                      <a:pt x="2235" y="257"/>
                    </a:lnTo>
                    <a:lnTo>
                      <a:pt x="2239" y="272"/>
                    </a:lnTo>
                    <a:lnTo>
                      <a:pt x="2244" y="260"/>
                    </a:lnTo>
                    <a:lnTo>
                      <a:pt x="2248" y="278"/>
                    </a:lnTo>
                    <a:lnTo>
                      <a:pt x="2252" y="275"/>
                    </a:lnTo>
                    <a:lnTo>
                      <a:pt x="2257" y="280"/>
                    </a:lnTo>
                    <a:lnTo>
                      <a:pt x="2261" y="374"/>
                    </a:lnTo>
                    <a:lnTo>
                      <a:pt x="2265" y="444"/>
                    </a:lnTo>
                    <a:lnTo>
                      <a:pt x="2269" y="418"/>
                    </a:lnTo>
                    <a:lnTo>
                      <a:pt x="2274" y="344"/>
                    </a:lnTo>
                    <a:lnTo>
                      <a:pt x="2278" y="295"/>
                    </a:lnTo>
                    <a:lnTo>
                      <a:pt x="2282" y="265"/>
                    </a:lnTo>
                    <a:lnTo>
                      <a:pt x="2287" y="239"/>
                    </a:lnTo>
                    <a:lnTo>
                      <a:pt x="2291" y="228"/>
                    </a:lnTo>
                    <a:lnTo>
                      <a:pt x="2295" y="231"/>
                    </a:lnTo>
                    <a:lnTo>
                      <a:pt x="2300" y="226"/>
                    </a:lnTo>
                    <a:lnTo>
                      <a:pt x="2304" y="214"/>
                    </a:lnTo>
                    <a:lnTo>
                      <a:pt x="2308" y="218"/>
                    </a:lnTo>
                    <a:lnTo>
                      <a:pt x="2312" y="212"/>
                    </a:lnTo>
                    <a:lnTo>
                      <a:pt x="2317" y="216"/>
                    </a:lnTo>
                    <a:lnTo>
                      <a:pt x="2321" y="223"/>
                    </a:lnTo>
                    <a:lnTo>
                      <a:pt x="2325" y="231"/>
                    </a:lnTo>
                    <a:lnTo>
                      <a:pt x="2329" y="219"/>
                    </a:lnTo>
                    <a:lnTo>
                      <a:pt x="2334" y="226"/>
                    </a:lnTo>
                    <a:lnTo>
                      <a:pt x="2338" y="226"/>
                    </a:lnTo>
                    <a:lnTo>
                      <a:pt x="2342" y="245"/>
                    </a:lnTo>
                    <a:lnTo>
                      <a:pt x="2347" y="236"/>
                    </a:lnTo>
                    <a:lnTo>
                      <a:pt x="2351" y="240"/>
                    </a:lnTo>
                    <a:lnTo>
                      <a:pt x="2355" y="252"/>
                    </a:lnTo>
                    <a:lnTo>
                      <a:pt x="2359" y="264"/>
                    </a:lnTo>
                    <a:lnTo>
                      <a:pt x="2364" y="261"/>
                    </a:lnTo>
                    <a:lnTo>
                      <a:pt x="2368" y="255"/>
                    </a:lnTo>
                    <a:lnTo>
                      <a:pt x="2372" y="264"/>
                    </a:lnTo>
                    <a:lnTo>
                      <a:pt x="2376" y="260"/>
                    </a:lnTo>
                    <a:lnTo>
                      <a:pt x="2381" y="253"/>
                    </a:lnTo>
                    <a:lnTo>
                      <a:pt x="2385" y="266"/>
                    </a:lnTo>
                    <a:lnTo>
                      <a:pt x="2389" y="267"/>
                    </a:lnTo>
                    <a:lnTo>
                      <a:pt x="2394" y="271"/>
                    </a:lnTo>
                    <a:lnTo>
                      <a:pt x="2398" y="257"/>
                    </a:lnTo>
                    <a:lnTo>
                      <a:pt x="2402" y="257"/>
                    </a:lnTo>
                    <a:lnTo>
                      <a:pt x="2406" y="271"/>
                    </a:lnTo>
                    <a:lnTo>
                      <a:pt x="2411" y="254"/>
                    </a:lnTo>
                    <a:lnTo>
                      <a:pt x="2415" y="263"/>
                    </a:lnTo>
                    <a:lnTo>
                      <a:pt x="2419" y="250"/>
                    </a:lnTo>
                    <a:lnTo>
                      <a:pt x="2423" y="262"/>
                    </a:lnTo>
                    <a:lnTo>
                      <a:pt x="2428" y="261"/>
                    </a:lnTo>
                    <a:lnTo>
                      <a:pt x="2432" y="252"/>
                    </a:lnTo>
                    <a:lnTo>
                      <a:pt x="2436" y="270"/>
                    </a:lnTo>
                    <a:lnTo>
                      <a:pt x="2441" y="252"/>
                    </a:lnTo>
                    <a:lnTo>
                      <a:pt x="2445" y="240"/>
                    </a:lnTo>
                    <a:lnTo>
                      <a:pt x="2449" y="265"/>
                    </a:lnTo>
                    <a:lnTo>
                      <a:pt x="2453" y="246"/>
                    </a:lnTo>
                    <a:lnTo>
                      <a:pt x="2458" y="262"/>
                    </a:lnTo>
                    <a:lnTo>
                      <a:pt x="2462" y="247"/>
                    </a:lnTo>
                    <a:lnTo>
                      <a:pt x="2466" y="249"/>
                    </a:lnTo>
                    <a:lnTo>
                      <a:pt x="2470" y="256"/>
                    </a:lnTo>
                    <a:lnTo>
                      <a:pt x="2475" y="249"/>
                    </a:lnTo>
                    <a:lnTo>
                      <a:pt x="2479" y="265"/>
                    </a:lnTo>
                    <a:lnTo>
                      <a:pt x="2483" y="253"/>
                    </a:lnTo>
                    <a:lnTo>
                      <a:pt x="2488" y="254"/>
                    </a:lnTo>
                    <a:lnTo>
                      <a:pt x="2492" y="255"/>
                    </a:lnTo>
                    <a:lnTo>
                      <a:pt x="2496" y="249"/>
                    </a:lnTo>
                    <a:lnTo>
                      <a:pt x="2500" y="257"/>
                    </a:lnTo>
                    <a:lnTo>
                      <a:pt x="2505" y="258"/>
                    </a:lnTo>
                    <a:lnTo>
                      <a:pt x="2509" y="245"/>
                    </a:lnTo>
                    <a:lnTo>
                      <a:pt x="2513" y="254"/>
                    </a:lnTo>
                    <a:lnTo>
                      <a:pt x="2517" y="255"/>
                    </a:lnTo>
                    <a:lnTo>
                      <a:pt x="2522" y="255"/>
                    </a:lnTo>
                    <a:lnTo>
                      <a:pt x="2526" y="257"/>
                    </a:lnTo>
                    <a:lnTo>
                      <a:pt x="2530" y="255"/>
                    </a:lnTo>
                    <a:lnTo>
                      <a:pt x="2535" y="256"/>
                    </a:lnTo>
                    <a:lnTo>
                      <a:pt x="2539" y="267"/>
                    </a:lnTo>
                    <a:lnTo>
                      <a:pt x="2543" y="255"/>
                    </a:lnTo>
                    <a:lnTo>
                      <a:pt x="2547" y="250"/>
                    </a:lnTo>
                    <a:lnTo>
                      <a:pt x="2552" y="267"/>
                    </a:lnTo>
                    <a:lnTo>
                      <a:pt x="2556" y="252"/>
                    </a:lnTo>
                    <a:lnTo>
                      <a:pt x="2560" y="241"/>
                    </a:lnTo>
                    <a:lnTo>
                      <a:pt x="2564" y="246"/>
                    </a:lnTo>
                    <a:lnTo>
                      <a:pt x="2569" y="255"/>
                    </a:lnTo>
                    <a:lnTo>
                      <a:pt x="2573" y="256"/>
                    </a:lnTo>
                    <a:lnTo>
                      <a:pt x="2577" y="252"/>
                    </a:lnTo>
                    <a:lnTo>
                      <a:pt x="2582" y="261"/>
                    </a:lnTo>
                    <a:lnTo>
                      <a:pt x="2586" y="269"/>
                    </a:lnTo>
                    <a:lnTo>
                      <a:pt x="2590" y="267"/>
                    </a:lnTo>
                    <a:lnTo>
                      <a:pt x="2594" y="268"/>
                    </a:lnTo>
                    <a:lnTo>
                      <a:pt x="2599" y="263"/>
                    </a:lnTo>
                    <a:lnTo>
                      <a:pt x="2603" y="264"/>
                    </a:lnTo>
                    <a:lnTo>
                      <a:pt x="2607" y="269"/>
                    </a:lnTo>
                    <a:lnTo>
                      <a:pt x="2611" y="268"/>
                    </a:lnTo>
                    <a:lnTo>
                      <a:pt x="2616" y="261"/>
                    </a:lnTo>
                    <a:lnTo>
                      <a:pt x="2620" y="255"/>
                    </a:lnTo>
                    <a:lnTo>
                      <a:pt x="2624" y="270"/>
                    </a:lnTo>
                    <a:lnTo>
                      <a:pt x="2629" y="270"/>
                    </a:lnTo>
                    <a:lnTo>
                      <a:pt x="2633" y="259"/>
                    </a:lnTo>
                    <a:lnTo>
                      <a:pt x="2637" y="263"/>
                    </a:lnTo>
                    <a:lnTo>
                      <a:pt x="2641" y="268"/>
                    </a:lnTo>
                    <a:lnTo>
                      <a:pt x="2646" y="270"/>
                    </a:lnTo>
                    <a:lnTo>
                      <a:pt x="2650" y="272"/>
                    </a:lnTo>
                    <a:lnTo>
                      <a:pt x="2654" y="263"/>
                    </a:lnTo>
                    <a:lnTo>
                      <a:pt x="2658" y="244"/>
                    </a:lnTo>
                    <a:lnTo>
                      <a:pt x="2663" y="278"/>
                    </a:lnTo>
                    <a:lnTo>
                      <a:pt x="2667" y="269"/>
                    </a:lnTo>
                    <a:lnTo>
                      <a:pt x="2671" y="260"/>
                    </a:lnTo>
                    <a:lnTo>
                      <a:pt x="2676" y="276"/>
                    </a:lnTo>
                    <a:lnTo>
                      <a:pt x="2680" y="266"/>
                    </a:lnTo>
                    <a:lnTo>
                      <a:pt x="2684" y="263"/>
                    </a:lnTo>
                    <a:lnTo>
                      <a:pt x="2688" y="270"/>
                    </a:lnTo>
                    <a:lnTo>
                      <a:pt x="2693" y="260"/>
                    </a:lnTo>
                    <a:lnTo>
                      <a:pt x="2697" y="260"/>
                    </a:lnTo>
                    <a:lnTo>
                      <a:pt x="2701" y="261"/>
                    </a:lnTo>
                    <a:lnTo>
                      <a:pt x="2705" y="277"/>
                    </a:lnTo>
                    <a:lnTo>
                      <a:pt x="2710" y="272"/>
                    </a:lnTo>
                    <a:lnTo>
                      <a:pt x="2714" y="271"/>
                    </a:lnTo>
                    <a:lnTo>
                      <a:pt x="2718" y="267"/>
                    </a:lnTo>
                    <a:lnTo>
                      <a:pt x="2723" y="271"/>
                    </a:lnTo>
                    <a:lnTo>
                      <a:pt x="2727" y="266"/>
                    </a:lnTo>
                    <a:lnTo>
                      <a:pt x="2731" y="281"/>
                    </a:lnTo>
                    <a:lnTo>
                      <a:pt x="2735" y="264"/>
                    </a:lnTo>
                    <a:lnTo>
                      <a:pt x="2740" y="284"/>
                    </a:lnTo>
                    <a:lnTo>
                      <a:pt x="2744" y="275"/>
                    </a:lnTo>
                    <a:lnTo>
                      <a:pt x="2748" y="257"/>
                    </a:lnTo>
                    <a:lnTo>
                      <a:pt x="2752" y="275"/>
                    </a:lnTo>
                    <a:lnTo>
                      <a:pt x="2757" y="263"/>
                    </a:lnTo>
                    <a:lnTo>
                      <a:pt x="2761" y="266"/>
                    </a:lnTo>
                    <a:lnTo>
                      <a:pt x="2765" y="254"/>
                    </a:lnTo>
                    <a:lnTo>
                      <a:pt x="2770" y="260"/>
                    </a:lnTo>
                    <a:lnTo>
                      <a:pt x="2774" y="280"/>
                    </a:lnTo>
                    <a:lnTo>
                      <a:pt x="2778" y="263"/>
                    </a:lnTo>
                    <a:lnTo>
                      <a:pt x="2783" y="270"/>
                    </a:lnTo>
                    <a:lnTo>
                      <a:pt x="2787" y="262"/>
                    </a:lnTo>
                    <a:lnTo>
                      <a:pt x="2791" y="271"/>
                    </a:lnTo>
                    <a:lnTo>
                      <a:pt x="2795" y="262"/>
                    </a:lnTo>
                    <a:lnTo>
                      <a:pt x="2800" y="267"/>
                    </a:lnTo>
                    <a:lnTo>
                      <a:pt x="2804" y="268"/>
                    </a:lnTo>
                    <a:lnTo>
                      <a:pt x="2808" y="265"/>
                    </a:lnTo>
                    <a:lnTo>
                      <a:pt x="2812" y="268"/>
                    </a:lnTo>
                    <a:lnTo>
                      <a:pt x="2817" y="258"/>
                    </a:lnTo>
                    <a:lnTo>
                      <a:pt x="2821" y="259"/>
                    </a:lnTo>
                    <a:lnTo>
                      <a:pt x="2825" y="258"/>
                    </a:lnTo>
                    <a:lnTo>
                      <a:pt x="2830" y="249"/>
                    </a:lnTo>
                    <a:lnTo>
                      <a:pt x="2834" y="263"/>
                    </a:lnTo>
                    <a:lnTo>
                      <a:pt x="2838" y="256"/>
                    </a:lnTo>
                    <a:lnTo>
                      <a:pt x="2842" y="253"/>
                    </a:lnTo>
                    <a:lnTo>
                      <a:pt x="2847" y="254"/>
                    </a:lnTo>
                    <a:lnTo>
                      <a:pt x="2851" y="284"/>
                    </a:lnTo>
                    <a:lnTo>
                      <a:pt x="2855" y="259"/>
                    </a:lnTo>
                    <a:lnTo>
                      <a:pt x="2859" y="268"/>
                    </a:lnTo>
                    <a:lnTo>
                      <a:pt x="2864" y="255"/>
                    </a:lnTo>
                    <a:lnTo>
                      <a:pt x="2868" y="279"/>
                    </a:lnTo>
                    <a:lnTo>
                      <a:pt x="2872" y="261"/>
                    </a:lnTo>
                    <a:lnTo>
                      <a:pt x="2877" y="260"/>
                    </a:lnTo>
                    <a:lnTo>
                      <a:pt x="2881" y="275"/>
                    </a:lnTo>
                    <a:lnTo>
                      <a:pt x="2885" y="255"/>
                    </a:lnTo>
                    <a:lnTo>
                      <a:pt x="2889" y="258"/>
                    </a:lnTo>
                    <a:lnTo>
                      <a:pt x="2894" y="260"/>
                    </a:lnTo>
                    <a:lnTo>
                      <a:pt x="2898" y="261"/>
                    </a:lnTo>
                    <a:lnTo>
                      <a:pt x="2902" y="249"/>
                    </a:lnTo>
                    <a:lnTo>
                      <a:pt x="2906" y="250"/>
                    </a:lnTo>
                    <a:lnTo>
                      <a:pt x="2911" y="253"/>
                    </a:lnTo>
                    <a:lnTo>
                      <a:pt x="2915" y="256"/>
                    </a:lnTo>
                    <a:lnTo>
                      <a:pt x="2919" y="266"/>
                    </a:lnTo>
                    <a:lnTo>
                      <a:pt x="2924" y="257"/>
                    </a:lnTo>
                    <a:lnTo>
                      <a:pt x="2928" y="269"/>
                    </a:lnTo>
                    <a:lnTo>
                      <a:pt x="2932" y="261"/>
                    </a:lnTo>
                    <a:lnTo>
                      <a:pt x="2936" y="259"/>
                    </a:lnTo>
                    <a:lnTo>
                      <a:pt x="2941" y="263"/>
                    </a:lnTo>
                    <a:lnTo>
                      <a:pt x="2945" y="264"/>
                    </a:lnTo>
                    <a:lnTo>
                      <a:pt x="2949" y="270"/>
                    </a:lnTo>
                    <a:lnTo>
                      <a:pt x="2953" y="269"/>
                    </a:lnTo>
                    <a:lnTo>
                      <a:pt x="2958" y="250"/>
                    </a:lnTo>
                    <a:lnTo>
                      <a:pt x="2962" y="269"/>
                    </a:lnTo>
                    <a:lnTo>
                      <a:pt x="2966" y="264"/>
                    </a:lnTo>
                    <a:lnTo>
                      <a:pt x="2971" y="272"/>
                    </a:lnTo>
                    <a:lnTo>
                      <a:pt x="2975" y="261"/>
                    </a:lnTo>
                    <a:lnTo>
                      <a:pt x="2979" y="273"/>
                    </a:lnTo>
                    <a:lnTo>
                      <a:pt x="2983" y="263"/>
                    </a:lnTo>
                    <a:lnTo>
                      <a:pt x="2988" y="262"/>
                    </a:lnTo>
                    <a:lnTo>
                      <a:pt x="2992" y="269"/>
                    </a:lnTo>
                    <a:lnTo>
                      <a:pt x="2996" y="253"/>
                    </a:lnTo>
                    <a:lnTo>
                      <a:pt x="3000" y="263"/>
                    </a:lnTo>
                    <a:lnTo>
                      <a:pt x="3005" y="255"/>
                    </a:lnTo>
                    <a:lnTo>
                      <a:pt x="3009" y="258"/>
                    </a:lnTo>
                    <a:lnTo>
                      <a:pt x="3013" y="264"/>
                    </a:lnTo>
                    <a:lnTo>
                      <a:pt x="3018" y="258"/>
                    </a:lnTo>
                    <a:lnTo>
                      <a:pt x="3022" y="268"/>
                    </a:lnTo>
                    <a:lnTo>
                      <a:pt x="3026" y="265"/>
                    </a:lnTo>
                    <a:lnTo>
                      <a:pt x="3030" y="275"/>
                    </a:lnTo>
                    <a:lnTo>
                      <a:pt x="3035" y="268"/>
                    </a:lnTo>
                    <a:lnTo>
                      <a:pt x="3039" y="281"/>
                    </a:lnTo>
                    <a:lnTo>
                      <a:pt x="3043" y="280"/>
                    </a:lnTo>
                    <a:lnTo>
                      <a:pt x="3047" y="262"/>
                    </a:lnTo>
                    <a:lnTo>
                      <a:pt x="3052" y="268"/>
                    </a:lnTo>
                    <a:lnTo>
                      <a:pt x="3056" y="258"/>
                    </a:lnTo>
                    <a:lnTo>
                      <a:pt x="3060" y="260"/>
                    </a:lnTo>
                    <a:lnTo>
                      <a:pt x="3065" y="259"/>
                    </a:lnTo>
                    <a:lnTo>
                      <a:pt x="3069" y="260"/>
                    </a:lnTo>
                    <a:lnTo>
                      <a:pt x="3073" y="258"/>
                    </a:lnTo>
                    <a:lnTo>
                      <a:pt x="3077" y="265"/>
                    </a:lnTo>
                    <a:lnTo>
                      <a:pt x="3082" y="254"/>
                    </a:lnTo>
                    <a:lnTo>
                      <a:pt x="3086" y="248"/>
                    </a:lnTo>
                    <a:lnTo>
                      <a:pt x="3090" y="251"/>
                    </a:lnTo>
                    <a:lnTo>
                      <a:pt x="3094" y="263"/>
                    </a:lnTo>
                    <a:lnTo>
                      <a:pt x="3099" y="266"/>
                    </a:lnTo>
                    <a:lnTo>
                      <a:pt x="3103" y="271"/>
                    </a:lnTo>
                    <a:lnTo>
                      <a:pt x="3107" y="274"/>
                    </a:lnTo>
                    <a:lnTo>
                      <a:pt x="3112" y="255"/>
                    </a:lnTo>
                    <a:lnTo>
                      <a:pt x="3116" y="276"/>
                    </a:lnTo>
                    <a:lnTo>
                      <a:pt x="3120" y="263"/>
                    </a:lnTo>
                    <a:lnTo>
                      <a:pt x="3124" y="264"/>
                    </a:lnTo>
                    <a:lnTo>
                      <a:pt x="3129" y="270"/>
                    </a:lnTo>
                    <a:lnTo>
                      <a:pt x="3133" y="256"/>
                    </a:lnTo>
                    <a:lnTo>
                      <a:pt x="3137" y="273"/>
                    </a:lnTo>
                    <a:lnTo>
                      <a:pt x="3141" y="272"/>
                    </a:lnTo>
                    <a:lnTo>
                      <a:pt x="3146" y="280"/>
                    </a:lnTo>
                    <a:lnTo>
                      <a:pt x="3150" y="268"/>
                    </a:lnTo>
                    <a:lnTo>
                      <a:pt x="3154" y="261"/>
                    </a:lnTo>
                    <a:lnTo>
                      <a:pt x="3159" y="269"/>
                    </a:lnTo>
                    <a:lnTo>
                      <a:pt x="3163" y="257"/>
                    </a:lnTo>
                    <a:lnTo>
                      <a:pt x="3167" y="252"/>
                    </a:lnTo>
                    <a:lnTo>
                      <a:pt x="3171" y="268"/>
                    </a:lnTo>
                    <a:lnTo>
                      <a:pt x="3176" y="268"/>
                    </a:lnTo>
                    <a:lnTo>
                      <a:pt x="3180" y="263"/>
                    </a:lnTo>
                    <a:lnTo>
                      <a:pt x="3184" y="257"/>
                    </a:lnTo>
                    <a:lnTo>
                      <a:pt x="3188" y="279"/>
                    </a:lnTo>
                    <a:lnTo>
                      <a:pt x="3193" y="271"/>
                    </a:lnTo>
                    <a:lnTo>
                      <a:pt x="3197" y="266"/>
                    </a:lnTo>
                    <a:lnTo>
                      <a:pt x="3201" y="270"/>
                    </a:lnTo>
                    <a:lnTo>
                      <a:pt x="3206" y="271"/>
                    </a:lnTo>
                    <a:lnTo>
                      <a:pt x="3210" y="262"/>
                    </a:lnTo>
                    <a:lnTo>
                      <a:pt x="3214" y="273"/>
                    </a:lnTo>
                    <a:lnTo>
                      <a:pt x="3218" y="268"/>
                    </a:lnTo>
                    <a:lnTo>
                      <a:pt x="3223" y="274"/>
                    </a:lnTo>
                    <a:lnTo>
                      <a:pt x="3227" y="259"/>
                    </a:lnTo>
                    <a:lnTo>
                      <a:pt x="3231" y="283"/>
                    </a:lnTo>
                    <a:lnTo>
                      <a:pt x="3235" y="262"/>
                    </a:lnTo>
                    <a:lnTo>
                      <a:pt x="3240" y="278"/>
                    </a:lnTo>
                    <a:lnTo>
                      <a:pt x="3244" y="257"/>
                    </a:lnTo>
                    <a:lnTo>
                      <a:pt x="3249" y="256"/>
                    </a:lnTo>
                    <a:lnTo>
                      <a:pt x="3253" y="274"/>
                    </a:lnTo>
                    <a:lnTo>
                      <a:pt x="3257" y="272"/>
                    </a:lnTo>
                    <a:lnTo>
                      <a:pt x="3261" y="258"/>
                    </a:lnTo>
                    <a:lnTo>
                      <a:pt x="3266" y="278"/>
                    </a:lnTo>
                    <a:lnTo>
                      <a:pt x="3270" y="258"/>
                    </a:lnTo>
                    <a:lnTo>
                      <a:pt x="3274" y="255"/>
                    </a:lnTo>
                    <a:lnTo>
                      <a:pt x="3278" y="281"/>
                    </a:lnTo>
                    <a:lnTo>
                      <a:pt x="3283" y="276"/>
                    </a:lnTo>
                    <a:lnTo>
                      <a:pt x="3287" y="273"/>
                    </a:lnTo>
                    <a:lnTo>
                      <a:pt x="3291" y="268"/>
                    </a:lnTo>
                    <a:lnTo>
                      <a:pt x="3296" y="260"/>
                    </a:lnTo>
                    <a:lnTo>
                      <a:pt x="3300" y="264"/>
                    </a:lnTo>
                    <a:lnTo>
                      <a:pt x="3304" y="280"/>
                    </a:lnTo>
                    <a:lnTo>
                      <a:pt x="3308" y="273"/>
                    </a:lnTo>
                    <a:lnTo>
                      <a:pt x="3313" y="255"/>
                    </a:lnTo>
                    <a:lnTo>
                      <a:pt x="3317" y="283"/>
                    </a:lnTo>
                    <a:lnTo>
                      <a:pt x="3321" y="261"/>
                    </a:lnTo>
                    <a:lnTo>
                      <a:pt x="3325" y="256"/>
                    </a:lnTo>
                    <a:lnTo>
                      <a:pt x="3330" y="270"/>
                    </a:lnTo>
                    <a:lnTo>
                      <a:pt x="3334" y="254"/>
                    </a:lnTo>
                    <a:lnTo>
                      <a:pt x="3338" y="261"/>
                    </a:lnTo>
                    <a:lnTo>
                      <a:pt x="3343" y="256"/>
                    </a:lnTo>
                    <a:lnTo>
                      <a:pt x="3347" y="264"/>
                    </a:lnTo>
                    <a:lnTo>
                      <a:pt x="3351" y="254"/>
                    </a:lnTo>
                    <a:lnTo>
                      <a:pt x="3355" y="249"/>
                    </a:lnTo>
                    <a:lnTo>
                      <a:pt x="3360" y="248"/>
                    </a:lnTo>
                    <a:lnTo>
                      <a:pt x="3364" y="246"/>
                    </a:lnTo>
                    <a:lnTo>
                      <a:pt x="3368" y="270"/>
                    </a:lnTo>
                    <a:lnTo>
                      <a:pt x="3372" y="259"/>
                    </a:lnTo>
                    <a:lnTo>
                      <a:pt x="3377" y="257"/>
                    </a:lnTo>
                    <a:lnTo>
                      <a:pt x="3381" y="253"/>
                    </a:lnTo>
                    <a:lnTo>
                      <a:pt x="3385" y="271"/>
                    </a:lnTo>
                    <a:lnTo>
                      <a:pt x="3390" y="265"/>
                    </a:lnTo>
                    <a:lnTo>
                      <a:pt x="3394" y="256"/>
                    </a:lnTo>
                    <a:lnTo>
                      <a:pt x="3398" y="253"/>
                    </a:lnTo>
                    <a:lnTo>
                      <a:pt x="3402" y="251"/>
                    </a:lnTo>
                    <a:lnTo>
                      <a:pt x="3407" y="250"/>
                    </a:lnTo>
                    <a:lnTo>
                      <a:pt x="3411" y="255"/>
                    </a:lnTo>
                    <a:lnTo>
                      <a:pt x="3415" y="257"/>
                    </a:lnTo>
                    <a:lnTo>
                      <a:pt x="3419" y="256"/>
                    </a:lnTo>
                    <a:lnTo>
                      <a:pt x="3424" y="276"/>
                    </a:lnTo>
                    <a:lnTo>
                      <a:pt x="3428" y="228"/>
                    </a:lnTo>
                    <a:lnTo>
                      <a:pt x="3432" y="224"/>
                    </a:lnTo>
                    <a:lnTo>
                      <a:pt x="3437" y="229"/>
                    </a:lnTo>
                    <a:lnTo>
                      <a:pt x="3441" y="231"/>
                    </a:lnTo>
                    <a:lnTo>
                      <a:pt x="3445" y="230"/>
                    </a:lnTo>
                    <a:lnTo>
                      <a:pt x="3449" y="246"/>
                    </a:lnTo>
                    <a:lnTo>
                      <a:pt x="3454" y="241"/>
                    </a:lnTo>
                    <a:lnTo>
                      <a:pt x="3458" y="239"/>
                    </a:lnTo>
                    <a:lnTo>
                      <a:pt x="3462" y="237"/>
                    </a:lnTo>
                    <a:lnTo>
                      <a:pt x="3466" y="235"/>
                    </a:lnTo>
                    <a:lnTo>
                      <a:pt x="3471" y="255"/>
                    </a:lnTo>
                    <a:lnTo>
                      <a:pt x="3475" y="253"/>
                    </a:lnTo>
                    <a:lnTo>
                      <a:pt x="3479" y="264"/>
                    </a:lnTo>
                    <a:lnTo>
                      <a:pt x="3484" y="272"/>
                    </a:lnTo>
                    <a:lnTo>
                      <a:pt x="3488" y="267"/>
                    </a:lnTo>
                    <a:lnTo>
                      <a:pt x="3492" y="286"/>
                    </a:lnTo>
                    <a:lnTo>
                      <a:pt x="3496" y="262"/>
                    </a:lnTo>
                    <a:lnTo>
                      <a:pt x="3501" y="276"/>
                    </a:lnTo>
                    <a:lnTo>
                      <a:pt x="3505" y="373"/>
                    </a:lnTo>
                    <a:lnTo>
                      <a:pt x="3509" y="449"/>
                    </a:lnTo>
                    <a:lnTo>
                      <a:pt x="3513" y="409"/>
                    </a:lnTo>
                    <a:lnTo>
                      <a:pt x="3518" y="348"/>
                    </a:lnTo>
                    <a:lnTo>
                      <a:pt x="3522" y="289"/>
                    </a:lnTo>
                    <a:lnTo>
                      <a:pt x="3526" y="242"/>
                    </a:lnTo>
                    <a:lnTo>
                      <a:pt x="3531" y="234"/>
                    </a:lnTo>
                    <a:lnTo>
                      <a:pt x="3535" y="225"/>
                    </a:lnTo>
                    <a:lnTo>
                      <a:pt x="3539" y="208"/>
                    </a:lnTo>
                    <a:lnTo>
                      <a:pt x="3543" y="221"/>
                    </a:lnTo>
                    <a:lnTo>
                      <a:pt x="3548" y="213"/>
                    </a:lnTo>
                    <a:lnTo>
                      <a:pt x="3552" y="219"/>
                    </a:lnTo>
                    <a:lnTo>
                      <a:pt x="3556" y="228"/>
                    </a:lnTo>
                    <a:lnTo>
                      <a:pt x="3560" y="211"/>
                    </a:lnTo>
                    <a:lnTo>
                      <a:pt x="3565" y="221"/>
                    </a:lnTo>
                    <a:lnTo>
                      <a:pt x="3569" y="231"/>
                    </a:lnTo>
                    <a:lnTo>
                      <a:pt x="3573" y="223"/>
                    </a:lnTo>
                    <a:lnTo>
                      <a:pt x="3578" y="218"/>
                    </a:lnTo>
                    <a:lnTo>
                      <a:pt x="3582" y="241"/>
                    </a:lnTo>
                    <a:lnTo>
                      <a:pt x="3586" y="232"/>
                    </a:lnTo>
                    <a:lnTo>
                      <a:pt x="3590" y="231"/>
                    </a:lnTo>
                    <a:lnTo>
                      <a:pt x="3595" y="241"/>
                    </a:lnTo>
                    <a:lnTo>
                      <a:pt x="3599" y="240"/>
                    </a:lnTo>
                    <a:lnTo>
                      <a:pt x="3603" y="241"/>
                    </a:lnTo>
                    <a:lnTo>
                      <a:pt x="3607" y="263"/>
                    </a:lnTo>
                    <a:lnTo>
                      <a:pt x="3612" y="245"/>
                    </a:lnTo>
                    <a:lnTo>
                      <a:pt x="3616" y="256"/>
                    </a:lnTo>
                    <a:lnTo>
                      <a:pt x="3620" y="260"/>
                    </a:lnTo>
                    <a:lnTo>
                      <a:pt x="3625" y="257"/>
                    </a:lnTo>
                    <a:lnTo>
                      <a:pt x="3629" y="265"/>
                    </a:lnTo>
                    <a:lnTo>
                      <a:pt x="3633" y="272"/>
                    </a:lnTo>
                    <a:lnTo>
                      <a:pt x="3637" y="269"/>
                    </a:lnTo>
                    <a:lnTo>
                      <a:pt x="3642" y="278"/>
                    </a:lnTo>
                    <a:lnTo>
                      <a:pt x="3646" y="287"/>
                    </a:lnTo>
                    <a:lnTo>
                      <a:pt x="3650" y="277"/>
                    </a:lnTo>
                    <a:lnTo>
                      <a:pt x="3654" y="350"/>
                    </a:lnTo>
                    <a:lnTo>
                      <a:pt x="3659" y="447"/>
                    </a:lnTo>
                    <a:lnTo>
                      <a:pt x="3663" y="426"/>
                    </a:lnTo>
                    <a:lnTo>
                      <a:pt x="3667" y="366"/>
                    </a:lnTo>
                    <a:lnTo>
                      <a:pt x="3672" y="298"/>
                    </a:lnTo>
                    <a:lnTo>
                      <a:pt x="3676" y="267"/>
                    </a:lnTo>
                    <a:lnTo>
                      <a:pt x="3680" y="240"/>
                    </a:lnTo>
                    <a:lnTo>
                      <a:pt x="3684" y="236"/>
                    </a:lnTo>
                    <a:lnTo>
                      <a:pt x="3689" y="233"/>
                    </a:lnTo>
                    <a:lnTo>
                      <a:pt x="3693" y="217"/>
                    </a:lnTo>
                    <a:lnTo>
                      <a:pt x="3697" y="227"/>
                    </a:lnTo>
                    <a:lnTo>
                      <a:pt x="3701" y="216"/>
                    </a:lnTo>
                    <a:lnTo>
                      <a:pt x="3706" y="231"/>
                    </a:lnTo>
                    <a:lnTo>
                      <a:pt x="3710" y="228"/>
                    </a:lnTo>
                    <a:lnTo>
                      <a:pt x="3714" y="241"/>
                    </a:lnTo>
                    <a:lnTo>
                      <a:pt x="3719" y="238"/>
                    </a:lnTo>
                    <a:lnTo>
                      <a:pt x="3723" y="232"/>
                    </a:lnTo>
                    <a:lnTo>
                      <a:pt x="3727" y="234"/>
                    </a:lnTo>
                    <a:lnTo>
                      <a:pt x="3732" y="223"/>
                    </a:lnTo>
                    <a:lnTo>
                      <a:pt x="3736" y="243"/>
                    </a:lnTo>
                    <a:lnTo>
                      <a:pt x="3740" y="251"/>
                    </a:lnTo>
                    <a:lnTo>
                      <a:pt x="3744" y="253"/>
                    </a:lnTo>
                    <a:lnTo>
                      <a:pt x="3749" y="240"/>
                    </a:lnTo>
                    <a:lnTo>
                      <a:pt x="3753" y="246"/>
                    </a:lnTo>
                    <a:lnTo>
                      <a:pt x="3757" y="259"/>
                    </a:lnTo>
                    <a:lnTo>
                      <a:pt x="3761" y="257"/>
                    </a:lnTo>
                    <a:lnTo>
                      <a:pt x="3766" y="268"/>
                    </a:lnTo>
                    <a:lnTo>
                      <a:pt x="3770" y="261"/>
                    </a:lnTo>
                    <a:lnTo>
                      <a:pt x="3774" y="262"/>
                    </a:lnTo>
                    <a:lnTo>
                      <a:pt x="3779" y="267"/>
                    </a:lnTo>
                    <a:lnTo>
                      <a:pt x="3783" y="271"/>
                    </a:lnTo>
                    <a:lnTo>
                      <a:pt x="3787" y="269"/>
                    </a:lnTo>
                    <a:lnTo>
                      <a:pt x="3791" y="275"/>
                    </a:lnTo>
                    <a:lnTo>
                      <a:pt x="3796" y="279"/>
                    </a:lnTo>
                    <a:lnTo>
                      <a:pt x="3800" y="273"/>
                    </a:lnTo>
                    <a:lnTo>
                      <a:pt x="3804" y="261"/>
                    </a:lnTo>
                    <a:lnTo>
                      <a:pt x="3808" y="269"/>
                    </a:lnTo>
                    <a:lnTo>
                      <a:pt x="3813" y="284"/>
                    </a:lnTo>
                    <a:lnTo>
                      <a:pt x="3817" y="293"/>
                    </a:lnTo>
                    <a:lnTo>
                      <a:pt x="3821" y="286"/>
                    </a:lnTo>
                    <a:lnTo>
                      <a:pt x="3826" y="287"/>
                    </a:lnTo>
                    <a:lnTo>
                      <a:pt x="3830" y="322"/>
                    </a:lnTo>
                    <a:lnTo>
                      <a:pt x="3834" y="429"/>
                    </a:lnTo>
                    <a:lnTo>
                      <a:pt x="3838" y="459"/>
                    </a:lnTo>
                    <a:lnTo>
                      <a:pt x="3843" y="402"/>
                    </a:lnTo>
                    <a:lnTo>
                      <a:pt x="3847" y="335"/>
                    </a:lnTo>
                    <a:lnTo>
                      <a:pt x="3851" y="306"/>
                    </a:lnTo>
                    <a:lnTo>
                      <a:pt x="3855" y="268"/>
                    </a:lnTo>
                    <a:lnTo>
                      <a:pt x="3860" y="254"/>
                    </a:lnTo>
                    <a:lnTo>
                      <a:pt x="3864" y="244"/>
                    </a:lnTo>
                    <a:lnTo>
                      <a:pt x="3868" y="230"/>
                    </a:lnTo>
                    <a:lnTo>
                      <a:pt x="3873" y="234"/>
                    </a:lnTo>
                    <a:lnTo>
                      <a:pt x="3877" y="217"/>
                    </a:lnTo>
                    <a:lnTo>
                      <a:pt x="3881" y="246"/>
                    </a:lnTo>
                    <a:lnTo>
                      <a:pt x="3885" y="217"/>
                    </a:lnTo>
                    <a:lnTo>
                      <a:pt x="3890" y="228"/>
                    </a:lnTo>
                    <a:lnTo>
                      <a:pt x="3894" y="228"/>
                    </a:lnTo>
                    <a:lnTo>
                      <a:pt x="3898" y="247"/>
                    </a:lnTo>
                    <a:lnTo>
                      <a:pt x="3902" y="229"/>
                    </a:lnTo>
                    <a:lnTo>
                      <a:pt x="3907" y="228"/>
                    </a:lnTo>
                    <a:lnTo>
                      <a:pt x="3911" y="252"/>
                    </a:lnTo>
                    <a:lnTo>
                      <a:pt x="3915" y="253"/>
                    </a:lnTo>
                    <a:lnTo>
                      <a:pt x="3920" y="237"/>
                    </a:lnTo>
                    <a:lnTo>
                      <a:pt x="3924" y="240"/>
                    </a:lnTo>
                    <a:lnTo>
                      <a:pt x="3928" y="246"/>
                    </a:lnTo>
                    <a:lnTo>
                      <a:pt x="3932" y="252"/>
                    </a:lnTo>
                    <a:lnTo>
                      <a:pt x="3937" y="261"/>
                    </a:lnTo>
                    <a:lnTo>
                      <a:pt x="3941" y="271"/>
                    </a:lnTo>
                    <a:lnTo>
                      <a:pt x="3945" y="272"/>
                    </a:lnTo>
                    <a:lnTo>
                      <a:pt x="3949" y="267"/>
                    </a:lnTo>
                    <a:lnTo>
                      <a:pt x="3954" y="277"/>
                    </a:lnTo>
                    <a:lnTo>
                      <a:pt x="3958" y="264"/>
                    </a:lnTo>
                    <a:lnTo>
                      <a:pt x="3962" y="280"/>
                    </a:lnTo>
                    <a:lnTo>
                      <a:pt x="3967" y="272"/>
                    </a:lnTo>
                    <a:lnTo>
                      <a:pt x="3971" y="258"/>
                    </a:lnTo>
                    <a:lnTo>
                      <a:pt x="3975" y="264"/>
                    </a:lnTo>
                    <a:lnTo>
                      <a:pt x="3979" y="268"/>
                    </a:lnTo>
                    <a:lnTo>
                      <a:pt x="3984" y="258"/>
                    </a:lnTo>
                    <a:lnTo>
                      <a:pt x="3988" y="273"/>
                    </a:lnTo>
                    <a:lnTo>
                      <a:pt x="3992" y="264"/>
                    </a:lnTo>
                    <a:lnTo>
                      <a:pt x="3996" y="273"/>
                    </a:lnTo>
                    <a:lnTo>
                      <a:pt x="4001" y="279"/>
                    </a:lnTo>
                    <a:lnTo>
                      <a:pt x="4005" y="290"/>
                    </a:lnTo>
                    <a:lnTo>
                      <a:pt x="4009" y="290"/>
                    </a:lnTo>
                    <a:lnTo>
                      <a:pt x="4014" y="312"/>
                    </a:lnTo>
                    <a:lnTo>
                      <a:pt x="4018" y="401"/>
                    </a:lnTo>
                    <a:lnTo>
                      <a:pt x="4022" y="456"/>
                    </a:lnTo>
                    <a:lnTo>
                      <a:pt x="4026" y="417"/>
                    </a:lnTo>
                    <a:lnTo>
                      <a:pt x="4031" y="347"/>
                    </a:lnTo>
                    <a:lnTo>
                      <a:pt x="4035" y="280"/>
                    </a:lnTo>
                    <a:lnTo>
                      <a:pt x="4039" y="268"/>
                    </a:lnTo>
                    <a:lnTo>
                      <a:pt x="4043" y="253"/>
                    </a:lnTo>
                    <a:lnTo>
                      <a:pt x="4048" y="239"/>
                    </a:lnTo>
                    <a:lnTo>
                      <a:pt x="4052" y="223"/>
                    </a:lnTo>
                    <a:lnTo>
                      <a:pt x="4056" y="219"/>
                    </a:lnTo>
                    <a:lnTo>
                      <a:pt x="4061" y="238"/>
                    </a:lnTo>
                    <a:lnTo>
                      <a:pt x="4065" y="231"/>
                    </a:lnTo>
                    <a:lnTo>
                      <a:pt x="4069" y="233"/>
                    </a:lnTo>
                    <a:lnTo>
                      <a:pt x="4073" y="234"/>
                    </a:lnTo>
                    <a:lnTo>
                      <a:pt x="4078" y="217"/>
                    </a:lnTo>
                    <a:lnTo>
                      <a:pt x="4082" y="232"/>
                    </a:lnTo>
                    <a:lnTo>
                      <a:pt x="4086" y="234"/>
                    </a:lnTo>
                    <a:lnTo>
                      <a:pt x="4090" y="229"/>
                    </a:lnTo>
                    <a:lnTo>
                      <a:pt x="4095" y="243"/>
                    </a:lnTo>
                    <a:lnTo>
                      <a:pt x="4099" y="244"/>
                    </a:lnTo>
                    <a:lnTo>
                      <a:pt x="4103" y="243"/>
                    </a:lnTo>
                    <a:lnTo>
                      <a:pt x="4108" y="251"/>
                    </a:lnTo>
                    <a:lnTo>
                      <a:pt x="4112" y="254"/>
                    </a:lnTo>
                    <a:lnTo>
                      <a:pt x="4116" y="266"/>
                    </a:lnTo>
                    <a:lnTo>
                      <a:pt x="4120" y="258"/>
                    </a:lnTo>
                    <a:lnTo>
                      <a:pt x="4125" y="260"/>
                    </a:lnTo>
                    <a:lnTo>
                      <a:pt x="4129" y="270"/>
                    </a:lnTo>
                    <a:lnTo>
                      <a:pt x="4133" y="265"/>
                    </a:lnTo>
                    <a:lnTo>
                      <a:pt x="4137" y="274"/>
                    </a:lnTo>
                    <a:lnTo>
                      <a:pt x="4142" y="277"/>
                    </a:lnTo>
                    <a:lnTo>
                      <a:pt x="4146" y="282"/>
                    </a:lnTo>
                    <a:lnTo>
                      <a:pt x="4150" y="283"/>
                    </a:lnTo>
                    <a:lnTo>
                      <a:pt x="4155" y="345"/>
                    </a:lnTo>
                    <a:lnTo>
                      <a:pt x="4159" y="460"/>
                    </a:lnTo>
                    <a:lnTo>
                      <a:pt x="4163" y="438"/>
                    </a:lnTo>
                    <a:lnTo>
                      <a:pt x="4167" y="369"/>
                    </a:lnTo>
                    <a:lnTo>
                      <a:pt x="4172" y="318"/>
                    </a:lnTo>
                    <a:lnTo>
                      <a:pt x="4176" y="282"/>
                    </a:lnTo>
                    <a:lnTo>
                      <a:pt x="4180" y="266"/>
                    </a:lnTo>
                    <a:lnTo>
                      <a:pt x="4184" y="235"/>
                    </a:lnTo>
                    <a:lnTo>
                      <a:pt x="4189" y="241"/>
                    </a:lnTo>
                    <a:lnTo>
                      <a:pt x="4193" y="221"/>
                    </a:lnTo>
                    <a:lnTo>
                      <a:pt x="4198" y="231"/>
                    </a:lnTo>
                    <a:lnTo>
                      <a:pt x="4202" y="219"/>
                    </a:lnTo>
                    <a:lnTo>
                      <a:pt x="4206" y="242"/>
                    </a:lnTo>
                    <a:lnTo>
                      <a:pt x="4210" y="234"/>
                    </a:lnTo>
                    <a:lnTo>
                      <a:pt x="4215" y="251"/>
                    </a:lnTo>
                    <a:lnTo>
                      <a:pt x="4219" y="242"/>
                    </a:lnTo>
                    <a:lnTo>
                      <a:pt x="4223" y="249"/>
                    </a:lnTo>
                    <a:lnTo>
                      <a:pt x="4227" y="248"/>
                    </a:lnTo>
                    <a:lnTo>
                      <a:pt x="4232" y="266"/>
                    </a:lnTo>
                    <a:lnTo>
                      <a:pt x="4236" y="252"/>
                    </a:lnTo>
                    <a:lnTo>
                      <a:pt x="4240" y="258"/>
                    </a:lnTo>
                    <a:lnTo>
                      <a:pt x="4245" y="265"/>
                    </a:lnTo>
                    <a:lnTo>
                      <a:pt x="4249" y="247"/>
                    </a:lnTo>
                    <a:lnTo>
                      <a:pt x="4253" y="284"/>
                    </a:lnTo>
                    <a:lnTo>
                      <a:pt x="4257" y="278"/>
                    </a:lnTo>
                    <a:lnTo>
                      <a:pt x="4262" y="270"/>
                    </a:lnTo>
                    <a:lnTo>
                      <a:pt x="4266" y="285"/>
                    </a:lnTo>
                    <a:lnTo>
                      <a:pt x="4270" y="273"/>
                    </a:lnTo>
                    <a:lnTo>
                      <a:pt x="4274" y="279"/>
                    </a:lnTo>
                    <a:lnTo>
                      <a:pt x="4279" y="280"/>
                    </a:lnTo>
                    <a:lnTo>
                      <a:pt x="4283" y="281"/>
                    </a:lnTo>
                    <a:lnTo>
                      <a:pt x="4287" y="275"/>
                    </a:lnTo>
                    <a:lnTo>
                      <a:pt x="4292" y="290"/>
                    </a:lnTo>
                    <a:lnTo>
                      <a:pt x="4296" y="299"/>
                    </a:lnTo>
                    <a:lnTo>
                      <a:pt x="4300" y="295"/>
                    </a:lnTo>
                    <a:lnTo>
                      <a:pt x="4304" y="279"/>
                    </a:lnTo>
                    <a:lnTo>
                      <a:pt x="4309" y="294"/>
                    </a:lnTo>
                    <a:lnTo>
                      <a:pt x="4313" y="307"/>
                    </a:lnTo>
                    <a:lnTo>
                      <a:pt x="4317" y="305"/>
                    </a:lnTo>
                    <a:lnTo>
                      <a:pt x="4321" y="297"/>
                    </a:lnTo>
                    <a:lnTo>
                      <a:pt x="4326" y="313"/>
                    </a:lnTo>
                    <a:lnTo>
                      <a:pt x="4330" y="301"/>
                    </a:lnTo>
                    <a:lnTo>
                      <a:pt x="4334" y="305"/>
                    </a:lnTo>
                    <a:lnTo>
                      <a:pt x="4339" y="300"/>
                    </a:lnTo>
                    <a:lnTo>
                      <a:pt x="4343" y="322"/>
                    </a:lnTo>
                    <a:lnTo>
                      <a:pt x="4347" y="331"/>
                    </a:lnTo>
                    <a:lnTo>
                      <a:pt x="4351" y="412"/>
                    </a:lnTo>
                    <a:lnTo>
                      <a:pt x="4356" y="489"/>
                    </a:lnTo>
                    <a:lnTo>
                      <a:pt x="4360" y="434"/>
                    </a:lnTo>
                    <a:lnTo>
                      <a:pt x="4364" y="366"/>
                    </a:lnTo>
                    <a:lnTo>
                      <a:pt x="4368" y="325"/>
                    </a:lnTo>
                    <a:lnTo>
                      <a:pt x="4373" y="290"/>
                    </a:lnTo>
                    <a:lnTo>
                      <a:pt x="4377" y="268"/>
                    </a:lnTo>
                    <a:lnTo>
                      <a:pt x="4381" y="265"/>
                    </a:lnTo>
                    <a:lnTo>
                      <a:pt x="4386" y="251"/>
                    </a:lnTo>
                    <a:lnTo>
                      <a:pt x="4390" y="250"/>
                    </a:lnTo>
                    <a:lnTo>
                      <a:pt x="4394" y="255"/>
                    </a:lnTo>
                    <a:lnTo>
                      <a:pt x="4398" y="246"/>
                    </a:lnTo>
                    <a:lnTo>
                      <a:pt x="4403" y="252"/>
                    </a:lnTo>
                    <a:lnTo>
                      <a:pt x="4407" y="253"/>
                    </a:lnTo>
                    <a:lnTo>
                      <a:pt x="4411" y="260"/>
                    </a:lnTo>
                    <a:lnTo>
                      <a:pt x="4415" y="249"/>
                    </a:lnTo>
                    <a:lnTo>
                      <a:pt x="4420" y="259"/>
                    </a:lnTo>
                    <a:lnTo>
                      <a:pt x="4424" y="255"/>
                    </a:lnTo>
                    <a:lnTo>
                      <a:pt x="4428" y="269"/>
                    </a:lnTo>
                    <a:lnTo>
                      <a:pt x="4433" y="251"/>
                    </a:lnTo>
                    <a:lnTo>
                      <a:pt x="4437" y="280"/>
                    </a:lnTo>
                    <a:lnTo>
                      <a:pt x="4441" y="268"/>
                    </a:lnTo>
                    <a:lnTo>
                      <a:pt x="4445" y="263"/>
                    </a:lnTo>
                    <a:lnTo>
                      <a:pt x="4450" y="273"/>
                    </a:lnTo>
                    <a:lnTo>
                      <a:pt x="4454" y="257"/>
                    </a:lnTo>
                    <a:lnTo>
                      <a:pt x="4458" y="258"/>
                    </a:lnTo>
                    <a:lnTo>
                      <a:pt x="4462" y="265"/>
                    </a:lnTo>
                    <a:lnTo>
                      <a:pt x="4467" y="279"/>
                    </a:lnTo>
                    <a:lnTo>
                      <a:pt x="4471" y="288"/>
                    </a:lnTo>
                    <a:lnTo>
                      <a:pt x="4475" y="288"/>
                    </a:lnTo>
                    <a:lnTo>
                      <a:pt x="4480" y="283"/>
                    </a:lnTo>
                    <a:lnTo>
                      <a:pt x="4484" y="278"/>
                    </a:lnTo>
                    <a:lnTo>
                      <a:pt x="4488" y="279"/>
                    </a:lnTo>
                    <a:lnTo>
                      <a:pt x="4492" y="295"/>
                    </a:lnTo>
                    <a:lnTo>
                      <a:pt x="4497" y="285"/>
                    </a:lnTo>
                    <a:lnTo>
                      <a:pt x="4501" y="284"/>
                    </a:lnTo>
                    <a:lnTo>
                      <a:pt x="4505" y="300"/>
                    </a:lnTo>
                    <a:lnTo>
                      <a:pt x="4509" y="302"/>
                    </a:lnTo>
                    <a:lnTo>
                      <a:pt x="4514" y="288"/>
                    </a:lnTo>
                    <a:lnTo>
                      <a:pt x="4518" y="293"/>
                    </a:lnTo>
                    <a:lnTo>
                      <a:pt x="4522" y="302"/>
                    </a:lnTo>
                    <a:lnTo>
                      <a:pt x="4527" y="317"/>
                    </a:lnTo>
                    <a:lnTo>
                      <a:pt x="4531" y="379"/>
                    </a:lnTo>
                    <a:lnTo>
                      <a:pt x="4535" y="470"/>
                    </a:lnTo>
                    <a:lnTo>
                      <a:pt x="4539" y="433"/>
                    </a:lnTo>
                    <a:lnTo>
                      <a:pt x="4544" y="381"/>
                    </a:lnTo>
                    <a:lnTo>
                      <a:pt x="4548" y="316"/>
                    </a:lnTo>
                    <a:lnTo>
                      <a:pt x="4552" y="280"/>
                    </a:lnTo>
                    <a:lnTo>
                      <a:pt x="4556" y="274"/>
                    </a:lnTo>
                    <a:lnTo>
                      <a:pt x="4561" y="253"/>
                    </a:lnTo>
                    <a:lnTo>
                      <a:pt x="4565" y="253"/>
                    </a:lnTo>
                    <a:lnTo>
                      <a:pt x="4569" y="260"/>
                    </a:lnTo>
                    <a:lnTo>
                      <a:pt x="4574" y="247"/>
                    </a:lnTo>
                    <a:lnTo>
                      <a:pt x="4578" y="258"/>
                    </a:lnTo>
                    <a:lnTo>
                      <a:pt x="4582" y="244"/>
                    </a:lnTo>
                    <a:lnTo>
                      <a:pt x="4586" y="247"/>
                    </a:lnTo>
                    <a:lnTo>
                      <a:pt x="4591" y="240"/>
                    </a:lnTo>
                    <a:lnTo>
                      <a:pt x="4595" y="260"/>
                    </a:lnTo>
                    <a:lnTo>
                      <a:pt x="4599" y="255"/>
                    </a:lnTo>
                    <a:lnTo>
                      <a:pt x="4603" y="249"/>
                    </a:lnTo>
                    <a:lnTo>
                      <a:pt x="4608" y="251"/>
                    </a:lnTo>
                    <a:lnTo>
                      <a:pt x="4612" y="264"/>
                    </a:lnTo>
                    <a:lnTo>
                      <a:pt x="4616" y="274"/>
                    </a:lnTo>
                    <a:lnTo>
                      <a:pt x="4621" y="260"/>
                    </a:lnTo>
                    <a:lnTo>
                      <a:pt x="4625" y="282"/>
                    </a:lnTo>
                    <a:lnTo>
                      <a:pt x="4629" y="256"/>
                    </a:lnTo>
                    <a:lnTo>
                      <a:pt x="4633" y="253"/>
                    </a:lnTo>
                    <a:lnTo>
                      <a:pt x="4638" y="274"/>
                    </a:lnTo>
                    <a:lnTo>
                      <a:pt x="4642" y="279"/>
                    </a:lnTo>
                    <a:lnTo>
                      <a:pt x="4646" y="260"/>
                    </a:lnTo>
                    <a:lnTo>
                      <a:pt x="4650" y="276"/>
                    </a:lnTo>
                    <a:lnTo>
                      <a:pt x="4655" y="275"/>
                    </a:lnTo>
                    <a:lnTo>
                      <a:pt x="4659" y="280"/>
                    </a:lnTo>
                    <a:lnTo>
                      <a:pt x="4663" y="265"/>
                    </a:lnTo>
                    <a:lnTo>
                      <a:pt x="4668" y="268"/>
                    </a:lnTo>
                    <a:lnTo>
                      <a:pt x="4672" y="295"/>
                    </a:lnTo>
                    <a:lnTo>
                      <a:pt x="4676" y="298"/>
                    </a:lnTo>
                    <a:lnTo>
                      <a:pt x="4681" y="284"/>
                    </a:lnTo>
                    <a:lnTo>
                      <a:pt x="4685" y="283"/>
                    </a:lnTo>
                    <a:lnTo>
                      <a:pt x="4689" y="292"/>
                    </a:lnTo>
                    <a:lnTo>
                      <a:pt x="4693" y="293"/>
                    </a:lnTo>
                    <a:lnTo>
                      <a:pt x="4698" y="290"/>
                    </a:lnTo>
                    <a:lnTo>
                      <a:pt x="4702" y="297"/>
                    </a:lnTo>
                    <a:lnTo>
                      <a:pt x="4706" y="290"/>
                    </a:lnTo>
                    <a:lnTo>
                      <a:pt x="4710" y="285"/>
                    </a:lnTo>
                    <a:lnTo>
                      <a:pt x="4715" y="288"/>
                    </a:lnTo>
                    <a:lnTo>
                      <a:pt x="4719" y="296"/>
                    </a:lnTo>
                    <a:lnTo>
                      <a:pt x="4723" y="293"/>
                    </a:lnTo>
                    <a:lnTo>
                      <a:pt x="4728" y="300"/>
                    </a:lnTo>
                    <a:lnTo>
                      <a:pt x="4732" y="299"/>
                    </a:lnTo>
                    <a:lnTo>
                      <a:pt x="4736" y="301"/>
                    </a:lnTo>
                    <a:lnTo>
                      <a:pt x="4740" y="308"/>
                    </a:lnTo>
                    <a:lnTo>
                      <a:pt x="4745" y="303"/>
                    </a:lnTo>
                    <a:lnTo>
                      <a:pt x="4749" y="300"/>
                    </a:lnTo>
                    <a:lnTo>
                      <a:pt x="4753" y="294"/>
                    </a:lnTo>
                    <a:lnTo>
                      <a:pt x="4757" y="303"/>
                    </a:lnTo>
                    <a:lnTo>
                      <a:pt x="4762" y="294"/>
                    </a:lnTo>
                    <a:lnTo>
                      <a:pt x="4766" y="294"/>
                    </a:lnTo>
                    <a:lnTo>
                      <a:pt x="4770" y="301"/>
                    </a:lnTo>
                    <a:lnTo>
                      <a:pt x="4775" y="306"/>
                    </a:lnTo>
                    <a:lnTo>
                      <a:pt x="4779" y="289"/>
                    </a:lnTo>
                    <a:lnTo>
                      <a:pt x="4783" y="296"/>
                    </a:lnTo>
                    <a:lnTo>
                      <a:pt x="4787" y="290"/>
                    </a:lnTo>
                    <a:lnTo>
                      <a:pt x="4792" y="308"/>
                    </a:lnTo>
                    <a:lnTo>
                      <a:pt x="4796" y="315"/>
                    </a:lnTo>
                    <a:lnTo>
                      <a:pt x="4800" y="326"/>
                    </a:lnTo>
                    <a:lnTo>
                      <a:pt x="4804" y="306"/>
                    </a:lnTo>
                    <a:lnTo>
                      <a:pt x="4809" y="318"/>
                    </a:lnTo>
                    <a:lnTo>
                      <a:pt x="4813" y="317"/>
                    </a:lnTo>
                    <a:lnTo>
                      <a:pt x="4817" y="315"/>
                    </a:lnTo>
                    <a:lnTo>
                      <a:pt x="4822" y="391"/>
                    </a:lnTo>
                    <a:lnTo>
                      <a:pt x="4826" y="461"/>
                    </a:lnTo>
                    <a:lnTo>
                      <a:pt x="4830" y="457"/>
                    </a:lnTo>
                    <a:lnTo>
                      <a:pt x="4834" y="416"/>
                    </a:lnTo>
                    <a:lnTo>
                      <a:pt x="4839" y="351"/>
                    </a:lnTo>
                    <a:lnTo>
                      <a:pt x="4843" y="301"/>
                    </a:lnTo>
                    <a:lnTo>
                      <a:pt x="4847" y="289"/>
                    </a:lnTo>
                    <a:lnTo>
                      <a:pt x="4851" y="265"/>
                    </a:lnTo>
                    <a:lnTo>
                      <a:pt x="4856" y="251"/>
                    </a:lnTo>
                    <a:lnTo>
                      <a:pt x="4860" y="240"/>
                    </a:lnTo>
                    <a:lnTo>
                      <a:pt x="4864" y="256"/>
                    </a:lnTo>
                    <a:lnTo>
                      <a:pt x="4869" y="245"/>
                    </a:lnTo>
                    <a:lnTo>
                      <a:pt x="4873" y="240"/>
                    </a:lnTo>
                    <a:lnTo>
                      <a:pt x="4877" y="237"/>
                    </a:lnTo>
                    <a:lnTo>
                      <a:pt x="4881" y="245"/>
                    </a:lnTo>
                    <a:lnTo>
                      <a:pt x="4886" y="252"/>
                    </a:lnTo>
                    <a:lnTo>
                      <a:pt x="4890" y="248"/>
                    </a:lnTo>
                    <a:lnTo>
                      <a:pt x="4894" y="258"/>
                    </a:lnTo>
                    <a:lnTo>
                      <a:pt x="4898" y="256"/>
                    </a:lnTo>
                    <a:lnTo>
                      <a:pt x="4903" y="261"/>
                    </a:lnTo>
                    <a:lnTo>
                      <a:pt x="4907" y="246"/>
                    </a:lnTo>
                    <a:lnTo>
                      <a:pt x="4911" y="268"/>
                    </a:lnTo>
                    <a:lnTo>
                      <a:pt x="4916" y="267"/>
                    </a:lnTo>
                    <a:lnTo>
                      <a:pt x="4920" y="243"/>
                    </a:lnTo>
                    <a:lnTo>
                      <a:pt x="4924" y="259"/>
                    </a:lnTo>
                    <a:lnTo>
                      <a:pt x="4928" y="260"/>
                    </a:lnTo>
                    <a:lnTo>
                      <a:pt x="4933" y="252"/>
                    </a:lnTo>
                    <a:lnTo>
                      <a:pt x="4937" y="288"/>
                    </a:lnTo>
                    <a:lnTo>
                      <a:pt x="4941" y="259"/>
                    </a:lnTo>
                    <a:lnTo>
                      <a:pt x="4945" y="288"/>
                    </a:lnTo>
                    <a:lnTo>
                      <a:pt x="4950" y="271"/>
                    </a:lnTo>
                    <a:lnTo>
                      <a:pt x="4954" y="295"/>
                    </a:lnTo>
                    <a:lnTo>
                      <a:pt x="4958" y="283"/>
                    </a:lnTo>
                    <a:lnTo>
                      <a:pt x="4963" y="283"/>
                    </a:lnTo>
                    <a:lnTo>
                      <a:pt x="4967" y="284"/>
                    </a:lnTo>
                    <a:lnTo>
                      <a:pt x="4971" y="279"/>
                    </a:lnTo>
                    <a:lnTo>
                      <a:pt x="4975" y="275"/>
                    </a:lnTo>
                    <a:lnTo>
                      <a:pt x="4980" y="291"/>
                    </a:lnTo>
                    <a:lnTo>
                      <a:pt x="4984" y="276"/>
                    </a:lnTo>
                    <a:lnTo>
                      <a:pt x="4988" y="292"/>
                    </a:lnTo>
                    <a:lnTo>
                      <a:pt x="4992" y="282"/>
                    </a:lnTo>
                    <a:lnTo>
                      <a:pt x="4997" y="281"/>
                    </a:lnTo>
                    <a:lnTo>
                      <a:pt x="5001" y="289"/>
                    </a:lnTo>
                    <a:lnTo>
                      <a:pt x="5005" y="307"/>
                    </a:lnTo>
                    <a:lnTo>
                      <a:pt x="5010" y="301"/>
                    </a:lnTo>
                    <a:lnTo>
                      <a:pt x="5014" y="304"/>
                    </a:lnTo>
                    <a:lnTo>
                      <a:pt x="5018" y="301"/>
                    </a:lnTo>
                    <a:lnTo>
                      <a:pt x="5022" y="290"/>
                    </a:lnTo>
                    <a:lnTo>
                      <a:pt x="5027" y="301"/>
                    </a:lnTo>
                    <a:lnTo>
                      <a:pt x="5031" y="309"/>
                    </a:lnTo>
                    <a:lnTo>
                      <a:pt x="5035" y="310"/>
                    </a:lnTo>
                    <a:lnTo>
                      <a:pt x="5039" y="341"/>
                    </a:lnTo>
                    <a:lnTo>
                      <a:pt x="5044" y="441"/>
                    </a:lnTo>
                    <a:lnTo>
                      <a:pt x="5048" y="464"/>
                    </a:lnTo>
                    <a:lnTo>
                      <a:pt x="5052" y="431"/>
                    </a:lnTo>
                    <a:lnTo>
                      <a:pt x="5057" y="343"/>
                    </a:lnTo>
                    <a:lnTo>
                      <a:pt x="5061" y="315"/>
                    </a:lnTo>
                    <a:lnTo>
                      <a:pt x="5065" y="290"/>
                    </a:lnTo>
                    <a:lnTo>
                      <a:pt x="5069" y="258"/>
                    </a:lnTo>
                    <a:lnTo>
                      <a:pt x="5074" y="236"/>
                    </a:lnTo>
                    <a:lnTo>
                      <a:pt x="5078" y="223"/>
                    </a:lnTo>
                    <a:lnTo>
                      <a:pt x="5082" y="209"/>
                    </a:lnTo>
                    <a:lnTo>
                      <a:pt x="5086" y="216"/>
                    </a:lnTo>
                    <a:lnTo>
                      <a:pt x="5091" y="197"/>
                    </a:lnTo>
                    <a:lnTo>
                      <a:pt x="5095" y="186"/>
                    </a:lnTo>
                    <a:lnTo>
                      <a:pt x="5099" y="188"/>
                    </a:lnTo>
                    <a:lnTo>
                      <a:pt x="5104" y="183"/>
                    </a:lnTo>
                    <a:lnTo>
                      <a:pt x="5108" y="170"/>
                    </a:lnTo>
                    <a:lnTo>
                      <a:pt x="5112" y="176"/>
                    </a:lnTo>
                    <a:lnTo>
                      <a:pt x="5116" y="164"/>
                    </a:lnTo>
                    <a:lnTo>
                      <a:pt x="5121" y="158"/>
                    </a:lnTo>
                    <a:lnTo>
                      <a:pt x="5125" y="157"/>
                    </a:lnTo>
                    <a:lnTo>
                      <a:pt x="5129" y="171"/>
                    </a:lnTo>
                    <a:lnTo>
                      <a:pt x="5133" y="156"/>
                    </a:lnTo>
                    <a:lnTo>
                      <a:pt x="5138" y="159"/>
                    </a:lnTo>
                    <a:lnTo>
                      <a:pt x="5142" y="155"/>
                    </a:lnTo>
                    <a:lnTo>
                      <a:pt x="5146" y="151"/>
                    </a:lnTo>
                    <a:lnTo>
                      <a:pt x="5151" y="169"/>
                    </a:lnTo>
                    <a:lnTo>
                      <a:pt x="5155" y="146"/>
                    </a:lnTo>
                    <a:lnTo>
                      <a:pt x="5159" y="148"/>
                    </a:lnTo>
                    <a:lnTo>
                      <a:pt x="5164" y="151"/>
                    </a:lnTo>
                    <a:lnTo>
                      <a:pt x="5168" y="155"/>
                    </a:lnTo>
                    <a:lnTo>
                      <a:pt x="5172" y="140"/>
                    </a:lnTo>
                    <a:lnTo>
                      <a:pt x="5176" y="144"/>
                    </a:lnTo>
                    <a:lnTo>
                      <a:pt x="5181" y="148"/>
                    </a:lnTo>
                    <a:lnTo>
                      <a:pt x="5185" y="142"/>
                    </a:lnTo>
                    <a:lnTo>
                      <a:pt x="5189" y="144"/>
                    </a:lnTo>
                    <a:lnTo>
                      <a:pt x="5194" y="136"/>
                    </a:lnTo>
                    <a:lnTo>
                      <a:pt x="5198" y="136"/>
                    </a:lnTo>
                    <a:lnTo>
                      <a:pt x="5202" y="135"/>
                    </a:lnTo>
                    <a:lnTo>
                      <a:pt x="5206" y="134"/>
                    </a:lnTo>
                    <a:lnTo>
                      <a:pt x="5211" y="122"/>
                    </a:lnTo>
                    <a:lnTo>
                      <a:pt x="5215" y="127"/>
                    </a:lnTo>
                    <a:lnTo>
                      <a:pt x="5219" y="131"/>
                    </a:lnTo>
                    <a:lnTo>
                      <a:pt x="5223" y="125"/>
                    </a:lnTo>
                    <a:lnTo>
                      <a:pt x="5228" y="120"/>
                    </a:lnTo>
                    <a:lnTo>
                      <a:pt x="5232" y="130"/>
                    </a:lnTo>
                    <a:lnTo>
                      <a:pt x="5236" y="108"/>
                    </a:lnTo>
                    <a:lnTo>
                      <a:pt x="5241" y="118"/>
                    </a:lnTo>
                    <a:lnTo>
                      <a:pt x="5245" y="127"/>
                    </a:lnTo>
                    <a:lnTo>
                      <a:pt x="5249" y="144"/>
                    </a:lnTo>
                    <a:lnTo>
                      <a:pt x="5253" y="119"/>
                    </a:lnTo>
                    <a:lnTo>
                      <a:pt x="5258" y="114"/>
                    </a:lnTo>
                    <a:lnTo>
                      <a:pt x="5262" y="113"/>
                    </a:lnTo>
                    <a:lnTo>
                      <a:pt x="5266" y="115"/>
                    </a:lnTo>
                    <a:lnTo>
                      <a:pt x="5270" y="117"/>
                    </a:lnTo>
                    <a:lnTo>
                      <a:pt x="5275" y="122"/>
                    </a:lnTo>
                    <a:lnTo>
                      <a:pt x="5279" y="124"/>
                    </a:lnTo>
                    <a:lnTo>
                      <a:pt x="5283" y="113"/>
                    </a:lnTo>
                    <a:lnTo>
                      <a:pt x="5288" y="137"/>
                    </a:lnTo>
                    <a:lnTo>
                      <a:pt x="5292" y="101"/>
                    </a:lnTo>
                    <a:lnTo>
                      <a:pt x="5296" y="117"/>
                    </a:lnTo>
                    <a:lnTo>
                      <a:pt x="5300" y="122"/>
                    </a:lnTo>
                    <a:lnTo>
                      <a:pt x="5305" y="110"/>
                    </a:lnTo>
                    <a:lnTo>
                      <a:pt x="5309" y="103"/>
                    </a:lnTo>
                    <a:lnTo>
                      <a:pt x="5313" y="101"/>
                    </a:lnTo>
                    <a:lnTo>
                      <a:pt x="5317" y="94"/>
                    </a:lnTo>
                    <a:lnTo>
                      <a:pt x="5322" y="103"/>
                    </a:lnTo>
                    <a:lnTo>
                      <a:pt x="5326" y="101"/>
                    </a:lnTo>
                    <a:lnTo>
                      <a:pt x="5330" y="113"/>
                    </a:lnTo>
                    <a:lnTo>
                      <a:pt x="5335" y="103"/>
                    </a:lnTo>
                    <a:lnTo>
                      <a:pt x="5339" y="96"/>
                    </a:lnTo>
                    <a:lnTo>
                      <a:pt x="5343" y="105"/>
                    </a:lnTo>
                    <a:lnTo>
                      <a:pt x="5347" y="103"/>
                    </a:lnTo>
                    <a:lnTo>
                      <a:pt x="5352" y="105"/>
                    </a:lnTo>
                    <a:lnTo>
                      <a:pt x="5356" y="104"/>
                    </a:lnTo>
                    <a:lnTo>
                      <a:pt x="5360" y="93"/>
                    </a:lnTo>
                    <a:lnTo>
                      <a:pt x="5364" y="105"/>
                    </a:lnTo>
                    <a:lnTo>
                      <a:pt x="5369" y="97"/>
                    </a:lnTo>
                    <a:lnTo>
                      <a:pt x="5373" y="90"/>
                    </a:lnTo>
                    <a:lnTo>
                      <a:pt x="5377" y="92"/>
                    </a:lnTo>
                    <a:lnTo>
                      <a:pt x="5382" y="90"/>
                    </a:lnTo>
                    <a:lnTo>
                      <a:pt x="5386" y="103"/>
                    </a:lnTo>
                    <a:lnTo>
                      <a:pt x="5390" y="91"/>
                    </a:lnTo>
                    <a:lnTo>
                      <a:pt x="5394" y="92"/>
                    </a:lnTo>
                    <a:lnTo>
                      <a:pt x="5399" y="89"/>
                    </a:lnTo>
                    <a:lnTo>
                      <a:pt x="5403" y="99"/>
                    </a:lnTo>
                    <a:lnTo>
                      <a:pt x="5407" y="89"/>
                    </a:lnTo>
                    <a:lnTo>
                      <a:pt x="5411" y="98"/>
                    </a:lnTo>
                    <a:lnTo>
                      <a:pt x="5416" y="88"/>
                    </a:lnTo>
                    <a:lnTo>
                      <a:pt x="5420" y="82"/>
                    </a:lnTo>
                    <a:lnTo>
                      <a:pt x="5424" y="91"/>
                    </a:lnTo>
                    <a:lnTo>
                      <a:pt x="5429" y="87"/>
                    </a:lnTo>
                    <a:lnTo>
                      <a:pt x="5433" y="92"/>
                    </a:lnTo>
                    <a:lnTo>
                      <a:pt x="5437" y="91"/>
                    </a:lnTo>
                    <a:lnTo>
                      <a:pt x="5441" y="79"/>
                    </a:lnTo>
                    <a:lnTo>
                      <a:pt x="5446" y="79"/>
                    </a:lnTo>
                    <a:lnTo>
                      <a:pt x="5450" y="100"/>
                    </a:lnTo>
                    <a:lnTo>
                      <a:pt x="5454" y="79"/>
                    </a:lnTo>
                    <a:lnTo>
                      <a:pt x="5458" y="77"/>
                    </a:lnTo>
                    <a:lnTo>
                      <a:pt x="5463" y="73"/>
                    </a:lnTo>
                    <a:lnTo>
                      <a:pt x="5467" y="64"/>
                    </a:lnTo>
                    <a:lnTo>
                      <a:pt x="5471" y="70"/>
                    </a:lnTo>
                    <a:lnTo>
                      <a:pt x="5476" y="73"/>
                    </a:lnTo>
                    <a:lnTo>
                      <a:pt x="5480" y="74"/>
                    </a:lnTo>
                    <a:lnTo>
                      <a:pt x="5484" y="79"/>
                    </a:lnTo>
                    <a:lnTo>
                      <a:pt x="5488" y="70"/>
                    </a:lnTo>
                    <a:lnTo>
                      <a:pt x="5493" y="85"/>
                    </a:lnTo>
                    <a:lnTo>
                      <a:pt x="5497" y="82"/>
                    </a:lnTo>
                    <a:lnTo>
                      <a:pt x="5501" y="81"/>
                    </a:lnTo>
                    <a:lnTo>
                      <a:pt x="5505" y="71"/>
                    </a:lnTo>
                    <a:lnTo>
                      <a:pt x="5510" y="82"/>
                    </a:lnTo>
                    <a:lnTo>
                      <a:pt x="5514" y="69"/>
                    </a:lnTo>
                    <a:lnTo>
                      <a:pt x="5518" y="76"/>
                    </a:lnTo>
                    <a:lnTo>
                      <a:pt x="5523" y="80"/>
                    </a:lnTo>
                    <a:lnTo>
                      <a:pt x="5527" y="84"/>
                    </a:lnTo>
                    <a:lnTo>
                      <a:pt x="5531" y="71"/>
                    </a:lnTo>
                    <a:lnTo>
                      <a:pt x="5535" y="77"/>
                    </a:lnTo>
                    <a:lnTo>
                      <a:pt x="5540" y="72"/>
                    </a:lnTo>
                    <a:lnTo>
                      <a:pt x="5544" y="81"/>
                    </a:lnTo>
                    <a:lnTo>
                      <a:pt x="5548" y="73"/>
                    </a:lnTo>
                    <a:lnTo>
                      <a:pt x="5552" y="54"/>
                    </a:lnTo>
                    <a:lnTo>
                      <a:pt x="5557" y="68"/>
                    </a:lnTo>
                    <a:lnTo>
                      <a:pt x="5561" y="67"/>
                    </a:lnTo>
                    <a:lnTo>
                      <a:pt x="5565" y="87"/>
                    </a:lnTo>
                    <a:lnTo>
                      <a:pt x="5570" y="65"/>
                    </a:lnTo>
                    <a:lnTo>
                      <a:pt x="5574" y="75"/>
                    </a:lnTo>
                    <a:lnTo>
                      <a:pt x="5578" y="69"/>
                    </a:lnTo>
                    <a:lnTo>
                      <a:pt x="5582" y="78"/>
                    </a:lnTo>
                    <a:lnTo>
                      <a:pt x="5587" y="84"/>
                    </a:lnTo>
                    <a:lnTo>
                      <a:pt x="5591" y="71"/>
                    </a:lnTo>
                    <a:lnTo>
                      <a:pt x="5595" y="76"/>
                    </a:lnTo>
                    <a:lnTo>
                      <a:pt x="5599" y="76"/>
                    </a:lnTo>
                    <a:lnTo>
                      <a:pt x="5604" y="57"/>
                    </a:lnTo>
                    <a:lnTo>
                      <a:pt x="5608" y="69"/>
                    </a:lnTo>
                    <a:lnTo>
                      <a:pt x="5612" y="76"/>
                    </a:lnTo>
                    <a:lnTo>
                      <a:pt x="5617" y="70"/>
                    </a:lnTo>
                    <a:lnTo>
                      <a:pt x="5621" y="63"/>
                    </a:lnTo>
                    <a:lnTo>
                      <a:pt x="5625" y="67"/>
                    </a:lnTo>
                    <a:lnTo>
                      <a:pt x="5629" y="74"/>
                    </a:lnTo>
                    <a:lnTo>
                      <a:pt x="5634" y="58"/>
                    </a:lnTo>
                    <a:lnTo>
                      <a:pt x="5638" y="72"/>
                    </a:lnTo>
                    <a:lnTo>
                      <a:pt x="5642" y="62"/>
                    </a:lnTo>
                    <a:lnTo>
                      <a:pt x="5647" y="59"/>
                    </a:lnTo>
                    <a:lnTo>
                      <a:pt x="5651" y="60"/>
                    </a:lnTo>
                    <a:lnTo>
                      <a:pt x="5655" y="46"/>
                    </a:lnTo>
                    <a:lnTo>
                      <a:pt x="5659" y="73"/>
                    </a:lnTo>
                    <a:lnTo>
                      <a:pt x="5664" y="49"/>
                    </a:lnTo>
                    <a:lnTo>
                      <a:pt x="5668" y="70"/>
                    </a:lnTo>
                    <a:lnTo>
                      <a:pt x="5672" y="71"/>
                    </a:lnTo>
                    <a:lnTo>
                      <a:pt x="5677" y="68"/>
                    </a:lnTo>
                    <a:lnTo>
                      <a:pt x="5681" y="77"/>
                    </a:lnTo>
                    <a:lnTo>
                      <a:pt x="5685" y="64"/>
                    </a:lnTo>
                    <a:lnTo>
                      <a:pt x="5689" y="60"/>
                    </a:lnTo>
                    <a:lnTo>
                      <a:pt x="5694" y="68"/>
                    </a:lnTo>
                    <a:lnTo>
                      <a:pt x="5698" y="63"/>
                    </a:lnTo>
                    <a:lnTo>
                      <a:pt x="5702" y="83"/>
                    </a:lnTo>
                    <a:lnTo>
                      <a:pt x="5706" y="65"/>
                    </a:lnTo>
                    <a:lnTo>
                      <a:pt x="5711" y="82"/>
                    </a:lnTo>
                    <a:lnTo>
                      <a:pt x="5715" y="66"/>
                    </a:lnTo>
                    <a:lnTo>
                      <a:pt x="5719" y="58"/>
                    </a:lnTo>
                    <a:lnTo>
                      <a:pt x="5724" y="67"/>
                    </a:lnTo>
                    <a:lnTo>
                      <a:pt x="5728" y="73"/>
                    </a:lnTo>
                    <a:lnTo>
                      <a:pt x="5732" y="67"/>
                    </a:lnTo>
                    <a:lnTo>
                      <a:pt x="5736" y="65"/>
                    </a:lnTo>
                    <a:lnTo>
                      <a:pt x="5741" y="59"/>
                    </a:lnTo>
                    <a:lnTo>
                      <a:pt x="5745" y="53"/>
                    </a:lnTo>
                    <a:lnTo>
                      <a:pt x="5749" y="67"/>
                    </a:lnTo>
                    <a:lnTo>
                      <a:pt x="5753" y="76"/>
                    </a:lnTo>
                    <a:lnTo>
                      <a:pt x="5758" y="72"/>
                    </a:lnTo>
                    <a:lnTo>
                      <a:pt x="5762" y="73"/>
                    </a:lnTo>
                    <a:lnTo>
                      <a:pt x="5766" y="71"/>
                    </a:lnTo>
                    <a:lnTo>
                      <a:pt x="5771" y="52"/>
                    </a:lnTo>
                    <a:lnTo>
                      <a:pt x="5775" y="76"/>
                    </a:lnTo>
                    <a:lnTo>
                      <a:pt x="5779" y="58"/>
                    </a:lnTo>
                    <a:lnTo>
                      <a:pt x="5783" y="65"/>
                    </a:lnTo>
                    <a:lnTo>
                      <a:pt x="5788" y="67"/>
                    </a:lnTo>
                    <a:lnTo>
                      <a:pt x="5792" y="74"/>
                    </a:lnTo>
                    <a:lnTo>
                      <a:pt x="5796" y="62"/>
                    </a:lnTo>
                    <a:lnTo>
                      <a:pt x="5800" y="67"/>
                    </a:lnTo>
                    <a:lnTo>
                      <a:pt x="5805" y="65"/>
                    </a:lnTo>
                    <a:lnTo>
                      <a:pt x="5809" y="47"/>
                    </a:lnTo>
                    <a:lnTo>
                      <a:pt x="5813" y="61"/>
                    </a:lnTo>
                    <a:lnTo>
                      <a:pt x="5818" y="66"/>
                    </a:lnTo>
                    <a:lnTo>
                      <a:pt x="5822" y="64"/>
                    </a:lnTo>
                    <a:lnTo>
                      <a:pt x="5826" y="67"/>
                    </a:lnTo>
                    <a:lnTo>
                      <a:pt x="5830" y="67"/>
                    </a:lnTo>
                    <a:lnTo>
                      <a:pt x="5835" y="68"/>
                    </a:lnTo>
                    <a:lnTo>
                      <a:pt x="5839" y="67"/>
                    </a:lnTo>
                    <a:lnTo>
                      <a:pt x="5843" y="68"/>
                    </a:lnTo>
                    <a:lnTo>
                      <a:pt x="5847" y="68"/>
                    </a:lnTo>
                    <a:lnTo>
                      <a:pt x="5852" y="61"/>
                    </a:lnTo>
                    <a:lnTo>
                      <a:pt x="5856" y="65"/>
                    </a:lnTo>
                    <a:lnTo>
                      <a:pt x="5860" y="62"/>
                    </a:lnTo>
                    <a:lnTo>
                      <a:pt x="5865" y="58"/>
                    </a:lnTo>
                    <a:lnTo>
                      <a:pt x="5869" y="56"/>
                    </a:lnTo>
                    <a:lnTo>
                      <a:pt x="5873" y="54"/>
                    </a:lnTo>
                    <a:lnTo>
                      <a:pt x="5877" y="61"/>
                    </a:lnTo>
                    <a:lnTo>
                      <a:pt x="5882" y="67"/>
                    </a:lnTo>
                    <a:lnTo>
                      <a:pt x="5886" y="66"/>
                    </a:lnTo>
                    <a:lnTo>
                      <a:pt x="5890" y="65"/>
                    </a:lnTo>
                    <a:lnTo>
                      <a:pt x="5894" y="65"/>
                    </a:lnTo>
                    <a:lnTo>
                      <a:pt x="5899" y="66"/>
                    </a:lnTo>
                    <a:lnTo>
                      <a:pt x="5903" y="61"/>
                    </a:lnTo>
                    <a:lnTo>
                      <a:pt x="5907" y="64"/>
                    </a:lnTo>
                    <a:lnTo>
                      <a:pt x="5912" y="64"/>
                    </a:lnTo>
                    <a:lnTo>
                      <a:pt x="5916" y="68"/>
                    </a:lnTo>
                    <a:lnTo>
                      <a:pt x="5920" y="61"/>
                    </a:lnTo>
                    <a:lnTo>
                      <a:pt x="5924" y="62"/>
                    </a:lnTo>
                    <a:lnTo>
                      <a:pt x="5929" y="66"/>
                    </a:lnTo>
                    <a:lnTo>
                      <a:pt x="5933" y="63"/>
                    </a:lnTo>
                    <a:lnTo>
                      <a:pt x="5937" y="65"/>
                    </a:lnTo>
                    <a:lnTo>
                      <a:pt x="5941" y="73"/>
                    </a:lnTo>
                    <a:lnTo>
                      <a:pt x="5946" y="54"/>
                    </a:lnTo>
                    <a:lnTo>
                      <a:pt x="5950" y="80"/>
                    </a:lnTo>
                    <a:lnTo>
                      <a:pt x="5954" y="61"/>
                    </a:lnTo>
                    <a:lnTo>
                      <a:pt x="5956" y="60"/>
                    </a:lnTo>
                  </a:path>
                </a:pathLst>
              </a:custGeom>
              <a:noFill/>
              <a:ln w="3175" cap="flat">
                <a:solidFill>
                  <a:srgbClr val="CC006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4000"/>
              </a:p>
            </p:txBody>
          </p:sp>
        </p:grpSp>
        <p:cxnSp>
          <p:nvCxnSpPr>
            <p:cNvPr id="101" name="直接连接符 100">
              <a:extLst>
                <a:ext uri="{FF2B5EF4-FFF2-40B4-BE49-F238E27FC236}">
                  <a16:creationId xmlns:a16="http://schemas.microsoft.com/office/drawing/2014/main" id="{FD555EAC-C28C-4B33-8669-73A69B5EC9D5}"/>
                </a:ext>
              </a:extLst>
            </p:cNvPr>
            <p:cNvCxnSpPr>
              <a:cxnSpLocks/>
            </p:cNvCxnSpPr>
            <p:nvPr/>
          </p:nvCxnSpPr>
          <p:spPr>
            <a:xfrm>
              <a:off x="2602831" y="3743708"/>
              <a:ext cx="0" cy="404829"/>
            </a:xfrm>
            <a:prstGeom prst="line">
              <a:avLst/>
            </a:prstGeom>
            <a:ln w="19050">
              <a:solidFill>
                <a:schemeClr val="bg2">
                  <a:lumMod val="9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>
              <a:extLst>
                <a:ext uri="{FF2B5EF4-FFF2-40B4-BE49-F238E27FC236}">
                  <a16:creationId xmlns:a16="http://schemas.microsoft.com/office/drawing/2014/main" id="{226A05C6-6461-44AD-AB5B-552713E9AEA7}"/>
                </a:ext>
              </a:extLst>
            </p:cNvPr>
            <p:cNvCxnSpPr>
              <a:cxnSpLocks/>
            </p:cNvCxnSpPr>
            <p:nvPr/>
          </p:nvCxnSpPr>
          <p:spPr>
            <a:xfrm>
              <a:off x="3149126" y="3743708"/>
              <a:ext cx="0" cy="404829"/>
            </a:xfrm>
            <a:prstGeom prst="line">
              <a:avLst/>
            </a:prstGeom>
            <a:ln w="19050">
              <a:solidFill>
                <a:schemeClr val="bg2">
                  <a:lumMod val="9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60830212-4877-472F-AAD5-4BE2855F21C4}"/>
                </a:ext>
              </a:extLst>
            </p:cNvPr>
            <p:cNvSpPr/>
            <p:nvPr/>
          </p:nvSpPr>
          <p:spPr>
            <a:xfrm>
              <a:off x="2018287" y="3586730"/>
              <a:ext cx="443487" cy="38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Ⅰ</a:t>
              </a:r>
              <a:endParaRPr lang="zh-CN" altLang="en-US" sz="1600" dirty="0"/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0EDC1502-F0F6-4C89-8B13-8EE71DCE81FE}"/>
                </a:ext>
              </a:extLst>
            </p:cNvPr>
            <p:cNvSpPr/>
            <p:nvPr/>
          </p:nvSpPr>
          <p:spPr>
            <a:xfrm>
              <a:off x="2685502" y="3576875"/>
              <a:ext cx="443487" cy="38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Ⅱ</a:t>
              </a:r>
              <a:endParaRPr lang="zh-CN" altLang="en-US" sz="1600" dirty="0"/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D6ECBDEE-F174-44EF-90C3-A7C3F7C313BD}"/>
                </a:ext>
              </a:extLst>
            </p:cNvPr>
            <p:cNvSpPr/>
            <p:nvPr/>
          </p:nvSpPr>
          <p:spPr>
            <a:xfrm>
              <a:off x="3368222" y="3576206"/>
              <a:ext cx="443487" cy="3851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Ⅲ</a:t>
              </a:r>
              <a:endParaRPr lang="zh-CN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2873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SNAPT movie_calibrated_0.02ms_linear_20fps_compressed_eigvecs (1,2,3,4,5)_thresh = 0.3 eigvecs_compressed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41330" y="4375305"/>
            <a:ext cx="2019588" cy="2330295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854641" y="937094"/>
            <a:ext cx="3033632" cy="1271942"/>
            <a:chOff x="5562600" y="2445460"/>
            <a:chExt cx="3033632" cy="1271942"/>
          </a:xfrm>
        </p:grpSpPr>
        <p:sp>
          <p:nvSpPr>
            <p:cNvPr id="174" name="圆柱形 173"/>
            <p:cNvSpPr/>
            <p:nvPr/>
          </p:nvSpPr>
          <p:spPr>
            <a:xfrm rot="15932529">
              <a:off x="7879868" y="2778039"/>
              <a:ext cx="343751" cy="195840"/>
            </a:xfrm>
            <a:prstGeom prst="can">
              <a:avLst/>
            </a:prstGeom>
            <a:solidFill>
              <a:srgbClr val="0070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5" name="圆柱形 174"/>
            <p:cNvSpPr/>
            <p:nvPr/>
          </p:nvSpPr>
          <p:spPr>
            <a:xfrm rot="16831425">
              <a:off x="5964654" y="2727461"/>
              <a:ext cx="343751" cy="352512"/>
            </a:xfrm>
            <a:prstGeom prst="can">
              <a:avLst/>
            </a:prstGeom>
            <a:solidFill>
              <a:srgbClr val="00EA6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6" name="矩形 175"/>
            <p:cNvSpPr/>
            <p:nvPr/>
          </p:nvSpPr>
          <p:spPr>
            <a:xfrm>
              <a:off x="5562600" y="3126979"/>
              <a:ext cx="1101600" cy="3427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7" name="圆柱形 176"/>
            <p:cNvSpPr/>
            <p:nvPr/>
          </p:nvSpPr>
          <p:spPr>
            <a:xfrm>
              <a:off x="6123528" y="3134582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78" name="文本框 177"/>
            <p:cNvSpPr txBox="1"/>
            <p:nvPr/>
          </p:nvSpPr>
          <p:spPr>
            <a:xfrm>
              <a:off x="5562600" y="2445460"/>
              <a:ext cx="68394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ASAP</a:t>
              </a:r>
              <a:endPara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0" name="闪电形 179"/>
            <p:cNvSpPr/>
            <p:nvPr/>
          </p:nvSpPr>
          <p:spPr>
            <a:xfrm rot="19020254">
              <a:off x="6398797" y="2814219"/>
              <a:ext cx="195443" cy="242560"/>
            </a:xfrm>
            <a:prstGeom prst="lightningBol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181" name="直接箭头连接符 180"/>
            <p:cNvCxnSpPr/>
            <p:nvPr/>
          </p:nvCxnSpPr>
          <p:spPr>
            <a:xfrm flipV="1">
              <a:off x="6747947" y="3300472"/>
              <a:ext cx="58752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2" name="圆柱形 181"/>
            <p:cNvSpPr/>
            <p:nvPr/>
          </p:nvSpPr>
          <p:spPr>
            <a:xfrm>
              <a:off x="5976397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3" name="圆柱形 182"/>
            <p:cNvSpPr/>
            <p:nvPr/>
          </p:nvSpPr>
          <p:spPr>
            <a:xfrm>
              <a:off x="5829266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4" name="圆柱形 183"/>
            <p:cNvSpPr/>
            <p:nvPr/>
          </p:nvSpPr>
          <p:spPr>
            <a:xfrm>
              <a:off x="5682135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5" name="任意多边形: 形状 240"/>
            <p:cNvSpPr/>
            <p:nvPr/>
          </p:nvSpPr>
          <p:spPr>
            <a:xfrm>
              <a:off x="5742366" y="3037697"/>
              <a:ext cx="160621" cy="85653"/>
            </a:xfrm>
            <a:custGeom>
              <a:avLst/>
              <a:gdLst>
                <a:gd name="connsiteX0" fmla="*/ 0 w 252920"/>
                <a:gd name="connsiteY0" fmla="*/ 291946 h 321129"/>
                <a:gd name="connsiteX1" fmla="*/ 97277 w 252920"/>
                <a:gd name="connsiteY1" fmla="*/ 116 h 321129"/>
                <a:gd name="connsiteX2" fmla="*/ 252920 w 252920"/>
                <a:gd name="connsiteY2" fmla="*/ 321129 h 321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2920" h="321129">
                  <a:moveTo>
                    <a:pt x="0" y="291946"/>
                  </a:moveTo>
                  <a:cubicBezTo>
                    <a:pt x="27562" y="143599"/>
                    <a:pt x="55124" y="-4748"/>
                    <a:pt x="97277" y="116"/>
                  </a:cubicBezTo>
                  <a:cubicBezTo>
                    <a:pt x="139430" y="4980"/>
                    <a:pt x="196175" y="163054"/>
                    <a:pt x="252920" y="321129"/>
                  </a:cubicBezTo>
                </a:path>
              </a:pathLst>
            </a:custGeom>
            <a:noFill/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6" name="任意多边形: 形状 241"/>
            <p:cNvSpPr/>
            <p:nvPr/>
          </p:nvSpPr>
          <p:spPr>
            <a:xfrm>
              <a:off x="5641992" y="3495090"/>
              <a:ext cx="107983" cy="222312"/>
            </a:xfrm>
            <a:custGeom>
              <a:avLst/>
              <a:gdLst>
                <a:gd name="connsiteX0" fmla="*/ 0 w 176443"/>
                <a:gd name="connsiteY0" fmla="*/ 363255 h 363255"/>
                <a:gd name="connsiteX1" fmla="*/ 150313 w 176443"/>
                <a:gd name="connsiteY1" fmla="*/ 237995 h 363255"/>
                <a:gd name="connsiteX2" fmla="*/ 175365 w 176443"/>
                <a:gd name="connsiteY2" fmla="*/ 0 h 363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443" h="363255">
                  <a:moveTo>
                    <a:pt x="0" y="363255"/>
                  </a:moveTo>
                  <a:cubicBezTo>
                    <a:pt x="60543" y="330896"/>
                    <a:pt x="121086" y="298537"/>
                    <a:pt x="150313" y="237995"/>
                  </a:cubicBezTo>
                  <a:cubicBezTo>
                    <a:pt x="179541" y="177452"/>
                    <a:pt x="177453" y="88726"/>
                    <a:pt x="17536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7" name="任意多边形: 形状 242"/>
            <p:cNvSpPr/>
            <p:nvPr/>
          </p:nvSpPr>
          <p:spPr>
            <a:xfrm rot="191730">
              <a:off x="5890327" y="3489567"/>
              <a:ext cx="151750" cy="61370"/>
            </a:xfrm>
            <a:custGeom>
              <a:avLst/>
              <a:gdLst>
                <a:gd name="connsiteX0" fmla="*/ 0 w 275573"/>
                <a:gd name="connsiteY0" fmla="*/ 12526 h 100278"/>
                <a:gd name="connsiteX1" fmla="*/ 137787 w 275573"/>
                <a:gd name="connsiteY1" fmla="*/ 100208 h 100278"/>
                <a:gd name="connsiteX2" fmla="*/ 275573 w 275573"/>
                <a:gd name="connsiteY2" fmla="*/ 0 h 100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5573" h="100278">
                  <a:moveTo>
                    <a:pt x="0" y="12526"/>
                  </a:moveTo>
                  <a:cubicBezTo>
                    <a:pt x="45929" y="57411"/>
                    <a:pt x="91858" y="102296"/>
                    <a:pt x="137787" y="100208"/>
                  </a:cubicBezTo>
                  <a:cubicBezTo>
                    <a:pt x="183716" y="98120"/>
                    <a:pt x="229644" y="49060"/>
                    <a:pt x="27557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88" name="任意多边形: 形状 244"/>
            <p:cNvSpPr/>
            <p:nvPr/>
          </p:nvSpPr>
          <p:spPr>
            <a:xfrm flipH="1">
              <a:off x="6152956" y="3524914"/>
              <a:ext cx="34351" cy="99657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6463391" y="2924341"/>
              <a:ext cx="274434" cy="701745"/>
              <a:chOff x="1394370" y="359431"/>
              <a:chExt cx="403580" cy="1031978"/>
            </a:xfrm>
          </p:grpSpPr>
          <p:sp>
            <p:nvSpPr>
              <p:cNvPr id="218" name="文本框 217"/>
              <p:cNvSpPr txBox="1"/>
              <p:nvPr/>
            </p:nvSpPr>
            <p:spPr>
              <a:xfrm>
                <a:off x="1394370" y="359431"/>
                <a:ext cx="403580" cy="407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9" name="文本框 218"/>
              <p:cNvSpPr txBox="1"/>
              <p:nvPr/>
            </p:nvSpPr>
            <p:spPr>
              <a:xfrm>
                <a:off x="1404789" y="1006688"/>
                <a:ext cx="387080" cy="384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–</a:t>
                </a:r>
                <a:endParaRPr kumimoji="0" lang="zh-CN" alt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0" name="闪电形 189"/>
            <p:cNvSpPr/>
            <p:nvPr/>
          </p:nvSpPr>
          <p:spPr>
            <a:xfrm rot="17094819">
              <a:off x="5650402" y="2770623"/>
              <a:ext cx="178822" cy="287214"/>
            </a:xfrm>
            <a:prstGeom prst="lightningBol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1" name="矩形 190"/>
            <p:cNvSpPr/>
            <p:nvPr/>
          </p:nvSpPr>
          <p:spPr>
            <a:xfrm>
              <a:off x="7408306" y="3126979"/>
              <a:ext cx="1101600" cy="3427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2" name="圆柱形 191"/>
            <p:cNvSpPr/>
            <p:nvPr/>
          </p:nvSpPr>
          <p:spPr>
            <a:xfrm>
              <a:off x="7973602" y="3085369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3" name="圆柱形 192"/>
            <p:cNvSpPr/>
            <p:nvPr/>
          </p:nvSpPr>
          <p:spPr>
            <a:xfrm>
              <a:off x="7826471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4" name="圆柱形 193"/>
            <p:cNvSpPr/>
            <p:nvPr/>
          </p:nvSpPr>
          <p:spPr>
            <a:xfrm>
              <a:off x="7679340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5" name="圆柱形 194"/>
            <p:cNvSpPr/>
            <p:nvPr/>
          </p:nvSpPr>
          <p:spPr>
            <a:xfrm>
              <a:off x="7532209" y="3102410"/>
              <a:ext cx="122400" cy="391680"/>
            </a:xfrm>
            <a:prstGeom prst="can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6" name="任意多边形: 形状 240"/>
            <p:cNvSpPr/>
            <p:nvPr/>
          </p:nvSpPr>
          <p:spPr>
            <a:xfrm>
              <a:off x="7592440" y="3037697"/>
              <a:ext cx="160621" cy="85653"/>
            </a:xfrm>
            <a:custGeom>
              <a:avLst/>
              <a:gdLst>
                <a:gd name="connsiteX0" fmla="*/ 0 w 252920"/>
                <a:gd name="connsiteY0" fmla="*/ 291946 h 321129"/>
                <a:gd name="connsiteX1" fmla="*/ 97277 w 252920"/>
                <a:gd name="connsiteY1" fmla="*/ 116 h 321129"/>
                <a:gd name="connsiteX2" fmla="*/ 252920 w 252920"/>
                <a:gd name="connsiteY2" fmla="*/ 321129 h 321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2920" h="321129">
                  <a:moveTo>
                    <a:pt x="0" y="291946"/>
                  </a:moveTo>
                  <a:cubicBezTo>
                    <a:pt x="27562" y="143599"/>
                    <a:pt x="55124" y="-4748"/>
                    <a:pt x="97277" y="116"/>
                  </a:cubicBezTo>
                  <a:cubicBezTo>
                    <a:pt x="139430" y="4980"/>
                    <a:pt x="196175" y="163054"/>
                    <a:pt x="252920" y="321129"/>
                  </a:cubicBezTo>
                </a:path>
              </a:pathLst>
            </a:custGeom>
            <a:noFill/>
            <a:ln>
              <a:solidFill>
                <a:srgbClr val="41719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7" name="任意多边形: 形状 241"/>
            <p:cNvSpPr/>
            <p:nvPr/>
          </p:nvSpPr>
          <p:spPr>
            <a:xfrm>
              <a:off x="7492066" y="3495090"/>
              <a:ext cx="107983" cy="222312"/>
            </a:xfrm>
            <a:custGeom>
              <a:avLst/>
              <a:gdLst>
                <a:gd name="connsiteX0" fmla="*/ 0 w 176443"/>
                <a:gd name="connsiteY0" fmla="*/ 363255 h 363255"/>
                <a:gd name="connsiteX1" fmla="*/ 150313 w 176443"/>
                <a:gd name="connsiteY1" fmla="*/ 237995 h 363255"/>
                <a:gd name="connsiteX2" fmla="*/ 175365 w 176443"/>
                <a:gd name="connsiteY2" fmla="*/ 0 h 363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6443" h="363255">
                  <a:moveTo>
                    <a:pt x="0" y="363255"/>
                  </a:moveTo>
                  <a:cubicBezTo>
                    <a:pt x="60543" y="330896"/>
                    <a:pt x="121086" y="298537"/>
                    <a:pt x="150313" y="237995"/>
                  </a:cubicBezTo>
                  <a:cubicBezTo>
                    <a:pt x="179541" y="177452"/>
                    <a:pt x="177453" y="88726"/>
                    <a:pt x="17536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8" name="任意多边形: 形状 242"/>
            <p:cNvSpPr/>
            <p:nvPr/>
          </p:nvSpPr>
          <p:spPr>
            <a:xfrm rot="191730">
              <a:off x="7740401" y="3489567"/>
              <a:ext cx="151750" cy="61370"/>
            </a:xfrm>
            <a:custGeom>
              <a:avLst/>
              <a:gdLst>
                <a:gd name="connsiteX0" fmla="*/ 0 w 275573"/>
                <a:gd name="connsiteY0" fmla="*/ 12526 h 100278"/>
                <a:gd name="connsiteX1" fmla="*/ 137787 w 275573"/>
                <a:gd name="connsiteY1" fmla="*/ 100208 h 100278"/>
                <a:gd name="connsiteX2" fmla="*/ 275573 w 275573"/>
                <a:gd name="connsiteY2" fmla="*/ 0 h 100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75573" h="100278">
                  <a:moveTo>
                    <a:pt x="0" y="12526"/>
                  </a:moveTo>
                  <a:cubicBezTo>
                    <a:pt x="45929" y="57411"/>
                    <a:pt x="91858" y="102296"/>
                    <a:pt x="137787" y="100208"/>
                  </a:cubicBezTo>
                  <a:cubicBezTo>
                    <a:pt x="183716" y="98120"/>
                    <a:pt x="229644" y="49060"/>
                    <a:pt x="27557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99" name="任意多边形: 形状 244"/>
            <p:cNvSpPr/>
            <p:nvPr/>
          </p:nvSpPr>
          <p:spPr>
            <a:xfrm flipH="1">
              <a:off x="8007288" y="3474024"/>
              <a:ext cx="34351" cy="99657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0" name="闪电形 199"/>
            <p:cNvSpPr/>
            <p:nvPr/>
          </p:nvSpPr>
          <p:spPr>
            <a:xfrm rot="17094819">
              <a:off x="7503984" y="2768402"/>
              <a:ext cx="178822" cy="287214"/>
            </a:xfrm>
            <a:prstGeom prst="lightningBol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201" name="组合 200"/>
            <p:cNvGrpSpPr/>
            <p:nvPr/>
          </p:nvGrpSpPr>
          <p:grpSpPr>
            <a:xfrm>
              <a:off x="8321798" y="2918356"/>
              <a:ext cx="274434" cy="737078"/>
              <a:chOff x="1394370" y="359431"/>
              <a:chExt cx="403580" cy="1083938"/>
            </a:xfrm>
          </p:grpSpPr>
          <p:sp>
            <p:nvSpPr>
              <p:cNvPr id="216" name="文本框 215"/>
              <p:cNvSpPr txBox="1"/>
              <p:nvPr/>
            </p:nvSpPr>
            <p:spPr>
              <a:xfrm>
                <a:off x="1394370" y="1036018"/>
                <a:ext cx="403580" cy="407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7" name="文本框 216"/>
              <p:cNvSpPr txBox="1"/>
              <p:nvPr/>
            </p:nvSpPr>
            <p:spPr>
              <a:xfrm>
                <a:off x="1404789" y="359431"/>
                <a:ext cx="387080" cy="384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–</a:t>
                </a:r>
                <a:endParaRPr kumimoji="0" lang="zh-CN" alt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2" name="组合 201"/>
            <p:cNvGrpSpPr/>
            <p:nvPr/>
          </p:nvGrpSpPr>
          <p:grpSpPr>
            <a:xfrm>
              <a:off x="6056775" y="3099729"/>
              <a:ext cx="263214" cy="483355"/>
              <a:chOff x="792035" y="556391"/>
              <a:chExt cx="387080" cy="710816"/>
            </a:xfrm>
          </p:grpSpPr>
          <p:sp>
            <p:nvSpPr>
              <p:cNvPr id="213" name="文本框 212"/>
              <p:cNvSpPr txBox="1"/>
              <p:nvPr/>
            </p:nvSpPr>
            <p:spPr>
              <a:xfrm>
                <a:off x="792035" y="556391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4" name="文本框 213"/>
              <p:cNvSpPr txBox="1"/>
              <p:nvPr/>
            </p:nvSpPr>
            <p:spPr>
              <a:xfrm>
                <a:off x="792035" y="725097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5" name="文本框 214"/>
              <p:cNvSpPr txBox="1"/>
              <p:nvPr/>
            </p:nvSpPr>
            <p:spPr>
              <a:xfrm>
                <a:off x="792035" y="893801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3" name="组合 202"/>
            <p:cNvGrpSpPr/>
            <p:nvPr/>
          </p:nvGrpSpPr>
          <p:grpSpPr>
            <a:xfrm>
              <a:off x="7900051" y="3057905"/>
              <a:ext cx="263214" cy="483355"/>
              <a:chOff x="792035" y="556391"/>
              <a:chExt cx="387080" cy="710816"/>
            </a:xfrm>
          </p:grpSpPr>
          <p:sp>
            <p:nvSpPr>
              <p:cNvPr id="210" name="文本框 209"/>
              <p:cNvSpPr txBox="1"/>
              <p:nvPr/>
            </p:nvSpPr>
            <p:spPr>
              <a:xfrm>
                <a:off x="792035" y="556391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1" name="文本框 210"/>
              <p:cNvSpPr txBox="1"/>
              <p:nvPr/>
            </p:nvSpPr>
            <p:spPr>
              <a:xfrm>
                <a:off x="792035" y="725097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212" name="文本框 211"/>
              <p:cNvSpPr txBox="1"/>
              <p:nvPr/>
            </p:nvSpPr>
            <p:spPr>
              <a:xfrm>
                <a:off x="792035" y="893801"/>
                <a:ext cx="387080" cy="373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05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05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4" name="闪电形 203"/>
            <p:cNvSpPr>
              <a:spLocks noChangeAspect="1"/>
            </p:cNvSpPr>
            <p:nvPr/>
          </p:nvSpPr>
          <p:spPr>
            <a:xfrm rot="19020254">
              <a:off x="8216846" y="2865188"/>
              <a:ext cx="97721" cy="121280"/>
            </a:xfrm>
            <a:prstGeom prst="lightningBol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5" name="任意多边形: 形状 244"/>
            <p:cNvSpPr/>
            <p:nvPr/>
          </p:nvSpPr>
          <p:spPr>
            <a:xfrm rot="15783526" flipH="1" flipV="1">
              <a:off x="6017008" y="3046853"/>
              <a:ext cx="92676" cy="49208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6" name="任意多边形: 形状 244"/>
            <p:cNvSpPr/>
            <p:nvPr/>
          </p:nvSpPr>
          <p:spPr>
            <a:xfrm rot="18663253" flipH="1">
              <a:off x="6142982" y="3068128"/>
              <a:ext cx="80128" cy="66201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7" name="圆柱形 206"/>
            <p:cNvSpPr/>
            <p:nvPr/>
          </p:nvSpPr>
          <p:spPr>
            <a:xfrm rot="16409875">
              <a:off x="7715796" y="2792180"/>
              <a:ext cx="343751" cy="171360"/>
            </a:xfrm>
            <a:prstGeom prst="can">
              <a:avLst/>
            </a:prstGeom>
            <a:solidFill>
              <a:srgbClr val="0070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8" name="任意多边形: 形状 244"/>
            <p:cNvSpPr/>
            <p:nvPr/>
          </p:nvSpPr>
          <p:spPr>
            <a:xfrm rot="15041457" flipH="1" flipV="1">
              <a:off x="7850772" y="3040975"/>
              <a:ext cx="92676" cy="49208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209" name="任意多边形: 形状 244"/>
            <p:cNvSpPr/>
            <p:nvPr/>
          </p:nvSpPr>
          <p:spPr>
            <a:xfrm rot="19600654" flipH="1">
              <a:off x="8010480" y="3020966"/>
              <a:ext cx="80128" cy="66201"/>
            </a:xfrm>
            <a:custGeom>
              <a:avLst/>
              <a:gdLst>
                <a:gd name="connsiteX0" fmla="*/ 539 w 88221"/>
                <a:gd name="connsiteY0" fmla="*/ 0 h 162839"/>
                <a:gd name="connsiteX1" fmla="*/ 13065 w 88221"/>
                <a:gd name="connsiteY1" fmla="*/ 100209 h 162839"/>
                <a:gd name="connsiteX2" fmla="*/ 88221 w 88221"/>
                <a:gd name="connsiteY2" fmla="*/ 162839 h 162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8221" h="162839">
                  <a:moveTo>
                    <a:pt x="539" y="0"/>
                  </a:moveTo>
                  <a:cubicBezTo>
                    <a:pt x="-505" y="36534"/>
                    <a:pt x="-1549" y="73069"/>
                    <a:pt x="13065" y="100209"/>
                  </a:cubicBezTo>
                  <a:cubicBezTo>
                    <a:pt x="27679" y="127349"/>
                    <a:pt x="57950" y="145094"/>
                    <a:pt x="88221" y="16283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853495" y="2446585"/>
            <a:ext cx="3103602" cy="1456459"/>
            <a:chOff x="5561454" y="3828291"/>
            <a:chExt cx="3103602" cy="1456459"/>
          </a:xfrm>
        </p:grpSpPr>
        <p:sp>
          <p:nvSpPr>
            <p:cNvPr id="125" name="文本框 124"/>
            <p:cNvSpPr txBox="1"/>
            <p:nvPr/>
          </p:nvSpPr>
          <p:spPr>
            <a:xfrm>
              <a:off x="5562600" y="3828291"/>
              <a:ext cx="10027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QuasAr</a:t>
              </a:r>
              <a:endPara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27" name="闪电形 126"/>
            <p:cNvSpPr>
              <a:spLocks noChangeAspect="1"/>
            </p:cNvSpPr>
            <p:nvPr/>
          </p:nvSpPr>
          <p:spPr>
            <a:xfrm rot="20348193">
              <a:off x="6460788" y="4913641"/>
              <a:ext cx="122152" cy="151600"/>
            </a:xfrm>
            <a:prstGeom prst="lightningBol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cxnSp>
          <p:nvCxnSpPr>
            <p:cNvPr id="128" name="直接箭头连接符 127"/>
            <p:cNvCxnSpPr/>
            <p:nvPr/>
          </p:nvCxnSpPr>
          <p:spPr>
            <a:xfrm flipV="1">
              <a:off x="6775964" y="4552962"/>
              <a:ext cx="61200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组合 128"/>
            <p:cNvGrpSpPr/>
            <p:nvPr/>
          </p:nvGrpSpPr>
          <p:grpSpPr>
            <a:xfrm>
              <a:off x="6444001" y="4127249"/>
              <a:ext cx="274435" cy="682171"/>
              <a:chOff x="1394370" y="359431"/>
              <a:chExt cx="322864" cy="802555"/>
            </a:xfrm>
          </p:grpSpPr>
          <p:sp>
            <p:nvSpPr>
              <p:cNvPr id="172" name="文本框 171"/>
              <p:cNvSpPr txBox="1"/>
              <p:nvPr/>
            </p:nvSpPr>
            <p:spPr>
              <a:xfrm>
                <a:off x="1394370" y="359431"/>
                <a:ext cx="322864" cy="3258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1404789" y="854209"/>
                <a:ext cx="3096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–</a:t>
                </a:r>
                <a:endParaRPr kumimoji="0" lang="zh-CN" alt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1" name="组合 130"/>
            <p:cNvGrpSpPr/>
            <p:nvPr/>
          </p:nvGrpSpPr>
          <p:grpSpPr>
            <a:xfrm>
              <a:off x="8390621" y="4119767"/>
              <a:ext cx="274435" cy="734006"/>
              <a:chOff x="1394370" y="359431"/>
              <a:chExt cx="322864" cy="863537"/>
            </a:xfrm>
          </p:grpSpPr>
          <p:sp>
            <p:nvSpPr>
              <p:cNvPr id="170" name="文本框 169"/>
              <p:cNvSpPr txBox="1"/>
              <p:nvPr/>
            </p:nvSpPr>
            <p:spPr>
              <a:xfrm>
                <a:off x="1394370" y="897086"/>
                <a:ext cx="322864" cy="32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+</a:t>
                </a: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71" name="文本框 170"/>
              <p:cNvSpPr txBox="1"/>
              <p:nvPr/>
            </p:nvSpPr>
            <p:spPr>
              <a:xfrm>
                <a:off x="1404789" y="359431"/>
                <a:ext cx="3096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–</a:t>
                </a:r>
                <a:endParaRPr kumimoji="0" lang="zh-CN" alt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3" name="闪电形 132"/>
            <p:cNvSpPr>
              <a:spLocks noChangeAspect="1"/>
            </p:cNvSpPr>
            <p:nvPr/>
          </p:nvSpPr>
          <p:spPr>
            <a:xfrm rot="20348193">
              <a:off x="8411253" y="4899480"/>
              <a:ext cx="195443" cy="242560"/>
            </a:xfrm>
            <a:prstGeom prst="lightningBol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134" name="闪电形 133"/>
            <p:cNvSpPr>
              <a:spLocks noChangeAspect="1"/>
            </p:cNvSpPr>
            <p:nvPr/>
          </p:nvSpPr>
          <p:spPr>
            <a:xfrm rot="15750532">
              <a:off x="7598467" y="4779585"/>
              <a:ext cx="283162" cy="454801"/>
            </a:xfrm>
            <a:prstGeom prst="lightningBol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135" name="组合 134"/>
            <p:cNvGrpSpPr/>
            <p:nvPr/>
          </p:nvGrpSpPr>
          <p:grpSpPr>
            <a:xfrm>
              <a:off x="6008281" y="5023140"/>
              <a:ext cx="384401" cy="261610"/>
              <a:chOff x="6799004" y="886124"/>
              <a:chExt cx="452236" cy="307777"/>
            </a:xfrm>
          </p:grpSpPr>
          <p:sp>
            <p:nvSpPr>
              <p:cNvPr id="168" name="Oval 3"/>
              <p:cNvSpPr/>
              <p:nvPr/>
            </p:nvSpPr>
            <p:spPr>
              <a:xfrm>
                <a:off x="6849766" y="902767"/>
                <a:ext cx="265176" cy="2678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9" name="TextBox 48"/>
              <p:cNvSpPr txBox="1"/>
              <p:nvPr/>
            </p:nvSpPr>
            <p:spPr>
              <a:xfrm>
                <a:off x="6799004" y="886124"/>
                <a:ext cx="45223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</a:t>
                </a:r>
                <a:r>
                  <a:rPr kumimoji="0" lang="en-US" sz="11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+</a:t>
                </a:r>
              </a:p>
            </p:txBody>
          </p:sp>
        </p:grpSp>
        <p:grpSp>
          <p:nvGrpSpPr>
            <p:cNvPr id="25" name="组合 24"/>
            <p:cNvGrpSpPr/>
            <p:nvPr/>
          </p:nvGrpSpPr>
          <p:grpSpPr>
            <a:xfrm>
              <a:off x="5561454" y="4200586"/>
              <a:ext cx="3041022" cy="601525"/>
              <a:chOff x="5561454" y="4200586"/>
              <a:chExt cx="3041022" cy="779764"/>
            </a:xfrm>
          </p:grpSpPr>
          <p:sp>
            <p:nvSpPr>
              <p:cNvPr id="124" name="矩形 123"/>
              <p:cNvSpPr/>
              <p:nvPr/>
            </p:nvSpPr>
            <p:spPr>
              <a:xfrm>
                <a:off x="5561454" y="4336095"/>
                <a:ext cx="1101602" cy="4284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0" name="矩形 129"/>
              <p:cNvSpPr/>
              <p:nvPr/>
            </p:nvSpPr>
            <p:spPr>
              <a:xfrm>
                <a:off x="7500874" y="4336095"/>
                <a:ext cx="1101602" cy="42840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  <p:sp>
            <p:nvSpPr>
              <p:cNvPr id="132" name="Freeform 7"/>
              <p:cNvSpPr/>
              <p:nvPr/>
            </p:nvSpPr>
            <p:spPr>
              <a:xfrm>
                <a:off x="5643220" y="4200586"/>
                <a:ext cx="795601" cy="779764"/>
              </a:xfrm>
              <a:custGeom>
                <a:avLst/>
                <a:gdLst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14500 w 2895600"/>
                  <a:gd name="connsiteY10" fmla="*/ 1195452 h 1403408"/>
                  <a:gd name="connsiteX11" fmla="*/ 2108200 w 2895600"/>
                  <a:gd name="connsiteY11" fmla="*/ 1220852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14500 w 2895600"/>
                  <a:gd name="connsiteY10" fmla="*/ 1195452 h 1403408"/>
                  <a:gd name="connsiteX11" fmla="*/ 2093013 w 2895600"/>
                  <a:gd name="connsiteY11" fmla="*/ 1082739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75246 w 2895600"/>
                  <a:gd name="connsiteY10" fmla="*/ 1052577 h 1403408"/>
                  <a:gd name="connsiteX11" fmla="*/ 2093013 w 2895600"/>
                  <a:gd name="connsiteY11" fmla="*/ 1082739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3009501"/>
                  <a:gd name="connsiteY0" fmla="*/ 149290 h 1403408"/>
                  <a:gd name="connsiteX1" fmla="*/ 342501 w 3009501"/>
                  <a:gd name="connsiteY1" fmla="*/ 179452 h 1403408"/>
                  <a:gd name="connsiteX2" fmla="*/ 456801 w 3009501"/>
                  <a:gd name="connsiteY2" fmla="*/ 1170052 h 1403408"/>
                  <a:gd name="connsiteX3" fmla="*/ 736201 w 3009501"/>
                  <a:gd name="connsiteY3" fmla="*/ 1030352 h 1403408"/>
                  <a:gd name="connsiteX4" fmla="*/ 774301 w 3009501"/>
                  <a:gd name="connsiteY4" fmla="*/ 179452 h 1403408"/>
                  <a:gd name="connsiteX5" fmla="*/ 1028301 w 3009501"/>
                  <a:gd name="connsiteY5" fmla="*/ 77852 h 1403408"/>
                  <a:gd name="connsiteX6" fmla="*/ 1117201 w 3009501"/>
                  <a:gd name="connsiteY6" fmla="*/ 1106552 h 1403408"/>
                  <a:gd name="connsiteX7" fmla="*/ 1409301 w 3009501"/>
                  <a:gd name="connsiteY7" fmla="*/ 1220852 h 1403408"/>
                  <a:gd name="connsiteX8" fmla="*/ 1447401 w 3009501"/>
                  <a:gd name="connsiteY8" fmla="*/ 154052 h 1403408"/>
                  <a:gd name="connsiteX9" fmla="*/ 1815701 w 3009501"/>
                  <a:gd name="connsiteY9" fmla="*/ 166752 h 1403408"/>
                  <a:gd name="connsiteX10" fmla="*/ 1889147 w 3009501"/>
                  <a:gd name="connsiteY10" fmla="*/ 1052577 h 1403408"/>
                  <a:gd name="connsiteX11" fmla="*/ 2206914 w 3009501"/>
                  <a:gd name="connsiteY11" fmla="*/ 1082739 h 1403408"/>
                  <a:gd name="connsiteX12" fmla="*/ 2196701 w 3009501"/>
                  <a:gd name="connsiteY12" fmla="*/ 90552 h 1403408"/>
                  <a:gd name="connsiteX13" fmla="*/ 2450701 w 3009501"/>
                  <a:gd name="connsiteY13" fmla="*/ 204852 h 1403408"/>
                  <a:gd name="connsiteX14" fmla="*/ 2565001 w 3009501"/>
                  <a:gd name="connsiteY14" fmla="*/ 1220852 h 1403408"/>
                  <a:gd name="connsiteX15" fmla="*/ 3009501 w 3009501"/>
                  <a:gd name="connsiteY15" fmla="*/ 1398652 h 1403408"/>
                  <a:gd name="connsiteX0" fmla="*/ 0 w 3009501"/>
                  <a:gd name="connsiteY0" fmla="*/ 149290 h 1403408"/>
                  <a:gd name="connsiteX1" fmla="*/ 342501 w 3009501"/>
                  <a:gd name="connsiteY1" fmla="*/ 179452 h 1403408"/>
                  <a:gd name="connsiteX2" fmla="*/ 517547 w 3009501"/>
                  <a:gd name="connsiteY2" fmla="*/ 1070040 h 1403408"/>
                  <a:gd name="connsiteX3" fmla="*/ 736201 w 3009501"/>
                  <a:gd name="connsiteY3" fmla="*/ 1030352 h 1403408"/>
                  <a:gd name="connsiteX4" fmla="*/ 774301 w 3009501"/>
                  <a:gd name="connsiteY4" fmla="*/ 179452 h 1403408"/>
                  <a:gd name="connsiteX5" fmla="*/ 1028301 w 3009501"/>
                  <a:gd name="connsiteY5" fmla="*/ 77852 h 1403408"/>
                  <a:gd name="connsiteX6" fmla="*/ 1117201 w 3009501"/>
                  <a:gd name="connsiteY6" fmla="*/ 1106552 h 1403408"/>
                  <a:gd name="connsiteX7" fmla="*/ 1409301 w 3009501"/>
                  <a:gd name="connsiteY7" fmla="*/ 1220852 h 1403408"/>
                  <a:gd name="connsiteX8" fmla="*/ 1447401 w 3009501"/>
                  <a:gd name="connsiteY8" fmla="*/ 154052 h 1403408"/>
                  <a:gd name="connsiteX9" fmla="*/ 1815701 w 3009501"/>
                  <a:gd name="connsiteY9" fmla="*/ 166752 h 1403408"/>
                  <a:gd name="connsiteX10" fmla="*/ 1889147 w 3009501"/>
                  <a:gd name="connsiteY10" fmla="*/ 1052577 h 1403408"/>
                  <a:gd name="connsiteX11" fmla="*/ 2206914 w 3009501"/>
                  <a:gd name="connsiteY11" fmla="*/ 1082739 h 1403408"/>
                  <a:gd name="connsiteX12" fmla="*/ 2196701 w 3009501"/>
                  <a:gd name="connsiteY12" fmla="*/ 90552 h 1403408"/>
                  <a:gd name="connsiteX13" fmla="*/ 2450701 w 3009501"/>
                  <a:gd name="connsiteY13" fmla="*/ 204852 h 1403408"/>
                  <a:gd name="connsiteX14" fmla="*/ 2565001 w 3009501"/>
                  <a:gd name="connsiteY14" fmla="*/ 1220852 h 1403408"/>
                  <a:gd name="connsiteX15" fmla="*/ 3009501 w 3009501"/>
                  <a:gd name="connsiteY15" fmla="*/ 1398652 h 14034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009501" h="1403408">
                    <a:moveTo>
                      <a:pt x="0" y="149290"/>
                    </a:moveTo>
                    <a:cubicBezTo>
                      <a:pt x="85725" y="93198"/>
                      <a:pt x="256243" y="25994"/>
                      <a:pt x="342501" y="179452"/>
                    </a:cubicBezTo>
                    <a:cubicBezTo>
                      <a:pt x="428759" y="332910"/>
                      <a:pt x="451930" y="928223"/>
                      <a:pt x="517547" y="1070040"/>
                    </a:cubicBezTo>
                    <a:cubicBezTo>
                      <a:pt x="583164" y="1211857"/>
                      <a:pt x="693409" y="1178783"/>
                      <a:pt x="736201" y="1030352"/>
                    </a:cubicBezTo>
                    <a:cubicBezTo>
                      <a:pt x="778993" y="881921"/>
                      <a:pt x="725618" y="338202"/>
                      <a:pt x="774301" y="179452"/>
                    </a:cubicBezTo>
                    <a:cubicBezTo>
                      <a:pt x="822984" y="20702"/>
                      <a:pt x="971151" y="-76665"/>
                      <a:pt x="1028301" y="77852"/>
                    </a:cubicBezTo>
                    <a:cubicBezTo>
                      <a:pt x="1085451" y="232369"/>
                      <a:pt x="1053701" y="916052"/>
                      <a:pt x="1117201" y="1106552"/>
                    </a:cubicBezTo>
                    <a:cubicBezTo>
                      <a:pt x="1180701" y="1297052"/>
                      <a:pt x="1354268" y="1379602"/>
                      <a:pt x="1409301" y="1220852"/>
                    </a:cubicBezTo>
                    <a:cubicBezTo>
                      <a:pt x="1464334" y="1062102"/>
                      <a:pt x="1379668" y="329735"/>
                      <a:pt x="1447401" y="154052"/>
                    </a:cubicBezTo>
                    <a:cubicBezTo>
                      <a:pt x="1515134" y="-21631"/>
                      <a:pt x="1742077" y="16998"/>
                      <a:pt x="1815701" y="166752"/>
                    </a:cubicBezTo>
                    <a:cubicBezTo>
                      <a:pt x="1889325" y="316506"/>
                      <a:pt x="1823945" y="899912"/>
                      <a:pt x="1889147" y="1052577"/>
                    </a:cubicBezTo>
                    <a:cubicBezTo>
                      <a:pt x="1954349" y="1205242"/>
                      <a:pt x="2155655" y="1243076"/>
                      <a:pt x="2206914" y="1082739"/>
                    </a:cubicBezTo>
                    <a:cubicBezTo>
                      <a:pt x="2258173" y="922402"/>
                      <a:pt x="2156070" y="236867"/>
                      <a:pt x="2196701" y="90552"/>
                    </a:cubicBezTo>
                    <a:cubicBezTo>
                      <a:pt x="2237332" y="-55763"/>
                      <a:pt x="2389318" y="16469"/>
                      <a:pt x="2450701" y="204852"/>
                    </a:cubicBezTo>
                    <a:cubicBezTo>
                      <a:pt x="2512084" y="393235"/>
                      <a:pt x="2471868" y="1021885"/>
                      <a:pt x="2565001" y="1220852"/>
                    </a:cubicBezTo>
                    <a:cubicBezTo>
                      <a:pt x="2658134" y="1419819"/>
                      <a:pt x="2833817" y="1409235"/>
                      <a:pt x="3009501" y="1398652"/>
                    </a:cubicBezTo>
                  </a:path>
                </a:pathLst>
              </a:custGeom>
              <a:noFill/>
              <a:ln w="76200">
                <a:solidFill>
                  <a:srgbClr val="64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36" name="Freeform 7"/>
              <p:cNvSpPr/>
              <p:nvPr/>
            </p:nvSpPr>
            <p:spPr>
              <a:xfrm>
                <a:off x="7586164" y="4200586"/>
                <a:ext cx="795601" cy="779764"/>
              </a:xfrm>
              <a:custGeom>
                <a:avLst/>
                <a:gdLst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14500 w 2895600"/>
                  <a:gd name="connsiteY10" fmla="*/ 1195452 h 1403408"/>
                  <a:gd name="connsiteX11" fmla="*/ 2108200 w 2895600"/>
                  <a:gd name="connsiteY11" fmla="*/ 1220852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14500 w 2895600"/>
                  <a:gd name="connsiteY10" fmla="*/ 1195452 h 1403408"/>
                  <a:gd name="connsiteX11" fmla="*/ 2093013 w 2895600"/>
                  <a:gd name="connsiteY11" fmla="*/ 1082739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2895600"/>
                  <a:gd name="connsiteY0" fmla="*/ 115952 h 1403408"/>
                  <a:gd name="connsiteX1" fmla="*/ 228600 w 2895600"/>
                  <a:gd name="connsiteY1" fmla="*/ 179452 h 1403408"/>
                  <a:gd name="connsiteX2" fmla="*/ 342900 w 2895600"/>
                  <a:gd name="connsiteY2" fmla="*/ 1170052 h 1403408"/>
                  <a:gd name="connsiteX3" fmla="*/ 622300 w 2895600"/>
                  <a:gd name="connsiteY3" fmla="*/ 1030352 h 1403408"/>
                  <a:gd name="connsiteX4" fmla="*/ 660400 w 2895600"/>
                  <a:gd name="connsiteY4" fmla="*/ 179452 h 1403408"/>
                  <a:gd name="connsiteX5" fmla="*/ 914400 w 2895600"/>
                  <a:gd name="connsiteY5" fmla="*/ 77852 h 1403408"/>
                  <a:gd name="connsiteX6" fmla="*/ 1003300 w 2895600"/>
                  <a:gd name="connsiteY6" fmla="*/ 1106552 h 1403408"/>
                  <a:gd name="connsiteX7" fmla="*/ 1295400 w 2895600"/>
                  <a:gd name="connsiteY7" fmla="*/ 1220852 h 1403408"/>
                  <a:gd name="connsiteX8" fmla="*/ 1333500 w 2895600"/>
                  <a:gd name="connsiteY8" fmla="*/ 154052 h 1403408"/>
                  <a:gd name="connsiteX9" fmla="*/ 1701800 w 2895600"/>
                  <a:gd name="connsiteY9" fmla="*/ 166752 h 1403408"/>
                  <a:gd name="connsiteX10" fmla="*/ 1775246 w 2895600"/>
                  <a:gd name="connsiteY10" fmla="*/ 1052577 h 1403408"/>
                  <a:gd name="connsiteX11" fmla="*/ 2093013 w 2895600"/>
                  <a:gd name="connsiteY11" fmla="*/ 1082739 h 1403408"/>
                  <a:gd name="connsiteX12" fmla="*/ 2082800 w 2895600"/>
                  <a:gd name="connsiteY12" fmla="*/ 90552 h 1403408"/>
                  <a:gd name="connsiteX13" fmla="*/ 2336800 w 2895600"/>
                  <a:gd name="connsiteY13" fmla="*/ 204852 h 1403408"/>
                  <a:gd name="connsiteX14" fmla="*/ 2451100 w 2895600"/>
                  <a:gd name="connsiteY14" fmla="*/ 1220852 h 1403408"/>
                  <a:gd name="connsiteX15" fmla="*/ 2895600 w 2895600"/>
                  <a:gd name="connsiteY15" fmla="*/ 1398652 h 1403408"/>
                  <a:gd name="connsiteX0" fmla="*/ 0 w 3009501"/>
                  <a:gd name="connsiteY0" fmla="*/ 149290 h 1403408"/>
                  <a:gd name="connsiteX1" fmla="*/ 342501 w 3009501"/>
                  <a:gd name="connsiteY1" fmla="*/ 179452 h 1403408"/>
                  <a:gd name="connsiteX2" fmla="*/ 456801 w 3009501"/>
                  <a:gd name="connsiteY2" fmla="*/ 1170052 h 1403408"/>
                  <a:gd name="connsiteX3" fmla="*/ 736201 w 3009501"/>
                  <a:gd name="connsiteY3" fmla="*/ 1030352 h 1403408"/>
                  <a:gd name="connsiteX4" fmla="*/ 774301 w 3009501"/>
                  <a:gd name="connsiteY4" fmla="*/ 179452 h 1403408"/>
                  <a:gd name="connsiteX5" fmla="*/ 1028301 w 3009501"/>
                  <a:gd name="connsiteY5" fmla="*/ 77852 h 1403408"/>
                  <a:gd name="connsiteX6" fmla="*/ 1117201 w 3009501"/>
                  <a:gd name="connsiteY6" fmla="*/ 1106552 h 1403408"/>
                  <a:gd name="connsiteX7" fmla="*/ 1409301 w 3009501"/>
                  <a:gd name="connsiteY7" fmla="*/ 1220852 h 1403408"/>
                  <a:gd name="connsiteX8" fmla="*/ 1447401 w 3009501"/>
                  <a:gd name="connsiteY8" fmla="*/ 154052 h 1403408"/>
                  <a:gd name="connsiteX9" fmla="*/ 1815701 w 3009501"/>
                  <a:gd name="connsiteY9" fmla="*/ 166752 h 1403408"/>
                  <a:gd name="connsiteX10" fmla="*/ 1889147 w 3009501"/>
                  <a:gd name="connsiteY10" fmla="*/ 1052577 h 1403408"/>
                  <a:gd name="connsiteX11" fmla="*/ 2206914 w 3009501"/>
                  <a:gd name="connsiteY11" fmla="*/ 1082739 h 1403408"/>
                  <a:gd name="connsiteX12" fmla="*/ 2196701 w 3009501"/>
                  <a:gd name="connsiteY12" fmla="*/ 90552 h 1403408"/>
                  <a:gd name="connsiteX13" fmla="*/ 2450701 w 3009501"/>
                  <a:gd name="connsiteY13" fmla="*/ 204852 h 1403408"/>
                  <a:gd name="connsiteX14" fmla="*/ 2565001 w 3009501"/>
                  <a:gd name="connsiteY14" fmla="*/ 1220852 h 1403408"/>
                  <a:gd name="connsiteX15" fmla="*/ 3009501 w 3009501"/>
                  <a:gd name="connsiteY15" fmla="*/ 1398652 h 1403408"/>
                  <a:gd name="connsiteX0" fmla="*/ 0 w 3009501"/>
                  <a:gd name="connsiteY0" fmla="*/ 149290 h 1403408"/>
                  <a:gd name="connsiteX1" fmla="*/ 342501 w 3009501"/>
                  <a:gd name="connsiteY1" fmla="*/ 179452 h 1403408"/>
                  <a:gd name="connsiteX2" fmla="*/ 517547 w 3009501"/>
                  <a:gd name="connsiteY2" fmla="*/ 1070040 h 1403408"/>
                  <a:gd name="connsiteX3" fmla="*/ 736201 w 3009501"/>
                  <a:gd name="connsiteY3" fmla="*/ 1030352 h 1403408"/>
                  <a:gd name="connsiteX4" fmla="*/ 774301 w 3009501"/>
                  <a:gd name="connsiteY4" fmla="*/ 179452 h 1403408"/>
                  <a:gd name="connsiteX5" fmla="*/ 1028301 w 3009501"/>
                  <a:gd name="connsiteY5" fmla="*/ 77852 h 1403408"/>
                  <a:gd name="connsiteX6" fmla="*/ 1117201 w 3009501"/>
                  <a:gd name="connsiteY6" fmla="*/ 1106552 h 1403408"/>
                  <a:gd name="connsiteX7" fmla="*/ 1409301 w 3009501"/>
                  <a:gd name="connsiteY7" fmla="*/ 1220852 h 1403408"/>
                  <a:gd name="connsiteX8" fmla="*/ 1447401 w 3009501"/>
                  <a:gd name="connsiteY8" fmla="*/ 154052 h 1403408"/>
                  <a:gd name="connsiteX9" fmla="*/ 1815701 w 3009501"/>
                  <a:gd name="connsiteY9" fmla="*/ 166752 h 1403408"/>
                  <a:gd name="connsiteX10" fmla="*/ 1889147 w 3009501"/>
                  <a:gd name="connsiteY10" fmla="*/ 1052577 h 1403408"/>
                  <a:gd name="connsiteX11" fmla="*/ 2206914 w 3009501"/>
                  <a:gd name="connsiteY11" fmla="*/ 1082739 h 1403408"/>
                  <a:gd name="connsiteX12" fmla="*/ 2196701 w 3009501"/>
                  <a:gd name="connsiteY12" fmla="*/ 90552 h 1403408"/>
                  <a:gd name="connsiteX13" fmla="*/ 2450701 w 3009501"/>
                  <a:gd name="connsiteY13" fmla="*/ 204852 h 1403408"/>
                  <a:gd name="connsiteX14" fmla="*/ 2565001 w 3009501"/>
                  <a:gd name="connsiteY14" fmla="*/ 1220852 h 1403408"/>
                  <a:gd name="connsiteX15" fmla="*/ 3009501 w 3009501"/>
                  <a:gd name="connsiteY15" fmla="*/ 1398652 h 14034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3009501" h="1403408">
                    <a:moveTo>
                      <a:pt x="0" y="149290"/>
                    </a:moveTo>
                    <a:cubicBezTo>
                      <a:pt x="85725" y="93198"/>
                      <a:pt x="256243" y="25994"/>
                      <a:pt x="342501" y="179452"/>
                    </a:cubicBezTo>
                    <a:cubicBezTo>
                      <a:pt x="428759" y="332910"/>
                      <a:pt x="451930" y="928223"/>
                      <a:pt x="517547" y="1070040"/>
                    </a:cubicBezTo>
                    <a:cubicBezTo>
                      <a:pt x="583164" y="1211857"/>
                      <a:pt x="693409" y="1178783"/>
                      <a:pt x="736201" y="1030352"/>
                    </a:cubicBezTo>
                    <a:cubicBezTo>
                      <a:pt x="778993" y="881921"/>
                      <a:pt x="725618" y="338202"/>
                      <a:pt x="774301" y="179452"/>
                    </a:cubicBezTo>
                    <a:cubicBezTo>
                      <a:pt x="822984" y="20702"/>
                      <a:pt x="971151" y="-76665"/>
                      <a:pt x="1028301" y="77852"/>
                    </a:cubicBezTo>
                    <a:cubicBezTo>
                      <a:pt x="1085451" y="232369"/>
                      <a:pt x="1053701" y="916052"/>
                      <a:pt x="1117201" y="1106552"/>
                    </a:cubicBezTo>
                    <a:cubicBezTo>
                      <a:pt x="1180701" y="1297052"/>
                      <a:pt x="1354268" y="1379602"/>
                      <a:pt x="1409301" y="1220852"/>
                    </a:cubicBezTo>
                    <a:cubicBezTo>
                      <a:pt x="1464334" y="1062102"/>
                      <a:pt x="1379668" y="329735"/>
                      <a:pt x="1447401" y="154052"/>
                    </a:cubicBezTo>
                    <a:cubicBezTo>
                      <a:pt x="1515134" y="-21631"/>
                      <a:pt x="1742077" y="16998"/>
                      <a:pt x="1815701" y="166752"/>
                    </a:cubicBezTo>
                    <a:cubicBezTo>
                      <a:pt x="1889325" y="316506"/>
                      <a:pt x="1823945" y="899912"/>
                      <a:pt x="1889147" y="1052577"/>
                    </a:cubicBezTo>
                    <a:cubicBezTo>
                      <a:pt x="1954349" y="1205242"/>
                      <a:pt x="2155655" y="1243076"/>
                      <a:pt x="2206914" y="1082739"/>
                    </a:cubicBezTo>
                    <a:cubicBezTo>
                      <a:pt x="2258173" y="922402"/>
                      <a:pt x="2156070" y="236867"/>
                      <a:pt x="2196701" y="90552"/>
                    </a:cubicBezTo>
                    <a:cubicBezTo>
                      <a:pt x="2237332" y="-55763"/>
                      <a:pt x="2389318" y="16469"/>
                      <a:pt x="2450701" y="204852"/>
                    </a:cubicBezTo>
                    <a:cubicBezTo>
                      <a:pt x="2512084" y="393235"/>
                      <a:pt x="2471868" y="1021885"/>
                      <a:pt x="2565001" y="1220852"/>
                    </a:cubicBezTo>
                    <a:cubicBezTo>
                      <a:pt x="2658134" y="1419819"/>
                      <a:pt x="2833817" y="1409235"/>
                      <a:pt x="3009501" y="1398652"/>
                    </a:cubicBezTo>
                  </a:path>
                </a:pathLst>
              </a:custGeom>
              <a:noFill/>
              <a:ln w="7620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7" name="组合 136"/>
            <p:cNvGrpSpPr/>
            <p:nvPr/>
          </p:nvGrpSpPr>
          <p:grpSpPr>
            <a:xfrm>
              <a:off x="7878034" y="4337046"/>
              <a:ext cx="384401" cy="261610"/>
              <a:chOff x="6799004" y="886124"/>
              <a:chExt cx="452236" cy="307777"/>
            </a:xfrm>
          </p:grpSpPr>
          <p:sp>
            <p:nvSpPr>
              <p:cNvPr id="166" name="Oval 3"/>
              <p:cNvSpPr/>
              <p:nvPr/>
            </p:nvSpPr>
            <p:spPr>
              <a:xfrm>
                <a:off x="6849766" y="902767"/>
                <a:ext cx="265176" cy="2678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7" name="TextBox 48"/>
              <p:cNvSpPr txBox="1"/>
              <p:nvPr/>
            </p:nvSpPr>
            <p:spPr>
              <a:xfrm>
                <a:off x="6799004" y="886124"/>
                <a:ext cx="45223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</a:t>
                </a:r>
                <a:r>
                  <a:rPr kumimoji="0" lang="en-US" sz="1100" b="1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+</a:t>
                </a:r>
              </a:p>
            </p:txBody>
          </p:sp>
        </p:grpSp>
        <p:sp>
          <p:nvSpPr>
            <p:cNvPr id="138" name="闪电形 137"/>
            <p:cNvSpPr>
              <a:spLocks noChangeAspect="1"/>
            </p:cNvSpPr>
            <p:nvPr/>
          </p:nvSpPr>
          <p:spPr>
            <a:xfrm rot="15750532">
              <a:off x="5667545" y="4779585"/>
              <a:ext cx="283162" cy="454801"/>
            </a:xfrm>
            <a:prstGeom prst="lightningBol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</p:grpSp>
      <p:sp>
        <p:nvSpPr>
          <p:cNvPr id="315" name="TextBox 46"/>
          <p:cNvSpPr txBox="1"/>
          <p:nvPr/>
        </p:nvSpPr>
        <p:spPr>
          <a:xfrm>
            <a:off x="584009" y="67244"/>
            <a:ext cx="34130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tein-based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sor</a:t>
            </a:r>
          </a:p>
        </p:txBody>
      </p:sp>
      <p:sp>
        <p:nvSpPr>
          <p:cNvPr id="344" name="文本框 343"/>
          <p:cNvSpPr txBox="1"/>
          <p:nvPr/>
        </p:nvSpPr>
        <p:spPr>
          <a:xfrm>
            <a:off x="1069640" y="3888362"/>
            <a:ext cx="2927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ochbaum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DR, </a:t>
            </a:r>
            <a:r>
              <a:rPr kumimoji="0" lang="en-US" altLang="zh-CN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t</a:t>
            </a:r>
            <a:r>
              <a:rPr kumimoji="0" lang="en-US" altLang="zh-CN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. al., Nat Methods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2014</a:t>
            </a:r>
          </a:p>
          <a:p>
            <a:pPr lvl="0" algn="r" defTabSz="1219170"/>
            <a:r>
              <a:rPr lang="en-US" altLang="zh-CN" sz="1200" dirty="0" err="1" smtClean="0">
                <a:solidFill>
                  <a:prstClr val="black"/>
                </a:solidFill>
              </a:rPr>
              <a:t>Piatkevich</a:t>
            </a:r>
            <a:r>
              <a:rPr lang="en-US" altLang="zh-CN" sz="1200" dirty="0" smtClean="0">
                <a:solidFill>
                  <a:prstClr val="black"/>
                </a:solidFill>
              </a:rPr>
              <a:t> KD, </a:t>
            </a:r>
            <a:r>
              <a:rPr lang="en-US" altLang="zh-CN" sz="1200" i="1" dirty="0">
                <a:solidFill>
                  <a:prstClr val="black"/>
                </a:solidFill>
              </a:rPr>
              <a:t>et. al., Nat </a:t>
            </a:r>
            <a:r>
              <a:rPr lang="en-US" altLang="zh-CN" sz="1200" i="1" dirty="0" err="1">
                <a:solidFill>
                  <a:prstClr val="black"/>
                </a:solidFill>
              </a:rPr>
              <a:t>C</a:t>
            </a:r>
            <a:r>
              <a:rPr lang="en-US" altLang="zh-CN" sz="1200" i="1" dirty="0" err="1" smtClean="0">
                <a:solidFill>
                  <a:prstClr val="black"/>
                </a:solidFill>
              </a:rPr>
              <a:t>hem</a:t>
            </a:r>
            <a:r>
              <a:rPr lang="en-US" altLang="zh-CN" sz="1200" i="1" dirty="0" smtClean="0">
                <a:solidFill>
                  <a:prstClr val="black"/>
                </a:solidFill>
              </a:rPr>
              <a:t> </a:t>
            </a:r>
            <a:r>
              <a:rPr lang="en-US" altLang="zh-CN" sz="1200" i="1" dirty="0" err="1" smtClean="0">
                <a:solidFill>
                  <a:prstClr val="black"/>
                </a:solidFill>
              </a:rPr>
              <a:t>Biol</a:t>
            </a:r>
            <a:r>
              <a:rPr lang="en-US" altLang="zh-CN" sz="1200" dirty="0" smtClean="0">
                <a:solidFill>
                  <a:prstClr val="black"/>
                </a:solidFill>
              </a:rPr>
              <a:t>, 2018</a:t>
            </a:r>
            <a:endParaRPr kumimoji="0" lang="en-US" altLang="zh-CN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5" name="TextBox 10"/>
          <p:cNvSpPr txBox="1">
            <a:spLocks noChangeArrowheads="1"/>
          </p:cNvSpPr>
          <p:nvPr/>
        </p:nvSpPr>
        <p:spPr bwMode="auto">
          <a:xfrm>
            <a:off x="1450192" y="2200946"/>
            <a:ext cx="25469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-Pierre F,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t al., Nat. </a:t>
            </a:r>
            <a:r>
              <a:rPr kumimoji="0" lang="en-US" sz="1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rosci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, 2014</a:t>
            </a:r>
          </a:p>
          <a:p>
            <a:pPr algn="r" defTabSz="1219170"/>
            <a:r>
              <a:rPr lang="en-US" altLang="zh-CN" sz="1200" dirty="0" smtClean="0">
                <a:solidFill>
                  <a:prstClr val="black"/>
                </a:solidFill>
              </a:rPr>
              <a:t>Yang HH, </a:t>
            </a:r>
            <a:r>
              <a:rPr lang="en-US" altLang="zh-CN" sz="1200" i="1" dirty="0">
                <a:solidFill>
                  <a:prstClr val="black"/>
                </a:solidFill>
              </a:rPr>
              <a:t>et al., </a:t>
            </a:r>
            <a:r>
              <a:rPr lang="en-US" altLang="zh-CN" sz="1200" i="1" dirty="0" smtClean="0">
                <a:solidFill>
                  <a:prstClr val="black"/>
                </a:solidFill>
              </a:rPr>
              <a:t>Cell</a:t>
            </a:r>
            <a:r>
              <a:rPr lang="en-US" altLang="zh-CN" sz="1200" dirty="0" smtClean="0">
                <a:solidFill>
                  <a:prstClr val="black"/>
                </a:solidFill>
              </a:rPr>
              <a:t>, 2016</a:t>
            </a:r>
            <a:endParaRPr lang="en-US" altLang="zh-CN" sz="1200" dirty="0">
              <a:solidFill>
                <a:prstClr val="black"/>
              </a:solidFill>
            </a:endParaRPr>
          </a:p>
        </p:txBody>
      </p:sp>
      <p:sp>
        <p:nvSpPr>
          <p:cNvPr id="80" name="文本框 79"/>
          <p:cNvSpPr txBox="1"/>
          <p:nvPr/>
        </p:nvSpPr>
        <p:spPr>
          <a:xfrm>
            <a:off x="279209" y="2381821"/>
            <a:ext cx="4064191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Genetic targeting, 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but limited choices of reporters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84" name="TextBox 46"/>
          <p:cNvSpPr txBox="1"/>
          <p:nvPr/>
        </p:nvSpPr>
        <p:spPr>
          <a:xfrm>
            <a:off x="4970700" y="67244"/>
            <a:ext cx="35900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mall molecule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nsor</a:t>
            </a:r>
          </a:p>
        </p:txBody>
      </p:sp>
      <p:grpSp>
        <p:nvGrpSpPr>
          <p:cNvPr id="85" name="组合 84"/>
          <p:cNvGrpSpPr/>
          <p:nvPr/>
        </p:nvGrpSpPr>
        <p:grpSpPr>
          <a:xfrm>
            <a:off x="4572000" y="1157493"/>
            <a:ext cx="4355848" cy="5511145"/>
            <a:chOff x="291355" y="1055421"/>
            <a:chExt cx="4355848" cy="5511145"/>
          </a:xfrm>
        </p:grpSpPr>
        <p:grpSp>
          <p:nvGrpSpPr>
            <p:cNvPr id="86" name="组合 85"/>
            <p:cNvGrpSpPr/>
            <p:nvPr/>
          </p:nvGrpSpPr>
          <p:grpSpPr>
            <a:xfrm>
              <a:off x="336495" y="1055421"/>
              <a:ext cx="4238681" cy="2209518"/>
              <a:chOff x="336495" y="3158344"/>
              <a:chExt cx="4238681" cy="2209518"/>
            </a:xfrm>
          </p:grpSpPr>
          <p:pic>
            <p:nvPicPr>
              <p:cNvPr id="93" name="图片 92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6495" y="4618600"/>
                <a:ext cx="4238681" cy="749262"/>
              </a:xfrm>
              <a:prstGeom prst="rect">
                <a:avLst/>
              </a:prstGeom>
            </p:spPr>
          </p:pic>
          <p:pic>
            <p:nvPicPr>
              <p:cNvPr id="94" name="图片 93"/>
              <p:cNvPicPr>
                <a:picLocks noChangeAspect="1"/>
              </p:cNvPicPr>
              <p:nvPr/>
            </p:nvPicPr>
            <p:blipFill rotWithShape="1">
              <a:blip r:embed="rId8"/>
              <a:srcRect t="13647" b="10829"/>
              <a:stretch/>
            </p:blipFill>
            <p:spPr>
              <a:xfrm>
                <a:off x="3141220" y="3427775"/>
                <a:ext cx="1380202" cy="1046047"/>
              </a:xfrm>
              <a:prstGeom prst="rect">
                <a:avLst/>
              </a:prstGeom>
            </p:spPr>
          </p:pic>
          <p:pic>
            <p:nvPicPr>
              <p:cNvPr id="95" name="图片 94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36496" y="3158344"/>
                <a:ext cx="2680081" cy="1466939"/>
              </a:xfrm>
              <a:prstGeom prst="rect">
                <a:avLst/>
              </a:prstGeom>
            </p:spPr>
          </p:pic>
        </p:grpSp>
        <p:sp>
          <p:nvSpPr>
            <p:cNvPr id="87" name="TextBox 7"/>
            <p:cNvSpPr txBox="1"/>
            <p:nvPr/>
          </p:nvSpPr>
          <p:spPr>
            <a:xfrm>
              <a:off x="2594525" y="3245111"/>
              <a:ext cx="20526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Kulkarni RU </a:t>
              </a:r>
              <a:r>
                <a:rPr kumimoji="0" 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t al., PNAS</a:t>
              </a: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, 2017</a:t>
              </a:r>
            </a:p>
          </p:txBody>
        </p:sp>
        <p:sp>
          <p:nvSpPr>
            <p:cNvPr id="88" name="文本框 87"/>
            <p:cNvSpPr txBox="1"/>
            <p:nvPr/>
          </p:nvSpPr>
          <p:spPr>
            <a:xfrm>
              <a:off x="336494" y="6289567"/>
              <a:ext cx="24374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a-DK" altLang="zh-CN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Yan P </a:t>
              </a:r>
              <a:r>
                <a:rPr kumimoji="0" lang="da-DK" altLang="zh-CN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et </a:t>
              </a:r>
              <a:r>
                <a:rPr kumimoji="0" lang="da-DK" altLang="zh-CN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al., PNAS</a:t>
              </a:r>
              <a:r>
                <a:rPr kumimoji="0" lang="da-DK" altLang="zh-CN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, 2012</a:t>
              </a:r>
            </a:p>
          </p:txBody>
        </p:sp>
        <p:grpSp>
          <p:nvGrpSpPr>
            <p:cNvPr id="89" name="组合 88"/>
            <p:cNvGrpSpPr/>
            <p:nvPr/>
          </p:nvGrpSpPr>
          <p:grpSpPr>
            <a:xfrm>
              <a:off x="291355" y="3833555"/>
              <a:ext cx="4230067" cy="2402889"/>
              <a:chOff x="291355" y="3742114"/>
              <a:chExt cx="4230067" cy="2402889"/>
            </a:xfrm>
          </p:grpSpPr>
          <p:pic>
            <p:nvPicPr>
              <p:cNvPr id="90" name="Picture 7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1355" y="3750695"/>
                <a:ext cx="3016305" cy="1013352"/>
              </a:xfrm>
              <a:prstGeom prst="rect">
                <a:avLst/>
              </a:prstGeom>
            </p:spPr>
          </p:pic>
          <p:pic>
            <p:nvPicPr>
              <p:cNvPr id="91" name="图片 90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0819" y="4992632"/>
                <a:ext cx="2887655" cy="1152371"/>
              </a:xfrm>
              <a:prstGeom prst="rect">
                <a:avLst/>
              </a:prstGeom>
            </p:spPr>
          </p:pic>
          <p:pic>
            <p:nvPicPr>
              <p:cNvPr id="92" name="图片 91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78899" y="3742114"/>
                <a:ext cx="1042523" cy="2402889"/>
              </a:xfrm>
              <a:prstGeom prst="rect">
                <a:avLst/>
              </a:prstGeom>
            </p:spPr>
          </p:pic>
        </p:grpSp>
      </p:grpSp>
      <p:sp>
        <p:nvSpPr>
          <p:cNvPr id="96" name="文本框 95"/>
          <p:cNvSpPr txBox="1"/>
          <p:nvPr/>
        </p:nvSpPr>
        <p:spPr>
          <a:xfrm>
            <a:off x="4617139" y="2381821"/>
            <a:ext cx="4205677" cy="15696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Bright &amp; photo-stable,</a:t>
            </a:r>
          </a:p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but without cellular specificity</a:t>
            </a:r>
            <a:endParaRPr kumimoji="0" lang="zh-CN" alt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8707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0" fill="hold"/>
                                        <p:tgtEl>
                                          <p:spTgt spid="1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repeatCount="indefinite" fill="hold" display="0">
                  <p:stCondLst>
                    <p:cond delay="indefinite"/>
                  </p:stCondLst>
                </p:cTn>
                <p:tgtEl>
                  <p:spTgt spid="114"/>
                </p:tgtEl>
              </p:cMediaNode>
            </p:video>
          </p:childTnLst>
        </p:cTn>
      </p:par>
    </p:tnLst>
    <p:bldLst>
      <p:bldP spid="80" grpId="0" animBg="1"/>
      <p:bldP spid="9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1"/>
          <p:cNvSpPr txBox="1">
            <a:spLocks/>
          </p:cNvSpPr>
          <p:nvPr/>
        </p:nvSpPr>
        <p:spPr>
          <a:xfrm>
            <a:off x="0" y="135807"/>
            <a:ext cx="9143999" cy="7542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Beyond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 fluorescent proteins: 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HVI indicator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anose="02020603050405020304" pitchFamily="18" charset="0"/>
              <a:ea typeface="黑体"/>
              <a:cs typeface="Times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256364" y="4606229"/>
            <a:ext cx="2880000" cy="2000512"/>
            <a:chOff x="3085420" y="3917388"/>
            <a:chExt cx="2880000" cy="2000512"/>
          </a:xfrm>
        </p:grpSpPr>
        <p:pic>
          <p:nvPicPr>
            <p:cNvPr id="45" name="Picture 44" descr="BR Rendered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</a:blip>
            <a:srcRect/>
            <a:stretch>
              <a:fillRect/>
            </a:stretch>
          </p:blipFill>
          <p:spPr bwMode="auto">
            <a:xfrm>
              <a:off x="3932150" y="3917388"/>
              <a:ext cx="1555952" cy="2000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9" name="直接连接符 28"/>
            <p:cNvCxnSpPr/>
            <p:nvPr/>
          </p:nvCxnSpPr>
          <p:spPr>
            <a:xfrm>
              <a:off x="3085420" y="4343273"/>
              <a:ext cx="28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28"/>
            <p:cNvCxnSpPr/>
            <p:nvPr/>
          </p:nvCxnSpPr>
          <p:spPr>
            <a:xfrm>
              <a:off x="3085420" y="5482020"/>
              <a:ext cx="28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8"/>
          <p:cNvGrpSpPr/>
          <p:nvPr/>
        </p:nvGrpSpPr>
        <p:grpSpPr>
          <a:xfrm>
            <a:off x="538929" y="4970532"/>
            <a:ext cx="3479435" cy="1200329"/>
            <a:chOff x="-178967" y="608765"/>
            <a:chExt cx="2283975" cy="787922"/>
          </a:xfrm>
        </p:grpSpPr>
        <p:sp>
          <p:nvSpPr>
            <p:cNvPr id="63" name="TextBox 75"/>
            <p:cNvSpPr txBox="1"/>
            <p:nvPr/>
          </p:nvSpPr>
          <p:spPr>
            <a:xfrm>
              <a:off x="-178967" y="608765"/>
              <a:ext cx="1438785" cy="787922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Times" panose="02020603050405020304" pitchFamily="18" charset="0"/>
                </a:rPr>
                <a:t>Voltage sensing membrane protein scaffold</a:t>
              </a:r>
              <a:endPara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  <p:cxnSp>
          <p:nvCxnSpPr>
            <p:cNvPr id="64" name="Straight Arrow Connector 9"/>
            <p:cNvCxnSpPr/>
            <p:nvPr/>
          </p:nvCxnSpPr>
          <p:spPr>
            <a:xfrm flipV="1">
              <a:off x="1313008" y="1005689"/>
              <a:ext cx="792000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组合 5"/>
          <p:cNvGrpSpPr/>
          <p:nvPr/>
        </p:nvGrpSpPr>
        <p:grpSpPr>
          <a:xfrm>
            <a:off x="4562692" y="4128030"/>
            <a:ext cx="374650" cy="535835"/>
            <a:chOff x="4562692" y="4128030"/>
            <a:chExt cx="374650" cy="535835"/>
          </a:xfrm>
        </p:grpSpPr>
        <p:cxnSp>
          <p:nvCxnSpPr>
            <p:cNvPr id="55" name="直接连接符 54"/>
            <p:cNvCxnSpPr/>
            <p:nvPr/>
          </p:nvCxnSpPr>
          <p:spPr>
            <a:xfrm flipH="1" flipV="1">
              <a:off x="4794759" y="4456278"/>
              <a:ext cx="52737" cy="20758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" name="对象 4"/>
            <p:cNvGraphicFramePr>
              <a:graphicFrameLocks noChangeAspect="1"/>
            </p:cNvGraphicFramePr>
            <p:nvPr>
              <p:extLst/>
            </p:nvPr>
          </p:nvGraphicFramePr>
          <p:xfrm>
            <a:off x="4562692" y="4128030"/>
            <a:ext cx="37465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5" name="CS ChemDraw Drawing" r:id="rId5" imgW="374674" imgH="376110" progId="ChemDraw.Document.6.0">
                    <p:embed/>
                  </p:oleObj>
                </mc:Choice>
                <mc:Fallback>
                  <p:oleObj name="CS ChemDraw Drawing" r:id="rId5" imgW="374674" imgH="376110" progId="ChemDraw.Document.6.0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562692" y="4128030"/>
                          <a:ext cx="374650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910189" y="839954"/>
            <a:ext cx="3664130" cy="3901069"/>
            <a:chOff x="4910189" y="839954"/>
            <a:chExt cx="3664130" cy="3901069"/>
          </a:xfrm>
        </p:grpSpPr>
        <p:cxnSp>
          <p:nvCxnSpPr>
            <p:cNvPr id="74" name="Straight Arrow Connector 9"/>
            <p:cNvCxnSpPr/>
            <p:nvPr/>
          </p:nvCxnSpPr>
          <p:spPr>
            <a:xfrm flipH="1">
              <a:off x="4910189" y="4170350"/>
              <a:ext cx="928048" cy="3552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组合 2"/>
            <p:cNvGrpSpPr/>
            <p:nvPr/>
          </p:nvGrpSpPr>
          <p:grpSpPr>
            <a:xfrm>
              <a:off x="5164957" y="839954"/>
              <a:ext cx="3409362" cy="3901069"/>
              <a:chOff x="5164957" y="839954"/>
              <a:chExt cx="3409362" cy="3901069"/>
            </a:xfrm>
          </p:grpSpPr>
          <p:sp>
            <p:nvSpPr>
              <p:cNvPr id="35" name="TextBox 73"/>
              <p:cNvSpPr txBox="1"/>
              <p:nvPr/>
            </p:nvSpPr>
            <p:spPr>
              <a:xfrm>
                <a:off x="5164957" y="839954"/>
                <a:ext cx="3265472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Times" panose="02020603050405020304" pitchFamily="18" charset="0"/>
                  </a:rPr>
                  <a:t>Site-specific conjugation</a:t>
                </a:r>
              </a:p>
            </p:txBody>
          </p:sp>
          <p:graphicFrame>
            <p:nvGraphicFramePr>
              <p:cNvPr id="10" name="对象 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10117" y="1368611"/>
              <a:ext cx="3187093" cy="13204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56" name="CS ChemDraw Drawing" r:id="rId7" imgW="3593308" imgH="1488510" progId="ChemDraw.Document.6.0">
                      <p:embed/>
                    </p:oleObj>
                  </mc:Choice>
                  <mc:Fallback>
                    <p:oleObj name="CS ChemDraw Drawing" r:id="rId7" imgW="3593308" imgH="1488510" progId="ChemDraw.Document.6.0">
                      <p:embed/>
                      <p:pic>
                        <p:nvPicPr>
                          <p:cNvPr id="10" name="对象 9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310117" y="1368611"/>
                            <a:ext cx="3187093" cy="132044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233007" y="2857662"/>
              <a:ext cx="3341312" cy="18833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257" name="CS ChemDraw Drawing" r:id="rId9" imgW="3765653" imgH="2122470" progId="ChemDraw.Document.6.0">
                      <p:embed/>
                    </p:oleObj>
                  </mc:Choice>
                  <mc:Fallback>
                    <p:oleObj name="CS ChemDraw Drawing" r:id="rId9" imgW="3765653" imgH="2122470" progId="ChemDraw.Document.6.0">
                      <p:embed/>
                      <p:pic>
                        <p:nvPicPr>
                          <p:cNvPr id="11" name="对象 10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5233007" y="2857662"/>
                            <a:ext cx="3341312" cy="18833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8" name="组合 7"/>
          <p:cNvGrpSpPr/>
          <p:nvPr/>
        </p:nvGrpSpPr>
        <p:grpSpPr>
          <a:xfrm>
            <a:off x="262360" y="838200"/>
            <a:ext cx="4309639" cy="3943066"/>
            <a:chOff x="262360" y="838200"/>
            <a:chExt cx="4309639" cy="3943066"/>
          </a:xfrm>
        </p:grpSpPr>
        <p:grpSp>
          <p:nvGrpSpPr>
            <p:cNvPr id="2" name="组合 1"/>
            <p:cNvGrpSpPr/>
            <p:nvPr/>
          </p:nvGrpSpPr>
          <p:grpSpPr>
            <a:xfrm>
              <a:off x="262360" y="838200"/>
              <a:ext cx="4309639" cy="3943066"/>
              <a:chOff x="262360" y="838200"/>
              <a:chExt cx="4309639" cy="3943066"/>
            </a:xfrm>
          </p:grpSpPr>
          <p:pic>
            <p:nvPicPr>
              <p:cNvPr id="27" name="图片 26"/>
              <p:cNvPicPr>
                <a:picLocks noChangeAspect="1"/>
              </p:cNvPicPr>
              <p:nvPr/>
            </p:nvPicPr>
            <p:blipFill rotWithShape="1">
              <a:blip r:embed="rId11"/>
              <a:srcRect r="8333"/>
              <a:stretch/>
            </p:blipFill>
            <p:spPr>
              <a:xfrm rot="5400000">
                <a:off x="810389" y="720238"/>
                <a:ext cx="3153275" cy="4249333"/>
              </a:xfrm>
              <a:prstGeom prst="rect">
                <a:avLst/>
              </a:prstGeom>
            </p:spPr>
          </p:pic>
          <p:sp>
            <p:nvSpPr>
              <p:cNvPr id="28" name="TextBox 75"/>
              <p:cNvSpPr txBox="1"/>
              <p:nvPr/>
            </p:nvSpPr>
            <p:spPr>
              <a:xfrm>
                <a:off x="538930" y="838200"/>
                <a:ext cx="4033069" cy="461665"/>
              </a:xfrm>
              <a:prstGeom prst="rect">
                <a:avLst/>
              </a:prstGeom>
              <a:noFill/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Times" panose="02020603050405020304" pitchFamily="18" charset="0"/>
                  </a:rPr>
                  <a:t>Bright fluorescent reporters</a:t>
                </a:r>
                <a:endParaRPr kumimoji="0" lang="zh-CN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30" name="文本框 29"/>
              <p:cNvSpPr txBox="1"/>
              <p:nvPr/>
            </p:nvSpPr>
            <p:spPr>
              <a:xfrm>
                <a:off x="262360" y="4504267"/>
                <a:ext cx="297078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Lavis</a:t>
                </a:r>
                <a:r>
                  <a:rPr kumimoji="0" lang="en-US" altLang="zh-CN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LD and Raines RT, </a:t>
                </a:r>
                <a:r>
                  <a:rPr kumimoji="0" lang="en-US" altLang="zh-CN" sz="12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ACS </a:t>
                </a:r>
                <a:r>
                  <a:rPr kumimoji="0" lang="en-US" altLang="zh-CN" sz="12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Chem</a:t>
                </a:r>
                <a:r>
                  <a:rPr kumimoji="0" lang="en-US" altLang="zh-CN" sz="12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2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Biol</a:t>
                </a:r>
                <a:r>
                  <a:rPr kumimoji="0" lang="en-US" altLang="zh-CN" sz="1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rPr>
                  <a:t>, 2008</a:t>
                </a:r>
                <a:endParaRPr kumimoji="0" lang="zh-CN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26" name="Straight Arrow Connector 9"/>
            <p:cNvCxnSpPr/>
            <p:nvPr/>
          </p:nvCxnSpPr>
          <p:spPr>
            <a:xfrm>
              <a:off x="3932709" y="3548589"/>
              <a:ext cx="639290" cy="62176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886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4"/>
          <p:cNvSpPr txBox="1"/>
          <p:nvPr/>
        </p:nvSpPr>
        <p:spPr>
          <a:xfrm>
            <a:off x="402488" y="140989"/>
            <a:ext cx="8360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Acknowledgement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47985" y="5465362"/>
            <a:ext cx="8569726" cy="957033"/>
            <a:chOff x="4911317" y="1678496"/>
            <a:chExt cx="8569726" cy="957033"/>
          </a:xfrm>
        </p:grpSpPr>
        <p:pic>
          <p:nvPicPr>
            <p:cNvPr id="29" name="Picture 3"/>
            <p:cNvPicPr>
              <a:picLocks noChangeAspect="1"/>
            </p:cNvPicPr>
            <p:nvPr/>
          </p:nvPicPr>
          <p:blipFill rotWithShape="1">
            <a:blip r:embed="rId2"/>
            <a:srcRect l="25525" r="28679" b="32665"/>
            <a:stretch/>
          </p:blipFill>
          <p:spPr>
            <a:xfrm>
              <a:off x="7338274" y="1726868"/>
              <a:ext cx="912603" cy="900000"/>
            </a:xfrm>
            <a:prstGeom prst="rect">
              <a:avLst/>
            </a:prstGeom>
          </p:spPr>
        </p:pic>
        <p:pic>
          <p:nvPicPr>
            <p:cNvPr id="30" name="Picture 2" descr="“nsfc”的图片搜索结果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92" t="10629" r="492" b="963"/>
            <a:stretch/>
          </p:blipFill>
          <p:spPr bwMode="auto">
            <a:xfrm>
              <a:off x="10484757" y="1735529"/>
              <a:ext cx="1299585" cy="9000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文本框 30"/>
            <p:cNvSpPr txBox="1"/>
            <p:nvPr/>
          </p:nvSpPr>
          <p:spPr>
            <a:xfrm>
              <a:off x="11784342" y="1678496"/>
              <a:ext cx="16967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Ministry of Science and Technology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  <p:pic>
          <p:nvPicPr>
            <p:cNvPr id="32" name="Picture 5" descr="pku_logo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317" y="1701826"/>
              <a:ext cx="900000" cy="90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图片 3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43062" y="1804159"/>
              <a:ext cx="1754103" cy="701641"/>
            </a:xfrm>
            <a:prstGeom prst="rect">
              <a:avLst/>
            </a:prstGeom>
          </p:spPr>
        </p:pic>
        <p:pic>
          <p:nvPicPr>
            <p:cNvPr id="34" name="图片 33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246" t="9303" r="71505" b="5453"/>
            <a:stretch/>
          </p:blipFill>
          <p:spPr>
            <a:xfrm>
              <a:off x="6103502" y="1699529"/>
              <a:ext cx="942587" cy="936000"/>
            </a:xfrm>
            <a:prstGeom prst="rect">
              <a:avLst/>
            </a:prstGeom>
          </p:spPr>
        </p:pic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631CB65E-241F-204E-9D6E-8A98983B4E2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0271" y="1053390"/>
            <a:ext cx="5392527" cy="404439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426717" y="1053390"/>
            <a:ext cx="2564999" cy="3940587"/>
            <a:chOff x="347985" y="1053390"/>
            <a:chExt cx="2564999" cy="3940587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53BC79CE-C06F-4540-8A3C-1213FA21B427}"/>
                </a:ext>
              </a:extLst>
            </p:cNvPr>
            <p:cNvSpPr/>
            <p:nvPr/>
          </p:nvSpPr>
          <p:spPr>
            <a:xfrm>
              <a:off x="347985" y="1053390"/>
              <a:ext cx="18962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黑体" panose="02010609060101010101" pitchFamily="49" charset="-122"/>
                  <a:cs typeface="Times New Roman" panose="02020603050405020304" pitchFamily="18" charset="0"/>
                </a:rPr>
                <a:t>Collaborators</a:t>
              </a:r>
              <a:endPara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文本框 304">
              <a:extLst>
                <a:ext uri="{FF2B5EF4-FFF2-40B4-BE49-F238E27FC236}">
                  <a16:creationId xmlns:a16="http://schemas.microsoft.com/office/drawing/2014/main" id="{38787048-95A8-E948-AC6C-E7556FD01A62}"/>
                </a:ext>
              </a:extLst>
            </p:cNvPr>
            <p:cNvSpPr txBox="1"/>
            <p:nvPr/>
          </p:nvSpPr>
          <p:spPr>
            <a:xfrm>
              <a:off x="347985" y="1593046"/>
              <a:ext cx="2564999" cy="340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457200" rtl="0" eaLnBrk="1" fontAlgn="auto" latinLnBrk="0" hangingPunct="1"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imes New Roman" charset="0"/>
                  <a:cs typeface="Times New Roman" charset="0"/>
                </a:rPr>
                <a:t>Peng Chen (PKU)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2000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Xing Chen (PKU)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2000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Hong Cheng (CAS)</a:t>
              </a:r>
            </a:p>
            <a:p>
              <a:pPr marL="0" marR="0" lvl="0" indent="0" algn="l" defTabSz="457200" rtl="0" eaLnBrk="1" fontAlgn="auto" latinLnBrk="0" hangingPunct="1"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dirty="0" smtClean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Jun Chu (CAS)</a:t>
              </a: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2000" dirty="0" err="1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Ruijun</a:t>
              </a:r>
              <a:r>
                <a:rPr lang="en-US" altLang="zh-CN" sz="2000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 Tian (</a:t>
              </a:r>
              <a:r>
                <a:rPr lang="en-US" altLang="zh-CN" sz="2000" dirty="0" err="1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SUSTech</a:t>
              </a:r>
              <a:r>
                <a:rPr lang="en-US" altLang="zh-CN" sz="2000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)</a:t>
              </a:r>
            </a:p>
            <a:p>
              <a:pPr marL="0" marR="0" lvl="0" indent="0" algn="l" defTabSz="457200" rtl="0" eaLnBrk="1" fontAlgn="auto" latinLnBrk="0" hangingPunct="1"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000" dirty="0" err="1" smtClean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Jianbin</a:t>
              </a:r>
              <a:r>
                <a:rPr lang="en-US" altLang="zh-CN" sz="2000" dirty="0" smtClean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 Wang (Tsinghua)</a:t>
              </a:r>
            </a:p>
            <a:p>
              <a:pPr>
                <a:spcBef>
                  <a:spcPts val="600"/>
                </a:spcBef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Times New Roman" charset="0"/>
                  <a:cs typeface="Times New Roman" charset="0"/>
                </a:rPr>
                <a:t>Jing Yang (BPRC)</a:t>
              </a:r>
              <a:r>
                <a:rPr lang="en-US" altLang="zh-CN" sz="2000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 </a:t>
              </a:r>
              <a:endParaRPr lang="en-US" altLang="zh-CN" sz="2000" dirty="0" smtClean="0">
                <a:solidFill>
                  <a:prstClr val="black"/>
                </a:solidFill>
                <a:ea typeface="Times New Roman" charset="0"/>
                <a:cs typeface="Times New Roman" charset="0"/>
              </a:endParaRPr>
            </a:p>
            <a:p>
              <a:pPr>
                <a:spcBef>
                  <a:spcPts val="600"/>
                </a:spcBef>
                <a:defRPr/>
              </a:pPr>
              <a:r>
                <a:rPr lang="en-US" altLang="zh-CN" sz="2000" b="1" dirty="0" smtClean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Yan </a:t>
              </a:r>
              <a:r>
                <a:rPr lang="en-US" altLang="zh-CN" sz="2000" b="1" dirty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Zhang (PKU</a:t>
              </a:r>
              <a:r>
                <a:rPr lang="en-US" altLang="zh-CN" sz="2000" b="1" dirty="0" smtClean="0">
                  <a:solidFill>
                    <a:prstClr val="black"/>
                  </a:solidFill>
                  <a:ea typeface="Times New Roman" charset="0"/>
                  <a:cs typeface="Times New Roman" charset="0"/>
                </a:rPr>
                <a:t>)</a:t>
              </a:r>
              <a:endPara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913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010400" cy="52578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6"/>
          <a:stretch/>
        </p:blipFill>
        <p:spPr>
          <a:xfrm>
            <a:off x="1930400" y="1447800"/>
            <a:ext cx="7213600" cy="541020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4983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09" y="164278"/>
            <a:ext cx="8306771" cy="62652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52400" y="6466936"/>
            <a:ext cx="34320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erin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R and </a:t>
            </a:r>
            <a:r>
              <a:rPr kumimoji="0" lang="en-US" altLang="zh-CN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Markram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H,</a:t>
            </a:r>
            <a:r>
              <a:rPr kumimoji="0" lang="fr-FR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</a:t>
            </a:r>
            <a:r>
              <a:rPr kumimoji="0" lang="fr-FR" altLang="zh-CN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J Vis Exp</a:t>
            </a:r>
            <a:r>
              <a:rPr kumimoji="0" lang="fr-FR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. </a:t>
            </a:r>
            <a:r>
              <a:rPr kumimoji="0" lang="fr-FR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2013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55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5" name="Title 16"/>
          <p:cNvSpPr txBox="1">
            <a:spLocks/>
          </p:cNvSpPr>
          <p:nvPr/>
        </p:nvSpPr>
        <p:spPr>
          <a:xfrm>
            <a:off x="1068248" y="1435444"/>
            <a:ext cx="6918071" cy="194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an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we visualize </a:t>
            </a:r>
            <a:r>
              <a:rPr kumimoji="0" lang="en-US" sz="60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embrane voltage?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Title 16"/>
          <p:cNvSpPr txBox="1">
            <a:spLocks/>
          </p:cNvSpPr>
          <p:nvPr/>
        </p:nvSpPr>
        <p:spPr>
          <a:xfrm>
            <a:off x="770175" y="3606635"/>
            <a:ext cx="7618815" cy="19450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+mj-ea"/>
                <a:cs typeface="+mj-cs"/>
              </a:rPr>
              <a:t>Engineering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+mj-ea"/>
                <a:cs typeface="+mj-cs"/>
              </a:rPr>
              <a:t> an electrochromic sensor that reports membrane potential with high sensitivity and high spatial and temporal resolu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5359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6386" name="Picture 2" descr="“salt pond rhodopsin”的图片搜索结果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40" b="19373"/>
          <a:stretch/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131763" y="1828800"/>
            <a:ext cx="8880475" cy="2978150"/>
            <a:chOff x="131763" y="755650"/>
            <a:chExt cx="8880475" cy="297815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1763" y="755650"/>
              <a:ext cx="8880475" cy="2978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文本框 5"/>
            <p:cNvSpPr txBox="1"/>
            <p:nvPr/>
          </p:nvSpPr>
          <p:spPr>
            <a:xfrm>
              <a:off x="7086600" y="3441561"/>
              <a:ext cx="192563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Zhang F, </a:t>
              </a:r>
              <a:r>
                <a:rPr kumimoji="0" lang="en-US" altLang="zh-CN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et</a:t>
              </a:r>
              <a:r>
                <a:rPr kumimoji="0" lang="en-US" altLang="zh-CN" sz="12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. al., </a:t>
              </a:r>
              <a:r>
                <a:rPr kumimoji="0" lang="en-US" altLang="zh-CN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Cell</a:t>
              </a:r>
              <a:r>
                <a:rPr kumimoji="0" lang="en-US" altLang="zh-CN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, 2011</a:t>
              </a:r>
              <a:endPara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23850" y="1919288"/>
            <a:ext cx="1733550" cy="2819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044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16"/>
          <p:cNvSpPr txBox="1">
            <a:spLocks/>
          </p:cNvSpPr>
          <p:nvPr/>
        </p:nvSpPr>
        <p:spPr>
          <a:xfrm>
            <a:off x="1194083" y="68355"/>
            <a:ext cx="6959317" cy="8369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Rhodopsin proteins are electrochromi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085556" y="947693"/>
            <a:ext cx="7117167" cy="835899"/>
            <a:chOff x="815528" y="1075150"/>
            <a:chExt cx="5486400" cy="644368"/>
          </a:xfrm>
        </p:grpSpPr>
        <p:sp>
          <p:nvSpPr>
            <p:cNvPr id="61" name="TextBox 90"/>
            <p:cNvSpPr txBox="1"/>
            <p:nvPr/>
          </p:nvSpPr>
          <p:spPr>
            <a:xfrm>
              <a:off x="815528" y="1075150"/>
              <a:ext cx="1371600" cy="64058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>
              <a:spAutoFit/>
            </a:bodyPr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Calibri"/>
                </a:rPr>
                <a:t>Membrane voltage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黑体" panose="02010609060101010101" pitchFamily="49" charset="-122"/>
                <a:cs typeface="Calibri"/>
              </a:endParaRPr>
            </a:p>
          </p:txBody>
        </p:sp>
        <p:grpSp>
          <p:nvGrpSpPr>
            <p:cNvPr id="62" name="组合 14"/>
            <p:cNvGrpSpPr/>
            <p:nvPr/>
          </p:nvGrpSpPr>
          <p:grpSpPr>
            <a:xfrm>
              <a:off x="2339528" y="1078929"/>
              <a:ext cx="1976210" cy="640589"/>
              <a:chOff x="5346991" y="1037341"/>
              <a:chExt cx="1976210" cy="640589"/>
            </a:xfrm>
          </p:grpSpPr>
          <p:sp>
            <p:nvSpPr>
              <p:cNvPr id="70" name="TextBox 3"/>
              <p:cNvSpPr txBox="1"/>
              <p:nvPr/>
            </p:nvSpPr>
            <p:spPr>
              <a:xfrm>
                <a:off x="5880391" y="1037341"/>
                <a:ext cx="1442810" cy="640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Calibri"/>
                    <a:sym typeface="Wingdings" panose="05000000000000000000" pitchFamily="2" charset="2"/>
                  </a:rPr>
                  <a:t>Schiff base Protonation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Calibri"/>
                </a:endParaRPr>
              </a:p>
            </p:txBody>
          </p:sp>
          <p:sp>
            <p:nvSpPr>
              <p:cNvPr id="71" name="Right Arrow 96"/>
              <p:cNvSpPr/>
              <p:nvPr/>
            </p:nvSpPr>
            <p:spPr>
              <a:xfrm rot="10800000" flipH="1">
                <a:off x="5346991" y="1264550"/>
                <a:ext cx="392765" cy="241011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</p:grpSp>
        <p:grpSp>
          <p:nvGrpSpPr>
            <p:cNvPr id="65" name="组合 14"/>
            <p:cNvGrpSpPr/>
            <p:nvPr/>
          </p:nvGrpSpPr>
          <p:grpSpPr>
            <a:xfrm>
              <a:off x="4446765" y="1078929"/>
              <a:ext cx="1855163" cy="640589"/>
              <a:chOff x="5648687" y="1037341"/>
              <a:chExt cx="1855163" cy="640589"/>
            </a:xfrm>
          </p:grpSpPr>
          <p:sp>
            <p:nvSpPr>
              <p:cNvPr id="66" name="TextBox 3"/>
              <p:cNvSpPr txBox="1"/>
              <p:nvPr/>
            </p:nvSpPr>
            <p:spPr>
              <a:xfrm>
                <a:off x="6172479" y="1037341"/>
                <a:ext cx="1331371" cy="640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黑体" panose="02010609060101010101" pitchFamily="49" charset="-122"/>
                    <a:cs typeface="Calibri"/>
                    <a:sym typeface="Wingdings" panose="05000000000000000000" pitchFamily="2" charset="2"/>
                  </a:rPr>
                  <a:t>Absorption spectrum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Calibri"/>
                </a:endParaRPr>
              </a:p>
            </p:txBody>
          </p:sp>
          <p:sp>
            <p:nvSpPr>
              <p:cNvPr id="67" name="Right Arrow 96"/>
              <p:cNvSpPr/>
              <p:nvPr/>
            </p:nvSpPr>
            <p:spPr>
              <a:xfrm rot="10800000" flipH="1">
                <a:off x="5648687" y="1264550"/>
                <a:ext cx="392765" cy="241011"/>
              </a:xfrm>
              <a:prstGeom prst="rightArrow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Calibri"/>
                </a:endParaRPr>
              </a:p>
            </p:txBody>
          </p:sp>
        </p:grpSp>
      </p:grpSp>
      <p:grpSp>
        <p:nvGrpSpPr>
          <p:cNvPr id="35" name="Group 2"/>
          <p:cNvGrpSpPr>
            <a:grpSpLocks noChangeAspect="1"/>
          </p:cNvGrpSpPr>
          <p:nvPr/>
        </p:nvGrpSpPr>
        <p:grpSpPr>
          <a:xfrm>
            <a:off x="529963" y="3481507"/>
            <a:ext cx="4256767" cy="3168872"/>
            <a:chOff x="916576" y="2145588"/>
            <a:chExt cx="3594394" cy="2675780"/>
          </a:xfrm>
        </p:grpSpPr>
        <p:sp>
          <p:nvSpPr>
            <p:cNvPr id="42" name="TextBox 8"/>
            <p:cNvSpPr txBox="1"/>
            <p:nvPr/>
          </p:nvSpPr>
          <p:spPr>
            <a:xfrm>
              <a:off x="1842811" y="4452036"/>
              <a:ext cx="1800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Times" panose="02020603050405020304" pitchFamily="18" charset="0"/>
                </a:rPr>
                <a:t>Wavelength (nm)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  <p:sp>
          <p:nvSpPr>
            <p:cNvPr id="47" name="TextBox 9"/>
            <p:cNvSpPr txBox="1"/>
            <p:nvPr/>
          </p:nvSpPr>
          <p:spPr>
            <a:xfrm rot="16200000">
              <a:off x="489023" y="3209784"/>
              <a:ext cx="1224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黑体" panose="02010609060101010101" pitchFamily="49" charset="-122"/>
                  <a:cs typeface="Times" panose="02020603050405020304" pitchFamily="18" charset="0"/>
                </a:rPr>
                <a:t>Absorption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  <p:grpSp>
          <p:nvGrpSpPr>
            <p:cNvPr id="48" name="组合 47"/>
            <p:cNvGrpSpPr/>
            <p:nvPr/>
          </p:nvGrpSpPr>
          <p:grpSpPr>
            <a:xfrm>
              <a:off x="975210" y="2145588"/>
              <a:ext cx="3535760" cy="2501923"/>
              <a:chOff x="975210" y="2145588"/>
              <a:chExt cx="3535760" cy="2501923"/>
            </a:xfrm>
          </p:grpSpPr>
          <p:graphicFrame>
            <p:nvGraphicFramePr>
              <p:cNvPr id="54" name="对象 5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75210" y="2163511"/>
              <a:ext cx="3535760" cy="248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08" name="Graph" r:id="rId4" imgW="4131869" imgH="2901696" progId="">
                      <p:embed/>
                    </p:oleObj>
                  </mc:Choice>
                  <mc:Fallback>
                    <p:oleObj name="Graph" r:id="rId4" imgW="4131869" imgH="2901696" progId="">
                      <p:embed/>
                      <p:pic>
                        <p:nvPicPr>
                          <p:cNvPr id="54" name="对象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5210" y="2163511"/>
                            <a:ext cx="3535760" cy="248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矩形 54"/>
              <p:cNvSpPr/>
              <p:nvPr/>
            </p:nvSpPr>
            <p:spPr>
              <a:xfrm>
                <a:off x="3548959" y="2145588"/>
                <a:ext cx="962011" cy="147940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50" name="TextBox 19"/>
            <p:cNvSpPr txBox="1"/>
            <p:nvPr/>
          </p:nvSpPr>
          <p:spPr>
            <a:xfrm>
              <a:off x="2710291" y="2743200"/>
              <a:ext cx="7200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" panose="02020603050405020304" pitchFamily="18" charset="0"/>
                </a:rPr>
                <a:t>pH = 4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sp>
          <p:nvSpPr>
            <p:cNvPr id="51" name="TextBox 20"/>
            <p:cNvSpPr txBox="1"/>
            <p:nvPr/>
          </p:nvSpPr>
          <p:spPr>
            <a:xfrm>
              <a:off x="2672377" y="3867023"/>
              <a:ext cx="8242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" panose="02020603050405020304" pitchFamily="18" charset="0"/>
                </a:rPr>
                <a:t>pH = 10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Times" panose="02020603050405020304" pitchFamily="18" charset="0"/>
              </a:endParaRPr>
            </a:p>
          </p:txBody>
        </p:sp>
        <p:sp>
          <p:nvSpPr>
            <p:cNvPr id="53" name="Up Arrow 21"/>
            <p:cNvSpPr/>
            <p:nvPr/>
          </p:nvSpPr>
          <p:spPr>
            <a:xfrm>
              <a:off x="2956075" y="3070034"/>
              <a:ext cx="356054" cy="832470"/>
            </a:xfrm>
            <a:prstGeom prst="upArrow">
              <a:avLst/>
            </a:prstGeom>
            <a:solidFill>
              <a:schemeClr val="accent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6" name="组合 55"/>
          <p:cNvGrpSpPr/>
          <p:nvPr/>
        </p:nvGrpSpPr>
        <p:grpSpPr>
          <a:xfrm>
            <a:off x="3256364" y="1963337"/>
            <a:ext cx="2880000" cy="2000512"/>
            <a:chOff x="3085420" y="3917388"/>
            <a:chExt cx="2880000" cy="2000512"/>
          </a:xfrm>
        </p:grpSpPr>
        <p:pic>
          <p:nvPicPr>
            <p:cNvPr id="57" name="Picture 44" descr="BR Rendered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</a:blip>
            <a:srcRect/>
            <a:stretch>
              <a:fillRect/>
            </a:stretch>
          </p:blipFill>
          <p:spPr bwMode="auto">
            <a:xfrm>
              <a:off x="3932150" y="3917388"/>
              <a:ext cx="1555952" cy="2000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8" name="直接连接符 57"/>
            <p:cNvCxnSpPr/>
            <p:nvPr/>
          </p:nvCxnSpPr>
          <p:spPr>
            <a:xfrm>
              <a:off x="3085420" y="4343273"/>
              <a:ext cx="28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28"/>
            <p:cNvCxnSpPr/>
            <p:nvPr/>
          </p:nvCxnSpPr>
          <p:spPr>
            <a:xfrm>
              <a:off x="3085420" y="5482020"/>
              <a:ext cx="2880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Oval 17"/>
          <p:cNvSpPr/>
          <p:nvPr/>
        </p:nvSpPr>
        <p:spPr>
          <a:xfrm rot="20768375">
            <a:off x="4207471" y="2839418"/>
            <a:ext cx="1158519" cy="346018"/>
          </a:xfrm>
          <a:prstGeom prst="ellipse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3" name="Straight Arrow Connector 76"/>
          <p:cNvCxnSpPr/>
          <p:nvPr/>
        </p:nvCxnSpPr>
        <p:spPr>
          <a:xfrm flipH="1" flipV="1">
            <a:off x="3721130" y="3012427"/>
            <a:ext cx="528183" cy="4655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4"/>
          <p:cNvGraphicFramePr>
            <a:graphicFrameLocks noChangeAspect="1"/>
          </p:cNvGraphicFramePr>
          <p:nvPr>
            <p:extLst/>
          </p:nvPr>
        </p:nvGraphicFramePr>
        <p:xfrm>
          <a:off x="517263" y="2659626"/>
          <a:ext cx="3067506" cy="71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9" name="CS ChemDraw Drawing" r:id="rId7" imgW="2986839" imgH="696177" progId="">
                  <p:embed/>
                </p:oleObj>
              </mc:Choice>
              <mc:Fallback>
                <p:oleObj name="CS ChemDraw Drawing" r:id="rId7" imgW="2986839" imgH="696177" progId="">
                  <p:embed/>
                  <p:pic>
                    <p:nvPicPr>
                      <p:cNvPr id="6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63" y="2659626"/>
                        <a:ext cx="3067506" cy="715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4737383" y="2571957"/>
            <a:ext cx="3797018" cy="3936149"/>
            <a:chOff x="4737383" y="2571957"/>
            <a:chExt cx="3797018" cy="3936149"/>
          </a:xfrm>
        </p:grpSpPr>
        <p:graphicFrame>
          <p:nvGraphicFramePr>
            <p:cNvPr id="68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424709"/>
                </p:ext>
              </p:extLst>
            </p:nvPr>
          </p:nvGraphicFramePr>
          <p:xfrm>
            <a:off x="5760263" y="2571957"/>
            <a:ext cx="2774138" cy="771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0" name="Equation" r:id="rId9" imgW="1562040" imgH="431640" progId="Equation.3">
                    <p:embed/>
                  </p:oleObj>
                </mc:Choice>
                <mc:Fallback>
                  <p:oleObj name="Equation" r:id="rId9" imgW="1562040" imgH="431640" progId="Equation.3">
                    <p:embed/>
                    <p:pic>
                      <p:nvPicPr>
                        <p:cNvPr id="68" name="Object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0263" y="2571957"/>
                          <a:ext cx="2774138" cy="77164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 15"/>
            <p:cNvGrpSpPr>
              <a:grpSpLocks noChangeAspect="1"/>
            </p:cNvGrpSpPr>
            <p:nvPr/>
          </p:nvGrpSpPr>
          <p:grpSpPr>
            <a:xfrm>
              <a:off x="4737383" y="3960877"/>
              <a:ext cx="3797018" cy="2547229"/>
              <a:chOff x="609600" y="4312830"/>
              <a:chExt cx="3226014" cy="2164170"/>
            </a:xfrm>
          </p:grpSpPr>
          <p:grpSp>
            <p:nvGrpSpPr>
              <p:cNvPr id="72" name="Group 6"/>
              <p:cNvGrpSpPr>
                <a:grpSpLocks noChangeAspect="1"/>
              </p:cNvGrpSpPr>
              <p:nvPr/>
            </p:nvGrpSpPr>
            <p:grpSpPr>
              <a:xfrm>
                <a:off x="609600" y="4403316"/>
                <a:ext cx="3226014" cy="2073684"/>
                <a:chOff x="449223" y="3772688"/>
                <a:chExt cx="4742151" cy="3048258"/>
              </a:xfrm>
            </p:grpSpPr>
            <p:pic>
              <p:nvPicPr>
                <p:cNvPr id="75" name="Picture 17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9223" y="3778080"/>
                  <a:ext cx="2337812" cy="30428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" name="Picture 18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43286" y="3772688"/>
                  <a:ext cx="2248088" cy="30428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73" name="TextBox 60"/>
              <p:cNvSpPr txBox="1"/>
              <p:nvPr/>
            </p:nvSpPr>
            <p:spPr>
              <a:xfrm>
                <a:off x="914400" y="4312830"/>
                <a:ext cx="914400" cy="33994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V</a:t>
                </a:r>
                <a:r>
                  <a:rPr kumimoji="0" lang="en-US" altLang="zh-CN" sz="2000" b="0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m</a:t>
                </a:r>
                <a:r>
                  <a:rPr kumimoji="0" lang="en-US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 &gt; 0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  <p:sp>
            <p:nvSpPr>
              <p:cNvPr id="74" name="TextBox 61"/>
              <p:cNvSpPr txBox="1"/>
              <p:nvPr/>
            </p:nvSpPr>
            <p:spPr>
              <a:xfrm>
                <a:off x="2590800" y="4312830"/>
                <a:ext cx="990600" cy="339940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V</a:t>
                </a:r>
                <a:r>
                  <a:rPr kumimoji="0" lang="en-US" altLang="zh-CN" sz="2000" b="0" i="0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m</a:t>
                </a:r>
                <a:r>
                  <a:rPr kumimoji="0" lang="en-US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Times" panose="02020603050405020304" pitchFamily="18" charset="0"/>
                  </a:rPr>
                  <a:t> &lt; 0</a:t>
                </a:r>
                <a:endParaRPr kumimoji="0" lang="zh-CN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Times" panose="02020603050405020304" pitchFamily="18" charset="0"/>
                </a:endParaRPr>
              </a:p>
            </p:txBody>
          </p:sp>
        </p:grp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98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组合 921">
            <a:extLst>
              <a:ext uri="{FF2B5EF4-FFF2-40B4-BE49-F238E27FC236}">
                <a16:creationId xmlns:a16="http://schemas.microsoft.com/office/drawing/2014/main" id="{26FA033B-5B86-4CB5-A77E-297F772E202B}"/>
              </a:ext>
            </a:extLst>
          </p:cNvPr>
          <p:cNvGrpSpPr/>
          <p:nvPr/>
        </p:nvGrpSpPr>
        <p:grpSpPr>
          <a:xfrm>
            <a:off x="6140361" y="1625212"/>
            <a:ext cx="1795715" cy="2148614"/>
            <a:chOff x="466160" y="1048224"/>
            <a:chExt cx="1680318" cy="2010538"/>
          </a:xfrm>
        </p:grpSpPr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id="{9F4CA9C1-33F7-4C14-8D50-055E1A15B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545948"/>
                </p:ext>
              </p:extLst>
            </p:nvPr>
          </p:nvGraphicFramePr>
          <p:xfrm>
            <a:off x="1363298" y="1048224"/>
            <a:ext cx="347998" cy="486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4" name="CS ChemDraw Drawing" r:id="rId4" imgW="397339" imgH="560572" progId="ChemDraw.Document.6.0">
                    <p:embed/>
                  </p:oleObj>
                </mc:Choice>
                <mc:Fallback>
                  <p:oleObj name="CS ChemDraw Drawing" r:id="rId4" imgW="397339" imgH="560572" progId="ChemDraw.Document.6.0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9F4CA9C1-33F7-4C14-8D50-055E1A15B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98" y="1048224"/>
                          <a:ext cx="347998" cy="4864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组合 523">
              <a:extLst>
                <a:ext uri="{FF2B5EF4-FFF2-40B4-BE49-F238E27FC236}">
                  <a16:creationId xmlns:a16="http://schemas.microsoft.com/office/drawing/2014/main" id="{69C6FE6A-3739-48F9-A9FA-A12162902F98}"/>
                </a:ext>
              </a:extLst>
            </p:cNvPr>
            <p:cNvGrpSpPr/>
            <p:nvPr/>
          </p:nvGrpSpPr>
          <p:grpSpPr>
            <a:xfrm>
              <a:off x="466160" y="1531492"/>
              <a:ext cx="1680318" cy="1130127"/>
              <a:chOff x="297918" y="1267287"/>
              <a:chExt cx="1198739" cy="824279"/>
            </a:xfrm>
          </p:grpSpPr>
          <p:grpSp>
            <p:nvGrpSpPr>
              <p:cNvPr id="36" name="组合 524">
                <a:extLst>
                  <a:ext uri="{FF2B5EF4-FFF2-40B4-BE49-F238E27FC236}">
                    <a16:creationId xmlns:a16="http://schemas.microsoft.com/office/drawing/2014/main" id="{58A66E69-8DDA-498A-91F5-C52428A77014}"/>
                  </a:ext>
                </a:extLst>
              </p:cNvPr>
              <p:cNvGrpSpPr/>
              <p:nvPr/>
            </p:nvGrpSpPr>
            <p:grpSpPr>
              <a:xfrm>
                <a:off x="297918" y="1471151"/>
                <a:ext cx="1198739" cy="620415"/>
                <a:chOff x="-823775" y="1403627"/>
                <a:chExt cx="1198737" cy="620415"/>
              </a:xfrm>
            </p:grpSpPr>
            <p:grpSp>
              <p:nvGrpSpPr>
                <p:cNvPr id="38" name="组合 85">
                  <a:extLst>
                    <a:ext uri="{FF2B5EF4-FFF2-40B4-BE49-F238E27FC236}">
                      <a16:creationId xmlns:a16="http://schemas.microsoft.com/office/drawing/2014/main" id="{97613BEC-5025-478B-9238-B24D2C0B250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823775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93" name="任意形状 166">
                    <a:extLst>
                      <a:ext uri="{FF2B5EF4-FFF2-40B4-BE49-F238E27FC236}">
                        <a16:creationId xmlns:a16="http://schemas.microsoft.com/office/drawing/2014/main" id="{8F708185-34B1-4767-84CA-9D197C1CCA2A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94" name="椭圆 93">
                    <a:extLst>
                      <a:ext uri="{FF2B5EF4-FFF2-40B4-BE49-F238E27FC236}">
                        <a16:creationId xmlns:a16="http://schemas.microsoft.com/office/drawing/2014/main" id="{8541E64A-23A0-4834-B572-3BBBDD747904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95" name="任意形状 166">
                    <a:extLst>
                      <a:ext uri="{FF2B5EF4-FFF2-40B4-BE49-F238E27FC236}">
                        <a16:creationId xmlns:a16="http://schemas.microsoft.com/office/drawing/2014/main" id="{9D40EF2F-383C-460F-A4F5-2319262C9D0A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96" name="椭圆 95">
                    <a:extLst>
                      <a:ext uri="{FF2B5EF4-FFF2-40B4-BE49-F238E27FC236}">
                        <a16:creationId xmlns:a16="http://schemas.microsoft.com/office/drawing/2014/main" id="{B994C032-4D47-4DC0-883E-1C8848886BE0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97" name="任意形状 166">
                    <a:extLst>
                      <a:ext uri="{FF2B5EF4-FFF2-40B4-BE49-F238E27FC236}">
                        <a16:creationId xmlns:a16="http://schemas.microsoft.com/office/drawing/2014/main" id="{EF0066EA-9BAF-48F1-8AC6-F0FA666BD0E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98" name="任意形状 166">
                    <a:extLst>
                      <a:ext uri="{FF2B5EF4-FFF2-40B4-BE49-F238E27FC236}">
                        <a16:creationId xmlns:a16="http://schemas.microsoft.com/office/drawing/2014/main" id="{3744FFA7-DF79-40EC-8D75-BA2227B07EF4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39" name="组合 85">
                  <a:extLst>
                    <a:ext uri="{FF2B5EF4-FFF2-40B4-BE49-F238E27FC236}">
                      <a16:creationId xmlns:a16="http://schemas.microsoft.com/office/drawing/2014/main" id="{9B674722-93E0-4B9C-BB21-F9CCE2235CC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671375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87" name="任意形状 166">
                    <a:extLst>
                      <a:ext uri="{FF2B5EF4-FFF2-40B4-BE49-F238E27FC236}">
                        <a16:creationId xmlns:a16="http://schemas.microsoft.com/office/drawing/2014/main" id="{901A7F0C-E48D-4985-A0DA-CF6AC8EB8F17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88" name="椭圆 87">
                    <a:extLst>
                      <a:ext uri="{FF2B5EF4-FFF2-40B4-BE49-F238E27FC236}">
                        <a16:creationId xmlns:a16="http://schemas.microsoft.com/office/drawing/2014/main" id="{6C85663F-E7B7-4D72-B8BC-881AD187093F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89" name="任意形状 166">
                    <a:extLst>
                      <a:ext uri="{FF2B5EF4-FFF2-40B4-BE49-F238E27FC236}">
                        <a16:creationId xmlns:a16="http://schemas.microsoft.com/office/drawing/2014/main" id="{B2A97879-9611-4B2C-90AD-E5CF9B45E9E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90" name="椭圆 89">
                    <a:extLst>
                      <a:ext uri="{FF2B5EF4-FFF2-40B4-BE49-F238E27FC236}">
                        <a16:creationId xmlns:a16="http://schemas.microsoft.com/office/drawing/2014/main" id="{8AE45508-B1CC-4D6C-B72C-0C1CA904BA87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91" name="任意形状 166">
                    <a:extLst>
                      <a:ext uri="{FF2B5EF4-FFF2-40B4-BE49-F238E27FC236}">
                        <a16:creationId xmlns:a16="http://schemas.microsoft.com/office/drawing/2014/main" id="{58FC7C2A-4E76-4469-9DBF-9B1C31EEDA68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92" name="任意形状 166">
                    <a:extLst>
                      <a:ext uri="{FF2B5EF4-FFF2-40B4-BE49-F238E27FC236}">
                        <a16:creationId xmlns:a16="http://schemas.microsoft.com/office/drawing/2014/main" id="{DB62F263-3030-4E7C-9A5E-2E595E216906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0" name="组合 85">
                  <a:extLst>
                    <a:ext uri="{FF2B5EF4-FFF2-40B4-BE49-F238E27FC236}">
                      <a16:creationId xmlns:a16="http://schemas.microsoft.com/office/drawing/2014/main" id="{40F6C30F-C34C-48CD-A305-C6E59C6D3D6F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51861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80" name="任意形状 166">
                    <a:extLst>
                      <a:ext uri="{FF2B5EF4-FFF2-40B4-BE49-F238E27FC236}">
                        <a16:creationId xmlns:a16="http://schemas.microsoft.com/office/drawing/2014/main" id="{73B323B6-2B9D-4BC8-8B3C-EFF998B60911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81" name="椭圆 80">
                    <a:extLst>
                      <a:ext uri="{FF2B5EF4-FFF2-40B4-BE49-F238E27FC236}">
                        <a16:creationId xmlns:a16="http://schemas.microsoft.com/office/drawing/2014/main" id="{5374158A-0B03-4534-8505-BA53F67E5E4F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83" name="任意形状 166">
                    <a:extLst>
                      <a:ext uri="{FF2B5EF4-FFF2-40B4-BE49-F238E27FC236}">
                        <a16:creationId xmlns:a16="http://schemas.microsoft.com/office/drawing/2014/main" id="{95E8131A-FA39-4CF5-A5E2-FDE8BF99733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84" name="椭圆 83">
                    <a:extLst>
                      <a:ext uri="{FF2B5EF4-FFF2-40B4-BE49-F238E27FC236}">
                        <a16:creationId xmlns:a16="http://schemas.microsoft.com/office/drawing/2014/main" id="{B271A6ED-6DE2-4A6A-9F20-7D1784D9EDE9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85" name="任意形状 166">
                    <a:extLst>
                      <a:ext uri="{FF2B5EF4-FFF2-40B4-BE49-F238E27FC236}">
                        <a16:creationId xmlns:a16="http://schemas.microsoft.com/office/drawing/2014/main" id="{63932135-FB20-4011-9B0F-4BEA323C37EA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86" name="任意形状 166">
                    <a:extLst>
                      <a:ext uri="{FF2B5EF4-FFF2-40B4-BE49-F238E27FC236}">
                        <a16:creationId xmlns:a16="http://schemas.microsoft.com/office/drawing/2014/main" id="{9B66356C-9D7A-42F2-B565-9EC8AC748919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1" name="组合 85">
                  <a:extLst>
                    <a:ext uri="{FF2B5EF4-FFF2-40B4-BE49-F238E27FC236}">
                      <a16:creationId xmlns:a16="http://schemas.microsoft.com/office/drawing/2014/main" id="{C5E6C589-76C2-4757-A212-E292363DE76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36621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74" name="任意形状 166">
                    <a:extLst>
                      <a:ext uri="{FF2B5EF4-FFF2-40B4-BE49-F238E27FC236}">
                        <a16:creationId xmlns:a16="http://schemas.microsoft.com/office/drawing/2014/main" id="{BC1668E2-04B3-4D8A-B40C-75DCE1BB5C8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75" name="椭圆 74">
                    <a:extLst>
                      <a:ext uri="{FF2B5EF4-FFF2-40B4-BE49-F238E27FC236}">
                        <a16:creationId xmlns:a16="http://schemas.microsoft.com/office/drawing/2014/main" id="{F21B84B4-0996-408F-8071-9A7050807591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76" name="任意形状 166">
                    <a:extLst>
                      <a:ext uri="{FF2B5EF4-FFF2-40B4-BE49-F238E27FC236}">
                        <a16:creationId xmlns:a16="http://schemas.microsoft.com/office/drawing/2014/main" id="{B681C365-7617-4E24-A829-FE8673B487FE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77" name="椭圆 76">
                    <a:extLst>
                      <a:ext uri="{FF2B5EF4-FFF2-40B4-BE49-F238E27FC236}">
                        <a16:creationId xmlns:a16="http://schemas.microsoft.com/office/drawing/2014/main" id="{67BC0DDF-49FA-4C18-9B78-C6B690A74896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78" name="任意形状 166">
                    <a:extLst>
                      <a:ext uri="{FF2B5EF4-FFF2-40B4-BE49-F238E27FC236}">
                        <a16:creationId xmlns:a16="http://schemas.microsoft.com/office/drawing/2014/main" id="{157C8475-6A84-4BB3-81A2-1735795A5125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79" name="任意形状 166">
                    <a:extLst>
                      <a:ext uri="{FF2B5EF4-FFF2-40B4-BE49-F238E27FC236}">
                        <a16:creationId xmlns:a16="http://schemas.microsoft.com/office/drawing/2014/main" id="{00C8A877-EDE9-438F-AD32-3B56F08EE6C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2" name="组合 85">
                  <a:extLst>
                    <a:ext uri="{FF2B5EF4-FFF2-40B4-BE49-F238E27FC236}">
                      <a16:creationId xmlns:a16="http://schemas.microsoft.com/office/drawing/2014/main" id="{BAB17995-E6E4-4E7E-95CC-6A62F63A2D56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21417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68" name="任意形状 166">
                    <a:extLst>
                      <a:ext uri="{FF2B5EF4-FFF2-40B4-BE49-F238E27FC236}">
                        <a16:creationId xmlns:a16="http://schemas.microsoft.com/office/drawing/2014/main" id="{FF087E86-8306-4E5F-9545-7BEFF7497412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69" name="椭圆 68">
                    <a:extLst>
                      <a:ext uri="{FF2B5EF4-FFF2-40B4-BE49-F238E27FC236}">
                        <a16:creationId xmlns:a16="http://schemas.microsoft.com/office/drawing/2014/main" id="{EFF8EE5A-5EB8-4D52-82CA-BB83725AF6AB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70" name="任意形状 166">
                    <a:extLst>
                      <a:ext uri="{FF2B5EF4-FFF2-40B4-BE49-F238E27FC236}">
                        <a16:creationId xmlns:a16="http://schemas.microsoft.com/office/drawing/2014/main" id="{3B8E535F-3534-461A-BC2A-87CC2DF177D2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71" name="椭圆 70">
                    <a:extLst>
                      <a:ext uri="{FF2B5EF4-FFF2-40B4-BE49-F238E27FC236}">
                        <a16:creationId xmlns:a16="http://schemas.microsoft.com/office/drawing/2014/main" id="{BC183191-4FD2-4558-8C1E-9F8D6488469B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72" name="任意形状 166">
                    <a:extLst>
                      <a:ext uri="{FF2B5EF4-FFF2-40B4-BE49-F238E27FC236}">
                        <a16:creationId xmlns:a16="http://schemas.microsoft.com/office/drawing/2014/main" id="{7229B493-5AFA-4AD0-8945-029C67B7C286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73" name="任意形状 166">
                    <a:extLst>
                      <a:ext uri="{FF2B5EF4-FFF2-40B4-BE49-F238E27FC236}">
                        <a16:creationId xmlns:a16="http://schemas.microsoft.com/office/drawing/2014/main" id="{470716C0-DE2F-4D97-90C7-F7F564173A39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3" name="组合 85">
                  <a:extLst>
                    <a:ext uri="{FF2B5EF4-FFF2-40B4-BE49-F238E27FC236}">
                      <a16:creationId xmlns:a16="http://schemas.microsoft.com/office/drawing/2014/main" id="{E63F083C-7752-4BC3-87ED-C3FA803A9C0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-6177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62" name="任意形状 166">
                    <a:extLst>
                      <a:ext uri="{FF2B5EF4-FFF2-40B4-BE49-F238E27FC236}">
                        <a16:creationId xmlns:a16="http://schemas.microsoft.com/office/drawing/2014/main" id="{4B0BCE35-B786-4782-A535-FC50448433B9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63" name="椭圆 62">
                    <a:extLst>
                      <a:ext uri="{FF2B5EF4-FFF2-40B4-BE49-F238E27FC236}">
                        <a16:creationId xmlns:a16="http://schemas.microsoft.com/office/drawing/2014/main" id="{716C8E4A-5D93-4DA9-9165-4E9555CA6B50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64" name="任意形状 166">
                    <a:extLst>
                      <a:ext uri="{FF2B5EF4-FFF2-40B4-BE49-F238E27FC236}">
                        <a16:creationId xmlns:a16="http://schemas.microsoft.com/office/drawing/2014/main" id="{F9B04284-C811-4929-B0C0-33DE5CC0A26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65" name="椭圆 64">
                    <a:extLst>
                      <a:ext uri="{FF2B5EF4-FFF2-40B4-BE49-F238E27FC236}">
                        <a16:creationId xmlns:a16="http://schemas.microsoft.com/office/drawing/2014/main" id="{4FC9E3FE-141A-4BB7-B1A0-94A4A19443EE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66" name="任意形状 166">
                    <a:extLst>
                      <a:ext uri="{FF2B5EF4-FFF2-40B4-BE49-F238E27FC236}">
                        <a16:creationId xmlns:a16="http://schemas.microsoft.com/office/drawing/2014/main" id="{8878C60E-EFE6-4E8D-A246-F68F9E57CFF5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67" name="任意形状 166">
                    <a:extLst>
                      <a:ext uri="{FF2B5EF4-FFF2-40B4-BE49-F238E27FC236}">
                        <a16:creationId xmlns:a16="http://schemas.microsoft.com/office/drawing/2014/main" id="{BA75106F-02F6-4ECE-84F2-8394E4E61DA3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4" name="组合 85">
                  <a:extLst>
                    <a:ext uri="{FF2B5EF4-FFF2-40B4-BE49-F238E27FC236}">
                      <a16:creationId xmlns:a16="http://schemas.microsoft.com/office/drawing/2014/main" id="{8D200CEE-4C4B-467C-8793-755A29E7E00C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8936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56" name="任意形状 166">
                    <a:extLst>
                      <a:ext uri="{FF2B5EF4-FFF2-40B4-BE49-F238E27FC236}">
                        <a16:creationId xmlns:a16="http://schemas.microsoft.com/office/drawing/2014/main" id="{D56D7E0F-C358-46BD-B1DD-19E0AC1D46BC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57" name="椭圆 56">
                    <a:extLst>
                      <a:ext uri="{FF2B5EF4-FFF2-40B4-BE49-F238E27FC236}">
                        <a16:creationId xmlns:a16="http://schemas.microsoft.com/office/drawing/2014/main" id="{43D64F13-437E-4BCE-82AE-B1A89507C22D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58" name="任意形状 166">
                    <a:extLst>
                      <a:ext uri="{FF2B5EF4-FFF2-40B4-BE49-F238E27FC236}">
                        <a16:creationId xmlns:a16="http://schemas.microsoft.com/office/drawing/2014/main" id="{CB9ADBCB-5D8C-4779-8778-FC262936C7BF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59" name="椭圆 58">
                    <a:extLst>
                      <a:ext uri="{FF2B5EF4-FFF2-40B4-BE49-F238E27FC236}">
                        <a16:creationId xmlns:a16="http://schemas.microsoft.com/office/drawing/2014/main" id="{95390752-64E2-4CAC-BFE3-24A9630C4D09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60" name="任意形状 166">
                    <a:extLst>
                      <a:ext uri="{FF2B5EF4-FFF2-40B4-BE49-F238E27FC236}">
                        <a16:creationId xmlns:a16="http://schemas.microsoft.com/office/drawing/2014/main" id="{BEF913E3-FA20-41DC-AD92-4B2E745BD3F0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61" name="任意形状 166">
                    <a:extLst>
                      <a:ext uri="{FF2B5EF4-FFF2-40B4-BE49-F238E27FC236}">
                        <a16:creationId xmlns:a16="http://schemas.microsoft.com/office/drawing/2014/main" id="{1CD477E6-6DE6-4E52-BF68-CEE36CB2EA21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  <p:grpSp>
              <p:nvGrpSpPr>
                <p:cNvPr id="47" name="组合 85">
                  <a:extLst>
                    <a:ext uri="{FF2B5EF4-FFF2-40B4-BE49-F238E27FC236}">
                      <a16:creationId xmlns:a16="http://schemas.microsoft.com/office/drawing/2014/main" id="{83861154-E0E2-4039-AE83-774F1AEED5AA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241761" y="1403627"/>
                  <a:ext cx="133201" cy="620415"/>
                  <a:chOff x="2718325" y="2435592"/>
                  <a:chExt cx="190436" cy="886248"/>
                </a:xfrm>
              </p:grpSpPr>
              <p:sp>
                <p:nvSpPr>
                  <p:cNvPr id="48" name="任意形状 166">
                    <a:extLst>
                      <a:ext uri="{FF2B5EF4-FFF2-40B4-BE49-F238E27FC236}">
                        <a16:creationId xmlns:a16="http://schemas.microsoft.com/office/drawing/2014/main" id="{6B39B0BB-0300-41E3-90EB-9DF736B054BF}"/>
                      </a:ext>
                    </a:extLst>
                  </p:cNvPr>
                  <p:cNvSpPr/>
                  <p:nvPr/>
                </p:nvSpPr>
                <p:spPr>
                  <a:xfrm flipH="1">
                    <a:off x="2727580" y="2616916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50" name="椭圆 49">
                    <a:extLst>
                      <a:ext uri="{FF2B5EF4-FFF2-40B4-BE49-F238E27FC236}">
                        <a16:creationId xmlns:a16="http://schemas.microsoft.com/office/drawing/2014/main" id="{EACE3E49-3262-4320-9294-D40375CC4989}"/>
                      </a:ext>
                    </a:extLst>
                  </p:cNvPr>
                  <p:cNvSpPr/>
                  <p:nvPr/>
                </p:nvSpPr>
                <p:spPr>
                  <a:xfrm>
                    <a:off x="2720769" y="2435592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51" name="任意形状 166">
                    <a:extLst>
                      <a:ext uri="{FF2B5EF4-FFF2-40B4-BE49-F238E27FC236}">
                        <a16:creationId xmlns:a16="http://schemas.microsoft.com/office/drawing/2014/main" id="{068E7933-E938-4058-8D38-8D700FE8D70C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3" y="2610249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53" name="椭圆 52">
                    <a:extLst>
                      <a:ext uri="{FF2B5EF4-FFF2-40B4-BE49-F238E27FC236}">
                        <a16:creationId xmlns:a16="http://schemas.microsoft.com/office/drawing/2014/main" id="{4875B996-D871-41C7-8E44-2915BDE72E1C}"/>
                      </a:ext>
                    </a:extLst>
                  </p:cNvPr>
                  <p:cNvSpPr/>
                  <p:nvPr/>
                </p:nvSpPr>
                <p:spPr>
                  <a:xfrm>
                    <a:off x="2718325" y="3133848"/>
                    <a:ext cx="187992" cy="187992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bg2">
                        <a:lumMod val="9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sz="1800"/>
                  </a:p>
                </p:txBody>
              </p:sp>
              <p:sp>
                <p:nvSpPr>
                  <p:cNvPr id="54" name="任意形状 166">
                    <a:extLst>
                      <a:ext uri="{FF2B5EF4-FFF2-40B4-BE49-F238E27FC236}">
                        <a16:creationId xmlns:a16="http://schemas.microsoft.com/office/drawing/2014/main" id="{54AD5298-ECE5-4D4A-8D72-CEC17BE8DB24}"/>
                      </a:ext>
                    </a:extLst>
                  </p:cNvPr>
                  <p:cNvSpPr/>
                  <p:nvPr/>
                </p:nvSpPr>
                <p:spPr>
                  <a:xfrm flipH="1">
                    <a:off x="2730066" y="2897477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  <p:sp>
                <p:nvSpPr>
                  <p:cNvPr id="55" name="任意形状 166">
                    <a:extLst>
                      <a:ext uri="{FF2B5EF4-FFF2-40B4-BE49-F238E27FC236}">
                        <a16:creationId xmlns:a16="http://schemas.microsoft.com/office/drawing/2014/main" id="{36A0E058-557C-48F4-AF86-062462B9F3C9}"/>
                      </a:ext>
                    </a:extLst>
                  </p:cNvPr>
                  <p:cNvSpPr/>
                  <p:nvPr/>
                </p:nvSpPr>
                <p:spPr>
                  <a:xfrm flipH="1">
                    <a:off x="2822084" y="2884142"/>
                    <a:ext cx="49021" cy="256374"/>
                  </a:xfrm>
                  <a:custGeom>
                    <a:avLst/>
                    <a:gdLst>
                      <a:gd name="connsiteX0" fmla="*/ 5540 w 65361"/>
                      <a:gd name="connsiteY0" fmla="*/ 0 h 341832"/>
                      <a:gd name="connsiteX1" fmla="*/ 65361 w 65361"/>
                      <a:gd name="connsiteY1" fmla="*/ 119642 h 341832"/>
                      <a:gd name="connsiteX2" fmla="*/ 5540 w 65361"/>
                      <a:gd name="connsiteY2" fmla="*/ 213645 h 341832"/>
                      <a:gd name="connsiteX3" fmla="*/ 5540 w 65361"/>
                      <a:gd name="connsiteY3" fmla="*/ 307649 h 341832"/>
                      <a:gd name="connsiteX4" fmla="*/ 31178 w 65361"/>
                      <a:gd name="connsiteY4" fmla="*/ 341832 h 3418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5361" h="341832">
                        <a:moveTo>
                          <a:pt x="5540" y="0"/>
                        </a:moveTo>
                        <a:cubicBezTo>
                          <a:pt x="35450" y="42017"/>
                          <a:pt x="65361" y="84035"/>
                          <a:pt x="65361" y="119642"/>
                        </a:cubicBezTo>
                        <a:cubicBezTo>
                          <a:pt x="65361" y="155249"/>
                          <a:pt x="15510" y="182311"/>
                          <a:pt x="5540" y="213645"/>
                        </a:cubicBezTo>
                        <a:cubicBezTo>
                          <a:pt x="-4430" y="244979"/>
                          <a:pt x="1267" y="286285"/>
                          <a:pt x="5540" y="307649"/>
                        </a:cubicBezTo>
                        <a:cubicBezTo>
                          <a:pt x="9813" y="329013"/>
                          <a:pt x="20495" y="335422"/>
                          <a:pt x="31178" y="341832"/>
                        </a:cubicBezTo>
                      </a:path>
                    </a:pathLst>
                  </a:custGeom>
                  <a:noFill/>
                  <a:ln w="19050" cap="flat" cmpd="sng" algn="ctr">
                    <a:solidFill>
                      <a:schemeClr val="bg2">
                        <a:lumMod val="90000"/>
                      </a:schemeClr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4572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685800">
                      <a:defRPr/>
                    </a:pPr>
                    <a:endParaRPr kumimoji="1" lang="zh-CN" altLang="en-US" kern="0">
                      <a:solidFill>
                        <a:prstClr val="white"/>
                      </a:solidFill>
                      <a:latin typeface="Calibri" panose="020F0502020204030204"/>
                      <a:ea typeface="等线" panose="02010600030101010101" pitchFamily="2" charset="-122"/>
                    </a:endParaRPr>
                  </a:p>
                </p:txBody>
              </p:sp>
            </p:grpSp>
          </p:grpSp>
          <p:sp>
            <p:nvSpPr>
              <p:cNvPr id="37" name="任意多边形 358">
                <a:extLst>
                  <a:ext uri="{FF2B5EF4-FFF2-40B4-BE49-F238E27FC236}">
                    <a16:creationId xmlns:a16="http://schemas.microsoft.com/office/drawing/2014/main" id="{674EEEC6-CDD7-4266-9F7D-AB92B6EBF41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96323" y="1267287"/>
                <a:ext cx="82830" cy="90000"/>
              </a:xfrm>
              <a:custGeom>
                <a:avLst/>
                <a:gdLst>
                  <a:gd name="connsiteX0" fmla="*/ 0 w 139382"/>
                  <a:gd name="connsiteY0" fmla="*/ 103822 h 151447"/>
                  <a:gd name="connsiteX1" fmla="*/ 36195 w 139382"/>
                  <a:gd name="connsiteY1" fmla="*/ 60007 h 151447"/>
                  <a:gd name="connsiteX2" fmla="*/ 43815 w 139382"/>
                  <a:gd name="connsiteY2" fmla="*/ 21907 h 151447"/>
                  <a:gd name="connsiteX3" fmla="*/ 55245 w 139382"/>
                  <a:gd name="connsiteY3" fmla="*/ 6667 h 151447"/>
                  <a:gd name="connsiteX4" fmla="*/ 80010 w 139382"/>
                  <a:gd name="connsiteY4" fmla="*/ 952 h 151447"/>
                  <a:gd name="connsiteX5" fmla="*/ 118110 w 139382"/>
                  <a:gd name="connsiteY5" fmla="*/ 12382 h 151447"/>
                  <a:gd name="connsiteX6" fmla="*/ 137160 w 139382"/>
                  <a:gd name="connsiteY6" fmla="*/ 40957 h 151447"/>
                  <a:gd name="connsiteX7" fmla="*/ 131445 w 139382"/>
                  <a:gd name="connsiteY7" fmla="*/ 79057 h 151447"/>
                  <a:gd name="connsiteX8" fmla="*/ 99060 w 139382"/>
                  <a:gd name="connsiteY8" fmla="*/ 96202 h 151447"/>
                  <a:gd name="connsiteX9" fmla="*/ 70485 w 139382"/>
                  <a:gd name="connsiteY9" fmla="*/ 120967 h 151447"/>
                  <a:gd name="connsiteX10" fmla="*/ 53340 w 139382"/>
                  <a:gd name="connsiteY10" fmla="*/ 151447 h 15144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9382" h="151447">
                    <a:moveTo>
                      <a:pt x="0" y="103822"/>
                    </a:moveTo>
                    <a:cubicBezTo>
                      <a:pt x="14446" y="88740"/>
                      <a:pt x="28893" y="73659"/>
                      <a:pt x="36195" y="60007"/>
                    </a:cubicBezTo>
                    <a:cubicBezTo>
                      <a:pt x="43497" y="46355"/>
                      <a:pt x="40640" y="30797"/>
                      <a:pt x="43815" y="21907"/>
                    </a:cubicBezTo>
                    <a:cubicBezTo>
                      <a:pt x="46990" y="13017"/>
                      <a:pt x="49213" y="10160"/>
                      <a:pt x="55245" y="6667"/>
                    </a:cubicBezTo>
                    <a:cubicBezTo>
                      <a:pt x="61278" y="3175"/>
                      <a:pt x="69533" y="0"/>
                      <a:pt x="80010" y="952"/>
                    </a:cubicBezTo>
                    <a:cubicBezTo>
                      <a:pt x="90487" y="1904"/>
                      <a:pt x="108585" y="5715"/>
                      <a:pt x="118110" y="12382"/>
                    </a:cubicBezTo>
                    <a:cubicBezTo>
                      <a:pt x="127635" y="19049"/>
                      <a:pt x="134938" y="29845"/>
                      <a:pt x="137160" y="40957"/>
                    </a:cubicBezTo>
                    <a:cubicBezTo>
                      <a:pt x="139382" y="52069"/>
                      <a:pt x="137795" y="69849"/>
                      <a:pt x="131445" y="79057"/>
                    </a:cubicBezTo>
                    <a:cubicBezTo>
                      <a:pt x="125095" y="88265"/>
                      <a:pt x="109220" y="89217"/>
                      <a:pt x="99060" y="96202"/>
                    </a:cubicBezTo>
                    <a:cubicBezTo>
                      <a:pt x="88900" y="103187"/>
                      <a:pt x="78105" y="111760"/>
                      <a:pt x="70485" y="120967"/>
                    </a:cubicBezTo>
                    <a:cubicBezTo>
                      <a:pt x="62865" y="130175"/>
                      <a:pt x="58102" y="140811"/>
                      <a:pt x="53340" y="151447"/>
                    </a:cubicBezTo>
                  </a:path>
                </a:pathLst>
              </a:custGeom>
              <a:ln w="19050"/>
              <a:scene3d>
                <a:camera prst="orthographicFront"/>
                <a:lightRig rig="threePt" dir="t"/>
              </a:scene3d>
              <a:sp3d>
                <a:bevelT w="139700" prst="cross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pic>
          <p:nvPicPr>
            <p:cNvPr id="35" name="图片 34">
              <a:extLst>
                <a:ext uri="{FF2B5EF4-FFF2-40B4-BE49-F238E27FC236}">
                  <a16:creationId xmlns:a16="http://schemas.microsoft.com/office/drawing/2014/main" id="{20D28376-D693-4DEC-868A-874A2B7153A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2500" b="98600" l="11850" r="8975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72" t="7628" r="20697" b="5282"/>
            <a:stretch/>
          </p:blipFill>
          <p:spPr>
            <a:xfrm>
              <a:off x="740706" y="1372600"/>
              <a:ext cx="1107140" cy="1686162"/>
            </a:xfrm>
            <a:prstGeom prst="rect">
              <a:avLst/>
            </a:prstGeom>
          </p:spPr>
        </p:pic>
      </p:grpSp>
      <p:grpSp>
        <p:nvGrpSpPr>
          <p:cNvPr id="99" name="组合 98"/>
          <p:cNvGrpSpPr/>
          <p:nvPr/>
        </p:nvGrpSpPr>
        <p:grpSpPr>
          <a:xfrm>
            <a:off x="5835041" y="1064788"/>
            <a:ext cx="2705814" cy="459307"/>
            <a:chOff x="939196" y="1778557"/>
            <a:chExt cx="2705814" cy="459307"/>
          </a:xfrm>
        </p:grpSpPr>
        <p:sp>
          <p:nvSpPr>
            <p:cNvPr id="100" name="文本框 99"/>
            <p:cNvSpPr txBox="1"/>
            <p:nvPr/>
          </p:nvSpPr>
          <p:spPr>
            <a:xfrm>
              <a:off x="1438957" y="1804437"/>
              <a:ext cx="22060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=  </a:t>
              </a:r>
              <a:r>
                <a:rPr lang="en-US" altLang="zh-CN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FEID</a:t>
              </a:r>
              <a:r>
                <a:rPr lang="en-US" altLang="zh-CN" sz="1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altLang="zh-CN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VWYDLDA</a:t>
              </a:r>
              <a:endParaRPr lang="zh-CN" alt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任意多边形 358">
              <a:extLst>
                <a:ext uri="{FF2B5EF4-FFF2-40B4-BE49-F238E27FC236}">
                  <a16:creationId xmlns:a16="http://schemas.microsoft.com/office/drawing/2014/main" id="{674EEEC6-CDD7-4266-9F7D-AB92B6EBF41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39196" y="1778557"/>
              <a:ext cx="432174" cy="459307"/>
            </a:xfrm>
            <a:custGeom>
              <a:avLst/>
              <a:gdLst>
                <a:gd name="connsiteX0" fmla="*/ 0 w 139382"/>
                <a:gd name="connsiteY0" fmla="*/ 103822 h 151447"/>
                <a:gd name="connsiteX1" fmla="*/ 36195 w 139382"/>
                <a:gd name="connsiteY1" fmla="*/ 60007 h 151447"/>
                <a:gd name="connsiteX2" fmla="*/ 43815 w 139382"/>
                <a:gd name="connsiteY2" fmla="*/ 21907 h 151447"/>
                <a:gd name="connsiteX3" fmla="*/ 55245 w 139382"/>
                <a:gd name="connsiteY3" fmla="*/ 6667 h 151447"/>
                <a:gd name="connsiteX4" fmla="*/ 80010 w 139382"/>
                <a:gd name="connsiteY4" fmla="*/ 952 h 151447"/>
                <a:gd name="connsiteX5" fmla="*/ 118110 w 139382"/>
                <a:gd name="connsiteY5" fmla="*/ 12382 h 151447"/>
                <a:gd name="connsiteX6" fmla="*/ 137160 w 139382"/>
                <a:gd name="connsiteY6" fmla="*/ 40957 h 151447"/>
                <a:gd name="connsiteX7" fmla="*/ 131445 w 139382"/>
                <a:gd name="connsiteY7" fmla="*/ 79057 h 151447"/>
                <a:gd name="connsiteX8" fmla="*/ 99060 w 139382"/>
                <a:gd name="connsiteY8" fmla="*/ 96202 h 151447"/>
                <a:gd name="connsiteX9" fmla="*/ 70485 w 139382"/>
                <a:gd name="connsiteY9" fmla="*/ 120967 h 151447"/>
                <a:gd name="connsiteX10" fmla="*/ 53340 w 139382"/>
                <a:gd name="connsiteY10" fmla="*/ 151447 h 1514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39382" h="151447">
                  <a:moveTo>
                    <a:pt x="0" y="103822"/>
                  </a:moveTo>
                  <a:cubicBezTo>
                    <a:pt x="14446" y="88740"/>
                    <a:pt x="28893" y="73659"/>
                    <a:pt x="36195" y="60007"/>
                  </a:cubicBezTo>
                  <a:cubicBezTo>
                    <a:pt x="43497" y="46355"/>
                    <a:pt x="40640" y="30797"/>
                    <a:pt x="43815" y="21907"/>
                  </a:cubicBezTo>
                  <a:cubicBezTo>
                    <a:pt x="46990" y="13017"/>
                    <a:pt x="49213" y="10160"/>
                    <a:pt x="55245" y="6667"/>
                  </a:cubicBezTo>
                  <a:cubicBezTo>
                    <a:pt x="61278" y="3175"/>
                    <a:pt x="69533" y="0"/>
                    <a:pt x="80010" y="952"/>
                  </a:cubicBezTo>
                  <a:cubicBezTo>
                    <a:pt x="90487" y="1904"/>
                    <a:pt x="108585" y="5715"/>
                    <a:pt x="118110" y="12382"/>
                  </a:cubicBezTo>
                  <a:cubicBezTo>
                    <a:pt x="127635" y="19049"/>
                    <a:pt x="134938" y="29845"/>
                    <a:pt x="137160" y="40957"/>
                  </a:cubicBezTo>
                  <a:cubicBezTo>
                    <a:pt x="139382" y="52069"/>
                    <a:pt x="137795" y="69849"/>
                    <a:pt x="131445" y="79057"/>
                  </a:cubicBezTo>
                  <a:cubicBezTo>
                    <a:pt x="125095" y="88265"/>
                    <a:pt x="109220" y="89217"/>
                    <a:pt x="99060" y="96202"/>
                  </a:cubicBezTo>
                  <a:cubicBezTo>
                    <a:pt x="88900" y="103187"/>
                    <a:pt x="78105" y="111760"/>
                    <a:pt x="70485" y="120967"/>
                  </a:cubicBezTo>
                  <a:cubicBezTo>
                    <a:pt x="62865" y="130175"/>
                    <a:pt x="58102" y="140811"/>
                    <a:pt x="53340" y="151447"/>
                  </a:cubicBezTo>
                </a:path>
              </a:pathLst>
            </a:custGeom>
            <a:ln w="57150"/>
            <a:scene3d>
              <a:camera prst="orthographicFront"/>
              <a:lightRig rig="threePt" dir="t"/>
            </a:scene3d>
            <a:sp3d>
              <a:bevelT w="139700" prst="cross"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900" y="890089"/>
            <a:ext cx="4895848" cy="2966449"/>
          </a:xfrm>
          <a:prstGeom prst="rect">
            <a:avLst/>
          </a:prstGeom>
        </p:spPr>
      </p:pic>
      <p:sp>
        <p:nvSpPr>
          <p:cNvPr id="82" name="Title 1"/>
          <p:cNvSpPr txBox="1">
            <a:spLocks/>
          </p:cNvSpPr>
          <p:nvPr/>
        </p:nvSpPr>
        <p:spPr>
          <a:xfrm>
            <a:off x="0" y="135807"/>
            <a:ext cx="9143999" cy="7542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Bioorthogonal engineering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j-cs"/>
              </a:rPr>
              <a:t> of rhodopsi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panose="02020603050405020304" pitchFamily="18" charset="0"/>
              <a:ea typeface="黑体"/>
              <a:cs typeface="Times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5783117" y="3964676"/>
            <a:ext cx="2662988" cy="2641831"/>
            <a:chOff x="361625" y="3941417"/>
            <a:chExt cx="2662988" cy="2641831"/>
          </a:xfrm>
        </p:grpSpPr>
        <p:pic>
          <p:nvPicPr>
            <p:cNvPr id="21" name="图片 2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1625" y="3941417"/>
              <a:ext cx="2662988" cy="2199860"/>
            </a:xfrm>
            <a:prstGeom prst="rect">
              <a:avLst/>
            </a:prstGeom>
          </p:spPr>
        </p:pic>
        <p:sp>
          <p:nvSpPr>
            <p:cNvPr id="111" name="文本框 110"/>
            <p:cNvSpPr txBox="1"/>
            <p:nvPr/>
          </p:nvSpPr>
          <p:spPr>
            <a:xfrm>
              <a:off x="677663" y="6183138"/>
              <a:ext cx="2030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Active site of </a:t>
              </a:r>
              <a:r>
                <a:rPr kumimoji="0" lang="en-US" altLang="zh-CN" sz="20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LplA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2" name="文本框 111"/>
          <p:cNvSpPr txBox="1"/>
          <p:nvPr/>
        </p:nvSpPr>
        <p:spPr>
          <a:xfrm>
            <a:off x="440705" y="6400413"/>
            <a:ext cx="32197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Uttamapinant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 C </a:t>
            </a:r>
            <a:r>
              <a:rPr kumimoji="0" lang="en-US" altLang="zh-CN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et al, Nat </a:t>
            </a:r>
            <a:r>
              <a:rPr kumimoji="0" lang="en-US" altLang="zh-CN" sz="12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rotoc</a:t>
            </a:r>
            <a:r>
              <a:rPr kumimoji="0" lang="en-US" altLang="zh-CN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, 2013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09900" y="5064930"/>
            <a:ext cx="4811492" cy="829767"/>
            <a:chOff x="509900" y="4954320"/>
            <a:chExt cx="4811492" cy="829767"/>
          </a:xfrm>
        </p:grpSpPr>
        <p:grpSp>
          <p:nvGrpSpPr>
            <p:cNvPr id="10" name="组合 9"/>
            <p:cNvGrpSpPr/>
            <p:nvPr/>
          </p:nvGrpSpPr>
          <p:grpSpPr>
            <a:xfrm>
              <a:off x="2694406" y="4954320"/>
              <a:ext cx="2626986" cy="829767"/>
              <a:chOff x="5894931" y="1619396"/>
              <a:chExt cx="2626986" cy="829767"/>
            </a:xfrm>
          </p:grpSpPr>
          <p:sp>
            <p:nvSpPr>
              <p:cNvPr id="9" name="椭圆 8"/>
              <p:cNvSpPr/>
              <p:nvPr/>
            </p:nvSpPr>
            <p:spPr>
              <a:xfrm rot="20394391">
                <a:off x="6945543" y="1619396"/>
                <a:ext cx="1576374" cy="77169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graphicFrame>
            <p:nvGraphicFramePr>
              <p:cNvPr id="110" name="对象 1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4543818"/>
                  </p:ext>
                </p:extLst>
              </p:nvPr>
            </p:nvGraphicFramePr>
            <p:xfrm>
              <a:off x="5894931" y="1696688"/>
              <a:ext cx="2525712" cy="752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205" name="CS ChemDraw Drawing" r:id="rId10" imgW="2340656" imgH="698890" progId="ChemDraw.Document.6.0">
                      <p:embed/>
                    </p:oleObj>
                  </mc:Choice>
                  <mc:Fallback>
                    <p:oleObj name="CS ChemDraw Drawing" r:id="rId10" imgW="2340656" imgH="698890" progId="ChemDraw.Document.6.0">
                      <p:embed/>
                      <p:pic>
                        <p:nvPicPr>
                          <p:cNvPr id="110" name="对象 10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94931" y="1696688"/>
                            <a:ext cx="2525712" cy="752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7" name="文本框 26"/>
            <p:cNvSpPr txBox="1"/>
            <p:nvPr/>
          </p:nvSpPr>
          <p:spPr>
            <a:xfrm>
              <a:off x="509900" y="5140738"/>
              <a:ext cx="2030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New substrates:</a:t>
              </a:r>
              <a:endPara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509901" y="3967148"/>
            <a:ext cx="3803752" cy="690824"/>
            <a:chOff x="509901" y="3856538"/>
            <a:chExt cx="3803752" cy="690824"/>
          </a:xfrm>
        </p:grpSpPr>
        <p:sp>
          <p:nvSpPr>
            <p:cNvPr id="2" name="椭圆 1"/>
            <p:cNvSpPr/>
            <p:nvPr/>
          </p:nvSpPr>
          <p:spPr>
            <a:xfrm>
              <a:off x="3780280" y="4013989"/>
              <a:ext cx="533373" cy="533373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09901" y="4005925"/>
              <a:ext cx="203091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rPr>
                <a:t>Native substrate:</a:t>
              </a:r>
              <a:endPara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82927"/>
                </p:ext>
              </p:extLst>
            </p:nvPr>
          </p:nvGraphicFramePr>
          <p:xfrm>
            <a:off x="2695319" y="3856538"/>
            <a:ext cx="1585912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206" name="CS ChemDraw Drawing" r:id="rId12" imgW="1470327" imgH="570998" progId="ChemDraw.Document.6.0">
                    <p:embed/>
                  </p:oleObj>
                </mc:Choice>
                <mc:Fallback>
                  <p:oleObj name="CS ChemDraw Drawing" r:id="rId12" imgW="1470327" imgH="570998" progId="ChemDraw.Document.6.0">
                    <p:embed/>
                    <p:pic>
                      <p:nvPicPr>
                        <p:cNvPr id="30" name="对象 2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95319" y="3856538"/>
                          <a:ext cx="1585912" cy="61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" name="椭圆 101"/>
          <p:cNvSpPr/>
          <p:nvPr/>
        </p:nvSpPr>
        <p:spPr>
          <a:xfrm>
            <a:off x="6214264" y="4139375"/>
            <a:ext cx="672591" cy="762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901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组合 96"/>
          <p:cNvGrpSpPr/>
          <p:nvPr/>
        </p:nvGrpSpPr>
        <p:grpSpPr>
          <a:xfrm>
            <a:off x="1043608" y="890089"/>
            <a:ext cx="7445193" cy="5747007"/>
            <a:chOff x="1312299" y="960438"/>
            <a:chExt cx="7445193" cy="5747007"/>
          </a:xfrm>
        </p:grpSpPr>
        <p:graphicFrame>
          <p:nvGraphicFramePr>
            <p:cNvPr id="36" name="对象 35"/>
            <p:cNvGraphicFramePr>
              <a:graphicFrameLocks noChangeAspect="1"/>
            </p:cNvGraphicFramePr>
            <p:nvPr>
              <p:extLst/>
            </p:nvPr>
          </p:nvGraphicFramePr>
          <p:xfrm>
            <a:off x="6732588" y="960438"/>
            <a:ext cx="1916112" cy="1165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330" name="CS ChemDraw Drawing" r:id="rId4" imgW="1939500" imgH="1179182" progId="ChemDraw.Document.6.0">
                    <p:embed/>
                  </p:oleObj>
                </mc:Choice>
                <mc:Fallback>
                  <p:oleObj name="CS ChemDraw Drawing" r:id="rId4" imgW="1939500" imgH="1179182" progId="ChemDraw.Document.6.0">
                    <p:embed/>
                    <p:pic>
                      <p:nvPicPr>
                        <p:cNvPr id="36" name="对象 3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732588" y="960438"/>
                          <a:ext cx="1916112" cy="1165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组合 13"/>
            <p:cNvGrpSpPr/>
            <p:nvPr/>
          </p:nvGrpSpPr>
          <p:grpSpPr>
            <a:xfrm>
              <a:off x="3518727" y="1940376"/>
              <a:ext cx="2160000" cy="1134420"/>
              <a:chOff x="1254387" y="5510893"/>
              <a:chExt cx="2160000" cy="1134420"/>
            </a:xfrm>
          </p:grpSpPr>
          <p:graphicFrame>
            <p:nvGraphicFramePr>
              <p:cNvPr id="33" name="对象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81911" y="5510893"/>
              <a:ext cx="1798855" cy="672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1" name="CS ChemDraw Drawing" r:id="rId6" imgW="1822317" imgH="680670" progId="ChemDraw.Document.6.0">
                      <p:embed/>
                    </p:oleObj>
                  </mc:Choice>
                  <mc:Fallback>
                    <p:oleObj name="CS ChemDraw Drawing" r:id="rId6" imgW="1822317" imgH="680670" progId="ChemDraw.Document.6.0">
                      <p:embed/>
                      <p:pic>
                        <p:nvPicPr>
                          <p:cNvPr id="33" name="对象 32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381911" y="5510893"/>
                            <a:ext cx="1798855" cy="67222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" name="直接箭头连接符 37"/>
              <p:cNvCxnSpPr/>
              <p:nvPr/>
            </p:nvCxnSpPr>
            <p:spPr>
              <a:xfrm>
                <a:off x="1254387" y="6248739"/>
                <a:ext cx="2160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文本框 38"/>
              <p:cNvSpPr txBox="1"/>
              <p:nvPr/>
            </p:nvSpPr>
            <p:spPr>
              <a:xfrm>
                <a:off x="1374586" y="6275981"/>
                <a:ext cx="16632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1800" b="1" baseline="300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37V</a:t>
                </a:r>
                <a:r>
                  <a:rPr lang="en-US" altLang="zh-CN" sz="18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plA</a:t>
                </a:r>
                <a:r>
                  <a:rPr lang="en-US" altLang="zh-CN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ATP</a:t>
                </a:r>
              </a:p>
            </p:txBody>
          </p:sp>
        </p:grpSp>
        <p:grpSp>
          <p:nvGrpSpPr>
            <p:cNvPr id="13" name="组合 12"/>
            <p:cNvGrpSpPr/>
            <p:nvPr/>
          </p:nvGrpSpPr>
          <p:grpSpPr>
            <a:xfrm>
              <a:off x="1625540" y="1190448"/>
              <a:ext cx="1645920" cy="2248750"/>
              <a:chOff x="323528" y="1195290"/>
              <a:chExt cx="1645920" cy="2248750"/>
            </a:xfrm>
          </p:grpSpPr>
          <p:grpSp>
            <p:nvGrpSpPr>
              <p:cNvPr id="12" name="组合 11"/>
              <p:cNvGrpSpPr>
                <a:grpSpLocks noChangeAspect="1"/>
              </p:cNvGrpSpPr>
              <p:nvPr/>
            </p:nvGrpSpPr>
            <p:grpSpPr>
              <a:xfrm>
                <a:off x="323528" y="1787750"/>
                <a:ext cx="1645920" cy="1656290"/>
                <a:chOff x="323528" y="1787749"/>
                <a:chExt cx="2160000" cy="2173608"/>
              </a:xfrm>
            </p:grpSpPr>
            <p:grpSp>
              <p:nvGrpSpPr>
                <p:cNvPr id="16" name="组合 15"/>
                <p:cNvGrpSpPr/>
                <p:nvPr/>
              </p:nvGrpSpPr>
              <p:grpSpPr>
                <a:xfrm>
                  <a:off x="323528" y="1960845"/>
                  <a:ext cx="2160000" cy="2000512"/>
                  <a:chOff x="3085420" y="3917388"/>
                  <a:chExt cx="2160000" cy="2000512"/>
                </a:xfrm>
              </p:grpSpPr>
              <p:pic>
                <p:nvPicPr>
                  <p:cNvPr id="45" name="Picture 44" descr="BR Rendered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7444" y="3917388"/>
                    <a:ext cx="1555952" cy="20005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29" name="直接连接符 28"/>
                  <p:cNvCxnSpPr/>
                  <p:nvPr/>
                </p:nvCxnSpPr>
                <p:spPr>
                  <a:xfrm>
                    <a:off x="3085420" y="4343273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直接连接符 28"/>
                  <p:cNvCxnSpPr/>
                  <p:nvPr/>
                </p:nvCxnSpPr>
                <p:spPr>
                  <a:xfrm>
                    <a:off x="3085420" y="5482020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6" name="任意多边形 45"/>
                <p:cNvSpPr/>
                <p:nvPr/>
              </p:nvSpPr>
              <p:spPr>
                <a:xfrm rot="322708">
                  <a:off x="1176953" y="1787749"/>
                  <a:ext cx="474393" cy="217562"/>
                </a:xfrm>
                <a:custGeom>
                  <a:avLst/>
                  <a:gdLst>
                    <a:gd name="connsiteX0" fmla="*/ 0 w 251012"/>
                    <a:gd name="connsiteY0" fmla="*/ 236741 h 236741"/>
                    <a:gd name="connsiteX1" fmla="*/ 71718 w 251012"/>
                    <a:gd name="connsiteY1" fmla="*/ 12624 h 236741"/>
                    <a:gd name="connsiteX2" fmla="*/ 206189 w 251012"/>
                    <a:gd name="connsiteY2" fmla="*/ 48483 h 236741"/>
                    <a:gd name="connsiteX3" fmla="*/ 251012 w 251012"/>
                    <a:gd name="connsiteY3" fmla="*/ 218812 h 236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1012" h="236741">
                      <a:moveTo>
                        <a:pt x="0" y="236741"/>
                      </a:moveTo>
                      <a:cubicBezTo>
                        <a:pt x="18676" y="140370"/>
                        <a:pt x="37353" y="44000"/>
                        <a:pt x="71718" y="12624"/>
                      </a:cubicBezTo>
                      <a:cubicBezTo>
                        <a:pt x="106083" y="-18752"/>
                        <a:pt x="176307" y="14118"/>
                        <a:pt x="206189" y="48483"/>
                      </a:cubicBezTo>
                      <a:cubicBezTo>
                        <a:pt x="236071" y="82848"/>
                        <a:pt x="243541" y="150830"/>
                        <a:pt x="251012" y="218812"/>
                      </a:cubicBezTo>
                    </a:path>
                  </a:pathLst>
                </a:custGeom>
                <a:noFill/>
                <a:ln w="571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aphicFrame>
            <p:nvGraphicFramePr>
              <p:cNvPr id="49" name="对象 4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140307" y="1195290"/>
              <a:ext cx="393304" cy="6142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2" name="CS ChemDraw Drawing" r:id="rId9" imgW="398716" imgH="622890" progId="ChemDraw.Document.6.0">
                      <p:embed/>
                    </p:oleObj>
                  </mc:Choice>
                  <mc:Fallback>
                    <p:oleObj name="CS ChemDraw Drawing" r:id="rId9" imgW="398716" imgH="622890" progId="ChemDraw.Document.6.0">
                      <p:embed/>
                      <p:pic>
                        <p:nvPicPr>
                          <p:cNvPr id="49" name="对象 48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140307" y="1195290"/>
                            <a:ext cx="393304" cy="61424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" name="组合 50"/>
            <p:cNvGrpSpPr>
              <a:grpSpLocks noChangeAspect="1"/>
            </p:cNvGrpSpPr>
            <p:nvPr/>
          </p:nvGrpSpPr>
          <p:grpSpPr>
            <a:xfrm>
              <a:off x="5925995" y="1782908"/>
              <a:ext cx="1645920" cy="1656290"/>
              <a:chOff x="323528" y="1787749"/>
              <a:chExt cx="2160000" cy="2173608"/>
            </a:xfrm>
          </p:grpSpPr>
          <p:grpSp>
            <p:nvGrpSpPr>
              <p:cNvPr id="54" name="组合 53"/>
              <p:cNvGrpSpPr/>
              <p:nvPr/>
            </p:nvGrpSpPr>
            <p:grpSpPr>
              <a:xfrm>
                <a:off x="323528" y="1960845"/>
                <a:ext cx="2160000" cy="2000512"/>
                <a:chOff x="3085420" y="3917388"/>
                <a:chExt cx="2160000" cy="2000512"/>
              </a:xfrm>
            </p:grpSpPr>
            <p:pic>
              <p:nvPicPr>
                <p:cNvPr id="57" name="Picture 44" descr="BR Rendered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3387444" y="3917388"/>
                  <a:ext cx="1555952" cy="20005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58" name="直接连接符 57"/>
                <p:cNvCxnSpPr/>
                <p:nvPr/>
              </p:nvCxnSpPr>
              <p:spPr>
                <a:xfrm>
                  <a:off x="3085420" y="4343273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直接连接符 28"/>
                <p:cNvCxnSpPr/>
                <p:nvPr/>
              </p:nvCxnSpPr>
              <p:spPr>
                <a:xfrm>
                  <a:off x="3085420" y="5482020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6" name="任意多边形 55"/>
              <p:cNvSpPr/>
              <p:nvPr/>
            </p:nvSpPr>
            <p:spPr>
              <a:xfrm rot="322708">
                <a:off x="1176953" y="1787749"/>
                <a:ext cx="474393" cy="21756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1312299" y="3713263"/>
              <a:ext cx="2890785" cy="369332"/>
              <a:chOff x="315107" y="4569657"/>
              <a:chExt cx="2890785" cy="369332"/>
            </a:xfrm>
          </p:grpSpPr>
          <p:sp>
            <p:nvSpPr>
              <p:cNvPr id="40" name="文本框 39"/>
              <p:cNvSpPr txBox="1"/>
              <p:nvPr/>
            </p:nvSpPr>
            <p:spPr>
              <a:xfrm>
                <a:off x="757786" y="4569657"/>
                <a:ext cx="24481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=  </a:t>
                </a:r>
                <a:r>
                  <a:rPr lang="en-US" altLang="zh-CN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FEID</a:t>
                </a:r>
                <a:r>
                  <a:rPr lang="en-US" altLang="zh-CN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:r>
                  <a:rPr lang="en-US" altLang="zh-CN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WYDLDA</a:t>
                </a:r>
                <a:endParaRPr lang="zh-CN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任意多边形 61"/>
              <p:cNvSpPr/>
              <p:nvPr/>
            </p:nvSpPr>
            <p:spPr>
              <a:xfrm rot="322708">
                <a:off x="315107" y="4671432"/>
                <a:ext cx="361487" cy="16578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cxnSp>
          <p:nvCxnSpPr>
            <p:cNvPr id="68" name="直接箭头连接符 67"/>
            <p:cNvCxnSpPr/>
            <p:nvPr/>
          </p:nvCxnSpPr>
          <p:spPr>
            <a:xfrm flipH="1">
              <a:off x="4355977" y="5982699"/>
              <a:ext cx="13227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弧形 68"/>
            <p:cNvSpPr/>
            <p:nvPr/>
          </p:nvSpPr>
          <p:spPr>
            <a:xfrm rot="16200000" flipH="1">
              <a:off x="6672383" y="3854165"/>
              <a:ext cx="653862" cy="484531"/>
            </a:xfrm>
            <a:prstGeom prst="arc">
              <a:avLst>
                <a:gd name="adj1" fmla="val 11541917"/>
                <a:gd name="adj2" fmla="val 16213998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7058946" y="3713263"/>
              <a:ext cx="504734" cy="170615"/>
              <a:chOff x="4809022" y="5522415"/>
              <a:chExt cx="504734" cy="170615"/>
            </a:xfrm>
          </p:grpSpPr>
          <p:graphicFrame>
            <p:nvGraphicFramePr>
              <p:cNvPr id="70" name="对象 6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909484" y="5562519"/>
              <a:ext cx="404272" cy="1269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3" name="CS ChemDraw Drawing" r:id="rId11" imgW="409522" imgH="129330" progId="ChemDraw.Document.6.0">
                      <p:embed/>
                    </p:oleObj>
                  </mc:Choice>
                  <mc:Fallback>
                    <p:oleObj name="CS ChemDraw Drawing" r:id="rId11" imgW="409522" imgH="129330" progId="ChemDraw.Document.6.0">
                      <p:embed/>
                      <p:pic>
                        <p:nvPicPr>
                          <p:cNvPr id="70" name="对象 69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4909484" y="5562519"/>
                            <a:ext cx="404272" cy="1269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" name="五角星 89"/>
              <p:cNvSpPr/>
              <p:nvPr/>
            </p:nvSpPr>
            <p:spPr>
              <a:xfrm rot="21182335">
                <a:off x="4809022" y="5522415"/>
                <a:ext cx="170615" cy="170615"/>
              </a:xfrm>
              <a:prstGeom prst="star5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sz="1350"/>
              </a:p>
            </p:txBody>
          </p:sp>
        </p:grpSp>
        <p:grpSp>
          <p:nvGrpSpPr>
            <p:cNvPr id="20" name="组合 19"/>
            <p:cNvGrpSpPr/>
            <p:nvPr/>
          </p:nvGrpSpPr>
          <p:grpSpPr>
            <a:xfrm>
              <a:off x="2454599" y="4264796"/>
              <a:ext cx="1811391" cy="1290273"/>
              <a:chOff x="6279580" y="4707449"/>
              <a:chExt cx="1811391" cy="1290273"/>
            </a:xfrm>
          </p:grpSpPr>
          <p:graphicFrame>
            <p:nvGraphicFramePr>
              <p:cNvPr id="66" name="对象 6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279580" y="4707449"/>
              <a:ext cx="1811391" cy="1208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5334" name="CS ChemDraw Drawing" r:id="rId13" imgW="1834473" imgH="1223370" progId="ChemDraw.Document.6.0">
                      <p:embed/>
                    </p:oleObj>
                  </mc:Choice>
                  <mc:Fallback>
                    <p:oleObj name="CS ChemDraw Drawing" r:id="rId13" imgW="1834473" imgH="1223370" progId="ChemDraw.Document.6.0">
                      <p:embed/>
                      <p:pic>
                        <p:nvPicPr>
                          <p:cNvPr id="66" name="对象 65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279580" y="4707449"/>
                            <a:ext cx="1811391" cy="120811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五角星 89"/>
              <p:cNvSpPr/>
              <p:nvPr/>
            </p:nvSpPr>
            <p:spPr>
              <a:xfrm rot="21182335">
                <a:off x="7486326" y="5827107"/>
                <a:ext cx="170615" cy="170615"/>
              </a:xfrm>
              <a:prstGeom prst="star5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zh-CN" altLang="en-US" sz="1350"/>
              </a:p>
            </p:txBody>
          </p:sp>
        </p:grpSp>
        <p:sp>
          <p:nvSpPr>
            <p:cNvPr id="75" name="文本框 74"/>
            <p:cNvSpPr txBox="1"/>
            <p:nvPr/>
          </p:nvSpPr>
          <p:spPr>
            <a:xfrm>
              <a:off x="5168763" y="3763723"/>
              <a:ext cx="16291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u(I)-BTTAA</a:t>
              </a:r>
              <a:endParaRPr lang="zh-CN" altLang="en-US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9" name="直接箭头连接符 78"/>
            <p:cNvCxnSpPr/>
            <p:nvPr/>
          </p:nvCxnSpPr>
          <p:spPr>
            <a:xfrm flipH="1">
              <a:off x="6757048" y="3631110"/>
              <a:ext cx="0" cy="6878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组合 80"/>
            <p:cNvGrpSpPr>
              <a:grpSpLocks noChangeAspect="1"/>
            </p:cNvGrpSpPr>
            <p:nvPr/>
          </p:nvGrpSpPr>
          <p:grpSpPr>
            <a:xfrm>
              <a:off x="1619359" y="5051155"/>
              <a:ext cx="1645920" cy="1656290"/>
              <a:chOff x="323528" y="1787749"/>
              <a:chExt cx="2160000" cy="2173608"/>
            </a:xfrm>
          </p:grpSpPr>
          <p:grpSp>
            <p:nvGrpSpPr>
              <p:cNvPr id="83" name="组合 82"/>
              <p:cNvGrpSpPr/>
              <p:nvPr/>
            </p:nvGrpSpPr>
            <p:grpSpPr>
              <a:xfrm>
                <a:off x="323528" y="1960845"/>
                <a:ext cx="2160000" cy="2000512"/>
                <a:chOff x="3085420" y="3917388"/>
                <a:chExt cx="2160000" cy="2000512"/>
              </a:xfrm>
            </p:grpSpPr>
            <p:pic>
              <p:nvPicPr>
                <p:cNvPr id="85" name="Picture 44" descr="BR Rendered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grayscl/>
                </a:blip>
                <a:srcRect/>
                <a:stretch>
                  <a:fillRect/>
                </a:stretch>
              </p:blipFill>
              <p:spPr bwMode="auto">
                <a:xfrm>
                  <a:off x="3387444" y="3917388"/>
                  <a:ext cx="1555952" cy="20005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86" name="直接连接符 85"/>
                <p:cNvCxnSpPr/>
                <p:nvPr/>
              </p:nvCxnSpPr>
              <p:spPr>
                <a:xfrm>
                  <a:off x="3085420" y="4343273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28"/>
                <p:cNvCxnSpPr/>
                <p:nvPr/>
              </p:nvCxnSpPr>
              <p:spPr>
                <a:xfrm>
                  <a:off x="3085420" y="5482020"/>
                  <a:ext cx="2160000" cy="0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4" name="任意多边形 83"/>
              <p:cNvSpPr/>
              <p:nvPr/>
            </p:nvSpPr>
            <p:spPr>
              <a:xfrm rot="322708">
                <a:off x="1176953" y="1787749"/>
                <a:ext cx="474393" cy="217562"/>
              </a:xfrm>
              <a:custGeom>
                <a:avLst/>
                <a:gdLst>
                  <a:gd name="connsiteX0" fmla="*/ 0 w 251012"/>
                  <a:gd name="connsiteY0" fmla="*/ 236741 h 236741"/>
                  <a:gd name="connsiteX1" fmla="*/ 71718 w 251012"/>
                  <a:gd name="connsiteY1" fmla="*/ 12624 h 236741"/>
                  <a:gd name="connsiteX2" fmla="*/ 206189 w 251012"/>
                  <a:gd name="connsiteY2" fmla="*/ 48483 h 236741"/>
                  <a:gd name="connsiteX3" fmla="*/ 251012 w 251012"/>
                  <a:gd name="connsiteY3" fmla="*/ 218812 h 2367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12" h="236741">
                    <a:moveTo>
                      <a:pt x="0" y="236741"/>
                    </a:moveTo>
                    <a:cubicBezTo>
                      <a:pt x="18676" y="140370"/>
                      <a:pt x="37353" y="44000"/>
                      <a:pt x="71718" y="12624"/>
                    </a:cubicBezTo>
                    <a:cubicBezTo>
                      <a:pt x="106083" y="-18752"/>
                      <a:pt x="176307" y="14118"/>
                      <a:pt x="206189" y="48483"/>
                    </a:cubicBezTo>
                    <a:cubicBezTo>
                      <a:pt x="236071" y="82848"/>
                      <a:pt x="243541" y="150830"/>
                      <a:pt x="251012" y="218812"/>
                    </a:cubicBezTo>
                  </a:path>
                </a:pathLst>
              </a:custGeom>
              <a:noFill/>
              <a:ln w="571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4" name="组合 23"/>
            <p:cNvGrpSpPr/>
            <p:nvPr/>
          </p:nvGrpSpPr>
          <p:grpSpPr>
            <a:xfrm>
              <a:off x="5983337" y="4233880"/>
              <a:ext cx="2774155" cy="2473565"/>
              <a:chOff x="5475749" y="4079181"/>
              <a:chExt cx="2774155" cy="2473565"/>
            </a:xfrm>
          </p:grpSpPr>
          <p:grpSp>
            <p:nvGrpSpPr>
              <p:cNvPr id="88" name="组合 87"/>
              <p:cNvGrpSpPr>
                <a:grpSpLocks noChangeAspect="1"/>
              </p:cNvGrpSpPr>
              <p:nvPr/>
            </p:nvGrpSpPr>
            <p:grpSpPr>
              <a:xfrm>
                <a:off x="5475749" y="4896456"/>
                <a:ext cx="1645920" cy="1656290"/>
                <a:chOff x="323528" y="1787749"/>
                <a:chExt cx="2160000" cy="2173608"/>
              </a:xfrm>
            </p:grpSpPr>
            <p:grpSp>
              <p:nvGrpSpPr>
                <p:cNvPr id="89" name="组合 88"/>
                <p:cNvGrpSpPr/>
                <p:nvPr/>
              </p:nvGrpSpPr>
              <p:grpSpPr>
                <a:xfrm>
                  <a:off x="323528" y="1960845"/>
                  <a:ext cx="2160000" cy="2000512"/>
                  <a:chOff x="3085420" y="3917388"/>
                  <a:chExt cx="2160000" cy="2000512"/>
                </a:xfrm>
              </p:grpSpPr>
              <p:pic>
                <p:nvPicPr>
                  <p:cNvPr id="91" name="Picture 44" descr="BR Rendered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grayscl/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87444" y="3917388"/>
                    <a:ext cx="1555952" cy="20005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92" name="直接连接符 91"/>
                  <p:cNvCxnSpPr/>
                  <p:nvPr/>
                </p:nvCxnSpPr>
                <p:spPr>
                  <a:xfrm>
                    <a:off x="3085420" y="4343273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直接连接符 28"/>
                  <p:cNvCxnSpPr/>
                  <p:nvPr/>
                </p:nvCxnSpPr>
                <p:spPr>
                  <a:xfrm>
                    <a:off x="3085420" y="5482020"/>
                    <a:ext cx="2160000" cy="0"/>
                  </a:xfrm>
                  <a:prstGeom prst="line">
                    <a:avLst/>
                  </a:prstGeom>
                  <a:ln w="635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0" name="任意多边形 89"/>
                <p:cNvSpPr/>
                <p:nvPr/>
              </p:nvSpPr>
              <p:spPr>
                <a:xfrm rot="322708">
                  <a:off x="1176953" y="1787749"/>
                  <a:ext cx="474393" cy="217562"/>
                </a:xfrm>
                <a:custGeom>
                  <a:avLst/>
                  <a:gdLst>
                    <a:gd name="connsiteX0" fmla="*/ 0 w 251012"/>
                    <a:gd name="connsiteY0" fmla="*/ 236741 h 236741"/>
                    <a:gd name="connsiteX1" fmla="*/ 71718 w 251012"/>
                    <a:gd name="connsiteY1" fmla="*/ 12624 h 236741"/>
                    <a:gd name="connsiteX2" fmla="*/ 206189 w 251012"/>
                    <a:gd name="connsiteY2" fmla="*/ 48483 h 236741"/>
                    <a:gd name="connsiteX3" fmla="*/ 251012 w 251012"/>
                    <a:gd name="connsiteY3" fmla="*/ 218812 h 2367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51012" h="236741">
                      <a:moveTo>
                        <a:pt x="0" y="236741"/>
                      </a:moveTo>
                      <a:cubicBezTo>
                        <a:pt x="18676" y="140370"/>
                        <a:pt x="37353" y="44000"/>
                        <a:pt x="71718" y="12624"/>
                      </a:cubicBezTo>
                      <a:cubicBezTo>
                        <a:pt x="106083" y="-18752"/>
                        <a:pt x="176307" y="14118"/>
                        <a:pt x="206189" y="48483"/>
                      </a:cubicBezTo>
                      <a:cubicBezTo>
                        <a:pt x="236071" y="82848"/>
                        <a:pt x="243541" y="150830"/>
                        <a:pt x="251012" y="218812"/>
                      </a:cubicBezTo>
                    </a:path>
                  </a:pathLst>
                </a:custGeom>
                <a:noFill/>
                <a:ln w="571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grpSp>
            <p:nvGrpSpPr>
              <p:cNvPr id="23" name="组合 22"/>
              <p:cNvGrpSpPr/>
              <p:nvPr/>
            </p:nvGrpSpPr>
            <p:grpSpPr>
              <a:xfrm>
                <a:off x="6308392" y="4079181"/>
                <a:ext cx="1941512" cy="1475957"/>
                <a:chOff x="6308392" y="4079181"/>
                <a:chExt cx="1941512" cy="1475957"/>
              </a:xfrm>
            </p:grpSpPr>
            <p:graphicFrame>
              <p:nvGraphicFramePr>
                <p:cNvPr id="95" name="对象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308392" y="4079181"/>
                <a:ext cx="1941512" cy="13906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5335" name="CS ChemDraw Drawing" r:id="rId15" imgW="1965526" imgH="1404732" progId="ChemDraw.Document.6.0">
                        <p:embed/>
                      </p:oleObj>
                    </mc:Choice>
                    <mc:Fallback>
                      <p:oleObj name="CS ChemDraw Drawing" r:id="rId15" imgW="1965526" imgH="1404732" progId="ChemDraw.Document.6.0">
                        <p:embed/>
                        <p:pic>
                          <p:nvPicPr>
                            <p:cNvPr id="95" name="对象 94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308392" y="4079181"/>
                              <a:ext cx="1941512" cy="13906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6" name="五角星 89"/>
                <p:cNvSpPr/>
                <p:nvPr/>
              </p:nvSpPr>
              <p:spPr>
                <a:xfrm rot="21182335">
                  <a:off x="7750062" y="5384523"/>
                  <a:ext cx="170615" cy="170615"/>
                </a:xfrm>
                <a:prstGeom prst="star5">
                  <a:avLst/>
                </a:prstGeom>
                <a:solidFill>
                  <a:srgbClr val="FFC000"/>
                </a:solidFill>
                <a:ln w="95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zh-CN" altLang="en-US" sz="1350"/>
                </a:p>
              </p:txBody>
            </p:sp>
          </p:grpSp>
        </p:grpSp>
      </p:grpSp>
      <p:sp>
        <p:nvSpPr>
          <p:cNvPr id="63" name="矩形 62"/>
          <p:cNvSpPr/>
          <p:nvPr/>
        </p:nvSpPr>
        <p:spPr>
          <a:xfrm>
            <a:off x="1219201" y="4141321"/>
            <a:ext cx="3773362" cy="25642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组合 4"/>
          <p:cNvGrpSpPr/>
          <p:nvPr/>
        </p:nvGrpSpPr>
        <p:grpSpPr>
          <a:xfrm>
            <a:off x="5572399" y="4273562"/>
            <a:ext cx="137886" cy="2432038"/>
            <a:chOff x="5519417" y="4219982"/>
            <a:chExt cx="195229" cy="2282553"/>
          </a:xfrm>
        </p:grpSpPr>
        <p:cxnSp>
          <p:nvCxnSpPr>
            <p:cNvPr id="65" name="直接连接符 64"/>
            <p:cNvCxnSpPr/>
            <p:nvPr/>
          </p:nvCxnSpPr>
          <p:spPr>
            <a:xfrm>
              <a:off x="5519417" y="4219982"/>
              <a:ext cx="0" cy="22825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5519417" y="4228632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>
              <a:off x="5531766" y="6492486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" name="组合 73"/>
          <p:cNvGrpSpPr/>
          <p:nvPr/>
        </p:nvGrpSpPr>
        <p:grpSpPr>
          <a:xfrm flipH="1">
            <a:off x="8464184" y="4273562"/>
            <a:ext cx="137886" cy="2432038"/>
            <a:chOff x="5519417" y="4219982"/>
            <a:chExt cx="195229" cy="2282553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5519417" y="4219982"/>
              <a:ext cx="0" cy="228255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>
              <a:off x="5519417" y="4228632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5531766" y="6492486"/>
              <a:ext cx="18288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4962978" y="3482518"/>
            <a:ext cx="3823135" cy="32707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0" y="135807"/>
            <a:ext cx="9143999" cy="75428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b="1" dirty="0" smtClean="0">
                <a:latin typeface="+mn-lt"/>
              </a:rPr>
              <a:t>Hybrid voltage indicators (HVI)</a:t>
            </a:r>
            <a:endParaRPr lang="en-US" sz="3200" b="1" dirty="0">
              <a:latin typeface="+mn-lt"/>
              <a:ea typeface="黑体"/>
              <a:cs typeface="Times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D53FD-72A5-47D7-974B-78CA19DF932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994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894</TotalTime>
  <Words>851</Words>
  <Application>Microsoft Office PowerPoint</Application>
  <PresentationFormat>全屏显示(4:3)</PresentationFormat>
  <Paragraphs>309</Paragraphs>
  <Slides>27</Slides>
  <Notes>12</Notes>
  <HiddenSlides>0</HiddenSlides>
  <MMClips>2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宋体</vt:lpstr>
      <vt:lpstr>等线</vt:lpstr>
      <vt:lpstr>等线 Light</vt:lpstr>
      <vt:lpstr>黑体</vt:lpstr>
      <vt:lpstr>Arial</vt:lpstr>
      <vt:lpstr>Calibri</vt:lpstr>
      <vt:lpstr>Calibri Light</vt:lpstr>
      <vt:lpstr>Symbol</vt:lpstr>
      <vt:lpstr>Times</vt:lpstr>
      <vt:lpstr>Times New Roman</vt:lpstr>
      <vt:lpstr>Wingdings</vt:lpstr>
      <vt:lpstr>Office Theme</vt:lpstr>
      <vt:lpstr>Graph</vt:lpstr>
      <vt:lpstr>CS ChemDraw Drawing</vt:lpstr>
      <vt:lpstr>Equation</vt:lpstr>
      <vt:lpstr>Voltage Imaging in Neur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Inverse electron demand Diels-Alder reaction enables HVI to image voltage in neurons</vt:lpstr>
      <vt:lpstr>HVI allows long term imaging of spontaneous firing of neuronal action potentials</vt:lpstr>
      <vt:lpstr>PowerPoint 演示文稿</vt:lpstr>
      <vt:lpstr>PowerPoint 演示文稿</vt:lpstr>
      <vt:lpstr>Crosstalk-free simultaneous imaging of calcium and voltage</vt:lpstr>
      <vt:lpstr>Crosstalk-free simultaneous imaging of neurotransmitter and voltage</vt:lpstr>
      <vt:lpstr>PowerPoint 演示文稿</vt:lpstr>
      <vt:lpstr>PowerPoint 演示文稿</vt:lpstr>
      <vt:lpstr>Crosstalk-free all-optical electrophysiology</vt:lpstr>
      <vt:lpstr>All-optical electrophysiology for drug screen</vt:lpstr>
      <vt:lpstr>All-optical electrophysiology for drug screen</vt:lpstr>
      <vt:lpstr>All-optical electrophysiology with three colors</vt:lpstr>
      <vt:lpstr>Bidirectional All-optical electrophysiology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eng Zou</dc:creator>
  <cp:lastModifiedBy>Peng Zou</cp:lastModifiedBy>
  <cp:revision>683</cp:revision>
  <dcterms:created xsi:type="dcterms:W3CDTF">2016-08-05T03:04:04Z</dcterms:created>
  <dcterms:modified xsi:type="dcterms:W3CDTF">2020-06-02T15:19:39Z</dcterms:modified>
</cp:coreProperties>
</file>